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4334EF7" w14:textId="77777777" w:rsidR="007B35BB" w:rsidRPr="00F72CD4" w:rsidRDefault="007B35BB" w:rsidP="007B35BB">
      <w:pPr>
        <w:pStyle w:val="Heading1"/>
      </w:pPr>
      <w:bookmarkStart w:id="0" w:name="_Toc27479376"/>
      <w:bookmarkStart w:id="1" w:name="_Toc36058563"/>
      <w:bookmarkStart w:id="2" w:name="_Toc44067486"/>
      <w:bookmarkStart w:id="3" w:name="_Toc52716410"/>
      <w:bookmarkStart w:id="4" w:name="_Toc58239048"/>
      <w:bookmarkStart w:id="5" w:name="_Toc68246629"/>
      <w:bookmarkStart w:id="6" w:name="_Toc75789889"/>
      <w:bookmarkStart w:id="7" w:name="_Toc84264518"/>
      <w:bookmarkStart w:id="8" w:name="_Toc90560642"/>
      <w:r w:rsidRPr="00F72CD4">
        <w:t>Foreword</w:t>
      </w:r>
      <w:bookmarkEnd w:id="0"/>
      <w:bookmarkEnd w:id="1"/>
      <w:bookmarkEnd w:id="2"/>
      <w:bookmarkEnd w:id="3"/>
      <w:bookmarkEnd w:id="4"/>
      <w:bookmarkEnd w:id="5"/>
      <w:bookmarkEnd w:id="6"/>
      <w:bookmarkEnd w:id="7"/>
      <w:bookmarkEnd w:id="8"/>
    </w:p>
    <w:p w14:paraId="2F6920B0" w14:textId="77777777" w:rsidR="007B35BB" w:rsidRPr="00F72CD4" w:rsidRDefault="007B35BB" w:rsidP="000D2D5A">
      <w:r w:rsidRPr="00F72CD4">
        <w:t>This Technical Specification has been produced by the 3</w:t>
      </w:r>
      <w:r w:rsidRPr="00F72CD4">
        <w:rPr>
          <w:vertAlign w:val="superscript"/>
        </w:rPr>
        <w:t>rd</w:t>
      </w:r>
      <w:r w:rsidRPr="00F72CD4">
        <w:t xml:space="preserve"> Generation Partnership Project (3GPP).</w:t>
      </w:r>
    </w:p>
    <w:p w14:paraId="6F17DA4C" w14:textId="7668FEF2" w:rsidR="007B35BB" w:rsidRPr="00F72CD4" w:rsidRDefault="007B35BB" w:rsidP="000D2D5A">
      <w:r w:rsidRPr="00F72CD4">
        <w:t>The contents of the present document are subject to continuing work within the TSG and may change following formal TSG approval. Should the TSG modify the contents ofthe present document, it will be re-released by the TSG with an identifying change of release date and an increase in version number as follows:</w:t>
      </w:r>
    </w:p>
    <w:p w14:paraId="011E9810" w14:textId="77777777" w:rsidR="007B35BB" w:rsidRPr="00F72CD4" w:rsidRDefault="007B35BB" w:rsidP="000D2D5A">
      <w:pPr>
        <w:pStyle w:val="B1"/>
      </w:pPr>
      <w:r w:rsidRPr="00F72CD4">
        <w:t>Version x.y.z</w:t>
      </w:r>
    </w:p>
    <w:p w14:paraId="0DBC5A6F" w14:textId="77777777" w:rsidR="007B35BB" w:rsidRPr="00F72CD4" w:rsidRDefault="007B35BB" w:rsidP="000D2D5A">
      <w:pPr>
        <w:pStyle w:val="B1"/>
      </w:pPr>
      <w:r w:rsidRPr="00F72CD4">
        <w:t>where:</w:t>
      </w:r>
    </w:p>
    <w:p w14:paraId="0DE605C8" w14:textId="77777777" w:rsidR="007B35BB" w:rsidRPr="00F72CD4" w:rsidRDefault="007B35BB" w:rsidP="000D2D5A">
      <w:pPr>
        <w:pStyle w:val="B2"/>
      </w:pPr>
      <w:r w:rsidRPr="00F72CD4">
        <w:t>x</w:t>
      </w:r>
      <w:r w:rsidRPr="00F72CD4">
        <w:tab/>
        <w:t>the first digit:</w:t>
      </w:r>
    </w:p>
    <w:p w14:paraId="4C788423" w14:textId="77777777" w:rsidR="007B35BB" w:rsidRPr="00F72CD4" w:rsidRDefault="007B35BB" w:rsidP="000D2D5A">
      <w:pPr>
        <w:pStyle w:val="B3"/>
      </w:pPr>
      <w:r w:rsidRPr="00F72CD4">
        <w:t>1</w:t>
      </w:r>
      <w:r w:rsidRPr="00F72CD4">
        <w:tab/>
        <w:t>presented to TSG for information;</w:t>
      </w:r>
    </w:p>
    <w:p w14:paraId="467216EE" w14:textId="77777777" w:rsidR="007B35BB" w:rsidRPr="00F72CD4" w:rsidRDefault="007B35BB" w:rsidP="000D2D5A">
      <w:pPr>
        <w:pStyle w:val="B3"/>
      </w:pPr>
      <w:r w:rsidRPr="00F72CD4">
        <w:t>2</w:t>
      </w:r>
      <w:r w:rsidRPr="00F72CD4">
        <w:tab/>
        <w:t>presented to TSG for approval;</w:t>
      </w:r>
    </w:p>
    <w:p w14:paraId="21E69350" w14:textId="77777777" w:rsidR="007B35BB" w:rsidRPr="00F72CD4" w:rsidRDefault="007B35BB" w:rsidP="000D2D5A">
      <w:pPr>
        <w:pStyle w:val="B3"/>
      </w:pPr>
      <w:r w:rsidRPr="00F72CD4">
        <w:t>3</w:t>
      </w:r>
      <w:r w:rsidRPr="00F72CD4">
        <w:tab/>
        <w:t>or greater indicates TSG approved document under change control.</w:t>
      </w:r>
    </w:p>
    <w:p w14:paraId="25AE184A" w14:textId="77777777" w:rsidR="007B35BB" w:rsidRPr="00F72CD4" w:rsidRDefault="007B35BB" w:rsidP="000D2D5A">
      <w:pPr>
        <w:pStyle w:val="B2"/>
      </w:pPr>
      <w:r w:rsidRPr="00F72CD4">
        <w:t>Y</w:t>
      </w:r>
      <w:r w:rsidRPr="00F72CD4">
        <w:tab/>
        <w:t>the second digit is incremented for all changes of substance, i.e. technical enhancements, corrections, updates, etc.</w:t>
      </w:r>
    </w:p>
    <w:p w14:paraId="22E69983" w14:textId="77777777" w:rsidR="007B35BB" w:rsidRPr="00F72CD4" w:rsidRDefault="007B35BB" w:rsidP="000D2D5A">
      <w:pPr>
        <w:pStyle w:val="B2"/>
      </w:pPr>
      <w:r w:rsidRPr="00F72CD4">
        <w:t>z</w:t>
      </w:r>
      <w:r w:rsidRPr="00F72CD4">
        <w:tab/>
        <w:t>the third digit is incremented when editorial only changes have been incorporated in the document.</w:t>
      </w:r>
    </w:p>
    <w:p w14:paraId="039C0D23" w14:textId="77777777" w:rsidR="007B35BB" w:rsidRPr="00F72CD4" w:rsidRDefault="007B35BB" w:rsidP="000D2D5A">
      <w:r w:rsidRPr="00F72CD4">
        <w:t>The present document is part 4 of a multi-part Technical Specification (TS) covering the New Radio (NR) User Equipment (UE) conformance specification, which is divided in the following parts:</w:t>
      </w:r>
    </w:p>
    <w:p w14:paraId="14B0A353" w14:textId="77777777" w:rsidR="007B35BB" w:rsidRPr="00F72CD4" w:rsidRDefault="007B35BB" w:rsidP="000D2D5A">
      <w:pPr>
        <w:pStyle w:val="B1"/>
        <w:rPr>
          <w:b/>
        </w:rPr>
      </w:pPr>
      <w:r w:rsidRPr="00F72CD4">
        <w:tab/>
        <w:t>FFS.</w:t>
      </w:r>
    </w:p>
    <w:p w14:paraId="5776760D" w14:textId="77777777" w:rsidR="007B35BB" w:rsidRPr="00F72CD4" w:rsidRDefault="007B35BB" w:rsidP="007B35BB">
      <w:pPr>
        <w:pStyle w:val="Heading1"/>
      </w:pPr>
      <w:r w:rsidRPr="00F72CD4">
        <w:br w:type="page"/>
      </w:r>
      <w:bookmarkStart w:id="9" w:name="_Toc27479377"/>
      <w:bookmarkStart w:id="10" w:name="_Toc36058564"/>
      <w:bookmarkStart w:id="11" w:name="_Toc44067487"/>
      <w:bookmarkStart w:id="12" w:name="_Toc52716411"/>
      <w:bookmarkStart w:id="13" w:name="_Toc58239049"/>
      <w:bookmarkStart w:id="14" w:name="_Toc68246630"/>
      <w:bookmarkStart w:id="15" w:name="_Toc75789890"/>
      <w:bookmarkStart w:id="16" w:name="_Toc84264519"/>
      <w:bookmarkStart w:id="17" w:name="_Toc90560643"/>
      <w:r w:rsidRPr="00F72CD4">
        <w:lastRenderedPageBreak/>
        <w:t>1</w:t>
      </w:r>
      <w:r w:rsidRPr="00F72CD4">
        <w:tab/>
        <w:t>Scope</w:t>
      </w:r>
      <w:bookmarkEnd w:id="9"/>
      <w:bookmarkEnd w:id="10"/>
      <w:bookmarkEnd w:id="11"/>
      <w:bookmarkEnd w:id="12"/>
      <w:bookmarkEnd w:id="13"/>
      <w:bookmarkEnd w:id="14"/>
      <w:bookmarkEnd w:id="15"/>
      <w:bookmarkEnd w:id="16"/>
      <w:bookmarkEnd w:id="17"/>
    </w:p>
    <w:p w14:paraId="769BB4D3" w14:textId="77777777" w:rsidR="007B35BB" w:rsidRPr="00F72CD4" w:rsidRDefault="007B35BB" w:rsidP="000D2D5A">
      <w:r w:rsidRPr="00F72CD4">
        <w:t>The present document specifies the measurement procedures for the conformance test of the user equipment (UE) that contain performance requirements as part of 5G-NR.</w:t>
      </w:r>
    </w:p>
    <w:p w14:paraId="4E74F644" w14:textId="77777777" w:rsidR="007B35BB" w:rsidRPr="00F72CD4" w:rsidRDefault="007B35BB" w:rsidP="000D2D5A">
      <w:r w:rsidRPr="00F72CD4">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F72CD4">
        <w:rPr>
          <w:i/>
        </w:rPr>
        <w:t>definition and applicability</w:t>
      </w:r>
      <w:r w:rsidRPr="00F72CD4">
        <w:t>" part of the test.</w:t>
      </w:r>
    </w:p>
    <w:p w14:paraId="78187307" w14:textId="77777777" w:rsidR="007B35BB" w:rsidRPr="00F72CD4" w:rsidRDefault="007B35BB" w:rsidP="000D2D5A">
      <w:r w:rsidRPr="00F72CD4">
        <w:t>For example only Release 15 and later UE declared to support 5G-NR shall be tested for this functionality. In the event that for some tests different conditions apply for different releases, this is indicated within the text of the test itself.</w:t>
      </w:r>
    </w:p>
    <w:p w14:paraId="5D01DC10" w14:textId="5AF17931" w:rsidR="007B35BB" w:rsidRPr="00F72CD4" w:rsidRDefault="007B35BB" w:rsidP="007B35BB">
      <w:pPr>
        <w:pStyle w:val="Heading1"/>
      </w:pPr>
      <w:bookmarkStart w:id="18" w:name="_Toc27479378"/>
      <w:bookmarkStart w:id="19" w:name="_Toc36058565"/>
      <w:bookmarkStart w:id="20" w:name="_Toc44067488"/>
      <w:bookmarkStart w:id="21" w:name="_Toc52716412"/>
      <w:bookmarkStart w:id="22" w:name="_Toc58239050"/>
      <w:bookmarkStart w:id="23" w:name="_Toc68246631"/>
      <w:bookmarkStart w:id="24" w:name="_Toc75789891"/>
      <w:bookmarkStart w:id="25" w:name="_Toc84264520"/>
      <w:bookmarkStart w:id="26" w:name="_Toc90560644"/>
      <w:r w:rsidRPr="00F72CD4">
        <w:t>2</w:t>
      </w:r>
      <w:r w:rsidRPr="00F72CD4">
        <w:tab/>
        <w:t>References</w:t>
      </w:r>
      <w:bookmarkEnd w:id="18"/>
      <w:bookmarkEnd w:id="19"/>
      <w:bookmarkEnd w:id="20"/>
      <w:bookmarkEnd w:id="21"/>
      <w:bookmarkEnd w:id="22"/>
      <w:bookmarkEnd w:id="23"/>
      <w:bookmarkEnd w:id="24"/>
      <w:bookmarkEnd w:id="25"/>
      <w:bookmarkEnd w:id="26"/>
    </w:p>
    <w:p w14:paraId="2B6429DB" w14:textId="77777777" w:rsidR="007B35BB" w:rsidRPr="00F72CD4" w:rsidRDefault="007B35BB" w:rsidP="000D2D5A">
      <w:r w:rsidRPr="00F72CD4">
        <w:t>The following documents contain provisions which, through reference in this text, constitute provisions of the present document.</w:t>
      </w:r>
    </w:p>
    <w:p w14:paraId="3CA67A72" w14:textId="77777777" w:rsidR="007B35BB" w:rsidRPr="00F72CD4" w:rsidRDefault="007B35BB" w:rsidP="000D2D5A">
      <w:pPr>
        <w:pStyle w:val="B1"/>
      </w:pPr>
      <w:r w:rsidRPr="00F72CD4">
        <w:t>-</w:t>
      </w:r>
      <w:r w:rsidRPr="00F72CD4">
        <w:tab/>
        <w:t>References are either specific (identified by date of publication, edition number, version number, etc.) or non</w:t>
      </w:r>
      <w:r w:rsidRPr="00F72CD4">
        <w:noBreakHyphen/>
        <w:t>specific.</w:t>
      </w:r>
    </w:p>
    <w:p w14:paraId="59B4309E" w14:textId="77777777" w:rsidR="007B35BB" w:rsidRPr="00F72CD4" w:rsidRDefault="007B35BB" w:rsidP="000D2D5A">
      <w:pPr>
        <w:pStyle w:val="B1"/>
      </w:pPr>
      <w:r w:rsidRPr="00F72CD4">
        <w:t>-</w:t>
      </w:r>
      <w:r w:rsidRPr="00F72CD4">
        <w:tab/>
        <w:t>For a specific reference, subsequent revisions do not apply.</w:t>
      </w:r>
    </w:p>
    <w:p w14:paraId="70BA08FE" w14:textId="77777777" w:rsidR="007B35BB" w:rsidRPr="00F72CD4" w:rsidRDefault="007B35BB" w:rsidP="000D2D5A">
      <w:pPr>
        <w:pStyle w:val="B1"/>
      </w:pPr>
      <w:r w:rsidRPr="00F72CD4">
        <w:t>-</w:t>
      </w:r>
      <w:r w:rsidRPr="00F72CD4">
        <w:tab/>
        <w:t xml:space="preserve">For a non-specific reference, the latest version applies. In the case of a reference to a 3GPP document (including a GSM document), a non-specific reference implicitly refers to the latest version of that document </w:t>
      </w:r>
      <w:r w:rsidRPr="00F72CD4">
        <w:rPr>
          <w:i/>
          <w:iCs/>
        </w:rPr>
        <w:t>in the same Release as the present document</w:t>
      </w:r>
      <w:r w:rsidRPr="00F72CD4">
        <w:t>.</w:t>
      </w:r>
    </w:p>
    <w:p w14:paraId="2BF7F22F" w14:textId="77777777" w:rsidR="007B35BB" w:rsidRPr="00F72CD4" w:rsidRDefault="007B35BB" w:rsidP="000D2D5A">
      <w:pPr>
        <w:pStyle w:val="EX"/>
        <w:rPr>
          <w:rFonts w:eastAsia="Batang"/>
        </w:rPr>
      </w:pPr>
      <w:r w:rsidRPr="00F72CD4">
        <w:rPr>
          <w:rFonts w:eastAsia="Batang"/>
        </w:rPr>
        <w:t>[1]</w:t>
      </w:r>
      <w:r w:rsidRPr="00F72CD4">
        <w:rPr>
          <w:rFonts w:eastAsia="Batang"/>
        </w:rPr>
        <w:tab/>
        <w:t>3GPP TR 21.905: "Vocabulary for 3GPP Specifications".</w:t>
      </w:r>
    </w:p>
    <w:p w14:paraId="6212BCEE" w14:textId="77777777" w:rsidR="007B35BB" w:rsidRPr="00F72CD4" w:rsidRDefault="007B35BB" w:rsidP="000D2D5A">
      <w:pPr>
        <w:pStyle w:val="EX"/>
      </w:pPr>
      <w:r w:rsidRPr="00F72CD4">
        <w:t>[2]</w:t>
      </w:r>
      <w:r w:rsidRPr="00F72CD4">
        <w:tab/>
        <w:t xml:space="preserve">3GPP TS 38.101-1: "NR; User Equipment (UE) radio transmission and reception; Part 1: Range 1 Standalone". </w:t>
      </w:r>
    </w:p>
    <w:p w14:paraId="03E6D7B9" w14:textId="77777777" w:rsidR="007B35BB" w:rsidRPr="00F72CD4" w:rsidRDefault="007B35BB" w:rsidP="000D2D5A">
      <w:pPr>
        <w:pStyle w:val="EX"/>
      </w:pPr>
      <w:r w:rsidRPr="00F72CD4">
        <w:t>[3]</w:t>
      </w:r>
      <w:r w:rsidRPr="00F72CD4">
        <w:tab/>
        <w:t xml:space="preserve">3GPP TS 38.101-2: "NR; User Equipment (UE) radio transmission and reception; Part 2: Range 2 Standalone" </w:t>
      </w:r>
    </w:p>
    <w:p w14:paraId="49EE7ED7" w14:textId="77777777" w:rsidR="007B35BB" w:rsidRPr="00F72CD4" w:rsidRDefault="007B35BB" w:rsidP="000D2D5A">
      <w:pPr>
        <w:pStyle w:val="EX"/>
      </w:pPr>
      <w:r w:rsidRPr="00F72CD4">
        <w:t>[4]</w:t>
      </w:r>
      <w:r w:rsidRPr="00F72CD4">
        <w:tab/>
        <w:t>3GPP TS 38.101-3: "NR; User Equipment (UE) radio transmission and reception; Part 3: Range 1 and Range 2 Interworking operation with other radios".</w:t>
      </w:r>
    </w:p>
    <w:p w14:paraId="5D84E581" w14:textId="77777777" w:rsidR="007B35BB" w:rsidRPr="00F72CD4" w:rsidRDefault="007B35BB" w:rsidP="000D2D5A">
      <w:pPr>
        <w:pStyle w:val="EX"/>
      </w:pPr>
      <w:r w:rsidRPr="00F72CD4">
        <w:t>[5]</w:t>
      </w:r>
      <w:r w:rsidRPr="00F72CD4">
        <w:tab/>
        <w:t>3GPP TS 38.101-4: "NR; User Equipment (UE) radio transmission and reception; Part 4: Performance requirements".</w:t>
      </w:r>
    </w:p>
    <w:p w14:paraId="4E65792D" w14:textId="77777777" w:rsidR="007B35BB" w:rsidRPr="00F72CD4" w:rsidRDefault="007B35BB" w:rsidP="000D2D5A">
      <w:pPr>
        <w:pStyle w:val="EX"/>
      </w:pPr>
      <w:r w:rsidRPr="00F72CD4">
        <w:t>[6]</w:t>
      </w:r>
      <w:r w:rsidRPr="00F72CD4">
        <w:tab/>
        <w:t>3GPP TS 38.508-1: "5GS; User Equipment (UE) conformance specification; Part 1: Common test environment"</w:t>
      </w:r>
    </w:p>
    <w:p w14:paraId="25E6A218" w14:textId="77777777" w:rsidR="007B35BB" w:rsidRPr="00F72CD4" w:rsidRDefault="007B35BB" w:rsidP="000D2D5A">
      <w:pPr>
        <w:pStyle w:val="EX"/>
      </w:pPr>
      <w:r w:rsidRPr="00F72CD4">
        <w:t>[7]</w:t>
      </w:r>
      <w:r w:rsidRPr="00F72CD4">
        <w:tab/>
        <w:t>3GPP TS 38.521-1: "NR; User Equipment (UE) conformance specification; Radio transmission and reception; Part 1: Range 1 Standalone"</w:t>
      </w:r>
    </w:p>
    <w:p w14:paraId="1BE53808" w14:textId="77777777" w:rsidR="007B35BB" w:rsidRPr="00F72CD4" w:rsidRDefault="007B35BB" w:rsidP="000D2D5A">
      <w:pPr>
        <w:pStyle w:val="EX"/>
      </w:pPr>
      <w:r w:rsidRPr="00F72CD4">
        <w:t>[8]</w:t>
      </w:r>
      <w:r w:rsidRPr="00F72CD4">
        <w:tab/>
        <w:t>3GPP TS 38.521-2: "NR; User Equipment (UE) conformance specification; Radio transmission and reception; Part 2: Range 2 Standalone"</w:t>
      </w:r>
    </w:p>
    <w:p w14:paraId="43A33F0E" w14:textId="77777777" w:rsidR="007B35BB" w:rsidRPr="00F72CD4" w:rsidRDefault="007B35BB" w:rsidP="000D2D5A">
      <w:pPr>
        <w:pStyle w:val="EX"/>
        <w:rPr>
          <w:rFonts w:eastAsia="SimSun"/>
        </w:rPr>
      </w:pPr>
      <w:r w:rsidRPr="00F72CD4">
        <w:rPr>
          <w:rFonts w:eastAsia="SimSun"/>
        </w:rPr>
        <w:t>[</w:t>
      </w:r>
      <w:r w:rsidRPr="00F72CD4">
        <w:rPr>
          <w:rFonts w:eastAsia="SimSun"/>
          <w:lang w:eastAsia="zh-CN"/>
        </w:rPr>
        <w:t>9</w:t>
      </w:r>
      <w:r w:rsidRPr="00F72CD4">
        <w:rPr>
          <w:rFonts w:eastAsia="SimSun"/>
        </w:rPr>
        <w:t>]</w:t>
      </w:r>
      <w:r w:rsidRPr="00F72CD4">
        <w:rPr>
          <w:rFonts w:eastAsia="SimSun"/>
        </w:rPr>
        <w:tab/>
        <w:t>3GPP TS 38.211: "NR; Physical channels and modulation".</w:t>
      </w:r>
    </w:p>
    <w:p w14:paraId="68B6E61B" w14:textId="77777777" w:rsidR="007B35BB" w:rsidRPr="00F72CD4" w:rsidRDefault="007B35BB" w:rsidP="000D2D5A">
      <w:pPr>
        <w:pStyle w:val="EX"/>
        <w:rPr>
          <w:rFonts w:eastAsia="SimSun"/>
        </w:rPr>
      </w:pPr>
      <w:r w:rsidRPr="00F72CD4">
        <w:rPr>
          <w:rFonts w:eastAsia="SimSun"/>
        </w:rPr>
        <w:t>[10]</w:t>
      </w:r>
      <w:r w:rsidRPr="00F72CD4">
        <w:rPr>
          <w:rFonts w:eastAsia="SimSun"/>
        </w:rPr>
        <w:tab/>
        <w:t>3GPP TS 38.212: "NR; Multiplexing and channel coding".</w:t>
      </w:r>
    </w:p>
    <w:p w14:paraId="4BA69AD6" w14:textId="77777777" w:rsidR="007B35BB" w:rsidRPr="00F72CD4" w:rsidRDefault="007B35BB" w:rsidP="000D2D5A">
      <w:pPr>
        <w:pStyle w:val="EX"/>
        <w:rPr>
          <w:rFonts w:eastAsia="SimSun"/>
        </w:rPr>
      </w:pPr>
      <w:r w:rsidRPr="00F72CD4">
        <w:rPr>
          <w:rFonts w:eastAsia="SimSun"/>
        </w:rPr>
        <w:t>[11]</w:t>
      </w:r>
      <w:r w:rsidRPr="00F72CD4">
        <w:rPr>
          <w:rFonts w:eastAsia="SimSun"/>
        </w:rPr>
        <w:tab/>
        <w:t>3GPP TS 38.213: "NR; Physical layer procedures for control".</w:t>
      </w:r>
    </w:p>
    <w:p w14:paraId="518ED557" w14:textId="77777777" w:rsidR="007B35BB" w:rsidRPr="00F72CD4" w:rsidRDefault="007B35BB" w:rsidP="000D2D5A">
      <w:pPr>
        <w:pStyle w:val="EX"/>
        <w:rPr>
          <w:rFonts w:eastAsia="SimSun"/>
        </w:rPr>
      </w:pPr>
      <w:r w:rsidRPr="00F72CD4">
        <w:rPr>
          <w:rFonts w:eastAsia="SimSun"/>
        </w:rPr>
        <w:t>[</w:t>
      </w:r>
      <w:r w:rsidRPr="00F72CD4">
        <w:rPr>
          <w:rFonts w:eastAsia="SimSun"/>
          <w:lang w:eastAsia="zh-CN"/>
        </w:rPr>
        <w:t>12</w:t>
      </w:r>
      <w:r w:rsidRPr="00F72CD4">
        <w:rPr>
          <w:rFonts w:eastAsia="SimSun"/>
        </w:rPr>
        <w:t>]</w:t>
      </w:r>
      <w:r w:rsidRPr="00F72CD4">
        <w:rPr>
          <w:rFonts w:eastAsia="SimSun"/>
        </w:rPr>
        <w:tab/>
        <w:t>3GPP TS 38.214: "NR; Physical layer procedures for data".</w:t>
      </w:r>
    </w:p>
    <w:p w14:paraId="6F9B3D06" w14:textId="77777777" w:rsidR="007B35BB" w:rsidRPr="00F72CD4" w:rsidRDefault="007B35BB" w:rsidP="000D2D5A">
      <w:pPr>
        <w:pStyle w:val="EX"/>
        <w:rPr>
          <w:rFonts w:eastAsia="SimSun"/>
        </w:rPr>
      </w:pPr>
      <w:r w:rsidRPr="00F72CD4">
        <w:rPr>
          <w:rFonts w:eastAsia="SimSun"/>
        </w:rPr>
        <w:t>[13]</w:t>
      </w:r>
      <w:r w:rsidRPr="00F72CD4">
        <w:rPr>
          <w:rFonts w:eastAsia="SimSun"/>
        </w:rPr>
        <w:tab/>
        <w:t>3GPP TS 37.340: "Evolved Universal Terrestrial Radio Access (E-UTRA) and NR; Multi-connectivity", Stage 2.</w:t>
      </w:r>
    </w:p>
    <w:p w14:paraId="318107E4" w14:textId="77777777" w:rsidR="007B35BB" w:rsidRPr="00F72CD4" w:rsidRDefault="007B35BB" w:rsidP="000D2D5A">
      <w:pPr>
        <w:pStyle w:val="EX"/>
        <w:rPr>
          <w:rFonts w:eastAsia="SimSun"/>
        </w:rPr>
      </w:pPr>
      <w:r w:rsidRPr="00F72CD4">
        <w:rPr>
          <w:rFonts w:eastAsia="SimSun"/>
        </w:rPr>
        <w:t>[14]</w:t>
      </w:r>
      <w:r w:rsidRPr="00F72CD4">
        <w:rPr>
          <w:rFonts w:eastAsia="SimSun"/>
        </w:rPr>
        <w:tab/>
        <w:t>3GPP TS 38.306: "NR; User Equipment (UE) radio access capabilities".</w:t>
      </w:r>
    </w:p>
    <w:p w14:paraId="3E188148" w14:textId="77777777" w:rsidR="007B35BB" w:rsidRPr="00F72CD4" w:rsidRDefault="007B35BB" w:rsidP="000D2D5A">
      <w:pPr>
        <w:pStyle w:val="EX"/>
        <w:rPr>
          <w:rFonts w:eastAsia="SimSun"/>
        </w:rPr>
      </w:pPr>
      <w:r w:rsidRPr="00F72CD4">
        <w:rPr>
          <w:rFonts w:eastAsia="SimSun"/>
        </w:rPr>
        <w:t>[15]</w:t>
      </w:r>
      <w:r w:rsidRPr="00F72CD4">
        <w:rPr>
          <w:rFonts w:eastAsia="SimSun"/>
        </w:rPr>
        <w:tab/>
        <w:t>3GPP TR 38.901: "Study on channel model for frequencies from 0.5 to 100 GHz".</w:t>
      </w:r>
    </w:p>
    <w:p w14:paraId="4D247D9F" w14:textId="77777777" w:rsidR="007B35BB" w:rsidRPr="00F72CD4" w:rsidRDefault="007B35BB" w:rsidP="000D2D5A">
      <w:pPr>
        <w:pStyle w:val="EX"/>
        <w:rPr>
          <w:rFonts w:eastAsia="SimSun"/>
        </w:rPr>
      </w:pPr>
      <w:r w:rsidRPr="00F72CD4">
        <w:rPr>
          <w:rFonts w:eastAsia="SimSun"/>
        </w:rPr>
        <w:lastRenderedPageBreak/>
        <w:t>[16]</w:t>
      </w:r>
      <w:r w:rsidRPr="00F72CD4">
        <w:rPr>
          <w:rFonts w:eastAsia="SimSun"/>
        </w:rPr>
        <w:tab/>
        <w:t>3GPP TS 36.521-1: "E-UTRA; User Equipment (UE) conformance specification; Radio transmission and reception; Part1: conformance testing"</w:t>
      </w:r>
    </w:p>
    <w:p w14:paraId="0BF42E22" w14:textId="77777777" w:rsidR="007B35BB" w:rsidRPr="00F72CD4" w:rsidRDefault="007B35BB" w:rsidP="000D2D5A">
      <w:pPr>
        <w:pStyle w:val="EX"/>
        <w:rPr>
          <w:rFonts w:eastAsia="SimSun"/>
        </w:rPr>
      </w:pPr>
      <w:r w:rsidRPr="00F72CD4">
        <w:rPr>
          <w:rFonts w:eastAsia="SimSun"/>
        </w:rPr>
        <w:t>[17]</w:t>
      </w:r>
      <w:r w:rsidRPr="00F72CD4">
        <w:rPr>
          <w:rFonts w:eastAsia="SimSun"/>
        </w:rPr>
        <w:tab/>
      </w:r>
      <w:r w:rsidRPr="00F72CD4">
        <w:t>3GPP TS 36.211: "Physical Channels and Modulation".</w:t>
      </w:r>
    </w:p>
    <w:p w14:paraId="319A7B03" w14:textId="77777777" w:rsidR="007B35BB" w:rsidRPr="00F72CD4" w:rsidRDefault="007B35BB" w:rsidP="000D2D5A">
      <w:pPr>
        <w:pStyle w:val="EX"/>
        <w:rPr>
          <w:lang w:eastAsia="zh-TW"/>
        </w:rPr>
      </w:pPr>
      <w:r w:rsidRPr="00F72CD4">
        <w:rPr>
          <w:rFonts w:eastAsia="SimSun"/>
        </w:rPr>
        <w:t>[18]</w:t>
      </w:r>
      <w:r w:rsidRPr="00F72CD4">
        <w:rPr>
          <w:rFonts w:eastAsia="SimSun"/>
        </w:rPr>
        <w:tab/>
      </w:r>
      <w:r w:rsidRPr="00F72CD4">
        <w:rPr>
          <w:lang w:eastAsia="zh-TW"/>
        </w:rPr>
        <w:t>Recommendation ITU-R M.1545: "Measurement uncertainty as it applies to test limits for the terrestrial component of International Mobile Telecommunications-2000".</w:t>
      </w:r>
    </w:p>
    <w:p w14:paraId="0E6DDF76" w14:textId="5A31DB2B" w:rsidR="007B35BB" w:rsidRPr="00F72CD4" w:rsidRDefault="007B35BB" w:rsidP="000D2D5A">
      <w:pPr>
        <w:pStyle w:val="EX"/>
        <w:rPr>
          <w:rFonts w:eastAsia="SimSun"/>
        </w:rPr>
      </w:pPr>
      <w:r w:rsidRPr="00F72CD4">
        <w:rPr>
          <w:lang w:eastAsia="zh-TW"/>
        </w:rPr>
        <w:t>[19]</w:t>
      </w:r>
      <w:r w:rsidRPr="00F72CD4">
        <w:rPr>
          <w:lang w:eastAsia="zh-TW"/>
        </w:rPr>
        <w:tab/>
      </w:r>
      <w:r w:rsidR="00DE5252" w:rsidRPr="00F72CD4">
        <w:rPr>
          <w:lang w:eastAsia="zh-TW"/>
        </w:rPr>
        <w:t>3</w:t>
      </w:r>
      <w:r w:rsidRPr="00F72CD4">
        <w:t>GPP TS 36.508: "Evolved Universal Terrestrial Radio Access (E-UTRA) and Evolved Packet Core (EPC); Common test environments for User Equipment (UE) conformance testing".</w:t>
      </w:r>
    </w:p>
    <w:p w14:paraId="28225C47" w14:textId="77777777" w:rsidR="007B35BB" w:rsidRPr="00F72CD4" w:rsidRDefault="007B35BB" w:rsidP="000D2D5A">
      <w:pPr>
        <w:pStyle w:val="EX"/>
      </w:pPr>
      <w:bookmarkStart w:id="27" w:name="_Toc27479379"/>
      <w:bookmarkStart w:id="28" w:name="_Toc36058566"/>
      <w:bookmarkStart w:id="29" w:name="_Toc44067489"/>
      <w:bookmarkStart w:id="30" w:name="_Toc52716413"/>
      <w:bookmarkStart w:id="31" w:name="_Toc58239051"/>
      <w:r w:rsidRPr="00F72CD4">
        <w:t>[20]</w:t>
      </w:r>
      <w:r w:rsidRPr="00F72CD4">
        <w:tab/>
        <w:t>3GPP TS 38.331: “Radio Resource Control (RRC) protocol specification”.</w:t>
      </w:r>
    </w:p>
    <w:p w14:paraId="493AE24A" w14:textId="71B48490" w:rsidR="007B35BB" w:rsidRPr="00F72CD4" w:rsidRDefault="007B35BB" w:rsidP="000D2D5A">
      <w:pPr>
        <w:pStyle w:val="EX"/>
      </w:pPr>
      <w:r w:rsidRPr="00F72CD4">
        <w:t>[21]</w:t>
      </w:r>
      <w:r w:rsidRPr="00F72CD4">
        <w:tab/>
        <w:t>3GPP TS 38.521-3: "NR; User Equipment (UE) conformance specification; Radio transmission and reception; Part 3: Range 1 and Range 2 Interworking operation with other radios"</w:t>
      </w:r>
      <w:r w:rsidR="0092309C" w:rsidRPr="00F72CD4">
        <w:t>.</w:t>
      </w:r>
    </w:p>
    <w:p w14:paraId="7DC85A17" w14:textId="6FAC6265" w:rsidR="0092309C" w:rsidRPr="00F72CD4" w:rsidRDefault="0092309C" w:rsidP="000D2D5A">
      <w:pPr>
        <w:pStyle w:val="EX"/>
        <w:rPr>
          <w:lang w:eastAsia="zh-CN"/>
        </w:rPr>
      </w:pPr>
      <w:r w:rsidRPr="00F72CD4">
        <w:rPr>
          <w:lang w:eastAsia="zh-CN"/>
        </w:rPr>
        <w:t>[22]</w:t>
      </w:r>
      <w:r w:rsidRPr="00F72CD4">
        <w:rPr>
          <w:lang w:eastAsia="zh-CN"/>
        </w:rPr>
        <w:tab/>
        <w:t>3GPP TS 38.509: "5GS; Special conformance testing functions for User Equipment (UE)"</w:t>
      </w:r>
      <w:r w:rsidR="00D35424" w:rsidRPr="00F72CD4">
        <w:rPr>
          <w:lang w:eastAsia="zh-CN"/>
        </w:rPr>
        <w:t>.</w:t>
      </w:r>
    </w:p>
    <w:p w14:paraId="0A350CE2" w14:textId="07E973D4" w:rsidR="0092309C" w:rsidRPr="00F72CD4" w:rsidRDefault="0092309C" w:rsidP="000D2D5A">
      <w:pPr>
        <w:pStyle w:val="EX"/>
        <w:rPr>
          <w:lang w:eastAsia="zh-CN"/>
        </w:rPr>
      </w:pPr>
      <w:r w:rsidRPr="00F72CD4">
        <w:rPr>
          <w:lang w:eastAsia="zh-CN"/>
        </w:rPr>
        <w:t>[23]</w:t>
      </w:r>
      <w:r w:rsidRPr="00F72CD4">
        <w:rPr>
          <w:lang w:eastAsia="zh-CN"/>
        </w:rPr>
        <w:tab/>
        <w:t>3GPP TS 23.287: "Architecture enhancements for 5G System (5GS) to support Vehicle-to-Everything (V2X) services"</w:t>
      </w:r>
      <w:r w:rsidR="00D35424" w:rsidRPr="00F72CD4">
        <w:rPr>
          <w:lang w:eastAsia="zh-CN"/>
        </w:rPr>
        <w:t>.</w:t>
      </w:r>
    </w:p>
    <w:p w14:paraId="354E8FA2" w14:textId="49DB5189" w:rsidR="0092309C" w:rsidRPr="00F72CD4" w:rsidRDefault="0092309C" w:rsidP="000D2D5A">
      <w:pPr>
        <w:pStyle w:val="EX"/>
      </w:pPr>
      <w:r w:rsidRPr="00F72CD4">
        <w:rPr>
          <w:lang w:eastAsia="zh-CN"/>
        </w:rPr>
        <w:t>[24]</w:t>
      </w:r>
      <w:r w:rsidRPr="00F72CD4">
        <w:rPr>
          <w:lang w:eastAsia="zh-CN"/>
        </w:rPr>
        <w:tab/>
        <w:t>3GPP TS 38.321: "NR; Medium Access Control (MAC) protocol specification"</w:t>
      </w:r>
      <w:r w:rsidR="00D35424" w:rsidRPr="00F72CD4">
        <w:rPr>
          <w:lang w:eastAsia="zh-CN"/>
        </w:rPr>
        <w:t>.</w:t>
      </w:r>
    </w:p>
    <w:p w14:paraId="5999D5F5" w14:textId="77777777" w:rsidR="00BD1F9B" w:rsidRPr="00F72CD4" w:rsidRDefault="00D35424" w:rsidP="00BD1F9B">
      <w:pPr>
        <w:pStyle w:val="EX"/>
        <w:rPr>
          <w:lang w:eastAsia="zh-CN"/>
        </w:rPr>
      </w:pPr>
      <w:bookmarkStart w:id="32" w:name="_Toc68246632"/>
      <w:bookmarkStart w:id="33" w:name="_Toc75789892"/>
      <w:bookmarkStart w:id="34" w:name="_Toc84264521"/>
      <w:bookmarkStart w:id="35" w:name="_Toc90560645"/>
      <w:r w:rsidRPr="00F72CD4">
        <w:rPr>
          <w:lang w:eastAsia="zh-CN"/>
        </w:rPr>
        <w:t>[25]</w:t>
      </w:r>
      <w:r w:rsidRPr="00F72CD4">
        <w:rPr>
          <w:lang w:eastAsia="zh-CN"/>
        </w:rPr>
        <w:tab/>
        <w:t>3GPP TS 38.133: "NR; Requirements for support of radio resource management".</w:t>
      </w:r>
    </w:p>
    <w:p w14:paraId="3BFD692E" w14:textId="7DB1F1FD" w:rsidR="00D35424" w:rsidRPr="00F72CD4" w:rsidRDefault="00BD1F9B" w:rsidP="00BD1F9B">
      <w:pPr>
        <w:pStyle w:val="EX"/>
      </w:pPr>
      <w:r w:rsidRPr="00F72CD4">
        <w:rPr>
          <w:lang w:eastAsia="zh-CN"/>
        </w:rPr>
        <w:t>[26]</w:t>
      </w:r>
      <w:r w:rsidRPr="00F72CD4">
        <w:rPr>
          <w:lang w:eastAsia="zh-CN"/>
        </w:rPr>
        <w:tab/>
        <w:t>3GPP TR 38.903: "NR; Derivation of test tolerances and measurement uncertainty for User Equipment (UE) conformance test cases".</w:t>
      </w:r>
    </w:p>
    <w:p w14:paraId="73080A32" w14:textId="6173ED5B" w:rsidR="007B35BB" w:rsidRPr="00F72CD4" w:rsidRDefault="007B35BB" w:rsidP="007B35BB">
      <w:pPr>
        <w:pStyle w:val="Heading1"/>
      </w:pPr>
      <w:r w:rsidRPr="00F72CD4">
        <w:t>3</w:t>
      </w:r>
      <w:r w:rsidRPr="00F72CD4">
        <w:tab/>
        <w:t>Definition of terms, symbols and abbreviations</w:t>
      </w:r>
      <w:bookmarkEnd w:id="27"/>
      <w:bookmarkEnd w:id="28"/>
      <w:bookmarkEnd w:id="29"/>
      <w:bookmarkEnd w:id="30"/>
      <w:bookmarkEnd w:id="31"/>
      <w:bookmarkEnd w:id="32"/>
      <w:bookmarkEnd w:id="33"/>
      <w:bookmarkEnd w:id="34"/>
      <w:bookmarkEnd w:id="35"/>
    </w:p>
    <w:p w14:paraId="167C0DC9" w14:textId="77777777" w:rsidR="007B35BB" w:rsidRPr="00F72CD4" w:rsidRDefault="007B35BB" w:rsidP="007B35BB">
      <w:pPr>
        <w:pStyle w:val="Heading2"/>
      </w:pPr>
      <w:bookmarkStart w:id="36" w:name="_Toc27479380"/>
      <w:bookmarkStart w:id="37" w:name="_Toc36058567"/>
      <w:bookmarkStart w:id="38" w:name="_Toc44067490"/>
      <w:bookmarkStart w:id="39" w:name="_Toc52716414"/>
      <w:bookmarkStart w:id="40" w:name="_Toc58239052"/>
      <w:bookmarkStart w:id="41" w:name="_Toc68246633"/>
      <w:bookmarkStart w:id="42" w:name="_Toc75789893"/>
      <w:bookmarkStart w:id="43" w:name="_Toc84264522"/>
      <w:bookmarkStart w:id="44" w:name="_Toc90560646"/>
      <w:r w:rsidRPr="00F72CD4">
        <w:t>3.1</w:t>
      </w:r>
      <w:r w:rsidRPr="00F72CD4">
        <w:tab/>
        <w:t>Terms</w:t>
      </w:r>
      <w:bookmarkEnd w:id="36"/>
      <w:bookmarkEnd w:id="37"/>
      <w:bookmarkEnd w:id="38"/>
      <w:bookmarkEnd w:id="39"/>
      <w:bookmarkEnd w:id="40"/>
      <w:bookmarkEnd w:id="41"/>
      <w:bookmarkEnd w:id="42"/>
      <w:bookmarkEnd w:id="43"/>
      <w:bookmarkEnd w:id="44"/>
    </w:p>
    <w:p w14:paraId="3029A7F8" w14:textId="77777777" w:rsidR="007B35BB" w:rsidRPr="00F72CD4" w:rsidRDefault="007B35BB" w:rsidP="000D2D5A">
      <w:r w:rsidRPr="00F72CD4">
        <w:t>For the purposes of the present document, the terms given in TR 21.905 [1] and the following apply. A term defined in the present document takes precedence over the definition of the same term, if any, in TR 21.905 [1].</w:t>
      </w:r>
    </w:p>
    <w:p w14:paraId="491DA7AA" w14:textId="45AB51E6" w:rsidR="007B35BB" w:rsidRPr="00F72CD4" w:rsidRDefault="00462B55" w:rsidP="000D2D5A">
      <w:pPr>
        <w:rPr>
          <w:lang w:eastAsia="zh-CN"/>
        </w:rPr>
      </w:pPr>
      <w:r w:rsidRPr="00F72CD4">
        <w:rPr>
          <w:b/>
          <w:bCs/>
          <w:lang w:eastAsia="zh-CN"/>
        </w:rPr>
        <w:t>A</w:t>
      </w:r>
      <w:r w:rsidR="007B35BB" w:rsidRPr="00F72CD4">
        <w:rPr>
          <w:b/>
          <w:bCs/>
          <w:lang w:eastAsia="zh-CN"/>
        </w:rPr>
        <w:t>ggregated channel bandwidth:</w:t>
      </w:r>
      <w:r w:rsidR="007B35BB" w:rsidRPr="00F72CD4">
        <w:t xml:space="preserve"> The RF bandwidth in which a </w:t>
      </w:r>
      <w:r w:rsidR="007B35BB" w:rsidRPr="00F72CD4">
        <w:rPr>
          <w:lang w:eastAsia="zh-CN"/>
        </w:rPr>
        <w:t>UE</w:t>
      </w:r>
      <w:r w:rsidR="007B35BB" w:rsidRPr="00F72CD4">
        <w:t xml:space="preserve"> transmits and receives multiple </w:t>
      </w:r>
      <w:r w:rsidR="007B35BB" w:rsidRPr="00F72CD4">
        <w:rPr>
          <w:lang w:eastAsia="zh-CN"/>
        </w:rPr>
        <w:t xml:space="preserve">contiguously </w:t>
      </w:r>
      <w:r w:rsidR="007B35BB" w:rsidRPr="00F72CD4">
        <w:t>aggregated carriers.</w:t>
      </w:r>
    </w:p>
    <w:p w14:paraId="11B6050B" w14:textId="5871B015" w:rsidR="007B35BB" w:rsidRPr="00F72CD4" w:rsidRDefault="00462B55" w:rsidP="000D2D5A">
      <w:r w:rsidRPr="00F72CD4">
        <w:rPr>
          <w:b/>
        </w:rPr>
        <w:t>C</w:t>
      </w:r>
      <w:r w:rsidR="007B35BB" w:rsidRPr="00F72CD4">
        <w:rPr>
          <w:b/>
        </w:rPr>
        <w:t xml:space="preserve">arrier aggregation: </w:t>
      </w:r>
      <w:r w:rsidR="007B35BB" w:rsidRPr="00F72CD4">
        <w:t>Aggregation of two or more component carriers in order to support wider transmission bandwidths</w:t>
      </w:r>
      <w:r w:rsidR="007B35BB" w:rsidRPr="00F72CD4">
        <w:rPr>
          <w:lang w:eastAsia="zh-CN"/>
        </w:rPr>
        <w:t>.</w:t>
      </w:r>
      <w:r w:rsidR="007B35BB" w:rsidRPr="00F72CD4">
        <w:t xml:space="preserve"> </w:t>
      </w:r>
    </w:p>
    <w:p w14:paraId="0EEC3A23" w14:textId="1C7CF311" w:rsidR="007B35BB" w:rsidRPr="00F72CD4" w:rsidRDefault="00462B55" w:rsidP="000D2D5A">
      <w:pPr>
        <w:rPr>
          <w:lang w:eastAsia="zh-CN"/>
        </w:rPr>
      </w:pPr>
      <w:r w:rsidRPr="00F72CD4">
        <w:rPr>
          <w:b/>
          <w:bCs/>
        </w:rPr>
        <w:t>C</w:t>
      </w:r>
      <w:r w:rsidR="007B35BB" w:rsidRPr="00F72CD4">
        <w:rPr>
          <w:b/>
          <w:bCs/>
        </w:rPr>
        <w:t>arrier aggregation band</w:t>
      </w:r>
      <w:r w:rsidR="007B35BB" w:rsidRPr="00F72CD4">
        <w:rPr>
          <w:b/>
        </w:rPr>
        <w:t xml:space="preserve">: </w:t>
      </w:r>
      <w:r w:rsidR="007B35BB" w:rsidRPr="00F72CD4">
        <w:t xml:space="preserve">A set of one or more operating bands across which </w:t>
      </w:r>
      <w:r w:rsidR="007B35BB" w:rsidRPr="00F72CD4">
        <w:rPr>
          <w:lang w:eastAsia="zh-CN"/>
        </w:rPr>
        <w:t xml:space="preserve">multiple </w:t>
      </w:r>
      <w:r w:rsidR="007B35BB" w:rsidRPr="00F72CD4">
        <w:t xml:space="preserve">carriers </w:t>
      </w:r>
      <w:r w:rsidR="007B35BB" w:rsidRPr="00F72CD4">
        <w:rPr>
          <w:lang w:eastAsia="zh-CN"/>
        </w:rPr>
        <w:t xml:space="preserve">are aggregated </w:t>
      </w:r>
      <w:r w:rsidR="007B35BB" w:rsidRPr="00F72CD4">
        <w:t>with a specific set of technical requirements</w:t>
      </w:r>
      <w:r w:rsidR="007B35BB" w:rsidRPr="00F72CD4">
        <w:rPr>
          <w:lang w:eastAsia="zh-CN"/>
        </w:rPr>
        <w:t>.</w:t>
      </w:r>
    </w:p>
    <w:p w14:paraId="177EFA9A" w14:textId="00859A10" w:rsidR="007B35BB" w:rsidRPr="00F72CD4" w:rsidRDefault="00462B55" w:rsidP="000D2D5A">
      <w:pPr>
        <w:rPr>
          <w:lang w:eastAsia="zh-CN"/>
        </w:rPr>
      </w:pPr>
      <w:r w:rsidRPr="00F72CD4">
        <w:rPr>
          <w:b/>
        </w:rPr>
        <w:t>C</w:t>
      </w:r>
      <w:r w:rsidR="007B35BB" w:rsidRPr="00F72CD4">
        <w:rPr>
          <w:b/>
        </w:rPr>
        <w:t xml:space="preserve">arrier aggregation bandwidth class: </w:t>
      </w:r>
      <w:r w:rsidR="007B35BB" w:rsidRPr="00F72CD4">
        <w:t xml:space="preserve">A class defined by the aggregated transmission bandwidth configuration and maximum number of </w:t>
      </w:r>
      <w:r w:rsidR="007B35BB" w:rsidRPr="00F72CD4">
        <w:rPr>
          <w:lang w:eastAsia="zh-CN"/>
        </w:rPr>
        <w:t>component carriers</w:t>
      </w:r>
      <w:r w:rsidR="007B35BB" w:rsidRPr="00F72CD4">
        <w:t xml:space="preserve"> supported by a UE</w:t>
      </w:r>
      <w:r w:rsidR="007B35BB" w:rsidRPr="00F72CD4">
        <w:rPr>
          <w:lang w:eastAsia="zh-CN"/>
        </w:rPr>
        <w:t>.</w:t>
      </w:r>
    </w:p>
    <w:p w14:paraId="7D60AE06" w14:textId="207404D9" w:rsidR="007B35BB" w:rsidRPr="00F72CD4" w:rsidRDefault="00462B55" w:rsidP="000D2D5A">
      <w:r w:rsidRPr="00F72CD4">
        <w:rPr>
          <w:b/>
        </w:rPr>
        <w:t>C</w:t>
      </w:r>
      <w:r w:rsidR="007B35BB" w:rsidRPr="00F72CD4">
        <w:rPr>
          <w:b/>
        </w:rPr>
        <w:t>arrier aggregation configuration</w:t>
      </w:r>
      <w:r w:rsidR="007B35BB" w:rsidRPr="00F72CD4">
        <w:t xml:space="preserve">: A </w:t>
      </w:r>
      <w:r w:rsidR="007B35BB" w:rsidRPr="00F72CD4">
        <w:rPr>
          <w:lang w:eastAsia="zh-CN"/>
        </w:rPr>
        <w:t>combination of CA operating band(s) and CA bandwidth class(es) supported by a UE.</w:t>
      </w:r>
    </w:p>
    <w:p w14:paraId="01011259" w14:textId="77777777" w:rsidR="007B35BB" w:rsidRPr="00F72CD4" w:rsidRDefault="007B35BB" w:rsidP="000D2D5A">
      <w:pPr>
        <w:rPr>
          <w:rFonts w:eastAsia="SimSun"/>
          <w:lang w:eastAsia="zh-CN"/>
        </w:rPr>
      </w:pPr>
      <w:r w:rsidRPr="00F72CD4">
        <w:rPr>
          <w:rFonts w:eastAsia="SimSun"/>
          <w:b/>
          <w:lang w:eastAsia="zh-CN"/>
        </w:rPr>
        <w:t>DL BWP</w:t>
      </w:r>
      <w:r w:rsidRPr="00F72CD4">
        <w:rPr>
          <w:rFonts w:eastAsia="SimSun"/>
          <w:lang w:eastAsia="zh-CN"/>
        </w:rPr>
        <w:t xml:space="preserve">: </w:t>
      </w:r>
      <w:r w:rsidRPr="00F72CD4">
        <w:rPr>
          <w:rFonts w:eastAsia="SimSun"/>
        </w:rPr>
        <w:t>DL bandwidth part as defined in TS 38.213 [</w:t>
      </w:r>
      <w:r w:rsidRPr="00F72CD4">
        <w:rPr>
          <w:rFonts w:eastAsia="SimSun"/>
          <w:lang w:eastAsia="zh-CN"/>
        </w:rPr>
        <w:t>11</w:t>
      </w:r>
      <w:r w:rsidRPr="00F72CD4">
        <w:rPr>
          <w:rFonts w:eastAsia="SimSun"/>
        </w:rPr>
        <w:t>].</w:t>
      </w:r>
    </w:p>
    <w:p w14:paraId="21297EAE" w14:textId="4FD584E1" w:rsidR="007B35BB" w:rsidRPr="00F72CD4" w:rsidRDefault="007B35BB" w:rsidP="000D2D5A">
      <w:pPr>
        <w:rPr>
          <w:rFonts w:eastAsia="SimSun"/>
          <w:lang w:eastAsia="zh-CN"/>
        </w:rPr>
      </w:pPr>
      <w:r w:rsidRPr="00F72CD4">
        <w:rPr>
          <w:rFonts w:eastAsia="SimSun"/>
          <w:b/>
        </w:rPr>
        <w:t>EN-DC</w:t>
      </w:r>
      <w:r w:rsidRPr="00F72CD4">
        <w:rPr>
          <w:rFonts w:eastAsia="SimSun"/>
        </w:rPr>
        <w:t>: E-UTRA-NR Dual Connectivity as defined in TS 37.340 [</w:t>
      </w:r>
      <w:r w:rsidRPr="00F72CD4">
        <w:rPr>
          <w:rFonts w:eastAsia="SimSun"/>
          <w:lang w:eastAsia="zh-CN"/>
        </w:rPr>
        <w:t>13</w:t>
      </w:r>
      <w:r w:rsidR="00462B55" w:rsidRPr="00F72CD4">
        <w:rPr>
          <w:rFonts w:eastAsia="SimSun"/>
          <w:lang w:eastAsia="zh-CN"/>
        </w:rPr>
        <w:t>]</w:t>
      </w:r>
      <w:r w:rsidRPr="00F72CD4">
        <w:rPr>
          <w:rFonts w:eastAsia="SimSun"/>
        </w:rPr>
        <w:t xml:space="preserve"> clause 4.1.2.</w:t>
      </w:r>
    </w:p>
    <w:p w14:paraId="4FEDA257" w14:textId="77777777" w:rsidR="007B35BB" w:rsidRPr="00F72CD4" w:rsidRDefault="007B35BB" w:rsidP="000D2D5A">
      <w:pPr>
        <w:rPr>
          <w:rFonts w:eastAsia="SimSun"/>
          <w:b/>
        </w:rPr>
      </w:pPr>
      <w:r w:rsidRPr="00F72CD4">
        <w:rPr>
          <w:rFonts w:eastAsia="SimSun"/>
          <w:b/>
        </w:rPr>
        <w:t>FR1</w:t>
      </w:r>
      <w:r w:rsidRPr="00F72CD4">
        <w:rPr>
          <w:rFonts w:eastAsia="SimSun"/>
        </w:rPr>
        <w:t>: Frequency range 1 as defined in TS 38.10</w:t>
      </w:r>
      <w:r w:rsidRPr="00F72CD4">
        <w:rPr>
          <w:rFonts w:eastAsia="SimSun"/>
          <w:lang w:eastAsia="zh-CN"/>
        </w:rPr>
        <w:t>1-3</w:t>
      </w:r>
      <w:r w:rsidRPr="00F72CD4">
        <w:rPr>
          <w:rFonts w:eastAsia="SimSun"/>
        </w:rPr>
        <w:t xml:space="preserve"> [</w:t>
      </w:r>
      <w:r w:rsidRPr="00F72CD4">
        <w:rPr>
          <w:rFonts w:eastAsia="SimSun"/>
          <w:lang w:eastAsia="zh-CN"/>
        </w:rPr>
        <w:t>4]</w:t>
      </w:r>
      <w:r w:rsidRPr="00F72CD4">
        <w:rPr>
          <w:rFonts w:eastAsia="SimSun"/>
        </w:rPr>
        <w:t xml:space="preserve"> clause 5.1.</w:t>
      </w:r>
    </w:p>
    <w:p w14:paraId="6A79D3BC" w14:textId="77777777" w:rsidR="007B35BB" w:rsidRPr="00F72CD4" w:rsidRDefault="007B35BB" w:rsidP="000D2D5A">
      <w:pPr>
        <w:rPr>
          <w:rFonts w:eastAsia="SimSun"/>
          <w:lang w:eastAsia="zh-CN"/>
        </w:rPr>
      </w:pPr>
      <w:r w:rsidRPr="00F72CD4">
        <w:rPr>
          <w:rFonts w:eastAsia="SimSun"/>
          <w:b/>
        </w:rPr>
        <w:t>FR2</w:t>
      </w:r>
      <w:r w:rsidRPr="00F72CD4">
        <w:rPr>
          <w:rFonts w:eastAsia="SimSun"/>
        </w:rPr>
        <w:t>: Frequency range 2 as defined in TS 38.10</w:t>
      </w:r>
      <w:r w:rsidRPr="00F72CD4">
        <w:rPr>
          <w:rFonts w:eastAsia="SimSun"/>
          <w:lang w:eastAsia="zh-CN"/>
        </w:rPr>
        <w:t>1-3</w:t>
      </w:r>
      <w:r w:rsidRPr="00F72CD4">
        <w:rPr>
          <w:rFonts w:eastAsia="SimSun"/>
        </w:rPr>
        <w:t xml:space="preserve"> [</w:t>
      </w:r>
      <w:r w:rsidRPr="00F72CD4">
        <w:rPr>
          <w:rFonts w:eastAsia="SimSun"/>
          <w:lang w:eastAsia="zh-CN"/>
        </w:rPr>
        <w:t>4</w:t>
      </w:r>
      <w:r w:rsidRPr="00F72CD4">
        <w:rPr>
          <w:rFonts w:eastAsia="SimSun"/>
        </w:rPr>
        <w:t>] clause 5.1.</w:t>
      </w:r>
    </w:p>
    <w:p w14:paraId="5EBCB9A6" w14:textId="4418032D" w:rsidR="007B35BB" w:rsidRPr="00F72CD4" w:rsidRDefault="007B35BB" w:rsidP="000D2D5A">
      <w:r w:rsidRPr="00F72CD4">
        <w:rPr>
          <w:b/>
        </w:rPr>
        <w:t xml:space="preserve">PDSCH mapping type A or B: </w:t>
      </w:r>
      <w:r w:rsidRPr="00F72CD4">
        <w:t>A type of PDSCH allocation sent in the RRC message which defines the time domain allocation of PDSCH DMRS symbols. PDSCH mapping type A is slot based assignment with fixed starting OFDM symbol with variable length. PDSCH mapping type B is non-slot based assignment used for configuring min-slots.</w:t>
      </w:r>
    </w:p>
    <w:p w14:paraId="683EA631" w14:textId="0F07D6DB" w:rsidR="00305E77" w:rsidRPr="00F72CD4" w:rsidRDefault="00305E77" w:rsidP="000D2D5A">
      <w:r w:rsidRPr="00F72CD4">
        <w:rPr>
          <w:b/>
          <w:bCs/>
        </w:rPr>
        <w:t>RedCap:</w:t>
      </w:r>
      <w:r w:rsidRPr="00F72CD4">
        <w:t xml:space="preserve"> A UE with reduced capabilities as defined in clause 4.2 in TS 38.306 [14].</w:t>
      </w:r>
    </w:p>
    <w:p w14:paraId="092AF3CB" w14:textId="77777777" w:rsidR="007B35BB" w:rsidRPr="00F72CD4" w:rsidRDefault="007B35BB" w:rsidP="000D2D5A">
      <w:pPr>
        <w:rPr>
          <w:lang w:eastAsia="zh-CN"/>
        </w:rPr>
      </w:pPr>
      <w:r w:rsidRPr="00F72CD4">
        <w:rPr>
          <w:rFonts w:eastAsia="SimSun"/>
          <w:b/>
        </w:rPr>
        <w:t xml:space="preserve">SSB: </w:t>
      </w:r>
      <w:r w:rsidRPr="00F72CD4">
        <w:rPr>
          <w:rFonts w:eastAsia="SimSun"/>
        </w:rPr>
        <w:t>SS/PBCH block as defined in TS 38.211 [</w:t>
      </w:r>
      <w:r w:rsidRPr="00F72CD4">
        <w:rPr>
          <w:rFonts w:eastAsia="SimSun"/>
          <w:lang w:eastAsia="zh-CN"/>
        </w:rPr>
        <w:t>9]</w:t>
      </w:r>
      <w:r w:rsidRPr="00F72CD4">
        <w:rPr>
          <w:rFonts w:eastAsia="SimSun"/>
        </w:rPr>
        <w:t xml:space="preserve"> clause 7.8.3.</w:t>
      </w:r>
    </w:p>
    <w:p w14:paraId="4FD76818" w14:textId="35CDB23C" w:rsidR="007B35BB" w:rsidRPr="00F72CD4" w:rsidRDefault="007B35BB" w:rsidP="007B35BB">
      <w:pPr>
        <w:pStyle w:val="Heading2"/>
      </w:pPr>
      <w:bookmarkStart w:id="45" w:name="_Toc27479381"/>
      <w:bookmarkStart w:id="46" w:name="_Toc36058568"/>
      <w:bookmarkStart w:id="47" w:name="_Toc44067491"/>
      <w:bookmarkStart w:id="48" w:name="_Toc52716415"/>
      <w:bookmarkStart w:id="49" w:name="_Toc58239053"/>
      <w:bookmarkStart w:id="50" w:name="_Toc68246634"/>
      <w:bookmarkStart w:id="51" w:name="_Toc75789894"/>
      <w:bookmarkStart w:id="52" w:name="_Toc84264523"/>
      <w:bookmarkStart w:id="53" w:name="_Toc90560647"/>
      <w:r w:rsidRPr="00F72CD4">
        <w:t>3.2</w:t>
      </w:r>
      <w:r w:rsidRPr="00F72CD4">
        <w:tab/>
        <w:t>Symbols</w:t>
      </w:r>
      <w:bookmarkEnd w:id="45"/>
      <w:bookmarkEnd w:id="46"/>
      <w:bookmarkEnd w:id="47"/>
      <w:bookmarkEnd w:id="48"/>
      <w:bookmarkEnd w:id="49"/>
      <w:bookmarkEnd w:id="50"/>
      <w:bookmarkEnd w:id="51"/>
      <w:bookmarkEnd w:id="52"/>
      <w:bookmarkEnd w:id="53"/>
    </w:p>
    <w:p w14:paraId="15C14726" w14:textId="77777777" w:rsidR="007B35BB" w:rsidRPr="00F72CD4" w:rsidRDefault="007B35BB" w:rsidP="000D2D5A">
      <w:r w:rsidRPr="00F72CD4">
        <w:t>For the purposes of the present document, the following symbols apply:</w:t>
      </w:r>
    </w:p>
    <w:p w14:paraId="1FA548AD" w14:textId="77777777" w:rsidR="00462B55" w:rsidRPr="00F72CD4" w:rsidRDefault="00462B55" w:rsidP="000D2D5A">
      <w:pPr>
        <w:pStyle w:val="EW"/>
        <w:rPr>
          <w:rFonts w:eastAsia="SimSun"/>
        </w:rPr>
      </w:pPr>
      <w:r w:rsidRPr="00F72CD4">
        <w:rPr>
          <w:rFonts w:eastAsia="SimSun"/>
        </w:rPr>
        <w:t>Es</w:t>
      </w:r>
      <w:r w:rsidRPr="00F72CD4">
        <w:rPr>
          <w:rFonts w:eastAsia="SimSun"/>
        </w:rPr>
        <w:tab/>
        <w:t>The averaged received energy per Hz of the wanted signal during the useful part of the symbol, i.e. excluding the cyclic prefix, at the UE antenna connector; average power is computed within a set of REs used for the transmission of physical, divided transmission bandwidth within the set</w:t>
      </w:r>
    </w:p>
    <w:p w14:paraId="32D33BE5" w14:textId="0D73698F" w:rsidR="007B35BB" w:rsidRPr="00F72CD4" w:rsidRDefault="007B35BB" w:rsidP="000D2D5A">
      <w:pPr>
        <w:pStyle w:val="EW"/>
        <w:rPr>
          <w:rFonts w:eastAsia="SimSun"/>
          <w:lang w:eastAsia="zh-CN"/>
        </w:rPr>
      </w:pPr>
      <w:r w:rsidRPr="00F72CD4">
        <w:rPr>
          <w:rFonts w:eastAsia="SimSun"/>
          <w:position w:val="-10"/>
        </w:rPr>
        <w:object w:dxaOrig="190" w:dyaOrig="230" w14:anchorId="3830C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1.1pt" o:ole="">
            <v:imagedata r:id="rId9" o:title=""/>
          </v:shape>
          <o:OLEObject Type="Embed" ProgID="Equation.DSMT4" ShapeID="_x0000_i1025" DrawAspect="Content" ObjectID="_1781610167" r:id="rId10"/>
        </w:object>
      </w:r>
      <w:r w:rsidRPr="00F72CD4">
        <w:rPr>
          <w:rFonts w:eastAsia="SimSun"/>
        </w:rPr>
        <w:tab/>
        <w:t>Subcarrier spacing configuration</w:t>
      </w:r>
      <w:r w:rsidRPr="00F72CD4">
        <w:rPr>
          <w:rFonts w:eastAsia="SimSun"/>
          <w:lang w:eastAsia="zh-CN"/>
        </w:rPr>
        <w:t xml:space="preserve"> as defined in TS 38.211 [9] clause 4.2]</w:t>
      </w:r>
    </w:p>
    <w:p w14:paraId="6CAD97C8" w14:textId="77777777" w:rsidR="007B35BB" w:rsidRPr="00F72CD4" w:rsidRDefault="007B35BB" w:rsidP="000D2D5A">
      <w:pPr>
        <w:pStyle w:val="EW"/>
        <w:rPr>
          <w:rFonts w:eastAsia="SimSun"/>
        </w:rPr>
      </w:pPr>
      <w:r w:rsidRPr="00F72CD4">
        <w:rPr>
          <w:rFonts w:eastAsia="SimSun"/>
          <w:position w:val="-12"/>
        </w:rPr>
        <w:object w:dxaOrig="390" w:dyaOrig="340" w14:anchorId="43A1B515">
          <v:shape id="_x0000_i1026" type="#_x0000_t75" style="width:18.9pt;height:17.4pt" o:ole="">
            <v:imagedata r:id="rId11" o:title=""/>
          </v:shape>
          <o:OLEObject Type="Embed" ProgID="Equation.3" ShapeID="_x0000_i1026" DrawAspect="Content" ObjectID="_1781610168" r:id="rId12"/>
        </w:object>
      </w:r>
      <w:r w:rsidRPr="00F72CD4">
        <w:rPr>
          <w:rFonts w:eastAsia="SimSun"/>
        </w:rPr>
        <w:tab/>
        <w:t xml:space="preserve">The power spectral density of a white noise source </w:t>
      </w:r>
      <w:r w:rsidRPr="00F72CD4">
        <w:t>with average power per RE normalized to the subcarrier spacing</w:t>
      </w:r>
      <w:r w:rsidRPr="00F72CD4">
        <w:rPr>
          <w:rFonts w:eastAsia="SimSun"/>
        </w:rPr>
        <w:t xml:space="preserve"> as defined in Section 4.4.3 for conducted requirements and Section 4.5.3 for radiated requirements</w:t>
      </w:r>
    </w:p>
    <w:p w14:paraId="5AA4BA75" w14:textId="631F35BC" w:rsidR="007B35BB" w:rsidRPr="00F72CD4" w:rsidRDefault="007B35BB" w:rsidP="007B35BB">
      <w:pPr>
        <w:pStyle w:val="Heading2"/>
      </w:pPr>
      <w:bookmarkStart w:id="54" w:name="_Toc27479382"/>
      <w:bookmarkStart w:id="55" w:name="_Toc36058569"/>
      <w:bookmarkStart w:id="56" w:name="_Toc44067492"/>
      <w:bookmarkStart w:id="57" w:name="_Toc52716416"/>
      <w:bookmarkStart w:id="58" w:name="_Toc58239054"/>
      <w:bookmarkStart w:id="59" w:name="_Toc68246635"/>
      <w:bookmarkStart w:id="60" w:name="_Toc75789895"/>
      <w:bookmarkStart w:id="61" w:name="_Toc84264524"/>
      <w:bookmarkStart w:id="62" w:name="_Toc90560648"/>
      <w:r w:rsidRPr="00F72CD4">
        <w:t>3.3</w:t>
      </w:r>
      <w:r w:rsidRPr="00F72CD4">
        <w:tab/>
        <w:t>Abbreviations</w:t>
      </w:r>
      <w:bookmarkEnd w:id="54"/>
      <w:bookmarkEnd w:id="55"/>
      <w:bookmarkEnd w:id="56"/>
      <w:bookmarkEnd w:id="57"/>
      <w:bookmarkEnd w:id="58"/>
      <w:bookmarkEnd w:id="59"/>
      <w:bookmarkEnd w:id="60"/>
      <w:bookmarkEnd w:id="61"/>
      <w:bookmarkEnd w:id="62"/>
    </w:p>
    <w:p w14:paraId="7C91FC6F" w14:textId="77777777" w:rsidR="007B35BB" w:rsidRPr="00F72CD4" w:rsidRDefault="007B35BB" w:rsidP="000D2D5A">
      <w:r w:rsidRPr="00F72CD4">
        <w:t>For the purposes of the present document, the abbreviations given in TR 21.905 [1] and the following apply. An abbreviation defined in the present document takes precedence over the definition of the same abbreviation, if any, in TR 21.905 [1].</w:t>
      </w:r>
    </w:p>
    <w:p w14:paraId="3610125F" w14:textId="77777777" w:rsidR="00462B55" w:rsidRPr="00F72CD4" w:rsidRDefault="00462B55" w:rsidP="000D2D5A">
      <w:pPr>
        <w:pStyle w:val="EW"/>
        <w:rPr>
          <w:rFonts w:eastAsia="SimSun"/>
        </w:rPr>
      </w:pPr>
      <w:r w:rsidRPr="00F72CD4">
        <w:rPr>
          <w:rFonts w:eastAsia="SimSun"/>
        </w:rPr>
        <w:t>AGC</w:t>
      </w:r>
      <w:r w:rsidRPr="00F72CD4">
        <w:rPr>
          <w:rFonts w:eastAsia="SimSun"/>
        </w:rPr>
        <w:tab/>
        <w:t>Automatic Gain Control</w:t>
      </w:r>
    </w:p>
    <w:p w14:paraId="078E17AD" w14:textId="73163585" w:rsidR="007B35BB" w:rsidRPr="00F72CD4" w:rsidRDefault="007B35BB" w:rsidP="000D2D5A">
      <w:pPr>
        <w:pStyle w:val="EW"/>
        <w:rPr>
          <w:rFonts w:eastAsia="SimSun"/>
        </w:rPr>
      </w:pPr>
      <w:r w:rsidRPr="00F72CD4">
        <w:rPr>
          <w:rFonts w:eastAsia="SimSun"/>
        </w:rPr>
        <w:t>CA</w:t>
      </w:r>
      <w:r w:rsidRPr="00F72CD4">
        <w:rPr>
          <w:rFonts w:eastAsia="SimSun"/>
        </w:rPr>
        <w:tab/>
        <w:t>Carrier Aggregation</w:t>
      </w:r>
    </w:p>
    <w:p w14:paraId="712F0A4E" w14:textId="77777777" w:rsidR="007B35BB" w:rsidRPr="00F72CD4" w:rsidRDefault="007B35BB" w:rsidP="000D2D5A">
      <w:pPr>
        <w:pStyle w:val="EW"/>
        <w:rPr>
          <w:rFonts w:eastAsia="SimSun"/>
          <w:lang w:eastAsia="zh-CN"/>
        </w:rPr>
      </w:pPr>
      <w:r w:rsidRPr="00F72CD4">
        <w:rPr>
          <w:rFonts w:eastAsia="SimSun"/>
        </w:rPr>
        <w:t>CC</w:t>
      </w:r>
      <w:r w:rsidRPr="00F72CD4">
        <w:rPr>
          <w:rFonts w:eastAsia="SimSun"/>
        </w:rPr>
        <w:tab/>
        <w:t>Component Carrier</w:t>
      </w:r>
    </w:p>
    <w:p w14:paraId="34AB56F6" w14:textId="77777777" w:rsidR="007B35BB" w:rsidRPr="00F72CD4" w:rsidRDefault="007B35BB" w:rsidP="000D2D5A">
      <w:pPr>
        <w:pStyle w:val="EW"/>
        <w:rPr>
          <w:rFonts w:eastAsia="SimSun"/>
          <w:lang w:eastAsia="zh-CN"/>
        </w:rPr>
      </w:pPr>
      <w:r w:rsidRPr="00F72CD4">
        <w:rPr>
          <w:rFonts w:eastAsia="SimSun"/>
          <w:lang w:eastAsia="zh-CN"/>
        </w:rPr>
        <w:t>CCE</w:t>
      </w:r>
      <w:r w:rsidRPr="00F72CD4">
        <w:rPr>
          <w:rFonts w:eastAsia="SimSun"/>
          <w:lang w:eastAsia="zh-CN"/>
        </w:rPr>
        <w:tab/>
      </w:r>
      <w:r w:rsidRPr="00F72CD4">
        <w:rPr>
          <w:rFonts w:eastAsia="SimSun"/>
        </w:rPr>
        <w:t xml:space="preserve">Control </w:t>
      </w:r>
      <w:r w:rsidRPr="00F72CD4">
        <w:rPr>
          <w:rFonts w:eastAsia="SimSun"/>
          <w:lang w:eastAsia="zh-CN"/>
        </w:rPr>
        <w:t>C</w:t>
      </w:r>
      <w:r w:rsidRPr="00F72CD4">
        <w:rPr>
          <w:rFonts w:eastAsia="SimSun"/>
        </w:rPr>
        <w:t xml:space="preserve">hannel </w:t>
      </w:r>
      <w:r w:rsidRPr="00F72CD4">
        <w:rPr>
          <w:rFonts w:eastAsia="SimSun"/>
          <w:lang w:eastAsia="zh-CN"/>
        </w:rPr>
        <w:t>E</w:t>
      </w:r>
      <w:r w:rsidRPr="00F72CD4">
        <w:rPr>
          <w:rFonts w:eastAsia="SimSun"/>
        </w:rPr>
        <w:t>lement</w:t>
      </w:r>
    </w:p>
    <w:p w14:paraId="2C33E253" w14:textId="77777777" w:rsidR="007B35BB" w:rsidRPr="00F72CD4" w:rsidRDefault="007B35BB" w:rsidP="000D2D5A">
      <w:pPr>
        <w:pStyle w:val="EW"/>
        <w:rPr>
          <w:rFonts w:eastAsia="SimSun"/>
        </w:rPr>
      </w:pPr>
      <w:r w:rsidRPr="00F72CD4">
        <w:rPr>
          <w:rFonts w:eastAsia="SimSun"/>
        </w:rPr>
        <w:t>CORESET</w:t>
      </w:r>
      <w:r w:rsidRPr="00F72CD4">
        <w:rPr>
          <w:rFonts w:eastAsia="SimSun"/>
        </w:rPr>
        <w:tab/>
        <w:t xml:space="preserve">Control </w:t>
      </w:r>
      <w:r w:rsidRPr="00F72CD4">
        <w:rPr>
          <w:rFonts w:eastAsia="SimSun"/>
          <w:lang w:eastAsia="zh-CN"/>
        </w:rPr>
        <w:t>R</w:t>
      </w:r>
      <w:r w:rsidRPr="00F72CD4">
        <w:rPr>
          <w:rFonts w:eastAsia="SimSun"/>
        </w:rPr>
        <w:t xml:space="preserve">esource </w:t>
      </w:r>
      <w:r w:rsidRPr="00F72CD4">
        <w:rPr>
          <w:rFonts w:eastAsia="SimSun"/>
          <w:lang w:eastAsia="zh-CN"/>
        </w:rPr>
        <w:t>S</w:t>
      </w:r>
      <w:r w:rsidRPr="00F72CD4">
        <w:rPr>
          <w:rFonts w:eastAsia="SimSun"/>
        </w:rPr>
        <w:t>et</w:t>
      </w:r>
    </w:p>
    <w:p w14:paraId="5D7E6484" w14:textId="77777777" w:rsidR="007B35BB" w:rsidRPr="00F72CD4" w:rsidRDefault="007B35BB" w:rsidP="000D2D5A">
      <w:pPr>
        <w:pStyle w:val="EW"/>
        <w:rPr>
          <w:rFonts w:eastAsia="SimSun"/>
          <w:lang w:eastAsia="zh-CN"/>
        </w:rPr>
      </w:pPr>
      <w:r w:rsidRPr="00F72CD4">
        <w:rPr>
          <w:rFonts w:eastAsia="SimSun"/>
          <w:lang w:eastAsia="zh-CN"/>
        </w:rPr>
        <w:t>CP</w:t>
      </w:r>
      <w:r w:rsidRPr="00F72CD4">
        <w:rPr>
          <w:rFonts w:eastAsia="SimSun"/>
          <w:lang w:eastAsia="zh-CN"/>
        </w:rPr>
        <w:tab/>
        <w:t>Cyclic Prefix</w:t>
      </w:r>
    </w:p>
    <w:p w14:paraId="54E2F80A" w14:textId="77777777" w:rsidR="007B35BB" w:rsidRPr="00F72CD4" w:rsidRDefault="007B35BB" w:rsidP="000D2D5A">
      <w:pPr>
        <w:pStyle w:val="EW"/>
        <w:rPr>
          <w:rFonts w:eastAsia="SimSun"/>
          <w:lang w:eastAsia="zh-CN"/>
        </w:rPr>
      </w:pPr>
      <w:r w:rsidRPr="00F72CD4">
        <w:rPr>
          <w:rFonts w:eastAsia="SimSun"/>
          <w:lang w:eastAsia="zh-CN"/>
        </w:rPr>
        <w:t>CSI</w:t>
      </w:r>
      <w:r w:rsidRPr="00F72CD4">
        <w:rPr>
          <w:rFonts w:eastAsia="SimSun"/>
          <w:lang w:eastAsia="zh-CN"/>
        </w:rPr>
        <w:tab/>
        <w:t>Channel-State Information</w:t>
      </w:r>
    </w:p>
    <w:p w14:paraId="22527A8A" w14:textId="77777777" w:rsidR="007B35BB" w:rsidRPr="00F72CD4" w:rsidRDefault="007B35BB" w:rsidP="000D2D5A">
      <w:pPr>
        <w:pStyle w:val="EW"/>
        <w:rPr>
          <w:rFonts w:eastAsia="SimSun"/>
          <w:lang w:eastAsia="zh-CN"/>
        </w:rPr>
      </w:pPr>
      <w:r w:rsidRPr="00F72CD4">
        <w:rPr>
          <w:rFonts w:eastAsia="SimSun"/>
          <w:lang w:eastAsia="zh-CN"/>
        </w:rPr>
        <w:t>CSI-IM</w:t>
      </w:r>
      <w:r w:rsidRPr="00F72CD4">
        <w:rPr>
          <w:rFonts w:eastAsia="SimSun"/>
          <w:lang w:eastAsia="zh-CN"/>
        </w:rPr>
        <w:tab/>
        <w:t>CSI Interference Measurement</w:t>
      </w:r>
    </w:p>
    <w:p w14:paraId="5133D0FB" w14:textId="77777777" w:rsidR="007B35BB" w:rsidRPr="00F72CD4" w:rsidRDefault="007B35BB" w:rsidP="000D2D5A">
      <w:pPr>
        <w:pStyle w:val="EW"/>
        <w:rPr>
          <w:rFonts w:eastAsia="SimSun"/>
          <w:lang w:eastAsia="zh-CN"/>
        </w:rPr>
      </w:pPr>
      <w:r w:rsidRPr="00F72CD4">
        <w:rPr>
          <w:rFonts w:eastAsia="SimSun"/>
        </w:rPr>
        <w:t>CSI-RS</w:t>
      </w:r>
      <w:r w:rsidRPr="00F72CD4">
        <w:rPr>
          <w:rFonts w:eastAsia="SimSun"/>
        </w:rPr>
        <w:tab/>
        <w:t>CSI Reference Signal</w:t>
      </w:r>
    </w:p>
    <w:p w14:paraId="4BE506A6" w14:textId="77777777" w:rsidR="007B35BB" w:rsidRPr="00F72CD4" w:rsidRDefault="007B35BB" w:rsidP="000D2D5A">
      <w:pPr>
        <w:pStyle w:val="EW"/>
        <w:rPr>
          <w:rFonts w:eastAsia="SimSun"/>
        </w:rPr>
      </w:pPr>
      <w:r w:rsidRPr="00F72CD4">
        <w:rPr>
          <w:rFonts w:eastAsia="SimSun"/>
        </w:rPr>
        <w:t>CW</w:t>
      </w:r>
      <w:r w:rsidRPr="00F72CD4">
        <w:rPr>
          <w:rFonts w:eastAsia="SimSun"/>
        </w:rPr>
        <w:tab/>
        <w:t>Codeword</w:t>
      </w:r>
    </w:p>
    <w:p w14:paraId="2C3CE380" w14:textId="77777777" w:rsidR="007B35BB" w:rsidRPr="00F72CD4" w:rsidRDefault="007B35BB" w:rsidP="000D2D5A">
      <w:pPr>
        <w:pStyle w:val="EW"/>
        <w:rPr>
          <w:rFonts w:eastAsia="SimSun"/>
        </w:rPr>
      </w:pPr>
      <w:r w:rsidRPr="00F72CD4">
        <w:rPr>
          <w:rFonts w:eastAsia="SimSun"/>
        </w:rPr>
        <w:t>CQI</w:t>
      </w:r>
      <w:r w:rsidRPr="00F72CD4">
        <w:rPr>
          <w:rFonts w:eastAsia="SimSun"/>
        </w:rPr>
        <w:tab/>
        <w:t xml:space="preserve">Channel </w:t>
      </w:r>
      <w:r w:rsidRPr="00F72CD4">
        <w:rPr>
          <w:rFonts w:eastAsia="SimSun"/>
          <w:lang w:eastAsia="zh-CN"/>
        </w:rPr>
        <w:t>Q</w:t>
      </w:r>
      <w:r w:rsidRPr="00F72CD4">
        <w:rPr>
          <w:rFonts w:eastAsia="SimSun"/>
        </w:rPr>
        <w:t xml:space="preserve">uality </w:t>
      </w:r>
      <w:r w:rsidRPr="00F72CD4">
        <w:rPr>
          <w:rFonts w:eastAsia="SimSun"/>
          <w:lang w:eastAsia="zh-CN"/>
        </w:rPr>
        <w:t>I</w:t>
      </w:r>
      <w:r w:rsidRPr="00F72CD4">
        <w:rPr>
          <w:rFonts w:eastAsia="SimSun"/>
        </w:rPr>
        <w:t>ndicator</w:t>
      </w:r>
    </w:p>
    <w:p w14:paraId="36F06D22" w14:textId="77777777" w:rsidR="007B35BB" w:rsidRPr="00F72CD4" w:rsidRDefault="007B35BB" w:rsidP="000D2D5A">
      <w:pPr>
        <w:pStyle w:val="EW"/>
        <w:rPr>
          <w:rFonts w:eastAsia="SimSun"/>
        </w:rPr>
      </w:pPr>
      <w:r w:rsidRPr="00F72CD4">
        <w:rPr>
          <w:rFonts w:eastAsia="SimSun"/>
        </w:rPr>
        <w:t>CRC</w:t>
      </w:r>
      <w:r w:rsidRPr="00F72CD4">
        <w:rPr>
          <w:rFonts w:eastAsia="SimSun"/>
        </w:rPr>
        <w:tab/>
        <w:t xml:space="preserve">Cyclic </w:t>
      </w:r>
      <w:r w:rsidRPr="00F72CD4">
        <w:rPr>
          <w:rFonts w:eastAsia="SimSun"/>
          <w:lang w:eastAsia="zh-CN"/>
        </w:rPr>
        <w:t>R</w:t>
      </w:r>
      <w:r w:rsidRPr="00F72CD4">
        <w:rPr>
          <w:rFonts w:eastAsia="SimSun"/>
        </w:rPr>
        <w:t xml:space="preserve">edundancy </w:t>
      </w:r>
      <w:r w:rsidRPr="00F72CD4">
        <w:rPr>
          <w:rFonts w:eastAsia="SimSun"/>
          <w:lang w:eastAsia="zh-CN"/>
        </w:rPr>
        <w:t>C</w:t>
      </w:r>
      <w:r w:rsidRPr="00F72CD4">
        <w:rPr>
          <w:rFonts w:eastAsia="SimSun"/>
        </w:rPr>
        <w:t>heck</w:t>
      </w:r>
    </w:p>
    <w:p w14:paraId="40977DB4" w14:textId="77777777" w:rsidR="007B35BB" w:rsidRPr="00F72CD4" w:rsidRDefault="007B35BB" w:rsidP="000D2D5A">
      <w:pPr>
        <w:pStyle w:val="EW"/>
        <w:rPr>
          <w:rFonts w:eastAsia="SimSun"/>
          <w:lang w:eastAsia="zh-CN"/>
        </w:rPr>
      </w:pPr>
      <w:r w:rsidRPr="00F72CD4">
        <w:rPr>
          <w:rFonts w:eastAsia="SimSun"/>
        </w:rPr>
        <w:t>CRI</w:t>
      </w:r>
      <w:r w:rsidRPr="00F72CD4">
        <w:rPr>
          <w:rFonts w:eastAsia="SimSun"/>
        </w:rPr>
        <w:tab/>
        <w:t>CSI-RS Resource Indicator</w:t>
      </w:r>
    </w:p>
    <w:p w14:paraId="241F9461" w14:textId="77777777" w:rsidR="00462B55" w:rsidRPr="00F72CD4" w:rsidRDefault="00462B55" w:rsidP="00462B55">
      <w:pPr>
        <w:pStyle w:val="EW"/>
        <w:rPr>
          <w:rFonts w:eastAsia="SimSun"/>
        </w:rPr>
      </w:pPr>
      <w:r w:rsidRPr="00F72CD4">
        <w:rPr>
          <w:rFonts w:eastAsia="SimSun"/>
        </w:rPr>
        <w:t>CRS</w:t>
      </w:r>
      <w:r w:rsidRPr="00F72CD4">
        <w:rPr>
          <w:rFonts w:eastAsia="SimSun"/>
        </w:rPr>
        <w:tab/>
        <w:t>Cell-specific Reference Signal</w:t>
      </w:r>
    </w:p>
    <w:p w14:paraId="0EBE3FC1" w14:textId="6A8C1EC2" w:rsidR="007B35BB" w:rsidRPr="00F72CD4" w:rsidRDefault="00462B55" w:rsidP="00462B55">
      <w:pPr>
        <w:pStyle w:val="EW"/>
        <w:rPr>
          <w:rFonts w:eastAsia="SimSun"/>
          <w:lang w:eastAsia="zh-CN"/>
        </w:rPr>
      </w:pPr>
      <w:r w:rsidRPr="00F72CD4">
        <w:rPr>
          <w:rFonts w:eastAsia="SimSun"/>
        </w:rPr>
        <w:t>CRS-IM</w:t>
      </w:r>
      <w:r w:rsidRPr="00F72CD4">
        <w:rPr>
          <w:rFonts w:eastAsia="SimSun"/>
        </w:rPr>
        <w:tab/>
        <w:t>CRS-Interference Mitigation</w:t>
      </w:r>
      <w:r w:rsidR="007B35BB" w:rsidRPr="00F72CD4">
        <w:rPr>
          <w:rFonts w:eastAsia="SimSun"/>
        </w:rPr>
        <w:t>DC</w:t>
      </w:r>
      <w:r w:rsidR="007B35BB" w:rsidRPr="00F72CD4">
        <w:rPr>
          <w:rFonts w:eastAsia="SimSun"/>
        </w:rPr>
        <w:tab/>
        <w:t>Dual Connectivity</w:t>
      </w:r>
    </w:p>
    <w:p w14:paraId="33A08F07" w14:textId="77777777" w:rsidR="007B35BB" w:rsidRPr="00F72CD4" w:rsidRDefault="007B35BB" w:rsidP="000D2D5A">
      <w:pPr>
        <w:pStyle w:val="EW"/>
        <w:rPr>
          <w:rFonts w:eastAsia="SimSun"/>
          <w:lang w:eastAsia="zh-CN"/>
        </w:rPr>
      </w:pPr>
      <w:r w:rsidRPr="00F72CD4">
        <w:rPr>
          <w:rFonts w:eastAsia="SimSun"/>
          <w:lang w:eastAsia="zh-CN"/>
        </w:rPr>
        <w:t>DCI</w:t>
      </w:r>
      <w:r w:rsidRPr="00F72CD4">
        <w:rPr>
          <w:rFonts w:eastAsia="SimSun"/>
          <w:lang w:eastAsia="zh-CN"/>
        </w:rPr>
        <w:tab/>
        <w:t>Downlink Control Information</w:t>
      </w:r>
    </w:p>
    <w:p w14:paraId="319BD70F" w14:textId="77777777" w:rsidR="007B35BB" w:rsidRPr="00F72CD4" w:rsidRDefault="007B35BB" w:rsidP="000D2D5A">
      <w:pPr>
        <w:pStyle w:val="EW"/>
        <w:rPr>
          <w:rFonts w:eastAsia="SimSun"/>
        </w:rPr>
      </w:pPr>
      <w:r w:rsidRPr="00F72CD4">
        <w:rPr>
          <w:rFonts w:eastAsia="SimSun"/>
        </w:rPr>
        <w:t>DL</w:t>
      </w:r>
      <w:r w:rsidRPr="00F72CD4">
        <w:rPr>
          <w:rFonts w:eastAsia="SimSun"/>
        </w:rPr>
        <w:tab/>
        <w:t>Downlink</w:t>
      </w:r>
    </w:p>
    <w:p w14:paraId="42963A48" w14:textId="77777777" w:rsidR="007B35BB" w:rsidRPr="00F72CD4" w:rsidRDefault="007B35BB" w:rsidP="000D2D5A">
      <w:pPr>
        <w:pStyle w:val="EW"/>
        <w:rPr>
          <w:rFonts w:eastAsia="SimSun"/>
        </w:rPr>
      </w:pPr>
      <w:r w:rsidRPr="00F72CD4">
        <w:rPr>
          <w:rFonts w:eastAsia="SimSun"/>
        </w:rPr>
        <w:t>DMRS</w:t>
      </w:r>
      <w:r w:rsidRPr="00F72CD4">
        <w:rPr>
          <w:rFonts w:eastAsia="SimSun"/>
        </w:rPr>
        <w:tab/>
        <w:t>Demodulation Reference Signal</w:t>
      </w:r>
    </w:p>
    <w:p w14:paraId="1846C236" w14:textId="77777777" w:rsidR="007B35BB" w:rsidRPr="00F72CD4" w:rsidRDefault="007B35BB" w:rsidP="000D2D5A">
      <w:pPr>
        <w:pStyle w:val="EW"/>
        <w:rPr>
          <w:rFonts w:eastAsia="SimSun"/>
        </w:rPr>
      </w:pPr>
      <w:r w:rsidRPr="00F72CD4">
        <w:rPr>
          <w:rFonts w:eastAsia="SimSun"/>
        </w:rPr>
        <w:t>DPS</w:t>
      </w:r>
      <w:r w:rsidRPr="00F72CD4">
        <w:rPr>
          <w:rFonts w:eastAsia="SimSun"/>
        </w:rPr>
        <w:tab/>
        <w:t>Dynamic Point Selection</w:t>
      </w:r>
    </w:p>
    <w:p w14:paraId="6D95543A" w14:textId="77777777" w:rsidR="007B35BB" w:rsidRPr="00F72CD4" w:rsidRDefault="007B35BB" w:rsidP="000D2D5A">
      <w:pPr>
        <w:pStyle w:val="EW"/>
        <w:rPr>
          <w:rFonts w:eastAsia="SimSun"/>
        </w:rPr>
      </w:pPr>
      <w:r w:rsidRPr="00F72CD4">
        <w:rPr>
          <w:rFonts w:eastAsia="SimSun"/>
        </w:rPr>
        <w:t>EPRE</w:t>
      </w:r>
      <w:r w:rsidRPr="00F72CD4">
        <w:rPr>
          <w:rFonts w:eastAsia="SimSun"/>
        </w:rPr>
        <w:tab/>
        <w:t xml:space="preserve">Energy </w:t>
      </w:r>
      <w:r w:rsidRPr="00F72CD4">
        <w:rPr>
          <w:rFonts w:eastAsia="SimSun"/>
          <w:lang w:eastAsia="zh-CN"/>
        </w:rPr>
        <w:t>P</w:t>
      </w:r>
      <w:r w:rsidRPr="00F72CD4">
        <w:rPr>
          <w:rFonts w:eastAsia="SimSun"/>
        </w:rPr>
        <w:t xml:space="preserve">er </w:t>
      </w:r>
      <w:r w:rsidRPr="00F72CD4">
        <w:rPr>
          <w:rFonts w:eastAsia="SimSun"/>
          <w:lang w:eastAsia="zh-CN"/>
        </w:rPr>
        <w:t>R</w:t>
      </w:r>
      <w:r w:rsidRPr="00F72CD4">
        <w:rPr>
          <w:rFonts w:eastAsia="SimSun"/>
        </w:rPr>
        <w:t xml:space="preserve">esource </w:t>
      </w:r>
      <w:r w:rsidRPr="00F72CD4">
        <w:rPr>
          <w:rFonts w:eastAsia="SimSun"/>
          <w:lang w:eastAsia="zh-CN"/>
        </w:rPr>
        <w:t>E</w:t>
      </w:r>
      <w:r w:rsidRPr="00F72CD4">
        <w:rPr>
          <w:rFonts w:eastAsia="SimSun"/>
        </w:rPr>
        <w:t>lement</w:t>
      </w:r>
    </w:p>
    <w:p w14:paraId="14CD2145" w14:textId="77777777" w:rsidR="007B35BB" w:rsidRPr="00F72CD4" w:rsidRDefault="007B35BB" w:rsidP="000D2D5A">
      <w:pPr>
        <w:pStyle w:val="EW"/>
        <w:rPr>
          <w:rFonts w:eastAsia="SimSun"/>
          <w:lang w:eastAsia="zh-CN"/>
        </w:rPr>
      </w:pPr>
      <w:r w:rsidRPr="00F72CD4">
        <w:rPr>
          <w:rFonts w:eastAsia="SimSun"/>
        </w:rPr>
        <w:t>EN-DC</w:t>
      </w:r>
      <w:r w:rsidRPr="00F72CD4">
        <w:rPr>
          <w:rFonts w:eastAsia="SimSun"/>
        </w:rPr>
        <w:tab/>
        <w:t>E-UTRA-NR Dual Connectivity</w:t>
      </w:r>
    </w:p>
    <w:p w14:paraId="1C8212A2" w14:textId="77777777" w:rsidR="007B35BB" w:rsidRPr="00F72CD4" w:rsidRDefault="007B35BB" w:rsidP="000D2D5A">
      <w:pPr>
        <w:pStyle w:val="EW"/>
        <w:rPr>
          <w:rFonts w:eastAsia="SimSun"/>
          <w:lang w:eastAsia="zh-CN"/>
        </w:rPr>
      </w:pPr>
      <w:r w:rsidRPr="00F72CD4">
        <w:rPr>
          <w:rFonts w:eastAsia="SimSun"/>
        </w:rPr>
        <w:t>FR</w:t>
      </w:r>
      <w:r w:rsidRPr="00F72CD4">
        <w:rPr>
          <w:rFonts w:eastAsia="SimSun"/>
        </w:rPr>
        <w:tab/>
        <w:t>Frequency Range</w:t>
      </w:r>
    </w:p>
    <w:p w14:paraId="45119E07" w14:textId="77777777" w:rsidR="007B35BB" w:rsidRPr="00F72CD4" w:rsidRDefault="007B35BB" w:rsidP="000D2D5A">
      <w:pPr>
        <w:pStyle w:val="EW"/>
        <w:rPr>
          <w:rFonts w:eastAsia="SimSun"/>
          <w:lang w:eastAsia="zh-CN"/>
        </w:rPr>
      </w:pPr>
      <w:r w:rsidRPr="00F72CD4">
        <w:rPr>
          <w:rFonts w:eastAsia="SimSun"/>
          <w:lang w:eastAsia="zh-CN"/>
        </w:rPr>
        <w:t>FRC</w:t>
      </w:r>
      <w:r w:rsidRPr="00F72CD4">
        <w:rPr>
          <w:rFonts w:eastAsia="SimSun"/>
          <w:lang w:eastAsia="zh-CN"/>
        </w:rPr>
        <w:tab/>
      </w:r>
      <w:r w:rsidRPr="00F72CD4">
        <w:rPr>
          <w:rFonts w:eastAsia="SimSun"/>
        </w:rPr>
        <w:t>Fixed Reference Channel</w:t>
      </w:r>
    </w:p>
    <w:p w14:paraId="15F14874" w14:textId="77777777" w:rsidR="00462B55" w:rsidRPr="00F72CD4" w:rsidRDefault="00462B55" w:rsidP="00462B55">
      <w:pPr>
        <w:pStyle w:val="EW"/>
        <w:rPr>
          <w:rFonts w:eastAsia="SimSun"/>
        </w:rPr>
      </w:pPr>
      <w:r w:rsidRPr="00F72CD4">
        <w:rPr>
          <w:rFonts w:eastAsia="SimSun"/>
        </w:rPr>
        <w:t>GNSS</w:t>
      </w:r>
      <w:r w:rsidRPr="00F72CD4">
        <w:rPr>
          <w:rFonts w:eastAsia="SimSun"/>
        </w:rPr>
        <w:tab/>
        <w:t>Global Navigation Satellite System</w:t>
      </w:r>
    </w:p>
    <w:p w14:paraId="4FE84FD4" w14:textId="08C558EE" w:rsidR="007B35BB" w:rsidRPr="00F72CD4" w:rsidRDefault="007B35BB" w:rsidP="00462B55">
      <w:pPr>
        <w:pStyle w:val="EW"/>
        <w:rPr>
          <w:rFonts w:eastAsia="SimSun"/>
          <w:lang w:eastAsia="zh-CN"/>
        </w:rPr>
      </w:pPr>
      <w:r w:rsidRPr="00F72CD4">
        <w:rPr>
          <w:rFonts w:eastAsia="SimSun"/>
        </w:rPr>
        <w:t>HARQ</w:t>
      </w:r>
      <w:r w:rsidRPr="00F72CD4">
        <w:rPr>
          <w:rFonts w:eastAsia="SimSun"/>
        </w:rPr>
        <w:tab/>
        <w:t>Hybrid Automatic Repeat Request</w:t>
      </w:r>
    </w:p>
    <w:p w14:paraId="1E4B5754" w14:textId="77777777" w:rsidR="007B35BB" w:rsidRPr="00F72CD4" w:rsidRDefault="007B35BB" w:rsidP="000D2D5A">
      <w:pPr>
        <w:pStyle w:val="EW"/>
        <w:rPr>
          <w:rFonts w:eastAsia="SimSun"/>
        </w:rPr>
      </w:pPr>
      <w:r w:rsidRPr="00F72CD4">
        <w:rPr>
          <w:rFonts w:eastAsia="SimSun"/>
        </w:rPr>
        <w:t xml:space="preserve">HST </w:t>
      </w:r>
      <w:r w:rsidRPr="00F72CD4">
        <w:rPr>
          <w:rFonts w:eastAsia="SimSun"/>
        </w:rPr>
        <w:tab/>
        <w:t>High Speed Train</w:t>
      </w:r>
    </w:p>
    <w:p w14:paraId="4B61E6CA" w14:textId="77777777" w:rsidR="007B35BB" w:rsidRPr="00F72CD4" w:rsidRDefault="007B35BB" w:rsidP="000D2D5A">
      <w:pPr>
        <w:pStyle w:val="EW"/>
        <w:rPr>
          <w:rFonts w:eastAsia="SimSun"/>
          <w:lang w:eastAsia="zh-CN"/>
        </w:rPr>
      </w:pPr>
      <w:r w:rsidRPr="00F72CD4">
        <w:rPr>
          <w:rFonts w:eastAsia="SimSun"/>
        </w:rPr>
        <w:t xml:space="preserve">HST-SFN </w:t>
      </w:r>
      <w:r w:rsidRPr="00F72CD4">
        <w:rPr>
          <w:rFonts w:eastAsia="SimSun"/>
        </w:rPr>
        <w:tab/>
        <w:t>High Speed Train Single Frequency Network</w:t>
      </w:r>
    </w:p>
    <w:p w14:paraId="05DFB2D8" w14:textId="77777777" w:rsidR="007B35BB" w:rsidRPr="00F72CD4" w:rsidRDefault="007B35BB" w:rsidP="000D2D5A">
      <w:pPr>
        <w:pStyle w:val="EW"/>
        <w:rPr>
          <w:rFonts w:eastAsia="SimSun"/>
        </w:rPr>
      </w:pPr>
      <w:r w:rsidRPr="00F72CD4">
        <w:rPr>
          <w:rFonts w:eastAsia="SimSun"/>
        </w:rPr>
        <w:t>LI</w:t>
      </w:r>
      <w:r w:rsidRPr="00F72CD4">
        <w:rPr>
          <w:rFonts w:eastAsia="SimSun"/>
        </w:rPr>
        <w:tab/>
        <w:t>Layer Indicator</w:t>
      </w:r>
    </w:p>
    <w:p w14:paraId="71DCCBAD" w14:textId="77777777" w:rsidR="007B35BB" w:rsidRPr="00F72CD4" w:rsidRDefault="007B35BB" w:rsidP="000D2D5A">
      <w:pPr>
        <w:pStyle w:val="EW"/>
        <w:rPr>
          <w:rFonts w:eastAsia="SimSun"/>
          <w:lang w:eastAsia="zh-CN"/>
        </w:rPr>
      </w:pPr>
      <w:r w:rsidRPr="00F72CD4">
        <w:rPr>
          <w:rFonts w:eastAsia="SimSun"/>
        </w:rPr>
        <w:t>MAC</w:t>
      </w:r>
      <w:r w:rsidRPr="00F72CD4">
        <w:rPr>
          <w:rFonts w:eastAsia="SimSun"/>
        </w:rPr>
        <w:tab/>
        <w:t>Medium Access Control</w:t>
      </w:r>
    </w:p>
    <w:p w14:paraId="3E7EA96E" w14:textId="77777777" w:rsidR="007B35BB" w:rsidRPr="00F72CD4" w:rsidRDefault="007B35BB" w:rsidP="000D2D5A">
      <w:pPr>
        <w:pStyle w:val="EW"/>
        <w:rPr>
          <w:rFonts w:eastAsia="SimSun"/>
          <w:lang w:eastAsia="zh-CN"/>
        </w:rPr>
      </w:pPr>
      <w:r w:rsidRPr="00F72CD4">
        <w:rPr>
          <w:rFonts w:eastAsia="SimSun"/>
        </w:rPr>
        <w:t>MCS</w:t>
      </w:r>
      <w:r w:rsidRPr="00F72CD4">
        <w:rPr>
          <w:rFonts w:eastAsia="SimSun"/>
        </w:rPr>
        <w:tab/>
        <w:t xml:space="preserve">Modulation and </w:t>
      </w:r>
      <w:r w:rsidRPr="00F72CD4">
        <w:rPr>
          <w:rFonts w:eastAsia="SimSun"/>
          <w:lang w:eastAsia="zh-CN"/>
        </w:rPr>
        <w:t>C</w:t>
      </w:r>
      <w:r w:rsidRPr="00F72CD4">
        <w:rPr>
          <w:rFonts w:eastAsia="SimSun"/>
        </w:rPr>
        <w:t xml:space="preserve">oding </w:t>
      </w:r>
      <w:r w:rsidRPr="00F72CD4">
        <w:rPr>
          <w:rFonts w:eastAsia="SimSun"/>
          <w:lang w:eastAsia="zh-CN"/>
        </w:rPr>
        <w:t>S</w:t>
      </w:r>
      <w:r w:rsidRPr="00F72CD4">
        <w:rPr>
          <w:rFonts w:eastAsia="SimSun"/>
        </w:rPr>
        <w:t>cheme</w:t>
      </w:r>
    </w:p>
    <w:p w14:paraId="1C36A4EC" w14:textId="77777777" w:rsidR="007B35BB" w:rsidRPr="00F72CD4" w:rsidRDefault="007B35BB" w:rsidP="000D2D5A">
      <w:pPr>
        <w:pStyle w:val="EW"/>
        <w:rPr>
          <w:rFonts w:eastAsia="SimSun"/>
        </w:rPr>
      </w:pPr>
      <w:r w:rsidRPr="00F72CD4">
        <w:rPr>
          <w:rFonts w:eastAsia="SimSun"/>
        </w:rPr>
        <w:t>MIB</w:t>
      </w:r>
      <w:r w:rsidRPr="00F72CD4">
        <w:rPr>
          <w:rFonts w:eastAsia="SimSun"/>
        </w:rPr>
        <w:tab/>
        <w:t>Master Information Block</w:t>
      </w:r>
    </w:p>
    <w:p w14:paraId="6F2176E8" w14:textId="3B0065DC" w:rsidR="009F1C39" w:rsidRPr="00F72CD4" w:rsidRDefault="009F1C39" w:rsidP="000D2D5A">
      <w:pPr>
        <w:pStyle w:val="EW"/>
        <w:rPr>
          <w:rFonts w:eastAsia="SimSun"/>
        </w:rPr>
      </w:pPr>
      <w:r w:rsidRPr="00F72CD4">
        <w:rPr>
          <w:rFonts w:eastAsia="SimSun"/>
        </w:rPr>
        <w:t>NE-DC</w:t>
      </w:r>
      <w:r w:rsidRPr="00F72CD4">
        <w:rPr>
          <w:rFonts w:eastAsia="SimSun"/>
        </w:rPr>
        <w:tab/>
        <w:t>NR-E-UTRA Dual Connectivity</w:t>
      </w:r>
    </w:p>
    <w:p w14:paraId="7761C1E8" w14:textId="47F3CD8D" w:rsidR="007B35BB" w:rsidRPr="00F72CD4" w:rsidRDefault="007B35BB" w:rsidP="000D2D5A">
      <w:pPr>
        <w:pStyle w:val="EW"/>
        <w:rPr>
          <w:rFonts w:eastAsia="SimSun"/>
        </w:rPr>
      </w:pPr>
      <w:r w:rsidRPr="00F72CD4">
        <w:rPr>
          <w:rFonts w:eastAsia="SimSun"/>
        </w:rPr>
        <w:t>NR</w:t>
      </w:r>
      <w:r w:rsidRPr="00F72CD4">
        <w:rPr>
          <w:rFonts w:eastAsia="SimSun"/>
        </w:rPr>
        <w:tab/>
        <w:t>New Radio</w:t>
      </w:r>
    </w:p>
    <w:p w14:paraId="7C58C8C1" w14:textId="58F3006A" w:rsidR="007B35BB" w:rsidRPr="00F72CD4" w:rsidRDefault="00EB33E8" w:rsidP="000D2D5A">
      <w:pPr>
        <w:pStyle w:val="EW"/>
        <w:rPr>
          <w:rFonts w:eastAsia="SimSun"/>
          <w:lang w:eastAsia="zh-CN"/>
        </w:rPr>
      </w:pPr>
      <w:r w:rsidRPr="00F72CD4">
        <w:rPr>
          <w:lang w:eastAsia="zh-CN"/>
        </w:rPr>
        <w:t>NR/5GC</w:t>
      </w:r>
      <w:r w:rsidRPr="00F72CD4">
        <w:rPr>
          <w:lang w:eastAsia="zh-CN"/>
        </w:rPr>
        <w:tab/>
        <w:t>NR connected to 5GC</w:t>
      </w:r>
      <w:r w:rsidRPr="00F72CD4">
        <w:rPr>
          <w:rFonts w:eastAsia="SimSun"/>
        </w:rPr>
        <w:t xml:space="preserve"> </w:t>
      </w:r>
      <w:r w:rsidR="007B35BB" w:rsidRPr="00F72CD4">
        <w:rPr>
          <w:rFonts w:eastAsia="SimSun"/>
        </w:rPr>
        <w:t>NSA</w:t>
      </w:r>
      <w:r w:rsidR="007B35BB" w:rsidRPr="00F72CD4">
        <w:rPr>
          <w:rFonts w:eastAsia="SimSun"/>
        </w:rPr>
        <w:tab/>
        <w:t xml:space="preserve">Non-Standalone </w:t>
      </w:r>
      <w:r w:rsidR="007B35BB" w:rsidRPr="00F72CD4">
        <w:rPr>
          <w:rFonts w:eastAsia="SimSun"/>
          <w:lang w:eastAsia="zh-CN"/>
        </w:rPr>
        <w:t>O</w:t>
      </w:r>
      <w:r w:rsidR="007B35BB" w:rsidRPr="00F72CD4">
        <w:rPr>
          <w:rFonts w:eastAsia="SimSun"/>
        </w:rPr>
        <w:t xml:space="preserve">peration </w:t>
      </w:r>
      <w:r w:rsidR="007B35BB" w:rsidRPr="00F72CD4">
        <w:rPr>
          <w:rFonts w:eastAsia="SimSun"/>
          <w:lang w:eastAsia="zh-CN"/>
        </w:rPr>
        <w:t>M</w:t>
      </w:r>
      <w:r w:rsidR="007B35BB" w:rsidRPr="00F72CD4">
        <w:rPr>
          <w:rFonts w:eastAsia="SimSun"/>
        </w:rPr>
        <w:t>ode</w:t>
      </w:r>
    </w:p>
    <w:p w14:paraId="2D3CA68A" w14:textId="77777777" w:rsidR="009F1C39" w:rsidRPr="00F72CD4" w:rsidRDefault="009F1C39" w:rsidP="009F1C39">
      <w:pPr>
        <w:pStyle w:val="EW"/>
        <w:rPr>
          <w:rFonts w:eastAsia="SimSun"/>
        </w:rPr>
      </w:pPr>
      <w:r w:rsidRPr="00F72CD4">
        <w:rPr>
          <w:rFonts w:eastAsia="SimSun"/>
        </w:rPr>
        <w:t>NSA</w:t>
      </w:r>
      <w:r w:rsidRPr="00F72CD4">
        <w:rPr>
          <w:rFonts w:eastAsia="SimSun"/>
        </w:rPr>
        <w:tab/>
        <w:t>Non-Standalone Operation Mode</w:t>
      </w:r>
    </w:p>
    <w:p w14:paraId="0ACDC976" w14:textId="77777777" w:rsidR="009F1C39" w:rsidRPr="00F72CD4" w:rsidRDefault="009F1C39" w:rsidP="009F1C39">
      <w:pPr>
        <w:pStyle w:val="EW"/>
        <w:rPr>
          <w:rFonts w:eastAsia="SimSun"/>
          <w:lang w:eastAsia="zh-CN"/>
        </w:rPr>
      </w:pPr>
      <w:r w:rsidRPr="00F72CD4">
        <w:rPr>
          <w:rFonts w:eastAsia="SimSun"/>
        </w:rPr>
        <w:t>OCC</w:t>
      </w:r>
      <w:r w:rsidRPr="00F72CD4">
        <w:rPr>
          <w:rFonts w:eastAsia="SimSun"/>
        </w:rPr>
        <w:tab/>
        <w:t>Orthogonal Cover Code</w:t>
      </w:r>
    </w:p>
    <w:p w14:paraId="751A8E78" w14:textId="28F242C6" w:rsidR="007B35BB" w:rsidRPr="00F72CD4" w:rsidRDefault="007B35BB" w:rsidP="000D2D5A">
      <w:pPr>
        <w:pStyle w:val="EW"/>
        <w:rPr>
          <w:rFonts w:eastAsia="SimSun"/>
          <w:lang w:eastAsia="zh-CN"/>
        </w:rPr>
      </w:pPr>
      <w:r w:rsidRPr="00F72CD4">
        <w:rPr>
          <w:rFonts w:eastAsia="SimSun"/>
        </w:rPr>
        <w:t>OCNG</w:t>
      </w:r>
      <w:r w:rsidRPr="00F72CD4">
        <w:rPr>
          <w:rFonts w:eastAsia="SimSun"/>
        </w:rPr>
        <w:tab/>
        <w:t>OFDMA Channel Noise Generator</w:t>
      </w:r>
    </w:p>
    <w:p w14:paraId="16D88343" w14:textId="77777777" w:rsidR="007B35BB" w:rsidRPr="00F72CD4" w:rsidRDefault="007B35BB" w:rsidP="000D2D5A">
      <w:pPr>
        <w:pStyle w:val="EW"/>
        <w:rPr>
          <w:rFonts w:eastAsia="SimSun"/>
        </w:rPr>
      </w:pPr>
      <w:r w:rsidRPr="00F72CD4">
        <w:rPr>
          <w:rFonts w:eastAsia="SimSun"/>
        </w:rPr>
        <w:t>OFDM</w:t>
      </w:r>
      <w:r w:rsidRPr="00F72CD4">
        <w:rPr>
          <w:rFonts w:eastAsia="SimSun"/>
        </w:rPr>
        <w:tab/>
        <w:t>Orthogonal Frequency Division Multiplexing</w:t>
      </w:r>
    </w:p>
    <w:p w14:paraId="0B3069F3" w14:textId="77777777" w:rsidR="007B35BB" w:rsidRPr="00F72CD4" w:rsidRDefault="007B35BB" w:rsidP="000D2D5A">
      <w:pPr>
        <w:pStyle w:val="EW"/>
        <w:rPr>
          <w:rFonts w:eastAsia="SimSun"/>
          <w:lang w:eastAsia="zh-CN"/>
        </w:rPr>
      </w:pPr>
      <w:r w:rsidRPr="00F72CD4">
        <w:rPr>
          <w:rFonts w:eastAsia="SimSun"/>
        </w:rPr>
        <w:t>OFDMA</w:t>
      </w:r>
      <w:r w:rsidRPr="00F72CD4">
        <w:rPr>
          <w:rFonts w:eastAsia="SimSun"/>
        </w:rPr>
        <w:tab/>
        <w:t>Orthogonal Frequency Division Multiple Access</w:t>
      </w:r>
    </w:p>
    <w:p w14:paraId="5B5D4320" w14:textId="77777777" w:rsidR="007B35BB" w:rsidRPr="00F72CD4" w:rsidRDefault="007B35BB" w:rsidP="000D2D5A">
      <w:pPr>
        <w:pStyle w:val="EW"/>
        <w:rPr>
          <w:rFonts w:eastAsia="SimSun"/>
          <w:lang w:eastAsia="zh-CN"/>
        </w:rPr>
      </w:pPr>
      <w:r w:rsidRPr="00F72CD4">
        <w:rPr>
          <w:rFonts w:eastAsia="SimSun"/>
        </w:rPr>
        <w:t>PBCH</w:t>
      </w:r>
      <w:r w:rsidRPr="00F72CD4">
        <w:rPr>
          <w:rFonts w:eastAsia="SimSun"/>
        </w:rPr>
        <w:tab/>
        <w:t>Physical Broadcast Channel</w:t>
      </w:r>
    </w:p>
    <w:p w14:paraId="23E51724" w14:textId="77777777" w:rsidR="007B35BB" w:rsidRPr="00F72CD4" w:rsidRDefault="007B35BB" w:rsidP="000D2D5A">
      <w:pPr>
        <w:pStyle w:val="EW"/>
        <w:rPr>
          <w:rFonts w:eastAsia="SimSun"/>
        </w:rPr>
      </w:pPr>
      <w:r w:rsidRPr="00F72CD4">
        <w:rPr>
          <w:rFonts w:eastAsia="SimSun"/>
        </w:rPr>
        <w:t>Pcell</w:t>
      </w:r>
      <w:r w:rsidRPr="00F72CD4">
        <w:rPr>
          <w:rFonts w:eastAsia="SimSun"/>
        </w:rPr>
        <w:tab/>
        <w:t>Primary Cell</w:t>
      </w:r>
    </w:p>
    <w:p w14:paraId="26B584DD" w14:textId="77777777" w:rsidR="007B35BB" w:rsidRPr="00F72CD4" w:rsidRDefault="007B35BB" w:rsidP="000D2D5A">
      <w:pPr>
        <w:pStyle w:val="EW"/>
        <w:rPr>
          <w:rFonts w:eastAsia="SimSun"/>
          <w:lang w:eastAsia="zh-CN"/>
        </w:rPr>
      </w:pPr>
      <w:r w:rsidRPr="00F72CD4">
        <w:rPr>
          <w:rFonts w:eastAsia="SimSun"/>
          <w:lang w:eastAsia="zh-CN"/>
        </w:rPr>
        <w:t>PDCCH</w:t>
      </w:r>
      <w:r w:rsidRPr="00F72CD4">
        <w:rPr>
          <w:rFonts w:eastAsia="SimSun"/>
          <w:lang w:eastAsia="zh-CN"/>
        </w:rPr>
        <w:tab/>
        <w:t>Physical Downlink Control Channel</w:t>
      </w:r>
    </w:p>
    <w:p w14:paraId="1CB6E263" w14:textId="77777777" w:rsidR="007B35BB" w:rsidRPr="00F72CD4" w:rsidRDefault="007B35BB" w:rsidP="000D2D5A">
      <w:pPr>
        <w:pStyle w:val="EW"/>
        <w:rPr>
          <w:rFonts w:eastAsia="SimSun"/>
          <w:lang w:eastAsia="zh-CN"/>
        </w:rPr>
      </w:pPr>
      <w:r w:rsidRPr="00F72CD4">
        <w:rPr>
          <w:rFonts w:eastAsia="SimSun"/>
          <w:lang w:eastAsia="zh-CN"/>
        </w:rPr>
        <w:t>PDSCH</w:t>
      </w:r>
      <w:r w:rsidRPr="00F72CD4">
        <w:rPr>
          <w:rFonts w:eastAsia="SimSun"/>
          <w:lang w:eastAsia="zh-CN"/>
        </w:rPr>
        <w:tab/>
        <w:t>Physical Downlink Shared Channel</w:t>
      </w:r>
    </w:p>
    <w:p w14:paraId="2F17AA1C" w14:textId="77777777" w:rsidR="007B35BB" w:rsidRPr="00F72CD4" w:rsidRDefault="007B35BB" w:rsidP="000D2D5A">
      <w:pPr>
        <w:pStyle w:val="EW"/>
        <w:rPr>
          <w:rFonts w:eastAsia="SimSun"/>
          <w:lang w:eastAsia="zh-CN"/>
        </w:rPr>
      </w:pPr>
      <w:r w:rsidRPr="00F72CD4">
        <w:rPr>
          <w:rFonts w:eastAsia="SimSun"/>
        </w:rPr>
        <w:t>PMI</w:t>
      </w:r>
      <w:r w:rsidRPr="00F72CD4">
        <w:rPr>
          <w:rFonts w:eastAsia="SimSun"/>
        </w:rPr>
        <w:tab/>
        <w:t>Precoding Matrix Indicator</w:t>
      </w:r>
    </w:p>
    <w:p w14:paraId="39E5CC37" w14:textId="77777777" w:rsidR="007B35BB" w:rsidRPr="00F72CD4" w:rsidRDefault="007B35BB" w:rsidP="000D2D5A">
      <w:pPr>
        <w:pStyle w:val="EW"/>
        <w:rPr>
          <w:rFonts w:eastAsia="SimSun"/>
          <w:lang w:eastAsia="zh-CN"/>
        </w:rPr>
      </w:pPr>
      <w:r w:rsidRPr="00F72CD4">
        <w:rPr>
          <w:rFonts w:eastAsia="SimSun"/>
        </w:rPr>
        <w:t>PRB</w:t>
      </w:r>
      <w:r w:rsidRPr="00F72CD4">
        <w:rPr>
          <w:rFonts w:eastAsia="SimSun"/>
        </w:rPr>
        <w:tab/>
        <w:t xml:space="preserve">Physical </w:t>
      </w:r>
      <w:r w:rsidRPr="00F72CD4">
        <w:rPr>
          <w:rFonts w:eastAsia="SimSun"/>
          <w:lang w:eastAsia="zh-CN"/>
        </w:rPr>
        <w:t>R</w:t>
      </w:r>
      <w:r w:rsidRPr="00F72CD4">
        <w:rPr>
          <w:rFonts w:eastAsia="SimSun"/>
        </w:rPr>
        <w:t xml:space="preserve">esource </w:t>
      </w:r>
      <w:r w:rsidRPr="00F72CD4">
        <w:rPr>
          <w:rFonts w:eastAsia="SimSun"/>
          <w:lang w:eastAsia="zh-CN"/>
        </w:rPr>
        <w:t>B</w:t>
      </w:r>
      <w:r w:rsidRPr="00F72CD4">
        <w:rPr>
          <w:rFonts w:eastAsia="SimSun"/>
        </w:rPr>
        <w:t>lock</w:t>
      </w:r>
    </w:p>
    <w:p w14:paraId="3FD81DDE" w14:textId="77777777" w:rsidR="007B35BB" w:rsidRPr="00F72CD4" w:rsidRDefault="007B35BB" w:rsidP="000D2D5A">
      <w:pPr>
        <w:pStyle w:val="EW"/>
        <w:rPr>
          <w:rFonts w:eastAsia="SimSun"/>
          <w:lang w:eastAsia="zh-CN"/>
        </w:rPr>
      </w:pPr>
      <w:r w:rsidRPr="00F72CD4">
        <w:rPr>
          <w:rFonts w:eastAsia="SimSun"/>
        </w:rPr>
        <w:t>PRG</w:t>
      </w:r>
      <w:r w:rsidRPr="00F72CD4">
        <w:rPr>
          <w:rFonts w:eastAsia="SimSun"/>
        </w:rPr>
        <w:tab/>
        <w:t>Physical resource block group</w:t>
      </w:r>
    </w:p>
    <w:p w14:paraId="60FE96DA" w14:textId="77777777" w:rsidR="007B35BB" w:rsidRPr="00F72CD4" w:rsidRDefault="007B35BB" w:rsidP="000D2D5A">
      <w:pPr>
        <w:pStyle w:val="EW"/>
        <w:rPr>
          <w:rFonts w:eastAsia="SimSun"/>
          <w:lang w:eastAsia="zh-CN"/>
        </w:rPr>
      </w:pPr>
      <w:r w:rsidRPr="00F72CD4">
        <w:rPr>
          <w:rFonts w:eastAsia="SimSun"/>
        </w:rPr>
        <w:t>PSS</w:t>
      </w:r>
      <w:r w:rsidRPr="00F72CD4">
        <w:rPr>
          <w:rFonts w:eastAsia="SimSun"/>
        </w:rPr>
        <w:tab/>
        <w:t>Primary Synchronization Signal</w:t>
      </w:r>
    </w:p>
    <w:p w14:paraId="21EE14CB" w14:textId="77777777" w:rsidR="007B35BB" w:rsidRPr="00F72CD4" w:rsidRDefault="007B35BB" w:rsidP="000D2D5A">
      <w:pPr>
        <w:pStyle w:val="EW"/>
        <w:rPr>
          <w:rFonts w:eastAsia="SimSun"/>
          <w:lang w:eastAsia="zh-CN"/>
        </w:rPr>
      </w:pPr>
      <w:r w:rsidRPr="00F72CD4">
        <w:rPr>
          <w:rFonts w:eastAsia="SimSun"/>
          <w:lang w:eastAsia="zh-CN"/>
        </w:rPr>
        <w:t>PTRS</w:t>
      </w:r>
      <w:r w:rsidRPr="00F72CD4">
        <w:rPr>
          <w:rFonts w:eastAsia="SimSun"/>
          <w:lang w:eastAsia="zh-CN"/>
        </w:rPr>
        <w:tab/>
        <w:t>Phase Tracking Reference Signal</w:t>
      </w:r>
    </w:p>
    <w:p w14:paraId="45A0834B" w14:textId="77777777" w:rsidR="007B35BB" w:rsidRPr="00F72CD4" w:rsidRDefault="007B35BB" w:rsidP="000D2D5A">
      <w:pPr>
        <w:pStyle w:val="EW"/>
        <w:rPr>
          <w:rFonts w:eastAsia="SimSun"/>
        </w:rPr>
      </w:pPr>
      <w:r w:rsidRPr="00F72CD4">
        <w:rPr>
          <w:rFonts w:eastAsia="SimSun"/>
        </w:rPr>
        <w:t>PUCCH</w:t>
      </w:r>
      <w:r w:rsidRPr="00F72CD4">
        <w:rPr>
          <w:rFonts w:eastAsia="SimSun"/>
        </w:rPr>
        <w:tab/>
        <w:t>Physical Uplink Control Channel</w:t>
      </w:r>
    </w:p>
    <w:p w14:paraId="39D99C07" w14:textId="77777777" w:rsidR="007B35BB" w:rsidRPr="00F72CD4" w:rsidRDefault="007B35BB" w:rsidP="000D2D5A">
      <w:pPr>
        <w:pStyle w:val="EW"/>
        <w:rPr>
          <w:rFonts w:eastAsia="SimSun"/>
          <w:lang w:eastAsia="zh-CN"/>
        </w:rPr>
      </w:pPr>
      <w:r w:rsidRPr="00F72CD4">
        <w:rPr>
          <w:rFonts w:eastAsia="SimSun"/>
        </w:rPr>
        <w:t>PUSCH</w:t>
      </w:r>
      <w:r w:rsidRPr="00F72CD4">
        <w:rPr>
          <w:rFonts w:eastAsia="SimSun"/>
        </w:rPr>
        <w:tab/>
        <w:t>Physical Uplink Shared Channel</w:t>
      </w:r>
    </w:p>
    <w:p w14:paraId="6C4392D4" w14:textId="77777777" w:rsidR="007B35BB" w:rsidRPr="00F72CD4" w:rsidRDefault="007B35BB" w:rsidP="000D2D5A">
      <w:pPr>
        <w:pStyle w:val="EW"/>
        <w:rPr>
          <w:rFonts w:eastAsia="SimSun"/>
          <w:lang w:eastAsia="zh-CN"/>
        </w:rPr>
      </w:pPr>
      <w:r w:rsidRPr="00F72CD4">
        <w:rPr>
          <w:rFonts w:eastAsia="SimSun"/>
        </w:rPr>
        <w:t>QCL</w:t>
      </w:r>
      <w:r w:rsidRPr="00F72CD4">
        <w:rPr>
          <w:rFonts w:eastAsia="SimSun"/>
        </w:rPr>
        <w:tab/>
        <w:t xml:space="preserve">Quasi </w:t>
      </w:r>
      <w:r w:rsidRPr="00F72CD4">
        <w:rPr>
          <w:rFonts w:eastAsia="SimSun"/>
          <w:lang w:eastAsia="zh-CN"/>
        </w:rPr>
        <w:t>C</w:t>
      </w:r>
      <w:r w:rsidRPr="00F72CD4">
        <w:rPr>
          <w:rFonts w:eastAsia="SimSun"/>
        </w:rPr>
        <w:t>o-location</w:t>
      </w:r>
    </w:p>
    <w:p w14:paraId="7764CA7F" w14:textId="77777777" w:rsidR="007B35BB" w:rsidRPr="00F72CD4" w:rsidRDefault="007B35BB" w:rsidP="000D2D5A">
      <w:pPr>
        <w:pStyle w:val="EW"/>
        <w:rPr>
          <w:rFonts w:eastAsia="SimSun"/>
        </w:rPr>
      </w:pPr>
      <w:r w:rsidRPr="00F72CD4">
        <w:rPr>
          <w:rFonts w:eastAsia="SimSun"/>
        </w:rPr>
        <w:t>RB</w:t>
      </w:r>
      <w:r w:rsidRPr="00F72CD4">
        <w:rPr>
          <w:rFonts w:eastAsia="SimSun"/>
        </w:rPr>
        <w:tab/>
        <w:t xml:space="preserve">Resource </w:t>
      </w:r>
      <w:r w:rsidRPr="00F72CD4">
        <w:rPr>
          <w:rFonts w:eastAsia="SimSun"/>
          <w:lang w:eastAsia="zh-CN"/>
        </w:rPr>
        <w:t>B</w:t>
      </w:r>
      <w:r w:rsidRPr="00F72CD4">
        <w:rPr>
          <w:rFonts w:eastAsia="SimSun"/>
        </w:rPr>
        <w:t>lock</w:t>
      </w:r>
    </w:p>
    <w:p w14:paraId="70B95129" w14:textId="77777777" w:rsidR="007B35BB" w:rsidRPr="00F72CD4" w:rsidRDefault="007B35BB" w:rsidP="000D2D5A">
      <w:pPr>
        <w:pStyle w:val="EW"/>
        <w:rPr>
          <w:rFonts w:eastAsia="SimSun"/>
          <w:lang w:eastAsia="zh-CN"/>
        </w:rPr>
      </w:pPr>
      <w:r w:rsidRPr="00F72CD4">
        <w:rPr>
          <w:rFonts w:eastAsia="SimSun"/>
        </w:rPr>
        <w:t>RBG</w:t>
      </w:r>
      <w:r w:rsidRPr="00F72CD4">
        <w:rPr>
          <w:rFonts w:eastAsia="SimSun"/>
        </w:rPr>
        <w:tab/>
        <w:t xml:space="preserve">Resource </w:t>
      </w:r>
      <w:r w:rsidRPr="00F72CD4">
        <w:rPr>
          <w:rFonts w:eastAsia="SimSun"/>
          <w:lang w:eastAsia="zh-CN"/>
        </w:rPr>
        <w:t>B</w:t>
      </w:r>
      <w:r w:rsidRPr="00F72CD4">
        <w:rPr>
          <w:rFonts w:eastAsia="SimSun"/>
        </w:rPr>
        <w:t xml:space="preserve">lock </w:t>
      </w:r>
      <w:r w:rsidRPr="00F72CD4">
        <w:rPr>
          <w:rFonts w:eastAsia="SimSun"/>
          <w:lang w:eastAsia="zh-CN"/>
        </w:rPr>
        <w:t>G</w:t>
      </w:r>
      <w:r w:rsidRPr="00F72CD4">
        <w:rPr>
          <w:rFonts w:eastAsia="SimSun"/>
        </w:rPr>
        <w:t>roup</w:t>
      </w:r>
    </w:p>
    <w:p w14:paraId="106B88CF" w14:textId="77777777" w:rsidR="007B35BB" w:rsidRPr="00F72CD4" w:rsidRDefault="007B35BB" w:rsidP="000D2D5A">
      <w:pPr>
        <w:pStyle w:val="EW"/>
        <w:rPr>
          <w:rFonts w:eastAsia="SimSun"/>
          <w:lang w:eastAsia="zh-CN"/>
        </w:rPr>
      </w:pPr>
      <w:r w:rsidRPr="00F72CD4">
        <w:rPr>
          <w:rFonts w:eastAsia="SimSun"/>
          <w:lang w:eastAsia="zh-CN"/>
        </w:rPr>
        <w:t>RE</w:t>
      </w:r>
      <w:r w:rsidRPr="00F72CD4">
        <w:rPr>
          <w:rFonts w:eastAsia="SimSun"/>
          <w:lang w:eastAsia="zh-CN"/>
        </w:rPr>
        <w:tab/>
        <w:t>Resource Element</w:t>
      </w:r>
    </w:p>
    <w:p w14:paraId="086C2ADE" w14:textId="77777777" w:rsidR="007B35BB" w:rsidRPr="00F72CD4" w:rsidRDefault="007B35BB" w:rsidP="000D2D5A">
      <w:pPr>
        <w:pStyle w:val="EW"/>
        <w:rPr>
          <w:rFonts w:eastAsia="SimSun"/>
          <w:lang w:eastAsia="zh-CN"/>
        </w:rPr>
      </w:pPr>
      <w:r w:rsidRPr="00F72CD4">
        <w:rPr>
          <w:rFonts w:eastAsia="SimSun"/>
          <w:lang w:eastAsia="zh-CN"/>
        </w:rPr>
        <w:t>REG</w:t>
      </w:r>
      <w:r w:rsidRPr="00F72CD4">
        <w:rPr>
          <w:rFonts w:eastAsia="SimSun"/>
          <w:lang w:eastAsia="zh-CN"/>
        </w:rPr>
        <w:tab/>
        <w:t>Resource Element Group</w:t>
      </w:r>
    </w:p>
    <w:p w14:paraId="38B54CEF" w14:textId="77777777" w:rsidR="007B35BB" w:rsidRPr="00F72CD4" w:rsidRDefault="007B35BB" w:rsidP="000D2D5A">
      <w:pPr>
        <w:pStyle w:val="EW"/>
        <w:rPr>
          <w:rFonts w:eastAsia="SimSun"/>
          <w:lang w:eastAsia="zh-CN"/>
        </w:rPr>
      </w:pPr>
      <w:r w:rsidRPr="00F72CD4">
        <w:rPr>
          <w:rFonts w:eastAsia="SimSun"/>
        </w:rPr>
        <w:t>RI</w:t>
      </w:r>
      <w:r w:rsidRPr="00F72CD4">
        <w:rPr>
          <w:rFonts w:eastAsia="SimSun"/>
        </w:rPr>
        <w:tab/>
        <w:t>Rank Indicator</w:t>
      </w:r>
    </w:p>
    <w:p w14:paraId="1E552ED7" w14:textId="77777777" w:rsidR="007B35BB" w:rsidRPr="00F72CD4" w:rsidRDefault="007B35BB" w:rsidP="000D2D5A">
      <w:pPr>
        <w:pStyle w:val="EW"/>
        <w:rPr>
          <w:rFonts w:eastAsia="SimSun"/>
        </w:rPr>
      </w:pPr>
      <w:r w:rsidRPr="00F72CD4">
        <w:rPr>
          <w:rFonts w:eastAsia="SimSun"/>
        </w:rPr>
        <w:t>RRC</w:t>
      </w:r>
      <w:r w:rsidRPr="00F72CD4">
        <w:rPr>
          <w:rFonts w:eastAsia="SimSun"/>
        </w:rPr>
        <w:tab/>
        <w:t>Radio Resource Control</w:t>
      </w:r>
    </w:p>
    <w:p w14:paraId="44F2A28E" w14:textId="77777777" w:rsidR="007B35BB" w:rsidRPr="00F72CD4" w:rsidRDefault="007B35BB" w:rsidP="000D2D5A">
      <w:pPr>
        <w:pStyle w:val="EW"/>
        <w:rPr>
          <w:rFonts w:eastAsia="SimSun"/>
        </w:rPr>
      </w:pPr>
      <w:r w:rsidRPr="00F72CD4">
        <w:rPr>
          <w:rFonts w:eastAsia="SimSun"/>
        </w:rPr>
        <w:t>SA</w:t>
      </w:r>
      <w:r w:rsidRPr="00F72CD4">
        <w:rPr>
          <w:rFonts w:eastAsia="SimSun"/>
        </w:rPr>
        <w:tab/>
        <w:t>Standalone operation mode</w:t>
      </w:r>
    </w:p>
    <w:p w14:paraId="2B53011F" w14:textId="77777777" w:rsidR="007B35BB" w:rsidRPr="00F72CD4" w:rsidRDefault="007B35BB" w:rsidP="000D2D5A">
      <w:pPr>
        <w:pStyle w:val="EW"/>
        <w:rPr>
          <w:rFonts w:eastAsia="SimSun"/>
          <w:lang w:eastAsia="zh-CN"/>
        </w:rPr>
      </w:pPr>
      <w:r w:rsidRPr="00F72CD4">
        <w:rPr>
          <w:rFonts w:eastAsia="SimSun"/>
        </w:rPr>
        <w:t>SCS</w:t>
      </w:r>
      <w:r w:rsidRPr="00F72CD4">
        <w:rPr>
          <w:rFonts w:eastAsia="SimSun"/>
        </w:rPr>
        <w:tab/>
        <w:t>Subcarrier Spacing</w:t>
      </w:r>
    </w:p>
    <w:p w14:paraId="2A5ECC71" w14:textId="77777777" w:rsidR="007B35BB" w:rsidRPr="00F72CD4" w:rsidRDefault="007B35BB" w:rsidP="000D2D5A">
      <w:pPr>
        <w:pStyle w:val="EW"/>
        <w:rPr>
          <w:rFonts w:eastAsia="SimSun"/>
        </w:rPr>
      </w:pPr>
      <w:r w:rsidRPr="00F72CD4">
        <w:rPr>
          <w:rFonts w:eastAsia="SimSun"/>
        </w:rPr>
        <w:t>SINR</w:t>
      </w:r>
      <w:r w:rsidRPr="00F72CD4">
        <w:rPr>
          <w:rFonts w:eastAsia="SimSun"/>
        </w:rPr>
        <w:tab/>
        <w:t>Signal-to-Interference-and-Noise Ratio</w:t>
      </w:r>
    </w:p>
    <w:p w14:paraId="11D5DE26" w14:textId="77777777" w:rsidR="007B35BB" w:rsidRPr="00F72CD4" w:rsidRDefault="007B35BB" w:rsidP="000D2D5A">
      <w:pPr>
        <w:pStyle w:val="EW"/>
        <w:rPr>
          <w:rFonts w:eastAsia="SimSun"/>
        </w:rPr>
      </w:pPr>
      <w:r w:rsidRPr="00F72CD4">
        <w:rPr>
          <w:rFonts w:eastAsia="SimSun"/>
        </w:rPr>
        <w:t>SNR</w:t>
      </w:r>
      <w:r w:rsidRPr="00F72CD4">
        <w:rPr>
          <w:rFonts w:eastAsia="SimSun"/>
        </w:rPr>
        <w:tab/>
        <w:t>Signal-to-Noise Ratio</w:t>
      </w:r>
    </w:p>
    <w:p w14:paraId="54B81C23" w14:textId="77777777" w:rsidR="007B35BB" w:rsidRPr="00F72CD4" w:rsidRDefault="007B35BB" w:rsidP="000D2D5A">
      <w:pPr>
        <w:pStyle w:val="EW"/>
        <w:rPr>
          <w:rFonts w:eastAsia="SimSun"/>
        </w:rPr>
      </w:pPr>
      <w:r w:rsidRPr="00F72CD4">
        <w:rPr>
          <w:rFonts w:eastAsia="SimSun"/>
        </w:rPr>
        <w:t>SS</w:t>
      </w:r>
      <w:r w:rsidRPr="00F72CD4">
        <w:rPr>
          <w:rFonts w:eastAsia="SimSun"/>
        </w:rPr>
        <w:tab/>
        <w:t>Synchronization Signal</w:t>
      </w:r>
    </w:p>
    <w:p w14:paraId="361C5DBB" w14:textId="77777777" w:rsidR="007B35BB" w:rsidRPr="00F72CD4" w:rsidRDefault="007B35BB" w:rsidP="000D2D5A">
      <w:pPr>
        <w:pStyle w:val="EW"/>
        <w:rPr>
          <w:rFonts w:eastAsia="SimSun"/>
        </w:rPr>
      </w:pPr>
      <w:r w:rsidRPr="00F72CD4">
        <w:rPr>
          <w:rFonts w:eastAsia="SimSun"/>
        </w:rPr>
        <w:t>SSB</w:t>
      </w:r>
      <w:r w:rsidRPr="00F72CD4">
        <w:rPr>
          <w:rFonts w:eastAsia="SimSun"/>
        </w:rPr>
        <w:tab/>
        <w:t>Synchronization Signal Block</w:t>
      </w:r>
    </w:p>
    <w:p w14:paraId="7944A1CD" w14:textId="77777777" w:rsidR="007B35BB" w:rsidRPr="00F72CD4" w:rsidRDefault="007B35BB" w:rsidP="000D2D5A">
      <w:pPr>
        <w:pStyle w:val="EW"/>
        <w:rPr>
          <w:rFonts w:eastAsia="SimSun"/>
          <w:lang w:eastAsia="zh-CN"/>
        </w:rPr>
      </w:pPr>
      <w:r w:rsidRPr="00F72CD4">
        <w:rPr>
          <w:rFonts w:eastAsia="SimSun"/>
        </w:rPr>
        <w:t>SSS</w:t>
      </w:r>
      <w:r w:rsidRPr="00F72CD4">
        <w:rPr>
          <w:rFonts w:eastAsia="SimSun"/>
        </w:rPr>
        <w:tab/>
        <w:t>Secondary Synchronization Signal</w:t>
      </w:r>
    </w:p>
    <w:p w14:paraId="590031A1" w14:textId="77777777" w:rsidR="007B35BB" w:rsidRPr="00F72CD4" w:rsidRDefault="007B35BB" w:rsidP="000D2D5A">
      <w:pPr>
        <w:pStyle w:val="EW"/>
        <w:rPr>
          <w:rFonts w:eastAsia="SimSun"/>
        </w:rPr>
      </w:pPr>
      <w:r w:rsidRPr="00F72CD4">
        <w:rPr>
          <w:rFonts w:eastAsia="SimSun"/>
        </w:rPr>
        <w:t>TCI</w:t>
      </w:r>
      <w:r w:rsidRPr="00F72CD4">
        <w:rPr>
          <w:rFonts w:eastAsia="SimSun"/>
        </w:rPr>
        <w:tab/>
        <w:t>Transmission Configuration Indicator</w:t>
      </w:r>
    </w:p>
    <w:p w14:paraId="777CC693" w14:textId="77777777" w:rsidR="007B35BB" w:rsidRPr="00F72CD4" w:rsidRDefault="007B35BB" w:rsidP="000D2D5A">
      <w:pPr>
        <w:pStyle w:val="EW"/>
        <w:rPr>
          <w:rFonts w:eastAsia="SimSun"/>
        </w:rPr>
      </w:pPr>
      <w:r w:rsidRPr="00F72CD4">
        <w:rPr>
          <w:rFonts w:eastAsia="SimSun"/>
        </w:rPr>
        <w:t>TDM</w:t>
      </w:r>
      <w:r w:rsidRPr="00F72CD4">
        <w:rPr>
          <w:rFonts w:eastAsia="SimSun"/>
        </w:rPr>
        <w:tab/>
        <w:t>Time division multiplexing</w:t>
      </w:r>
    </w:p>
    <w:p w14:paraId="3EF117FD" w14:textId="77777777" w:rsidR="009F1C39" w:rsidRPr="00F72CD4" w:rsidRDefault="009F1C39" w:rsidP="009F1C39">
      <w:pPr>
        <w:pStyle w:val="EW"/>
        <w:rPr>
          <w:rFonts w:eastAsia="SimSun"/>
          <w:lang w:eastAsia="zh-CN"/>
        </w:rPr>
      </w:pPr>
      <w:r w:rsidRPr="00F72CD4">
        <w:rPr>
          <w:rFonts w:eastAsia="SimSun"/>
        </w:rPr>
        <w:t>TRxP</w:t>
      </w:r>
      <w:r w:rsidRPr="00F72CD4">
        <w:rPr>
          <w:rFonts w:eastAsia="SimSun"/>
        </w:rPr>
        <w:tab/>
        <w:t>Transmission and Reception Point</w:t>
      </w:r>
    </w:p>
    <w:p w14:paraId="08DAF47C" w14:textId="43E26BE5" w:rsidR="007B35BB" w:rsidRPr="00F72CD4" w:rsidRDefault="007B35BB" w:rsidP="000D2D5A">
      <w:pPr>
        <w:pStyle w:val="EW"/>
        <w:rPr>
          <w:rFonts w:eastAsia="SimSun"/>
          <w:lang w:eastAsia="zh-CN"/>
        </w:rPr>
      </w:pPr>
      <w:r w:rsidRPr="00F72CD4">
        <w:rPr>
          <w:rFonts w:eastAsia="SimSun"/>
        </w:rPr>
        <w:t>TTI</w:t>
      </w:r>
      <w:r w:rsidRPr="00F72CD4">
        <w:rPr>
          <w:rFonts w:eastAsia="SimSun"/>
        </w:rPr>
        <w:tab/>
        <w:t>Transmission Time Interval</w:t>
      </w:r>
    </w:p>
    <w:p w14:paraId="52E1EEEB" w14:textId="77777777" w:rsidR="007B35BB" w:rsidRPr="00F72CD4" w:rsidRDefault="007B35BB" w:rsidP="000D2D5A">
      <w:pPr>
        <w:pStyle w:val="EW"/>
        <w:rPr>
          <w:rFonts w:eastAsia="SimSun"/>
        </w:rPr>
      </w:pPr>
      <w:r w:rsidRPr="00F72CD4">
        <w:rPr>
          <w:rFonts w:eastAsia="SimSun"/>
        </w:rPr>
        <w:t>UL</w:t>
      </w:r>
      <w:r w:rsidRPr="00F72CD4">
        <w:rPr>
          <w:rFonts w:eastAsia="SimSun"/>
        </w:rPr>
        <w:tab/>
        <w:t>Uplink</w:t>
      </w:r>
    </w:p>
    <w:p w14:paraId="40979E37" w14:textId="77777777" w:rsidR="007B35BB" w:rsidRPr="00F72CD4" w:rsidRDefault="007B35BB" w:rsidP="000D2D5A">
      <w:pPr>
        <w:pStyle w:val="EW"/>
        <w:rPr>
          <w:rFonts w:eastAsia="SimSun"/>
        </w:rPr>
      </w:pPr>
      <w:r w:rsidRPr="00F72CD4">
        <w:rPr>
          <w:rFonts w:eastAsia="SimSun"/>
          <w:lang w:eastAsia="zh-CN"/>
        </w:rPr>
        <w:t>VRB</w:t>
      </w:r>
      <w:r w:rsidRPr="00F72CD4">
        <w:rPr>
          <w:rFonts w:eastAsia="SimSun"/>
          <w:lang w:eastAsia="zh-CN"/>
        </w:rPr>
        <w:tab/>
      </w:r>
      <w:r w:rsidRPr="00F72CD4">
        <w:rPr>
          <w:rFonts w:eastAsia="SimSun"/>
        </w:rPr>
        <w:t xml:space="preserve">Virtual </w:t>
      </w:r>
      <w:r w:rsidRPr="00F72CD4">
        <w:rPr>
          <w:rFonts w:eastAsia="SimSun"/>
          <w:lang w:eastAsia="zh-CN"/>
        </w:rPr>
        <w:t>R</w:t>
      </w:r>
      <w:r w:rsidRPr="00F72CD4">
        <w:rPr>
          <w:rFonts w:eastAsia="SimSun"/>
        </w:rPr>
        <w:t xml:space="preserve">esource </w:t>
      </w:r>
      <w:r w:rsidRPr="00F72CD4">
        <w:rPr>
          <w:rFonts w:eastAsia="SimSun"/>
          <w:lang w:eastAsia="zh-CN"/>
        </w:rPr>
        <w:t>B</w:t>
      </w:r>
      <w:r w:rsidRPr="00F72CD4">
        <w:rPr>
          <w:rFonts w:eastAsia="SimSun"/>
        </w:rPr>
        <w:t>lock</w:t>
      </w:r>
    </w:p>
    <w:p w14:paraId="139D6C97" w14:textId="77777777" w:rsidR="007B35BB" w:rsidRPr="00F72CD4" w:rsidRDefault="007B35BB" w:rsidP="000D2D5A">
      <w:pPr>
        <w:pStyle w:val="EW"/>
        <w:rPr>
          <w:rFonts w:eastAsia="SimSun"/>
        </w:rPr>
      </w:pPr>
    </w:p>
    <w:p w14:paraId="195B90B5" w14:textId="0B299303" w:rsidR="007B35BB" w:rsidRPr="00F72CD4" w:rsidRDefault="007B35BB" w:rsidP="007B35BB">
      <w:pPr>
        <w:pStyle w:val="Heading1"/>
      </w:pPr>
      <w:bookmarkStart w:id="63" w:name="_Toc27479383"/>
      <w:bookmarkStart w:id="64" w:name="_Toc36058570"/>
      <w:bookmarkStart w:id="65" w:name="_Toc44067493"/>
      <w:bookmarkStart w:id="66" w:name="_Toc52716417"/>
      <w:bookmarkStart w:id="67" w:name="_Toc58239055"/>
      <w:bookmarkStart w:id="68" w:name="_Toc68246636"/>
      <w:bookmarkStart w:id="69" w:name="_Toc75789896"/>
      <w:bookmarkStart w:id="70" w:name="_Toc84264525"/>
      <w:bookmarkStart w:id="71" w:name="_Toc90560649"/>
      <w:r w:rsidRPr="00F72CD4">
        <w:t>4</w:t>
      </w:r>
      <w:r w:rsidRPr="00F72CD4">
        <w:tab/>
        <w:t>General</w:t>
      </w:r>
      <w:bookmarkEnd w:id="63"/>
      <w:bookmarkEnd w:id="64"/>
      <w:bookmarkEnd w:id="65"/>
      <w:bookmarkEnd w:id="66"/>
      <w:bookmarkEnd w:id="67"/>
      <w:bookmarkEnd w:id="68"/>
      <w:bookmarkEnd w:id="69"/>
      <w:bookmarkEnd w:id="70"/>
      <w:bookmarkEnd w:id="71"/>
    </w:p>
    <w:p w14:paraId="68CB3DE7" w14:textId="77777777" w:rsidR="007B35BB" w:rsidRPr="00F72CD4" w:rsidRDefault="007B35BB" w:rsidP="007B35BB">
      <w:pPr>
        <w:pStyle w:val="Heading2"/>
      </w:pPr>
      <w:bookmarkStart w:id="72" w:name="_Toc27479384"/>
      <w:bookmarkStart w:id="73" w:name="_Toc36058571"/>
      <w:bookmarkStart w:id="74" w:name="_Toc44067494"/>
      <w:bookmarkStart w:id="75" w:name="_Toc52716418"/>
      <w:bookmarkStart w:id="76" w:name="_Toc58239056"/>
      <w:bookmarkStart w:id="77" w:name="_Toc68246637"/>
      <w:bookmarkStart w:id="78" w:name="_Toc75789897"/>
      <w:bookmarkStart w:id="79" w:name="_Toc84264526"/>
      <w:bookmarkStart w:id="80" w:name="_Toc90560650"/>
      <w:r w:rsidRPr="00F72CD4">
        <w:t>4.1</w:t>
      </w:r>
      <w:r w:rsidRPr="00F72CD4">
        <w:rPr>
          <w:lang w:eastAsia="zh-CN"/>
        </w:rPr>
        <w:tab/>
      </w:r>
      <w:r w:rsidRPr="00F72CD4">
        <w:t>Relationship between minimum requirements and test requirements</w:t>
      </w:r>
      <w:bookmarkEnd w:id="72"/>
      <w:bookmarkEnd w:id="73"/>
      <w:bookmarkEnd w:id="74"/>
      <w:bookmarkEnd w:id="75"/>
      <w:bookmarkEnd w:id="76"/>
      <w:bookmarkEnd w:id="77"/>
      <w:bookmarkEnd w:id="78"/>
      <w:bookmarkEnd w:id="79"/>
      <w:bookmarkEnd w:id="80"/>
    </w:p>
    <w:p w14:paraId="5812B210" w14:textId="330C708F" w:rsidR="007B35BB" w:rsidRPr="00F72CD4" w:rsidRDefault="007B35BB" w:rsidP="000D2D5A">
      <w:r w:rsidRPr="00F72CD4">
        <w:t xml:space="preserve">TS 38.101-4 </w:t>
      </w:r>
      <w:r w:rsidRPr="00F72CD4">
        <w:rPr>
          <w:snapToGrid w:val="0"/>
          <w:lang w:eastAsia="zh-CN"/>
        </w:rPr>
        <w:t xml:space="preserve">[5] </w:t>
      </w:r>
      <w:r w:rsidRPr="00F72CD4">
        <w:t xml:space="preserve">is a Single-RAT and interwork specification for NR UE, covering minimum performance requirements </w:t>
      </w:r>
      <w:r w:rsidRPr="00F72CD4">
        <w:rPr>
          <w:snapToGrid w:val="0"/>
        </w:rPr>
        <w:t>of both conducted and radiated requirements</w:t>
      </w:r>
      <w:r w:rsidRPr="00F72CD4">
        <w:t xml:space="preserve">. Conformance </w:t>
      </w:r>
      <w:r w:rsidRPr="00F72CD4">
        <w:rPr>
          <w:lang w:eastAsia="zh-CN"/>
        </w:rPr>
        <w:t xml:space="preserve">to the TS 38.101-4 [5] </w:t>
      </w:r>
      <w:r w:rsidRPr="00F72CD4">
        <w:t xml:space="preserve">is demonstrated by fulfilling the test requirements specified in the </w:t>
      </w:r>
      <w:r w:rsidRPr="00F72CD4">
        <w:rPr>
          <w:lang w:eastAsia="zh-CN"/>
        </w:rPr>
        <w:t>present document</w:t>
      </w:r>
      <w:r w:rsidRPr="00F72CD4">
        <w:t>. </w:t>
      </w:r>
    </w:p>
    <w:p w14:paraId="60460646" w14:textId="5CBA58D8" w:rsidR="007B35BB" w:rsidRPr="00F72CD4" w:rsidRDefault="007B35BB" w:rsidP="000D2D5A">
      <w:pPr>
        <w:rPr>
          <w:snapToGrid w:val="0"/>
        </w:rPr>
      </w:pPr>
      <w:r w:rsidRPr="00F72CD4">
        <w:rPr>
          <w:snapToGrid w:val="0"/>
        </w:rPr>
        <w:t xml:space="preserve">The Minimum Requirements given in TS 38.101-4 </w:t>
      </w:r>
      <w:r w:rsidRPr="00F72CD4">
        <w:rPr>
          <w:snapToGrid w:val="0"/>
          <w:lang w:eastAsia="zh-CN"/>
        </w:rPr>
        <w:t>[5]</w:t>
      </w:r>
      <w:r w:rsidR="009F1C39" w:rsidRPr="00F72CD4">
        <w:rPr>
          <w:snapToGrid w:val="0"/>
          <w:lang w:eastAsia="zh-CN"/>
        </w:rPr>
        <w:t xml:space="preserve"> </w:t>
      </w:r>
      <w:r w:rsidRPr="00F72CD4">
        <w:rPr>
          <w:snapToGrid w:val="0"/>
        </w:rPr>
        <w:t>makes no allowance for measurement uncertainty</w:t>
      </w:r>
      <w:r w:rsidRPr="00F72CD4">
        <w:rPr>
          <w:snapToGrid w:val="0"/>
          <w:lang w:eastAsia="zh-CN"/>
        </w:rPr>
        <w:t xml:space="preserve"> (MU)</w:t>
      </w:r>
      <w:r w:rsidRPr="00F72CD4">
        <w:rPr>
          <w:snapToGrid w:val="0"/>
        </w:rPr>
        <w:t>. The present document defines test tolerances</w:t>
      </w:r>
      <w:r w:rsidRPr="00F72CD4">
        <w:rPr>
          <w:snapToGrid w:val="0"/>
          <w:lang w:eastAsia="zh-CN"/>
        </w:rPr>
        <w:t xml:space="preserve"> (TT)</w:t>
      </w:r>
      <w:r w:rsidRPr="00F72CD4">
        <w:rPr>
          <w:snapToGrid w:val="0"/>
        </w:rPr>
        <w:t xml:space="preserve">. These test tolerances are individually calculated for each test. The test tolerances are used to relax the minimum requirements in </w:t>
      </w:r>
      <w:r w:rsidRPr="00F72CD4">
        <w:rPr>
          <w:snapToGrid w:val="0"/>
          <w:lang w:eastAsia="zh-CN"/>
        </w:rPr>
        <w:t xml:space="preserve">TS 38.101-4 [5] </w:t>
      </w:r>
      <w:r w:rsidRPr="00F72CD4">
        <w:rPr>
          <w:snapToGrid w:val="0"/>
        </w:rPr>
        <w:t>to create test requirements. For some requirements, including regulatory requirements, the test tolerance is set to zero.</w:t>
      </w:r>
    </w:p>
    <w:p w14:paraId="796B8BEF" w14:textId="77777777" w:rsidR="007B35BB" w:rsidRPr="00F72CD4" w:rsidRDefault="007B35BB" w:rsidP="000D2D5A">
      <w:pPr>
        <w:rPr>
          <w:snapToGrid w:val="0"/>
          <w:lang w:eastAsia="zh-CN"/>
        </w:rPr>
      </w:pPr>
      <w:r w:rsidRPr="00F72CD4">
        <w:rPr>
          <w:snapToGrid w:val="0"/>
        </w:rPr>
        <w:t xml:space="preserve">The measurement results returned by the test system are compared - without any modification - against the test requirements as defined by </w:t>
      </w:r>
      <w:r w:rsidRPr="00F72CD4">
        <w:rPr>
          <w:snapToGrid w:val="0"/>
          <w:lang w:eastAsia="zh-CN"/>
        </w:rPr>
        <w:t xml:space="preserve">various levels of </w:t>
      </w:r>
      <w:r w:rsidRPr="00F72CD4">
        <w:rPr>
          <w:snapToGrid w:val="0"/>
        </w:rPr>
        <w:t xml:space="preserve">"Shared Risk" principle </w:t>
      </w:r>
      <w:r w:rsidRPr="00F72CD4">
        <w:rPr>
          <w:snapToGrid w:val="0"/>
          <w:lang w:eastAsia="zh-CN"/>
        </w:rPr>
        <w:t>as described below</w:t>
      </w:r>
      <w:r w:rsidRPr="00F72CD4">
        <w:rPr>
          <w:snapToGrid w:val="0"/>
        </w:rPr>
        <w:t xml:space="preserve"> </w:t>
      </w:r>
      <w:r w:rsidRPr="00F72CD4">
        <w:rPr>
          <w:snapToGrid w:val="0"/>
          <w:lang w:eastAsia="zh-CN"/>
        </w:rPr>
        <w:t xml:space="preserve"> </w:t>
      </w:r>
    </w:p>
    <w:p w14:paraId="2DE44E3B" w14:textId="77777777" w:rsidR="007B35BB" w:rsidRPr="00F72CD4" w:rsidRDefault="007B35BB" w:rsidP="000D2D5A">
      <w:pPr>
        <w:pStyle w:val="B1"/>
        <w:rPr>
          <w:snapToGrid w:val="0"/>
          <w:lang w:eastAsia="zh-CN"/>
        </w:rPr>
      </w:pPr>
      <w:r w:rsidRPr="00F72CD4">
        <w:rPr>
          <w:snapToGrid w:val="0"/>
          <w:lang w:eastAsia="zh-CN"/>
        </w:rPr>
        <w:t>a)</w:t>
      </w:r>
      <w:r w:rsidRPr="00F72CD4">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2A99F165" w14:textId="77777777" w:rsidR="007B35BB" w:rsidRPr="00F72CD4" w:rsidRDefault="007B35BB" w:rsidP="000D2D5A">
      <w:pPr>
        <w:pStyle w:val="B2"/>
      </w:pPr>
      <w:r w:rsidRPr="00F72CD4">
        <w:rPr>
          <w:snapToGrid w:val="0"/>
          <w:lang w:eastAsia="zh-CN"/>
        </w:rPr>
        <w:t>-</w:t>
      </w:r>
      <w:r w:rsidRPr="00F72CD4">
        <w:rPr>
          <w:snapToGrid w:val="0"/>
          <w:lang w:eastAsia="zh-CN"/>
        </w:rPr>
        <w:tab/>
        <w:t>T</w:t>
      </w:r>
      <w:r w:rsidRPr="00F72CD4">
        <w:rPr>
          <w:snapToGrid w:val="0"/>
        </w:rPr>
        <w:t>est tolerances</w:t>
      </w:r>
      <w:r w:rsidRPr="00F72CD4">
        <w:rPr>
          <w:snapToGrid w:val="0"/>
          <w:lang w:eastAsia="zh-CN"/>
        </w:rPr>
        <w:t xml:space="preserve"> equal to 0 (TT=0) are considered in this specification.</w:t>
      </w:r>
    </w:p>
    <w:p w14:paraId="6ECE7FDD" w14:textId="77777777" w:rsidR="007B35BB" w:rsidRPr="00F72CD4" w:rsidRDefault="007B35BB" w:rsidP="000D2D5A">
      <w:pPr>
        <w:pStyle w:val="B1"/>
        <w:rPr>
          <w:snapToGrid w:val="0"/>
          <w:lang w:eastAsia="zh-CN"/>
        </w:rPr>
      </w:pPr>
      <w:r w:rsidRPr="00F72CD4">
        <w:rPr>
          <w:snapToGrid w:val="0"/>
          <w:lang w:eastAsia="zh-CN"/>
        </w:rPr>
        <w:t>b)</w:t>
      </w:r>
      <w:r w:rsidRPr="00F72CD4">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030C28C4" w14:textId="77777777" w:rsidR="007B35BB" w:rsidRPr="00F72CD4" w:rsidRDefault="007B35BB" w:rsidP="000D2D5A">
      <w:pPr>
        <w:pStyle w:val="B2"/>
      </w:pPr>
      <w:r w:rsidRPr="00F72CD4">
        <w:rPr>
          <w:snapToGrid w:val="0"/>
          <w:lang w:eastAsia="zh-CN"/>
        </w:rPr>
        <w:t>-</w:t>
      </w:r>
      <w:r w:rsidRPr="00F72CD4">
        <w:rPr>
          <w:snapToGrid w:val="0"/>
          <w:lang w:eastAsia="zh-CN"/>
        </w:rPr>
        <w:tab/>
        <w:t>T</w:t>
      </w:r>
      <w:r w:rsidRPr="00F72CD4">
        <w:rPr>
          <w:snapToGrid w:val="0"/>
        </w:rPr>
        <w:t>est tolerances lower tha</w:t>
      </w:r>
      <w:r w:rsidRPr="00F72CD4">
        <w:rPr>
          <w:snapToGrid w:val="0"/>
          <w:lang w:eastAsia="zh-CN"/>
        </w:rPr>
        <w:t>n</w:t>
      </w:r>
      <w:r w:rsidRPr="00F72CD4">
        <w:rPr>
          <w:snapToGrid w:val="0"/>
        </w:rPr>
        <w:t xml:space="preserve"> measurement uncertainty and greater than 0 (0 &lt; TT &lt; MU) are considered in this specification.</w:t>
      </w:r>
    </w:p>
    <w:p w14:paraId="048494D7" w14:textId="77777777" w:rsidR="007B35BB" w:rsidRPr="00F72CD4" w:rsidRDefault="007B35BB" w:rsidP="000D2D5A">
      <w:pPr>
        <w:pStyle w:val="B2"/>
      </w:pPr>
      <w:r w:rsidRPr="00F72CD4">
        <w:rPr>
          <w:snapToGrid w:val="0"/>
          <w:lang w:eastAsia="zh-CN"/>
        </w:rPr>
        <w:t>-</w:t>
      </w:r>
      <w:r w:rsidRPr="00F72CD4">
        <w:rPr>
          <w:snapToGrid w:val="0"/>
          <w:lang w:eastAsia="zh-CN"/>
        </w:rPr>
        <w:tab/>
        <w:t>T</w:t>
      </w:r>
      <w:r w:rsidRPr="00F72CD4">
        <w:rPr>
          <w:snapToGrid w:val="0"/>
        </w:rPr>
        <w:t xml:space="preserve">est tolerances </w:t>
      </w:r>
      <w:r w:rsidRPr="00F72CD4">
        <w:rPr>
          <w:snapToGrid w:val="0"/>
          <w:lang w:eastAsia="zh-CN"/>
        </w:rPr>
        <w:t>high up to</w:t>
      </w:r>
      <w:r w:rsidRPr="00F72CD4">
        <w:rPr>
          <w:snapToGrid w:val="0"/>
        </w:rPr>
        <w:t xml:space="preserve"> measurement uncertainty (TT = MU)</w:t>
      </w:r>
      <w:r w:rsidRPr="00F72CD4">
        <w:rPr>
          <w:snapToGrid w:val="0"/>
          <w:lang w:eastAsia="zh-CN"/>
        </w:rPr>
        <w:t xml:space="preserve"> </w:t>
      </w:r>
      <w:r w:rsidRPr="00F72CD4">
        <w:rPr>
          <w:snapToGrid w:val="0"/>
        </w:rPr>
        <w:t>are considered in this specification</w:t>
      </w:r>
      <w:r w:rsidRPr="00F72CD4">
        <w:rPr>
          <w:snapToGrid w:val="0"/>
          <w:lang w:eastAsia="zh-CN"/>
        </w:rPr>
        <w:t xml:space="preserve"> which is also known as </w:t>
      </w:r>
      <w:r w:rsidRPr="00F72CD4">
        <w:rPr>
          <w:lang w:eastAsia="zh-CN"/>
        </w:rPr>
        <w:t>“</w:t>
      </w:r>
      <w:r w:rsidRPr="00F72CD4">
        <w:rPr>
          <w:snapToGrid w:val="0"/>
        </w:rPr>
        <w:t>Never fail a good DUT</w:t>
      </w:r>
      <w:r w:rsidRPr="00F72CD4">
        <w:rPr>
          <w:lang w:eastAsia="zh-CN"/>
        </w:rPr>
        <w:t>”</w:t>
      </w:r>
      <w:r w:rsidRPr="00F72CD4">
        <w:rPr>
          <w:snapToGrid w:val="0"/>
        </w:rPr>
        <w:t xml:space="preserve"> principle</w:t>
      </w:r>
      <w:r w:rsidRPr="00F72CD4">
        <w:rPr>
          <w:snapToGrid w:val="0"/>
          <w:lang w:eastAsia="zh-CN"/>
        </w:rPr>
        <w:t>.</w:t>
      </w:r>
    </w:p>
    <w:p w14:paraId="6D4EA0F8" w14:textId="77777777" w:rsidR="007B35BB" w:rsidRPr="00F72CD4" w:rsidRDefault="007B35BB" w:rsidP="000D2D5A">
      <w:pPr>
        <w:pStyle w:val="B1"/>
        <w:rPr>
          <w:snapToGrid w:val="0"/>
          <w:lang w:eastAsia="zh-CN"/>
        </w:rPr>
      </w:pPr>
      <w:r w:rsidRPr="00F72CD4">
        <w:rPr>
          <w:snapToGrid w:val="0"/>
          <w:lang w:eastAsia="zh-CN"/>
        </w:rPr>
        <w:t>c)</w:t>
      </w:r>
      <w:r w:rsidRPr="00F72CD4">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2D37DD9F" w14:textId="2BCF79FF" w:rsidR="007B35BB" w:rsidRPr="00F72CD4" w:rsidRDefault="009F1C39" w:rsidP="000D2D5A">
      <w:pPr>
        <w:rPr>
          <w:snapToGrid w:val="0"/>
        </w:rPr>
      </w:pPr>
      <w:r w:rsidRPr="00F72CD4">
        <w:rPr>
          <w:snapToGrid w:val="0"/>
        </w:rPr>
        <w:t xml:space="preserve">Test tolerances lower than 0 (TT&lt;0) are not considered in this specification. </w:t>
      </w:r>
      <w:r w:rsidR="007B35BB" w:rsidRPr="00F72CD4">
        <w:rPr>
          <w:snapToGrid w:val="0"/>
        </w:rPr>
        <w:t>The “Never fail a good DUT” and the “Shared Risk”</w:t>
      </w:r>
      <w:r w:rsidR="007B35BB" w:rsidRPr="00F72CD4">
        <w:rPr>
          <w:snapToGrid w:val="0"/>
          <w:lang w:eastAsia="zh-CN"/>
        </w:rPr>
        <w:t xml:space="preserve"> principles are </w:t>
      </w:r>
      <w:r w:rsidR="007B35BB" w:rsidRPr="00F72CD4">
        <w:rPr>
          <w:snapToGrid w:val="0"/>
        </w:rPr>
        <w:t>defined in Recommendation ITU</w:t>
      </w:r>
      <w:r w:rsidR="007B35BB" w:rsidRPr="00F72CD4">
        <w:rPr>
          <w:snapToGrid w:val="0"/>
        </w:rPr>
        <w:noBreakHyphen/>
        <w:t>R M.1545 [</w:t>
      </w:r>
      <w:r w:rsidR="007B35BB" w:rsidRPr="00F72CD4">
        <w:rPr>
          <w:snapToGrid w:val="0"/>
          <w:lang w:eastAsia="zh-CN"/>
        </w:rPr>
        <w:t>18</w:t>
      </w:r>
      <w:r w:rsidR="007B35BB" w:rsidRPr="00F72CD4">
        <w:rPr>
          <w:snapToGrid w:val="0"/>
        </w:rPr>
        <w:t>].</w:t>
      </w:r>
    </w:p>
    <w:p w14:paraId="533DD508" w14:textId="1058F8E4" w:rsidR="007B35BB" w:rsidRPr="00F72CD4" w:rsidRDefault="007B35BB" w:rsidP="007B35BB">
      <w:pPr>
        <w:pStyle w:val="Heading2"/>
      </w:pPr>
      <w:bookmarkStart w:id="81" w:name="_Toc27479385"/>
      <w:bookmarkStart w:id="82" w:name="_Toc36058572"/>
      <w:bookmarkStart w:id="83" w:name="_Toc44067495"/>
      <w:bookmarkStart w:id="84" w:name="_Toc52716419"/>
      <w:bookmarkStart w:id="85" w:name="_Toc58239057"/>
      <w:bookmarkStart w:id="86" w:name="_Toc68246638"/>
      <w:bookmarkStart w:id="87" w:name="_Toc75789898"/>
      <w:bookmarkStart w:id="88" w:name="_Toc84264527"/>
      <w:bookmarkStart w:id="89" w:name="_Toc90560651"/>
      <w:r w:rsidRPr="00F72CD4">
        <w:t>4.2</w:t>
      </w:r>
      <w:r w:rsidRPr="00F72CD4">
        <w:rPr>
          <w:lang w:eastAsia="zh-CN"/>
        </w:rPr>
        <w:tab/>
      </w:r>
      <w:r w:rsidRPr="00F72CD4">
        <w:t>Applicability of minimum requirements</w:t>
      </w:r>
      <w:bookmarkEnd w:id="81"/>
      <w:bookmarkEnd w:id="82"/>
      <w:bookmarkEnd w:id="83"/>
      <w:bookmarkEnd w:id="84"/>
      <w:bookmarkEnd w:id="85"/>
      <w:bookmarkEnd w:id="86"/>
      <w:bookmarkEnd w:id="87"/>
      <w:bookmarkEnd w:id="88"/>
      <w:bookmarkEnd w:id="89"/>
    </w:p>
    <w:p w14:paraId="06227D8F" w14:textId="77777777" w:rsidR="007B35BB" w:rsidRPr="00F72CD4" w:rsidRDefault="007B35BB" w:rsidP="000D2D5A">
      <w:pPr>
        <w:rPr>
          <w:lang w:eastAsia="zh-CN"/>
        </w:rPr>
      </w:pPr>
      <w:r w:rsidRPr="00F72CD4">
        <w:rPr>
          <w:snapToGrid w:val="0"/>
        </w:rPr>
        <w:t>The applicability of each requirement is described under each clause in 5.1, 6.1, 7.1, 8.1, 9.1</w:t>
      </w:r>
      <w:r w:rsidRPr="00F72CD4">
        <w:rPr>
          <w:snapToGrid w:val="0"/>
          <w:lang w:eastAsia="zh-CN"/>
        </w:rPr>
        <w:t xml:space="preserve"> </w:t>
      </w:r>
      <w:r w:rsidRPr="00F72CD4">
        <w:rPr>
          <w:snapToGrid w:val="0"/>
        </w:rPr>
        <w:t>and 10.1 of TS 38.101-4.</w:t>
      </w:r>
    </w:p>
    <w:p w14:paraId="74378EC5" w14:textId="0A2AC647" w:rsidR="007B35BB" w:rsidRPr="00F72CD4" w:rsidRDefault="007B35BB" w:rsidP="000D2D5A">
      <w:r w:rsidRPr="00F72CD4">
        <w:t xml:space="preserve">The conducted minimum requirements specified in </w:t>
      </w:r>
      <w:r w:rsidR="009F1C39" w:rsidRPr="00F72CD4">
        <w:t xml:space="preserve">TS 38.101-4 [5] </w:t>
      </w:r>
      <w:r w:rsidRPr="00F72CD4">
        <w:t xml:space="preserve"> shall be met in all applicable scenarios for FR1. The radiated minimum requirements specified in </w:t>
      </w:r>
      <w:r w:rsidR="009F1C39" w:rsidRPr="00F72CD4">
        <w:t xml:space="preserve">TS 38.101-4 [5] </w:t>
      </w:r>
      <w:r w:rsidRPr="00F72CD4">
        <w:t xml:space="preserve"> shall be met in all applicable scenarios for FR2. The interwork minimum requirement specified in </w:t>
      </w:r>
      <w:r w:rsidR="009F1C39" w:rsidRPr="00F72CD4">
        <w:t xml:space="preserve">TS 38.101-4 [5] </w:t>
      </w:r>
      <w:r w:rsidRPr="00F72CD4">
        <w:t xml:space="preserve"> shall be met in all applicable scenarios for NR interworking operation.</w:t>
      </w:r>
    </w:p>
    <w:p w14:paraId="126D01C6" w14:textId="7700D60C" w:rsidR="007B35BB" w:rsidRPr="00F72CD4" w:rsidRDefault="007B35BB" w:rsidP="000D2D5A">
      <w:r w:rsidRPr="00F72CD4">
        <w:t xml:space="preserve">All minimum performance requirements defined in </w:t>
      </w:r>
      <w:r w:rsidR="009F1C39" w:rsidRPr="00F72CD4">
        <w:t xml:space="preserve">TS 38.101-4 [5] </w:t>
      </w:r>
      <w:r w:rsidRPr="00F72CD4">
        <w:t xml:space="preserve">Sections 5-8 are applicable to </w:t>
      </w:r>
      <w:r w:rsidR="00EB33E8" w:rsidRPr="00F72CD4">
        <w:t>NR/5GC, EN-DC</w:t>
      </w:r>
      <w:r w:rsidRPr="00F72CD4">
        <w:t xml:space="preserve"> and </w:t>
      </w:r>
      <w:r w:rsidR="00EB33E8" w:rsidRPr="00F72CD4">
        <w:t>NE-DC</w:t>
      </w:r>
      <w:r w:rsidRPr="00F72CD4">
        <w:t xml:space="preserve"> unless otherwise explicitly stated in </w:t>
      </w:r>
      <w:r w:rsidR="009F1C39" w:rsidRPr="00F72CD4">
        <w:t xml:space="preserve">TS 38.101-4 [5] </w:t>
      </w:r>
      <w:r w:rsidRPr="00F72CD4">
        <w:t>Section 9 and 10.</w:t>
      </w:r>
    </w:p>
    <w:p w14:paraId="7AE9B31C" w14:textId="77777777" w:rsidR="007B35BB" w:rsidRPr="00F72CD4" w:rsidRDefault="007B35BB" w:rsidP="000D2D5A">
      <w:r w:rsidRPr="00F72CD4">
        <w:t>All minimum performance requirements defined in Sections 5-10 are applicable to all UE power classes unless otherwise stated.</w:t>
      </w:r>
    </w:p>
    <w:p w14:paraId="7289437D" w14:textId="77777777" w:rsidR="007B35BB" w:rsidRPr="00F72CD4" w:rsidRDefault="007B35BB" w:rsidP="000D2D5A">
      <w:r w:rsidRPr="00F72CD4">
        <w:t>For radiated minimum requirements specified in the specification, if maximum achievable SNR in the TE chamber for certain test conditions is less than the defined SNR requirement for those tests, those tests will not be tested.</w:t>
      </w:r>
    </w:p>
    <w:p w14:paraId="16EEF83E" w14:textId="37B2FDC3" w:rsidR="007B35BB" w:rsidRPr="00F72CD4" w:rsidRDefault="007B35BB" w:rsidP="007B35BB">
      <w:pPr>
        <w:pStyle w:val="Heading2"/>
      </w:pPr>
      <w:bookmarkStart w:id="90" w:name="_Toc27479386"/>
      <w:bookmarkStart w:id="91" w:name="_Toc36058573"/>
      <w:bookmarkStart w:id="92" w:name="_Toc44067496"/>
      <w:bookmarkStart w:id="93" w:name="_Toc52716420"/>
      <w:bookmarkStart w:id="94" w:name="_Toc58239058"/>
      <w:bookmarkStart w:id="95" w:name="_Toc68246639"/>
      <w:bookmarkStart w:id="96" w:name="_Toc75789899"/>
      <w:bookmarkStart w:id="97" w:name="_Toc84264528"/>
      <w:bookmarkStart w:id="98" w:name="_Toc90560652"/>
      <w:r w:rsidRPr="00F72CD4">
        <w:t>4.3</w:t>
      </w:r>
      <w:r w:rsidRPr="00F72CD4">
        <w:rPr>
          <w:lang w:eastAsia="zh-CN"/>
        </w:rPr>
        <w:tab/>
      </w:r>
      <w:r w:rsidRPr="00F72CD4">
        <w:t>Specification suffix information</w:t>
      </w:r>
      <w:bookmarkEnd w:id="90"/>
      <w:bookmarkEnd w:id="91"/>
      <w:bookmarkEnd w:id="92"/>
      <w:bookmarkEnd w:id="93"/>
      <w:bookmarkEnd w:id="94"/>
      <w:bookmarkEnd w:id="95"/>
      <w:bookmarkEnd w:id="96"/>
      <w:bookmarkEnd w:id="97"/>
      <w:bookmarkEnd w:id="98"/>
    </w:p>
    <w:p w14:paraId="68B6104D" w14:textId="77777777" w:rsidR="007B35BB" w:rsidRPr="00F72CD4" w:rsidRDefault="007B35BB" w:rsidP="000D2D5A">
      <w:r w:rsidRPr="00F72CD4">
        <w:t>Unless stated otherwise the following suffixes are used for indicating at 2</w:t>
      </w:r>
      <w:r w:rsidRPr="00F72CD4">
        <w:rPr>
          <w:vertAlign w:val="superscript"/>
        </w:rPr>
        <w:t>nd</w:t>
      </w:r>
      <w:r w:rsidRPr="00F72CD4">
        <w:t xml:space="preserve"> level clause, shown in </w:t>
      </w:r>
      <w:r w:rsidRPr="00F72CD4">
        <w:rPr>
          <w:lang w:eastAsia="zh-CN"/>
        </w:rPr>
        <w:t>t</w:t>
      </w:r>
      <w:r w:rsidRPr="00F72CD4">
        <w:t>able 4.3-1.</w:t>
      </w:r>
    </w:p>
    <w:p w14:paraId="2B9C5981" w14:textId="77777777" w:rsidR="007B35BB" w:rsidRPr="00F72CD4" w:rsidRDefault="007B35BB" w:rsidP="000D2D5A">
      <w:pPr>
        <w:pStyle w:val="TH"/>
      </w:pPr>
      <w:r w:rsidRPr="00F72CD4">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551"/>
      </w:tblGrid>
      <w:tr w:rsidR="007B35BB" w:rsidRPr="00F72CD4" w14:paraId="281654A8" w14:textId="77777777" w:rsidTr="007B35BB">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2822632F" w14:textId="77777777" w:rsidR="007B35BB" w:rsidRPr="00F72CD4" w:rsidRDefault="007B35BB" w:rsidP="000D2D5A">
            <w:pPr>
              <w:pStyle w:val="TAH"/>
            </w:pPr>
            <w:r w:rsidRPr="00F72CD4">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A43DA31" w14:textId="77777777" w:rsidR="007B35BB" w:rsidRPr="00F72CD4" w:rsidRDefault="007B35BB" w:rsidP="000D2D5A">
            <w:pPr>
              <w:pStyle w:val="TAH"/>
            </w:pPr>
            <w:r w:rsidRPr="00F72CD4">
              <w:t>Variant</w:t>
            </w:r>
          </w:p>
        </w:tc>
      </w:tr>
      <w:tr w:rsidR="007B35BB" w:rsidRPr="00F72CD4" w14:paraId="5902A553" w14:textId="77777777" w:rsidTr="007B35BB">
        <w:trPr>
          <w:jc w:val="center"/>
        </w:trPr>
        <w:tc>
          <w:tcPr>
            <w:tcW w:w="1668" w:type="dxa"/>
            <w:tcBorders>
              <w:top w:val="single" w:sz="4" w:space="0" w:color="auto"/>
              <w:left w:val="single" w:sz="4" w:space="0" w:color="auto"/>
              <w:bottom w:val="single" w:sz="4" w:space="0" w:color="auto"/>
              <w:right w:val="single" w:sz="4" w:space="0" w:color="auto"/>
            </w:tcBorders>
            <w:hideMark/>
          </w:tcPr>
          <w:p w14:paraId="7BBA761D" w14:textId="77777777" w:rsidR="007B35BB" w:rsidRPr="00F72CD4" w:rsidRDefault="007B35BB" w:rsidP="000D2D5A">
            <w:pPr>
              <w:pStyle w:val="TAC"/>
            </w:pPr>
            <w:r w:rsidRPr="00F72CD4">
              <w:t>None</w:t>
            </w:r>
          </w:p>
        </w:tc>
        <w:tc>
          <w:tcPr>
            <w:tcW w:w="2551" w:type="dxa"/>
            <w:tcBorders>
              <w:top w:val="single" w:sz="4" w:space="0" w:color="auto"/>
              <w:left w:val="single" w:sz="4" w:space="0" w:color="auto"/>
              <w:bottom w:val="single" w:sz="4" w:space="0" w:color="auto"/>
              <w:right w:val="single" w:sz="4" w:space="0" w:color="auto"/>
            </w:tcBorders>
            <w:hideMark/>
          </w:tcPr>
          <w:p w14:paraId="3B522282" w14:textId="77777777" w:rsidR="007B35BB" w:rsidRPr="00F72CD4" w:rsidRDefault="007B35BB" w:rsidP="000D2D5A">
            <w:pPr>
              <w:pStyle w:val="TAL"/>
            </w:pPr>
            <w:r w:rsidRPr="00F72CD4">
              <w:t>Single Carrier</w:t>
            </w:r>
          </w:p>
        </w:tc>
      </w:tr>
      <w:tr w:rsidR="007B35BB" w:rsidRPr="00F72CD4" w14:paraId="16423493" w14:textId="77777777" w:rsidTr="007B35BB">
        <w:trPr>
          <w:jc w:val="center"/>
        </w:trPr>
        <w:tc>
          <w:tcPr>
            <w:tcW w:w="1668" w:type="dxa"/>
            <w:tcBorders>
              <w:top w:val="single" w:sz="4" w:space="0" w:color="auto"/>
              <w:left w:val="single" w:sz="4" w:space="0" w:color="auto"/>
              <w:bottom w:val="single" w:sz="4" w:space="0" w:color="auto"/>
              <w:right w:val="single" w:sz="4" w:space="0" w:color="auto"/>
            </w:tcBorders>
            <w:hideMark/>
          </w:tcPr>
          <w:p w14:paraId="558D41A9" w14:textId="77777777" w:rsidR="007B35BB" w:rsidRPr="00F72CD4" w:rsidRDefault="007B35BB" w:rsidP="000D2D5A">
            <w:pPr>
              <w:pStyle w:val="TAC"/>
            </w:pPr>
            <w:r w:rsidRPr="00F72CD4">
              <w:t>A</w:t>
            </w:r>
          </w:p>
        </w:tc>
        <w:tc>
          <w:tcPr>
            <w:tcW w:w="2551" w:type="dxa"/>
            <w:tcBorders>
              <w:top w:val="single" w:sz="4" w:space="0" w:color="auto"/>
              <w:left w:val="single" w:sz="4" w:space="0" w:color="auto"/>
              <w:bottom w:val="single" w:sz="4" w:space="0" w:color="auto"/>
              <w:right w:val="single" w:sz="4" w:space="0" w:color="auto"/>
            </w:tcBorders>
            <w:hideMark/>
          </w:tcPr>
          <w:p w14:paraId="271CC870" w14:textId="77777777" w:rsidR="007B35BB" w:rsidRPr="00F72CD4" w:rsidRDefault="007B35BB" w:rsidP="000D2D5A">
            <w:pPr>
              <w:pStyle w:val="TAL"/>
            </w:pPr>
            <w:r w:rsidRPr="00F72CD4">
              <w:t>Carrier Aggregation (CA)</w:t>
            </w:r>
          </w:p>
        </w:tc>
      </w:tr>
      <w:tr w:rsidR="007B35BB" w:rsidRPr="00F72CD4" w14:paraId="0A9F5CD4" w14:textId="77777777" w:rsidTr="007B35BB">
        <w:trPr>
          <w:jc w:val="center"/>
        </w:trPr>
        <w:tc>
          <w:tcPr>
            <w:tcW w:w="1668" w:type="dxa"/>
            <w:tcBorders>
              <w:top w:val="single" w:sz="4" w:space="0" w:color="auto"/>
              <w:left w:val="single" w:sz="4" w:space="0" w:color="auto"/>
              <w:bottom w:val="single" w:sz="4" w:space="0" w:color="auto"/>
              <w:right w:val="single" w:sz="4" w:space="0" w:color="auto"/>
            </w:tcBorders>
            <w:hideMark/>
          </w:tcPr>
          <w:p w14:paraId="04E7B49C" w14:textId="77777777" w:rsidR="007B35BB" w:rsidRPr="00F72CD4" w:rsidRDefault="007B35BB" w:rsidP="000D2D5A">
            <w:pPr>
              <w:pStyle w:val="TAC"/>
            </w:pPr>
            <w:r w:rsidRPr="00F72CD4">
              <w:t>B</w:t>
            </w:r>
          </w:p>
        </w:tc>
        <w:tc>
          <w:tcPr>
            <w:tcW w:w="2551" w:type="dxa"/>
            <w:tcBorders>
              <w:top w:val="single" w:sz="4" w:space="0" w:color="auto"/>
              <w:left w:val="single" w:sz="4" w:space="0" w:color="auto"/>
              <w:bottom w:val="single" w:sz="4" w:space="0" w:color="auto"/>
              <w:right w:val="single" w:sz="4" w:space="0" w:color="auto"/>
            </w:tcBorders>
            <w:hideMark/>
          </w:tcPr>
          <w:p w14:paraId="480889E8" w14:textId="77777777" w:rsidR="007B35BB" w:rsidRPr="00F72CD4" w:rsidRDefault="007B35BB" w:rsidP="000D2D5A">
            <w:pPr>
              <w:pStyle w:val="TAL"/>
            </w:pPr>
            <w:r w:rsidRPr="00F72CD4">
              <w:t>Dual-Connectivity (DC)</w:t>
            </w:r>
          </w:p>
        </w:tc>
      </w:tr>
      <w:tr w:rsidR="007B35BB" w:rsidRPr="00F72CD4" w14:paraId="223D122D" w14:textId="77777777" w:rsidTr="007B35BB">
        <w:trPr>
          <w:jc w:val="center"/>
        </w:trPr>
        <w:tc>
          <w:tcPr>
            <w:tcW w:w="1668" w:type="dxa"/>
            <w:tcBorders>
              <w:top w:val="single" w:sz="4" w:space="0" w:color="auto"/>
              <w:left w:val="single" w:sz="4" w:space="0" w:color="auto"/>
              <w:bottom w:val="single" w:sz="4" w:space="0" w:color="auto"/>
              <w:right w:val="single" w:sz="4" w:space="0" w:color="auto"/>
            </w:tcBorders>
            <w:hideMark/>
          </w:tcPr>
          <w:p w14:paraId="1EB8F8CD" w14:textId="77777777" w:rsidR="007B35BB" w:rsidRPr="00F72CD4" w:rsidRDefault="007B35BB" w:rsidP="000D2D5A">
            <w:pPr>
              <w:pStyle w:val="TAC"/>
            </w:pPr>
            <w:r w:rsidRPr="00F72CD4">
              <w:t>C</w:t>
            </w:r>
          </w:p>
        </w:tc>
        <w:tc>
          <w:tcPr>
            <w:tcW w:w="2551" w:type="dxa"/>
            <w:tcBorders>
              <w:top w:val="single" w:sz="4" w:space="0" w:color="auto"/>
              <w:left w:val="single" w:sz="4" w:space="0" w:color="auto"/>
              <w:bottom w:val="single" w:sz="4" w:space="0" w:color="auto"/>
              <w:right w:val="single" w:sz="4" w:space="0" w:color="auto"/>
            </w:tcBorders>
            <w:hideMark/>
          </w:tcPr>
          <w:p w14:paraId="392D8466" w14:textId="77777777" w:rsidR="007B35BB" w:rsidRPr="00F72CD4" w:rsidRDefault="007B35BB" w:rsidP="000D2D5A">
            <w:pPr>
              <w:pStyle w:val="TAL"/>
            </w:pPr>
            <w:r w:rsidRPr="00F72CD4">
              <w:t>Supplement Uplink (SUL)</w:t>
            </w:r>
          </w:p>
        </w:tc>
      </w:tr>
    </w:tbl>
    <w:p w14:paraId="1BEF0903" w14:textId="77777777" w:rsidR="007B35BB" w:rsidRPr="00F72CD4" w:rsidRDefault="007B35BB" w:rsidP="000D2D5A"/>
    <w:p w14:paraId="3C398890" w14:textId="77777777" w:rsidR="007B35BB" w:rsidRPr="00F72CD4" w:rsidRDefault="007B35BB" w:rsidP="000D2D5A">
      <w:r w:rsidRPr="00F72CD4">
        <w:t>A terminal which supports the above features needs to meet the requirement defined in the additional clause (suffix A, B, C) in clauses 5, 6, 7, 8, 9, 10.</w:t>
      </w:r>
    </w:p>
    <w:p w14:paraId="0638D94D" w14:textId="51175465" w:rsidR="007B35BB" w:rsidRPr="00F72CD4" w:rsidRDefault="007B35BB" w:rsidP="007B35BB">
      <w:pPr>
        <w:pStyle w:val="Heading2"/>
        <w:rPr>
          <w:lang w:eastAsia="x-none"/>
        </w:rPr>
      </w:pPr>
      <w:bookmarkStart w:id="99" w:name="_Toc27479387"/>
      <w:bookmarkStart w:id="100" w:name="_Toc36058574"/>
      <w:bookmarkStart w:id="101" w:name="_Toc44067497"/>
      <w:bookmarkStart w:id="102" w:name="_Toc52716421"/>
      <w:bookmarkStart w:id="103" w:name="_Toc58239059"/>
      <w:bookmarkStart w:id="104" w:name="_Toc68246640"/>
      <w:bookmarkStart w:id="105" w:name="_Toc75789900"/>
      <w:bookmarkStart w:id="106" w:name="_Toc84264529"/>
      <w:bookmarkStart w:id="107" w:name="_Toc90560653"/>
      <w:r w:rsidRPr="00F72CD4">
        <w:rPr>
          <w:lang w:eastAsia="x-none"/>
        </w:rPr>
        <w:t>4.4</w:t>
      </w:r>
      <w:r w:rsidRPr="00F72CD4">
        <w:rPr>
          <w:lang w:eastAsia="zh-CN"/>
        </w:rPr>
        <w:tab/>
      </w:r>
      <w:r w:rsidRPr="00F72CD4">
        <w:rPr>
          <w:lang w:eastAsia="x-none"/>
        </w:rPr>
        <w:t>Conducted requirements</w:t>
      </w:r>
      <w:bookmarkEnd w:id="99"/>
      <w:bookmarkEnd w:id="100"/>
      <w:bookmarkEnd w:id="101"/>
      <w:bookmarkEnd w:id="102"/>
      <w:bookmarkEnd w:id="103"/>
      <w:bookmarkEnd w:id="104"/>
      <w:bookmarkEnd w:id="105"/>
      <w:bookmarkEnd w:id="106"/>
      <w:bookmarkEnd w:id="107"/>
    </w:p>
    <w:p w14:paraId="7B078A5A" w14:textId="77777777" w:rsidR="009F1C39" w:rsidRPr="00F72CD4" w:rsidRDefault="009F1C39" w:rsidP="009F1C39">
      <w:pPr>
        <w:pStyle w:val="Heading3"/>
        <w:rPr>
          <w:rFonts w:eastAsia="Malgun Gothic"/>
        </w:rPr>
      </w:pPr>
      <w:r w:rsidRPr="00F72CD4">
        <w:rPr>
          <w:rFonts w:eastAsia="Malgun Gothic"/>
        </w:rPr>
        <w:t>4.4.0</w:t>
      </w:r>
      <w:r w:rsidRPr="00F72CD4">
        <w:rPr>
          <w:rFonts w:eastAsia="Malgun Gothic"/>
        </w:rPr>
        <w:tab/>
        <w:t>Introduction</w:t>
      </w:r>
    </w:p>
    <w:p w14:paraId="5035DBE7" w14:textId="087B3E09" w:rsidR="007B35BB" w:rsidRPr="00F72CD4" w:rsidRDefault="007B35BB" w:rsidP="000D2D5A">
      <w:pPr>
        <w:rPr>
          <w:rFonts w:eastAsia="Malgun Gothic"/>
        </w:rPr>
      </w:pPr>
      <w:r w:rsidRPr="00F72CD4">
        <w:rPr>
          <w:rFonts w:eastAsia="Malgun Gothic"/>
        </w:rPr>
        <w:t>The requirements are defined for the following modes:</w:t>
      </w:r>
    </w:p>
    <w:p w14:paraId="3D420AE1"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Mode 1: Conditions with external noise source</w:t>
      </w:r>
    </w:p>
    <w:p w14:paraId="29A82B0A" w14:textId="77777777" w:rsidR="007B35BB" w:rsidRPr="00F72CD4" w:rsidRDefault="007B35BB" w:rsidP="000D2D5A">
      <w:pPr>
        <w:pStyle w:val="B2"/>
        <w:rPr>
          <w:rFonts w:eastAsia="Malgun Gothic"/>
        </w:rPr>
      </w:pPr>
      <w:r w:rsidRPr="00F72CD4">
        <w:rPr>
          <w:rFonts w:eastAsia="Malgun Gothic"/>
        </w:rPr>
        <w:t>-</w:t>
      </w:r>
      <w:r w:rsidRPr="00F72CD4">
        <w:rPr>
          <w:rFonts w:eastAsia="Malgun Gothic"/>
        </w:rPr>
        <w:tab/>
        <w:t>Wanted signal with power level Es is transmitted.</w:t>
      </w:r>
    </w:p>
    <w:p w14:paraId="3387D52F" w14:textId="77777777" w:rsidR="007B35BB" w:rsidRPr="00F72CD4" w:rsidRDefault="007B35BB" w:rsidP="000D2D5A">
      <w:pPr>
        <w:pStyle w:val="B2"/>
        <w:rPr>
          <w:rFonts w:eastAsia="Malgun Gothic"/>
        </w:rPr>
      </w:pPr>
      <w:r w:rsidRPr="00F72CD4">
        <w:rPr>
          <w:rFonts w:eastAsia="Malgun Gothic"/>
        </w:rPr>
        <w:t>-</w:t>
      </w:r>
      <w:r w:rsidRPr="00F72CD4">
        <w:rPr>
          <w:rFonts w:eastAsia="Malgun Gothic"/>
        </w:rPr>
        <w:tab/>
        <w:t xml:space="preserve">External </w:t>
      </w:r>
      <w:r w:rsidRPr="00F72CD4">
        <w:rPr>
          <w:rFonts w:eastAsia="SimSun"/>
        </w:rPr>
        <w:t>white noise source</w:t>
      </w:r>
      <w:r w:rsidRPr="00F72CD4">
        <w:rPr>
          <w:rFonts w:eastAsia="Malgun Gothic"/>
        </w:rPr>
        <w:t xml:space="preserve"> with power spectral density Noc is used.</w:t>
      </w:r>
    </w:p>
    <w:p w14:paraId="7D0A288A" w14:textId="77777777" w:rsidR="007B35BB" w:rsidRPr="00F72CD4" w:rsidRDefault="007B35BB" w:rsidP="000D2D5A">
      <w:pPr>
        <w:pStyle w:val="B2"/>
        <w:rPr>
          <w:rFonts w:eastAsia="Malgun Gothic"/>
        </w:rPr>
      </w:pPr>
      <w:r w:rsidRPr="00F72CD4">
        <w:rPr>
          <w:rFonts w:eastAsia="Malgun Gothic"/>
        </w:rPr>
        <w:t>-</w:t>
      </w:r>
      <w:r w:rsidRPr="00F72CD4">
        <w:rPr>
          <w:rFonts w:eastAsia="Malgun Gothic"/>
        </w:rPr>
        <w:tab/>
      </w:r>
      <w:r w:rsidRPr="00F72CD4">
        <w:rPr>
          <w:rFonts w:eastAsia="Malgun Gothic"/>
          <w:i/>
        </w:rPr>
        <w:t>Es</w:t>
      </w:r>
      <w:r w:rsidRPr="00F72CD4">
        <w:rPr>
          <w:rFonts w:eastAsia="Malgun Gothic"/>
        </w:rPr>
        <w:t xml:space="preserve"> and </w:t>
      </w:r>
      <w:r w:rsidRPr="00F72CD4">
        <w:rPr>
          <w:rFonts w:eastAsia="Malgun Gothic"/>
          <w:i/>
        </w:rPr>
        <w:t>Noc</w:t>
      </w:r>
      <w:r w:rsidRPr="00F72CD4">
        <w:rPr>
          <w:rFonts w:eastAsia="Malgun Gothic"/>
        </w:rPr>
        <w:t xml:space="preserve"> levels are selected to achieve target SNR as described in Clause 4.4.2.</w:t>
      </w:r>
    </w:p>
    <w:p w14:paraId="09C22661"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 xml:space="preserve">Mode 2: Noise free conditions </w:t>
      </w:r>
    </w:p>
    <w:p w14:paraId="78470E9B" w14:textId="77777777" w:rsidR="007B35BB" w:rsidRPr="00F72CD4" w:rsidRDefault="007B35BB" w:rsidP="000D2D5A">
      <w:pPr>
        <w:pStyle w:val="B2"/>
        <w:rPr>
          <w:rFonts w:eastAsia="Malgun Gothic"/>
        </w:rPr>
      </w:pPr>
      <w:r w:rsidRPr="00F72CD4">
        <w:rPr>
          <w:rFonts w:eastAsia="Malgun Gothic"/>
        </w:rPr>
        <w:t>-</w:t>
      </w:r>
      <w:r w:rsidRPr="00F72CD4">
        <w:rPr>
          <w:rFonts w:eastAsia="Malgun Gothic"/>
        </w:rPr>
        <w:tab/>
        <w:t>Wanted signal with power level Es is transmitted.</w:t>
      </w:r>
    </w:p>
    <w:p w14:paraId="5908596D" w14:textId="77777777" w:rsidR="007B35BB" w:rsidRPr="00F72CD4" w:rsidRDefault="007B35BB" w:rsidP="000D2D5A">
      <w:pPr>
        <w:pStyle w:val="B2"/>
        <w:rPr>
          <w:lang w:eastAsia="x-none"/>
        </w:rPr>
      </w:pPr>
      <w:r w:rsidRPr="00F72CD4">
        <w:rPr>
          <w:rFonts w:eastAsia="Malgun Gothic"/>
        </w:rPr>
        <w:t>-</w:t>
      </w:r>
      <w:r w:rsidRPr="00F72CD4">
        <w:rPr>
          <w:rFonts w:eastAsia="Malgun Gothic"/>
        </w:rPr>
        <w:tab/>
        <w:t>No external noise transmitted.</w:t>
      </w:r>
    </w:p>
    <w:p w14:paraId="305B9406" w14:textId="18897A39" w:rsidR="007B35BB" w:rsidRPr="00F72CD4" w:rsidRDefault="007B35BB" w:rsidP="007B35BB">
      <w:pPr>
        <w:pStyle w:val="Heading3"/>
      </w:pPr>
      <w:bookmarkStart w:id="108" w:name="_Toc27479388"/>
      <w:bookmarkStart w:id="109" w:name="_Toc36058575"/>
      <w:bookmarkStart w:id="110" w:name="_Toc44067498"/>
      <w:bookmarkStart w:id="111" w:name="_Toc52716422"/>
      <w:bookmarkStart w:id="112" w:name="_Toc58239060"/>
      <w:bookmarkStart w:id="113" w:name="_Toc68246641"/>
      <w:bookmarkStart w:id="114" w:name="_Toc75789901"/>
      <w:bookmarkStart w:id="115" w:name="_Toc84264530"/>
      <w:bookmarkStart w:id="116" w:name="_Toc90560654"/>
      <w:r w:rsidRPr="00F72CD4">
        <w:t>4.4.1</w:t>
      </w:r>
      <w:r w:rsidRPr="00F72CD4">
        <w:rPr>
          <w:lang w:eastAsia="zh-CN"/>
        </w:rPr>
        <w:tab/>
      </w:r>
      <w:r w:rsidRPr="00F72CD4">
        <w:t>Reference point</w:t>
      </w:r>
      <w:bookmarkEnd w:id="108"/>
      <w:bookmarkEnd w:id="109"/>
      <w:bookmarkEnd w:id="110"/>
      <w:bookmarkEnd w:id="111"/>
      <w:bookmarkEnd w:id="112"/>
      <w:bookmarkEnd w:id="113"/>
      <w:bookmarkEnd w:id="114"/>
      <w:bookmarkEnd w:id="115"/>
      <w:bookmarkEnd w:id="116"/>
    </w:p>
    <w:p w14:paraId="444A7376" w14:textId="77777777" w:rsidR="007B35BB" w:rsidRPr="00F72CD4" w:rsidRDefault="007B35BB" w:rsidP="000D2D5A">
      <w:pPr>
        <w:rPr>
          <w:rFonts w:eastAsia="Malgun Gothic"/>
        </w:rPr>
      </w:pPr>
      <w:r w:rsidRPr="00F72CD4">
        <w:rPr>
          <w:rFonts w:eastAsia="Malgun Gothic"/>
        </w:rPr>
        <w:t>The reference point for SNR,</w:t>
      </w:r>
      <w:r w:rsidRPr="00F72CD4">
        <w:rPr>
          <w:lang w:eastAsia="zh-CN"/>
        </w:rPr>
        <w:t xml:space="preserve"> </w:t>
      </w:r>
      <w:r w:rsidRPr="00F72CD4">
        <w:rPr>
          <w:rFonts w:eastAsia="Malgun Gothic"/>
          <w:i/>
        </w:rPr>
        <w:t>Es</w:t>
      </w:r>
      <w:r w:rsidRPr="00F72CD4">
        <w:rPr>
          <w:rFonts w:eastAsia="Malgun Gothic"/>
        </w:rPr>
        <w:t xml:space="preserve"> and Noc of DL signal is the UE antenna connector or connectors.</w:t>
      </w:r>
    </w:p>
    <w:p w14:paraId="773C4211" w14:textId="71556AE5" w:rsidR="007B35BB" w:rsidRPr="00F72CD4" w:rsidRDefault="007B35BB" w:rsidP="007B35BB">
      <w:pPr>
        <w:pStyle w:val="Heading3"/>
      </w:pPr>
      <w:bookmarkStart w:id="117" w:name="_Toc27479389"/>
      <w:bookmarkStart w:id="118" w:name="_Toc36058576"/>
      <w:bookmarkStart w:id="119" w:name="_Toc44067499"/>
      <w:bookmarkStart w:id="120" w:name="_Toc52716423"/>
      <w:bookmarkStart w:id="121" w:name="_Toc58239061"/>
      <w:bookmarkStart w:id="122" w:name="_Toc68246642"/>
      <w:bookmarkStart w:id="123" w:name="_Toc75789902"/>
      <w:bookmarkStart w:id="124" w:name="_Toc84264531"/>
      <w:bookmarkStart w:id="125" w:name="_Toc90560655"/>
      <w:r w:rsidRPr="00F72CD4">
        <w:t>4.4.2</w:t>
      </w:r>
      <w:r w:rsidRPr="00F72CD4">
        <w:rPr>
          <w:lang w:eastAsia="zh-CN"/>
        </w:rPr>
        <w:tab/>
      </w:r>
      <w:r w:rsidRPr="00F72CD4">
        <w:t>SNR definition</w:t>
      </w:r>
      <w:bookmarkEnd w:id="117"/>
      <w:bookmarkEnd w:id="118"/>
      <w:bookmarkEnd w:id="119"/>
      <w:bookmarkEnd w:id="120"/>
      <w:bookmarkEnd w:id="121"/>
      <w:bookmarkEnd w:id="122"/>
      <w:bookmarkEnd w:id="123"/>
      <w:bookmarkEnd w:id="124"/>
      <w:bookmarkEnd w:id="125"/>
    </w:p>
    <w:p w14:paraId="5DBF7BF6" w14:textId="77777777" w:rsidR="007B35BB" w:rsidRPr="00F72CD4" w:rsidRDefault="007B35BB" w:rsidP="000D2D5A">
      <w:r w:rsidRPr="00F72CD4">
        <w:t>For Mode 1 conditions conducted UE demodulation and CSI requirements, the SNR is defined as:</w:t>
      </w:r>
    </w:p>
    <w:p w14:paraId="16037AE4" w14:textId="77777777" w:rsidR="007B35BB" w:rsidRPr="00F72CD4" w:rsidRDefault="007B35BB" w:rsidP="000D2D5A">
      <w:pPr>
        <w:pStyle w:val="EQ"/>
        <w:rPr>
          <w:noProof w:val="0"/>
        </w:rPr>
      </w:pPr>
      <m:oMathPara>
        <m:oMath>
          <m:r>
            <w:rPr>
              <w:rFonts w:ascii="Cambria Math" w:eastAsia="SimSun" w:hAnsi="Cambria Math"/>
              <w:noProof w:val="0"/>
            </w:rPr>
            <m:t>SNR</m:t>
          </m:r>
          <m:r>
            <m:rPr>
              <m:sty m:val="p"/>
            </m:rPr>
            <w:rPr>
              <w:rFonts w:ascii="Cambria Math" w:eastAsia="SimSun" w:hAnsi="Cambria Math"/>
              <w:noProof w:val="0"/>
            </w:rPr>
            <m:t>=</m:t>
          </m:r>
          <m:f>
            <m:fPr>
              <m:ctrlPr>
                <w:rPr>
                  <w:rFonts w:ascii="Cambria Math" w:eastAsia="SimSun" w:hAnsi="Cambria Math"/>
                  <w:noProof w:val="0"/>
                </w:rPr>
              </m:ctrlPr>
            </m:fPr>
            <m:num>
              <m:nary>
                <m:naryPr>
                  <m:chr m:val="∑"/>
                  <m:limLoc m:val="undOvr"/>
                  <m:grow m:val="1"/>
                  <m:ctrlPr>
                    <w:rPr>
                      <w:rFonts w:ascii="Cambria Math" w:eastAsia="SimSun" w:hAnsi="Cambria Math"/>
                      <w:noProof w:val="0"/>
                    </w:rPr>
                  </m:ctrlPr>
                </m:naryPr>
                <m:sub>
                  <m:r>
                    <w:rPr>
                      <w:rFonts w:ascii="Cambria Math" w:eastAsia="SimSun" w:hAnsi="Cambria Math"/>
                      <w:noProof w:val="0"/>
                    </w:rPr>
                    <m:t>j</m:t>
                  </m:r>
                  <m:r>
                    <m:rPr>
                      <m:sty m:val="p"/>
                    </m:rPr>
                    <w:rPr>
                      <w:rFonts w:ascii="Cambria Math" w:eastAsia="SimSun" w:hAnsi="Cambria Math"/>
                      <w:noProof w:val="0"/>
                    </w:rPr>
                    <m:t>=1</m:t>
                  </m:r>
                </m:sub>
                <m:sup>
                  <m:sSub>
                    <m:sSubPr>
                      <m:ctrlPr>
                        <w:rPr>
                          <w:rFonts w:ascii="Cambria Math" w:eastAsia="SimSun" w:hAnsi="Cambria Math"/>
                          <w:noProof w:val="0"/>
                        </w:rPr>
                      </m:ctrlPr>
                    </m:sSubPr>
                    <m:e>
                      <m:r>
                        <w:rPr>
                          <w:rFonts w:ascii="Cambria Math" w:eastAsia="SimSun" w:hAnsi="Cambria Math"/>
                          <w:noProof w:val="0"/>
                        </w:rPr>
                        <m:t>N</m:t>
                      </m:r>
                    </m:e>
                    <m:sub>
                      <m:r>
                        <w:rPr>
                          <w:rFonts w:ascii="Cambria Math" w:eastAsia="SimSun" w:hAnsi="Cambria Math"/>
                          <w:noProof w:val="0"/>
                        </w:rPr>
                        <m:t>RX</m:t>
                      </m:r>
                    </m:sub>
                  </m:sSub>
                </m:sup>
                <m:e>
                  <m:sSubSup>
                    <m:sSubSupPr>
                      <m:ctrlPr>
                        <w:rPr>
                          <w:rFonts w:ascii="Cambria Math" w:eastAsia="SimSun" w:hAnsi="Cambria Math"/>
                          <w:noProof w:val="0"/>
                        </w:rPr>
                      </m:ctrlPr>
                    </m:sSubSupPr>
                    <m:e>
                      <m:r>
                        <w:rPr>
                          <w:rFonts w:ascii="Cambria Math" w:eastAsia="SimSun" w:hAnsi="Cambria Math"/>
                          <w:noProof w:val="0"/>
                        </w:rPr>
                        <m:t>E</m:t>
                      </m:r>
                    </m:e>
                    <m:sub>
                      <m:r>
                        <w:rPr>
                          <w:rFonts w:ascii="Cambria Math" w:eastAsia="SimSun" w:hAnsi="Cambria Math"/>
                          <w:noProof w:val="0"/>
                        </w:rPr>
                        <m:t>s</m:t>
                      </m:r>
                    </m:sub>
                    <m:sup>
                      <m:r>
                        <m:rPr>
                          <m:sty m:val="p"/>
                        </m:rPr>
                        <w:rPr>
                          <w:rFonts w:ascii="Cambria Math" w:eastAsia="SimSun" w:hAnsi="Cambria Math"/>
                          <w:noProof w:val="0"/>
                        </w:rPr>
                        <m:t>(</m:t>
                      </m:r>
                      <m:r>
                        <w:rPr>
                          <w:rFonts w:ascii="Cambria Math" w:eastAsia="SimSun" w:hAnsi="Cambria Math"/>
                          <w:noProof w:val="0"/>
                        </w:rPr>
                        <m:t>j</m:t>
                      </m:r>
                      <m:r>
                        <m:rPr>
                          <m:sty m:val="p"/>
                        </m:rPr>
                        <w:rPr>
                          <w:rFonts w:ascii="Cambria Math" w:eastAsia="SimSun" w:hAnsi="Cambria Math"/>
                          <w:noProof w:val="0"/>
                        </w:rPr>
                        <m:t>)</m:t>
                      </m:r>
                    </m:sup>
                  </m:sSubSup>
                </m:e>
              </m:nary>
            </m:num>
            <m:den>
              <m:nary>
                <m:naryPr>
                  <m:chr m:val="∑"/>
                  <m:limLoc m:val="undOvr"/>
                  <m:grow m:val="1"/>
                  <m:ctrlPr>
                    <w:rPr>
                      <w:rFonts w:ascii="Cambria Math" w:eastAsia="SimSun" w:hAnsi="Cambria Math"/>
                      <w:noProof w:val="0"/>
                    </w:rPr>
                  </m:ctrlPr>
                </m:naryPr>
                <m:sub>
                  <m:r>
                    <w:rPr>
                      <w:rFonts w:ascii="Cambria Math" w:eastAsia="SimSun" w:hAnsi="Cambria Math"/>
                      <w:noProof w:val="0"/>
                    </w:rPr>
                    <m:t>j</m:t>
                  </m:r>
                  <m:r>
                    <m:rPr>
                      <m:sty m:val="p"/>
                    </m:rPr>
                    <w:rPr>
                      <w:rFonts w:ascii="Cambria Math" w:eastAsia="SimSun" w:hAnsi="Cambria Math"/>
                      <w:noProof w:val="0"/>
                    </w:rPr>
                    <m:t>=1</m:t>
                  </m:r>
                </m:sub>
                <m:sup>
                  <m:sSub>
                    <m:sSubPr>
                      <m:ctrlPr>
                        <w:rPr>
                          <w:rFonts w:ascii="Cambria Math" w:eastAsia="SimSun" w:hAnsi="Cambria Math"/>
                          <w:noProof w:val="0"/>
                        </w:rPr>
                      </m:ctrlPr>
                    </m:sSubPr>
                    <m:e>
                      <m:r>
                        <w:rPr>
                          <w:rFonts w:ascii="Cambria Math" w:eastAsia="SimSun" w:hAnsi="Cambria Math"/>
                          <w:noProof w:val="0"/>
                        </w:rPr>
                        <m:t>N</m:t>
                      </m:r>
                    </m:e>
                    <m:sub>
                      <m:r>
                        <w:rPr>
                          <w:rFonts w:ascii="Cambria Math" w:eastAsia="SimSun" w:hAnsi="Cambria Math"/>
                          <w:noProof w:val="0"/>
                        </w:rPr>
                        <m:t>RX</m:t>
                      </m:r>
                    </m:sub>
                  </m:sSub>
                </m:sup>
                <m:e>
                  <m:sSubSup>
                    <m:sSubSupPr>
                      <m:ctrlPr>
                        <w:rPr>
                          <w:rFonts w:ascii="Cambria Math" w:eastAsia="SimSun" w:hAnsi="Cambria Math"/>
                          <w:noProof w:val="0"/>
                        </w:rPr>
                      </m:ctrlPr>
                    </m:sSubSupPr>
                    <m:e>
                      <m:r>
                        <w:rPr>
                          <w:rFonts w:ascii="Cambria Math" w:eastAsia="SimSun" w:hAnsi="Cambria Math"/>
                          <w:noProof w:val="0"/>
                        </w:rPr>
                        <m:t>N</m:t>
                      </m:r>
                    </m:e>
                    <m:sub>
                      <m:r>
                        <w:rPr>
                          <w:rFonts w:ascii="Cambria Math" w:eastAsia="SimSun" w:hAnsi="Cambria Math"/>
                          <w:noProof w:val="0"/>
                        </w:rPr>
                        <m:t>oc</m:t>
                      </m:r>
                    </m:sub>
                    <m:sup>
                      <m:r>
                        <m:rPr>
                          <m:sty m:val="p"/>
                        </m:rPr>
                        <w:rPr>
                          <w:rFonts w:ascii="Cambria Math" w:eastAsia="SimSun" w:hAnsi="Cambria Math"/>
                          <w:noProof w:val="0"/>
                        </w:rPr>
                        <m:t>(</m:t>
                      </m:r>
                      <m:r>
                        <w:rPr>
                          <w:rFonts w:ascii="Cambria Math" w:eastAsia="SimSun" w:hAnsi="Cambria Math"/>
                          <w:noProof w:val="0"/>
                        </w:rPr>
                        <m:t>j</m:t>
                      </m:r>
                      <m:r>
                        <m:rPr>
                          <m:sty m:val="p"/>
                        </m:rPr>
                        <w:rPr>
                          <w:rFonts w:ascii="Cambria Math" w:eastAsia="SimSun" w:hAnsi="Cambria Math"/>
                          <w:noProof w:val="0"/>
                        </w:rPr>
                        <m:t>)</m:t>
                      </m:r>
                    </m:sup>
                  </m:sSubSup>
                </m:e>
              </m:nary>
            </m:den>
          </m:f>
        </m:oMath>
      </m:oMathPara>
    </w:p>
    <w:p w14:paraId="1E8E2D3C" w14:textId="77777777" w:rsidR="007B35BB" w:rsidRPr="00F72CD4" w:rsidRDefault="007B35BB" w:rsidP="000D2D5A">
      <w:r w:rsidRPr="00F72CD4">
        <w:t>Where:</w:t>
      </w:r>
    </w:p>
    <w:p w14:paraId="4F6A174F" w14:textId="77777777" w:rsidR="007B35BB" w:rsidRPr="00F72CD4" w:rsidRDefault="007B35BB" w:rsidP="000D2D5A">
      <w:pPr>
        <w:pStyle w:val="B1"/>
      </w:pPr>
      <w:r w:rsidRPr="00F72CD4">
        <w:rPr>
          <w:i/>
        </w:rPr>
        <w:t>-</w:t>
      </w:r>
      <w:r w:rsidRPr="00F72CD4">
        <w:rPr>
          <w:i/>
        </w:rPr>
        <w:tab/>
        <w:t>N</w:t>
      </w:r>
      <w:r w:rsidRPr="00F72CD4">
        <w:rPr>
          <w:i/>
          <w:vertAlign w:val="subscript"/>
        </w:rPr>
        <w:t>RX</w:t>
      </w:r>
      <w:r w:rsidRPr="00F72CD4">
        <w:t xml:space="preserve"> denotes the number of receiver antenna connectors and the superscript receiver antenna connector </w:t>
      </w:r>
      <w:r w:rsidRPr="00F72CD4">
        <w:rPr>
          <w:i/>
        </w:rPr>
        <w:t>j</w:t>
      </w:r>
      <w:r w:rsidRPr="00F72CD4">
        <w:t>.</w:t>
      </w:r>
    </w:p>
    <w:p w14:paraId="340D1A9A" w14:textId="77777777" w:rsidR="007B35BB" w:rsidRPr="00F72CD4" w:rsidRDefault="007B35BB" w:rsidP="000D2D5A">
      <w:pPr>
        <w:pStyle w:val="B1"/>
        <w:rPr>
          <w:lang w:eastAsia="zh-CN"/>
        </w:rPr>
      </w:pPr>
      <w:r w:rsidRPr="00F72CD4">
        <w:t>-</w:t>
      </w:r>
      <w:r w:rsidRPr="00F72CD4">
        <w:tab/>
        <w:t xml:space="preserve">The </w:t>
      </w:r>
      <w:r w:rsidRPr="00F72CD4">
        <w:rPr>
          <w:lang w:eastAsia="zh-CN"/>
        </w:rPr>
        <w:t xml:space="preserve">above </w:t>
      </w:r>
      <w:r w:rsidRPr="00F72CD4">
        <w:t xml:space="preserve">SNR </w:t>
      </w:r>
      <w:r w:rsidRPr="00F72CD4">
        <w:rPr>
          <w:lang w:eastAsia="zh-CN"/>
        </w:rPr>
        <w:t>definition assumes that the</w:t>
      </w:r>
      <w:r w:rsidRPr="00F72CD4">
        <w:t xml:space="preserve"> R</w:t>
      </w:r>
      <w:r w:rsidRPr="00F72CD4">
        <w:rPr>
          <w:lang w:eastAsia="zh-CN"/>
        </w:rPr>
        <w:t>E</w:t>
      </w:r>
      <w:r w:rsidRPr="00F72CD4">
        <w:t>s are not</w:t>
      </w:r>
      <w:r w:rsidRPr="00F72CD4">
        <w:rPr>
          <w:lang w:eastAsia="zh-CN"/>
        </w:rPr>
        <w:t xml:space="preserve"> </w:t>
      </w:r>
      <w:r w:rsidRPr="00F72CD4">
        <w:t>precod</w:t>
      </w:r>
      <w:r w:rsidRPr="00F72CD4">
        <w:rPr>
          <w:lang w:eastAsia="zh-CN"/>
        </w:rPr>
        <w:t>ed, and does not account for any gain which can be associated to the precoding operation.</w:t>
      </w:r>
    </w:p>
    <w:p w14:paraId="75C244CF" w14:textId="77777777" w:rsidR="007B35BB" w:rsidRPr="00F72CD4" w:rsidRDefault="007B35BB" w:rsidP="000D2D5A">
      <w:pPr>
        <w:pStyle w:val="B1"/>
        <w:rPr>
          <w:lang w:eastAsia="zh-CN"/>
        </w:rPr>
      </w:pPr>
      <w:r w:rsidRPr="00F72CD4">
        <w:t>-</w:t>
      </w:r>
      <w:r w:rsidRPr="00F72CD4">
        <w:tab/>
      </w:r>
      <w:r w:rsidRPr="00F72CD4">
        <w:rPr>
          <w:lang w:eastAsia="zh-CN"/>
        </w:rPr>
        <w:t xml:space="preserve">Unless otherwise stated, the SNR refers to the SSS wanted signal. </w:t>
      </w:r>
    </w:p>
    <w:p w14:paraId="38D6A240" w14:textId="77777777" w:rsidR="007B35BB" w:rsidRPr="00F72CD4" w:rsidRDefault="007B35BB" w:rsidP="000D2D5A">
      <w:pPr>
        <w:pStyle w:val="B1"/>
        <w:rPr>
          <w:lang w:eastAsia="zh-CN"/>
        </w:rPr>
      </w:pPr>
      <w:r w:rsidRPr="00F72CD4">
        <w:t>-</w:t>
      </w:r>
      <w:r w:rsidRPr="00F72CD4">
        <w:rPr>
          <w:lang w:eastAsia="zh-CN"/>
        </w:rPr>
        <w:tab/>
        <w:t>The downlink SSS transmit power is defined as the linear average over the power contributions in [W] of all resource elements that carry the SSS within the operating system bandwidth.</w:t>
      </w:r>
    </w:p>
    <w:p w14:paraId="1D1B3E34" w14:textId="6F0313DD" w:rsidR="007B35BB" w:rsidRPr="00F72CD4" w:rsidRDefault="007B35BB" w:rsidP="000D2D5A">
      <w:pPr>
        <w:pStyle w:val="B1"/>
        <w:rPr>
          <w:lang w:eastAsia="zh-CN"/>
        </w:rPr>
      </w:pPr>
      <w:r w:rsidRPr="00F72CD4">
        <w:rPr>
          <w:lang w:eastAsia="zh-CN"/>
        </w:rPr>
        <w:t>-</w:t>
      </w:r>
      <w:r w:rsidRPr="00F72CD4">
        <w:rPr>
          <w:lang w:eastAsia="zh-CN"/>
        </w:rPr>
        <w:tab/>
        <w:t>The power ratio of other wanted signals to the SSS is defined in clause C.3.1.</w:t>
      </w:r>
    </w:p>
    <w:p w14:paraId="392E1946" w14:textId="59400964" w:rsidR="007B35BB" w:rsidRPr="00F72CD4" w:rsidRDefault="007B35BB" w:rsidP="007B35BB">
      <w:pPr>
        <w:pStyle w:val="Heading3"/>
      </w:pPr>
      <w:bookmarkStart w:id="126" w:name="_Toc27479390"/>
      <w:bookmarkStart w:id="127" w:name="_Toc36058577"/>
      <w:bookmarkStart w:id="128" w:name="_Toc44067500"/>
      <w:bookmarkStart w:id="129" w:name="_Toc52716424"/>
      <w:bookmarkStart w:id="130" w:name="_Toc58239062"/>
      <w:bookmarkStart w:id="131" w:name="_Toc68246643"/>
      <w:bookmarkStart w:id="132" w:name="_Toc75789903"/>
      <w:bookmarkStart w:id="133" w:name="_Toc84264532"/>
      <w:bookmarkStart w:id="134" w:name="_Toc90560656"/>
      <w:r w:rsidRPr="00F72CD4">
        <w:t>4.4.3</w:t>
      </w:r>
      <w:r w:rsidRPr="00F72CD4">
        <w:rPr>
          <w:lang w:eastAsia="zh-CN"/>
        </w:rPr>
        <w:tab/>
      </w:r>
      <w:r w:rsidRPr="00F72CD4">
        <w:t>Noc</w:t>
      </w:r>
      <w:bookmarkEnd w:id="126"/>
      <w:bookmarkEnd w:id="127"/>
      <w:bookmarkEnd w:id="128"/>
      <w:bookmarkEnd w:id="129"/>
      <w:bookmarkEnd w:id="130"/>
      <w:bookmarkEnd w:id="131"/>
      <w:bookmarkEnd w:id="132"/>
      <w:bookmarkEnd w:id="133"/>
      <w:bookmarkEnd w:id="134"/>
    </w:p>
    <w:p w14:paraId="388C57BD" w14:textId="77777777" w:rsidR="007B35BB" w:rsidRPr="00F72CD4" w:rsidRDefault="007B35BB" w:rsidP="007B35BB">
      <w:pPr>
        <w:pStyle w:val="Heading4"/>
        <w:rPr>
          <w:rFonts w:eastAsia="PMingLiU"/>
          <w:lang w:eastAsia="zh-CN"/>
        </w:rPr>
      </w:pPr>
      <w:r w:rsidRPr="00F72CD4">
        <w:rPr>
          <w:rFonts w:eastAsia="PMingLiU"/>
          <w:lang w:eastAsia="zh-CN"/>
        </w:rPr>
        <w:t>4</w:t>
      </w:r>
      <w:r w:rsidRPr="00F72CD4">
        <w:rPr>
          <w:rFonts w:eastAsia="PMingLiU"/>
        </w:rPr>
        <w:t>.4.</w:t>
      </w:r>
      <w:r w:rsidRPr="00F72CD4">
        <w:rPr>
          <w:rFonts w:eastAsia="PMingLiU"/>
          <w:lang w:eastAsia="zh-CN"/>
        </w:rPr>
        <w:t>3</w:t>
      </w:r>
      <w:r w:rsidRPr="00F72CD4">
        <w:rPr>
          <w:rFonts w:eastAsia="PMingLiU"/>
        </w:rPr>
        <w:t>.</w:t>
      </w:r>
      <w:r w:rsidRPr="00F72CD4">
        <w:rPr>
          <w:rFonts w:eastAsia="PMingLiU"/>
          <w:lang w:eastAsia="zh-CN"/>
        </w:rPr>
        <w:t>1</w:t>
      </w:r>
      <w:r w:rsidRPr="00F72CD4">
        <w:rPr>
          <w:rFonts w:eastAsia="PMingLiU"/>
          <w:lang w:eastAsia="zh-CN"/>
        </w:rPr>
        <w:tab/>
        <w:t>Introduction</w:t>
      </w:r>
    </w:p>
    <w:p w14:paraId="7B0EC82C" w14:textId="77777777" w:rsidR="007B35BB" w:rsidRPr="00F72CD4" w:rsidRDefault="007B35BB" w:rsidP="000D2D5A">
      <w:pPr>
        <w:rPr>
          <w:rFonts w:eastAsia="Malgun Gothic"/>
          <w:lang w:eastAsia="en-US"/>
        </w:rPr>
      </w:pPr>
      <w:r w:rsidRPr="00F72CD4">
        <w:t xml:space="preserve">This clause describes the Noc power level for </w:t>
      </w:r>
      <w:r w:rsidRPr="00F72CD4">
        <w:rPr>
          <w:rFonts w:eastAsia="SimSun"/>
          <w:lang w:eastAsia="zh-CN"/>
        </w:rPr>
        <w:t>Mode 1 conditions</w:t>
      </w:r>
      <w:r w:rsidRPr="00F72CD4">
        <w:t xml:space="preserve"> conducted testing of demodulation and CSI requirements</w:t>
      </w:r>
      <w:r w:rsidRPr="00F72CD4">
        <w:rPr>
          <w:rFonts w:eastAsia="Malgun Gothic"/>
        </w:rPr>
        <w:t>.</w:t>
      </w:r>
    </w:p>
    <w:p w14:paraId="01222A03" w14:textId="77777777" w:rsidR="007B35BB" w:rsidRPr="00F72CD4" w:rsidRDefault="007B35BB" w:rsidP="000D2D5A">
      <w:pPr>
        <w:rPr>
          <w:rFonts w:eastAsia="PMingLiU"/>
          <w:lang w:eastAsia="zh-CN"/>
        </w:rPr>
      </w:pPr>
      <w:r w:rsidRPr="00F72CD4">
        <w:rPr>
          <w:lang w:eastAsia="zh-CN"/>
        </w:rPr>
        <w:t>Unless otherwise stated for CA and EN-DC testing, the same Noc level shall be provided on different component carriers.</w:t>
      </w:r>
    </w:p>
    <w:p w14:paraId="16B26978" w14:textId="534108E5" w:rsidR="007B35BB" w:rsidRPr="00F72CD4" w:rsidRDefault="007B35BB" w:rsidP="007B35BB">
      <w:pPr>
        <w:pStyle w:val="Heading4"/>
        <w:rPr>
          <w:rFonts w:eastAsia="PMingLiU"/>
          <w:lang w:eastAsia="zh-CN"/>
        </w:rPr>
      </w:pPr>
      <w:bookmarkStart w:id="135" w:name="_Toc27479392"/>
      <w:bookmarkStart w:id="136" w:name="_Toc36058579"/>
      <w:bookmarkStart w:id="137" w:name="_Toc44067502"/>
      <w:bookmarkStart w:id="138" w:name="_Toc52716426"/>
      <w:bookmarkStart w:id="139" w:name="_Toc58239064"/>
      <w:bookmarkStart w:id="140" w:name="_Toc68246645"/>
      <w:bookmarkStart w:id="141" w:name="_Toc75789905"/>
      <w:bookmarkStart w:id="142" w:name="_Toc84264534"/>
      <w:bookmarkStart w:id="143" w:name="_Toc90560658"/>
      <w:r w:rsidRPr="00F72CD4">
        <w:rPr>
          <w:rFonts w:eastAsia="PMingLiU"/>
          <w:lang w:eastAsia="zh-CN"/>
        </w:rPr>
        <w:t>4</w:t>
      </w:r>
      <w:r w:rsidRPr="00F72CD4">
        <w:rPr>
          <w:rFonts w:eastAsia="PMingLiU"/>
        </w:rPr>
        <w:t>.4.</w:t>
      </w:r>
      <w:r w:rsidRPr="00F72CD4">
        <w:rPr>
          <w:rFonts w:eastAsia="PMingLiU"/>
          <w:lang w:eastAsia="zh-CN"/>
        </w:rPr>
        <w:t>3</w:t>
      </w:r>
      <w:r w:rsidRPr="00F72CD4">
        <w:rPr>
          <w:rFonts w:eastAsia="PMingLiU"/>
        </w:rPr>
        <w:t>.</w:t>
      </w:r>
      <w:r w:rsidRPr="00F72CD4">
        <w:rPr>
          <w:rFonts w:eastAsia="PMingLiU"/>
          <w:lang w:eastAsia="zh-CN"/>
        </w:rPr>
        <w:t>2</w:t>
      </w:r>
      <w:r w:rsidRPr="00F72CD4">
        <w:rPr>
          <w:rFonts w:eastAsia="PMingLiU"/>
          <w:lang w:eastAsia="zh-CN"/>
        </w:rPr>
        <w:tab/>
        <w:t xml:space="preserve">Noc for </w:t>
      </w:r>
      <w:r w:rsidRPr="00F72CD4">
        <w:rPr>
          <w:rFonts w:eastAsia="PMingLiU"/>
        </w:rPr>
        <w:t>NR operating bands in FR1</w:t>
      </w:r>
      <w:bookmarkEnd w:id="135"/>
      <w:bookmarkEnd w:id="136"/>
      <w:bookmarkEnd w:id="137"/>
      <w:bookmarkEnd w:id="138"/>
      <w:bookmarkEnd w:id="139"/>
      <w:bookmarkEnd w:id="140"/>
      <w:bookmarkEnd w:id="141"/>
      <w:bookmarkEnd w:id="142"/>
      <w:bookmarkEnd w:id="143"/>
    </w:p>
    <w:p w14:paraId="5584D2CC" w14:textId="77777777" w:rsidR="007B35BB" w:rsidRPr="00F72CD4" w:rsidRDefault="007B35BB" w:rsidP="000D2D5A">
      <w:pPr>
        <w:rPr>
          <w:rFonts w:eastAsia="PMingLiU"/>
          <w:lang w:eastAsia="zh-CN"/>
        </w:rPr>
      </w:pPr>
      <w:r w:rsidRPr="00F72CD4">
        <w:t>T</w:t>
      </w:r>
      <w:r w:rsidRPr="00F72CD4">
        <w:rPr>
          <w:lang w:eastAsia="zh-CN"/>
        </w:rPr>
        <w:t>he Noc power spectrum density shall be larger or equal to the minimum Noc power level for each operating band supported by the UE as defined in clause 4.4.3.2.1.</w:t>
      </w:r>
    </w:p>
    <w:p w14:paraId="6397B5E9" w14:textId="77777777" w:rsidR="007B35BB" w:rsidRPr="00F72CD4" w:rsidRDefault="007B35BB" w:rsidP="000D2D5A">
      <w:pPr>
        <w:rPr>
          <w:lang w:eastAsia="zh-CN"/>
        </w:rPr>
      </w:pPr>
      <w:r w:rsidRPr="00F72CD4">
        <w:rPr>
          <w:lang w:eastAsia="zh-CN"/>
        </w:rPr>
        <w:t>Unless otherwise stated, a fixed Noc power level of -134 dBm/Hz shall be used for all operating bands.</w:t>
      </w:r>
    </w:p>
    <w:p w14:paraId="4E2A8D0D" w14:textId="6E11C105" w:rsidR="007B35BB" w:rsidRPr="00F72CD4" w:rsidRDefault="007B35BB" w:rsidP="007B35BB">
      <w:pPr>
        <w:pStyle w:val="Heading5"/>
        <w:rPr>
          <w:rFonts w:eastAsia="PMingLiU"/>
          <w:lang w:eastAsia="zh-CN"/>
        </w:rPr>
      </w:pPr>
      <w:bookmarkStart w:id="144" w:name="_Toc27479393"/>
      <w:bookmarkStart w:id="145" w:name="_Toc36058580"/>
      <w:bookmarkStart w:id="146" w:name="_Toc44067503"/>
      <w:bookmarkStart w:id="147" w:name="_Toc52716427"/>
      <w:bookmarkStart w:id="148" w:name="_Toc58239065"/>
      <w:bookmarkStart w:id="149" w:name="_Toc68246646"/>
      <w:bookmarkStart w:id="150" w:name="_Toc75789906"/>
      <w:bookmarkStart w:id="151" w:name="_Toc84264535"/>
      <w:bookmarkStart w:id="152" w:name="_Toc90560659"/>
      <w:r w:rsidRPr="00F72CD4">
        <w:rPr>
          <w:rFonts w:eastAsia="PMingLiU"/>
          <w:lang w:eastAsia="zh-CN"/>
        </w:rPr>
        <w:t>4</w:t>
      </w:r>
      <w:r w:rsidRPr="00F72CD4">
        <w:rPr>
          <w:rFonts w:eastAsia="PMingLiU"/>
        </w:rPr>
        <w:t>.4.</w:t>
      </w:r>
      <w:r w:rsidRPr="00F72CD4">
        <w:rPr>
          <w:rFonts w:eastAsia="PMingLiU"/>
          <w:lang w:eastAsia="zh-CN"/>
        </w:rPr>
        <w:t>3</w:t>
      </w:r>
      <w:r w:rsidRPr="00F72CD4">
        <w:rPr>
          <w:rFonts w:eastAsia="PMingLiU"/>
        </w:rPr>
        <w:t>.</w:t>
      </w:r>
      <w:r w:rsidRPr="00F72CD4">
        <w:rPr>
          <w:rFonts w:eastAsia="PMingLiU"/>
          <w:lang w:eastAsia="zh-CN"/>
        </w:rPr>
        <w:t>2.1</w:t>
      </w:r>
      <w:r w:rsidRPr="00F72CD4">
        <w:rPr>
          <w:rFonts w:eastAsia="PMingLiU"/>
          <w:lang w:eastAsia="zh-CN"/>
        </w:rPr>
        <w:tab/>
        <w:t xml:space="preserve">Derivation of Noc values for </w:t>
      </w:r>
      <w:r w:rsidRPr="00F72CD4">
        <w:rPr>
          <w:rFonts w:eastAsia="PMingLiU"/>
        </w:rPr>
        <w:t>NR operating bands in FR1</w:t>
      </w:r>
      <w:bookmarkEnd w:id="144"/>
      <w:bookmarkEnd w:id="145"/>
      <w:bookmarkEnd w:id="146"/>
      <w:bookmarkEnd w:id="147"/>
      <w:bookmarkEnd w:id="148"/>
      <w:bookmarkEnd w:id="149"/>
      <w:bookmarkEnd w:id="150"/>
      <w:bookmarkEnd w:id="151"/>
      <w:bookmarkEnd w:id="152"/>
    </w:p>
    <w:p w14:paraId="51720AA8" w14:textId="77777777" w:rsidR="007B35BB" w:rsidRPr="00F72CD4" w:rsidRDefault="007B35BB" w:rsidP="000D2D5A">
      <w:pPr>
        <w:rPr>
          <w:rFonts w:eastAsia="PMingLiU"/>
          <w:lang w:eastAsia="zh-CN"/>
        </w:rPr>
      </w:pPr>
      <w:r w:rsidRPr="00F72CD4">
        <w:rPr>
          <w:lang w:eastAsia="zh-CN"/>
        </w:rPr>
        <w:t>The minimum Noc power level for an operating band, subcarrier spacing and channel bandwidth is derived based on the following equation:</w:t>
      </w:r>
    </w:p>
    <w:p w14:paraId="1F0FAE31" w14:textId="77777777" w:rsidR="007B35BB" w:rsidRPr="00F72CD4" w:rsidRDefault="007B35BB" w:rsidP="000D2D5A">
      <w:pPr>
        <w:pStyle w:val="EQ"/>
        <w:rPr>
          <w:noProof w:val="0"/>
          <w:lang w:eastAsia="zh-CN"/>
        </w:rPr>
      </w:pPr>
      <w:r w:rsidRPr="00F72CD4">
        <w:rPr>
          <w:noProof w:val="0"/>
          <w:lang w:eastAsia="zh-CN"/>
        </w:rPr>
        <w:tab/>
        <w:t>Noc</w:t>
      </w:r>
      <w:r w:rsidRPr="00F72CD4">
        <w:rPr>
          <w:noProof w:val="0"/>
          <w:vertAlign w:val="subscript"/>
          <w:lang w:eastAsia="zh-CN"/>
        </w:rPr>
        <w:t>Band_X, SCS_Y, CBW_Z</w:t>
      </w:r>
      <w:r w:rsidRPr="00F72CD4">
        <w:rPr>
          <w:noProof w:val="0"/>
          <w:lang w:eastAsia="zh-CN"/>
        </w:rPr>
        <w:t xml:space="preserve"> = </w:t>
      </w:r>
      <w:r w:rsidRPr="00F72CD4">
        <w:rPr>
          <w:noProof w:val="0"/>
        </w:rPr>
        <w:t>REFSENS</w:t>
      </w:r>
      <w:r w:rsidRPr="00F72CD4">
        <w:rPr>
          <w:noProof w:val="0"/>
          <w:vertAlign w:val="subscript"/>
        </w:rPr>
        <w:t>Band_X, SCS_Y, CBW_Z</w:t>
      </w:r>
      <w:r w:rsidRPr="00F72CD4">
        <w:rPr>
          <w:noProof w:val="0"/>
        </w:rPr>
        <w:t xml:space="preserve"> – 10*log10(12*SCS_Y*nPRB) + D – SNR</w:t>
      </w:r>
      <w:r w:rsidRPr="00F72CD4">
        <w:rPr>
          <w:noProof w:val="0"/>
          <w:vertAlign w:val="subscript"/>
        </w:rPr>
        <w:t>REFSENS</w:t>
      </w:r>
      <w:r w:rsidRPr="00F72CD4">
        <w:rPr>
          <w:noProof w:val="0"/>
          <w:lang w:eastAsia="zh-CN"/>
        </w:rPr>
        <w:t xml:space="preserve"> </w:t>
      </w:r>
      <w:r w:rsidRPr="00F72CD4">
        <w:rPr>
          <w:rFonts w:eastAsia="SimSun"/>
          <w:noProof w:val="0"/>
        </w:rPr>
        <w:t>+ ∆</w:t>
      </w:r>
      <w:r w:rsidRPr="00F72CD4">
        <w:rPr>
          <w:rFonts w:eastAsia="SimSun"/>
          <w:noProof w:val="0"/>
          <w:vertAlign w:val="subscript"/>
        </w:rPr>
        <w:t>thermal</w:t>
      </w:r>
    </w:p>
    <w:p w14:paraId="379A5B81" w14:textId="77777777" w:rsidR="007B35BB" w:rsidRPr="00F72CD4" w:rsidRDefault="007B35BB" w:rsidP="000D2D5A">
      <w:pPr>
        <w:rPr>
          <w:lang w:eastAsia="zh-CN"/>
        </w:rPr>
      </w:pPr>
      <w:r w:rsidRPr="00F72CD4">
        <w:rPr>
          <w:lang w:eastAsia="zh-CN"/>
        </w:rPr>
        <w:t xml:space="preserve">where </w:t>
      </w:r>
    </w:p>
    <w:p w14:paraId="37B52534" w14:textId="77777777" w:rsidR="007B35BB" w:rsidRPr="00F72CD4" w:rsidRDefault="007B35BB" w:rsidP="000D2D5A">
      <w:pPr>
        <w:pStyle w:val="B1"/>
        <w:rPr>
          <w:rFonts w:eastAsia="Malgun Gothic"/>
          <w:lang w:eastAsia="en-US"/>
        </w:rPr>
      </w:pPr>
      <w:r w:rsidRPr="00F72CD4">
        <w:rPr>
          <w:rFonts w:eastAsia="Malgun Gothic"/>
        </w:rPr>
        <w:t>-</w:t>
      </w:r>
      <w:r w:rsidRPr="00F72CD4">
        <w:rPr>
          <w:rFonts w:eastAsia="Malgun Gothic"/>
        </w:rPr>
        <w:tab/>
        <w:t>REFSENS</w:t>
      </w:r>
      <w:r w:rsidRPr="00F72CD4">
        <w:rPr>
          <w:rFonts w:eastAsia="Malgun Gothic"/>
          <w:vertAlign w:val="subscript"/>
        </w:rPr>
        <w:t>Band_X, SCS_Y, CBW_Z</w:t>
      </w:r>
      <w:r w:rsidRPr="00F72CD4">
        <w:rPr>
          <w:rFonts w:eastAsia="Malgun Gothic"/>
        </w:rPr>
        <w:t xml:space="preserve"> is the REFSENS value in dBm for Band X, SCS Y and CBW Z specified in Table 7.3.2-1 of TS 38.101-1 [2]</w:t>
      </w:r>
    </w:p>
    <w:p w14:paraId="3B60FE5A" w14:textId="77777777" w:rsidR="007B35BB" w:rsidRPr="00F72CD4" w:rsidRDefault="007B35BB" w:rsidP="000D2D5A">
      <w:pPr>
        <w:pStyle w:val="B1"/>
        <w:rPr>
          <w:rFonts w:eastAsia="PMingLiU"/>
        </w:rPr>
      </w:pPr>
      <w:r w:rsidRPr="00F72CD4">
        <w:rPr>
          <w:rFonts w:eastAsia="Malgun Gothic"/>
        </w:rPr>
        <w:t>-</w:t>
      </w:r>
      <w:r w:rsidRPr="00F72CD4">
        <w:rPr>
          <w:rFonts w:eastAsia="Malgun Gothic"/>
        </w:rPr>
        <w:tab/>
      </w:r>
      <w:r w:rsidRPr="00F72CD4">
        <w:t>12 is the number of subcarriers in a PRB</w:t>
      </w:r>
    </w:p>
    <w:p w14:paraId="130AA0F5"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SCS Y is the subcarrier spacing associated with the REFSENS value</w:t>
      </w:r>
    </w:p>
    <w:p w14:paraId="19CD9DD0"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nPRB is the maximum number of PRB for SCS Y and CBW Z associated with the REFSENS value, and is specified in Table 5.3.2-1 of TS 38.101-1 [2]</w:t>
      </w:r>
    </w:p>
    <w:p w14:paraId="002C00FE"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D is diversity gain equal to 3 dB</w:t>
      </w:r>
    </w:p>
    <w:p w14:paraId="332ECE3E"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SNR</w:t>
      </w:r>
      <w:r w:rsidRPr="00F72CD4">
        <w:rPr>
          <w:rFonts w:eastAsia="Malgun Gothic"/>
          <w:vertAlign w:val="subscript"/>
        </w:rPr>
        <w:t>REFSENS</w:t>
      </w:r>
      <w:r w:rsidRPr="00F72CD4">
        <w:rPr>
          <w:rFonts w:eastAsia="Malgun Gothic"/>
        </w:rPr>
        <w:t xml:space="preserve"> = -1 dB</w:t>
      </w:r>
      <w:r w:rsidRPr="00F72CD4">
        <w:t xml:space="preserve"> is the SNR used for simulation of REFSENS</w:t>
      </w:r>
    </w:p>
    <w:p w14:paraId="25AADC52" w14:textId="77777777" w:rsidR="007B35BB" w:rsidRPr="00F72CD4" w:rsidRDefault="007B35BB" w:rsidP="000D2D5A">
      <w:pPr>
        <w:pStyle w:val="B1"/>
        <w:rPr>
          <w:rFonts w:ascii="Arial" w:eastAsia="Calibri" w:hAnsi="Arial" w:cs="Arial"/>
          <w:b/>
          <w:sz w:val="18"/>
          <w:szCs w:val="18"/>
        </w:rPr>
      </w:pPr>
      <w:r w:rsidRPr="00F72CD4">
        <w:rPr>
          <w:rFonts w:eastAsia="Malgun Gothic"/>
        </w:rPr>
        <w:t>-</w:t>
      </w:r>
      <w:r w:rsidRPr="00F72CD4">
        <w:rPr>
          <w:rFonts w:eastAsia="Malgun Gothic"/>
        </w:rPr>
        <w:tab/>
      </w:r>
      <w:r w:rsidRPr="00F72CD4">
        <w:t>∆</w:t>
      </w:r>
      <w:r w:rsidRPr="00F72CD4">
        <w:rPr>
          <w:vertAlign w:val="subscript"/>
        </w:rPr>
        <w:t>thermal</w:t>
      </w:r>
      <w:r w:rsidRPr="00F72CD4">
        <w:t xml:space="preserve"> is the amount of dB that the wanted noise is set above UE thermal noise, giving a defined rise in total noise. ∆</w:t>
      </w:r>
      <w:r w:rsidRPr="00F72CD4">
        <w:rPr>
          <w:vertAlign w:val="subscript"/>
        </w:rPr>
        <w:t>thermal</w:t>
      </w:r>
      <w:r w:rsidRPr="00F72CD4">
        <w:t xml:space="preserve"> = 16dB, giving a rise in total noise of 0.1dB, regarded as insignificant</w:t>
      </w:r>
      <w:r w:rsidRPr="00F72CD4">
        <w:rPr>
          <w:rFonts w:ascii="Arial" w:eastAsia="Calibri" w:hAnsi="Arial" w:cs="Arial"/>
          <w:b/>
          <w:sz w:val="18"/>
          <w:szCs w:val="18"/>
        </w:rPr>
        <w:t>.</w:t>
      </w:r>
    </w:p>
    <w:p w14:paraId="26D2F5B4" w14:textId="77777777" w:rsidR="007B35BB" w:rsidRPr="00F72CD4" w:rsidRDefault="007B35BB" w:rsidP="000D2D5A">
      <w:pPr>
        <w:rPr>
          <w:rFonts w:eastAsia="PMingLiU"/>
        </w:rPr>
      </w:pPr>
      <w:r w:rsidRPr="00F72CD4">
        <w:t>The calculated Noc value for the baseline of Band n12, 15 kHz SCS, 15 MHz CBW is -135.5 dBm/Hz.</w:t>
      </w:r>
    </w:p>
    <w:p w14:paraId="0628D1E9" w14:textId="77777777" w:rsidR="007B35BB" w:rsidRPr="00F72CD4" w:rsidRDefault="007B35BB" w:rsidP="000D2D5A">
      <w:pPr>
        <w:rPr>
          <w:rFonts w:eastAsia="SimSun"/>
          <w:lang w:eastAsia="zh-CN"/>
        </w:rPr>
      </w:pPr>
      <w:r w:rsidRPr="00F72CD4">
        <w:rPr>
          <w:rFonts w:eastAsia="Malgun Gothic"/>
        </w:rPr>
        <w:t>An allowance of 1.5dB is made for CA and for future bands, giving an Noc power level of -134 dBm/Hz.</w:t>
      </w:r>
    </w:p>
    <w:p w14:paraId="6709911D" w14:textId="4C2BA426" w:rsidR="007B35BB" w:rsidRPr="00F72CD4" w:rsidRDefault="007B35BB" w:rsidP="007B35BB">
      <w:pPr>
        <w:pStyle w:val="Heading3"/>
        <w:rPr>
          <w:rFonts w:eastAsia="SimSun"/>
        </w:rPr>
      </w:pPr>
      <w:bookmarkStart w:id="153" w:name="_Toc27479394"/>
      <w:bookmarkStart w:id="154" w:name="_Toc36058581"/>
      <w:bookmarkStart w:id="155" w:name="_Toc44067504"/>
      <w:bookmarkStart w:id="156" w:name="_Toc52716428"/>
      <w:bookmarkStart w:id="157" w:name="_Toc58239066"/>
      <w:bookmarkStart w:id="158" w:name="_Toc68246647"/>
      <w:bookmarkStart w:id="159" w:name="_Toc75789907"/>
      <w:bookmarkStart w:id="160" w:name="_Toc84264536"/>
      <w:bookmarkStart w:id="161" w:name="_Toc90560660"/>
      <w:r w:rsidRPr="00F72CD4">
        <w:rPr>
          <w:rFonts w:eastAsia="SimSun"/>
        </w:rPr>
        <w:t>4.4.4</w:t>
      </w:r>
      <w:r w:rsidRPr="00F72CD4">
        <w:rPr>
          <w:rFonts w:eastAsia="SimSun"/>
          <w:lang w:eastAsia="zh-CN"/>
        </w:rPr>
        <w:tab/>
      </w:r>
      <w:r w:rsidRPr="00F72CD4">
        <w:rPr>
          <w:rFonts w:eastAsia="SimSun"/>
        </w:rPr>
        <w:t>Es</w:t>
      </w:r>
      <w:bookmarkEnd w:id="153"/>
      <w:bookmarkEnd w:id="154"/>
      <w:bookmarkEnd w:id="155"/>
      <w:bookmarkEnd w:id="156"/>
      <w:bookmarkEnd w:id="157"/>
      <w:bookmarkEnd w:id="158"/>
      <w:bookmarkEnd w:id="159"/>
      <w:bookmarkEnd w:id="160"/>
      <w:bookmarkEnd w:id="161"/>
    </w:p>
    <w:p w14:paraId="7510EB96" w14:textId="77777777" w:rsidR="007B35BB" w:rsidRPr="00F72CD4" w:rsidRDefault="007B35BB" w:rsidP="007B35BB">
      <w:pPr>
        <w:pStyle w:val="Heading4"/>
        <w:rPr>
          <w:rFonts w:eastAsia="PMingLiU"/>
          <w:lang w:eastAsia="zh-CN"/>
        </w:rPr>
      </w:pPr>
      <w:bookmarkStart w:id="162" w:name="_Toc27479395"/>
      <w:bookmarkStart w:id="163" w:name="_Toc36058582"/>
      <w:bookmarkStart w:id="164" w:name="_Toc44067505"/>
      <w:bookmarkStart w:id="165" w:name="_Toc52716429"/>
      <w:bookmarkStart w:id="166" w:name="_Toc58239067"/>
      <w:bookmarkStart w:id="167" w:name="_Toc68246648"/>
      <w:bookmarkStart w:id="168" w:name="_Toc75789908"/>
      <w:bookmarkStart w:id="169" w:name="_Toc84264537"/>
      <w:bookmarkStart w:id="170" w:name="_Toc90560661"/>
      <w:r w:rsidRPr="00F72CD4">
        <w:rPr>
          <w:rFonts w:eastAsia="PMingLiU"/>
          <w:lang w:eastAsia="zh-CN"/>
        </w:rPr>
        <w:t>4.4.4.1</w:t>
      </w:r>
      <w:r w:rsidRPr="00F72CD4">
        <w:rPr>
          <w:rFonts w:eastAsia="PMingLiU"/>
          <w:lang w:eastAsia="zh-CN"/>
        </w:rPr>
        <w:tab/>
        <w:t>Introduction</w:t>
      </w:r>
      <w:bookmarkEnd w:id="162"/>
      <w:bookmarkEnd w:id="163"/>
      <w:bookmarkEnd w:id="164"/>
      <w:bookmarkEnd w:id="165"/>
      <w:bookmarkEnd w:id="166"/>
      <w:bookmarkEnd w:id="167"/>
      <w:bookmarkEnd w:id="168"/>
      <w:bookmarkEnd w:id="169"/>
      <w:bookmarkEnd w:id="170"/>
    </w:p>
    <w:p w14:paraId="252AC278" w14:textId="77777777" w:rsidR="007B35BB" w:rsidRPr="00F72CD4" w:rsidRDefault="007B35BB" w:rsidP="000D2D5A">
      <w:pPr>
        <w:rPr>
          <w:rFonts w:eastAsia="Malgun Gothic"/>
          <w:lang w:eastAsia="en-US"/>
        </w:rPr>
      </w:pPr>
      <w:r w:rsidRPr="00F72CD4">
        <w:t xml:space="preserve">This clause describes the Es power level for </w:t>
      </w:r>
      <w:r w:rsidRPr="00F72CD4">
        <w:rPr>
          <w:rFonts w:eastAsia="SimSun"/>
          <w:lang w:eastAsia="zh-CN"/>
        </w:rPr>
        <w:t>Mode 2 conditions</w:t>
      </w:r>
      <w:r w:rsidRPr="00F72CD4">
        <w:t xml:space="preserve"> conducted testing of demodulation and CSI requirements</w:t>
      </w:r>
      <w:r w:rsidRPr="00F72CD4">
        <w:rPr>
          <w:rFonts w:eastAsia="Malgun Gothic"/>
        </w:rPr>
        <w:t>.</w:t>
      </w:r>
    </w:p>
    <w:p w14:paraId="74733B80" w14:textId="77777777" w:rsidR="007B35BB" w:rsidRPr="00F72CD4" w:rsidRDefault="007B35BB" w:rsidP="000D2D5A">
      <w:pPr>
        <w:rPr>
          <w:rFonts w:eastAsia="PMingLiU"/>
          <w:lang w:eastAsia="zh-CN"/>
        </w:rPr>
      </w:pPr>
      <w:r w:rsidRPr="00F72CD4">
        <w:rPr>
          <w:lang w:eastAsia="zh-CN"/>
        </w:rPr>
        <w:t>Unless otherwise stated for CA and EN-DC testing, the same Es level shall be provided on different component carriers.</w:t>
      </w:r>
    </w:p>
    <w:p w14:paraId="03BE8967" w14:textId="5310CFA1" w:rsidR="007B35BB" w:rsidRPr="00F72CD4" w:rsidRDefault="007B35BB" w:rsidP="007B35BB">
      <w:pPr>
        <w:pStyle w:val="Heading4"/>
        <w:rPr>
          <w:rFonts w:eastAsia="PMingLiU"/>
          <w:lang w:eastAsia="zh-CN"/>
        </w:rPr>
      </w:pPr>
      <w:bookmarkStart w:id="171" w:name="_Toc27479396"/>
      <w:bookmarkStart w:id="172" w:name="_Toc36058583"/>
      <w:bookmarkStart w:id="173" w:name="_Toc44067506"/>
      <w:bookmarkStart w:id="174" w:name="_Toc52716430"/>
      <w:bookmarkStart w:id="175" w:name="_Toc58239068"/>
      <w:bookmarkStart w:id="176" w:name="_Toc68246649"/>
      <w:bookmarkStart w:id="177" w:name="_Toc75789909"/>
      <w:bookmarkStart w:id="178" w:name="_Toc84264538"/>
      <w:bookmarkStart w:id="179" w:name="_Toc90560662"/>
      <w:r w:rsidRPr="00F72CD4">
        <w:rPr>
          <w:rFonts w:eastAsia="PMingLiU"/>
          <w:lang w:eastAsia="zh-CN"/>
        </w:rPr>
        <w:t>4.4.4.2</w:t>
      </w:r>
      <w:r w:rsidRPr="00F72CD4">
        <w:rPr>
          <w:rFonts w:eastAsia="PMingLiU"/>
          <w:lang w:eastAsia="zh-CN"/>
        </w:rPr>
        <w:tab/>
        <w:t>Es for NR operating bands in FR1</w:t>
      </w:r>
      <w:bookmarkEnd w:id="171"/>
      <w:bookmarkEnd w:id="172"/>
      <w:bookmarkEnd w:id="173"/>
      <w:bookmarkEnd w:id="174"/>
      <w:bookmarkEnd w:id="175"/>
      <w:bookmarkEnd w:id="176"/>
      <w:bookmarkEnd w:id="177"/>
      <w:bookmarkEnd w:id="178"/>
      <w:bookmarkEnd w:id="179"/>
    </w:p>
    <w:p w14:paraId="3FA9D71C" w14:textId="77777777" w:rsidR="007B35BB" w:rsidRPr="00F72CD4" w:rsidRDefault="007B35BB" w:rsidP="000D2D5A">
      <w:pPr>
        <w:rPr>
          <w:rFonts w:eastAsia="PMingLiU"/>
          <w:lang w:eastAsia="zh-CN"/>
        </w:rPr>
      </w:pPr>
      <w:r w:rsidRPr="00F72CD4">
        <w:t>T</w:t>
      </w:r>
      <w:r w:rsidRPr="00F72CD4">
        <w:rPr>
          <w:lang w:eastAsia="zh-CN"/>
        </w:rPr>
        <w:t>he Es power spectrum density shall be larger or equal to the minimum Es power level for each operating band supported by the UE as defined in Clause 4.4.4.2.1.</w:t>
      </w:r>
    </w:p>
    <w:p w14:paraId="71AE2AD4" w14:textId="77777777" w:rsidR="007B35BB" w:rsidRPr="00F72CD4" w:rsidRDefault="007B35BB" w:rsidP="000D2D5A">
      <w:pPr>
        <w:rPr>
          <w:rFonts w:ascii="Arial" w:eastAsia="SimSun" w:hAnsi="Arial"/>
          <w:sz w:val="24"/>
          <w:lang w:eastAsia="zh-CN"/>
        </w:rPr>
      </w:pPr>
      <w:r w:rsidRPr="00F72CD4">
        <w:rPr>
          <w:lang w:eastAsia="zh-CN"/>
        </w:rPr>
        <w:t>Unless otherwise stated, a fixed Es power level of -112 dBm/Hz shall be used for all operating bands.</w:t>
      </w:r>
    </w:p>
    <w:p w14:paraId="41AE092B" w14:textId="62DFFCA3" w:rsidR="007B35BB" w:rsidRPr="00F72CD4" w:rsidRDefault="007B35BB" w:rsidP="007B35BB">
      <w:pPr>
        <w:pStyle w:val="Heading5"/>
        <w:rPr>
          <w:rFonts w:eastAsia="SimSun"/>
          <w:lang w:eastAsia="zh-CN"/>
        </w:rPr>
      </w:pPr>
      <w:bookmarkStart w:id="180" w:name="_Toc27479397"/>
      <w:bookmarkStart w:id="181" w:name="_Toc36058584"/>
      <w:bookmarkStart w:id="182" w:name="_Toc44067507"/>
      <w:bookmarkStart w:id="183" w:name="_Toc52716431"/>
      <w:bookmarkStart w:id="184" w:name="_Toc58239069"/>
      <w:bookmarkStart w:id="185" w:name="_Toc68246650"/>
      <w:bookmarkStart w:id="186" w:name="_Toc75789910"/>
      <w:bookmarkStart w:id="187" w:name="_Toc84264539"/>
      <w:bookmarkStart w:id="188" w:name="_Toc90560663"/>
      <w:r w:rsidRPr="00F72CD4">
        <w:rPr>
          <w:rFonts w:eastAsia="SimSun"/>
          <w:lang w:eastAsia="zh-CN"/>
        </w:rPr>
        <w:t>4</w:t>
      </w:r>
      <w:r w:rsidRPr="00F72CD4">
        <w:rPr>
          <w:rFonts w:eastAsia="SimSun"/>
        </w:rPr>
        <w:t>.4.</w:t>
      </w:r>
      <w:r w:rsidRPr="00F72CD4">
        <w:rPr>
          <w:rFonts w:eastAsia="SimSun"/>
          <w:lang w:eastAsia="zh-CN"/>
        </w:rPr>
        <w:t>4</w:t>
      </w:r>
      <w:r w:rsidRPr="00F72CD4">
        <w:rPr>
          <w:rFonts w:eastAsia="SimSun"/>
        </w:rPr>
        <w:t>.</w:t>
      </w:r>
      <w:r w:rsidRPr="00F72CD4">
        <w:rPr>
          <w:rFonts w:eastAsia="SimSun"/>
          <w:lang w:eastAsia="zh-CN"/>
        </w:rPr>
        <w:t>2.1</w:t>
      </w:r>
      <w:r w:rsidRPr="00F72CD4">
        <w:rPr>
          <w:rFonts w:eastAsia="SimSun"/>
          <w:lang w:eastAsia="zh-CN"/>
        </w:rPr>
        <w:tab/>
        <w:t xml:space="preserve">Derivation of Es values for </w:t>
      </w:r>
      <w:r w:rsidRPr="00F72CD4">
        <w:rPr>
          <w:rFonts w:eastAsia="SimSun"/>
        </w:rPr>
        <w:t>NR operating bands in FR1</w:t>
      </w:r>
      <w:bookmarkEnd w:id="180"/>
      <w:bookmarkEnd w:id="181"/>
      <w:bookmarkEnd w:id="182"/>
      <w:bookmarkEnd w:id="183"/>
      <w:bookmarkEnd w:id="184"/>
      <w:bookmarkEnd w:id="185"/>
      <w:bookmarkEnd w:id="186"/>
      <w:bookmarkEnd w:id="187"/>
      <w:bookmarkEnd w:id="188"/>
    </w:p>
    <w:p w14:paraId="4CA27DBA" w14:textId="77777777" w:rsidR="007B35BB" w:rsidRPr="00F72CD4" w:rsidRDefault="007B35BB" w:rsidP="000D2D5A">
      <w:pPr>
        <w:rPr>
          <w:rFonts w:eastAsia="PMingLiU"/>
          <w:lang w:eastAsia="zh-CN"/>
        </w:rPr>
      </w:pPr>
      <w:r w:rsidRPr="00F72CD4">
        <w:rPr>
          <w:lang w:eastAsia="zh-CN"/>
        </w:rPr>
        <w:t>The minimum Es power level for an operating band, subcarrier spacing and channel bandwidth is derived based on the following equation:</w:t>
      </w:r>
    </w:p>
    <w:p w14:paraId="10BE30E0" w14:textId="77777777" w:rsidR="007B35BB" w:rsidRPr="00F72CD4" w:rsidRDefault="007B35BB" w:rsidP="000D2D5A">
      <w:pPr>
        <w:pStyle w:val="EQ"/>
        <w:rPr>
          <w:noProof w:val="0"/>
          <w:lang w:eastAsia="zh-CN"/>
        </w:rPr>
      </w:pPr>
      <w:r w:rsidRPr="00F72CD4">
        <w:rPr>
          <w:noProof w:val="0"/>
          <w:lang w:eastAsia="zh-CN"/>
        </w:rPr>
        <w:tab/>
        <w:t>Es</w:t>
      </w:r>
      <w:r w:rsidRPr="00F72CD4">
        <w:rPr>
          <w:noProof w:val="0"/>
          <w:vertAlign w:val="subscript"/>
          <w:lang w:eastAsia="zh-CN"/>
        </w:rPr>
        <w:t>Band_X, SCS_Y, CBW_Z</w:t>
      </w:r>
      <w:r w:rsidRPr="00F72CD4">
        <w:rPr>
          <w:noProof w:val="0"/>
          <w:lang w:eastAsia="zh-CN"/>
        </w:rPr>
        <w:t xml:space="preserve"> = </w:t>
      </w:r>
      <w:r w:rsidRPr="00F72CD4">
        <w:rPr>
          <w:noProof w:val="0"/>
        </w:rPr>
        <w:t>REFSENS</w:t>
      </w:r>
      <w:r w:rsidRPr="00F72CD4">
        <w:rPr>
          <w:noProof w:val="0"/>
          <w:vertAlign w:val="subscript"/>
        </w:rPr>
        <w:t>Band_X, SCS_Y, CBW_Z</w:t>
      </w:r>
      <w:r w:rsidRPr="00F72CD4">
        <w:rPr>
          <w:noProof w:val="0"/>
        </w:rPr>
        <w:t xml:space="preserve"> – 10*log10(12*SCS_Y*nPRB) + D – SNR</w:t>
      </w:r>
      <w:r w:rsidRPr="00F72CD4">
        <w:rPr>
          <w:noProof w:val="0"/>
          <w:vertAlign w:val="subscript"/>
        </w:rPr>
        <w:t>REFSENS</w:t>
      </w:r>
      <w:r w:rsidRPr="00F72CD4">
        <w:rPr>
          <w:noProof w:val="0"/>
          <w:lang w:eastAsia="zh-CN"/>
        </w:rPr>
        <w:t xml:space="preserve"> </w:t>
      </w:r>
      <w:r w:rsidRPr="00F72CD4">
        <w:rPr>
          <w:rFonts w:eastAsia="SimSun"/>
          <w:noProof w:val="0"/>
        </w:rPr>
        <w:t>+ dB</w:t>
      </w:r>
      <w:r w:rsidRPr="00F72CD4">
        <w:rPr>
          <w:rFonts w:eastAsia="SimSun"/>
          <w:noProof w:val="0"/>
          <w:vertAlign w:val="subscript"/>
        </w:rPr>
        <w:t xml:space="preserve">EVM </w:t>
      </w:r>
      <w:r w:rsidRPr="00F72CD4">
        <w:rPr>
          <w:rFonts w:eastAsia="SimSun"/>
          <w:noProof w:val="0"/>
        </w:rPr>
        <w:t>+∆</w:t>
      </w:r>
      <w:r w:rsidRPr="00F72CD4">
        <w:rPr>
          <w:rFonts w:eastAsia="SimSun"/>
          <w:noProof w:val="0"/>
          <w:vertAlign w:val="subscript"/>
        </w:rPr>
        <w:t>thermal</w:t>
      </w:r>
    </w:p>
    <w:p w14:paraId="6B65AEDB" w14:textId="77777777" w:rsidR="007B35BB" w:rsidRPr="00F72CD4" w:rsidRDefault="007B35BB" w:rsidP="000D2D5A">
      <w:pPr>
        <w:rPr>
          <w:lang w:eastAsia="zh-CN"/>
        </w:rPr>
      </w:pPr>
      <w:r w:rsidRPr="00F72CD4">
        <w:rPr>
          <w:lang w:eastAsia="zh-CN"/>
        </w:rPr>
        <w:t>where:</w:t>
      </w:r>
    </w:p>
    <w:p w14:paraId="36F1EB37" w14:textId="77777777" w:rsidR="007B35BB" w:rsidRPr="00F72CD4" w:rsidRDefault="007B35BB" w:rsidP="000D2D5A">
      <w:pPr>
        <w:pStyle w:val="B1"/>
        <w:rPr>
          <w:rFonts w:eastAsia="Malgun Gothic"/>
          <w:lang w:eastAsia="en-US"/>
        </w:rPr>
      </w:pPr>
      <w:r w:rsidRPr="00F72CD4">
        <w:rPr>
          <w:rFonts w:eastAsia="Malgun Gothic"/>
        </w:rPr>
        <w:t>-</w:t>
      </w:r>
      <w:r w:rsidRPr="00F72CD4">
        <w:rPr>
          <w:rFonts w:eastAsia="Malgun Gothic"/>
        </w:rPr>
        <w:tab/>
        <w:t>REFSENS</w:t>
      </w:r>
      <w:r w:rsidRPr="00F72CD4">
        <w:rPr>
          <w:rFonts w:eastAsia="Malgun Gothic"/>
          <w:vertAlign w:val="subscript"/>
        </w:rPr>
        <w:t>Band_X, SCS_Y, CBW_Z</w:t>
      </w:r>
      <w:r w:rsidRPr="00F72CD4">
        <w:rPr>
          <w:rFonts w:eastAsia="Malgun Gothic"/>
        </w:rPr>
        <w:t xml:space="preserve"> is the REFSENS value in dBm for Band X, SCS Y and CBW Z specified in Table 7.3.2-1 of TS 38.101-1 [2]</w:t>
      </w:r>
    </w:p>
    <w:p w14:paraId="79D966EE" w14:textId="77777777" w:rsidR="007B35BB" w:rsidRPr="00F72CD4" w:rsidRDefault="007B35BB" w:rsidP="000D2D5A">
      <w:pPr>
        <w:pStyle w:val="B1"/>
        <w:rPr>
          <w:rFonts w:eastAsia="PMingLiU"/>
        </w:rPr>
      </w:pPr>
      <w:r w:rsidRPr="00F72CD4">
        <w:rPr>
          <w:rFonts w:eastAsia="Malgun Gothic"/>
        </w:rPr>
        <w:t>-</w:t>
      </w:r>
      <w:r w:rsidRPr="00F72CD4">
        <w:rPr>
          <w:rFonts w:eastAsia="Malgun Gothic"/>
        </w:rPr>
        <w:tab/>
      </w:r>
      <w:r w:rsidRPr="00F72CD4">
        <w:t>12 is the number of subcarriers in a PRB</w:t>
      </w:r>
    </w:p>
    <w:p w14:paraId="244EC361"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SCS Y is the subcarrier spacing associated with the REFSENS value</w:t>
      </w:r>
    </w:p>
    <w:p w14:paraId="7CAA3115"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nPRB is the maximum number of PRB for SCS Y and CBW Z associated with the REFSENS value, and is specified in Table 5.3.2-1 of TS 38.101-1 [2]</w:t>
      </w:r>
    </w:p>
    <w:p w14:paraId="2829F275"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D is diversity gain equal to 3 dB</w:t>
      </w:r>
    </w:p>
    <w:p w14:paraId="6C4747D8"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SNR</w:t>
      </w:r>
      <w:r w:rsidRPr="00F72CD4">
        <w:rPr>
          <w:rFonts w:eastAsia="Malgun Gothic"/>
          <w:vertAlign w:val="subscript"/>
        </w:rPr>
        <w:t>REFSENS</w:t>
      </w:r>
      <w:r w:rsidRPr="00F72CD4">
        <w:rPr>
          <w:rFonts w:eastAsia="Malgun Gothic"/>
        </w:rPr>
        <w:t xml:space="preserve"> = -1 dB</w:t>
      </w:r>
      <w:r w:rsidRPr="00F72CD4">
        <w:t xml:space="preserve"> is the SNR used for simulation of REFSENS</w:t>
      </w:r>
    </w:p>
    <w:p w14:paraId="059C2567" w14:textId="002468C1" w:rsidR="007B35BB" w:rsidRPr="00F72CD4" w:rsidRDefault="007B35BB" w:rsidP="000D2D5A">
      <w:pPr>
        <w:pStyle w:val="B1"/>
        <w:rPr>
          <w:rFonts w:ascii="Arial" w:eastAsia="Calibri" w:hAnsi="Arial" w:cs="Arial"/>
          <w:b/>
          <w:sz w:val="18"/>
          <w:szCs w:val="18"/>
        </w:rPr>
      </w:pPr>
      <w:r w:rsidRPr="00F72CD4">
        <w:rPr>
          <w:rFonts w:eastAsia="Malgun Gothic"/>
        </w:rPr>
        <w:t>-</w:t>
      </w:r>
      <w:r w:rsidRPr="00F72CD4">
        <w:rPr>
          <w:rFonts w:eastAsia="Malgun Gothic"/>
        </w:rPr>
        <w:tab/>
      </w:r>
      <w:r w:rsidRPr="00F72CD4">
        <w:t>dB</w:t>
      </w:r>
      <w:r w:rsidRPr="00F72CD4">
        <w:rPr>
          <w:vertAlign w:val="subscript"/>
        </w:rPr>
        <w:t>EVM</w:t>
      </w:r>
      <w:r w:rsidRPr="00F72CD4">
        <w:t xml:space="preserve"> is the SNR of the applied signal due to EVM impairment on the wanted Es. An allowed EVM of 3% gives a dB</w:t>
      </w:r>
      <w:r w:rsidRPr="00F72CD4">
        <w:rPr>
          <w:vertAlign w:val="subscript"/>
        </w:rPr>
        <w:t>EVM</w:t>
      </w:r>
      <w:r w:rsidRPr="00F72CD4">
        <w:t xml:space="preserve"> of 30.5dB, derived as 20*log10(1/0.03)</w:t>
      </w:r>
      <w:r w:rsidRPr="00F72CD4">
        <w:rPr>
          <w:rFonts w:ascii="Arial" w:eastAsia="Calibri" w:hAnsi="Arial" w:cs="Arial"/>
          <w:b/>
          <w:sz w:val="18"/>
          <w:szCs w:val="18"/>
        </w:rPr>
        <w:t>.</w:t>
      </w:r>
      <w:r w:rsidR="00147537" w:rsidRPr="00F72CD4">
        <w:rPr>
          <w:rFonts w:ascii="Arial" w:eastAsia="Calibri" w:hAnsi="Arial" w:cs="Arial"/>
          <w:b/>
          <w:sz w:val="18"/>
          <w:szCs w:val="18"/>
        </w:rPr>
        <w:t xml:space="preserve"> </w:t>
      </w:r>
      <w:r w:rsidR="00147537" w:rsidRPr="00F72CD4">
        <w:t>An allowed EVM of 2.5% gives a dB</w:t>
      </w:r>
      <w:r w:rsidR="00147537" w:rsidRPr="00F72CD4">
        <w:rPr>
          <w:vertAlign w:val="subscript"/>
        </w:rPr>
        <w:t>EVM</w:t>
      </w:r>
      <w:r w:rsidR="00147537" w:rsidRPr="00F72CD4">
        <w:t xml:space="preserve"> of 32dB, derived as 20*log10(1/0.025).</w:t>
      </w:r>
    </w:p>
    <w:p w14:paraId="5253A4AD" w14:textId="77777777" w:rsidR="007B35BB" w:rsidRPr="00F72CD4" w:rsidRDefault="007B35BB" w:rsidP="000D2D5A">
      <w:pPr>
        <w:pStyle w:val="B1"/>
        <w:rPr>
          <w:rFonts w:ascii="Arial" w:eastAsia="Calibri" w:hAnsi="Arial" w:cs="Arial"/>
          <w:b/>
          <w:sz w:val="18"/>
          <w:szCs w:val="18"/>
        </w:rPr>
      </w:pPr>
      <w:r w:rsidRPr="00F72CD4">
        <w:rPr>
          <w:rFonts w:eastAsia="Malgun Gothic"/>
        </w:rPr>
        <w:t>-</w:t>
      </w:r>
      <w:r w:rsidRPr="00F72CD4">
        <w:rPr>
          <w:rFonts w:eastAsia="Malgun Gothic"/>
        </w:rPr>
        <w:tab/>
      </w:r>
      <w:r w:rsidRPr="00F72CD4">
        <w:rPr>
          <w:rFonts w:eastAsia="SimSun"/>
        </w:rPr>
        <w:t>∆</w:t>
      </w:r>
      <w:r w:rsidRPr="00F72CD4">
        <w:rPr>
          <w:rFonts w:eastAsia="SimSun"/>
          <w:vertAlign w:val="subscript"/>
        </w:rPr>
        <w:t>thermal</w:t>
      </w:r>
      <w:r w:rsidRPr="00F72CD4">
        <w:t xml:space="preserve"> is the amount of dB that the impairment due to EVM on the wanted Es is set above UE thermal noise, giving a defined rise in total impairment. </w:t>
      </w:r>
      <w:r w:rsidRPr="00F72CD4">
        <w:rPr>
          <w:rFonts w:eastAsia="SimSun"/>
        </w:rPr>
        <w:t>∆</w:t>
      </w:r>
      <w:r w:rsidRPr="00F72CD4">
        <w:rPr>
          <w:rFonts w:eastAsia="SimSun"/>
          <w:vertAlign w:val="subscript"/>
        </w:rPr>
        <w:t>thermal</w:t>
      </w:r>
      <w:r w:rsidRPr="00F72CD4">
        <w:t xml:space="preserve"> = 7.6dB, giving a rise in total impairment of 0.7dB, regarded as acceptable</w:t>
      </w:r>
      <w:r w:rsidRPr="00F72CD4">
        <w:rPr>
          <w:rFonts w:ascii="Arial" w:eastAsia="Calibri" w:hAnsi="Arial" w:cs="Arial"/>
          <w:b/>
          <w:sz w:val="18"/>
          <w:szCs w:val="18"/>
        </w:rPr>
        <w:t>.</w:t>
      </w:r>
    </w:p>
    <w:p w14:paraId="61400ED9" w14:textId="4E48B6F3" w:rsidR="003270E5" w:rsidRPr="00F72CD4" w:rsidRDefault="003270E5" w:rsidP="003270E5">
      <w:r w:rsidRPr="00F72CD4">
        <w:rPr>
          <w:iCs/>
          <w:lang w:eastAsia="ja-JP"/>
        </w:rPr>
        <w:t>For an allowed EVM of 3%, t</w:t>
      </w:r>
      <w:r w:rsidR="007B35BB" w:rsidRPr="00F72CD4">
        <w:t>he calculated Es value for the baseline of Band n12, 15kHz SCS, 15MHz CBW is -113.5 dBm/Hz.</w:t>
      </w:r>
    </w:p>
    <w:p w14:paraId="6DE16CE4" w14:textId="71867C9C" w:rsidR="007B35BB" w:rsidRPr="00F72CD4" w:rsidRDefault="003270E5" w:rsidP="003270E5">
      <w:pPr>
        <w:rPr>
          <w:rFonts w:eastAsia="PMingLiU"/>
        </w:rPr>
      </w:pPr>
      <w:r w:rsidRPr="00F72CD4">
        <w:rPr>
          <w:rFonts w:eastAsia="Malgun Gothic"/>
        </w:rPr>
        <w:t xml:space="preserve">For an allowed EVM of 2.5%, </w:t>
      </w:r>
      <w:r w:rsidRPr="00F72CD4">
        <w:rPr>
          <w:iCs/>
          <w:lang w:eastAsia="ja-JP"/>
        </w:rPr>
        <w:t>the calculated Es value for the baseline of Band n12, 15kHz SCS, 15MHz CBW is</w:t>
      </w:r>
      <w:r w:rsidRPr="00F72CD4">
        <w:rPr>
          <w:rFonts w:eastAsia="Malgun Gothic"/>
        </w:rPr>
        <w:t xml:space="preserve"> -112 dBm/Hz.</w:t>
      </w:r>
    </w:p>
    <w:p w14:paraId="7C1B642E" w14:textId="1FCC2B35" w:rsidR="007B35BB" w:rsidRPr="00F72CD4" w:rsidRDefault="007B35BB" w:rsidP="000D2D5A">
      <w:pPr>
        <w:rPr>
          <w:lang w:eastAsia="zh-CN"/>
        </w:rPr>
      </w:pPr>
      <w:r w:rsidRPr="00F72CD4">
        <w:rPr>
          <w:rFonts w:eastAsia="Malgun Gothic"/>
        </w:rPr>
        <w:t>An allowance of 1.5dB is made for CA and for future bands, giving an Es power level of -112 dBm/Hz</w:t>
      </w:r>
      <w:r w:rsidR="003270E5" w:rsidRPr="00F72CD4">
        <w:rPr>
          <w:rFonts w:eastAsia="Malgun Gothic"/>
        </w:rPr>
        <w:t xml:space="preserve"> for EVM of 3%, and -110.5 dBm/Hz for EVM of 2.5%</w:t>
      </w:r>
      <w:r w:rsidRPr="00F72CD4">
        <w:rPr>
          <w:rFonts w:eastAsia="Malgun Gothic"/>
        </w:rPr>
        <w:t>.</w:t>
      </w:r>
    </w:p>
    <w:p w14:paraId="41DF3491" w14:textId="4FCBC6D6" w:rsidR="007B35BB" w:rsidRPr="00F72CD4" w:rsidRDefault="007B35BB" w:rsidP="007B35BB">
      <w:pPr>
        <w:pStyle w:val="Heading2"/>
        <w:rPr>
          <w:lang w:eastAsia="x-none"/>
        </w:rPr>
      </w:pPr>
      <w:bookmarkStart w:id="189" w:name="_Toc27479398"/>
      <w:bookmarkStart w:id="190" w:name="_Toc36058585"/>
      <w:bookmarkStart w:id="191" w:name="_Toc44067508"/>
      <w:bookmarkStart w:id="192" w:name="_Toc52716432"/>
      <w:bookmarkStart w:id="193" w:name="_Toc58239070"/>
      <w:bookmarkStart w:id="194" w:name="_Toc68246651"/>
      <w:bookmarkStart w:id="195" w:name="_Toc75789911"/>
      <w:bookmarkStart w:id="196" w:name="_Toc84264540"/>
      <w:bookmarkStart w:id="197" w:name="_Toc90560664"/>
      <w:r w:rsidRPr="00F72CD4">
        <w:rPr>
          <w:lang w:eastAsia="x-none"/>
        </w:rPr>
        <w:t>4.5</w:t>
      </w:r>
      <w:r w:rsidRPr="00F72CD4">
        <w:rPr>
          <w:lang w:eastAsia="zh-CN"/>
        </w:rPr>
        <w:tab/>
      </w:r>
      <w:r w:rsidRPr="00F72CD4">
        <w:rPr>
          <w:lang w:eastAsia="x-none"/>
        </w:rPr>
        <w:t>Radiated requirements</w:t>
      </w:r>
      <w:bookmarkEnd w:id="189"/>
      <w:bookmarkEnd w:id="190"/>
      <w:bookmarkEnd w:id="191"/>
      <w:bookmarkEnd w:id="192"/>
      <w:bookmarkEnd w:id="193"/>
      <w:bookmarkEnd w:id="194"/>
      <w:bookmarkEnd w:id="195"/>
      <w:bookmarkEnd w:id="196"/>
      <w:bookmarkEnd w:id="197"/>
    </w:p>
    <w:p w14:paraId="78721C26" w14:textId="77777777" w:rsidR="009F1C39" w:rsidRPr="00F72CD4" w:rsidRDefault="009F1C39" w:rsidP="009F1C39">
      <w:pPr>
        <w:pStyle w:val="Heading3"/>
        <w:rPr>
          <w:rFonts w:eastAsia="Malgun Gothic"/>
        </w:rPr>
      </w:pPr>
      <w:r w:rsidRPr="00F72CD4">
        <w:rPr>
          <w:rFonts w:eastAsia="Malgun Gothic"/>
        </w:rPr>
        <w:t>4.5.0</w:t>
      </w:r>
      <w:r w:rsidRPr="00F72CD4">
        <w:rPr>
          <w:rFonts w:eastAsia="Malgun Gothic"/>
        </w:rPr>
        <w:tab/>
        <w:t>Introduction</w:t>
      </w:r>
    </w:p>
    <w:p w14:paraId="67C1E0CF" w14:textId="0A299627" w:rsidR="007B35BB" w:rsidRPr="00F72CD4" w:rsidRDefault="007B35BB" w:rsidP="000D2D5A">
      <w:pPr>
        <w:rPr>
          <w:rFonts w:eastAsia="Malgun Gothic"/>
        </w:rPr>
      </w:pPr>
      <w:r w:rsidRPr="00F72CD4">
        <w:rPr>
          <w:rFonts w:eastAsia="Malgun Gothic"/>
        </w:rPr>
        <w:t>The requirements are defined for the following modes:</w:t>
      </w:r>
    </w:p>
    <w:p w14:paraId="13DA664E"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Mode 1: conditions with external noise source</w:t>
      </w:r>
    </w:p>
    <w:p w14:paraId="70EA0CB2" w14:textId="77777777" w:rsidR="009F1C39" w:rsidRPr="00F72CD4" w:rsidRDefault="007B35BB" w:rsidP="009F1C39">
      <w:pPr>
        <w:pStyle w:val="B2"/>
        <w:rPr>
          <w:rFonts w:eastAsia="Malgun Gothic"/>
        </w:rPr>
      </w:pPr>
      <w:r w:rsidRPr="00F72CD4">
        <w:rPr>
          <w:rFonts w:eastAsia="Malgun Gothic"/>
        </w:rPr>
        <w:t>-</w:t>
      </w:r>
      <w:r w:rsidRPr="00F72CD4">
        <w:rPr>
          <w:rFonts w:eastAsia="Malgun Gothic"/>
        </w:rPr>
        <w:tab/>
        <w:t>Wanted signal with power level Es is transmitted.</w:t>
      </w:r>
    </w:p>
    <w:p w14:paraId="5DF5F5FC" w14:textId="77777777" w:rsidR="009F1C39" w:rsidRPr="00F72CD4" w:rsidRDefault="009F1C39" w:rsidP="009F1C39">
      <w:pPr>
        <w:pStyle w:val="B2"/>
        <w:rPr>
          <w:rFonts w:eastAsia="Malgun Gothic"/>
        </w:rPr>
      </w:pPr>
      <w:r w:rsidRPr="00F72CD4">
        <w:rPr>
          <w:rFonts w:eastAsia="Malgun Gothic"/>
        </w:rPr>
        <w:t>-</w:t>
      </w:r>
      <w:r w:rsidRPr="00F72CD4">
        <w:rPr>
          <w:rFonts w:eastAsia="Malgun Gothic"/>
        </w:rPr>
        <w:tab/>
        <w:t>External white noise source with power spectral density Noc is used.</w:t>
      </w:r>
    </w:p>
    <w:p w14:paraId="3C93708A" w14:textId="3FEA9EFC" w:rsidR="007B35BB" w:rsidRPr="00F72CD4" w:rsidRDefault="009F1C39" w:rsidP="009F1C39">
      <w:pPr>
        <w:pStyle w:val="B2"/>
        <w:rPr>
          <w:rFonts w:eastAsia="Malgun Gothic"/>
        </w:rPr>
      </w:pPr>
      <w:r w:rsidRPr="00F72CD4">
        <w:rPr>
          <w:rFonts w:eastAsia="Malgun Gothic"/>
        </w:rPr>
        <w:t>-</w:t>
      </w:r>
      <w:r w:rsidRPr="00F72CD4">
        <w:rPr>
          <w:rFonts w:eastAsia="Malgun Gothic"/>
        </w:rPr>
        <w:tab/>
        <w:t>Es and Noc levels are selected to achieve target SNR as described in Clause 4.5.2.</w:t>
      </w:r>
    </w:p>
    <w:p w14:paraId="0C57A138"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 xml:space="preserve">Mode 2: Noise free conditions </w:t>
      </w:r>
    </w:p>
    <w:p w14:paraId="18D09C3D" w14:textId="77777777" w:rsidR="007B35BB" w:rsidRPr="00F72CD4" w:rsidRDefault="007B35BB" w:rsidP="000D2D5A">
      <w:pPr>
        <w:pStyle w:val="B2"/>
        <w:rPr>
          <w:rFonts w:eastAsia="Malgun Gothic"/>
        </w:rPr>
      </w:pPr>
      <w:r w:rsidRPr="00F72CD4">
        <w:rPr>
          <w:rFonts w:eastAsia="Malgun Gothic"/>
        </w:rPr>
        <w:t>-</w:t>
      </w:r>
      <w:r w:rsidRPr="00F72CD4">
        <w:rPr>
          <w:rFonts w:eastAsia="Malgun Gothic"/>
        </w:rPr>
        <w:tab/>
        <w:t>Wanted signal with power level Es is transmitted.</w:t>
      </w:r>
    </w:p>
    <w:p w14:paraId="1606A129" w14:textId="77777777" w:rsidR="007B35BB" w:rsidRPr="00F72CD4" w:rsidRDefault="007B35BB" w:rsidP="000D2D5A">
      <w:pPr>
        <w:pStyle w:val="B2"/>
        <w:rPr>
          <w:lang w:eastAsia="x-none"/>
        </w:rPr>
      </w:pPr>
      <w:r w:rsidRPr="00F72CD4">
        <w:rPr>
          <w:rFonts w:eastAsia="Malgun Gothic"/>
        </w:rPr>
        <w:t>-</w:t>
      </w:r>
      <w:r w:rsidRPr="00F72CD4">
        <w:rPr>
          <w:rFonts w:eastAsia="Malgun Gothic"/>
        </w:rPr>
        <w:tab/>
        <w:t>No external noise transmitted.</w:t>
      </w:r>
    </w:p>
    <w:p w14:paraId="176162EF" w14:textId="7152FA4B" w:rsidR="007B35BB" w:rsidRPr="00F72CD4" w:rsidRDefault="007B35BB" w:rsidP="007B35BB">
      <w:pPr>
        <w:pStyle w:val="Heading3"/>
      </w:pPr>
      <w:bookmarkStart w:id="198" w:name="_Toc27479399"/>
      <w:bookmarkStart w:id="199" w:name="_Toc36058586"/>
      <w:bookmarkStart w:id="200" w:name="_Toc44067509"/>
      <w:bookmarkStart w:id="201" w:name="_Toc52716433"/>
      <w:bookmarkStart w:id="202" w:name="_Toc58239071"/>
      <w:bookmarkStart w:id="203" w:name="_Toc68246652"/>
      <w:bookmarkStart w:id="204" w:name="_Toc75789912"/>
      <w:bookmarkStart w:id="205" w:name="_Toc84264541"/>
      <w:bookmarkStart w:id="206" w:name="_Toc90560665"/>
      <w:r w:rsidRPr="00F72CD4">
        <w:t>4.5.1</w:t>
      </w:r>
      <w:r w:rsidRPr="00F72CD4">
        <w:rPr>
          <w:lang w:eastAsia="zh-CN"/>
        </w:rPr>
        <w:tab/>
      </w:r>
      <w:r w:rsidRPr="00F72CD4">
        <w:t>Reference point</w:t>
      </w:r>
      <w:bookmarkEnd w:id="198"/>
      <w:bookmarkEnd w:id="199"/>
      <w:bookmarkEnd w:id="200"/>
      <w:bookmarkEnd w:id="201"/>
      <w:bookmarkEnd w:id="202"/>
      <w:bookmarkEnd w:id="203"/>
      <w:bookmarkEnd w:id="204"/>
      <w:bookmarkEnd w:id="205"/>
      <w:bookmarkEnd w:id="206"/>
    </w:p>
    <w:p w14:paraId="0E1D37C7" w14:textId="77777777" w:rsidR="007B35BB" w:rsidRPr="00F72CD4" w:rsidRDefault="007B35BB" w:rsidP="000D2D5A">
      <w:pPr>
        <w:rPr>
          <w:rFonts w:eastAsia="Malgun Gothic"/>
        </w:rPr>
      </w:pPr>
      <w:r w:rsidRPr="00F72CD4">
        <w:rPr>
          <w:rFonts w:eastAsia="Malgun Gothic"/>
        </w:rPr>
        <w:t>The reference point for SNR</w:t>
      </w:r>
      <w:r w:rsidRPr="00F72CD4">
        <w:rPr>
          <w:lang w:eastAsia="zh-CN"/>
        </w:rPr>
        <w:t>, Es</w:t>
      </w:r>
      <w:r w:rsidRPr="00F72CD4">
        <w:rPr>
          <w:rFonts w:eastAsia="Malgun Gothic"/>
        </w:rPr>
        <w:t xml:space="preserve"> and Noc of DL signal from the UE perspective is the input of UE antenna array.</w:t>
      </w:r>
    </w:p>
    <w:p w14:paraId="11F195AD" w14:textId="77777777" w:rsidR="007B35BB" w:rsidRPr="00F72CD4" w:rsidRDefault="007B35BB" w:rsidP="000D2D5A">
      <w:pPr>
        <w:pStyle w:val="TH"/>
      </w:pPr>
      <w:r w:rsidRPr="00F72CD4">
        <w:object w:dxaOrig="4620" w:dyaOrig="2250" w14:anchorId="2DACC1E5">
          <v:shape id="_x0000_i1027" type="#_x0000_t75" style="width:231pt;height:111.6pt" o:ole="">
            <v:imagedata r:id="rId13" o:title=""/>
          </v:shape>
          <o:OLEObject Type="Embed" ProgID="Word.Picture.8" ShapeID="_x0000_i1027" DrawAspect="Content" ObjectID="_1781610169" r:id="rId14"/>
        </w:object>
      </w:r>
    </w:p>
    <w:p w14:paraId="7C07D327" w14:textId="77777777" w:rsidR="007B35BB" w:rsidRPr="00F72CD4" w:rsidRDefault="007B35BB" w:rsidP="000D2D5A">
      <w:pPr>
        <w:pStyle w:val="TF"/>
      </w:pPr>
      <w:r w:rsidRPr="00F72CD4">
        <w:t>Figure 4.5.1-1: Reference point for radiated Demodulation and CSI requirements</w:t>
      </w:r>
    </w:p>
    <w:p w14:paraId="533C800B" w14:textId="6A868062" w:rsidR="007B35BB" w:rsidRPr="00F72CD4" w:rsidRDefault="007B35BB" w:rsidP="007B35BB">
      <w:pPr>
        <w:pStyle w:val="Heading3"/>
      </w:pPr>
      <w:bookmarkStart w:id="207" w:name="_MON_1684549432"/>
      <w:bookmarkStart w:id="208" w:name="_Toc90560666"/>
      <w:bookmarkStart w:id="209" w:name="_Toc84264542"/>
      <w:bookmarkStart w:id="210" w:name="_Toc75789913"/>
      <w:bookmarkStart w:id="211" w:name="_Toc68246653"/>
      <w:bookmarkStart w:id="212" w:name="_Toc58239072"/>
      <w:bookmarkStart w:id="213" w:name="_Toc52716434"/>
      <w:bookmarkStart w:id="214" w:name="_Toc44067510"/>
      <w:bookmarkStart w:id="215" w:name="_Toc36058587"/>
      <w:bookmarkStart w:id="216" w:name="_Toc27479400"/>
      <w:bookmarkEnd w:id="207"/>
      <w:r w:rsidRPr="00F72CD4">
        <w:t>4.5.2</w:t>
      </w:r>
      <w:r w:rsidRPr="00F72CD4">
        <w:rPr>
          <w:lang w:eastAsia="zh-CN"/>
        </w:rPr>
        <w:tab/>
      </w:r>
      <w:r w:rsidRPr="00F72CD4">
        <w:t>SNR definition</w:t>
      </w:r>
      <w:bookmarkEnd w:id="208"/>
      <w:bookmarkEnd w:id="209"/>
      <w:bookmarkEnd w:id="210"/>
      <w:bookmarkEnd w:id="211"/>
      <w:bookmarkEnd w:id="212"/>
      <w:bookmarkEnd w:id="213"/>
      <w:bookmarkEnd w:id="214"/>
      <w:bookmarkEnd w:id="215"/>
      <w:bookmarkEnd w:id="216"/>
    </w:p>
    <w:p w14:paraId="53091005" w14:textId="77777777" w:rsidR="007B35BB" w:rsidRPr="00F72CD4" w:rsidRDefault="007B35BB" w:rsidP="000D2D5A">
      <w:pPr>
        <w:rPr>
          <w:rFonts w:eastAsia="Malgun Gothic"/>
        </w:rPr>
      </w:pPr>
      <w:r w:rsidRPr="00F72CD4">
        <w:rPr>
          <w:rFonts w:eastAsia="Malgun Gothic"/>
        </w:rPr>
        <w:t xml:space="preserve">For Mode 1 conditions </w:t>
      </w:r>
      <w:r w:rsidRPr="00F72CD4">
        <w:t>UE demodulation and CSI requirements</w:t>
      </w:r>
      <w:r w:rsidRPr="00F72CD4">
        <w:rPr>
          <w:rFonts w:eastAsia="Malgun Gothic"/>
        </w:rPr>
        <w:t xml:space="preserve">, the Minimum performance requirement in clause 7, 8, 9 and 10 are defined relative to the baseband SNR level </w:t>
      </w:r>
      <w:r w:rsidRPr="00F72CD4">
        <w:rPr>
          <w:rFonts w:eastAsia="Malgun Gothic"/>
          <w:i/>
        </w:rPr>
        <w:t>SNR</w:t>
      </w:r>
      <w:r w:rsidRPr="00F72CD4">
        <w:rPr>
          <w:rFonts w:eastAsia="Malgun Gothic"/>
          <w:i/>
          <w:vertAlign w:val="subscript"/>
        </w:rPr>
        <w:t xml:space="preserve">BB. </w:t>
      </w:r>
      <w:r w:rsidRPr="00F72CD4">
        <w:rPr>
          <w:rFonts w:eastAsia="Malgun Gothic"/>
        </w:rPr>
        <w:t xml:space="preserve">The SNR at the reference point is defined as </w:t>
      </w:r>
    </w:p>
    <w:p w14:paraId="1DB86A7B" w14:textId="77777777" w:rsidR="007B35BB" w:rsidRPr="00F72CD4" w:rsidRDefault="007B35BB" w:rsidP="000D2D5A">
      <w:pPr>
        <w:pStyle w:val="EQ"/>
        <w:rPr>
          <w:rFonts w:ascii="Arial" w:eastAsia="Calibri" w:hAnsi="Arial" w:cs="Arial"/>
          <w:b/>
          <w:noProof w:val="0"/>
          <w:sz w:val="18"/>
          <w:szCs w:val="18"/>
          <w:vertAlign w:val="subscript"/>
        </w:rPr>
      </w:pPr>
      <w:r w:rsidRPr="00F72CD4">
        <w:rPr>
          <w:rFonts w:eastAsia="Malgun Gothic"/>
          <w:noProof w:val="0"/>
        </w:rPr>
        <w:t>SNR = SNR</w:t>
      </w:r>
      <w:r w:rsidRPr="00F72CD4">
        <w:rPr>
          <w:rFonts w:eastAsia="Malgun Gothic"/>
          <w:noProof w:val="0"/>
          <w:vertAlign w:val="subscript"/>
        </w:rPr>
        <w:t>BB</w:t>
      </w:r>
      <w:r w:rsidRPr="00F72CD4">
        <w:rPr>
          <w:rFonts w:eastAsia="Malgun Gothic"/>
          <w:noProof w:val="0"/>
        </w:rPr>
        <w:t xml:space="preserve"> + </w:t>
      </w:r>
      <w:r w:rsidRPr="00F72CD4">
        <w:rPr>
          <w:rFonts w:ascii="Arial" w:eastAsia="Calibri" w:hAnsi="Arial" w:cs="Arial"/>
          <w:b/>
          <w:noProof w:val="0"/>
          <w:sz w:val="18"/>
          <w:szCs w:val="18"/>
        </w:rPr>
        <w:t>∆</w:t>
      </w:r>
      <w:r w:rsidRPr="00F72CD4">
        <w:rPr>
          <w:rFonts w:ascii="Arial" w:eastAsia="Calibri" w:hAnsi="Arial" w:cs="Arial"/>
          <w:b/>
          <w:noProof w:val="0"/>
          <w:sz w:val="18"/>
          <w:szCs w:val="18"/>
          <w:vertAlign w:val="subscript"/>
        </w:rPr>
        <w:t>BB</w:t>
      </w:r>
    </w:p>
    <w:p w14:paraId="46D9C248" w14:textId="77777777" w:rsidR="007B35BB" w:rsidRPr="00F72CD4" w:rsidRDefault="007B35BB" w:rsidP="000D2D5A">
      <w:pPr>
        <w:rPr>
          <w:rFonts w:eastAsia="Malgun Gothic"/>
        </w:rPr>
      </w:pPr>
      <w:r w:rsidRPr="00F72CD4">
        <w:rPr>
          <w:rFonts w:eastAsia="Malgun Gothic"/>
        </w:rPr>
        <w:t xml:space="preserve">where </w:t>
      </w:r>
      <w:r w:rsidRPr="00F72CD4">
        <w:rPr>
          <w:rFonts w:eastAsia="Calibri"/>
          <w:b/>
        </w:rPr>
        <w:t>∆</w:t>
      </w:r>
      <w:r w:rsidRPr="00F72CD4">
        <w:rPr>
          <w:rFonts w:eastAsia="Calibri"/>
          <w:b/>
          <w:vertAlign w:val="subscript"/>
        </w:rPr>
        <w:t>BB</w:t>
      </w:r>
      <w:r w:rsidRPr="00F72CD4">
        <w:rPr>
          <w:rFonts w:eastAsia="Malgun Gothic"/>
          <w:vertAlign w:val="subscript"/>
        </w:rPr>
        <w:t xml:space="preserve"> </w:t>
      </w:r>
      <w:r w:rsidRPr="00F72CD4">
        <w:rPr>
          <w:rFonts w:eastAsia="Malgun Gothic"/>
        </w:rPr>
        <w:t>is specified in clause 4.5.3.</w:t>
      </w:r>
    </w:p>
    <w:p w14:paraId="2AFF1694" w14:textId="77777777" w:rsidR="007B35BB" w:rsidRPr="00F72CD4" w:rsidRDefault="007B35BB" w:rsidP="000D2D5A">
      <w:r w:rsidRPr="00F72CD4">
        <w:t>The reference point SNR is defined as:</w:t>
      </w:r>
    </w:p>
    <w:p w14:paraId="1711FE1D" w14:textId="77777777" w:rsidR="007B35BB" w:rsidRPr="00F72CD4" w:rsidRDefault="007B35BB" w:rsidP="000D2D5A">
      <w:pPr>
        <w:pStyle w:val="EQ"/>
        <w:rPr>
          <w:noProof w:val="0"/>
        </w:rPr>
      </w:pPr>
      <w:r w:rsidRPr="00F72CD4">
        <w:rPr>
          <w:noProof w:val="0"/>
        </w:rPr>
        <w:tab/>
      </w:r>
      <m:oMath>
        <m:r>
          <w:rPr>
            <w:rFonts w:ascii="Cambria Math" w:eastAsia="SimSun" w:hAnsi="Cambria Math"/>
            <w:noProof w:val="0"/>
          </w:rPr>
          <m:t>SNR</m:t>
        </m:r>
        <m:r>
          <m:rPr>
            <m:sty m:val="p"/>
          </m:rPr>
          <w:rPr>
            <w:rFonts w:ascii="Cambria Math" w:eastAsia="SimSun" w:hAnsi="Cambria Math"/>
            <w:noProof w:val="0"/>
          </w:rPr>
          <m:t>=</m:t>
        </m:r>
        <m:f>
          <m:fPr>
            <m:ctrlPr>
              <w:rPr>
                <w:rFonts w:ascii="Cambria Math" w:eastAsia="SimSun" w:hAnsi="Cambria Math"/>
                <w:noProof w:val="0"/>
              </w:rPr>
            </m:ctrlPr>
          </m:fPr>
          <m:num>
            <m:nary>
              <m:naryPr>
                <m:chr m:val="∑"/>
                <m:limLoc m:val="undOvr"/>
                <m:grow m:val="1"/>
                <m:ctrlPr>
                  <w:rPr>
                    <w:rFonts w:ascii="Cambria Math" w:eastAsia="SimSun" w:hAnsi="Cambria Math"/>
                    <w:noProof w:val="0"/>
                  </w:rPr>
                </m:ctrlPr>
              </m:naryPr>
              <m:sub>
                <m:r>
                  <w:rPr>
                    <w:rFonts w:ascii="Cambria Math" w:eastAsia="SimSun" w:hAnsi="Cambria Math"/>
                    <w:noProof w:val="0"/>
                  </w:rPr>
                  <m:t>j</m:t>
                </m:r>
                <m:r>
                  <m:rPr>
                    <m:sty m:val="p"/>
                  </m:rPr>
                  <w:rPr>
                    <w:rFonts w:ascii="Cambria Math" w:eastAsia="SimSun" w:hAnsi="Cambria Math"/>
                    <w:noProof w:val="0"/>
                  </w:rPr>
                  <m:t>=1</m:t>
                </m:r>
              </m:sub>
              <m:sup>
                <m:sSub>
                  <m:sSubPr>
                    <m:ctrlPr>
                      <w:rPr>
                        <w:rFonts w:ascii="Cambria Math" w:eastAsia="SimSun" w:hAnsi="Cambria Math"/>
                        <w:noProof w:val="0"/>
                      </w:rPr>
                    </m:ctrlPr>
                  </m:sSubPr>
                  <m:e>
                    <m:r>
                      <w:rPr>
                        <w:rFonts w:ascii="Cambria Math" w:eastAsia="SimSun" w:hAnsi="Cambria Math"/>
                        <w:noProof w:val="0"/>
                      </w:rPr>
                      <m:t>N</m:t>
                    </m:r>
                  </m:e>
                  <m:sub>
                    <m:r>
                      <w:rPr>
                        <w:rFonts w:ascii="Cambria Math" w:eastAsia="SimSun" w:hAnsi="Cambria Math"/>
                        <w:noProof w:val="0"/>
                      </w:rPr>
                      <m:t>RX</m:t>
                    </m:r>
                  </m:sub>
                </m:sSub>
              </m:sup>
              <m:e>
                <m:sSubSup>
                  <m:sSubSupPr>
                    <m:ctrlPr>
                      <w:rPr>
                        <w:rFonts w:ascii="Cambria Math" w:eastAsia="SimSun" w:hAnsi="Cambria Math"/>
                        <w:noProof w:val="0"/>
                      </w:rPr>
                    </m:ctrlPr>
                  </m:sSubSupPr>
                  <m:e>
                    <m:r>
                      <w:rPr>
                        <w:rFonts w:ascii="Cambria Math" w:eastAsia="SimSun" w:hAnsi="Cambria Math"/>
                        <w:noProof w:val="0"/>
                      </w:rPr>
                      <m:t>E</m:t>
                    </m:r>
                  </m:e>
                  <m:sub>
                    <m:r>
                      <w:rPr>
                        <w:rFonts w:ascii="Cambria Math" w:eastAsia="SimSun" w:hAnsi="Cambria Math"/>
                        <w:noProof w:val="0"/>
                      </w:rPr>
                      <m:t>s</m:t>
                    </m:r>
                  </m:sub>
                  <m:sup>
                    <m:r>
                      <m:rPr>
                        <m:sty m:val="p"/>
                      </m:rPr>
                      <w:rPr>
                        <w:rFonts w:ascii="Cambria Math" w:eastAsia="SimSun" w:hAnsi="Cambria Math"/>
                        <w:noProof w:val="0"/>
                      </w:rPr>
                      <m:t>(</m:t>
                    </m:r>
                    <m:r>
                      <w:rPr>
                        <w:rFonts w:ascii="Cambria Math" w:eastAsia="SimSun" w:hAnsi="Cambria Math"/>
                        <w:noProof w:val="0"/>
                      </w:rPr>
                      <m:t>j</m:t>
                    </m:r>
                    <m:r>
                      <m:rPr>
                        <m:sty m:val="p"/>
                      </m:rPr>
                      <w:rPr>
                        <w:rFonts w:ascii="Cambria Math" w:eastAsia="SimSun" w:hAnsi="Cambria Math"/>
                        <w:noProof w:val="0"/>
                      </w:rPr>
                      <m:t>)</m:t>
                    </m:r>
                  </m:sup>
                </m:sSubSup>
              </m:e>
            </m:nary>
          </m:num>
          <m:den>
            <m:nary>
              <m:naryPr>
                <m:chr m:val="∑"/>
                <m:limLoc m:val="undOvr"/>
                <m:grow m:val="1"/>
                <m:ctrlPr>
                  <w:rPr>
                    <w:rFonts w:ascii="Cambria Math" w:eastAsia="SimSun" w:hAnsi="Cambria Math"/>
                    <w:noProof w:val="0"/>
                  </w:rPr>
                </m:ctrlPr>
              </m:naryPr>
              <m:sub>
                <m:r>
                  <w:rPr>
                    <w:rFonts w:ascii="Cambria Math" w:eastAsia="SimSun" w:hAnsi="Cambria Math"/>
                    <w:noProof w:val="0"/>
                  </w:rPr>
                  <m:t>j</m:t>
                </m:r>
                <m:r>
                  <m:rPr>
                    <m:sty m:val="p"/>
                  </m:rPr>
                  <w:rPr>
                    <w:rFonts w:ascii="Cambria Math" w:eastAsia="SimSun" w:hAnsi="Cambria Math"/>
                    <w:noProof w:val="0"/>
                  </w:rPr>
                  <m:t>=1</m:t>
                </m:r>
              </m:sub>
              <m:sup>
                <m:sSub>
                  <m:sSubPr>
                    <m:ctrlPr>
                      <w:rPr>
                        <w:rFonts w:ascii="Cambria Math" w:eastAsia="SimSun" w:hAnsi="Cambria Math"/>
                        <w:noProof w:val="0"/>
                      </w:rPr>
                    </m:ctrlPr>
                  </m:sSubPr>
                  <m:e>
                    <m:r>
                      <w:rPr>
                        <w:rFonts w:ascii="Cambria Math" w:eastAsia="SimSun" w:hAnsi="Cambria Math"/>
                        <w:noProof w:val="0"/>
                      </w:rPr>
                      <m:t>N</m:t>
                    </m:r>
                  </m:e>
                  <m:sub>
                    <m:r>
                      <w:rPr>
                        <w:rFonts w:ascii="Cambria Math" w:eastAsia="SimSun" w:hAnsi="Cambria Math"/>
                        <w:noProof w:val="0"/>
                      </w:rPr>
                      <m:t>RX</m:t>
                    </m:r>
                  </m:sub>
                </m:sSub>
              </m:sup>
              <m:e>
                <m:sSubSup>
                  <m:sSubSupPr>
                    <m:ctrlPr>
                      <w:rPr>
                        <w:rFonts w:ascii="Cambria Math" w:eastAsia="SimSun" w:hAnsi="Cambria Math"/>
                        <w:noProof w:val="0"/>
                      </w:rPr>
                    </m:ctrlPr>
                  </m:sSubSupPr>
                  <m:e>
                    <m:r>
                      <w:rPr>
                        <w:rFonts w:ascii="Cambria Math" w:eastAsia="SimSun" w:hAnsi="Cambria Math"/>
                        <w:noProof w:val="0"/>
                      </w:rPr>
                      <m:t>N</m:t>
                    </m:r>
                  </m:e>
                  <m:sub>
                    <m:r>
                      <w:rPr>
                        <w:rFonts w:ascii="Cambria Math" w:eastAsia="SimSun" w:hAnsi="Cambria Math"/>
                        <w:noProof w:val="0"/>
                      </w:rPr>
                      <m:t>oc</m:t>
                    </m:r>
                  </m:sub>
                  <m:sup>
                    <m:r>
                      <m:rPr>
                        <m:sty m:val="p"/>
                      </m:rPr>
                      <w:rPr>
                        <w:rFonts w:ascii="Cambria Math" w:eastAsia="SimSun" w:hAnsi="Cambria Math"/>
                        <w:noProof w:val="0"/>
                      </w:rPr>
                      <m:t>(</m:t>
                    </m:r>
                    <m:r>
                      <w:rPr>
                        <w:rFonts w:ascii="Cambria Math" w:eastAsia="SimSun" w:hAnsi="Cambria Math"/>
                        <w:noProof w:val="0"/>
                      </w:rPr>
                      <m:t>j</m:t>
                    </m:r>
                    <m:r>
                      <m:rPr>
                        <m:sty m:val="p"/>
                      </m:rPr>
                      <w:rPr>
                        <w:rFonts w:ascii="Cambria Math" w:eastAsia="SimSun" w:hAnsi="Cambria Math"/>
                        <w:noProof w:val="0"/>
                      </w:rPr>
                      <m:t>)</m:t>
                    </m:r>
                  </m:sup>
                </m:sSubSup>
              </m:e>
            </m:nary>
          </m:den>
        </m:f>
      </m:oMath>
    </w:p>
    <w:p w14:paraId="284E69EA" w14:textId="77777777" w:rsidR="007B35BB" w:rsidRPr="00F72CD4" w:rsidRDefault="007B35BB" w:rsidP="000D2D5A">
      <w:pPr>
        <w:pStyle w:val="B1"/>
      </w:pPr>
      <w:r w:rsidRPr="00F72CD4">
        <w:rPr>
          <w:i/>
        </w:rPr>
        <w:t>-</w:t>
      </w:r>
      <w:r w:rsidRPr="00F72CD4">
        <w:rPr>
          <w:i/>
        </w:rPr>
        <w:tab/>
        <w:t>N</w:t>
      </w:r>
      <w:r w:rsidRPr="00F72CD4">
        <w:rPr>
          <w:i/>
          <w:vertAlign w:val="subscript"/>
        </w:rPr>
        <w:t>RX</w:t>
      </w:r>
      <w:r w:rsidRPr="00F72CD4">
        <w:t xml:space="preserve"> denotes the number of receiver reference points, and the super script receiver reference point </w:t>
      </w:r>
      <w:r w:rsidRPr="00F72CD4">
        <w:rPr>
          <w:i/>
          <w:iCs/>
        </w:rPr>
        <w:t>j</w:t>
      </w:r>
      <w:r w:rsidRPr="00F72CD4">
        <w:t>.</w:t>
      </w:r>
    </w:p>
    <w:p w14:paraId="63420581" w14:textId="77777777" w:rsidR="007B35BB" w:rsidRPr="00F72CD4" w:rsidRDefault="007B35BB" w:rsidP="000D2D5A">
      <w:pPr>
        <w:pStyle w:val="B1"/>
        <w:rPr>
          <w:lang w:eastAsia="zh-CN"/>
        </w:rPr>
      </w:pPr>
      <w:r w:rsidRPr="00F72CD4">
        <w:t>-</w:t>
      </w:r>
      <w:r w:rsidRPr="00F72CD4">
        <w:tab/>
        <w:t xml:space="preserve">The </w:t>
      </w:r>
      <w:r w:rsidRPr="00F72CD4">
        <w:rPr>
          <w:lang w:eastAsia="zh-CN"/>
        </w:rPr>
        <w:t xml:space="preserve">above </w:t>
      </w:r>
      <w:r w:rsidRPr="00F72CD4">
        <w:t xml:space="preserve">SNR </w:t>
      </w:r>
      <w:r w:rsidRPr="00F72CD4">
        <w:rPr>
          <w:lang w:eastAsia="zh-CN"/>
        </w:rPr>
        <w:t>definition assumes that the</w:t>
      </w:r>
      <w:r w:rsidRPr="00F72CD4">
        <w:t xml:space="preserve"> R</w:t>
      </w:r>
      <w:r w:rsidRPr="00F72CD4">
        <w:rPr>
          <w:lang w:eastAsia="zh-CN"/>
        </w:rPr>
        <w:t>E</w:t>
      </w:r>
      <w:r w:rsidRPr="00F72CD4">
        <w:t>s are not</w:t>
      </w:r>
      <w:r w:rsidRPr="00F72CD4">
        <w:rPr>
          <w:lang w:eastAsia="zh-CN"/>
        </w:rPr>
        <w:t xml:space="preserve"> </w:t>
      </w:r>
      <w:r w:rsidRPr="00F72CD4">
        <w:t>precod</w:t>
      </w:r>
      <w:r w:rsidRPr="00F72CD4">
        <w:rPr>
          <w:lang w:eastAsia="zh-CN"/>
        </w:rPr>
        <w:t>ed, and does not account for any gain which can be associated to the precoding operation.</w:t>
      </w:r>
    </w:p>
    <w:p w14:paraId="76DA1B59" w14:textId="77777777" w:rsidR="007B35BB" w:rsidRPr="00F72CD4" w:rsidRDefault="007B35BB" w:rsidP="000D2D5A">
      <w:pPr>
        <w:pStyle w:val="B1"/>
        <w:rPr>
          <w:lang w:eastAsia="zh-CN"/>
        </w:rPr>
      </w:pPr>
      <w:r w:rsidRPr="00F72CD4">
        <w:t>-</w:t>
      </w:r>
      <w:r w:rsidRPr="00F72CD4">
        <w:tab/>
      </w:r>
      <w:r w:rsidRPr="00F72CD4">
        <w:rPr>
          <w:lang w:eastAsia="zh-CN"/>
        </w:rPr>
        <w:t xml:space="preserve">Unless otherwise stated, the SNR refers to the SSS wanted signal. </w:t>
      </w:r>
    </w:p>
    <w:p w14:paraId="28581E58" w14:textId="77777777" w:rsidR="007B35BB" w:rsidRPr="00F72CD4" w:rsidRDefault="007B35BB" w:rsidP="000D2D5A">
      <w:pPr>
        <w:pStyle w:val="B1"/>
        <w:rPr>
          <w:lang w:eastAsia="zh-CN"/>
        </w:rPr>
      </w:pPr>
      <w:r w:rsidRPr="00F72CD4">
        <w:t>-</w:t>
      </w:r>
      <w:r w:rsidRPr="00F72CD4">
        <w:rPr>
          <w:lang w:eastAsia="zh-CN"/>
        </w:rPr>
        <w:tab/>
        <w:t>The downlink SSS transmit power is defined as the linear average over the power contributions in [W] of all resource elements that carry the SSS within the operating system bandwidth.</w:t>
      </w:r>
    </w:p>
    <w:p w14:paraId="5790D6EE" w14:textId="77777777" w:rsidR="007B35BB" w:rsidRPr="00F72CD4" w:rsidRDefault="007B35BB" w:rsidP="000D2D5A">
      <w:pPr>
        <w:pStyle w:val="B1"/>
        <w:rPr>
          <w:lang w:eastAsia="zh-CN"/>
        </w:rPr>
      </w:pPr>
      <w:r w:rsidRPr="00F72CD4">
        <w:rPr>
          <w:lang w:eastAsia="zh-CN"/>
        </w:rPr>
        <w:t>-</w:t>
      </w:r>
      <w:r w:rsidRPr="00F72CD4">
        <w:rPr>
          <w:lang w:eastAsia="zh-CN"/>
        </w:rPr>
        <w:tab/>
        <w:t>The power ratio of other wanted signals to the SSS is defined in clause C.3.1.</w:t>
      </w:r>
    </w:p>
    <w:p w14:paraId="6A9254CE" w14:textId="50E07E5E" w:rsidR="007B35BB" w:rsidRPr="00F72CD4" w:rsidRDefault="007B35BB" w:rsidP="007B35BB">
      <w:pPr>
        <w:pStyle w:val="Heading3"/>
      </w:pPr>
      <w:bookmarkStart w:id="217" w:name="_Toc27479401"/>
      <w:bookmarkStart w:id="218" w:name="_Toc36058588"/>
      <w:bookmarkStart w:id="219" w:name="_Toc44067511"/>
      <w:bookmarkStart w:id="220" w:name="_Toc52716435"/>
      <w:bookmarkStart w:id="221" w:name="_Toc58239073"/>
      <w:bookmarkStart w:id="222" w:name="_Toc68246654"/>
      <w:bookmarkStart w:id="223" w:name="_Toc75789914"/>
      <w:bookmarkStart w:id="224" w:name="_Toc84264543"/>
      <w:bookmarkStart w:id="225" w:name="_Toc90560667"/>
      <w:r w:rsidRPr="00F72CD4">
        <w:t>4.5.3</w:t>
      </w:r>
      <w:r w:rsidRPr="00F72CD4">
        <w:rPr>
          <w:lang w:eastAsia="zh-CN"/>
        </w:rPr>
        <w:tab/>
      </w:r>
      <w:r w:rsidRPr="00F72CD4">
        <w:t>Noc</w:t>
      </w:r>
      <w:bookmarkEnd w:id="217"/>
      <w:bookmarkEnd w:id="218"/>
      <w:bookmarkEnd w:id="219"/>
      <w:bookmarkEnd w:id="220"/>
      <w:bookmarkEnd w:id="221"/>
      <w:bookmarkEnd w:id="222"/>
      <w:bookmarkEnd w:id="223"/>
      <w:bookmarkEnd w:id="224"/>
      <w:bookmarkEnd w:id="225"/>
    </w:p>
    <w:p w14:paraId="0ACC55B4" w14:textId="77777777" w:rsidR="007B35BB" w:rsidRPr="00F72CD4" w:rsidRDefault="007B35BB" w:rsidP="007B35BB">
      <w:pPr>
        <w:pStyle w:val="Heading4"/>
        <w:rPr>
          <w:lang w:eastAsia="zh-CN"/>
        </w:rPr>
      </w:pPr>
      <w:bookmarkStart w:id="226" w:name="_Toc27479402"/>
      <w:bookmarkStart w:id="227" w:name="_Toc36058589"/>
      <w:bookmarkStart w:id="228" w:name="_Toc44067512"/>
      <w:bookmarkStart w:id="229" w:name="_Toc52716436"/>
      <w:bookmarkStart w:id="230" w:name="_Toc58239074"/>
      <w:bookmarkStart w:id="231" w:name="_Toc68246655"/>
      <w:bookmarkStart w:id="232" w:name="_Toc75789915"/>
      <w:bookmarkStart w:id="233" w:name="_Toc84264544"/>
      <w:bookmarkStart w:id="234" w:name="_Toc90560668"/>
      <w:r w:rsidRPr="00F72CD4">
        <w:rPr>
          <w:lang w:eastAsia="zh-CN"/>
        </w:rPr>
        <w:t>4</w:t>
      </w:r>
      <w:r w:rsidRPr="00F72CD4">
        <w:t>.5.</w:t>
      </w:r>
      <w:r w:rsidRPr="00F72CD4">
        <w:rPr>
          <w:lang w:eastAsia="zh-CN"/>
        </w:rPr>
        <w:t>3</w:t>
      </w:r>
      <w:r w:rsidRPr="00F72CD4">
        <w:t>.</w:t>
      </w:r>
      <w:r w:rsidRPr="00F72CD4">
        <w:rPr>
          <w:lang w:eastAsia="zh-CN"/>
        </w:rPr>
        <w:t>1</w:t>
      </w:r>
      <w:r w:rsidRPr="00F72CD4">
        <w:rPr>
          <w:lang w:eastAsia="zh-CN"/>
        </w:rPr>
        <w:tab/>
      </w:r>
      <w:r w:rsidRPr="00F72CD4">
        <w:t>Introduction</w:t>
      </w:r>
      <w:bookmarkEnd w:id="226"/>
      <w:bookmarkEnd w:id="227"/>
      <w:bookmarkEnd w:id="228"/>
      <w:bookmarkEnd w:id="229"/>
      <w:bookmarkEnd w:id="230"/>
      <w:bookmarkEnd w:id="231"/>
      <w:bookmarkEnd w:id="232"/>
      <w:bookmarkEnd w:id="233"/>
      <w:bookmarkEnd w:id="234"/>
    </w:p>
    <w:p w14:paraId="5C009F53" w14:textId="77777777" w:rsidR="007B35BB" w:rsidRPr="00F72CD4" w:rsidRDefault="007B35BB" w:rsidP="000D2D5A">
      <w:r w:rsidRPr="00F72CD4">
        <w:t xml:space="preserve">For Mode 1 conditions radiated testing of demodulation and CSI requirements </w:t>
      </w:r>
      <w:r w:rsidRPr="00F72CD4">
        <w:rPr>
          <w:rFonts w:eastAsia="Malgun Gothic"/>
        </w:rPr>
        <w:t>it is not feasible in practice to use signal levels high enough to make the noise contribution of the UE negligible.</w:t>
      </w:r>
      <w:r w:rsidRPr="00F72CD4">
        <w:t xml:space="preserve"> Demodulation requirements are therefore specified with the applied noise higher than the UE peak EIS level in TS 38.101-2 [3] by a defined amount, so that the impact of </w:t>
      </w:r>
      <w:r w:rsidRPr="00F72CD4">
        <w:rPr>
          <w:rFonts w:eastAsia="Malgun Gothic"/>
        </w:rPr>
        <w:t xml:space="preserve">UE noise floor is limited to no greater than a value </w:t>
      </w:r>
      <w:r w:rsidRPr="00F72CD4">
        <w:rPr>
          <w:rFonts w:eastAsia="Calibri"/>
          <w:b/>
        </w:rPr>
        <w:t>∆</w:t>
      </w:r>
      <w:r w:rsidRPr="00F72CD4">
        <w:rPr>
          <w:rFonts w:eastAsia="Calibri"/>
          <w:b/>
          <w:vertAlign w:val="subscript"/>
        </w:rPr>
        <w:t>BB</w:t>
      </w:r>
      <w:r w:rsidRPr="00F72CD4">
        <w:rPr>
          <w:rFonts w:eastAsia="Malgun Gothic"/>
        </w:rPr>
        <w:t xml:space="preserve"> at the specified Noc level. As U</w:t>
      </w:r>
      <w:r w:rsidRPr="00F72CD4">
        <w:t>E</w:t>
      </w:r>
      <w:r w:rsidRPr="00F72CD4">
        <w:rPr>
          <w:rFonts w:eastAsia="Malgun Gothic"/>
        </w:rPr>
        <w:t xml:space="preserve">s have </w:t>
      </w:r>
      <w:r w:rsidRPr="00F72CD4">
        <w:t xml:space="preserve">EIS levels that are dependent on operating band and power class, </w:t>
      </w:r>
      <w:r w:rsidRPr="00F72CD4">
        <w:rPr>
          <w:rFonts w:eastAsia="Malgun Gothic"/>
        </w:rPr>
        <w:t xml:space="preserve">Noc level is </w:t>
      </w:r>
      <w:r w:rsidRPr="00F72CD4">
        <w:t>dependent on operating band and power class.</w:t>
      </w:r>
    </w:p>
    <w:p w14:paraId="1EED1131" w14:textId="77777777" w:rsidR="007B35BB" w:rsidRPr="00F72CD4" w:rsidRDefault="007B35BB" w:rsidP="000D2D5A">
      <w:r w:rsidRPr="00F72CD4">
        <w:rPr>
          <w:rFonts w:eastAsia="Yu Mincho"/>
        </w:rPr>
        <w:t>The Noc power level for test case execution shall be further increased by 5.19dB for UE power class 3 on top of the Noc power level defined in 4.5.3.2.</w:t>
      </w:r>
    </w:p>
    <w:p w14:paraId="07B936B5" w14:textId="54E56BE2" w:rsidR="007B35BB" w:rsidRPr="00F72CD4" w:rsidRDefault="007B35BB" w:rsidP="007B35BB">
      <w:pPr>
        <w:pStyle w:val="Heading4"/>
        <w:rPr>
          <w:lang w:eastAsia="zh-CN"/>
        </w:rPr>
      </w:pPr>
      <w:bookmarkStart w:id="235" w:name="_Toc27479403"/>
      <w:bookmarkStart w:id="236" w:name="_Toc36058590"/>
      <w:bookmarkStart w:id="237" w:name="_Toc44067513"/>
      <w:bookmarkStart w:id="238" w:name="_Toc52716437"/>
      <w:bookmarkStart w:id="239" w:name="_Toc58239075"/>
      <w:bookmarkStart w:id="240" w:name="_Toc68246656"/>
      <w:bookmarkStart w:id="241" w:name="_Toc75789916"/>
      <w:bookmarkStart w:id="242" w:name="_Toc84264545"/>
      <w:bookmarkStart w:id="243" w:name="_Toc90560669"/>
      <w:r w:rsidRPr="00F72CD4">
        <w:rPr>
          <w:lang w:eastAsia="zh-CN"/>
        </w:rPr>
        <w:t>4</w:t>
      </w:r>
      <w:r w:rsidRPr="00F72CD4">
        <w:t>.5.</w:t>
      </w:r>
      <w:r w:rsidRPr="00F72CD4">
        <w:rPr>
          <w:lang w:eastAsia="zh-CN"/>
        </w:rPr>
        <w:t>3</w:t>
      </w:r>
      <w:r w:rsidRPr="00F72CD4">
        <w:t>.</w:t>
      </w:r>
      <w:r w:rsidRPr="00F72CD4">
        <w:rPr>
          <w:lang w:eastAsia="zh-CN"/>
        </w:rPr>
        <w:t>2</w:t>
      </w:r>
      <w:r w:rsidRPr="00F72CD4">
        <w:rPr>
          <w:lang w:eastAsia="zh-CN"/>
        </w:rPr>
        <w:tab/>
        <w:t xml:space="preserve">Noc for </w:t>
      </w:r>
      <w:r w:rsidRPr="00F72CD4">
        <w:t>NR operating bands in FR2</w:t>
      </w:r>
      <w:bookmarkEnd w:id="235"/>
      <w:bookmarkEnd w:id="236"/>
      <w:bookmarkEnd w:id="237"/>
      <w:bookmarkEnd w:id="238"/>
      <w:bookmarkEnd w:id="239"/>
      <w:bookmarkEnd w:id="240"/>
      <w:bookmarkEnd w:id="241"/>
      <w:bookmarkEnd w:id="242"/>
      <w:bookmarkEnd w:id="243"/>
    </w:p>
    <w:p w14:paraId="6774702E" w14:textId="77777777" w:rsidR="007B35BB" w:rsidRPr="00F72CD4" w:rsidRDefault="007B35BB" w:rsidP="000D2D5A">
      <w:r w:rsidRPr="00F72CD4">
        <w:t xml:space="preserve">Values for Noc according to operating band and power class for single carrier requirements are specified in Table 4.5.3.2-1 for </w:t>
      </w:r>
      <w:r w:rsidRPr="00F72CD4">
        <w:rPr>
          <w:rFonts w:eastAsia="Calibri"/>
          <w:b/>
        </w:rPr>
        <w:t>∆</w:t>
      </w:r>
      <w:r w:rsidRPr="00F72CD4">
        <w:rPr>
          <w:rFonts w:eastAsia="Calibri"/>
          <w:b/>
          <w:vertAlign w:val="subscript"/>
        </w:rPr>
        <w:t>BB</w:t>
      </w:r>
      <w:r w:rsidRPr="00F72CD4">
        <w:t xml:space="preserve"> =1dB.</w:t>
      </w:r>
    </w:p>
    <w:p w14:paraId="73BA8FD6" w14:textId="77777777" w:rsidR="0095373D" w:rsidRPr="00F72CD4" w:rsidRDefault="007B35BB" w:rsidP="0095373D">
      <w:pPr>
        <w:keepNext/>
        <w:keepLines/>
        <w:spacing w:before="60"/>
        <w:jc w:val="center"/>
        <w:rPr>
          <w:rFonts w:ascii="Arial" w:hAnsi="Arial"/>
          <w:b/>
        </w:rPr>
      </w:pPr>
      <w:r w:rsidRPr="00F72CD4">
        <w:t>Table 4.5.3.2-1: Noc power level for different UE power classes and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063"/>
        <w:gridCol w:w="1063"/>
        <w:gridCol w:w="1064"/>
        <w:gridCol w:w="1063"/>
        <w:gridCol w:w="1064"/>
        <w:gridCol w:w="1063"/>
        <w:gridCol w:w="1064"/>
      </w:tblGrid>
      <w:tr w:rsidR="0095373D" w:rsidRPr="00F72CD4" w14:paraId="2E55497C" w14:textId="77777777" w:rsidTr="00920FED">
        <w:trPr>
          <w:jc w:val="center"/>
        </w:trPr>
        <w:tc>
          <w:tcPr>
            <w:tcW w:w="1179" w:type="dxa"/>
            <w:vMerge w:val="restart"/>
            <w:tcBorders>
              <w:top w:val="single" w:sz="4" w:space="0" w:color="auto"/>
              <w:left w:val="single" w:sz="4" w:space="0" w:color="auto"/>
              <w:bottom w:val="single" w:sz="4" w:space="0" w:color="auto"/>
              <w:right w:val="single" w:sz="4" w:space="0" w:color="auto"/>
            </w:tcBorders>
            <w:hideMark/>
          </w:tcPr>
          <w:p w14:paraId="572D0877" w14:textId="77777777" w:rsidR="0095373D" w:rsidRPr="00F72CD4" w:rsidRDefault="0095373D" w:rsidP="00920FED">
            <w:pPr>
              <w:keepNext/>
              <w:keepLines/>
              <w:spacing w:after="0"/>
              <w:jc w:val="center"/>
              <w:rPr>
                <w:rFonts w:ascii="Arial" w:eastAsia="Calibri" w:hAnsi="Arial"/>
                <w:b/>
                <w:sz w:val="18"/>
              </w:rPr>
            </w:pPr>
            <w:r w:rsidRPr="00F72CD4">
              <w:rPr>
                <w:rFonts w:ascii="Arial" w:eastAsia="Calibri" w:hAnsi="Arial"/>
                <w:b/>
                <w:sz w:val="18"/>
              </w:rPr>
              <w:t>Operating band</w:t>
            </w:r>
          </w:p>
        </w:tc>
        <w:tc>
          <w:tcPr>
            <w:tcW w:w="7444" w:type="dxa"/>
            <w:gridSpan w:val="7"/>
            <w:tcBorders>
              <w:top w:val="single" w:sz="4" w:space="0" w:color="auto"/>
              <w:left w:val="single" w:sz="4" w:space="0" w:color="auto"/>
              <w:bottom w:val="single" w:sz="4" w:space="0" w:color="auto"/>
              <w:right w:val="single" w:sz="4" w:space="0" w:color="auto"/>
            </w:tcBorders>
            <w:vAlign w:val="center"/>
            <w:hideMark/>
          </w:tcPr>
          <w:p w14:paraId="75AAA3A8" w14:textId="77777777" w:rsidR="0095373D" w:rsidRPr="00F72CD4" w:rsidRDefault="0095373D" w:rsidP="00920FED">
            <w:pPr>
              <w:keepNext/>
              <w:keepLines/>
              <w:spacing w:after="0"/>
              <w:jc w:val="center"/>
              <w:rPr>
                <w:rFonts w:ascii="Arial" w:eastAsia="MS Mincho" w:hAnsi="Arial"/>
                <w:b/>
                <w:sz w:val="18"/>
              </w:rPr>
            </w:pPr>
            <w:r w:rsidRPr="00F72CD4">
              <w:rPr>
                <w:rFonts w:ascii="Arial" w:eastAsia="MS Mincho" w:hAnsi="Arial"/>
                <w:b/>
                <w:sz w:val="18"/>
              </w:rPr>
              <w:t>UE Power class</w:t>
            </w:r>
          </w:p>
        </w:tc>
      </w:tr>
      <w:tr w:rsidR="0095373D" w:rsidRPr="00F72CD4" w14:paraId="3ECA38A5" w14:textId="77777777" w:rsidTr="00920FED">
        <w:trPr>
          <w:jc w:val="center"/>
        </w:trPr>
        <w:tc>
          <w:tcPr>
            <w:tcW w:w="1179" w:type="dxa"/>
            <w:vMerge/>
            <w:tcBorders>
              <w:top w:val="single" w:sz="4" w:space="0" w:color="auto"/>
              <w:left w:val="single" w:sz="4" w:space="0" w:color="auto"/>
              <w:bottom w:val="single" w:sz="4" w:space="0" w:color="auto"/>
              <w:right w:val="single" w:sz="4" w:space="0" w:color="auto"/>
            </w:tcBorders>
            <w:vAlign w:val="center"/>
            <w:hideMark/>
          </w:tcPr>
          <w:p w14:paraId="18F0F1CA" w14:textId="77777777" w:rsidR="0095373D" w:rsidRPr="00F72CD4" w:rsidRDefault="0095373D" w:rsidP="00920FED">
            <w:pPr>
              <w:keepNext/>
              <w:keepLines/>
              <w:spacing w:after="0"/>
              <w:jc w:val="center"/>
              <w:rPr>
                <w:rFonts w:ascii="Arial" w:eastAsia="Calibri" w:hAnsi="Arial"/>
                <w:b/>
                <w:sz w:val="18"/>
              </w:rPr>
            </w:pPr>
          </w:p>
        </w:tc>
        <w:tc>
          <w:tcPr>
            <w:tcW w:w="1063" w:type="dxa"/>
            <w:tcBorders>
              <w:top w:val="single" w:sz="4" w:space="0" w:color="auto"/>
              <w:left w:val="single" w:sz="4" w:space="0" w:color="auto"/>
              <w:bottom w:val="single" w:sz="4" w:space="0" w:color="auto"/>
              <w:right w:val="single" w:sz="4" w:space="0" w:color="auto"/>
            </w:tcBorders>
            <w:vAlign w:val="center"/>
            <w:hideMark/>
          </w:tcPr>
          <w:p w14:paraId="6E78A0C1" w14:textId="77777777" w:rsidR="0095373D" w:rsidRPr="00F72CD4" w:rsidRDefault="0095373D" w:rsidP="00920FED">
            <w:pPr>
              <w:keepNext/>
              <w:keepLines/>
              <w:spacing w:after="0"/>
              <w:jc w:val="center"/>
              <w:rPr>
                <w:rFonts w:ascii="Arial" w:eastAsia="Calibri" w:hAnsi="Arial"/>
                <w:b/>
                <w:sz w:val="18"/>
              </w:rPr>
            </w:pPr>
            <w:r w:rsidRPr="00F72CD4">
              <w:rPr>
                <w:rFonts w:ascii="Arial" w:eastAsia="MS Mincho" w:hAnsi="Arial"/>
                <w:b/>
                <w:sz w:val="18"/>
              </w:rPr>
              <w:t>1</w:t>
            </w:r>
          </w:p>
        </w:tc>
        <w:tc>
          <w:tcPr>
            <w:tcW w:w="1063" w:type="dxa"/>
            <w:tcBorders>
              <w:top w:val="single" w:sz="4" w:space="0" w:color="auto"/>
              <w:left w:val="single" w:sz="4" w:space="0" w:color="auto"/>
              <w:bottom w:val="single" w:sz="4" w:space="0" w:color="auto"/>
              <w:right w:val="single" w:sz="4" w:space="0" w:color="auto"/>
            </w:tcBorders>
            <w:hideMark/>
          </w:tcPr>
          <w:p w14:paraId="24BC0C2B" w14:textId="77777777" w:rsidR="0095373D" w:rsidRPr="00F72CD4" w:rsidRDefault="0095373D" w:rsidP="00920FED">
            <w:pPr>
              <w:keepNext/>
              <w:keepLines/>
              <w:spacing w:after="0"/>
              <w:jc w:val="center"/>
              <w:rPr>
                <w:rFonts w:ascii="Arial" w:eastAsia="Calibri" w:hAnsi="Arial"/>
                <w:b/>
                <w:sz w:val="18"/>
              </w:rPr>
            </w:pPr>
            <w:r w:rsidRPr="00F72CD4">
              <w:rPr>
                <w:rFonts w:ascii="Arial" w:eastAsia="MS Mincho" w:hAnsi="Arial"/>
                <w:b/>
                <w:sz w:val="18"/>
              </w:rPr>
              <w:t>2</w:t>
            </w:r>
          </w:p>
        </w:tc>
        <w:tc>
          <w:tcPr>
            <w:tcW w:w="1064" w:type="dxa"/>
            <w:tcBorders>
              <w:top w:val="single" w:sz="4" w:space="0" w:color="auto"/>
              <w:left w:val="single" w:sz="4" w:space="0" w:color="auto"/>
              <w:bottom w:val="single" w:sz="4" w:space="0" w:color="auto"/>
              <w:right w:val="single" w:sz="4" w:space="0" w:color="auto"/>
            </w:tcBorders>
            <w:hideMark/>
          </w:tcPr>
          <w:p w14:paraId="5D2B916E" w14:textId="77777777" w:rsidR="0095373D" w:rsidRPr="00F72CD4" w:rsidRDefault="0095373D" w:rsidP="00920FED">
            <w:pPr>
              <w:keepNext/>
              <w:keepLines/>
              <w:spacing w:after="0"/>
              <w:jc w:val="center"/>
              <w:rPr>
                <w:rFonts w:ascii="Arial" w:eastAsia="Calibri" w:hAnsi="Arial"/>
                <w:b/>
                <w:sz w:val="18"/>
              </w:rPr>
            </w:pPr>
            <w:r w:rsidRPr="00F72CD4">
              <w:rPr>
                <w:rFonts w:ascii="Arial" w:eastAsia="MS Mincho" w:hAnsi="Arial"/>
                <w:b/>
                <w:sz w:val="18"/>
              </w:rPr>
              <w:t>3</w:t>
            </w:r>
          </w:p>
        </w:tc>
        <w:tc>
          <w:tcPr>
            <w:tcW w:w="1063" w:type="dxa"/>
            <w:tcBorders>
              <w:top w:val="single" w:sz="4" w:space="0" w:color="auto"/>
              <w:left w:val="single" w:sz="4" w:space="0" w:color="auto"/>
              <w:bottom w:val="single" w:sz="4" w:space="0" w:color="auto"/>
              <w:right w:val="single" w:sz="4" w:space="0" w:color="auto"/>
            </w:tcBorders>
            <w:hideMark/>
          </w:tcPr>
          <w:p w14:paraId="6B77118F" w14:textId="77777777" w:rsidR="0095373D" w:rsidRPr="00F72CD4" w:rsidRDefault="0095373D" w:rsidP="00920FED">
            <w:pPr>
              <w:keepNext/>
              <w:keepLines/>
              <w:spacing w:after="0"/>
              <w:jc w:val="center"/>
              <w:rPr>
                <w:rFonts w:ascii="Arial" w:eastAsia="Calibri" w:hAnsi="Arial"/>
                <w:b/>
                <w:sz w:val="18"/>
              </w:rPr>
            </w:pPr>
            <w:r w:rsidRPr="00F72CD4">
              <w:rPr>
                <w:rFonts w:ascii="Arial" w:eastAsia="MS Mincho" w:hAnsi="Arial"/>
                <w:b/>
                <w:sz w:val="18"/>
              </w:rPr>
              <w:t>4</w:t>
            </w:r>
          </w:p>
        </w:tc>
        <w:tc>
          <w:tcPr>
            <w:tcW w:w="1064" w:type="dxa"/>
            <w:tcBorders>
              <w:top w:val="single" w:sz="4" w:space="0" w:color="auto"/>
              <w:left w:val="single" w:sz="4" w:space="0" w:color="auto"/>
              <w:bottom w:val="single" w:sz="4" w:space="0" w:color="auto"/>
              <w:right w:val="single" w:sz="4" w:space="0" w:color="auto"/>
            </w:tcBorders>
          </w:tcPr>
          <w:p w14:paraId="51E98AAB" w14:textId="77777777" w:rsidR="0095373D" w:rsidRPr="00F72CD4" w:rsidRDefault="0095373D" w:rsidP="00920FED">
            <w:pPr>
              <w:keepNext/>
              <w:keepLines/>
              <w:spacing w:after="0"/>
              <w:jc w:val="center"/>
              <w:rPr>
                <w:rFonts w:ascii="Arial" w:eastAsia="MS Mincho" w:hAnsi="Arial"/>
                <w:b/>
                <w:sz w:val="18"/>
              </w:rPr>
            </w:pPr>
            <w:r w:rsidRPr="00F72CD4">
              <w:rPr>
                <w:rFonts w:ascii="Arial" w:eastAsia="MS Mincho" w:hAnsi="Arial"/>
                <w:b/>
                <w:sz w:val="18"/>
              </w:rPr>
              <w:t>5</w:t>
            </w:r>
          </w:p>
        </w:tc>
        <w:tc>
          <w:tcPr>
            <w:tcW w:w="1063" w:type="dxa"/>
            <w:tcBorders>
              <w:top w:val="single" w:sz="4" w:space="0" w:color="auto"/>
              <w:left w:val="single" w:sz="4" w:space="0" w:color="auto"/>
              <w:bottom w:val="single" w:sz="4" w:space="0" w:color="auto"/>
              <w:right w:val="single" w:sz="4" w:space="0" w:color="auto"/>
            </w:tcBorders>
          </w:tcPr>
          <w:p w14:paraId="0779955F" w14:textId="77777777" w:rsidR="0095373D" w:rsidRPr="00F72CD4" w:rsidRDefault="0095373D" w:rsidP="00920FED">
            <w:pPr>
              <w:keepNext/>
              <w:keepLines/>
              <w:spacing w:after="0"/>
              <w:jc w:val="center"/>
              <w:rPr>
                <w:rFonts w:ascii="Arial" w:eastAsia="MS Mincho" w:hAnsi="Arial"/>
                <w:b/>
                <w:sz w:val="18"/>
              </w:rPr>
            </w:pPr>
            <w:r w:rsidRPr="00F72CD4">
              <w:rPr>
                <w:rFonts w:ascii="Arial" w:eastAsia="MS Mincho" w:hAnsi="Arial"/>
                <w:b/>
                <w:sz w:val="18"/>
              </w:rPr>
              <w:t>6</w:t>
            </w:r>
          </w:p>
        </w:tc>
        <w:tc>
          <w:tcPr>
            <w:tcW w:w="1064" w:type="dxa"/>
            <w:tcBorders>
              <w:top w:val="single" w:sz="4" w:space="0" w:color="auto"/>
              <w:left w:val="single" w:sz="4" w:space="0" w:color="auto"/>
              <w:bottom w:val="single" w:sz="4" w:space="0" w:color="auto"/>
              <w:right w:val="single" w:sz="4" w:space="0" w:color="auto"/>
            </w:tcBorders>
          </w:tcPr>
          <w:p w14:paraId="5E64096B" w14:textId="77777777" w:rsidR="0095373D" w:rsidRPr="00F72CD4" w:rsidRDefault="0095373D" w:rsidP="00920FED">
            <w:pPr>
              <w:keepNext/>
              <w:keepLines/>
              <w:spacing w:after="0"/>
              <w:jc w:val="center"/>
              <w:rPr>
                <w:rFonts w:ascii="Arial" w:eastAsia="MS Mincho" w:hAnsi="Arial"/>
                <w:b/>
                <w:sz w:val="18"/>
              </w:rPr>
            </w:pPr>
            <w:r w:rsidRPr="00F72CD4">
              <w:rPr>
                <w:rFonts w:ascii="Arial" w:eastAsia="MS Mincho" w:hAnsi="Arial"/>
                <w:b/>
                <w:sz w:val="18"/>
              </w:rPr>
              <w:t>7</w:t>
            </w:r>
          </w:p>
        </w:tc>
      </w:tr>
      <w:tr w:rsidR="0095373D" w:rsidRPr="00F72CD4" w14:paraId="421E5958" w14:textId="77777777" w:rsidTr="00920FED">
        <w:trPr>
          <w:jc w:val="center"/>
        </w:trPr>
        <w:tc>
          <w:tcPr>
            <w:tcW w:w="1179" w:type="dxa"/>
            <w:tcBorders>
              <w:top w:val="single" w:sz="4" w:space="0" w:color="auto"/>
              <w:left w:val="single" w:sz="4" w:space="0" w:color="auto"/>
              <w:bottom w:val="single" w:sz="4" w:space="0" w:color="auto"/>
              <w:right w:val="single" w:sz="4" w:space="0" w:color="auto"/>
            </w:tcBorders>
            <w:vAlign w:val="center"/>
            <w:hideMark/>
          </w:tcPr>
          <w:p w14:paraId="6EEBE58F"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n257</w:t>
            </w:r>
          </w:p>
        </w:tc>
        <w:tc>
          <w:tcPr>
            <w:tcW w:w="1063" w:type="dxa"/>
            <w:tcBorders>
              <w:top w:val="single" w:sz="4" w:space="0" w:color="auto"/>
              <w:left w:val="single" w:sz="4" w:space="0" w:color="auto"/>
              <w:bottom w:val="single" w:sz="4" w:space="0" w:color="auto"/>
              <w:right w:val="single" w:sz="4" w:space="0" w:color="auto"/>
            </w:tcBorders>
            <w:vAlign w:val="bottom"/>
            <w:hideMark/>
          </w:tcPr>
          <w:p w14:paraId="6AD2940F"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7.3</w:t>
            </w:r>
          </w:p>
        </w:tc>
        <w:tc>
          <w:tcPr>
            <w:tcW w:w="1063" w:type="dxa"/>
            <w:tcBorders>
              <w:top w:val="single" w:sz="4" w:space="0" w:color="auto"/>
              <w:left w:val="single" w:sz="4" w:space="0" w:color="auto"/>
              <w:bottom w:val="single" w:sz="4" w:space="0" w:color="auto"/>
              <w:right w:val="single" w:sz="4" w:space="0" w:color="auto"/>
            </w:tcBorders>
            <w:vAlign w:val="bottom"/>
            <w:hideMark/>
          </w:tcPr>
          <w:p w14:paraId="2B87000E"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1.8</w:t>
            </w:r>
          </w:p>
        </w:tc>
        <w:tc>
          <w:tcPr>
            <w:tcW w:w="1064" w:type="dxa"/>
            <w:tcBorders>
              <w:top w:val="single" w:sz="4" w:space="0" w:color="auto"/>
              <w:left w:val="single" w:sz="4" w:space="0" w:color="auto"/>
              <w:bottom w:val="single" w:sz="4" w:space="0" w:color="auto"/>
              <w:right w:val="single" w:sz="4" w:space="0" w:color="auto"/>
            </w:tcBorders>
            <w:vAlign w:val="bottom"/>
            <w:hideMark/>
          </w:tcPr>
          <w:p w14:paraId="7519F59F"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8.1</w:t>
            </w:r>
          </w:p>
        </w:tc>
        <w:tc>
          <w:tcPr>
            <w:tcW w:w="1063" w:type="dxa"/>
            <w:tcBorders>
              <w:top w:val="single" w:sz="4" w:space="0" w:color="auto"/>
              <w:left w:val="single" w:sz="4" w:space="0" w:color="auto"/>
              <w:bottom w:val="single" w:sz="4" w:space="0" w:color="auto"/>
              <w:right w:val="single" w:sz="4" w:space="0" w:color="auto"/>
            </w:tcBorders>
            <w:vAlign w:val="bottom"/>
            <w:hideMark/>
          </w:tcPr>
          <w:p w14:paraId="7FF0BB1C"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6.8</w:t>
            </w:r>
          </w:p>
        </w:tc>
        <w:tc>
          <w:tcPr>
            <w:tcW w:w="1064" w:type="dxa"/>
            <w:tcBorders>
              <w:top w:val="single" w:sz="4" w:space="0" w:color="auto"/>
              <w:left w:val="single" w:sz="4" w:space="0" w:color="auto"/>
              <w:bottom w:val="single" w:sz="4" w:space="0" w:color="auto"/>
              <w:right w:val="single" w:sz="4" w:space="0" w:color="auto"/>
            </w:tcBorders>
          </w:tcPr>
          <w:p w14:paraId="5147262B"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2.4</w:t>
            </w:r>
          </w:p>
        </w:tc>
        <w:tc>
          <w:tcPr>
            <w:tcW w:w="1063" w:type="dxa"/>
            <w:tcBorders>
              <w:top w:val="single" w:sz="4" w:space="0" w:color="auto"/>
              <w:left w:val="single" w:sz="4" w:space="0" w:color="auto"/>
              <w:bottom w:val="single" w:sz="4" w:space="0" w:color="auto"/>
              <w:right w:val="single" w:sz="4" w:space="0" w:color="auto"/>
            </w:tcBorders>
          </w:tcPr>
          <w:p w14:paraId="31902959"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2.4</w:t>
            </w:r>
          </w:p>
        </w:tc>
        <w:tc>
          <w:tcPr>
            <w:tcW w:w="1064" w:type="dxa"/>
            <w:tcBorders>
              <w:top w:val="single" w:sz="4" w:space="0" w:color="auto"/>
              <w:left w:val="single" w:sz="4" w:space="0" w:color="auto"/>
              <w:bottom w:val="single" w:sz="4" w:space="0" w:color="auto"/>
              <w:right w:val="single" w:sz="4" w:space="0" w:color="auto"/>
            </w:tcBorders>
          </w:tcPr>
          <w:p w14:paraId="028EFA20"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5.1</w:t>
            </w:r>
          </w:p>
        </w:tc>
      </w:tr>
      <w:tr w:rsidR="0095373D" w:rsidRPr="00F72CD4" w14:paraId="7CF27A00" w14:textId="77777777" w:rsidTr="00920FED">
        <w:trPr>
          <w:jc w:val="center"/>
        </w:trPr>
        <w:tc>
          <w:tcPr>
            <w:tcW w:w="1179" w:type="dxa"/>
            <w:tcBorders>
              <w:top w:val="single" w:sz="4" w:space="0" w:color="auto"/>
              <w:left w:val="single" w:sz="4" w:space="0" w:color="auto"/>
              <w:bottom w:val="single" w:sz="4" w:space="0" w:color="auto"/>
              <w:right w:val="single" w:sz="4" w:space="0" w:color="auto"/>
            </w:tcBorders>
            <w:vAlign w:val="center"/>
            <w:hideMark/>
          </w:tcPr>
          <w:p w14:paraId="215655E5" w14:textId="77777777" w:rsidR="0095373D" w:rsidRPr="00F72CD4" w:rsidRDefault="0095373D" w:rsidP="00920FED">
            <w:pPr>
              <w:keepNext/>
              <w:keepLines/>
              <w:spacing w:after="0"/>
              <w:jc w:val="center"/>
              <w:rPr>
                <w:rFonts w:ascii="Arial" w:eastAsia="Calibri" w:hAnsi="Arial"/>
                <w:sz w:val="18"/>
              </w:rPr>
            </w:pPr>
            <w:r w:rsidRPr="00F72CD4">
              <w:rPr>
                <w:rFonts w:ascii="Arial" w:eastAsia="MS Mincho" w:hAnsi="Arial"/>
                <w:sz w:val="18"/>
              </w:rPr>
              <w:t>n258</w:t>
            </w:r>
          </w:p>
        </w:tc>
        <w:tc>
          <w:tcPr>
            <w:tcW w:w="1063" w:type="dxa"/>
            <w:tcBorders>
              <w:top w:val="single" w:sz="4" w:space="0" w:color="auto"/>
              <w:left w:val="single" w:sz="4" w:space="0" w:color="auto"/>
              <w:bottom w:val="single" w:sz="4" w:space="0" w:color="auto"/>
              <w:right w:val="single" w:sz="4" w:space="0" w:color="auto"/>
            </w:tcBorders>
            <w:vAlign w:val="bottom"/>
            <w:hideMark/>
          </w:tcPr>
          <w:p w14:paraId="082A0344"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7.3</w:t>
            </w:r>
          </w:p>
        </w:tc>
        <w:tc>
          <w:tcPr>
            <w:tcW w:w="1063" w:type="dxa"/>
            <w:tcBorders>
              <w:top w:val="single" w:sz="4" w:space="0" w:color="auto"/>
              <w:left w:val="single" w:sz="4" w:space="0" w:color="auto"/>
              <w:bottom w:val="single" w:sz="4" w:space="0" w:color="auto"/>
              <w:right w:val="single" w:sz="4" w:space="0" w:color="auto"/>
            </w:tcBorders>
            <w:vAlign w:val="bottom"/>
            <w:hideMark/>
          </w:tcPr>
          <w:p w14:paraId="4ECC0FB5"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1.8</w:t>
            </w:r>
          </w:p>
        </w:tc>
        <w:tc>
          <w:tcPr>
            <w:tcW w:w="1064" w:type="dxa"/>
            <w:tcBorders>
              <w:top w:val="single" w:sz="4" w:space="0" w:color="auto"/>
              <w:left w:val="single" w:sz="4" w:space="0" w:color="auto"/>
              <w:bottom w:val="single" w:sz="4" w:space="0" w:color="auto"/>
              <w:right w:val="single" w:sz="4" w:space="0" w:color="auto"/>
            </w:tcBorders>
            <w:vAlign w:val="bottom"/>
            <w:hideMark/>
          </w:tcPr>
          <w:p w14:paraId="058381F4"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8.1</w:t>
            </w:r>
          </w:p>
        </w:tc>
        <w:tc>
          <w:tcPr>
            <w:tcW w:w="1063" w:type="dxa"/>
            <w:tcBorders>
              <w:top w:val="single" w:sz="4" w:space="0" w:color="auto"/>
              <w:left w:val="single" w:sz="4" w:space="0" w:color="auto"/>
              <w:bottom w:val="single" w:sz="4" w:space="0" w:color="auto"/>
              <w:right w:val="single" w:sz="4" w:space="0" w:color="auto"/>
            </w:tcBorders>
            <w:vAlign w:val="bottom"/>
            <w:hideMark/>
          </w:tcPr>
          <w:p w14:paraId="211D1009"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6.8</w:t>
            </w:r>
          </w:p>
        </w:tc>
        <w:tc>
          <w:tcPr>
            <w:tcW w:w="1064" w:type="dxa"/>
            <w:tcBorders>
              <w:top w:val="single" w:sz="4" w:space="0" w:color="auto"/>
              <w:left w:val="single" w:sz="4" w:space="0" w:color="auto"/>
              <w:bottom w:val="single" w:sz="4" w:space="0" w:color="auto"/>
              <w:right w:val="single" w:sz="4" w:space="0" w:color="auto"/>
            </w:tcBorders>
          </w:tcPr>
          <w:p w14:paraId="72FCEB0E"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2.6</w:t>
            </w:r>
          </w:p>
        </w:tc>
        <w:tc>
          <w:tcPr>
            <w:tcW w:w="1063" w:type="dxa"/>
            <w:tcBorders>
              <w:top w:val="single" w:sz="4" w:space="0" w:color="auto"/>
              <w:left w:val="single" w:sz="4" w:space="0" w:color="auto"/>
              <w:bottom w:val="single" w:sz="4" w:space="0" w:color="auto"/>
              <w:right w:val="single" w:sz="4" w:space="0" w:color="auto"/>
            </w:tcBorders>
          </w:tcPr>
          <w:p w14:paraId="6BD2645B"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2.6</w:t>
            </w:r>
          </w:p>
        </w:tc>
        <w:tc>
          <w:tcPr>
            <w:tcW w:w="1064" w:type="dxa"/>
            <w:tcBorders>
              <w:top w:val="single" w:sz="4" w:space="0" w:color="auto"/>
              <w:left w:val="single" w:sz="4" w:space="0" w:color="auto"/>
              <w:bottom w:val="single" w:sz="4" w:space="0" w:color="auto"/>
              <w:right w:val="single" w:sz="4" w:space="0" w:color="auto"/>
            </w:tcBorders>
          </w:tcPr>
          <w:p w14:paraId="0160E309"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5.1</w:t>
            </w:r>
          </w:p>
        </w:tc>
      </w:tr>
      <w:tr w:rsidR="0095373D" w:rsidRPr="00F72CD4" w14:paraId="1496E823" w14:textId="77777777" w:rsidTr="00920FED">
        <w:trPr>
          <w:jc w:val="center"/>
        </w:trPr>
        <w:tc>
          <w:tcPr>
            <w:tcW w:w="1179" w:type="dxa"/>
            <w:tcBorders>
              <w:top w:val="single" w:sz="4" w:space="0" w:color="auto"/>
              <w:left w:val="single" w:sz="4" w:space="0" w:color="auto"/>
              <w:bottom w:val="single" w:sz="4" w:space="0" w:color="auto"/>
              <w:right w:val="single" w:sz="4" w:space="0" w:color="auto"/>
            </w:tcBorders>
            <w:vAlign w:val="center"/>
          </w:tcPr>
          <w:p w14:paraId="7D3F58DE" w14:textId="77777777" w:rsidR="0095373D" w:rsidRPr="00F72CD4" w:rsidRDefault="0095373D" w:rsidP="00920FED">
            <w:pPr>
              <w:keepNext/>
              <w:keepLines/>
              <w:spacing w:after="0"/>
              <w:jc w:val="center"/>
              <w:rPr>
                <w:rFonts w:ascii="Arial" w:eastAsia="MS Mincho" w:hAnsi="Arial"/>
                <w:sz w:val="18"/>
              </w:rPr>
            </w:pPr>
            <w:r w:rsidRPr="00F72CD4">
              <w:rPr>
                <w:rFonts w:ascii="Arial" w:eastAsia="MS Mincho" w:hAnsi="Arial"/>
                <w:sz w:val="18"/>
              </w:rPr>
              <w:t>n259</w:t>
            </w:r>
          </w:p>
        </w:tc>
        <w:tc>
          <w:tcPr>
            <w:tcW w:w="1063" w:type="dxa"/>
            <w:tcBorders>
              <w:top w:val="single" w:sz="4" w:space="0" w:color="auto"/>
              <w:left w:val="single" w:sz="4" w:space="0" w:color="auto"/>
              <w:bottom w:val="single" w:sz="4" w:space="0" w:color="auto"/>
              <w:right w:val="single" w:sz="4" w:space="0" w:color="auto"/>
            </w:tcBorders>
            <w:vAlign w:val="bottom"/>
          </w:tcPr>
          <w:p w14:paraId="02414698" w14:textId="77777777" w:rsidR="0095373D" w:rsidRPr="00F72CD4" w:rsidRDefault="0095373D" w:rsidP="00920FED">
            <w:pPr>
              <w:keepNext/>
              <w:keepLines/>
              <w:spacing w:after="0"/>
              <w:jc w:val="center"/>
              <w:rPr>
                <w:rFonts w:ascii="Arial" w:eastAsia="Calibri" w:hAnsi="Arial"/>
                <w:sz w:val="18"/>
              </w:rPr>
            </w:pPr>
          </w:p>
        </w:tc>
        <w:tc>
          <w:tcPr>
            <w:tcW w:w="1063" w:type="dxa"/>
            <w:tcBorders>
              <w:top w:val="single" w:sz="4" w:space="0" w:color="auto"/>
              <w:left w:val="single" w:sz="4" w:space="0" w:color="auto"/>
              <w:bottom w:val="single" w:sz="4" w:space="0" w:color="auto"/>
              <w:right w:val="single" w:sz="4" w:space="0" w:color="auto"/>
            </w:tcBorders>
            <w:vAlign w:val="bottom"/>
          </w:tcPr>
          <w:p w14:paraId="1D3DF822"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8.5</w:t>
            </w:r>
          </w:p>
        </w:tc>
        <w:tc>
          <w:tcPr>
            <w:tcW w:w="1064" w:type="dxa"/>
            <w:tcBorders>
              <w:top w:val="single" w:sz="4" w:space="0" w:color="auto"/>
              <w:left w:val="single" w:sz="4" w:space="0" w:color="auto"/>
              <w:bottom w:val="single" w:sz="4" w:space="0" w:color="auto"/>
              <w:right w:val="single" w:sz="4" w:space="0" w:color="auto"/>
            </w:tcBorders>
            <w:vAlign w:val="bottom"/>
          </w:tcPr>
          <w:p w14:paraId="6D64EBB2"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4.5</w:t>
            </w:r>
          </w:p>
        </w:tc>
        <w:tc>
          <w:tcPr>
            <w:tcW w:w="1063" w:type="dxa"/>
            <w:tcBorders>
              <w:top w:val="single" w:sz="4" w:space="0" w:color="auto"/>
              <w:left w:val="single" w:sz="4" w:space="0" w:color="auto"/>
              <w:bottom w:val="single" w:sz="4" w:space="0" w:color="auto"/>
              <w:right w:val="single" w:sz="4" w:space="0" w:color="auto"/>
            </w:tcBorders>
            <w:vAlign w:val="bottom"/>
          </w:tcPr>
          <w:p w14:paraId="53B2F71C" w14:textId="77777777" w:rsidR="0095373D" w:rsidRPr="00F72CD4" w:rsidRDefault="0095373D" w:rsidP="00920FED">
            <w:pPr>
              <w:keepNext/>
              <w:keepLines/>
              <w:spacing w:after="0"/>
              <w:jc w:val="center"/>
              <w:rPr>
                <w:rFonts w:ascii="Arial" w:eastAsia="Calibri" w:hAnsi="Arial"/>
                <w:sz w:val="18"/>
              </w:rPr>
            </w:pPr>
          </w:p>
        </w:tc>
        <w:tc>
          <w:tcPr>
            <w:tcW w:w="1064" w:type="dxa"/>
            <w:tcBorders>
              <w:top w:val="single" w:sz="4" w:space="0" w:color="auto"/>
              <w:left w:val="single" w:sz="4" w:space="0" w:color="auto"/>
              <w:bottom w:val="single" w:sz="4" w:space="0" w:color="auto"/>
              <w:right w:val="single" w:sz="4" w:space="0" w:color="auto"/>
            </w:tcBorders>
          </w:tcPr>
          <w:p w14:paraId="13BED94C"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9.5</w:t>
            </w:r>
          </w:p>
        </w:tc>
        <w:tc>
          <w:tcPr>
            <w:tcW w:w="1063" w:type="dxa"/>
            <w:tcBorders>
              <w:top w:val="single" w:sz="4" w:space="0" w:color="auto"/>
              <w:left w:val="single" w:sz="4" w:space="0" w:color="auto"/>
              <w:bottom w:val="single" w:sz="4" w:space="0" w:color="auto"/>
              <w:right w:val="single" w:sz="4" w:space="0" w:color="auto"/>
            </w:tcBorders>
          </w:tcPr>
          <w:p w14:paraId="1BA2F035" w14:textId="77777777" w:rsidR="0095373D" w:rsidRPr="00F72CD4" w:rsidRDefault="0095373D" w:rsidP="00920FED">
            <w:pPr>
              <w:keepNext/>
              <w:keepLines/>
              <w:spacing w:after="0"/>
              <w:jc w:val="center"/>
              <w:rPr>
                <w:rFonts w:ascii="Arial" w:eastAsia="Calibri" w:hAnsi="Arial"/>
                <w:sz w:val="18"/>
              </w:rPr>
            </w:pPr>
          </w:p>
        </w:tc>
        <w:tc>
          <w:tcPr>
            <w:tcW w:w="1064" w:type="dxa"/>
            <w:tcBorders>
              <w:top w:val="single" w:sz="4" w:space="0" w:color="auto"/>
              <w:left w:val="single" w:sz="4" w:space="0" w:color="auto"/>
              <w:bottom w:val="single" w:sz="4" w:space="0" w:color="auto"/>
              <w:right w:val="single" w:sz="4" w:space="0" w:color="auto"/>
            </w:tcBorders>
          </w:tcPr>
          <w:p w14:paraId="54E5F28D" w14:textId="77777777" w:rsidR="0095373D" w:rsidRPr="00F72CD4" w:rsidRDefault="0095373D" w:rsidP="00920FED">
            <w:pPr>
              <w:keepNext/>
              <w:keepLines/>
              <w:spacing w:after="0"/>
              <w:jc w:val="center"/>
              <w:rPr>
                <w:rFonts w:ascii="Arial" w:eastAsia="Calibri" w:hAnsi="Arial"/>
                <w:sz w:val="18"/>
              </w:rPr>
            </w:pPr>
          </w:p>
        </w:tc>
      </w:tr>
      <w:tr w:rsidR="0095373D" w:rsidRPr="00F72CD4" w14:paraId="3BDAED4A" w14:textId="77777777" w:rsidTr="00920FED">
        <w:trPr>
          <w:jc w:val="center"/>
        </w:trPr>
        <w:tc>
          <w:tcPr>
            <w:tcW w:w="1179" w:type="dxa"/>
            <w:tcBorders>
              <w:top w:val="single" w:sz="4" w:space="0" w:color="auto"/>
              <w:left w:val="single" w:sz="4" w:space="0" w:color="auto"/>
              <w:bottom w:val="single" w:sz="4" w:space="0" w:color="auto"/>
              <w:right w:val="single" w:sz="4" w:space="0" w:color="auto"/>
            </w:tcBorders>
            <w:vAlign w:val="center"/>
            <w:hideMark/>
          </w:tcPr>
          <w:p w14:paraId="7C54432E" w14:textId="77777777" w:rsidR="0095373D" w:rsidRPr="00F72CD4" w:rsidRDefault="0095373D" w:rsidP="00920FED">
            <w:pPr>
              <w:keepNext/>
              <w:keepLines/>
              <w:spacing w:after="0"/>
              <w:jc w:val="center"/>
              <w:rPr>
                <w:rFonts w:ascii="Arial" w:eastAsia="Calibri" w:hAnsi="Arial"/>
                <w:sz w:val="18"/>
              </w:rPr>
            </w:pPr>
            <w:r w:rsidRPr="00F72CD4">
              <w:rPr>
                <w:rFonts w:ascii="Arial" w:eastAsia="MS Mincho" w:hAnsi="Arial"/>
                <w:sz w:val="18"/>
              </w:rPr>
              <w:t>n260</w:t>
            </w:r>
          </w:p>
        </w:tc>
        <w:tc>
          <w:tcPr>
            <w:tcW w:w="1063" w:type="dxa"/>
            <w:tcBorders>
              <w:top w:val="single" w:sz="4" w:space="0" w:color="auto"/>
              <w:left w:val="single" w:sz="4" w:space="0" w:color="auto"/>
              <w:bottom w:val="single" w:sz="4" w:space="0" w:color="auto"/>
              <w:right w:val="single" w:sz="4" w:space="0" w:color="auto"/>
            </w:tcBorders>
            <w:vAlign w:val="bottom"/>
            <w:hideMark/>
          </w:tcPr>
          <w:p w14:paraId="47A22BF4"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4.3</w:t>
            </w:r>
          </w:p>
        </w:tc>
        <w:tc>
          <w:tcPr>
            <w:tcW w:w="1063" w:type="dxa"/>
            <w:tcBorders>
              <w:top w:val="single" w:sz="4" w:space="0" w:color="auto"/>
              <w:left w:val="single" w:sz="4" w:space="0" w:color="auto"/>
              <w:bottom w:val="single" w:sz="4" w:space="0" w:color="auto"/>
              <w:right w:val="single" w:sz="4" w:space="0" w:color="auto"/>
            </w:tcBorders>
            <w:vAlign w:val="bottom"/>
          </w:tcPr>
          <w:p w14:paraId="337D0D61" w14:textId="77777777" w:rsidR="0095373D" w:rsidRPr="00F72CD4" w:rsidRDefault="0095373D" w:rsidP="00920FED">
            <w:pPr>
              <w:keepNext/>
              <w:keepLines/>
              <w:spacing w:after="0"/>
              <w:jc w:val="center"/>
              <w:rPr>
                <w:rFonts w:ascii="Arial" w:eastAsia="Calibri" w:hAnsi="Arial"/>
                <w:sz w:val="18"/>
              </w:rPr>
            </w:pPr>
          </w:p>
        </w:tc>
        <w:tc>
          <w:tcPr>
            <w:tcW w:w="1064" w:type="dxa"/>
            <w:tcBorders>
              <w:top w:val="single" w:sz="4" w:space="0" w:color="auto"/>
              <w:left w:val="single" w:sz="4" w:space="0" w:color="auto"/>
              <w:bottom w:val="single" w:sz="4" w:space="0" w:color="auto"/>
              <w:right w:val="single" w:sz="4" w:space="0" w:color="auto"/>
            </w:tcBorders>
            <w:vAlign w:val="bottom"/>
            <w:hideMark/>
          </w:tcPr>
          <w:p w14:paraId="5F76FEA1"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5.5</w:t>
            </w:r>
          </w:p>
        </w:tc>
        <w:tc>
          <w:tcPr>
            <w:tcW w:w="1063" w:type="dxa"/>
            <w:tcBorders>
              <w:top w:val="single" w:sz="4" w:space="0" w:color="auto"/>
              <w:left w:val="single" w:sz="4" w:space="0" w:color="auto"/>
              <w:bottom w:val="single" w:sz="4" w:space="0" w:color="auto"/>
              <w:right w:val="single" w:sz="4" w:space="0" w:color="auto"/>
            </w:tcBorders>
            <w:vAlign w:val="bottom"/>
            <w:hideMark/>
          </w:tcPr>
          <w:p w14:paraId="73134FC2"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4.8</w:t>
            </w:r>
          </w:p>
        </w:tc>
        <w:tc>
          <w:tcPr>
            <w:tcW w:w="1064" w:type="dxa"/>
            <w:tcBorders>
              <w:top w:val="single" w:sz="4" w:space="0" w:color="auto"/>
              <w:left w:val="single" w:sz="4" w:space="0" w:color="auto"/>
              <w:bottom w:val="single" w:sz="4" w:space="0" w:color="auto"/>
              <w:right w:val="single" w:sz="4" w:space="0" w:color="auto"/>
            </w:tcBorders>
          </w:tcPr>
          <w:p w14:paraId="46E7CD8C" w14:textId="77777777" w:rsidR="0095373D" w:rsidRPr="00F72CD4" w:rsidRDefault="0095373D" w:rsidP="00920FED">
            <w:pPr>
              <w:keepNext/>
              <w:keepLines/>
              <w:spacing w:after="0"/>
              <w:jc w:val="center"/>
              <w:rPr>
                <w:rFonts w:ascii="Arial" w:eastAsia="Calibri" w:hAnsi="Arial"/>
                <w:sz w:val="18"/>
              </w:rPr>
            </w:pPr>
          </w:p>
        </w:tc>
        <w:tc>
          <w:tcPr>
            <w:tcW w:w="1063" w:type="dxa"/>
            <w:tcBorders>
              <w:top w:val="single" w:sz="4" w:space="0" w:color="auto"/>
              <w:left w:val="single" w:sz="4" w:space="0" w:color="auto"/>
              <w:bottom w:val="single" w:sz="4" w:space="0" w:color="auto"/>
              <w:right w:val="single" w:sz="4" w:space="0" w:color="auto"/>
            </w:tcBorders>
          </w:tcPr>
          <w:p w14:paraId="45C5484E" w14:textId="77777777" w:rsidR="0095373D" w:rsidRPr="00F72CD4" w:rsidRDefault="0095373D" w:rsidP="00920FED">
            <w:pPr>
              <w:keepNext/>
              <w:keepLines/>
              <w:spacing w:after="0"/>
              <w:jc w:val="center"/>
              <w:rPr>
                <w:rFonts w:ascii="Arial" w:eastAsia="Calibri" w:hAnsi="Arial"/>
                <w:sz w:val="18"/>
              </w:rPr>
            </w:pPr>
          </w:p>
        </w:tc>
        <w:tc>
          <w:tcPr>
            <w:tcW w:w="1064" w:type="dxa"/>
            <w:tcBorders>
              <w:top w:val="single" w:sz="4" w:space="0" w:color="auto"/>
              <w:left w:val="single" w:sz="4" w:space="0" w:color="auto"/>
              <w:bottom w:val="single" w:sz="4" w:space="0" w:color="auto"/>
              <w:right w:val="single" w:sz="4" w:space="0" w:color="auto"/>
            </w:tcBorders>
          </w:tcPr>
          <w:p w14:paraId="3C73A703" w14:textId="77777777" w:rsidR="0095373D" w:rsidRPr="00F72CD4" w:rsidRDefault="0095373D" w:rsidP="00920FED">
            <w:pPr>
              <w:keepNext/>
              <w:keepLines/>
              <w:spacing w:after="0"/>
              <w:jc w:val="center"/>
              <w:rPr>
                <w:rFonts w:ascii="Arial" w:eastAsia="Calibri" w:hAnsi="Arial"/>
                <w:sz w:val="18"/>
              </w:rPr>
            </w:pPr>
          </w:p>
        </w:tc>
      </w:tr>
      <w:tr w:rsidR="0095373D" w:rsidRPr="00F72CD4" w14:paraId="2FD9CE31" w14:textId="77777777" w:rsidTr="00920FED">
        <w:trPr>
          <w:jc w:val="center"/>
        </w:trPr>
        <w:tc>
          <w:tcPr>
            <w:tcW w:w="1179" w:type="dxa"/>
            <w:tcBorders>
              <w:top w:val="single" w:sz="4" w:space="0" w:color="auto"/>
              <w:left w:val="single" w:sz="4" w:space="0" w:color="auto"/>
              <w:bottom w:val="single" w:sz="4" w:space="0" w:color="auto"/>
              <w:right w:val="single" w:sz="4" w:space="0" w:color="auto"/>
            </w:tcBorders>
            <w:vAlign w:val="center"/>
            <w:hideMark/>
          </w:tcPr>
          <w:p w14:paraId="58CE097F" w14:textId="77777777" w:rsidR="0095373D" w:rsidRPr="00F72CD4" w:rsidRDefault="0095373D" w:rsidP="00920FED">
            <w:pPr>
              <w:keepNext/>
              <w:keepLines/>
              <w:spacing w:after="0"/>
              <w:jc w:val="center"/>
              <w:rPr>
                <w:rFonts w:ascii="Arial" w:eastAsia="MS Mincho" w:hAnsi="Arial"/>
                <w:sz w:val="18"/>
              </w:rPr>
            </w:pPr>
            <w:r w:rsidRPr="00F72CD4">
              <w:rPr>
                <w:rFonts w:ascii="Arial" w:eastAsia="MS Mincho" w:hAnsi="Arial"/>
                <w:sz w:val="18"/>
              </w:rPr>
              <w:t>n261</w:t>
            </w:r>
          </w:p>
        </w:tc>
        <w:tc>
          <w:tcPr>
            <w:tcW w:w="1063" w:type="dxa"/>
            <w:tcBorders>
              <w:top w:val="single" w:sz="4" w:space="0" w:color="auto"/>
              <w:left w:val="single" w:sz="4" w:space="0" w:color="auto"/>
              <w:bottom w:val="single" w:sz="4" w:space="0" w:color="auto"/>
              <w:right w:val="single" w:sz="4" w:space="0" w:color="auto"/>
            </w:tcBorders>
            <w:vAlign w:val="bottom"/>
            <w:hideMark/>
          </w:tcPr>
          <w:p w14:paraId="734F3044"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7.3</w:t>
            </w:r>
          </w:p>
        </w:tc>
        <w:tc>
          <w:tcPr>
            <w:tcW w:w="1063" w:type="dxa"/>
            <w:tcBorders>
              <w:top w:val="single" w:sz="4" w:space="0" w:color="auto"/>
              <w:left w:val="single" w:sz="4" w:space="0" w:color="auto"/>
              <w:bottom w:val="single" w:sz="4" w:space="0" w:color="auto"/>
              <w:right w:val="single" w:sz="4" w:space="0" w:color="auto"/>
            </w:tcBorders>
            <w:vAlign w:val="bottom"/>
            <w:hideMark/>
          </w:tcPr>
          <w:p w14:paraId="3FFB8675"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1.8</w:t>
            </w:r>
          </w:p>
        </w:tc>
        <w:tc>
          <w:tcPr>
            <w:tcW w:w="1064" w:type="dxa"/>
            <w:tcBorders>
              <w:top w:val="single" w:sz="4" w:space="0" w:color="auto"/>
              <w:left w:val="single" w:sz="4" w:space="0" w:color="auto"/>
              <w:bottom w:val="single" w:sz="4" w:space="0" w:color="auto"/>
              <w:right w:val="single" w:sz="4" w:space="0" w:color="auto"/>
            </w:tcBorders>
            <w:vAlign w:val="bottom"/>
            <w:hideMark/>
          </w:tcPr>
          <w:p w14:paraId="2F6203C2"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8.1</w:t>
            </w:r>
          </w:p>
        </w:tc>
        <w:tc>
          <w:tcPr>
            <w:tcW w:w="1063" w:type="dxa"/>
            <w:tcBorders>
              <w:top w:val="single" w:sz="4" w:space="0" w:color="auto"/>
              <w:left w:val="single" w:sz="4" w:space="0" w:color="auto"/>
              <w:bottom w:val="single" w:sz="4" w:space="0" w:color="auto"/>
              <w:right w:val="single" w:sz="4" w:space="0" w:color="auto"/>
            </w:tcBorders>
            <w:vAlign w:val="bottom"/>
            <w:hideMark/>
          </w:tcPr>
          <w:p w14:paraId="5E36E75E"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6.8</w:t>
            </w:r>
          </w:p>
        </w:tc>
        <w:tc>
          <w:tcPr>
            <w:tcW w:w="1064" w:type="dxa"/>
            <w:tcBorders>
              <w:top w:val="single" w:sz="4" w:space="0" w:color="auto"/>
              <w:left w:val="single" w:sz="4" w:space="0" w:color="auto"/>
              <w:bottom w:val="single" w:sz="4" w:space="0" w:color="auto"/>
              <w:right w:val="single" w:sz="4" w:space="0" w:color="auto"/>
            </w:tcBorders>
          </w:tcPr>
          <w:p w14:paraId="7B56DC55" w14:textId="77777777" w:rsidR="0095373D" w:rsidRPr="00F72CD4" w:rsidRDefault="0095373D" w:rsidP="00920FED">
            <w:pPr>
              <w:keepNext/>
              <w:keepLines/>
              <w:spacing w:after="0"/>
              <w:jc w:val="center"/>
              <w:rPr>
                <w:rFonts w:ascii="Arial" w:eastAsia="Calibri" w:hAnsi="Arial"/>
                <w:sz w:val="18"/>
              </w:rPr>
            </w:pPr>
          </w:p>
        </w:tc>
        <w:tc>
          <w:tcPr>
            <w:tcW w:w="1063" w:type="dxa"/>
            <w:tcBorders>
              <w:top w:val="single" w:sz="4" w:space="0" w:color="auto"/>
              <w:left w:val="single" w:sz="4" w:space="0" w:color="auto"/>
              <w:bottom w:val="single" w:sz="4" w:space="0" w:color="auto"/>
              <w:right w:val="single" w:sz="4" w:space="0" w:color="auto"/>
            </w:tcBorders>
          </w:tcPr>
          <w:p w14:paraId="4E4FAB41"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62.4</w:t>
            </w:r>
          </w:p>
        </w:tc>
        <w:tc>
          <w:tcPr>
            <w:tcW w:w="1064" w:type="dxa"/>
            <w:tcBorders>
              <w:top w:val="single" w:sz="4" w:space="0" w:color="auto"/>
              <w:left w:val="single" w:sz="4" w:space="0" w:color="auto"/>
              <w:bottom w:val="single" w:sz="4" w:space="0" w:color="auto"/>
              <w:right w:val="single" w:sz="4" w:space="0" w:color="auto"/>
            </w:tcBorders>
          </w:tcPr>
          <w:p w14:paraId="6169B88C" w14:textId="77777777" w:rsidR="0095373D" w:rsidRPr="00F72CD4" w:rsidRDefault="0095373D" w:rsidP="00920FED">
            <w:pPr>
              <w:keepNext/>
              <w:keepLines/>
              <w:spacing w:after="0"/>
              <w:jc w:val="center"/>
              <w:rPr>
                <w:rFonts w:ascii="Arial" w:eastAsia="Calibri" w:hAnsi="Arial"/>
                <w:sz w:val="18"/>
              </w:rPr>
            </w:pPr>
            <w:r w:rsidRPr="00F72CD4">
              <w:rPr>
                <w:rFonts w:ascii="Arial" w:eastAsia="Calibri" w:hAnsi="Arial"/>
                <w:sz w:val="18"/>
              </w:rPr>
              <w:t>-155.1</w:t>
            </w:r>
          </w:p>
        </w:tc>
      </w:tr>
      <w:tr w:rsidR="0095373D" w:rsidRPr="00F72CD4" w14:paraId="01BD318C" w14:textId="77777777" w:rsidTr="00920FED">
        <w:trPr>
          <w:jc w:val="center"/>
        </w:trPr>
        <w:tc>
          <w:tcPr>
            <w:tcW w:w="8623" w:type="dxa"/>
            <w:gridSpan w:val="8"/>
            <w:tcBorders>
              <w:top w:val="single" w:sz="4" w:space="0" w:color="auto"/>
              <w:left w:val="single" w:sz="4" w:space="0" w:color="auto"/>
              <w:bottom w:val="single" w:sz="4" w:space="0" w:color="auto"/>
              <w:right w:val="single" w:sz="4" w:space="0" w:color="auto"/>
            </w:tcBorders>
            <w:vAlign w:val="center"/>
            <w:hideMark/>
          </w:tcPr>
          <w:p w14:paraId="51C806E4" w14:textId="77777777" w:rsidR="0095373D" w:rsidRPr="00F72CD4" w:rsidRDefault="0095373D" w:rsidP="00920FED">
            <w:pPr>
              <w:keepNext/>
              <w:keepLines/>
              <w:spacing w:after="0"/>
              <w:ind w:left="851" w:hanging="851"/>
              <w:rPr>
                <w:rFonts w:ascii="Arial" w:hAnsi="Arial"/>
                <w:sz w:val="18"/>
              </w:rPr>
            </w:pPr>
            <w:r w:rsidRPr="00F72CD4">
              <w:rPr>
                <w:rFonts w:ascii="Arial" w:hAnsi="Arial"/>
                <w:sz w:val="18"/>
              </w:rPr>
              <w:t>Note 1:</w:t>
            </w:r>
            <w:r w:rsidRPr="00F72CD4">
              <w:rPr>
                <w:rFonts w:ascii="Arial" w:hAnsi="Arial"/>
                <w:sz w:val="24"/>
                <w:lang w:eastAsia="zh-CN"/>
              </w:rPr>
              <w:tab/>
            </w:r>
            <w:r w:rsidRPr="00F72CD4">
              <w:rPr>
                <w:rFonts w:ascii="Arial" w:hAnsi="Arial"/>
                <w:sz w:val="18"/>
              </w:rPr>
              <w:t>Noc levels are specified in dBm/Hz</w:t>
            </w:r>
          </w:p>
        </w:tc>
      </w:tr>
    </w:tbl>
    <w:p w14:paraId="59E2B827" w14:textId="52227DBB" w:rsidR="007B35BB" w:rsidRPr="00F72CD4" w:rsidRDefault="007B35BB" w:rsidP="0095373D"/>
    <w:p w14:paraId="69BFA7AD" w14:textId="77777777" w:rsidR="007B35BB" w:rsidRPr="00F72CD4" w:rsidRDefault="007B35BB" w:rsidP="000D2D5A">
      <w:pPr>
        <w:rPr>
          <w:rFonts w:eastAsia="Malgun Gothic"/>
        </w:rPr>
      </w:pPr>
      <w:r w:rsidRPr="00F72CD4">
        <w:rPr>
          <w:rFonts w:eastAsia="Malgun Gothic"/>
        </w:rPr>
        <w:t>For PC3 multi-band devices, the Noc power level (Noc</w:t>
      </w:r>
      <w:r w:rsidRPr="00F72CD4">
        <w:rPr>
          <w:rFonts w:eastAsia="Malgun Gothic"/>
          <w:vertAlign w:val="subscript"/>
        </w:rPr>
        <w:t>MB</w:t>
      </w:r>
      <w:r w:rsidRPr="00F72CD4">
        <w:rPr>
          <w:rFonts w:eastAsia="Malgun Gothic"/>
        </w:rPr>
        <w:t>) shall increase by multi-band relaxation defined in TS 38.101-2 [3] Table 6.2.1.3-4.</w:t>
      </w:r>
    </w:p>
    <w:p w14:paraId="78908D2F" w14:textId="445155D6" w:rsidR="007B35BB" w:rsidRPr="00F72CD4" w:rsidRDefault="001C465F" w:rsidP="000D2D5A">
      <w:pPr>
        <w:pStyle w:val="EQ"/>
        <w:rPr>
          <w:rFonts w:eastAsia="Malgun Gothic"/>
          <w:noProof w:val="0"/>
          <w:vertAlign w:val="subscript"/>
        </w:rPr>
      </w:pPr>
      <w:r w:rsidRPr="00F72CD4">
        <w:rPr>
          <w:rFonts w:eastAsia="Malgun Gothic"/>
          <w:noProof w:val="0"/>
        </w:rPr>
        <w:tab/>
      </w:r>
      <w:r w:rsidR="007B35BB" w:rsidRPr="00F72CD4">
        <w:rPr>
          <w:rFonts w:eastAsia="Malgun Gothic"/>
          <w:noProof w:val="0"/>
        </w:rPr>
        <w:t>Noc</w:t>
      </w:r>
      <w:r w:rsidR="007B35BB" w:rsidRPr="00F72CD4">
        <w:rPr>
          <w:rFonts w:eastAsia="Malgun Gothic"/>
          <w:noProof w:val="0"/>
          <w:vertAlign w:val="subscript"/>
        </w:rPr>
        <w:t>MB</w:t>
      </w:r>
      <w:r w:rsidR="007B35BB" w:rsidRPr="00F72CD4">
        <w:rPr>
          <w:rFonts w:eastAsia="Malgun Gothic"/>
          <w:noProof w:val="0"/>
        </w:rPr>
        <w:t xml:space="preserve"> = Noc</w:t>
      </w:r>
      <w:r w:rsidR="007B35BB" w:rsidRPr="00F72CD4">
        <w:rPr>
          <w:rFonts w:eastAsia="Malgun Gothic"/>
          <w:noProof w:val="0"/>
          <w:vertAlign w:val="subscript"/>
        </w:rPr>
        <w:t>SB</w:t>
      </w:r>
      <w:r w:rsidR="007B35BB" w:rsidRPr="00F72CD4">
        <w:rPr>
          <w:rFonts w:eastAsia="Malgun Gothic"/>
          <w:noProof w:val="0"/>
        </w:rPr>
        <w:t xml:space="preserve"> + </w:t>
      </w:r>
      <w:bookmarkStart w:id="244" w:name="_Hlk138153107"/>
      <w:r w:rsidR="008F7F7A" w:rsidRPr="00F72CD4">
        <w:rPr>
          <w:rFonts w:eastAsia="SimSun"/>
          <w:noProof w:val="0"/>
          <w:sz w:val="18"/>
        </w:rPr>
        <w:t>∆MB</w:t>
      </w:r>
      <w:r w:rsidR="008F7F7A" w:rsidRPr="00F72CD4">
        <w:rPr>
          <w:rFonts w:eastAsia="SimSun"/>
          <w:noProof w:val="0"/>
          <w:sz w:val="18"/>
          <w:vertAlign w:val="subscript"/>
        </w:rPr>
        <w:t>P,n</w:t>
      </w:r>
      <w:bookmarkEnd w:id="244"/>
    </w:p>
    <w:p w14:paraId="5C852F25" w14:textId="77777777" w:rsidR="007B35BB" w:rsidRPr="00F72CD4" w:rsidRDefault="007B35BB" w:rsidP="000D2D5A">
      <w:pPr>
        <w:pStyle w:val="B1"/>
        <w:rPr>
          <w:rFonts w:eastAsia="Malgun Gothic"/>
        </w:rPr>
      </w:pPr>
      <w:r w:rsidRPr="00F72CD4">
        <w:t>-</w:t>
      </w:r>
      <w:r w:rsidRPr="00F72CD4">
        <w:tab/>
      </w:r>
      <w:r w:rsidRPr="00F72CD4">
        <w:rPr>
          <w:rFonts w:eastAsia="Malgun Gothic"/>
          <w:lang w:eastAsia="x-none"/>
        </w:rPr>
        <w:t>Noc</w:t>
      </w:r>
      <w:r w:rsidRPr="00F72CD4">
        <w:rPr>
          <w:rFonts w:eastAsia="Malgun Gothic"/>
          <w:vertAlign w:val="subscript"/>
          <w:lang w:eastAsia="x-none"/>
        </w:rPr>
        <w:t>S</w:t>
      </w:r>
      <w:r w:rsidRPr="00F72CD4">
        <w:rPr>
          <w:rFonts w:eastAsia="Malgun Gothic"/>
          <w:vertAlign w:val="subscript"/>
        </w:rPr>
        <w:t>B</w:t>
      </w:r>
      <w:r w:rsidRPr="00F72CD4">
        <w:rPr>
          <w:rFonts w:eastAsia="Malgun Gothic"/>
          <w:lang w:eastAsia="x-none"/>
        </w:rPr>
        <w:t xml:space="preserve"> is </w:t>
      </w:r>
      <w:r w:rsidRPr="00F72CD4">
        <w:rPr>
          <w:rFonts w:eastAsia="Malgun Gothic"/>
        </w:rPr>
        <w:t>the Noc defined in Table 4.5.3.2-1</w:t>
      </w:r>
    </w:p>
    <w:p w14:paraId="7C6E8E02" w14:textId="2CA9A1B7" w:rsidR="007B35BB" w:rsidRPr="00F72CD4" w:rsidRDefault="007B35BB" w:rsidP="000D2D5A">
      <w:pPr>
        <w:pStyle w:val="B1"/>
        <w:rPr>
          <w:rFonts w:eastAsia="Malgun Gothic"/>
        </w:rPr>
      </w:pPr>
      <w:r w:rsidRPr="00F72CD4">
        <w:rPr>
          <w:rFonts w:eastAsia="Malgun Gothic"/>
        </w:rPr>
        <w:t>-</w:t>
      </w:r>
      <w:r w:rsidRPr="00F72CD4">
        <w:rPr>
          <w:rFonts w:eastAsia="Malgun Gothic"/>
        </w:rPr>
        <w:tab/>
      </w:r>
      <w:bookmarkStart w:id="245" w:name="_Hlk138153113"/>
      <w:r w:rsidR="008F7F7A" w:rsidRPr="00F72CD4">
        <w:rPr>
          <w:rFonts w:eastAsia="SimSun"/>
          <w:sz w:val="18"/>
        </w:rPr>
        <w:t>∆MB</w:t>
      </w:r>
      <w:r w:rsidR="008F7F7A" w:rsidRPr="00F72CD4">
        <w:rPr>
          <w:rFonts w:eastAsia="SimSun"/>
          <w:sz w:val="18"/>
          <w:vertAlign w:val="subscript"/>
        </w:rPr>
        <w:t>P,n</w:t>
      </w:r>
      <w:bookmarkEnd w:id="245"/>
      <w:r w:rsidRPr="00F72CD4">
        <w:rPr>
          <w:rFonts w:eastAsia="Malgun Gothic"/>
        </w:rPr>
        <w:t xml:space="preserve"> values are specified in TS 38.101-2 [3].</w:t>
      </w:r>
    </w:p>
    <w:p w14:paraId="384ACE53" w14:textId="77777777" w:rsidR="007B35BB" w:rsidRPr="00F72CD4" w:rsidRDefault="007B35BB" w:rsidP="000D2D5A">
      <w:pPr>
        <w:rPr>
          <w:rFonts w:eastAsia="Malgun Gothic"/>
        </w:rPr>
      </w:pPr>
      <w:r w:rsidRPr="00F72CD4">
        <w:rPr>
          <w:rFonts w:eastAsia="Malgun Gothic"/>
        </w:rPr>
        <w:t>For CA case, the Noc power level (Noc</w:t>
      </w:r>
      <w:r w:rsidRPr="00F72CD4">
        <w:rPr>
          <w:rFonts w:eastAsia="Malgun Gothic"/>
          <w:vertAlign w:val="subscript"/>
        </w:rPr>
        <w:t>CA</w:t>
      </w:r>
      <w:r w:rsidRPr="00F72CD4">
        <w:rPr>
          <w:rFonts w:eastAsia="Malgun Gothic"/>
        </w:rPr>
        <w:t>) shall increase by a relaxation factor defined in TS 38.101-2 [3] Table 7.3A.2.1-1:</w:t>
      </w:r>
    </w:p>
    <w:p w14:paraId="28DA19B3" w14:textId="5A489129" w:rsidR="007B35BB" w:rsidRPr="00F72CD4" w:rsidRDefault="001C465F" w:rsidP="000D2D5A">
      <w:pPr>
        <w:pStyle w:val="EQ"/>
        <w:rPr>
          <w:rFonts w:eastAsia="PMingLiU"/>
          <w:noProof w:val="0"/>
        </w:rPr>
      </w:pPr>
      <w:r w:rsidRPr="00F72CD4">
        <w:rPr>
          <w:noProof w:val="0"/>
        </w:rPr>
        <w:tab/>
      </w:r>
      <w:r w:rsidR="007B35BB" w:rsidRPr="00F72CD4">
        <w:rPr>
          <w:noProof w:val="0"/>
        </w:rPr>
        <w:t>Noc</w:t>
      </w:r>
      <w:r w:rsidR="007B35BB" w:rsidRPr="00F72CD4">
        <w:rPr>
          <w:noProof w:val="0"/>
          <w:vertAlign w:val="subscript"/>
        </w:rPr>
        <w:t>CA</w:t>
      </w:r>
      <w:r w:rsidR="007B35BB" w:rsidRPr="00F72CD4">
        <w:rPr>
          <w:noProof w:val="0"/>
        </w:rPr>
        <w:t xml:space="preserve"> = Noc</w:t>
      </w:r>
      <w:r w:rsidR="007B35BB" w:rsidRPr="00F72CD4">
        <w:rPr>
          <w:noProof w:val="0"/>
          <w:vertAlign w:val="subscript"/>
        </w:rPr>
        <w:t>SC</w:t>
      </w:r>
      <w:r w:rsidR="007B35BB" w:rsidRPr="00F72CD4">
        <w:rPr>
          <w:noProof w:val="0"/>
        </w:rPr>
        <w:t xml:space="preserve"> + ΔR</w:t>
      </w:r>
      <w:r w:rsidR="007B35BB" w:rsidRPr="00F72CD4">
        <w:rPr>
          <w:noProof w:val="0"/>
          <w:vertAlign w:val="subscript"/>
        </w:rPr>
        <w:t>IB</w:t>
      </w:r>
    </w:p>
    <w:p w14:paraId="5218AFCF"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Noc</w:t>
      </w:r>
      <w:r w:rsidRPr="00F72CD4">
        <w:rPr>
          <w:rFonts w:eastAsia="Malgun Gothic"/>
          <w:vertAlign w:val="subscript"/>
        </w:rPr>
        <w:t>SC</w:t>
      </w:r>
      <w:r w:rsidRPr="00F72CD4">
        <w:rPr>
          <w:rFonts w:eastAsia="Malgun Gothic"/>
        </w:rPr>
        <w:t xml:space="preserve"> is derived by assuming UE supports single carrier. </w:t>
      </w:r>
    </w:p>
    <w:p w14:paraId="181D727E" w14:textId="77777777" w:rsidR="007B35BB" w:rsidRPr="00F72CD4" w:rsidRDefault="007B35BB" w:rsidP="000D2D5A">
      <w:pPr>
        <w:pStyle w:val="B1"/>
        <w:rPr>
          <w:rFonts w:eastAsia="SimSun"/>
          <w:lang w:eastAsia="zh-CN"/>
        </w:rPr>
      </w:pPr>
      <w:r w:rsidRPr="00F72CD4">
        <w:rPr>
          <w:rFonts w:eastAsia="Malgun Gothic"/>
        </w:rPr>
        <w:t>-</w:t>
      </w:r>
      <w:r w:rsidRPr="00F72CD4">
        <w:rPr>
          <w:rFonts w:eastAsia="Malgun Gothic"/>
        </w:rPr>
        <w:tab/>
      </w:r>
      <w:r w:rsidRPr="00F72CD4">
        <w:t>ΔR</w:t>
      </w:r>
      <w:r w:rsidRPr="00F72CD4">
        <w:rPr>
          <w:vertAlign w:val="subscript"/>
        </w:rPr>
        <w:t>IB</w:t>
      </w:r>
      <w:r w:rsidRPr="00F72CD4">
        <w:rPr>
          <w:rFonts w:eastAsia="Malgun Gothic"/>
        </w:rPr>
        <w:t xml:space="preserve"> values are specified in TS 38.101-2 [3].</w:t>
      </w:r>
    </w:p>
    <w:p w14:paraId="3CBDFA87" w14:textId="7053AF9F" w:rsidR="007B35BB" w:rsidRPr="00F72CD4" w:rsidRDefault="007B35BB" w:rsidP="007B35BB">
      <w:pPr>
        <w:pStyle w:val="Heading4"/>
        <w:rPr>
          <w:lang w:eastAsia="zh-CN"/>
        </w:rPr>
      </w:pPr>
      <w:bookmarkStart w:id="246" w:name="_Toc27479404"/>
      <w:bookmarkStart w:id="247" w:name="_Toc36058591"/>
      <w:bookmarkStart w:id="248" w:name="_Toc44067514"/>
      <w:bookmarkStart w:id="249" w:name="_Toc52716438"/>
      <w:bookmarkStart w:id="250" w:name="_Toc58239076"/>
      <w:bookmarkStart w:id="251" w:name="_Toc68246657"/>
      <w:bookmarkStart w:id="252" w:name="_Toc75789917"/>
      <w:bookmarkStart w:id="253" w:name="_Toc84264546"/>
      <w:bookmarkStart w:id="254" w:name="_Toc90560670"/>
      <w:r w:rsidRPr="00F72CD4">
        <w:rPr>
          <w:lang w:eastAsia="zh-CN"/>
        </w:rPr>
        <w:t>4</w:t>
      </w:r>
      <w:r w:rsidRPr="00F72CD4">
        <w:t>.5.</w:t>
      </w:r>
      <w:r w:rsidRPr="00F72CD4">
        <w:rPr>
          <w:lang w:eastAsia="zh-CN"/>
        </w:rPr>
        <w:t>3</w:t>
      </w:r>
      <w:r w:rsidRPr="00F72CD4">
        <w:t>.</w:t>
      </w:r>
      <w:r w:rsidRPr="00F72CD4">
        <w:rPr>
          <w:lang w:eastAsia="zh-CN"/>
        </w:rPr>
        <w:t>3</w:t>
      </w:r>
      <w:r w:rsidRPr="00F72CD4">
        <w:rPr>
          <w:lang w:eastAsia="zh-CN"/>
        </w:rPr>
        <w:tab/>
        <w:t xml:space="preserve">Derivation of Noc values for </w:t>
      </w:r>
      <w:r w:rsidRPr="00F72CD4">
        <w:t>NR operating bands in FR2</w:t>
      </w:r>
      <w:bookmarkEnd w:id="246"/>
      <w:bookmarkEnd w:id="247"/>
      <w:bookmarkEnd w:id="248"/>
      <w:bookmarkEnd w:id="249"/>
      <w:bookmarkEnd w:id="250"/>
      <w:bookmarkEnd w:id="251"/>
      <w:bookmarkEnd w:id="252"/>
      <w:bookmarkEnd w:id="253"/>
      <w:bookmarkEnd w:id="254"/>
    </w:p>
    <w:p w14:paraId="5F40F411" w14:textId="5D5387AB" w:rsidR="007B35BB" w:rsidRPr="00F72CD4" w:rsidRDefault="007B35BB" w:rsidP="000D2D5A">
      <w:pPr>
        <w:rPr>
          <w:iCs/>
        </w:rPr>
      </w:pPr>
      <w:r w:rsidRPr="00F72CD4">
        <w:t xml:space="preserve">The Noc values in Table 4.5.3.2-1 are based on REFSENS for the operating band </w:t>
      </w:r>
      <w:r w:rsidR="008F7F7A" w:rsidRPr="00F72CD4">
        <w:t xml:space="preserve">X </w:t>
      </w:r>
      <w:r w:rsidRPr="00F72CD4">
        <w:t>and on the UE Power class</w:t>
      </w:r>
      <w:r w:rsidR="008F7F7A" w:rsidRPr="00F72CD4">
        <w:t xml:space="preserve"> P</w:t>
      </w:r>
      <w:r w:rsidRPr="00F72CD4">
        <w:t xml:space="preserve">, </w:t>
      </w:r>
      <w:r w:rsidR="008F7F7A" w:rsidRPr="00F72CD4">
        <w:rPr>
          <w:iCs/>
        </w:rPr>
        <w:t xml:space="preserve"> derived based on the following equation</w:t>
      </w:r>
      <w:r w:rsidRPr="00F72CD4">
        <w:rPr>
          <w:iCs/>
        </w:rPr>
        <w:t>.</w:t>
      </w:r>
    </w:p>
    <w:p w14:paraId="318AB7E6" w14:textId="77777777" w:rsidR="008F7F7A" w:rsidRPr="00F72CD4" w:rsidRDefault="008F7F7A" w:rsidP="0007268D">
      <w:pPr>
        <w:pStyle w:val="EQ"/>
        <w:rPr>
          <w:noProof w:val="0"/>
        </w:rPr>
      </w:pPr>
      <w:bookmarkStart w:id="255" w:name="_Hlk138153302"/>
      <w:r w:rsidRPr="00F72CD4">
        <w:rPr>
          <w:noProof w:val="0"/>
        </w:rPr>
        <w:tab/>
      </w:r>
      <w:r w:rsidRPr="00F72CD4">
        <w:rPr>
          <w:noProof w:val="0"/>
          <w:lang w:eastAsia="ja-JP"/>
        </w:rPr>
        <w:t>Noc</w:t>
      </w:r>
      <w:r w:rsidRPr="00F72CD4">
        <w:rPr>
          <w:noProof w:val="0"/>
          <w:vertAlign w:val="subscript"/>
          <w:lang w:eastAsia="zh-CN"/>
        </w:rPr>
        <w:t>PC_P, Band_X</w:t>
      </w:r>
      <w:r w:rsidRPr="00F72CD4">
        <w:rPr>
          <w:noProof w:val="0"/>
          <w:lang w:eastAsia="ja-JP"/>
        </w:rPr>
        <w:t xml:space="preserve"> = </w:t>
      </w:r>
      <w:r w:rsidRPr="00F72CD4">
        <w:rPr>
          <w:noProof w:val="0"/>
        </w:rPr>
        <w:t>REFSENS</w:t>
      </w:r>
      <w:r w:rsidRPr="00F72CD4">
        <w:rPr>
          <w:noProof w:val="0"/>
          <w:vertAlign w:val="subscript"/>
          <w:lang w:eastAsia="ja-JP"/>
        </w:rPr>
        <w:t>PC_P, Band_X, 50MHz</w:t>
      </w:r>
      <w:r w:rsidRPr="00F72CD4">
        <w:rPr>
          <w:noProof w:val="0"/>
          <w:lang w:eastAsia="ja-JP"/>
        </w:rPr>
        <w:t xml:space="preserve"> -10Log</w:t>
      </w:r>
      <w:r w:rsidRPr="00F72CD4">
        <w:rPr>
          <w:noProof w:val="0"/>
          <w:vertAlign w:val="subscript"/>
          <w:lang w:eastAsia="ja-JP"/>
        </w:rPr>
        <w:t>10</w:t>
      </w:r>
      <w:r w:rsidRPr="00F72CD4">
        <w:rPr>
          <w:noProof w:val="0"/>
          <w:lang w:eastAsia="ja-JP"/>
        </w:rPr>
        <w:t>(</w:t>
      </w:r>
      <w:r w:rsidRPr="00F72CD4">
        <w:rPr>
          <w:noProof w:val="0"/>
        </w:rPr>
        <w:t>12 x 120kHz</w:t>
      </w:r>
      <w:r w:rsidRPr="00F72CD4">
        <w:rPr>
          <w:noProof w:val="0"/>
          <w:lang w:eastAsia="ja-JP"/>
        </w:rPr>
        <w:t xml:space="preserve"> x PRB</w:t>
      </w:r>
      <w:r w:rsidRPr="00F72CD4">
        <w:rPr>
          <w:noProof w:val="0"/>
          <w:vertAlign w:val="subscript"/>
        </w:rPr>
        <w:t>REFSENS</w:t>
      </w:r>
      <w:r w:rsidRPr="00F72CD4">
        <w:rPr>
          <w:noProof w:val="0"/>
          <w:lang w:eastAsia="ja-JP"/>
        </w:rPr>
        <w:t>) – SNR</w:t>
      </w:r>
      <w:r w:rsidRPr="00F72CD4">
        <w:rPr>
          <w:noProof w:val="0"/>
          <w:vertAlign w:val="subscript"/>
        </w:rPr>
        <w:t>REFSENS</w:t>
      </w:r>
      <w:r w:rsidRPr="00F72CD4">
        <w:rPr>
          <w:noProof w:val="0"/>
          <w:lang w:eastAsia="ja-JP"/>
        </w:rPr>
        <w:t xml:space="preserve"> + ∆</w:t>
      </w:r>
      <w:r w:rsidRPr="00F72CD4">
        <w:rPr>
          <w:noProof w:val="0"/>
          <w:vertAlign w:val="subscript"/>
          <w:lang w:eastAsia="ja-JP"/>
        </w:rPr>
        <w:t>thermal</w:t>
      </w:r>
    </w:p>
    <w:bookmarkEnd w:id="255"/>
    <w:p w14:paraId="07457B14" w14:textId="1D1594F1" w:rsidR="007B35BB" w:rsidRPr="00F72CD4" w:rsidRDefault="007B35BB" w:rsidP="000D2D5A">
      <w:r w:rsidRPr="00F72CD4">
        <w:t>where:</w:t>
      </w:r>
    </w:p>
    <w:p w14:paraId="0F8F71B4" w14:textId="1A5A4172" w:rsidR="007B35BB" w:rsidRPr="00F72CD4" w:rsidRDefault="007B35BB" w:rsidP="000D2D5A">
      <w:pPr>
        <w:pStyle w:val="B1"/>
      </w:pPr>
      <w:r w:rsidRPr="00F72CD4">
        <w:t>-</w:t>
      </w:r>
      <w:r w:rsidRPr="00F72CD4">
        <w:tab/>
      </w:r>
      <w:bookmarkStart w:id="256" w:name="_Hlk138153315"/>
      <w:r w:rsidR="008F7F7A" w:rsidRPr="00F72CD4">
        <w:t>REFSENS</w:t>
      </w:r>
      <w:r w:rsidR="008F7F7A" w:rsidRPr="00F72CD4">
        <w:rPr>
          <w:vertAlign w:val="subscript"/>
        </w:rPr>
        <w:t>PC_P, Band_X, 50MHz</w:t>
      </w:r>
      <w:bookmarkEnd w:id="256"/>
      <w:r w:rsidRPr="00F72CD4">
        <w:t xml:space="preserve"> is the R</w:t>
      </w:r>
      <w:r w:rsidRPr="00F72CD4">
        <w:rPr>
          <w:iCs/>
        </w:rPr>
        <w:t>EFSENS</w:t>
      </w:r>
      <w:r w:rsidRPr="00F72CD4">
        <w:t xml:space="preserve"> value in dBm specified for Power Class </w:t>
      </w:r>
      <w:r w:rsidR="008F7F7A" w:rsidRPr="00F72CD4">
        <w:t xml:space="preserve">P of </w:t>
      </w:r>
      <w:r w:rsidRPr="00F72CD4">
        <w:rPr>
          <w:iCs/>
        </w:rPr>
        <w:t>UE</w:t>
      </w:r>
      <w:r w:rsidRPr="00F72CD4">
        <w:t xml:space="preserve"> in Band </w:t>
      </w:r>
      <w:r w:rsidR="008F7F7A" w:rsidRPr="00F72CD4">
        <w:t xml:space="preserve">X </w:t>
      </w:r>
      <w:r w:rsidRPr="00F72CD4">
        <w:t>for 50MHz Channel bandwidth in TS 38.101-2 [3] Table 7.3.2.3-1.</w:t>
      </w:r>
    </w:p>
    <w:p w14:paraId="0D09CC27" w14:textId="6131573E" w:rsidR="007B35BB" w:rsidRPr="00F72CD4" w:rsidRDefault="007B35BB" w:rsidP="000D2D5A">
      <w:pPr>
        <w:pStyle w:val="B1"/>
      </w:pPr>
      <w:r w:rsidRPr="00F72CD4">
        <w:t>-</w:t>
      </w:r>
      <w:r w:rsidRPr="00F72CD4">
        <w:tab/>
      </w:r>
      <w:r w:rsidR="008F7F7A" w:rsidRPr="00F72CD4">
        <w:t>12 is the number of subcarriers in a PRB</w:t>
      </w:r>
    </w:p>
    <w:p w14:paraId="4BE9ABC4" w14:textId="3CECC12A" w:rsidR="007B35BB" w:rsidRPr="00F72CD4" w:rsidRDefault="008F7F7A" w:rsidP="000D2D5A">
      <w:pPr>
        <w:pStyle w:val="B1"/>
      </w:pPr>
      <w:r w:rsidRPr="00F72CD4">
        <w:rPr>
          <w:rFonts w:eastAsia="Malgun Gothic"/>
        </w:rPr>
        <w:t>-</w:t>
      </w:r>
      <w:r w:rsidRPr="00F72CD4">
        <w:rPr>
          <w:rFonts w:eastAsia="Malgun Gothic"/>
        </w:rPr>
        <w:tab/>
      </w:r>
      <w:r w:rsidRPr="00F72CD4">
        <w:rPr>
          <w:rFonts w:eastAsia="SimSun"/>
        </w:rPr>
        <w:t>120</w:t>
      </w:r>
      <w:r w:rsidRPr="00F72CD4">
        <w:rPr>
          <w:rFonts w:eastAsia="SimSun"/>
          <w:lang w:eastAsia="zh-CN"/>
        </w:rPr>
        <w:t xml:space="preserve"> </w:t>
      </w:r>
      <w:r w:rsidRPr="00F72CD4">
        <w:rPr>
          <w:rFonts w:eastAsia="SimSun"/>
        </w:rPr>
        <w:t xml:space="preserve">kHz is chosen as a subcarrier spacing to select </w:t>
      </w:r>
      <w:r w:rsidRPr="00F72CD4">
        <w:t>PRB</w:t>
      </w:r>
      <w:r w:rsidRPr="00F72CD4">
        <w:rPr>
          <w:rFonts w:eastAsia="SimSun"/>
          <w:vertAlign w:val="subscript"/>
        </w:rPr>
        <w:t>REFSENS</w:t>
      </w:r>
      <w:r w:rsidRPr="00F72CD4">
        <w:t>.</w:t>
      </w:r>
      <w:r w:rsidRPr="00F72CD4">
        <w:tab/>
      </w:r>
      <w:r w:rsidR="007B35BB" w:rsidRPr="00F72CD4">
        <w:t>-</w:t>
      </w:r>
      <w:r w:rsidR="007B35BB" w:rsidRPr="00F72CD4">
        <w:tab/>
        <w:t>PRB</w:t>
      </w:r>
      <w:r w:rsidR="007B35BB" w:rsidRPr="00F72CD4">
        <w:rPr>
          <w:vertAlign w:val="subscript"/>
        </w:rPr>
        <w:t>R</w:t>
      </w:r>
      <w:r w:rsidR="007B35BB" w:rsidRPr="00F72CD4">
        <w:rPr>
          <w:iCs/>
          <w:vertAlign w:val="subscript"/>
        </w:rPr>
        <w:t>EFSENS</w:t>
      </w:r>
      <w:r w:rsidR="007B35BB" w:rsidRPr="00F72CD4">
        <w:t xml:space="preserve"> is N</w:t>
      </w:r>
      <w:r w:rsidR="007B35BB" w:rsidRPr="00F72CD4">
        <w:rPr>
          <w:vertAlign w:val="subscript"/>
        </w:rPr>
        <w:t>RB</w:t>
      </w:r>
      <w:r w:rsidR="007B35BB" w:rsidRPr="00F72CD4">
        <w:t xml:space="preserve"> associated with subcarrier spacing 120 kHz for 50MHz in TS 38.101-2 [3] Table 5.3.2-1 and is 32.</w:t>
      </w:r>
    </w:p>
    <w:p w14:paraId="6F49BE69" w14:textId="77777777" w:rsidR="007B35BB" w:rsidRPr="00F72CD4" w:rsidRDefault="007B35BB" w:rsidP="000D2D5A">
      <w:pPr>
        <w:pStyle w:val="B1"/>
      </w:pPr>
      <w:r w:rsidRPr="00F72CD4">
        <w:t>-</w:t>
      </w:r>
      <w:r w:rsidRPr="00F72CD4">
        <w:tab/>
      </w:r>
      <w:r w:rsidRPr="00F72CD4">
        <w:rPr>
          <w:iCs/>
        </w:rPr>
        <w:t>SNR</w:t>
      </w:r>
      <w:r w:rsidRPr="00F72CD4">
        <w:rPr>
          <w:iCs/>
          <w:vertAlign w:val="subscript"/>
        </w:rPr>
        <w:t>REFSSENS</w:t>
      </w:r>
      <w:r w:rsidRPr="00F72CD4">
        <w:rPr>
          <w:iCs/>
        </w:rPr>
        <w:t xml:space="preserve"> = -1 dB</w:t>
      </w:r>
      <w:r w:rsidRPr="00F72CD4">
        <w:t xml:space="preserve"> is the SNR used for simulation of R</w:t>
      </w:r>
      <w:r w:rsidRPr="00F72CD4">
        <w:rPr>
          <w:iCs/>
        </w:rPr>
        <w:t xml:space="preserve"> EFSENS.</w:t>
      </w:r>
    </w:p>
    <w:p w14:paraId="7B1AA4F9" w14:textId="045353BC" w:rsidR="007B35BB" w:rsidRPr="00F72CD4" w:rsidRDefault="007B35BB" w:rsidP="000D2D5A">
      <w:pPr>
        <w:pStyle w:val="B1"/>
        <w:rPr>
          <w:rFonts w:ascii="Arial" w:eastAsia="Calibri" w:hAnsi="Arial" w:cs="Arial"/>
          <w:b/>
          <w:sz w:val="18"/>
          <w:szCs w:val="18"/>
        </w:rPr>
      </w:pPr>
      <w:r w:rsidRPr="00F72CD4">
        <w:t>-</w:t>
      </w:r>
      <w:r w:rsidRPr="00F72CD4">
        <w:tab/>
        <w:t>∆</w:t>
      </w:r>
      <w:r w:rsidRPr="00F72CD4">
        <w:rPr>
          <w:vertAlign w:val="subscript"/>
        </w:rPr>
        <w:t>thermal</w:t>
      </w:r>
      <w:r w:rsidRPr="00F72CD4">
        <w:t xml:space="preserve"> is the amount of dB that the wanted noise is set above UE thermal noise, giving a rise in total noise of </w:t>
      </w:r>
      <w:r w:rsidRPr="00F72CD4">
        <w:rPr>
          <w:rFonts w:ascii="Arial" w:eastAsia="Calibri" w:hAnsi="Arial" w:cs="Arial"/>
          <w:b/>
          <w:sz w:val="18"/>
          <w:szCs w:val="18"/>
        </w:rPr>
        <w:t>∆</w:t>
      </w:r>
      <w:r w:rsidRPr="00F72CD4">
        <w:rPr>
          <w:rFonts w:ascii="Arial" w:eastAsia="Calibri" w:hAnsi="Arial" w:cs="Arial"/>
          <w:b/>
          <w:sz w:val="18"/>
          <w:szCs w:val="18"/>
          <w:vertAlign w:val="subscript"/>
        </w:rPr>
        <w:t>BB</w:t>
      </w:r>
      <w:r w:rsidRPr="00F72CD4">
        <w:t>. ∆</w:t>
      </w:r>
      <w:r w:rsidRPr="00F72CD4">
        <w:rPr>
          <w:vertAlign w:val="subscript"/>
        </w:rPr>
        <w:t>thermal</w:t>
      </w:r>
      <w:r w:rsidRPr="00F72CD4">
        <w:t xml:space="preserve"> </w:t>
      </w:r>
      <w:bookmarkStart w:id="257" w:name="_Hlk138154671"/>
      <w:r w:rsidR="008F7F7A" w:rsidRPr="00F72CD4">
        <w:rPr>
          <w:lang w:eastAsia="ja-JP"/>
        </w:rPr>
        <w:t>-10Log</w:t>
      </w:r>
      <w:r w:rsidR="008F7F7A" w:rsidRPr="00F72CD4">
        <w:rPr>
          <w:vertAlign w:val="subscript"/>
          <w:lang w:eastAsia="ja-JP"/>
        </w:rPr>
        <w:t>10</w:t>
      </w:r>
      <w:r w:rsidR="008F7F7A" w:rsidRPr="00F72CD4">
        <w:rPr>
          <w:lang w:eastAsia="ja-JP"/>
        </w:rPr>
        <w:t>(10^(</w:t>
      </w:r>
      <w:r w:rsidR="008F7F7A" w:rsidRPr="00F72CD4">
        <w:rPr>
          <w:rFonts w:eastAsia="Calibri"/>
          <w:bCs/>
        </w:rPr>
        <w:t>∆</w:t>
      </w:r>
      <w:r w:rsidR="008F7F7A" w:rsidRPr="00F72CD4">
        <w:rPr>
          <w:rFonts w:eastAsia="Calibri"/>
          <w:bCs/>
          <w:vertAlign w:val="subscript"/>
        </w:rPr>
        <w:t>BB</w:t>
      </w:r>
      <w:r w:rsidR="008F7F7A" w:rsidRPr="00F72CD4">
        <w:rPr>
          <w:lang w:eastAsia="ja-JP"/>
        </w:rPr>
        <w:t xml:space="preserve">/10)-1) = </w:t>
      </w:r>
      <w:r w:rsidR="008F7F7A" w:rsidRPr="00F72CD4">
        <w:t>5.87dB</w:t>
      </w:r>
      <w:bookmarkEnd w:id="257"/>
      <w:r w:rsidRPr="00F72CD4">
        <w:t xml:space="preserve">, giving a rise in total noise </w:t>
      </w:r>
      <w:r w:rsidR="008F7F7A" w:rsidRPr="00F72CD4">
        <w:rPr>
          <w:rFonts w:ascii="Arial" w:eastAsia="Calibri" w:hAnsi="Arial" w:cs="Arial"/>
          <w:bCs/>
          <w:sz w:val="18"/>
          <w:szCs w:val="18"/>
        </w:rPr>
        <w:t>∆</w:t>
      </w:r>
      <w:r w:rsidR="008F7F7A" w:rsidRPr="00F72CD4">
        <w:rPr>
          <w:rFonts w:ascii="Arial" w:eastAsia="Calibri" w:hAnsi="Arial" w:cs="Arial"/>
          <w:bCs/>
          <w:sz w:val="18"/>
          <w:szCs w:val="18"/>
          <w:vertAlign w:val="subscript"/>
        </w:rPr>
        <w:t xml:space="preserve">BB </w:t>
      </w:r>
      <w:r w:rsidRPr="00F72CD4">
        <w:t>of 1 dB</w:t>
      </w:r>
      <w:r w:rsidRPr="00F72CD4">
        <w:rPr>
          <w:rFonts w:ascii="Arial" w:eastAsia="Calibri" w:hAnsi="Arial" w:cs="Arial"/>
          <w:b/>
          <w:sz w:val="18"/>
          <w:szCs w:val="18"/>
        </w:rPr>
        <w:t>.</w:t>
      </w:r>
    </w:p>
    <w:p w14:paraId="4837D4C6" w14:textId="0718BC6F" w:rsidR="007B35BB" w:rsidRPr="00F72CD4" w:rsidRDefault="008F7F7A" w:rsidP="000D2D5A">
      <w:r w:rsidRPr="00F72CD4">
        <w:t>For example, t</w:t>
      </w:r>
      <w:r w:rsidR="007B35BB" w:rsidRPr="00F72CD4">
        <w:t>he calculated Noc value for the baseline of UE Power class 3 in Band n260 is rounded to -155</w:t>
      </w:r>
      <w:r w:rsidRPr="00F72CD4">
        <w:t>.5</w:t>
      </w:r>
      <w:r w:rsidR="007B35BB" w:rsidRPr="00F72CD4">
        <w:t xml:space="preserve"> dBm/Hz.</w:t>
      </w:r>
    </w:p>
    <w:p w14:paraId="5AAFF1A5" w14:textId="50454C30" w:rsidR="007B35BB" w:rsidRPr="00F72CD4" w:rsidRDefault="007B35BB" w:rsidP="007B35BB">
      <w:pPr>
        <w:pStyle w:val="Heading3"/>
      </w:pPr>
      <w:bookmarkStart w:id="258" w:name="_Toc27479405"/>
      <w:bookmarkStart w:id="259" w:name="_Toc36058592"/>
      <w:bookmarkStart w:id="260" w:name="_Toc44067515"/>
      <w:bookmarkStart w:id="261" w:name="_Toc52716439"/>
      <w:bookmarkStart w:id="262" w:name="_Toc58239077"/>
      <w:bookmarkStart w:id="263" w:name="_Toc68246658"/>
      <w:bookmarkStart w:id="264" w:name="_Toc75789918"/>
      <w:bookmarkStart w:id="265" w:name="_Toc84264547"/>
      <w:bookmarkStart w:id="266" w:name="_Toc90560671"/>
      <w:r w:rsidRPr="00F72CD4">
        <w:t>4.5.4</w:t>
      </w:r>
      <w:r w:rsidRPr="00F72CD4">
        <w:rPr>
          <w:lang w:eastAsia="zh-CN"/>
        </w:rPr>
        <w:tab/>
      </w:r>
      <w:r w:rsidRPr="00F72CD4">
        <w:t>Angle of arrival</w:t>
      </w:r>
      <w:bookmarkEnd w:id="258"/>
      <w:bookmarkEnd w:id="259"/>
      <w:bookmarkEnd w:id="260"/>
      <w:bookmarkEnd w:id="261"/>
      <w:bookmarkEnd w:id="262"/>
      <w:bookmarkEnd w:id="263"/>
      <w:bookmarkEnd w:id="264"/>
      <w:bookmarkEnd w:id="265"/>
      <w:bookmarkEnd w:id="266"/>
    </w:p>
    <w:p w14:paraId="4F99A69A" w14:textId="52424935" w:rsidR="008F7F7A" w:rsidRPr="00F72CD4" w:rsidRDefault="007B35BB" w:rsidP="008F7F7A">
      <w:pPr>
        <w:rPr>
          <w:rFonts w:eastAsia="Malgun Gothic"/>
        </w:rPr>
      </w:pPr>
      <w:r w:rsidRPr="00F72CD4">
        <w:rPr>
          <w:rFonts w:eastAsia="Malgun Gothic"/>
        </w:rPr>
        <w:t xml:space="preserve">Unless otherwise stated, the downlink signal and noise are aligned to </w:t>
      </w:r>
      <w:r w:rsidR="008F7F7A" w:rsidRPr="00F72CD4">
        <w:rPr>
          <w:rFonts w:eastAsia="Malgun Gothic"/>
        </w:rPr>
        <w:t>the</w:t>
      </w:r>
      <w:r w:rsidRPr="00F72CD4">
        <w:rPr>
          <w:rFonts w:eastAsia="Malgun Gothic"/>
        </w:rPr>
        <w:t xml:space="preserve"> direction </w:t>
      </w:r>
      <w:r w:rsidR="008F7F7A" w:rsidRPr="00F72CD4">
        <w:rPr>
          <w:rFonts w:eastAsia="Malgun Gothic"/>
        </w:rPr>
        <w:t>with the following criteria:</w:t>
      </w:r>
    </w:p>
    <w:p w14:paraId="54995303" w14:textId="4D92A350" w:rsidR="008F7F7A" w:rsidRPr="00F72CD4" w:rsidRDefault="008F7F7A" w:rsidP="008F7F7A">
      <w:pPr>
        <w:pStyle w:val="B1"/>
        <w:rPr>
          <w:rFonts w:eastAsia="Malgun Gothic"/>
        </w:rPr>
      </w:pPr>
      <w:r w:rsidRPr="00F72CD4">
        <w:rPr>
          <w:rFonts w:eastAsia="Malgun Gothic"/>
        </w:rPr>
        <w:t>-</w:t>
      </w:r>
      <w:r w:rsidRPr="00F72CD4">
        <w:rPr>
          <w:rFonts w:eastAsia="Malgun Gothic"/>
        </w:rPr>
        <w:tab/>
        <w:t>Select the known Rx beam peak direction reused from RF testing if available, as far as it satisfies the minimum isolation requirement and rank number defined in the present document corresponding to the test cases.</w:t>
      </w:r>
    </w:p>
    <w:p w14:paraId="2AD630AB" w14:textId="1912779A" w:rsidR="007B35BB" w:rsidRPr="00F72CD4" w:rsidRDefault="008F7F7A" w:rsidP="008F7F7A">
      <w:pPr>
        <w:pStyle w:val="B1"/>
        <w:rPr>
          <w:rFonts w:eastAsia="Malgun Gothic"/>
        </w:rPr>
      </w:pPr>
      <w:r w:rsidRPr="00F72CD4">
        <w:rPr>
          <w:rFonts w:eastAsia="Malgun Gothic"/>
        </w:rPr>
        <w:t>-</w:t>
      </w:r>
      <w:r w:rsidRPr="00F72CD4">
        <w:rPr>
          <w:rFonts w:eastAsia="Malgun Gothic"/>
        </w:rPr>
        <w:tab/>
        <w:t>Otherwise select one direction which satisfies the REFSENS defined in TS 38.101-2 [3], minimum isolation requirement and rank number defined in the present document corresponding to the test cases.</w:t>
      </w:r>
    </w:p>
    <w:p w14:paraId="7615DD4B" w14:textId="495EBB40" w:rsidR="007B35BB" w:rsidRPr="00F72CD4" w:rsidRDefault="007B35BB" w:rsidP="007B35BB">
      <w:pPr>
        <w:pStyle w:val="Heading3"/>
        <w:rPr>
          <w:rFonts w:eastAsia="PMingLiU"/>
        </w:rPr>
      </w:pPr>
      <w:bookmarkStart w:id="267" w:name="_Toc27479406"/>
      <w:bookmarkStart w:id="268" w:name="_Toc36058593"/>
      <w:bookmarkStart w:id="269" w:name="_Toc44067516"/>
      <w:bookmarkStart w:id="270" w:name="_Toc52716440"/>
      <w:bookmarkStart w:id="271" w:name="_Toc58239078"/>
      <w:bookmarkStart w:id="272" w:name="_Toc68246659"/>
      <w:bookmarkStart w:id="273" w:name="_Toc75789919"/>
      <w:bookmarkStart w:id="274" w:name="_Toc84264548"/>
      <w:bookmarkStart w:id="275" w:name="_Toc90560672"/>
      <w:r w:rsidRPr="00F72CD4">
        <w:rPr>
          <w:rFonts w:eastAsia="PMingLiU"/>
        </w:rPr>
        <w:t>4.5.5</w:t>
      </w:r>
      <w:r w:rsidRPr="00F72CD4">
        <w:rPr>
          <w:rFonts w:eastAsia="PMingLiU"/>
        </w:rPr>
        <w:tab/>
        <w:t>Es</w:t>
      </w:r>
      <w:bookmarkEnd w:id="267"/>
      <w:bookmarkEnd w:id="268"/>
      <w:bookmarkEnd w:id="269"/>
      <w:bookmarkEnd w:id="270"/>
      <w:bookmarkEnd w:id="271"/>
      <w:bookmarkEnd w:id="272"/>
      <w:bookmarkEnd w:id="273"/>
      <w:bookmarkEnd w:id="274"/>
      <w:bookmarkEnd w:id="275"/>
    </w:p>
    <w:p w14:paraId="3FD789E5" w14:textId="77777777" w:rsidR="007B35BB" w:rsidRPr="00F72CD4" w:rsidRDefault="007B35BB" w:rsidP="000D2D5A">
      <w:pPr>
        <w:rPr>
          <w:rFonts w:eastAsia="Malgun Gothic"/>
          <w:lang w:eastAsia="en-US"/>
        </w:rPr>
      </w:pPr>
      <w:r w:rsidRPr="00F72CD4">
        <w:rPr>
          <w:rFonts w:eastAsia="Malgun Gothic"/>
        </w:rPr>
        <w:t xml:space="preserve">For Mode 2 the test system shall transmit the wanted signal with power level Es which is the best achievable power level by the test system. </w:t>
      </w:r>
    </w:p>
    <w:p w14:paraId="4AD1F593" w14:textId="77777777" w:rsidR="007B35BB" w:rsidRPr="00F72CD4" w:rsidRDefault="007B35BB" w:rsidP="000D2D5A">
      <w:pPr>
        <w:rPr>
          <w:rFonts w:eastAsia="SimSun"/>
          <w:lang w:eastAsia="zh-CN"/>
        </w:rPr>
      </w:pPr>
      <w:r w:rsidRPr="00F72CD4">
        <w:t>The test system shall be able to determine achievable Es level and the maximum achievable SNR level</w:t>
      </w:r>
    </w:p>
    <w:p w14:paraId="73C6EB01" w14:textId="02624B22" w:rsidR="007B35BB" w:rsidRPr="00F72CD4" w:rsidRDefault="007B35BB" w:rsidP="007B35BB">
      <w:pPr>
        <w:pStyle w:val="Heading2"/>
      </w:pPr>
      <w:bookmarkStart w:id="276" w:name="_Toc27479407"/>
      <w:bookmarkStart w:id="277" w:name="_Toc36058594"/>
      <w:bookmarkStart w:id="278" w:name="_Toc44067517"/>
      <w:bookmarkStart w:id="279" w:name="_Toc52716441"/>
      <w:bookmarkStart w:id="280" w:name="_Toc58239079"/>
      <w:bookmarkStart w:id="281" w:name="_Toc68246660"/>
      <w:bookmarkStart w:id="282" w:name="_Toc75789920"/>
      <w:bookmarkStart w:id="283" w:name="_Toc84264549"/>
      <w:bookmarkStart w:id="284" w:name="_Toc90560673"/>
      <w:r w:rsidRPr="00F72CD4">
        <w:t>4.6</w:t>
      </w:r>
      <w:r w:rsidRPr="00F72CD4">
        <w:tab/>
        <w:t>Test coverage across 5G NR connectivity options</w:t>
      </w:r>
      <w:bookmarkEnd w:id="276"/>
      <w:bookmarkEnd w:id="277"/>
      <w:bookmarkEnd w:id="278"/>
      <w:bookmarkEnd w:id="279"/>
      <w:bookmarkEnd w:id="280"/>
      <w:bookmarkEnd w:id="281"/>
      <w:bookmarkEnd w:id="282"/>
      <w:bookmarkEnd w:id="283"/>
      <w:bookmarkEnd w:id="284"/>
    </w:p>
    <w:p w14:paraId="31328711" w14:textId="77777777" w:rsidR="007B35BB" w:rsidRPr="00F72CD4" w:rsidRDefault="007B35BB" w:rsidP="000D2D5A">
      <w:r w:rsidRPr="00F72CD4">
        <w:t xml:space="preserve">The test cases in the present document cover both </w:t>
      </w:r>
      <w:r w:rsidRPr="00F72CD4">
        <w:rPr>
          <w:rFonts w:eastAsia="SimSun"/>
          <w:lang w:eastAsia="zh-CN"/>
        </w:rPr>
        <w:t>NR</w:t>
      </w:r>
      <w:r w:rsidRPr="00F72CD4">
        <w:rPr>
          <w:lang w:eastAsia="zh-CN"/>
        </w:rPr>
        <w:t>/5GC</w:t>
      </w:r>
      <w:r w:rsidRPr="00F72CD4">
        <w:t xml:space="preserve"> (</w:t>
      </w:r>
      <w:r w:rsidRPr="00F72CD4">
        <w:rPr>
          <w:rFonts w:eastAsia="SimSun"/>
          <w:lang w:eastAsia="zh-CN"/>
        </w:rPr>
        <w:t xml:space="preserve">including </w:t>
      </w:r>
      <w:r w:rsidRPr="00F72CD4">
        <w:t>FR1</w:t>
      </w:r>
      <w:r w:rsidRPr="00F72CD4">
        <w:rPr>
          <w:rFonts w:eastAsia="SimSun"/>
          <w:lang w:eastAsia="zh-CN"/>
        </w:rPr>
        <w:t>+</w:t>
      </w:r>
      <w:r w:rsidRPr="00F72CD4">
        <w:t>FR2</w:t>
      </w:r>
      <w:r w:rsidRPr="00F72CD4">
        <w:rPr>
          <w:rFonts w:eastAsia="SimSun"/>
          <w:lang w:eastAsia="zh-CN"/>
        </w:rPr>
        <w:t xml:space="preserve"> CA or FR1+FR2 NR-DC</w:t>
      </w:r>
      <w:r w:rsidRPr="00F72CD4">
        <w:t xml:space="preserve">) as well as </w:t>
      </w:r>
      <w:r w:rsidRPr="00F72CD4">
        <w:rPr>
          <w:lang w:eastAsia="zh-CN"/>
        </w:rPr>
        <w:t>EN-DC, NE-DC and NGEN-DC</w:t>
      </w:r>
      <w:r w:rsidRPr="00F72CD4">
        <w:t xml:space="preserve"> testing. Below shall be the understanding with respect to coverage across 5G NR connectivity options:</w:t>
      </w:r>
    </w:p>
    <w:p w14:paraId="7A745AD5" w14:textId="314BBB0F" w:rsidR="007B35BB" w:rsidRPr="00F72CD4" w:rsidRDefault="007B35BB" w:rsidP="000D2D5A">
      <w:pPr>
        <w:pStyle w:val="B1"/>
      </w:pPr>
      <w:r w:rsidRPr="00F72CD4">
        <w:t>1)</w:t>
      </w:r>
      <w:r w:rsidRPr="00F72CD4">
        <w:tab/>
        <w:t xml:space="preserve">Unless otherwise stated within the test case, it shall be understood that test requirements are agnostic of the </w:t>
      </w:r>
      <w:r w:rsidRPr="00F72CD4">
        <w:rPr>
          <w:rFonts w:eastAsia="SimSun"/>
          <w:lang w:eastAsia="zh-CN"/>
        </w:rPr>
        <w:t>NR</w:t>
      </w:r>
      <w:r w:rsidRPr="00F72CD4">
        <w:rPr>
          <w:lang w:eastAsia="zh-CN"/>
        </w:rPr>
        <w:t xml:space="preserve">/5GC, EN-DC, NE-DC and NGEN-DC connectivity </w:t>
      </w:r>
      <w:r w:rsidRPr="00F72CD4">
        <w:t>options configured within the test. The test coverage across</w:t>
      </w:r>
      <w:r w:rsidRPr="00F72CD4">
        <w:rPr>
          <w:rFonts w:eastAsia="SimSun"/>
          <w:lang w:eastAsia="zh-CN"/>
        </w:rPr>
        <w:t xml:space="preserve"> the NR</w:t>
      </w:r>
      <w:r w:rsidRPr="00F72CD4">
        <w:rPr>
          <w:lang w:eastAsia="zh-CN"/>
        </w:rPr>
        <w:t>/5GC, EN-DC, NE-DC and NGEN-DC</w:t>
      </w:r>
      <w:r w:rsidRPr="00F72CD4">
        <w:rPr>
          <w:rFonts w:eastAsia="SimSun"/>
          <w:lang w:eastAsia="zh-CN"/>
        </w:rPr>
        <w:t xml:space="preserve"> connectivity</w:t>
      </w:r>
      <w:r w:rsidRPr="00F72CD4">
        <w:t xml:space="preserve"> options shall be considered fulfilled by executing the test case in one </w:t>
      </w:r>
      <w:r w:rsidRPr="00F72CD4">
        <w:rPr>
          <w:lang w:eastAsia="zh-CN"/>
        </w:rPr>
        <w:t>of these</w:t>
      </w:r>
      <w:r w:rsidRPr="00F72CD4">
        <w:t xml:space="preserve"> </w:t>
      </w:r>
      <w:r w:rsidRPr="00F72CD4">
        <w:rPr>
          <w:lang w:eastAsia="zh-CN"/>
        </w:rPr>
        <w:t>connectivity</w:t>
      </w:r>
      <w:r w:rsidRPr="00F72CD4">
        <w:t xml:space="preserve"> options. </w:t>
      </w:r>
    </w:p>
    <w:p w14:paraId="5CCD9E67" w14:textId="1BA1E30B" w:rsidR="007B35BB" w:rsidRPr="00F72CD4" w:rsidRDefault="007B35BB" w:rsidP="000D2D5A">
      <w:pPr>
        <w:pStyle w:val="B1"/>
        <w:rPr>
          <w:lang w:eastAsia="zh-CN"/>
        </w:rPr>
      </w:pPr>
      <w:r w:rsidRPr="00F72CD4">
        <w:t>2)</w:t>
      </w:r>
      <w:r w:rsidRPr="00F72CD4">
        <w:tab/>
      </w:r>
      <w:r w:rsidRPr="00F72CD4">
        <w:rPr>
          <w:lang w:eastAsia="zh-CN"/>
        </w:rPr>
        <w:t xml:space="preserve">Except for sustained data rate test cases, </w:t>
      </w:r>
      <w:r w:rsidRPr="00F72CD4">
        <w:rPr>
          <w:rFonts w:eastAsia="SimSun"/>
          <w:lang w:eastAsia="zh-CN"/>
        </w:rPr>
        <w:t>NR</w:t>
      </w:r>
      <w:r w:rsidRPr="00F72CD4">
        <w:rPr>
          <w:lang w:eastAsia="zh-CN"/>
        </w:rPr>
        <w:t>/5GC</w:t>
      </w:r>
      <w:r w:rsidRPr="00F72CD4">
        <w:t>,</w:t>
      </w:r>
      <w:r w:rsidR="001C465F" w:rsidRPr="00F72CD4">
        <w:t xml:space="preserve"> </w:t>
      </w:r>
      <w:r w:rsidRPr="00F72CD4">
        <w:rPr>
          <w:rFonts w:eastAsia="SimSun"/>
          <w:lang w:eastAsia="zh-CN"/>
        </w:rPr>
        <w:t xml:space="preserve">EN-DC, NE-DC and NGEN-DC </w:t>
      </w:r>
      <w:r w:rsidRPr="00F72CD4">
        <w:rPr>
          <w:lang w:eastAsia="zh-CN"/>
        </w:rPr>
        <w:t>connectivity</w:t>
      </w:r>
      <w:r w:rsidRPr="00F72CD4">
        <w:t xml:space="preserve"> option types are utilized in the definition of each test case within this test specification. </w:t>
      </w:r>
      <w:r w:rsidRPr="00F72CD4">
        <w:rPr>
          <w:rFonts w:eastAsia="SimSun"/>
          <w:lang w:eastAsia="zh-CN"/>
        </w:rPr>
        <w:t>NR</w:t>
      </w:r>
      <w:r w:rsidRPr="00F72CD4">
        <w:rPr>
          <w:lang w:eastAsia="zh-CN"/>
        </w:rPr>
        <w:t xml:space="preserve">/5GC </w:t>
      </w:r>
      <w:r w:rsidRPr="00F72CD4">
        <w:rPr>
          <w:rFonts w:eastAsia="SimSun"/>
          <w:lang w:eastAsia="zh-CN"/>
        </w:rPr>
        <w:t>is</w:t>
      </w:r>
      <w:r w:rsidRPr="00F72CD4">
        <w:rPr>
          <w:lang w:eastAsia="zh-CN"/>
        </w:rPr>
        <w:t xml:space="preserve"> the default connectivity option if supported.</w:t>
      </w:r>
    </w:p>
    <w:p w14:paraId="5742CD87" w14:textId="77777777" w:rsidR="007B35BB" w:rsidRPr="00F72CD4" w:rsidRDefault="007B35BB" w:rsidP="000D2D5A">
      <w:pPr>
        <w:pStyle w:val="EditorsNote"/>
      </w:pPr>
      <w:r w:rsidRPr="00F72CD4">
        <w:t>Editor’s Note: Generic procedure parameter to be used in Initial Conditions for NE-DC and NGEN-DC is FFS</w:t>
      </w:r>
    </w:p>
    <w:p w14:paraId="38D39467" w14:textId="77777777" w:rsidR="007B35BB" w:rsidRPr="00F72CD4" w:rsidRDefault="007B35BB" w:rsidP="000D2D5A">
      <w:pPr>
        <w:pStyle w:val="B1"/>
      </w:pPr>
      <w:r w:rsidRPr="00F72CD4">
        <w:rPr>
          <w:rFonts w:eastAsia="SimSun"/>
          <w:lang w:eastAsia="zh-CN"/>
        </w:rPr>
        <w:t>3)</w:t>
      </w:r>
      <w:r w:rsidRPr="00F72CD4">
        <w:rPr>
          <w:rFonts w:eastAsia="SimSun"/>
          <w:lang w:eastAsia="zh-CN"/>
        </w:rPr>
        <w:tab/>
        <w:t>If UE supports NR/5GC in addition to other connectivity options, it suffices to test the requirements using NR/5GC connectivity option for all test cases. Additionally for sustained data rate test case, if UE supports EN-DC and NE-DC, test coverage is fulfilled by testing the UE using EN-DC connectivity option.</w:t>
      </w:r>
    </w:p>
    <w:p w14:paraId="633AC9CE" w14:textId="59CE407C" w:rsidR="007B35BB" w:rsidRPr="00F72CD4" w:rsidRDefault="007B35BB" w:rsidP="000D2D5A">
      <w:pPr>
        <w:pStyle w:val="TH"/>
      </w:pPr>
      <w:r w:rsidRPr="00F72CD4">
        <w:t>Table 4.6-1: Void</w:t>
      </w:r>
    </w:p>
    <w:p w14:paraId="615CD2A7" w14:textId="77777777" w:rsidR="007B35BB" w:rsidRPr="00F72CD4" w:rsidRDefault="007B35BB" w:rsidP="000D2D5A">
      <w:pPr>
        <w:pStyle w:val="TH"/>
      </w:pPr>
      <w:r w:rsidRPr="00F72CD4">
        <w:t>Table 4.6-2: Void</w:t>
      </w:r>
    </w:p>
    <w:p w14:paraId="410A434F" w14:textId="2C8FD02C" w:rsidR="007B35BB" w:rsidRPr="00F72CD4" w:rsidRDefault="007B35BB" w:rsidP="000D2D5A"/>
    <w:p w14:paraId="41C50417" w14:textId="6C49E7F8" w:rsidR="007B35BB" w:rsidRPr="00F72CD4" w:rsidRDefault="007B35BB" w:rsidP="007B35BB">
      <w:pPr>
        <w:pStyle w:val="Heading1"/>
      </w:pPr>
      <w:bookmarkStart w:id="285" w:name="_Toc27479408"/>
      <w:bookmarkStart w:id="286" w:name="_Toc36058595"/>
      <w:bookmarkStart w:id="287" w:name="_Toc44067518"/>
      <w:bookmarkStart w:id="288" w:name="_Toc52716442"/>
      <w:bookmarkStart w:id="289" w:name="_Toc58239080"/>
      <w:bookmarkStart w:id="290" w:name="_Toc68246661"/>
      <w:bookmarkStart w:id="291" w:name="_Toc75789921"/>
      <w:bookmarkStart w:id="292" w:name="_Toc84264550"/>
      <w:bookmarkStart w:id="293" w:name="_Toc90560674"/>
      <w:r w:rsidRPr="00F72CD4">
        <w:t>5</w:t>
      </w:r>
      <w:r w:rsidRPr="00F72CD4">
        <w:tab/>
        <w:t>Demodulation performance requirements (Conducted requirements)</w:t>
      </w:r>
      <w:bookmarkEnd w:id="285"/>
      <w:bookmarkEnd w:id="286"/>
      <w:bookmarkEnd w:id="287"/>
      <w:bookmarkEnd w:id="288"/>
      <w:bookmarkEnd w:id="289"/>
      <w:bookmarkEnd w:id="290"/>
      <w:bookmarkEnd w:id="291"/>
      <w:bookmarkEnd w:id="292"/>
      <w:bookmarkEnd w:id="293"/>
    </w:p>
    <w:p w14:paraId="3E3AD0C1" w14:textId="77777777" w:rsidR="007B35BB" w:rsidRPr="00F72CD4" w:rsidRDefault="007B35BB" w:rsidP="007B35BB">
      <w:pPr>
        <w:pStyle w:val="Heading2"/>
      </w:pPr>
      <w:bookmarkStart w:id="294" w:name="_Toc27479409"/>
      <w:bookmarkStart w:id="295" w:name="_Toc36058596"/>
      <w:bookmarkStart w:id="296" w:name="_Toc44067519"/>
      <w:bookmarkStart w:id="297" w:name="_Toc52716443"/>
      <w:bookmarkStart w:id="298" w:name="_Toc58239081"/>
      <w:bookmarkStart w:id="299" w:name="_Toc68246662"/>
      <w:bookmarkStart w:id="300" w:name="_Toc75789922"/>
      <w:bookmarkStart w:id="301" w:name="_Toc84264551"/>
      <w:bookmarkStart w:id="302" w:name="_Toc90560675"/>
      <w:r w:rsidRPr="00F72CD4">
        <w:t>5.1</w:t>
      </w:r>
      <w:r w:rsidRPr="00F72CD4">
        <w:tab/>
        <w:t>General</w:t>
      </w:r>
      <w:bookmarkEnd w:id="294"/>
      <w:bookmarkEnd w:id="295"/>
      <w:bookmarkEnd w:id="296"/>
      <w:bookmarkEnd w:id="297"/>
      <w:bookmarkEnd w:id="298"/>
      <w:bookmarkEnd w:id="299"/>
      <w:bookmarkEnd w:id="300"/>
      <w:bookmarkEnd w:id="301"/>
      <w:bookmarkEnd w:id="302"/>
    </w:p>
    <w:p w14:paraId="71675341" w14:textId="77777777" w:rsidR="007B35BB" w:rsidRPr="00F72CD4" w:rsidRDefault="007B35BB" w:rsidP="007B35BB">
      <w:pPr>
        <w:pStyle w:val="Heading3"/>
      </w:pPr>
      <w:bookmarkStart w:id="303" w:name="_Toc27479410"/>
      <w:bookmarkStart w:id="304" w:name="_Toc36058597"/>
      <w:bookmarkStart w:id="305" w:name="_Toc44067520"/>
      <w:bookmarkStart w:id="306" w:name="_Toc52716444"/>
      <w:bookmarkStart w:id="307" w:name="_Toc58239082"/>
      <w:bookmarkStart w:id="308" w:name="_Toc68246663"/>
      <w:bookmarkStart w:id="309" w:name="_Toc75789923"/>
      <w:bookmarkStart w:id="310" w:name="_Toc84264552"/>
      <w:bookmarkStart w:id="311" w:name="_Toc90560676"/>
      <w:r w:rsidRPr="00F72CD4">
        <w:t>5.1.1</w:t>
      </w:r>
      <w:r w:rsidRPr="00F72CD4">
        <w:tab/>
        <w:t>Applicability of requirements</w:t>
      </w:r>
      <w:bookmarkEnd w:id="303"/>
      <w:bookmarkEnd w:id="304"/>
      <w:bookmarkEnd w:id="305"/>
      <w:bookmarkEnd w:id="306"/>
      <w:bookmarkEnd w:id="307"/>
      <w:bookmarkEnd w:id="308"/>
      <w:bookmarkEnd w:id="309"/>
      <w:bookmarkEnd w:id="310"/>
      <w:bookmarkEnd w:id="311"/>
    </w:p>
    <w:p w14:paraId="23F1C7F8" w14:textId="77777777" w:rsidR="007B35BB" w:rsidRPr="00F72CD4" w:rsidRDefault="007B35BB" w:rsidP="007B35BB">
      <w:pPr>
        <w:pStyle w:val="Heading4"/>
      </w:pPr>
      <w:bookmarkStart w:id="312" w:name="_Toc27479411"/>
      <w:bookmarkStart w:id="313" w:name="_Toc36058598"/>
      <w:bookmarkStart w:id="314" w:name="_Toc44067521"/>
      <w:bookmarkStart w:id="315" w:name="_Toc52716445"/>
      <w:bookmarkStart w:id="316" w:name="_Toc58239083"/>
      <w:bookmarkStart w:id="317" w:name="_Toc68246664"/>
      <w:bookmarkStart w:id="318" w:name="_Toc75789924"/>
      <w:bookmarkStart w:id="319" w:name="_Toc84264553"/>
      <w:bookmarkStart w:id="320" w:name="_Toc90560677"/>
      <w:r w:rsidRPr="00F72CD4">
        <w:t>5.1.1.1</w:t>
      </w:r>
      <w:r w:rsidRPr="00F72CD4">
        <w:tab/>
        <w:t>General</w:t>
      </w:r>
      <w:bookmarkEnd w:id="312"/>
      <w:bookmarkEnd w:id="313"/>
      <w:bookmarkEnd w:id="314"/>
      <w:bookmarkEnd w:id="315"/>
      <w:bookmarkEnd w:id="316"/>
      <w:bookmarkEnd w:id="317"/>
      <w:bookmarkEnd w:id="318"/>
      <w:bookmarkEnd w:id="319"/>
      <w:bookmarkEnd w:id="320"/>
    </w:p>
    <w:p w14:paraId="0D91498B" w14:textId="77777777" w:rsidR="007B35BB" w:rsidRPr="00F72CD4" w:rsidRDefault="007B35BB" w:rsidP="000D2D5A">
      <w:r w:rsidRPr="00F72CD4">
        <w:t>The minimum performance requirements are applicable to all FR1 operating bands defined in TS 38.101-1 [2].</w:t>
      </w:r>
    </w:p>
    <w:p w14:paraId="199AE2C0" w14:textId="77777777" w:rsidR="008F7F7A" w:rsidRPr="00F72CD4" w:rsidRDefault="007B35BB" w:rsidP="008F7F7A">
      <w:r w:rsidRPr="00F72CD4">
        <w:t xml:space="preserve">The minimum performance requirements in Clause 5 </w:t>
      </w:r>
      <w:r w:rsidRPr="00F72CD4">
        <w:rPr>
          <w:lang w:eastAsia="zh-CN"/>
        </w:rPr>
        <w:t xml:space="preserve">are </w:t>
      </w:r>
      <w:r w:rsidRPr="00F72CD4">
        <w:t>mandatory for UE supporting NR operation, except test cases listed in Clauses 5.1.1.3, 5.1.1.4</w:t>
      </w:r>
      <w:r w:rsidR="008F7F7A" w:rsidRPr="00F72CD4">
        <w:t>, 5.1.1.5, 5.1.1.6, 5.1.1.7, 5.1.1.8</w:t>
      </w:r>
      <w:r w:rsidRPr="00F72CD4">
        <w:t>.</w:t>
      </w:r>
    </w:p>
    <w:p w14:paraId="19BF01CF" w14:textId="65F99F23" w:rsidR="007B35BB" w:rsidRPr="00F72CD4" w:rsidRDefault="008F7F7A" w:rsidP="008F7F7A">
      <w:r w:rsidRPr="00F72CD4">
        <w:t>If same test is listed for different UE features/capabilities in Clauses 5.1.1.3 and 5.1.1.4, then this test shall apply for UEs which support all corresponding UE features/capabilities.</w:t>
      </w:r>
    </w:p>
    <w:p w14:paraId="4FB53166" w14:textId="5D4B11C6" w:rsidR="007B35BB" w:rsidRPr="00F72CD4" w:rsidRDefault="007B35BB" w:rsidP="007B35BB">
      <w:pPr>
        <w:pStyle w:val="Heading4"/>
      </w:pPr>
      <w:bookmarkStart w:id="321" w:name="_Toc27479412"/>
      <w:bookmarkStart w:id="322" w:name="_Toc36058599"/>
      <w:bookmarkStart w:id="323" w:name="_Toc44067522"/>
      <w:bookmarkStart w:id="324" w:name="_Toc52716446"/>
      <w:bookmarkStart w:id="325" w:name="_Toc58239084"/>
      <w:bookmarkStart w:id="326" w:name="_Toc68246665"/>
      <w:bookmarkStart w:id="327" w:name="_Toc75789925"/>
      <w:bookmarkStart w:id="328" w:name="_Toc84264554"/>
      <w:bookmarkStart w:id="329" w:name="_Toc90560678"/>
      <w:r w:rsidRPr="00F72CD4">
        <w:t>5.1.1.2</w:t>
      </w:r>
      <w:r w:rsidRPr="00F72CD4">
        <w:tab/>
        <w:t>Applicability of requirements for different number of RX antenna ports</w:t>
      </w:r>
      <w:bookmarkEnd w:id="321"/>
      <w:bookmarkEnd w:id="322"/>
      <w:bookmarkEnd w:id="323"/>
      <w:bookmarkEnd w:id="324"/>
      <w:bookmarkEnd w:id="325"/>
      <w:bookmarkEnd w:id="326"/>
      <w:bookmarkEnd w:id="327"/>
      <w:bookmarkEnd w:id="328"/>
      <w:bookmarkEnd w:id="329"/>
    </w:p>
    <w:p w14:paraId="7534EFAA" w14:textId="77777777" w:rsidR="007B35BB" w:rsidRPr="00F72CD4" w:rsidRDefault="007B35BB" w:rsidP="000D2D5A">
      <w:r w:rsidRPr="00F72CD4">
        <w:t>The number of RX antenna ports for different RF operating bands is up to UE declaration.</w:t>
      </w:r>
    </w:p>
    <w:p w14:paraId="0ADB5641" w14:textId="77777777" w:rsidR="007B35BB" w:rsidRPr="00F72CD4" w:rsidRDefault="007B35BB" w:rsidP="000D2D5A">
      <w:r w:rsidRPr="00F72CD4">
        <w:t xml:space="preserve">The UE shall support 2 or 4 RX antenna ports for different RF operating bands. The operating bands, where 4 RX antenna ports shall be the baseline, are defined in Clause 7.2 of TS 38.101-1 </w:t>
      </w:r>
      <w:r w:rsidRPr="00F72CD4">
        <w:rPr>
          <w:lang w:eastAsia="zh-CN"/>
        </w:rPr>
        <w:t>[3</w:t>
      </w:r>
      <w:r w:rsidRPr="00F72CD4">
        <w:t>]. The UE requirements applicability for UEs with different number of RX antenna ports is defined in Table 5.1.1.2-1.</w:t>
      </w:r>
    </w:p>
    <w:p w14:paraId="1B88BB15" w14:textId="77777777" w:rsidR="007B35BB" w:rsidRPr="00F72CD4" w:rsidRDefault="007B35BB" w:rsidP="000D2D5A">
      <w:pPr>
        <w:pStyle w:val="TH"/>
      </w:pPr>
      <w:r w:rsidRPr="00F72CD4">
        <w:t>Table 5.1.1.2-1</w:t>
      </w:r>
      <w:r w:rsidRPr="00F72CD4">
        <w:rPr>
          <w:lang w:eastAsia="zh-CN"/>
        </w:rPr>
        <w:t>:</w:t>
      </w:r>
      <w:r w:rsidRPr="00F72CD4">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799"/>
        <w:gridCol w:w="4178"/>
      </w:tblGrid>
      <w:tr w:rsidR="007B35BB" w:rsidRPr="00F72CD4" w14:paraId="54441C83" w14:textId="77777777" w:rsidTr="007B35BB">
        <w:trPr>
          <w:trHeight w:val="58"/>
          <w:jc w:val="center"/>
        </w:trPr>
        <w:tc>
          <w:tcPr>
            <w:tcW w:w="1170" w:type="pct"/>
            <w:tcBorders>
              <w:top w:val="single" w:sz="4" w:space="0" w:color="auto"/>
              <w:left w:val="single" w:sz="4" w:space="0" w:color="auto"/>
              <w:bottom w:val="single" w:sz="4" w:space="0" w:color="auto"/>
              <w:right w:val="single" w:sz="4" w:space="0" w:color="auto"/>
            </w:tcBorders>
            <w:hideMark/>
          </w:tcPr>
          <w:p w14:paraId="677DC255" w14:textId="77777777" w:rsidR="007B35BB" w:rsidRPr="00F72CD4" w:rsidRDefault="007B35BB" w:rsidP="000D2D5A">
            <w:pPr>
              <w:pStyle w:val="TAH"/>
            </w:pPr>
            <w:r w:rsidRPr="00F72CD4">
              <w:t>Supported RX antenna ports</w:t>
            </w:r>
          </w:p>
        </w:tc>
        <w:tc>
          <w:tcPr>
            <w:tcW w:w="1153" w:type="pct"/>
            <w:tcBorders>
              <w:top w:val="single" w:sz="4" w:space="0" w:color="auto"/>
              <w:left w:val="single" w:sz="4" w:space="0" w:color="auto"/>
              <w:bottom w:val="single" w:sz="4" w:space="0" w:color="auto"/>
              <w:right w:val="single" w:sz="4" w:space="0" w:color="auto"/>
            </w:tcBorders>
            <w:hideMark/>
          </w:tcPr>
          <w:p w14:paraId="5E952F70" w14:textId="77777777" w:rsidR="007B35BB" w:rsidRPr="00F72CD4" w:rsidRDefault="007B35BB" w:rsidP="000D2D5A">
            <w:pPr>
              <w:pStyle w:val="TAH"/>
            </w:pPr>
            <w:r w:rsidRPr="00F72CD4">
              <w:t>Test type</w:t>
            </w:r>
          </w:p>
        </w:tc>
        <w:tc>
          <w:tcPr>
            <w:tcW w:w="2677" w:type="pct"/>
            <w:tcBorders>
              <w:top w:val="single" w:sz="4" w:space="0" w:color="auto"/>
              <w:left w:val="single" w:sz="4" w:space="0" w:color="auto"/>
              <w:bottom w:val="single" w:sz="4" w:space="0" w:color="auto"/>
              <w:right w:val="single" w:sz="4" w:space="0" w:color="auto"/>
            </w:tcBorders>
            <w:hideMark/>
          </w:tcPr>
          <w:p w14:paraId="1C49BF7F" w14:textId="77777777" w:rsidR="007B35BB" w:rsidRPr="00F72CD4" w:rsidRDefault="007B35BB" w:rsidP="000D2D5A">
            <w:pPr>
              <w:pStyle w:val="TAH"/>
            </w:pPr>
            <w:r w:rsidRPr="00F72CD4">
              <w:t>Test list</w:t>
            </w:r>
          </w:p>
        </w:tc>
      </w:tr>
      <w:tr w:rsidR="007B35BB" w:rsidRPr="00F72CD4" w14:paraId="74CAE98A" w14:textId="77777777" w:rsidTr="007B35BB">
        <w:trPr>
          <w:trHeight w:val="153"/>
          <w:jc w:val="center"/>
        </w:trPr>
        <w:tc>
          <w:tcPr>
            <w:tcW w:w="1170" w:type="pct"/>
            <w:vMerge w:val="restart"/>
            <w:tcBorders>
              <w:top w:val="single" w:sz="4" w:space="0" w:color="auto"/>
              <w:left w:val="single" w:sz="4" w:space="0" w:color="auto"/>
              <w:bottom w:val="single" w:sz="4" w:space="0" w:color="auto"/>
              <w:right w:val="single" w:sz="4" w:space="0" w:color="auto"/>
            </w:tcBorders>
            <w:hideMark/>
          </w:tcPr>
          <w:p w14:paraId="5406C254" w14:textId="77777777" w:rsidR="007B35BB" w:rsidRPr="00F72CD4" w:rsidRDefault="007B35BB" w:rsidP="000D2D5A">
            <w:pPr>
              <w:pStyle w:val="TAL"/>
              <w:rPr>
                <w:lang w:eastAsia="zh-CN"/>
              </w:rPr>
            </w:pPr>
            <w:r w:rsidRPr="00F72CD4">
              <w:rPr>
                <w:lang w:eastAsia="zh-CN"/>
              </w:rPr>
              <w:t xml:space="preserve">UE supports only 2RX </w:t>
            </w:r>
          </w:p>
        </w:tc>
        <w:tc>
          <w:tcPr>
            <w:tcW w:w="1153" w:type="pct"/>
            <w:tcBorders>
              <w:top w:val="single" w:sz="4" w:space="0" w:color="auto"/>
              <w:left w:val="single" w:sz="4" w:space="0" w:color="auto"/>
              <w:bottom w:val="single" w:sz="4" w:space="0" w:color="auto"/>
              <w:right w:val="single" w:sz="4" w:space="0" w:color="auto"/>
            </w:tcBorders>
            <w:hideMark/>
          </w:tcPr>
          <w:p w14:paraId="2259EA35" w14:textId="77777777" w:rsidR="007B35BB" w:rsidRPr="00F72CD4" w:rsidRDefault="007B35BB" w:rsidP="000D2D5A">
            <w:pPr>
              <w:pStyle w:val="TAL"/>
              <w:rPr>
                <w:lang w:eastAsia="zh-CN"/>
              </w:rPr>
            </w:pPr>
            <w:r w:rsidRPr="00F72CD4">
              <w:rPr>
                <w:lang w:eastAsia="zh-CN"/>
              </w:rPr>
              <w:t>PDSCH</w:t>
            </w:r>
          </w:p>
        </w:tc>
        <w:tc>
          <w:tcPr>
            <w:tcW w:w="2677" w:type="pct"/>
            <w:tcBorders>
              <w:top w:val="single" w:sz="4" w:space="0" w:color="auto"/>
              <w:left w:val="single" w:sz="4" w:space="0" w:color="auto"/>
              <w:bottom w:val="single" w:sz="4" w:space="0" w:color="auto"/>
              <w:right w:val="single" w:sz="4" w:space="0" w:color="auto"/>
            </w:tcBorders>
            <w:hideMark/>
          </w:tcPr>
          <w:p w14:paraId="6E7AB6FD" w14:textId="77777777" w:rsidR="007B35BB" w:rsidRPr="00F72CD4" w:rsidRDefault="007B35BB" w:rsidP="000D2D5A">
            <w:pPr>
              <w:pStyle w:val="TAL"/>
              <w:rPr>
                <w:lang w:eastAsia="zh-CN"/>
              </w:rPr>
            </w:pPr>
            <w:r w:rsidRPr="00F72CD4">
              <w:rPr>
                <w:lang w:eastAsia="zh-CN"/>
              </w:rPr>
              <w:t>All tests in Clause 5.2.2</w:t>
            </w:r>
          </w:p>
        </w:tc>
      </w:tr>
      <w:tr w:rsidR="007B35BB" w:rsidRPr="00F72CD4" w14:paraId="55B514EA" w14:textId="77777777" w:rsidTr="007B35BB">
        <w:trPr>
          <w:trHeight w:val="1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E470C" w14:textId="77777777" w:rsidR="007B35BB" w:rsidRPr="00F72CD4" w:rsidRDefault="007B35BB" w:rsidP="000D2D5A">
            <w:pPr>
              <w:rPr>
                <w:lang w:eastAsia="zh-CN"/>
              </w:rPr>
            </w:pPr>
          </w:p>
        </w:tc>
        <w:tc>
          <w:tcPr>
            <w:tcW w:w="1153" w:type="pct"/>
            <w:tcBorders>
              <w:top w:val="single" w:sz="4" w:space="0" w:color="auto"/>
              <w:left w:val="single" w:sz="4" w:space="0" w:color="auto"/>
              <w:bottom w:val="single" w:sz="4" w:space="0" w:color="auto"/>
              <w:right w:val="single" w:sz="4" w:space="0" w:color="auto"/>
            </w:tcBorders>
            <w:hideMark/>
          </w:tcPr>
          <w:p w14:paraId="4CA87133" w14:textId="77777777" w:rsidR="007B35BB" w:rsidRPr="00F72CD4" w:rsidRDefault="007B35BB" w:rsidP="000D2D5A">
            <w:pPr>
              <w:pStyle w:val="TAL"/>
              <w:rPr>
                <w:lang w:eastAsia="zh-CN"/>
              </w:rPr>
            </w:pPr>
            <w:r w:rsidRPr="00F72CD4">
              <w:rPr>
                <w:lang w:eastAsia="zh-CN"/>
              </w:rPr>
              <w:t>PDCCH</w:t>
            </w:r>
          </w:p>
        </w:tc>
        <w:tc>
          <w:tcPr>
            <w:tcW w:w="2677" w:type="pct"/>
            <w:tcBorders>
              <w:top w:val="single" w:sz="4" w:space="0" w:color="auto"/>
              <w:left w:val="single" w:sz="4" w:space="0" w:color="auto"/>
              <w:bottom w:val="single" w:sz="4" w:space="0" w:color="auto"/>
              <w:right w:val="single" w:sz="4" w:space="0" w:color="auto"/>
            </w:tcBorders>
            <w:hideMark/>
          </w:tcPr>
          <w:p w14:paraId="750B8332" w14:textId="77777777" w:rsidR="007B35BB" w:rsidRPr="00F72CD4" w:rsidRDefault="007B35BB" w:rsidP="000D2D5A">
            <w:pPr>
              <w:pStyle w:val="TAL"/>
              <w:rPr>
                <w:lang w:eastAsia="zh-CN"/>
              </w:rPr>
            </w:pPr>
            <w:r w:rsidRPr="00F72CD4">
              <w:rPr>
                <w:lang w:eastAsia="zh-CN"/>
              </w:rPr>
              <w:t>All tests in Clause 5.3.2</w:t>
            </w:r>
          </w:p>
        </w:tc>
      </w:tr>
      <w:tr w:rsidR="007B35BB" w:rsidRPr="00F72CD4" w14:paraId="7B0AD66E" w14:textId="77777777" w:rsidTr="007B35BB">
        <w:trPr>
          <w:trHeight w:val="1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F049AC" w14:textId="77777777" w:rsidR="007B35BB" w:rsidRPr="00F72CD4" w:rsidRDefault="007B35BB" w:rsidP="000D2D5A">
            <w:pPr>
              <w:rPr>
                <w:lang w:eastAsia="zh-CN"/>
              </w:rPr>
            </w:pPr>
          </w:p>
        </w:tc>
        <w:tc>
          <w:tcPr>
            <w:tcW w:w="1153" w:type="pct"/>
            <w:tcBorders>
              <w:top w:val="single" w:sz="4" w:space="0" w:color="auto"/>
              <w:left w:val="single" w:sz="4" w:space="0" w:color="auto"/>
              <w:bottom w:val="single" w:sz="4" w:space="0" w:color="auto"/>
              <w:right w:val="single" w:sz="4" w:space="0" w:color="auto"/>
            </w:tcBorders>
            <w:hideMark/>
          </w:tcPr>
          <w:p w14:paraId="03471E36" w14:textId="77777777" w:rsidR="007B35BB" w:rsidRPr="00F72CD4" w:rsidRDefault="007B35BB" w:rsidP="000D2D5A">
            <w:pPr>
              <w:pStyle w:val="TAL"/>
              <w:rPr>
                <w:lang w:eastAsia="zh-CN"/>
              </w:rPr>
            </w:pPr>
            <w:r w:rsidRPr="00F72CD4">
              <w:rPr>
                <w:lang w:eastAsia="zh-CN"/>
              </w:rPr>
              <w:t>PBCH</w:t>
            </w:r>
          </w:p>
        </w:tc>
        <w:tc>
          <w:tcPr>
            <w:tcW w:w="2677" w:type="pct"/>
            <w:tcBorders>
              <w:top w:val="single" w:sz="4" w:space="0" w:color="auto"/>
              <w:left w:val="single" w:sz="4" w:space="0" w:color="auto"/>
              <w:bottom w:val="single" w:sz="4" w:space="0" w:color="auto"/>
              <w:right w:val="single" w:sz="4" w:space="0" w:color="auto"/>
            </w:tcBorders>
            <w:hideMark/>
          </w:tcPr>
          <w:p w14:paraId="5A5E9F1C" w14:textId="77777777" w:rsidR="007B35BB" w:rsidRPr="00F72CD4" w:rsidRDefault="007B35BB" w:rsidP="000D2D5A">
            <w:pPr>
              <w:pStyle w:val="TAL"/>
              <w:rPr>
                <w:lang w:eastAsia="zh-CN"/>
              </w:rPr>
            </w:pPr>
            <w:r w:rsidRPr="00F72CD4">
              <w:rPr>
                <w:lang w:eastAsia="zh-CN"/>
              </w:rPr>
              <w:t>All tests in Clause 5.4.2</w:t>
            </w:r>
          </w:p>
        </w:tc>
      </w:tr>
      <w:tr w:rsidR="007B35BB" w:rsidRPr="00F72CD4" w14:paraId="1C08FCEE" w14:textId="77777777" w:rsidTr="007B35BB">
        <w:trPr>
          <w:trHeight w:val="153"/>
          <w:jc w:val="center"/>
        </w:trPr>
        <w:tc>
          <w:tcPr>
            <w:tcW w:w="1170" w:type="pct"/>
            <w:vMerge w:val="restart"/>
            <w:tcBorders>
              <w:top w:val="single" w:sz="4" w:space="0" w:color="auto"/>
              <w:left w:val="single" w:sz="4" w:space="0" w:color="auto"/>
              <w:bottom w:val="single" w:sz="4" w:space="0" w:color="auto"/>
              <w:right w:val="single" w:sz="4" w:space="0" w:color="auto"/>
            </w:tcBorders>
            <w:hideMark/>
          </w:tcPr>
          <w:p w14:paraId="69D121F6" w14:textId="77777777" w:rsidR="007B35BB" w:rsidRPr="00F72CD4" w:rsidRDefault="007B35BB" w:rsidP="000D2D5A">
            <w:pPr>
              <w:pStyle w:val="TAL"/>
              <w:rPr>
                <w:lang w:eastAsia="zh-CN"/>
              </w:rPr>
            </w:pPr>
            <w:r w:rsidRPr="00F72CD4">
              <w:rPr>
                <w:lang w:eastAsia="zh-CN"/>
              </w:rPr>
              <w:t>UE supports only 4RX or both 2RX and 4RX</w:t>
            </w:r>
          </w:p>
        </w:tc>
        <w:tc>
          <w:tcPr>
            <w:tcW w:w="1153" w:type="pct"/>
            <w:tcBorders>
              <w:top w:val="single" w:sz="4" w:space="0" w:color="auto"/>
              <w:left w:val="single" w:sz="4" w:space="0" w:color="auto"/>
              <w:bottom w:val="single" w:sz="4" w:space="0" w:color="auto"/>
              <w:right w:val="single" w:sz="4" w:space="0" w:color="auto"/>
            </w:tcBorders>
            <w:hideMark/>
          </w:tcPr>
          <w:p w14:paraId="1710B8B4" w14:textId="77777777" w:rsidR="007B35BB" w:rsidRPr="00F72CD4" w:rsidRDefault="007B35BB" w:rsidP="000D2D5A">
            <w:pPr>
              <w:pStyle w:val="TAL"/>
              <w:rPr>
                <w:lang w:eastAsia="zh-CN"/>
              </w:rPr>
            </w:pPr>
            <w:r w:rsidRPr="00F72CD4">
              <w:rPr>
                <w:lang w:eastAsia="zh-CN"/>
              </w:rPr>
              <w:t>PDSCH</w:t>
            </w:r>
          </w:p>
        </w:tc>
        <w:tc>
          <w:tcPr>
            <w:tcW w:w="2677" w:type="pct"/>
            <w:tcBorders>
              <w:top w:val="single" w:sz="4" w:space="0" w:color="auto"/>
              <w:left w:val="single" w:sz="4" w:space="0" w:color="auto"/>
              <w:bottom w:val="single" w:sz="4" w:space="0" w:color="auto"/>
              <w:right w:val="single" w:sz="4" w:space="0" w:color="auto"/>
            </w:tcBorders>
            <w:hideMark/>
          </w:tcPr>
          <w:p w14:paraId="778A9F2A" w14:textId="7A00D33B" w:rsidR="007B35BB" w:rsidRPr="00F72CD4" w:rsidRDefault="007B35BB" w:rsidP="000D2D5A">
            <w:pPr>
              <w:pStyle w:val="TAL"/>
              <w:rPr>
                <w:lang w:eastAsia="zh-CN"/>
              </w:rPr>
            </w:pPr>
            <w:r w:rsidRPr="00F72CD4">
              <w:rPr>
                <w:lang w:eastAsia="zh-CN"/>
              </w:rPr>
              <w:t>All tests in Clause 5.2.3</w:t>
            </w:r>
            <w:r w:rsidR="008F7F7A" w:rsidRPr="00F72CD4">
              <w:rPr>
                <w:lang w:eastAsia="zh-CN"/>
              </w:rPr>
              <w:t xml:space="preserve"> </w:t>
            </w:r>
            <w:r w:rsidR="008F7F7A" w:rsidRPr="00F72CD4">
              <w:rPr>
                <w:vertAlign w:val="superscript"/>
                <w:lang w:eastAsia="zh-CN"/>
              </w:rPr>
              <w:t>(Note 2)</w:t>
            </w:r>
          </w:p>
        </w:tc>
      </w:tr>
      <w:tr w:rsidR="007B35BB" w:rsidRPr="00F72CD4" w14:paraId="36920AE4" w14:textId="77777777" w:rsidTr="007B35BB">
        <w:trPr>
          <w:trHeight w:val="1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BF4E1" w14:textId="77777777" w:rsidR="007B35BB" w:rsidRPr="00F72CD4" w:rsidRDefault="007B35BB" w:rsidP="000D2D5A">
            <w:pPr>
              <w:rPr>
                <w:lang w:eastAsia="zh-CN"/>
              </w:rPr>
            </w:pPr>
          </w:p>
        </w:tc>
        <w:tc>
          <w:tcPr>
            <w:tcW w:w="1153" w:type="pct"/>
            <w:tcBorders>
              <w:top w:val="single" w:sz="4" w:space="0" w:color="auto"/>
              <w:left w:val="single" w:sz="4" w:space="0" w:color="auto"/>
              <w:bottom w:val="single" w:sz="4" w:space="0" w:color="auto"/>
              <w:right w:val="single" w:sz="4" w:space="0" w:color="auto"/>
            </w:tcBorders>
            <w:hideMark/>
          </w:tcPr>
          <w:p w14:paraId="544E1AFA" w14:textId="77777777" w:rsidR="007B35BB" w:rsidRPr="00F72CD4" w:rsidRDefault="007B35BB" w:rsidP="000D2D5A">
            <w:pPr>
              <w:pStyle w:val="TAL"/>
              <w:rPr>
                <w:lang w:eastAsia="zh-CN"/>
              </w:rPr>
            </w:pPr>
            <w:r w:rsidRPr="00F72CD4">
              <w:rPr>
                <w:lang w:eastAsia="zh-CN"/>
              </w:rPr>
              <w:t>PDCCH</w:t>
            </w:r>
          </w:p>
        </w:tc>
        <w:tc>
          <w:tcPr>
            <w:tcW w:w="2677" w:type="pct"/>
            <w:tcBorders>
              <w:top w:val="single" w:sz="4" w:space="0" w:color="auto"/>
              <w:left w:val="single" w:sz="4" w:space="0" w:color="auto"/>
              <w:bottom w:val="single" w:sz="4" w:space="0" w:color="auto"/>
              <w:right w:val="single" w:sz="4" w:space="0" w:color="auto"/>
            </w:tcBorders>
            <w:hideMark/>
          </w:tcPr>
          <w:p w14:paraId="536DCE59" w14:textId="657C4662" w:rsidR="007B35BB" w:rsidRPr="00F72CD4" w:rsidRDefault="007B35BB" w:rsidP="000D2D5A">
            <w:pPr>
              <w:pStyle w:val="TAL"/>
              <w:rPr>
                <w:lang w:eastAsia="zh-CN"/>
              </w:rPr>
            </w:pPr>
            <w:r w:rsidRPr="00F72CD4">
              <w:rPr>
                <w:lang w:eastAsia="zh-CN"/>
              </w:rPr>
              <w:t>All tests in Clause 5.3.3</w:t>
            </w:r>
            <w:r w:rsidR="008F7F7A" w:rsidRPr="00F72CD4">
              <w:rPr>
                <w:lang w:eastAsia="zh-CN"/>
              </w:rPr>
              <w:t xml:space="preserve"> </w:t>
            </w:r>
            <w:r w:rsidR="008F7F7A" w:rsidRPr="00F72CD4">
              <w:rPr>
                <w:vertAlign w:val="superscript"/>
                <w:lang w:eastAsia="zh-CN"/>
              </w:rPr>
              <w:t>(Note 2)</w:t>
            </w:r>
          </w:p>
        </w:tc>
      </w:tr>
      <w:tr w:rsidR="007B35BB" w:rsidRPr="00F72CD4" w14:paraId="0B1C0CDF" w14:textId="77777777" w:rsidTr="007B35BB">
        <w:trPr>
          <w:trHeight w:val="1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8AF83" w14:textId="77777777" w:rsidR="007B35BB" w:rsidRPr="00F72CD4" w:rsidRDefault="007B35BB" w:rsidP="000D2D5A">
            <w:pPr>
              <w:rPr>
                <w:lang w:eastAsia="zh-CN"/>
              </w:rPr>
            </w:pPr>
          </w:p>
        </w:tc>
        <w:tc>
          <w:tcPr>
            <w:tcW w:w="1153" w:type="pct"/>
            <w:tcBorders>
              <w:top w:val="single" w:sz="4" w:space="0" w:color="auto"/>
              <w:left w:val="single" w:sz="4" w:space="0" w:color="auto"/>
              <w:bottom w:val="single" w:sz="4" w:space="0" w:color="auto"/>
              <w:right w:val="single" w:sz="4" w:space="0" w:color="auto"/>
            </w:tcBorders>
            <w:hideMark/>
          </w:tcPr>
          <w:p w14:paraId="1731F089" w14:textId="77777777" w:rsidR="007B35BB" w:rsidRPr="00F72CD4" w:rsidRDefault="007B35BB" w:rsidP="000D2D5A">
            <w:pPr>
              <w:pStyle w:val="TAL"/>
              <w:rPr>
                <w:lang w:eastAsia="zh-CN"/>
              </w:rPr>
            </w:pPr>
            <w:r w:rsidRPr="00F72CD4">
              <w:rPr>
                <w:lang w:eastAsia="zh-CN"/>
              </w:rPr>
              <w:t>PBCH</w:t>
            </w:r>
          </w:p>
        </w:tc>
        <w:tc>
          <w:tcPr>
            <w:tcW w:w="2677" w:type="pct"/>
            <w:tcBorders>
              <w:top w:val="single" w:sz="4" w:space="0" w:color="auto"/>
              <w:left w:val="single" w:sz="4" w:space="0" w:color="auto"/>
              <w:bottom w:val="single" w:sz="4" w:space="0" w:color="auto"/>
              <w:right w:val="single" w:sz="4" w:space="0" w:color="auto"/>
            </w:tcBorders>
            <w:hideMark/>
          </w:tcPr>
          <w:p w14:paraId="71E5773B" w14:textId="77777777" w:rsidR="007B35BB" w:rsidRPr="00F72CD4" w:rsidRDefault="007B35BB" w:rsidP="000D2D5A">
            <w:pPr>
              <w:pStyle w:val="TAL"/>
              <w:rPr>
                <w:lang w:eastAsia="zh-CN"/>
              </w:rPr>
            </w:pPr>
            <w:r w:rsidRPr="00F72CD4">
              <w:rPr>
                <w:lang w:eastAsia="zh-CN"/>
              </w:rPr>
              <w:t xml:space="preserve">All tests in Clause 5.4.2 or 5.4.3 </w:t>
            </w:r>
            <w:r w:rsidRPr="00F72CD4">
              <w:rPr>
                <w:vertAlign w:val="superscript"/>
                <w:lang w:eastAsia="zh-CN"/>
              </w:rPr>
              <w:t>Note 1</w:t>
            </w:r>
          </w:p>
        </w:tc>
      </w:tr>
      <w:tr w:rsidR="007B35BB" w:rsidRPr="00F72CD4" w14:paraId="34166C04" w14:textId="77777777" w:rsidTr="007B35BB">
        <w:trPr>
          <w:trHeight w:val="153"/>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9D31C45" w14:textId="77777777" w:rsidR="008F7F7A" w:rsidRPr="00F72CD4" w:rsidRDefault="007B35BB" w:rsidP="000D2D5A">
            <w:pPr>
              <w:pStyle w:val="TAN"/>
              <w:rPr>
                <w:lang w:eastAsia="zh-CN"/>
              </w:rPr>
            </w:pPr>
            <w:r w:rsidRPr="00F72CD4">
              <w:rPr>
                <w:lang w:eastAsia="zh-CN"/>
              </w:rPr>
              <w:t>Note 1:</w:t>
            </w:r>
            <w:r w:rsidRPr="00F72CD4">
              <w:rPr>
                <w:lang w:eastAsia="zh-CN"/>
              </w:rPr>
              <w:tab/>
              <w:t>Requirements for PBCH with 4Rx is up to UE declaration</w:t>
            </w:r>
            <w:r w:rsidR="008F7F7A" w:rsidRPr="00F72CD4">
              <w:rPr>
                <w:lang w:eastAsia="zh-CN"/>
              </w:rPr>
              <w:t>.</w:t>
            </w:r>
          </w:p>
          <w:p w14:paraId="4E2672FE" w14:textId="7BBB41A1" w:rsidR="007B35BB" w:rsidRPr="00F72CD4" w:rsidRDefault="008F7F7A" w:rsidP="000D2D5A">
            <w:pPr>
              <w:pStyle w:val="TAN"/>
              <w:rPr>
                <w:lang w:eastAsia="zh-CN"/>
              </w:rPr>
            </w:pPr>
            <w:r w:rsidRPr="00F72CD4">
              <w:rPr>
                <w:lang w:eastAsia="zh-CN"/>
              </w:rPr>
              <w:t xml:space="preserve">Note 2: </w:t>
            </w:r>
            <w:r w:rsidRPr="00F72CD4">
              <w:rPr>
                <w:lang w:eastAsia="zh-CN"/>
              </w:rPr>
              <w:tab/>
            </w:r>
            <w:r w:rsidRPr="00F72CD4">
              <w:rPr>
                <w:rFonts w:eastAsia="SimSun"/>
                <w:iCs/>
                <w:szCs w:val="24"/>
                <w:lang w:eastAsia="zh-CN"/>
              </w:rPr>
              <w:t>‘</w:t>
            </w:r>
            <w:r w:rsidRPr="00F72CD4">
              <w:rPr>
                <w:rFonts w:eastAsia="SimSun"/>
                <w:i/>
                <w:szCs w:val="24"/>
                <w:lang w:eastAsia="zh-CN"/>
              </w:rPr>
              <w:t>maxMIMO-Layers-r16</w:t>
            </w:r>
            <w:r w:rsidRPr="00F72CD4">
              <w:rPr>
                <w:rFonts w:eastAsia="SimSun"/>
                <w:iCs/>
                <w:szCs w:val="24"/>
                <w:lang w:eastAsia="zh-CN"/>
              </w:rPr>
              <w:t>’ is not configured during the performance requirements testing for UE supporting Release 16 per-BWP MIMO layer adaptation.</w:t>
            </w:r>
          </w:p>
        </w:tc>
      </w:tr>
    </w:tbl>
    <w:p w14:paraId="5B3AA4F3" w14:textId="77777777" w:rsidR="007B35BB" w:rsidRPr="00F72CD4" w:rsidRDefault="007B35BB" w:rsidP="000D2D5A"/>
    <w:p w14:paraId="73D6F3C3" w14:textId="0C0A38F4" w:rsidR="007B35BB" w:rsidRPr="00F72CD4" w:rsidRDefault="007B35BB" w:rsidP="007B35BB">
      <w:pPr>
        <w:pStyle w:val="Heading4"/>
      </w:pPr>
      <w:bookmarkStart w:id="330" w:name="_Toc27479413"/>
      <w:bookmarkStart w:id="331" w:name="_Toc36058600"/>
      <w:bookmarkStart w:id="332" w:name="_Toc44067523"/>
      <w:bookmarkStart w:id="333" w:name="_Toc52716447"/>
      <w:bookmarkStart w:id="334" w:name="_Toc58239085"/>
      <w:bookmarkStart w:id="335" w:name="_Toc68246666"/>
      <w:bookmarkStart w:id="336" w:name="_Toc75789926"/>
      <w:bookmarkStart w:id="337" w:name="_Toc84264555"/>
      <w:bookmarkStart w:id="338" w:name="_Toc90560679"/>
      <w:r w:rsidRPr="00F72CD4">
        <w:t>5.1.1.3</w:t>
      </w:r>
      <w:r w:rsidRPr="00F72CD4">
        <w:tab/>
        <w:t>Applicability of requirements for optional UE features</w:t>
      </w:r>
      <w:bookmarkEnd w:id="330"/>
      <w:bookmarkEnd w:id="331"/>
      <w:bookmarkEnd w:id="332"/>
      <w:bookmarkEnd w:id="333"/>
      <w:bookmarkEnd w:id="334"/>
      <w:bookmarkEnd w:id="335"/>
      <w:bookmarkEnd w:id="336"/>
      <w:bookmarkEnd w:id="337"/>
      <w:bookmarkEnd w:id="338"/>
    </w:p>
    <w:p w14:paraId="185278DA" w14:textId="77777777" w:rsidR="007B35BB" w:rsidRPr="00F72CD4" w:rsidRDefault="007B35BB" w:rsidP="000D2D5A">
      <w:r w:rsidRPr="00F72CD4">
        <w:rPr>
          <w:rFonts w:eastAsia="SimSun"/>
        </w:rPr>
        <w:t xml:space="preserve">The performance requirements in Table 5.1.1.3-1 shall apply for UEs which support optional UE </w:t>
      </w:r>
      <w:r w:rsidRPr="00F72CD4">
        <w:rPr>
          <w:rFonts w:eastAsia="SimSun"/>
          <w:lang w:eastAsia="zh-CN"/>
        </w:rPr>
        <w:t>features only</w:t>
      </w:r>
      <w:r w:rsidRPr="00F72CD4">
        <w:t>.</w:t>
      </w:r>
    </w:p>
    <w:p w14:paraId="2EF30429" w14:textId="77777777" w:rsidR="007B35BB" w:rsidRPr="00F72CD4" w:rsidRDefault="007B35BB" w:rsidP="000D2D5A">
      <w:pPr>
        <w:pStyle w:val="TH"/>
      </w:pPr>
      <w:r w:rsidRPr="00F72CD4">
        <w:t>Table 5.1.1.3-1</w:t>
      </w:r>
      <w:r w:rsidRPr="00F72CD4">
        <w:rPr>
          <w:lang w:eastAsia="zh-CN"/>
        </w:rPr>
        <w:t>:</w:t>
      </w:r>
      <w:r w:rsidRPr="00F72CD4">
        <w:t xml:space="preserve"> Requirements applicability for optional UE 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1337"/>
        <w:gridCol w:w="1338"/>
        <w:gridCol w:w="1891"/>
        <w:gridCol w:w="2215"/>
      </w:tblGrid>
      <w:tr w:rsidR="007B35BB" w:rsidRPr="00F72CD4" w14:paraId="7E3FC466" w14:textId="77777777" w:rsidTr="00A95E00">
        <w:trPr>
          <w:trHeight w:val="58"/>
        </w:trPr>
        <w:tc>
          <w:tcPr>
            <w:tcW w:w="1479" w:type="pct"/>
            <w:tcBorders>
              <w:top w:val="single" w:sz="4" w:space="0" w:color="auto"/>
              <w:left w:val="single" w:sz="4" w:space="0" w:color="auto"/>
              <w:bottom w:val="single" w:sz="4" w:space="0" w:color="auto"/>
              <w:right w:val="single" w:sz="4" w:space="0" w:color="auto"/>
            </w:tcBorders>
            <w:hideMark/>
          </w:tcPr>
          <w:p w14:paraId="3BF35EE1" w14:textId="77777777" w:rsidR="007B35BB" w:rsidRPr="00F72CD4" w:rsidRDefault="007B35BB" w:rsidP="000D2D5A">
            <w:pPr>
              <w:pStyle w:val="TAH"/>
            </w:pPr>
            <w:r w:rsidRPr="00F72CD4">
              <w:t>UE feature/capability [14]</w:t>
            </w:r>
          </w:p>
        </w:tc>
        <w:tc>
          <w:tcPr>
            <w:tcW w:w="1389" w:type="pct"/>
            <w:gridSpan w:val="2"/>
            <w:tcBorders>
              <w:top w:val="single" w:sz="4" w:space="0" w:color="auto"/>
              <w:left w:val="single" w:sz="4" w:space="0" w:color="auto"/>
              <w:bottom w:val="single" w:sz="4" w:space="0" w:color="auto"/>
              <w:right w:val="single" w:sz="4" w:space="0" w:color="auto"/>
            </w:tcBorders>
            <w:hideMark/>
          </w:tcPr>
          <w:p w14:paraId="028BAA3F" w14:textId="77777777" w:rsidR="007B35BB" w:rsidRPr="00F72CD4" w:rsidRDefault="007B35BB" w:rsidP="000D2D5A">
            <w:pPr>
              <w:pStyle w:val="TAH"/>
            </w:pPr>
            <w:r w:rsidRPr="00F72CD4">
              <w:t>Test type</w:t>
            </w:r>
          </w:p>
        </w:tc>
        <w:tc>
          <w:tcPr>
            <w:tcW w:w="982" w:type="pct"/>
            <w:tcBorders>
              <w:top w:val="single" w:sz="4" w:space="0" w:color="auto"/>
              <w:left w:val="single" w:sz="4" w:space="0" w:color="auto"/>
              <w:bottom w:val="single" w:sz="4" w:space="0" w:color="auto"/>
              <w:right w:val="single" w:sz="4" w:space="0" w:color="auto"/>
            </w:tcBorders>
            <w:hideMark/>
          </w:tcPr>
          <w:p w14:paraId="430ED175" w14:textId="77777777" w:rsidR="007B35BB" w:rsidRPr="00F72CD4" w:rsidRDefault="007B35BB" w:rsidP="000D2D5A">
            <w:pPr>
              <w:pStyle w:val="TAH"/>
            </w:pPr>
            <w:r w:rsidRPr="00F72CD4">
              <w:t>Test list</w:t>
            </w:r>
          </w:p>
        </w:tc>
        <w:tc>
          <w:tcPr>
            <w:tcW w:w="1150" w:type="pct"/>
            <w:tcBorders>
              <w:top w:val="single" w:sz="4" w:space="0" w:color="auto"/>
              <w:left w:val="single" w:sz="4" w:space="0" w:color="auto"/>
              <w:bottom w:val="single" w:sz="4" w:space="0" w:color="auto"/>
              <w:right w:val="single" w:sz="4" w:space="0" w:color="auto"/>
            </w:tcBorders>
            <w:hideMark/>
          </w:tcPr>
          <w:p w14:paraId="2A86538B" w14:textId="77777777" w:rsidR="007B35BB" w:rsidRPr="00F72CD4" w:rsidRDefault="007B35BB" w:rsidP="000D2D5A">
            <w:pPr>
              <w:pStyle w:val="TAH"/>
            </w:pPr>
            <w:r w:rsidRPr="00F72CD4">
              <w:t>Applicability notes</w:t>
            </w:r>
          </w:p>
        </w:tc>
      </w:tr>
      <w:tr w:rsidR="007B35BB" w:rsidRPr="00F72CD4" w14:paraId="79C32DDE" w14:textId="77777777" w:rsidTr="00A95E00">
        <w:trPr>
          <w:trHeight w:val="153"/>
        </w:trPr>
        <w:tc>
          <w:tcPr>
            <w:tcW w:w="1479" w:type="pct"/>
            <w:vMerge w:val="restart"/>
            <w:tcBorders>
              <w:top w:val="single" w:sz="4" w:space="0" w:color="auto"/>
              <w:left w:val="single" w:sz="4" w:space="0" w:color="auto"/>
              <w:bottom w:val="single" w:sz="4" w:space="0" w:color="auto"/>
              <w:right w:val="single" w:sz="4" w:space="0" w:color="auto"/>
            </w:tcBorders>
            <w:hideMark/>
          </w:tcPr>
          <w:p w14:paraId="6F5E7324" w14:textId="77777777" w:rsidR="007B35BB" w:rsidRPr="00F72CD4" w:rsidRDefault="007B35BB" w:rsidP="000D2D5A">
            <w:pPr>
              <w:pStyle w:val="TAL"/>
              <w:rPr>
                <w:lang w:eastAsia="zh-CN"/>
              </w:rPr>
            </w:pPr>
            <w:r w:rsidRPr="00F72CD4">
              <w:rPr>
                <w:rFonts w:eastAsia="SimSun"/>
                <w:lang w:eastAsia="zh-CN"/>
              </w:rPr>
              <w:t>SU-MIMO Interference Mitigation advanced receiver</w:t>
            </w:r>
          </w:p>
        </w:tc>
        <w:tc>
          <w:tcPr>
            <w:tcW w:w="694" w:type="pct"/>
            <w:tcBorders>
              <w:top w:val="single" w:sz="4" w:space="0" w:color="auto"/>
              <w:left w:val="single" w:sz="4" w:space="0" w:color="auto"/>
              <w:bottom w:val="single" w:sz="4" w:space="0" w:color="auto"/>
              <w:right w:val="single" w:sz="4" w:space="0" w:color="auto"/>
            </w:tcBorders>
            <w:hideMark/>
          </w:tcPr>
          <w:p w14:paraId="1574101C" w14:textId="77777777" w:rsidR="007B35BB" w:rsidRPr="00F72CD4" w:rsidRDefault="007B35BB" w:rsidP="000D2D5A">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209AC888" w14:textId="77777777" w:rsidR="007B35BB" w:rsidRPr="00F72CD4" w:rsidRDefault="007B35BB" w:rsidP="000D2D5A">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6D0BD262" w14:textId="77777777" w:rsidR="007B35BB" w:rsidRPr="00F72CD4" w:rsidRDefault="007B35BB" w:rsidP="000D2D5A">
            <w:pPr>
              <w:pStyle w:val="TAL"/>
              <w:rPr>
                <w:lang w:eastAsia="zh-CN"/>
              </w:rPr>
            </w:pPr>
            <w:r w:rsidRPr="00F72CD4">
              <w:rPr>
                <w:lang w:eastAsia="zh-CN"/>
              </w:rPr>
              <w:t>Clause 5.2.2.1.1 (Test 3-1)</w:t>
            </w:r>
          </w:p>
          <w:p w14:paraId="7992F6A7" w14:textId="77777777" w:rsidR="007B35BB" w:rsidRPr="00F72CD4" w:rsidRDefault="007B35BB" w:rsidP="000D2D5A">
            <w:pPr>
              <w:pStyle w:val="TAL"/>
              <w:rPr>
                <w:lang w:eastAsia="zh-CN"/>
              </w:rPr>
            </w:pPr>
          </w:p>
          <w:p w14:paraId="160D6B04" w14:textId="77777777" w:rsidR="007B35BB" w:rsidRPr="00F72CD4" w:rsidRDefault="007B35BB" w:rsidP="000D2D5A">
            <w:pPr>
              <w:pStyle w:val="TAL"/>
              <w:rPr>
                <w:lang w:eastAsia="zh-CN"/>
              </w:rPr>
            </w:pPr>
            <w:r w:rsidRPr="00F72CD4">
              <w:rPr>
                <w:lang w:eastAsia="zh-CN"/>
              </w:rPr>
              <w:t>Clause 5.2.3.1.1 (Test 5-1)</w:t>
            </w:r>
          </w:p>
        </w:tc>
        <w:tc>
          <w:tcPr>
            <w:tcW w:w="1150" w:type="pct"/>
            <w:vMerge w:val="restart"/>
            <w:tcBorders>
              <w:top w:val="single" w:sz="4" w:space="0" w:color="auto"/>
              <w:left w:val="single" w:sz="4" w:space="0" w:color="auto"/>
              <w:bottom w:val="single" w:sz="4" w:space="0" w:color="auto"/>
              <w:right w:val="single" w:sz="4" w:space="0" w:color="auto"/>
            </w:tcBorders>
          </w:tcPr>
          <w:p w14:paraId="1BCF4628" w14:textId="77777777" w:rsidR="007B35BB" w:rsidRPr="00F72CD4" w:rsidRDefault="007B35BB" w:rsidP="000D2D5A">
            <w:pPr>
              <w:pStyle w:val="TAL"/>
              <w:rPr>
                <w:lang w:eastAsia="zh-CN"/>
              </w:rPr>
            </w:pPr>
          </w:p>
        </w:tc>
      </w:tr>
      <w:tr w:rsidR="007B35BB" w:rsidRPr="00F72CD4" w14:paraId="19AF464F" w14:textId="77777777" w:rsidTr="00A95E00">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C38679" w14:textId="77777777" w:rsidR="007B35BB" w:rsidRPr="00F72CD4" w:rsidRDefault="007B35BB" w:rsidP="000D2D5A">
            <w:pPr>
              <w:rPr>
                <w:lang w:eastAsia="zh-CN"/>
              </w:rPr>
            </w:pPr>
          </w:p>
        </w:tc>
        <w:tc>
          <w:tcPr>
            <w:tcW w:w="694" w:type="pct"/>
            <w:tcBorders>
              <w:top w:val="single" w:sz="4" w:space="0" w:color="auto"/>
              <w:left w:val="single" w:sz="4" w:space="0" w:color="auto"/>
              <w:bottom w:val="single" w:sz="4" w:space="0" w:color="auto"/>
              <w:right w:val="single" w:sz="4" w:space="0" w:color="auto"/>
            </w:tcBorders>
            <w:hideMark/>
          </w:tcPr>
          <w:p w14:paraId="1B0AAE4B" w14:textId="77777777" w:rsidR="007B35BB" w:rsidRPr="00F72CD4" w:rsidRDefault="007B35BB" w:rsidP="000D2D5A">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03CD4107" w14:textId="77777777" w:rsidR="007B35BB" w:rsidRPr="00F72CD4" w:rsidRDefault="007B35BB" w:rsidP="000D2D5A">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74444B7C" w14:textId="77777777" w:rsidR="007B35BB" w:rsidRPr="00F72CD4" w:rsidRDefault="007B35BB" w:rsidP="000D2D5A">
            <w:pPr>
              <w:pStyle w:val="TAL"/>
              <w:rPr>
                <w:lang w:eastAsia="zh-CN"/>
              </w:rPr>
            </w:pPr>
            <w:r w:rsidRPr="00F72CD4">
              <w:rPr>
                <w:lang w:eastAsia="zh-CN"/>
              </w:rPr>
              <w:t>Clause 5.2.2.2.1 (Test 3-1)</w:t>
            </w:r>
          </w:p>
          <w:p w14:paraId="7B10B8BF" w14:textId="77777777" w:rsidR="007B35BB" w:rsidRPr="00F72CD4" w:rsidRDefault="007B35BB" w:rsidP="000D2D5A">
            <w:pPr>
              <w:pStyle w:val="TAL"/>
              <w:rPr>
                <w:lang w:eastAsia="zh-CN"/>
              </w:rPr>
            </w:pPr>
          </w:p>
          <w:p w14:paraId="4B8C7C62" w14:textId="77777777" w:rsidR="007B35BB" w:rsidRPr="00F72CD4" w:rsidRDefault="007B35BB" w:rsidP="000D2D5A">
            <w:pPr>
              <w:pStyle w:val="TAL"/>
              <w:rPr>
                <w:lang w:eastAsia="zh-CN"/>
              </w:rPr>
            </w:pPr>
            <w:r w:rsidRPr="00F72CD4">
              <w:rPr>
                <w:lang w:eastAsia="zh-CN"/>
              </w:rPr>
              <w:t>Clause 5.2.3.2.1 (Test 5-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CA553" w14:textId="77777777" w:rsidR="007B35BB" w:rsidRPr="00F72CD4" w:rsidRDefault="007B35BB" w:rsidP="000D2D5A">
            <w:pPr>
              <w:rPr>
                <w:lang w:eastAsia="zh-CN"/>
              </w:rPr>
            </w:pPr>
          </w:p>
        </w:tc>
      </w:tr>
      <w:tr w:rsidR="007B35BB" w:rsidRPr="00F72CD4" w14:paraId="7BC365A1" w14:textId="77777777" w:rsidTr="00A95E00">
        <w:trPr>
          <w:trHeight w:val="435"/>
        </w:trPr>
        <w:tc>
          <w:tcPr>
            <w:tcW w:w="1479" w:type="pct"/>
            <w:vMerge w:val="restart"/>
            <w:tcBorders>
              <w:top w:val="single" w:sz="4" w:space="0" w:color="auto"/>
              <w:left w:val="single" w:sz="4" w:space="0" w:color="auto"/>
              <w:bottom w:val="single" w:sz="4" w:space="0" w:color="auto"/>
              <w:right w:val="single" w:sz="4" w:space="0" w:color="auto"/>
            </w:tcBorders>
            <w:hideMark/>
          </w:tcPr>
          <w:p w14:paraId="7429006A" w14:textId="77777777" w:rsidR="007B35BB" w:rsidRPr="00F72CD4" w:rsidRDefault="007B35BB" w:rsidP="000D2D5A">
            <w:pPr>
              <w:pStyle w:val="TAL"/>
              <w:rPr>
                <w:lang w:eastAsia="zh-CN"/>
              </w:rPr>
            </w:pPr>
            <w:r w:rsidRPr="00F72CD4">
              <w:rPr>
                <w:lang w:eastAsia="zh-CN"/>
              </w:rPr>
              <w:t>Alternative additional DMRS position for co-existence with LTE CRS (</w:t>
            </w:r>
            <w:r w:rsidRPr="00F72CD4">
              <w:rPr>
                <w:i/>
                <w:lang w:eastAsia="zh-CN"/>
              </w:rPr>
              <w:t>additionalDMRS-DL-Alt)</w:t>
            </w:r>
          </w:p>
        </w:tc>
        <w:tc>
          <w:tcPr>
            <w:tcW w:w="694" w:type="pct"/>
            <w:tcBorders>
              <w:top w:val="single" w:sz="4" w:space="0" w:color="auto"/>
              <w:left w:val="single" w:sz="4" w:space="0" w:color="auto"/>
              <w:bottom w:val="single" w:sz="4" w:space="0" w:color="auto"/>
              <w:right w:val="single" w:sz="4" w:space="0" w:color="auto"/>
            </w:tcBorders>
            <w:hideMark/>
          </w:tcPr>
          <w:p w14:paraId="6401D9CB" w14:textId="77777777" w:rsidR="007B35BB" w:rsidRPr="00F72CD4" w:rsidRDefault="007B35BB" w:rsidP="000D2D5A">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360D212E" w14:textId="77777777" w:rsidR="007B35BB" w:rsidRPr="00F72CD4" w:rsidRDefault="007B35BB" w:rsidP="000D2D5A">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30BEB2C9" w14:textId="77777777" w:rsidR="007B35BB" w:rsidRPr="00F72CD4" w:rsidRDefault="007B35BB" w:rsidP="00D30DB7">
            <w:pPr>
              <w:pStyle w:val="TAL"/>
              <w:rPr>
                <w:lang w:eastAsia="zh-CN"/>
              </w:rPr>
            </w:pPr>
            <w:r w:rsidRPr="00F72CD4">
              <w:rPr>
                <w:lang w:eastAsia="zh-CN"/>
              </w:rPr>
              <w:t>Clause 5.2.2.1.4 (Test 1-2)</w:t>
            </w:r>
          </w:p>
          <w:p w14:paraId="1EDD9107" w14:textId="77777777" w:rsidR="007B35BB" w:rsidRPr="00F72CD4" w:rsidRDefault="007B35BB" w:rsidP="00D30DB7">
            <w:pPr>
              <w:pStyle w:val="TAL"/>
              <w:rPr>
                <w:lang w:eastAsia="zh-CN"/>
              </w:rPr>
            </w:pPr>
            <w:r w:rsidRPr="00F72CD4">
              <w:rPr>
                <w:lang w:eastAsia="zh-CN"/>
              </w:rPr>
              <w:t>Clause 5.2.3.1.4 (Test 1-2)</w:t>
            </w:r>
          </w:p>
        </w:tc>
        <w:tc>
          <w:tcPr>
            <w:tcW w:w="1150" w:type="pct"/>
            <w:vMerge w:val="restart"/>
            <w:tcBorders>
              <w:top w:val="single" w:sz="4" w:space="0" w:color="auto"/>
              <w:left w:val="single" w:sz="4" w:space="0" w:color="auto"/>
              <w:bottom w:val="single" w:sz="4" w:space="0" w:color="auto"/>
              <w:right w:val="single" w:sz="4" w:space="0" w:color="auto"/>
            </w:tcBorders>
          </w:tcPr>
          <w:p w14:paraId="35118260" w14:textId="77777777" w:rsidR="007B35BB" w:rsidRPr="00F72CD4" w:rsidRDefault="007B35BB" w:rsidP="000D2D5A">
            <w:pPr>
              <w:pStyle w:val="TAL"/>
              <w:rPr>
                <w:lang w:eastAsia="zh-CN"/>
              </w:rPr>
            </w:pPr>
          </w:p>
        </w:tc>
      </w:tr>
      <w:tr w:rsidR="007B35BB" w:rsidRPr="00F72CD4" w14:paraId="657AFC1F" w14:textId="77777777" w:rsidTr="00A95E00">
        <w:trPr>
          <w:trHeight w:val="4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1EB9A4" w14:textId="77777777" w:rsidR="007B35BB" w:rsidRPr="00F72CD4" w:rsidRDefault="007B35BB" w:rsidP="000D2D5A">
            <w:pPr>
              <w:rPr>
                <w:lang w:eastAsia="zh-CN"/>
              </w:rPr>
            </w:pPr>
          </w:p>
        </w:tc>
        <w:tc>
          <w:tcPr>
            <w:tcW w:w="694" w:type="pct"/>
            <w:tcBorders>
              <w:top w:val="single" w:sz="4" w:space="0" w:color="auto"/>
              <w:left w:val="single" w:sz="4" w:space="0" w:color="auto"/>
              <w:bottom w:val="single" w:sz="4" w:space="0" w:color="auto"/>
              <w:right w:val="single" w:sz="4" w:space="0" w:color="auto"/>
            </w:tcBorders>
            <w:hideMark/>
          </w:tcPr>
          <w:p w14:paraId="3FC48EA3" w14:textId="77777777" w:rsidR="007B35BB" w:rsidRPr="00F72CD4" w:rsidRDefault="007B35BB" w:rsidP="000D2D5A">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72A0D6AF" w14:textId="77777777" w:rsidR="007B35BB" w:rsidRPr="00F72CD4" w:rsidRDefault="007B35BB" w:rsidP="000D2D5A">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1F58DEC1" w14:textId="77777777" w:rsidR="007B35BB" w:rsidRPr="00F72CD4" w:rsidRDefault="007B35BB" w:rsidP="00D30DB7">
            <w:pPr>
              <w:pStyle w:val="TAL"/>
              <w:rPr>
                <w:rFonts w:eastAsia="SimSun"/>
                <w:lang w:eastAsia="zh-CN"/>
              </w:rPr>
            </w:pPr>
            <w:r w:rsidRPr="00F72CD4">
              <w:rPr>
                <w:rFonts w:eastAsia="SimSun"/>
                <w:lang w:eastAsia="zh-CN"/>
              </w:rPr>
              <w:t>Clause 5.2.2.2.4 (Test 1-2)</w:t>
            </w:r>
          </w:p>
          <w:p w14:paraId="2F664A3C" w14:textId="77777777" w:rsidR="007B35BB" w:rsidRPr="00F72CD4" w:rsidRDefault="007B35BB" w:rsidP="00D30DB7">
            <w:pPr>
              <w:pStyle w:val="TAL"/>
              <w:rPr>
                <w:rFonts w:eastAsia="SimSun"/>
                <w:lang w:eastAsia="zh-CN"/>
              </w:rPr>
            </w:pPr>
          </w:p>
          <w:p w14:paraId="023ABB83" w14:textId="77777777" w:rsidR="007B35BB" w:rsidRPr="00F72CD4" w:rsidRDefault="007B35BB" w:rsidP="00D30DB7">
            <w:pPr>
              <w:pStyle w:val="TAL"/>
              <w:rPr>
                <w:lang w:eastAsia="zh-CN"/>
              </w:rPr>
            </w:pPr>
            <w:r w:rsidRPr="00F72CD4">
              <w:rPr>
                <w:rFonts w:eastAsia="SimSun"/>
                <w:lang w:eastAsia="zh-CN"/>
              </w:rPr>
              <w:t>Clause 5.2.3.2.4 (Test 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850A8" w14:textId="77777777" w:rsidR="007B35BB" w:rsidRPr="00F72CD4" w:rsidRDefault="007B35BB" w:rsidP="000D2D5A">
            <w:pPr>
              <w:rPr>
                <w:lang w:eastAsia="zh-CN"/>
              </w:rPr>
            </w:pPr>
          </w:p>
        </w:tc>
      </w:tr>
      <w:tr w:rsidR="007B35BB" w:rsidRPr="00F72CD4" w14:paraId="2AE49276" w14:textId="77777777" w:rsidTr="00A95E00">
        <w:trPr>
          <w:trHeight w:val="58"/>
        </w:trPr>
        <w:tc>
          <w:tcPr>
            <w:tcW w:w="1479" w:type="pct"/>
            <w:tcBorders>
              <w:top w:val="single" w:sz="4" w:space="0" w:color="auto"/>
              <w:left w:val="single" w:sz="4" w:space="0" w:color="auto"/>
              <w:bottom w:val="single" w:sz="4" w:space="0" w:color="auto"/>
              <w:right w:val="single" w:sz="4" w:space="0" w:color="auto"/>
            </w:tcBorders>
            <w:hideMark/>
          </w:tcPr>
          <w:p w14:paraId="3A271FDB" w14:textId="77777777" w:rsidR="007B35BB" w:rsidRPr="00F72CD4" w:rsidRDefault="007B35BB" w:rsidP="000D2D5A">
            <w:pPr>
              <w:pStyle w:val="TAL"/>
              <w:rPr>
                <w:lang w:eastAsia="zh-CN"/>
              </w:rPr>
            </w:pPr>
            <w:r w:rsidRPr="00F72CD4">
              <w:t xml:space="preserve">Basic DL NR-NR CA operation </w:t>
            </w:r>
            <w:r w:rsidRPr="00F72CD4">
              <w:rPr>
                <w:lang w:eastAsia="zh-CN"/>
              </w:rPr>
              <w:t>(</w:t>
            </w:r>
            <w:r w:rsidRPr="00F72CD4">
              <w:rPr>
                <w:i/>
                <w:lang w:eastAsia="zh-CN"/>
              </w:rPr>
              <w:t>supportedBandCombinationList</w:t>
            </w:r>
            <w:r w:rsidRPr="00F72CD4">
              <w:rPr>
                <w:lang w:eastAsia="zh-CN"/>
              </w:rPr>
              <w:t>)</w:t>
            </w:r>
          </w:p>
        </w:tc>
        <w:tc>
          <w:tcPr>
            <w:tcW w:w="694" w:type="pct"/>
            <w:tcBorders>
              <w:top w:val="single" w:sz="4" w:space="0" w:color="auto"/>
              <w:left w:val="single" w:sz="4" w:space="0" w:color="auto"/>
              <w:bottom w:val="single" w:sz="4" w:space="0" w:color="auto"/>
              <w:right w:val="single" w:sz="4" w:space="0" w:color="auto"/>
            </w:tcBorders>
            <w:hideMark/>
          </w:tcPr>
          <w:p w14:paraId="09FDF24C" w14:textId="77777777" w:rsidR="007B35BB" w:rsidRPr="00F72CD4" w:rsidRDefault="007B35BB" w:rsidP="000D2D5A">
            <w:pPr>
              <w:pStyle w:val="TAL"/>
              <w:rPr>
                <w:lang w:eastAsia="zh-CN"/>
              </w:rPr>
            </w:pPr>
            <w:r w:rsidRPr="00F72CD4">
              <w:rPr>
                <w:lang w:eastAsia="zh-CN"/>
              </w:rPr>
              <w:t>NR CA</w:t>
            </w:r>
          </w:p>
        </w:tc>
        <w:tc>
          <w:tcPr>
            <w:tcW w:w="695" w:type="pct"/>
            <w:tcBorders>
              <w:top w:val="single" w:sz="4" w:space="0" w:color="auto"/>
              <w:left w:val="single" w:sz="4" w:space="0" w:color="auto"/>
              <w:bottom w:val="single" w:sz="4" w:space="0" w:color="auto"/>
              <w:right w:val="single" w:sz="4" w:space="0" w:color="auto"/>
            </w:tcBorders>
            <w:hideMark/>
          </w:tcPr>
          <w:p w14:paraId="6E450A00" w14:textId="77777777" w:rsidR="007B35BB" w:rsidRPr="00F72CD4" w:rsidRDefault="007B35BB" w:rsidP="000D2D5A">
            <w:pPr>
              <w:pStyle w:val="TAL"/>
              <w:rPr>
                <w:lang w:eastAsia="zh-CN"/>
              </w:rPr>
            </w:pPr>
            <w:r w:rsidRPr="00F72CD4">
              <w:rPr>
                <w:lang w:eastAsia="zh-CN"/>
              </w:rPr>
              <w:t>SDR</w:t>
            </w:r>
          </w:p>
        </w:tc>
        <w:tc>
          <w:tcPr>
            <w:tcW w:w="982" w:type="pct"/>
            <w:tcBorders>
              <w:top w:val="single" w:sz="4" w:space="0" w:color="auto"/>
              <w:left w:val="single" w:sz="4" w:space="0" w:color="auto"/>
              <w:bottom w:val="single" w:sz="4" w:space="0" w:color="auto"/>
              <w:right w:val="single" w:sz="4" w:space="0" w:color="auto"/>
            </w:tcBorders>
            <w:hideMark/>
          </w:tcPr>
          <w:p w14:paraId="699D8B46" w14:textId="77777777" w:rsidR="007B35BB" w:rsidRPr="00F72CD4" w:rsidRDefault="007B35BB" w:rsidP="00D30DB7">
            <w:pPr>
              <w:pStyle w:val="TAL"/>
              <w:rPr>
                <w:lang w:eastAsia="zh-CN"/>
              </w:rPr>
            </w:pPr>
            <w:r w:rsidRPr="00F72CD4">
              <w:rPr>
                <w:lang w:eastAsia="zh-CN"/>
              </w:rPr>
              <w:t>Clause 5.5A.1</w:t>
            </w:r>
          </w:p>
        </w:tc>
        <w:tc>
          <w:tcPr>
            <w:tcW w:w="1150" w:type="pct"/>
            <w:tcBorders>
              <w:top w:val="single" w:sz="4" w:space="0" w:color="auto"/>
              <w:left w:val="single" w:sz="4" w:space="0" w:color="auto"/>
              <w:bottom w:val="single" w:sz="4" w:space="0" w:color="auto"/>
              <w:right w:val="single" w:sz="4" w:space="0" w:color="auto"/>
            </w:tcBorders>
            <w:hideMark/>
          </w:tcPr>
          <w:p w14:paraId="5BF4DE36" w14:textId="77777777" w:rsidR="007B35BB" w:rsidRPr="00F72CD4" w:rsidRDefault="007B35BB" w:rsidP="000D2D5A">
            <w:pPr>
              <w:pStyle w:val="TAL"/>
              <w:rPr>
                <w:lang w:eastAsia="zh-CN"/>
              </w:rPr>
            </w:pPr>
            <w:r w:rsidRPr="00F72CD4">
              <w:rPr>
                <w:lang w:eastAsia="zh-CN"/>
              </w:rPr>
              <w:t>1) Up to 16 DL carriers</w:t>
            </w:r>
          </w:p>
          <w:p w14:paraId="5BFD9907" w14:textId="77777777" w:rsidR="007B35BB" w:rsidRPr="00F72CD4" w:rsidRDefault="007B35BB" w:rsidP="000D2D5A">
            <w:pPr>
              <w:pStyle w:val="TAL"/>
              <w:rPr>
                <w:lang w:eastAsia="zh-CN"/>
              </w:rPr>
            </w:pPr>
            <w:r w:rsidRPr="00F72CD4">
              <w:rPr>
                <w:lang w:eastAsia="zh-CN"/>
              </w:rPr>
              <w:t>2) Same numerology across carrier for data/control channel at a given time</w:t>
            </w:r>
          </w:p>
        </w:tc>
      </w:tr>
      <w:tr w:rsidR="007B35BB" w:rsidRPr="00F72CD4" w14:paraId="45F9D6FE" w14:textId="77777777" w:rsidTr="00A95E00">
        <w:trPr>
          <w:trHeight w:val="58"/>
        </w:trPr>
        <w:tc>
          <w:tcPr>
            <w:tcW w:w="1479" w:type="pct"/>
            <w:vMerge w:val="restart"/>
            <w:tcBorders>
              <w:top w:val="single" w:sz="4" w:space="0" w:color="auto"/>
              <w:left w:val="single" w:sz="4" w:space="0" w:color="auto"/>
              <w:bottom w:val="single" w:sz="4" w:space="0" w:color="auto"/>
              <w:right w:val="single" w:sz="4" w:space="0" w:color="auto"/>
            </w:tcBorders>
            <w:hideMark/>
          </w:tcPr>
          <w:p w14:paraId="1DD38872" w14:textId="77777777" w:rsidR="007B35BB" w:rsidRPr="00F72CD4" w:rsidRDefault="007B35BB" w:rsidP="000D2D5A">
            <w:pPr>
              <w:pStyle w:val="TAL"/>
            </w:pPr>
            <w:r w:rsidRPr="00F72CD4">
              <w:t>Enhanced demodulation processing for HST-SFN joint transmission scheme with velocity up to 500km/h</w:t>
            </w:r>
          </w:p>
        </w:tc>
        <w:tc>
          <w:tcPr>
            <w:tcW w:w="694" w:type="pct"/>
            <w:tcBorders>
              <w:top w:val="single" w:sz="4" w:space="0" w:color="auto"/>
              <w:left w:val="single" w:sz="4" w:space="0" w:color="auto"/>
              <w:bottom w:val="single" w:sz="4" w:space="0" w:color="auto"/>
              <w:right w:val="single" w:sz="4" w:space="0" w:color="auto"/>
            </w:tcBorders>
            <w:hideMark/>
          </w:tcPr>
          <w:p w14:paraId="57262D24" w14:textId="77777777" w:rsidR="007B35BB" w:rsidRPr="00F72CD4" w:rsidRDefault="007B35BB" w:rsidP="000D2D5A">
            <w:pPr>
              <w:pStyle w:val="TAL"/>
              <w:rPr>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6E9EB2F7" w14:textId="77777777" w:rsidR="007B35BB" w:rsidRPr="00F72CD4" w:rsidRDefault="007B35BB" w:rsidP="000D2D5A">
            <w:pPr>
              <w:pStyle w:val="TAL"/>
              <w:rPr>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5944955B" w14:textId="77777777" w:rsidR="007B35BB" w:rsidRPr="00F72CD4" w:rsidRDefault="007B35BB" w:rsidP="000D2D5A">
            <w:pPr>
              <w:pStyle w:val="TAL"/>
              <w:rPr>
                <w:rFonts w:eastAsia="SimSun"/>
                <w:lang w:eastAsia="zh-CN"/>
              </w:rPr>
            </w:pPr>
            <w:r w:rsidRPr="00F72CD4">
              <w:rPr>
                <w:rFonts w:eastAsia="SimSun"/>
                <w:lang w:eastAsia="zh-CN"/>
              </w:rPr>
              <w:t>Clause 5.2.2.1.9 (Test 1-1)</w:t>
            </w:r>
          </w:p>
          <w:p w14:paraId="3722A5FE" w14:textId="77777777" w:rsidR="007B35BB" w:rsidRPr="00F72CD4" w:rsidRDefault="007B35BB" w:rsidP="000D2D5A">
            <w:pPr>
              <w:pStyle w:val="TAL"/>
              <w:rPr>
                <w:rFonts w:eastAsia="SimSun"/>
                <w:lang w:eastAsia="zh-CN"/>
              </w:rPr>
            </w:pPr>
          </w:p>
          <w:p w14:paraId="4746C442" w14:textId="77777777" w:rsidR="007B35BB" w:rsidRPr="00F72CD4" w:rsidRDefault="007B35BB" w:rsidP="000D2D5A">
            <w:pPr>
              <w:pStyle w:val="TAL"/>
              <w:rPr>
                <w:lang w:eastAsia="zh-CN"/>
              </w:rPr>
            </w:pPr>
            <w:r w:rsidRPr="00F72CD4">
              <w:rPr>
                <w:rFonts w:eastAsia="SimSun"/>
                <w:lang w:eastAsia="zh-CN"/>
              </w:rPr>
              <w:t>Clause 5.2.3.1.9 (Test 1-1)</w:t>
            </w:r>
          </w:p>
        </w:tc>
        <w:tc>
          <w:tcPr>
            <w:tcW w:w="1150" w:type="pct"/>
            <w:vMerge w:val="restart"/>
            <w:tcBorders>
              <w:top w:val="single" w:sz="4" w:space="0" w:color="auto"/>
              <w:left w:val="single" w:sz="4" w:space="0" w:color="auto"/>
              <w:bottom w:val="single" w:sz="4" w:space="0" w:color="auto"/>
              <w:right w:val="single" w:sz="4" w:space="0" w:color="auto"/>
            </w:tcBorders>
          </w:tcPr>
          <w:p w14:paraId="00E400A8" w14:textId="77777777" w:rsidR="007B35BB" w:rsidRPr="00F72CD4" w:rsidRDefault="007B35BB" w:rsidP="000D2D5A">
            <w:pPr>
              <w:pStyle w:val="TAL"/>
              <w:rPr>
                <w:lang w:eastAsia="zh-CN"/>
              </w:rPr>
            </w:pPr>
          </w:p>
        </w:tc>
      </w:tr>
      <w:tr w:rsidR="007B35BB" w:rsidRPr="00F72CD4" w14:paraId="0D6DCDB2" w14:textId="77777777" w:rsidTr="00A95E00">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99D54" w14:textId="77777777" w:rsidR="007B35BB" w:rsidRPr="00F72CD4" w:rsidRDefault="007B35BB" w:rsidP="000D2D5A"/>
        </w:tc>
        <w:tc>
          <w:tcPr>
            <w:tcW w:w="694" w:type="pct"/>
            <w:tcBorders>
              <w:top w:val="single" w:sz="4" w:space="0" w:color="auto"/>
              <w:left w:val="single" w:sz="4" w:space="0" w:color="auto"/>
              <w:bottom w:val="single" w:sz="4" w:space="0" w:color="auto"/>
              <w:right w:val="single" w:sz="4" w:space="0" w:color="auto"/>
            </w:tcBorders>
            <w:hideMark/>
          </w:tcPr>
          <w:p w14:paraId="17D5504C" w14:textId="77777777" w:rsidR="007B35BB" w:rsidRPr="00F72CD4" w:rsidRDefault="007B35BB" w:rsidP="000D2D5A">
            <w:pPr>
              <w:pStyle w:val="TAL"/>
              <w:rPr>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6D763099" w14:textId="77777777" w:rsidR="007B35BB" w:rsidRPr="00F72CD4" w:rsidRDefault="007B35BB" w:rsidP="000D2D5A">
            <w:pPr>
              <w:pStyle w:val="TAL"/>
              <w:rPr>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6A33583D" w14:textId="77777777" w:rsidR="007B35BB" w:rsidRPr="00F72CD4" w:rsidRDefault="007B35BB" w:rsidP="000D2D5A">
            <w:pPr>
              <w:pStyle w:val="TAL"/>
              <w:rPr>
                <w:rFonts w:eastAsia="SimSun"/>
                <w:lang w:eastAsia="zh-CN"/>
              </w:rPr>
            </w:pPr>
            <w:r w:rsidRPr="00F72CD4">
              <w:rPr>
                <w:rFonts w:eastAsia="SimSun"/>
                <w:lang w:eastAsia="zh-CN"/>
              </w:rPr>
              <w:t>Clause 5.2.2.2.9 (Test 1-1)</w:t>
            </w:r>
          </w:p>
          <w:p w14:paraId="4ECD0356" w14:textId="77777777" w:rsidR="007B35BB" w:rsidRPr="00F72CD4" w:rsidRDefault="007B35BB" w:rsidP="000D2D5A">
            <w:pPr>
              <w:pStyle w:val="TAL"/>
              <w:rPr>
                <w:rFonts w:eastAsia="SimSun"/>
                <w:lang w:eastAsia="zh-CN"/>
              </w:rPr>
            </w:pPr>
          </w:p>
          <w:p w14:paraId="2A05D8A7" w14:textId="77777777" w:rsidR="007B35BB" w:rsidRPr="00F72CD4" w:rsidRDefault="007B35BB" w:rsidP="000D2D5A">
            <w:pPr>
              <w:pStyle w:val="TAL"/>
              <w:rPr>
                <w:lang w:eastAsia="zh-CN"/>
              </w:rPr>
            </w:pPr>
            <w:r w:rsidRPr="00F72CD4">
              <w:rPr>
                <w:rFonts w:eastAsia="SimSun"/>
                <w:lang w:eastAsia="zh-CN"/>
              </w:rPr>
              <w:t>Clause 5.2.3.2.9 (Test 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5536A" w14:textId="77777777" w:rsidR="007B35BB" w:rsidRPr="00F72CD4" w:rsidRDefault="007B35BB" w:rsidP="000D2D5A">
            <w:pPr>
              <w:rPr>
                <w:lang w:eastAsia="zh-CN"/>
              </w:rPr>
            </w:pPr>
          </w:p>
        </w:tc>
      </w:tr>
      <w:tr w:rsidR="007B35BB" w:rsidRPr="00F72CD4" w14:paraId="0DEA13EF"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4878E461" w14:textId="77777777" w:rsidR="007B35BB" w:rsidRPr="00F72CD4" w:rsidRDefault="007B35BB" w:rsidP="000D2D5A">
            <w:pPr>
              <w:pStyle w:val="TAL"/>
            </w:pPr>
            <w:r w:rsidRPr="00F72CD4">
              <w:t>Single DCI based SDM transmission for multi-TRxP (singleDCI-SDM-scheme-r16)</w:t>
            </w:r>
          </w:p>
        </w:tc>
        <w:tc>
          <w:tcPr>
            <w:tcW w:w="694" w:type="pct"/>
            <w:tcBorders>
              <w:top w:val="single" w:sz="4" w:space="0" w:color="auto"/>
              <w:left w:val="single" w:sz="4" w:space="0" w:color="auto"/>
              <w:bottom w:val="single" w:sz="4" w:space="0" w:color="auto"/>
              <w:right w:val="single" w:sz="4" w:space="0" w:color="auto"/>
            </w:tcBorders>
            <w:hideMark/>
          </w:tcPr>
          <w:p w14:paraId="60DE3859" w14:textId="77777777" w:rsidR="007B35BB" w:rsidRPr="00F72CD4" w:rsidRDefault="007B35BB"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4824A9BD"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419097B8" w14:textId="1C9FAE5B" w:rsidR="007B35BB" w:rsidRPr="00F72CD4" w:rsidRDefault="007B35BB" w:rsidP="000D2D5A">
            <w:pPr>
              <w:pStyle w:val="TAL"/>
              <w:rPr>
                <w:rFonts w:eastAsia="SimSun"/>
                <w:lang w:eastAsia="zh-CN"/>
              </w:rPr>
            </w:pPr>
            <w:r w:rsidRPr="00F72CD4">
              <w:rPr>
                <w:rFonts w:eastAsia="SimSun"/>
                <w:lang w:eastAsia="zh-CN"/>
              </w:rPr>
              <w:t>Clause 5.2.2.1.11</w:t>
            </w:r>
          </w:p>
          <w:p w14:paraId="63194270" w14:textId="34F089C3" w:rsidR="007B35BB" w:rsidRPr="00F72CD4" w:rsidRDefault="007B35BB" w:rsidP="000D2D5A">
            <w:pPr>
              <w:pStyle w:val="TAL"/>
              <w:rPr>
                <w:rFonts w:eastAsia="SimSun"/>
                <w:lang w:eastAsia="zh-CN"/>
              </w:rPr>
            </w:pPr>
            <w:r w:rsidRPr="00F72CD4">
              <w:rPr>
                <w:rFonts w:eastAsia="SimSun"/>
                <w:lang w:eastAsia="zh-CN"/>
              </w:rPr>
              <w:t>Clause 5.2.3.1.11</w:t>
            </w:r>
          </w:p>
        </w:tc>
        <w:tc>
          <w:tcPr>
            <w:tcW w:w="1150" w:type="pct"/>
            <w:tcBorders>
              <w:top w:val="single" w:sz="4" w:space="0" w:color="auto"/>
              <w:left w:val="single" w:sz="4" w:space="0" w:color="auto"/>
              <w:bottom w:val="nil"/>
              <w:right w:val="single" w:sz="4" w:space="0" w:color="auto"/>
            </w:tcBorders>
          </w:tcPr>
          <w:p w14:paraId="5B169F4C" w14:textId="77777777" w:rsidR="007B35BB" w:rsidRPr="00F72CD4" w:rsidRDefault="007B35BB" w:rsidP="000D2D5A">
            <w:pPr>
              <w:pStyle w:val="TAL"/>
              <w:rPr>
                <w:lang w:eastAsia="zh-CN"/>
              </w:rPr>
            </w:pPr>
          </w:p>
        </w:tc>
      </w:tr>
      <w:tr w:rsidR="007B35BB" w:rsidRPr="00F72CD4" w14:paraId="14B71397" w14:textId="77777777" w:rsidTr="00A95E00">
        <w:trPr>
          <w:trHeight w:val="58"/>
        </w:trPr>
        <w:tc>
          <w:tcPr>
            <w:tcW w:w="1479" w:type="pct"/>
            <w:tcBorders>
              <w:top w:val="nil"/>
              <w:left w:val="single" w:sz="4" w:space="0" w:color="auto"/>
              <w:bottom w:val="single" w:sz="4" w:space="0" w:color="auto"/>
              <w:right w:val="single" w:sz="4" w:space="0" w:color="auto"/>
            </w:tcBorders>
            <w:vAlign w:val="center"/>
          </w:tcPr>
          <w:p w14:paraId="680B6BD3"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193459BE" w14:textId="77777777" w:rsidR="007B35BB" w:rsidRPr="00F72CD4" w:rsidRDefault="007B35BB" w:rsidP="000D2D5A">
            <w:pPr>
              <w:pStyle w:val="TAL"/>
              <w:rPr>
                <w:rFonts w:eastAsia="SimSun"/>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08638A92"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6DC7AD85" w14:textId="0AE1DA3B" w:rsidR="007B35BB" w:rsidRPr="00F72CD4" w:rsidRDefault="007B35BB" w:rsidP="000D2D5A">
            <w:pPr>
              <w:pStyle w:val="TAL"/>
              <w:rPr>
                <w:rFonts w:eastAsia="SimSun"/>
                <w:lang w:eastAsia="zh-CN"/>
              </w:rPr>
            </w:pPr>
            <w:r w:rsidRPr="00F72CD4">
              <w:rPr>
                <w:rFonts w:eastAsia="SimSun"/>
                <w:lang w:eastAsia="zh-CN"/>
              </w:rPr>
              <w:t>Clause 5.2.2.2.11</w:t>
            </w:r>
          </w:p>
          <w:p w14:paraId="2058C725" w14:textId="157DBB7D" w:rsidR="007B35BB" w:rsidRPr="00F72CD4" w:rsidRDefault="007B35BB" w:rsidP="000D2D5A">
            <w:pPr>
              <w:pStyle w:val="TAL"/>
              <w:rPr>
                <w:rFonts w:eastAsia="SimSun"/>
                <w:lang w:eastAsia="zh-CN"/>
              </w:rPr>
            </w:pPr>
            <w:r w:rsidRPr="00F72CD4">
              <w:rPr>
                <w:rFonts w:eastAsia="SimSun"/>
                <w:lang w:eastAsia="zh-CN"/>
              </w:rPr>
              <w:t>Clause 5.2.3.2.11</w:t>
            </w:r>
          </w:p>
        </w:tc>
        <w:tc>
          <w:tcPr>
            <w:tcW w:w="1150" w:type="pct"/>
            <w:tcBorders>
              <w:top w:val="nil"/>
              <w:left w:val="single" w:sz="4" w:space="0" w:color="auto"/>
              <w:bottom w:val="single" w:sz="4" w:space="0" w:color="auto"/>
              <w:right w:val="single" w:sz="4" w:space="0" w:color="auto"/>
            </w:tcBorders>
          </w:tcPr>
          <w:p w14:paraId="08DCABCA" w14:textId="77777777" w:rsidR="007B35BB" w:rsidRPr="00F72CD4" w:rsidRDefault="007B35BB" w:rsidP="000D2D5A">
            <w:pPr>
              <w:pStyle w:val="TAL"/>
              <w:rPr>
                <w:lang w:eastAsia="zh-CN"/>
              </w:rPr>
            </w:pPr>
          </w:p>
        </w:tc>
      </w:tr>
      <w:tr w:rsidR="007B35BB" w:rsidRPr="00F72CD4" w14:paraId="00D485D7"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4E774BF7" w14:textId="77777777" w:rsidR="007B35BB" w:rsidRPr="00F72CD4" w:rsidRDefault="007B35BB" w:rsidP="000D2D5A">
            <w:pPr>
              <w:pStyle w:val="TAL"/>
            </w:pPr>
            <w:r w:rsidRPr="00F72CD4">
              <w:t>Multi DCI based multi-TRxP support (multiDCI-MultiTRP-r16)</w:t>
            </w:r>
          </w:p>
        </w:tc>
        <w:tc>
          <w:tcPr>
            <w:tcW w:w="694" w:type="pct"/>
            <w:tcBorders>
              <w:top w:val="single" w:sz="4" w:space="0" w:color="auto"/>
              <w:left w:val="single" w:sz="4" w:space="0" w:color="auto"/>
              <w:bottom w:val="single" w:sz="4" w:space="0" w:color="auto"/>
              <w:right w:val="single" w:sz="4" w:space="0" w:color="auto"/>
            </w:tcBorders>
            <w:hideMark/>
          </w:tcPr>
          <w:p w14:paraId="51AA20D7" w14:textId="77777777" w:rsidR="007B35BB" w:rsidRPr="00F72CD4" w:rsidRDefault="007B35BB"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06BAB758"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44185946" w14:textId="138E6AC7" w:rsidR="007B35BB" w:rsidRPr="00F72CD4" w:rsidRDefault="007B35BB" w:rsidP="000D2D5A">
            <w:pPr>
              <w:pStyle w:val="TAL"/>
              <w:rPr>
                <w:rFonts w:eastAsia="SimSun"/>
                <w:lang w:eastAsia="zh-CN"/>
              </w:rPr>
            </w:pPr>
            <w:r w:rsidRPr="00F72CD4">
              <w:rPr>
                <w:rFonts w:eastAsia="SimSun"/>
                <w:lang w:eastAsia="zh-CN"/>
              </w:rPr>
              <w:t>Clause 5.2.2.1.12</w:t>
            </w:r>
          </w:p>
          <w:p w14:paraId="7525B602" w14:textId="59A308E4" w:rsidR="007B35BB" w:rsidRPr="00F72CD4" w:rsidRDefault="007B35BB" w:rsidP="000D2D5A">
            <w:pPr>
              <w:pStyle w:val="TAL"/>
              <w:rPr>
                <w:rFonts w:eastAsia="SimSun"/>
                <w:lang w:eastAsia="zh-CN"/>
              </w:rPr>
            </w:pPr>
            <w:r w:rsidRPr="00F72CD4">
              <w:rPr>
                <w:rFonts w:eastAsia="SimSun"/>
                <w:lang w:eastAsia="zh-CN"/>
              </w:rPr>
              <w:t>Clause 5.2.3.1.12</w:t>
            </w:r>
          </w:p>
        </w:tc>
        <w:tc>
          <w:tcPr>
            <w:tcW w:w="1150" w:type="pct"/>
            <w:tcBorders>
              <w:top w:val="single" w:sz="4" w:space="0" w:color="auto"/>
              <w:left w:val="single" w:sz="4" w:space="0" w:color="auto"/>
              <w:bottom w:val="nil"/>
              <w:right w:val="single" w:sz="4" w:space="0" w:color="auto"/>
            </w:tcBorders>
          </w:tcPr>
          <w:p w14:paraId="42C453ED" w14:textId="77777777" w:rsidR="007B35BB" w:rsidRPr="00F72CD4" w:rsidRDefault="007B35BB" w:rsidP="000D2D5A">
            <w:pPr>
              <w:pStyle w:val="TAL"/>
              <w:rPr>
                <w:lang w:eastAsia="zh-CN"/>
              </w:rPr>
            </w:pPr>
          </w:p>
        </w:tc>
      </w:tr>
      <w:tr w:rsidR="007B35BB" w:rsidRPr="00F72CD4" w14:paraId="73CFF691" w14:textId="77777777" w:rsidTr="00A95E00">
        <w:trPr>
          <w:trHeight w:val="58"/>
        </w:trPr>
        <w:tc>
          <w:tcPr>
            <w:tcW w:w="1479" w:type="pct"/>
            <w:tcBorders>
              <w:top w:val="nil"/>
              <w:left w:val="single" w:sz="4" w:space="0" w:color="auto"/>
              <w:bottom w:val="single" w:sz="4" w:space="0" w:color="auto"/>
              <w:right w:val="single" w:sz="4" w:space="0" w:color="auto"/>
            </w:tcBorders>
            <w:vAlign w:val="center"/>
          </w:tcPr>
          <w:p w14:paraId="741F3B4E"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6D3313FF" w14:textId="77777777" w:rsidR="007B35BB" w:rsidRPr="00F72CD4" w:rsidRDefault="007B35BB" w:rsidP="000D2D5A">
            <w:pPr>
              <w:pStyle w:val="TAL"/>
              <w:rPr>
                <w:rFonts w:eastAsia="SimSun"/>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5B932255"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36990B18" w14:textId="5E99004C" w:rsidR="007B35BB" w:rsidRPr="00F72CD4" w:rsidRDefault="007B35BB" w:rsidP="000D2D5A">
            <w:pPr>
              <w:pStyle w:val="TAL"/>
              <w:rPr>
                <w:rFonts w:eastAsia="SimSun"/>
                <w:lang w:eastAsia="zh-CN"/>
              </w:rPr>
            </w:pPr>
            <w:r w:rsidRPr="00F72CD4">
              <w:rPr>
                <w:rFonts w:eastAsia="SimSun"/>
                <w:lang w:eastAsia="zh-CN"/>
              </w:rPr>
              <w:t>Clause 5.2.2.2.12</w:t>
            </w:r>
          </w:p>
          <w:p w14:paraId="284B66FF" w14:textId="2EAD4BE9" w:rsidR="007B35BB" w:rsidRPr="00F72CD4" w:rsidRDefault="007B35BB" w:rsidP="000D2D5A">
            <w:pPr>
              <w:pStyle w:val="TAL"/>
              <w:rPr>
                <w:rFonts w:eastAsia="SimSun"/>
                <w:lang w:eastAsia="zh-CN"/>
              </w:rPr>
            </w:pPr>
            <w:r w:rsidRPr="00F72CD4">
              <w:rPr>
                <w:rFonts w:eastAsia="SimSun"/>
                <w:lang w:eastAsia="zh-CN"/>
              </w:rPr>
              <w:t>Clause 5.2.3.2.12</w:t>
            </w:r>
          </w:p>
        </w:tc>
        <w:tc>
          <w:tcPr>
            <w:tcW w:w="1150" w:type="pct"/>
            <w:tcBorders>
              <w:top w:val="nil"/>
              <w:left w:val="single" w:sz="4" w:space="0" w:color="auto"/>
              <w:bottom w:val="single" w:sz="4" w:space="0" w:color="auto"/>
              <w:right w:val="single" w:sz="4" w:space="0" w:color="auto"/>
            </w:tcBorders>
          </w:tcPr>
          <w:p w14:paraId="6FBAFEDA" w14:textId="77777777" w:rsidR="007B35BB" w:rsidRPr="00F72CD4" w:rsidRDefault="007B35BB" w:rsidP="000D2D5A">
            <w:pPr>
              <w:pStyle w:val="TAL"/>
              <w:rPr>
                <w:lang w:eastAsia="zh-CN"/>
              </w:rPr>
            </w:pPr>
          </w:p>
        </w:tc>
      </w:tr>
      <w:tr w:rsidR="007B35BB" w:rsidRPr="00F72CD4" w14:paraId="121D5360"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0C32FECE" w14:textId="77777777" w:rsidR="007B35BB" w:rsidRPr="00F72CD4" w:rsidRDefault="007B35BB" w:rsidP="000D2D5A">
            <w:pPr>
              <w:pStyle w:val="TAL"/>
            </w:pPr>
            <w:r w:rsidRPr="00F72CD4">
              <w:t>Single DCI based FDM Scheme-A for multi-TRxP(supportFDM-SchemeA-r16)</w:t>
            </w:r>
          </w:p>
        </w:tc>
        <w:tc>
          <w:tcPr>
            <w:tcW w:w="694" w:type="pct"/>
            <w:tcBorders>
              <w:top w:val="single" w:sz="4" w:space="0" w:color="auto"/>
              <w:left w:val="single" w:sz="4" w:space="0" w:color="auto"/>
              <w:bottom w:val="single" w:sz="4" w:space="0" w:color="auto"/>
              <w:right w:val="single" w:sz="4" w:space="0" w:color="auto"/>
            </w:tcBorders>
            <w:hideMark/>
          </w:tcPr>
          <w:p w14:paraId="1B65EE7E" w14:textId="77777777" w:rsidR="007B35BB" w:rsidRPr="00F72CD4" w:rsidRDefault="007B35BB"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307B2075"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7E98E352" w14:textId="4945FD7D" w:rsidR="007B35BB" w:rsidRPr="00F72CD4" w:rsidRDefault="007B35BB" w:rsidP="000D2D5A">
            <w:pPr>
              <w:pStyle w:val="TAL"/>
              <w:rPr>
                <w:rFonts w:eastAsia="SimSun"/>
                <w:lang w:eastAsia="zh-CN"/>
              </w:rPr>
            </w:pPr>
            <w:r w:rsidRPr="00F72CD4">
              <w:rPr>
                <w:rFonts w:eastAsia="SimSun"/>
                <w:lang w:eastAsia="zh-CN"/>
              </w:rPr>
              <w:t>Clause 5.2.2.1.13</w:t>
            </w:r>
          </w:p>
          <w:p w14:paraId="4A55B12E" w14:textId="1D1A8811" w:rsidR="007B35BB" w:rsidRPr="00F72CD4" w:rsidRDefault="007B35BB" w:rsidP="000D2D5A">
            <w:pPr>
              <w:pStyle w:val="TAL"/>
              <w:rPr>
                <w:rFonts w:eastAsia="SimSun"/>
                <w:lang w:eastAsia="zh-CN"/>
              </w:rPr>
            </w:pPr>
            <w:r w:rsidRPr="00F72CD4">
              <w:rPr>
                <w:rFonts w:eastAsia="SimSun"/>
                <w:lang w:eastAsia="zh-CN"/>
              </w:rPr>
              <w:t>Clause 5.2.3.1.13</w:t>
            </w:r>
          </w:p>
        </w:tc>
        <w:tc>
          <w:tcPr>
            <w:tcW w:w="1150" w:type="pct"/>
            <w:tcBorders>
              <w:top w:val="single" w:sz="4" w:space="0" w:color="auto"/>
              <w:left w:val="single" w:sz="4" w:space="0" w:color="auto"/>
              <w:bottom w:val="nil"/>
              <w:right w:val="single" w:sz="4" w:space="0" w:color="auto"/>
            </w:tcBorders>
          </w:tcPr>
          <w:p w14:paraId="547B1D3B" w14:textId="77777777" w:rsidR="007B35BB" w:rsidRPr="00F72CD4" w:rsidRDefault="007B35BB" w:rsidP="000D2D5A">
            <w:pPr>
              <w:pStyle w:val="TAL"/>
              <w:rPr>
                <w:lang w:eastAsia="zh-CN"/>
              </w:rPr>
            </w:pPr>
          </w:p>
        </w:tc>
      </w:tr>
      <w:tr w:rsidR="007B35BB" w:rsidRPr="00F72CD4" w14:paraId="6DD4D863" w14:textId="77777777" w:rsidTr="00A95E00">
        <w:trPr>
          <w:trHeight w:val="58"/>
        </w:trPr>
        <w:tc>
          <w:tcPr>
            <w:tcW w:w="1479" w:type="pct"/>
            <w:tcBorders>
              <w:top w:val="nil"/>
              <w:left w:val="single" w:sz="4" w:space="0" w:color="auto"/>
              <w:bottom w:val="single" w:sz="4" w:space="0" w:color="auto"/>
              <w:right w:val="single" w:sz="4" w:space="0" w:color="auto"/>
            </w:tcBorders>
            <w:vAlign w:val="center"/>
          </w:tcPr>
          <w:p w14:paraId="0A1455C8"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492B8D35" w14:textId="77777777" w:rsidR="007B35BB" w:rsidRPr="00F72CD4" w:rsidRDefault="007B35BB" w:rsidP="000D2D5A">
            <w:pPr>
              <w:pStyle w:val="TAL"/>
              <w:rPr>
                <w:rFonts w:eastAsia="SimSun"/>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26D502E5"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54DCE075" w14:textId="1DE2BDFC" w:rsidR="007B35BB" w:rsidRPr="00F72CD4" w:rsidRDefault="007B35BB" w:rsidP="000D2D5A">
            <w:pPr>
              <w:pStyle w:val="TAL"/>
              <w:rPr>
                <w:rFonts w:eastAsia="SimSun"/>
                <w:lang w:eastAsia="zh-CN"/>
              </w:rPr>
            </w:pPr>
            <w:r w:rsidRPr="00F72CD4">
              <w:rPr>
                <w:rFonts w:eastAsia="SimSun"/>
                <w:lang w:eastAsia="zh-CN"/>
              </w:rPr>
              <w:t>Clause 5.2.2.2.13</w:t>
            </w:r>
          </w:p>
          <w:p w14:paraId="389BDD78" w14:textId="1E9F1CCE" w:rsidR="007B35BB" w:rsidRPr="00F72CD4" w:rsidRDefault="007B35BB" w:rsidP="000D2D5A">
            <w:pPr>
              <w:pStyle w:val="TAL"/>
              <w:rPr>
                <w:rFonts w:eastAsia="SimSun"/>
                <w:lang w:eastAsia="zh-CN"/>
              </w:rPr>
            </w:pPr>
            <w:r w:rsidRPr="00F72CD4">
              <w:rPr>
                <w:rFonts w:eastAsia="SimSun"/>
                <w:lang w:eastAsia="zh-CN"/>
              </w:rPr>
              <w:t>Clause 5.2.3.2.13</w:t>
            </w:r>
          </w:p>
        </w:tc>
        <w:tc>
          <w:tcPr>
            <w:tcW w:w="1150" w:type="pct"/>
            <w:tcBorders>
              <w:top w:val="nil"/>
              <w:left w:val="single" w:sz="4" w:space="0" w:color="auto"/>
              <w:bottom w:val="single" w:sz="4" w:space="0" w:color="auto"/>
              <w:right w:val="single" w:sz="4" w:space="0" w:color="auto"/>
            </w:tcBorders>
          </w:tcPr>
          <w:p w14:paraId="4E8C0CD3" w14:textId="77777777" w:rsidR="007B35BB" w:rsidRPr="00F72CD4" w:rsidRDefault="007B35BB" w:rsidP="000D2D5A">
            <w:pPr>
              <w:pStyle w:val="TAL"/>
              <w:rPr>
                <w:lang w:eastAsia="zh-CN"/>
              </w:rPr>
            </w:pPr>
          </w:p>
        </w:tc>
      </w:tr>
      <w:tr w:rsidR="007B35BB" w:rsidRPr="00F72CD4" w14:paraId="353A8D73"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197E30B9" w14:textId="77777777" w:rsidR="007B35BB" w:rsidRPr="00F72CD4" w:rsidRDefault="007B35BB" w:rsidP="000D2D5A">
            <w:pPr>
              <w:pStyle w:val="TAL"/>
            </w:pPr>
            <w:r w:rsidRPr="00F72CD4">
              <w:t>Single DCI based inter-slot TDM for multi-TRxP (supportInter-slotTDM-r16)</w:t>
            </w:r>
          </w:p>
        </w:tc>
        <w:tc>
          <w:tcPr>
            <w:tcW w:w="694" w:type="pct"/>
            <w:tcBorders>
              <w:top w:val="single" w:sz="4" w:space="0" w:color="auto"/>
              <w:left w:val="single" w:sz="4" w:space="0" w:color="auto"/>
              <w:bottom w:val="single" w:sz="4" w:space="0" w:color="auto"/>
              <w:right w:val="single" w:sz="4" w:space="0" w:color="auto"/>
            </w:tcBorders>
            <w:hideMark/>
          </w:tcPr>
          <w:p w14:paraId="191FEC45" w14:textId="77777777" w:rsidR="007B35BB" w:rsidRPr="00F72CD4" w:rsidRDefault="007B35BB"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78B7DC58"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408D0E89" w14:textId="5920BD69" w:rsidR="007B35BB" w:rsidRPr="00F72CD4" w:rsidRDefault="007B35BB" w:rsidP="000D2D5A">
            <w:pPr>
              <w:pStyle w:val="TAL"/>
              <w:rPr>
                <w:rFonts w:eastAsia="SimSun"/>
                <w:lang w:eastAsia="zh-CN"/>
              </w:rPr>
            </w:pPr>
            <w:r w:rsidRPr="00F72CD4">
              <w:rPr>
                <w:rFonts w:eastAsia="SimSun"/>
                <w:lang w:eastAsia="zh-CN"/>
              </w:rPr>
              <w:t>Clause 5.2.2.1.14</w:t>
            </w:r>
          </w:p>
          <w:p w14:paraId="7E736D44" w14:textId="580F5649" w:rsidR="007B35BB" w:rsidRPr="00F72CD4" w:rsidRDefault="007B35BB" w:rsidP="000D2D5A">
            <w:pPr>
              <w:pStyle w:val="TAL"/>
              <w:rPr>
                <w:rFonts w:eastAsia="SimSun"/>
                <w:lang w:eastAsia="zh-CN"/>
              </w:rPr>
            </w:pPr>
            <w:r w:rsidRPr="00F72CD4">
              <w:rPr>
                <w:rFonts w:eastAsia="SimSun"/>
                <w:lang w:eastAsia="zh-CN"/>
              </w:rPr>
              <w:t>Clause 5.2.3.1.14</w:t>
            </w:r>
          </w:p>
        </w:tc>
        <w:tc>
          <w:tcPr>
            <w:tcW w:w="1150" w:type="pct"/>
            <w:tcBorders>
              <w:top w:val="single" w:sz="4" w:space="0" w:color="auto"/>
              <w:left w:val="single" w:sz="4" w:space="0" w:color="auto"/>
              <w:bottom w:val="nil"/>
              <w:right w:val="single" w:sz="4" w:space="0" w:color="auto"/>
            </w:tcBorders>
          </w:tcPr>
          <w:p w14:paraId="2D33BF31" w14:textId="77777777" w:rsidR="007B35BB" w:rsidRPr="00F72CD4" w:rsidRDefault="007B35BB" w:rsidP="000D2D5A">
            <w:pPr>
              <w:pStyle w:val="TAL"/>
              <w:rPr>
                <w:lang w:eastAsia="zh-CN"/>
              </w:rPr>
            </w:pPr>
          </w:p>
        </w:tc>
      </w:tr>
      <w:tr w:rsidR="007B35BB" w:rsidRPr="00F72CD4" w14:paraId="3BC1E1FC" w14:textId="77777777" w:rsidTr="00A95E00">
        <w:trPr>
          <w:trHeight w:val="58"/>
        </w:trPr>
        <w:tc>
          <w:tcPr>
            <w:tcW w:w="1479" w:type="pct"/>
            <w:tcBorders>
              <w:top w:val="nil"/>
              <w:left w:val="single" w:sz="4" w:space="0" w:color="auto"/>
              <w:bottom w:val="single" w:sz="4" w:space="0" w:color="auto"/>
              <w:right w:val="single" w:sz="4" w:space="0" w:color="auto"/>
            </w:tcBorders>
            <w:vAlign w:val="center"/>
          </w:tcPr>
          <w:p w14:paraId="225135AB"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2084A023" w14:textId="77777777" w:rsidR="007B35BB" w:rsidRPr="00F72CD4" w:rsidRDefault="007B35BB" w:rsidP="000D2D5A">
            <w:pPr>
              <w:pStyle w:val="TAL"/>
              <w:rPr>
                <w:rFonts w:eastAsia="SimSun"/>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1B002F57"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7124E12A" w14:textId="77777777" w:rsidR="007B35BB" w:rsidRPr="00F72CD4" w:rsidRDefault="007B35BB" w:rsidP="000D2D5A">
            <w:pPr>
              <w:pStyle w:val="TAL"/>
              <w:rPr>
                <w:rFonts w:eastAsia="SimSun"/>
                <w:lang w:eastAsia="zh-CN"/>
              </w:rPr>
            </w:pPr>
            <w:r w:rsidRPr="00F72CD4">
              <w:rPr>
                <w:rFonts w:eastAsia="SimSun"/>
                <w:lang w:eastAsia="zh-CN"/>
              </w:rPr>
              <w:t>Clause 5.2.2.2.14</w:t>
            </w:r>
          </w:p>
          <w:p w14:paraId="2EDEE9D1" w14:textId="77777777" w:rsidR="007B35BB" w:rsidRPr="00F72CD4" w:rsidRDefault="007B35BB" w:rsidP="000D2D5A">
            <w:pPr>
              <w:pStyle w:val="TAL"/>
              <w:rPr>
                <w:rFonts w:eastAsia="SimSun"/>
                <w:lang w:eastAsia="zh-CN"/>
              </w:rPr>
            </w:pPr>
            <w:r w:rsidRPr="00F72CD4">
              <w:rPr>
                <w:rFonts w:eastAsia="SimSun"/>
                <w:lang w:eastAsia="zh-CN"/>
              </w:rPr>
              <w:t>Clause 5.2.3.2.14</w:t>
            </w:r>
          </w:p>
        </w:tc>
        <w:tc>
          <w:tcPr>
            <w:tcW w:w="1150" w:type="pct"/>
            <w:tcBorders>
              <w:top w:val="nil"/>
              <w:left w:val="single" w:sz="4" w:space="0" w:color="auto"/>
              <w:bottom w:val="single" w:sz="4" w:space="0" w:color="auto"/>
              <w:right w:val="single" w:sz="4" w:space="0" w:color="auto"/>
            </w:tcBorders>
          </w:tcPr>
          <w:p w14:paraId="38BCBD95" w14:textId="77777777" w:rsidR="007B35BB" w:rsidRPr="00F72CD4" w:rsidRDefault="007B35BB" w:rsidP="000D2D5A">
            <w:pPr>
              <w:pStyle w:val="TAL"/>
              <w:rPr>
                <w:lang w:eastAsia="zh-CN"/>
              </w:rPr>
            </w:pPr>
          </w:p>
        </w:tc>
      </w:tr>
      <w:tr w:rsidR="00604BAA" w:rsidRPr="00F72CD4" w14:paraId="602DA372" w14:textId="77777777" w:rsidTr="00A95E00">
        <w:trPr>
          <w:trHeight w:val="58"/>
        </w:trPr>
        <w:tc>
          <w:tcPr>
            <w:tcW w:w="1479" w:type="pct"/>
            <w:vMerge w:val="restart"/>
            <w:tcBorders>
              <w:top w:val="single" w:sz="4" w:space="0" w:color="auto"/>
              <w:left w:val="single" w:sz="4" w:space="0" w:color="auto"/>
              <w:right w:val="single" w:sz="4" w:space="0" w:color="auto"/>
            </w:tcBorders>
            <w:hideMark/>
          </w:tcPr>
          <w:p w14:paraId="180746C2" w14:textId="77777777" w:rsidR="00604BAA" w:rsidRPr="00F72CD4" w:rsidRDefault="00604BAA" w:rsidP="000D2D5A">
            <w:pPr>
              <w:pStyle w:val="TAL"/>
            </w:pPr>
            <w:r w:rsidRPr="00F72CD4">
              <w:t>Maximum number of TCI states in Single-DCI based inter-slot TDM (maxNumberTCI-states-r16)</w:t>
            </w:r>
          </w:p>
        </w:tc>
        <w:tc>
          <w:tcPr>
            <w:tcW w:w="694" w:type="pct"/>
            <w:tcBorders>
              <w:top w:val="single" w:sz="4" w:space="0" w:color="auto"/>
              <w:left w:val="single" w:sz="4" w:space="0" w:color="auto"/>
              <w:bottom w:val="single" w:sz="4" w:space="0" w:color="auto"/>
              <w:right w:val="single" w:sz="4" w:space="0" w:color="auto"/>
            </w:tcBorders>
            <w:hideMark/>
          </w:tcPr>
          <w:p w14:paraId="6A323B85" w14:textId="77777777" w:rsidR="00604BAA" w:rsidRPr="00F72CD4" w:rsidRDefault="00604BAA"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24223C41" w14:textId="77777777" w:rsidR="00604BAA" w:rsidRPr="00F72CD4" w:rsidRDefault="00604BAA"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506E4269" w14:textId="77777777" w:rsidR="00604BAA" w:rsidRPr="00F72CD4" w:rsidRDefault="00604BAA" w:rsidP="000D2D5A">
            <w:pPr>
              <w:pStyle w:val="TAL"/>
              <w:rPr>
                <w:rFonts w:eastAsia="SimSun"/>
                <w:lang w:eastAsia="zh-CN"/>
              </w:rPr>
            </w:pPr>
            <w:r w:rsidRPr="00F72CD4">
              <w:rPr>
                <w:rFonts w:eastAsia="SimSun"/>
                <w:lang w:eastAsia="zh-CN"/>
              </w:rPr>
              <w:t>Clause 5.2.2.1.14</w:t>
            </w:r>
          </w:p>
          <w:p w14:paraId="30F683D9" w14:textId="77777777" w:rsidR="00604BAA" w:rsidRPr="00F72CD4" w:rsidRDefault="00604BAA" w:rsidP="000D2D5A">
            <w:pPr>
              <w:pStyle w:val="TAL"/>
              <w:rPr>
                <w:rFonts w:eastAsia="SimSun"/>
                <w:lang w:eastAsia="zh-CN"/>
              </w:rPr>
            </w:pPr>
            <w:r w:rsidRPr="00F72CD4">
              <w:rPr>
                <w:rFonts w:eastAsia="SimSun"/>
                <w:lang w:eastAsia="zh-CN"/>
              </w:rPr>
              <w:t>Clause 5.2.3.1.14</w:t>
            </w:r>
          </w:p>
        </w:tc>
        <w:tc>
          <w:tcPr>
            <w:tcW w:w="1150" w:type="pct"/>
            <w:vMerge w:val="restart"/>
            <w:tcBorders>
              <w:top w:val="single" w:sz="4" w:space="0" w:color="auto"/>
              <w:left w:val="single" w:sz="4" w:space="0" w:color="auto"/>
              <w:right w:val="single" w:sz="4" w:space="0" w:color="auto"/>
            </w:tcBorders>
            <w:hideMark/>
          </w:tcPr>
          <w:p w14:paraId="7C2CDD2B" w14:textId="77777777" w:rsidR="00604BAA" w:rsidRPr="00F72CD4" w:rsidRDefault="00604BAA" w:rsidP="000D2D5A">
            <w:pPr>
              <w:pStyle w:val="TAL"/>
              <w:rPr>
                <w:lang w:eastAsia="zh-CN"/>
              </w:rPr>
            </w:pPr>
            <w:r w:rsidRPr="00F72CD4">
              <w:rPr>
                <w:lang w:eastAsia="zh-CN"/>
              </w:rPr>
              <w:t>The requirements apply only when maxNumberTCI-states-r16 = 2.</w:t>
            </w:r>
          </w:p>
        </w:tc>
      </w:tr>
      <w:tr w:rsidR="00604BAA" w:rsidRPr="00F72CD4" w14:paraId="09A57F9C" w14:textId="77777777" w:rsidTr="00A95E00">
        <w:trPr>
          <w:trHeight w:val="58"/>
        </w:trPr>
        <w:tc>
          <w:tcPr>
            <w:tcW w:w="1479" w:type="pct"/>
            <w:vMerge/>
            <w:tcBorders>
              <w:left w:val="single" w:sz="4" w:space="0" w:color="auto"/>
              <w:bottom w:val="single" w:sz="4" w:space="0" w:color="auto"/>
              <w:right w:val="single" w:sz="4" w:space="0" w:color="auto"/>
            </w:tcBorders>
          </w:tcPr>
          <w:p w14:paraId="2A511A63" w14:textId="77777777" w:rsidR="00604BAA" w:rsidRPr="00F72CD4" w:rsidRDefault="00604BAA" w:rsidP="000D2D5A">
            <w:pPr>
              <w:pStyle w:val="TAL"/>
            </w:pPr>
          </w:p>
        </w:tc>
        <w:tc>
          <w:tcPr>
            <w:tcW w:w="694" w:type="pct"/>
            <w:tcBorders>
              <w:top w:val="single" w:sz="4" w:space="0" w:color="auto"/>
              <w:left w:val="single" w:sz="4" w:space="0" w:color="auto"/>
              <w:bottom w:val="single" w:sz="4" w:space="0" w:color="auto"/>
              <w:right w:val="single" w:sz="4" w:space="0" w:color="auto"/>
            </w:tcBorders>
          </w:tcPr>
          <w:p w14:paraId="046E0C3A" w14:textId="41FE846D" w:rsidR="00604BAA" w:rsidRPr="00F72CD4" w:rsidRDefault="00604BAA" w:rsidP="000D2D5A">
            <w:pPr>
              <w:pStyle w:val="TAL"/>
              <w:rPr>
                <w:rFonts w:eastAsia="SimSun"/>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tcPr>
          <w:p w14:paraId="0CD7D2C2" w14:textId="5C2B1E7D" w:rsidR="00604BAA" w:rsidRPr="00F72CD4" w:rsidRDefault="00604BAA"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7D3D99E4" w14:textId="77777777" w:rsidR="00604BAA" w:rsidRPr="00F72CD4" w:rsidRDefault="00604BAA" w:rsidP="000D2D5A">
            <w:pPr>
              <w:rPr>
                <w:lang w:eastAsia="zh-CN"/>
              </w:rPr>
            </w:pPr>
            <w:r w:rsidRPr="00F72CD4">
              <w:rPr>
                <w:lang w:eastAsia="zh-CN"/>
              </w:rPr>
              <w:t>Clause 5.2.2.2.14</w:t>
            </w:r>
          </w:p>
          <w:p w14:paraId="4EBD0D1B" w14:textId="3F45C307" w:rsidR="00604BAA" w:rsidRPr="00F72CD4" w:rsidRDefault="00604BAA" w:rsidP="000D2D5A">
            <w:pPr>
              <w:pStyle w:val="TAL"/>
              <w:rPr>
                <w:rFonts w:eastAsia="SimSun"/>
                <w:lang w:eastAsia="zh-CN"/>
              </w:rPr>
            </w:pPr>
            <w:r w:rsidRPr="00F72CD4">
              <w:rPr>
                <w:lang w:eastAsia="zh-CN"/>
              </w:rPr>
              <w:t>Clause 5.2.3.2.14</w:t>
            </w:r>
          </w:p>
        </w:tc>
        <w:tc>
          <w:tcPr>
            <w:tcW w:w="1150" w:type="pct"/>
            <w:vMerge/>
            <w:tcBorders>
              <w:left w:val="single" w:sz="4" w:space="0" w:color="auto"/>
              <w:bottom w:val="single" w:sz="4" w:space="0" w:color="auto"/>
              <w:right w:val="single" w:sz="4" w:space="0" w:color="auto"/>
            </w:tcBorders>
          </w:tcPr>
          <w:p w14:paraId="45AC9A3A" w14:textId="77777777" w:rsidR="00604BAA" w:rsidRPr="00F72CD4" w:rsidRDefault="00604BAA" w:rsidP="000D2D5A">
            <w:pPr>
              <w:pStyle w:val="TAL"/>
              <w:rPr>
                <w:lang w:eastAsia="zh-CN"/>
              </w:rPr>
            </w:pPr>
          </w:p>
        </w:tc>
      </w:tr>
      <w:tr w:rsidR="007B35BB" w:rsidRPr="00F72CD4" w14:paraId="502C872C"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51E42ABF" w14:textId="77777777" w:rsidR="007B35BB" w:rsidRPr="00F72CD4" w:rsidRDefault="007B35BB" w:rsidP="000D2D5A">
            <w:pPr>
              <w:pStyle w:val="TAL"/>
            </w:pPr>
            <w:r w:rsidRPr="00F72CD4">
              <w:rPr>
                <w:rFonts w:cs="Arial"/>
                <w:szCs w:val="18"/>
              </w:rPr>
              <w:t>Alternative 64QAM MCS table for PDSCH</w:t>
            </w:r>
            <w:r w:rsidRPr="00F72CD4">
              <w:rPr>
                <w:lang w:eastAsia="zh-CN"/>
              </w:rPr>
              <w:t>N</w:t>
            </w:r>
            <w:r w:rsidRPr="00F72CD4">
              <w:t>ew 64QAM MCS table for PDSCH (</w:t>
            </w:r>
            <w:r w:rsidRPr="00F72CD4">
              <w:rPr>
                <w:i/>
              </w:rPr>
              <w:t>dl-64QAM-MCS-TableAlt</w:t>
            </w:r>
            <w:r w:rsidRPr="00F72CD4">
              <w:t>)</w:t>
            </w:r>
          </w:p>
        </w:tc>
        <w:tc>
          <w:tcPr>
            <w:tcW w:w="694" w:type="pct"/>
            <w:tcBorders>
              <w:top w:val="single" w:sz="4" w:space="0" w:color="auto"/>
              <w:left w:val="single" w:sz="4" w:space="0" w:color="auto"/>
              <w:bottom w:val="single" w:sz="4" w:space="0" w:color="auto"/>
              <w:right w:val="single" w:sz="4" w:space="0" w:color="auto"/>
            </w:tcBorders>
            <w:hideMark/>
          </w:tcPr>
          <w:p w14:paraId="3948D587" w14:textId="77777777" w:rsidR="007B35BB" w:rsidRPr="00F72CD4" w:rsidRDefault="007B35BB" w:rsidP="000D2D5A">
            <w:pPr>
              <w:pStyle w:val="TAL"/>
              <w:rPr>
                <w:rFonts w:eastAsia="SimSun"/>
                <w:lang w:eastAsia="zh-CN"/>
              </w:rPr>
            </w:pPr>
            <w:r w:rsidRPr="00F72CD4">
              <w:rPr>
                <w:rFonts w:eastAsia="SimSun"/>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3A346459"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06FA8F0A" w14:textId="77777777" w:rsidR="007B35BB" w:rsidRPr="00F72CD4" w:rsidRDefault="007B35BB" w:rsidP="000D2D5A">
            <w:pPr>
              <w:pStyle w:val="TAL"/>
              <w:rPr>
                <w:rFonts w:eastAsia="SimSun"/>
                <w:lang w:eastAsia="zh-CN"/>
              </w:rPr>
            </w:pPr>
            <w:r w:rsidRPr="00F72CD4">
              <w:rPr>
                <w:rFonts w:eastAsia="SimSun"/>
                <w:lang w:eastAsia="zh-CN"/>
              </w:rPr>
              <w:t>Clause 5.2.2.1.5</w:t>
            </w:r>
          </w:p>
          <w:p w14:paraId="554E2AE7" w14:textId="77777777" w:rsidR="007B35BB" w:rsidRPr="00F72CD4" w:rsidRDefault="007B35BB" w:rsidP="000D2D5A">
            <w:pPr>
              <w:pStyle w:val="TAL"/>
              <w:rPr>
                <w:rFonts w:eastAsia="SimSun"/>
                <w:lang w:eastAsia="zh-CN"/>
              </w:rPr>
            </w:pPr>
            <w:r w:rsidRPr="00F72CD4">
              <w:rPr>
                <w:rFonts w:eastAsia="SimSun"/>
                <w:lang w:eastAsia="zh-CN"/>
              </w:rPr>
              <w:t>Clause 5.2.3.1.5</w:t>
            </w:r>
          </w:p>
          <w:p w14:paraId="32D0C991" w14:textId="77777777" w:rsidR="007B35BB" w:rsidRPr="00F72CD4" w:rsidRDefault="007B35BB" w:rsidP="000D2D5A">
            <w:pPr>
              <w:pStyle w:val="TAL"/>
              <w:rPr>
                <w:lang w:eastAsia="zh-CN"/>
              </w:rPr>
            </w:pPr>
            <w:r w:rsidRPr="00F72CD4">
              <w:rPr>
                <w:lang w:eastAsia="zh-CN"/>
              </w:rPr>
              <w:t>Clause 5.2.2.1.6</w:t>
            </w:r>
          </w:p>
          <w:p w14:paraId="0ED19DDD" w14:textId="77777777" w:rsidR="007B35BB" w:rsidRPr="00F72CD4" w:rsidRDefault="007B35BB" w:rsidP="000D2D5A">
            <w:pPr>
              <w:pStyle w:val="TAL"/>
              <w:rPr>
                <w:rFonts w:eastAsia="SimSun"/>
                <w:lang w:eastAsia="zh-CN"/>
              </w:rPr>
            </w:pPr>
            <w:r w:rsidRPr="00F72CD4">
              <w:rPr>
                <w:lang w:eastAsia="zh-CN"/>
              </w:rPr>
              <w:t>Clause 5.2.3.1.6</w:t>
            </w:r>
          </w:p>
        </w:tc>
        <w:tc>
          <w:tcPr>
            <w:tcW w:w="1150" w:type="pct"/>
            <w:tcBorders>
              <w:top w:val="single" w:sz="4" w:space="0" w:color="auto"/>
              <w:left w:val="single" w:sz="4" w:space="0" w:color="auto"/>
              <w:bottom w:val="single" w:sz="4" w:space="0" w:color="auto"/>
              <w:right w:val="single" w:sz="4" w:space="0" w:color="auto"/>
            </w:tcBorders>
          </w:tcPr>
          <w:p w14:paraId="1AA1E720" w14:textId="77777777" w:rsidR="007B35BB" w:rsidRPr="00F72CD4" w:rsidRDefault="007B35BB" w:rsidP="000D2D5A">
            <w:pPr>
              <w:pStyle w:val="TAL"/>
              <w:rPr>
                <w:lang w:eastAsia="zh-CN"/>
              </w:rPr>
            </w:pPr>
          </w:p>
        </w:tc>
      </w:tr>
      <w:tr w:rsidR="007B35BB" w:rsidRPr="00F72CD4" w14:paraId="788D7BD4" w14:textId="77777777" w:rsidTr="00A95E00">
        <w:trPr>
          <w:trHeight w:val="58"/>
        </w:trPr>
        <w:tc>
          <w:tcPr>
            <w:tcW w:w="1479" w:type="pct"/>
            <w:tcBorders>
              <w:top w:val="nil"/>
              <w:left w:val="single" w:sz="4" w:space="0" w:color="auto"/>
              <w:bottom w:val="single" w:sz="4" w:space="0" w:color="auto"/>
              <w:right w:val="single" w:sz="4" w:space="0" w:color="auto"/>
            </w:tcBorders>
          </w:tcPr>
          <w:p w14:paraId="574A86F0"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61278ADD" w14:textId="77777777" w:rsidR="007B35BB" w:rsidRPr="00F72CD4" w:rsidRDefault="007B35BB" w:rsidP="000D2D5A">
            <w:pPr>
              <w:pStyle w:val="TAL"/>
              <w:rPr>
                <w:rFonts w:eastAsia="SimSun"/>
                <w:lang w:eastAsia="zh-CN"/>
              </w:rPr>
            </w:pPr>
            <w:r w:rsidRPr="00F72CD4">
              <w:rPr>
                <w:rFonts w:eastAsia="SimSun"/>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45072CC8" w14:textId="77777777" w:rsidR="007B35BB" w:rsidRPr="00F72CD4" w:rsidRDefault="007B35BB" w:rsidP="000D2D5A">
            <w:pPr>
              <w:pStyle w:val="TAL"/>
              <w:rPr>
                <w:rFonts w:eastAsia="SimSun"/>
                <w:lang w:eastAsia="zh-CN"/>
              </w:rPr>
            </w:pPr>
            <w:r w:rsidRPr="00F72CD4">
              <w:rPr>
                <w:rFonts w:eastAsia="SimSun"/>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3F4DCF18" w14:textId="77777777" w:rsidR="007B35BB" w:rsidRPr="00F72CD4" w:rsidRDefault="007B35BB" w:rsidP="000D2D5A">
            <w:pPr>
              <w:pStyle w:val="TAL"/>
              <w:rPr>
                <w:rFonts w:eastAsia="SimSun"/>
                <w:lang w:eastAsia="zh-CN"/>
              </w:rPr>
            </w:pPr>
            <w:r w:rsidRPr="00F72CD4">
              <w:rPr>
                <w:rFonts w:eastAsia="SimSun"/>
                <w:lang w:eastAsia="zh-CN"/>
              </w:rPr>
              <w:t>Clause 5.2.2.2.5</w:t>
            </w:r>
          </w:p>
          <w:p w14:paraId="270EAEC7" w14:textId="77777777" w:rsidR="007B35BB" w:rsidRPr="00F72CD4" w:rsidRDefault="007B35BB" w:rsidP="000D2D5A">
            <w:pPr>
              <w:pStyle w:val="TAL"/>
              <w:rPr>
                <w:rFonts w:eastAsia="SimSun"/>
                <w:lang w:eastAsia="zh-CN"/>
              </w:rPr>
            </w:pPr>
            <w:r w:rsidRPr="00F72CD4">
              <w:rPr>
                <w:rFonts w:eastAsia="SimSun"/>
                <w:lang w:eastAsia="zh-CN"/>
              </w:rPr>
              <w:t>Clause 5.2.3.2.5</w:t>
            </w:r>
          </w:p>
          <w:p w14:paraId="7953C0B6" w14:textId="77777777" w:rsidR="007B35BB" w:rsidRPr="00F72CD4" w:rsidRDefault="007B35BB" w:rsidP="000D2D5A">
            <w:pPr>
              <w:pStyle w:val="TAL"/>
              <w:rPr>
                <w:lang w:eastAsia="zh-CN"/>
              </w:rPr>
            </w:pPr>
            <w:r w:rsidRPr="00F72CD4">
              <w:rPr>
                <w:lang w:eastAsia="zh-CN"/>
              </w:rPr>
              <w:t>Clause 5.2.2.2.6</w:t>
            </w:r>
          </w:p>
          <w:p w14:paraId="1D14FDB5" w14:textId="77777777" w:rsidR="007B35BB" w:rsidRPr="00F72CD4" w:rsidRDefault="007B35BB" w:rsidP="000D2D5A">
            <w:pPr>
              <w:pStyle w:val="TAL"/>
              <w:rPr>
                <w:rFonts w:eastAsia="SimSun"/>
                <w:lang w:eastAsia="zh-CN"/>
              </w:rPr>
            </w:pPr>
            <w:r w:rsidRPr="00F72CD4">
              <w:rPr>
                <w:lang w:eastAsia="zh-CN"/>
              </w:rPr>
              <w:t>Clause 5.2.3.2.6</w:t>
            </w:r>
          </w:p>
        </w:tc>
        <w:tc>
          <w:tcPr>
            <w:tcW w:w="1150" w:type="pct"/>
            <w:tcBorders>
              <w:top w:val="single" w:sz="4" w:space="0" w:color="auto"/>
              <w:left w:val="single" w:sz="4" w:space="0" w:color="auto"/>
              <w:bottom w:val="single" w:sz="4" w:space="0" w:color="auto"/>
              <w:right w:val="single" w:sz="4" w:space="0" w:color="auto"/>
            </w:tcBorders>
          </w:tcPr>
          <w:p w14:paraId="4955B855" w14:textId="77777777" w:rsidR="007B35BB" w:rsidRPr="00F72CD4" w:rsidRDefault="007B35BB" w:rsidP="000D2D5A">
            <w:pPr>
              <w:pStyle w:val="TAL"/>
              <w:rPr>
                <w:lang w:eastAsia="zh-CN"/>
              </w:rPr>
            </w:pPr>
          </w:p>
        </w:tc>
      </w:tr>
      <w:tr w:rsidR="007B35BB" w:rsidRPr="00F72CD4" w14:paraId="4ED282F3"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66D463E2" w14:textId="77777777" w:rsidR="007B35BB" w:rsidRPr="00F72CD4" w:rsidRDefault="007B35BB" w:rsidP="000D2D5A">
            <w:pPr>
              <w:pStyle w:val="TAL"/>
            </w:pPr>
            <w:r w:rsidRPr="00F72CD4">
              <w:t>CQI table with target BLER of 10^-5</w:t>
            </w:r>
            <w:r w:rsidRPr="00F72CD4">
              <w:rPr>
                <w:lang w:eastAsia="zh-CN"/>
              </w:rPr>
              <w:t>New CQI table (cqi-TableAlt)</w:t>
            </w:r>
          </w:p>
        </w:tc>
        <w:tc>
          <w:tcPr>
            <w:tcW w:w="694" w:type="pct"/>
            <w:tcBorders>
              <w:top w:val="single" w:sz="4" w:space="0" w:color="auto"/>
              <w:left w:val="single" w:sz="4" w:space="0" w:color="auto"/>
              <w:bottom w:val="single" w:sz="4" w:space="0" w:color="auto"/>
              <w:right w:val="single" w:sz="4" w:space="0" w:color="auto"/>
            </w:tcBorders>
            <w:hideMark/>
          </w:tcPr>
          <w:p w14:paraId="7D08B648" w14:textId="77777777" w:rsidR="007B35BB" w:rsidRPr="00F72CD4" w:rsidRDefault="007B35BB" w:rsidP="000D2D5A">
            <w:pPr>
              <w:pStyle w:val="TAL"/>
              <w:rPr>
                <w:rFonts w:eastAsia="SimSun"/>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5245D88C"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5C915E61" w14:textId="77777777" w:rsidR="007B35BB" w:rsidRPr="00F72CD4" w:rsidRDefault="007B35BB" w:rsidP="000D2D5A">
            <w:pPr>
              <w:pStyle w:val="TAL"/>
              <w:rPr>
                <w:lang w:eastAsia="zh-CN"/>
              </w:rPr>
            </w:pPr>
            <w:r w:rsidRPr="00F72CD4">
              <w:rPr>
                <w:lang w:eastAsia="zh-CN"/>
              </w:rPr>
              <w:t>Clause 5.2.2.1.5</w:t>
            </w:r>
          </w:p>
          <w:p w14:paraId="4FDEA22D" w14:textId="77777777" w:rsidR="007B35BB" w:rsidRPr="00F72CD4" w:rsidRDefault="007B35BB" w:rsidP="000D2D5A">
            <w:pPr>
              <w:pStyle w:val="TAL"/>
              <w:rPr>
                <w:rFonts w:eastAsia="SimSun"/>
                <w:lang w:eastAsia="zh-CN"/>
              </w:rPr>
            </w:pPr>
            <w:r w:rsidRPr="00F72CD4">
              <w:rPr>
                <w:lang w:eastAsia="zh-CN"/>
              </w:rPr>
              <w:t>Clause 5.2.3.1.5</w:t>
            </w:r>
          </w:p>
        </w:tc>
        <w:tc>
          <w:tcPr>
            <w:tcW w:w="1150" w:type="pct"/>
            <w:tcBorders>
              <w:top w:val="single" w:sz="4" w:space="0" w:color="auto"/>
              <w:left w:val="single" w:sz="4" w:space="0" w:color="auto"/>
              <w:bottom w:val="single" w:sz="4" w:space="0" w:color="auto"/>
              <w:right w:val="single" w:sz="4" w:space="0" w:color="auto"/>
            </w:tcBorders>
          </w:tcPr>
          <w:p w14:paraId="2B008A9D" w14:textId="77777777" w:rsidR="007B35BB" w:rsidRPr="00F72CD4" w:rsidRDefault="007B35BB" w:rsidP="000D2D5A">
            <w:pPr>
              <w:pStyle w:val="TAL"/>
              <w:rPr>
                <w:lang w:eastAsia="zh-CN"/>
              </w:rPr>
            </w:pPr>
          </w:p>
        </w:tc>
      </w:tr>
      <w:tr w:rsidR="007B35BB" w:rsidRPr="00F72CD4" w14:paraId="6FEC454F" w14:textId="77777777" w:rsidTr="00A95E00">
        <w:trPr>
          <w:trHeight w:val="58"/>
        </w:trPr>
        <w:tc>
          <w:tcPr>
            <w:tcW w:w="1479" w:type="pct"/>
            <w:tcBorders>
              <w:top w:val="nil"/>
              <w:left w:val="single" w:sz="4" w:space="0" w:color="auto"/>
              <w:bottom w:val="single" w:sz="4" w:space="0" w:color="auto"/>
              <w:right w:val="single" w:sz="4" w:space="0" w:color="auto"/>
            </w:tcBorders>
          </w:tcPr>
          <w:p w14:paraId="7CF67CEA"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172318A4" w14:textId="77777777" w:rsidR="007B35BB" w:rsidRPr="00F72CD4" w:rsidRDefault="007B35BB" w:rsidP="000D2D5A">
            <w:pPr>
              <w:pStyle w:val="TAL"/>
              <w:rPr>
                <w:rFonts w:eastAsia="SimSun"/>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38751A54"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7F7FDEAE" w14:textId="77777777" w:rsidR="007B35BB" w:rsidRPr="00F72CD4" w:rsidRDefault="007B35BB" w:rsidP="000D2D5A">
            <w:pPr>
              <w:pStyle w:val="TAL"/>
              <w:rPr>
                <w:lang w:eastAsia="zh-CN"/>
              </w:rPr>
            </w:pPr>
            <w:r w:rsidRPr="00F72CD4">
              <w:rPr>
                <w:lang w:eastAsia="zh-CN"/>
              </w:rPr>
              <w:t>Clause 5.2.2.2.5</w:t>
            </w:r>
          </w:p>
          <w:p w14:paraId="678EB511" w14:textId="77777777" w:rsidR="007B35BB" w:rsidRPr="00F72CD4" w:rsidRDefault="007B35BB" w:rsidP="000D2D5A">
            <w:pPr>
              <w:pStyle w:val="TAL"/>
              <w:rPr>
                <w:rFonts w:eastAsia="SimSun"/>
                <w:lang w:eastAsia="zh-CN"/>
              </w:rPr>
            </w:pPr>
            <w:r w:rsidRPr="00F72CD4">
              <w:rPr>
                <w:lang w:eastAsia="zh-CN"/>
              </w:rPr>
              <w:t>Clause 5.2.3.2.5</w:t>
            </w:r>
          </w:p>
        </w:tc>
        <w:tc>
          <w:tcPr>
            <w:tcW w:w="1150" w:type="pct"/>
            <w:tcBorders>
              <w:top w:val="single" w:sz="4" w:space="0" w:color="auto"/>
              <w:left w:val="single" w:sz="4" w:space="0" w:color="auto"/>
              <w:bottom w:val="single" w:sz="4" w:space="0" w:color="auto"/>
              <w:right w:val="single" w:sz="4" w:space="0" w:color="auto"/>
            </w:tcBorders>
          </w:tcPr>
          <w:p w14:paraId="68C530C1" w14:textId="77777777" w:rsidR="007B35BB" w:rsidRPr="00F72CD4" w:rsidRDefault="007B35BB" w:rsidP="000D2D5A">
            <w:pPr>
              <w:pStyle w:val="TAL"/>
              <w:rPr>
                <w:lang w:eastAsia="zh-CN"/>
              </w:rPr>
            </w:pPr>
          </w:p>
        </w:tc>
      </w:tr>
      <w:tr w:rsidR="007B35BB" w:rsidRPr="00F72CD4" w14:paraId="658342F8"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562BE8CD" w14:textId="77777777" w:rsidR="007B35BB" w:rsidRPr="00F72CD4" w:rsidRDefault="007B35BB" w:rsidP="000D2D5A">
            <w:pPr>
              <w:pStyle w:val="TAL"/>
            </w:pPr>
            <w:r w:rsidRPr="00F72CD4">
              <w:rPr>
                <w:lang w:eastAsia="zh-CN"/>
              </w:rPr>
              <w:t xml:space="preserve">PDSCH repetitions over multiple slots </w:t>
            </w:r>
            <w:r w:rsidRPr="00F72CD4">
              <w:rPr>
                <w:i/>
                <w:lang w:eastAsia="zh-CN"/>
              </w:rPr>
              <w:t>(pdsch-RepetitionMultiSlots)</w:t>
            </w:r>
          </w:p>
        </w:tc>
        <w:tc>
          <w:tcPr>
            <w:tcW w:w="694" w:type="pct"/>
            <w:tcBorders>
              <w:top w:val="single" w:sz="4" w:space="0" w:color="auto"/>
              <w:left w:val="single" w:sz="4" w:space="0" w:color="auto"/>
              <w:bottom w:val="single" w:sz="4" w:space="0" w:color="auto"/>
              <w:right w:val="single" w:sz="4" w:space="0" w:color="auto"/>
            </w:tcBorders>
            <w:hideMark/>
          </w:tcPr>
          <w:p w14:paraId="6D8ED91C" w14:textId="77777777" w:rsidR="007B35BB" w:rsidRPr="00F72CD4" w:rsidRDefault="007B35BB" w:rsidP="000D2D5A">
            <w:pPr>
              <w:pStyle w:val="TAL"/>
              <w:rPr>
                <w:rFonts w:eastAsia="SimSun"/>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1C2C02CE"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5F746795" w14:textId="77777777" w:rsidR="007B35BB" w:rsidRPr="00F72CD4" w:rsidRDefault="007B35BB" w:rsidP="000D2D5A">
            <w:pPr>
              <w:pStyle w:val="TAL"/>
              <w:rPr>
                <w:lang w:eastAsia="zh-CN"/>
              </w:rPr>
            </w:pPr>
            <w:r w:rsidRPr="00F72CD4">
              <w:rPr>
                <w:lang w:eastAsia="zh-CN"/>
              </w:rPr>
              <w:t>Clause 5.2.2.1.6</w:t>
            </w:r>
          </w:p>
          <w:p w14:paraId="0FB6BBAA" w14:textId="77777777" w:rsidR="007B35BB" w:rsidRPr="00F72CD4" w:rsidRDefault="007B35BB" w:rsidP="000D2D5A">
            <w:pPr>
              <w:pStyle w:val="TAL"/>
              <w:rPr>
                <w:rFonts w:eastAsia="SimSun"/>
                <w:lang w:eastAsia="zh-CN"/>
              </w:rPr>
            </w:pPr>
            <w:r w:rsidRPr="00F72CD4">
              <w:rPr>
                <w:lang w:eastAsia="zh-CN"/>
              </w:rPr>
              <w:t>Clause 5.2.3.1.6</w:t>
            </w:r>
          </w:p>
        </w:tc>
        <w:tc>
          <w:tcPr>
            <w:tcW w:w="1150" w:type="pct"/>
            <w:tcBorders>
              <w:top w:val="single" w:sz="4" w:space="0" w:color="auto"/>
              <w:left w:val="single" w:sz="4" w:space="0" w:color="auto"/>
              <w:bottom w:val="single" w:sz="4" w:space="0" w:color="auto"/>
              <w:right w:val="single" w:sz="4" w:space="0" w:color="auto"/>
            </w:tcBorders>
          </w:tcPr>
          <w:p w14:paraId="704A17E3" w14:textId="77777777" w:rsidR="007B35BB" w:rsidRPr="00F72CD4" w:rsidRDefault="007B35BB" w:rsidP="000D2D5A">
            <w:pPr>
              <w:pStyle w:val="TAL"/>
              <w:rPr>
                <w:lang w:eastAsia="zh-CN"/>
              </w:rPr>
            </w:pPr>
          </w:p>
        </w:tc>
      </w:tr>
      <w:tr w:rsidR="007B35BB" w:rsidRPr="00F72CD4" w14:paraId="318AC4A0" w14:textId="77777777" w:rsidTr="00A95E00">
        <w:trPr>
          <w:trHeight w:val="58"/>
        </w:trPr>
        <w:tc>
          <w:tcPr>
            <w:tcW w:w="1479" w:type="pct"/>
            <w:tcBorders>
              <w:top w:val="nil"/>
              <w:left w:val="single" w:sz="4" w:space="0" w:color="auto"/>
              <w:bottom w:val="single" w:sz="4" w:space="0" w:color="auto"/>
              <w:right w:val="single" w:sz="4" w:space="0" w:color="auto"/>
            </w:tcBorders>
          </w:tcPr>
          <w:p w14:paraId="77AD0652"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43D87D03" w14:textId="77777777" w:rsidR="007B35BB" w:rsidRPr="00F72CD4" w:rsidRDefault="007B35BB" w:rsidP="000D2D5A">
            <w:pPr>
              <w:pStyle w:val="TAL"/>
              <w:rPr>
                <w:rFonts w:eastAsia="SimSun"/>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6340B46E"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4456BFB8" w14:textId="77777777" w:rsidR="007B35BB" w:rsidRPr="00F72CD4" w:rsidRDefault="007B35BB" w:rsidP="000D2D5A">
            <w:pPr>
              <w:pStyle w:val="TAL"/>
              <w:rPr>
                <w:lang w:eastAsia="zh-CN"/>
              </w:rPr>
            </w:pPr>
            <w:r w:rsidRPr="00F72CD4">
              <w:rPr>
                <w:lang w:eastAsia="zh-CN"/>
              </w:rPr>
              <w:t>Clause 5.2.2.2.6</w:t>
            </w:r>
          </w:p>
          <w:p w14:paraId="4F05D4ED" w14:textId="77777777" w:rsidR="007B35BB" w:rsidRPr="00F72CD4" w:rsidRDefault="007B35BB" w:rsidP="000D2D5A">
            <w:pPr>
              <w:pStyle w:val="TAL"/>
              <w:rPr>
                <w:rFonts w:eastAsia="SimSun"/>
                <w:lang w:eastAsia="zh-CN"/>
              </w:rPr>
            </w:pPr>
            <w:r w:rsidRPr="00F72CD4">
              <w:rPr>
                <w:lang w:eastAsia="zh-CN"/>
              </w:rPr>
              <w:t>Clause 5.2.3.2.6</w:t>
            </w:r>
          </w:p>
        </w:tc>
        <w:tc>
          <w:tcPr>
            <w:tcW w:w="1150" w:type="pct"/>
            <w:tcBorders>
              <w:top w:val="single" w:sz="4" w:space="0" w:color="auto"/>
              <w:left w:val="single" w:sz="4" w:space="0" w:color="auto"/>
              <w:bottom w:val="single" w:sz="4" w:space="0" w:color="auto"/>
              <w:right w:val="single" w:sz="4" w:space="0" w:color="auto"/>
            </w:tcBorders>
          </w:tcPr>
          <w:p w14:paraId="2DC67532" w14:textId="77777777" w:rsidR="007B35BB" w:rsidRPr="00F72CD4" w:rsidRDefault="007B35BB" w:rsidP="000D2D5A">
            <w:pPr>
              <w:pStyle w:val="TAL"/>
              <w:rPr>
                <w:lang w:eastAsia="zh-CN"/>
              </w:rPr>
            </w:pPr>
          </w:p>
        </w:tc>
      </w:tr>
      <w:tr w:rsidR="007B35BB" w:rsidRPr="00F72CD4" w14:paraId="2C238E68"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33A5F036" w14:textId="77777777" w:rsidR="007B35BB" w:rsidRPr="00F72CD4" w:rsidRDefault="007B35BB" w:rsidP="000D2D5A">
            <w:pPr>
              <w:pStyle w:val="TAL"/>
            </w:pPr>
            <w:r w:rsidRPr="00F72CD4">
              <w:t xml:space="preserve">UE PDSCH processing capability #2 </w:t>
            </w:r>
            <w:r w:rsidRPr="00F72CD4">
              <w:rPr>
                <w:i/>
              </w:rPr>
              <w:t>(</w:t>
            </w:r>
            <w:r w:rsidRPr="00F72CD4">
              <w:rPr>
                <w:i/>
                <w:iCs/>
              </w:rPr>
              <w:t>pdsch-ProcessingType2</w:t>
            </w:r>
            <w:r w:rsidRPr="00F72CD4">
              <w:rPr>
                <w:i/>
              </w:rPr>
              <w:t>)</w:t>
            </w:r>
          </w:p>
        </w:tc>
        <w:tc>
          <w:tcPr>
            <w:tcW w:w="694" w:type="pct"/>
            <w:tcBorders>
              <w:top w:val="single" w:sz="4" w:space="0" w:color="auto"/>
              <w:left w:val="single" w:sz="4" w:space="0" w:color="auto"/>
              <w:bottom w:val="single" w:sz="4" w:space="0" w:color="auto"/>
              <w:right w:val="single" w:sz="4" w:space="0" w:color="auto"/>
            </w:tcBorders>
            <w:hideMark/>
          </w:tcPr>
          <w:p w14:paraId="7FFD2965" w14:textId="77777777" w:rsidR="007B35BB" w:rsidRPr="00F72CD4" w:rsidRDefault="007B35BB" w:rsidP="000D2D5A">
            <w:pPr>
              <w:pStyle w:val="TAL"/>
              <w:rPr>
                <w:rFonts w:eastAsia="SimSun"/>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2E2A0978"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1DBA0B26" w14:textId="77777777" w:rsidR="007B35BB" w:rsidRPr="00F72CD4" w:rsidRDefault="007B35BB" w:rsidP="000D2D5A">
            <w:pPr>
              <w:pStyle w:val="TAL"/>
              <w:rPr>
                <w:lang w:eastAsia="zh-CN"/>
              </w:rPr>
            </w:pPr>
            <w:r w:rsidRPr="00F72CD4">
              <w:rPr>
                <w:lang w:eastAsia="zh-CN"/>
              </w:rPr>
              <w:t>Clause 5.2.2.1.7</w:t>
            </w:r>
          </w:p>
          <w:p w14:paraId="054A8062" w14:textId="77777777" w:rsidR="007B35BB" w:rsidRPr="00F72CD4" w:rsidRDefault="007B35BB" w:rsidP="000D2D5A">
            <w:pPr>
              <w:pStyle w:val="TAL"/>
              <w:rPr>
                <w:rFonts w:eastAsia="SimSun"/>
                <w:lang w:eastAsia="zh-CN"/>
              </w:rPr>
            </w:pPr>
            <w:r w:rsidRPr="00F72CD4">
              <w:rPr>
                <w:lang w:eastAsia="zh-CN"/>
              </w:rPr>
              <w:t>Clause 5.2.3.1.7</w:t>
            </w:r>
          </w:p>
        </w:tc>
        <w:tc>
          <w:tcPr>
            <w:tcW w:w="1150" w:type="pct"/>
            <w:tcBorders>
              <w:top w:val="single" w:sz="4" w:space="0" w:color="auto"/>
              <w:left w:val="single" w:sz="4" w:space="0" w:color="auto"/>
              <w:bottom w:val="single" w:sz="4" w:space="0" w:color="auto"/>
              <w:right w:val="single" w:sz="4" w:space="0" w:color="auto"/>
            </w:tcBorders>
          </w:tcPr>
          <w:p w14:paraId="162BDF55" w14:textId="77777777" w:rsidR="007B35BB" w:rsidRPr="00F72CD4" w:rsidRDefault="007B35BB" w:rsidP="000D2D5A">
            <w:pPr>
              <w:pStyle w:val="TAL"/>
              <w:rPr>
                <w:lang w:eastAsia="zh-CN"/>
              </w:rPr>
            </w:pPr>
          </w:p>
        </w:tc>
      </w:tr>
      <w:tr w:rsidR="007B35BB" w:rsidRPr="00F72CD4" w14:paraId="4EBF3D48" w14:textId="77777777" w:rsidTr="00A95E00">
        <w:trPr>
          <w:trHeight w:val="58"/>
        </w:trPr>
        <w:tc>
          <w:tcPr>
            <w:tcW w:w="1479" w:type="pct"/>
            <w:tcBorders>
              <w:top w:val="nil"/>
              <w:left w:val="single" w:sz="4" w:space="0" w:color="auto"/>
              <w:bottom w:val="single" w:sz="4" w:space="0" w:color="auto"/>
              <w:right w:val="single" w:sz="4" w:space="0" w:color="auto"/>
            </w:tcBorders>
          </w:tcPr>
          <w:p w14:paraId="6B1AED0B"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0304A0DB" w14:textId="77777777" w:rsidR="007B35BB" w:rsidRPr="00F72CD4" w:rsidRDefault="007B35BB" w:rsidP="000D2D5A">
            <w:pPr>
              <w:pStyle w:val="TAL"/>
              <w:rPr>
                <w:rFonts w:eastAsia="SimSun"/>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639BADB9"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66648CF1" w14:textId="77777777" w:rsidR="007B35BB" w:rsidRPr="00F72CD4" w:rsidRDefault="007B35BB" w:rsidP="000D2D5A">
            <w:pPr>
              <w:pStyle w:val="TAL"/>
              <w:rPr>
                <w:lang w:eastAsia="zh-CN"/>
              </w:rPr>
            </w:pPr>
            <w:r w:rsidRPr="00F72CD4">
              <w:rPr>
                <w:lang w:eastAsia="zh-CN"/>
              </w:rPr>
              <w:t>Clause 5.2.2.2.7</w:t>
            </w:r>
          </w:p>
          <w:p w14:paraId="3A7FD843" w14:textId="77777777" w:rsidR="007B35BB" w:rsidRPr="00F72CD4" w:rsidRDefault="007B35BB" w:rsidP="000D2D5A">
            <w:pPr>
              <w:pStyle w:val="TAL"/>
              <w:rPr>
                <w:rFonts w:eastAsia="SimSun"/>
                <w:lang w:eastAsia="zh-CN"/>
              </w:rPr>
            </w:pPr>
            <w:r w:rsidRPr="00F72CD4">
              <w:rPr>
                <w:lang w:eastAsia="zh-CN"/>
              </w:rPr>
              <w:t>Clause 5.2.3.2.7</w:t>
            </w:r>
          </w:p>
        </w:tc>
        <w:tc>
          <w:tcPr>
            <w:tcW w:w="1150" w:type="pct"/>
            <w:tcBorders>
              <w:top w:val="single" w:sz="4" w:space="0" w:color="auto"/>
              <w:left w:val="single" w:sz="4" w:space="0" w:color="auto"/>
              <w:bottom w:val="single" w:sz="4" w:space="0" w:color="auto"/>
              <w:right w:val="single" w:sz="4" w:space="0" w:color="auto"/>
            </w:tcBorders>
          </w:tcPr>
          <w:p w14:paraId="55984C98" w14:textId="77777777" w:rsidR="007B35BB" w:rsidRPr="00F72CD4" w:rsidRDefault="007B35BB" w:rsidP="000D2D5A">
            <w:pPr>
              <w:pStyle w:val="TAL"/>
              <w:rPr>
                <w:lang w:eastAsia="zh-CN"/>
              </w:rPr>
            </w:pPr>
          </w:p>
        </w:tc>
      </w:tr>
      <w:tr w:rsidR="007B35BB" w:rsidRPr="00F72CD4" w14:paraId="26733313" w14:textId="77777777" w:rsidTr="00A95E00">
        <w:trPr>
          <w:trHeight w:val="58"/>
        </w:trPr>
        <w:tc>
          <w:tcPr>
            <w:tcW w:w="1479" w:type="pct"/>
            <w:tcBorders>
              <w:top w:val="single" w:sz="4" w:space="0" w:color="auto"/>
              <w:left w:val="single" w:sz="4" w:space="0" w:color="auto"/>
              <w:bottom w:val="nil"/>
              <w:right w:val="single" w:sz="4" w:space="0" w:color="auto"/>
            </w:tcBorders>
            <w:hideMark/>
          </w:tcPr>
          <w:p w14:paraId="199ED9BC" w14:textId="77777777" w:rsidR="007B35BB" w:rsidRPr="00F72CD4" w:rsidRDefault="007B35BB" w:rsidP="000D2D5A">
            <w:pPr>
              <w:pStyle w:val="TAL"/>
            </w:pPr>
            <w:r w:rsidRPr="00F72CD4">
              <w:rPr>
                <w:lang w:eastAsia="zh-CN"/>
              </w:rPr>
              <w:t xml:space="preserve">Pre-emption indication for DL </w:t>
            </w:r>
            <w:r w:rsidRPr="00F72CD4">
              <w:rPr>
                <w:i/>
                <w:lang w:eastAsia="zh-CN"/>
              </w:rPr>
              <w:t>(pre-EmptIndication-DL)</w:t>
            </w:r>
          </w:p>
        </w:tc>
        <w:tc>
          <w:tcPr>
            <w:tcW w:w="694" w:type="pct"/>
            <w:tcBorders>
              <w:top w:val="single" w:sz="4" w:space="0" w:color="auto"/>
              <w:left w:val="single" w:sz="4" w:space="0" w:color="auto"/>
              <w:bottom w:val="single" w:sz="4" w:space="0" w:color="auto"/>
              <w:right w:val="single" w:sz="4" w:space="0" w:color="auto"/>
            </w:tcBorders>
            <w:hideMark/>
          </w:tcPr>
          <w:p w14:paraId="7E13CE52" w14:textId="77777777" w:rsidR="007B35BB" w:rsidRPr="00F72CD4" w:rsidRDefault="007B35BB" w:rsidP="000D2D5A">
            <w:pPr>
              <w:pStyle w:val="TAL"/>
              <w:rPr>
                <w:rFonts w:eastAsia="SimSun"/>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58DF1580"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0148B721" w14:textId="77777777" w:rsidR="007B35BB" w:rsidRPr="00F72CD4" w:rsidRDefault="007B35BB" w:rsidP="000D2D5A">
            <w:pPr>
              <w:pStyle w:val="TAL"/>
              <w:rPr>
                <w:lang w:eastAsia="zh-CN"/>
              </w:rPr>
            </w:pPr>
            <w:r w:rsidRPr="00F72CD4">
              <w:rPr>
                <w:lang w:eastAsia="zh-CN"/>
              </w:rPr>
              <w:t>Clause 5.2.2.1.8</w:t>
            </w:r>
          </w:p>
          <w:p w14:paraId="5DA6287B" w14:textId="77777777" w:rsidR="007B35BB" w:rsidRPr="00F72CD4" w:rsidRDefault="007B35BB" w:rsidP="000D2D5A">
            <w:pPr>
              <w:pStyle w:val="TAL"/>
              <w:rPr>
                <w:rFonts w:eastAsia="SimSun"/>
                <w:lang w:eastAsia="zh-CN"/>
              </w:rPr>
            </w:pPr>
            <w:r w:rsidRPr="00F72CD4">
              <w:rPr>
                <w:lang w:eastAsia="zh-CN"/>
              </w:rPr>
              <w:t>Clause 5.2.3.1.8</w:t>
            </w:r>
          </w:p>
        </w:tc>
        <w:tc>
          <w:tcPr>
            <w:tcW w:w="1150" w:type="pct"/>
            <w:tcBorders>
              <w:top w:val="single" w:sz="4" w:space="0" w:color="auto"/>
              <w:left w:val="single" w:sz="4" w:space="0" w:color="auto"/>
              <w:bottom w:val="single" w:sz="4" w:space="0" w:color="auto"/>
              <w:right w:val="single" w:sz="4" w:space="0" w:color="auto"/>
            </w:tcBorders>
          </w:tcPr>
          <w:p w14:paraId="4A6BD911" w14:textId="77777777" w:rsidR="007B35BB" w:rsidRPr="00F72CD4" w:rsidRDefault="007B35BB" w:rsidP="000D2D5A">
            <w:pPr>
              <w:pStyle w:val="TAL"/>
              <w:rPr>
                <w:lang w:eastAsia="zh-CN"/>
              </w:rPr>
            </w:pPr>
          </w:p>
        </w:tc>
      </w:tr>
      <w:tr w:rsidR="007B35BB" w:rsidRPr="00F72CD4" w14:paraId="221CA6E3" w14:textId="77777777" w:rsidTr="00A95E00">
        <w:trPr>
          <w:trHeight w:val="58"/>
        </w:trPr>
        <w:tc>
          <w:tcPr>
            <w:tcW w:w="1479" w:type="pct"/>
            <w:tcBorders>
              <w:top w:val="nil"/>
              <w:left w:val="single" w:sz="4" w:space="0" w:color="auto"/>
              <w:bottom w:val="single" w:sz="4" w:space="0" w:color="auto"/>
              <w:right w:val="single" w:sz="4" w:space="0" w:color="auto"/>
            </w:tcBorders>
          </w:tcPr>
          <w:p w14:paraId="2C7B27D6" w14:textId="77777777" w:rsidR="007B35BB" w:rsidRPr="00F72CD4" w:rsidRDefault="007B35BB" w:rsidP="000D2D5A">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0BB3FE9C" w14:textId="77777777" w:rsidR="007B35BB" w:rsidRPr="00F72CD4" w:rsidRDefault="007B35BB" w:rsidP="000D2D5A">
            <w:pPr>
              <w:pStyle w:val="TAL"/>
              <w:rPr>
                <w:rFonts w:eastAsia="SimSun"/>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133B4D30" w14:textId="77777777" w:rsidR="007B35BB" w:rsidRPr="00F72CD4" w:rsidRDefault="007B35BB" w:rsidP="000D2D5A">
            <w:pPr>
              <w:pStyle w:val="TAL"/>
              <w:rPr>
                <w:rFonts w:eastAsia="SimSun"/>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650CEBD9" w14:textId="77777777" w:rsidR="007B35BB" w:rsidRPr="00F72CD4" w:rsidRDefault="007B35BB" w:rsidP="000D2D5A">
            <w:pPr>
              <w:pStyle w:val="TAL"/>
              <w:rPr>
                <w:lang w:eastAsia="zh-CN"/>
              </w:rPr>
            </w:pPr>
            <w:r w:rsidRPr="00F72CD4">
              <w:rPr>
                <w:lang w:eastAsia="zh-CN"/>
              </w:rPr>
              <w:t>Clause 5.2.2.2.8</w:t>
            </w:r>
          </w:p>
          <w:p w14:paraId="3BC0D3A0" w14:textId="77777777" w:rsidR="007B35BB" w:rsidRPr="00F72CD4" w:rsidRDefault="007B35BB" w:rsidP="000D2D5A">
            <w:pPr>
              <w:pStyle w:val="TAL"/>
              <w:rPr>
                <w:rFonts w:eastAsia="SimSun"/>
                <w:lang w:eastAsia="zh-CN"/>
              </w:rPr>
            </w:pPr>
            <w:r w:rsidRPr="00F72CD4">
              <w:rPr>
                <w:lang w:eastAsia="zh-CN"/>
              </w:rPr>
              <w:t>Clause 5.2.3.2.8</w:t>
            </w:r>
          </w:p>
        </w:tc>
        <w:tc>
          <w:tcPr>
            <w:tcW w:w="1150" w:type="pct"/>
            <w:tcBorders>
              <w:top w:val="single" w:sz="4" w:space="0" w:color="auto"/>
              <w:left w:val="single" w:sz="4" w:space="0" w:color="auto"/>
              <w:bottom w:val="single" w:sz="4" w:space="0" w:color="auto"/>
              <w:right w:val="single" w:sz="4" w:space="0" w:color="auto"/>
            </w:tcBorders>
          </w:tcPr>
          <w:p w14:paraId="6F837B43" w14:textId="77777777" w:rsidR="007B35BB" w:rsidRPr="00F72CD4" w:rsidRDefault="007B35BB" w:rsidP="000D2D5A">
            <w:pPr>
              <w:pStyle w:val="TAL"/>
              <w:rPr>
                <w:lang w:eastAsia="zh-CN"/>
              </w:rPr>
            </w:pPr>
          </w:p>
        </w:tc>
      </w:tr>
      <w:tr w:rsidR="00A95E00" w:rsidRPr="00F72CD4" w14:paraId="7D5F994A" w14:textId="77777777" w:rsidTr="00A95E00">
        <w:trPr>
          <w:trHeight w:val="58"/>
        </w:trPr>
        <w:tc>
          <w:tcPr>
            <w:tcW w:w="1479" w:type="pct"/>
            <w:tcBorders>
              <w:top w:val="single" w:sz="4" w:space="0" w:color="auto"/>
              <w:left w:val="single" w:sz="4" w:space="0" w:color="auto"/>
              <w:bottom w:val="nil"/>
              <w:right w:val="single" w:sz="4" w:space="0" w:color="auto"/>
            </w:tcBorders>
          </w:tcPr>
          <w:p w14:paraId="7CC45031" w14:textId="02BC7638" w:rsidR="00A95E00" w:rsidRPr="00F72CD4" w:rsidRDefault="00A95E00" w:rsidP="00A95E00">
            <w:pPr>
              <w:pStyle w:val="TAL"/>
            </w:pPr>
            <w:r w:rsidRPr="00F72CD4">
              <w:rPr>
                <w:rFonts w:cs="Arial"/>
                <w:szCs w:val="18"/>
                <w:lang w:eastAsia="ja-JP"/>
              </w:rPr>
              <w:t xml:space="preserve">1024QAM modulation for PDSCH for FR1 (pdsch-1024QAM-FR1-r17 or </w:t>
            </w:r>
            <w:r w:rsidRPr="00F72CD4">
              <w:rPr>
                <w:rFonts w:cs="Arial"/>
                <w:i/>
                <w:iCs/>
                <w:szCs w:val="18"/>
                <w:lang w:eastAsia="ja-JP"/>
              </w:rPr>
              <w:t>pdsch-1024QAM-2MIMO-FR1-r17</w:t>
            </w:r>
            <w:r w:rsidRPr="00F72CD4">
              <w:rPr>
                <w:rFonts w:cs="Arial"/>
                <w:szCs w:val="18"/>
                <w:lang w:eastAsia="ja-JP"/>
              </w:rPr>
              <w:t>)</w:t>
            </w:r>
          </w:p>
        </w:tc>
        <w:tc>
          <w:tcPr>
            <w:tcW w:w="694" w:type="pct"/>
            <w:tcBorders>
              <w:top w:val="single" w:sz="4" w:space="0" w:color="auto"/>
              <w:left w:val="single" w:sz="4" w:space="0" w:color="auto"/>
              <w:bottom w:val="single" w:sz="4" w:space="0" w:color="auto"/>
              <w:right w:val="single" w:sz="4" w:space="0" w:color="auto"/>
            </w:tcBorders>
          </w:tcPr>
          <w:p w14:paraId="124564DC" w14:textId="130FFCDE" w:rsidR="00A95E00" w:rsidRPr="00F72CD4" w:rsidRDefault="00A95E00" w:rsidP="00A95E00">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tcPr>
          <w:p w14:paraId="0B3B058C" w14:textId="67647ECE" w:rsidR="00A95E00" w:rsidRPr="00F72CD4" w:rsidRDefault="00A95E00" w:rsidP="00A95E00">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1561917C" w14:textId="77777777" w:rsidR="00A95E00" w:rsidRPr="00F72CD4" w:rsidRDefault="00A95E00" w:rsidP="00A95E00">
            <w:pPr>
              <w:keepNext/>
              <w:keepLines/>
              <w:spacing w:after="0"/>
              <w:rPr>
                <w:rFonts w:ascii="Arial" w:hAnsi="Arial"/>
                <w:sz w:val="18"/>
                <w:lang w:eastAsia="zh-CN"/>
              </w:rPr>
            </w:pPr>
            <w:r w:rsidRPr="00F72CD4">
              <w:rPr>
                <w:rFonts w:ascii="Arial" w:hAnsi="Arial"/>
                <w:sz w:val="18"/>
                <w:lang w:eastAsia="zh-CN"/>
              </w:rPr>
              <w:t>Clause 5.2.2.1.1 (Test 1-8)</w:t>
            </w:r>
          </w:p>
          <w:p w14:paraId="7250731E" w14:textId="5B17040F" w:rsidR="00A95E00" w:rsidRPr="00F72CD4" w:rsidRDefault="00A95E00" w:rsidP="00A95E00">
            <w:pPr>
              <w:pStyle w:val="TAL"/>
              <w:rPr>
                <w:lang w:eastAsia="zh-CN"/>
              </w:rPr>
            </w:pPr>
            <w:r w:rsidRPr="00F72CD4">
              <w:rPr>
                <w:lang w:eastAsia="zh-CN"/>
              </w:rPr>
              <w:t>Clause 5.2.3.1.1 (Test 1-8)</w:t>
            </w:r>
          </w:p>
        </w:tc>
        <w:tc>
          <w:tcPr>
            <w:tcW w:w="1150" w:type="pct"/>
            <w:tcBorders>
              <w:top w:val="single" w:sz="4" w:space="0" w:color="auto"/>
              <w:left w:val="single" w:sz="4" w:space="0" w:color="auto"/>
              <w:bottom w:val="single" w:sz="4" w:space="0" w:color="auto"/>
              <w:right w:val="single" w:sz="4" w:space="0" w:color="auto"/>
            </w:tcBorders>
          </w:tcPr>
          <w:p w14:paraId="135D4CFF" w14:textId="77777777" w:rsidR="00A95E00" w:rsidRPr="00F72CD4" w:rsidRDefault="00A95E00" w:rsidP="00A95E00">
            <w:pPr>
              <w:pStyle w:val="TAL"/>
              <w:rPr>
                <w:lang w:eastAsia="zh-CN"/>
              </w:rPr>
            </w:pPr>
          </w:p>
        </w:tc>
      </w:tr>
      <w:tr w:rsidR="00A95E00" w:rsidRPr="00F72CD4" w14:paraId="64F48C46" w14:textId="77777777" w:rsidTr="00A95E00">
        <w:trPr>
          <w:trHeight w:val="58"/>
        </w:trPr>
        <w:tc>
          <w:tcPr>
            <w:tcW w:w="1479" w:type="pct"/>
            <w:tcBorders>
              <w:top w:val="nil"/>
              <w:left w:val="single" w:sz="4" w:space="0" w:color="auto"/>
              <w:bottom w:val="nil"/>
              <w:right w:val="single" w:sz="4" w:space="0" w:color="auto"/>
            </w:tcBorders>
          </w:tcPr>
          <w:p w14:paraId="43D8DBF3" w14:textId="77777777" w:rsidR="00A95E00" w:rsidRPr="00F72CD4" w:rsidRDefault="00A95E00" w:rsidP="00A95E00">
            <w:pPr>
              <w:pStyle w:val="TAL"/>
            </w:pPr>
          </w:p>
        </w:tc>
        <w:tc>
          <w:tcPr>
            <w:tcW w:w="694" w:type="pct"/>
            <w:tcBorders>
              <w:top w:val="single" w:sz="4" w:space="0" w:color="auto"/>
              <w:left w:val="single" w:sz="4" w:space="0" w:color="auto"/>
              <w:bottom w:val="single" w:sz="4" w:space="0" w:color="auto"/>
              <w:right w:val="single" w:sz="4" w:space="0" w:color="auto"/>
            </w:tcBorders>
          </w:tcPr>
          <w:p w14:paraId="717ADEBA" w14:textId="1D038E44" w:rsidR="00A95E00" w:rsidRPr="00F72CD4" w:rsidRDefault="00A95E00" w:rsidP="00A95E00">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tcPr>
          <w:p w14:paraId="11BF8387" w14:textId="2C757FE0" w:rsidR="00A95E00" w:rsidRPr="00F72CD4" w:rsidRDefault="00A95E00" w:rsidP="00A95E00">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tcPr>
          <w:p w14:paraId="32B77E8E" w14:textId="77777777" w:rsidR="00A95E00" w:rsidRPr="00F72CD4" w:rsidRDefault="00A95E00" w:rsidP="00A95E00">
            <w:pPr>
              <w:keepNext/>
              <w:keepLines/>
              <w:spacing w:after="0"/>
              <w:rPr>
                <w:rFonts w:ascii="Arial" w:hAnsi="Arial"/>
                <w:sz w:val="18"/>
                <w:lang w:eastAsia="zh-CN"/>
              </w:rPr>
            </w:pPr>
            <w:r w:rsidRPr="00F72CD4">
              <w:rPr>
                <w:rFonts w:ascii="Arial" w:hAnsi="Arial"/>
                <w:sz w:val="18"/>
                <w:lang w:eastAsia="zh-CN"/>
              </w:rPr>
              <w:t>Clause 5.2.2.2.1 (Test 1-12)</w:t>
            </w:r>
          </w:p>
          <w:p w14:paraId="7B25928E" w14:textId="447EE0AE" w:rsidR="00A95E00" w:rsidRPr="00F72CD4" w:rsidRDefault="00A95E00" w:rsidP="00A95E00">
            <w:pPr>
              <w:pStyle w:val="TAL"/>
              <w:rPr>
                <w:lang w:eastAsia="zh-CN"/>
              </w:rPr>
            </w:pPr>
            <w:r w:rsidRPr="00F72CD4">
              <w:rPr>
                <w:lang w:eastAsia="zh-CN"/>
              </w:rPr>
              <w:t>Clause 5.2.3.2.1 (Test 1-12)</w:t>
            </w:r>
          </w:p>
        </w:tc>
        <w:tc>
          <w:tcPr>
            <w:tcW w:w="1150" w:type="pct"/>
            <w:tcBorders>
              <w:top w:val="single" w:sz="4" w:space="0" w:color="auto"/>
              <w:left w:val="single" w:sz="4" w:space="0" w:color="auto"/>
              <w:bottom w:val="single" w:sz="4" w:space="0" w:color="auto"/>
              <w:right w:val="single" w:sz="4" w:space="0" w:color="auto"/>
            </w:tcBorders>
          </w:tcPr>
          <w:p w14:paraId="6B743A7C" w14:textId="77777777" w:rsidR="00A95E00" w:rsidRPr="00F72CD4" w:rsidRDefault="00A95E00" w:rsidP="00A95E00">
            <w:pPr>
              <w:pStyle w:val="TAL"/>
              <w:rPr>
                <w:lang w:eastAsia="zh-CN"/>
              </w:rPr>
            </w:pPr>
          </w:p>
        </w:tc>
      </w:tr>
      <w:tr w:rsidR="00A95E00" w:rsidRPr="00F72CD4" w14:paraId="1AEE61FC" w14:textId="77777777" w:rsidTr="00A95E00">
        <w:trPr>
          <w:trHeight w:val="58"/>
        </w:trPr>
        <w:tc>
          <w:tcPr>
            <w:tcW w:w="1479" w:type="pct"/>
            <w:tcBorders>
              <w:top w:val="nil"/>
              <w:left w:val="single" w:sz="4" w:space="0" w:color="auto"/>
              <w:bottom w:val="single" w:sz="4" w:space="0" w:color="auto"/>
              <w:right w:val="single" w:sz="4" w:space="0" w:color="auto"/>
            </w:tcBorders>
          </w:tcPr>
          <w:p w14:paraId="4B08E005" w14:textId="77777777" w:rsidR="00A95E00" w:rsidRPr="00F72CD4" w:rsidRDefault="00A95E00" w:rsidP="00A95E00">
            <w:pPr>
              <w:pStyle w:val="TAL"/>
            </w:pPr>
          </w:p>
        </w:tc>
        <w:tc>
          <w:tcPr>
            <w:tcW w:w="694" w:type="pct"/>
            <w:tcBorders>
              <w:top w:val="single" w:sz="4" w:space="0" w:color="auto"/>
              <w:left w:val="single" w:sz="4" w:space="0" w:color="auto"/>
              <w:bottom w:val="single" w:sz="4" w:space="0" w:color="auto"/>
              <w:right w:val="single" w:sz="4" w:space="0" w:color="auto"/>
            </w:tcBorders>
          </w:tcPr>
          <w:p w14:paraId="2E870C51" w14:textId="77777777" w:rsidR="00A95E00" w:rsidRPr="00F72CD4" w:rsidRDefault="00A95E00" w:rsidP="00A95E00">
            <w:pPr>
              <w:pStyle w:val="TAL"/>
              <w:rPr>
                <w:lang w:eastAsia="zh-CN"/>
              </w:rPr>
            </w:pPr>
          </w:p>
        </w:tc>
        <w:tc>
          <w:tcPr>
            <w:tcW w:w="695" w:type="pct"/>
            <w:tcBorders>
              <w:top w:val="single" w:sz="4" w:space="0" w:color="auto"/>
              <w:left w:val="single" w:sz="4" w:space="0" w:color="auto"/>
              <w:bottom w:val="single" w:sz="4" w:space="0" w:color="auto"/>
              <w:right w:val="single" w:sz="4" w:space="0" w:color="auto"/>
            </w:tcBorders>
          </w:tcPr>
          <w:p w14:paraId="0DF04A82" w14:textId="527E5DE8" w:rsidR="00A95E00" w:rsidRPr="00F72CD4" w:rsidRDefault="00A95E00" w:rsidP="00A95E00">
            <w:pPr>
              <w:pStyle w:val="TAL"/>
              <w:rPr>
                <w:lang w:eastAsia="zh-CN"/>
              </w:rPr>
            </w:pPr>
            <w:r w:rsidRPr="00F72CD4">
              <w:rPr>
                <w:lang w:eastAsia="zh-CN"/>
              </w:rPr>
              <w:t>SDR</w:t>
            </w:r>
          </w:p>
        </w:tc>
        <w:tc>
          <w:tcPr>
            <w:tcW w:w="982" w:type="pct"/>
            <w:tcBorders>
              <w:top w:val="single" w:sz="4" w:space="0" w:color="auto"/>
              <w:left w:val="single" w:sz="4" w:space="0" w:color="auto"/>
              <w:bottom w:val="single" w:sz="4" w:space="0" w:color="auto"/>
              <w:right w:val="single" w:sz="4" w:space="0" w:color="auto"/>
            </w:tcBorders>
          </w:tcPr>
          <w:p w14:paraId="54E5804C" w14:textId="77777777" w:rsidR="00A95E00" w:rsidRPr="00F72CD4" w:rsidRDefault="00A95E00" w:rsidP="00A95E00">
            <w:pPr>
              <w:keepNext/>
              <w:keepLines/>
              <w:spacing w:after="0"/>
              <w:rPr>
                <w:rFonts w:ascii="Arial" w:hAnsi="Arial"/>
                <w:sz w:val="18"/>
                <w:lang w:eastAsia="zh-CN"/>
              </w:rPr>
            </w:pPr>
            <w:r w:rsidRPr="00F72CD4">
              <w:rPr>
                <w:rFonts w:ascii="Arial" w:hAnsi="Arial"/>
                <w:sz w:val="18"/>
                <w:lang w:eastAsia="zh-CN"/>
              </w:rPr>
              <w:t>Clause 5.5.1</w:t>
            </w:r>
          </w:p>
          <w:p w14:paraId="566710DA" w14:textId="0377B67C" w:rsidR="00A95E00" w:rsidRPr="00F72CD4" w:rsidRDefault="00A95E00" w:rsidP="00A95E00">
            <w:pPr>
              <w:pStyle w:val="TAL"/>
              <w:rPr>
                <w:lang w:eastAsia="zh-CN"/>
              </w:rPr>
            </w:pPr>
            <w:r w:rsidRPr="00F72CD4">
              <w:rPr>
                <w:lang w:eastAsia="zh-CN"/>
              </w:rPr>
              <w:t>Clause 5.5A.1</w:t>
            </w:r>
          </w:p>
        </w:tc>
        <w:tc>
          <w:tcPr>
            <w:tcW w:w="1150" w:type="pct"/>
            <w:tcBorders>
              <w:top w:val="single" w:sz="4" w:space="0" w:color="auto"/>
              <w:left w:val="single" w:sz="4" w:space="0" w:color="auto"/>
              <w:bottom w:val="single" w:sz="4" w:space="0" w:color="auto"/>
              <w:right w:val="single" w:sz="4" w:space="0" w:color="auto"/>
            </w:tcBorders>
          </w:tcPr>
          <w:p w14:paraId="4AFE5ACE" w14:textId="22A0627B" w:rsidR="00A95E00" w:rsidRPr="00F72CD4" w:rsidRDefault="00A95E00" w:rsidP="00A95E00">
            <w:pPr>
              <w:pStyle w:val="TAL"/>
              <w:rPr>
                <w:lang w:eastAsia="zh-CN"/>
              </w:rPr>
            </w:pPr>
            <w:r w:rsidRPr="00F72CD4">
              <w:rPr>
                <w:rFonts w:cs="Arial"/>
                <w:szCs w:val="18"/>
                <w:lang w:eastAsia="ja-JP"/>
              </w:rPr>
              <w:t>1024QAM MCS indexes are used only if UE supports 1024QAM for FR1 DL.</w:t>
            </w:r>
          </w:p>
        </w:tc>
      </w:tr>
      <w:tr w:rsidR="0046789B" w:rsidRPr="00F72CD4" w14:paraId="2A623B6C" w14:textId="77777777" w:rsidTr="00A95E00">
        <w:trPr>
          <w:trHeight w:val="58"/>
        </w:trPr>
        <w:tc>
          <w:tcPr>
            <w:tcW w:w="1479" w:type="pct"/>
            <w:tcBorders>
              <w:top w:val="single" w:sz="4" w:space="0" w:color="auto"/>
              <w:left w:val="single" w:sz="4" w:space="0" w:color="auto"/>
              <w:bottom w:val="nil"/>
              <w:right w:val="single" w:sz="4" w:space="0" w:color="auto"/>
            </w:tcBorders>
          </w:tcPr>
          <w:p w14:paraId="5C8C753B" w14:textId="34BAB3B7" w:rsidR="0046789B" w:rsidRPr="00F72CD4" w:rsidRDefault="0046789B" w:rsidP="0046789B">
            <w:pPr>
              <w:pStyle w:val="TAL"/>
            </w:pPr>
            <w:r w:rsidRPr="00F72CD4">
              <w:t>DRX Adaptation (</w:t>
            </w:r>
            <w:r w:rsidRPr="00F72CD4">
              <w:rPr>
                <w:i/>
                <w:iCs/>
              </w:rPr>
              <w:t>drx-adaptation-r16</w:t>
            </w:r>
            <w:r w:rsidRPr="00F72CD4">
              <w:t>)</w:t>
            </w:r>
          </w:p>
        </w:tc>
        <w:tc>
          <w:tcPr>
            <w:tcW w:w="694" w:type="pct"/>
            <w:tcBorders>
              <w:top w:val="single" w:sz="4" w:space="0" w:color="auto"/>
              <w:left w:val="single" w:sz="4" w:space="0" w:color="auto"/>
              <w:bottom w:val="single" w:sz="4" w:space="0" w:color="auto"/>
              <w:right w:val="single" w:sz="4" w:space="0" w:color="auto"/>
            </w:tcBorders>
          </w:tcPr>
          <w:p w14:paraId="137A4AEE" w14:textId="798D327E" w:rsidR="0046789B" w:rsidRPr="00F72CD4" w:rsidRDefault="0046789B" w:rsidP="0046789B">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tcPr>
          <w:p w14:paraId="55993A04" w14:textId="38D702C3" w:rsidR="0046789B" w:rsidRPr="00F72CD4" w:rsidRDefault="0046789B" w:rsidP="0046789B">
            <w:pPr>
              <w:pStyle w:val="TAL"/>
              <w:rPr>
                <w:lang w:eastAsia="zh-CN"/>
              </w:rPr>
            </w:pPr>
            <w:r w:rsidRPr="00F72CD4">
              <w:rPr>
                <w:lang w:eastAsia="zh-CN"/>
              </w:rPr>
              <w:t>PDCCH</w:t>
            </w:r>
          </w:p>
        </w:tc>
        <w:tc>
          <w:tcPr>
            <w:tcW w:w="982" w:type="pct"/>
            <w:tcBorders>
              <w:top w:val="single" w:sz="4" w:space="0" w:color="auto"/>
              <w:left w:val="single" w:sz="4" w:space="0" w:color="auto"/>
              <w:bottom w:val="single" w:sz="4" w:space="0" w:color="auto"/>
              <w:right w:val="single" w:sz="4" w:space="0" w:color="auto"/>
            </w:tcBorders>
          </w:tcPr>
          <w:p w14:paraId="72539613" w14:textId="2B91B767" w:rsidR="0046789B" w:rsidRPr="00F72CD4" w:rsidRDefault="0046789B" w:rsidP="0046789B">
            <w:pPr>
              <w:pStyle w:val="TAL"/>
              <w:rPr>
                <w:lang w:eastAsia="zh-CN"/>
              </w:rPr>
            </w:pPr>
            <w:r w:rsidRPr="00F72CD4">
              <w:rPr>
                <w:lang w:eastAsia="zh-CN"/>
              </w:rPr>
              <w:t>Clause 5.3.2.1.3</w:t>
            </w:r>
          </w:p>
        </w:tc>
        <w:tc>
          <w:tcPr>
            <w:tcW w:w="1150" w:type="pct"/>
            <w:tcBorders>
              <w:top w:val="single" w:sz="4" w:space="0" w:color="auto"/>
              <w:left w:val="single" w:sz="4" w:space="0" w:color="auto"/>
              <w:bottom w:val="single" w:sz="4" w:space="0" w:color="auto"/>
              <w:right w:val="single" w:sz="4" w:space="0" w:color="auto"/>
            </w:tcBorders>
          </w:tcPr>
          <w:p w14:paraId="0BB142F4" w14:textId="1035A59D" w:rsidR="0046789B" w:rsidRPr="00F72CD4" w:rsidRDefault="0046789B" w:rsidP="0046789B">
            <w:pPr>
              <w:pStyle w:val="TAL"/>
              <w:rPr>
                <w:lang w:eastAsia="zh-CN"/>
              </w:rPr>
            </w:pPr>
            <w:r w:rsidRPr="00F72CD4">
              <w:rPr>
                <w:lang w:eastAsia="zh-CN"/>
              </w:rPr>
              <w:t>If the Test 1 in Clause 5.3.2.1.3 is passed, the test coverage can be considered fulfilled without executing Test 3 in clause 5.3.2.1.1.</w:t>
            </w:r>
          </w:p>
        </w:tc>
      </w:tr>
      <w:tr w:rsidR="0046789B" w:rsidRPr="00F72CD4" w14:paraId="73995D33" w14:textId="77777777" w:rsidTr="00A95E00">
        <w:trPr>
          <w:trHeight w:val="58"/>
        </w:trPr>
        <w:tc>
          <w:tcPr>
            <w:tcW w:w="1479" w:type="pct"/>
            <w:tcBorders>
              <w:top w:val="nil"/>
              <w:left w:val="single" w:sz="4" w:space="0" w:color="auto"/>
              <w:bottom w:val="nil"/>
              <w:right w:val="single" w:sz="4" w:space="0" w:color="auto"/>
            </w:tcBorders>
          </w:tcPr>
          <w:p w14:paraId="2D8BB4C5" w14:textId="77777777" w:rsidR="0046789B" w:rsidRPr="00F72CD4" w:rsidRDefault="0046789B" w:rsidP="0046789B">
            <w:pPr>
              <w:pStyle w:val="TAL"/>
            </w:pPr>
          </w:p>
        </w:tc>
        <w:tc>
          <w:tcPr>
            <w:tcW w:w="694" w:type="pct"/>
            <w:tcBorders>
              <w:top w:val="single" w:sz="4" w:space="0" w:color="auto"/>
              <w:left w:val="single" w:sz="4" w:space="0" w:color="auto"/>
              <w:bottom w:val="single" w:sz="4" w:space="0" w:color="auto"/>
              <w:right w:val="single" w:sz="4" w:space="0" w:color="auto"/>
            </w:tcBorders>
          </w:tcPr>
          <w:p w14:paraId="63A2B82A" w14:textId="79076239" w:rsidR="0046789B" w:rsidRPr="00F72CD4" w:rsidRDefault="0046789B" w:rsidP="0046789B">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tcPr>
          <w:p w14:paraId="748011D9" w14:textId="2B501A1F" w:rsidR="0046789B" w:rsidRPr="00F72CD4" w:rsidRDefault="0046789B" w:rsidP="0046789B">
            <w:pPr>
              <w:pStyle w:val="TAL"/>
              <w:rPr>
                <w:lang w:eastAsia="zh-CN"/>
              </w:rPr>
            </w:pPr>
            <w:r w:rsidRPr="00F72CD4">
              <w:rPr>
                <w:lang w:eastAsia="zh-CN"/>
              </w:rPr>
              <w:t>PDCCH</w:t>
            </w:r>
          </w:p>
        </w:tc>
        <w:tc>
          <w:tcPr>
            <w:tcW w:w="982" w:type="pct"/>
            <w:tcBorders>
              <w:top w:val="single" w:sz="4" w:space="0" w:color="auto"/>
              <w:left w:val="single" w:sz="4" w:space="0" w:color="auto"/>
              <w:bottom w:val="single" w:sz="4" w:space="0" w:color="auto"/>
              <w:right w:val="single" w:sz="4" w:space="0" w:color="auto"/>
            </w:tcBorders>
          </w:tcPr>
          <w:p w14:paraId="7039B5EE" w14:textId="3B06E304" w:rsidR="0046789B" w:rsidRPr="00F72CD4" w:rsidRDefault="0046789B" w:rsidP="0046789B">
            <w:pPr>
              <w:pStyle w:val="TAL"/>
              <w:rPr>
                <w:lang w:eastAsia="zh-CN"/>
              </w:rPr>
            </w:pPr>
            <w:r w:rsidRPr="00F72CD4">
              <w:rPr>
                <w:lang w:eastAsia="zh-CN"/>
              </w:rPr>
              <w:t>Clause 5.3.2.2.3</w:t>
            </w:r>
          </w:p>
        </w:tc>
        <w:tc>
          <w:tcPr>
            <w:tcW w:w="1150" w:type="pct"/>
            <w:tcBorders>
              <w:top w:val="single" w:sz="4" w:space="0" w:color="auto"/>
              <w:left w:val="single" w:sz="4" w:space="0" w:color="auto"/>
              <w:bottom w:val="single" w:sz="4" w:space="0" w:color="auto"/>
              <w:right w:val="single" w:sz="4" w:space="0" w:color="auto"/>
            </w:tcBorders>
          </w:tcPr>
          <w:p w14:paraId="71054E4A" w14:textId="123FDC6F" w:rsidR="0046789B" w:rsidRPr="00F72CD4" w:rsidRDefault="0046789B" w:rsidP="0046789B">
            <w:pPr>
              <w:pStyle w:val="TAL"/>
              <w:rPr>
                <w:lang w:eastAsia="zh-CN"/>
              </w:rPr>
            </w:pPr>
            <w:r w:rsidRPr="00F72CD4">
              <w:rPr>
                <w:lang w:eastAsia="zh-CN"/>
              </w:rPr>
              <w:t>If the Test 1 in Clause 5.3.2.2.3 is passed, the test coverage can be considered fulfilled without executing Test 2 in clause 5.3.2.2.1.</w:t>
            </w:r>
          </w:p>
        </w:tc>
      </w:tr>
      <w:tr w:rsidR="0046789B" w:rsidRPr="00F72CD4" w14:paraId="073E001D" w14:textId="77777777" w:rsidTr="00A95E00">
        <w:trPr>
          <w:trHeight w:val="58"/>
        </w:trPr>
        <w:tc>
          <w:tcPr>
            <w:tcW w:w="1479" w:type="pct"/>
            <w:tcBorders>
              <w:top w:val="nil"/>
              <w:left w:val="single" w:sz="4" w:space="0" w:color="auto"/>
              <w:bottom w:val="nil"/>
              <w:right w:val="single" w:sz="4" w:space="0" w:color="auto"/>
            </w:tcBorders>
          </w:tcPr>
          <w:p w14:paraId="1739BACE" w14:textId="77777777" w:rsidR="0046789B" w:rsidRPr="00F72CD4" w:rsidRDefault="0046789B" w:rsidP="0046789B">
            <w:pPr>
              <w:pStyle w:val="TAL"/>
            </w:pPr>
          </w:p>
        </w:tc>
        <w:tc>
          <w:tcPr>
            <w:tcW w:w="694" w:type="pct"/>
            <w:tcBorders>
              <w:top w:val="single" w:sz="4" w:space="0" w:color="auto"/>
              <w:left w:val="single" w:sz="4" w:space="0" w:color="auto"/>
              <w:bottom w:val="single" w:sz="4" w:space="0" w:color="auto"/>
              <w:right w:val="single" w:sz="4" w:space="0" w:color="auto"/>
            </w:tcBorders>
          </w:tcPr>
          <w:p w14:paraId="1CC03120" w14:textId="36F848D8" w:rsidR="0046789B" w:rsidRPr="00F72CD4" w:rsidRDefault="0046789B" w:rsidP="0046789B">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tcPr>
          <w:p w14:paraId="14296C9F" w14:textId="6E0F5AFC" w:rsidR="0046789B" w:rsidRPr="00F72CD4" w:rsidRDefault="0046789B" w:rsidP="0046789B">
            <w:pPr>
              <w:pStyle w:val="TAL"/>
              <w:rPr>
                <w:lang w:eastAsia="zh-CN"/>
              </w:rPr>
            </w:pPr>
            <w:r w:rsidRPr="00F72CD4">
              <w:rPr>
                <w:lang w:eastAsia="zh-CN"/>
              </w:rPr>
              <w:t>PDCCH</w:t>
            </w:r>
          </w:p>
        </w:tc>
        <w:tc>
          <w:tcPr>
            <w:tcW w:w="982" w:type="pct"/>
            <w:tcBorders>
              <w:top w:val="single" w:sz="4" w:space="0" w:color="auto"/>
              <w:left w:val="single" w:sz="4" w:space="0" w:color="auto"/>
              <w:bottom w:val="single" w:sz="4" w:space="0" w:color="auto"/>
              <w:right w:val="single" w:sz="4" w:space="0" w:color="auto"/>
            </w:tcBorders>
          </w:tcPr>
          <w:p w14:paraId="1438DAFE" w14:textId="5E22718D" w:rsidR="0046789B" w:rsidRPr="00F72CD4" w:rsidRDefault="0046789B" w:rsidP="0046789B">
            <w:pPr>
              <w:pStyle w:val="TAL"/>
              <w:rPr>
                <w:lang w:eastAsia="zh-CN"/>
              </w:rPr>
            </w:pPr>
            <w:r w:rsidRPr="00F72CD4">
              <w:rPr>
                <w:lang w:eastAsia="zh-CN"/>
              </w:rPr>
              <w:t>Clause 5.3.3.1.3</w:t>
            </w:r>
          </w:p>
        </w:tc>
        <w:tc>
          <w:tcPr>
            <w:tcW w:w="1150" w:type="pct"/>
            <w:tcBorders>
              <w:top w:val="single" w:sz="4" w:space="0" w:color="auto"/>
              <w:left w:val="single" w:sz="4" w:space="0" w:color="auto"/>
              <w:bottom w:val="single" w:sz="4" w:space="0" w:color="auto"/>
              <w:right w:val="single" w:sz="4" w:space="0" w:color="auto"/>
            </w:tcBorders>
          </w:tcPr>
          <w:p w14:paraId="643603D5" w14:textId="6A6B1FBD" w:rsidR="0046789B" w:rsidRPr="00F72CD4" w:rsidRDefault="0046789B" w:rsidP="0046789B">
            <w:pPr>
              <w:pStyle w:val="TAL"/>
              <w:rPr>
                <w:lang w:eastAsia="zh-CN"/>
              </w:rPr>
            </w:pPr>
            <w:r w:rsidRPr="00F72CD4">
              <w:rPr>
                <w:lang w:eastAsia="zh-CN"/>
              </w:rPr>
              <w:t>If the Test 1 in Clause 5.3.3.1.3 is passed, the test coverage can be considered fulfilled without executing Test 3 in clause 5.3.3.1.1.</w:t>
            </w:r>
          </w:p>
        </w:tc>
      </w:tr>
      <w:tr w:rsidR="0046789B" w:rsidRPr="00F72CD4" w14:paraId="2521548F" w14:textId="77777777" w:rsidTr="00A95E00">
        <w:trPr>
          <w:trHeight w:val="58"/>
        </w:trPr>
        <w:tc>
          <w:tcPr>
            <w:tcW w:w="1479" w:type="pct"/>
            <w:tcBorders>
              <w:top w:val="nil"/>
              <w:left w:val="single" w:sz="4" w:space="0" w:color="auto"/>
              <w:bottom w:val="single" w:sz="4" w:space="0" w:color="auto"/>
              <w:right w:val="single" w:sz="4" w:space="0" w:color="auto"/>
            </w:tcBorders>
          </w:tcPr>
          <w:p w14:paraId="2D623ACA" w14:textId="77777777" w:rsidR="0046789B" w:rsidRPr="00F72CD4" w:rsidRDefault="0046789B" w:rsidP="0046789B">
            <w:pPr>
              <w:pStyle w:val="TAL"/>
            </w:pPr>
          </w:p>
        </w:tc>
        <w:tc>
          <w:tcPr>
            <w:tcW w:w="694" w:type="pct"/>
            <w:tcBorders>
              <w:top w:val="single" w:sz="4" w:space="0" w:color="auto"/>
              <w:left w:val="single" w:sz="4" w:space="0" w:color="auto"/>
              <w:bottom w:val="single" w:sz="4" w:space="0" w:color="auto"/>
              <w:right w:val="single" w:sz="4" w:space="0" w:color="auto"/>
            </w:tcBorders>
          </w:tcPr>
          <w:p w14:paraId="2C762B9B" w14:textId="2AAD769E" w:rsidR="0046789B" w:rsidRPr="00F72CD4" w:rsidRDefault="0046789B" w:rsidP="0046789B">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tcPr>
          <w:p w14:paraId="4C739314" w14:textId="5BAC66E2" w:rsidR="0046789B" w:rsidRPr="00F72CD4" w:rsidRDefault="0046789B" w:rsidP="0046789B">
            <w:pPr>
              <w:pStyle w:val="TAL"/>
              <w:rPr>
                <w:lang w:eastAsia="zh-CN"/>
              </w:rPr>
            </w:pPr>
            <w:r w:rsidRPr="00F72CD4">
              <w:rPr>
                <w:lang w:eastAsia="zh-CN"/>
              </w:rPr>
              <w:t>PDCCH</w:t>
            </w:r>
          </w:p>
        </w:tc>
        <w:tc>
          <w:tcPr>
            <w:tcW w:w="982" w:type="pct"/>
            <w:tcBorders>
              <w:top w:val="single" w:sz="4" w:space="0" w:color="auto"/>
              <w:left w:val="single" w:sz="4" w:space="0" w:color="auto"/>
              <w:bottom w:val="single" w:sz="4" w:space="0" w:color="auto"/>
              <w:right w:val="single" w:sz="4" w:space="0" w:color="auto"/>
            </w:tcBorders>
          </w:tcPr>
          <w:p w14:paraId="08DE41D5" w14:textId="7FF3E3FC" w:rsidR="0046789B" w:rsidRPr="00F72CD4" w:rsidRDefault="0046789B" w:rsidP="0046789B">
            <w:pPr>
              <w:pStyle w:val="TAL"/>
              <w:rPr>
                <w:lang w:eastAsia="zh-CN"/>
              </w:rPr>
            </w:pPr>
            <w:r w:rsidRPr="00F72CD4">
              <w:rPr>
                <w:lang w:eastAsia="zh-CN"/>
              </w:rPr>
              <w:t>Clause 5.3.3.2.3</w:t>
            </w:r>
          </w:p>
        </w:tc>
        <w:tc>
          <w:tcPr>
            <w:tcW w:w="1150" w:type="pct"/>
            <w:tcBorders>
              <w:top w:val="single" w:sz="4" w:space="0" w:color="auto"/>
              <w:left w:val="single" w:sz="4" w:space="0" w:color="auto"/>
              <w:bottom w:val="single" w:sz="4" w:space="0" w:color="auto"/>
              <w:right w:val="single" w:sz="4" w:space="0" w:color="auto"/>
            </w:tcBorders>
          </w:tcPr>
          <w:p w14:paraId="51903A81" w14:textId="4A7E2C5D" w:rsidR="0046789B" w:rsidRPr="00F72CD4" w:rsidRDefault="0046789B" w:rsidP="0046789B">
            <w:pPr>
              <w:pStyle w:val="TAL"/>
              <w:rPr>
                <w:lang w:eastAsia="zh-CN"/>
              </w:rPr>
            </w:pPr>
            <w:r w:rsidRPr="00F72CD4">
              <w:rPr>
                <w:lang w:eastAsia="zh-CN"/>
              </w:rPr>
              <w:t>If the Test 1 in Clause 5.3.3.2.3 is passed, the test coverage can be considered fulfilled without executing Test 2 in clause 5.3.3.2.1.</w:t>
            </w:r>
          </w:p>
        </w:tc>
      </w:tr>
      <w:tr w:rsidR="00571D2D" w:rsidRPr="00F72CD4" w14:paraId="4CCFF43B" w14:textId="77777777" w:rsidTr="00A95E00">
        <w:trPr>
          <w:trHeight w:val="58"/>
        </w:trPr>
        <w:tc>
          <w:tcPr>
            <w:tcW w:w="1479" w:type="pct"/>
            <w:tcBorders>
              <w:top w:val="single" w:sz="4" w:space="0" w:color="auto"/>
              <w:left w:val="single" w:sz="4" w:space="0" w:color="auto"/>
              <w:bottom w:val="nil"/>
              <w:right w:val="single" w:sz="4" w:space="0" w:color="auto"/>
            </w:tcBorders>
          </w:tcPr>
          <w:p w14:paraId="7D81A63D" w14:textId="77777777" w:rsidR="00571D2D" w:rsidRPr="00F72CD4" w:rsidRDefault="00571D2D" w:rsidP="007C529C">
            <w:pPr>
              <w:pStyle w:val="TAL"/>
            </w:pPr>
            <w:r w:rsidRPr="00F72CD4">
              <w:t>Support of neighboring LTE cell CRS-IM in DSS scenario with NR 15 kHz SCS ( CRS-IM-DSS-15kHzSCS-r17)</w:t>
            </w:r>
          </w:p>
        </w:tc>
        <w:tc>
          <w:tcPr>
            <w:tcW w:w="694" w:type="pct"/>
            <w:tcBorders>
              <w:top w:val="single" w:sz="4" w:space="0" w:color="auto"/>
              <w:left w:val="single" w:sz="4" w:space="0" w:color="auto"/>
              <w:bottom w:val="single" w:sz="4" w:space="0" w:color="auto"/>
              <w:right w:val="single" w:sz="4" w:space="0" w:color="auto"/>
            </w:tcBorders>
            <w:hideMark/>
          </w:tcPr>
          <w:p w14:paraId="71D3797A" w14:textId="77777777" w:rsidR="00571D2D" w:rsidRPr="00F72CD4" w:rsidRDefault="00571D2D" w:rsidP="007C529C">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58E83F52"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60D20C52" w14:textId="77777777" w:rsidR="00571D2D" w:rsidRPr="00F72CD4" w:rsidRDefault="00571D2D" w:rsidP="007C529C">
            <w:pPr>
              <w:pStyle w:val="TAL"/>
              <w:rPr>
                <w:lang w:eastAsia="zh-CN"/>
              </w:rPr>
            </w:pPr>
            <w:r w:rsidRPr="00F72CD4">
              <w:rPr>
                <w:lang w:eastAsia="zh-CN"/>
              </w:rPr>
              <w:t>Clause 5.2.2.1.18</w:t>
            </w:r>
          </w:p>
          <w:p w14:paraId="752F9654" w14:textId="77777777" w:rsidR="00571D2D" w:rsidRPr="00F72CD4" w:rsidRDefault="00571D2D" w:rsidP="007C529C">
            <w:pPr>
              <w:pStyle w:val="TAL"/>
              <w:rPr>
                <w:lang w:eastAsia="zh-CN"/>
              </w:rPr>
            </w:pPr>
            <w:r w:rsidRPr="00F72CD4">
              <w:rPr>
                <w:lang w:eastAsia="zh-CN"/>
              </w:rPr>
              <w:t>Clause 5.2.3.1.17</w:t>
            </w:r>
          </w:p>
        </w:tc>
        <w:tc>
          <w:tcPr>
            <w:tcW w:w="1150" w:type="pct"/>
            <w:tcBorders>
              <w:top w:val="single" w:sz="4" w:space="0" w:color="auto"/>
              <w:left w:val="single" w:sz="4" w:space="0" w:color="auto"/>
              <w:bottom w:val="single" w:sz="4" w:space="0" w:color="auto"/>
              <w:right w:val="single" w:sz="4" w:space="0" w:color="auto"/>
            </w:tcBorders>
          </w:tcPr>
          <w:p w14:paraId="3DA70DFA" w14:textId="77777777" w:rsidR="00571D2D" w:rsidRPr="00F72CD4" w:rsidRDefault="00571D2D" w:rsidP="007C529C">
            <w:pPr>
              <w:pStyle w:val="TAL"/>
              <w:rPr>
                <w:lang w:eastAsia="zh-CN"/>
              </w:rPr>
            </w:pPr>
            <w:r w:rsidRPr="00F72CD4">
              <w:rPr>
                <w:lang w:eastAsia="zh-CN"/>
              </w:rPr>
              <w:t>UE can support the feature on the CC(s) in a band only if the UE indicates support of rateMatchingLTE-CRS on that band.</w:t>
            </w:r>
          </w:p>
        </w:tc>
      </w:tr>
      <w:tr w:rsidR="00571D2D" w:rsidRPr="00F72CD4" w14:paraId="63F8EF42" w14:textId="77777777" w:rsidTr="00A95E00">
        <w:trPr>
          <w:trHeight w:val="58"/>
        </w:trPr>
        <w:tc>
          <w:tcPr>
            <w:tcW w:w="1479" w:type="pct"/>
            <w:tcBorders>
              <w:top w:val="nil"/>
              <w:left w:val="single" w:sz="4" w:space="0" w:color="auto"/>
              <w:bottom w:val="single" w:sz="4" w:space="0" w:color="auto"/>
              <w:right w:val="single" w:sz="4" w:space="0" w:color="auto"/>
            </w:tcBorders>
          </w:tcPr>
          <w:p w14:paraId="60D94F0D" w14:textId="77777777" w:rsidR="00571D2D" w:rsidRPr="00F72CD4" w:rsidRDefault="00571D2D" w:rsidP="007C529C">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0BBA9AD7" w14:textId="77777777" w:rsidR="00571D2D" w:rsidRPr="00F72CD4" w:rsidRDefault="00571D2D"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10D2D9EA"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03FE9524" w14:textId="77777777" w:rsidR="00571D2D" w:rsidRPr="00F72CD4" w:rsidRDefault="00571D2D" w:rsidP="007C529C">
            <w:pPr>
              <w:pStyle w:val="TAL"/>
              <w:rPr>
                <w:lang w:eastAsia="zh-CN"/>
              </w:rPr>
            </w:pPr>
            <w:r w:rsidRPr="00F72CD4">
              <w:rPr>
                <w:lang w:eastAsia="zh-CN"/>
              </w:rPr>
              <w:t>Clause 5.2.2.2.19</w:t>
            </w:r>
          </w:p>
          <w:p w14:paraId="58AC4338" w14:textId="77777777" w:rsidR="00571D2D" w:rsidRPr="00F72CD4" w:rsidRDefault="00571D2D" w:rsidP="007C529C">
            <w:pPr>
              <w:pStyle w:val="TAL"/>
              <w:rPr>
                <w:lang w:eastAsia="zh-CN"/>
              </w:rPr>
            </w:pPr>
            <w:r w:rsidRPr="00F72CD4">
              <w:rPr>
                <w:lang w:eastAsia="zh-CN"/>
              </w:rPr>
              <w:t>Clause 5.2.3.2.18</w:t>
            </w:r>
          </w:p>
        </w:tc>
        <w:tc>
          <w:tcPr>
            <w:tcW w:w="1150" w:type="pct"/>
            <w:tcBorders>
              <w:top w:val="single" w:sz="4" w:space="0" w:color="auto"/>
              <w:left w:val="single" w:sz="4" w:space="0" w:color="auto"/>
              <w:bottom w:val="single" w:sz="4" w:space="0" w:color="auto"/>
              <w:right w:val="single" w:sz="4" w:space="0" w:color="auto"/>
            </w:tcBorders>
          </w:tcPr>
          <w:p w14:paraId="639B9D93" w14:textId="77777777" w:rsidR="00571D2D" w:rsidRPr="00F72CD4" w:rsidRDefault="00571D2D" w:rsidP="007C529C">
            <w:pPr>
              <w:pStyle w:val="TAL"/>
              <w:rPr>
                <w:lang w:eastAsia="zh-CN"/>
              </w:rPr>
            </w:pPr>
          </w:p>
        </w:tc>
      </w:tr>
      <w:tr w:rsidR="00571D2D" w:rsidRPr="00F72CD4" w14:paraId="130B188C" w14:textId="77777777" w:rsidTr="00A95E00">
        <w:trPr>
          <w:trHeight w:val="58"/>
        </w:trPr>
        <w:tc>
          <w:tcPr>
            <w:tcW w:w="1479" w:type="pct"/>
            <w:tcBorders>
              <w:top w:val="single" w:sz="4" w:space="0" w:color="auto"/>
              <w:left w:val="single" w:sz="4" w:space="0" w:color="auto"/>
              <w:bottom w:val="nil"/>
              <w:right w:val="single" w:sz="4" w:space="0" w:color="auto"/>
            </w:tcBorders>
          </w:tcPr>
          <w:p w14:paraId="5FFFB587" w14:textId="0BD9780B" w:rsidR="00571D2D" w:rsidRPr="00F72CD4" w:rsidRDefault="00571D2D" w:rsidP="007C529C">
            <w:pPr>
              <w:pStyle w:val="TAL"/>
            </w:pPr>
            <w:r w:rsidRPr="00F72CD4">
              <w:t xml:space="preserve">Support of neighboring LTE cell CRS-IM in non-DSS and 15 kHz NR SCS scenario, without the assistance of network </w:t>
            </w:r>
            <w:r w:rsidR="0007268D" w:rsidRPr="00F72CD4">
              <w:t>signalling</w:t>
            </w:r>
            <w:r w:rsidRPr="00F72CD4">
              <w:t xml:space="preserve"> on LTE channel bandwidth (CRS-IM-nonDSS-15kHzSCS-r17)</w:t>
            </w:r>
          </w:p>
        </w:tc>
        <w:tc>
          <w:tcPr>
            <w:tcW w:w="694" w:type="pct"/>
            <w:tcBorders>
              <w:top w:val="single" w:sz="4" w:space="0" w:color="auto"/>
              <w:left w:val="single" w:sz="4" w:space="0" w:color="auto"/>
              <w:bottom w:val="single" w:sz="4" w:space="0" w:color="auto"/>
              <w:right w:val="single" w:sz="4" w:space="0" w:color="auto"/>
            </w:tcBorders>
            <w:hideMark/>
          </w:tcPr>
          <w:p w14:paraId="6FE3F43A" w14:textId="77777777" w:rsidR="00571D2D" w:rsidRPr="00F72CD4" w:rsidRDefault="00571D2D" w:rsidP="007C529C">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171D3C66"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57A2DB1D" w14:textId="77777777" w:rsidR="00571D2D" w:rsidRPr="00F72CD4" w:rsidRDefault="00571D2D" w:rsidP="007C529C">
            <w:pPr>
              <w:pStyle w:val="TAL"/>
              <w:rPr>
                <w:lang w:eastAsia="zh-CN"/>
              </w:rPr>
            </w:pPr>
            <w:r w:rsidRPr="00F72CD4">
              <w:rPr>
                <w:lang w:eastAsia="zh-CN"/>
              </w:rPr>
              <w:t>Clause 5.2.2.1.19 (Test 2-1)</w:t>
            </w:r>
          </w:p>
          <w:p w14:paraId="1DBCBB02" w14:textId="77777777" w:rsidR="00571D2D" w:rsidRPr="00F72CD4" w:rsidRDefault="00571D2D" w:rsidP="007C529C">
            <w:pPr>
              <w:pStyle w:val="TAL"/>
              <w:rPr>
                <w:lang w:eastAsia="zh-CN"/>
              </w:rPr>
            </w:pPr>
            <w:r w:rsidRPr="00F72CD4">
              <w:rPr>
                <w:lang w:eastAsia="zh-CN"/>
              </w:rPr>
              <w:t>Clause 5.2.3.1.18 (Test 2-1)</w:t>
            </w:r>
          </w:p>
        </w:tc>
        <w:tc>
          <w:tcPr>
            <w:tcW w:w="1150" w:type="pct"/>
            <w:tcBorders>
              <w:top w:val="single" w:sz="4" w:space="0" w:color="auto"/>
              <w:left w:val="single" w:sz="4" w:space="0" w:color="auto"/>
              <w:bottom w:val="single" w:sz="4" w:space="0" w:color="auto"/>
              <w:right w:val="single" w:sz="4" w:space="0" w:color="auto"/>
            </w:tcBorders>
          </w:tcPr>
          <w:p w14:paraId="6C5EFC8A" w14:textId="77777777" w:rsidR="00571D2D" w:rsidRPr="00F72CD4" w:rsidRDefault="00571D2D" w:rsidP="007C529C">
            <w:pPr>
              <w:pStyle w:val="TAL"/>
              <w:rPr>
                <w:lang w:eastAsia="zh-CN"/>
              </w:rPr>
            </w:pPr>
            <w:r w:rsidRPr="00F72CD4">
              <w:rPr>
                <w:lang w:eastAsia="zh-CN"/>
              </w:rPr>
              <w:t>The UE can perform CRS-IM when MeasObjectEUTRA IE is configured, and the configured measurement gaps overlap with neighbour LTE cell PBCH position.</w:t>
            </w:r>
          </w:p>
        </w:tc>
      </w:tr>
      <w:tr w:rsidR="00571D2D" w:rsidRPr="00F72CD4" w14:paraId="53AFD893" w14:textId="77777777" w:rsidTr="00A95E00">
        <w:trPr>
          <w:trHeight w:val="58"/>
        </w:trPr>
        <w:tc>
          <w:tcPr>
            <w:tcW w:w="1479" w:type="pct"/>
            <w:tcBorders>
              <w:top w:val="nil"/>
              <w:left w:val="single" w:sz="4" w:space="0" w:color="auto"/>
              <w:bottom w:val="single" w:sz="4" w:space="0" w:color="auto"/>
              <w:right w:val="single" w:sz="4" w:space="0" w:color="auto"/>
            </w:tcBorders>
          </w:tcPr>
          <w:p w14:paraId="2BB9613E" w14:textId="77777777" w:rsidR="00571D2D" w:rsidRPr="00F72CD4" w:rsidRDefault="00571D2D" w:rsidP="007C529C">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01D44BB6" w14:textId="77777777" w:rsidR="00571D2D" w:rsidRPr="00F72CD4" w:rsidRDefault="00571D2D"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486943D5"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095C1D7F" w14:textId="77777777" w:rsidR="00571D2D" w:rsidRPr="00F72CD4" w:rsidRDefault="00571D2D" w:rsidP="007C529C">
            <w:pPr>
              <w:pStyle w:val="TAL"/>
              <w:rPr>
                <w:lang w:eastAsia="zh-CN"/>
              </w:rPr>
            </w:pPr>
            <w:r w:rsidRPr="00F72CD4">
              <w:rPr>
                <w:lang w:eastAsia="zh-CN"/>
              </w:rPr>
              <w:t>Clause 5.2.2.2.20 (Test 2-1)</w:t>
            </w:r>
          </w:p>
          <w:p w14:paraId="2DE456D2" w14:textId="77777777" w:rsidR="00571D2D" w:rsidRPr="00F72CD4" w:rsidRDefault="00571D2D" w:rsidP="007C529C">
            <w:pPr>
              <w:pStyle w:val="TAL"/>
              <w:rPr>
                <w:lang w:eastAsia="zh-CN"/>
              </w:rPr>
            </w:pPr>
            <w:r w:rsidRPr="00F72CD4">
              <w:rPr>
                <w:lang w:eastAsia="zh-CN"/>
              </w:rPr>
              <w:t>Clause 5.2.3.2.19 (Test 2-1)</w:t>
            </w:r>
          </w:p>
        </w:tc>
        <w:tc>
          <w:tcPr>
            <w:tcW w:w="1150" w:type="pct"/>
            <w:tcBorders>
              <w:top w:val="single" w:sz="4" w:space="0" w:color="auto"/>
              <w:left w:val="single" w:sz="4" w:space="0" w:color="auto"/>
              <w:bottom w:val="single" w:sz="4" w:space="0" w:color="auto"/>
              <w:right w:val="single" w:sz="4" w:space="0" w:color="auto"/>
            </w:tcBorders>
          </w:tcPr>
          <w:p w14:paraId="2BE38D48" w14:textId="77777777" w:rsidR="00571D2D" w:rsidRPr="00F72CD4" w:rsidRDefault="00571D2D" w:rsidP="007C529C">
            <w:pPr>
              <w:pStyle w:val="TAL"/>
              <w:rPr>
                <w:lang w:eastAsia="zh-CN"/>
              </w:rPr>
            </w:pPr>
          </w:p>
        </w:tc>
      </w:tr>
      <w:tr w:rsidR="00571D2D" w:rsidRPr="00F72CD4" w14:paraId="0A59F2BA" w14:textId="77777777" w:rsidTr="00A95E00">
        <w:trPr>
          <w:trHeight w:val="58"/>
        </w:trPr>
        <w:tc>
          <w:tcPr>
            <w:tcW w:w="1479" w:type="pct"/>
            <w:tcBorders>
              <w:top w:val="single" w:sz="4" w:space="0" w:color="auto"/>
              <w:left w:val="single" w:sz="4" w:space="0" w:color="auto"/>
              <w:bottom w:val="nil"/>
              <w:right w:val="single" w:sz="4" w:space="0" w:color="auto"/>
            </w:tcBorders>
          </w:tcPr>
          <w:p w14:paraId="1C145BF1" w14:textId="7905C45F" w:rsidR="00571D2D" w:rsidRPr="00F72CD4" w:rsidRDefault="00571D2D" w:rsidP="007C529C">
            <w:pPr>
              <w:pStyle w:val="TAL"/>
            </w:pPr>
            <w:r w:rsidRPr="00F72CD4">
              <w:t xml:space="preserve">Support of neighboring LTE cell CRS-IM in non-DSS and 15 kHz NR SCS scenario, with the assistance of network </w:t>
            </w:r>
            <w:r w:rsidR="0007268D" w:rsidRPr="00F72CD4">
              <w:t>signalling</w:t>
            </w:r>
            <w:r w:rsidRPr="00F72CD4">
              <w:t xml:space="preserve"> on LTE channel bandwidth (CRS-IM-nonDSS-NWA-15kHzSCS-r17)</w:t>
            </w:r>
          </w:p>
        </w:tc>
        <w:tc>
          <w:tcPr>
            <w:tcW w:w="694" w:type="pct"/>
            <w:tcBorders>
              <w:top w:val="single" w:sz="4" w:space="0" w:color="auto"/>
              <w:left w:val="single" w:sz="4" w:space="0" w:color="auto"/>
              <w:bottom w:val="single" w:sz="4" w:space="0" w:color="auto"/>
              <w:right w:val="single" w:sz="4" w:space="0" w:color="auto"/>
            </w:tcBorders>
            <w:hideMark/>
          </w:tcPr>
          <w:p w14:paraId="5417EC8A" w14:textId="77777777" w:rsidR="00571D2D" w:rsidRPr="00F72CD4" w:rsidRDefault="00571D2D" w:rsidP="007C529C">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34DA489E"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3520B11D" w14:textId="77777777" w:rsidR="00571D2D" w:rsidRPr="00F72CD4" w:rsidRDefault="00571D2D" w:rsidP="007C529C">
            <w:pPr>
              <w:pStyle w:val="TAL"/>
              <w:rPr>
                <w:lang w:eastAsia="zh-CN"/>
              </w:rPr>
            </w:pPr>
            <w:r w:rsidRPr="00F72CD4">
              <w:rPr>
                <w:lang w:eastAsia="zh-CN"/>
              </w:rPr>
              <w:t>Clause 5.2.2.1.19 (Test 1-1)</w:t>
            </w:r>
          </w:p>
          <w:p w14:paraId="42376599" w14:textId="77777777" w:rsidR="00571D2D" w:rsidRPr="00F72CD4" w:rsidRDefault="00571D2D" w:rsidP="007C529C">
            <w:pPr>
              <w:pStyle w:val="TAL"/>
              <w:rPr>
                <w:lang w:eastAsia="zh-CN"/>
              </w:rPr>
            </w:pPr>
            <w:r w:rsidRPr="00F72CD4">
              <w:rPr>
                <w:lang w:eastAsia="zh-CN"/>
              </w:rPr>
              <w:t>Clause 5.2.3.1.18 (Test 1-1)</w:t>
            </w:r>
          </w:p>
        </w:tc>
        <w:tc>
          <w:tcPr>
            <w:tcW w:w="1150" w:type="pct"/>
            <w:tcBorders>
              <w:top w:val="single" w:sz="4" w:space="0" w:color="auto"/>
              <w:left w:val="single" w:sz="4" w:space="0" w:color="auto"/>
              <w:bottom w:val="single" w:sz="4" w:space="0" w:color="auto"/>
              <w:right w:val="single" w:sz="4" w:space="0" w:color="auto"/>
            </w:tcBorders>
          </w:tcPr>
          <w:p w14:paraId="62418408" w14:textId="77777777" w:rsidR="00571D2D" w:rsidRPr="00F72CD4" w:rsidRDefault="00571D2D" w:rsidP="00571D2D">
            <w:pPr>
              <w:pStyle w:val="TAL"/>
              <w:rPr>
                <w:lang w:eastAsia="zh-CN"/>
              </w:rPr>
            </w:pPr>
            <w:r w:rsidRPr="00F72CD4">
              <w:rPr>
                <w:lang w:eastAsia="zh-CN"/>
              </w:rPr>
              <w:t>If the Test 2-1 in Clause 5.2.2.1.19 is passed, the test coverage can be considered fulfilled without executing Test 1-1 in clause 5.2.2.1.19.</w:t>
            </w:r>
          </w:p>
          <w:p w14:paraId="067324DD" w14:textId="77777777" w:rsidR="00571D2D" w:rsidRPr="00F72CD4" w:rsidRDefault="00571D2D" w:rsidP="007C529C">
            <w:pPr>
              <w:pStyle w:val="TAL"/>
              <w:rPr>
                <w:lang w:eastAsia="zh-CN"/>
              </w:rPr>
            </w:pPr>
            <w:r w:rsidRPr="00F72CD4">
              <w:rPr>
                <w:lang w:eastAsia="zh-CN"/>
              </w:rPr>
              <w:t>If the Test 2-1 in Clause 5.2.3.1.18 is passed, the test coverage can be considered fulfilled without executing Test 1-1 in clause 5.2.3.1.18.</w:t>
            </w:r>
          </w:p>
        </w:tc>
      </w:tr>
      <w:tr w:rsidR="00571D2D" w:rsidRPr="00F72CD4" w14:paraId="3F031716" w14:textId="77777777" w:rsidTr="00A95E00">
        <w:trPr>
          <w:trHeight w:val="58"/>
        </w:trPr>
        <w:tc>
          <w:tcPr>
            <w:tcW w:w="1479" w:type="pct"/>
            <w:tcBorders>
              <w:top w:val="nil"/>
              <w:left w:val="single" w:sz="4" w:space="0" w:color="auto"/>
              <w:bottom w:val="single" w:sz="4" w:space="0" w:color="auto"/>
              <w:right w:val="single" w:sz="4" w:space="0" w:color="auto"/>
            </w:tcBorders>
          </w:tcPr>
          <w:p w14:paraId="37C18524" w14:textId="77777777" w:rsidR="00571D2D" w:rsidRPr="00F72CD4" w:rsidRDefault="00571D2D" w:rsidP="007C529C">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161D7911" w14:textId="77777777" w:rsidR="00571D2D" w:rsidRPr="00F72CD4" w:rsidRDefault="00571D2D"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03BA437E"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1BBBE2BC" w14:textId="77777777" w:rsidR="00571D2D" w:rsidRPr="00F72CD4" w:rsidRDefault="00571D2D" w:rsidP="007C529C">
            <w:pPr>
              <w:pStyle w:val="TAL"/>
              <w:rPr>
                <w:lang w:eastAsia="zh-CN"/>
              </w:rPr>
            </w:pPr>
            <w:r w:rsidRPr="00F72CD4">
              <w:rPr>
                <w:lang w:eastAsia="zh-CN"/>
              </w:rPr>
              <w:t>Clause 5.2.2.2.20 (Test 1-1)</w:t>
            </w:r>
          </w:p>
          <w:p w14:paraId="11F61559" w14:textId="77777777" w:rsidR="00571D2D" w:rsidRPr="00F72CD4" w:rsidRDefault="00571D2D" w:rsidP="007C529C">
            <w:pPr>
              <w:pStyle w:val="TAL"/>
              <w:rPr>
                <w:lang w:eastAsia="zh-CN"/>
              </w:rPr>
            </w:pPr>
            <w:r w:rsidRPr="00F72CD4">
              <w:rPr>
                <w:lang w:eastAsia="zh-CN"/>
              </w:rPr>
              <w:t>Clause 5.2.3.2.19 (Test 1-1)</w:t>
            </w:r>
          </w:p>
        </w:tc>
        <w:tc>
          <w:tcPr>
            <w:tcW w:w="1150" w:type="pct"/>
            <w:tcBorders>
              <w:top w:val="single" w:sz="4" w:space="0" w:color="auto"/>
              <w:left w:val="single" w:sz="4" w:space="0" w:color="auto"/>
              <w:bottom w:val="single" w:sz="4" w:space="0" w:color="auto"/>
              <w:right w:val="single" w:sz="4" w:space="0" w:color="auto"/>
            </w:tcBorders>
          </w:tcPr>
          <w:p w14:paraId="289DC303" w14:textId="77777777" w:rsidR="00571D2D" w:rsidRPr="00F72CD4" w:rsidRDefault="00571D2D" w:rsidP="00571D2D">
            <w:pPr>
              <w:pStyle w:val="TAL"/>
              <w:rPr>
                <w:lang w:eastAsia="zh-CN"/>
              </w:rPr>
            </w:pPr>
            <w:r w:rsidRPr="00F72CD4">
              <w:rPr>
                <w:lang w:eastAsia="zh-CN"/>
              </w:rPr>
              <w:t>If the Test 2-1 in Clause 5.2.2.2.20 is passed, the test coverage can be considered fulfilled without executing Test 1-1 in clause 5.2.2.2.20.</w:t>
            </w:r>
          </w:p>
          <w:p w14:paraId="474F0F19" w14:textId="77777777" w:rsidR="00571D2D" w:rsidRPr="00F72CD4" w:rsidRDefault="00571D2D" w:rsidP="007C529C">
            <w:pPr>
              <w:pStyle w:val="TAL"/>
              <w:rPr>
                <w:lang w:eastAsia="zh-CN"/>
              </w:rPr>
            </w:pPr>
            <w:r w:rsidRPr="00F72CD4">
              <w:rPr>
                <w:lang w:eastAsia="zh-CN"/>
              </w:rPr>
              <w:t>If the Test 2-1 in Clause 5.2.3.2.19 is passed, the test coverage can be considered fulfilled without executing Test 1-1 in clause 5.2.3.2.19.</w:t>
            </w:r>
          </w:p>
        </w:tc>
      </w:tr>
      <w:tr w:rsidR="00571D2D" w:rsidRPr="00F72CD4" w14:paraId="753F500B" w14:textId="77777777" w:rsidTr="00A95E00">
        <w:trPr>
          <w:trHeight w:val="58"/>
        </w:trPr>
        <w:tc>
          <w:tcPr>
            <w:tcW w:w="1479" w:type="pct"/>
            <w:tcBorders>
              <w:top w:val="single" w:sz="4" w:space="0" w:color="auto"/>
              <w:left w:val="single" w:sz="4" w:space="0" w:color="auto"/>
              <w:bottom w:val="single" w:sz="4" w:space="0" w:color="auto"/>
              <w:right w:val="single" w:sz="4" w:space="0" w:color="auto"/>
            </w:tcBorders>
          </w:tcPr>
          <w:p w14:paraId="74997B22" w14:textId="764490D7" w:rsidR="00571D2D" w:rsidRPr="00F72CD4" w:rsidRDefault="00571D2D" w:rsidP="007C529C">
            <w:pPr>
              <w:pStyle w:val="TAL"/>
            </w:pPr>
            <w:r w:rsidRPr="00F72CD4">
              <w:t xml:space="preserve">CRS-IM in non-DSS and 30 kHz NR SCS scenario, without the assistance of network </w:t>
            </w:r>
            <w:r w:rsidR="0007268D" w:rsidRPr="00F72CD4">
              <w:t>signalling</w:t>
            </w:r>
            <w:r w:rsidRPr="00F72CD4">
              <w:t xml:space="preserve"> on LTE channel bandwidth (crs-IM-nonDSS-30kHzSCS-r17)</w:t>
            </w:r>
          </w:p>
        </w:tc>
        <w:tc>
          <w:tcPr>
            <w:tcW w:w="694" w:type="pct"/>
            <w:tcBorders>
              <w:top w:val="single" w:sz="4" w:space="0" w:color="auto"/>
              <w:left w:val="single" w:sz="4" w:space="0" w:color="auto"/>
              <w:bottom w:val="single" w:sz="4" w:space="0" w:color="auto"/>
              <w:right w:val="single" w:sz="4" w:space="0" w:color="auto"/>
            </w:tcBorders>
            <w:hideMark/>
          </w:tcPr>
          <w:p w14:paraId="3F15C6E1" w14:textId="77777777" w:rsidR="00571D2D" w:rsidRPr="00F72CD4" w:rsidRDefault="00571D2D"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417B8592"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3AC01818" w14:textId="77777777" w:rsidR="00571D2D" w:rsidRPr="00F72CD4" w:rsidRDefault="00571D2D" w:rsidP="007C529C">
            <w:pPr>
              <w:pStyle w:val="TAL"/>
              <w:rPr>
                <w:lang w:eastAsia="zh-CN"/>
              </w:rPr>
            </w:pPr>
            <w:r w:rsidRPr="00F72CD4">
              <w:rPr>
                <w:lang w:eastAsia="zh-CN"/>
              </w:rPr>
              <w:t>Clause 5.2.2.2.20 (Test 2-2)</w:t>
            </w:r>
          </w:p>
          <w:p w14:paraId="76691354" w14:textId="77777777" w:rsidR="00571D2D" w:rsidRPr="00F72CD4" w:rsidRDefault="00571D2D" w:rsidP="007C529C">
            <w:pPr>
              <w:pStyle w:val="TAL"/>
              <w:rPr>
                <w:lang w:eastAsia="zh-CN"/>
              </w:rPr>
            </w:pPr>
            <w:r w:rsidRPr="00F72CD4">
              <w:rPr>
                <w:lang w:eastAsia="zh-CN"/>
              </w:rPr>
              <w:t>Clause 5.2.3.2.19 (Test 2-2)</w:t>
            </w:r>
          </w:p>
        </w:tc>
        <w:tc>
          <w:tcPr>
            <w:tcW w:w="1150" w:type="pct"/>
            <w:tcBorders>
              <w:top w:val="single" w:sz="4" w:space="0" w:color="auto"/>
              <w:left w:val="single" w:sz="4" w:space="0" w:color="auto"/>
              <w:bottom w:val="single" w:sz="4" w:space="0" w:color="auto"/>
              <w:right w:val="single" w:sz="4" w:space="0" w:color="auto"/>
            </w:tcBorders>
          </w:tcPr>
          <w:p w14:paraId="381769B6" w14:textId="77777777" w:rsidR="00571D2D" w:rsidRPr="00F72CD4" w:rsidRDefault="00571D2D" w:rsidP="00571D2D">
            <w:pPr>
              <w:pStyle w:val="TAL"/>
              <w:rPr>
                <w:lang w:eastAsia="zh-CN"/>
              </w:rPr>
            </w:pPr>
            <w:r w:rsidRPr="00F72CD4">
              <w:rPr>
                <w:lang w:eastAsia="zh-CN"/>
              </w:rPr>
              <w:t>The UE can perform CRS-IM when MeasObjectEUTRA IE is configured, and the configured measurement gaps overlap with neighbour LTE cell PBCH position.</w:t>
            </w:r>
          </w:p>
        </w:tc>
      </w:tr>
      <w:tr w:rsidR="00571D2D" w:rsidRPr="00F72CD4" w14:paraId="3D0F34E5" w14:textId="77777777" w:rsidTr="00A95E00">
        <w:trPr>
          <w:trHeight w:val="58"/>
        </w:trPr>
        <w:tc>
          <w:tcPr>
            <w:tcW w:w="1479" w:type="pct"/>
            <w:tcBorders>
              <w:top w:val="single" w:sz="4" w:space="0" w:color="auto"/>
              <w:left w:val="single" w:sz="4" w:space="0" w:color="auto"/>
              <w:bottom w:val="single" w:sz="4" w:space="0" w:color="auto"/>
              <w:right w:val="single" w:sz="4" w:space="0" w:color="auto"/>
            </w:tcBorders>
          </w:tcPr>
          <w:p w14:paraId="18EEA98A" w14:textId="1147A37F" w:rsidR="00571D2D" w:rsidRPr="00F72CD4" w:rsidRDefault="00571D2D" w:rsidP="007C529C">
            <w:pPr>
              <w:pStyle w:val="TAL"/>
            </w:pPr>
            <w:r w:rsidRPr="00F72CD4">
              <w:t xml:space="preserve">CRS-IM in non-DSS and 30 kHz NR SCS scenario, with the assistance of network </w:t>
            </w:r>
            <w:r w:rsidR="0007268D" w:rsidRPr="00F72CD4">
              <w:t>signalling</w:t>
            </w:r>
            <w:r w:rsidRPr="00F72CD4">
              <w:t xml:space="preserve"> on LTE channel bandwidth (crs-IM-nonDSS-NWA-30kHzSCS-r17)</w:t>
            </w:r>
          </w:p>
        </w:tc>
        <w:tc>
          <w:tcPr>
            <w:tcW w:w="694" w:type="pct"/>
            <w:tcBorders>
              <w:top w:val="single" w:sz="4" w:space="0" w:color="auto"/>
              <w:left w:val="single" w:sz="4" w:space="0" w:color="auto"/>
              <w:bottom w:val="single" w:sz="4" w:space="0" w:color="auto"/>
              <w:right w:val="single" w:sz="4" w:space="0" w:color="auto"/>
            </w:tcBorders>
            <w:hideMark/>
          </w:tcPr>
          <w:p w14:paraId="16EACA35" w14:textId="77777777" w:rsidR="00571D2D" w:rsidRPr="00F72CD4" w:rsidRDefault="00571D2D"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485C1A23" w14:textId="77777777" w:rsidR="00571D2D" w:rsidRPr="00F72CD4" w:rsidRDefault="00571D2D"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1063841D" w14:textId="77777777" w:rsidR="00571D2D" w:rsidRPr="00F72CD4" w:rsidRDefault="00571D2D" w:rsidP="007C529C">
            <w:pPr>
              <w:pStyle w:val="TAL"/>
              <w:rPr>
                <w:lang w:eastAsia="zh-CN"/>
              </w:rPr>
            </w:pPr>
            <w:r w:rsidRPr="00F72CD4">
              <w:rPr>
                <w:lang w:eastAsia="zh-CN"/>
              </w:rPr>
              <w:t>Clause 5.2.2.2.20 (Test 1-2)</w:t>
            </w:r>
          </w:p>
          <w:p w14:paraId="54D00661" w14:textId="77777777" w:rsidR="00571D2D" w:rsidRPr="00F72CD4" w:rsidRDefault="00571D2D" w:rsidP="007C529C">
            <w:pPr>
              <w:pStyle w:val="TAL"/>
              <w:rPr>
                <w:lang w:eastAsia="zh-CN"/>
              </w:rPr>
            </w:pPr>
            <w:r w:rsidRPr="00F72CD4">
              <w:rPr>
                <w:lang w:eastAsia="zh-CN"/>
              </w:rPr>
              <w:t>Clause 5.2.3.2.19 (Test 1-2)</w:t>
            </w:r>
          </w:p>
        </w:tc>
        <w:tc>
          <w:tcPr>
            <w:tcW w:w="1150" w:type="pct"/>
            <w:tcBorders>
              <w:top w:val="single" w:sz="4" w:space="0" w:color="auto"/>
              <w:left w:val="single" w:sz="4" w:space="0" w:color="auto"/>
              <w:bottom w:val="single" w:sz="4" w:space="0" w:color="auto"/>
              <w:right w:val="single" w:sz="4" w:space="0" w:color="auto"/>
            </w:tcBorders>
          </w:tcPr>
          <w:p w14:paraId="4B9199C5" w14:textId="77777777" w:rsidR="00571D2D" w:rsidRPr="00F72CD4" w:rsidRDefault="00571D2D" w:rsidP="00571D2D">
            <w:pPr>
              <w:pStyle w:val="TAL"/>
              <w:rPr>
                <w:lang w:eastAsia="zh-CN"/>
              </w:rPr>
            </w:pPr>
            <w:r w:rsidRPr="00F72CD4">
              <w:rPr>
                <w:lang w:eastAsia="zh-CN"/>
              </w:rPr>
              <w:t>If the Test 2-2 in Clause 5.2.2.2.20 is passed, the test coverage can be considered fulfilled without executing Test 1-2 in clause 5.2.2.2.20.</w:t>
            </w:r>
          </w:p>
          <w:p w14:paraId="2BC4EEF0" w14:textId="77777777" w:rsidR="00571D2D" w:rsidRPr="00F72CD4" w:rsidRDefault="00571D2D" w:rsidP="00571D2D">
            <w:pPr>
              <w:pStyle w:val="TAL"/>
              <w:rPr>
                <w:lang w:eastAsia="zh-CN"/>
              </w:rPr>
            </w:pPr>
            <w:r w:rsidRPr="00F72CD4">
              <w:rPr>
                <w:lang w:eastAsia="zh-CN"/>
              </w:rPr>
              <w:t>If the Test 2-2 in Clause 5.2.3.2.19 is passed, the test coverage can be considered fulfilled without executing Test 1-2 in clause 5.2.3.2.19.</w:t>
            </w:r>
          </w:p>
        </w:tc>
      </w:tr>
      <w:tr w:rsidR="00D30DB7" w:rsidRPr="00F72CD4" w14:paraId="393B0026" w14:textId="77777777" w:rsidTr="00A95E00">
        <w:trPr>
          <w:trHeight w:val="58"/>
        </w:trPr>
        <w:tc>
          <w:tcPr>
            <w:tcW w:w="1479" w:type="pct"/>
            <w:tcBorders>
              <w:top w:val="single" w:sz="4" w:space="0" w:color="auto"/>
              <w:left w:val="single" w:sz="4" w:space="0" w:color="auto"/>
              <w:bottom w:val="nil"/>
              <w:right w:val="single" w:sz="4" w:space="0" w:color="auto"/>
            </w:tcBorders>
          </w:tcPr>
          <w:p w14:paraId="507C85EA" w14:textId="77777777" w:rsidR="00D30DB7" w:rsidRPr="00F72CD4" w:rsidRDefault="00D30DB7" w:rsidP="007C529C">
            <w:pPr>
              <w:pStyle w:val="TAL"/>
            </w:pPr>
            <w:r w:rsidRPr="00F72CD4">
              <w:t>Support for SFN scheme A for PDCCH scheduling SFN Scheme A PDSCH (sfn-SchemeA-r17)</w:t>
            </w:r>
          </w:p>
        </w:tc>
        <w:tc>
          <w:tcPr>
            <w:tcW w:w="694" w:type="pct"/>
            <w:tcBorders>
              <w:top w:val="single" w:sz="4" w:space="0" w:color="auto"/>
              <w:left w:val="single" w:sz="4" w:space="0" w:color="auto"/>
              <w:bottom w:val="single" w:sz="4" w:space="0" w:color="auto"/>
              <w:right w:val="single" w:sz="4" w:space="0" w:color="auto"/>
            </w:tcBorders>
            <w:hideMark/>
          </w:tcPr>
          <w:p w14:paraId="542A345A" w14:textId="77777777" w:rsidR="00D30DB7" w:rsidRPr="00F72CD4" w:rsidRDefault="00D30DB7" w:rsidP="007C529C">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7227526F" w14:textId="77777777" w:rsidR="00D30DB7" w:rsidRPr="00F72CD4" w:rsidRDefault="00D30DB7"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6992622F" w14:textId="77777777" w:rsidR="00D30DB7" w:rsidRPr="00F72CD4" w:rsidRDefault="00D30DB7" w:rsidP="007C529C">
            <w:pPr>
              <w:pStyle w:val="TAL"/>
              <w:rPr>
                <w:lang w:eastAsia="zh-CN"/>
              </w:rPr>
            </w:pPr>
            <w:r w:rsidRPr="00F72CD4">
              <w:rPr>
                <w:lang w:eastAsia="zh-CN"/>
              </w:rPr>
              <w:t>Clause 5.2.2.1.20</w:t>
            </w:r>
          </w:p>
          <w:p w14:paraId="2FCD9AA3" w14:textId="77777777" w:rsidR="00D30DB7" w:rsidRPr="00F72CD4" w:rsidRDefault="00D30DB7" w:rsidP="007C529C">
            <w:pPr>
              <w:pStyle w:val="TAL"/>
              <w:rPr>
                <w:lang w:eastAsia="zh-CN"/>
              </w:rPr>
            </w:pPr>
            <w:r w:rsidRPr="00F72CD4">
              <w:rPr>
                <w:lang w:eastAsia="zh-CN"/>
              </w:rPr>
              <w:t>Clause 5.2.3.1.19</w:t>
            </w:r>
          </w:p>
        </w:tc>
        <w:tc>
          <w:tcPr>
            <w:tcW w:w="1150" w:type="pct"/>
            <w:tcBorders>
              <w:top w:val="single" w:sz="4" w:space="0" w:color="auto"/>
              <w:left w:val="single" w:sz="4" w:space="0" w:color="auto"/>
              <w:bottom w:val="single" w:sz="4" w:space="0" w:color="auto"/>
              <w:right w:val="single" w:sz="4" w:space="0" w:color="auto"/>
            </w:tcBorders>
          </w:tcPr>
          <w:p w14:paraId="7DB238D3" w14:textId="77777777" w:rsidR="00D30DB7" w:rsidRPr="00F72CD4" w:rsidRDefault="00D30DB7" w:rsidP="007C529C">
            <w:pPr>
              <w:pStyle w:val="TAL"/>
              <w:rPr>
                <w:lang w:eastAsia="zh-CN"/>
              </w:rPr>
            </w:pPr>
          </w:p>
        </w:tc>
      </w:tr>
      <w:tr w:rsidR="00D30DB7" w:rsidRPr="00F72CD4" w14:paraId="152084FE" w14:textId="77777777" w:rsidTr="00A95E00">
        <w:trPr>
          <w:trHeight w:val="58"/>
        </w:trPr>
        <w:tc>
          <w:tcPr>
            <w:tcW w:w="1479" w:type="pct"/>
            <w:tcBorders>
              <w:top w:val="nil"/>
              <w:left w:val="single" w:sz="4" w:space="0" w:color="auto"/>
              <w:bottom w:val="single" w:sz="4" w:space="0" w:color="auto"/>
              <w:right w:val="single" w:sz="4" w:space="0" w:color="auto"/>
            </w:tcBorders>
          </w:tcPr>
          <w:p w14:paraId="27817145" w14:textId="77777777" w:rsidR="00D30DB7" w:rsidRPr="00F72CD4" w:rsidRDefault="00D30DB7" w:rsidP="007C529C">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2BE33823" w14:textId="77777777" w:rsidR="00D30DB7" w:rsidRPr="00F72CD4" w:rsidRDefault="00D30DB7"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46ED68E9" w14:textId="77777777" w:rsidR="00D30DB7" w:rsidRPr="00F72CD4" w:rsidRDefault="00D30DB7"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1CDE9674" w14:textId="77777777" w:rsidR="00D30DB7" w:rsidRPr="00F72CD4" w:rsidRDefault="00D30DB7" w:rsidP="007C529C">
            <w:pPr>
              <w:pStyle w:val="TAL"/>
              <w:rPr>
                <w:lang w:eastAsia="zh-CN"/>
              </w:rPr>
            </w:pPr>
            <w:r w:rsidRPr="00F72CD4">
              <w:rPr>
                <w:lang w:eastAsia="zh-CN"/>
              </w:rPr>
              <w:t>Clause 5.2.2.2.21</w:t>
            </w:r>
          </w:p>
          <w:p w14:paraId="223E9185" w14:textId="77777777" w:rsidR="00D30DB7" w:rsidRPr="00F72CD4" w:rsidRDefault="00D30DB7" w:rsidP="007C529C">
            <w:pPr>
              <w:pStyle w:val="TAL"/>
              <w:rPr>
                <w:lang w:eastAsia="zh-CN"/>
              </w:rPr>
            </w:pPr>
            <w:r w:rsidRPr="00F72CD4">
              <w:rPr>
                <w:lang w:eastAsia="zh-CN"/>
              </w:rPr>
              <w:t>Clause 5.2.3.2.20</w:t>
            </w:r>
          </w:p>
        </w:tc>
        <w:tc>
          <w:tcPr>
            <w:tcW w:w="1150" w:type="pct"/>
            <w:tcBorders>
              <w:top w:val="single" w:sz="4" w:space="0" w:color="auto"/>
              <w:left w:val="single" w:sz="4" w:space="0" w:color="auto"/>
              <w:bottom w:val="single" w:sz="4" w:space="0" w:color="auto"/>
              <w:right w:val="single" w:sz="4" w:space="0" w:color="auto"/>
            </w:tcBorders>
          </w:tcPr>
          <w:p w14:paraId="556169B1" w14:textId="77777777" w:rsidR="00D30DB7" w:rsidRPr="00F72CD4" w:rsidRDefault="00D30DB7" w:rsidP="007C529C">
            <w:pPr>
              <w:pStyle w:val="TAL"/>
              <w:rPr>
                <w:lang w:eastAsia="zh-CN"/>
              </w:rPr>
            </w:pPr>
          </w:p>
        </w:tc>
      </w:tr>
      <w:tr w:rsidR="00D30DB7" w:rsidRPr="00F72CD4" w14:paraId="5E91DB83" w14:textId="77777777" w:rsidTr="00A95E00">
        <w:trPr>
          <w:trHeight w:val="58"/>
        </w:trPr>
        <w:tc>
          <w:tcPr>
            <w:tcW w:w="1479" w:type="pct"/>
            <w:tcBorders>
              <w:top w:val="single" w:sz="4" w:space="0" w:color="auto"/>
              <w:left w:val="single" w:sz="4" w:space="0" w:color="auto"/>
              <w:bottom w:val="nil"/>
              <w:right w:val="single" w:sz="4" w:space="0" w:color="auto"/>
            </w:tcBorders>
          </w:tcPr>
          <w:p w14:paraId="1B9AC803" w14:textId="77777777" w:rsidR="00D30DB7" w:rsidRPr="00F72CD4" w:rsidRDefault="00D30DB7" w:rsidP="007C529C">
            <w:pPr>
              <w:pStyle w:val="TAL"/>
            </w:pPr>
            <w:r w:rsidRPr="00F72CD4">
              <w:t>Support for SFN scheme B for PDCCH scheduling SFN Scheme B PDSCH (sfn-SchemeB-r17)</w:t>
            </w:r>
          </w:p>
        </w:tc>
        <w:tc>
          <w:tcPr>
            <w:tcW w:w="694" w:type="pct"/>
            <w:tcBorders>
              <w:top w:val="single" w:sz="4" w:space="0" w:color="auto"/>
              <w:left w:val="single" w:sz="4" w:space="0" w:color="auto"/>
              <w:bottom w:val="single" w:sz="4" w:space="0" w:color="auto"/>
              <w:right w:val="single" w:sz="4" w:space="0" w:color="auto"/>
            </w:tcBorders>
            <w:hideMark/>
          </w:tcPr>
          <w:p w14:paraId="1BF7D65C" w14:textId="77777777" w:rsidR="00D30DB7" w:rsidRPr="00F72CD4" w:rsidRDefault="00D30DB7" w:rsidP="007C529C">
            <w:pPr>
              <w:pStyle w:val="TAL"/>
              <w:rPr>
                <w:lang w:eastAsia="zh-CN"/>
              </w:rPr>
            </w:pPr>
            <w:r w:rsidRPr="00F72CD4">
              <w:rPr>
                <w:lang w:eastAsia="zh-CN"/>
              </w:rPr>
              <w:t>FR1 FDD</w:t>
            </w:r>
          </w:p>
        </w:tc>
        <w:tc>
          <w:tcPr>
            <w:tcW w:w="695" w:type="pct"/>
            <w:tcBorders>
              <w:top w:val="single" w:sz="4" w:space="0" w:color="auto"/>
              <w:left w:val="single" w:sz="4" w:space="0" w:color="auto"/>
              <w:bottom w:val="single" w:sz="4" w:space="0" w:color="auto"/>
              <w:right w:val="single" w:sz="4" w:space="0" w:color="auto"/>
            </w:tcBorders>
            <w:hideMark/>
          </w:tcPr>
          <w:p w14:paraId="0DE754E7" w14:textId="77777777" w:rsidR="00D30DB7" w:rsidRPr="00F72CD4" w:rsidRDefault="00D30DB7"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7EB0CE59" w14:textId="77777777" w:rsidR="00D30DB7" w:rsidRPr="00F72CD4" w:rsidRDefault="00D30DB7" w:rsidP="007C529C">
            <w:pPr>
              <w:pStyle w:val="TAL"/>
              <w:rPr>
                <w:lang w:eastAsia="zh-CN"/>
              </w:rPr>
            </w:pPr>
            <w:r w:rsidRPr="00F72CD4">
              <w:rPr>
                <w:lang w:eastAsia="zh-CN"/>
              </w:rPr>
              <w:t>Clause 5.2.2.1.21</w:t>
            </w:r>
          </w:p>
          <w:p w14:paraId="5FE92185" w14:textId="77777777" w:rsidR="00D30DB7" w:rsidRPr="00F72CD4" w:rsidRDefault="00D30DB7" w:rsidP="007C529C">
            <w:pPr>
              <w:pStyle w:val="TAL"/>
              <w:rPr>
                <w:lang w:eastAsia="zh-CN"/>
              </w:rPr>
            </w:pPr>
            <w:r w:rsidRPr="00F72CD4">
              <w:rPr>
                <w:lang w:eastAsia="zh-CN"/>
              </w:rPr>
              <w:t>Clause 5.2.3.1.20</w:t>
            </w:r>
          </w:p>
        </w:tc>
        <w:tc>
          <w:tcPr>
            <w:tcW w:w="1150" w:type="pct"/>
            <w:tcBorders>
              <w:top w:val="single" w:sz="4" w:space="0" w:color="auto"/>
              <w:left w:val="single" w:sz="4" w:space="0" w:color="auto"/>
              <w:bottom w:val="single" w:sz="4" w:space="0" w:color="auto"/>
              <w:right w:val="single" w:sz="4" w:space="0" w:color="auto"/>
            </w:tcBorders>
          </w:tcPr>
          <w:p w14:paraId="0DB7C875" w14:textId="77777777" w:rsidR="00D30DB7" w:rsidRPr="00F72CD4" w:rsidRDefault="00D30DB7" w:rsidP="007C529C">
            <w:pPr>
              <w:pStyle w:val="TAL"/>
              <w:rPr>
                <w:lang w:eastAsia="zh-CN"/>
              </w:rPr>
            </w:pPr>
          </w:p>
        </w:tc>
      </w:tr>
      <w:tr w:rsidR="00D30DB7" w:rsidRPr="00F72CD4" w14:paraId="2FD701B0" w14:textId="77777777" w:rsidTr="00A95E00">
        <w:trPr>
          <w:trHeight w:val="58"/>
        </w:trPr>
        <w:tc>
          <w:tcPr>
            <w:tcW w:w="1479" w:type="pct"/>
            <w:tcBorders>
              <w:top w:val="nil"/>
              <w:left w:val="single" w:sz="4" w:space="0" w:color="auto"/>
              <w:bottom w:val="single" w:sz="4" w:space="0" w:color="auto"/>
              <w:right w:val="single" w:sz="4" w:space="0" w:color="auto"/>
            </w:tcBorders>
          </w:tcPr>
          <w:p w14:paraId="1C9F1479" w14:textId="77777777" w:rsidR="00D30DB7" w:rsidRPr="00F72CD4" w:rsidRDefault="00D30DB7" w:rsidP="007C529C">
            <w:pPr>
              <w:pStyle w:val="TAL"/>
            </w:pPr>
          </w:p>
        </w:tc>
        <w:tc>
          <w:tcPr>
            <w:tcW w:w="694" w:type="pct"/>
            <w:tcBorders>
              <w:top w:val="single" w:sz="4" w:space="0" w:color="auto"/>
              <w:left w:val="single" w:sz="4" w:space="0" w:color="auto"/>
              <w:bottom w:val="single" w:sz="4" w:space="0" w:color="auto"/>
              <w:right w:val="single" w:sz="4" w:space="0" w:color="auto"/>
            </w:tcBorders>
            <w:hideMark/>
          </w:tcPr>
          <w:p w14:paraId="1DE11E4E" w14:textId="77777777" w:rsidR="00D30DB7" w:rsidRPr="00F72CD4" w:rsidRDefault="00D30DB7" w:rsidP="007C529C">
            <w:pPr>
              <w:pStyle w:val="TAL"/>
              <w:rPr>
                <w:lang w:eastAsia="zh-CN"/>
              </w:rPr>
            </w:pPr>
            <w:r w:rsidRPr="00F72CD4">
              <w:rPr>
                <w:lang w:eastAsia="zh-CN"/>
              </w:rPr>
              <w:t>FR1 TDD</w:t>
            </w:r>
          </w:p>
        </w:tc>
        <w:tc>
          <w:tcPr>
            <w:tcW w:w="695" w:type="pct"/>
            <w:tcBorders>
              <w:top w:val="single" w:sz="4" w:space="0" w:color="auto"/>
              <w:left w:val="single" w:sz="4" w:space="0" w:color="auto"/>
              <w:bottom w:val="single" w:sz="4" w:space="0" w:color="auto"/>
              <w:right w:val="single" w:sz="4" w:space="0" w:color="auto"/>
            </w:tcBorders>
            <w:hideMark/>
          </w:tcPr>
          <w:p w14:paraId="60546097" w14:textId="77777777" w:rsidR="00D30DB7" w:rsidRPr="00F72CD4" w:rsidRDefault="00D30DB7" w:rsidP="007C529C">
            <w:pPr>
              <w:pStyle w:val="TAL"/>
              <w:rPr>
                <w:lang w:eastAsia="zh-CN"/>
              </w:rPr>
            </w:pPr>
            <w:r w:rsidRPr="00F72CD4">
              <w:rPr>
                <w:lang w:eastAsia="zh-CN"/>
              </w:rPr>
              <w:t>PDSCH</w:t>
            </w:r>
          </w:p>
        </w:tc>
        <w:tc>
          <w:tcPr>
            <w:tcW w:w="982" w:type="pct"/>
            <w:tcBorders>
              <w:top w:val="single" w:sz="4" w:space="0" w:color="auto"/>
              <w:left w:val="single" w:sz="4" w:space="0" w:color="auto"/>
              <w:bottom w:val="single" w:sz="4" w:space="0" w:color="auto"/>
              <w:right w:val="single" w:sz="4" w:space="0" w:color="auto"/>
            </w:tcBorders>
            <w:hideMark/>
          </w:tcPr>
          <w:p w14:paraId="200A5AEC" w14:textId="77777777" w:rsidR="00D30DB7" w:rsidRPr="00F72CD4" w:rsidRDefault="00D30DB7" w:rsidP="007C529C">
            <w:pPr>
              <w:pStyle w:val="TAL"/>
              <w:rPr>
                <w:lang w:eastAsia="zh-CN"/>
              </w:rPr>
            </w:pPr>
            <w:r w:rsidRPr="00F72CD4">
              <w:rPr>
                <w:lang w:eastAsia="zh-CN"/>
              </w:rPr>
              <w:t>Clause 5.2.2.2.22</w:t>
            </w:r>
          </w:p>
          <w:p w14:paraId="484ECFF3" w14:textId="77777777" w:rsidR="00D30DB7" w:rsidRPr="00F72CD4" w:rsidRDefault="00D30DB7" w:rsidP="007C529C">
            <w:pPr>
              <w:pStyle w:val="TAL"/>
              <w:rPr>
                <w:lang w:eastAsia="zh-CN"/>
              </w:rPr>
            </w:pPr>
            <w:r w:rsidRPr="00F72CD4">
              <w:rPr>
                <w:lang w:eastAsia="zh-CN"/>
              </w:rPr>
              <w:t>Clause 5.2.3.2.21</w:t>
            </w:r>
          </w:p>
        </w:tc>
        <w:tc>
          <w:tcPr>
            <w:tcW w:w="1150" w:type="pct"/>
            <w:tcBorders>
              <w:top w:val="single" w:sz="4" w:space="0" w:color="auto"/>
              <w:left w:val="single" w:sz="4" w:space="0" w:color="auto"/>
              <w:bottom w:val="single" w:sz="4" w:space="0" w:color="auto"/>
              <w:right w:val="single" w:sz="4" w:space="0" w:color="auto"/>
            </w:tcBorders>
          </w:tcPr>
          <w:p w14:paraId="128C6A4F" w14:textId="77777777" w:rsidR="00D30DB7" w:rsidRPr="00F72CD4" w:rsidRDefault="00D30DB7" w:rsidP="007C529C">
            <w:pPr>
              <w:pStyle w:val="TAL"/>
              <w:rPr>
                <w:lang w:eastAsia="zh-CN"/>
              </w:rPr>
            </w:pPr>
          </w:p>
        </w:tc>
      </w:tr>
    </w:tbl>
    <w:p w14:paraId="403B1B85" w14:textId="77777777" w:rsidR="007B35BB" w:rsidRPr="00F72CD4" w:rsidRDefault="007B35BB" w:rsidP="000D2D5A"/>
    <w:p w14:paraId="369B9AFA" w14:textId="68098097" w:rsidR="007B35BB" w:rsidRPr="00F72CD4" w:rsidRDefault="007B35BB" w:rsidP="007B35BB">
      <w:pPr>
        <w:pStyle w:val="Heading4"/>
        <w:rPr>
          <w:rFonts w:cs="Arial"/>
        </w:rPr>
      </w:pPr>
      <w:bookmarkStart w:id="339" w:name="_Toc27479414"/>
      <w:bookmarkStart w:id="340" w:name="_Toc36058601"/>
      <w:bookmarkStart w:id="341" w:name="_Toc44067524"/>
      <w:bookmarkStart w:id="342" w:name="_Toc52716448"/>
      <w:bookmarkStart w:id="343" w:name="_Toc58239086"/>
      <w:bookmarkStart w:id="344" w:name="_Toc68246667"/>
      <w:bookmarkStart w:id="345" w:name="_Toc75789927"/>
      <w:bookmarkStart w:id="346" w:name="_Toc84264556"/>
      <w:bookmarkStart w:id="347" w:name="_Toc90560680"/>
      <w:r w:rsidRPr="00F72CD4">
        <w:rPr>
          <w:rFonts w:cs="Arial"/>
        </w:rPr>
        <w:t>5.1.1.4</w:t>
      </w:r>
      <w:r w:rsidRPr="00F72CD4">
        <w:rPr>
          <w:rFonts w:cs="Arial"/>
        </w:rPr>
        <w:tab/>
        <w:t>Applicability of requirements for mandatory UE features with capability signalling</w:t>
      </w:r>
      <w:bookmarkEnd w:id="339"/>
      <w:bookmarkEnd w:id="340"/>
      <w:bookmarkEnd w:id="341"/>
      <w:bookmarkEnd w:id="342"/>
      <w:bookmarkEnd w:id="343"/>
      <w:bookmarkEnd w:id="344"/>
      <w:bookmarkEnd w:id="345"/>
      <w:bookmarkEnd w:id="346"/>
      <w:bookmarkEnd w:id="347"/>
    </w:p>
    <w:p w14:paraId="0A95449C" w14:textId="77777777" w:rsidR="007B35BB" w:rsidRPr="00F72CD4" w:rsidRDefault="007B35BB" w:rsidP="000D2D5A">
      <w:r w:rsidRPr="00F72CD4">
        <w:rPr>
          <w:rFonts w:eastAsia="SimSun"/>
        </w:rPr>
        <w:t>The performance requirements in Table 5.1.1.4-1 shall apply for UEs which support mandatory UE features with capability signalling only.</w:t>
      </w:r>
    </w:p>
    <w:p w14:paraId="1B75DBB5" w14:textId="77777777" w:rsidR="007B35BB" w:rsidRPr="00F72CD4" w:rsidRDefault="007B35BB" w:rsidP="000D2D5A">
      <w:pPr>
        <w:pStyle w:val="TH"/>
      </w:pPr>
      <w:r w:rsidRPr="00F72CD4">
        <w:t>Table 5.1.1.4-1</w:t>
      </w:r>
      <w:r w:rsidRPr="00F72CD4">
        <w:rPr>
          <w:lang w:eastAsia="zh-CN"/>
        </w:rPr>
        <w:t>:</w:t>
      </w:r>
      <w:r w:rsidRPr="00F72CD4">
        <w:t xml:space="preserve"> Requirements applicability for mandatory features with UE capability signalling</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586"/>
        <w:gridCol w:w="847"/>
        <w:gridCol w:w="1151"/>
        <w:gridCol w:w="3318"/>
      </w:tblGrid>
      <w:tr w:rsidR="007B35BB" w:rsidRPr="00F72CD4" w14:paraId="48785EC4" w14:textId="77777777" w:rsidTr="007B35BB">
        <w:trPr>
          <w:trHeight w:val="58"/>
        </w:trPr>
        <w:tc>
          <w:tcPr>
            <w:tcW w:w="1464" w:type="pct"/>
            <w:tcBorders>
              <w:top w:val="single" w:sz="4" w:space="0" w:color="auto"/>
              <w:left w:val="single" w:sz="4" w:space="0" w:color="auto"/>
              <w:bottom w:val="single" w:sz="4" w:space="0" w:color="auto"/>
              <w:right w:val="single" w:sz="4" w:space="0" w:color="auto"/>
            </w:tcBorders>
            <w:hideMark/>
          </w:tcPr>
          <w:p w14:paraId="137A69BA" w14:textId="77777777" w:rsidR="007B35BB" w:rsidRPr="00F72CD4" w:rsidRDefault="007B35BB" w:rsidP="000D2D5A">
            <w:pPr>
              <w:pStyle w:val="TAH"/>
            </w:pPr>
            <w:r w:rsidRPr="00F72CD4">
              <w:t>UE feature/capability [14]</w:t>
            </w:r>
          </w:p>
        </w:tc>
        <w:tc>
          <w:tcPr>
            <w:tcW w:w="1110" w:type="pct"/>
            <w:gridSpan w:val="2"/>
            <w:tcBorders>
              <w:top w:val="single" w:sz="4" w:space="0" w:color="auto"/>
              <w:left w:val="single" w:sz="4" w:space="0" w:color="auto"/>
              <w:bottom w:val="single" w:sz="4" w:space="0" w:color="auto"/>
              <w:right w:val="single" w:sz="4" w:space="0" w:color="auto"/>
            </w:tcBorders>
            <w:hideMark/>
          </w:tcPr>
          <w:p w14:paraId="5A36B62C" w14:textId="77777777" w:rsidR="007B35BB" w:rsidRPr="00F72CD4" w:rsidRDefault="007B35BB" w:rsidP="000D2D5A">
            <w:pPr>
              <w:pStyle w:val="TAH"/>
            </w:pPr>
            <w:r w:rsidRPr="00F72CD4">
              <w:t>Test type</w:t>
            </w:r>
          </w:p>
        </w:tc>
        <w:tc>
          <w:tcPr>
            <w:tcW w:w="1387" w:type="pct"/>
            <w:tcBorders>
              <w:top w:val="single" w:sz="4" w:space="0" w:color="auto"/>
              <w:left w:val="single" w:sz="4" w:space="0" w:color="auto"/>
              <w:bottom w:val="single" w:sz="4" w:space="0" w:color="auto"/>
              <w:right w:val="single" w:sz="4" w:space="0" w:color="auto"/>
            </w:tcBorders>
            <w:hideMark/>
          </w:tcPr>
          <w:p w14:paraId="7FF79943" w14:textId="77777777" w:rsidR="007B35BB" w:rsidRPr="00F72CD4" w:rsidRDefault="007B35BB" w:rsidP="000D2D5A">
            <w:pPr>
              <w:pStyle w:val="TAH"/>
            </w:pPr>
            <w:r w:rsidRPr="00F72CD4">
              <w:t>Test list</w:t>
            </w:r>
          </w:p>
        </w:tc>
        <w:tc>
          <w:tcPr>
            <w:tcW w:w="1039" w:type="pct"/>
            <w:tcBorders>
              <w:top w:val="single" w:sz="4" w:space="0" w:color="auto"/>
              <w:left w:val="single" w:sz="4" w:space="0" w:color="auto"/>
              <w:bottom w:val="single" w:sz="4" w:space="0" w:color="auto"/>
              <w:right w:val="single" w:sz="4" w:space="0" w:color="auto"/>
            </w:tcBorders>
            <w:hideMark/>
          </w:tcPr>
          <w:p w14:paraId="58BF9307" w14:textId="77777777" w:rsidR="007B35BB" w:rsidRPr="00F72CD4" w:rsidRDefault="007B35BB" w:rsidP="000D2D5A">
            <w:pPr>
              <w:pStyle w:val="TAH"/>
            </w:pPr>
            <w:r w:rsidRPr="00F72CD4">
              <w:t>Applicability notes</w:t>
            </w:r>
          </w:p>
        </w:tc>
      </w:tr>
      <w:tr w:rsidR="007B35BB" w:rsidRPr="00F72CD4" w14:paraId="54E47A9B" w14:textId="77777777" w:rsidTr="007B35BB">
        <w:trPr>
          <w:trHeight w:val="58"/>
        </w:trPr>
        <w:tc>
          <w:tcPr>
            <w:tcW w:w="1464" w:type="pct"/>
            <w:vMerge w:val="restart"/>
            <w:tcBorders>
              <w:top w:val="single" w:sz="4" w:space="0" w:color="auto"/>
              <w:left w:val="single" w:sz="4" w:space="0" w:color="auto"/>
              <w:bottom w:val="single" w:sz="4" w:space="0" w:color="auto"/>
              <w:right w:val="single" w:sz="4" w:space="0" w:color="auto"/>
            </w:tcBorders>
            <w:vAlign w:val="center"/>
            <w:hideMark/>
          </w:tcPr>
          <w:p w14:paraId="4CD85C45" w14:textId="77777777" w:rsidR="007B35BB" w:rsidRPr="00F72CD4" w:rsidRDefault="007B35BB" w:rsidP="000D2D5A">
            <w:pPr>
              <w:pStyle w:val="TAL"/>
              <w:rPr>
                <w:lang w:eastAsia="zh-CN"/>
              </w:rPr>
            </w:pPr>
            <w:r w:rsidRPr="00F72CD4">
              <w:t>256QAM modulation scheme for PDSCH for FR1</w:t>
            </w:r>
            <w:r w:rsidRPr="00F72CD4">
              <w:rPr>
                <w:lang w:eastAsia="zh-CN"/>
              </w:rPr>
              <w:t xml:space="preserve"> (</w:t>
            </w:r>
            <w:r w:rsidRPr="00F72CD4">
              <w:rPr>
                <w:i/>
              </w:rPr>
              <w:t>pdsch-256QAM-FR1</w:t>
            </w:r>
            <w:r w:rsidRPr="00F72CD4">
              <w:rPr>
                <w:lang w:eastAsia="zh-CN"/>
              </w:rPr>
              <w:t>)</w:t>
            </w:r>
          </w:p>
        </w:tc>
        <w:tc>
          <w:tcPr>
            <w:tcW w:w="614" w:type="pct"/>
            <w:tcBorders>
              <w:top w:val="single" w:sz="4" w:space="0" w:color="auto"/>
              <w:left w:val="single" w:sz="4" w:space="0" w:color="auto"/>
              <w:bottom w:val="single" w:sz="4" w:space="0" w:color="auto"/>
              <w:right w:val="single" w:sz="4" w:space="0" w:color="auto"/>
            </w:tcBorders>
            <w:hideMark/>
          </w:tcPr>
          <w:p w14:paraId="23589F74"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19E9FD8F"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40B11750" w14:textId="77777777" w:rsidR="007B35BB" w:rsidRPr="00F72CD4" w:rsidRDefault="007B35BB" w:rsidP="000D2D5A">
            <w:pPr>
              <w:pStyle w:val="TAL"/>
              <w:rPr>
                <w:lang w:eastAsia="zh-CN"/>
              </w:rPr>
            </w:pPr>
            <w:r w:rsidRPr="00F72CD4">
              <w:rPr>
                <w:lang w:eastAsia="zh-CN"/>
              </w:rPr>
              <w:t>Clause 5.2.2.1.1 (Test 1-3)</w:t>
            </w:r>
          </w:p>
          <w:p w14:paraId="64D83306" w14:textId="77777777" w:rsidR="007B35BB" w:rsidRPr="00F72CD4" w:rsidRDefault="007B35BB" w:rsidP="000D2D5A">
            <w:pPr>
              <w:pStyle w:val="TAL"/>
              <w:rPr>
                <w:lang w:eastAsia="zh-CN"/>
              </w:rPr>
            </w:pPr>
            <w:r w:rsidRPr="00F72CD4">
              <w:rPr>
                <w:lang w:eastAsia="zh-CN"/>
              </w:rPr>
              <w:t>Clause 5.2.3.1.1 (Test 1-3)</w:t>
            </w:r>
          </w:p>
        </w:tc>
        <w:tc>
          <w:tcPr>
            <w:tcW w:w="1039" w:type="pct"/>
            <w:tcBorders>
              <w:top w:val="single" w:sz="4" w:space="0" w:color="auto"/>
              <w:left w:val="single" w:sz="4" w:space="0" w:color="auto"/>
              <w:bottom w:val="single" w:sz="4" w:space="0" w:color="auto"/>
              <w:right w:val="single" w:sz="4" w:space="0" w:color="auto"/>
            </w:tcBorders>
          </w:tcPr>
          <w:p w14:paraId="552A5AA6" w14:textId="77777777" w:rsidR="007B35BB" w:rsidRPr="00F72CD4" w:rsidRDefault="007B35BB" w:rsidP="000D2D5A">
            <w:pPr>
              <w:pStyle w:val="TAL"/>
              <w:rPr>
                <w:lang w:eastAsia="zh-CN"/>
              </w:rPr>
            </w:pPr>
          </w:p>
        </w:tc>
      </w:tr>
      <w:tr w:rsidR="007B35BB" w:rsidRPr="00F72CD4" w14:paraId="645DD599"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6027" w14:textId="77777777" w:rsidR="007B35BB" w:rsidRPr="00F72CD4" w:rsidRDefault="007B35BB" w:rsidP="000D2D5A">
            <w:pPr>
              <w:pStyle w:val="TAL"/>
              <w:rPr>
                <w:lang w:eastAsia="zh-CN"/>
              </w:rPr>
            </w:pPr>
          </w:p>
        </w:tc>
        <w:tc>
          <w:tcPr>
            <w:tcW w:w="614" w:type="pct"/>
            <w:tcBorders>
              <w:top w:val="single" w:sz="4" w:space="0" w:color="auto"/>
              <w:left w:val="single" w:sz="4" w:space="0" w:color="auto"/>
              <w:bottom w:val="single" w:sz="4" w:space="0" w:color="auto"/>
              <w:right w:val="single" w:sz="4" w:space="0" w:color="auto"/>
            </w:tcBorders>
            <w:hideMark/>
          </w:tcPr>
          <w:p w14:paraId="2CB59BD3"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4E27B775"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64B5DA1E" w14:textId="77777777" w:rsidR="007B35BB" w:rsidRPr="00F72CD4" w:rsidRDefault="007B35BB" w:rsidP="000D2D5A">
            <w:pPr>
              <w:pStyle w:val="TAL"/>
              <w:rPr>
                <w:lang w:eastAsia="zh-CN"/>
              </w:rPr>
            </w:pPr>
            <w:r w:rsidRPr="00F72CD4">
              <w:rPr>
                <w:lang w:eastAsia="zh-CN"/>
              </w:rPr>
              <w:t>Clause 5.2.2.2.1 (Test 1-3)</w:t>
            </w:r>
          </w:p>
          <w:p w14:paraId="2F7DB034" w14:textId="77777777" w:rsidR="007B35BB" w:rsidRPr="00F72CD4" w:rsidRDefault="007B35BB" w:rsidP="000D2D5A">
            <w:pPr>
              <w:pStyle w:val="TAL"/>
              <w:rPr>
                <w:lang w:eastAsia="zh-CN"/>
              </w:rPr>
            </w:pPr>
            <w:r w:rsidRPr="00F72CD4">
              <w:rPr>
                <w:lang w:eastAsia="zh-CN"/>
              </w:rPr>
              <w:t>Clause 5.2.3.2.1 (Test 1-3)</w:t>
            </w:r>
          </w:p>
        </w:tc>
        <w:tc>
          <w:tcPr>
            <w:tcW w:w="1039" w:type="pct"/>
            <w:tcBorders>
              <w:top w:val="single" w:sz="4" w:space="0" w:color="auto"/>
              <w:left w:val="single" w:sz="4" w:space="0" w:color="auto"/>
              <w:bottom w:val="single" w:sz="4" w:space="0" w:color="auto"/>
              <w:right w:val="single" w:sz="4" w:space="0" w:color="auto"/>
            </w:tcBorders>
          </w:tcPr>
          <w:p w14:paraId="03DD85AC" w14:textId="77777777" w:rsidR="007B35BB" w:rsidRPr="00F72CD4" w:rsidRDefault="007B35BB" w:rsidP="000D2D5A">
            <w:pPr>
              <w:pStyle w:val="TAL"/>
              <w:rPr>
                <w:lang w:eastAsia="zh-CN"/>
              </w:rPr>
            </w:pPr>
          </w:p>
        </w:tc>
      </w:tr>
      <w:tr w:rsidR="007B35BB" w:rsidRPr="00F72CD4" w14:paraId="76818A53" w14:textId="77777777" w:rsidTr="007B35BB">
        <w:trPr>
          <w:trHeight w:val="58"/>
        </w:trPr>
        <w:tc>
          <w:tcPr>
            <w:tcW w:w="1464" w:type="pct"/>
            <w:vMerge w:val="restart"/>
            <w:tcBorders>
              <w:top w:val="single" w:sz="4" w:space="0" w:color="auto"/>
              <w:left w:val="single" w:sz="4" w:space="0" w:color="auto"/>
              <w:bottom w:val="single" w:sz="4" w:space="0" w:color="auto"/>
              <w:right w:val="single" w:sz="4" w:space="0" w:color="auto"/>
            </w:tcBorders>
            <w:vAlign w:val="center"/>
            <w:hideMark/>
          </w:tcPr>
          <w:p w14:paraId="7ED83EAC" w14:textId="77777777" w:rsidR="007B35BB" w:rsidRPr="00F72CD4" w:rsidRDefault="007B35BB" w:rsidP="000D2D5A">
            <w:pPr>
              <w:pStyle w:val="TAL"/>
              <w:rPr>
                <w:lang w:eastAsia="zh-CN"/>
              </w:rPr>
            </w:pPr>
            <w:r w:rsidRPr="00F72CD4">
              <w:rPr>
                <w:lang w:eastAsia="zh-CN"/>
              </w:rPr>
              <w:t>PDSCH mapping type B (</w:t>
            </w:r>
            <w:r w:rsidRPr="00F72CD4">
              <w:rPr>
                <w:i/>
              </w:rPr>
              <w:t>pdsch-MappingTypeB</w:t>
            </w:r>
            <w:r w:rsidRPr="00F72CD4">
              <w:rPr>
                <w:lang w:eastAsia="zh-CN"/>
              </w:rPr>
              <w:t>)</w:t>
            </w:r>
          </w:p>
        </w:tc>
        <w:tc>
          <w:tcPr>
            <w:tcW w:w="614" w:type="pct"/>
            <w:tcBorders>
              <w:top w:val="single" w:sz="4" w:space="0" w:color="auto"/>
              <w:left w:val="single" w:sz="4" w:space="0" w:color="auto"/>
              <w:bottom w:val="single" w:sz="4" w:space="0" w:color="auto"/>
              <w:right w:val="single" w:sz="4" w:space="0" w:color="auto"/>
            </w:tcBorders>
            <w:hideMark/>
          </w:tcPr>
          <w:p w14:paraId="48E9427F"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37A8DF46"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648A51CD" w14:textId="77777777" w:rsidR="007B35BB" w:rsidRPr="00F72CD4" w:rsidRDefault="007B35BB" w:rsidP="000D2D5A">
            <w:pPr>
              <w:pStyle w:val="TAL"/>
            </w:pPr>
            <w:r w:rsidRPr="00F72CD4">
              <w:rPr>
                <w:lang w:eastAsia="zh-CN"/>
              </w:rPr>
              <w:t>Clause 5.2.2.1.3</w:t>
            </w:r>
          </w:p>
          <w:p w14:paraId="2971095B" w14:textId="77777777" w:rsidR="007B35BB" w:rsidRPr="00F72CD4" w:rsidRDefault="007B35BB" w:rsidP="000D2D5A">
            <w:pPr>
              <w:pStyle w:val="TAL"/>
              <w:rPr>
                <w:highlight w:val="yellow"/>
                <w:lang w:eastAsia="zh-CN"/>
              </w:rPr>
            </w:pPr>
            <w:r w:rsidRPr="00F72CD4">
              <w:rPr>
                <w:lang w:eastAsia="zh-CN"/>
              </w:rPr>
              <w:t>Clause 5.2.3.1.3</w:t>
            </w:r>
          </w:p>
          <w:p w14:paraId="7080A067" w14:textId="77777777" w:rsidR="007B35BB" w:rsidRPr="00F72CD4" w:rsidRDefault="007B35BB" w:rsidP="000D2D5A">
            <w:pPr>
              <w:pStyle w:val="TAL"/>
              <w:rPr>
                <w:lang w:eastAsia="zh-CN"/>
              </w:rPr>
            </w:pPr>
            <w:r w:rsidRPr="00F72CD4">
              <w:rPr>
                <w:lang w:eastAsia="zh-CN"/>
              </w:rPr>
              <w:t>Clause 5.2.2.1.7</w:t>
            </w:r>
          </w:p>
          <w:p w14:paraId="1196800A" w14:textId="77777777" w:rsidR="007B35BB" w:rsidRPr="00F72CD4" w:rsidRDefault="007B35BB" w:rsidP="000D2D5A">
            <w:pPr>
              <w:pStyle w:val="TAL"/>
            </w:pPr>
            <w:r w:rsidRPr="00F72CD4">
              <w:rPr>
                <w:lang w:eastAsia="zh-CN"/>
              </w:rPr>
              <w:t>Clause 5.2.3.1.7</w:t>
            </w:r>
          </w:p>
        </w:tc>
        <w:tc>
          <w:tcPr>
            <w:tcW w:w="1039" w:type="pct"/>
            <w:tcBorders>
              <w:top w:val="single" w:sz="4" w:space="0" w:color="auto"/>
              <w:left w:val="single" w:sz="4" w:space="0" w:color="auto"/>
              <w:bottom w:val="single" w:sz="4" w:space="0" w:color="auto"/>
              <w:right w:val="single" w:sz="4" w:space="0" w:color="auto"/>
            </w:tcBorders>
          </w:tcPr>
          <w:p w14:paraId="55BAB368" w14:textId="77777777" w:rsidR="007B35BB" w:rsidRPr="00F72CD4" w:rsidRDefault="007B35BB" w:rsidP="000D2D5A">
            <w:pPr>
              <w:pStyle w:val="TAL"/>
              <w:rPr>
                <w:lang w:eastAsia="zh-CN"/>
              </w:rPr>
            </w:pPr>
          </w:p>
        </w:tc>
      </w:tr>
      <w:tr w:rsidR="007B35BB" w:rsidRPr="00F72CD4" w14:paraId="02B76646"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4816B" w14:textId="77777777" w:rsidR="007B35BB" w:rsidRPr="00F72CD4" w:rsidRDefault="007B35BB" w:rsidP="000D2D5A">
            <w:pPr>
              <w:pStyle w:val="TAL"/>
              <w:rPr>
                <w:lang w:eastAsia="zh-CN"/>
              </w:rPr>
            </w:pPr>
          </w:p>
        </w:tc>
        <w:tc>
          <w:tcPr>
            <w:tcW w:w="614" w:type="pct"/>
            <w:tcBorders>
              <w:top w:val="single" w:sz="4" w:space="0" w:color="auto"/>
              <w:left w:val="single" w:sz="4" w:space="0" w:color="auto"/>
              <w:bottom w:val="single" w:sz="4" w:space="0" w:color="auto"/>
              <w:right w:val="single" w:sz="4" w:space="0" w:color="auto"/>
            </w:tcBorders>
            <w:hideMark/>
          </w:tcPr>
          <w:p w14:paraId="5C05DC08"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67D709E7"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3FA3CB71" w14:textId="77777777" w:rsidR="007B35BB" w:rsidRPr="00F72CD4" w:rsidRDefault="007B35BB" w:rsidP="000D2D5A">
            <w:pPr>
              <w:pStyle w:val="TAL"/>
              <w:rPr>
                <w:lang w:eastAsia="zh-CN"/>
              </w:rPr>
            </w:pPr>
            <w:r w:rsidRPr="00F72CD4">
              <w:rPr>
                <w:lang w:eastAsia="zh-CN"/>
              </w:rPr>
              <w:t>Clause 5.2.2.2.3</w:t>
            </w:r>
          </w:p>
          <w:p w14:paraId="09C096CE" w14:textId="77777777" w:rsidR="007B35BB" w:rsidRPr="00F72CD4" w:rsidRDefault="007B35BB" w:rsidP="000D2D5A">
            <w:pPr>
              <w:pStyle w:val="TAL"/>
              <w:rPr>
                <w:lang w:eastAsia="zh-CN"/>
              </w:rPr>
            </w:pPr>
            <w:r w:rsidRPr="00F72CD4">
              <w:rPr>
                <w:lang w:eastAsia="zh-CN"/>
              </w:rPr>
              <w:t>Clause 5.2.3.2.3</w:t>
            </w:r>
          </w:p>
          <w:p w14:paraId="3C660DC4" w14:textId="77777777" w:rsidR="007B35BB" w:rsidRPr="00F72CD4" w:rsidRDefault="007B35BB" w:rsidP="000D2D5A">
            <w:pPr>
              <w:pStyle w:val="TAL"/>
              <w:rPr>
                <w:lang w:eastAsia="zh-CN"/>
              </w:rPr>
            </w:pPr>
            <w:r w:rsidRPr="00F72CD4">
              <w:rPr>
                <w:lang w:eastAsia="zh-CN"/>
              </w:rPr>
              <w:t>Clause 5.2.2.2.7</w:t>
            </w:r>
          </w:p>
          <w:p w14:paraId="322AE322" w14:textId="77777777" w:rsidR="007B35BB" w:rsidRPr="00F72CD4" w:rsidRDefault="007B35BB" w:rsidP="000D2D5A">
            <w:pPr>
              <w:pStyle w:val="TAL"/>
            </w:pPr>
            <w:r w:rsidRPr="00F72CD4">
              <w:rPr>
                <w:lang w:eastAsia="zh-CN"/>
              </w:rPr>
              <w:t>Clause 5.2.3.2.7</w:t>
            </w:r>
          </w:p>
        </w:tc>
        <w:tc>
          <w:tcPr>
            <w:tcW w:w="1039" w:type="pct"/>
            <w:tcBorders>
              <w:top w:val="single" w:sz="4" w:space="0" w:color="auto"/>
              <w:left w:val="single" w:sz="4" w:space="0" w:color="auto"/>
              <w:bottom w:val="single" w:sz="4" w:space="0" w:color="auto"/>
              <w:right w:val="single" w:sz="4" w:space="0" w:color="auto"/>
            </w:tcBorders>
          </w:tcPr>
          <w:p w14:paraId="32585B68" w14:textId="77777777" w:rsidR="007B35BB" w:rsidRPr="00F72CD4" w:rsidRDefault="007B35BB" w:rsidP="000D2D5A">
            <w:pPr>
              <w:pStyle w:val="TAL"/>
              <w:rPr>
                <w:lang w:eastAsia="zh-CN"/>
              </w:rPr>
            </w:pPr>
          </w:p>
        </w:tc>
      </w:tr>
      <w:tr w:rsidR="007B35BB" w:rsidRPr="00F72CD4" w14:paraId="218C5FB9" w14:textId="77777777" w:rsidTr="007B35BB">
        <w:trPr>
          <w:trHeight w:val="1304"/>
        </w:trPr>
        <w:tc>
          <w:tcPr>
            <w:tcW w:w="1464" w:type="pct"/>
            <w:vMerge w:val="restart"/>
            <w:tcBorders>
              <w:top w:val="single" w:sz="4" w:space="0" w:color="auto"/>
              <w:left w:val="single" w:sz="4" w:space="0" w:color="auto"/>
              <w:bottom w:val="single" w:sz="4" w:space="0" w:color="auto"/>
              <w:right w:val="single" w:sz="4" w:space="0" w:color="auto"/>
            </w:tcBorders>
            <w:hideMark/>
          </w:tcPr>
          <w:p w14:paraId="50DB3577" w14:textId="77777777" w:rsidR="007B35BB" w:rsidRPr="00F72CD4" w:rsidRDefault="007B35BB" w:rsidP="000D2D5A">
            <w:pPr>
              <w:pStyle w:val="TAL"/>
            </w:pPr>
            <w:r w:rsidRPr="00F72CD4">
              <w:t>Rate-matching around LTE CRS (rateMatchingLTE-CRS)</w:t>
            </w:r>
          </w:p>
        </w:tc>
        <w:tc>
          <w:tcPr>
            <w:tcW w:w="614" w:type="pct"/>
            <w:tcBorders>
              <w:top w:val="single" w:sz="4" w:space="0" w:color="auto"/>
              <w:left w:val="single" w:sz="4" w:space="0" w:color="auto"/>
              <w:bottom w:val="single" w:sz="4" w:space="0" w:color="auto"/>
              <w:right w:val="single" w:sz="4" w:space="0" w:color="auto"/>
            </w:tcBorders>
            <w:hideMark/>
          </w:tcPr>
          <w:p w14:paraId="049EEC41"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5FDA31CF"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50B5B4E1" w14:textId="77777777" w:rsidR="007B35BB" w:rsidRPr="00F72CD4" w:rsidRDefault="007B35BB" w:rsidP="000D2D5A">
            <w:pPr>
              <w:pStyle w:val="TAL"/>
            </w:pPr>
            <w:r w:rsidRPr="00F72CD4">
              <w:rPr>
                <w:lang w:eastAsia="zh-CN"/>
              </w:rPr>
              <w:t xml:space="preserve">Clause </w:t>
            </w:r>
            <w:r w:rsidRPr="00F72CD4">
              <w:t>5.2.2.1.4</w:t>
            </w:r>
          </w:p>
          <w:p w14:paraId="65E8FE0B" w14:textId="77777777" w:rsidR="007B35BB" w:rsidRPr="00F72CD4" w:rsidRDefault="007B35BB" w:rsidP="000D2D5A">
            <w:pPr>
              <w:pStyle w:val="TAL"/>
              <w:rPr>
                <w:lang w:eastAsia="zh-CN"/>
              </w:rPr>
            </w:pPr>
            <w:r w:rsidRPr="00F72CD4">
              <w:rPr>
                <w:lang w:eastAsia="zh-CN"/>
              </w:rPr>
              <w:t>Clause 5.2.3.1.4</w:t>
            </w:r>
          </w:p>
        </w:tc>
        <w:tc>
          <w:tcPr>
            <w:tcW w:w="1039" w:type="pct"/>
            <w:vMerge w:val="restart"/>
            <w:tcBorders>
              <w:top w:val="single" w:sz="4" w:space="0" w:color="auto"/>
              <w:left w:val="single" w:sz="4" w:space="0" w:color="auto"/>
              <w:bottom w:val="single" w:sz="4" w:space="0" w:color="auto"/>
              <w:right w:val="single" w:sz="4" w:space="0" w:color="auto"/>
            </w:tcBorders>
            <w:hideMark/>
          </w:tcPr>
          <w:p w14:paraId="3666D1D3" w14:textId="77777777" w:rsidR="007B35BB" w:rsidRPr="00F72CD4" w:rsidRDefault="007B35BB" w:rsidP="000D2D5A">
            <w:pPr>
              <w:pStyle w:val="TAL"/>
              <w:rPr>
                <w:lang w:eastAsia="zh-CN"/>
              </w:rPr>
            </w:pPr>
            <w:r w:rsidRPr="00F72CD4">
              <w:rPr>
                <w:rFonts w:eastAsia="SimSun"/>
                <w:lang w:eastAsia="zh-CN"/>
              </w:rPr>
              <w:t>For UEs supporting “Alternative additional DMRS position for co-existence with LTE CRS”, if Test 1-2 is tested, the test coverage can be considered fulfilled without executing Test 1-1. Otherwise, only Test 1-1 is tested.</w:t>
            </w:r>
          </w:p>
        </w:tc>
      </w:tr>
      <w:tr w:rsidR="007B35BB" w:rsidRPr="00F72CD4" w14:paraId="470F5FAA" w14:textId="77777777" w:rsidTr="007B35BB">
        <w:trPr>
          <w:trHeight w:val="130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10E68" w14:textId="77777777" w:rsidR="007B35BB" w:rsidRPr="00F72CD4" w:rsidRDefault="007B35BB" w:rsidP="000D2D5A">
            <w:pPr>
              <w:pStyle w:val="TAL"/>
            </w:pPr>
          </w:p>
        </w:tc>
        <w:tc>
          <w:tcPr>
            <w:tcW w:w="614" w:type="pct"/>
            <w:tcBorders>
              <w:top w:val="single" w:sz="4" w:space="0" w:color="auto"/>
              <w:left w:val="single" w:sz="4" w:space="0" w:color="auto"/>
              <w:bottom w:val="single" w:sz="4" w:space="0" w:color="auto"/>
              <w:right w:val="single" w:sz="4" w:space="0" w:color="auto"/>
            </w:tcBorders>
            <w:hideMark/>
          </w:tcPr>
          <w:p w14:paraId="57D26939"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3E1B8773"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41281527" w14:textId="77777777" w:rsidR="007B35BB" w:rsidRPr="00F72CD4" w:rsidRDefault="007B35BB" w:rsidP="000D2D5A">
            <w:pPr>
              <w:pStyle w:val="TAL"/>
              <w:rPr>
                <w:rFonts w:eastAsia="SimSun"/>
                <w:lang w:eastAsia="zh-CN"/>
              </w:rPr>
            </w:pPr>
            <w:r w:rsidRPr="00F72CD4">
              <w:rPr>
                <w:rFonts w:eastAsia="SimSun"/>
              </w:rPr>
              <w:t>Clause 5.2.2.2.4</w:t>
            </w:r>
          </w:p>
          <w:p w14:paraId="39C052DC" w14:textId="77777777" w:rsidR="007B35BB" w:rsidRPr="00F72CD4" w:rsidRDefault="007B35BB" w:rsidP="000D2D5A">
            <w:pPr>
              <w:pStyle w:val="TAL"/>
              <w:rPr>
                <w:lang w:eastAsia="zh-CN"/>
              </w:rPr>
            </w:pPr>
            <w:r w:rsidRPr="00F72CD4">
              <w:t>Clause 5.2.3.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785A9" w14:textId="77777777" w:rsidR="007B35BB" w:rsidRPr="00F72CD4" w:rsidRDefault="007B35BB" w:rsidP="000D2D5A">
            <w:pPr>
              <w:pStyle w:val="TAL"/>
              <w:rPr>
                <w:lang w:eastAsia="zh-CN"/>
              </w:rPr>
            </w:pPr>
          </w:p>
        </w:tc>
      </w:tr>
      <w:tr w:rsidR="007B35BB" w:rsidRPr="00F72CD4" w14:paraId="4B4AB79C" w14:textId="77777777" w:rsidTr="00D30DB7">
        <w:trPr>
          <w:trHeight w:val="58"/>
        </w:trPr>
        <w:tc>
          <w:tcPr>
            <w:tcW w:w="1464" w:type="pct"/>
            <w:tcBorders>
              <w:top w:val="single" w:sz="4" w:space="0" w:color="auto"/>
              <w:left w:val="single" w:sz="4" w:space="0" w:color="auto"/>
              <w:bottom w:val="nil"/>
              <w:right w:val="single" w:sz="4" w:space="0" w:color="auto"/>
            </w:tcBorders>
            <w:hideMark/>
          </w:tcPr>
          <w:p w14:paraId="33D5CA3C" w14:textId="77777777" w:rsidR="007B35BB" w:rsidRPr="00F72CD4" w:rsidRDefault="007B35BB" w:rsidP="000D2D5A">
            <w:pPr>
              <w:pStyle w:val="TAL"/>
              <w:rPr>
                <w:rFonts w:eastAsia="MS Mincho"/>
                <w:lang w:eastAsia="en-US"/>
              </w:rPr>
            </w:pPr>
            <w:r w:rsidRPr="00F72CD4">
              <w:rPr>
                <w:rFonts w:eastAsia="MS Mincho"/>
                <w:lang w:eastAsia="en-US"/>
              </w:rPr>
              <w:t>Supported max</w:t>
            </w:r>
            <w:r w:rsidRPr="00F72CD4">
              <w:rPr>
                <w:rFonts w:eastAsia="MS Mincho"/>
              </w:rPr>
              <w:t>imum</w:t>
            </w:r>
            <w:r w:rsidRPr="00F72CD4">
              <w:rPr>
                <w:rFonts w:eastAsia="MS Mincho"/>
                <w:lang w:eastAsia="en-US"/>
              </w:rPr>
              <w:t xml:space="preserve"> number of ports across all configured NZP-CSI-RS resources per CC</w:t>
            </w:r>
          </w:p>
          <w:p w14:paraId="2BBC3298" w14:textId="77777777" w:rsidR="007B35BB" w:rsidRPr="00F72CD4" w:rsidRDefault="007B35BB" w:rsidP="000D2D5A">
            <w:pPr>
              <w:pStyle w:val="TAL"/>
              <w:rPr>
                <w:rFonts w:eastAsia="MS Mincho"/>
                <w:lang w:eastAsia="zh-CN"/>
              </w:rPr>
            </w:pPr>
            <w:r w:rsidRPr="00F72CD4">
              <w:rPr>
                <w:rFonts w:eastAsia="MS Mincho"/>
                <w:lang w:eastAsia="en-US"/>
              </w:rPr>
              <w:t>(</w:t>
            </w:r>
            <w:r w:rsidRPr="00F72CD4">
              <w:rPr>
                <w:rFonts w:eastAsia="Yu Mincho"/>
                <w:lang w:eastAsia="en-US"/>
              </w:rPr>
              <w:t>maxConfigNumberPortsAcrossNZP-CSI-RS-PerCC</w:t>
            </w:r>
            <w:r w:rsidRPr="00F72CD4">
              <w:rPr>
                <w:rFonts w:eastAsia="MS Mincho"/>
                <w:lang w:eastAsia="en-US"/>
              </w:rPr>
              <w:t>)</w:t>
            </w:r>
          </w:p>
        </w:tc>
        <w:tc>
          <w:tcPr>
            <w:tcW w:w="614" w:type="pct"/>
            <w:tcBorders>
              <w:top w:val="single" w:sz="4" w:space="0" w:color="auto"/>
              <w:left w:val="single" w:sz="4" w:space="0" w:color="auto"/>
              <w:bottom w:val="single" w:sz="4" w:space="0" w:color="auto"/>
              <w:right w:val="single" w:sz="4" w:space="0" w:color="auto"/>
            </w:tcBorders>
            <w:hideMark/>
          </w:tcPr>
          <w:p w14:paraId="6DEDC00A" w14:textId="77777777" w:rsidR="007B35BB" w:rsidRPr="00F72CD4" w:rsidRDefault="007B35BB" w:rsidP="000D2D5A">
            <w:pPr>
              <w:pStyle w:val="TAL"/>
              <w:rPr>
                <w:rFonts w:eastAsia="MS Mincho"/>
                <w:lang w:eastAsia="zh-CN"/>
              </w:rPr>
            </w:pPr>
            <w:r w:rsidRPr="00F72CD4">
              <w:rPr>
                <w:rFonts w:eastAsia="MS Mincho"/>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54ED4322" w14:textId="77777777" w:rsidR="007B35BB" w:rsidRPr="00F72CD4" w:rsidRDefault="007B35BB" w:rsidP="000D2D5A">
            <w:pPr>
              <w:pStyle w:val="TAL"/>
              <w:rPr>
                <w:rFonts w:eastAsia="MS Mincho"/>
                <w:lang w:eastAsia="zh-CN"/>
              </w:rPr>
            </w:pPr>
            <w:r w:rsidRPr="00F72CD4">
              <w:rPr>
                <w:rFonts w:eastAsia="MS Mincho"/>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2D3540CD" w14:textId="77777777" w:rsidR="007B35BB" w:rsidRPr="00F72CD4" w:rsidRDefault="007B35BB" w:rsidP="000D2D5A">
            <w:pPr>
              <w:pStyle w:val="TAL"/>
              <w:rPr>
                <w:rFonts w:eastAsia="MS Mincho"/>
                <w:lang w:eastAsia="en-US"/>
              </w:rPr>
            </w:pPr>
            <w:r w:rsidRPr="00F72CD4">
              <w:rPr>
                <w:lang w:eastAsia="zh-CN"/>
              </w:rPr>
              <w:t xml:space="preserve">Clause </w:t>
            </w:r>
            <w:r w:rsidRPr="00F72CD4">
              <w:rPr>
                <w:rFonts w:eastAsia="MS Mincho"/>
                <w:lang w:eastAsia="en-US"/>
              </w:rPr>
              <w:t>5.2.2.1.</w:t>
            </w:r>
            <w:r w:rsidRPr="00F72CD4">
              <w:rPr>
                <w:rFonts w:eastAsia="MS Mincho"/>
                <w:lang w:eastAsia="zh-CN"/>
              </w:rPr>
              <w:t>4</w:t>
            </w:r>
            <w:r w:rsidRPr="00F72CD4">
              <w:rPr>
                <w:rFonts w:eastAsia="MS Mincho"/>
                <w:lang w:eastAsia="en-US"/>
              </w:rPr>
              <w:t xml:space="preserve"> (Test</w:t>
            </w:r>
            <w:r w:rsidRPr="00F72CD4">
              <w:t>s</w:t>
            </w:r>
            <w:r w:rsidRPr="00F72CD4">
              <w:rPr>
                <w:rFonts w:eastAsia="MS Mincho"/>
                <w:lang w:eastAsia="en-US"/>
              </w:rPr>
              <w:t xml:space="preserve"> 1-1, 1-2)</w:t>
            </w:r>
          </w:p>
          <w:p w14:paraId="6F03BCF4" w14:textId="77777777" w:rsidR="007B35BB" w:rsidRPr="00F72CD4" w:rsidRDefault="007B35BB" w:rsidP="000D2D5A">
            <w:pPr>
              <w:pStyle w:val="TAL"/>
              <w:rPr>
                <w:rFonts w:eastAsia="MS Mincho"/>
                <w:lang w:eastAsia="en-US"/>
              </w:rPr>
            </w:pPr>
            <w:r w:rsidRPr="00F72CD4">
              <w:rPr>
                <w:lang w:eastAsia="zh-CN"/>
              </w:rPr>
              <w:t xml:space="preserve">Clause </w:t>
            </w:r>
            <w:r w:rsidRPr="00F72CD4">
              <w:rPr>
                <w:rFonts w:eastAsia="MS Mincho"/>
                <w:lang w:eastAsia="en-US"/>
              </w:rPr>
              <w:t>5.2.</w:t>
            </w:r>
            <w:r w:rsidRPr="00F72CD4">
              <w:rPr>
                <w:rFonts w:eastAsia="MS Mincho"/>
                <w:lang w:eastAsia="zh-CN"/>
              </w:rPr>
              <w:t>3</w:t>
            </w:r>
            <w:r w:rsidRPr="00F72CD4">
              <w:rPr>
                <w:rFonts w:eastAsia="MS Mincho"/>
                <w:lang w:eastAsia="en-US"/>
              </w:rPr>
              <w:t>.1.1 (Test</w:t>
            </w:r>
            <w:r w:rsidRPr="00F72CD4">
              <w:t>s</w:t>
            </w:r>
            <w:r w:rsidRPr="00F72CD4">
              <w:rPr>
                <w:rFonts w:eastAsia="MS Mincho"/>
                <w:lang w:eastAsia="en-US"/>
              </w:rPr>
              <w:t xml:space="preserve"> 3-1, 4-1, 5-1)</w:t>
            </w:r>
          </w:p>
          <w:p w14:paraId="7D74DD97" w14:textId="77777777" w:rsidR="007B35BB" w:rsidRPr="00F72CD4" w:rsidRDefault="007B35BB" w:rsidP="000D2D5A">
            <w:pPr>
              <w:pStyle w:val="TAL"/>
              <w:rPr>
                <w:rFonts w:eastAsia="MS Mincho"/>
                <w:lang w:eastAsia="zh-CN"/>
              </w:rPr>
            </w:pPr>
            <w:r w:rsidRPr="00F72CD4">
              <w:rPr>
                <w:lang w:eastAsia="zh-CN"/>
              </w:rPr>
              <w:t xml:space="preserve">Clause </w:t>
            </w:r>
            <w:r w:rsidRPr="00F72CD4">
              <w:rPr>
                <w:rFonts w:eastAsia="MS Mincho"/>
                <w:lang w:eastAsia="en-US"/>
              </w:rPr>
              <w:t>5.2.3.1.</w:t>
            </w:r>
            <w:r w:rsidRPr="00F72CD4">
              <w:rPr>
                <w:rFonts w:eastAsia="MS Mincho"/>
                <w:lang w:eastAsia="zh-CN"/>
              </w:rPr>
              <w:t>4</w:t>
            </w:r>
            <w:r w:rsidRPr="00F72CD4">
              <w:rPr>
                <w:rFonts w:eastAsia="MS Mincho"/>
                <w:lang w:eastAsia="en-US"/>
              </w:rPr>
              <w:t xml:space="preserve"> </w:t>
            </w:r>
            <w:r w:rsidRPr="00F72CD4">
              <w:rPr>
                <w:rFonts w:eastAsia="MS Mincho"/>
                <w:lang w:eastAsia="zh-CN"/>
              </w:rPr>
              <w:t>(Test</w:t>
            </w:r>
            <w:r w:rsidRPr="00F72CD4">
              <w:rPr>
                <w:lang w:eastAsia="zh-CN"/>
              </w:rPr>
              <w:t>s</w:t>
            </w:r>
            <w:r w:rsidRPr="00F72CD4">
              <w:rPr>
                <w:rFonts w:eastAsia="MS Mincho"/>
                <w:lang w:eastAsia="zh-CN"/>
              </w:rPr>
              <w:t xml:space="preserve"> 1-1, 1-2)</w:t>
            </w:r>
          </w:p>
          <w:p w14:paraId="0765DAED" w14:textId="379E5EE4" w:rsidR="007B35BB" w:rsidRPr="00F72CD4" w:rsidRDefault="007B35BB" w:rsidP="000D2D5A">
            <w:pPr>
              <w:pStyle w:val="TAL"/>
              <w:rPr>
                <w:rFonts w:eastAsia="MS Mincho"/>
                <w:lang w:eastAsia="en-US"/>
              </w:rPr>
            </w:pPr>
          </w:p>
        </w:tc>
        <w:tc>
          <w:tcPr>
            <w:tcW w:w="1039" w:type="pct"/>
            <w:tcBorders>
              <w:top w:val="single" w:sz="4" w:space="0" w:color="auto"/>
              <w:left w:val="single" w:sz="4" w:space="0" w:color="auto"/>
              <w:bottom w:val="single" w:sz="4" w:space="0" w:color="auto"/>
              <w:right w:val="single" w:sz="4" w:space="0" w:color="auto"/>
            </w:tcBorders>
            <w:hideMark/>
          </w:tcPr>
          <w:p w14:paraId="698C6D51" w14:textId="77777777" w:rsidR="007B35BB" w:rsidRPr="00F72CD4" w:rsidRDefault="007B35BB" w:rsidP="000D2D5A">
            <w:pPr>
              <w:pStyle w:val="TAL"/>
              <w:rPr>
                <w:rFonts w:eastAsia="MS Mincho"/>
                <w:lang w:eastAsia="zh-CN"/>
              </w:rPr>
            </w:pPr>
            <w:r w:rsidRPr="00F72CD4">
              <w:rPr>
                <w:rFonts w:eastAsia="MS Mincho"/>
                <w:lang w:eastAsia="zh-CN"/>
              </w:rPr>
              <w:t>The requirements apply only in case the number of NZP-CSI-RS ports in the test case satisfies UE capability on maximum number of NZP-CSI-RS ports</w:t>
            </w:r>
          </w:p>
        </w:tc>
      </w:tr>
      <w:tr w:rsidR="007B35BB" w:rsidRPr="00F72CD4" w14:paraId="5498F9B2" w14:textId="77777777" w:rsidTr="007B35BB">
        <w:trPr>
          <w:trHeight w:val="58"/>
        </w:trPr>
        <w:tc>
          <w:tcPr>
            <w:tcW w:w="1464" w:type="pct"/>
            <w:tcBorders>
              <w:top w:val="nil"/>
              <w:left w:val="single" w:sz="4" w:space="0" w:color="auto"/>
              <w:bottom w:val="single" w:sz="4" w:space="0" w:color="auto"/>
              <w:right w:val="single" w:sz="4" w:space="0" w:color="auto"/>
            </w:tcBorders>
          </w:tcPr>
          <w:p w14:paraId="0C72A6D4" w14:textId="77777777" w:rsidR="007B35BB" w:rsidRPr="00F72CD4" w:rsidRDefault="007B35BB" w:rsidP="000D2D5A">
            <w:pPr>
              <w:pStyle w:val="TAL"/>
              <w:rPr>
                <w:rFonts w:eastAsia="MS Mincho"/>
              </w:rPr>
            </w:pPr>
          </w:p>
        </w:tc>
        <w:tc>
          <w:tcPr>
            <w:tcW w:w="614" w:type="pct"/>
            <w:tcBorders>
              <w:top w:val="single" w:sz="4" w:space="0" w:color="auto"/>
              <w:left w:val="single" w:sz="4" w:space="0" w:color="auto"/>
              <w:bottom w:val="single" w:sz="4" w:space="0" w:color="auto"/>
              <w:right w:val="single" w:sz="4" w:space="0" w:color="auto"/>
            </w:tcBorders>
            <w:hideMark/>
          </w:tcPr>
          <w:p w14:paraId="2576CD9D" w14:textId="77777777" w:rsidR="007B35BB" w:rsidRPr="00F72CD4" w:rsidRDefault="007B35BB" w:rsidP="000D2D5A">
            <w:pPr>
              <w:pStyle w:val="TAL"/>
              <w:rPr>
                <w:rFonts w:eastAsia="PMingLiU"/>
                <w:lang w:eastAsia="zh-TW"/>
              </w:rPr>
            </w:pPr>
            <w:r w:rsidRPr="00F72CD4">
              <w:rPr>
                <w:lang w:eastAsia="zh-TW"/>
              </w:rPr>
              <w:t>FR1 TDD</w:t>
            </w:r>
          </w:p>
        </w:tc>
        <w:tc>
          <w:tcPr>
            <w:tcW w:w="496" w:type="pct"/>
            <w:tcBorders>
              <w:top w:val="single" w:sz="4" w:space="0" w:color="auto"/>
              <w:left w:val="single" w:sz="4" w:space="0" w:color="auto"/>
              <w:bottom w:val="single" w:sz="4" w:space="0" w:color="auto"/>
              <w:right w:val="single" w:sz="4" w:space="0" w:color="auto"/>
            </w:tcBorders>
            <w:hideMark/>
          </w:tcPr>
          <w:p w14:paraId="59BAB528" w14:textId="77777777" w:rsidR="007B35BB" w:rsidRPr="00F72CD4" w:rsidRDefault="007B35BB" w:rsidP="000D2D5A">
            <w:pPr>
              <w:pStyle w:val="TAL"/>
              <w:rPr>
                <w:rFonts w:eastAsia="PMingLiU"/>
                <w:lang w:eastAsia="zh-TW"/>
              </w:rPr>
            </w:pPr>
            <w:r w:rsidRPr="00F72CD4">
              <w:rPr>
                <w:lang w:eastAsia="zh-TW"/>
              </w:rPr>
              <w:t>PDSCH</w:t>
            </w:r>
          </w:p>
        </w:tc>
        <w:tc>
          <w:tcPr>
            <w:tcW w:w="1387" w:type="pct"/>
            <w:tcBorders>
              <w:top w:val="single" w:sz="4" w:space="0" w:color="auto"/>
              <w:left w:val="single" w:sz="4" w:space="0" w:color="auto"/>
              <w:bottom w:val="single" w:sz="4" w:space="0" w:color="auto"/>
              <w:right w:val="single" w:sz="4" w:space="0" w:color="auto"/>
            </w:tcBorders>
            <w:hideMark/>
          </w:tcPr>
          <w:p w14:paraId="6AC4B76A" w14:textId="77777777" w:rsidR="007B35BB" w:rsidRPr="00F72CD4" w:rsidRDefault="007B35BB" w:rsidP="000D2D5A">
            <w:pPr>
              <w:pStyle w:val="TAL"/>
              <w:rPr>
                <w:lang w:eastAsia="zh-TW"/>
              </w:rPr>
            </w:pPr>
            <w:r w:rsidRPr="00F72CD4">
              <w:rPr>
                <w:lang w:eastAsia="zh-TW"/>
              </w:rPr>
              <w:t>Clause 5.2.3.2.1 (Tests 3-1, 4-1, 5-1)</w:t>
            </w:r>
          </w:p>
        </w:tc>
        <w:tc>
          <w:tcPr>
            <w:tcW w:w="1039" w:type="pct"/>
            <w:tcBorders>
              <w:top w:val="single" w:sz="4" w:space="0" w:color="auto"/>
              <w:left w:val="single" w:sz="4" w:space="0" w:color="auto"/>
              <w:bottom w:val="single" w:sz="4" w:space="0" w:color="auto"/>
              <w:right w:val="single" w:sz="4" w:space="0" w:color="auto"/>
            </w:tcBorders>
          </w:tcPr>
          <w:p w14:paraId="17BD4F54" w14:textId="77777777" w:rsidR="007B35BB" w:rsidRPr="00F72CD4" w:rsidRDefault="007B35BB" w:rsidP="000D2D5A">
            <w:pPr>
              <w:pStyle w:val="TAL"/>
              <w:rPr>
                <w:rFonts w:eastAsia="MS Mincho"/>
                <w:lang w:eastAsia="zh-CN"/>
              </w:rPr>
            </w:pPr>
          </w:p>
        </w:tc>
      </w:tr>
      <w:tr w:rsidR="007B35BB" w:rsidRPr="00F72CD4" w14:paraId="54AB87C8" w14:textId="77777777" w:rsidTr="007B35BB">
        <w:trPr>
          <w:trHeight w:val="58"/>
        </w:trPr>
        <w:tc>
          <w:tcPr>
            <w:tcW w:w="1464" w:type="pct"/>
            <w:vMerge w:val="restart"/>
            <w:tcBorders>
              <w:top w:val="single" w:sz="4" w:space="0" w:color="auto"/>
              <w:left w:val="single" w:sz="4" w:space="0" w:color="auto"/>
              <w:bottom w:val="single" w:sz="4" w:space="0" w:color="auto"/>
              <w:right w:val="single" w:sz="4" w:space="0" w:color="auto"/>
            </w:tcBorders>
            <w:vAlign w:val="center"/>
            <w:hideMark/>
          </w:tcPr>
          <w:p w14:paraId="0BAFF3A4" w14:textId="77777777" w:rsidR="007B35BB" w:rsidRPr="00F72CD4" w:rsidRDefault="007B35BB" w:rsidP="000D2D5A">
            <w:pPr>
              <w:pStyle w:val="TAL"/>
              <w:rPr>
                <w:lang w:eastAsia="zh-CN"/>
              </w:rPr>
            </w:pPr>
            <w:r w:rsidRPr="00F72CD4">
              <w:rPr>
                <w:rFonts w:eastAsia="SimSun"/>
                <w:lang w:eastAsia="zh-CN"/>
              </w:rPr>
              <w:t xml:space="preserve">Supported maximum number of </w:t>
            </w:r>
            <w:r w:rsidRPr="00F72CD4">
              <w:rPr>
                <w:lang w:eastAsia="zh-CN"/>
              </w:rPr>
              <w:t>PDSCH MIMO layers (</w:t>
            </w:r>
            <w:r w:rsidRPr="00F72CD4">
              <w:rPr>
                <w:i/>
                <w:iCs/>
                <w:lang w:eastAsia="zh-CN"/>
              </w:rPr>
              <w:t>maxNumberMIMO-LayersPDSCH</w:t>
            </w:r>
            <w:r w:rsidRPr="00F72CD4">
              <w:rPr>
                <w:lang w:eastAsia="zh-CN"/>
              </w:rPr>
              <w:t>)</w:t>
            </w:r>
          </w:p>
        </w:tc>
        <w:tc>
          <w:tcPr>
            <w:tcW w:w="614" w:type="pct"/>
            <w:tcBorders>
              <w:top w:val="single" w:sz="4" w:space="0" w:color="auto"/>
              <w:left w:val="single" w:sz="4" w:space="0" w:color="auto"/>
              <w:bottom w:val="single" w:sz="4" w:space="0" w:color="auto"/>
              <w:right w:val="single" w:sz="4" w:space="0" w:color="auto"/>
            </w:tcBorders>
            <w:hideMark/>
          </w:tcPr>
          <w:p w14:paraId="7822831C"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5F0CD3A3"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0A2007D5" w14:textId="77777777" w:rsidR="007B35BB" w:rsidRPr="00F72CD4" w:rsidRDefault="007B35BB" w:rsidP="000D2D5A">
            <w:pPr>
              <w:pStyle w:val="TAL"/>
              <w:rPr>
                <w:rFonts w:eastAsia="SimSun"/>
                <w:lang w:eastAsia="zh-CN"/>
              </w:rPr>
            </w:pPr>
            <w:r w:rsidRPr="00F72CD4">
              <w:rPr>
                <w:rFonts w:eastAsia="SimSun"/>
                <w:lang w:eastAsia="zh-CN"/>
              </w:rPr>
              <w:t>Clause 5.2.2.1.1 (Tests 2-1, 2-2, 3-1)</w:t>
            </w:r>
          </w:p>
          <w:p w14:paraId="09D93446" w14:textId="77777777" w:rsidR="007B35BB" w:rsidRPr="00F72CD4" w:rsidRDefault="007B35BB" w:rsidP="000D2D5A">
            <w:pPr>
              <w:pStyle w:val="TAL"/>
              <w:rPr>
                <w:rFonts w:eastAsia="SimSun"/>
                <w:lang w:eastAsia="zh-CN"/>
              </w:rPr>
            </w:pPr>
            <w:r w:rsidRPr="00F72CD4">
              <w:rPr>
                <w:rFonts w:eastAsia="SimSun"/>
                <w:lang w:eastAsia="zh-CN"/>
              </w:rPr>
              <w:t>Clause 5.2.2.1.2</w:t>
            </w:r>
          </w:p>
          <w:p w14:paraId="6CB71640" w14:textId="77777777" w:rsidR="007B35BB" w:rsidRPr="00F72CD4" w:rsidRDefault="007B35BB" w:rsidP="000D2D5A">
            <w:pPr>
              <w:pStyle w:val="TAL"/>
              <w:rPr>
                <w:lang w:eastAsia="zh-CN"/>
              </w:rPr>
            </w:pPr>
            <w:r w:rsidRPr="00F72CD4">
              <w:rPr>
                <w:lang w:eastAsia="zh-CN"/>
              </w:rPr>
              <w:t xml:space="preserve">Clause 5.2.3.1.1 (Tests 2-1, 2-2, 3-1, 4-1, 5-1) </w:t>
            </w:r>
          </w:p>
          <w:p w14:paraId="46DD97A0" w14:textId="77777777" w:rsidR="007B35BB" w:rsidRPr="00F72CD4" w:rsidRDefault="007B35BB" w:rsidP="000D2D5A">
            <w:pPr>
              <w:pStyle w:val="TAL"/>
              <w:rPr>
                <w:rFonts w:eastAsia="SimSun"/>
                <w:lang w:eastAsia="zh-CN"/>
              </w:rPr>
            </w:pPr>
            <w:r w:rsidRPr="00F72CD4">
              <w:rPr>
                <w:rFonts w:eastAsia="SimSun"/>
                <w:lang w:eastAsia="zh-CN"/>
              </w:rPr>
              <w:t>Clause 5.2.3.1.2</w:t>
            </w:r>
          </w:p>
        </w:tc>
        <w:tc>
          <w:tcPr>
            <w:tcW w:w="1039" w:type="pct"/>
            <w:vMerge w:val="restart"/>
            <w:tcBorders>
              <w:top w:val="single" w:sz="4" w:space="0" w:color="auto"/>
              <w:left w:val="single" w:sz="4" w:space="0" w:color="auto"/>
              <w:bottom w:val="single" w:sz="4" w:space="0" w:color="auto"/>
              <w:right w:val="single" w:sz="4" w:space="0" w:color="auto"/>
            </w:tcBorders>
            <w:hideMark/>
          </w:tcPr>
          <w:p w14:paraId="3E0EB110" w14:textId="77777777" w:rsidR="007B35BB" w:rsidRPr="00F72CD4" w:rsidRDefault="007B35BB" w:rsidP="000D2D5A">
            <w:pPr>
              <w:pStyle w:val="TAL"/>
              <w:rPr>
                <w:lang w:eastAsia="zh-CN"/>
              </w:rPr>
            </w:pPr>
            <w:r w:rsidRPr="00F72CD4">
              <w:rPr>
                <w:rFonts w:eastAsia="SimSun"/>
                <w:lang w:eastAsia="zh-CN"/>
              </w:rPr>
              <w:t>The requirements apply only in case the PDSCH MIMO rank in the test case does not exceed UE PDSCH MIMO layers capability</w:t>
            </w:r>
          </w:p>
        </w:tc>
      </w:tr>
      <w:tr w:rsidR="007B35BB" w:rsidRPr="00F72CD4" w14:paraId="0B44EE0F"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84DCBF" w14:textId="77777777" w:rsidR="007B35BB" w:rsidRPr="00F72CD4" w:rsidRDefault="007B35BB" w:rsidP="000D2D5A">
            <w:pPr>
              <w:pStyle w:val="TAL"/>
              <w:rPr>
                <w:lang w:eastAsia="zh-CN"/>
              </w:rPr>
            </w:pPr>
          </w:p>
        </w:tc>
        <w:tc>
          <w:tcPr>
            <w:tcW w:w="614" w:type="pct"/>
            <w:tcBorders>
              <w:top w:val="single" w:sz="4" w:space="0" w:color="auto"/>
              <w:left w:val="single" w:sz="4" w:space="0" w:color="auto"/>
              <w:bottom w:val="single" w:sz="4" w:space="0" w:color="auto"/>
              <w:right w:val="single" w:sz="4" w:space="0" w:color="auto"/>
            </w:tcBorders>
            <w:hideMark/>
          </w:tcPr>
          <w:p w14:paraId="2B15641A"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6EAE15AE"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2782A50E" w14:textId="77777777" w:rsidR="007B35BB" w:rsidRPr="00F72CD4" w:rsidRDefault="007B35BB" w:rsidP="000D2D5A">
            <w:pPr>
              <w:pStyle w:val="TAL"/>
              <w:rPr>
                <w:rFonts w:eastAsia="SimSun"/>
                <w:lang w:eastAsia="zh-CN"/>
              </w:rPr>
            </w:pPr>
            <w:r w:rsidRPr="00F72CD4">
              <w:rPr>
                <w:rFonts w:eastAsia="SimSun"/>
                <w:lang w:eastAsia="zh-CN"/>
              </w:rPr>
              <w:t>Clause 5.2.2.2.1 (Tests 2-1, 2-2, 3-1)</w:t>
            </w:r>
          </w:p>
          <w:p w14:paraId="5A02D2D7" w14:textId="77777777" w:rsidR="007B35BB" w:rsidRPr="00F72CD4" w:rsidRDefault="007B35BB" w:rsidP="000D2D5A">
            <w:pPr>
              <w:pStyle w:val="TAL"/>
              <w:rPr>
                <w:rFonts w:eastAsia="SimSun"/>
                <w:lang w:eastAsia="zh-CN"/>
              </w:rPr>
            </w:pPr>
            <w:r w:rsidRPr="00F72CD4">
              <w:rPr>
                <w:rFonts w:eastAsia="SimSun"/>
                <w:lang w:eastAsia="zh-CN"/>
              </w:rPr>
              <w:t>Clause 5.2.2.2.2</w:t>
            </w:r>
          </w:p>
          <w:p w14:paraId="395F6A42" w14:textId="77777777" w:rsidR="007B35BB" w:rsidRPr="00F72CD4" w:rsidRDefault="007B35BB" w:rsidP="000D2D5A">
            <w:pPr>
              <w:pStyle w:val="TAL"/>
              <w:rPr>
                <w:lang w:eastAsia="zh-CN"/>
              </w:rPr>
            </w:pPr>
            <w:r w:rsidRPr="00F72CD4">
              <w:rPr>
                <w:lang w:eastAsia="zh-CN"/>
              </w:rPr>
              <w:t>Clause 5.2.3.2.1 (Tests 2-1, 2-2, 3-1, 4-1, 5-1)</w:t>
            </w:r>
          </w:p>
          <w:p w14:paraId="1C7C2BE3" w14:textId="77777777" w:rsidR="007B35BB" w:rsidRPr="00F72CD4" w:rsidRDefault="007B35BB" w:rsidP="000D2D5A">
            <w:pPr>
              <w:pStyle w:val="TAL"/>
              <w:rPr>
                <w:rFonts w:eastAsia="SimSun"/>
                <w:lang w:eastAsia="zh-CN"/>
              </w:rPr>
            </w:pPr>
            <w:r w:rsidRPr="00F72CD4">
              <w:rPr>
                <w:rFonts w:eastAsia="SimSun"/>
                <w:lang w:eastAsia="zh-CN"/>
              </w:rPr>
              <w:t>Clause 5.2.3.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C68FF" w14:textId="77777777" w:rsidR="007B35BB" w:rsidRPr="00F72CD4" w:rsidRDefault="007B35BB" w:rsidP="000D2D5A">
            <w:pPr>
              <w:pStyle w:val="TAL"/>
              <w:rPr>
                <w:lang w:eastAsia="zh-CN"/>
              </w:rPr>
            </w:pPr>
          </w:p>
        </w:tc>
      </w:tr>
      <w:tr w:rsidR="007B35BB" w:rsidRPr="00F72CD4" w14:paraId="47F346D7" w14:textId="77777777" w:rsidTr="007B35BB">
        <w:trPr>
          <w:trHeight w:val="58"/>
        </w:trPr>
        <w:tc>
          <w:tcPr>
            <w:tcW w:w="1464" w:type="pct"/>
            <w:vMerge w:val="restart"/>
            <w:tcBorders>
              <w:top w:val="single" w:sz="4" w:space="0" w:color="auto"/>
              <w:left w:val="single" w:sz="4" w:space="0" w:color="auto"/>
              <w:bottom w:val="single" w:sz="4" w:space="0" w:color="auto"/>
              <w:right w:val="single" w:sz="4" w:space="0" w:color="auto"/>
            </w:tcBorders>
            <w:hideMark/>
          </w:tcPr>
          <w:p w14:paraId="6E6D6CBE" w14:textId="77777777" w:rsidR="007B35BB" w:rsidRPr="00F72CD4" w:rsidRDefault="007B35BB" w:rsidP="000D2D5A">
            <w:pPr>
              <w:pStyle w:val="TAL"/>
              <w:rPr>
                <w:lang w:eastAsia="zh-CN"/>
              </w:rPr>
            </w:pPr>
            <w:r w:rsidRPr="00F72CD4">
              <w:rPr>
                <w:lang w:eastAsia="zh-CN"/>
              </w:rPr>
              <w:t xml:space="preserve">Support number of active TCI states per BWP per CC, including control and data </w:t>
            </w:r>
            <w:r w:rsidRPr="00F72CD4">
              <w:rPr>
                <w:i/>
                <w:lang w:eastAsia="zh-CN"/>
              </w:rPr>
              <w:t>(</w:t>
            </w:r>
            <w:r w:rsidRPr="00F72CD4">
              <w:rPr>
                <w:i/>
              </w:rPr>
              <w:t>maxNumberActiveTCI-PerBWP</w:t>
            </w:r>
            <w:r w:rsidRPr="00F72CD4">
              <w:rPr>
                <w:i/>
                <w:lang w:eastAsia="zh-CN"/>
              </w:rPr>
              <w:t>)</w:t>
            </w:r>
          </w:p>
        </w:tc>
        <w:tc>
          <w:tcPr>
            <w:tcW w:w="614" w:type="pct"/>
            <w:tcBorders>
              <w:top w:val="single" w:sz="4" w:space="0" w:color="auto"/>
              <w:left w:val="single" w:sz="4" w:space="0" w:color="auto"/>
              <w:bottom w:val="single" w:sz="4" w:space="0" w:color="auto"/>
              <w:right w:val="single" w:sz="4" w:space="0" w:color="auto"/>
            </w:tcBorders>
            <w:hideMark/>
          </w:tcPr>
          <w:p w14:paraId="76F1B72C"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320D0075"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37D74A84" w14:textId="77777777" w:rsidR="007B35BB" w:rsidRPr="00F72CD4" w:rsidRDefault="007B35BB" w:rsidP="000D2D5A">
            <w:pPr>
              <w:pStyle w:val="TAL"/>
              <w:rPr>
                <w:lang w:eastAsia="zh-CN"/>
              </w:rPr>
            </w:pPr>
            <w:r w:rsidRPr="00F72CD4">
              <w:rPr>
                <w:lang w:eastAsia="zh-CN"/>
              </w:rPr>
              <w:t>Clause 5.2.2.1.10 (Test 1-2)</w:t>
            </w:r>
          </w:p>
          <w:p w14:paraId="595284C4" w14:textId="77777777" w:rsidR="007B35BB" w:rsidRPr="00F72CD4" w:rsidRDefault="007B35BB" w:rsidP="000D2D5A">
            <w:pPr>
              <w:pStyle w:val="TAL"/>
              <w:rPr>
                <w:rFonts w:eastAsia="SimSun"/>
                <w:lang w:eastAsia="zh-CN"/>
              </w:rPr>
            </w:pPr>
            <w:r w:rsidRPr="00F72CD4">
              <w:t>Clause 5.2.3.1.10 (Test 1-2)</w:t>
            </w:r>
          </w:p>
        </w:tc>
        <w:tc>
          <w:tcPr>
            <w:tcW w:w="1039" w:type="pct"/>
            <w:vMerge w:val="restart"/>
            <w:tcBorders>
              <w:top w:val="single" w:sz="4" w:space="0" w:color="auto"/>
              <w:left w:val="single" w:sz="4" w:space="0" w:color="auto"/>
              <w:bottom w:val="single" w:sz="4" w:space="0" w:color="auto"/>
              <w:right w:val="single" w:sz="4" w:space="0" w:color="auto"/>
            </w:tcBorders>
            <w:hideMark/>
          </w:tcPr>
          <w:p w14:paraId="4DBC32BC" w14:textId="77777777" w:rsidR="007B35BB" w:rsidRPr="00F72CD4" w:rsidRDefault="007B35BB" w:rsidP="000D2D5A">
            <w:pPr>
              <w:pStyle w:val="TAL"/>
              <w:rPr>
                <w:lang w:eastAsia="zh-CN"/>
              </w:rPr>
            </w:pPr>
            <w:r w:rsidRPr="00F72CD4">
              <w:rPr>
                <w:lang w:eastAsia="zh-CN"/>
              </w:rPr>
              <w:t xml:space="preserve">The requirements apply only when </w:t>
            </w:r>
            <w:r w:rsidRPr="00F72CD4">
              <w:rPr>
                <w:i/>
              </w:rPr>
              <w:t>maxNumberActiveTCI-PerBWP</w:t>
            </w:r>
            <w:r w:rsidRPr="00F72CD4">
              <w:rPr>
                <w:lang w:eastAsia="zh-CN"/>
              </w:rPr>
              <w:t xml:space="preserve">  is other than n1.</w:t>
            </w:r>
          </w:p>
        </w:tc>
      </w:tr>
      <w:tr w:rsidR="007B35BB" w:rsidRPr="00F72CD4" w14:paraId="426132F1"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17933" w14:textId="77777777" w:rsidR="007B35BB" w:rsidRPr="00F72CD4" w:rsidRDefault="007B35BB" w:rsidP="000D2D5A">
            <w:pPr>
              <w:pStyle w:val="TAL"/>
              <w:rPr>
                <w:lang w:eastAsia="zh-CN"/>
              </w:rPr>
            </w:pPr>
          </w:p>
        </w:tc>
        <w:tc>
          <w:tcPr>
            <w:tcW w:w="614" w:type="pct"/>
            <w:tcBorders>
              <w:top w:val="single" w:sz="4" w:space="0" w:color="auto"/>
              <w:left w:val="single" w:sz="4" w:space="0" w:color="auto"/>
              <w:bottom w:val="single" w:sz="4" w:space="0" w:color="auto"/>
              <w:right w:val="single" w:sz="4" w:space="0" w:color="auto"/>
            </w:tcBorders>
            <w:hideMark/>
          </w:tcPr>
          <w:p w14:paraId="7CC38439"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73B471B8"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6C7B9926" w14:textId="77777777" w:rsidR="007B35BB" w:rsidRPr="00F72CD4" w:rsidRDefault="007B35BB" w:rsidP="000D2D5A">
            <w:pPr>
              <w:pStyle w:val="TAL"/>
              <w:rPr>
                <w:lang w:eastAsia="zh-CN"/>
              </w:rPr>
            </w:pPr>
            <w:r w:rsidRPr="00F72CD4">
              <w:rPr>
                <w:lang w:eastAsia="zh-CN"/>
              </w:rPr>
              <w:t>Clause 5.2.2.2.10 (Test 1-2)</w:t>
            </w:r>
          </w:p>
          <w:p w14:paraId="5CAF4A01" w14:textId="77777777" w:rsidR="007B35BB" w:rsidRPr="00F72CD4" w:rsidRDefault="007B35BB" w:rsidP="000D2D5A">
            <w:pPr>
              <w:pStyle w:val="TAL"/>
              <w:rPr>
                <w:rFonts w:eastAsia="SimSun"/>
                <w:lang w:eastAsia="zh-CN"/>
              </w:rPr>
            </w:pPr>
            <w:r w:rsidRPr="00F72CD4">
              <w:rPr>
                <w:lang w:eastAsia="zh-CN"/>
              </w:rPr>
              <w:t>Clause 5.2.3.2.10 (Test 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6E44D" w14:textId="77777777" w:rsidR="007B35BB" w:rsidRPr="00F72CD4" w:rsidRDefault="007B35BB" w:rsidP="000D2D5A">
            <w:pPr>
              <w:pStyle w:val="TAL"/>
              <w:rPr>
                <w:lang w:eastAsia="zh-CN"/>
              </w:rPr>
            </w:pPr>
          </w:p>
        </w:tc>
      </w:tr>
      <w:tr w:rsidR="007B35BB" w:rsidRPr="00F72CD4" w14:paraId="66BAC38F" w14:textId="77777777" w:rsidTr="007B35BB">
        <w:trPr>
          <w:trHeight w:val="58"/>
        </w:trPr>
        <w:tc>
          <w:tcPr>
            <w:tcW w:w="1464" w:type="pct"/>
            <w:vMerge w:val="restart"/>
            <w:tcBorders>
              <w:top w:val="single" w:sz="4" w:space="0" w:color="auto"/>
              <w:left w:val="single" w:sz="4" w:space="0" w:color="auto"/>
              <w:bottom w:val="single" w:sz="4" w:space="0" w:color="auto"/>
              <w:right w:val="single" w:sz="4" w:space="0" w:color="auto"/>
            </w:tcBorders>
            <w:hideMark/>
          </w:tcPr>
          <w:p w14:paraId="25EC20A4" w14:textId="77777777" w:rsidR="007B35BB" w:rsidRPr="00F72CD4" w:rsidRDefault="007B35BB" w:rsidP="000D2D5A">
            <w:pPr>
              <w:pStyle w:val="TAL"/>
              <w:rPr>
                <w:lang w:eastAsia="zh-CN"/>
              </w:rPr>
            </w:pPr>
            <w:r w:rsidRPr="00F72CD4">
              <w:rPr>
                <w:lang w:eastAsia="zh-CN"/>
              </w:rPr>
              <w:t xml:space="preserve">Support for maximum number of </w:t>
            </w:r>
            <w:r w:rsidRPr="00F72CD4">
              <w:t>TRS resource sets per CC which the UE can track simultaneously (</w:t>
            </w:r>
            <w:r w:rsidRPr="00F72CD4">
              <w:rPr>
                <w:i/>
              </w:rPr>
              <w:t>maxSimultaneousResourceSetsPerCC</w:t>
            </w:r>
            <w:r w:rsidRPr="00F72CD4">
              <w:rPr>
                <w:iCs/>
              </w:rPr>
              <w:t>)</w:t>
            </w:r>
          </w:p>
        </w:tc>
        <w:tc>
          <w:tcPr>
            <w:tcW w:w="614" w:type="pct"/>
            <w:tcBorders>
              <w:top w:val="single" w:sz="4" w:space="0" w:color="auto"/>
              <w:left w:val="single" w:sz="4" w:space="0" w:color="auto"/>
              <w:bottom w:val="single" w:sz="4" w:space="0" w:color="auto"/>
              <w:right w:val="single" w:sz="4" w:space="0" w:color="auto"/>
            </w:tcBorders>
            <w:hideMark/>
          </w:tcPr>
          <w:p w14:paraId="6EAD0C4A" w14:textId="77777777" w:rsidR="007B35BB" w:rsidRPr="00F72CD4" w:rsidRDefault="007B35BB" w:rsidP="000D2D5A">
            <w:pPr>
              <w:pStyle w:val="TAL"/>
              <w:rPr>
                <w:lang w:eastAsia="zh-CN"/>
              </w:rPr>
            </w:pPr>
            <w:r w:rsidRPr="00F72CD4">
              <w:rPr>
                <w:lang w:eastAsia="zh-CN"/>
              </w:rPr>
              <w:t>FR1 FDD</w:t>
            </w:r>
          </w:p>
        </w:tc>
        <w:tc>
          <w:tcPr>
            <w:tcW w:w="496" w:type="pct"/>
            <w:tcBorders>
              <w:top w:val="single" w:sz="4" w:space="0" w:color="auto"/>
              <w:left w:val="single" w:sz="4" w:space="0" w:color="auto"/>
              <w:bottom w:val="single" w:sz="4" w:space="0" w:color="auto"/>
              <w:right w:val="single" w:sz="4" w:space="0" w:color="auto"/>
            </w:tcBorders>
            <w:hideMark/>
          </w:tcPr>
          <w:p w14:paraId="7FBD757B"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2250E09A" w14:textId="77777777" w:rsidR="007B35BB" w:rsidRPr="00F72CD4" w:rsidRDefault="007B35BB" w:rsidP="000D2D5A">
            <w:pPr>
              <w:pStyle w:val="TAL"/>
              <w:rPr>
                <w:lang w:eastAsia="zh-CN"/>
              </w:rPr>
            </w:pPr>
            <w:r w:rsidRPr="00F72CD4">
              <w:rPr>
                <w:lang w:eastAsia="zh-CN"/>
              </w:rPr>
              <w:t>Clause 5.2.2.1.10 (Test 1-2)</w:t>
            </w:r>
          </w:p>
          <w:p w14:paraId="091A50B1" w14:textId="77777777" w:rsidR="00604BAA" w:rsidRPr="00F72CD4" w:rsidRDefault="007B35BB" w:rsidP="000D2D5A">
            <w:pPr>
              <w:pStyle w:val="TAL"/>
              <w:rPr>
                <w:lang w:eastAsia="zh-CN"/>
              </w:rPr>
            </w:pPr>
            <w:r w:rsidRPr="00F72CD4">
              <w:rPr>
                <w:lang w:eastAsia="zh-CN"/>
              </w:rPr>
              <w:t>Clause 5.2.3.1.10 (Test 1-2)</w:t>
            </w:r>
            <w:r w:rsidR="00604BAA" w:rsidRPr="00F72CD4">
              <w:rPr>
                <w:lang w:eastAsia="zh-CN"/>
              </w:rPr>
              <w:t xml:space="preserve"> </w:t>
            </w:r>
          </w:p>
          <w:p w14:paraId="51964E1F" w14:textId="77777777" w:rsidR="00604BAA" w:rsidRPr="00F72CD4" w:rsidRDefault="00604BAA" w:rsidP="000D2D5A">
            <w:pPr>
              <w:pStyle w:val="TAL"/>
              <w:rPr>
                <w:lang w:eastAsia="zh-CN"/>
              </w:rPr>
            </w:pPr>
            <w:r w:rsidRPr="00F72CD4">
              <w:rPr>
                <w:lang w:eastAsia="zh-CN"/>
              </w:rPr>
              <w:t>Clause 5.2.2.1.11</w:t>
            </w:r>
          </w:p>
          <w:p w14:paraId="0E3FE178" w14:textId="77777777" w:rsidR="00604BAA" w:rsidRPr="00F72CD4" w:rsidRDefault="00604BAA" w:rsidP="000D2D5A">
            <w:pPr>
              <w:pStyle w:val="TAL"/>
              <w:rPr>
                <w:lang w:eastAsia="zh-CN"/>
              </w:rPr>
            </w:pPr>
            <w:r w:rsidRPr="00F72CD4">
              <w:rPr>
                <w:lang w:eastAsia="zh-CN"/>
              </w:rPr>
              <w:t>Clause 5.2.2.1.12</w:t>
            </w:r>
          </w:p>
          <w:p w14:paraId="43B962C7" w14:textId="77777777" w:rsidR="00604BAA" w:rsidRPr="00F72CD4" w:rsidRDefault="00604BAA" w:rsidP="000D2D5A">
            <w:pPr>
              <w:pStyle w:val="TAL"/>
              <w:rPr>
                <w:lang w:eastAsia="zh-CN"/>
              </w:rPr>
            </w:pPr>
            <w:r w:rsidRPr="00F72CD4">
              <w:rPr>
                <w:lang w:eastAsia="zh-CN"/>
              </w:rPr>
              <w:t>Clause 5.2.2.1.13</w:t>
            </w:r>
          </w:p>
          <w:p w14:paraId="3A0F503F" w14:textId="77777777" w:rsidR="00604BAA" w:rsidRPr="00F72CD4" w:rsidRDefault="00604BAA" w:rsidP="000D2D5A">
            <w:pPr>
              <w:pStyle w:val="TAL"/>
              <w:rPr>
                <w:lang w:eastAsia="zh-CN"/>
              </w:rPr>
            </w:pPr>
            <w:r w:rsidRPr="00F72CD4">
              <w:rPr>
                <w:lang w:eastAsia="zh-CN"/>
              </w:rPr>
              <w:t>Clause 5.2.2.1.14</w:t>
            </w:r>
          </w:p>
          <w:p w14:paraId="78866690" w14:textId="77777777" w:rsidR="00604BAA" w:rsidRPr="00F72CD4" w:rsidRDefault="00604BAA" w:rsidP="000D2D5A">
            <w:pPr>
              <w:pStyle w:val="TAL"/>
              <w:rPr>
                <w:lang w:eastAsia="zh-CN"/>
              </w:rPr>
            </w:pPr>
            <w:r w:rsidRPr="00F72CD4">
              <w:rPr>
                <w:lang w:eastAsia="zh-CN"/>
              </w:rPr>
              <w:t>Clause 5.2.3.1.11</w:t>
            </w:r>
          </w:p>
          <w:p w14:paraId="57198ECF" w14:textId="77777777" w:rsidR="00604BAA" w:rsidRPr="00F72CD4" w:rsidRDefault="00604BAA" w:rsidP="000D2D5A">
            <w:pPr>
              <w:pStyle w:val="TAL"/>
              <w:rPr>
                <w:lang w:eastAsia="zh-CN"/>
              </w:rPr>
            </w:pPr>
            <w:r w:rsidRPr="00F72CD4">
              <w:rPr>
                <w:lang w:eastAsia="zh-CN"/>
              </w:rPr>
              <w:t>Clause 5.2.3.1.12</w:t>
            </w:r>
          </w:p>
          <w:p w14:paraId="0A8875A4" w14:textId="77777777" w:rsidR="00604BAA" w:rsidRPr="00F72CD4" w:rsidRDefault="00604BAA" w:rsidP="000D2D5A">
            <w:pPr>
              <w:pStyle w:val="TAL"/>
              <w:rPr>
                <w:lang w:eastAsia="zh-CN"/>
              </w:rPr>
            </w:pPr>
            <w:r w:rsidRPr="00F72CD4">
              <w:rPr>
                <w:lang w:eastAsia="zh-CN"/>
              </w:rPr>
              <w:t>Clause 5.2.3.1.13</w:t>
            </w:r>
          </w:p>
          <w:p w14:paraId="13C54399" w14:textId="3015D145" w:rsidR="007B35BB" w:rsidRPr="00F72CD4" w:rsidRDefault="00604BAA" w:rsidP="000D2D5A">
            <w:pPr>
              <w:pStyle w:val="TAL"/>
              <w:rPr>
                <w:lang w:eastAsia="zh-CN"/>
              </w:rPr>
            </w:pPr>
            <w:r w:rsidRPr="00F72CD4">
              <w:rPr>
                <w:lang w:eastAsia="zh-CN"/>
              </w:rPr>
              <w:t>Clause 5.2.3.1.14</w:t>
            </w:r>
          </w:p>
        </w:tc>
        <w:tc>
          <w:tcPr>
            <w:tcW w:w="1039" w:type="pct"/>
            <w:vMerge w:val="restart"/>
            <w:tcBorders>
              <w:top w:val="single" w:sz="4" w:space="0" w:color="auto"/>
              <w:left w:val="single" w:sz="4" w:space="0" w:color="auto"/>
              <w:bottom w:val="single" w:sz="4" w:space="0" w:color="auto"/>
              <w:right w:val="single" w:sz="4" w:space="0" w:color="auto"/>
            </w:tcBorders>
            <w:hideMark/>
          </w:tcPr>
          <w:p w14:paraId="11BEFB48" w14:textId="77777777" w:rsidR="007B35BB" w:rsidRPr="00F72CD4" w:rsidRDefault="007B35BB" w:rsidP="000D2D5A">
            <w:pPr>
              <w:pStyle w:val="TAL"/>
              <w:rPr>
                <w:lang w:eastAsia="zh-CN"/>
              </w:rPr>
            </w:pPr>
            <w:r w:rsidRPr="00F72CD4">
              <w:rPr>
                <w:lang w:eastAsia="zh-CN"/>
              </w:rPr>
              <w:t xml:space="preserve">The requirements apply only when </w:t>
            </w:r>
            <w:r w:rsidRPr="00F72CD4">
              <w:rPr>
                <w:i/>
              </w:rPr>
              <w:t xml:space="preserve">maxSimultaneousResourceSetsPerCC </w:t>
            </w:r>
            <w:r w:rsidRPr="00F72CD4">
              <w:rPr>
                <w:iCs/>
              </w:rPr>
              <w:t>≥ 2</w:t>
            </w:r>
          </w:p>
        </w:tc>
      </w:tr>
      <w:tr w:rsidR="007B35BB" w:rsidRPr="00F72CD4" w14:paraId="5FFC4350"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D2CF4" w14:textId="77777777" w:rsidR="007B35BB" w:rsidRPr="00F72CD4" w:rsidRDefault="007B35BB" w:rsidP="000D2D5A">
            <w:pPr>
              <w:pStyle w:val="TAL"/>
              <w:rPr>
                <w:lang w:eastAsia="zh-CN"/>
              </w:rPr>
            </w:pPr>
          </w:p>
        </w:tc>
        <w:tc>
          <w:tcPr>
            <w:tcW w:w="614" w:type="pct"/>
            <w:tcBorders>
              <w:top w:val="single" w:sz="4" w:space="0" w:color="auto"/>
              <w:left w:val="single" w:sz="4" w:space="0" w:color="auto"/>
              <w:bottom w:val="single" w:sz="4" w:space="0" w:color="auto"/>
              <w:right w:val="single" w:sz="4" w:space="0" w:color="auto"/>
            </w:tcBorders>
            <w:hideMark/>
          </w:tcPr>
          <w:p w14:paraId="16E2449D" w14:textId="77777777" w:rsidR="007B35BB" w:rsidRPr="00F72CD4" w:rsidRDefault="007B35BB" w:rsidP="000D2D5A">
            <w:pPr>
              <w:pStyle w:val="TAL"/>
              <w:rPr>
                <w:lang w:eastAsia="zh-CN"/>
              </w:rPr>
            </w:pPr>
            <w:r w:rsidRPr="00F72CD4">
              <w:rPr>
                <w:lang w:eastAsia="zh-CN"/>
              </w:rPr>
              <w:t>FR1 TDD</w:t>
            </w:r>
          </w:p>
        </w:tc>
        <w:tc>
          <w:tcPr>
            <w:tcW w:w="496" w:type="pct"/>
            <w:tcBorders>
              <w:top w:val="single" w:sz="4" w:space="0" w:color="auto"/>
              <w:left w:val="single" w:sz="4" w:space="0" w:color="auto"/>
              <w:bottom w:val="single" w:sz="4" w:space="0" w:color="auto"/>
              <w:right w:val="single" w:sz="4" w:space="0" w:color="auto"/>
            </w:tcBorders>
            <w:hideMark/>
          </w:tcPr>
          <w:p w14:paraId="016F08D1" w14:textId="77777777" w:rsidR="007B35BB" w:rsidRPr="00F72CD4" w:rsidRDefault="007B35BB" w:rsidP="000D2D5A">
            <w:pPr>
              <w:pStyle w:val="TAL"/>
              <w:rPr>
                <w:lang w:eastAsia="zh-CN"/>
              </w:rPr>
            </w:pPr>
            <w:r w:rsidRPr="00F72CD4">
              <w:rPr>
                <w:lang w:eastAsia="zh-CN"/>
              </w:rPr>
              <w:t>PDSCH</w:t>
            </w:r>
          </w:p>
        </w:tc>
        <w:tc>
          <w:tcPr>
            <w:tcW w:w="1387" w:type="pct"/>
            <w:tcBorders>
              <w:top w:val="single" w:sz="4" w:space="0" w:color="auto"/>
              <w:left w:val="single" w:sz="4" w:space="0" w:color="auto"/>
              <w:bottom w:val="single" w:sz="4" w:space="0" w:color="auto"/>
              <w:right w:val="single" w:sz="4" w:space="0" w:color="auto"/>
            </w:tcBorders>
            <w:hideMark/>
          </w:tcPr>
          <w:p w14:paraId="1BB1DBDF" w14:textId="77777777" w:rsidR="007B35BB" w:rsidRPr="00F72CD4" w:rsidRDefault="007B35BB" w:rsidP="000D2D5A">
            <w:pPr>
              <w:pStyle w:val="TAL"/>
              <w:rPr>
                <w:lang w:eastAsia="zh-CN"/>
              </w:rPr>
            </w:pPr>
            <w:r w:rsidRPr="00F72CD4">
              <w:rPr>
                <w:lang w:eastAsia="zh-CN"/>
              </w:rPr>
              <w:t>Clause 5.2.2.2.10 (Test 1-2)</w:t>
            </w:r>
          </w:p>
          <w:p w14:paraId="47118EB5" w14:textId="77777777" w:rsidR="00604BAA" w:rsidRPr="00F72CD4" w:rsidRDefault="007B35BB" w:rsidP="000D2D5A">
            <w:pPr>
              <w:pStyle w:val="TAL"/>
              <w:rPr>
                <w:lang w:eastAsia="zh-CN"/>
              </w:rPr>
            </w:pPr>
            <w:r w:rsidRPr="00F72CD4">
              <w:rPr>
                <w:lang w:eastAsia="zh-CN"/>
              </w:rPr>
              <w:t>Clause 5.2.3.2.10 (Test 1-2)</w:t>
            </w:r>
          </w:p>
          <w:p w14:paraId="079C8DF3" w14:textId="77777777" w:rsidR="00604BAA" w:rsidRPr="00F72CD4" w:rsidRDefault="00604BAA" w:rsidP="000D2D5A">
            <w:pPr>
              <w:pStyle w:val="TAL"/>
              <w:rPr>
                <w:lang w:eastAsia="zh-CN"/>
              </w:rPr>
            </w:pPr>
            <w:r w:rsidRPr="00F72CD4">
              <w:rPr>
                <w:lang w:eastAsia="zh-CN"/>
              </w:rPr>
              <w:t>Clause 5.2.2.2.11</w:t>
            </w:r>
          </w:p>
          <w:p w14:paraId="1BFE4EBD" w14:textId="77777777" w:rsidR="00604BAA" w:rsidRPr="00F72CD4" w:rsidRDefault="00604BAA" w:rsidP="000D2D5A">
            <w:pPr>
              <w:pStyle w:val="TAL"/>
              <w:rPr>
                <w:lang w:eastAsia="zh-CN"/>
              </w:rPr>
            </w:pPr>
            <w:r w:rsidRPr="00F72CD4">
              <w:rPr>
                <w:lang w:eastAsia="zh-CN"/>
              </w:rPr>
              <w:t>Clause 5.2.2.2.12</w:t>
            </w:r>
          </w:p>
          <w:p w14:paraId="061F69A0" w14:textId="77777777" w:rsidR="00604BAA" w:rsidRPr="00F72CD4" w:rsidRDefault="00604BAA" w:rsidP="000D2D5A">
            <w:pPr>
              <w:pStyle w:val="TAL"/>
              <w:rPr>
                <w:lang w:eastAsia="zh-CN"/>
              </w:rPr>
            </w:pPr>
            <w:r w:rsidRPr="00F72CD4">
              <w:rPr>
                <w:lang w:eastAsia="zh-CN"/>
              </w:rPr>
              <w:t>Clause 5.2.2.2.13</w:t>
            </w:r>
          </w:p>
          <w:p w14:paraId="7E23E51B" w14:textId="77777777" w:rsidR="00604BAA" w:rsidRPr="00F72CD4" w:rsidRDefault="00604BAA" w:rsidP="000D2D5A">
            <w:pPr>
              <w:pStyle w:val="TAL"/>
              <w:rPr>
                <w:lang w:eastAsia="zh-CN"/>
              </w:rPr>
            </w:pPr>
            <w:r w:rsidRPr="00F72CD4">
              <w:rPr>
                <w:lang w:eastAsia="zh-CN"/>
              </w:rPr>
              <w:t>Clause 5.2.2.2.14</w:t>
            </w:r>
          </w:p>
          <w:p w14:paraId="42192FAD" w14:textId="77777777" w:rsidR="00604BAA" w:rsidRPr="00F72CD4" w:rsidRDefault="00604BAA" w:rsidP="000D2D5A">
            <w:pPr>
              <w:pStyle w:val="TAL"/>
              <w:rPr>
                <w:lang w:eastAsia="zh-CN"/>
              </w:rPr>
            </w:pPr>
            <w:r w:rsidRPr="00F72CD4">
              <w:rPr>
                <w:lang w:eastAsia="zh-CN"/>
              </w:rPr>
              <w:t>Clause 5.2.3.2.11</w:t>
            </w:r>
          </w:p>
          <w:p w14:paraId="5B46C4DB" w14:textId="77777777" w:rsidR="00604BAA" w:rsidRPr="00F72CD4" w:rsidRDefault="00604BAA" w:rsidP="000D2D5A">
            <w:pPr>
              <w:pStyle w:val="TAL"/>
              <w:rPr>
                <w:lang w:eastAsia="zh-CN"/>
              </w:rPr>
            </w:pPr>
            <w:r w:rsidRPr="00F72CD4">
              <w:rPr>
                <w:lang w:eastAsia="zh-CN"/>
              </w:rPr>
              <w:t>Clause 5.2.3.2.12</w:t>
            </w:r>
          </w:p>
          <w:p w14:paraId="44FAEA90" w14:textId="77777777" w:rsidR="00604BAA" w:rsidRPr="00F72CD4" w:rsidRDefault="00604BAA" w:rsidP="000D2D5A">
            <w:pPr>
              <w:pStyle w:val="TAL"/>
              <w:rPr>
                <w:lang w:eastAsia="zh-CN"/>
              </w:rPr>
            </w:pPr>
            <w:r w:rsidRPr="00F72CD4">
              <w:rPr>
                <w:lang w:eastAsia="zh-CN"/>
              </w:rPr>
              <w:t>Clause 5.2.3.2.13</w:t>
            </w:r>
          </w:p>
          <w:p w14:paraId="114CB85B" w14:textId="69056A74" w:rsidR="007B35BB" w:rsidRPr="00F72CD4" w:rsidRDefault="00604BAA" w:rsidP="000D2D5A">
            <w:pPr>
              <w:pStyle w:val="TAL"/>
              <w:rPr>
                <w:lang w:eastAsia="zh-CN"/>
              </w:rPr>
            </w:pPr>
            <w:r w:rsidRPr="00F72CD4">
              <w:rPr>
                <w:lang w:eastAsia="zh-CN"/>
              </w:rPr>
              <w:t>Clause 5.2.3.2.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93ED5" w14:textId="77777777" w:rsidR="007B35BB" w:rsidRPr="00F72CD4" w:rsidRDefault="007B35BB" w:rsidP="000D2D5A">
            <w:pPr>
              <w:pStyle w:val="TAL"/>
              <w:rPr>
                <w:lang w:eastAsia="zh-CN"/>
              </w:rPr>
            </w:pPr>
          </w:p>
        </w:tc>
      </w:tr>
    </w:tbl>
    <w:p w14:paraId="6BAF329F" w14:textId="77777777" w:rsidR="007B35BB" w:rsidRPr="00F72CD4" w:rsidRDefault="007B35BB" w:rsidP="000D2D5A">
      <w:bookmarkStart w:id="348" w:name="_Toc21338162"/>
      <w:bookmarkStart w:id="349" w:name="_Toc29808270"/>
      <w:bookmarkStart w:id="350" w:name="_Toc37068189"/>
      <w:bookmarkStart w:id="351" w:name="_Toc37083732"/>
      <w:bookmarkStart w:id="352" w:name="_Toc37084074"/>
      <w:bookmarkStart w:id="353" w:name="_Toc40209436"/>
      <w:bookmarkStart w:id="354" w:name="_Toc40209778"/>
      <w:bookmarkStart w:id="355" w:name="_Toc45892737"/>
      <w:bookmarkStart w:id="356" w:name="_Toc53176594"/>
    </w:p>
    <w:p w14:paraId="3B35E071" w14:textId="1914DCF4" w:rsidR="007B35BB" w:rsidRPr="00F72CD4" w:rsidRDefault="007B35BB" w:rsidP="007B35BB">
      <w:pPr>
        <w:pStyle w:val="Heading4"/>
      </w:pPr>
      <w:bookmarkStart w:id="357" w:name="_Toc58239087"/>
      <w:bookmarkStart w:id="358" w:name="_Toc68246668"/>
      <w:bookmarkStart w:id="359" w:name="_Toc75789928"/>
      <w:bookmarkStart w:id="360" w:name="_Toc84264557"/>
      <w:bookmarkStart w:id="361" w:name="_Toc90560681"/>
      <w:r w:rsidRPr="00F72CD4">
        <w:t>5.1.1.5</w:t>
      </w:r>
      <w:r w:rsidRPr="00F72CD4">
        <w:tab/>
        <w:t>Applicability of CA requirements</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CF0316F" w14:textId="77777777" w:rsidR="007B35BB" w:rsidRPr="00F72CD4" w:rsidRDefault="007B35BB" w:rsidP="007B35BB">
      <w:pPr>
        <w:pStyle w:val="Heading5"/>
      </w:pPr>
      <w:bookmarkStart w:id="362" w:name="_Toc58239088"/>
      <w:bookmarkStart w:id="363" w:name="_Toc68246669"/>
      <w:bookmarkStart w:id="364" w:name="_Toc75789929"/>
      <w:bookmarkStart w:id="365" w:name="_Toc84264558"/>
      <w:bookmarkStart w:id="366" w:name="_Toc90560682"/>
      <w:r w:rsidRPr="00F72CD4">
        <w:t>5.1.1.5.1</w:t>
      </w:r>
      <w:r w:rsidRPr="00F72CD4">
        <w:tab/>
        <w:t>Definition of CA capability</w:t>
      </w:r>
      <w:bookmarkEnd w:id="362"/>
      <w:bookmarkEnd w:id="363"/>
      <w:bookmarkEnd w:id="364"/>
      <w:bookmarkEnd w:id="365"/>
      <w:bookmarkEnd w:id="366"/>
    </w:p>
    <w:p w14:paraId="45A535C2" w14:textId="77777777" w:rsidR="007B35BB" w:rsidRPr="00F72CD4" w:rsidRDefault="007B35BB" w:rsidP="000D2D5A">
      <w:r w:rsidRPr="00F72CD4">
        <w:t xml:space="preserve">The </w:t>
      </w:r>
      <w:r w:rsidRPr="00F72CD4">
        <w:rPr>
          <w:lang w:eastAsia="zh-CN"/>
        </w:rPr>
        <w:t>definition</w:t>
      </w:r>
      <w:r w:rsidRPr="00F72CD4">
        <w:t xml:space="preserve"> with respect to CA capabilities</w:t>
      </w:r>
      <w:r w:rsidRPr="00F72CD4">
        <w:rPr>
          <w:lang w:eastAsia="zh-CN"/>
        </w:rPr>
        <w:t xml:space="preserve"> </w:t>
      </w:r>
      <w:r w:rsidRPr="00F72CD4">
        <w:t>is given as in Table 5.1.1.5.1-1.</w:t>
      </w:r>
    </w:p>
    <w:p w14:paraId="6E0C236C" w14:textId="77777777" w:rsidR="007B35BB" w:rsidRPr="00F72CD4" w:rsidRDefault="007B35BB" w:rsidP="000D2D5A">
      <w:pPr>
        <w:pStyle w:val="TH"/>
      </w:pPr>
      <w:r w:rsidRPr="00F72CD4">
        <w:t xml:space="preserve">Table 5.1.1.5.1-1: </w:t>
      </w:r>
      <w:r w:rsidRPr="00F72CD4">
        <w:rPr>
          <w:lang w:eastAsia="zh-CN"/>
        </w:rPr>
        <w:t>Definition of</w:t>
      </w:r>
      <w:r w:rsidRPr="00F72CD4">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7B35BB" w:rsidRPr="00F72CD4" w14:paraId="7240CB28" w14:textId="77777777" w:rsidTr="007B35BB">
        <w:trPr>
          <w:jc w:val="center"/>
        </w:trPr>
        <w:tc>
          <w:tcPr>
            <w:tcW w:w="1232" w:type="dxa"/>
            <w:tcBorders>
              <w:top w:val="single" w:sz="4" w:space="0" w:color="auto"/>
              <w:left w:val="single" w:sz="4" w:space="0" w:color="auto"/>
              <w:bottom w:val="single" w:sz="4" w:space="0" w:color="auto"/>
              <w:right w:val="single" w:sz="4" w:space="0" w:color="auto"/>
            </w:tcBorders>
            <w:hideMark/>
          </w:tcPr>
          <w:p w14:paraId="62B7DF2B" w14:textId="77777777" w:rsidR="007B35BB" w:rsidRPr="00F72CD4" w:rsidRDefault="007B35BB" w:rsidP="000D2D5A">
            <w:pPr>
              <w:pStyle w:val="TAH"/>
            </w:pPr>
            <w:r w:rsidRPr="00F72CD4">
              <w:t>CA Capability</w:t>
            </w:r>
          </w:p>
        </w:tc>
        <w:tc>
          <w:tcPr>
            <w:tcW w:w="5768" w:type="dxa"/>
            <w:tcBorders>
              <w:top w:val="single" w:sz="4" w:space="0" w:color="auto"/>
              <w:left w:val="single" w:sz="4" w:space="0" w:color="auto"/>
              <w:bottom w:val="single" w:sz="4" w:space="0" w:color="auto"/>
              <w:right w:val="single" w:sz="4" w:space="0" w:color="auto"/>
            </w:tcBorders>
            <w:hideMark/>
          </w:tcPr>
          <w:p w14:paraId="42F9550E" w14:textId="77777777" w:rsidR="007B35BB" w:rsidRPr="00F72CD4" w:rsidRDefault="007B35BB" w:rsidP="000D2D5A">
            <w:pPr>
              <w:pStyle w:val="TAH"/>
            </w:pPr>
            <w:r w:rsidRPr="00F72CD4">
              <w:t>CA Capability Description</w:t>
            </w:r>
          </w:p>
        </w:tc>
      </w:tr>
      <w:tr w:rsidR="007B35BB" w:rsidRPr="00F72CD4" w14:paraId="7D7BBF5F" w14:textId="77777777" w:rsidTr="007B35BB">
        <w:trPr>
          <w:jc w:val="center"/>
        </w:trPr>
        <w:tc>
          <w:tcPr>
            <w:tcW w:w="1232" w:type="dxa"/>
            <w:tcBorders>
              <w:top w:val="single" w:sz="4" w:space="0" w:color="auto"/>
              <w:left w:val="single" w:sz="4" w:space="0" w:color="auto"/>
              <w:bottom w:val="single" w:sz="4" w:space="0" w:color="auto"/>
              <w:right w:val="single" w:sz="4" w:space="0" w:color="auto"/>
            </w:tcBorders>
            <w:hideMark/>
          </w:tcPr>
          <w:p w14:paraId="3ABEABE7" w14:textId="77777777" w:rsidR="007B35BB" w:rsidRPr="00F72CD4" w:rsidRDefault="007B35BB" w:rsidP="000D2D5A">
            <w:pPr>
              <w:pStyle w:val="TAC"/>
            </w:pPr>
            <w:r w:rsidRPr="00F72CD4">
              <w:t>C</w:t>
            </w:r>
            <w:r w:rsidRPr="00F72CD4">
              <w:rPr>
                <w:lang w:eastAsia="zh-CN"/>
              </w:rPr>
              <w:t>A</w:t>
            </w:r>
            <w:r w:rsidRPr="00F72CD4">
              <w:t>_</w:t>
            </w:r>
            <w:r w:rsidRPr="00F72CD4">
              <w:rPr>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FD585D3" w14:textId="77777777" w:rsidR="007B35BB" w:rsidRPr="00F72CD4" w:rsidRDefault="007B35BB" w:rsidP="000D2D5A">
            <w:pPr>
              <w:pStyle w:val="TAC"/>
            </w:pPr>
            <w:r w:rsidRPr="00F72CD4">
              <w:t>Intra-band contiguous CA</w:t>
            </w:r>
          </w:p>
        </w:tc>
      </w:tr>
      <w:tr w:rsidR="007B35BB" w:rsidRPr="00F72CD4" w14:paraId="3CA12F8F" w14:textId="77777777" w:rsidTr="007B35BB">
        <w:trPr>
          <w:jc w:val="center"/>
        </w:trPr>
        <w:tc>
          <w:tcPr>
            <w:tcW w:w="1232" w:type="dxa"/>
            <w:tcBorders>
              <w:top w:val="single" w:sz="4" w:space="0" w:color="auto"/>
              <w:left w:val="single" w:sz="4" w:space="0" w:color="auto"/>
              <w:bottom w:val="single" w:sz="4" w:space="0" w:color="auto"/>
              <w:right w:val="single" w:sz="4" w:space="0" w:color="auto"/>
            </w:tcBorders>
            <w:hideMark/>
          </w:tcPr>
          <w:p w14:paraId="0F69A9E8" w14:textId="77777777" w:rsidR="007B35BB" w:rsidRPr="00F72CD4" w:rsidRDefault="007B35BB" w:rsidP="000D2D5A">
            <w:pPr>
              <w:pStyle w:val="TAC"/>
            </w:pPr>
            <w:r w:rsidRPr="00F72CD4">
              <w:rPr>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hideMark/>
          </w:tcPr>
          <w:p w14:paraId="63A7EFA3" w14:textId="77777777" w:rsidR="007B35BB" w:rsidRPr="00F72CD4" w:rsidRDefault="007B35BB" w:rsidP="000D2D5A">
            <w:pPr>
              <w:pStyle w:val="TAC"/>
            </w:pPr>
            <w:r w:rsidRPr="00F72CD4">
              <w:rPr>
                <w:lang w:eastAsia="zh-CN"/>
              </w:rPr>
              <w:t>Intra-band non-contiguous CA</w:t>
            </w:r>
          </w:p>
        </w:tc>
      </w:tr>
      <w:tr w:rsidR="007B35BB" w:rsidRPr="00F72CD4" w14:paraId="35C59812" w14:textId="77777777" w:rsidTr="007B35BB">
        <w:trPr>
          <w:jc w:val="center"/>
        </w:trPr>
        <w:tc>
          <w:tcPr>
            <w:tcW w:w="1232" w:type="dxa"/>
            <w:tcBorders>
              <w:top w:val="single" w:sz="4" w:space="0" w:color="auto"/>
              <w:left w:val="single" w:sz="4" w:space="0" w:color="auto"/>
              <w:bottom w:val="single" w:sz="4" w:space="0" w:color="auto"/>
              <w:right w:val="single" w:sz="4" w:space="0" w:color="auto"/>
            </w:tcBorders>
            <w:hideMark/>
          </w:tcPr>
          <w:p w14:paraId="0EAA57A5" w14:textId="77777777" w:rsidR="007B35BB" w:rsidRPr="00F72CD4" w:rsidRDefault="007B35BB" w:rsidP="000D2D5A">
            <w:pPr>
              <w:pStyle w:val="TAC"/>
            </w:pPr>
            <w:r w:rsidRPr="00F72CD4">
              <w:t>C</w:t>
            </w:r>
            <w:r w:rsidRPr="00F72CD4">
              <w:rPr>
                <w:lang w:eastAsia="zh-CN"/>
              </w:rPr>
              <w:t>A</w:t>
            </w:r>
            <w:r w:rsidRPr="00F72CD4">
              <w:t>_</w:t>
            </w:r>
            <w:r w:rsidRPr="00F72CD4">
              <w:rPr>
                <w:lang w:eastAsia="zh-CN"/>
              </w:rPr>
              <w:t>AX</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7F10E7D" w14:textId="77777777" w:rsidR="007B35BB" w:rsidRPr="00F72CD4" w:rsidRDefault="007B35BB" w:rsidP="000D2D5A">
            <w:pPr>
              <w:pStyle w:val="TAC"/>
            </w:pPr>
            <w:r w:rsidRPr="00F72CD4">
              <w:t>Inter-band CA (X bands)</w:t>
            </w:r>
            <w:r w:rsidRPr="00F72CD4">
              <w:rPr>
                <w:lang w:eastAsia="zh-CN"/>
              </w:rPr>
              <w:t xml:space="preserve"> </w:t>
            </w:r>
          </w:p>
        </w:tc>
      </w:tr>
      <w:tr w:rsidR="007B35BB" w:rsidRPr="00F72CD4" w14:paraId="3BCC5E1D" w14:textId="77777777" w:rsidTr="007B35BB">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7867A907" w14:textId="77777777" w:rsidR="007B35BB" w:rsidRPr="00F72CD4" w:rsidRDefault="007B35BB" w:rsidP="000D2D5A">
            <w:pPr>
              <w:pStyle w:val="TAN"/>
            </w:pPr>
            <w:r w:rsidRPr="00F72CD4">
              <w:t>NOTE 1:</w:t>
            </w:r>
            <w:r w:rsidRPr="00F72CD4">
              <w:tab/>
              <w:t>C</w:t>
            </w:r>
            <w:r w:rsidRPr="00F72CD4">
              <w:rPr>
                <w:lang w:eastAsia="zh-CN"/>
              </w:rPr>
              <w:t>A</w:t>
            </w:r>
            <w:r w:rsidRPr="00F72CD4">
              <w:t>_C corresponds to NR CA configurations and bandwidth combination sets defined in Section 5.5A.1 of TS 38.101-1[2].</w:t>
            </w:r>
            <w:r w:rsidRPr="00F72CD4">
              <w:br/>
              <w:t>C</w:t>
            </w:r>
            <w:r w:rsidRPr="00F72CD4">
              <w:rPr>
                <w:lang w:eastAsia="zh-CN"/>
              </w:rPr>
              <w:t>A</w:t>
            </w:r>
            <w:r w:rsidRPr="00F72CD4">
              <w:t>_N corresponds to NR CA configurations and bandwidth combination sets defined in Section 5.5A.2 of TS 38.101-1[2].</w:t>
            </w:r>
            <w:r w:rsidRPr="00F72CD4">
              <w:br/>
              <w:t>C</w:t>
            </w:r>
            <w:r w:rsidRPr="00F72CD4">
              <w:rPr>
                <w:lang w:eastAsia="zh-CN"/>
              </w:rPr>
              <w:t>A</w:t>
            </w:r>
            <w:r w:rsidRPr="00F72CD4">
              <w:t>_AX corresponds to NR CA configurations and bandwidth combination sets defined in Section 5.5A.3 of TS 38.101-1[2].</w:t>
            </w:r>
          </w:p>
        </w:tc>
      </w:tr>
    </w:tbl>
    <w:p w14:paraId="2A436005" w14:textId="77777777" w:rsidR="007B35BB" w:rsidRPr="00F72CD4" w:rsidRDefault="007B35BB" w:rsidP="000D2D5A"/>
    <w:p w14:paraId="75C75F5A" w14:textId="2F8A6AC5" w:rsidR="007B35BB" w:rsidRPr="00F72CD4" w:rsidRDefault="007B35BB" w:rsidP="007B35BB">
      <w:pPr>
        <w:pStyle w:val="Heading5"/>
      </w:pPr>
      <w:bookmarkStart w:id="367" w:name="_Toc58239089"/>
      <w:bookmarkStart w:id="368" w:name="_Toc68246670"/>
      <w:bookmarkStart w:id="369" w:name="_Toc75789930"/>
      <w:bookmarkStart w:id="370" w:name="_Toc84264559"/>
      <w:bookmarkStart w:id="371" w:name="_Toc90560683"/>
      <w:r w:rsidRPr="00F72CD4">
        <w:t>5.1.1.5.2</w:t>
      </w:r>
      <w:r w:rsidRPr="00F72CD4">
        <w:tab/>
        <w:t>Applicability and test rules for different CA configurations and bandwidth combination sets</w:t>
      </w:r>
      <w:bookmarkEnd w:id="367"/>
      <w:bookmarkEnd w:id="368"/>
      <w:bookmarkEnd w:id="369"/>
      <w:bookmarkEnd w:id="370"/>
      <w:bookmarkEnd w:id="371"/>
    </w:p>
    <w:p w14:paraId="7CA20118" w14:textId="77777777" w:rsidR="007B35BB" w:rsidRPr="00F72CD4" w:rsidRDefault="007B35BB" w:rsidP="000D2D5A">
      <w:pPr>
        <w:rPr>
          <w:lang w:eastAsia="zh-CN"/>
        </w:rPr>
      </w:pPr>
      <w:r w:rsidRPr="00F72CD4">
        <w:rPr>
          <w:lang w:eastAsia="zh-CN"/>
        </w:rPr>
        <w:t xml:space="preserve">The performance requirement for CA UE demodulation tests in Section 5.2A are defined independent of CA configurations and bandwidth combination sets specified in Section 5.5A of TS 38.101-1[2]. For UEs supporting different CA configurations and bandwidth combination sets, the applicability and test rules are defined in Table 5.1.1.5.2-1 and Table 5.1.1.5.2-2. </w:t>
      </w:r>
      <w:r w:rsidRPr="00F72CD4">
        <w:t>For simplicity, CA configuration below refers to combination of CA configuration and bandwidth combination set.</w:t>
      </w:r>
    </w:p>
    <w:p w14:paraId="6E10EA3B" w14:textId="77777777" w:rsidR="007B35BB" w:rsidRPr="00F72CD4" w:rsidRDefault="007B35BB" w:rsidP="000D2D5A">
      <w:pPr>
        <w:pStyle w:val="TH"/>
        <w:rPr>
          <w:lang w:eastAsia="zh-CN"/>
        </w:rPr>
      </w:pPr>
      <w:r w:rsidRPr="00F72CD4">
        <w:t>Table 5.1.1.5.2-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7B35BB" w:rsidRPr="00F72CD4" w14:paraId="5548CE79"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9F6C4A9" w14:textId="77777777" w:rsidR="007B35BB" w:rsidRPr="00F72CD4" w:rsidRDefault="007B35BB" w:rsidP="000D2D5A">
            <w:pPr>
              <w:pStyle w:val="TAH"/>
            </w:pPr>
            <w:r w:rsidRPr="00F72CD4">
              <w:t>Tests</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AE3382D" w14:textId="77777777" w:rsidR="007B35BB" w:rsidRPr="00F72CD4" w:rsidRDefault="007B35BB" w:rsidP="000D2D5A">
            <w:pPr>
              <w:pStyle w:val="TAH"/>
              <w:rPr>
                <w:lang w:eastAsia="zh-CN"/>
              </w:rPr>
            </w:pPr>
            <w:r w:rsidRPr="00F72CD4">
              <w:t xml:space="preserve">CA capability where the tests </w:t>
            </w:r>
            <w:r w:rsidRPr="00F72CD4">
              <w:rPr>
                <w:lang w:eastAsia="zh-CN"/>
              </w:rPr>
              <w:t>apply</w:t>
            </w:r>
          </w:p>
        </w:tc>
        <w:tc>
          <w:tcPr>
            <w:tcW w:w="2338" w:type="dxa"/>
            <w:tcBorders>
              <w:top w:val="single" w:sz="4" w:space="0" w:color="auto"/>
              <w:left w:val="single" w:sz="4" w:space="0" w:color="auto"/>
              <w:bottom w:val="single" w:sz="4" w:space="0" w:color="auto"/>
              <w:right w:val="single" w:sz="4" w:space="0" w:color="auto"/>
            </w:tcBorders>
            <w:vAlign w:val="center"/>
            <w:hideMark/>
          </w:tcPr>
          <w:p w14:paraId="69EED356" w14:textId="77777777" w:rsidR="007B35BB" w:rsidRPr="00F72CD4" w:rsidRDefault="007B35BB" w:rsidP="000D2D5A">
            <w:pPr>
              <w:pStyle w:val="TAH"/>
              <w:rPr>
                <w:lang w:eastAsia="zh-CN"/>
              </w:rPr>
            </w:pPr>
            <w:r w:rsidRPr="00F72CD4">
              <w:t>CA configuration</w:t>
            </w:r>
            <w:r w:rsidRPr="00F72CD4">
              <w:rPr>
                <w:lang w:eastAsia="zh-CN"/>
              </w:rPr>
              <w:t xml:space="preserve"> from the selected CA capability</w:t>
            </w:r>
            <w:r w:rsidRPr="00F72CD4">
              <w:t xml:space="preserve"> where the tests </w:t>
            </w:r>
            <w:r w:rsidRPr="00F72CD4">
              <w:rPr>
                <w:lang w:eastAsia="zh-CN"/>
              </w:rPr>
              <w:t>apply</w:t>
            </w:r>
          </w:p>
        </w:tc>
        <w:tc>
          <w:tcPr>
            <w:tcW w:w="2138" w:type="dxa"/>
            <w:tcBorders>
              <w:top w:val="single" w:sz="4" w:space="0" w:color="auto"/>
              <w:left w:val="single" w:sz="4" w:space="0" w:color="auto"/>
              <w:bottom w:val="single" w:sz="4" w:space="0" w:color="auto"/>
              <w:right w:val="single" w:sz="4" w:space="0" w:color="auto"/>
            </w:tcBorders>
            <w:vAlign w:val="center"/>
            <w:hideMark/>
          </w:tcPr>
          <w:p w14:paraId="0A2E84E7" w14:textId="77777777" w:rsidR="007B35BB" w:rsidRPr="00F72CD4" w:rsidRDefault="007B35BB" w:rsidP="000D2D5A">
            <w:pPr>
              <w:pStyle w:val="TAH"/>
              <w:rPr>
                <w:lang w:eastAsia="zh-CN"/>
              </w:rPr>
            </w:pPr>
            <w:r w:rsidRPr="00F72CD4">
              <w:rPr>
                <w:lang w:eastAsia="zh-CN"/>
              </w:rPr>
              <w:t>CA B</w:t>
            </w:r>
            <w:r w:rsidRPr="00F72CD4">
              <w:t xml:space="preserve">andwidth combination to be tested in </w:t>
            </w:r>
            <w:r w:rsidRPr="00F72CD4">
              <w:rPr>
                <w:lang w:eastAsia="zh-CN"/>
              </w:rPr>
              <w:t xml:space="preserve">priority </w:t>
            </w:r>
            <w:r w:rsidRPr="00F72CD4">
              <w:t>order</w:t>
            </w:r>
          </w:p>
        </w:tc>
        <w:tc>
          <w:tcPr>
            <w:tcW w:w="2065" w:type="dxa"/>
            <w:tcBorders>
              <w:top w:val="single" w:sz="4" w:space="0" w:color="auto"/>
              <w:left w:val="single" w:sz="4" w:space="0" w:color="auto"/>
              <w:bottom w:val="single" w:sz="4" w:space="0" w:color="auto"/>
              <w:right w:val="single" w:sz="4" w:space="0" w:color="auto"/>
            </w:tcBorders>
            <w:vAlign w:val="center"/>
            <w:hideMark/>
          </w:tcPr>
          <w:p w14:paraId="35AD52A8" w14:textId="77777777" w:rsidR="007B35BB" w:rsidRPr="00F72CD4" w:rsidRDefault="007B35BB" w:rsidP="000D2D5A">
            <w:pPr>
              <w:pStyle w:val="TAH"/>
              <w:rPr>
                <w:lang w:eastAsia="zh-CN"/>
              </w:rPr>
            </w:pPr>
            <w:r w:rsidRPr="00F72CD4">
              <w:rPr>
                <w:lang w:eastAsia="zh-CN"/>
              </w:rPr>
              <w:t>PCell CC configuration</w:t>
            </w:r>
          </w:p>
        </w:tc>
      </w:tr>
      <w:tr w:rsidR="007B35BB" w:rsidRPr="00F72CD4" w14:paraId="7EE79914"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6525D0D2" w14:textId="77777777" w:rsidR="007B35BB" w:rsidRPr="00F72CD4" w:rsidRDefault="007B35BB" w:rsidP="000D2D5A">
            <w:pPr>
              <w:pStyle w:val="TAC"/>
              <w:rPr>
                <w:rFonts w:cs="Arial"/>
                <w:lang w:eastAsia="zh-CN"/>
              </w:rPr>
            </w:pPr>
            <w:r w:rsidRPr="00F72CD4">
              <w:rPr>
                <w:rFonts w:cs="Arial"/>
                <w:lang w:eastAsia="zh-CN"/>
              </w:rPr>
              <w:t xml:space="preserve">Test 1 in </w:t>
            </w:r>
            <w:r w:rsidRPr="00F72CD4">
              <w:rPr>
                <w:lang w:eastAsia="zh-CN"/>
              </w:rPr>
              <w:t>Section</w:t>
            </w:r>
            <w:r w:rsidRPr="00F72CD4">
              <w:rPr>
                <w:rFonts w:ascii="Times New Roman" w:hAnsi="Times New Roman"/>
                <w:lang w:eastAsia="zh-CN"/>
              </w:rPr>
              <w:t xml:space="preserve"> </w:t>
            </w:r>
            <w:r w:rsidRPr="00F72CD4">
              <w:t>5.2A.2.1 and 5.2A.3.1</w:t>
            </w:r>
          </w:p>
        </w:tc>
        <w:tc>
          <w:tcPr>
            <w:tcW w:w="1487" w:type="dxa"/>
            <w:tcBorders>
              <w:top w:val="single" w:sz="4" w:space="0" w:color="auto"/>
              <w:left w:val="single" w:sz="4" w:space="0" w:color="auto"/>
              <w:bottom w:val="single" w:sz="4" w:space="0" w:color="auto"/>
              <w:right w:val="single" w:sz="4" w:space="0" w:color="auto"/>
            </w:tcBorders>
            <w:vAlign w:val="center"/>
            <w:hideMark/>
          </w:tcPr>
          <w:p w14:paraId="76C8F276" w14:textId="77777777" w:rsidR="007B35BB" w:rsidRPr="00F72CD4" w:rsidRDefault="007B35BB" w:rsidP="000D2D5A">
            <w:pPr>
              <w:pStyle w:val="TAC"/>
            </w:pPr>
            <w:r w:rsidRPr="00F72CD4">
              <w:t>CA_C, CA_N, CA_AX</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60A8178" w14:textId="77777777" w:rsidR="007B35BB" w:rsidRPr="00F72CD4" w:rsidRDefault="007B35BB" w:rsidP="000D2D5A">
            <w:pPr>
              <w:pStyle w:val="TAC"/>
              <w:rPr>
                <w:rFonts w:cs="Arial"/>
              </w:rPr>
            </w:pPr>
            <w:r w:rsidRPr="00F72CD4">
              <w:t>Table 5.1.1.5.2-2</w:t>
            </w:r>
          </w:p>
        </w:tc>
        <w:tc>
          <w:tcPr>
            <w:tcW w:w="2138" w:type="dxa"/>
            <w:tcBorders>
              <w:top w:val="single" w:sz="4" w:space="0" w:color="auto"/>
              <w:left w:val="single" w:sz="4" w:space="0" w:color="auto"/>
              <w:bottom w:val="single" w:sz="4" w:space="0" w:color="auto"/>
              <w:right w:val="single" w:sz="4" w:space="0" w:color="auto"/>
            </w:tcBorders>
            <w:vAlign w:val="center"/>
            <w:hideMark/>
          </w:tcPr>
          <w:p w14:paraId="2C15A1F3" w14:textId="77777777" w:rsidR="007B35BB" w:rsidRPr="00F72CD4" w:rsidRDefault="007B35BB" w:rsidP="000D2D5A">
            <w:pPr>
              <w:pStyle w:val="TAC"/>
            </w:pPr>
            <w:r w:rsidRPr="00F72CD4">
              <w:t>Largest aggregated CA bandwidth combination</w:t>
            </w:r>
          </w:p>
        </w:tc>
        <w:tc>
          <w:tcPr>
            <w:tcW w:w="2065" w:type="dxa"/>
            <w:tcBorders>
              <w:top w:val="single" w:sz="4" w:space="0" w:color="auto"/>
              <w:left w:val="single" w:sz="4" w:space="0" w:color="auto"/>
              <w:bottom w:val="single" w:sz="4" w:space="0" w:color="auto"/>
              <w:right w:val="single" w:sz="4" w:space="0" w:color="auto"/>
            </w:tcBorders>
            <w:vAlign w:val="center"/>
            <w:hideMark/>
          </w:tcPr>
          <w:p w14:paraId="54F2BA72" w14:textId="77777777" w:rsidR="007B35BB" w:rsidRPr="00F72CD4" w:rsidRDefault="007B35BB" w:rsidP="000D2D5A">
            <w:pPr>
              <w:pStyle w:val="TAC"/>
            </w:pPr>
            <w:r w:rsidRPr="00F72CD4">
              <w:t>Any of CCs</w:t>
            </w:r>
          </w:p>
        </w:tc>
      </w:tr>
      <w:tr w:rsidR="007B35BB" w:rsidRPr="00F72CD4" w14:paraId="7FFF28B5"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5E8832A" w14:textId="77777777" w:rsidR="007B35BB" w:rsidRPr="00F72CD4" w:rsidRDefault="007B35BB" w:rsidP="000D2D5A">
            <w:pPr>
              <w:pStyle w:val="TAC"/>
              <w:rPr>
                <w:rFonts w:cs="Arial"/>
                <w:lang w:eastAsia="zh-CN"/>
              </w:rPr>
            </w:pPr>
            <w:r w:rsidRPr="00F72CD4">
              <w:rPr>
                <w:rFonts w:cs="Arial"/>
                <w:lang w:eastAsia="zh-CN"/>
              </w:rPr>
              <w:t xml:space="preserve">Test 2 in </w:t>
            </w:r>
            <w:r w:rsidRPr="00F72CD4">
              <w:rPr>
                <w:lang w:eastAsia="zh-CN"/>
              </w:rPr>
              <w:t>Section</w:t>
            </w:r>
            <w:r w:rsidRPr="00F72CD4">
              <w:rPr>
                <w:rFonts w:ascii="Times New Roman" w:hAnsi="Times New Roman"/>
                <w:lang w:eastAsia="zh-CN"/>
              </w:rPr>
              <w:t xml:space="preserve"> </w:t>
            </w:r>
            <w:r w:rsidRPr="00F72CD4">
              <w:t>5.2A.2.1 and 5.2A.3.1</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3FC8F25" w14:textId="77777777" w:rsidR="007B35BB" w:rsidRPr="00F72CD4" w:rsidRDefault="007B35BB" w:rsidP="000D2D5A">
            <w:pPr>
              <w:pStyle w:val="TAC"/>
            </w:pPr>
            <w:r w:rsidRPr="00F72CD4">
              <w:t>CA_C, CA_N, CA_AX</w:t>
            </w:r>
          </w:p>
        </w:tc>
        <w:tc>
          <w:tcPr>
            <w:tcW w:w="2338" w:type="dxa"/>
            <w:tcBorders>
              <w:top w:val="single" w:sz="4" w:space="0" w:color="auto"/>
              <w:left w:val="single" w:sz="4" w:space="0" w:color="auto"/>
              <w:bottom w:val="single" w:sz="4" w:space="0" w:color="auto"/>
              <w:right w:val="single" w:sz="4" w:space="0" w:color="auto"/>
            </w:tcBorders>
            <w:vAlign w:val="center"/>
            <w:hideMark/>
          </w:tcPr>
          <w:p w14:paraId="5B0C2A59" w14:textId="77777777" w:rsidR="007B35BB" w:rsidRPr="00F72CD4" w:rsidRDefault="007B35BB" w:rsidP="000D2D5A">
            <w:pPr>
              <w:pStyle w:val="TAC"/>
              <w:rPr>
                <w:rFonts w:cs="Arial"/>
              </w:rPr>
            </w:pPr>
            <w:r w:rsidRPr="00F72CD4">
              <w:t>Table 5.1.1.5.2-2</w:t>
            </w:r>
          </w:p>
        </w:tc>
        <w:tc>
          <w:tcPr>
            <w:tcW w:w="2138" w:type="dxa"/>
            <w:tcBorders>
              <w:top w:val="single" w:sz="4" w:space="0" w:color="auto"/>
              <w:left w:val="single" w:sz="4" w:space="0" w:color="auto"/>
              <w:bottom w:val="single" w:sz="4" w:space="0" w:color="auto"/>
              <w:right w:val="single" w:sz="4" w:space="0" w:color="auto"/>
            </w:tcBorders>
            <w:vAlign w:val="center"/>
            <w:hideMark/>
          </w:tcPr>
          <w:p w14:paraId="7CC1831A" w14:textId="77777777" w:rsidR="007B35BB" w:rsidRPr="00F72CD4" w:rsidRDefault="007B35BB" w:rsidP="000D2D5A">
            <w:pPr>
              <w:pStyle w:val="TAC"/>
            </w:pPr>
            <w:r w:rsidRPr="00F72CD4">
              <w:t>Largest aggregated CA bandwidth combination</w:t>
            </w:r>
          </w:p>
        </w:tc>
        <w:tc>
          <w:tcPr>
            <w:tcW w:w="2065" w:type="dxa"/>
            <w:tcBorders>
              <w:top w:val="single" w:sz="4" w:space="0" w:color="auto"/>
              <w:left w:val="single" w:sz="4" w:space="0" w:color="auto"/>
              <w:bottom w:val="single" w:sz="4" w:space="0" w:color="auto"/>
              <w:right w:val="single" w:sz="4" w:space="0" w:color="auto"/>
            </w:tcBorders>
            <w:vAlign w:val="center"/>
            <w:hideMark/>
          </w:tcPr>
          <w:p w14:paraId="26CF766E" w14:textId="77777777" w:rsidR="007B35BB" w:rsidRPr="00F72CD4" w:rsidRDefault="007B35BB" w:rsidP="000D2D5A">
            <w:pPr>
              <w:pStyle w:val="TAC"/>
            </w:pPr>
            <w:r w:rsidRPr="00F72CD4">
              <w:t>Any of CCs</w:t>
            </w:r>
          </w:p>
        </w:tc>
      </w:tr>
      <w:tr w:rsidR="007B35BB" w:rsidRPr="00F72CD4" w14:paraId="33E58F6C"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AC9A448" w14:textId="77777777" w:rsidR="007B35BB" w:rsidRPr="00F72CD4" w:rsidRDefault="007B35BB" w:rsidP="000D2D5A">
            <w:pPr>
              <w:pStyle w:val="TAC"/>
              <w:rPr>
                <w:rFonts w:cs="Arial"/>
                <w:lang w:eastAsia="zh-CN"/>
              </w:rPr>
            </w:pPr>
            <w:r w:rsidRPr="00F72CD4">
              <w:rPr>
                <w:rFonts w:cs="Arial"/>
                <w:lang w:eastAsia="zh-CN"/>
              </w:rPr>
              <w:t xml:space="preserve">Test 3 in </w:t>
            </w:r>
            <w:r w:rsidRPr="00F72CD4">
              <w:rPr>
                <w:lang w:eastAsia="zh-CN"/>
              </w:rPr>
              <w:t>Section</w:t>
            </w:r>
            <w:r w:rsidRPr="00F72CD4">
              <w:rPr>
                <w:rFonts w:ascii="Times New Roman" w:hAnsi="Times New Roman"/>
                <w:lang w:eastAsia="zh-CN"/>
              </w:rPr>
              <w:t xml:space="preserve"> </w:t>
            </w:r>
            <w:r w:rsidRPr="00F72CD4">
              <w:t>5.2A.2.1 and 5.2A.3.1</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4B05A2A" w14:textId="77777777" w:rsidR="007B35BB" w:rsidRPr="00F72CD4" w:rsidRDefault="007B35BB" w:rsidP="000D2D5A">
            <w:pPr>
              <w:pStyle w:val="TAC"/>
            </w:pPr>
            <w:r w:rsidRPr="00F72CD4">
              <w:t>CA_AX</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C7FC86A" w14:textId="77777777" w:rsidR="007B35BB" w:rsidRPr="00F72CD4" w:rsidRDefault="007B35BB" w:rsidP="000D2D5A">
            <w:pPr>
              <w:pStyle w:val="TAC"/>
              <w:rPr>
                <w:rFonts w:cs="Arial"/>
              </w:rPr>
            </w:pPr>
            <w:r w:rsidRPr="00F72CD4">
              <w:t>Table 5.1.1.5.2-2</w:t>
            </w:r>
          </w:p>
        </w:tc>
        <w:tc>
          <w:tcPr>
            <w:tcW w:w="2138" w:type="dxa"/>
            <w:tcBorders>
              <w:top w:val="single" w:sz="4" w:space="0" w:color="auto"/>
              <w:left w:val="single" w:sz="4" w:space="0" w:color="auto"/>
              <w:bottom w:val="single" w:sz="4" w:space="0" w:color="auto"/>
              <w:right w:val="single" w:sz="4" w:space="0" w:color="auto"/>
            </w:tcBorders>
            <w:vAlign w:val="center"/>
            <w:hideMark/>
          </w:tcPr>
          <w:p w14:paraId="6D384519" w14:textId="77777777" w:rsidR="007B35BB" w:rsidRPr="00F72CD4" w:rsidRDefault="007B35BB" w:rsidP="000D2D5A">
            <w:pPr>
              <w:pStyle w:val="TAC"/>
            </w:pPr>
            <w:r w:rsidRPr="00F72CD4">
              <w:t>Largest aggregated CA bandwidth combination</w:t>
            </w:r>
          </w:p>
        </w:tc>
        <w:tc>
          <w:tcPr>
            <w:tcW w:w="2065" w:type="dxa"/>
            <w:tcBorders>
              <w:top w:val="single" w:sz="4" w:space="0" w:color="auto"/>
              <w:left w:val="single" w:sz="4" w:space="0" w:color="auto"/>
              <w:bottom w:val="single" w:sz="4" w:space="0" w:color="auto"/>
              <w:right w:val="single" w:sz="4" w:space="0" w:color="auto"/>
            </w:tcBorders>
            <w:vAlign w:val="center"/>
            <w:hideMark/>
          </w:tcPr>
          <w:p w14:paraId="22BFD1EF" w14:textId="77777777" w:rsidR="007B35BB" w:rsidRPr="00F72CD4" w:rsidRDefault="007B35BB" w:rsidP="000D2D5A">
            <w:pPr>
              <w:pStyle w:val="TAC"/>
            </w:pPr>
            <w:r w:rsidRPr="00F72CD4">
              <w:t>TDD CC if supported, otherwise FDD CC</w:t>
            </w:r>
          </w:p>
        </w:tc>
      </w:tr>
      <w:tr w:rsidR="007B35BB" w:rsidRPr="00F72CD4" w14:paraId="28E066DC"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8BBF4A9" w14:textId="6D58549F" w:rsidR="007B35BB" w:rsidRPr="00F72CD4" w:rsidRDefault="007B35BB" w:rsidP="000D2D5A">
            <w:pPr>
              <w:pStyle w:val="TAC"/>
              <w:rPr>
                <w:rFonts w:cs="Arial"/>
                <w:lang w:eastAsia="zh-CN"/>
              </w:rPr>
            </w:pPr>
            <w:r w:rsidRPr="00F72CD4">
              <w:rPr>
                <w:rFonts w:cs="Arial"/>
                <w:lang w:eastAsia="zh-CN"/>
              </w:rPr>
              <w:t xml:space="preserve">Test 4 in </w:t>
            </w:r>
            <w:r w:rsidR="00FE644C" w:rsidRPr="00F72CD4">
              <w:rPr>
                <w:rFonts w:cs="Arial"/>
                <w:lang w:eastAsia="zh-CN"/>
              </w:rPr>
              <w:t xml:space="preserve">Section </w:t>
            </w:r>
            <w:r w:rsidRPr="00F72CD4">
              <w:t>5.2A.2.1 and 5.2A.3.1 (NOTE 2)</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DA5A361" w14:textId="77777777" w:rsidR="007B35BB" w:rsidRPr="00F72CD4" w:rsidRDefault="007B35BB" w:rsidP="000D2D5A">
            <w:pPr>
              <w:pStyle w:val="TAC"/>
            </w:pPr>
            <w:r w:rsidRPr="00F72CD4">
              <w:t>CA_AX</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6798B9E" w14:textId="77777777" w:rsidR="007B35BB" w:rsidRPr="00F72CD4" w:rsidRDefault="007B35BB" w:rsidP="000D2D5A">
            <w:pPr>
              <w:pStyle w:val="TAC"/>
              <w:rPr>
                <w:rFonts w:cs="Arial"/>
              </w:rPr>
            </w:pPr>
            <w:r w:rsidRPr="00F72CD4">
              <w:t>Table 5.1.1.5.2-2</w:t>
            </w:r>
          </w:p>
        </w:tc>
        <w:tc>
          <w:tcPr>
            <w:tcW w:w="2138" w:type="dxa"/>
            <w:tcBorders>
              <w:top w:val="single" w:sz="4" w:space="0" w:color="auto"/>
              <w:left w:val="single" w:sz="4" w:space="0" w:color="auto"/>
              <w:bottom w:val="single" w:sz="4" w:space="0" w:color="auto"/>
              <w:right w:val="single" w:sz="4" w:space="0" w:color="auto"/>
            </w:tcBorders>
            <w:vAlign w:val="center"/>
            <w:hideMark/>
          </w:tcPr>
          <w:p w14:paraId="3FEDFBE6" w14:textId="77777777" w:rsidR="007B35BB" w:rsidRPr="00F72CD4" w:rsidRDefault="007B35BB" w:rsidP="000D2D5A">
            <w:pPr>
              <w:pStyle w:val="TAC"/>
            </w:pPr>
            <w:r w:rsidRPr="00F72CD4">
              <w:t>Largest aggregated CA bandwidth combination</w:t>
            </w:r>
          </w:p>
        </w:tc>
        <w:tc>
          <w:tcPr>
            <w:tcW w:w="2065" w:type="dxa"/>
            <w:tcBorders>
              <w:top w:val="single" w:sz="4" w:space="0" w:color="auto"/>
              <w:left w:val="single" w:sz="4" w:space="0" w:color="auto"/>
              <w:bottom w:val="single" w:sz="4" w:space="0" w:color="auto"/>
              <w:right w:val="single" w:sz="4" w:space="0" w:color="auto"/>
            </w:tcBorders>
            <w:vAlign w:val="center"/>
            <w:hideMark/>
          </w:tcPr>
          <w:p w14:paraId="27E575AE" w14:textId="77777777" w:rsidR="007B35BB" w:rsidRPr="00F72CD4" w:rsidRDefault="007B35BB" w:rsidP="000D2D5A">
            <w:pPr>
              <w:pStyle w:val="TAC"/>
            </w:pPr>
            <w:r w:rsidRPr="00F72CD4">
              <w:t>Any of CCs</w:t>
            </w:r>
          </w:p>
        </w:tc>
      </w:tr>
      <w:tr w:rsidR="007B35BB" w:rsidRPr="00F72CD4" w14:paraId="642148AF" w14:textId="77777777" w:rsidTr="007B35BB">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43D6C6CF" w14:textId="77777777" w:rsidR="007B35BB" w:rsidRPr="00F72CD4" w:rsidRDefault="007B35BB" w:rsidP="000D2D5A">
            <w:pPr>
              <w:pStyle w:val="TAC"/>
              <w:rPr>
                <w:rFonts w:cs="Arial"/>
                <w:lang w:eastAsia="zh-CN"/>
              </w:rPr>
            </w:pPr>
            <w:r w:rsidRPr="00F72CD4">
              <w:rPr>
                <w:rFonts w:cs="Arial"/>
                <w:lang w:eastAsia="zh-CN"/>
              </w:rPr>
              <w:t xml:space="preserve">Test 5 in </w:t>
            </w:r>
            <w:r w:rsidRPr="00F72CD4">
              <w:rPr>
                <w:lang w:eastAsia="zh-CN"/>
              </w:rPr>
              <w:t>Section</w:t>
            </w:r>
            <w:r w:rsidRPr="00F72CD4">
              <w:rPr>
                <w:rFonts w:ascii="Times New Roman" w:hAnsi="Times New Roman"/>
                <w:lang w:eastAsia="zh-CN"/>
              </w:rPr>
              <w:t xml:space="preserve"> </w:t>
            </w:r>
            <w:r w:rsidRPr="00F72CD4">
              <w:t>5.2A.2.1 and 5.2A.3.1 (NOTE 3)</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195D894" w14:textId="77777777" w:rsidR="007B35BB" w:rsidRPr="00F72CD4" w:rsidRDefault="007B35BB" w:rsidP="000D2D5A">
            <w:pPr>
              <w:pStyle w:val="TAC"/>
            </w:pPr>
            <w:r w:rsidRPr="00F72CD4">
              <w:t>CA_AX</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CA27664" w14:textId="77777777" w:rsidR="007B35BB" w:rsidRPr="00F72CD4" w:rsidRDefault="007B35BB" w:rsidP="000D2D5A">
            <w:pPr>
              <w:pStyle w:val="TAC"/>
              <w:rPr>
                <w:rFonts w:cs="Arial"/>
              </w:rPr>
            </w:pPr>
            <w:r w:rsidRPr="00F72CD4">
              <w:t>Table 5.1.1.5.2-2</w:t>
            </w:r>
          </w:p>
        </w:tc>
        <w:tc>
          <w:tcPr>
            <w:tcW w:w="2138" w:type="dxa"/>
            <w:tcBorders>
              <w:top w:val="single" w:sz="4" w:space="0" w:color="auto"/>
              <w:left w:val="single" w:sz="4" w:space="0" w:color="auto"/>
              <w:bottom w:val="single" w:sz="4" w:space="0" w:color="auto"/>
              <w:right w:val="single" w:sz="4" w:space="0" w:color="auto"/>
            </w:tcBorders>
            <w:vAlign w:val="center"/>
            <w:hideMark/>
          </w:tcPr>
          <w:p w14:paraId="4FA49EE3" w14:textId="77777777" w:rsidR="007B35BB" w:rsidRPr="00F72CD4" w:rsidRDefault="007B35BB" w:rsidP="000D2D5A">
            <w:pPr>
              <w:pStyle w:val="TAC"/>
            </w:pPr>
            <w:r w:rsidRPr="00F72CD4">
              <w:t>Largest aggregated CA bandwidth combination</w:t>
            </w:r>
          </w:p>
        </w:tc>
        <w:tc>
          <w:tcPr>
            <w:tcW w:w="2065" w:type="dxa"/>
            <w:tcBorders>
              <w:top w:val="single" w:sz="4" w:space="0" w:color="auto"/>
              <w:left w:val="single" w:sz="4" w:space="0" w:color="auto"/>
              <w:bottom w:val="single" w:sz="4" w:space="0" w:color="auto"/>
              <w:right w:val="single" w:sz="4" w:space="0" w:color="auto"/>
            </w:tcBorders>
            <w:vAlign w:val="center"/>
            <w:hideMark/>
          </w:tcPr>
          <w:p w14:paraId="79704C05" w14:textId="70B3405C" w:rsidR="007B35BB" w:rsidRPr="00F72CD4" w:rsidRDefault="007B35BB" w:rsidP="000D2D5A">
            <w:pPr>
              <w:pStyle w:val="TAC"/>
            </w:pPr>
            <w:r w:rsidRPr="00F72CD4">
              <w:t>15 kHz CC i</w:t>
            </w:r>
            <w:r w:rsidR="00FE644C" w:rsidRPr="00F72CD4">
              <w:t>f</w:t>
            </w:r>
            <w:r w:rsidRPr="00F72CD4">
              <w:t xml:space="preserve"> supported, otherwise 30 kHz CC</w:t>
            </w:r>
          </w:p>
        </w:tc>
      </w:tr>
      <w:tr w:rsidR="007B35BB" w:rsidRPr="00F72CD4" w14:paraId="1BE9B4C9" w14:textId="77777777" w:rsidTr="007B35BB">
        <w:trPr>
          <w:jc w:val="center"/>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6BEE5EED" w14:textId="27B8F924" w:rsidR="007B35BB" w:rsidRPr="00F72CD4" w:rsidRDefault="007B35BB" w:rsidP="000D2D5A">
            <w:pPr>
              <w:pStyle w:val="TAN"/>
            </w:pPr>
            <w:r w:rsidRPr="00F72CD4">
              <w:t>NOTE 1:</w:t>
            </w:r>
            <w:r w:rsidRPr="00F72CD4">
              <w:tab/>
              <w:t>In case CA_AX with different number of X is supported</w:t>
            </w:r>
            <w:r w:rsidR="002439B5" w:rsidRPr="00F72CD4">
              <w:t xml:space="preserve"> then one or two CA configurations are selected based on procedure from Table 5.1.1.5.2-2.</w:t>
            </w:r>
          </w:p>
          <w:p w14:paraId="32BCA5E1" w14:textId="77777777" w:rsidR="007B35BB" w:rsidRPr="00F72CD4" w:rsidRDefault="007B35BB" w:rsidP="000D2D5A">
            <w:pPr>
              <w:pStyle w:val="TAN"/>
            </w:pPr>
            <w:r w:rsidRPr="00F72CD4">
              <w:t>NOTE 2:</w:t>
            </w:r>
            <w:r w:rsidRPr="00F72CD4">
              <w:tab/>
              <w:t xml:space="preserve">These scenarios are only tested for UEs which are not verified with Test 3 in </w:t>
            </w:r>
            <w:r w:rsidRPr="00F72CD4">
              <w:rPr>
                <w:lang w:eastAsia="zh-CN"/>
              </w:rPr>
              <w:t>Section</w:t>
            </w:r>
            <w:r w:rsidRPr="00F72CD4">
              <w:rPr>
                <w:rFonts w:ascii="Times New Roman" w:hAnsi="Times New Roman"/>
                <w:lang w:eastAsia="zh-CN"/>
              </w:rPr>
              <w:t xml:space="preserve"> </w:t>
            </w:r>
            <w:r w:rsidRPr="00F72CD4">
              <w:t>5.2A.2.1 and 5.2A.3.1</w:t>
            </w:r>
          </w:p>
          <w:p w14:paraId="0A348547" w14:textId="77777777" w:rsidR="007B35BB" w:rsidRPr="00F72CD4" w:rsidRDefault="007B35BB" w:rsidP="000D2D5A">
            <w:pPr>
              <w:pStyle w:val="TAN"/>
            </w:pPr>
            <w:r w:rsidRPr="00F72CD4">
              <w:t>NOTE 3:</w:t>
            </w:r>
            <w:r w:rsidRPr="00F72CD4">
              <w:tab/>
              <w:t xml:space="preserve">These scenarios are only tested for UEs which are not verified with Test 4 in </w:t>
            </w:r>
            <w:r w:rsidRPr="00F72CD4">
              <w:rPr>
                <w:lang w:eastAsia="zh-CN"/>
              </w:rPr>
              <w:t>Section</w:t>
            </w:r>
            <w:r w:rsidRPr="00F72CD4">
              <w:rPr>
                <w:rFonts w:ascii="Times New Roman" w:hAnsi="Times New Roman"/>
                <w:lang w:eastAsia="zh-CN"/>
              </w:rPr>
              <w:t xml:space="preserve"> </w:t>
            </w:r>
            <w:r w:rsidRPr="00F72CD4">
              <w:t>5.2A.2.1 and 5.2A.3.1</w:t>
            </w:r>
          </w:p>
        </w:tc>
      </w:tr>
    </w:tbl>
    <w:p w14:paraId="6FC93B23" w14:textId="77777777" w:rsidR="007B35BB" w:rsidRPr="00F72CD4" w:rsidRDefault="007B35BB" w:rsidP="000D2D5A"/>
    <w:p w14:paraId="15EEAFCB" w14:textId="77777777" w:rsidR="007B35BB" w:rsidRPr="00F72CD4" w:rsidRDefault="007B35BB" w:rsidP="000D2D5A">
      <w:pPr>
        <w:pStyle w:val="TH"/>
        <w:rPr>
          <w:lang w:eastAsia="zh-CN"/>
        </w:rPr>
      </w:pPr>
      <w:r w:rsidRPr="00F72CD4">
        <w:t>Table 5.1.1.5.2-2: Selection of CA configuration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2007"/>
        <w:gridCol w:w="2007"/>
        <w:gridCol w:w="2007"/>
        <w:gridCol w:w="2008"/>
      </w:tblGrid>
      <w:tr w:rsidR="007B35BB" w:rsidRPr="00F72CD4" w14:paraId="49A6E146" w14:textId="77777777" w:rsidTr="007B35BB">
        <w:trPr>
          <w:jc w:val="center"/>
        </w:trPr>
        <w:tc>
          <w:tcPr>
            <w:tcW w:w="1592" w:type="dxa"/>
            <w:tcBorders>
              <w:top w:val="single" w:sz="4" w:space="0" w:color="auto"/>
              <w:left w:val="single" w:sz="4" w:space="0" w:color="auto"/>
              <w:bottom w:val="single" w:sz="4" w:space="0" w:color="auto"/>
              <w:right w:val="single" w:sz="4" w:space="0" w:color="auto"/>
            </w:tcBorders>
            <w:vAlign w:val="center"/>
            <w:hideMark/>
          </w:tcPr>
          <w:p w14:paraId="00DABED0" w14:textId="77777777" w:rsidR="007B35BB" w:rsidRPr="00F72CD4" w:rsidRDefault="007B35BB" w:rsidP="000D2D5A">
            <w:pPr>
              <w:pStyle w:val="TAH"/>
            </w:pPr>
            <w:r w:rsidRPr="00F72CD4">
              <w:t>CA capability</w:t>
            </w:r>
          </w:p>
        </w:tc>
        <w:tc>
          <w:tcPr>
            <w:tcW w:w="2007" w:type="dxa"/>
            <w:tcBorders>
              <w:top w:val="single" w:sz="4" w:space="0" w:color="auto"/>
              <w:left w:val="single" w:sz="4" w:space="0" w:color="auto"/>
              <w:bottom w:val="single" w:sz="4" w:space="0" w:color="auto"/>
              <w:right w:val="single" w:sz="4" w:space="0" w:color="auto"/>
            </w:tcBorders>
            <w:vAlign w:val="center"/>
            <w:hideMark/>
          </w:tcPr>
          <w:p w14:paraId="62D6F0A6" w14:textId="77777777" w:rsidR="007B35BB" w:rsidRPr="00F72CD4" w:rsidRDefault="007B35BB" w:rsidP="000D2D5A">
            <w:pPr>
              <w:pStyle w:val="TAH"/>
              <w:rPr>
                <w:lang w:eastAsia="zh-CN"/>
              </w:rPr>
            </w:pPr>
            <w:r w:rsidRPr="00F72CD4">
              <w:rPr>
                <w:lang w:eastAsia="zh-CN"/>
              </w:rPr>
              <w:t>Step 1</w:t>
            </w:r>
          </w:p>
        </w:tc>
        <w:tc>
          <w:tcPr>
            <w:tcW w:w="2007" w:type="dxa"/>
            <w:tcBorders>
              <w:top w:val="single" w:sz="4" w:space="0" w:color="auto"/>
              <w:left w:val="single" w:sz="4" w:space="0" w:color="auto"/>
              <w:bottom w:val="single" w:sz="4" w:space="0" w:color="auto"/>
              <w:right w:val="single" w:sz="4" w:space="0" w:color="auto"/>
            </w:tcBorders>
            <w:vAlign w:val="center"/>
            <w:hideMark/>
          </w:tcPr>
          <w:p w14:paraId="6ADB0E42" w14:textId="77777777" w:rsidR="007B35BB" w:rsidRPr="00F72CD4" w:rsidRDefault="007B35BB" w:rsidP="000D2D5A">
            <w:pPr>
              <w:pStyle w:val="TAH"/>
              <w:rPr>
                <w:lang w:eastAsia="zh-CN"/>
              </w:rPr>
            </w:pPr>
            <w:r w:rsidRPr="00F72CD4">
              <w:rPr>
                <w:lang w:eastAsia="zh-CN"/>
              </w:rPr>
              <w:t>Step 2</w:t>
            </w:r>
          </w:p>
        </w:tc>
        <w:tc>
          <w:tcPr>
            <w:tcW w:w="2007" w:type="dxa"/>
            <w:tcBorders>
              <w:top w:val="single" w:sz="4" w:space="0" w:color="auto"/>
              <w:left w:val="single" w:sz="4" w:space="0" w:color="auto"/>
              <w:bottom w:val="single" w:sz="4" w:space="0" w:color="auto"/>
              <w:right w:val="single" w:sz="4" w:space="0" w:color="auto"/>
            </w:tcBorders>
            <w:vAlign w:val="center"/>
            <w:hideMark/>
          </w:tcPr>
          <w:p w14:paraId="70BEEC3D" w14:textId="77777777" w:rsidR="007B35BB" w:rsidRPr="00F72CD4" w:rsidRDefault="007B35BB" w:rsidP="000D2D5A">
            <w:pPr>
              <w:pStyle w:val="TAH"/>
              <w:rPr>
                <w:lang w:eastAsia="zh-CN"/>
              </w:rPr>
            </w:pPr>
            <w:r w:rsidRPr="00F72CD4">
              <w:rPr>
                <w:lang w:eastAsia="zh-CN"/>
              </w:rPr>
              <w:t>Step 3</w:t>
            </w:r>
          </w:p>
        </w:tc>
        <w:tc>
          <w:tcPr>
            <w:tcW w:w="2008" w:type="dxa"/>
            <w:tcBorders>
              <w:top w:val="single" w:sz="4" w:space="0" w:color="auto"/>
              <w:left w:val="single" w:sz="4" w:space="0" w:color="auto"/>
              <w:bottom w:val="single" w:sz="4" w:space="0" w:color="auto"/>
              <w:right w:val="single" w:sz="4" w:space="0" w:color="auto"/>
            </w:tcBorders>
            <w:vAlign w:val="center"/>
            <w:hideMark/>
          </w:tcPr>
          <w:p w14:paraId="6779E083" w14:textId="77777777" w:rsidR="007B35BB" w:rsidRPr="00F72CD4" w:rsidRDefault="007B35BB" w:rsidP="000D2D5A">
            <w:pPr>
              <w:pStyle w:val="TAH"/>
              <w:rPr>
                <w:lang w:eastAsia="zh-CN"/>
              </w:rPr>
            </w:pPr>
            <w:r w:rsidRPr="00F72CD4">
              <w:rPr>
                <w:lang w:eastAsia="zh-CN"/>
              </w:rPr>
              <w:t>Step 4</w:t>
            </w:r>
          </w:p>
        </w:tc>
      </w:tr>
      <w:tr w:rsidR="007B35BB" w:rsidRPr="00F72CD4" w14:paraId="17E0620A" w14:textId="77777777" w:rsidTr="007B35BB">
        <w:trPr>
          <w:jc w:val="center"/>
        </w:trPr>
        <w:tc>
          <w:tcPr>
            <w:tcW w:w="1592" w:type="dxa"/>
            <w:tcBorders>
              <w:top w:val="single" w:sz="4" w:space="0" w:color="auto"/>
              <w:left w:val="single" w:sz="4" w:space="0" w:color="auto"/>
              <w:bottom w:val="single" w:sz="4" w:space="0" w:color="auto"/>
              <w:right w:val="single" w:sz="4" w:space="0" w:color="auto"/>
            </w:tcBorders>
            <w:vAlign w:val="center"/>
            <w:hideMark/>
          </w:tcPr>
          <w:p w14:paraId="221D128C" w14:textId="77777777" w:rsidR="007B35BB" w:rsidRPr="00F72CD4" w:rsidRDefault="007B35BB" w:rsidP="000D2D5A">
            <w:pPr>
              <w:pStyle w:val="TAC"/>
              <w:rPr>
                <w:lang w:eastAsia="zh-CN"/>
              </w:rPr>
            </w:pPr>
            <w:r w:rsidRPr="00F72CD4">
              <w:t>CA_C or CA_N</w:t>
            </w:r>
          </w:p>
        </w:tc>
        <w:tc>
          <w:tcPr>
            <w:tcW w:w="2007" w:type="dxa"/>
            <w:tcBorders>
              <w:top w:val="single" w:sz="4" w:space="0" w:color="auto"/>
              <w:left w:val="single" w:sz="4" w:space="0" w:color="auto"/>
              <w:bottom w:val="single" w:sz="4" w:space="0" w:color="auto"/>
              <w:right w:val="single" w:sz="4" w:space="0" w:color="auto"/>
            </w:tcBorders>
            <w:vAlign w:val="center"/>
            <w:hideMark/>
          </w:tcPr>
          <w:p w14:paraId="505D4FB6" w14:textId="77777777" w:rsidR="007B35BB" w:rsidRPr="00F72CD4" w:rsidRDefault="007B35BB" w:rsidP="000D2D5A">
            <w:pPr>
              <w:pStyle w:val="TAC"/>
            </w:pPr>
            <w:r w:rsidRPr="00F72CD4">
              <w:t>Select the CA configurations with the maximum number of CCs, for which the supported maximum number of MIMO layers is not lower than 2.</w:t>
            </w:r>
          </w:p>
        </w:tc>
        <w:tc>
          <w:tcPr>
            <w:tcW w:w="2007" w:type="dxa"/>
            <w:tcBorders>
              <w:top w:val="single" w:sz="4" w:space="0" w:color="auto"/>
              <w:left w:val="single" w:sz="4" w:space="0" w:color="auto"/>
              <w:bottom w:val="single" w:sz="4" w:space="0" w:color="auto"/>
              <w:right w:val="single" w:sz="4" w:space="0" w:color="auto"/>
            </w:tcBorders>
            <w:vAlign w:val="center"/>
            <w:hideMark/>
          </w:tcPr>
          <w:p w14:paraId="26C7E491" w14:textId="77777777" w:rsidR="007B35BB" w:rsidRPr="00F72CD4" w:rsidRDefault="007B35BB" w:rsidP="000D2D5A">
            <w:pPr>
              <w:pStyle w:val="TAC"/>
            </w:pPr>
            <w:r w:rsidRPr="00F72CD4">
              <w:t>Select any one of CA configurations, which contain CA bandwidth combination with the largest aggregated channel bandwidth and supported maximum data rate is not lower than the tested date rate, among all the selected CA configurations from Step 1.</w:t>
            </w:r>
          </w:p>
        </w:tc>
        <w:tc>
          <w:tcPr>
            <w:tcW w:w="2007" w:type="dxa"/>
            <w:tcBorders>
              <w:top w:val="single" w:sz="4" w:space="0" w:color="auto"/>
              <w:left w:val="single" w:sz="4" w:space="0" w:color="auto"/>
              <w:bottom w:val="single" w:sz="4" w:space="0" w:color="auto"/>
              <w:right w:val="single" w:sz="4" w:space="0" w:color="auto"/>
            </w:tcBorders>
            <w:vAlign w:val="center"/>
            <w:hideMark/>
          </w:tcPr>
          <w:p w14:paraId="5D985448" w14:textId="77777777" w:rsidR="007B35BB" w:rsidRPr="00F72CD4" w:rsidRDefault="007B35BB" w:rsidP="000D2D5A">
            <w:pPr>
              <w:pStyle w:val="TAC"/>
            </w:pPr>
            <w:r w:rsidRPr="00F72CD4">
              <w:t>N/A</w:t>
            </w:r>
          </w:p>
        </w:tc>
        <w:tc>
          <w:tcPr>
            <w:tcW w:w="2008" w:type="dxa"/>
            <w:tcBorders>
              <w:top w:val="single" w:sz="4" w:space="0" w:color="auto"/>
              <w:left w:val="single" w:sz="4" w:space="0" w:color="auto"/>
              <w:bottom w:val="single" w:sz="4" w:space="0" w:color="auto"/>
              <w:right w:val="single" w:sz="4" w:space="0" w:color="auto"/>
            </w:tcBorders>
            <w:vAlign w:val="center"/>
            <w:hideMark/>
          </w:tcPr>
          <w:p w14:paraId="37E6448B" w14:textId="77777777" w:rsidR="007B35BB" w:rsidRPr="00F72CD4" w:rsidRDefault="007B35BB" w:rsidP="000D2D5A">
            <w:pPr>
              <w:pStyle w:val="TAC"/>
            </w:pPr>
            <w:r w:rsidRPr="00F72CD4">
              <w:t>N/A</w:t>
            </w:r>
          </w:p>
        </w:tc>
      </w:tr>
      <w:tr w:rsidR="007B35BB" w:rsidRPr="00F72CD4" w14:paraId="02FD8208" w14:textId="77777777" w:rsidTr="007B35BB">
        <w:trPr>
          <w:jc w:val="center"/>
        </w:trPr>
        <w:tc>
          <w:tcPr>
            <w:tcW w:w="1592" w:type="dxa"/>
            <w:tcBorders>
              <w:top w:val="single" w:sz="4" w:space="0" w:color="auto"/>
              <w:left w:val="single" w:sz="4" w:space="0" w:color="auto"/>
              <w:bottom w:val="single" w:sz="4" w:space="0" w:color="auto"/>
              <w:right w:val="single" w:sz="4" w:space="0" w:color="auto"/>
            </w:tcBorders>
            <w:vAlign w:val="center"/>
            <w:hideMark/>
          </w:tcPr>
          <w:p w14:paraId="161DCF6F" w14:textId="77777777" w:rsidR="007B35BB" w:rsidRPr="00F72CD4" w:rsidRDefault="007B35BB" w:rsidP="000D2D5A">
            <w:pPr>
              <w:pStyle w:val="TAC"/>
              <w:rPr>
                <w:lang w:eastAsia="zh-CN"/>
              </w:rPr>
            </w:pPr>
            <w:r w:rsidRPr="00F72CD4">
              <w:t>CA_AX</w:t>
            </w:r>
          </w:p>
        </w:tc>
        <w:tc>
          <w:tcPr>
            <w:tcW w:w="2007" w:type="dxa"/>
            <w:tcBorders>
              <w:top w:val="single" w:sz="4" w:space="0" w:color="auto"/>
              <w:left w:val="single" w:sz="4" w:space="0" w:color="auto"/>
              <w:bottom w:val="single" w:sz="4" w:space="0" w:color="auto"/>
              <w:right w:val="single" w:sz="4" w:space="0" w:color="auto"/>
            </w:tcBorders>
            <w:vAlign w:val="center"/>
            <w:hideMark/>
          </w:tcPr>
          <w:p w14:paraId="10AB98D6" w14:textId="77777777" w:rsidR="007B35BB" w:rsidRPr="00F72CD4" w:rsidRDefault="007B35BB" w:rsidP="000D2D5A">
            <w:pPr>
              <w:pStyle w:val="TAC"/>
            </w:pPr>
            <w:r w:rsidRPr="00F72CD4">
              <w:t>Select the CA configurations with the maximum number of CCs, for which the supported maximum number of MIMO layers is not lower than 2.</w:t>
            </w:r>
          </w:p>
        </w:tc>
        <w:tc>
          <w:tcPr>
            <w:tcW w:w="2007" w:type="dxa"/>
            <w:tcBorders>
              <w:top w:val="single" w:sz="4" w:space="0" w:color="auto"/>
              <w:left w:val="single" w:sz="4" w:space="0" w:color="auto"/>
              <w:bottom w:val="single" w:sz="4" w:space="0" w:color="auto"/>
              <w:right w:val="single" w:sz="4" w:space="0" w:color="auto"/>
            </w:tcBorders>
            <w:vAlign w:val="center"/>
            <w:hideMark/>
          </w:tcPr>
          <w:p w14:paraId="22131679" w14:textId="77777777" w:rsidR="007B35BB" w:rsidRPr="00F72CD4" w:rsidRDefault="007B35BB" w:rsidP="000D2D5A">
            <w:pPr>
              <w:pStyle w:val="TAC"/>
            </w:pPr>
            <w:r w:rsidRPr="00F72CD4">
              <w:t>Select any one of CA configurations, which contain CA bandwidth combination with the largest aggregated channel bandwidth and supported maximum data rate is not lower than the tested date rate, among all the selected CA configurations from Step 1.</w:t>
            </w:r>
          </w:p>
        </w:tc>
        <w:tc>
          <w:tcPr>
            <w:tcW w:w="2007" w:type="dxa"/>
            <w:tcBorders>
              <w:top w:val="single" w:sz="4" w:space="0" w:color="auto"/>
              <w:left w:val="single" w:sz="4" w:space="0" w:color="auto"/>
              <w:bottom w:val="single" w:sz="4" w:space="0" w:color="auto"/>
              <w:right w:val="single" w:sz="4" w:space="0" w:color="auto"/>
            </w:tcBorders>
            <w:vAlign w:val="center"/>
            <w:hideMark/>
          </w:tcPr>
          <w:p w14:paraId="5151D36F" w14:textId="77777777" w:rsidR="007B35BB" w:rsidRPr="00F72CD4" w:rsidRDefault="007B35BB" w:rsidP="000D2D5A">
            <w:pPr>
              <w:pStyle w:val="TAC"/>
            </w:pPr>
            <w:r w:rsidRPr="00F72CD4">
              <w:t>Select the CA configurations with the largest number of bands and with the maximum number of CCs, for which the supported maximum number of MIMO layers is not lower than 2.</w:t>
            </w:r>
          </w:p>
        </w:tc>
        <w:tc>
          <w:tcPr>
            <w:tcW w:w="2008" w:type="dxa"/>
            <w:tcBorders>
              <w:top w:val="single" w:sz="4" w:space="0" w:color="auto"/>
              <w:left w:val="single" w:sz="4" w:space="0" w:color="auto"/>
              <w:bottom w:val="single" w:sz="4" w:space="0" w:color="auto"/>
              <w:right w:val="single" w:sz="4" w:space="0" w:color="auto"/>
            </w:tcBorders>
            <w:vAlign w:val="center"/>
            <w:hideMark/>
          </w:tcPr>
          <w:p w14:paraId="4B291AFF" w14:textId="77777777" w:rsidR="007B35BB" w:rsidRPr="00F72CD4" w:rsidRDefault="007B35BB" w:rsidP="000D2D5A">
            <w:pPr>
              <w:pStyle w:val="TAC"/>
            </w:pPr>
            <w:r w:rsidRPr="00F72CD4">
              <w:t>Select any one of CA configurations, which contain CA bandwidth combination with the largest aggregated channel bandwidth and supported maximum data rate is not lower than the tested date rate, among all the selected CA configurations from Step 3.</w:t>
            </w:r>
          </w:p>
        </w:tc>
      </w:tr>
      <w:tr w:rsidR="007B35BB" w:rsidRPr="00F72CD4" w14:paraId="68B85675" w14:textId="77777777" w:rsidTr="007B35BB">
        <w:trPr>
          <w:jc w:val="center"/>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527214C4" w14:textId="77777777" w:rsidR="007B35BB" w:rsidRPr="00F72CD4" w:rsidRDefault="007B35BB" w:rsidP="000D2D5A">
            <w:pPr>
              <w:pStyle w:val="TAN"/>
            </w:pPr>
            <w:r w:rsidRPr="00F72CD4">
              <w:t>NOTE 1:</w:t>
            </w:r>
            <w:r w:rsidRPr="00F72CD4">
              <w:tab/>
              <w:t>For CA_AX capability, if CA configuration from step 2 is CA configuration with the largest number of bands then Step 3 and Step 4 are skipped. Otherwise, the two CA configurations selected from Step 2 and Step 4 are used for testing.</w:t>
            </w:r>
          </w:p>
          <w:p w14:paraId="7D939551" w14:textId="77777777" w:rsidR="007B35BB" w:rsidRPr="00F72CD4" w:rsidRDefault="007B35BB" w:rsidP="000D2D5A">
            <w:pPr>
              <w:pStyle w:val="TAN"/>
            </w:pPr>
            <w:r w:rsidRPr="00F72CD4">
              <w:t>NOTE 2:</w:t>
            </w:r>
            <w:r w:rsidRPr="00F72CD4">
              <w:tab/>
              <w:t>Maximum supported data rate for Step 2 and Step 4 is calculated based clause 4.1.2 of TS 38.306 [14].</w:t>
            </w:r>
          </w:p>
          <w:p w14:paraId="21D44DC6" w14:textId="77777777" w:rsidR="007B35BB" w:rsidRPr="00F72CD4" w:rsidRDefault="007B35BB" w:rsidP="000D2D5A">
            <w:pPr>
              <w:pStyle w:val="TAN"/>
            </w:pPr>
            <w:r w:rsidRPr="00F72CD4">
              <w:t>NOTE 3:</w:t>
            </w:r>
            <w:r w:rsidRPr="00F72CD4">
              <w:tab/>
              <w:t xml:space="preserve">Tested data rate for Step 2 and Step 4 is calculated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r w:rsidRPr="00F72CD4">
              <w:t xml:space="preserve"> and FRCs used in the test.</w:t>
            </w:r>
          </w:p>
        </w:tc>
      </w:tr>
    </w:tbl>
    <w:p w14:paraId="02D9A2D2" w14:textId="77777777" w:rsidR="007B35BB" w:rsidRPr="00F72CD4" w:rsidRDefault="007B35BB" w:rsidP="000D2D5A"/>
    <w:p w14:paraId="7247FD5F" w14:textId="74538746" w:rsidR="007B35BB" w:rsidRPr="00F72CD4" w:rsidRDefault="007B35BB" w:rsidP="007B35BB">
      <w:pPr>
        <w:pStyle w:val="Heading5"/>
      </w:pPr>
      <w:bookmarkStart w:id="372" w:name="_Toc58239090"/>
      <w:bookmarkStart w:id="373" w:name="_Toc68246671"/>
      <w:bookmarkStart w:id="374" w:name="_Toc75789931"/>
      <w:bookmarkStart w:id="375" w:name="_Toc84264560"/>
      <w:bookmarkStart w:id="376" w:name="_Toc90560684"/>
      <w:r w:rsidRPr="00F72CD4">
        <w:t>5.1.1.5.3</w:t>
      </w:r>
      <w:r w:rsidRPr="00F72CD4">
        <w:tab/>
      </w:r>
      <w:r w:rsidR="00071A68" w:rsidRPr="00F72CD4">
        <w:rPr>
          <w:snapToGrid w:val="0"/>
          <w:kern w:val="2"/>
        </w:rPr>
        <w:t xml:space="preserve">Applicability rule and </w:t>
      </w:r>
      <w:r w:rsidR="00071A68" w:rsidRPr="00F72CD4">
        <w:t>a</w:t>
      </w:r>
      <w:r w:rsidRPr="00F72CD4">
        <w:t>ntenna connection for CA tests with 4 RX</w:t>
      </w:r>
      <w:bookmarkEnd w:id="372"/>
      <w:bookmarkEnd w:id="373"/>
      <w:bookmarkEnd w:id="374"/>
      <w:bookmarkEnd w:id="375"/>
      <w:bookmarkEnd w:id="376"/>
    </w:p>
    <w:p w14:paraId="51E43E5F" w14:textId="77777777" w:rsidR="00BE0ADC" w:rsidRPr="00F72CD4" w:rsidRDefault="00BE0ADC" w:rsidP="000D2D5A">
      <w:r w:rsidRPr="00F72CD4">
        <w:t>Within the CA configuration if any of the PCell and/or the SCells is a 2Rx supported RF band, 2 out of the 4Rx should be connected with data source from system simulator, depending on UE’s declaration and AP configuration. Requirements from Clause 5.2A.2.1 are applied.</w:t>
      </w:r>
    </w:p>
    <w:p w14:paraId="3C39A6D7" w14:textId="77777777" w:rsidR="00BE0ADC" w:rsidRPr="00F72CD4" w:rsidRDefault="00BE0ADC" w:rsidP="000D2D5A">
      <w:r w:rsidRPr="00F72CD4">
        <w:t>Within the CA configuration if any of the PCell and/or the SCells is a 4Rx supported RF band, all 4Rx should be connected with data source from system simulator. Requirements from Clause 5.2A.3.1 are applied.</w:t>
      </w:r>
    </w:p>
    <w:p w14:paraId="0AC26844" w14:textId="77777777" w:rsidR="00BE0ADC" w:rsidRPr="00F72CD4" w:rsidRDefault="00BE0ADC" w:rsidP="000D2D5A">
      <w:r w:rsidRPr="00F72CD4">
        <w:t>For 4Rx capable UEs, the 2Rx supported RF bands and 4Rx supported RF bands are up to UE’s declaration.</w:t>
      </w:r>
    </w:p>
    <w:p w14:paraId="0CAD796F" w14:textId="77777777" w:rsidR="00B2264F" w:rsidRPr="00F72CD4" w:rsidRDefault="00B2264F" w:rsidP="00B2264F">
      <w:pPr>
        <w:pStyle w:val="Heading5"/>
      </w:pPr>
      <w:bookmarkStart w:id="377" w:name="_Toc61120874"/>
      <w:bookmarkStart w:id="378" w:name="_Toc67918018"/>
      <w:bookmarkStart w:id="379" w:name="_Toc76297572"/>
      <w:bookmarkStart w:id="380" w:name="_Toc76571502"/>
      <w:bookmarkStart w:id="381" w:name="_Toc76650644"/>
      <w:bookmarkStart w:id="382" w:name="_Toc76653760"/>
      <w:bookmarkStart w:id="383" w:name="_Toc84264561"/>
      <w:bookmarkStart w:id="384" w:name="_Toc90560685"/>
      <w:r w:rsidRPr="00F72CD4">
        <w:t>5.1.1.5.4</w:t>
      </w:r>
      <w:r w:rsidRPr="00F72CD4">
        <w:tab/>
      </w:r>
      <w:r w:rsidRPr="00F72CD4">
        <w:rPr>
          <w:rFonts w:eastAsia="Malgun Gothic"/>
        </w:rPr>
        <w:t>Applicability of different requirements for HST</w:t>
      </w:r>
    </w:p>
    <w:p w14:paraId="76183E0F" w14:textId="77777777" w:rsidR="00B2264F" w:rsidRPr="00F72CD4" w:rsidRDefault="00B2264F" w:rsidP="00B2264F">
      <w:r w:rsidRPr="00F72CD4">
        <w:rPr>
          <w:rFonts w:eastAsia="Malgun Gothic"/>
        </w:rPr>
        <w:t>The applicability rules for different HST requirements in section 5 are specified in Table 5.1.1.5.4-1.</w:t>
      </w:r>
    </w:p>
    <w:p w14:paraId="1B11C222" w14:textId="77777777" w:rsidR="00B2264F" w:rsidRPr="00F72CD4" w:rsidRDefault="00B2264F" w:rsidP="00B2264F">
      <w:pPr>
        <w:pStyle w:val="TH"/>
        <w:rPr>
          <w:rFonts w:eastAsia="Malgun Gothic" w:cs="Arial"/>
        </w:rPr>
      </w:pPr>
      <w:r w:rsidRPr="00F72CD4">
        <w:rPr>
          <w:rFonts w:eastAsia="Malgun Gothic"/>
        </w:rPr>
        <w:t>Table 5.1.1.5.4-1</w:t>
      </w:r>
      <w:r w:rsidRPr="00F72CD4">
        <w:rPr>
          <w:rFonts w:eastAsia="Malgun Gothic"/>
          <w:lang w:eastAsia="zh-CN"/>
        </w:rPr>
        <w:t>:</w:t>
      </w:r>
      <w:r w:rsidRPr="00F72CD4">
        <w:rPr>
          <w:rFonts w:eastAsia="Malgun Gothic"/>
        </w:rPr>
        <w:t xml:space="preserve"> Applicability </w:t>
      </w:r>
      <w:r w:rsidRPr="00F72CD4">
        <w:rPr>
          <w:rFonts w:eastAsia="Malgun Gothic" w:cs="Arial"/>
        </w:rPr>
        <w:t>of requirements for HST</w:t>
      </w:r>
    </w:p>
    <w:tbl>
      <w:tblPr>
        <w:tblW w:w="1006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021"/>
        <w:gridCol w:w="2381"/>
        <w:gridCol w:w="992"/>
        <w:gridCol w:w="1021"/>
        <w:gridCol w:w="2412"/>
        <w:gridCol w:w="1245"/>
      </w:tblGrid>
      <w:tr w:rsidR="00B2264F" w:rsidRPr="00F72CD4" w14:paraId="593552B2" w14:textId="77777777" w:rsidTr="007C529C">
        <w:trPr>
          <w:trHeight w:val="58"/>
        </w:trPr>
        <w:tc>
          <w:tcPr>
            <w:tcW w:w="4390" w:type="dxa"/>
            <w:gridSpan w:val="3"/>
            <w:tcBorders>
              <w:top w:val="single" w:sz="4" w:space="0" w:color="auto"/>
              <w:left w:val="single" w:sz="4" w:space="0" w:color="auto"/>
              <w:bottom w:val="single" w:sz="4" w:space="0" w:color="auto"/>
              <w:right w:val="single" w:sz="4" w:space="0" w:color="auto"/>
            </w:tcBorders>
          </w:tcPr>
          <w:p w14:paraId="13514F6C" w14:textId="77777777" w:rsidR="00B2264F" w:rsidRPr="00F72CD4" w:rsidRDefault="00B2264F" w:rsidP="007C529C">
            <w:pPr>
              <w:pStyle w:val="TAH"/>
              <w:rPr>
                <w:rFonts w:eastAsia="Malgun Gothic"/>
                <w:lang w:eastAsia="ko-KR"/>
              </w:rPr>
            </w:pPr>
            <w:r w:rsidRPr="00F72CD4">
              <w:rPr>
                <w:rFonts w:eastAsia="Malgun Gothic"/>
                <w:lang w:eastAsia="ko-KR"/>
              </w:rPr>
              <w:t>If UE has passed</w:t>
            </w:r>
          </w:p>
        </w:tc>
        <w:tc>
          <w:tcPr>
            <w:tcW w:w="4425" w:type="dxa"/>
            <w:gridSpan w:val="3"/>
            <w:tcBorders>
              <w:top w:val="single" w:sz="4" w:space="0" w:color="auto"/>
              <w:left w:val="single" w:sz="4" w:space="0" w:color="auto"/>
              <w:bottom w:val="single" w:sz="4" w:space="0" w:color="auto"/>
              <w:right w:val="single" w:sz="4" w:space="0" w:color="auto"/>
            </w:tcBorders>
          </w:tcPr>
          <w:p w14:paraId="31609723" w14:textId="77777777" w:rsidR="00B2264F" w:rsidRPr="00F72CD4" w:rsidRDefault="00B2264F" w:rsidP="007C529C">
            <w:pPr>
              <w:pStyle w:val="TAH"/>
              <w:rPr>
                <w:rFonts w:eastAsia="Malgun Gothic"/>
                <w:lang w:eastAsia="ko-KR"/>
              </w:rPr>
            </w:pPr>
            <w:r w:rsidRPr="00F72CD4">
              <w:rPr>
                <w:rFonts w:eastAsia="Malgun Gothic"/>
                <w:lang w:eastAsia="ko-KR"/>
              </w:rPr>
              <w:t>UE can skip</w:t>
            </w:r>
          </w:p>
        </w:tc>
        <w:tc>
          <w:tcPr>
            <w:tcW w:w="1245" w:type="dxa"/>
            <w:tcBorders>
              <w:top w:val="single" w:sz="4" w:space="0" w:color="auto"/>
              <w:left w:val="single" w:sz="4" w:space="0" w:color="auto"/>
              <w:bottom w:val="nil"/>
              <w:right w:val="single" w:sz="4" w:space="0" w:color="auto"/>
            </w:tcBorders>
            <w:shd w:val="clear" w:color="auto" w:fill="auto"/>
          </w:tcPr>
          <w:p w14:paraId="6192D655" w14:textId="77777777" w:rsidR="00B2264F" w:rsidRPr="00F72CD4" w:rsidRDefault="00B2264F" w:rsidP="007C529C">
            <w:pPr>
              <w:pStyle w:val="TAH"/>
              <w:rPr>
                <w:rFonts w:eastAsia="Malgun Gothic"/>
                <w:lang w:eastAsia="ko-KR"/>
              </w:rPr>
            </w:pPr>
            <w:r w:rsidRPr="00F72CD4">
              <w:rPr>
                <w:rFonts w:eastAsia="Malgun Gothic"/>
                <w:lang w:eastAsia="ko-KR"/>
              </w:rPr>
              <w:t>Applicability notes</w:t>
            </w:r>
          </w:p>
        </w:tc>
      </w:tr>
      <w:tr w:rsidR="00B2264F" w:rsidRPr="00F72CD4" w14:paraId="54249457" w14:textId="77777777" w:rsidTr="007C529C">
        <w:trPr>
          <w:trHeight w:val="58"/>
        </w:trPr>
        <w:tc>
          <w:tcPr>
            <w:tcW w:w="2009" w:type="dxa"/>
            <w:gridSpan w:val="2"/>
            <w:tcBorders>
              <w:top w:val="single" w:sz="4" w:space="0" w:color="auto"/>
              <w:left w:val="single" w:sz="4" w:space="0" w:color="auto"/>
              <w:bottom w:val="single" w:sz="4" w:space="0" w:color="auto"/>
              <w:right w:val="single" w:sz="4" w:space="0" w:color="auto"/>
            </w:tcBorders>
          </w:tcPr>
          <w:p w14:paraId="6DB24C01" w14:textId="77777777" w:rsidR="00B2264F" w:rsidRPr="00F72CD4" w:rsidRDefault="00B2264F" w:rsidP="007C529C">
            <w:pPr>
              <w:pStyle w:val="TAH"/>
              <w:rPr>
                <w:rFonts w:eastAsia="Malgun Gothic"/>
                <w:lang w:eastAsia="ko-KR"/>
              </w:rPr>
            </w:pPr>
            <w:r w:rsidRPr="00F72CD4">
              <w:rPr>
                <w:rFonts w:eastAsia="Malgun Gothic"/>
                <w:lang w:eastAsia="ko-KR"/>
              </w:rPr>
              <w:t>Test type</w:t>
            </w:r>
          </w:p>
        </w:tc>
        <w:tc>
          <w:tcPr>
            <w:tcW w:w="2381" w:type="dxa"/>
            <w:tcBorders>
              <w:top w:val="single" w:sz="4" w:space="0" w:color="auto"/>
              <w:left w:val="single" w:sz="4" w:space="0" w:color="auto"/>
              <w:bottom w:val="single" w:sz="4" w:space="0" w:color="auto"/>
              <w:right w:val="single" w:sz="4" w:space="0" w:color="auto"/>
            </w:tcBorders>
          </w:tcPr>
          <w:p w14:paraId="6C1ABE4B" w14:textId="77777777" w:rsidR="00B2264F" w:rsidRPr="00F72CD4" w:rsidRDefault="00B2264F" w:rsidP="007C529C">
            <w:pPr>
              <w:pStyle w:val="TAH"/>
              <w:rPr>
                <w:rFonts w:eastAsia="Malgun Gothic"/>
                <w:lang w:eastAsia="ko-KR"/>
              </w:rPr>
            </w:pPr>
            <w:r w:rsidRPr="00F72CD4">
              <w:rPr>
                <w:rFonts w:eastAsia="Malgun Gothic"/>
                <w:lang w:eastAsia="ko-KR"/>
              </w:rPr>
              <w:t>Test list</w:t>
            </w:r>
          </w:p>
        </w:tc>
        <w:tc>
          <w:tcPr>
            <w:tcW w:w="2013" w:type="dxa"/>
            <w:gridSpan w:val="2"/>
            <w:tcBorders>
              <w:top w:val="single" w:sz="4" w:space="0" w:color="auto"/>
              <w:left w:val="single" w:sz="4" w:space="0" w:color="auto"/>
              <w:bottom w:val="single" w:sz="4" w:space="0" w:color="auto"/>
              <w:right w:val="single" w:sz="4" w:space="0" w:color="auto"/>
            </w:tcBorders>
          </w:tcPr>
          <w:p w14:paraId="59032DDE" w14:textId="77777777" w:rsidR="00B2264F" w:rsidRPr="00F72CD4" w:rsidRDefault="00B2264F" w:rsidP="007C529C">
            <w:pPr>
              <w:pStyle w:val="TAH"/>
              <w:rPr>
                <w:rFonts w:eastAsia="Malgun Gothic"/>
                <w:lang w:eastAsia="ko-KR"/>
              </w:rPr>
            </w:pPr>
            <w:r w:rsidRPr="00F72CD4">
              <w:rPr>
                <w:rFonts w:eastAsia="Malgun Gothic"/>
                <w:lang w:eastAsia="ko-KR"/>
              </w:rPr>
              <w:t>Test type</w:t>
            </w:r>
          </w:p>
        </w:tc>
        <w:tc>
          <w:tcPr>
            <w:tcW w:w="2412" w:type="dxa"/>
            <w:tcBorders>
              <w:top w:val="single" w:sz="4" w:space="0" w:color="auto"/>
              <w:left w:val="single" w:sz="4" w:space="0" w:color="auto"/>
              <w:bottom w:val="single" w:sz="4" w:space="0" w:color="auto"/>
              <w:right w:val="single" w:sz="4" w:space="0" w:color="auto"/>
            </w:tcBorders>
          </w:tcPr>
          <w:p w14:paraId="6A0389C5" w14:textId="77777777" w:rsidR="00B2264F" w:rsidRPr="00F72CD4" w:rsidRDefault="00B2264F" w:rsidP="007C529C">
            <w:pPr>
              <w:pStyle w:val="TAH"/>
              <w:rPr>
                <w:rFonts w:eastAsia="Malgun Gothic"/>
                <w:lang w:eastAsia="ko-KR"/>
              </w:rPr>
            </w:pPr>
            <w:r w:rsidRPr="00F72CD4">
              <w:rPr>
                <w:rFonts w:eastAsia="Malgun Gothic"/>
                <w:lang w:eastAsia="ko-KR"/>
              </w:rPr>
              <w:t>Test list</w:t>
            </w:r>
          </w:p>
        </w:tc>
        <w:tc>
          <w:tcPr>
            <w:tcW w:w="1245" w:type="dxa"/>
            <w:tcBorders>
              <w:top w:val="nil"/>
              <w:left w:val="single" w:sz="4" w:space="0" w:color="auto"/>
              <w:bottom w:val="single" w:sz="4" w:space="0" w:color="auto"/>
              <w:right w:val="single" w:sz="4" w:space="0" w:color="auto"/>
            </w:tcBorders>
            <w:shd w:val="clear" w:color="auto" w:fill="auto"/>
          </w:tcPr>
          <w:p w14:paraId="24C92887" w14:textId="77777777" w:rsidR="00B2264F" w:rsidRPr="00F72CD4" w:rsidRDefault="00B2264F" w:rsidP="007C529C">
            <w:pPr>
              <w:pStyle w:val="TAH"/>
              <w:rPr>
                <w:rFonts w:eastAsia="Malgun Gothic"/>
                <w:lang w:eastAsia="ko-KR"/>
              </w:rPr>
            </w:pPr>
          </w:p>
        </w:tc>
      </w:tr>
      <w:tr w:rsidR="00B2264F" w:rsidRPr="00F72CD4" w14:paraId="4CA6A98D"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A5BAA85"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9A96CC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03BF24E7" w14:textId="77777777" w:rsidR="00B2264F" w:rsidRPr="00F72CD4" w:rsidRDefault="00B2264F" w:rsidP="007C529C">
            <w:pPr>
              <w:pStyle w:val="TAL"/>
              <w:rPr>
                <w:rFonts w:eastAsia="Malgun Gothic"/>
                <w:lang w:eastAsia="zh-CN"/>
              </w:rPr>
            </w:pPr>
            <w:r w:rsidRPr="00F72CD4">
              <w:rPr>
                <w:rFonts w:eastAsia="Malgun Gothic"/>
                <w:lang w:eastAsia="zh-CN"/>
              </w:rPr>
              <w:t>Clause 5.2A.2.4 (Test 3), and Clause 5.2A.2.5 (Test 1-2)</w:t>
            </w:r>
          </w:p>
        </w:tc>
        <w:tc>
          <w:tcPr>
            <w:tcW w:w="992" w:type="dxa"/>
            <w:tcBorders>
              <w:top w:val="single" w:sz="4" w:space="0" w:color="auto"/>
              <w:left w:val="single" w:sz="4" w:space="0" w:color="auto"/>
              <w:bottom w:val="single" w:sz="4" w:space="0" w:color="auto"/>
              <w:right w:val="single" w:sz="4" w:space="0" w:color="auto"/>
            </w:tcBorders>
          </w:tcPr>
          <w:p w14:paraId="56F76924"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6C895EE5"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D0A68B5" w14:textId="77777777" w:rsidR="00B2264F" w:rsidRPr="00F72CD4" w:rsidRDefault="00B2264F" w:rsidP="007C529C">
            <w:pPr>
              <w:pStyle w:val="TAL"/>
              <w:rPr>
                <w:rFonts w:eastAsia="Malgun Gothic"/>
                <w:lang w:eastAsia="zh-CN"/>
              </w:rPr>
            </w:pPr>
            <w:r w:rsidRPr="00F72CD4">
              <w:rPr>
                <w:rFonts w:eastAsia="Malgun Gothic"/>
                <w:lang w:eastAsia="zh-CN"/>
              </w:rPr>
              <w:t>Clause 5.2A.2.4 (Test 2), and Clause 5.2A.2.5 (Test 1-3)</w:t>
            </w:r>
          </w:p>
        </w:tc>
        <w:tc>
          <w:tcPr>
            <w:tcW w:w="1245" w:type="dxa"/>
            <w:tcBorders>
              <w:top w:val="single" w:sz="4" w:space="0" w:color="auto"/>
              <w:left w:val="single" w:sz="4" w:space="0" w:color="auto"/>
              <w:bottom w:val="single" w:sz="4" w:space="0" w:color="auto"/>
              <w:right w:val="single" w:sz="4" w:space="0" w:color="auto"/>
            </w:tcBorders>
          </w:tcPr>
          <w:p w14:paraId="435FC8C9" w14:textId="77777777" w:rsidR="00B2264F" w:rsidRPr="00F72CD4" w:rsidRDefault="00B2264F" w:rsidP="007C529C">
            <w:pPr>
              <w:pStyle w:val="TAL"/>
              <w:rPr>
                <w:rFonts w:eastAsia="Malgun Gothic"/>
                <w:lang w:eastAsia="zh-CN"/>
              </w:rPr>
            </w:pPr>
          </w:p>
        </w:tc>
      </w:tr>
      <w:tr w:rsidR="00B2264F" w:rsidRPr="00F72CD4" w14:paraId="5523AF55" w14:textId="77777777" w:rsidTr="007C529C">
        <w:trPr>
          <w:trHeight w:val="58"/>
        </w:trPr>
        <w:tc>
          <w:tcPr>
            <w:tcW w:w="988" w:type="dxa"/>
            <w:tcBorders>
              <w:top w:val="single" w:sz="4" w:space="0" w:color="auto"/>
              <w:left w:val="single" w:sz="4" w:space="0" w:color="auto"/>
              <w:right w:val="single" w:sz="4" w:space="0" w:color="auto"/>
            </w:tcBorders>
          </w:tcPr>
          <w:p w14:paraId="30C35A98"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right w:val="single" w:sz="4" w:space="0" w:color="auto"/>
            </w:tcBorders>
          </w:tcPr>
          <w:p w14:paraId="517740E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702976A" w14:textId="77777777" w:rsidR="00B2264F" w:rsidRPr="00F72CD4" w:rsidRDefault="00B2264F" w:rsidP="007C529C">
            <w:pPr>
              <w:pStyle w:val="TAL"/>
              <w:rPr>
                <w:rFonts w:eastAsia="Malgun Gothic"/>
                <w:lang w:eastAsia="zh-CN"/>
              </w:rPr>
            </w:pPr>
            <w:r w:rsidRPr="00F72CD4">
              <w:rPr>
                <w:rFonts w:eastAsia="Malgun Gothic"/>
                <w:lang w:eastAsia="zh-CN"/>
              </w:rPr>
              <w:t>Clause 5.2A.2.4 (Test 1), and Clause 5.2A.2.5 (Test 1-2)</w:t>
            </w:r>
          </w:p>
        </w:tc>
        <w:tc>
          <w:tcPr>
            <w:tcW w:w="992" w:type="dxa"/>
            <w:tcBorders>
              <w:top w:val="single" w:sz="4" w:space="0" w:color="auto"/>
              <w:left w:val="single" w:sz="4" w:space="0" w:color="auto"/>
              <w:bottom w:val="single" w:sz="4" w:space="0" w:color="auto"/>
              <w:right w:val="single" w:sz="4" w:space="0" w:color="auto"/>
            </w:tcBorders>
          </w:tcPr>
          <w:p w14:paraId="6977BD1C"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19EC1D3"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27E8FA6" w14:textId="77777777" w:rsidR="00B2264F" w:rsidRPr="00F72CD4" w:rsidRDefault="00B2264F" w:rsidP="007C529C">
            <w:pPr>
              <w:pStyle w:val="TAL"/>
              <w:rPr>
                <w:rFonts w:eastAsia="Malgun Gothic"/>
                <w:lang w:eastAsia="zh-CN"/>
              </w:rPr>
            </w:pPr>
            <w:r w:rsidRPr="00F72CD4">
              <w:rPr>
                <w:rFonts w:eastAsia="Malgun Gothic"/>
                <w:lang w:eastAsia="zh-CN"/>
              </w:rPr>
              <w:t>Clause 5.2A.2.4 (Test 2), and Clause 5.2A.2.5 (Test 1-1)</w:t>
            </w:r>
          </w:p>
        </w:tc>
        <w:tc>
          <w:tcPr>
            <w:tcW w:w="1245" w:type="dxa"/>
            <w:tcBorders>
              <w:top w:val="single" w:sz="4" w:space="0" w:color="auto"/>
              <w:left w:val="single" w:sz="4" w:space="0" w:color="auto"/>
              <w:bottom w:val="single" w:sz="4" w:space="0" w:color="auto"/>
              <w:right w:val="single" w:sz="4" w:space="0" w:color="auto"/>
            </w:tcBorders>
          </w:tcPr>
          <w:p w14:paraId="3C599E89" w14:textId="77777777" w:rsidR="00B2264F" w:rsidRPr="00F72CD4" w:rsidRDefault="00B2264F" w:rsidP="007C529C">
            <w:pPr>
              <w:pStyle w:val="TAL"/>
              <w:rPr>
                <w:rFonts w:eastAsia="Malgun Gothic"/>
                <w:lang w:eastAsia="zh-CN"/>
              </w:rPr>
            </w:pPr>
          </w:p>
        </w:tc>
      </w:tr>
      <w:tr w:rsidR="00B2264F" w:rsidRPr="00F72CD4" w14:paraId="57E22E20" w14:textId="77777777" w:rsidTr="007C529C">
        <w:trPr>
          <w:trHeight w:val="58"/>
        </w:trPr>
        <w:tc>
          <w:tcPr>
            <w:tcW w:w="988" w:type="dxa"/>
            <w:tcBorders>
              <w:top w:val="single" w:sz="4" w:space="0" w:color="auto"/>
              <w:left w:val="single" w:sz="4" w:space="0" w:color="auto"/>
              <w:right w:val="single" w:sz="4" w:space="0" w:color="auto"/>
            </w:tcBorders>
          </w:tcPr>
          <w:p w14:paraId="550A273F"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right w:val="single" w:sz="4" w:space="0" w:color="auto"/>
            </w:tcBorders>
          </w:tcPr>
          <w:p w14:paraId="01906DC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CD07FF4" w14:textId="77777777" w:rsidR="00B2264F" w:rsidRPr="00F72CD4" w:rsidRDefault="00B2264F" w:rsidP="007C529C">
            <w:pPr>
              <w:pStyle w:val="TAL"/>
              <w:rPr>
                <w:rFonts w:eastAsia="Malgun Gothic"/>
                <w:lang w:eastAsia="zh-CN"/>
              </w:rPr>
            </w:pPr>
            <w:r w:rsidRPr="00F72CD4">
              <w:rPr>
                <w:rFonts w:eastAsia="Malgun Gothic"/>
                <w:lang w:eastAsia="zh-CN"/>
              </w:rPr>
              <w:t>Clause 5.2A.3.4 (Test 3), and Clause 5.2A.3.5 (Test 1-2)</w:t>
            </w:r>
          </w:p>
        </w:tc>
        <w:tc>
          <w:tcPr>
            <w:tcW w:w="992" w:type="dxa"/>
            <w:tcBorders>
              <w:top w:val="single" w:sz="4" w:space="0" w:color="auto"/>
              <w:left w:val="single" w:sz="4" w:space="0" w:color="auto"/>
              <w:bottom w:val="single" w:sz="4" w:space="0" w:color="auto"/>
              <w:right w:val="single" w:sz="4" w:space="0" w:color="auto"/>
            </w:tcBorders>
          </w:tcPr>
          <w:p w14:paraId="05C97582"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CADAE3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4E025095" w14:textId="77777777" w:rsidR="00B2264F" w:rsidRPr="00F72CD4" w:rsidRDefault="00B2264F" w:rsidP="007C529C">
            <w:pPr>
              <w:pStyle w:val="TAL"/>
              <w:rPr>
                <w:rFonts w:eastAsia="Malgun Gothic"/>
                <w:lang w:eastAsia="zh-CN"/>
              </w:rPr>
            </w:pPr>
            <w:r w:rsidRPr="00F72CD4">
              <w:rPr>
                <w:rFonts w:eastAsia="Malgun Gothic"/>
                <w:lang w:eastAsia="zh-CN"/>
              </w:rPr>
              <w:t>Clause 5.2A.3.4 (Test 2), and Clause 5.2A.3.5 (Test 1-3),</w:t>
            </w:r>
          </w:p>
        </w:tc>
        <w:tc>
          <w:tcPr>
            <w:tcW w:w="1245" w:type="dxa"/>
            <w:tcBorders>
              <w:top w:val="single" w:sz="4" w:space="0" w:color="auto"/>
              <w:left w:val="single" w:sz="4" w:space="0" w:color="auto"/>
              <w:bottom w:val="single" w:sz="4" w:space="0" w:color="auto"/>
              <w:right w:val="single" w:sz="4" w:space="0" w:color="auto"/>
            </w:tcBorders>
          </w:tcPr>
          <w:p w14:paraId="49DA5455" w14:textId="77777777" w:rsidR="00B2264F" w:rsidRPr="00F72CD4" w:rsidRDefault="00B2264F" w:rsidP="007C529C">
            <w:pPr>
              <w:pStyle w:val="TAL"/>
              <w:rPr>
                <w:rFonts w:eastAsia="Malgun Gothic"/>
                <w:lang w:eastAsia="zh-CN"/>
              </w:rPr>
            </w:pPr>
          </w:p>
        </w:tc>
      </w:tr>
      <w:tr w:rsidR="00B2264F" w:rsidRPr="00F72CD4" w14:paraId="33E53707"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B105506"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C9A8106"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2E54A5B6" w14:textId="77777777" w:rsidR="00B2264F" w:rsidRPr="00F72CD4" w:rsidRDefault="00B2264F" w:rsidP="007C529C">
            <w:pPr>
              <w:pStyle w:val="TAL"/>
              <w:rPr>
                <w:rFonts w:eastAsia="Malgun Gothic"/>
                <w:lang w:eastAsia="zh-CN"/>
              </w:rPr>
            </w:pPr>
            <w:r w:rsidRPr="00F72CD4">
              <w:rPr>
                <w:rFonts w:eastAsia="Malgun Gothic"/>
                <w:lang w:eastAsia="zh-CN"/>
              </w:rPr>
              <w:t>Clause 5.2A.3.4 (Test 1), and Clause 5.2A.3.5 (Test 1-2)</w:t>
            </w:r>
          </w:p>
        </w:tc>
        <w:tc>
          <w:tcPr>
            <w:tcW w:w="992" w:type="dxa"/>
            <w:tcBorders>
              <w:top w:val="single" w:sz="4" w:space="0" w:color="auto"/>
              <w:left w:val="single" w:sz="4" w:space="0" w:color="auto"/>
              <w:bottom w:val="single" w:sz="4" w:space="0" w:color="auto"/>
              <w:right w:val="single" w:sz="4" w:space="0" w:color="auto"/>
            </w:tcBorders>
          </w:tcPr>
          <w:p w14:paraId="00660B7E"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5D3821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E338C37" w14:textId="77777777" w:rsidR="00B2264F" w:rsidRPr="00F72CD4" w:rsidRDefault="00B2264F" w:rsidP="007C529C">
            <w:pPr>
              <w:pStyle w:val="TAL"/>
              <w:rPr>
                <w:rFonts w:eastAsia="Malgun Gothic"/>
                <w:lang w:eastAsia="zh-CN"/>
              </w:rPr>
            </w:pPr>
            <w:r w:rsidRPr="00F72CD4">
              <w:rPr>
                <w:rFonts w:eastAsia="Malgun Gothic"/>
                <w:lang w:eastAsia="zh-CN"/>
              </w:rPr>
              <w:t>Clause 5.2A.3.4 (Test 2), and Clause 5.2A.3.5 (Test 1-1),</w:t>
            </w:r>
          </w:p>
        </w:tc>
        <w:tc>
          <w:tcPr>
            <w:tcW w:w="1245" w:type="dxa"/>
            <w:tcBorders>
              <w:top w:val="single" w:sz="4" w:space="0" w:color="auto"/>
              <w:left w:val="single" w:sz="4" w:space="0" w:color="auto"/>
              <w:bottom w:val="single" w:sz="4" w:space="0" w:color="auto"/>
              <w:right w:val="single" w:sz="4" w:space="0" w:color="auto"/>
            </w:tcBorders>
          </w:tcPr>
          <w:p w14:paraId="1A9727F9" w14:textId="77777777" w:rsidR="00B2264F" w:rsidRPr="00F72CD4" w:rsidRDefault="00B2264F" w:rsidP="007C529C">
            <w:pPr>
              <w:pStyle w:val="TAL"/>
              <w:rPr>
                <w:rFonts w:eastAsia="Malgun Gothic"/>
                <w:lang w:eastAsia="zh-CN"/>
              </w:rPr>
            </w:pPr>
          </w:p>
        </w:tc>
      </w:tr>
      <w:tr w:rsidR="00B2264F" w:rsidRPr="00F72CD4" w14:paraId="4915FD2C"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7B7CCA87"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D7285B7"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2D80B43E" w14:textId="77777777" w:rsidR="00B2264F" w:rsidRPr="00F72CD4" w:rsidRDefault="00B2264F" w:rsidP="007C529C">
            <w:pPr>
              <w:pStyle w:val="TAL"/>
              <w:rPr>
                <w:rFonts w:eastAsia="Malgun Gothic"/>
                <w:lang w:eastAsia="zh-CN"/>
              </w:rPr>
            </w:pPr>
            <w:r w:rsidRPr="00F72CD4">
              <w:rPr>
                <w:rFonts w:eastAsia="Malgun Gothic"/>
                <w:lang w:eastAsia="zh-CN"/>
              </w:rPr>
              <w:t>Clause 5.2A.2.5 (Test 1-3)</w:t>
            </w:r>
          </w:p>
        </w:tc>
        <w:tc>
          <w:tcPr>
            <w:tcW w:w="992" w:type="dxa"/>
            <w:tcBorders>
              <w:top w:val="single" w:sz="4" w:space="0" w:color="auto"/>
              <w:left w:val="single" w:sz="4" w:space="0" w:color="auto"/>
              <w:bottom w:val="single" w:sz="4" w:space="0" w:color="auto"/>
              <w:right w:val="single" w:sz="4" w:space="0" w:color="auto"/>
            </w:tcBorders>
          </w:tcPr>
          <w:p w14:paraId="3D8F849E"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5DF6FEC"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7D5985D"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5 (Test 1-1) </w:t>
            </w:r>
          </w:p>
        </w:tc>
        <w:tc>
          <w:tcPr>
            <w:tcW w:w="1245" w:type="dxa"/>
            <w:tcBorders>
              <w:top w:val="single" w:sz="4" w:space="0" w:color="auto"/>
              <w:left w:val="single" w:sz="4" w:space="0" w:color="auto"/>
              <w:bottom w:val="single" w:sz="4" w:space="0" w:color="auto"/>
              <w:right w:val="single" w:sz="4" w:space="0" w:color="auto"/>
            </w:tcBorders>
          </w:tcPr>
          <w:p w14:paraId="4842E347" w14:textId="77777777" w:rsidR="00B2264F" w:rsidRPr="00F72CD4" w:rsidRDefault="00B2264F" w:rsidP="007C529C">
            <w:pPr>
              <w:pStyle w:val="TAL"/>
              <w:rPr>
                <w:rFonts w:eastAsia="Malgun Gothic"/>
                <w:lang w:eastAsia="zh-CN"/>
              </w:rPr>
            </w:pPr>
          </w:p>
        </w:tc>
      </w:tr>
      <w:tr w:rsidR="00B2264F" w:rsidRPr="00F72CD4" w14:paraId="3758E62B"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B9E6DC7"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7E6619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C3B49F5" w14:textId="77777777" w:rsidR="00B2264F" w:rsidRPr="00F72CD4" w:rsidRDefault="00B2264F" w:rsidP="007C529C">
            <w:pPr>
              <w:pStyle w:val="TAL"/>
              <w:rPr>
                <w:rFonts w:eastAsia="Malgun Gothic"/>
                <w:lang w:eastAsia="zh-CN"/>
              </w:rPr>
            </w:pPr>
            <w:r w:rsidRPr="00F72CD4">
              <w:rPr>
                <w:rFonts w:eastAsia="Malgun Gothic"/>
                <w:lang w:eastAsia="zh-CN"/>
              </w:rPr>
              <w:t>Clause 5.2A.2.4 (Test 3)</w:t>
            </w:r>
          </w:p>
        </w:tc>
        <w:tc>
          <w:tcPr>
            <w:tcW w:w="992" w:type="dxa"/>
            <w:tcBorders>
              <w:top w:val="single" w:sz="4" w:space="0" w:color="auto"/>
              <w:left w:val="single" w:sz="4" w:space="0" w:color="auto"/>
              <w:bottom w:val="single" w:sz="4" w:space="0" w:color="auto"/>
              <w:right w:val="single" w:sz="4" w:space="0" w:color="auto"/>
            </w:tcBorders>
          </w:tcPr>
          <w:p w14:paraId="2990FCE5"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A429C35"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86F6DE1"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4 (Test 1) </w:t>
            </w:r>
          </w:p>
        </w:tc>
        <w:tc>
          <w:tcPr>
            <w:tcW w:w="1245" w:type="dxa"/>
            <w:tcBorders>
              <w:top w:val="single" w:sz="4" w:space="0" w:color="auto"/>
              <w:left w:val="single" w:sz="4" w:space="0" w:color="auto"/>
              <w:bottom w:val="single" w:sz="4" w:space="0" w:color="auto"/>
              <w:right w:val="single" w:sz="4" w:space="0" w:color="auto"/>
            </w:tcBorders>
          </w:tcPr>
          <w:p w14:paraId="55D7154C" w14:textId="77777777" w:rsidR="00B2264F" w:rsidRPr="00F72CD4" w:rsidRDefault="00B2264F" w:rsidP="007C529C">
            <w:pPr>
              <w:pStyle w:val="TAL"/>
              <w:rPr>
                <w:rFonts w:eastAsia="Malgun Gothic"/>
                <w:lang w:eastAsia="zh-CN"/>
              </w:rPr>
            </w:pPr>
          </w:p>
        </w:tc>
      </w:tr>
      <w:tr w:rsidR="00B2264F" w:rsidRPr="00F72CD4" w14:paraId="4F9BFF4B"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882C620"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BF7B6E7"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930B0BB" w14:textId="77777777" w:rsidR="00B2264F" w:rsidRPr="00F72CD4" w:rsidRDefault="00B2264F" w:rsidP="007C529C">
            <w:pPr>
              <w:pStyle w:val="TAL"/>
              <w:rPr>
                <w:rFonts w:eastAsia="Malgun Gothic"/>
                <w:lang w:eastAsia="zh-CN"/>
              </w:rPr>
            </w:pPr>
            <w:r w:rsidRPr="00F72CD4">
              <w:rPr>
                <w:rFonts w:eastAsia="Malgun Gothic"/>
                <w:lang w:eastAsia="zh-CN"/>
              </w:rPr>
              <w:t>Clause 5.2A.3.5 (Test 1-3)</w:t>
            </w:r>
          </w:p>
        </w:tc>
        <w:tc>
          <w:tcPr>
            <w:tcW w:w="992" w:type="dxa"/>
            <w:tcBorders>
              <w:top w:val="single" w:sz="4" w:space="0" w:color="auto"/>
              <w:left w:val="single" w:sz="4" w:space="0" w:color="auto"/>
              <w:bottom w:val="single" w:sz="4" w:space="0" w:color="auto"/>
              <w:right w:val="single" w:sz="4" w:space="0" w:color="auto"/>
            </w:tcBorders>
          </w:tcPr>
          <w:p w14:paraId="0BF8D6AB"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45024B4"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19CEB46"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5 (Test 1-1) </w:t>
            </w:r>
          </w:p>
        </w:tc>
        <w:tc>
          <w:tcPr>
            <w:tcW w:w="1245" w:type="dxa"/>
            <w:tcBorders>
              <w:top w:val="single" w:sz="4" w:space="0" w:color="auto"/>
              <w:left w:val="single" w:sz="4" w:space="0" w:color="auto"/>
              <w:bottom w:val="single" w:sz="4" w:space="0" w:color="auto"/>
              <w:right w:val="single" w:sz="4" w:space="0" w:color="auto"/>
            </w:tcBorders>
          </w:tcPr>
          <w:p w14:paraId="2BFACD20" w14:textId="77777777" w:rsidR="00B2264F" w:rsidRPr="00F72CD4" w:rsidRDefault="00B2264F" w:rsidP="007C529C">
            <w:pPr>
              <w:pStyle w:val="TAL"/>
              <w:rPr>
                <w:rFonts w:eastAsia="Malgun Gothic"/>
                <w:lang w:eastAsia="zh-CN"/>
              </w:rPr>
            </w:pPr>
          </w:p>
        </w:tc>
      </w:tr>
      <w:tr w:rsidR="00B2264F" w:rsidRPr="00F72CD4" w14:paraId="225AC951"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2E9DC2B4"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54340C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30197793" w14:textId="77777777" w:rsidR="00B2264F" w:rsidRPr="00F72CD4" w:rsidRDefault="00B2264F" w:rsidP="007C529C">
            <w:pPr>
              <w:pStyle w:val="TAL"/>
              <w:rPr>
                <w:rFonts w:eastAsia="Malgun Gothic"/>
                <w:lang w:eastAsia="zh-CN"/>
              </w:rPr>
            </w:pPr>
            <w:r w:rsidRPr="00F72CD4">
              <w:rPr>
                <w:rFonts w:eastAsia="Malgun Gothic"/>
                <w:lang w:eastAsia="zh-CN"/>
              </w:rPr>
              <w:t>Clause 5.2A.3.4 (Test 3)</w:t>
            </w:r>
          </w:p>
        </w:tc>
        <w:tc>
          <w:tcPr>
            <w:tcW w:w="992" w:type="dxa"/>
            <w:tcBorders>
              <w:top w:val="single" w:sz="4" w:space="0" w:color="auto"/>
              <w:left w:val="single" w:sz="4" w:space="0" w:color="auto"/>
              <w:bottom w:val="single" w:sz="4" w:space="0" w:color="auto"/>
              <w:right w:val="single" w:sz="4" w:space="0" w:color="auto"/>
            </w:tcBorders>
          </w:tcPr>
          <w:p w14:paraId="5C0D1559"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CF8D417"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0ED719C"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4 (Test 1) </w:t>
            </w:r>
          </w:p>
        </w:tc>
        <w:tc>
          <w:tcPr>
            <w:tcW w:w="1245" w:type="dxa"/>
            <w:tcBorders>
              <w:top w:val="single" w:sz="4" w:space="0" w:color="auto"/>
              <w:left w:val="single" w:sz="4" w:space="0" w:color="auto"/>
              <w:bottom w:val="single" w:sz="4" w:space="0" w:color="auto"/>
              <w:right w:val="single" w:sz="4" w:space="0" w:color="auto"/>
            </w:tcBorders>
          </w:tcPr>
          <w:p w14:paraId="602C663B" w14:textId="77777777" w:rsidR="00B2264F" w:rsidRPr="00F72CD4" w:rsidRDefault="00B2264F" w:rsidP="007C529C">
            <w:pPr>
              <w:pStyle w:val="TAL"/>
              <w:rPr>
                <w:rFonts w:eastAsia="Malgun Gothic"/>
                <w:lang w:eastAsia="zh-CN"/>
              </w:rPr>
            </w:pPr>
          </w:p>
        </w:tc>
      </w:tr>
      <w:tr w:rsidR="00B2264F" w:rsidRPr="00F72CD4" w14:paraId="4BD4BB7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0FE9E0C6"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A60D630"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005A324" w14:textId="77777777" w:rsidR="00B2264F" w:rsidRPr="00F72CD4" w:rsidRDefault="00B2264F" w:rsidP="007C529C">
            <w:pPr>
              <w:pStyle w:val="TAL"/>
              <w:rPr>
                <w:rFonts w:eastAsia="Malgun Gothic"/>
                <w:lang w:eastAsia="zh-CN"/>
              </w:rPr>
            </w:pPr>
            <w:r w:rsidRPr="00F72CD4">
              <w:rPr>
                <w:rFonts w:eastAsia="Malgun Gothic"/>
                <w:lang w:eastAsia="zh-CN"/>
              </w:rPr>
              <w:t>Clause 5.2A.2.4 (Test 3)</w:t>
            </w:r>
          </w:p>
        </w:tc>
        <w:tc>
          <w:tcPr>
            <w:tcW w:w="992" w:type="dxa"/>
            <w:tcBorders>
              <w:top w:val="single" w:sz="4" w:space="0" w:color="auto"/>
              <w:left w:val="single" w:sz="4" w:space="0" w:color="auto"/>
              <w:bottom w:val="single" w:sz="4" w:space="0" w:color="auto"/>
              <w:right w:val="single" w:sz="4" w:space="0" w:color="auto"/>
            </w:tcBorders>
          </w:tcPr>
          <w:p w14:paraId="43505C4B"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CF17645"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56532AC7"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1.9 (Test 1-1), Clause 5.2.2.2.1 (Test 1-11), </w:t>
            </w:r>
          </w:p>
          <w:p w14:paraId="4F9CFBEB" w14:textId="77777777" w:rsidR="00B2264F" w:rsidRPr="00F72CD4" w:rsidRDefault="00B2264F" w:rsidP="007C529C">
            <w:pPr>
              <w:pStyle w:val="TAL"/>
              <w:rPr>
                <w:rFonts w:eastAsia="Malgun Gothic"/>
                <w:lang w:eastAsia="zh-CN"/>
              </w:rPr>
            </w:pPr>
            <w:r w:rsidRPr="00F72CD4">
              <w:rPr>
                <w:rFonts w:eastAsia="Malgun Gothic"/>
                <w:lang w:eastAsia="zh-CN"/>
              </w:rPr>
              <w:t>Clause 5.2.2.2.9 (Test 1-1)</w:t>
            </w:r>
          </w:p>
        </w:tc>
        <w:tc>
          <w:tcPr>
            <w:tcW w:w="1245" w:type="dxa"/>
            <w:tcBorders>
              <w:top w:val="single" w:sz="4" w:space="0" w:color="auto"/>
              <w:left w:val="single" w:sz="4" w:space="0" w:color="auto"/>
              <w:bottom w:val="single" w:sz="4" w:space="0" w:color="auto"/>
              <w:right w:val="single" w:sz="4" w:space="0" w:color="auto"/>
            </w:tcBorders>
          </w:tcPr>
          <w:p w14:paraId="5479483A" w14:textId="77777777" w:rsidR="00B2264F" w:rsidRPr="00F72CD4" w:rsidRDefault="00B2264F" w:rsidP="007C529C">
            <w:pPr>
              <w:pStyle w:val="TAL"/>
              <w:rPr>
                <w:rFonts w:eastAsia="Malgun Gothic"/>
                <w:lang w:eastAsia="zh-CN"/>
              </w:rPr>
            </w:pPr>
          </w:p>
        </w:tc>
      </w:tr>
      <w:tr w:rsidR="00B2264F" w:rsidRPr="00F72CD4" w14:paraId="36D816A5"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3B281793"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C1D325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57217944" w14:textId="77777777" w:rsidR="00B2264F" w:rsidRPr="00F72CD4" w:rsidRDefault="00B2264F" w:rsidP="007C529C">
            <w:pPr>
              <w:pStyle w:val="TAL"/>
              <w:rPr>
                <w:rFonts w:eastAsia="Malgun Gothic"/>
                <w:lang w:eastAsia="zh-CN"/>
              </w:rPr>
            </w:pPr>
            <w:r w:rsidRPr="00F72CD4">
              <w:rPr>
                <w:rFonts w:eastAsia="Malgun Gothic"/>
                <w:lang w:eastAsia="zh-CN"/>
              </w:rPr>
              <w:t>Clause 5.2A.2.5 (Test 1-3)</w:t>
            </w:r>
          </w:p>
        </w:tc>
        <w:tc>
          <w:tcPr>
            <w:tcW w:w="992" w:type="dxa"/>
            <w:tcBorders>
              <w:top w:val="single" w:sz="4" w:space="0" w:color="auto"/>
              <w:left w:val="single" w:sz="4" w:space="0" w:color="auto"/>
              <w:bottom w:val="single" w:sz="4" w:space="0" w:color="auto"/>
              <w:right w:val="single" w:sz="4" w:space="0" w:color="auto"/>
            </w:tcBorders>
          </w:tcPr>
          <w:p w14:paraId="3A3605FD"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5907E0C"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5340629B"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1.10 (Test 1-1), Clause 5.2.2.2.1 (Test 1-11), </w:t>
            </w:r>
          </w:p>
          <w:p w14:paraId="6813C2C0" w14:textId="77777777" w:rsidR="00B2264F" w:rsidRPr="00F72CD4" w:rsidRDefault="00B2264F" w:rsidP="007C529C">
            <w:pPr>
              <w:pStyle w:val="TAL"/>
              <w:rPr>
                <w:rFonts w:eastAsia="Malgun Gothic"/>
                <w:lang w:eastAsia="zh-CN"/>
              </w:rPr>
            </w:pPr>
            <w:r w:rsidRPr="00F72CD4">
              <w:rPr>
                <w:rFonts w:eastAsia="Malgun Gothic"/>
                <w:lang w:eastAsia="zh-CN"/>
              </w:rPr>
              <w:t>Clause 5.2.2.2.10 (Test 1-1)</w:t>
            </w:r>
          </w:p>
        </w:tc>
        <w:tc>
          <w:tcPr>
            <w:tcW w:w="1245" w:type="dxa"/>
            <w:tcBorders>
              <w:top w:val="single" w:sz="4" w:space="0" w:color="auto"/>
              <w:left w:val="single" w:sz="4" w:space="0" w:color="auto"/>
              <w:bottom w:val="single" w:sz="4" w:space="0" w:color="auto"/>
              <w:right w:val="single" w:sz="4" w:space="0" w:color="auto"/>
            </w:tcBorders>
          </w:tcPr>
          <w:p w14:paraId="592335E9" w14:textId="77777777" w:rsidR="00B2264F" w:rsidRPr="00F72CD4" w:rsidRDefault="00B2264F" w:rsidP="007C529C">
            <w:pPr>
              <w:pStyle w:val="TAL"/>
              <w:rPr>
                <w:rFonts w:eastAsia="Malgun Gothic"/>
                <w:lang w:eastAsia="zh-CN"/>
              </w:rPr>
            </w:pPr>
          </w:p>
        </w:tc>
      </w:tr>
      <w:tr w:rsidR="00B2264F" w:rsidRPr="00F72CD4" w14:paraId="67BC671C"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AE97A1B"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9FE2033"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7525F574" w14:textId="77777777" w:rsidR="00B2264F" w:rsidRPr="00F72CD4" w:rsidRDefault="00B2264F" w:rsidP="007C529C">
            <w:pPr>
              <w:pStyle w:val="TAL"/>
              <w:rPr>
                <w:rFonts w:eastAsia="Malgun Gothic"/>
                <w:lang w:eastAsia="zh-CN"/>
              </w:rPr>
            </w:pPr>
            <w:r w:rsidRPr="00F72CD4">
              <w:rPr>
                <w:rFonts w:eastAsia="Malgun Gothic"/>
                <w:lang w:eastAsia="zh-CN"/>
              </w:rPr>
              <w:t>Clause 5.2A.2.4 (Test 1)</w:t>
            </w:r>
          </w:p>
        </w:tc>
        <w:tc>
          <w:tcPr>
            <w:tcW w:w="992" w:type="dxa"/>
            <w:tcBorders>
              <w:top w:val="single" w:sz="4" w:space="0" w:color="auto"/>
              <w:left w:val="single" w:sz="4" w:space="0" w:color="auto"/>
              <w:bottom w:val="single" w:sz="4" w:space="0" w:color="auto"/>
              <w:right w:val="single" w:sz="4" w:space="0" w:color="auto"/>
            </w:tcBorders>
          </w:tcPr>
          <w:p w14:paraId="4C46546F"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121F260"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4E5C34BA" w14:textId="77777777" w:rsidR="00B2264F" w:rsidRPr="00F72CD4" w:rsidRDefault="00B2264F" w:rsidP="007C529C">
            <w:pPr>
              <w:pStyle w:val="TAL"/>
              <w:rPr>
                <w:rFonts w:eastAsia="Malgun Gothic"/>
                <w:lang w:eastAsia="zh-CN"/>
              </w:rPr>
            </w:pPr>
            <w:r w:rsidRPr="00F72CD4">
              <w:rPr>
                <w:rFonts w:eastAsia="Malgun Gothic"/>
                <w:lang w:eastAsia="zh-CN"/>
              </w:rPr>
              <w:t>Clause 5.2.2.1.9 (Test 1-1)</w:t>
            </w:r>
          </w:p>
        </w:tc>
        <w:tc>
          <w:tcPr>
            <w:tcW w:w="1245" w:type="dxa"/>
            <w:tcBorders>
              <w:top w:val="single" w:sz="4" w:space="0" w:color="auto"/>
              <w:left w:val="single" w:sz="4" w:space="0" w:color="auto"/>
              <w:bottom w:val="single" w:sz="4" w:space="0" w:color="auto"/>
              <w:right w:val="single" w:sz="4" w:space="0" w:color="auto"/>
            </w:tcBorders>
          </w:tcPr>
          <w:p w14:paraId="425F93F8" w14:textId="77777777" w:rsidR="00B2264F" w:rsidRPr="00F72CD4" w:rsidRDefault="00B2264F" w:rsidP="007C529C">
            <w:pPr>
              <w:pStyle w:val="TAL"/>
              <w:rPr>
                <w:rFonts w:eastAsia="Malgun Gothic"/>
                <w:lang w:eastAsia="zh-CN"/>
              </w:rPr>
            </w:pPr>
          </w:p>
        </w:tc>
      </w:tr>
      <w:tr w:rsidR="00B2264F" w:rsidRPr="00F72CD4" w14:paraId="6958E50B"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41CC8B18"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F00DD1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3F2F0FED" w14:textId="77777777" w:rsidR="00B2264F" w:rsidRPr="00F72CD4" w:rsidRDefault="00B2264F" w:rsidP="007C529C">
            <w:pPr>
              <w:pStyle w:val="TAL"/>
              <w:rPr>
                <w:rFonts w:eastAsia="Malgun Gothic"/>
                <w:lang w:eastAsia="zh-CN"/>
              </w:rPr>
            </w:pPr>
            <w:r w:rsidRPr="00F72CD4">
              <w:rPr>
                <w:rFonts w:eastAsia="Malgun Gothic"/>
                <w:lang w:eastAsia="zh-CN"/>
              </w:rPr>
              <w:t>Clause 5.2A.2.5 (Test 1-1)</w:t>
            </w:r>
          </w:p>
        </w:tc>
        <w:tc>
          <w:tcPr>
            <w:tcW w:w="992" w:type="dxa"/>
            <w:tcBorders>
              <w:top w:val="single" w:sz="4" w:space="0" w:color="auto"/>
              <w:left w:val="single" w:sz="4" w:space="0" w:color="auto"/>
              <w:bottom w:val="single" w:sz="4" w:space="0" w:color="auto"/>
              <w:right w:val="single" w:sz="4" w:space="0" w:color="auto"/>
            </w:tcBorders>
          </w:tcPr>
          <w:p w14:paraId="0B82DD01"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665240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12461B5" w14:textId="77777777" w:rsidR="00B2264F" w:rsidRPr="00F72CD4" w:rsidRDefault="00B2264F" w:rsidP="007C529C">
            <w:pPr>
              <w:pStyle w:val="TAL"/>
              <w:rPr>
                <w:rFonts w:eastAsia="Malgun Gothic"/>
                <w:lang w:eastAsia="zh-CN"/>
              </w:rPr>
            </w:pPr>
            <w:r w:rsidRPr="00F72CD4">
              <w:rPr>
                <w:rFonts w:eastAsia="Malgun Gothic"/>
                <w:lang w:eastAsia="zh-CN"/>
              </w:rPr>
              <w:t>Clause 5.2.2.1.10 (Test 1-1)</w:t>
            </w:r>
          </w:p>
        </w:tc>
        <w:tc>
          <w:tcPr>
            <w:tcW w:w="1245" w:type="dxa"/>
            <w:tcBorders>
              <w:top w:val="single" w:sz="4" w:space="0" w:color="auto"/>
              <w:left w:val="single" w:sz="4" w:space="0" w:color="auto"/>
              <w:bottom w:val="single" w:sz="4" w:space="0" w:color="auto"/>
              <w:right w:val="single" w:sz="4" w:space="0" w:color="auto"/>
            </w:tcBorders>
          </w:tcPr>
          <w:p w14:paraId="4BC540EF" w14:textId="77777777" w:rsidR="00B2264F" w:rsidRPr="00F72CD4" w:rsidRDefault="00B2264F" w:rsidP="007C529C">
            <w:pPr>
              <w:pStyle w:val="TAL"/>
              <w:rPr>
                <w:rFonts w:eastAsia="Malgun Gothic"/>
                <w:lang w:eastAsia="zh-CN"/>
              </w:rPr>
            </w:pPr>
          </w:p>
        </w:tc>
      </w:tr>
      <w:tr w:rsidR="00B2264F" w:rsidRPr="00F72CD4" w14:paraId="5746F207"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257B722"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A19488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470121B6" w14:textId="77777777" w:rsidR="00B2264F" w:rsidRPr="00F72CD4" w:rsidRDefault="00B2264F" w:rsidP="007C529C">
            <w:pPr>
              <w:pStyle w:val="TAL"/>
              <w:rPr>
                <w:rFonts w:eastAsia="Malgun Gothic"/>
                <w:lang w:eastAsia="zh-CN"/>
              </w:rPr>
            </w:pPr>
            <w:r w:rsidRPr="00F72CD4">
              <w:rPr>
                <w:rFonts w:eastAsia="Malgun Gothic"/>
                <w:lang w:eastAsia="zh-CN"/>
              </w:rPr>
              <w:t>Clause 5.2A.2.4 (Test 2)</w:t>
            </w:r>
          </w:p>
        </w:tc>
        <w:tc>
          <w:tcPr>
            <w:tcW w:w="992" w:type="dxa"/>
            <w:tcBorders>
              <w:top w:val="single" w:sz="4" w:space="0" w:color="auto"/>
              <w:left w:val="single" w:sz="4" w:space="0" w:color="auto"/>
              <w:bottom w:val="single" w:sz="4" w:space="0" w:color="auto"/>
              <w:right w:val="single" w:sz="4" w:space="0" w:color="auto"/>
            </w:tcBorders>
          </w:tcPr>
          <w:p w14:paraId="117730D1"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4987268"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0769C744"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2.1 (Test 1-11), </w:t>
            </w:r>
          </w:p>
          <w:p w14:paraId="000E3A1F" w14:textId="77777777" w:rsidR="00B2264F" w:rsidRPr="00F72CD4" w:rsidRDefault="00B2264F" w:rsidP="007C529C">
            <w:pPr>
              <w:pStyle w:val="TAL"/>
              <w:rPr>
                <w:rFonts w:eastAsia="Malgun Gothic"/>
                <w:lang w:eastAsia="zh-CN"/>
              </w:rPr>
            </w:pPr>
            <w:r w:rsidRPr="00F72CD4">
              <w:rPr>
                <w:rFonts w:eastAsia="Malgun Gothic"/>
                <w:lang w:eastAsia="zh-CN"/>
              </w:rPr>
              <w:t>Clause 5.2.2.2.9 (Test 1-1)</w:t>
            </w:r>
          </w:p>
        </w:tc>
        <w:tc>
          <w:tcPr>
            <w:tcW w:w="1245" w:type="dxa"/>
            <w:tcBorders>
              <w:top w:val="single" w:sz="4" w:space="0" w:color="auto"/>
              <w:left w:val="single" w:sz="4" w:space="0" w:color="auto"/>
              <w:bottom w:val="single" w:sz="4" w:space="0" w:color="auto"/>
              <w:right w:val="single" w:sz="4" w:space="0" w:color="auto"/>
            </w:tcBorders>
          </w:tcPr>
          <w:p w14:paraId="3CD87680" w14:textId="77777777" w:rsidR="00B2264F" w:rsidRPr="00F72CD4" w:rsidRDefault="00B2264F" w:rsidP="007C529C">
            <w:pPr>
              <w:pStyle w:val="TAL"/>
              <w:rPr>
                <w:rFonts w:eastAsia="Malgun Gothic"/>
                <w:lang w:eastAsia="zh-CN"/>
              </w:rPr>
            </w:pPr>
          </w:p>
        </w:tc>
      </w:tr>
      <w:tr w:rsidR="00B2264F" w:rsidRPr="00F72CD4" w14:paraId="2745F457"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57BFE2BD"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76A5196"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44C8DB08" w14:textId="77777777" w:rsidR="00B2264F" w:rsidRPr="00F72CD4" w:rsidRDefault="00B2264F" w:rsidP="007C529C">
            <w:pPr>
              <w:pStyle w:val="TAL"/>
              <w:rPr>
                <w:rFonts w:eastAsia="Malgun Gothic"/>
                <w:lang w:eastAsia="zh-CN"/>
              </w:rPr>
            </w:pPr>
            <w:r w:rsidRPr="00F72CD4">
              <w:rPr>
                <w:rFonts w:eastAsia="Malgun Gothic"/>
                <w:lang w:eastAsia="zh-CN"/>
              </w:rPr>
              <w:t>Clause 5.2A.2.5 (Test 1-2)</w:t>
            </w:r>
          </w:p>
        </w:tc>
        <w:tc>
          <w:tcPr>
            <w:tcW w:w="992" w:type="dxa"/>
            <w:tcBorders>
              <w:top w:val="single" w:sz="4" w:space="0" w:color="auto"/>
              <w:left w:val="single" w:sz="4" w:space="0" w:color="auto"/>
              <w:bottom w:val="single" w:sz="4" w:space="0" w:color="auto"/>
              <w:right w:val="single" w:sz="4" w:space="0" w:color="auto"/>
            </w:tcBorders>
          </w:tcPr>
          <w:p w14:paraId="68879F57"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5F8B9D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1FEB398"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2.1 (Test 1-11), </w:t>
            </w:r>
          </w:p>
          <w:p w14:paraId="433C8810" w14:textId="77777777" w:rsidR="00B2264F" w:rsidRPr="00F72CD4" w:rsidRDefault="00B2264F" w:rsidP="007C529C">
            <w:pPr>
              <w:pStyle w:val="TAL"/>
              <w:rPr>
                <w:rFonts w:eastAsia="Malgun Gothic"/>
                <w:lang w:eastAsia="zh-CN"/>
              </w:rPr>
            </w:pPr>
            <w:r w:rsidRPr="00F72CD4">
              <w:rPr>
                <w:rFonts w:eastAsia="Malgun Gothic"/>
                <w:lang w:eastAsia="zh-CN"/>
              </w:rPr>
              <w:t>Clause 5.2.2.2.10 (Test 1-1)</w:t>
            </w:r>
          </w:p>
        </w:tc>
        <w:tc>
          <w:tcPr>
            <w:tcW w:w="1245" w:type="dxa"/>
            <w:tcBorders>
              <w:top w:val="single" w:sz="4" w:space="0" w:color="auto"/>
              <w:left w:val="single" w:sz="4" w:space="0" w:color="auto"/>
              <w:bottom w:val="single" w:sz="4" w:space="0" w:color="auto"/>
              <w:right w:val="single" w:sz="4" w:space="0" w:color="auto"/>
            </w:tcBorders>
          </w:tcPr>
          <w:p w14:paraId="043CB059" w14:textId="77777777" w:rsidR="00B2264F" w:rsidRPr="00F72CD4" w:rsidRDefault="00B2264F" w:rsidP="007C529C">
            <w:pPr>
              <w:pStyle w:val="TAL"/>
              <w:rPr>
                <w:rFonts w:eastAsia="Malgun Gothic"/>
                <w:lang w:eastAsia="zh-CN"/>
              </w:rPr>
            </w:pPr>
          </w:p>
        </w:tc>
      </w:tr>
      <w:tr w:rsidR="00B2264F" w:rsidRPr="00F72CD4" w14:paraId="6CA1F55F"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41BB7550"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4F905162"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E8EF5D7" w14:textId="77777777" w:rsidR="00B2264F" w:rsidRPr="00F72CD4" w:rsidRDefault="00B2264F" w:rsidP="007C529C">
            <w:pPr>
              <w:pStyle w:val="TAL"/>
              <w:rPr>
                <w:rFonts w:eastAsia="Malgun Gothic"/>
                <w:lang w:eastAsia="zh-CN"/>
              </w:rPr>
            </w:pPr>
            <w:r w:rsidRPr="00F72CD4">
              <w:rPr>
                <w:rFonts w:eastAsia="Malgun Gothic"/>
                <w:lang w:eastAsia="zh-CN"/>
              </w:rPr>
              <w:t>Clause 5.2A.3.4 (Test 3)</w:t>
            </w:r>
          </w:p>
        </w:tc>
        <w:tc>
          <w:tcPr>
            <w:tcW w:w="992" w:type="dxa"/>
            <w:tcBorders>
              <w:top w:val="single" w:sz="4" w:space="0" w:color="auto"/>
              <w:left w:val="single" w:sz="4" w:space="0" w:color="auto"/>
              <w:bottom w:val="single" w:sz="4" w:space="0" w:color="auto"/>
              <w:right w:val="single" w:sz="4" w:space="0" w:color="auto"/>
            </w:tcBorders>
          </w:tcPr>
          <w:p w14:paraId="7D7A1FC1"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121299F"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00469201"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1.9 (Test 1-1), Clause 5.2.3.2.1 (Test 1-11), </w:t>
            </w:r>
          </w:p>
          <w:p w14:paraId="2E5BF0A7" w14:textId="77777777" w:rsidR="00B2264F" w:rsidRPr="00F72CD4" w:rsidRDefault="00B2264F" w:rsidP="007C529C">
            <w:pPr>
              <w:pStyle w:val="TAL"/>
              <w:rPr>
                <w:rFonts w:eastAsia="Malgun Gothic"/>
                <w:lang w:eastAsia="zh-CN"/>
              </w:rPr>
            </w:pPr>
            <w:r w:rsidRPr="00F72CD4">
              <w:rPr>
                <w:rFonts w:eastAsia="Malgun Gothic"/>
                <w:lang w:eastAsia="zh-CN"/>
              </w:rPr>
              <w:t>Clause 5.2.3.2.9 (Test 1-1)</w:t>
            </w:r>
          </w:p>
        </w:tc>
        <w:tc>
          <w:tcPr>
            <w:tcW w:w="1245" w:type="dxa"/>
            <w:tcBorders>
              <w:top w:val="single" w:sz="4" w:space="0" w:color="auto"/>
              <w:left w:val="single" w:sz="4" w:space="0" w:color="auto"/>
              <w:bottom w:val="single" w:sz="4" w:space="0" w:color="auto"/>
              <w:right w:val="single" w:sz="4" w:space="0" w:color="auto"/>
            </w:tcBorders>
          </w:tcPr>
          <w:p w14:paraId="182C0AAB" w14:textId="77777777" w:rsidR="00B2264F" w:rsidRPr="00F72CD4" w:rsidRDefault="00B2264F" w:rsidP="007C529C">
            <w:pPr>
              <w:pStyle w:val="TAL"/>
              <w:rPr>
                <w:rFonts w:eastAsia="Malgun Gothic"/>
                <w:lang w:eastAsia="zh-CN"/>
              </w:rPr>
            </w:pPr>
          </w:p>
        </w:tc>
      </w:tr>
      <w:tr w:rsidR="00B2264F" w:rsidRPr="00F72CD4" w14:paraId="13DB1FB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C4F20A5"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2A41968"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0C6F7EDB" w14:textId="77777777" w:rsidR="00B2264F" w:rsidRPr="00F72CD4" w:rsidRDefault="00B2264F" w:rsidP="007C529C">
            <w:pPr>
              <w:pStyle w:val="TAL"/>
              <w:rPr>
                <w:rFonts w:eastAsia="Malgun Gothic"/>
                <w:lang w:eastAsia="zh-CN"/>
              </w:rPr>
            </w:pPr>
            <w:r w:rsidRPr="00F72CD4">
              <w:rPr>
                <w:rFonts w:eastAsia="Malgun Gothic"/>
                <w:lang w:eastAsia="zh-CN"/>
              </w:rPr>
              <w:t>Clause 5.2A.3.5 (Test 1-3)</w:t>
            </w:r>
          </w:p>
        </w:tc>
        <w:tc>
          <w:tcPr>
            <w:tcW w:w="992" w:type="dxa"/>
            <w:tcBorders>
              <w:top w:val="single" w:sz="4" w:space="0" w:color="auto"/>
              <w:left w:val="single" w:sz="4" w:space="0" w:color="auto"/>
              <w:bottom w:val="single" w:sz="4" w:space="0" w:color="auto"/>
              <w:right w:val="single" w:sz="4" w:space="0" w:color="auto"/>
            </w:tcBorders>
          </w:tcPr>
          <w:p w14:paraId="2C624365"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0C03722"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90FEB17"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1.10 (Test 1-1), Clause 5.2.3.2.1 (Test 1-11), </w:t>
            </w:r>
          </w:p>
          <w:p w14:paraId="72BAC617" w14:textId="77777777" w:rsidR="00B2264F" w:rsidRPr="00F72CD4" w:rsidRDefault="00B2264F" w:rsidP="007C529C">
            <w:pPr>
              <w:pStyle w:val="TAL"/>
              <w:rPr>
                <w:rFonts w:eastAsia="Malgun Gothic"/>
                <w:lang w:eastAsia="zh-CN"/>
              </w:rPr>
            </w:pPr>
            <w:r w:rsidRPr="00F72CD4">
              <w:rPr>
                <w:rFonts w:eastAsia="Malgun Gothic"/>
                <w:lang w:eastAsia="zh-CN"/>
              </w:rPr>
              <w:t>Clause 5.2.3.2.10 (Test 1-1)</w:t>
            </w:r>
          </w:p>
        </w:tc>
        <w:tc>
          <w:tcPr>
            <w:tcW w:w="1245" w:type="dxa"/>
            <w:tcBorders>
              <w:top w:val="single" w:sz="4" w:space="0" w:color="auto"/>
              <w:left w:val="single" w:sz="4" w:space="0" w:color="auto"/>
              <w:bottom w:val="single" w:sz="4" w:space="0" w:color="auto"/>
              <w:right w:val="single" w:sz="4" w:space="0" w:color="auto"/>
            </w:tcBorders>
          </w:tcPr>
          <w:p w14:paraId="024E6090" w14:textId="77777777" w:rsidR="00B2264F" w:rsidRPr="00F72CD4" w:rsidRDefault="00B2264F" w:rsidP="007C529C">
            <w:pPr>
              <w:pStyle w:val="TAL"/>
              <w:rPr>
                <w:rFonts w:eastAsia="Malgun Gothic"/>
                <w:lang w:eastAsia="zh-CN"/>
              </w:rPr>
            </w:pPr>
          </w:p>
        </w:tc>
      </w:tr>
      <w:tr w:rsidR="00B2264F" w:rsidRPr="00F72CD4" w14:paraId="725CB7B7"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585BD006"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548574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534974F1" w14:textId="77777777" w:rsidR="00B2264F" w:rsidRPr="00F72CD4" w:rsidRDefault="00B2264F" w:rsidP="007C529C">
            <w:pPr>
              <w:pStyle w:val="TAL"/>
              <w:rPr>
                <w:rFonts w:eastAsia="Malgun Gothic"/>
                <w:lang w:eastAsia="zh-CN"/>
              </w:rPr>
            </w:pPr>
            <w:r w:rsidRPr="00F72CD4">
              <w:rPr>
                <w:rFonts w:eastAsia="Malgun Gothic"/>
                <w:lang w:eastAsia="zh-CN"/>
              </w:rPr>
              <w:t>Clause 5.2A.3.4 (Test 1)</w:t>
            </w:r>
          </w:p>
        </w:tc>
        <w:tc>
          <w:tcPr>
            <w:tcW w:w="992" w:type="dxa"/>
            <w:tcBorders>
              <w:top w:val="single" w:sz="4" w:space="0" w:color="auto"/>
              <w:left w:val="single" w:sz="4" w:space="0" w:color="auto"/>
              <w:bottom w:val="single" w:sz="4" w:space="0" w:color="auto"/>
              <w:right w:val="single" w:sz="4" w:space="0" w:color="auto"/>
            </w:tcBorders>
          </w:tcPr>
          <w:p w14:paraId="44183132"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F24175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56A14092" w14:textId="77777777" w:rsidR="00B2264F" w:rsidRPr="00F72CD4" w:rsidRDefault="00B2264F" w:rsidP="007C529C">
            <w:pPr>
              <w:pStyle w:val="TAL"/>
              <w:rPr>
                <w:rFonts w:eastAsia="Malgun Gothic"/>
                <w:lang w:eastAsia="zh-CN"/>
              </w:rPr>
            </w:pPr>
            <w:r w:rsidRPr="00F72CD4">
              <w:rPr>
                <w:rFonts w:eastAsia="Malgun Gothic"/>
                <w:lang w:eastAsia="zh-CN"/>
              </w:rPr>
              <w:t>Clause 5.2.3.1.9 (Test 1-1)</w:t>
            </w:r>
          </w:p>
        </w:tc>
        <w:tc>
          <w:tcPr>
            <w:tcW w:w="1245" w:type="dxa"/>
            <w:tcBorders>
              <w:top w:val="single" w:sz="4" w:space="0" w:color="auto"/>
              <w:left w:val="single" w:sz="4" w:space="0" w:color="auto"/>
              <w:bottom w:val="single" w:sz="4" w:space="0" w:color="auto"/>
              <w:right w:val="single" w:sz="4" w:space="0" w:color="auto"/>
            </w:tcBorders>
          </w:tcPr>
          <w:p w14:paraId="03370F90" w14:textId="77777777" w:rsidR="00B2264F" w:rsidRPr="00F72CD4" w:rsidRDefault="00B2264F" w:rsidP="007C529C">
            <w:pPr>
              <w:pStyle w:val="TAL"/>
              <w:rPr>
                <w:rFonts w:eastAsia="Malgun Gothic"/>
                <w:lang w:eastAsia="zh-CN"/>
              </w:rPr>
            </w:pPr>
          </w:p>
        </w:tc>
      </w:tr>
      <w:tr w:rsidR="00B2264F" w:rsidRPr="00F72CD4" w14:paraId="347E9F7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A00CE5B"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BF978F6"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CA25187" w14:textId="77777777" w:rsidR="00B2264F" w:rsidRPr="00F72CD4" w:rsidRDefault="00B2264F" w:rsidP="007C529C">
            <w:pPr>
              <w:pStyle w:val="TAL"/>
              <w:rPr>
                <w:rFonts w:eastAsia="Malgun Gothic"/>
                <w:lang w:eastAsia="zh-CN"/>
              </w:rPr>
            </w:pPr>
            <w:r w:rsidRPr="00F72CD4">
              <w:rPr>
                <w:rFonts w:eastAsia="Malgun Gothic"/>
                <w:lang w:eastAsia="zh-CN"/>
              </w:rPr>
              <w:t>Clause 5.2A.3.5 (Test 1-1)</w:t>
            </w:r>
          </w:p>
        </w:tc>
        <w:tc>
          <w:tcPr>
            <w:tcW w:w="992" w:type="dxa"/>
            <w:tcBorders>
              <w:top w:val="single" w:sz="4" w:space="0" w:color="auto"/>
              <w:left w:val="single" w:sz="4" w:space="0" w:color="auto"/>
              <w:bottom w:val="single" w:sz="4" w:space="0" w:color="auto"/>
              <w:right w:val="single" w:sz="4" w:space="0" w:color="auto"/>
            </w:tcBorders>
          </w:tcPr>
          <w:p w14:paraId="2A1E91EB"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1D0B12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E29C5CA" w14:textId="77777777" w:rsidR="00B2264F" w:rsidRPr="00F72CD4" w:rsidRDefault="00B2264F" w:rsidP="007C529C">
            <w:pPr>
              <w:pStyle w:val="TAL"/>
              <w:rPr>
                <w:rFonts w:eastAsia="Malgun Gothic"/>
                <w:lang w:eastAsia="zh-CN"/>
              </w:rPr>
            </w:pPr>
            <w:r w:rsidRPr="00F72CD4">
              <w:rPr>
                <w:rFonts w:eastAsia="Malgun Gothic"/>
                <w:lang w:eastAsia="zh-CN"/>
              </w:rPr>
              <w:t>Clause 5.2.3.1.10 (Test 1-1)</w:t>
            </w:r>
          </w:p>
        </w:tc>
        <w:tc>
          <w:tcPr>
            <w:tcW w:w="1245" w:type="dxa"/>
            <w:tcBorders>
              <w:top w:val="single" w:sz="4" w:space="0" w:color="auto"/>
              <w:left w:val="single" w:sz="4" w:space="0" w:color="auto"/>
              <w:bottom w:val="single" w:sz="4" w:space="0" w:color="auto"/>
              <w:right w:val="single" w:sz="4" w:space="0" w:color="auto"/>
            </w:tcBorders>
          </w:tcPr>
          <w:p w14:paraId="5395CA4C" w14:textId="77777777" w:rsidR="00B2264F" w:rsidRPr="00F72CD4" w:rsidRDefault="00B2264F" w:rsidP="007C529C">
            <w:pPr>
              <w:pStyle w:val="TAL"/>
              <w:rPr>
                <w:rFonts w:eastAsia="Malgun Gothic"/>
                <w:lang w:eastAsia="zh-CN"/>
              </w:rPr>
            </w:pPr>
          </w:p>
        </w:tc>
      </w:tr>
      <w:tr w:rsidR="00B2264F" w:rsidRPr="00F72CD4" w14:paraId="61710BC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78B7D072"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EC4A52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90130ED" w14:textId="77777777" w:rsidR="00B2264F" w:rsidRPr="00F72CD4" w:rsidRDefault="00B2264F" w:rsidP="007C529C">
            <w:pPr>
              <w:pStyle w:val="TAL"/>
              <w:rPr>
                <w:rFonts w:eastAsia="Malgun Gothic"/>
                <w:lang w:eastAsia="zh-CN"/>
              </w:rPr>
            </w:pPr>
            <w:r w:rsidRPr="00F72CD4">
              <w:rPr>
                <w:rFonts w:eastAsia="Malgun Gothic"/>
                <w:lang w:eastAsia="zh-CN"/>
              </w:rPr>
              <w:t>Clause 5.2A.3.4 (Test 2)</w:t>
            </w:r>
          </w:p>
        </w:tc>
        <w:tc>
          <w:tcPr>
            <w:tcW w:w="992" w:type="dxa"/>
            <w:tcBorders>
              <w:top w:val="single" w:sz="4" w:space="0" w:color="auto"/>
              <w:left w:val="single" w:sz="4" w:space="0" w:color="auto"/>
              <w:bottom w:val="single" w:sz="4" w:space="0" w:color="auto"/>
              <w:right w:val="single" w:sz="4" w:space="0" w:color="auto"/>
            </w:tcBorders>
          </w:tcPr>
          <w:p w14:paraId="5DBEA074"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51E705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BC95AAE"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2.1 (Test 1-11), </w:t>
            </w:r>
          </w:p>
          <w:p w14:paraId="66A8965B" w14:textId="77777777" w:rsidR="00B2264F" w:rsidRPr="00F72CD4" w:rsidRDefault="00B2264F" w:rsidP="007C529C">
            <w:pPr>
              <w:pStyle w:val="TAL"/>
              <w:rPr>
                <w:rFonts w:eastAsia="Malgun Gothic"/>
                <w:lang w:eastAsia="zh-CN"/>
              </w:rPr>
            </w:pPr>
            <w:r w:rsidRPr="00F72CD4">
              <w:rPr>
                <w:rFonts w:eastAsia="Malgun Gothic"/>
                <w:lang w:eastAsia="zh-CN"/>
              </w:rPr>
              <w:t>Clause 5.2.3.2.9 (Test 1-1)</w:t>
            </w:r>
          </w:p>
        </w:tc>
        <w:tc>
          <w:tcPr>
            <w:tcW w:w="1245" w:type="dxa"/>
            <w:tcBorders>
              <w:top w:val="single" w:sz="4" w:space="0" w:color="auto"/>
              <w:left w:val="single" w:sz="4" w:space="0" w:color="auto"/>
              <w:bottom w:val="single" w:sz="4" w:space="0" w:color="auto"/>
              <w:right w:val="single" w:sz="4" w:space="0" w:color="auto"/>
            </w:tcBorders>
          </w:tcPr>
          <w:p w14:paraId="6C9D1665" w14:textId="77777777" w:rsidR="00B2264F" w:rsidRPr="00F72CD4" w:rsidRDefault="00B2264F" w:rsidP="007C529C">
            <w:pPr>
              <w:pStyle w:val="TAL"/>
              <w:rPr>
                <w:rFonts w:eastAsia="Malgun Gothic"/>
                <w:lang w:eastAsia="zh-CN"/>
              </w:rPr>
            </w:pPr>
          </w:p>
        </w:tc>
      </w:tr>
      <w:tr w:rsidR="00B2264F" w:rsidRPr="00F72CD4" w14:paraId="0A4ABE52"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48DD2768"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73DAC60"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440AD8C9" w14:textId="77777777" w:rsidR="00B2264F" w:rsidRPr="00F72CD4" w:rsidRDefault="00B2264F" w:rsidP="007C529C">
            <w:pPr>
              <w:pStyle w:val="TAL"/>
              <w:rPr>
                <w:rFonts w:eastAsia="Malgun Gothic"/>
                <w:lang w:eastAsia="zh-CN"/>
              </w:rPr>
            </w:pPr>
            <w:r w:rsidRPr="00F72CD4">
              <w:rPr>
                <w:rFonts w:eastAsia="Malgun Gothic"/>
                <w:lang w:eastAsia="zh-CN"/>
              </w:rPr>
              <w:t>Clause 5.2A.3.5 (Test 1-2)</w:t>
            </w:r>
          </w:p>
        </w:tc>
        <w:tc>
          <w:tcPr>
            <w:tcW w:w="992" w:type="dxa"/>
            <w:tcBorders>
              <w:top w:val="single" w:sz="4" w:space="0" w:color="auto"/>
              <w:left w:val="single" w:sz="4" w:space="0" w:color="auto"/>
              <w:bottom w:val="single" w:sz="4" w:space="0" w:color="auto"/>
              <w:right w:val="single" w:sz="4" w:space="0" w:color="auto"/>
            </w:tcBorders>
          </w:tcPr>
          <w:p w14:paraId="6F2B5ECC"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DE0B8C2"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11CE608"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2.1 (Test 1-11), </w:t>
            </w:r>
          </w:p>
          <w:p w14:paraId="2CB1AEFA" w14:textId="77777777" w:rsidR="00B2264F" w:rsidRPr="00F72CD4" w:rsidRDefault="00B2264F" w:rsidP="007C529C">
            <w:pPr>
              <w:pStyle w:val="TAL"/>
              <w:rPr>
                <w:rFonts w:eastAsia="Malgun Gothic"/>
                <w:lang w:eastAsia="zh-CN"/>
              </w:rPr>
            </w:pPr>
            <w:r w:rsidRPr="00F72CD4">
              <w:rPr>
                <w:rFonts w:eastAsia="Malgun Gothic"/>
                <w:lang w:eastAsia="zh-CN"/>
              </w:rPr>
              <w:t>Clause 5.2.3.2.10 (Test 1-1)</w:t>
            </w:r>
          </w:p>
        </w:tc>
        <w:tc>
          <w:tcPr>
            <w:tcW w:w="1245" w:type="dxa"/>
            <w:tcBorders>
              <w:top w:val="single" w:sz="4" w:space="0" w:color="auto"/>
              <w:left w:val="single" w:sz="4" w:space="0" w:color="auto"/>
              <w:bottom w:val="single" w:sz="4" w:space="0" w:color="auto"/>
              <w:right w:val="single" w:sz="4" w:space="0" w:color="auto"/>
            </w:tcBorders>
          </w:tcPr>
          <w:p w14:paraId="37928024" w14:textId="77777777" w:rsidR="00B2264F" w:rsidRPr="00F72CD4" w:rsidRDefault="00B2264F" w:rsidP="007C529C">
            <w:pPr>
              <w:pStyle w:val="TAL"/>
              <w:rPr>
                <w:rFonts w:eastAsia="Malgun Gothic"/>
                <w:lang w:eastAsia="zh-CN"/>
              </w:rPr>
            </w:pPr>
          </w:p>
        </w:tc>
      </w:tr>
      <w:tr w:rsidR="00B2264F" w:rsidRPr="00F72CD4" w14:paraId="525532BE"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70741013"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F99A343"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34190CA5" w14:textId="77777777" w:rsidR="00B2264F" w:rsidRPr="00F72CD4" w:rsidRDefault="00B2264F" w:rsidP="007C529C">
            <w:pPr>
              <w:pStyle w:val="TAL"/>
              <w:rPr>
                <w:rFonts w:eastAsia="Malgun Gothic"/>
                <w:lang w:eastAsia="zh-CN"/>
              </w:rPr>
            </w:pPr>
            <w:r w:rsidRPr="00F72CD4">
              <w:rPr>
                <w:rFonts w:eastAsia="Malgun Gothic"/>
                <w:lang w:eastAsia="zh-CN"/>
              </w:rPr>
              <w:t>Clause 5.2A.2.5 (Test 2-1)</w:t>
            </w:r>
          </w:p>
        </w:tc>
        <w:tc>
          <w:tcPr>
            <w:tcW w:w="992" w:type="dxa"/>
            <w:tcBorders>
              <w:top w:val="single" w:sz="4" w:space="0" w:color="auto"/>
              <w:left w:val="single" w:sz="4" w:space="0" w:color="auto"/>
              <w:bottom w:val="single" w:sz="4" w:space="0" w:color="auto"/>
              <w:right w:val="single" w:sz="4" w:space="0" w:color="auto"/>
            </w:tcBorders>
          </w:tcPr>
          <w:p w14:paraId="4006DE79"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62919B33"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06FBEC2A"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5 (Test 1-1) </w:t>
            </w:r>
          </w:p>
        </w:tc>
        <w:tc>
          <w:tcPr>
            <w:tcW w:w="1245" w:type="dxa"/>
            <w:tcBorders>
              <w:top w:val="single" w:sz="4" w:space="0" w:color="auto"/>
              <w:left w:val="single" w:sz="4" w:space="0" w:color="auto"/>
              <w:bottom w:val="single" w:sz="4" w:space="0" w:color="auto"/>
              <w:right w:val="single" w:sz="4" w:space="0" w:color="auto"/>
            </w:tcBorders>
          </w:tcPr>
          <w:p w14:paraId="099FCBAC" w14:textId="77777777" w:rsidR="00B2264F" w:rsidRPr="00F72CD4" w:rsidRDefault="00B2264F" w:rsidP="007C529C">
            <w:pPr>
              <w:pStyle w:val="TAL"/>
              <w:rPr>
                <w:rFonts w:eastAsia="Malgun Gothic"/>
                <w:lang w:eastAsia="zh-CN"/>
              </w:rPr>
            </w:pPr>
          </w:p>
        </w:tc>
      </w:tr>
      <w:tr w:rsidR="00B2264F" w:rsidRPr="00F72CD4" w14:paraId="5907CD7C"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298871C6"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2818F18"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F5B8793" w14:textId="77777777" w:rsidR="00B2264F" w:rsidRPr="00F72CD4" w:rsidRDefault="00B2264F" w:rsidP="007C529C">
            <w:pPr>
              <w:pStyle w:val="TAL"/>
              <w:rPr>
                <w:rFonts w:eastAsia="Malgun Gothic"/>
                <w:lang w:eastAsia="zh-CN"/>
              </w:rPr>
            </w:pPr>
            <w:r w:rsidRPr="00F72CD4">
              <w:rPr>
                <w:rFonts w:eastAsia="Malgun Gothic"/>
                <w:lang w:eastAsia="zh-CN"/>
              </w:rPr>
              <w:t>Clause 5.2A.2.5 (Test 2-2)</w:t>
            </w:r>
          </w:p>
        </w:tc>
        <w:tc>
          <w:tcPr>
            <w:tcW w:w="992" w:type="dxa"/>
            <w:tcBorders>
              <w:top w:val="single" w:sz="4" w:space="0" w:color="auto"/>
              <w:left w:val="single" w:sz="4" w:space="0" w:color="auto"/>
              <w:bottom w:val="single" w:sz="4" w:space="0" w:color="auto"/>
              <w:right w:val="single" w:sz="4" w:space="0" w:color="auto"/>
            </w:tcBorders>
          </w:tcPr>
          <w:p w14:paraId="256CF5FC"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60258775"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1ACA7537"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5 (Test 1-2) </w:t>
            </w:r>
          </w:p>
        </w:tc>
        <w:tc>
          <w:tcPr>
            <w:tcW w:w="1245" w:type="dxa"/>
            <w:tcBorders>
              <w:top w:val="single" w:sz="4" w:space="0" w:color="auto"/>
              <w:left w:val="single" w:sz="4" w:space="0" w:color="auto"/>
              <w:bottom w:val="single" w:sz="4" w:space="0" w:color="auto"/>
              <w:right w:val="single" w:sz="4" w:space="0" w:color="auto"/>
            </w:tcBorders>
          </w:tcPr>
          <w:p w14:paraId="63FF6D0F" w14:textId="77777777" w:rsidR="00B2264F" w:rsidRPr="00F72CD4" w:rsidRDefault="00B2264F" w:rsidP="007C529C">
            <w:pPr>
              <w:pStyle w:val="TAL"/>
              <w:rPr>
                <w:rFonts w:eastAsia="Malgun Gothic"/>
                <w:lang w:eastAsia="zh-CN"/>
              </w:rPr>
            </w:pPr>
          </w:p>
        </w:tc>
      </w:tr>
      <w:tr w:rsidR="00B2264F" w:rsidRPr="00F72CD4" w14:paraId="67C42D9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B63039D"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08E514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2ED140A7" w14:textId="77777777" w:rsidR="00B2264F" w:rsidRPr="00F72CD4" w:rsidRDefault="00B2264F" w:rsidP="007C529C">
            <w:pPr>
              <w:pStyle w:val="TAL"/>
              <w:rPr>
                <w:rFonts w:eastAsia="Malgun Gothic"/>
                <w:lang w:eastAsia="zh-CN"/>
              </w:rPr>
            </w:pPr>
            <w:r w:rsidRPr="00F72CD4">
              <w:rPr>
                <w:rFonts w:eastAsia="Malgun Gothic"/>
                <w:lang w:eastAsia="zh-CN"/>
              </w:rPr>
              <w:t>Clause 5.2A.2.5 (Test 2-3)</w:t>
            </w:r>
          </w:p>
        </w:tc>
        <w:tc>
          <w:tcPr>
            <w:tcW w:w="992" w:type="dxa"/>
            <w:tcBorders>
              <w:top w:val="single" w:sz="4" w:space="0" w:color="auto"/>
              <w:left w:val="single" w:sz="4" w:space="0" w:color="auto"/>
              <w:bottom w:val="single" w:sz="4" w:space="0" w:color="auto"/>
              <w:right w:val="single" w:sz="4" w:space="0" w:color="auto"/>
            </w:tcBorders>
          </w:tcPr>
          <w:p w14:paraId="2CAA060F"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1B73A8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D4E098A"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5 (Test 1-3) </w:t>
            </w:r>
          </w:p>
        </w:tc>
        <w:tc>
          <w:tcPr>
            <w:tcW w:w="1245" w:type="dxa"/>
            <w:tcBorders>
              <w:top w:val="single" w:sz="4" w:space="0" w:color="auto"/>
              <w:left w:val="single" w:sz="4" w:space="0" w:color="auto"/>
              <w:bottom w:val="single" w:sz="4" w:space="0" w:color="auto"/>
              <w:right w:val="single" w:sz="4" w:space="0" w:color="auto"/>
            </w:tcBorders>
          </w:tcPr>
          <w:p w14:paraId="75D0D68F" w14:textId="77777777" w:rsidR="00B2264F" w:rsidRPr="00F72CD4" w:rsidRDefault="00B2264F" w:rsidP="007C529C">
            <w:pPr>
              <w:pStyle w:val="TAL"/>
              <w:rPr>
                <w:rFonts w:eastAsia="Malgun Gothic"/>
                <w:lang w:eastAsia="zh-CN"/>
              </w:rPr>
            </w:pPr>
          </w:p>
        </w:tc>
      </w:tr>
      <w:tr w:rsidR="00B2264F" w:rsidRPr="00F72CD4" w14:paraId="44A3FF40"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C154388"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6CC9E2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72DC5825" w14:textId="77777777" w:rsidR="00B2264F" w:rsidRPr="00F72CD4" w:rsidRDefault="00B2264F" w:rsidP="007C529C">
            <w:pPr>
              <w:pStyle w:val="TAL"/>
              <w:rPr>
                <w:rFonts w:eastAsia="Malgun Gothic"/>
                <w:lang w:eastAsia="zh-CN"/>
              </w:rPr>
            </w:pPr>
            <w:r w:rsidRPr="00F72CD4">
              <w:rPr>
                <w:rFonts w:eastAsia="Malgun Gothic"/>
                <w:lang w:eastAsia="zh-CN"/>
              </w:rPr>
              <w:t>Clause 5.2A.3.5 (Test 2-1)</w:t>
            </w:r>
          </w:p>
        </w:tc>
        <w:tc>
          <w:tcPr>
            <w:tcW w:w="992" w:type="dxa"/>
            <w:tcBorders>
              <w:top w:val="single" w:sz="4" w:space="0" w:color="auto"/>
              <w:left w:val="single" w:sz="4" w:space="0" w:color="auto"/>
              <w:bottom w:val="single" w:sz="4" w:space="0" w:color="auto"/>
              <w:right w:val="single" w:sz="4" w:space="0" w:color="auto"/>
            </w:tcBorders>
          </w:tcPr>
          <w:p w14:paraId="0A2E67B3"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14CF301"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01330F2"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5 (Test 1-1) </w:t>
            </w:r>
          </w:p>
        </w:tc>
        <w:tc>
          <w:tcPr>
            <w:tcW w:w="1245" w:type="dxa"/>
            <w:tcBorders>
              <w:top w:val="single" w:sz="4" w:space="0" w:color="auto"/>
              <w:left w:val="single" w:sz="4" w:space="0" w:color="auto"/>
              <w:bottom w:val="single" w:sz="4" w:space="0" w:color="auto"/>
              <w:right w:val="single" w:sz="4" w:space="0" w:color="auto"/>
            </w:tcBorders>
          </w:tcPr>
          <w:p w14:paraId="2B49ADF9" w14:textId="77777777" w:rsidR="00B2264F" w:rsidRPr="00F72CD4" w:rsidRDefault="00B2264F" w:rsidP="007C529C">
            <w:pPr>
              <w:pStyle w:val="TAL"/>
              <w:rPr>
                <w:rFonts w:eastAsia="Malgun Gothic"/>
                <w:lang w:eastAsia="zh-CN"/>
              </w:rPr>
            </w:pPr>
          </w:p>
        </w:tc>
      </w:tr>
      <w:tr w:rsidR="00B2264F" w:rsidRPr="00F72CD4" w14:paraId="1B9B00A9"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2841343"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FE3E972"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57FC122" w14:textId="77777777" w:rsidR="00B2264F" w:rsidRPr="00F72CD4" w:rsidRDefault="00B2264F" w:rsidP="007C529C">
            <w:pPr>
              <w:pStyle w:val="TAL"/>
              <w:rPr>
                <w:rFonts w:eastAsia="Malgun Gothic"/>
                <w:lang w:eastAsia="zh-CN"/>
              </w:rPr>
            </w:pPr>
            <w:r w:rsidRPr="00F72CD4">
              <w:rPr>
                <w:rFonts w:eastAsia="Malgun Gothic"/>
                <w:lang w:eastAsia="zh-CN"/>
              </w:rPr>
              <w:t>Clause 5.2A.3.5 (Test 2-2)</w:t>
            </w:r>
          </w:p>
        </w:tc>
        <w:tc>
          <w:tcPr>
            <w:tcW w:w="992" w:type="dxa"/>
            <w:tcBorders>
              <w:top w:val="single" w:sz="4" w:space="0" w:color="auto"/>
              <w:left w:val="single" w:sz="4" w:space="0" w:color="auto"/>
              <w:bottom w:val="single" w:sz="4" w:space="0" w:color="auto"/>
              <w:right w:val="single" w:sz="4" w:space="0" w:color="auto"/>
            </w:tcBorders>
          </w:tcPr>
          <w:p w14:paraId="712125F7"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FBA752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4F2D6642"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5 (Test 1-2) </w:t>
            </w:r>
          </w:p>
        </w:tc>
        <w:tc>
          <w:tcPr>
            <w:tcW w:w="1245" w:type="dxa"/>
            <w:tcBorders>
              <w:top w:val="single" w:sz="4" w:space="0" w:color="auto"/>
              <w:left w:val="single" w:sz="4" w:space="0" w:color="auto"/>
              <w:bottom w:val="single" w:sz="4" w:space="0" w:color="auto"/>
              <w:right w:val="single" w:sz="4" w:space="0" w:color="auto"/>
            </w:tcBorders>
          </w:tcPr>
          <w:p w14:paraId="1BB8CCF1" w14:textId="77777777" w:rsidR="00B2264F" w:rsidRPr="00F72CD4" w:rsidRDefault="00B2264F" w:rsidP="007C529C">
            <w:pPr>
              <w:pStyle w:val="TAL"/>
              <w:rPr>
                <w:rFonts w:eastAsia="Malgun Gothic"/>
                <w:lang w:eastAsia="zh-CN"/>
              </w:rPr>
            </w:pPr>
          </w:p>
        </w:tc>
      </w:tr>
      <w:tr w:rsidR="00B2264F" w:rsidRPr="00F72CD4" w14:paraId="35463D23"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24751555"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AC031B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7A4069DC" w14:textId="77777777" w:rsidR="00B2264F" w:rsidRPr="00F72CD4" w:rsidRDefault="00B2264F" w:rsidP="007C529C">
            <w:pPr>
              <w:pStyle w:val="TAL"/>
              <w:rPr>
                <w:rFonts w:eastAsia="Malgun Gothic"/>
                <w:lang w:eastAsia="zh-CN"/>
              </w:rPr>
            </w:pPr>
            <w:r w:rsidRPr="00F72CD4">
              <w:rPr>
                <w:rFonts w:eastAsia="Malgun Gothic"/>
                <w:lang w:eastAsia="zh-CN"/>
              </w:rPr>
              <w:t>Clause 5.2A.3.5 (Test 2-3)</w:t>
            </w:r>
          </w:p>
        </w:tc>
        <w:tc>
          <w:tcPr>
            <w:tcW w:w="992" w:type="dxa"/>
            <w:tcBorders>
              <w:top w:val="single" w:sz="4" w:space="0" w:color="auto"/>
              <w:left w:val="single" w:sz="4" w:space="0" w:color="auto"/>
              <w:bottom w:val="single" w:sz="4" w:space="0" w:color="auto"/>
              <w:right w:val="single" w:sz="4" w:space="0" w:color="auto"/>
            </w:tcBorders>
          </w:tcPr>
          <w:p w14:paraId="142A0D18"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C45020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E6C6644"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5 (Test 1-3) </w:t>
            </w:r>
          </w:p>
        </w:tc>
        <w:tc>
          <w:tcPr>
            <w:tcW w:w="1245" w:type="dxa"/>
            <w:tcBorders>
              <w:top w:val="single" w:sz="4" w:space="0" w:color="auto"/>
              <w:left w:val="single" w:sz="4" w:space="0" w:color="auto"/>
              <w:bottom w:val="single" w:sz="4" w:space="0" w:color="auto"/>
              <w:right w:val="single" w:sz="4" w:space="0" w:color="auto"/>
            </w:tcBorders>
          </w:tcPr>
          <w:p w14:paraId="4F9C2BB9" w14:textId="77777777" w:rsidR="00B2264F" w:rsidRPr="00F72CD4" w:rsidRDefault="00B2264F" w:rsidP="007C529C">
            <w:pPr>
              <w:pStyle w:val="TAL"/>
              <w:rPr>
                <w:rFonts w:eastAsia="Malgun Gothic"/>
                <w:lang w:eastAsia="zh-CN"/>
              </w:rPr>
            </w:pPr>
          </w:p>
        </w:tc>
      </w:tr>
      <w:tr w:rsidR="00B2264F" w:rsidRPr="00F72CD4" w14:paraId="1C978841"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2A434E4"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08DEC1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6FA7F3D7" w14:textId="77777777" w:rsidR="00B2264F" w:rsidRPr="00F72CD4" w:rsidRDefault="00B2264F" w:rsidP="007C529C">
            <w:pPr>
              <w:pStyle w:val="TAL"/>
              <w:rPr>
                <w:rFonts w:eastAsia="Malgun Gothic"/>
                <w:lang w:eastAsia="zh-CN"/>
              </w:rPr>
            </w:pPr>
            <w:r w:rsidRPr="00F72CD4">
              <w:rPr>
                <w:rFonts w:eastAsia="Malgun Gothic"/>
                <w:lang w:eastAsia="zh-CN"/>
              </w:rPr>
              <w:t>Clause 5.2A.2.4 (Test 3), and Clause 5.2A.2.5 (Test 2-2)</w:t>
            </w:r>
          </w:p>
        </w:tc>
        <w:tc>
          <w:tcPr>
            <w:tcW w:w="992" w:type="dxa"/>
            <w:tcBorders>
              <w:top w:val="single" w:sz="4" w:space="0" w:color="auto"/>
              <w:left w:val="single" w:sz="4" w:space="0" w:color="auto"/>
              <w:bottom w:val="single" w:sz="4" w:space="0" w:color="auto"/>
              <w:right w:val="single" w:sz="4" w:space="0" w:color="auto"/>
            </w:tcBorders>
          </w:tcPr>
          <w:p w14:paraId="1942811C"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75FC858"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095A226" w14:textId="77777777" w:rsidR="00B2264F" w:rsidRPr="00F72CD4" w:rsidRDefault="00B2264F" w:rsidP="007C529C">
            <w:pPr>
              <w:pStyle w:val="TAL"/>
              <w:rPr>
                <w:rFonts w:eastAsia="Malgun Gothic"/>
                <w:lang w:eastAsia="zh-CN"/>
              </w:rPr>
            </w:pPr>
            <w:r w:rsidRPr="00F72CD4">
              <w:rPr>
                <w:rFonts w:eastAsia="Malgun Gothic"/>
                <w:lang w:eastAsia="zh-CN"/>
              </w:rPr>
              <w:t>Clause 5.2A.2.4 (Test 2), and Clause 5.2A.2.5 (Test 2-3)</w:t>
            </w:r>
          </w:p>
        </w:tc>
        <w:tc>
          <w:tcPr>
            <w:tcW w:w="1245" w:type="dxa"/>
            <w:tcBorders>
              <w:top w:val="single" w:sz="4" w:space="0" w:color="auto"/>
              <w:left w:val="single" w:sz="4" w:space="0" w:color="auto"/>
              <w:bottom w:val="single" w:sz="4" w:space="0" w:color="auto"/>
              <w:right w:val="single" w:sz="4" w:space="0" w:color="auto"/>
            </w:tcBorders>
          </w:tcPr>
          <w:p w14:paraId="277A5EE7" w14:textId="77777777" w:rsidR="00B2264F" w:rsidRPr="00F72CD4" w:rsidRDefault="00B2264F" w:rsidP="007C529C">
            <w:pPr>
              <w:pStyle w:val="TAL"/>
              <w:rPr>
                <w:rFonts w:eastAsia="Malgun Gothic"/>
                <w:lang w:eastAsia="zh-CN"/>
              </w:rPr>
            </w:pPr>
          </w:p>
        </w:tc>
      </w:tr>
      <w:tr w:rsidR="00B2264F" w:rsidRPr="00F72CD4" w14:paraId="6D999144"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7C52F243"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524ED94"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44BAF658" w14:textId="77777777" w:rsidR="00B2264F" w:rsidRPr="00F72CD4" w:rsidRDefault="00B2264F" w:rsidP="007C529C">
            <w:pPr>
              <w:pStyle w:val="TAL"/>
              <w:rPr>
                <w:rFonts w:eastAsia="Malgun Gothic"/>
                <w:lang w:eastAsia="zh-CN"/>
              </w:rPr>
            </w:pPr>
            <w:r w:rsidRPr="00F72CD4">
              <w:rPr>
                <w:rFonts w:eastAsia="Malgun Gothic"/>
                <w:lang w:eastAsia="zh-CN"/>
              </w:rPr>
              <w:t>Clause 5.2A.2.4 (Test 1), and Clause 5.2A.2.5 (Test 2-2)</w:t>
            </w:r>
          </w:p>
        </w:tc>
        <w:tc>
          <w:tcPr>
            <w:tcW w:w="992" w:type="dxa"/>
            <w:tcBorders>
              <w:top w:val="single" w:sz="4" w:space="0" w:color="auto"/>
              <w:left w:val="single" w:sz="4" w:space="0" w:color="auto"/>
              <w:bottom w:val="single" w:sz="4" w:space="0" w:color="auto"/>
              <w:right w:val="single" w:sz="4" w:space="0" w:color="auto"/>
            </w:tcBorders>
          </w:tcPr>
          <w:p w14:paraId="538974EB"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B574B3D"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EEE4445" w14:textId="77777777" w:rsidR="00B2264F" w:rsidRPr="00F72CD4" w:rsidRDefault="00B2264F" w:rsidP="007C529C">
            <w:pPr>
              <w:pStyle w:val="TAL"/>
              <w:rPr>
                <w:rFonts w:eastAsia="Malgun Gothic"/>
                <w:lang w:eastAsia="zh-CN"/>
              </w:rPr>
            </w:pPr>
            <w:r w:rsidRPr="00F72CD4">
              <w:rPr>
                <w:rFonts w:eastAsia="Malgun Gothic"/>
                <w:lang w:eastAsia="zh-CN"/>
              </w:rPr>
              <w:t>Clause 5.2A.2.4 (Test 2), and Clause 5.2A.2.5 (Test 2-1)</w:t>
            </w:r>
          </w:p>
        </w:tc>
        <w:tc>
          <w:tcPr>
            <w:tcW w:w="1245" w:type="dxa"/>
            <w:tcBorders>
              <w:top w:val="single" w:sz="4" w:space="0" w:color="auto"/>
              <w:left w:val="single" w:sz="4" w:space="0" w:color="auto"/>
              <w:bottom w:val="single" w:sz="4" w:space="0" w:color="auto"/>
              <w:right w:val="single" w:sz="4" w:space="0" w:color="auto"/>
            </w:tcBorders>
          </w:tcPr>
          <w:p w14:paraId="55BDCE20" w14:textId="77777777" w:rsidR="00B2264F" w:rsidRPr="00F72CD4" w:rsidRDefault="00B2264F" w:rsidP="007C529C">
            <w:pPr>
              <w:pStyle w:val="TAL"/>
              <w:rPr>
                <w:rFonts w:eastAsia="Malgun Gothic"/>
                <w:lang w:eastAsia="zh-CN"/>
              </w:rPr>
            </w:pPr>
          </w:p>
        </w:tc>
      </w:tr>
      <w:tr w:rsidR="00B2264F" w:rsidRPr="00F72CD4" w14:paraId="611CD99B"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3766D045"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E50B690"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7978A7CC" w14:textId="77777777" w:rsidR="00B2264F" w:rsidRPr="00F72CD4" w:rsidRDefault="00B2264F" w:rsidP="007C529C">
            <w:pPr>
              <w:pStyle w:val="TAL"/>
              <w:rPr>
                <w:rFonts w:eastAsia="Malgun Gothic"/>
                <w:lang w:eastAsia="zh-CN"/>
              </w:rPr>
            </w:pPr>
            <w:r w:rsidRPr="00F72CD4">
              <w:rPr>
                <w:rFonts w:eastAsia="Malgun Gothic"/>
                <w:lang w:eastAsia="zh-CN"/>
              </w:rPr>
              <w:t>Clause 5.2A.3.4 (Test 3), and Clause 5.2A.3.5 (Test 2-2)</w:t>
            </w:r>
          </w:p>
        </w:tc>
        <w:tc>
          <w:tcPr>
            <w:tcW w:w="992" w:type="dxa"/>
            <w:tcBorders>
              <w:top w:val="single" w:sz="4" w:space="0" w:color="auto"/>
              <w:left w:val="single" w:sz="4" w:space="0" w:color="auto"/>
              <w:bottom w:val="single" w:sz="4" w:space="0" w:color="auto"/>
              <w:right w:val="single" w:sz="4" w:space="0" w:color="auto"/>
            </w:tcBorders>
          </w:tcPr>
          <w:p w14:paraId="24CA361F"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C8B0439"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C2DEB0D" w14:textId="77777777" w:rsidR="00B2264F" w:rsidRPr="00F72CD4" w:rsidRDefault="00B2264F" w:rsidP="007C529C">
            <w:pPr>
              <w:pStyle w:val="TAL"/>
              <w:rPr>
                <w:rFonts w:eastAsia="Malgun Gothic"/>
                <w:lang w:eastAsia="zh-CN"/>
              </w:rPr>
            </w:pPr>
            <w:r w:rsidRPr="00F72CD4">
              <w:rPr>
                <w:rFonts w:eastAsia="Malgun Gothic"/>
                <w:lang w:eastAsia="zh-CN"/>
              </w:rPr>
              <w:t>Clause 5.2A.3.4 (Test 2), and Clause 5.2A.3.5 (Test 2-3),</w:t>
            </w:r>
          </w:p>
        </w:tc>
        <w:tc>
          <w:tcPr>
            <w:tcW w:w="1245" w:type="dxa"/>
            <w:tcBorders>
              <w:top w:val="single" w:sz="4" w:space="0" w:color="auto"/>
              <w:left w:val="single" w:sz="4" w:space="0" w:color="auto"/>
              <w:bottom w:val="single" w:sz="4" w:space="0" w:color="auto"/>
              <w:right w:val="single" w:sz="4" w:space="0" w:color="auto"/>
            </w:tcBorders>
          </w:tcPr>
          <w:p w14:paraId="089F44BE" w14:textId="77777777" w:rsidR="00B2264F" w:rsidRPr="00F72CD4" w:rsidRDefault="00B2264F" w:rsidP="007C529C">
            <w:pPr>
              <w:pStyle w:val="TAL"/>
              <w:rPr>
                <w:rFonts w:eastAsia="Malgun Gothic"/>
                <w:lang w:eastAsia="zh-CN"/>
              </w:rPr>
            </w:pPr>
          </w:p>
        </w:tc>
      </w:tr>
      <w:tr w:rsidR="00B2264F" w:rsidRPr="00F72CD4" w14:paraId="064A334F"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2AD4EC12"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4571436F"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2534CB73" w14:textId="77777777" w:rsidR="00B2264F" w:rsidRPr="00F72CD4" w:rsidRDefault="00B2264F" w:rsidP="007C529C">
            <w:pPr>
              <w:pStyle w:val="TAL"/>
              <w:rPr>
                <w:rFonts w:eastAsia="Malgun Gothic"/>
                <w:lang w:eastAsia="zh-CN"/>
              </w:rPr>
            </w:pPr>
            <w:r w:rsidRPr="00F72CD4">
              <w:rPr>
                <w:rFonts w:eastAsia="Malgun Gothic"/>
                <w:lang w:eastAsia="zh-CN"/>
              </w:rPr>
              <w:t>Clause 5.2A.3.4 (Test 1), and Clause 5.2A.3.5 (Test 2-2)</w:t>
            </w:r>
          </w:p>
        </w:tc>
        <w:tc>
          <w:tcPr>
            <w:tcW w:w="992" w:type="dxa"/>
            <w:tcBorders>
              <w:top w:val="single" w:sz="4" w:space="0" w:color="auto"/>
              <w:left w:val="single" w:sz="4" w:space="0" w:color="auto"/>
              <w:bottom w:val="single" w:sz="4" w:space="0" w:color="auto"/>
              <w:right w:val="single" w:sz="4" w:space="0" w:color="auto"/>
            </w:tcBorders>
          </w:tcPr>
          <w:p w14:paraId="756DB13F"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C35C01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0517E6B0" w14:textId="77777777" w:rsidR="00B2264F" w:rsidRPr="00F72CD4" w:rsidRDefault="00B2264F" w:rsidP="007C529C">
            <w:pPr>
              <w:pStyle w:val="TAL"/>
              <w:rPr>
                <w:rFonts w:eastAsia="Malgun Gothic"/>
                <w:lang w:eastAsia="zh-CN"/>
              </w:rPr>
            </w:pPr>
            <w:r w:rsidRPr="00F72CD4">
              <w:rPr>
                <w:rFonts w:eastAsia="Malgun Gothic"/>
                <w:lang w:eastAsia="zh-CN"/>
              </w:rPr>
              <w:t>Clause 5.2A.3.4 (Test 2), and Clause 5.2A.3.5 (Test 2-1),</w:t>
            </w:r>
          </w:p>
        </w:tc>
        <w:tc>
          <w:tcPr>
            <w:tcW w:w="1245" w:type="dxa"/>
            <w:tcBorders>
              <w:top w:val="single" w:sz="4" w:space="0" w:color="auto"/>
              <w:left w:val="single" w:sz="4" w:space="0" w:color="auto"/>
              <w:bottom w:val="single" w:sz="4" w:space="0" w:color="auto"/>
              <w:right w:val="single" w:sz="4" w:space="0" w:color="auto"/>
            </w:tcBorders>
          </w:tcPr>
          <w:p w14:paraId="00F9B2BA" w14:textId="77777777" w:rsidR="00B2264F" w:rsidRPr="00F72CD4" w:rsidRDefault="00B2264F" w:rsidP="007C529C">
            <w:pPr>
              <w:pStyle w:val="TAL"/>
              <w:rPr>
                <w:rFonts w:eastAsia="Malgun Gothic"/>
                <w:lang w:eastAsia="zh-CN"/>
              </w:rPr>
            </w:pPr>
          </w:p>
        </w:tc>
      </w:tr>
      <w:tr w:rsidR="00B2264F" w:rsidRPr="00F72CD4" w14:paraId="201F57BC"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79F17D8"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D629D01"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2B2E20A8" w14:textId="77777777" w:rsidR="00B2264F" w:rsidRPr="00F72CD4" w:rsidRDefault="00B2264F" w:rsidP="007C529C">
            <w:pPr>
              <w:pStyle w:val="TAL"/>
              <w:rPr>
                <w:rFonts w:eastAsia="Malgun Gothic"/>
                <w:lang w:eastAsia="zh-CN"/>
              </w:rPr>
            </w:pPr>
            <w:r w:rsidRPr="00F72CD4">
              <w:rPr>
                <w:rFonts w:eastAsia="Malgun Gothic"/>
                <w:lang w:eastAsia="zh-CN"/>
              </w:rPr>
              <w:t>Clause 5.2A.2.5 (Test 2-3)</w:t>
            </w:r>
          </w:p>
        </w:tc>
        <w:tc>
          <w:tcPr>
            <w:tcW w:w="992" w:type="dxa"/>
            <w:tcBorders>
              <w:top w:val="single" w:sz="4" w:space="0" w:color="auto"/>
              <w:left w:val="single" w:sz="4" w:space="0" w:color="auto"/>
              <w:bottom w:val="single" w:sz="4" w:space="0" w:color="auto"/>
              <w:right w:val="single" w:sz="4" w:space="0" w:color="auto"/>
            </w:tcBorders>
          </w:tcPr>
          <w:p w14:paraId="23A79916"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6FA8A27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36E1915"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2.5 (Test 2-1) </w:t>
            </w:r>
          </w:p>
        </w:tc>
        <w:tc>
          <w:tcPr>
            <w:tcW w:w="1245" w:type="dxa"/>
            <w:tcBorders>
              <w:top w:val="single" w:sz="4" w:space="0" w:color="auto"/>
              <w:left w:val="single" w:sz="4" w:space="0" w:color="auto"/>
              <w:bottom w:val="single" w:sz="4" w:space="0" w:color="auto"/>
              <w:right w:val="single" w:sz="4" w:space="0" w:color="auto"/>
            </w:tcBorders>
          </w:tcPr>
          <w:p w14:paraId="21C510B9" w14:textId="77777777" w:rsidR="00B2264F" w:rsidRPr="00F72CD4" w:rsidRDefault="00B2264F" w:rsidP="007C529C">
            <w:pPr>
              <w:pStyle w:val="TAL"/>
              <w:rPr>
                <w:rFonts w:eastAsia="Malgun Gothic"/>
                <w:lang w:eastAsia="zh-CN"/>
              </w:rPr>
            </w:pPr>
          </w:p>
        </w:tc>
      </w:tr>
      <w:tr w:rsidR="00B2264F" w:rsidRPr="00F72CD4" w14:paraId="32872950"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D75888F"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104B7C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3D0C3C5E" w14:textId="77777777" w:rsidR="00B2264F" w:rsidRPr="00F72CD4" w:rsidRDefault="00B2264F" w:rsidP="007C529C">
            <w:pPr>
              <w:pStyle w:val="TAL"/>
              <w:rPr>
                <w:rFonts w:eastAsia="Malgun Gothic"/>
                <w:lang w:eastAsia="zh-CN"/>
              </w:rPr>
            </w:pPr>
            <w:r w:rsidRPr="00F72CD4">
              <w:rPr>
                <w:rFonts w:eastAsia="Malgun Gothic"/>
                <w:lang w:eastAsia="zh-CN"/>
              </w:rPr>
              <w:t>Clause 5.2A.3.5 (Test 2-3)</w:t>
            </w:r>
          </w:p>
        </w:tc>
        <w:tc>
          <w:tcPr>
            <w:tcW w:w="992" w:type="dxa"/>
            <w:tcBorders>
              <w:top w:val="single" w:sz="4" w:space="0" w:color="auto"/>
              <w:left w:val="single" w:sz="4" w:space="0" w:color="auto"/>
              <w:bottom w:val="single" w:sz="4" w:space="0" w:color="auto"/>
              <w:right w:val="single" w:sz="4" w:space="0" w:color="auto"/>
            </w:tcBorders>
          </w:tcPr>
          <w:p w14:paraId="1974B685"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D8AD406"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41F4BD80"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A.3.5 (Test 2-1) </w:t>
            </w:r>
          </w:p>
        </w:tc>
        <w:tc>
          <w:tcPr>
            <w:tcW w:w="1245" w:type="dxa"/>
            <w:tcBorders>
              <w:top w:val="single" w:sz="4" w:space="0" w:color="auto"/>
              <w:left w:val="single" w:sz="4" w:space="0" w:color="auto"/>
              <w:bottom w:val="single" w:sz="4" w:space="0" w:color="auto"/>
              <w:right w:val="single" w:sz="4" w:space="0" w:color="auto"/>
            </w:tcBorders>
          </w:tcPr>
          <w:p w14:paraId="6516B0BD" w14:textId="77777777" w:rsidR="00B2264F" w:rsidRPr="00F72CD4" w:rsidRDefault="00B2264F" w:rsidP="007C529C">
            <w:pPr>
              <w:pStyle w:val="TAL"/>
              <w:rPr>
                <w:rFonts w:eastAsia="Malgun Gothic"/>
                <w:lang w:eastAsia="zh-CN"/>
              </w:rPr>
            </w:pPr>
          </w:p>
        </w:tc>
      </w:tr>
      <w:tr w:rsidR="00B2264F" w:rsidRPr="00F72CD4" w14:paraId="03BDC604"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0648B610"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E7D28A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28E5CC7" w14:textId="77777777" w:rsidR="00B2264F" w:rsidRPr="00F72CD4" w:rsidRDefault="00B2264F" w:rsidP="007C529C">
            <w:pPr>
              <w:pStyle w:val="TAL"/>
              <w:rPr>
                <w:rFonts w:eastAsia="Malgun Gothic"/>
                <w:lang w:eastAsia="zh-CN"/>
              </w:rPr>
            </w:pPr>
            <w:r w:rsidRPr="00F72CD4">
              <w:rPr>
                <w:rFonts w:eastAsia="Malgun Gothic"/>
                <w:lang w:eastAsia="zh-CN"/>
              </w:rPr>
              <w:t>Clause 5.2A.2.5 (Test 2-3)</w:t>
            </w:r>
          </w:p>
        </w:tc>
        <w:tc>
          <w:tcPr>
            <w:tcW w:w="992" w:type="dxa"/>
            <w:tcBorders>
              <w:top w:val="single" w:sz="4" w:space="0" w:color="auto"/>
              <w:left w:val="single" w:sz="4" w:space="0" w:color="auto"/>
              <w:bottom w:val="single" w:sz="4" w:space="0" w:color="auto"/>
              <w:right w:val="single" w:sz="4" w:space="0" w:color="auto"/>
            </w:tcBorders>
          </w:tcPr>
          <w:p w14:paraId="7A89EF4B"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8AE0882"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67892B3B"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1.10 (Test 1-1), Clause 5.2.2.2.1 (Test 1-11), </w:t>
            </w:r>
          </w:p>
          <w:p w14:paraId="144C65A1" w14:textId="77777777" w:rsidR="00B2264F" w:rsidRPr="00F72CD4" w:rsidRDefault="00B2264F" w:rsidP="007C529C">
            <w:pPr>
              <w:pStyle w:val="TAL"/>
              <w:rPr>
                <w:rFonts w:eastAsia="Malgun Gothic"/>
                <w:lang w:eastAsia="zh-CN"/>
              </w:rPr>
            </w:pPr>
            <w:r w:rsidRPr="00F72CD4">
              <w:rPr>
                <w:rFonts w:eastAsia="Malgun Gothic"/>
                <w:lang w:eastAsia="zh-CN"/>
              </w:rPr>
              <w:t>Clause 5.2.2.2.10 (Test 1-1),</w:t>
            </w:r>
          </w:p>
          <w:p w14:paraId="51E39A3E"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1.10 (Test 1-2), </w:t>
            </w:r>
          </w:p>
          <w:p w14:paraId="23A124AD" w14:textId="77777777" w:rsidR="00B2264F" w:rsidRPr="00F72CD4" w:rsidRDefault="00B2264F" w:rsidP="007C529C">
            <w:pPr>
              <w:pStyle w:val="TAL"/>
              <w:rPr>
                <w:rFonts w:eastAsia="Malgun Gothic"/>
                <w:lang w:eastAsia="zh-CN"/>
              </w:rPr>
            </w:pPr>
            <w:r w:rsidRPr="00F72CD4">
              <w:rPr>
                <w:rFonts w:eastAsia="Malgun Gothic"/>
                <w:lang w:eastAsia="zh-CN"/>
              </w:rPr>
              <w:t>Clause 5.2.2.2.10 (Test 1-2)</w:t>
            </w:r>
          </w:p>
        </w:tc>
        <w:tc>
          <w:tcPr>
            <w:tcW w:w="1245" w:type="dxa"/>
            <w:tcBorders>
              <w:top w:val="single" w:sz="4" w:space="0" w:color="auto"/>
              <w:left w:val="single" w:sz="4" w:space="0" w:color="auto"/>
              <w:bottom w:val="single" w:sz="4" w:space="0" w:color="auto"/>
              <w:right w:val="single" w:sz="4" w:space="0" w:color="auto"/>
            </w:tcBorders>
          </w:tcPr>
          <w:p w14:paraId="7808C6C1" w14:textId="77777777" w:rsidR="00B2264F" w:rsidRPr="00F72CD4" w:rsidRDefault="00B2264F" w:rsidP="007C529C">
            <w:pPr>
              <w:pStyle w:val="TAL"/>
              <w:rPr>
                <w:rFonts w:eastAsia="Malgun Gothic"/>
                <w:lang w:eastAsia="zh-CN"/>
              </w:rPr>
            </w:pPr>
          </w:p>
        </w:tc>
      </w:tr>
      <w:tr w:rsidR="00B2264F" w:rsidRPr="00F72CD4" w14:paraId="6D027155"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22622A26"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AF7AB1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7A6BE03B" w14:textId="77777777" w:rsidR="00B2264F" w:rsidRPr="00F72CD4" w:rsidRDefault="00B2264F" w:rsidP="007C529C">
            <w:pPr>
              <w:pStyle w:val="TAL"/>
              <w:rPr>
                <w:rFonts w:eastAsia="Malgun Gothic"/>
                <w:lang w:eastAsia="zh-CN"/>
              </w:rPr>
            </w:pPr>
            <w:r w:rsidRPr="00F72CD4">
              <w:rPr>
                <w:rFonts w:eastAsia="Malgun Gothic"/>
                <w:lang w:eastAsia="zh-CN"/>
              </w:rPr>
              <w:t>Clause 5.2A.2.5 (Test 2-1)</w:t>
            </w:r>
          </w:p>
        </w:tc>
        <w:tc>
          <w:tcPr>
            <w:tcW w:w="992" w:type="dxa"/>
            <w:tcBorders>
              <w:top w:val="single" w:sz="4" w:space="0" w:color="auto"/>
              <w:left w:val="single" w:sz="4" w:space="0" w:color="auto"/>
              <w:bottom w:val="single" w:sz="4" w:space="0" w:color="auto"/>
              <w:right w:val="single" w:sz="4" w:space="0" w:color="auto"/>
            </w:tcBorders>
          </w:tcPr>
          <w:p w14:paraId="178624D5"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03FBA5A"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7DCC04B" w14:textId="77777777" w:rsidR="00B2264F" w:rsidRPr="00F72CD4" w:rsidRDefault="00B2264F" w:rsidP="007C529C">
            <w:pPr>
              <w:pStyle w:val="TAL"/>
              <w:rPr>
                <w:rFonts w:eastAsia="Malgun Gothic"/>
                <w:lang w:eastAsia="zh-CN"/>
              </w:rPr>
            </w:pPr>
            <w:r w:rsidRPr="00F72CD4">
              <w:rPr>
                <w:rFonts w:eastAsia="Malgun Gothic"/>
                <w:lang w:eastAsia="zh-CN"/>
              </w:rPr>
              <w:t>Clause 5.2.2.1.10 (Test 1-1),</w:t>
            </w:r>
          </w:p>
          <w:p w14:paraId="6ACA06E3" w14:textId="77777777" w:rsidR="00B2264F" w:rsidRPr="00F72CD4" w:rsidRDefault="00B2264F" w:rsidP="007C529C">
            <w:pPr>
              <w:pStyle w:val="TAL"/>
              <w:rPr>
                <w:rFonts w:eastAsia="Malgun Gothic"/>
                <w:lang w:eastAsia="zh-CN"/>
              </w:rPr>
            </w:pPr>
            <w:r w:rsidRPr="00F72CD4">
              <w:rPr>
                <w:rFonts w:eastAsia="Malgun Gothic"/>
                <w:lang w:eastAsia="zh-CN"/>
              </w:rPr>
              <w:t>Clause 5.2.2.1.10 (Test 1-2)</w:t>
            </w:r>
          </w:p>
        </w:tc>
        <w:tc>
          <w:tcPr>
            <w:tcW w:w="1245" w:type="dxa"/>
            <w:tcBorders>
              <w:top w:val="single" w:sz="4" w:space="0" w:color="auto"/>
              <w:left w:val="single" w:sz="4" w:space="0" w:color="auto"/>
              <w:bottom w:val="single" w:sz="4" w:space="0" w:color="auto"/>
              <w:right w:val="single" w:sz="4" w:space="0" w:color="auto"/>
            </w:tcBorders>
          </w:tcPr>
          <w:p w14:paraId="6377263A" w14:textId="77777777" w:rsidR="00B2264F" w:rsidRPr="00F72CD4" w:rsidRDefault="00B2264F" w:rsidP="007C529C">
            <w:pPr>
              <w:pStyle w:val="TAL"/>
              <w:rPr>
                <w:rFonts w:eastAsia="Malgun Gothic"/>
                <w:lang w:eastAsia="zh-CN"/>
              </w:rPr>
            </w:pPr>
          </w:p>
        </w:tc>
      </w:tr>
      <w:tr w:rsidR="00B2264F" w:rsidRPr="00F72CD4" w14:paraId="15257474"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11C2CA29"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8D2392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33E82241" w14:textId="77777777" w:rsidR="00B2264F" w:rsidRPr="00F72CD4" w:rsidRDefault="00B2264F" w:rsidP="007C529C">
            <w:pPr>
              <w:pStyle w:val="TAL"/>
              <w:rPr>
                <w:rFonts w:eastAsia="Malgun Gothic"/>
                <w:lang w:eastAsia="zh-CN"/>
              </w:rPr>
            </w:pPr>
            <w:r w:rsidRPr="00F72CD4">
              <w:rPr>
                <w:rFonts w:eastAsia="Malgun Gothic"/>
                <w:lang w:eastAsia="zh-CN"/>
              </w:rPr>
              <w:t>Clause 5.2A.2.5 (Test 2-2)</w:t>
            </w:r>
          </w:p>
        </w:tc>
        <w:tc>
          <w:tcPr>
            <w:tcW w:w="992" w:type="dxa"/>
            <w:tcBorders>
              <w:top w:val="single" w:sz="4" w:space="0" w:color="auto"/>
              <w:left w:val="single" w:sz="4" w:space="0" w:color="auto"/>
              <w:bottom w:val="single" w:sz="4" w:space="0" w:color="auto"/>
              <w:right w:val="single" w:sz="4" w:space="0" w:color="auto"/>
            </w:tcBorders>
          </w:tcPr>
          <w:p w14:paraId="6B76E65C" w14:textId="77777777" w:rsidR="00B2264F" w:rsidRPr="00F72CD4" w:rsidRDefault="00B2264F" w:rsidP="007C529C">
            <w:pPr>
              <w:pStyle w:val="TAL"/>
              <w:rPr>
                <w:rFonts w:eastAsia="Malgun Gothic"/>
                <w:lang w:eastAsia="zh-CN"/>
              </w:rPr>
            </w:pPr>
            <w:r w:rsidRPr="00F72CD4">
              <w:rPr>
                <w:rFonts w:eastAsia="Malgun Gothic"/>
                <w:lang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B7053F4"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2F518D49"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2.2.1 (Test 1-11), </w:t>
            </w:r>
          </w:p>
          <w:p w14:paraId="66A5F498" w14:textId="77777777" w:rsidR="00B2264F" w:rsidRPr="00F72CD4" w:rsidRDefault="00B2264F" w:rsidP="007C529C">
            <w:pPr>
              <w:pStyle w:val="TAL"/>
              <w:rPr>
                <w:rFonts w:eastAsia="Malgun Gothic"/>
                <w:lang w:eastAsia="zh-CN"/>
              </w:rPr>
            </w:pPr>
            <w:r w:rsidRPr="00F72CD4">
              <w:rPr>
                <w:rFonts w:eastAsia="Malgun Gothic"/>
                <w:lang w:eastAsia="zh-CN"/>
              </w:rPr>
              <w:t>Clause 5.2.2.2.10 (Test 1-1),</w:t>
            </w:r>
          </w:p>
          <w:p w14:paraId="07A56B93" w14:textId="77777777" w:rsidR="00B2264F" w:rsidRPr="00F72CD4" w:rsidRDefault="00B2264F" w:rsidP="007C529C">
            <w:pPr>
              <w:pStyle w:val="TAL"/>
              <w:rPr>
                <w:rFonts w:eastAsia="Malgun Gothic"/>
                <w:lang w:eastAsia="zh-CN"/>
              </w:rPr>
            </w:pPr>
            <w:r w:rsidRPr="00F72CD4">
              <w:rPr>
                <w:rFonts w:eastAsia="Malgun Gothic"/>
                <w:lang w:eastAsia="zh-CN"/>
              </w:rPr>
              <w:t>Clause 5.2.2.2.10 (Test 1-2)</w:t>
            </w:r>
          </w:p>
        </w:tc>
        <w:tc>
          <w:tcPr>
            <w:tcW w:w="1245" w:type="dxa"/>
            <w:tcBorders>
              <w:top w:val="single" w:sz="4" w:space="0" w:color="auto"/>
              <w:left w:val="single" w:sz="4" w:space="0" w:color="auto"/>
              <w:bottom w:val="single" w:sz="4" w:space="0" w:color="auto"/>
              <w:right w:val="single" w:sz="4" w:space="0" w:color="auto"/>
            </w:tcBorders>
          </w:tcPr>
          <w:p w14:paraId="701C9FA5" w14:textId="77777777" w:rsidR="00B2264F" w:rsidRPr="00F72CD4" w:rsidRDefault="00B2264F" w:rsidP="007C529C">
            <w:pPr>
              <w:pStyle w:val="TAL"/>
              <w:rPr>
                <w:rFonts w:eastAsia="Malgun Gothic"/>
                <w:lang w:eastAsia="zh-CN"/>
              </w:rPr>
            </w:pPr>
          </w:p>
        </w:tc>
      </w:tr>
      <w:tr w:rsidR="00B2264F" w:rsidRPr="00F72CD4" w14:paraId="52E4D8E7"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58F15530"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D5E047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5ADEA7B1" w14:textId="77777777" w:rsidR="00B2264F" w:rsidRPr="00F72CD4" w:rsidRDefault="00B2264F" w:rsidP="007C529C">
            <w:pPr>
              <w:pStyle w:val="TAL"/>
              <w:rPr>
                <w:rFonts w:eastAsia="Malgun Gothic"/>
                <w:lang w:eastAsia="zh-CN"/>
              </w:rPr>
            </w:pPr>
            <w:r w:rsidRPr="00F72CD4">
              <w:rPr>
                <w:rFonts w:eastAsia="Malgun Gothic"/>
                <w:lang w:eastAsia="zh-CN"/>
              </w:rPr>
              <w:t>Clause 5.2A.3.5 (Test 2-3)</w:t>
            </w:r>
          </w:p>
        </w:tc>
        <w:tc>
          <w:tcPr>
            <w:tcW w:w="992" w:type="dxa"/>
            <w:tcBorders>
              <w:top w:val="single" w:sz="4" w:space="0" w:color="auto"/>
              <w:left w:val="single" w:sz="4" w:space="0" w:color="auto"/>
              <w:bottom w:val="single" w:sz="4" w:space="0" w:color="auto"/>
              <w:right w:val="single" w:sz="4" w:space="0" w:color="auto"/>
            </w:tcBorders>
          </w:tcPr>
          <w:p w14:paraId="2AD4164E"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568827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56281D9"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1.10 (Test 1-1), Clause 5.2.3.2.1 (Test 1-11), </w:t>
            </w:r>
          </w:p>
          <w:p w14:paraId="1F1C4185" w14:textId="77777777" w:rsidR="00B2264F" w:rsidRPr="00F72CD4" w:rsidRDefault="00B2264F" w:rsidP="007C529C">
            <w:pPr>
              <w:pStyle w:val="TAL"/>
              <w:rPr>
                <w:rFonts w:eastAsia="Malgun Gothic"/>
                <w:lang w:eastAsia="zh-CN"/>
              </w:rPr>
            </w:pPr>
            <w:r w:rsidRPr="00F72CD4">
              <w:rPr>
                <w:rFonts w:eastAsia="Malgun Gothic"/>
                <w:lang w:eastAsia="zh-CN"/>
              </w:rPr>
              <w:t>Clause 5.2.3.2.10 (Test 1-1),</w:t>
            </w:r>
          </w:p>
          <w:p w14:paraId="1A0A3D12"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1.10 (Test 1-2), </w:t>
            </w:r>
          </w:p>
          <w:p w14:paraId="15D5A665" w14:textId="77777777" w:rsidR="00B2264F" w:rsidRPr="00F72CD4" w:rsidRDefault="00B2264F" w:rsidP="007C529C">
            <w:pPr>
              <w:pStyle w:val="TAL"/>
              <w:rPr>
                <w:rFonts w:eastAsia="Malgun Gothic"/>
                <w:lang w:eastAsia="zh-CN"/>
              </w:rPr>
            </w:pPr>
            <w:r w:rsidRPr="00F72CD4">
              <w:rPr>
                <w:rFonts w:eastAsia="Malgun Gothic"/>
                <w:lang w:eastAsia="zh-CN"/>
              </w:rPr>
              <w:t>Clause 5.2.3.2.10 (Test 1-2)</w:t>
            </w:r>
          </w:p>
        </w:tc>
        <w:tc>
          <w:tcPr>
            <w:tcW w:w="1245" w:type="dxa"/>
            <w:tcBorders>
              <w:top w:val="single" w:sz="4" w:space="0" w:color="auto"/>
              <w:left w:val="single" w:sz="4" w:space="0" w:color="auto"/>
              <w:bottom w:val="single" w:sz="4" w:space="0" w:color="auto"/>
              <w:right w:val="single" w:sz="4" w:space="0" w:color="auto"/>
            </w:tcBorders>
          </w:tcPr>
          <w:p w14:paraId="405D35C7" w14:textId="77777777" w:rsidR="00B2264F" w:rsidRPr="00F72CD4" w:rsidRDefault="00B2264F" w:rsidP="007C529C">
            <w:pPr>
              <w:pStyle w:val="TAL"/>
              <w:rPr>
                <w:rFonts w:eastAsia="Malgun Gothic"/>
                <w:lang w:eastAsia="zh-CN"/>
              </w:rPr>
            </w:pPr>
          </w:p>
        </w:tc>
      </w:tr>
      <w:tr w:rsidR="00B2264F" w:rsidRPr="00F72CD4" w14:paraId="5ED6A5EA"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3061E5F1"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6BF2817"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5E71D684" w14:textId="77777777" w:rsidR="00B2264F" w:rsidRPr="00F72CD4" w:rsidRDefault="00B2264F" w:rsidP="007C529C">
            <w:pPr>
              <w:pStyle w:val="TAL"/>
              <w:rPr>
                <w:rFonts w:eastAsia="Malgun Gothic"/>
                <w:lang w:eastAsia="zh-CN"/>
              </w:rPr>
            </w:pPr>
            <w:r w:rsidRPr="00F72CD4">
              <w:rPr>
                <w:rFonts w:eastAsia="Malgun Gothic"/>
                <w:lang w:eastAsia="zh-CN"/>
              </w:rPr>
              <w:t>Clause 5.2A.3.5 (Test 2-1)</w:t>
            </w:r>
          </w:p>
        </w:tc>
        <w:tc>
          <w:tcPr>
            <w:tcW w:w="992" w:type="dxa"/>
            <w:tcBorders>
              <w:top w:val="single" w:sz="4" w:space="0" w:color="auto"/>
              <w:left w:val="single" w:sz="4" w:space="0" w:color="auto"/>
              <w:bottom w:val="single" w:sz="4" w:space="0" w:color="auto"/>
              <w:right w:val="single" w:sz="4" w:space="0" w:color="auto"/>
            </w:tcBorders>
          </w:tcPr>
          <w:p w14:paraId="503F6FD3"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CB1E4BE"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3FA126DD" w14:textId="77777777" w:rsidR="00B2264F" w:rsidRPr="00F72CD4" w:rsidRDefault="00B2264F" w:rsidP="007C529C">
            <w:pPr>
              <w:pStyle w:val="TAL"/>
              <w:rPr>
                <w:rFonts w:eastAsia="Malgun Gothic"/>
                <w:lang w:eastAsia="zh-CN"/>
              </w:rPr>
            </w:pPr>
            <w:r w:rsidRPr="00F72CD4">
              <w:rPr>
                <w:rFonts w:eastAsia="Malgun Gothic"/>
                <w:lang w:eastAsia="zh-CN"/>
              </w:rPr>
              <w:t>Clause 5.2.3.1.10 (Test 1-1),</w:t>
            </w:r>
          </w:p>
          <w:p w14:paraId="245CBDF6" w14:textId="77777777" w:rsidR="00B2264F" w:rsidRPr="00F72CD4" w:rsidRDefault="00B2264F" w:rsidP="007C529C">
            <w:pPr>
              <w:pStyle w:val="TAL"/>
              <w:rPr>
                <w:rFonts w:eastAsia="Malgun Gothic"/>
                <w:lang w:eastAsia="zh-CN"/>
              </w:rPr>
            </w:pPr>
            <w:r w:rsidRPr="00F72CD4">
              <w:rPr>
                <w:rFonts w:eastAsia="Malgun Gothic"/>
                <w:lang w:eastAsia="zh-CN"/>
              </w:rPr>
              <w:t>Clause 5.2.3.1.10 (Test 1-2)</w:t>
            </w:r>
          </w:p>
        </w:tc>
        <w:tc>
          <w:tcPr>
            <w:tcW w:w="1245" w:type="dxa"/>
            <w:tcBorders>
              <w:top w:val="single" w:sz="4" w:space="0" w:color="auto"/>
              <w:left w:val="single" w:sz="4" w:space="0" w:color="auto"/>
              <w:bottom w:val="single" w:sz="4" w:space="0" w:color="auto"/>
              <w:right w:val="single" w:sz="4" w:space="0" w:color="auto"/>
            </w:tcBorders>
          </w:tcPr>
          <w:p w14:paraId="14F03965" w14:textId="77777777" w:rsidR="00B2264F" w:rsidRPr="00F72CD4" w:rsidRDefault="00B2264F" w:rsidP="007C529C">
            <w:pPr>
              <w:pStyle w:val="TAL"/>
              <w:rPr>
                <w:rFonts w:eastAsia="Malgun Gothic"/>
                <w:lang w:eastAsia="zh-CN"/>
              </w:rPr>
            </w:pPr>
          </w:p>
        </w:tc>
      </w:tr>
      <w:tr w:rsidR="00B2264F" w:rsidRPr="00F72CD4" w14:paraId="76451366" w14:textId="77777777" w:rsidTr="007C529C">
        <w:trPr>
          <w:trHeight w:val="58"/>
        </w:trPr>
        <w:tc>
          <w:tcPr>
            <w:tcW w:w="988" w:type="dxa"/>
            <w:tcBorders>
              <w:top w:val="single" w:sz="4" w:space="0" w:color="auto"/>
              <w:left w:val="single" w:sz="4" w:space="0" w:color="auto"/>
              <w:bottom w:val="single" w:sz="4" w:space="0" w:color="auto"/>
              <w:right w:val="single" w:sz="4" w:space="0" w:color="auto"/>
            </w:tcBorders>
          </w:tcPr>
          <w:p w14:paraId="6BA7F41F"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54D3B9B"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381" w:type="dxa"/>
            <w:tcBorders>
              <w:top w:val="single" w:sz="4" w:space="0" w:color="auto"/>
              <w:left w:val="single" w:sz="4" w:space="0" w:color="auto"/>
              <w:bottom w:val="single" w:sz="4" w:space="0" w:color="auto"/>
              <w:right w:val="single" w:sz="4" w:space="0" w:color="auto"/>
            </w:tcBorders>
          </w:tcPr>
          <w:p w14:paraId="1EF463FB" w14:textId="77777777" w:rsidR="00B2264F" w:rsidRPr="00F72CD4" w:rsidRDefault="00B2264F" w:rsidP="007C529C">
            <w:pPr>
              <w:pStyle w:val="TAL"/>
              <w:rPr>
                <w:rFonts w:eastAsia="Malgun Gothic"/>
                <w:lang w:eastAsia="zh-CN"/>
              </w:rPr>
            </w:pPr>
            <w:r w:rsidRPr="00F72CD4">
              <w:rPr>
                <w:rFonts w:eastAsia="Malgun Gothic"/>
                <w:lang w:eastAsia="zh-CN"/>
              </w:rPr>
              <w:t>Clause 5.2A.3.5 (Test 2-2)</w:t>
            </w:r>
          </w:p>
        </w:tc>
        <w:tc>
          <w:tcPr>
            <w:tcW w:w="992" w:type="dxa"/>
            <w:tcBorders>
              <w:top w:val="single" w:sz="4" w:space="0" w:color="auto"/>
              <w:left w:val="single" w:sz="4" w:space="0" w:color="auto"/>
              <w:bottom w:val="single" w:sz="4" w:space="0" w:color="auto"/>
              <w:right w:val="single" w:sz="4" w:space="0" w:color="auto"/>
            </w:tcBorders>
          </w:tcPr>
          <w:p w14:paraId="20AC5047" w14:textId="77777777" w:rsidR="00B2264F" w:rsidRPr="00F72CD4" w:rsidRDefault="00B2264F" w:rsidP="007C529C">
            <w:pPr>
              <w:pStyle w:val="TAL"/>
              <w:rPr>
                <w:rFonts w:eastAsia="Malgun Gothic"/>
                <w:lang w:eastAsia="zh-CN"/>
              </w:rPr>
            </w:pPr>
            <w:r w:rsidRPr="00F72CD4">
              <w:rPr>
                <w:rFonts w:eastAsia="Malgun Gothic"/>
                <w:lang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D908133" w14:textId="77777777" w:rsidR="00B2264F" w:rsidRPr="00F72CD4" w:rsidRDefault="00B2264F" w:rsidP="007C529C">
            <w:pPr>
              <w:pStyle w:val="TAL"/>
              <w:rPr>
                <w:rFonts w:eastAsia="Malgun Gothic"/>
                <w:lang w:eastAsia="zh-CN"/>
              </w:rPr>
            </w:pPr>
            <w:r w:rsidRPr="00F72CD4">
              <w:rPr>
                <w:rFonts w:eastAsia="Malgun Gothic"/>
                <w:lang w:eastAsia="zh-CN"/>
              </w:rPr>
              <w:t>PDSCH</w:t>
            </w:r>
          </w:p>
        </w:tc>
        <w:tc>
          <w:tcPr>
            <w:tcW w:w="2412" w:type="dxa"/>
            <w:tcBorders>
              <w:top w:val="single" w:sz="4" w:space="0" w:color="auto"/>
              <w:left w:val="single" w:sz="4" w:space="0" w:color="auto"/>
              <w:bottom w:val="single" w:sz="4" w:space="0" w:color="auto"/>
              <w:right w:val="single" w:sz="4" w:space="0" w:color="auto"/>
            </w:tcBorders>
          </w:tcPr>
          <w:p w14:paraId="7BB926FD" w14:textId="77777777" w:rsidR="00B2264F" w:rsidRPr="00F72CD4" w:rsidRDefault="00B2264F" w:rsidP="007C529C">
            <w:pPr>
              <w:pStyle w:val="TAL"/>
              <w:rPr>
                <w:rFonts w:eastAsia="Malgun Gothic"/>
                <w:lang w:eastAsia="zh-CN"/>
              </w:rPr>
            </w:pPr>
            <w:r w:rsidRPr="00F72CD4">
              <w:rPr>
                <w:rFonts w:eastAsia="Malgun Gothic"/>
                <w:lang w:eastAsia="zh-CN"/>
              </w:rPr>
              <w:t xml:space="preserve">Clause 5.2.3.2.1 (Test 1-11), </w:t>
            </w:r>
          </w:p>
          <w:p w14:paraId="0919B139" w14:textId="77777777" w:rsidR="00B2264F" w:rsidRPr="00F72CD4" w:rsidRDefault="00B2264F" w:rsidP="007C529C">
            <w:pPr>
              <w:pStyle w:val="TAL"/>
              <w:rPr>
                <w:rFonts w:eastAsia="Malgun Gothic"/>
                <w:lang w:eastAsia="zh-CN"/>
              </w:rPr>
            </w:pPr>
            <w:r w:rsidRPr="00F72CD4">
              <w:rPr>
                <w:rFonts w:eastAsia="Malgun Gothic"/>
                <w:lang w:eastAsia="zh-CN"/>
              </w:rPr>
              <w:t>Clause 5.2.3.2.10 (Test 1-1),</w:t>
            </w:r>
          </w:p>
          <w:p w14:paraId="39B08E2E" w14:textId="77777777" w:rsidR="00B2264F" w:rsidRPr="00F72CD4" w:rsidRDefault="00B2264F" w:rsidP="007C529C">
            <w:pPr>
              <w:pStyle w:val="TAL"/>
              <w:rPr>
                <w:rFonts w:eastAsia="Malgun Gothic"/>
                <w:lang w:eastAsia="zh-CN"/>
              </w:rPr>
            </w:pPr>
            <w:r w:rsidRPr="00F72CD4">
              <w:rPr>
                <w:rFonts w:eastAsia="Malgun Gothic"/>
                <w:lang w:eastAsia="zh-CN"/>
              </w:rPr>
              <w:t>Clause 5.2.3.2.10 (Test 1-2)</w:t>
            </w:r>
          </w:p>
        </w:tc>
        <w:tc>
          <w:tcPr>
            <w:tcW w:w="1245" w:type="dxa"/>
            <w:tcBorders>
              <w:top w:val="single" w:sz="4" w:space="0" w:color="auto"/>
              <w:left w:val="single" w:sz="4" w:space="0" w:color="auto"/>
              <w:bottom w:val="single" w:sz="4" w:space="0" w:color="auto"/>
              <w:right w:val="single" w:sz="4" w:space="0" w:color="auto"/>
            </w:tcBorders>
          </w:tcPr>
          <w:p w14:paraId="454B5693" w14:textId="77777777" w:rsidR="00B2264F" w:rsidRPr="00F72CD4" w:rsidRDefault="00B2264F" w:rsidP="007C529C">
            <w:pPr>
              <w:pStyle w:val="TAL"/>
              <w:rPr>
                <w:rFonts w:eastAsia="Malgun Gothic"/>
                <w:lang w:eastAsia="zh-CN"/>
              </w:rPr>
            </w:pPr>
          </w:p>
        </w:tc>
      </w:tr>
    </w:tbl>
    <w:p w14:paraId="530633A1" w14:textId="77777777" w:rsidR="00B2264F" w:rsidRPr="00F72CD4" w:rsidRDefault="00B2264F" w:rsidP="00B2264F"/>
    <w:p w14:paraId="1F108B17" w14:textId="7C4CD542" w:rsidR="007B35BB" w:rsidRPr="00F72CD4" w:rsidRDefault="007B35BB" w:rsidP="007B35BB">
      <w:pPr>
        <w:pStyle w:val="Heading4"/>
        <w:rPr>
          <w:rFonts w:cs="Arial"/>
        </w:rPr>
      </w:pPr>
      <w:r w:rsidRPr="00F72CD4">
        <w:rPr>
          <w:rFonts w:cs="Arial"/>
        </w:rPr>
        <w:t>5.1.1.6</w:t>
      </w:r>
      <w:r w:rsidRPr="00F72CD4">
        <w:rPr>
          <w:rFonts w:cs="Arial"/>
        </w:rPr>
        <w:tab/>
        <w:t>Applicability and test rules for PDSCH performance requirements with power imbalance for intra-band contiguous CA</w:t>
      </w:r>
      <w:bookmarkEnd w:id="377"/>
      <w:bookmarkEnd w:id="378"/>
      <w:bookmarkEnd w:id="379"/>
      <w:bookmarkEnd w:id="380"/>
      <w:bookmarkEnd w:id="381"/>
      <w:bookmarkEnd w:id="382"/>
      <w:bookmarkEnd w:id="383"/>
      <w:bookmarkEnd w:id="384"/>
    </w:p>
    <w:p w14:paraId="58B4B9E3" w14:textId="77777777" w:rsidR="007B35BB" w:rsidRPr="00F72CD4" w:rsidRDefault="007B35BB" w:rsidP="000D2D5A">
      <w:pPr>
        <w:rPr>
          <w:rFonts w:eastAsia="SimSun"/>
        </w:rPr>
      </w:pPr>
      <w:r w:rsidRPr="00F72CD4">
        <w:rPr>
          <w:rFonts w:eastAsia="SimSun"/>
        </w:rPr>
        <w:t>For UE passing the FDD and TDD CA power imbalance performance requirements with 2 DL CCs as defined in sections 5.2A.2.2 and 5.2A.3.2, the test coverage can be considered fulfilled with FDD or TDD intra-band contiguous CA with 3 or more DL CCs supported by the UE. During the test, UE is required to test the supported intra-band contiguous CA configurations with 2 DL CCs covering the lowest and highest operating bands.</w:t>
      </w:r>
    </w:p>
    <w:p w14:paraId="284C0CB6" w14:textId="77777777" w:rsidR="007B35BB" w:rsidRPr="00F72CD4" w:rsidRDefault="007B35BB" w:rsidP="000D2D5A">
      <w:pPr>
        <w:rPr>
          <w:rFonts w:eastAsia="SimSun"/>
        </w:rPr>
      </w:pPr>
      <w:r w:rsidRPr="00F72CD4">
        <w:rPr>
          <w:rFonts w:eastAsia="SimSun"/>
        </w:rPr>
        <w:t>The channel bandwidth combination for testing is determined by following procedure:</w:t>
      </w:r>
    </w:p>
    <w:p w14:paraId="08907464" w14:textId="77777777" w:rsidR="007B35BB" w:rsidRPr="00F72CD4" w:rsidRDefault="007B35BB" w:rsidP="000D2D5A">
      <w:pPr>
        <w:pStyle w:val="B1"/>
      </w:pPr>
      <w:r w:rsidRPr="00F72CD4">
        <w:rPr>
          <w:rFonts w:eastAsia="Malgun Gothic"/>
        </w:rPr>
        <w:t>-</w:t>
      </w:r>
      <w:r w:rsidRPr="00F72CD4">
        <w:rPr>
          <w:rFonts w:eastAsia="Malgun Gothic"/>
        </w:rPr>
        <w:tab/>
      </w:r>
      <w:r w:rsidRPr="00F72CD4">
        <w:t>First select the bandwidth combinations with the same bandwidth in each carrier.</w:t>
      </w:r>
    </w:p>
    <w:p w14:paraId="28CDE4BD" w14:textId="77777777" w:rsidR="007B35BB" w:rsidRPr="00F72CD4" w:rsidRDefault="007B35BB" w:rsidP="000D2D5A">
      <w:pPr>
        <w:pStyle w:val="B2"/>
      </w:pPr>
      <w:r w:rsidRPr="00F72CD4">
        <w:rPr>
          <w:rFonts w:eastAsia="Malgun Gothic"/>
        </w:rPr>
        <w:t>-</w:t>
      </w:r>
      <w:r w:rsidRPr="00F72CD4">
        <w:rPr>
          <w:rFonts w:eastAsia="Malgun Gothic"/>
        </w:rPr>
        <w:tab/>
      </w:r>
      <w:r w:rsidRPr="00F72CD4">
        <w:t>If there is no such bandwidth combination, select the bandwidth combinations with smallest bandwidth difference between the two carriers, and the carrier with smaller bandwidth will be used for test.</w:t>
      </w:r>
    </w:p>
    <w:p w14:paraId="7DCCFA47" w14:textId="77777777" w:rsidR="007B35BB" w:rsidRPr="00F72CD4" w:rsidRDefault="007B35BB" w:rsidP="000D2D5A">
      <w:pPr>
        <w:pStyle w:val="B1"/>
      </w:pPr>
      <w:r w:rsidRPr="00F72CD4">
        <w:rPr>
          <w:rFonts w:eastAsia="Malgun Gothic"/>
        </w:rPr>
        <w:t>-</w:t>
      </w:r>
      <w:r w:rsidRPr="00F72CD4">
        <w:rPr>
          <w:rFonts w:eastAsia="Malgun Gothic"/>
        </w:rPr>
        <w:tab/>
      </w:r>
      <w:r w:rsidRPr="00F72CD4">
        <w:t>Among the bandwidth combinations selected, select the CA combination with largest aggregated bandwidth combination.</w:t>
      </w:r>
    </w:p>
    <w:p w14:paraId="3BAA6AE8" w14:textId="77777777" w:rsidR="007B35BB" w:rsidRPr="00F72CD4" w:rsidRDefault="007B35BB" w:rsidP="007B35BB">
      <w:pPr>
        <w:pStyle w:val="Heading4"/>
        <w:rPr>
          <w:rFonts w:cs="Arial"/>
        </w:rPr>
      </w:pPr>
      <w:bookmarkStart w:id="385" w:name="_Toc68246672"/>
      <w:bookmarkStart w:id="386" w:name="_Toc75789932"/>
      <w:bookmarkStart w:id="387" w:name="_Toc84264562"/>
      <w:bookmarkStart w:id="388" w:name="_Toc90560686"/>
      <w:bookmarkStart w:id="389" w:name="_Toc27479415"/>
      <w:bookmarkStart w:id="390" w:name="_Toc36058602"/>
      <w:bookmarkStart w:id="391" w:name="_Toc44067525"/>
      <w:bookmarkStart w:id="392" w:name="_Toc52716449"/>
      <w:bookmarkStart w:id="393" w:name="_Toc58239091"/>
      <w:r w:rsidRPr="00F72CD4">
        <w:rPr>
          <w:rFonts w:cs="Arial"/>
        </w:rPr>
        <w:t>5.1.1.7</w:t>
      </w:r>
      <w:r w:rsidRPr="00F72CD4">
        <w:rPr>
          <w:rFonts w:cs="Arial"/>
        </w:rPr>
        <w:tab/>
        <w:t>Applicability of different requirements for HST</w:t>
      </w:r>
      <w:bookmarkEnd w:id="385"/>
      <w:bookmarkEnd w:id="386"/>
      <w:bookmarkEnd w:id="387"/>
      <w:bookmarkEnd w:id="388"/>
    </w:p>
    <w:p w14:paraId="13D41C87" w14:textId="77777777" w:rsidR="007B35BB" w:rsidRPr="00F72CD4" w:rsidRDefault="007B35BB" w:rsidP="000D2D5A">
      <w:r w:rsidRPr="00F72CD4">
        <w:rPr>
          <w:rFonts w:eastAsia="SimSun"/>
        </w:rPr>
        <w:t>The applicability rules for different HST requirements in section 5 are specified in Table 5.1.1.</w:t>
      </w:r>
      <w:r w:rsidRPr="00F72CD4">
        <w:rPr>
          <w:rFonts w:eastAsia="SimSun"/>
          <w:lang w:eastAsia="zh-CN"/>
        </w:rPr>
        <w:t>7</w:t>
      </w:r>
      <w:r w:rsidRPr="00F72CD4">
        <w:rPr>
          <w:rFonts w:eastAsia="SimSun"/>
        </w:rPr>
        <w:t>-1.</w:t>
      </w:r>
    </w:p>
    <w:p w14:paraId="4B571D24" w14:textId="77777777" w:rsidR="007B35BB" w:rsidRPr="00F72CD4" w:rsidRDefault="007B35BB" w:rsidP="000D2D5A">
      <w:pPr>
        <w:pStyle w:val="TH"/>
      </w:pPr>
      <w:r w:rsidRPr="00F72CD4">
        <w:t>Table 5.1.1.7-1</w:t>
      </w:r>
      <w:r w:rsidRPr="00F72CD4">
        <w:rPr>
          <w:lang w:eastAsia="zh-CN"/>
        </w:rPr>
        <w:t>:</w:t>
      </w:r>
      <w:r w:rsidRPr="00F72CD4">
        <w:t xml:space="preserve"> Applicability </w:t>
      </w:r>
      <w:r w:rsidRPr="00F72CD4">
        <w:rPr>
          <w:rFonts w:cs="Arial"/>
        </w:rPr>
        <w:t>of requirements for HST</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851"/>
        <w:gridCol w:w="2553"/>
        <w:gridCol w:w="992"/>
        <w:gridCol w:w="850"/>
        <w:gridCol w:w="2411"/>
        <w:gridCol w:w="1419"/>
      </w:tblGrid>
      <w:tr w:rsidR="007B35BB" w:rsidRPr="00F72CD4" w14:paraId="2139EA32" w14:textId="77777777" w:rsidTr="00D30DB7">
        <w:trPr>
          <w:trHeight w:val="58"/>
        </w:trPr>
        <w:tc>
          <w:tcPr>
            <w:tcW w:w="4393" w:type="dxa"/>
            <w:gridSpan w:val="3"/>
            <w:tcBorders>
              <w:top w:val="single" w:sz="4" w:space="0" w:color="auto"/>
              <w:left w:val="single" w:sz="4" w:space="0" w:color="auto"/>
              <w:bottom w:val="single" w:sz="4" w:space="0" w:color="auto"/>
              <w:right w:val="single" w:sz="4" w:space="0" w:color="auto"/>
            </w:tcBorders>
            <w:hideMark/>
          </w:tcPr>
          <w:p w14:paraId="6805CD76" w14:textId="77777777" w:rsidR="007B35BB" w:rsidRPr="00F72CD4" w:rsidRDefault="007B35BB" w:rsidP="000D2D5A">
            <w:pPr>
              <w:pStyle w:val="TAH"/>
            </w:pPr>
            <w:r w:rsidRPr="00F72CD4">
              <w:t>If UE has passed</w:t>
            </w:r>
          </w:p>
        </w:tc>
        <w:tc>
          <w:tcPr>
            <w:tcW w:w="4253" w:type="dxa"/>
            <w:gridSpan w:val="3"/>
            <w:tcBorders>
              <w:top w:val="single" w:sz="4" w:space="0" w:color="auto"/>
              <w:left w:val="single" w:sz="4" w:space="0" w:color="auto"/>
              <w:bottom w:val="single" w:sz="4" w:space="0" w:color="auto"/>
              <w:right w:val="single" w:sz="4" w:space="0" w:color="auto"/>
            </w:tcBorders>
            <w:hideMark/>
          </w:tcPr>
          <w:p w14:paraId="41A80A79" w14:textId="77777777" w:rsidR="007B35BB" w:rsidRPr="00F72CD4" w:rsidRDefault="007B35BB" w:rsidP="000D2D5A">
            <w:pPr>
              <w:pStyle w:val="TAH"/>
            </w:pPr>
            <w:r w:rsidRPr="00F72CD4">
              <w:t>UE can skip</w:t>
            </w:r>
          </w:p>
        </w:tc>
        <w:tc>
          <w:tcPr>
            <w:tcW w:w="1419" w:type="dxa"/>
            <w:vMerge w:val="restart"/>
            <w:tcBorders>
              <w:top w:val="single" w:sz="4" w:space="0" w:color="auto"/>
              <w:left w:val="single" w:sz="4" w:space="0" w:color="auto"/>
              <w:bottom w:val="single" w:sz="4" w:space="0" w:color="auto"/>
              <w:right w:val="single" w:sz="4" w:space="0" w:color="auto"/>
            </w:tcBorders>
            <w:hideMark/>
          </w:tcPr>
          <w:p w14:paraId="66A69F4B" w14:textId="77777777" w:rsidR="007B35BB" w:rsidRPr="00F72CD4" w:rsidRDefault="007B35BB" w:rsidP="000D2D5A">
            <w:pPr>
              <w:pStyle w:val="TAH"/>
              <w:rPr>
                <w:rFonts w:eastAsia="Malgun Gothic"/>
              </w:rPr>
            </w:pPr>
            <w:r w:rsidRPr="00F72CD4">
              <w:t>Applicability notes</w:t>
            </w:r>
          </w:p>
        </w:tc>
      </w:tr>
      <w:tr w:rsidR="007B35BB" w:rsidRPr="00F72CD4" w14:paraId="1F8695AE" w14:textId="77777777" w:rsidTr="00D30DB7">
        <w:trPr>
          <w:trHeight w:val="58"/>
        </w:trPr>
        <w:tc>
          <w:tcPr>
            <w:tcW w:w="1840" w:type="dxa"/>
            <w:gridSpan w:val="2"/>
            <w:tcBorders>
              <w:top w:val="single" w:sz="4" w:space="0" w:color="auto"/>
              <w:left w:val="single" w:sz="4" w:space="0" w:color="auto"/>
              <w:bottom w:val="single" w:sz="4" w:space="0" w:color="auto"/>
              <w:right w:val="single" w:sz="4" w:space="0" w:color="auto"/>
            </w:tcBorders>
            <w:hideMark/>
          </w:tcPr>
          <w:p w14:paraId="45DA53DC" w14:textId="77777777" w:rsidR="007B35BB" w:rsidRPr="00F72CD4" w:rsidRDefault="007B35BB" w:rsidP="000D2D5A">
            <w:pPr>
              <w:pStyle w:val="TAH"/>
            </w:pPr>
            <w:r w:rsidRPr="00F72CD4">
              <w:t>Test type</w:t>
            </w:r>
          </w:p>
        </w:tc>
        <w:tc>
          <w:tcPr>
            <w:tcW w:w="2553" w:type="dxa"/>
            <w:tcBorders>
              <w:top w:val="single" w:sz="4" w:space="0" w:color="auto"/>
              <w:left w:val="single" w:sz="4" w:space="0" w:color="auto"/>
              <w:bottom w:val="single" w:sz="4" w:space="0" w:color="auto"/>
              <w:right w:val="single" w:sz="4" w:space="0" w:color="auto"/>
            </w:tcBorders>
            <w:hideMark/>
          </w:tcPr>
          <w:p w14:paraId="63CFF4A3" w14:textId="77777777" w:rsidR="007B35BB" w:rsidRPr="00F72CD4" w:rsidRDefault="007B35BB" w:rsidP="000D2D5A">
            <w:pPr>
              <w:pStyle w:val="TAH"/>
            </w:pPr>
            <w:r w:rsidRPr="00F72CD4">
              <w:t>Test list</w:t>
            </w:r>
          </w:p>
        </w:tc>
        <w:tc>
          <w:tcPr>
            <w:tcW w:w="1842" w:type="dxa"/>
            <w:gridSpan w:val="2"/>
            <w:tcBorders>
              <w:top w:val="single" w:sz="4" w:space="0" w:color="auto"/>
              <w:left w:val="single" w:sz="4" w:space="0" w:color="auto"/>
              <w:bottom w:val="single" w:sz="4" w:space="0" w:color="auto"/>
              <w:right w:val="single" w:sz="4" w:space="0" w:color="auto"/>
            </w:tcBorders>
            <w:hideMark/>
          </w:tcPr>
          <w:p w14:paraId="3BE909A0" w14:textId="77777777" w:rsidR="007B35BB" w:rsidRPr="00F72CD4" w:rsidRDefault="007B35BB" w:rsidP="000D2D5A">
            <w:pPr>
              <w:pStyle w:val="TAH"/>
            </w:pPr>
            <w:r w:rsidRPr="00F72CD4">
              <w:t>Test type</w:t>
            </w:r>
          </w:p>
        </w:tc>
        <w:tc>
          <w:tcPr>
            <w:tcW w:w="2411" w:type="dxa"/>
            <w:tcBorders>
              <w:top w:val="single" w:sz="4" w:space="0" w:color="auto"/>
              <w:left w:val="single" w:sz="4" w:space="0" w:color="auto"/>
              <w:bottom w:val="single" w:sz="4" w:space="0" w:color="auto"/>
              <w:right w:val="single" w:sz="4" w:space="0" w:color="auto"/>
            </w:tcBorders>
            <w:hideMark/>
          </w:tcPr>
          <w:p w14:paraId="762314FD" w14:textId="77777777" w:rsidR="007B35BB" w:rsidRPr="00F72CD4" w:rsidRDefault="007B35BB" w:rsidP="000D2D5A">
            <w:pPr>
              <w:pStyle w:val="TAH"/>
            </w:pPr>
            <w:r w:rsidRPr="00F72CD4">
              <w:t>Test list</w:t>
            </w:r>
          </w:p>
        </w:tc>
        <w:tc>
          <w:tcPr>
            <w:tcW w:w="1419" w:type="dxa"/>
            <w:vMerge/>
            <w:tcBorders>
              <w:top w:val="single" w:sz="4" w:space="0" w:color="auto"/>
              <w:left w:val="single" w:sz="4" w:space="0" w:color="auto"/>
              <w:bottom w:val="single" w:sz="4" w:space="0" w:color="auto"/>
              <w:right w:val="single" w:sz="4" w:space="0" w:color="auto"/>
            </w:tcBorders>
            <w:vAlign w:val="center"/>
            <w:hideMark/>
          </w:tcPr>
          <w:p w14:paraId="3AE93442" w14:textId="77777777" w:rsidR="007B35BB" w:rsidRPr="00F72CD4" w:rsidRDefault="007B35BB" w:rsidP="000D2D5A">
            <w:pPr>
              <w:rPr>
                <w:rFonts w:eastAsia="Malgun Gothic"/>
              </w:rPr>
            </w:pPr>
          </w:p>
        </w:tc>
      </w:tr>
      <w:tr w:rsidR="007B35BB" w:rsidRPr="00F72CD4" w14:paraId="001E759F"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0928F58D"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0360E4B0"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3731EBD6" w14:textId="77777777" w:rsidR="007B35BB" w:rsidRPr="00F72CD4" w:rsidRDefault="007B35BB" w:rsidP="000D2D5A">
            <w:pPr>
              <w:pStyle w:val="TAC"/>
              <w:rPr>
                <w:lang w:eastAsia="zh-CN"/>
              </w:rPr>
            </w:pPr>
            <w:r w:rsidRPr="00F72CD4">
              <w:rPr>
                <w:rFonts w:eastAsia="SimSun"/>
                <w:lang w:eastAsia="zh-CN"/>
              </w:rPr>
              <w:t>Clause 5.2.2.1.1 (Test 1-6)</w:t>
            </w:r>
          </w:p>
        </w:tc>
        <w:tc>
          <w:tcPr>
            <w:tcW w:w="992" w:type="dxa"/>
            <w:tcBorders>
              <w:top w:val="single" w:sz="4" w:space="0" w:color="auto"/>
              <w:left w:val="single" w:sz="4" w:space="0" w:color="auto"/>
              <w:bottom w:val="single" w:sz="4" w:space="0" w:color="auto"/>
              <w:right w:val="single" w:sz="4" w:space="0" w:color="auto"/>
            </w:tcBorders>
            <w:hideMark/>
          </w:tcPr>
          <w:p w14:paraId="1131378D"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282CE8A7"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5DE60CA2" w14:textId="77777777" w:rsidR="007B35BB" w:rsidRPr="00F72CD4" w:rsidRDefault="007B35BB" w:rsidP="000D2D5A">
            <w:pPr>
              <w:pStyle w:val="TAC"/>
              <w:rPr>
                <w:rFonts w:eastAsia="SimSun"/>
                <w:lang w:eastAsia="zh-CN"/>
              </w:rPr>
            </w:pPr>
            <w:r w:rsidRPr="00F72CD4">
              <w:rPr>
                <w:rFonts w:eastAsia="SimSun"/>
                <w:lang w:eastAsia="zh-CN"/>
              </w:rPr>
              <w:t>Clause 5.2.2.1.1 (Test 1-5)</w:t>
            </w:r>
          </w:p>
        </w:tc>
        <w:tc>
          <w:tcPr>
            <w:tcW w:w="1419" w:type="dxa"/>
            <w:tcBorders>
              <w:top w:val="single" w:sz="4" w:space="0" w:color="auto"/>
              <w:left w:val="single" w:sz="4" w:space="0" w:color="auto"/>
              <w:bottom w:val="single" w:sz="4" w:space="0" w:color="auto"/>
              <w:right w:val="single" w:sz="4" w:space="0" w:color="auto"/>
            </w:tcBorders>
          </w:tcPr>
          <w:p w14:paraId="5D7F8502" w14:textId="77777777" w:rsidR="007B35BB" w:rsidRPr="00F72CD4" w:rsidRDefault="007B35BB" w:rsidP="000D2D5A">
            <w:pPr>
              <w:pStyle w:val="TAC"/>
              <w:rPr>
                <w:lang w:eastAsia="zh-CN"/>
              </w:rPr>
            </w:pPr>
          </w:p>
        </w:tc>
      </w:tr>
      <w:tr w:rsidR="007B35BB" w:rsidRPr="00F72CD4" w14:paraId="29C225E9"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2B930AB6"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430EB991"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26F1C28C" w14:textId="77777777" w:rsidR="007B35BB" w:rsidRPr="00F72CD4" w:rsidRDefault="007B35BB" w:rsidP="000D2D5A">
            <w:pPr>
              <w:pStyle w:val="TAC"/>
              <w:rPr>
                <w:rFonts w:eastAsia="SimSun"/>
                <w:lang w:eastAsia="zh-CN"/>
              </w:rPr>
            </w:pPr>
            <w:r w:rsidRPr="00F72CD4">
              <w:rPr>
                <w:rFonts w:eastAsia="SimSun"/>
                <w:lang w:eastAsia="zh-CN"/>
              </w:rPr>
              <w:t>Clause 5.2.2.2.1 (Test 1-11)</w:t>
            </w:r>
          </w:p>
        </w:tc>
        <w:tc>
          <w:tcPr>
            <w:tcW w:w="992" w:type="dxa"/>
            <w:tcBorders>
              <w:top w:val="single" w:sz="4" w:space="0" w:color="auto"/>
              <w:left w:val="single" w:sz="4" w:space="0" w:color="auto"/>
              <w:bottom w:val="single" w:sz="4" w:space="0" w:color="auto"/>
              <w:right w:val="single" w:sz="4" w:space="0" w:color="auto"/>
            </w:tcBorders>
            <w:hideMark/>
          </w:tcPr>
          <w:p w14:paraId="23C14AA8"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4959C1AF"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13682853" w14:textId="77777777" w:rsidR="007B35BB" w:rsidRPr="00F72CD4" w:rsidRDefault="007B35BB" w:rsidP="000D2D5A">
            <w:pPr>
              <w:pStyle w:val="TAC"/>
              <w:rPr>
                <w:rFonts w:eastAsia="SimSun"/>
                <w:lang w:eastAsia="zh-CN"/>
              </w:rPr>
            </w:pPr>
            <w:r w:rsidRPr="00F72CD4">
              <w:rPr>
                <w:rFonts w:eastAsia="SimSun"/>
                <w:lang w:eastAsia="zh-CN"/>
              </w:rPr>
              <w:t>Clause 5.2.2.2.1 (Test 1-7)</w:t>
            </w:r>
          </w:p>
        </w:tc>
        <w:tc>
          <w:tcPr>
            <w:tcW w:w="1419" w:type="dxa"/>
            <w:tcBorders>
              <w:top w:val="single" w:sz="4" w:space="0" w:color="auto"/>
              <w:left w:val="single" w:sz="4" w:space="0" w:color="auto"/>
              <w:bottom w:val="single" w:sz="4" w:space="0" w:color="auto"/>
              <w:right w:val="single" w:sz="4" w:space="0" w:color="auto"/>
            </w:tcBorders>
          </w:tcPr>
          <w:p w14:paraId="1DDFB226" w14:textId="77777777" w:rsidR="007B35BB" w:rsidRPr="00F72CD4" w:rsidRDefault="007B35BB" w:rsidP="000D2D5A">
            <w:pPr>
              <w:pStyle w:val="TAC"/>
              <w:rPr>
                <w:lang w:eastAsia="zh-CN"/>
              </w:rPr>
            </w:pPr>
          </w:p>
        </w:tc>
      </w:tr>
      <w:tr w:rsidR="007B35BB" w:rsidRPr="00F72CD4" w14:paraId="339A37CD"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183527C6"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4A439F63"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1F46653F" w14:textId="77777777" w:rsidR="007B35BB" w:rsidRPr="00F72CD4" w:rsidRDefault="007B35BB" w:rsidP="000D2D5A">
            <w:pPr>
              <w:pStyle w:val="TAC"/>
              <w:rPr>
                <w:rFonts w:eastAsia="SimSun"/>
                <w:lang w:eastAsia="zh-CN"/>
              </w:rPr>
            </w:pPr>
            <w:r w:rsidRPr="00F72CD4">
              <w:rPr>
                <w:rFonts w:eastAsia="SimSun"/>
                <w:lang w:eastAsia="zh-CN"/>
              </w:rPr>
              <w:t>Clause 5.2.3.1.1 (Test 1-6)</w:t>
            </w:r>
          </w:p>
        </w:tc>
        <w:tc>
          <w:tcPr>
            <w:tcW w:w="992" w:type="dxa"/>
            <w:tcBorders>
              <w:top w:val="single" w:sz="4" w:space="0" w:color="auto"/>
              <w:left w:val="single" w:sz="4" w:space="0" w:color="auto"/>
              <w:bottom w:val="single" w:sz="4" w:space="0" w:color="auto"/>
              <w:right w:val="single" w:sz="4" w:space="0" w:color="auto"/>
            </w:tcBorders>
            <w:hideMark/>
          </w:tcPr>
          <w:p w14:paraId="6AA6D1EA"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1CCFE869"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6F13B4EC" w14:textId="77777777" w:rsidR="007B35BB" w:rsidRPr="00F72CD4" w:rsidRDefault="007B35BB" w:rsidP="000D2D5A">
            <w:pPr>
              <w:pStyle w:val="TAC"/>
              <w:rPr>
                <w:rFonts w:eastAsia="SimSun"/>
                <w:lang w:eastAsia="zh-CN"/>
              </w:rPr>
            </w:pPr>
            <w:r w:rsidRPr="00F72CD4">
              <w:rPr>
                <w:rFonts w:eastAsia="SimSun"/>
                <w:lang w:eastAsia="zh-CN"/>
              </w:rPr>
              <w:t>Clause 5.2.3.1.1 (Test 1-5)</w:t>
            </w:r>
          </w:p>
        </w:tc>
        <w:tc>
          <w:tcPr>
            <w:tcW w:w="1419" w:type="dxa"/>
            <w:tcBorders>
              <w:top w:val="single" w:sz="4" w:space="0" w:color="auto"/>
              <w:left w:val="single" w:sz="4" w:space="0" w:color="auto"/>
              <w:bottom w:val="single" w:sz="4" w:space="0" w:color="auto"/>
              <w:right w:val="single" w:sz="4" w:space="0" w:color="auto"/>
            </w:tcBorders>
          </w:tcPr>
          <w:p w14:paraId="6210A516" w14:textId="77777777" w:rsidR="007B35BB" w:rsidRPr="00F72CD4" w:rsidRDefault="007B35BB" w:rsidP="000D2D5A">
            <w:pPr>
              <w:pStyle w:val="TAC"/>
              <w:rPr>
                <w:lang w:eastAsia="zh-CN"/>
              </w:rPr>
            </w:pPr>
          </w:p>
        </w:tc>
      </w:tr>
      <w:tr w:rsidR="007B35BB" w:rsidRPr="00F72CD4" w14:paraId="7FEECF6C"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3E5B8226"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579CBB01"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32BEEEFB" w14:textId="77777777" w:rsidR="007B35BB" w:rsidRPr="00F72CD4" w:rsidRDefault="007B35BB" w:rsidP="000D2D5A">
            <w:pPr>
              <w:pStyle w:val="TAC"/>
              <w:rPr>
                <w:rFonts w:eastAsia="SimSun"/>
                <w:lang w:eastAsia="zh-CN"/>
              </w:rPr>
            </w:pPr>
            <w:r w:rsidRPr="00F72CD4">
              <w:rPr>
                <w:rFonts w:eastAsia="SimSun"/>
                <w:lang w:eastAsia="zh-CN"/>
              </w:rPr>
              <w:t>Clause 5.2.3.2.1 (Test 1-11)</w:t>
            </w:r>
          </w:p>
        </w:tc>
        <w:tc>
          <w:tcPr>
            <w:tcW w:w="992" w:type="dxa"/>
            <w:tcBorders>
              <w:top w:val="single" w:sz="4" w:space="0" w:color="auto"/>
              <w:left w:val="single" w:sz="4" w:space="0" w:color="auto"/>
              <w:bottom w:val="single" w:sz="4" w:space="0" w:color="auto"/>
              <w:right w:val="single" w:sz="4" w:space="0" w:color="auto"/>
            </w:tcBorders>
            <w:hideMark/>
          </w:tcPr>
          <w:p w14:paraId="61E2CFF3"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55508307"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0CBF9703" w14:textId="77777777" w:rsidR="007B35BB" w:rsidRPr="00F72CD4" w:rsidRDefault="007B35BB" w:rsidP="000D2D5A">
            <w:pPr>
              <w:pStyle w:val="TAC"/>
              <w:rPr>
                <w:rFonts w:eastAsia="SimSun"/>
                <w:lang w:eastAsia="zh-CN"/>
              </w:rPr>
            </w:pPr>
            <w:r w:rsidRPr="00F72CD4">
              <w:rPr>
                <w:rFonts w:eastAsia="SimSun"/>
                <w:lang w:eastAsia="zh-CN"/>
              </w:rPr>
              <w:t>Clause 5.2.3.2.1 (Test 1-7)</w:t>
            </w:r>
          </w:p>
        </w:tc>
        <w:tc>
          <w:tcPr>
            <w:tcW w:w="1419" w:type="dxa"/>
            <w:tcBorders>
              <w:top w:val="single" w:sz="4" w:space="0" w:color="auto"/>
              <w:left w:val="single" w:sz="4" w:space="0" w:color="auto"/>
              <w:bottom w:val="single" w:sz="4" w:space="0" w:color="auto"/>
              <w:right w:val="single" w:sz="4" w:space="0" w:color="auto"/>
            </w:tcBorders>
          </w:tcPr>
          <w:p w14:paraId="2D10FE0C" w14:textId="77777777" w:rsidR="007B35BB" w:rsidRPr="00F72CD4" w:rsidRDefault="007B35BB" w:rsidP="000D2D5A">
            <w:pPr>
              <w:pStyle w:val="TAC"/>
              <w:rPr>
                <w:lang w:eastAsia="zh-CN"/>
              </w:rPr>
            </w:pPr>
          </w:p>
        </w:tc>
      </w:tr>
      <w:tr w:rsidR="007B35BB" w:rsidRPr="00F72CD4" w14:paraId="3D65D52E"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079863DD"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7C3BD20C"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1DF6227A" w14:textId="77777777" w:rsidR="007B35BB" w:rsidRPr="00F72CD4" w:rsidRDefault="007B35BB" w:rsidP="000D2D5A">
            <w:pPr>
              <w:pStyle w:val="TAC"/>
              <w:rPr>
                <w:rFonts w:eastAsia="SimSun"/>
                <w:lang w:eastAsia="zh-CN"/>
              </w:rPr>
            </w:pPr>
            <w:r w:rsidRPr="00F72CD4">
              <w:rPr>
                <w:rFonts w:eastAsia="SimSun"/>
                <w:lang w:eastAsia="zh-CN"/>
              </w:rPr>
              <w:t xml:space="preserve">Clause 5.2.2.1.9 (Test 1-1) </w:t>
            </w:r>
          </w:p>
        </w:tc>
        <w:tc>
          <w:tcPr>
            <w:tcW w:w="992" w:type="dxa"/>
            <w:tcBorders>
              <w:top w:val="single" w:sz="4" w:space="0" w:color="auto"/>
              <w:left w:val="single" w:sz="4" w:space="0" w:color="auto"/>
              <w:bottom w:val="single" w:sz="4" w:space="0" w:color="auto"/>
              <w:right w:val="single" w:sz="4" w:space="0" w:color="auto"/>
            </w:tcBorders>
            <w:hideMark/>
          </w:tcPr>
          <w:p w14:paraId="06956F93"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2DE6184B"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6F3ED06E" w14:textId="77777777" w:rsidR="007B35BB" w:rsidRPr="00F72CD4" w:rsidRDefault="007B35BB" w:rsidP="000D2D5A">
            <w:pPr>
              <w:pStyle w:val="TAC"/>
              <w:rPr>
                <w:rFonts w:eastAsia="SimSun"/>
                <w:lang w:eastAsia="zh-CN"/>
              </w:rPr>
            </w:pPr>
            <w:r w:rsidRPr="00F72CD4">
              <w:rPr>
                <w:rFonts w:eastAsia="SimSun"/>
                <w:lang w:eastAsia="zh-CN"/>
              </w:rPr>
              <w:t>Clause 5.2.2.1.1 (Test 1-5 )</w:t>
            </w:r>
          </w:p>
        </w:tc>
        <w:tc>
          <w:tcPr>
            <w:tcW w:w="1419" w:type="dxa"/>
            <w:tcBorders>
              <w:top w:val="single" w:sz="4" w:space="0" w:color="auto"/>
              <w:left w:val="single" w:sz="4" w:space="0" w:color="auto"/>
              <w:bottom w:val="single" w:sz="4" w:space="0" w:color="auto"/>
              <w:right w:val="single" w:sz="4" w:space="0" w:color="auto"/>
            </w:tcBorders>
          </w:tcPr>
          <w:p w14:paraId="57CF0E56" w14:textId="77777777" w:rsidR="007B35BB" w:rsidRPr="00F72CD4" w:rsidRDefault="007B35BB" w:rsidP="000D2D5A">
            <w:pPr>
              <w:pStyle w:val="TAC"/>
              <w:rPr>
                <w:lang w:eastAsia="zh-CN"/>
              </w:rPr>
            </w:pPr>
          </w:p>
        </w:tc>
      </w:tr>
      <w:tr w:rsidR="007B35BB" w:rsidRPr="00F72CD4" w14:paraId="0CA45EF9"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06B01AAF"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2CFC5E4D"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68BA88B0" w14:textId="77777777" w:rsidR="007B35BB" w:rsidRPr="00F72CD4" w:rsidRDefault="007B35BB" w:rsidP="000D2D5A">
            <w:pPr>
              <w:pStyle w:val="TAC"/>
              <w:rPr>
                <w:rFonts w:eastAsia="SimSun"/>
                <w:lang w:eastAsia="zh-CN"/>
              </w:rPr>
            </w:pPr>
            <w:r w:rsidRPr="00F72CD4">
              <w:rPr>
                <w:rFonts w:eastAsia="SimSun"/>
                <w:lang w:eastAsia="zh-CN"/>
              </w:rPr>
              <w:t xml:space="preserve">Clause 5.2.2.2.9 (Test 1-1) </w:t>
            </w:r>
          </w:p>
        </w:tc>
        <w:tc>
          <w:tcPr>
            <w:tcW w:w="992" w:type="dxa"/>
            <w:tcBorders>
              <w:top w:val="single" w:sz="4" w:space="0" w:color="auto"/>
              <w:left w:val="single" w:sz="4" w:space="0" w:color="auto"/>
              <w:bottom w:val="single" w:sz="4" w:space="0" w:color="auto"/>
              <w:right w:val="single" w:sz="4" w:space="0" w:color="auto"/>
            </w:tcBorders>
            <w:hideMark/>
          </w:tcPr>
          <w:p w14:paraId="571AA42C"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34191CD4"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4273B99F" w14:textId="77777777" w:rsidR="007B35BB" w:rsidRPr="00F72CD4" w:rsidRDefault="007B35BB" w:rsidP="000D2D5A">
            <w:pPr>
              <w:pStyle w:val="TAC"/>
              <w:rPr>
                <w:rFonts w:eastAsia="SimSun"/>
                <w:lang w:eastAsia="zh-CN"/>
              </w:rPr>
            </w:pPr>
            <w:r w:rsidRPr="00F72CD4">
              <w:rPr>
                <w:rFonts w:eastAsia="SimSun"/>
                <w:lang w:eastAsia="zh-CN"/>
              </w:rPr>
              <w:t>Clause 5.2.2.2.1 (Test 1-7 and 1-11)</w:t>
            </w:r>
          </w:p>
        </w:tc>
        <w:tc>
          <w:tcPr>
            <w:tcW w:w="1419" w:type="dxa"/>
            <w:tcBorders>
              <w:top w:val="single" w:sz="4" w:space="0" w:color="auto"/>
              <w:left w:val="single" w:sz="4" w:space="0" w:color="auto"/>
              <w:bottom w:val="single" w:sz="4" w:space="0" w:color="auto"/>
              <w:right w:val="single" w:sz="4" w:space="0" w:color="auto"/>
            </w:tcBorders>
          </w:tcPr>
          <w:p w14:paraId="6CA4E2F9" w14:textId="77777777" w:rsidR="007B35BB" w:rsidRPr="00F72CD4" w:rsidRDefault="007B35BB" w:rsidP="000D2D5A">
            <w:pPr>
              <w:pStyle w:val="TAC"/>
              <w:rPr>
                <w:lang w:eastAsia="zh-CN"/>
              </w:rPr>
            </w:pPr>
          </w:p>
        </w:tc>
      </w:tr>
      <w:tr w:rsidR="007B35BB" w:rsidRPr="00F72CD4" w14:paraId="19A5152D"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18DC3B52"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53DC697E"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49C7E329" w14:textId="77777777" w:rsidR="007B35BB" w:rsidRPr="00F72CD4" w:rsidRDefault="007B35BB" w:rsidP="000D2D5A">
            <w:pPr>
              <w:pStyle w:val="TAC"/>
              <w:rPr>
                <w:rFonts w:eastAsia="SimSun"/>
                <w:lang w:eastAsia="zh-CN"/>
              </w:rPr>
            </w:pPr>
            <w:r w:rsidRPr="00F72CD4">
              <w:rPr>
                <w:rFonts w:eastAsia="SimSun"/>
                <w:lang w:eastAsia="zh-CN"/>
              </w:rPr>
              <w:t xml:space="preserve">Clause 5.2.3.1.9 (Test 1-1) </w:t>
            </w:r>
          </w:p>
        </w:tc>
        <w:tc>
          <w:tcPr>
            <w:tcW w:w="992" w:type="dxa"/>
            <w:tcBorders>
              <w:top w:val="single" w:sz="4" w:space="0" w:color="auto"/>
              <w:left w:val="single" w:sz="4" w:space="0" w:color="auto"/>
              <w:bottom w:val="single" w:sz="4" w:space="0" w:color="auto"/>
              <w:right w:val="single" w:sz="4" w:space="0" w:color="auto"/>
            </w:tcBorders>
            <w:hideMark/>
          </w:tcPr>
          <w:p w14:paraId="14627450"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2014E16E"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5C18ED8F" w14:textId="77777777" w:rsidR="007B35BB" w:rsidRPr="00F72CD4" w:rsidRDefault="007B35BB" w:rsidP="000D2D5A">
            <w:pPr>
              <w:pStyle w:val="TAC"/>
              <w:rPr>
                <w:rFonts w:eastAsia="SimSun"/>
                <w:lang w:eastAsia="zh-CN"/>
              </w:rPr>
            </w:pPr>
            <w:r w:rsidRPr="00F72CD4">
              <w:rPr>
                <w:rFonts w:eastAsia="SimSun"/>
                <w:lang w:eastAsia="zh-CN"/>
              </w:rPr>
              <w:t>Clause 5.2.3.1.1 (Test 1-5)</w:t>
            </w:r>
          </w:p>
        </w:tc>
        <w:tc>
          <w:tcPr>
            <w:tcW w:w="1419" w:type="dxa"/>
            <w:tcBorders>
              <w:top w:val="single" w:sz="4" w:space="0" w:color="auto"/>
              <w:left w:val="single" w:sz="4" w:space="0" w:color="auto"/>
              <w:bottom w:val="single" w:sz="4" w:space="0" w:color="auto"/>
              <w:right w:val="single" w:sz="4" w:space="0" w:color="auto"/>
            </w:tcBorders>
          </w:tcPr>
          <w:p w14:paraId="435E746B" w14:textId="77777777" w:rsidR="007B35BB" w:rsidRPr="00F72CD4" w:rsidRDefault="007B35BB" w:rsidP="000D2D5A">
            <w:pPr>
              <w:pStyle w:val="TAC"/>
              <w:rPr>
                <w:lang w:eastAsia="zh-CN"/>
              </w:rPr>
            </w:pPr>
          </w:p>
        </w:tc>
      </w:tr>
      <w:tr w:rsidR="007B35BB" w:rsidRPr="00F72CD4" w14:paraId="133540B5"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6D2A0CD4"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013B04AD"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502F0470" w14:textId="77777777" w:rsidR="007B35BB" w:rsidRPr="00F72CD4" w:rsidRDefault="007B35BB" w:rsidP="000D2D5A">
            <w:pPr>
              <w:pStyle w:val="TAC"/>
              <w:rPr>
                <w:rFonts w:eastAsia="SimSun"/>
                <w:lang w:eastAsia="zh-CN"/>
              </w:rPr>
            </w:pPr>
            <w:r w:rsidRPr="00F72CD4">
              <w:rPr>
                <w:rFonts w:eastAsia="SimSun"/>
                <w:lang w:eastAsia="zh-CN"/>
              </w:rPr>
              <w:t xml:space="preserve">Clause 5.2.3.2.9 (Test 1-1) </w:t>
            </w:r>
          </w:p>
        </w:tc>
        <w:tc>
          <w:tcPr>
            <w:tcW w:w="992" w:type="dxa"/>
            <w:tcBorders>
              <w:top w:val="single" w:sz="4" w:space="0" w:color="auto"/>
              <w:left w:val="single" w:sz="4" w:space="0" w:color="auto"/>
              <w:bottom w:val="single" w:sz="4" w:space="0" w:color="auto"/>
              <w:right w:val="single" w:sz="4" w:space="0" w:color="auto"/>
            </w:tcBorders>
            <w:hideMark/>
          </w:tcPr>
          <w:p w14:paraId="36CA213E"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036A23B0"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19E7DA73" w14:textId="77777777" w:rsidR="007B35BB" w:rsidRPr="00F72CD4" w:rsidRDefault="007B35BB" w:rsidP="000D2D5A">
            <w:pPr>
              <w:pStyle w:val="TAC"/>
              <w:rPr>
                <w:rFonts w:eastAsia="SimSun"/>
                <w:lang w:eastAsia="zh-CN"/>
              </w:rPr>
            </w:pPr>
            <w:r w:rsidRPr="00F72CD4">
              <w:rPr>
                <w:rFonts w:eastAsia="SimSun"/>
                <w:lang w:eastAsia="zh-CN"/>
              </w:rPr>
              <w:t>Clause 5.2.3.2.1 (Test 1-7 and 1-11)</w:t>
            </w:r>
          </w:p>
        </w:tc>
        <w:tc>
          <w:tcPr>
            <w:tcW w:w="1419" w:type="dxa"/>
            <w:tcBorders>
              <w:top w:val="single" w:sz="4" w:space="0" w:color="auto"/>
              <w:left w:val="single" w:sz="4" w:space="0" w:color="auto"/>
              <w:bottom w:val="single" w:sz="4" w:space="0" w:color="auto"/>
              <w:right w:val="single" w:sz="4" w:space="0" w:color="auto"/>
            </w:tcBorders>
          </w:tcPr>
          <w:p w14:paraId="6EB43A80" w14:textId="77777777" w:rsidR="007B35BB" w:rsidRPr="00F72CD4" w:rsidRDefault="007B35BB" w:rsidP="000D2D5A">
            <w:pPr>
              <w:pStyle w:val="TAC"/>
              <w:rPr>
                <w:lang w:eastAsia="zh-CN"/>
              </w:rPr>
            </w:pPr>
          </w:p>
        </w:tc>
      </w:tr>
      <w:tr w:rsidR="007B35BB" w:rsidRPr="00F72CD4" w14:paraId="1790885E"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7D000B22"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05B81E14"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03668929" w14:textId="77777777" w:rsidR="007B35BB" w:rsidRPr="00F72CD4" w:rsidRDefault="007B35BB" w:rsidP="000D2D5A">
            <w:pPr>
              <w:pStyle w:val="TAC"/>
              <w:rPr>
                <w:rFonts w:eastAsia="SimSun"/>
                <w:lang w:eastAsia="zh-CN"/>
              </w:rPr>
            </w:pPr>
            <w:r w:rsidRPr="00F72CD4">
              <w:rPr>
                <w:rFonts w:eastAsia="SimSun"/>
                <w:lang w:eastAsia="zh-CN"/>
              </w:rPr>
              <w:t>Clause 5.2.2.1.1 (Test 1-7)</w:t>
            </w:r>
          </w:p>
        </w:tc>
        <w:tc>
          <w:tcPr>
            <w:tcW w:w="992" w:type="dxa"/>
            <w:tcBorders>
              <w:top w:val="single" w:sz="4" w:space="0" w:color="auto"/>
              <w:left w:val="single" w:sz="4" w:space="0" w:color="auto"/>
              <w:bottom w:val="single" w:sz="4" w:space="0" w:color="auto"/>
              <w:right w:val="single" w:sz="4" w:space="0" w:color="auto"/>
            </w:tcBorders>
            <w:hideMark/>
          </w:tcPr>
          <w:p w14:paraId="0FA89D99"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52B2B6CB"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2D1B7D23" w14:textId="77777777" w:rsidR="007B35BB" w:rsidRPr="00F72CD4" w:rsidRDefault="007B35BB" w:rsidP="000D2D5A">
            <w:pPr>
              <w:pStyle w:val="TAC"/>
              <w:rPr>
                <w:rFonts w:eastAsia="SimSun"/>
                <w:lang w:eastAsia="zh-CN"/>
              </w:rPr>
            </w:pPr>
            <w:r w:rsidRPr="00F72CD4">
              <w:rPr>
                <w:rFonts w:eastAsia="SimSun"/>
                <w:lang w:eastAsia="zh-CN"/>
              </w:rPr>
              <w:t>Clause 5.2.2.1.1 (Test 1-1)</w:t>
            </w:r>
          </w:p>
        </w:tc>
        <w:tc>
          <w:tcPr>
            <w:tcW w:w="1419" w:type="dxa"/>
            <w:tcBorders>
              <w:top w:val="single" w:sz="4" w:space="0" w:color="auto"/>
              <w:left w:val="single" w:sz="4" w:space="0" w:color="auto"/>
              <w:bottom w:val="single" w:sz="4" w:space="0" w:color="auto"/>
              <w:right w:val="single" w:sz="4" w:space="0" w:color="auto"/>
            </w:tcBorders>
          </w:tcPr>
          <w:p w14:paraId="129C7711" w14:textId="77777777" w:rsidR="007B35BB" w:rsidRPr="00F72CD4" w:rsidRDefault="007B35BB" w:rsidP="000D2D5A">
            <w:pPr>
              <w:pStyle w:val="TAC"/>
              <w:rPr>
                <w:lang w:eastAsia="zh-CN"/>
              </w:rPr>
            </w:pPr>
          </w:p>
        </w:tc>
      </w:tr>
      <w:tr w:rsidR="007B35BB" w:rsidRPr="00F72CD4" w14:paraId="7574B4DB"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1ECC32AD"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1AC0D6FD"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73046DF7" w14:textId="77777777" w:rsidR="007B35BB" w:rsidRPr="00F72CD4" w:rsidRDefault="007B35BB" w:rsidP="000D2D5A">
            <w:pPr>
              <w:pStyle w:val="TAC"/>
              <w:rPr>
                <w:rFonts w:eastAsia="SimSun"/>
                <w:lang w:eastAsia="zh-CN"/>
              </w:rPr>
            </w:pPr>
            <w:r w:rsidRPr="00F72CD4">
              <w:rPr>
                <w:rFonts w:eastAsia="SimSun"/>
                <w:lang w:eastAsia="zh-CN"/>
              </w:rPr>
              <w:t>Clause 5.2.3.1.1 (Test 1-7)</w:t>
            </w:r>
          </w:p>
        </w:tc>
        <w:tc>
          <w:tcPr>
            <w:tcW w:w="992" w:type="dxa"/>
            <w:tcBorders>
              <w:top w:val="single" w:sz="4" w:space="0" w:color="auto"/>
              <w:left w:val="single" w:sz="4" w:space="0" w:color="auto"/>
              <w:bottom w:val="single" w:sz="4" w:space="0" w:color="auto"/>
              <w:right w:val="single" w:sz="4" w:space="0" w:color="auto"/>
            </w:tcBorders>
            <w:hideMark/>
          </w:tcPr>
          <w:p w14:paraId="0BFB9691"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4DCBF9A3"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2534CE90" w14:textId="77777777" w:rsidR="007B35BB" w:rsidRPr="00F72CD4" w:rsidRDefault="007B35BB" w:rsidP="000D2D5A">
            <w:pPr>
              <w:pStyle w:val="TAC"/>
              <w:rPr>
                <w:rFonts w:eastAsia="SimSun"/>
                <w:lang w:eastAsia="zh-CN"/>
              </w:rPr>
            </w:pPr>
            <w:r w:rsidRPr="00F72CD4">
              <w:rPr>
                <w:rFonts w:eastAsia="SimSun"/>
                <w:lang w:eastAsia="zh-CN"/>
              </w:rPr>
              <w:t>Clause 5.2.3.1.1 (Test 1-1)</w:t>
            </w:r>
          </w:p>
        </w:tc>
        <w:tc>
          <w:tcPr>
            <w:tcW w:w="1419" w:type="dxa"/>
            <w:tcBorders>
              <w:top w:val="single" w:sz="4" w:space="0" w:color="auto"/>
              <w:left w:val="single" w:sz="4" w:space="0" w:color="auto"/>
              <w:bottom w:val="single" w:sz="4" w:space="0" w:color="auto"/>
              <w:right w:val="single" w:sz="4" w:space="0" w:color="auto"/>
            </w:tcBorders>
          </w:tcPr>
          <w:p w14:paraId="75E536D0" w14:textId="77777777" w:rsidR="007B35BB" w:rsidRPr="00F72CD4" w:rsidRDefault="007B35BB" w:rsidP="000D2D5A">
            <w:pPr>
              <w:pStyle w:val="TAC"/>
              <w:rPr>
                <w:lang w:eastAsia="zh-CN"/>
              </w:rPr>
            </w:pPr>
          </w:p>
        </w:tc>
      </w:tr>
      <w:tr w:rsidR="007B35BB" w:rsidRPr="00F72CD4" w14:paraId="32F705FD"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194B39F6"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75FB4457"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4379C3BA" w14:textId="77777777" w:rsidR="007B35BB" w:rsidRPr="00F72CD4" w:rsidRDefault="007B35BB" w:rsidP="000D2D5A">
            <w:pPr>
              <w:pStyle w:val="TAC"/>
              <w:rPr>
                <w:rFonts w:eastAsia="SimSun"/>
                <w:lang w:eastAsia="zh-CN"/>
              </w:rPr>
            </w:pPr>
            <w:r w:rsidRPr="00F72CD4">
              <w:rPr>
                <w:rFonts w:eastAsia="SimSun"/>
                <w:lang w:eastAsia="zh-CN"/>
              </w:rPr>
              <w:t>Clause 5.2.2.1.10 (Test 1-1 or 1-2)</w:t>
            </w:r>
          </w:p>
        </w:tc>
        <w:tc>
          <w:tcPr>
            <w:tcW w:w="992" w:type="dxa"/>
            <w:tcBorders>
              <w:top w:val="single" w:sz="4" w:space="0" w:color="auto"/>
              <w:left w:val="single" w:sz="4" w:space="0" w:color="auto"/>
              <w:bottom w:val="single" w:sz="4" w:space="0" w:color="auto"/>
              <w:right w:val="single" w:sz="4" w:space="0" w:color="auto"/>
            </w:tcBorders>
            <w:hideMark/>
          </w:tcPr>
          <w:p w14:paraId="315695CE"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61BDD481"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4A8E3C71" w14:textId="77777777" w:rsidR="007B35BB" w:rsidRPr="00F72CD4" w:rsidRDefault="007B35BB" w:rsidP="000D2D5A">
            <w:pPr>
              <w:pStyle w:val="TAC"/>
              <w:rPr>
                <w:rFonts w:eastAsia="SimSun"/>
                <w:lang w:eastAsia="zh-CN"/>
              </w:rPr>
            </w:pPr>
            <w:r w:rsidRPr="00F72CD4">
              <w:rPr>
                <w:rFonts w:eastAsia="SimSun"/>
                <w:lang w:eastAsia="zh-CN"/>
              </w:rPr>
              <w:t>Clause 5.2.2.1.1 (Test 1-5 )</w:t>
            </w:r>
          </w:p>
        </w:tc>
        <w:tc>
          <w:tcPr>
            <w:tcW w:w="1419" w:type="dxa"/>
            <w:tcBorders>
              <w:top w:val="single" w:sz="4" w:space="0" w:color="auto"/>
              <w:left w:val="single" w:sz="4" w:space="0" w:color="auto"/>
              <w:bottom w:val="single" w:sz="4" w:space="0" w:color="auto"/>
              <w:right w:val="single" w:sz="4" w:space="0" w:color="auto"/>
            </w:tcBorders>
          </w:tcPr>
          <w:p w14:paraId="4DB1A440" w14:textId="77777777" w:rsidR="007B35BB" w:rsidRPr="00F72CD4" w:rsidRDefault="007B35BB" w:rsidP="000D2D5A">
            <w:pPr>
              <w:pStyle w:val="TAC"/>
              <w:rPr>
                <w:lang w:eastAsia="zh-CN"/>
              </w:rPr>
            </w:pPr>
          </w:p>
        </w:tc>
      </w:tr>
      <w:tr w:rsidR="007B35BB" w:rsidRPr="00F72CD4" w14:paraId="1A0A2577"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49AD937A"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22FF7D9F"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3E830F7C" w14:textId="77777777" w:rsidR="007B35BB" w:rsidRPr="00F72CD4" w:rsidRDefault="007B35BB" w:rsidP="000D2D5A">
            <w:pPr>
              <w:pStyle w:val="TAC"/>
              <w:rPr>
                <w:rFonts w:eastAsia="SimSun"/>
                <w:lang w:eastAsia="zh-CN"/>
              </w:rPr>
            </w:pPr>
            <w:r w:rsidRPr="00F72CD4">
              <w:rPr>
                <w:rFonts w:eastAsia="SimSun"/>
                <w:lang w:eastAsia="zh-CN"/>
              </w:rPr>
              <w:t>Clause 5.2.2.2.10 (Test 1-1 or 1-2)</w:t>
            </w:r>
          </w:p>
        </w:tc>
        <w:tc>
          <w:tcPr>
            <w:tcW w:w="992" w:type="dxa"/>
            <w:tcBorders>
              <w:top w:val="single" w:sz="4" w:space="0" w:color="auto"/>
              <w:left w:val="single" w:sz="4" w:space="0" w:color="auto"/>
              <w:bottom w:val="single" w:sz="4" w:space="0" w:color="auto"/>
              <w:right w:val="single" w:sz="4" w:space="0" w:color="auto"/>
            </w:tcBorders>
            <w:hideMark/>
          </w:tcPr>
          <w:p w14:paraId="44F5CFE7"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2535B22D"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18013959" w14:textId="77777777" w:rsidR="007B35BB" w:rsidRPr="00F72CD4" w:rsidRDefault="007B35BB" w:rsidP="000D2D5A">
            <w:pPr>
              <w:pStyle w:val="TAC"/>
              <w:rPr>
                <w:rFonts w:eastAsia="SimSun"/>
                <w:lang w:eastAsia="zh-CN"/>
              </w:rPr>
            </w:pPr>
            <w:r w:rsidRPr="00F72CD4">
              <w:rPr>
                <w:rFonts w:eastAsia="SimSun"/>
                <w:lang w:eastAsia="zh-CN"/>
              </w:rPr>
              <w:t>Clause 5.2.2.2.1 (Test 1-7 and 1-11)</w:t>
            </w:r>
          </w:p>
        </w:tc>
        <w:tc>
          <w:tcPr>
            <w:tcW w:w="1419" w:type="dxa"/>
            <w:tcBorders>
              <w:top w:val="single" w:sz="4" w:space="0" w:color="auto"/>
              <w:left w:val="single" w:sz="4" w:space="0" w:color="auto"/>
              <w:bottom w:val="single" w:sz="4" w:space="0" w:color="auto"/>
              <w:right w:val="single" w:sz="4" w:space="0" w:color="auto"/>
            </w:tcBorders>
          </w:tcPr>
          <w:p w14:paraId="0201CC60" w14:textId="77777777" w:rsidR="007B35BB" w:rsidRPr="00F72CD4" w:rsidRDefault="007B35BB" w:rsidP="000D2D5A">
            <w:pPr>
              <w:pStyle w:val="TAC"/>
              <w:rPr>
                <w:lang w:eastAsia="zh-CN"/>
              </w:rPr>
            </w:pPr>
          </w:p>
        </w:tc>
      </w:tr>
      <w:tr w:rsidR="007B35BB" w:rsidRPr="00F72CD4" w14:paraId="0BB26939"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124C0E9E"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0AD9795A"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54111CC7" w14:textId="77777777" w:rsidR="007B35BB" w:rsidRPr="00F72CD4" w:rsidRDefault="007B35BB" w:rsidP="000D2D5A">
            <w:pPr>
              <w:pStyle w:val="TAC"/>
              <w:rPr>
                <w:rFonts w:eastAsia="SimSun"/>
                <w:lang w:eastAsia="zh-CN"/>
              </w:rPr>
            </w:pPr>
            <w:r w:rsidRPr="00F72CD4">
              <w:rPr>
                <w:rFonts w:eastAsia="SimSun"/>
                <w:lang w:eastAsia="zh-CN"/>
              </w:rPr>
              <w:t>Clause 5.2.3.1.10 (Test 1-1 or 1-2)</w:t>
            </w:r>
          </w:p>
        </w:tc>
        <w:tc>
          <w:tcPr>
            <w:tcW w:w="992" w:type="dxa"/>
            <w:tcBorders>
              <w:top w:val="single" w:sz="4" w:space="0" w:color="auto"/>
              <w:left w:val="single" w:sz="4" w:space="0" w:color="auto"/>
              <w:bottom w:val="single" w:sz="4" w:space="0" w:color="auto"/>
              <w:right w:val="single" w:sz="4" w:space="0" w:color="auto"/>
            </w:tcBorders>
            <w:hideMark/>
          </w:tcPr>
          <w:p w14:paraId="2F89E924"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58C1E4AA"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216E3EC0" w14:textId="77777777" w:rsidR="007B35BB" w:rsidRPr="00F72CD4" w:rsidRDefault="007B35BB" w:rsidP="000D2D5A">
            <w:pPr>
              <w:pStyle w:val="TAC"/>
              <w:rPr>
                <w:rFonts w:eastAsia="SimSun"/>
                <w:lang w:eastAsia="zh-CN"/>
              </w:rPr>
            </w:pPr>
            <w:r w:rsidRPr="00F72CD4">
              <w:rPr>
                <w:rFonts w:eastAsia="SimSun"/>
                <w:lang w:eastAsia="zh-CN"/>
              </w:rPr>
              <w:t>Clause 5.2.3.1.1 (Test 1-5)</w:t>
            </w:r>
          </w:p>
        </w:tc>
        <w:tc>
          <w:tcPr>
            <w:tcW w:w="1419" w:type="dxa"/>
            <w:tcBorders>
              <w:top w:val="single" w:sz="4" w:space="0" w:color="auto"/>
              <w:left w:val="single" w:sz="4" w:space="0" w:color="auto"/>
              <w:bottom w:val="single" w:sz="4" w:space="0" w:color="auto"/>
              <w:right w:val="single" w:sz="4" w:space="0" w:color="auto"/>
            </w:tcBorders>
          </w:tcPr>
          <w:p w14:paraId="1D6A224B" w14:textId="77777777" w:rsidR="007B35BB" w:rsidRPr="00F72CD4" w:rsidRDefault="007B35BB" w:rsidP="000D2D5A">
            <w:pPr>
              <w:pStyle w:val="TAC"/>
              <w:rPr>
                <w:lang w:eastAsia="zh-CN"/>
              </w:rPr>
            </w:pPr>
          </w:p>
        </w:tc>
      </w:tr>
      <w:tr w:rsidR="007B35BB" w:rsidRPr="00F72CD4" w14:paraId="43837C40"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567B583E"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54F526A0"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5BD7BBBD" w14:textId="77777777" w:rsidR="007B35BB" w:rsidRPr="00F72CD4" w:rsidRDefault="007B35BB" w:rsidP="000D2D5A">
            <w:pPr>
              <w:pStyle w:val="TAC"/>
              <w:rPr>
                <w:rFonts w:eastAsia="SimSun"/>
                <w:lang w:eastAsia="zh-CN"/>
              </w:rPr>
            </w:pPr>
            <w:r w:rsidRPr="00F72CD4">
              <w:rPr>
                <w:rFonts w:eastAsia="SimSun"/>
                <w:lang w:eastAsia="zh-CN"/>
              </w:rPr>
              <w:t>Clause 5.2.3.2.10 (Test 1-1 or 1-2)</w:t>
            </w:r>
          </w:p>
        </w:tc>
        <w:tc>
          <w:tcPr>
            <w:tcW w:w="992" w:type="dxa"/>
            <w:tcBorders>
              <w:top w:val="single" w:sz="4" w:space="0" w:color="auto"/>
              <w:left w:val="single" w:sz="4" w:space="0" w:color="auto"/>
              <w:bottom w:val="single" w:sz="4" w:space="0" w:color="auto"/>
              <w:right w:val="single" w:sz="4" w:space="0" w:color="auto"/>
            </w:tcBorders>
            <w:hideMark/>
          </w:tcPr>
          <w:p w14:paraId="7E4A25E9"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7D9D5D31"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190D2341" w14:textId="77777777" w:rsidR="007B35BB" w:rsidRPr="00F72CD4" w:rsidRDefault="007B35BB" w:rsidP="000D2D5A">
            <w:pPr>
              <w:pStyle w:val="TAC"/>
              <w:rPr>
                <w:rFonts w:eastAsia="SimSun"/>
                <w:lang w:eastAsia="zh-CN"/>
              </w:rPr>
            </w:pPr>
            <w:r w:rsidRPr="00F72CD4">
              <w:rPr>
                <w:rFonts w:eastAsia="SimSun"/>
                <w:lang w:eastAsia="zh-CN"/>
              </w:rPr>
              <w:t>Clause 5.2.3.2.1 (Test 1-7 and 1-11)</w:t>
            </w:r>
          </w:p>
        </w:tc>
        <w:tc>
          <w:tcPr>
            <w:tcW w:w="1419" w:type="dxa"/>
            <w:tcBorders>
              <w:top w:val="single" w:sz="4" w:space="0" w:color="auto"/>
              <w:left w:val="single" w:sz="4" w:space="0" w:color="auto"/>
              <w:bottom w:val="single" w:sz="4" w:space="0" w:color="auto"/>
              <w:right w:val="single" w:sz="4" w:space="0" w:color="auto"/>
            </w:tcBorders>
          </w:tcPr>
          <w:p w14:paraId="280E313B" w14:textId="77777777" w:rsidR="007B35BB" w:rsidRPr="00F72CD4" w:rsidRDefault="007B35BB" w:rsidP="000D2D5A">
            <w:pPr>
              <w:pStyle w:val="TAC"/>
              <w:rPr>
                <w:lang w:eastAsia="zh-CN"/>
              </w:rPr>
            </w:pPr>
          </w:p>
        </w:tc>
      </w:tr>
      <w:tr w:rsidR="007B35BB" w:rsidRPr="00F72CD4" w14:paraId="13186BCD"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26427898"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5F1934C9"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650AED7E" w14:textId="77777777" w:rsidR="007B35BB" w:rsidRPr="00F72CD4" w:rsidRDefault="007B35BB" w:rsidP="000D2D5A">
            <w:pPr>
              <w:pStyle w:val="TAC"/>
              <w:rPr>
                <w:rFonts w:eastAsia="SimSun"/>
                <w:lang w:eastAsia="zh-CN"/>
              </w:rPr>
            </w:pPr>
            <w:r w:rsidRPr="00F72CD4">
              <w:rPr>
                <w:rFonts w:eastAsia="SimSun"/>
                <w:lang w:eastAsia="zh-CN"/>
              </w:rPr>
              <w:t>Clause 5.2.2.1.10 (Test 1-2)</w:t>
            </w:r>
          </w:p>
        </w:tc>
        <w:tc>
          <w:tcPr>
            <w:tcW w:w="992" w:type="dxa"/>
            <w:tcBorders>
              <w:top w:val="single" w:sz="4" w:space="0" w:color="auto"/>
              <w:left w:val="single" w:sz="4" w:space="0" w:color="auto"/>
              <w:bottom w:val="single" w:sz="4" w:space="0" w:color="auto"/>
              <w:right w:val="single" w:sz="4" w:space="0" w:color="auto"/>
            </w:tcBorders>
            <w:hideMark/>
          </w:tcPr>
          <w:p w14:paraId="6F45D8E1"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659E3555"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0170F8FD" w14:textId="77777777" w:rsidR="007B35BB" w:rsidRPr="00F72CD4" w:rsidRDefault="007B35BB" w:rsidP="000D2D5A">
            <w:pPr>
              <w:pStyle w:val="TAC"/>
              <w:rPr>
                <w:rFonts w:eastAsia="SimSun"/>
                <w:lang w:eastAsia="zh-CN"/>
              </w:rPr>
            </w:pPr>
            <w:r w:rsidRPr="00F72CD4">
              <w:rPr>
                <w:rFonts w:eastAsia="SimSun"/>
                <w:lang w:eastAsia="zh-CN"/>
              </w:rPr>
              <w:t>Clause 5.2.2.1.10 (Test 1-1)</w:t>
            </w:r>
          </w:p>
        </w:tc>
        <w:tc>
          <w:tcPr>
            <w:tcW w:w="1419" w:type="dxa"/>
            <w:tcBorders>
              <w:top w:val="single" w:sz="4" w:space="0" w:color="auto"/>
              <w:left w:val="single" w:sz="4" w:space="0" w:color="auto"/>
              <w:bottom w:val="single" w:sz="4" w:space="0" w:color="auto"/>
              <w:right w:val="single" w:sz="4" w:space="0" w:color="auto"/>
            </w:tcBorders>
          </w:tcPr>
          <w:p w14:paraId="660CC618" w14:textId="77777777" w:rsidR="007B35BB" w:rsidRPr="00F72CD4" w:rsidRDefault="007B35BB" w:rsidP="000D2D5A">
            <w:pPr>
              <w:pStyle w:val="TAC"/>
              <w:rPr>
                <w:lang w:eastAsia="zh-CN"/>
              </w:rPr>
            </w:pPr>
          </w:p>
        </w:tc>
      </w:tr>
      <w:tr w:rsidR="007B35BB" w:rsidRPr="00F72CD4" w14:paraId="075C2545"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2AEC57B0"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47ECC7F7"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61C01E14" w14:textId="77777777" w:rsidR="007B35BB" w:rsidRPr="00F72CD4" w:rsidRDefault="007B35BB" w:rsidP="000D2D5A">
            <w:pPr>
              <w:pStyle w:val="TAC"/>
              <w:rPr>
                <w:rFonts w:eastAsia="SimSun"/>
                <w:lang w:eastAsia="zh-CN"/>
              </w:rPr>
            </w:pPr>
            <w:r w:rsidRPr="00F72CD4">
              <w:rPr>
                <w:rFonts w:eastAsia="SimSun"/>
                <w:lang w:eastAsia="zh-CN"/>
              </w:rPr>
              <w:t>Clause 5.2.2.2.10 (Test 1-2)</w:t>
            </w:r>
          </w:p>
        </w:tc>
        <w:tc>
          <w:tcPr>
            <w:tcW w:w="992" w:type="dxa"/>
            <w:tcBorders>
              <w:top w:val="single" w:sz="4" w:space="0" w:color="auto"/>
              <w:left w:val="single" w:sz="4" w:space="0" w:color="auto"/>
              <w:bottom w:val="single" w:sz="4" w:space="0" w:color="auto"/>
              <w:right w:val="single" w:sz="4" w:space="0" w:color="auto"/>
            </w:tcBorders>
            <w:hideMark/>
          </w:tcPr>
          <w:p w14:paraId="224ECCD2"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441448D0"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593A3A10" w14:textId="77777777" w:rsidR="007B35BB" w:rsidRPr="00F72CD4" w:rsidRDefault="007B35BB" w:rsidP="000D2D5A">
            <w:pPr>
              <w:pStyle w:val="TAC"/>
              <w:rPr>
                <w:rFonts w:eastAsia="SimSun"/>
                <w:lang w:eastAsia="zh-CN"/>
              </w:rPr>
            </w:pPr>
            <w:r w:rsidRPr="00F72CD4">
              <w:rPr>
                <w:rFonts w:eastAsia="SimSun"/>
                <w:lang w:eastAsia="zh-CN"/>
              </w:rPr>
              <w:t>Clause 5.2.2.2.10 (Test 1-1)</w:t>
            </w:r>
          </w:p>
        </w:tc>
        <w:tc>
          <w:tcPr>
            <w:tcW w:w="1419" w:type="dxa"/>
            <w:tcBorders>
              <w:top w:val="single" w:sz="4" w:space="0" w:color="auto"/>
              <w:left w:val="single" w:sz="4" w:space="0" w:color="auto"/>
              <w:bottom w:val="single" w:sz="4" w:space="0" w:color="auto"/>
              <w:right w:val="single" w:sz="4" w:space="0" w:color="auto"/>
            </w:tcBorders>
          </w:tcPr>
          <w:p w14:paraId="29D2643C" w14:textId="77777777" w:rsidR="007B35BB" w:rsidRPr="00F72CD4" w:rsidRDefault="007B35BB" w:rsidP="000D2D5A">
            <w:pPr>
              <w:pStyle w:val="TAC"/>
              <w:rPr>
                <w:lang w:eastAsia="zh-CN"/>
              </w:rPr>
            </w:pPr>
          </w:p>
        </w:tc>
      </w:tr>
      <w:tr w:rsidR="007B35BB" w:rsidRPr="00F72CD4" w14:paraId="27469BBA"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750E88E0" w14:textId="77777777" w:rsidR="007B35BB" w:rsidRPr="00F72CD4" w:rsidRDefault="007B35BB" w:rsidP="000D2D5A">
            <w:pPr>
              <w:pStyle w:val="TAC"/>
              <w:rPr>
                <w:lang w:eastAsia="zh-CN"/>
              </w:rPr>
            </w:pPr>
            <w:r w:rsidRPr="00F72CD4">
              <w:rPr>
                <w:lang w:eastAsia="zh-CN"/>
              </w:rPr>
              <w:t>FR1 FDD</w:t>
            </w:r>
          </w:p>
        </w:tc>
        <w:tc>
          <w:tcPr>
            <w:tcW w:w="851" w:type="dxa"/>
            <w:tcBorders>
              <w:top w:val="single" w:sz="4" w:space="0" w:color="auto"/>
              <w:left w:val="single" w:sz="4" w:space="0" w:color="auto"/>
              <w:bottom w:val="single" w:sz="4" w:space="0" w:color="auto"/>
              <w:right w:val="single" w:sz="4" w:space="0" w:color="auto"/>
            </w:tcBorders>
            <w:hideMark/>
          </w:tcPr>
          <w:p w14:paraId="49A5FE26"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0013CC8E" w14:textId="77777777" w:rsidR="007B35BB" w:rsidRPr="00F72CD4" w:rsidRDefault="007B35BB" w:rsidP="000D2D5A">
            <w:pPr>
              <w:pStyle w:val="TAC"/>
              <w:rPr>
                <w:rFonts w:eastAsia="SimSun"/>
                <w:lang w:eastAsia="zh-CN"/>
              </w:rPr>
            </w:pPr>
            <w:r w:rsidRPr="00F72CD4">
              <w:rPr>
                <w:rFonts w:eastAsia="SimSun"/>
                <w:lang w:eastAsia="zh-CN"/>
              </w:rPr>
              <w:t>Clause 5.2.3.1.10 (Test 1-2)</w:t>
            </w:r>
          </w:p>
        </w:tc>
        <w:tc>
          <w:tcPr>
            <w:tcW w:w="992" w:type="dxa"/>
            <w:tcBorders>
              <w:top w:val="single" w:sz="4" w:space="0" w:color="auto"/>
              <w:left w:val="single" w:sz="4" w:space="0" w:color="auto"/>
              <w:bottom w:val="single" w:sz="4" w:space="0" w:color="auto"/>
              <w:right w:val="single" w:sz="4" w:space="0" w:color="auto"/>
            </w:tcBorders>
            <w:hideMark/>
          </w:tcPr>
          <w:p w14:paraId="129B0169" w14:textId="77777777" w:rsidR="007B35BB" w:rsidRPr="00F72CD4" w:rsidRDefault="007B35BB" w:rsidP="000D2D5A">
            <w:pPr>
              <w:pStyle w:val="TAC"/>
              <w:rPr>
                <w:lang w:eastAsia="zh-CN"/>
              </w:rPr>
            </w:pPr>
            <w:r w:rsidRPr="00F72CD4">
              <w:rPr>
                <w:lang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5F91D7DC"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7912FBB0" w14:textId="77777777" w:rsidR="007B35BB" w:rsidRPr="00F72CD4" w:rsidRDefault="007B35BB" w:rsidP="000D2D5A">
            <w:pPr>
              <w:pStyle w:val="TAC"/>
              <w:rPr>
                <w:rFonts w:eastAsia="SimSun"/>
                <w:lang w:eastAsia="zh-CN"/>
              </w:rPr>
            </w:pPr>
            <w:r w:rsidRPr="00F72CD4">
              <w:rPr>
                <w:rFonts w:eastAsia="SimSun"/>
                <w:lang w:eastAsia="zh-CN"/>
              </w:rPr>
              <w:t>Clause 5.2.3.1.10 (Test 1-1)</w:t>
            </w:r>
          </w:p>
        </w:tc>
        <w:tc>
          <w:tcPr>
            <w:tcW w:w="1419" w:type="dxa"/>
            <w:tcBorders>
              <w:top w:val="single" w:sz="4" w:space="0" w:color="auto"/>
              <w:left w:val="single" w:sz="4" w:space="0" w:color="auto"/>
              <w:bottom w:val="single" w:sz="4" w:space="0" w:color="auto"/>
              <w:right w:val="single" w:sz="4" w:space="0" w:color="auto"/>
            </w:tcBorders>
          </w:tcPr>
          <w:p w14:paraId="684E84B9" w14:textId="77777777" w:rsidR="007B35BB" w:rsidRPr="00F72CD4" w:rsidRDefault="007B35BB" w:rsidP="000D2D5A">
            <w:pPr>
              <w:pStyle w:val="TAC"/>
              <w:rPr>
                <w:lang w:eastAsia="zh-CN"/>
              </w:rPr>
            </w:pPr>
          </w:p>
        </w:tc>
      </w:tr>
      <w:tr w:rsidR="007B35BB" w:rsidRPr="00F72CD4" w14:paraId="4EAB932C" w14:textId="77777777" w:rsidTr="00D30DB7">
        <w:trPr>
          <w:trHeight w:val="58"/>
        </w:trPr>
        <w:tc>
          <w:tcPr>
            <w:tcW w:w="989" w:type="dxa"/>
            <w:tcBorders>
              <w:top w:val="single" w:sz="4" w:space="0" w:color="auto"/>
              <w:left w:val="single" w:sz="4" w:space="0" w:color="auto"/>
              <w:bottom w:val="single" w:sz="4" w:space="0" w:color="auto"/>
              <w:right w:val="single" w:sz="4" w:space="0" w:color="auto"/>
            </w:tcBorders>
            <w:hideMark/>
          </w:tcPr>
          <w:p w14:paraId="5AD10556" w14:textId="77777777" w:rsidR="007B35BB" w:rsidRPr="00F72CD4" w:rsidRDefault="007B35BB" w:rsidP="000D2D5A">
            <w:pPr>
              <w:pStyle w:val="TAC"/>
              <w:rPr>
                <w:lang w:eastAsia="zh-CN"/>
              </w:rPr>
            </w:pPr>
            <w:r w:rsidRPr="00F72CD4">
              <w:rPr>
                <w:lang w:eastAsia="zh-CN"/>
              </w:rPr>
              <w:t>FR1 TDD</w:t>
            </w:r>
          </w:p>
        </w:tc>
        <w:tc>
          <w:tcPr>
            <w:tcW w:w="851" w:type="dxa"/>
            <w:tcBorders>
              <w:top w:val="single" w:sz="4" w:space="0" w:color="auto"/>
              <w:left w:val="single" w:sz="4" w:space="0" w:color="auto"/>
              <w:bottom w:val="single" w:sz="4" w:space="0" w:color="auto"/>
              <w:right w:val="single" w:sz="4" w:space="0" w:color="auto"/>
            </w:tcBorders>
            <w:hideMark/>
          </w:tcPr>
          <w:p w14:paraId="1FC69B1F" w14:textId="77777777" w:rsidR="007B35BB" w:rsidRPr="00F72CD4" w:rsidRDefault="007B35BB" w:rsidP="000D2D5A">
            <w:pPr>
              <w:pStyle w:val="TAC"/>
              <w:rPr>
                <w:lang w:eastAsia="zh-CN"/>
              </w:rPr>
            </w:pPr>
            <w:r w:rsidRPr="00F72CD4">
              <w:rPr>
                <w:lang w:eastAsia="zh-CN"/>
              </w:rPr>
              <w:t>PDSCH</w:t>
            </w:r>
          </w:p>
        </w:tc>
        <w:tc>
          <w:tcPr>
            <w:tcW w:w="2553" w:type="dxa"/>
            <w:tcBorders>
              <w:top w:val="single" w:sz="4" w:space="0" w:color="auto"/>
              <w:left w:val="single" w:sz="4" w:space="0" w:color="auto"/>
              <w:bottom w:val="single" w:sz="4" w:space="0" w:color="auto"/>
              <w:right w:val="single" w:sz="4" w:space="0" w:color="auto"/>
            </w:tcBorders>
            <w:hideMark/>
          </w:tcPr>
          <w:p w14:paraId="2139B6CD" w14:textId="77777777" w:rsidR="007B35BB" w:rsidRPr="00F72CD4" w:rsidRDefault="007B35BB" w:rsidP="000D2D5A">
            <w:pPr>
              <w:pStyle w:val="TAC"/>
              <w:rPr>
                <w:rFonts w:eastAsia="SimSun"/>
                <w:lang w:eastAsia="zh-CN"/>
              </w:rPr>
            </w:pPr>
            <w:r w:rsidRPr="00F72CD4">
              <w:rPr>
                <w:rFonts w:eastAsia="SimSun"/>
                <w:lang w:eastAsia="zh-CN"/>
              </w:rPr>
              <w:t>Clause 5.2.3.2.10 (Test 1-2)</w:t>
            </w:r>
          </w:p>
        </w:tc>
        <w:tc>
          <w:tcPr>
            <w:tcW w:w="992" w:type="dxa"/>
            <w:tcBorders>
              <w:top w:val="single" w:sz="4" w:space="0" w:color="auto"/>
              <w:left w:val="single" w:sz="4" w:space="0" w:color="auto"/>
              <w:bottom w:val="single" w:sz="4" w:space="0" w:color="auto"/>
              <w:right w:val="single" w:sz="4" w:space="0" w:color="auto"/>
            </w:tcBorders>
            <w:hideMark/>
          </w:tcPr>
          <w:p w14:paraId="3E269557" w14:textId="77777777" w:rsidR="007B35BB" w:rsidRPr="00F72CD4" w:rsidRDefault="007B35BB" w:rsidP="000D2D5A">
            <w:pPr>
              <w:pStyle w:val="TAC"/>
              <w:rPr>
                <w:lang w:eastAsia="zh-CN"/>
              </w:rPr>
            </w:pPr>
            <w:r w:rsidRPr="00F72CD4">
              <w:rPr>
                <w:lang w:eastAsia="zh-CN"/>
              </w:rPr>
              <w:t>FR1 TDD</w:t>
            </w:r>
          </w:p>
        </w:tc>
        <w:tc>
          <w:tcPr>
            <w:tcW w:w="850" w:type="dxa"/>
            <w:tcBorders>
              <w:top w:val="single" w:sz="4" w:space="0" w:color="auto"/>
              <w:left w:val="single" w:sz="4" w:space="0" w:color="auto"/>
              <w:bottom w:val="single" w:sz="4" w:space="0" w:color="auto"/>
              <w:right w:val="single" w:sz="4" w:space="0" w:color="auto"/>
            </w:tcBorders>
            <w:hideMark/>
          </w:tcPr>
          <w:p w14:paraId="693BED4A" w14:textId="77777777" w:rsidR="007B35BB" w:rsidRPr="00F72CD4" w:rsidRDefault="007B35BB" w:rsidP="000D2D5A">
            <w:pPr>
              <w:pStyle w:val="TAC"/>
              <w:rPr>
                <w:lang w:eastAsia="zh-CN"/>
              </w:rPr>
            </w:pPr>
            <w:r w:rsidRPr="00F72CD4">
              <w:rPr>
                <w:lang w:eastAsia="zh-CN"/>
              </w:rPr>
              <w:t>PDSCH</w:t>
            </w:r>
          </w:p>
        </w:tc>
        <w:tc>
          <w:tcPr>
            <w:tcW w:w="2411" w:type="dxa"/>
            <w:tcBorders>
              <w:top w:val="single" w:sz="4" w:space="0" w:color="auto"/>
              <w:left w:val="single" w:sz="4" w:space="0" w:color="auto"/>
              <w:bottom w:val="single" w:sz="4" w:space="0" w:color="auto"/>
              <w:right w:val="single" w:sz="4" w:space="0" w:color="auto"/>
            </w:tcBorders>
            <w:hideMark/>
          </w:tcPr>
          <w:p w14:paraId="3B0B230C" w14:textId="77777777" w:rsidR="007B35BB" w:rsidRPr="00F72CD4" w:rsidRDefault="007B35BB" w:rsidP="000D2D5A">
            <w:pPr>
              <w:pStyle w:val="TAC"/>
              <w:rPr>
                <w:rFonts w:eastAsia="SimSun"/>
                <w:lang w:eastAsia="zh-CN"/>
              </w:rPr>
            </w:pPr>
            <w:r w:rsidRPr="00F72CD4">
              <w:rPr>
                <w:rFonts w:eastAsia="SimSun"/>
                <w:lang w:eastAsia="zh-CN"/>
              </w:rPr>
              <w:t>Clause 5.2.3.2.10 (Test 1-1)</w:t>
            </w:r>
          </w:p>
        </w:tc>
        <w:tc>
          <w:tcPr>
            <w:tcW w:w="1419" w:type="dxa"/>
            <w:tcBorders>
              <w:top w:val="single" w:sz="4" w:space="0" w:color="auto"/>
              <w:left w:val="single" w:sz="4" w:space="0" w:color="auto"/>
              <w:bottom w:val="single" w:sz="4" w:space="0" w:color="auto"/>
              <w:right w:val="single" w:sz="4" w:space="0" w:color="auto"/>
            </w:tcBorders>
          </w:tcPr>
          <w:p w14:paraId="354C642B" w14:textId="77777777" w:rsidR="007B35BB" w:rsidRPr="00F72CD4" w:rsidRDefault="007B35BB" w:rsidP="000D2D5A">
            <w:pPr>
              <w:pStyle w:val="TAC"/>
              <w:rPr>
                <w:lang w:eastAsia="zh-CN"/>
              </w:rPr>
            </w:pPr>
          </w:p>
        </w:tc>
      </w:tr>
    </w:tbl>
    <w:p w14:paraId="2CE0545F" w14:textId="77777777" w:rsidR="00D30DB7" w:rsidRPr="00F72CD4" w:rsidRDefault="00D30DB7" w:rsidP="00D30DB7"/>
    <w:p w14:paraId="59F13FF9" w14:textId="23A5DB71" w:rsidR="00D30DB7" w:rsidRPr="00F72CD4" w:rsidRDefault="00D30DB7" w:rsidP="00D30DB7">
      <w:pPr>
        <w:pStyle w:val="TH"/>
      </w:pPr>
      <w:r w:rsidRPr="00F72CD4">
        <w:t>Table 5.1.1.7-2</w:t>
      </w:r>
      <w:r w:rsidRPr="00F72CD4">
        <w:rPr>
          <w:lang w:eastAsia="zh-CN"/>
        </w:rPr>
        <w:t>:</w:t>
      </w:r>
      <w:r w:rsidRPr="00F72CD4">
        <w:t xml:space="preserve"> Applicability </w:t>
      </w:r>
      <w:r w:rsidRPr="00F72CD4">
        <w:rPr>
          <w:rFonts w:cs="Arial"/>
        </w:rPr>
        <w:t>of requirements for HST Enhanced SFN Transmission schemes</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2552"/>
        <w:gridCol w:w="850"/>
        <w:gridCol w:w="992"/>
        <w:gridCol w:w="2552"/>
        <w:gridCol w:w="1134"/>
      </w:tblGrid>
      <w:tr w:rsidR="00D30DB7" w:rsidRPr="00F72CD4" w14:paraId="67561EE5" w14:textId="77777777" w:rsidTr="007C529C">
        <w:trPr>
          <w:trHeight w:val="58"/>
        </w:trPr>
        <w:tc>
          <w:tcPr>
            <w:tcW w:w="4390" w:type="dxa"/>
            <w:gridSpan w:val="3"/>
            <w:tcBorders>
              <w:top w:val="single" w:sz="4" w:space="0" w:color="auto"/>
              <w:left w:val="single" w:sz="4" w:space="0" w:color="auto"/>
              <w:bottom w:val="single" w:sz="4" w:space="0" w:color="auto"/>
              <w:right w:val="single" w:sz="4" w:space="0" w:color="auto"/>
            </w:tcBorders>
            <w:hideMark/>
          </w:tcPr>
          <w:p w14:paraId="17300D99" w14:textId="77777777" w:rsidR="00D30DB7" w:rsidRPr="00F72CD4" w:rsidRDefault="00D30DB7" w:rsidP="007C529C">
            <w:pPr>
              <w:pStyle w:val="TAH"/>
              <w:rPr>
                <w:lang w:eastAsia="ko-KR"/>
              </w:rPr>
            </w:pPr>
            <w:r w:rsidRPr="00F72CD4">
              <w:rPr>
                <w:lang w:eastAsia="ko-KR"/>
              </w:rPr>
              <w:t>If UE has passed</w:t>
            </w:r>
          </w:p>
        </w:tc>
        <w:tc>
          <w:tcPr>
            <w:tcW w:w="4394" w:type="dxa"/>
            <w:gridSpan w:val="3"/>
            <w:tcBorders>
              <w:top w:val="single" w:sz="4" w:space="0" w:color="auto"/>
              <w:left w:val="single" w:sz="4" w:space="0" w:color="auto"/>
              <w:bottom w:val="single" w:sz="4" w:space="0" w:color="auto"/>
              <w:right w:val="single" w:sz="4" w:space="0" w:color="auto"/>
            </w:tcBorders>
            <w:hideMark/>
          </w:tcPr>
          <w:p w14:paraId="29866DC4" w14:textId="77777777" w:rsidR="00D30DB7" w:rsidRPr="00F72CD4" w:rsidRDefault="00D30DB7" w:rsidP="007C529C">
            <w:pPr>
              <w:pStyle w:val="TAH"/>
              <w:rPr>
                <w:lang w:eastAsia="ko-KR"/>
              </w:rPr>
            </w:pPr>
            <w:r w:rsidRPr="00F72CD4">
              <w:rPr>
                <w:lang w:eastAsia="ko-KR"/>
              </w:rPr>
              <w:t>UE can skip</w:t>
            </w:r>
          </w:p>
        </w:tc>
        <w:tc>
          <w:tcPr>
            <w:tcW w:w="1134" w:type="dxa"/>
            <w:tcBorders>
              <w:top w:val="single" w:sz="4" w:space="0" w:color="auto"/>
              <w:left w:val="single" w:sz="4" w:space="0" w:color="auto"/>
              <w:bottom w:val="nil"/>
              <w:right w:val="single" w:sz="4" w:space="0" w:color="auto"/>
            </w:tcBorders>
            <w:shd w:val="clear" w:color="auto" w:fill="auto"/>
            <w:hideMark/>
          </w:tcPr>
          <w:p w14:paraId="252DC11C" w14:textId="77777777" w:rsidR="00D30DB7" w:rsidRPr="00F72CD4" w:rsidRDefault="00D30DB7" w:rsidP="007C529C">
            <w:pPr>
              <w:pStyle w:val="TAH"/>
              <w:rPr>
                <w:rFonts w:eastAsia="Malgun Gothic"/>
                <w:lang w:eastAsia="ko-KR"/>
              </w:rPr>
            </w:pPr>
            <w:r w:rsidRPr="00F72CD4">
              <w:rPr>
                <w:lang w:eastAsia="ko-KR"/>
              </w:rPr>
              <w:t>Applicability notes</w:t>
            </w:r>
          </w:p>
        </w:tc>
      </w:tr>
      <w:tr w:rsidR="00D30DB7" w:rsidRPr="00F72CD4" w14:paraId="15C5C518" w14:textId="77777777" w:rsidTr="007C529C">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6DEC1B38" w14:textId="77777777" w:rsidR="00D30DB7" w:rsidRPr="00F72CD4" w:rsidRDefault="00D30DB7" w:rsidP="007C529C">
            <w:pPr>
              <w:pStyle w:val="TAH"/>
              <w:rPr>
                <w:lang w:eastAsia="ko-KR"/>
              </w:rPr>
            </w:pPr>
            <w:r w:rsidRPr="00F72CD4">
              <w:rPr>
                <w:lang w:eastAsia="ko-KR"/>
              </w:rPr>
              <w:t>Test type</w:t>
            </w:r>
          </w:p>
        </w:tc>
        <w:tc>
          <w:tcPr>
            <w:tcW w:w="2552" w:type="dxa"/>
            <w:tcBorders>
              <w:top w:val="single" w:sz="4" w:space="0" w:color="auto"/>
              <w:left w:val="single" w:sz="4" w:space="0" w:color="auto"/>
              <w:bottom w:val="single" w:sz="4" w:space="0" w:color="auto"/>
              <w:right w:val="single" w:sz="4" w:space="0" w:color="auto"/>
            </w:tcBorders>
          </w:tcPr>
          <w:p w14:paraId="15DD1FFE" w14:textId="77777777" w:rsidR="00D30DB7" w:rsidRPr="00F72CD4" w:rsidRDefault="00D30DB7" w:rsidP="007C529C">
            <w:pPr>
              <w:pStyle w:val="TAH"/>
              <w:rPr>
                <w:lang w:eastAsia="ko-KR"/>
              </w:rPr>
            </w:pPr>
            <w:r w:rsidRPr="00F72CD4">
              <w:rPr>
                <w:lang w:eastAsia="ko-KR"/>
              </w:rPr>
              <w:t>Test list</w:t>
            </w:r>
          </w:p>
        </w:tc>
        <w:tc>
          <w:tcPr>
            <w:tcW w:w="1842" w:type="dxa"/>
            <w:gridSpan w:val="2"/>
            <w:tcBorders>
              <w:top w:val="single" w:sz="4" w:space="0" w:color="auto"/>
              <w:left w:val="single" w:sz="4" w:space="0" w:color="auto"/>
              <w:bottom w:val="single" w:sz="4" w:space="0" w:color="auto"/>
              <w:right w:val="single" w:sz="4" w:space="0" w:color="auto"/>
            </w:tcBorders>
            <w:hideMark/>
          </w:tcPr>
          <w:p w14:paraId="5F21156F" w14:textId="77777777" w:rsidR="00D30DB7" w:rsidRPr="00F72CD4" w:rsidRDefault="00D30DB7" w:rsidP="007C529C">
            <w:pPr>
              <w:pStyle w:val="TAH"/>
              <w:rPr>
                <w:lang w:eastAsia="ko-KR"/>
              </w:rPr>
            </w:pPr>
            <w:r w:rsidRPr="00F72CD4">
              <w:rPr>
                <w:lang w:eastAsia="ko-KR"/>
              </w:rPr>
              <w:t>Test type</w:t>
            </w:r>
          </w:p>
        </w:tc>
        <w:tc>
          <w:tcPr>
            <w:tcW w:w="2552" w:type="dxa"/>
            <w:tcBorders>
              <w:top w:val="single" w:sz="4" w:space="0" w:color="auto"/>
              <w:left w:val="single" w:sz="4" w:space="0" w:color="auto"/>
              <w:bottom w:val="single" w:sz="4" w:space="0" w:color="auto"/>
              <w:right w:val="single" w:sz="4" w:space="0" w:color="auto"/>
            </w:tcBorders>
            <w:hideMark/>
          </w:tcPr>
          <w:p w14:paraId="13402C14" w14:textId="77777777" w:rsidR="00D30DB7" w:rsidRPr="00F72CD4" w:rsidRDefault="00D30DB7" w:rsidP="007C529C">
            <w:pPr>
              <w:pStyle w:val="TAH"/>
              <w:rPr>
                <w:lang w:eastAsia="ko-KR"/>
              </w:rPr>
            </w:pPr>
            <w:r w:rsidRPr="00F72CD4">
              <w:rPr>
                <w:lang w:eastAsia="ko-KR"/>
              </w:rPr>
              <w:t>Test list</w:t>
            </w:r>
          </w:p>
        </w:tc>
        <w:tc>
          <w:tcPr>
            <w:tcW w:w="1134" w:type="dxa"/>
            <w:tcBorders>
              <w:top w:val="nil"/>
              <w:left w:val="single" w:sz="4" w:space="0" w:color="auto"/>
              <w:bottom w:val="single" w:sz="4" w:space="0" w:color="auto"/>
              <w:right w:val="single" w:sz="4" w:space="0" w:color="auto"/>
            </w:tcBorders>
            <w:shd w:val="clear" w:color="auto" w:fill="auto"/>
            <w:hideMark/>
          </w:tcPr>
          <w:p w14:paraId="1FE7AC32" w14:textId="77777777" w:rsidR="00D30DB7" w:rsidRPr="00F72CD4" w:rsidRDefault="00D30DB7" w:rsidP="007C529C">
            <w:pPr>
              <w:pStyle w:val="TAH"/>
              <w:rPr>
                <w:lang w:eastAsia="ko-KR"/>
              </w:rPr>
            </w:pPr>
          </w:p>
        </w:tc>
      </w:tr>
      <w:tr w:rsidR="00D30DB7" w:rsidRPr="00F72CD4" w14:paraId="741926A7" w14:textId="77777777" w:rsidTr="007C529C">
        <w:trPr>
          <w:trHeight w:val="58"/>
        </w:trPr>
        <w:tc>
          <w:tcPr>
            <w:tcW w:w="846" w:type="dxa"/>
            <w:tcBorders>
              <w:top w:val="single" w:sz="4" w:space="0" w:color="auto"/>
              <w:left w:val="single" w:sz="4" w:space="0" w:color="auto"/>
              <w:bottom w:val="single" w:sz="4" w:space="0" w:color="auto"/>
              <w:right w:val="single" w:sz="4" w:space="0" w:color="auto"/>
            </w:tcBorders>
          </w:tcPr>
          <w:p w14:paraId="5F26F5C5" w14:textId="77777777" w:rsidR="00D30DB7" w:rsidRPr="00F72CD4" w:rsidRDefault="00D30DB7" w:rsidP="007C529C">
            <w:pPr>
              <w:pStyle w:val="TAL"/>
              <w:rPr>
                <w:lang w:eastAsia="zh-CN"/>
              </w:rPr>
            </w:pPr>
            <w:r w:rsidRPr="00F72CD4">
              <w:rPr>
                <w:lang w:eastAsia="zh-CN"/>
              </w:rPr>
              <w:t>FR1 FDD</w:t>
            </w:r>
          </w:p>
        </w:tc>
        <w:tc>
          <w:tcPr>
            <w:tcW w:w="992" w:type="dxa"/>
            <w:tcBorders>
              <w:top w:val="single" w:sz="4" w:space="0" w:color="auto"/>
              <w:left w:val="single" w:sz="4" w:space="0" w:color="auto"/>
              <w:bottom w:val="single" w:sz="4" w:space="0" w:color="auto"/>
              <w:right w:val="single" w:sz="4" w:space="0" w:color="auto"/>
            </w:tcBorders>
          </w:tcPr>
          <w:p w14:paraId="74AF6E6A"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092BCF46" w14:textId="77777777" w:rsidR="00D30DB7" w:rsidRPr="00F72CD4" w:rsidRDefault="00D30DB7" w:rsidP="007C529C">
            <w:pPr>
              <w:pStyle w:val="TAL"/>
              <w:rPr>
                <w:lang w:eastAsia="zh-CN"/>
              </w:rPr>
            </w:pPr>
            <w:r w:rsidRPr="00F72CD4">
              <w:rPr>
                <w:lang w:eastAsia="zh-CN"/>
              </w:rPr>
              <w:t>Clause 5.2.2.1.20</w:t>
            </w:r>
          </w:p>
        </w:tc>
        <w:tc>
          <w:tcPr>
            <w:tcW w:w="850" w:type="dxa"/>
            <w:tcBorders>
              <w:top w:val="single" w:sz="4" w:space="0" w:color="auto"/>
              <w:left w:val="single" w:sz="4" w:space="0" w:color="auto"/>
              <w:bottom w:val="single" w:sz="4" w:space="0" w:color="auto"/>
              <w:right w:val="single" w:sz="4" w:space="0" w:color="auto"/>
            </w:tcBorders>
          </w:tcPr>
          <w:p w14:paraId="70BB6028" w14:textId="77777777" w:rsidR="00D30DB7" w:rsidRPr="00F72CD4" w:rsidRDefault="00D30DB7" w:rsidP="007C529C">
            <w:pPr>
              <w:pStyle w:val="TAL"/>
              <w:rPr>
                <w:lang w:eastAsia="zh-CN"/>
              </w:rPr>
            </w:pPr>
            <w:r w:rsidRPr="00F72CD4">
              <w:rPr>
                <w:lang w:eastAsia="zh-CN"/>
              </w:rPr>
              <w:t>FR1 FDD</w:t>
            </w:r>
          </w:p>
        </w:tc>
        <w:tc>
          <w:tcPr>
            <w:tcW w:w="992" w:type="dxa"/>
            <w:tcBorders>
              <w:top w:val="single" w:sz="4" w:space="0" w:color="auto"/>
              <w:left w:val="single" w:sz="4" w:space="0" w:color="auto"/>
              <w:bottom w:val="single" w:sz="4" w:space="0" w:color="auto"/>
              <w:right w:val="single" w:sz="4" w:space="0" w:color="auto"/>
            </w:tcBorders>
          </w:tcPr>
          <w:p w14:paraId="5F64D36B"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3A0F977F" w14:textId="77777777" w:rsidR="00D30DB7" w:rsidRPr="00F72CD4" w:rsidRDefault="00D30DB7" w:rsidP="007C529C">
            <w:pPr>
              <w:pStyle w:val="TAL"/>
              <w:rPr>
                <w:lang w:eastAsia="zh-CN"/>
              </w:rPr>
            </w:pPr>
            <w:r w:rsidRPr="00F72CD4">
              <w:rPr>
                <w:lang w:eastAsia="zh-CN"/>
              </w:rPr>
              <w:t>Clause 5.2.2.1.21</w:t>
            </w:r>
          </w:p>
        </w:tc>
        <w:tc>
          <w:tcPr>
            <w:tcW w:w="1134" w:type="dxa"/>
            <w:tcBorders>
              <w:top w:val="single" w:sz="4" w:space="0" w:color="auto"/>
              <w:left w:val="single" w:sz="4" w:space="0" w:color="auto"/>
              <w:bottom w:val="single" w:sz="4" w:space="0" w:color="auto"/>
              <w:right w:val="single" w:sz="4" w:space="0" w:color="auto"/>
            </w:tcBorders>
          </w:tcPr>
          <w:p w14:paraId="0333C4FF" w14:textId="77777777" w:rsidR="00D30DB7" w:rsidRPr="00F72CD4" w:rsidRDefault="00D30DB7" w:rsidP="007C529C">
            <w:pPr>
              <w:pStyle w:val="TAL"/>
              <w:rPr>
                <w:lang w:eastAsia="zh-CN"/>
              </w:rPr>
            </w:pPr>
          </w:p>
        </w:tc>
      </w:tr>
      <w:tr w:rsidR="00D30DB7" w:rsidRPr="00F72CD4" w14:paraId="0CA9B157" w14:textId="77777777" w:rsidTr="007C529C">
        <w:trPr>
          <w:trHeight w:val="58"/>
        </w:trPr>
        <w:tc>
          <w:tcPr>
            <w:tcW w:w="846" w:type="dxa"/>
            <w:tcBorders>
              <w:top w:val="single" w:sz="4" w:space="0" w:color="auto"/>
              <w:left w:val="single" w:sz="4" w:space="0" w:color="auto"/>
              <w:bottom w:val="single" w:sz="4" w:space="0" w:color="auto"/>
              <w:right w:val="single" w:sz="4" w:space="0" w:color="auto"/>
            </w:tcBorders>
          </w:tcPr>
          <w:p w14:paraId="03ECC178" w14:textId="77777777" w:rsidR="00D30DB7" w:rsidRPr="00F72CD4" w:rsidRDefault="00D30DB7" w:rsidP="007C529C">
            <w:pPr>
              <w:pStyle w:val="TAL"/>
              <w:rPr>
                <w:lang w:eastAsia="zh-CN"/>
              </w:rPr>
            </w:pPr>
            <w:r w:rsidRPr="00F72CD4">
              <w:rPr>
                <w:lang w:eastAsia="zh-CN"/>
              </w:rPr>
              <w:t>FR1 TDD</w:t>
            </w:r>
          </w:p>
        </w:tc>
        <w:tc>
          <w:tcPr>
            <w:tcW w:w="992" w:type="dxa"/>
            <w:tcBorders>
              <w:top w:val="single" w:sz="4" w:space="0" w:color="auto"/>
              <w:left w:val="single" w:sz="4" w:space="0" w:color="auto"/>
              <w:bottom w:val="single" w:sz="4" w:space="0" w:color="auto"/>
              <w:right w:val="single" w:sz="4" w:space="0" w:color="auto"/>
            </w:tcBorders>
          </w:tcPr>
          <w:p w14:paraId="2CC6D942"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63898973" w14:textId="77777777" w:rsidR="00D30DB7" w:rsidRPr="00F72CD4" w:rsidRDefault="00D30DB7" w:rsidP="007C529C">
            <w:pPr>
              <w:pStyle w:val="TAL"/>
              <w:rPr>
                <w:lang w:eastAsia="zh-CN"/>
              </w:rPr>
            </w:pPr>
            <w:r w:rsidRPr="00F72CD4">
              <w:rPr>
                <w:lang w:eastAsia="zh-CN"/>
              </w:rPr>
              <w:t>Clause 5.2.2.2.21</w:t>
            </w:r>
          </w:p>
        </w:tc>
        <w:tc>
          <w:tcPr>
            <w:tcW w:w="850" w:type="dxa"/>
            <w:tcBorders>
              <w:top w:val="single" w:sz="4" w:space="0" w:color="auto"/>
              <w:left w:val="single" w:sz="4" w:space="0" w:color="auto"/>
              <w:bottom w:val="single" w:sz="4" w:space="0" w:color="auto"/>
              <w:right w:val="single" w:sz="4" w:space="0" w:color="auto"/>
            </w:tcBorders>
          </w:tcPr>
          <w:p w14:paraId="2E6ADDC4" w14:textId="77777777" w:rsidR="00D30DB7" w:rsidRPr="00F72CD4" w:rsidRDefault="00D30DB7" w:rsidP="007C529C">
            <w:pPr>
              <w:pStyle w:val="TAL"/>
              <w:rPr>
                <w:lang w:eastAsia="zh-CN"/>
              </w:rPr>
            </w:pPr>
            <w:r w:rsidRPr="00F72CD4">
              <w:rPr>
                <w:lang w:eastAsia="zh-CN"/>
              </w:rPr>
              <w:t>FR1 TDD</w:t>
            </w:r>
          </w:p>
        </w:tc>
        <w:tc>
          <w:tcPr>
            <w:tcW w:w="992" w:type="dxa"/>
            <w:tcBorders>
              <w:top w:val="single" w:sz="4" w:space="0" w:color="auto"/>
              <w:left w:val="single" w:sz="4" w:space="0" w:color="auto"/>
              <w:bottom w:val="single" w:sz="4" w:space="0" w:color="auto"/>
              <w:right w:val="single" w:sz="4" w:space="0" w:color="auto"/>
            </w:tcBorders>
          </w:tcPr>
          <w:p w14:paraId="54CA6BA3"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74903855" w14:textId="77777777" w:rsidR="00D30DB7" w:rsidRPr="00F72CD4" w:rsidRDefault="00D30DB7" w:rsidP="007C529C">
            <w:pPr>
              <w:pStyle w:val="TAL"/>
              <w:rPr>
                <w:lang w:eastAsia="zh-CN"/>
              </w:rPr>
            </w:pPr>
            <w:r w:rsidRPr="00F72CD4">
              <w:rPr>
                <w:lang w:eastAsia="zh-CN"/>
              </w:rPr>
              <w:t>Clause 5.2.2.2.22</w:t>
            </w:r>
          </w:p>
        </w:tc>
        <w:tc>
          <w:tcPr>
            <w:tcW w:w="1134" w:type="dxa"/>
            <w:tcBorders>
              <w:top w:val="single" w:sz="4" w:space="0" w:color="auto"/>
              <w:left w:val="single" w:sz="4" w:space="0" w:color="auto"/>
              <w:bottom w:val="single" w:sz="4" w:space="0" w:color="auto"/>
              <w:right w:val="single" w:sz="4" w:space="0" w:color="auto"/>
            </w:tcBorders>
          </w:tcPr>
          <w:p w14:paraId="5BCE1933" w14:textId="77777777" w:rsidR="00D30DB7" w:rsidRPr="00F72CD4" w:rsidRDefault="00D30DB7" w:rsidP="007C529C">
            <w:pPr>
              <w:pStyle w:val="TAL"/>
              <w:rPr>
                <w:lang w:eastAsia="zh-CN"/>
              </w:rPr>
            </w:pPr>
          </w:p>
        </w:tc>
      </w:tr>
      <w:tr w:rsidR="00D30DB7" w:rsidRPr="00F72CD4" w14:paraId="0469A59C" w14:textId="77777777" w:rsidTr="007C529C">
        <w:trPr>
          <w:trHeight w:val="58"/>
        </w:trPr>
        <w:tc>
          <w:tcPr>
            <w:tcW w:w="846" w:type="dxa"/>
            <w:tcBorders>
              <w:top w:val="single" w:sz="4" w:space="0" w:color="auto"/>
              <w:left w:val="single" w:sz="4" w:space="0" w:color="auto"/>
              <w:bottom w:val="single" w:sz="4" w:space="0" w:color="auto"/>
              <w:right w:val="single" w:sz="4" w:space="0" w:color="auto"/>
            </w:tcBorders>
          </w:tcPr>
          <w:p w14:paraId="65051B17" w14:textId="77777777" w:rsidR="00D30DB7" w:rsidRPr="00F72CD4" w:rsidRDefault="00D30DB7" w:rsidP="007C529C">
            <w:pPr>
              <w:pStyle w:val="TAL"/>
              <w:rPr>
                <w:lang w:eastAsia="zh-CN"/>
              </w:rPr>
            </w:pPr>
            <w:r w:rsidRPr="00F72CD4">
              <w:rPr>
                <w:lang w:eastAsia="zh-CN"/>
              </w:rPr>
              <w:t>FR1 FDD</w:t>
            </w:r>
          </w:p>
        </w:tc>
        <w:tc>
          <w:tcPr>
            <w:tcW w:w="992" w:type="dxa"/>
            <w:tcBorders>
              <w:top w:val="single" w:sz="4" w:space="0" w:color="auto"/>
              <w:left w:val="single" w:sz="4" w:space="0" w:color="auto"/>
              <w:bottom w:val="single" w:sz="4" w:space="0" w:color="auto"/>
              <w:right w:val="single" w:sz="4" w:space="0" w:color="auto"/>
            </w:tcBorders>
          </w:tcPr>
          <w:p w14:paraId="0FED1BF2"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1655DD8C" w14:textId="77777777" w:rsidR="00D30DB7" w:rsidRPr="00F72CD4" w:rsidRDefault="00D30DB7" w:rsidP="007C529C">
            <w:pPr>
              <w:pStyle w:val="TAL"/>
              <w:rPr>
                <w:lang w:eastAsia="zh-CN"/>
              </w:rPr>
            </w:pPr>
            <w:r w:rsidRPr="00F72CD4">
              <w:rPr>
                <w:lang w:eastAsia="zh-CN"/>
              </w:rPr>
              <w:t>Clause 5.2.3.1.19</w:t>
            </w:r>
          </w:p>
        </w:tc>
        <w:tc>
          <w:tcPr>
            <w:tcW w:w="850" w:type="dxa"/>
            <w:tcBorders>
              <w:top w:val="single" w:sz="4" w:space="0" w:color="auto"/>
              <w:left w:val="single" w:sz="4" w:space="0" w:color="auto"/>
              <w:bottom w:val="single" w:sz="4" w:space="0" w:color="auto"/>
              <w:right w:val="single" w:sz="4" w:space="0" w:color="auto"/>
            </w:tcBorders>
          </w:tcPr>
          <w:p w14:paraId="7720F409" w14:textId="77777777" w:rsidR="00D30DB7" w:rsidRPr="00F72CD4" w:rsidRDefault="00D30DB7" w:rsidP="007C529C">
            <w:pPr>
              <w:pStyle w:val="TAL"/>
              <w:rPr>
                <w:lang w:eastAsia="zh-CN"/>
              </w:rPr>
            </w:pPr>
            <w:r w:rsidRPr="00F72CD4">
              <w:rPr>
                <w:lang w:eastAsia="zh-CN"/>
              </w:rPr>
              <w:t>FR1 FDD</w:t>
            </w:r>
          </w:p>
        </w:tc>
        <w:tc>
          <w:tcPr>
            <w:tcW w:w="992" w:type="dxa"/>
            <w:tcBorders>
              <w:top w:val="single" w:sz="4" w:space="0" w:color="auto"/>
              <w:left w:val="single" w:sz="4" w:space="0" w:color="auto"/>
              <w:bottom w:val="single" w:sz="4" w:space="0" w:color="auto"/>
              <w:right w:val="single" w:sz="4" w:space="0" w:color="auto"/>
            </w:tcBorders>
          </w:tcPr>
          <w:p w14:paraId="463EF59B"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78610A5B" w14:textId="77777777" w:rsidR="00D30DB7" w:rsidRPr="00F72CD4" w:rsidRDefault="00D30DB7" w:rsidP="007C529C">
            <w:pPr>
              <w:pStyle w:val="TAL"/>
              <w:rPr>
                <w:lang w:eastAsia="zh-CN"/>
              </w:rPr>
            </w:pPr>
            <w:r w:rsidRPr="00F72CD4">
              <w:rPr>
                <w:lang w:eastAsia="zh-CN"/>
              </w:rPr>
              <w:t>Clause 5.2.3.1.20</w:t>
            </w:r>
          </w:p>
        </w:tc>
        <w:tc>
          <w:tcPr>
            <w:tcW w:w="1134" w:type="dxa"/>
            <w:tcBorders>
              <w:top w:val="single" w:sz="4" w:space="0" w:color="auto"/>
              <w:left w:val="single" w:sz="4" w:space="0" w:color="auto"/>
              <w:bottom w:val="single" w:sz="4" w:space="0" w:color="auto"/>
              <w:right w:val="single" w:sz="4" w:space="0" w:color="auto"/>
            </w:tcBorders>
          </w:tcPr>
          <w:p w14:paraId="3DD7371A" w14:textId="77777777" w:rsidR="00D30DB7" w:rsidRPr="00F72CD4" w:rsidRDefault="00D30DB7" w:rsidP="007C529C">
            <w:pPr>
              <w:pStyle w:val="TAL"/>
              <w:rPr>
                <w:lang w:eastAsia="zh-CN"/>
              </w:rPr>
            </w:pPr>
          </w:p>
        </w:tc>
      </w:tr>
      <w:tr w:rsidR="00D30DB7" w:rsidRPr="00F72CD4" w14:paraId="433C1456" w14:textId="77777777" w:rsidTr="007C529C">
        <w:trPr>
          <w:trHeight w:val="58"/>
        </w:trPr>
        <w:tc>
          <w:tcPr>
            <w:tcW w:w="846" w:type="dxa"/>
            <w:tcBorders>
              <w:top w:val="single" w:sz="4" w:space="0" w:color="auto"/>
              <w:left w:val="single" w:sz="4" w:space="0" w:color="auto"/>
              <w:bottom w:val="single" w:sz="4" w:space="0" w:color="auto"/>
              <w:right w:val="single" w:sz="4" w:space="0" w:color="auto"/>
            </w:tcBorders>
          </w:tcPr>
          <w:p w14:paraId="6402F7E2" w14:textId="77777777" w:rsidR="00D30DB7" w:rsidRPr="00F72CD4" w:rsidRDefault="00D30DB7" w:rsidP="007C529C">
            <w:pPr>
              <w:pStyle w:val="TAL"/>
              <w:rPr>
                <w:lang w:eastAsia="zh-CN"/>
              </w:rPr>
            </w:pPr>
            <w:r w:rsidRPr="00F72CD4">
              <w:rPr>
                <w:lang w:eastAsia="zh-CN"/>
              </w:rPr>
              <w:t>FR1 TDD</w:t>
            </w:r>
          </w:p>
        </w:tc>
        <w:tc>
          <w:tcPr>
            <w:tcW w:w="992" w:type="dxa"/>
            <w:tcBorders>
              <w:top w:val="single" w:sz="4" w:space="0" w:color="auto"/>
              <w:left w:val="single" w:sz="4" w:space="0" w:color="auto"/>
              <w:bottom w:val="single" w:sz="4" w:space="0" w:color="auto"/>
              <w:right w:val="single" w:sz="4" w:space="0" w:color="auto"/>
            </w:tcBorders>
          </w:tcPr>
          <w:p w14:paraId="60EC8B5E"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6DAB6F0F" w14:textId="77777777" w:rsidR="00D30DB7" w:rsidRPr="00F72CD4" w:rsidRDefault="00D30DB7" w:rsidP="007C529C">
            <w:pPr>
              <w:pStyle w:val="TAL"/>
              <w:rPr>
                <w:lang w:eastAsia="zh-CN"/>
              </w:rPr>
            </w:pPr>
            <w:r w:rsidRPr="00F72CD4">
              <w:rPr>
                <w:lang w:eastAsia="zh-CN"/>
              </w:rPr>
              <w:t>Clause 5.2.3.2.20</w:t>
            </w:r>
          </w:p>
        </w:tc>
        <w:tc>
          <w:tcPr>
            <w:tcW w:w="850" w:type="dxa"/>
            <w:tcBorders>
              <w:top w:val="single" w:sz="4" w:space="0" w:color="auto"/>
              <w:left w:val="single" w:sz="4" w:space="0" w:color="auto"/>
              <w:bottom w:val="single" w:sz="4" w:space="0" w:color="auto"/>
              <w:right w:val="single" w:sz="4" w:space="0" w:color="auto"/>
            </w:tcBorders>
          </w:tcPr>
          <w:p w14:paraId="64D09173" w14:textId="77777777" w:rsidR="00D30DB7" w:rsidRPr="00F72CD4" w:rsidRDefault="00D30DB7" w:rsidP="007C529C">
            <w:pPr>
              <w:pStyle w:val="TAL"/>
              <w:rPr>
                <w:lang w:eastAsia="zh-CN"/>
              </w:rPr>
            </w:pPr>
            <w:r w:rsidRPr="00F72CD4">
              <w:rPr>
                <w:lang w:eastAsia="zh-CN"/>
              </w:rPr>
              <w:t>FR1 TDD</w:t>
            </w:r>
          </w:p>
        </w:tc>
        <w:tc>
          <w:tcPr>
            <w:tcW w:w="992" w:type="dxa"/>
            <w:tcBorders>
              <w:top w:val="single" w:sz="4" w:space="0" w:color="auto"/>
              <w:left w:val="single" w:sz="4" w:space="0" w:color="auto"/>
              <w:bottom w:val="single" w:sz="4" w:space="0" w:color="auto"/>
              <w:right w:val="single" w:sz="4" w:space="0" w:color="auto"/>
            </w:tcBorders>
          </w:tcPr>
          <w:p w14:paraId="3068E47C" w14:textId="77777777" w:rsidR="00D30DB7" w:rsidRPr="00F72CD4" w:rsidRDefault="00D30DB7" w:rsidP="007C529C">
            <w:pPr>
              <w:pStyle w:val="TAL"/>
              <w:rPr>
                <w:lang w:eastAsia="zh-CN"/>
              </w:rPr>
            </w:pPr>
            <w:r w:rsidRPr="00F72CD4">
              <w:rPr>
                <w:lang w:eastAsia="zh-CN"/>
              </w:rPr>
              <w:t>PDSCH</w:t>
            </w:r>
          </w:p>
        </w:tc>
        <w:tc>
          <w:tcPr>
            <w:tcW w:w="2552" w:type="dxa"/>
            <w:tcBorders>
              <w:top w:val="single" w:sz="4" w:space="0" w:color="auto"/>
              <w:left w:val="single" w:sz="4" w:space="0" w:color="auto"/>
              <w:bottom w:val="single" w:sz="4" w:space="0" w:color="auto"/>
              <w:right w:val="single" w:sz="4" w:space="0" w:color="auto"/>
            </w:tcBorders>
          </w:tcPr>
          <w:p w14:paraId="43123E9D" w14:textId="77777777" w:rsidR="00D30DB7" w:rsidRPr="00F72CD4" w:rsidRDefault="00D30DB7" w:rsidP="007C529C">
            <w:pPr>
              <w:pStyle w:val="TAL"/>
              <w:rPr>
                <w:lang w:eastAsia="zh-CN"/>
              </w:rPr>
            </w:pPr>
            <w:r w:rsidRPr="00F72CD4">
              <w:rPr>
                <w:lang w:eastAsia="zh-CN"/>
              </w:rPr>
              <w:t>Clause 5.2.3.2.21</w:t>
            </w:r>
          </w:p>
        </w:tc>
        <w:tc>
          <w:tcPr>
            <w:tcW w:w="1134" w:type="dxa"/>
            <w:tcBorders>
              <w:top w:val="single" w:sz="4" w:space="0" w:color="auto"/>
              <w:left w:val="single" w:sz="4" w:space="0" w:color="auto"/>
              <w:bottom w:val="single" w:sz="4" w:space="0" w:color="auto"/>
              <w:right w:val="single" w:sz="4" w:space="0" w:color="auto"/>
            </w:tcBorders>
          </w:tcPr>
          <w:p w14:paraId="2DF8F782" w14:textId="77777777" w:rsidR="00D30DB7" w:rsidRPr="00F72CD4" w:rsidRDefault="00D30DB7" w:rsidP="007C529C">
            <w:pPr>
              <w:pStyle w:val="TAL"/>
              <w:rPr>
                <w:lang w:eastAsia="zh-CN"/>
              </w:rPr>
            </w:pPr>
          </w:p>
        </w:tc>
      </w:tr>
    </w:tbl>
    <w:p w14:paraId="2739D8C0" w14:textId="77777777" w:rsidR="007B35BB" w:rsidRPr="00F72CD4" w:rsidRDefault="007B35BB" w:rsidP="000D2D5A">
      <w:pPr>
        <w:rPr>
          <w:lang w:eastAsia="zh-CN"/>
        </w:rPr>
      </w:pPr>
    </w:p>
    <w:p w14:paraId="713D0873" w14:textId="77777777" w:rsidR="007B35BB" w:rsidRPr="00F72CD4" w:rsidRDefault="007B35BB" w:rsidP="007B35BB">
      <w:pPr>
        <w:pStyle w:val="Heading4"/>
        <w:rPr>
          <w:rFonts w:cs="Arial"/>
          <w:lang w:eastAsia="en-US"/>
        </w:rPr>
      </w:pPr>
      <w:bookmarkStart w:id="394" w:name="_Toc67918023"/>
      <w:bookmarkStart w:id="395" w:name="_Toc76297577"/>
      <w:bookmarkStart w:id="396" w:name="_Toc76571507"/>
      <w:bookmarkStart w:id="397" w:name="_Toc76650649"/>
      <w:bookmarkStart w:id="398" w:name="_Toc76653765"/>
      <w:bookmarkStart w:id="399" w:name="_Toc83742375"/>
      <w:bookmarkStart w:id="400" w:name="_Toc90560687"/>
      <w:r w:rsidRPr="00F72CD4">
        <w:rPr>
          <w:rFonts w:cs="Arial"/>
        </w:rPr>
        <w:t>5.1.1.8</w:t>
      </w:r>
      <w:r w:rsidRPr="00F72CD4">
        <w:rPr>
          <w:rFonts w:cs="Arial"/>
        </w:rPr>
        <w:tab/>
        <w:t>Applicability of different requirements with Multi-TRxP</w:t>
      </w:r>
      <w:bookmarkEnd w:id="394"/>
      <w:bookmarkEnd w:id="395"/>
      <w:bookmarkEnd w:id="396"/>
      <w:bookmarkEnd w:id="397"/>
      <w:bookmarkEnd w:id="398"/>
      <w:bookmarkEnd w:id="399"/>
      <w:bookmarkEnd w:id="400"/>
    </w:p>
    <w:p w14:paraId="4D7A27A7" w14:textId="77777777" w:rsidR="007B35BB" w:rsidRPr="00F72CD4" w:rsidRDefault="007B35BB" w:rsidP="000D2D5A">
      <w:r w:rsidRPr="00F72CD4">
        <w:t>The applicability rules for requirements with multi-TRxP transmission schemes in section 5 are specified in Table 5.1.1.8-1.</w:t>
      </w:r>
    </w:p>
    <w:p w14:paraId="624FFF84" w14:textId="77777777" w:rsidR="007B35BB" w:rsidRPr="00F72CD4" w:rsidRDefault="007B35BB" w:rsidP="000D2D5A">
      <w:pPr>
        <w:pStyle w:val="TH"/>
      </w:pPr>
      <w:r w:rsidRPr="00F72CD4">
        <w:t>Table 5.1.1.8-1</w:t>
      </w:r>
      <w:r w:rsidRPr="00F72CD4">
        <w:rPr>
          <w:lang w:eastAsia="zh-CN"/>
        </w:rPr>
        <w:t>:</w:t>
      </w:r>
      <w:r w:rsidRPr="00F72CD4">
        <w:t xml:space="preserve"> Applicability of requirements with Multi-TRxP Transmission</w:t>
      </w:r>
    </w:p>
    <w:tbl>
      <w:tblPr>
        <w:tblW w:w="1017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900"/>
        <w:gridCol w:w="2700"/>
        <w:gridCol w:w="1080"/>
        <w:gridCol w:w="900"/>
        <w:gridCol w:w="2700"/>
        <w:gridCol w:w="900"/>
      </w:tblGrid>
      <w:tr w:rsidR="007B35BB" w:rsidRPr="00F72CD4" w14:paraId="550866CA" w14:textId="77777777" w:rsidTr="007B35BB">
        <w:trPr>
          <w:trHeight w:val="58"/>
        </w:trPr>
        <w:tc>
          <w:tcPr>
            <w:tcW w:w="4590" w:type="dxa"/>
            <w:gridSpan w:val="3"/>
            <w:tcBorders>
              <w:top w:val="single" w:sz="4" w:space="0" w:color="auto"/>
              <w:left w:val="single" w:sz="4" w:space="0" w:color="auto"/>
              <w:bottom w:val="single" w:sz="4" w:space="0" w:color="auto"/>
              <w:right w:val="single" w:sz="4" w:space="0" w:color="auto"/>
            </w:tcBorders>
            <w:hideMark/>
          </w:tcPr>
          <w:p w14:paraId="320A6097" w14:textId="77777777" w:rsidR="007B35BB" w:rsidRPr="00F72CD4" w:rsidRDefault="007B35BB" w:rsidP="000D2D5A">
            <w:pPr>
              <w:pStyle w:val="TAH"/>
              <w:rPr>
                <w:lang w:eastAsia="ko-KR"/>
              </w:rPr>
            </w:pPr>
            <w:r w:rsidRPr="00F72CD4">
              <w:rPr>
                <w:lang w:eastAsia="ko-KR"/>
              </w:rPr>
              <w:t>If UE has passed</w:t>
            </w:r>
          </w:p>
        </w:tc>
        <w:tc>
          <w:tcPr>
            <w:tcW w:w="4680" w:type="dxa"/>
            <w:gridSpan w:val="3"/>
            <w:tcBorders>
              <w:top w:val="single" w:sz="4" w:space="0" w:color="auto"/>
              <w:left w:val="single" w:sz="4" w:space="0" w:color="auto"/>
              <w:bottom w:val="single" w:sz="4" w:space="0" w:color="auto"/>
              <w:right w:val="single" w:sz="4" w:space="0" w:color="auto"/>
            </w:tcBorders>
            <w:hideMark/>
          </w:tcPr>
          <w:p w14:paraId="53286170" w14:textId="77777777" w:rsidR="007B35BB" w:rsidRPr="00F72CD4" w:rsidRDefault="007B35BB" w:rsidP="000D2D5A">
            <w:pPr>
              <w:pStyle w:val="TAH"/>
              <w:rPr>
                <w:lang w:eastAsia="ko-KR"/>
              </w:rPr>
            </w:pPr>
            <w:r w:rsidRPr="00F72CD4">
              <w:rPr>
                <w:lang w:eastAsia="ko-KR"/>
              </w:rPr>
              <w:t>UE can skip</w:t>
            </w:r>
          </w:p>
        </w:tc>
        <w:tc>
          <w:tcPr>
            <w:tcW w:w="900" w:type="dxa"/>
            <w:vMerge w:val="restart"/>
            <w:tcBorders>
              <w:top w:val="single" w:sz="4" w:space="0" w:color="auto"/>
              <w:left w:val="single" w:sz="4" w:space="0" w:color="auto"/>
              <w:bottom w:val="single" w:sz="4" w:space="0" w:color="auto"/>
              <w:right w:val="single" w:sz="4" w:space="0" w:color="auto"/>
            </w:tcBorders>
            <w:hideMark/>
          </w:tcPr>
          <w:p w14:paraId="4F2EE4B2" w14:textId="77777777" w:rsidR="007B35BB" w:rsidRPr="00F72CD4" w:rsidRDefault="007B35BB" w:rsidP="000D2D5A">
            <w:pPr>
              <w:pStyle w:val="TAH"/>
              <w:rPr>
                <w:rFonts w:eastAsia="Malgun Gothic"/>
                <w:lang w:eastAsia="ko-KR"/>
              </w:rPr>
            </w:pPr>
            <w:r w:rsidRPr="00F72CD4">
              <w:rPr>
                <w:lang w:eastAsia="ko-KR"/>
              </w:rPr>
              <w:t>Applicability notes</w:t>
            </w:r>
          </w:p>
        </w:tc>
      </w:tr>
      <w:tr w:rsidR="007B35BB" w:rsidRPr="00F72CD4" w14:paraId="6D7CC82C" w14:textId="77777777" w:rsidTr="007B35BB">
        <w:trPr>
          <w:trHeight w:val="58"/>
        </w:trPr>
        <w:tc>
          <w:tcPr>
            <w:tcW w:w="1890" w:type="dxa"/>
            <w:gridSpan w:val="2"/>
            <w:tcBorders>
              <w:top w:val="single" w:sz="4" w:space="0" w:color="auto"/>
              <w:left w:val="single" w:sz="4" w:space="0" w:color="auto"/>
              <w:bottom w:val="single" w:sz="4" w:space="0" w:color="auto"/>
              <w:right w:val="single" w:sz="4" w:space="0" w:color="auto"/>
            </w:tcBorders>
            <w:hideMark/>
          </w:tcPr>
          <w:p w14:paraId="3E5C4353" w14:textId="77777777" w:rsidR="007B35BB" w:rsidRPr="00F72CD4" w:rsidRDefault="007B35BB" w:rsidP="000D2D5A">
            <w:pPr>
              <w:pStyle w:val="TAH"/>
              <w:rPr>
                <w:lang w:eastAsia="ko-KR"/>
              </w:rPr>
            </w:pPr>
            <w:r w:rsidRPr="00F72CD4">
              <w:rPr>
                <w:lang w:eastAsia="ko-KR"/>
              </w:rPr>
              <w:t>Test type</w:t>
            </w:r>
          </w:p>
        </w:tc>
        <w:tc>
          <w:tcPr>
            <w:tcW w:w="2700" w:type="dxa"/>
            <w:tcBorders>
              <w:top w:val="single" w:sz="4" w:space="0" w:color="auto"/>
              <w:left w:val="single" w:sz="4" w:space="0" w:color="auto"/>
              <w:bottom w:val="single" w:sz="4" w:space="0" w:color="auto"/>
              <w:right w:val="single" w:sz="4" w:space="0" w:color="auto"/>
            </w:tcBorders>
            <w:hideMark/>
          </w:tcPr>
          <w:p w14:paraId="748FAF3A" w14:textId="77777777" w:rsidR="007B35BB" w:rsidRPr="00F72CD4" w:rsidRDefault="007B35BB" w:rsidP="000D2D5A">
            <w:pPr>
              <w:pStyle w:val="TAH"/>
              <w:rPr>
                <w:lang w:eastAsia="ko-KR"/>
              </w:rPr>
            </w:pPr>
            <w:r w:rsidRPr="00F72CD4">
              <w:rPr>
                <w:lang w:eastAsia="ko-KR"/>
              </w:rPr>
              <w:t>Test list</w:t>
            </w:r>
          </w:p>
        </w:tc>
        <w:tc>
          <w:tcPr>
            <w:tcW w:w="1980" w:type="dxa"/>
            <w:gridSpan w:val="2"/>
            <w:tcBorders>
              <w:top w:val="single" w:sz="4" w:space="0" w:color="auto"/>
              <w:left w:val="single" w:sz="4" w:space="0" w:color="auto"/>
              <w:bottom w:val="single" w:sz="4" w:space="0" w:color="auto"/>
              <w:right w:val="single" w:sz="4" w:space="0" w:color="auto"/>
            </w:tcBorders>
            <w:hideMark/>
          </w:tcPr>
          <w:p w14:paraId="47422960" w14:textId="77777777" w:rsidR="007B35BB" w:rsidRPr="00F72CD4" w:rsidRDefault="007B35BB" w:rsidP="000D2D5A">
            <w:pPr>
              <w:pStyle w:val="TAH"/>
              <w:rPr>
                <w:lang w:eastAsia="ko-KR"/>
              </w:rPr>
            </w:pPr>
            <w:r w:rsidRPr="00F72CD4">
              <w:rPr>
                <w:lang w:eastAsia="ko-KR"/>
              </w:rPr>
              <w:t>Test type</w:t>
            </w:r>
          </w:p>
        </w:tc>
        <w:tc>
          <w:tcPr>
            <w:tcW w:w="2700" w:type="dxa"/>
            <w:tcBorders>
              <w:top w:val="single" w:sz="4" w:space="0" w:color="auto"/>
              <w:left w:val="single" w:sz="4" w:space="0" w:color="auto"/>
              <w:bottom w:val="single" w:sz="4" w:space="0" w:color="auto"/>
              <w:right w:val="single" w:sz="4" w:space="0" w:color="auto"/>
            </w:tcBorders>
            <w:hideMark/>
          </w:tcPr>
          <w:p w14:paraId="503A1187" w14:textId="77777777" w:rsidR="007B35BB" w:rsidRPr="00F72CD4" w:rsidRDefault="007B35BB" w:rsidP="000D2D5A">
            <w:pPr>
              <w:pStyle w:val="TAH"/>
              <w:rPr>
                <w:lang w:eastAsia="ko-KR"/>
              </w:rPr>
            </w:pPr>
            <w:r w:rsidRPr="00F72CD4">
              <w:rPr>
                <w:lang w:eastAsia="ko-KR"/>
              </w:rPr>
              <w:t>Test list</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5EBF5716" w14:textId="77777777" w:rsidR="007B35BB" w:rsidRPr="00F72CD4" w:rsidRDefault="007B35BB" w:rsidP="000D2D5A">
            <w:pPr>
              <w:rPr>
                <w:rFonts w:eastAsia="Malgun Gothic"/>
                <w:lang w:eastAsia="ko-KR"/>
              </w:rPr>
            </w:pPr>
          </w:p>
        </w:tc>
      </w:tr>
      <w:tr w:rsidR="007B35BB" w:rsidRPr="00F72CD4" w14:paraId="34D0BA92"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67183060"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2604BE66"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1F091BA2" w14:textId="51AB2F29" w:rsidR="007B35BB" w:rsidRPr="00F72CD4" w:rsidRDefault="007B35BB" w:rsidP="000D2D5A">
            <w:pPr>
              <w:pStyle w:val="TAL"/>
              <w:rPr>
                <w:lang w:eastAsia="zh-CN"/>
              </w:rPr>
            </w:pPr>
            <w:r w:rsidRPr="00F72CD4">
              <w:rPr>
                <w:lang w:eastAsia="zh-CN"/>
              </w:rPr>
              <w:t>Clause 5.2.2.1.12 (Test 1-1)</w:t>
            </w:r>
          </w:p>
        </w:tc>
        <w:tc>
          <w:tcPr>
            <w:tcW w:w="1080" w:type="dxa"/>
            <w:tcBorders>
              <w:top w:val="single" w:sz="4" w:space="0" w:color="auto"/>
              <w:left w:val="single" w:sz="4" w:space="0" w:color="auto"/>
              <w:bottom w:val="single" w:sz="4" w:space="0" w:color="auto"/>
              <w:right w:val="single" w:sz="4" w:space="0" w:color="auto"/>
            </w:tcBorders>
            <w:hideMark/>
          </w:tcPr>
          <w:p w14:paraId="3B75E1C1"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34628307"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42497C2F" w14:textId="2F3D2C09" w:rsidR="007B35BB" w:rsidRPr="00F72CD4" w:rsidRDefault="007B35BB" w:rsidP="000D2D5A">
            <w:pPr>
              <w:pStyle w:val="TAC"/>
              <w:rPr>
                <w:lang w:eastAsia="zh-CN"/>
              </w:rPr>
            </w:pPr>
            <w:r w:rsidRPr="00F72CD4">
              <w:rPr>
                <w:lang w:eastAsia="zh-CN"/>
              </w:rPr>
              <w:t xml:space="preserve">Clause </w:t>
            </w:r>
            <w:r w:rsidRPr="00F72CD4">
              <w:t>5.2.2.1.</w:t>
            </w:r>
            <w:r w:rsidRPr="00F72CD4">
              <w:rPr>
                <w:lang w:eastAsia="zh-CN"/>
              </w:rPr>
              <w:t>11</w:t>
            </w:r>
            <w:r w:rsidRPr="00F72CD4">
              <w:rPr>
                <w:rFonts w:eastAsia="SimSun"/>
                <w:lang w:eastAsia="zh-CN"/>
              </w:rPr>
              <w:t xml:space="preserve"> </w:t>
            </w:r>
            <w:r w:rsidRPr="00F72CD4">
              <w:rPr>
                <w:lang w:eastAsia="zh-CN"/>
              </w:rPr>
              <w:t>(Test 1-1)</w:t>
            </w:r>
          </w:p>
        </w:tc>
        <w:tc>
          <w:tcPr>
            <w:tcW w:w="900" w:type="dxa"/>
            <w:tcBorders>
              <w:top w:val="single" w:sz="4" w:space="0" w:color="auto"/>
              <w:left w:val="single" w:sz="4" w:space="0" w:color="auto"/>
              <w:bottom w:val="single" w:sz="4" w:space="0" w:color="auto"/>
              <w:right w:val="single" w:sz="4" w:space="0" w:color="auto"/>
            </w:tcBorders>
          </w:tcPr>
          <w:p w14:paraId="182DEC58" w14:textId="77777777" w:rsidR="007B35BB" w:rsidRPr="00F72CD4" w:rsidRDefault="007B35BB" w:rsidP="000D2D5A">
            <w:pPr>
              <w:pStyle w:val="TAC"/>
              <w:rPr>
                <w:lang w:eastAsia="zh-CN"/>
              </w:rPr>
            </w:pPr>
          </w:p>
        </w:tc>
      </w:tr>
      <w:tr w:rsidR="007B35BB" w:rsidRPr="00F72CD4" w14:paraId="6907DCAB"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46923B45"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72F8A3CD"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47B0D23A" w14:textId="58CF1D93" w:rsidR="007B35BB" w:rsidRPr="00F72CD4" w:rsidRDefault="007B35BB" w:rsidP="000D2D5A">
            <w:pPr>
              <w:pStyle w:val="TAL"/>
              <w:rPr>
                <w:lang w:eastAsia="zh-CN"/>
              </w:rPr>
            </w:pPr>
            <w:r w:rsidRPr="00F72CD4">
              <w:rPr>
                <w:lang w:eastAsia="zh-CN"/>
              </w:rPr>
              <w:t>Clause 5.2.2.1.12 (Test 1-1)</w:t>
            </w:r>
          </w:p>
        </w:tc>
        <w:tc>
          <w:tcPr>
            <w:tcW w:w="1080" w:type="dxa"/>
            <w:tcBorders>
              <w:top w:val="single" w:sz="4" w:space="0" w:color="auto"/>
              <w:left w:val="single" w:sz="4" w:space="0" w:color="auto"/>
              <w:bottom w:val="single" w:sz="4" w:space="0" w:color="auto"/>
              <w:right w:val="single" w:sz="4" w:space="0" w:color="auto"/>
            </w:tcBorders>
            <w:hideMark/>
          </w:tcPr>
          <w:p w14:paraId="657DE47E"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29B3A56B"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6BDDC612" w14:textId="1CAE751C" w:rsidR="007B35BB" w:rsidRPr="00F72CD4" w:rsidRDefault="007B35BB" w:rsidP="000D2D5A">
            <w:pPr>
              <w:pStyle w:val="TAC"/>
              <w:rPr>
                <w:lang w:eastAsia="zh-CN"/>
              </w:rPr>
            </w:pPr>
            <w:r w:rsidRPr="00F72CD4">
              <w:rPr>
                <w:lang w:eastAsia="zh-CN"/>
              </w:rPr>
              <w:t xml:space="preserve">Clause </w:t>
            </w:r>
            <w:r w:rsidRPr="00F72CD4">
              <w:t>5.2.2.1.</w:t>
            </w:r>
            <w:r w:rsidRPr="00F72CD4">
              <w:rPr>
                <w:lang w:eastAsia="zh-CN"/>
              </w:rPr>
              <w:t>13 (Test 1-1)</w:t>
            </w:r>
          </w:p>
        </w:tc>
        <w:tc>
          <w:tcPr>
            <w:tcW w:w="900" w:type="dxa"/>
            <w:tcBorders>
              <w:top w:val="single" w:sz="4" w:space="0" w:color="auto"/>
              <w:left w:val="single" w:sz="4" w:space="0" w:color="auto"/>
              <w:bottom w:val="single" w:sz="4" w:space="0" w:color="auto"/>
              <w:right w:val="single" w:sz="4" w:space="0" w:color="auto"/>
            </w:tcBorders>
          </w:tcPr>
          <w:p w14:paraId="36049654" w14:textId="77777777" w:rsidR="007B35BB" w:rsidRPr="00F72CD4" w:rsidRDefault="007B35BB" w:rsidP="000D2D5A">
            <w:pPr>
              <w:pStyle w:val="TAC"/>
              <w:rPr>
                <w:lang w:eastAsia="zh-CN"/>
              </w:rPr>
            </w:pPr>
          </w:p>
        </w:tc>
      </w:tr>
      <w:tr w:rsidR="00604BAA" w:rsidRPr="00F72CD4" w14:paraId="1F1FB580" w14:textId="77777777" w:rsidTr="00175A6F">
        <w:trPr>
          <w:trHeight w:val="58"/>
        </w:trPr>
        <w:tc>
          <w:tcPr>
            <w:tcW w:w="990" w:type="dxa"/>
            <w:tcBorders>
              <w:top w:val="single" w:sz="4" w:space="0" w:color="auto"/>
              <w:left w:val="single" w:sz="4" w:space="0" w:color="auto"/>
              <w:bottom w:val="single" w:sz="4" w:space="0" w:color="auto"/>
              <w:right w:val="single" w:sz="4" w:space="0" w:color="auto"/>
            </w:tcBorders>
          </w:tcPr>
          <w:p w14:paraId="3684CC9B" w14:textId="77777777" w:rsidR="00604BAA" w:rsidRPr="00F72CD4" w:rsidRDefault="00604BAA"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tcPr>
          <w:p w14:paraId="1FAA1D7E"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5C3A33AD" w14:textId="77777777" w:rsidR="00604BAA" w:rsidRPr="00F72CD4" w:rsidRDefault="00604BAA" w:rsidP="000D2D5A">
            <w:pPr>
              <w:pStyle w:val="TAL"/>
              <w:rPr>
                <w:lang w:eastAsia="zh-CN"/>
              </w:rPr>
            </w:pPr>
            <w:r w:rsidRPr="00F72CD4">
              <w:rPr>
                <w:lang w:eastAsia="zh-CN"/>
              </w:rPr>
              <w:t>Clause 5.2.2.1.6 (Test 1-1)</w:t>
            </w:r>
          </w:p>
        </w:tc>
        <w:tc>
          <w:tcPr>
            <w:tcW w:w="1080" w:type="dxa"/>
            <w:tcBorders>
              <w:top w:val="single" w:sz="4" w:space="0" w:color="auto"/>
              <w:left w:val="single" w:sz="4" w:space="0" w:color="auto"/>
              <w:bottom w:val="single" w:sz="4" w:space="0" w:color="auto"/>
              <w:right w:val="single" w:sz="4" w:space="0" w:color="auto"/>
            </w:tcBorders>
          </w:tcPr>
          <w:p w14:paraId="3FDD69EF" w14:textId="77777777" w:rsidR="00604BAA" w:rsidRPr="00F72CD4" w:rsidRDefault="00604BAA"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tcPr>
          <w:p w14:paraId="2C35D9DB"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28F36CD8" w14:textId="77777777" w:rsidR="00604BAA" w:rsidRPr="00F72CD4" w:rsidRDefault="00604BAA" w:rsidP="000D2D5A">
            <w:pPr>
              <w:pStyle w:val="TAC"/>
              <w:rPr>
                <w:lang w:eastAsia="zh-CN"/>
              </w:rPr>
            </w:pPr>
            <w:r w:rsidRPr="00F72CD4">
              <w:rPr>
                <w:lang w:eastAsia="zh-CN"/>
              </w:rPr>
              <w:t xml:space="preserve">Clause </w:t>
            </w:r>
            <w:r w:rsidRPr="00F72CD4">
              <w:t>5.2.2.1.</w:t>
            </w:r>
            <w:r w:rsidRPr="00F72CD4">
              <w:rPr>
                <w:lang w:eastAsia="zh-CN"/>
              </w:rPr>
              <w:t>14 (Test 1-1)</w:t>
            </w:r>
          </w:p>
        </w:tc>
        <w:tc>
          <w:tcPr>
            <w:tcW w:w="900" w:type="dxa"/>
            <w:tcBorders>
              <w:top w:val="single" w:sz="4" w:space="0" w:color="auto"/>
              <w:left w:val="single" w:sz="4" w:space="0" w:color="auto"/>
              <w:bottom w:val="single" w:sz="4" w:space="0" w:color="auto"/>
              <w:right w:val="single" w:sz="4" w:space="0" w:color="auto"/>
            </w:tcBorders>
          </w:tcPr>
          <w:p w14:paraId="1DA35C7C" w14:textId="77777777" w:rsidR="00604BAA" w:rsidRPr="00F72CD4" w:rsidRDefault="00604BAA" w:rsidP="000D2D5A">
            <w:pPr>
              <w:pStyle w:val="TAC"/>
              <w:rPr>
                <w:lang w:eastAsia="zh-CN"/>
              </w:rPr>
            </w:pPr>
          </w:p>
        </w:tc>
      </w:tr>
      <w:tr w:rsidR="007B35BB" w:rsidRPr="00F72CD4" w14:paraId="50D0482A"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6DA98940"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1C034321"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44330B99" w14:textId="6BCF6B71" w:rsidR="007B35BB" w:rsidRPr="00F72CD4" w:rsidRDefault="007B35BB" w:rsidP="000D2D5A">
            <w:pPr>
              <w:pStyle w:val="TAL"/>
              <w:rPr>
                <w:lang w:eastAsia="zh-CN"/>
              </w:rPr>
            </w:pPr>
            <w:r w:rsidRPr="00F72CD4">
              <w:rPr>
                <w:lang w:eastAsia="zh-CN"/>
              </w:rPr>
              <w:t>Clause 5.2.2.2.12 (Test 1-1)</w:t>
            </w:r>
          </w:p>
        </w:tc>
        <w:tc>
          <w:tcPr>
            <w:tcW w:w="1080" w:type="dxa"/>
            <w:tcBorders>
              <w:top w:val="single" w:sz="4" w:space="0" w:color="auto"/>
              <w:left w:val="single" w:sz="4" w:space="0" w:color="auto"/>
              <w:bottom w:val="single" w:sz="4" w:space="0" w:color="auto"/>
              <w:right w:val="single" w:sz="4" w:space="0" w:color="auto"/>
            </w:tcBorders>
            <w:hideMark/>
          </w:tcPr>
          <w:p w14:paraId="7550D8C7"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39992F39"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44B56AF5" w14:textId="0F59B7B4" w:rsidR="007B35BB" w:rsidRPr="00F72CD4" w:rsidRDefault="007B35BB" w:rsidP="000D2D5A">
            <w:pPr>
              <w:pStyle w:val="TAC"/>
              <w:rPr>
                <w:lang w:eastAsia="zh-CN"/>
              </w:rPr>
            </w:pPr>
            <w:r w:rsidRPr="00F72CD4">
              <w:rPr>
                <w:lang w:eastAsia="zh-CN"/>
              </w:rPr>
              <w:t xml:space="preserve">Clause </w:t>
            </w:r>
            <w:r w:rsidRPr="00F72CD4">
              <w:t>5.2.2.2.</w:t>
            </w:r>
            <w:r w:rsidRPr="00F72CD4">
              <w:rPr>
                <w:lang w:eastAsia="zh-CN"/>
              </w:rPr>
              <w:t>11 (Test 1-1)</w:t>
            </w:r>
          </w:p>
        </w:tc>
        <w:tc>
          <w:tcPr>
            <w:tcW w:w="900" w:type="dxa"/>
            <w:tcBorders>
              <w:top w:val="single" w:sz="4" w:space="0" w:color="auto"/>
              <w:left w:val="single" w:sz="4" w:space="0" w:color="auto"/>
              <w:bottom w:val="single" w:sz="4" w:space="0" w:color="auto"/>
              <w:right w:val="single" w:sz="4" w:space="0" w:color="auto"/>
            </w:tcBorders>
          </w:tcPr>
          <w:p w14:paraId="7ED51D41" w14:textId="77777777" w:rsidR="007B35BB" w:rsidRPr="00F72CD4" w:rsidRDefault="007B35BB" w:rsidP="000D2D5A">
            <w:pPr>
              <w:pStyle w:val="TAC"/>
              <w:rPr>
                <w:lang w:eastAsia="zh-CN"/>
              </w:rPr>
            </w:pPr>
          </w:p>
        </w:tc>
      </w:tr>
      <w:tr w:rsidR="007B35BB" w:rsidRPr="00F72CD4" w14:paraId="72A6DB4B"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616D4F58"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3989C5E0"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7578F338" w14:textId="7FE92C5C" w:rsidR="007B35BB" w:rsidRPr="00F72CD4" w:rsidRDefault="007B35BB" w:rsidP="000D2D5A">
            <w:pPr>
              <w:pStyle w:val="TAL"/>
              <w:rPr>
                <w:lang w:eastAsia="zh-CN"/>
              </w:rPr>
            </w:pPr>
            <w:r w:rsidRPr="00F72CD4">
              <w:rPr>
                <w:lang w:eastAsia="zh-CN"/>
              </w:rPr>
              <w:t>Clause 5.2.2.2.12 (Test 1-1)</w:t>
            </w:r>
          </w:p>
        </w:tc>
        <w:tc>
          <w:tcPr>
            <w:tcW w:w="1080" w:type="dxa"/>
            <w:tcBorders>
              <w:top w:val="single" w:sz="4" w:space="0" w:color="auto"/>
              <w:left w:val="single" w:sz="4" w:space="0" w:color="auto"/>
              <w:bottom w:val="single" w:sz="4" w:space="0" w:color="auto"/>
              <w:right w:val="single" w:sz="4" w:space="0" w:color="auto"/>
            </w:tcBorders>
            <w:hideMark/>
          </w:tcPr>
          <w:p w14:paraId="3C17AB2C"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730E8C53"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102A4816" w14:textId="2F57B990" w:rsidR="007B35BB" w:rsidRPr="00F72CD4" w:rsidRDefault="007B35BB" w:rsidP="000D2D5A">
            <w:pPr>
              <w:pStyle w:val="TAC"/>
              <w:rPr>
                <w:lang w:eastAsia="zh-CN"/>
              </w:rPr>
            </w:pPr>
            <w:r w:rsidRPr="00F72CD4">
              <w:rPr>
                <w:lang w:eastAsia="zh-CN"/>
              </w:rPr>
              <w:t xml:space="preserve">Clause </w:t>
            </w:r>
            <w:r w:rsidRPr="00F72CD4">
              <w:t>5.2.2.2.</w:t>
            </w:r>
            <w:r w:rsidRPr="00F72CD4">
              <w:rPr>
                <w:lang w:eastAsia="zh-CN"/>
              </w:rPr>
              <w:t>13 (Test 1-1)</w:t>
            </w:r>
          </w:p>
        </w:tc>
        <w:tc>
          <w:tcPr>
            <w:tcW w:w="900" w:type="dxa"/>
            <w:tcBorders>
              <w:top w:val="single" w:sz="4" w:space="0" w:color="auto"/>
              <w:left w:val="single" w:sz="4" w:space="0" w:color="auto"/>
              <w:bottom w:val="single" w:sz="4" w:space="0" w:color="auto"/>
              <w:right w:val="single" w:sz="4" w:space="0" w:color="auto"/>
            </w:tcBorders>
          </w:tcPr>
          <w:p w14:paraId="411C3841" w14:textId="77777777" w:rsidR="007B35BB" w:rsidRPr="00F72CD4" w:rsidRDefault="007B35BB" w:rsidP="000D2D5A">
            <w:pPr>
              <w:pStyle w:val="TAC"/>
              <w:rPr>
                <w:lang w:eastAsia="zh-CN"/>
              </w:rPr>
            </w:pPr>
          </w:p>
        </w:tc>
      </w:tr>
      <w:tr w:rsidR="00604BAA" w:rsidRPr="00F72CD4" w14:paraId="1D35B8D4" w14:textId="77777777" w:rsidTr="00175A6F">
        <w:trPr>
          <w:trHeight w:val="58"/>
        </w:trPr>
        <w:tc>
          <w:tcPr>
            <w:tcW w:w="990" w:type="dxa"/>
            <w:tcBorders>
              <w:top w:val="single" w:sz="4" w:space="0" w:color="auto"/>
              <w:left w:val="single" w:sz="4" w:space="0" w:color="auto"/>
              <w:bottom w:val="single" w:sz="4" w:space="0" w:color="auto"/>
              <w:right w:val="single" w:sz="4" w:space="0" w:color="auto"/>
            </w:tcBorders>
          </w:tcPr>
          <w:p w14:paraId="5E26F47D" w14:textId="77777777" w:rsidR="00604BAA" w:rsidRPr="00F72CD4" w:rsidRDefault="00604BAA"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tcPr>
          <w:p w14:paraId="177E458A"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623E88B6" w14:textId="77777777" w:rsidR="00604BAA" w:rsidRPr="00F72CD4" w:rsidRDefault="00604BAA" w:rsidP="000D2D5A">
            <w:pPr>
              <w:pStyle w:val="TAL"/>
              <w:rPr>
                <w:lang w:eastAsia="zh-CN"/>
              </w:rPr>
            </w:pPr>
            <w:r w:rsidRPr="00F72CD4">
              <w:rPr>
                <w:lang w:eastAsia="zh-CN"/>
              </w:rPr>
              <w:t>Clause 5.2.2.2.6 (Test 1-1)</w:t>
            </w:r>
          </w:p>
        </w:tc>
        <w:tc>
          <w:tcPr>
            <w:tcW w:w="1080" w:type="dxa"/>
            <w:tcBorders>
              <w:top w:val="single" w:sz="4" w:space="0" w:color="auto"/>
              <w:left w:val="single" w:sz="4" w:space="0" w:color="auto"/>
              <w:bottom w:val="single" w:sz="4" w:space="0" w:color="auto"/>
              <w:right w:val="single" w:sz="4" w:space="0" w:color="auto"/>
            </w:tcBorders>
          </w:tcPr>
          <w:p w14:paraId="140F9632" w14:textId="77777777" w:rsidR="00604BAA" w:rsidRPr="00F72CD4" w:rsidRDefault="00604BAA"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tcPr>
          <w:p w14:paraId="3501BB1B"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1E73C477" w14:textId="77777777" w:rsidR="00604BAA" w:rsidRPr="00F72CD4" w:rsidRDefault="00604BAA" w:rsidP="000D2D5A">
            <w:pPr>
              <w:pStyle w:val="TAC"/>
              <w:rPr>
                <w:lang w:eastAsia="zh-CN"/>
              </w:rPr>
            </w:pPr>
            <w:r w:rsidRPr="00F72CD4">
              <w:rPr>
                <w:lang w:eastAsia="zh-CN"/>
              </w:rPr>
              <w:t xml:space="preserve">Clause </w:t>
            </w:r>
            <w:r w:rsidRPr="00F72CD4">
              <w:t>5.2.2.2.</w:t>
            </w:r>
            <w:r w:rsidRPr="00F72CD4">
              <w:rPr>
                <w:lang w:eastAsia="zh-CN"/>
              </w:rPr>
              <w:t>14 (Test 1-1)</w:t>
            </w:r>
          </w:p>
        </w:tc>
        <w:tc>
          <w:tcPr>
            <w:tcW w:w="900" w:type="dxa"/>
            <w:tcBorders>
              <w:top w:val="single" w:sz="4" w:space="0" w:color="auto"/>
              <w:left w:val="single" w:sz="4" w:space="0" w:color="auto"/>
              <w:bottom w:val="single" w:sz="4" w:space="0" w:color="auto"/>
              <w:right w:val="single" w:sz="4" w:space="0" w:color="auto"/>
            </w:tcBorders>
          </w:tcPr>
          <w:p w14:paraId="5A44D1E9" w14:textId="77777777" w:rsidR="00604BAA" w:rsidRPr="00F72CD4" w:rsidRDefault="00604BAA" w:rsidP="000D2D5A">
            <w:pPr>
              <w:pStyle w:val="TAC"/>
              <w:rPr>
                <w:lang w:eastAsia="zh-CN"/>
              </w:rPr>
            </w:pPr>
          </w:p>
        </w:tc>
      </w:tr>
      <w:tr w:rsidR="007B35BB" w:rsidRPr="00F72CD4" w14:paraId="0FDC84EB"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0637C99B"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253DEE71"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53F12231" w14:textId="537691C4" w:rsidR="007B35BB" w:rsidRPr="00F72CD4" w:rsidRDefault="007B35BB" w:rsidP="000D2D5A">
            <w:pPr>
              <w:pStyle w:val="TAL"/>
              <w:rPr>
                <w:lang w:eastAsia="zh-CN"/>
              </w:rPr>
            </w:pPr>
            <w:r w:rsidRPr="00F72CD4">
              <w:rPr>
                <w:lang w:eastAsia="zh-CN"/>
              </w:rPr>
              <w:t>Clause 5.2.3.1.12 (Test 1-1)</w:t>
            </w:r>
          </w:p>
        </w:tc>
        <w:tc>
          <w:tcPr>
            <w:tcW w:w="1080" w:type="dxa"/>
            <w:tcBorders>
              <w:top w:val="single" w:sz="4" w:space="0" w:color="auto"/>
              <w:left w:val="single" w:sz="4" w:space="0" w:color="auto"/>
              <w:bottom w:val="single" w:sz="4" w:space="0" w:color="auto"/>
              <w:right w:val="single" w:sz="4" w:space="0" w:color="auto"/>
            </w:tcBorders>
            <w:hideMark/>
          </w:tcPr>
          <w:p w14:paraId="64B99408"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3E70D5C4"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09C59866" w14:textId="06C2FED9" w:rsidR="007B35BB" w:rsidRPr="00F72CD4" w:rsidRDefault="007B35BB" w:rsidP="000D2D5A">
            <w:pPr>
              <w:pStyle w:val="TAC"/>
              <w:rPr>
                <w:lang w:eastAsia="zh-CN"/>
              </w:rPr>
            </w:pPr>
            <w:r w:rsidRPr="00F72CD4">
              <w:rPr>
                <w:lang w:eastAsia="zh-CN"/>
              </w:rPr>
              <w:t xml:space="preserve">Clause </w:t>
            </w:r>
            <w:r w:rsidRPr="00F72CD4">
              <w:t>5.2.3.1.</w:t>
            </w:r>
            <w:r w:rsidRPr="00F72CD4">
              <w:rPr>
                <w:lang w:eastAsia="zh-CN"/>
              </w:rPr>
              <w:t>11 (Test 1-1)</w:t>
            </w:r>
          </w:p>
        </w:tc>
        <w:tc>
          <w:tcPr>
            <w:tcW w:w="900" w:type="dxa"/>
            <w:tcBorders>
              <w:top w:val="single" w:sz="4" w:space="0" w:color="auto"/>
              <w:left w:val="single" w:sz="4" w:space="0" w:color="auto"/>
              <w:bottom w:val="single" w:sz="4" w:space="0" w:color="auto"/>
              <w:right w:val="single" w:sz="4" w:space="0" w:color="auto"/>
            </w:tcBorders>
          </w:tcPr>
          <w:p w14:paraId="7C742C82" w14:textId="77777777" w:rsidR="007B35BB" w:rsidRPr="00F72CD4" w:rsidRDefault="007B35BB" w:rsidP="000D2D5A">
            <w:pPr>
              <w:pStyle w:val="TAC"/>
              <w:rPr>
                <w:lang w:eastAsia="zh-CN"/>
              </w:rPr>
            </w:pPr>
          </w:p>
        </w:tc>
      </w:tr>
      <w:tr w:rsidR="007B35BB" w:rsidRPr="00F72CD4" w14:paraId="301BB0E1"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19E3F16F"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58B1DC6E"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3A624F23" w14:textId="01B77ADD" w:rsidR="007B35BB" w:rsidRPr="00F72CD4" w:rsidRDefault="007B35BB" w:rsidP="000D2D5A">
            <w:pPr>
              <w:pStyle w:val="TAL"/>
              <w:rPr>
                <w:lang w:eastAsia="zh-CN"/>
              </w:rPr>
            </w:pPr>
            <w:r w:rsidRPr="00F72CD4">
              <w:rPr>
                <w:lang w:eastAsia="zh-CN"/>
              </w:rPr>
              <w:t>Clause 5.2.3.1.12 (Test 1-1)</w:t>
            </w:r>
          </w:p>
        </w:tc>
        <w:tc>
          <w:tcPr>
            <w:tcW w:w="1080" w:type="dxa"/>
            <w:tcBorders>
              <w:top w:val="single" w:sz="4" w:space="0" w:color="auto"/>
              <w:left w:val="single" w:sz="4" w:space="0" w:color="auto"/>
              <w:bottom w:val="single" w:sz="4" w:space="0" w:color="auto"/>
              <w:right w:val="single" w:sz="4" w:space="0" w:color="auto"/>
            </w:tcBorders>
            <w:hideMark/>
          </w:tcPr>
          <w:p w14:paraId="6882D01F" w14:textId="77777777" w:rsidR="007B35BB" w:rsidRPr="00F72CD4" w:rsidRDefault="007B35BB"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hideMark/>
          </w:tcPr>
          <w:p w14:paraId="7D77305E"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608770B2" w14:textId="76F13451" w:rsidR="007B35BB" w:rsidRPr="00F72CD4" w:rsidRDefault="007B35BB" w:rsidP="000D2D5A">
            <w:pPr>
              <w:pStyle w:val="TAC"/>
              <w:rPr>
                <w:lang w:eastAsia="zh-CN"/>
              </w:rPr>
            </w:pPr>
            <w:r w:rsidRPr="00F72CD4">
              <w:rPr>
                <w:lang w:eastAsia="zh-CN"/>
              </w:rPr>
              <w:t xml:space="preserve">Clause </w:t>
            </w:r>
            <w:r w:rsidRPr="00F72CD4">
              <w:t>5.2.3.1.</w:t>
            </w:r>
            <w:r w:rsidRPr="00F72CD4">
              <w:rPr>
                <w:lang w:eastAsia="zh-CN"/>
              </w:rPr>
              <w:t>13 (Test 1-1)</w:t>
            </w:r>
          </w:p>
        </w:tc>
        <w:tc>
          <w:tcPr>
            <w:tcW w:w="900" w:type="dxa"/>
            <w:tcBorders>
              <w:top w:val="single" w:sz="4" w:space="0" w:color="auto"/>
              <w:left w:val="single" w:sz="4" w:space="0" w:color="auto"/>
              <w:bottom w:val="single" w:sz="4" w:space="0" w:color="auto"/>
              <w:right w:val="single" w:sz="4" w:space="0" w:color="auto"/>
            </w:tcBorders>
          </w:tcPr>
          <w:p w14:paraId="46FB41E4" w14:textId="77777777" w:rsidR="007B35BB" w:rsidRPr="00F72CD4" w:rsidRDefault="007B35BB" w:rsidP="000D2D5A">
            <w:pPr>
              <w:pStyle w:val="TAC"/>
              <w:rPr>
                <w:lang w:eastAsia="zh-CN"/>
              </w:rPr>
            </w:pPr>
          </w:p>
        </w:tc>
      </w:tr>
      <w:tr w:rsidR="00604BAA" w:rsidRPr="00F72CD4" w14:paraId="0A7A0EAB" w14:textId="77777777" w:rsidTr="00175A6F">
        <w:trPr>
          <w:trHeight w:val="58"/>
        </w:trPr>
        <w:tc>
          <w:tcPr>
            <w:tcW w:w="990" w:type="dxa"/>
            <w:tcBorders>
              <w:top w:val="single" w:sz="4" w:space="0" w:color="auto"/>
              <w:left w:val="single" w:sz="4" w:space="0" w:color="auto"/>
              <w:bottom w:val="single" w:sz="4" w:space="0" w:color="auto"/>
              <w:right w:val="single" w:sz="4" w:space="0" w:color="auto"/>
            </w:tcBorders>
          </w:tcPr>
          <w:p w14:paraId="22547787" w14:textId="77777777" w:rsidR="00604BAA" w:rsidRPr="00F72CD4" w:rsidRDefault="00604BAA"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tcPr>
          <w:p w14:paraId="1D7A4000"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75F5FE30" w14:textId="77777777" w:rsidR="00604BAA" w:rsidRPr="00F72CD4" w:rsidRDefault="00604BAA" w:rsidP="000D2D5A">
            <w:pPr>
              <w:pStyle w:val="TAL"/>
              <w:rPr>
                <w:lang w:eastAsia="zh-CN"/>
              </w:rPr>
            </w:pPr>
            <w:r w:rsidRPr="00F72CD4">
              <w:rPr>
                <w:lang w:eastAsia="zh-CN"/>
              </w:rPr>
              <w:t>Clause 5.2.3.1.6 (Test 1-1)</w:t>
            </w:r>
          </w:p>
        </w:tc>
        <w:tc>
          <w:tcPr>
            <w:tcW w:w="1080" w:type="dxa"/>
            <w:tcBorders>
              <w:top w:val="single" w:sz="4" w:space="0" w:color="auto"/>
              <w:left w:val="single" w:sz="4" w:space="0" w:color="auto"/>
              <w:bottom w:val="single" w:sz="4" w:space="0" w:color="auto"/>
              <w:right w:val="single" w:sz="4" w:space="0" w:color="auto"/>
            </w:tcBorders>
          </w:tcPr>
          <w:p w14:paraId="79256E7F" w14:textId="77777777" w:rsidR="00604BAA" w:rsidRPr="00F72CD4" w:rsidRDefault="00604BAA" w:rsidP="000D2D5A">
            <w:pPr>
              <w:pStyle w:val="TAC"/>
              <w:rPr>
                <w:lang w:eastAsia="zh-CN"/>
              </w:rPr>
            </w:pPr>
            <w:r w:rsidRPr="00F72CD4">
              <w:rPr>
                <w:lang w:eastAsia="zh-CN"/>
              </w:rPr>
              <w:t>FR1 FDD</w:t>
            </w:r>
          </w:p>
        </w:tc>
        <w:tc>
          <w:tcPr>
            <w:tcW w:w="900" w:type="dxa"/>
            <w:tcBorders>
              <w:top w:val="single" w:sz="4" w:space="0" w:color="auto"/>
              <w:left w:val="single" w:sz="4" w:space="0" w:color="auto"/>
              <w:bottom w:val="single" w:sz="4" w:space="0" w:color="auto"/>
              <w:right w:val="single" w:sz="4" w:space="0" w:color="auto"/>
            </w:tcBorders>
          </w:tcPr>
          <w:p w14:paraId="2C0CF01B" w14:textId="77777777"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0763F9EE" w14:textId="77777777" w:rsidR="00604BAA" w:rsidRPr="00F72CD4" w:rsidRDefault="00604BAA" w:rsidP="000D2D5A">
            <w:pPr>
              <w:pStyle w:val="TAC"/>
              <w:rPr>
                <w:lang w:eastAsia="zh-CN"/>
              </w:rPr>
            </w:pPr>
            <w:r w:rsidRPr="00F72CD4">
              <w:rPr>
                <w:lang w:eastAsia="zh-CN"/>
              </w:rPr>
              <w:t xml:space="preserve">Clause </w:t>
            </w:r>
            <w:r w:rsidRPr="00F72CD4">
              <w:t>5.2.3.1.</w:t>
            </w:r>
            <w:r w:rsidRPr="00F72CD4">
              <w:rPr>
                <w:lang w:eastAsia="zh-CN"/>
              </w:rPr>
              <w:t>14 (Test 1-1)</w:t>
            </w:r>
          </w:p>
        </w:tc>
        <w:tc>
          <w:tcPr>
            <w:tcW w:w="900" w:type="dxa"/>
            <w:tcBorders>
              <w:top w:val="single" w:sz="4" w:space="0" w:color="auto"/>
              <w:left w:val="single" w:sz="4" w:space="0" w:color="auto"/>
              <w:bottom w:val="single" w:sz="4" w:space="0" w:color="auto"/>
              <w:right w:val="single" w:sz="4" w:space="0" w:color="auto"/>
            </w:tcBorders>
          </w:tcPr>
          <w:p w14:paraId="2177C2D4" w14:textId="77777777" w:rsidR="00604BAA" w:rsidRPr="00F72CD4" w:rsidRDefault="00604BAA" w:rsidP="000D2D5A">
            <w:pPr>
              <w:pStyle w:val="TAC"/>
              <w:rPr>
                <w:lang w:eastAsia="zh-CN"/>
              </w:rPr>
            </w:pPr>
          </w:p>
        </w:tc>
      </w:tr>
      <w:tr w:rsidR="007B35BB" w:rsidRPr="00F72CD4" w14:paraId="3AF0F1ED"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315D748A"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694CB2F0"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3E79951A" w14:textId="1E7104EF" w:rsidR="007B35BB" w:rsidRPr="00F72CD4" w:rsidRDefault="007B35BB" w:rsidP="000D2D5A">
            <w:pPr>
              <w:pStyle w:val="TAL"/>
              <w:rPr>
                <w:lang w:eastAsia="zh-CN"/>
              </w:rPr>
            </w:pPr>
            <w:r w:rsidRPr="00F72CD4">
              <w:rPr>
                <w:lang w:eastAsia="zh-CN"/>
              </w:rPr>
              <w:t>Clause 5.2.3.2.12 (Test 1-1)</w:t>
            </w:r>
          </w:p>
        </w:tc>
        <w:tc>
          <w:tcPr>
            <w:tcW w:w="1080" w:type="dxa"/>
            <w:tcBorders>
              <w:top w:val="single" w:sz="4" w:space="0" w:color="auto"/>
              <w:left w:val="single" w:sz="4" w:space="0" w:color="auto"/>
              <w:bottom w:val="single" w:sz="4" w:space="0" w:color="auto"/>
              <w:right w:val="single" w:sz="4" w:space="0" w:color="auto"/>
            </w:tcBorders>
            <w:hideMark/>
          </w:tcPr>
          <w:p w14:paraId="5959E035"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67FB4252"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2D2C214D" w14:textId="70D718D1" w:rsidR="007B35BB" w:rsidRPr="00F72CD4" w:rsidRDefault="007B35BB" w:rsidP="000D2D5A">
            <w:pPr>
              <w:pStyle w:val="TAC"/>
              <w:rPr>
                <w:lang w:eastAsia="zh-CN"/>
              </w:rPr>
            </w:pPr>
            <w:r w:rsidRPr="00F72CD4">
              <w:rPr>
                <w:lang w:eastAsia="zh-CN"/>
              </w:rPr>
              <w:t xml:space="preserve">Clause </w:t>
            </w:r>
            <w:r w:rsidRPr="00F72CD4">
              <w:t>5.2.3.2.</w:t>
            </w:r>
            <w:r w:rsidRPr="00F72CD4">
              <w:rPr>
                <w:lang w:eastAsia="zh-CN"/>
              </w:rPr>
              <w:t>11 (Test 1-1)</w:t>
            </w:r>
          </w:p>
        </w:tc>
        <w:tc>
          <w:tcPr>
            <w:tcW w:w="900" w:type="dxa"/>
            <w:tcBorders>
              <w:top w:val="single" w:sz="4" w:space="0" w:color="auto"/>
              <w:left w:val="single" w:sz="4" w:space="0" w:color="auto"/>
              <w:bottom w:val="single" w:sz="4" w:space="0" w:color="auto"/>
              <w:right w:val="single" w:sz="4" w:space="0" w:color="auto"/>
            </w:tcBorders>
          </w:tcPr>
          <w:p w14:paraId="110654D4" w14:textId="77777777" w:rsidR="007B35BB" w:rsidRPr="00F72CD4" w:rsidRDefault="007B35BB" w:rsidP="000D2D5A">
            <w:pPr>
              <w:pStyle w:val="TAC"/>
              <w:rPr>
                <w:lang w:eastAsia="zh-CN"/>
              </w:rPr>
            </w:pPr>
          </w:p>
        </w:tc>
      </w:tr>
      <w:tr w:rsidR="007B35BB" w:rsidRPr="00F72CD4" w14:paraId="79DFEE93"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hideMark/>
          </w:tcPr>
          <w:p w14:paraId="487DF1AE"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22AD7F39"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74F66D78" w14:textId="06DFFB85" w:rsidR="007B35BB" w:rsidRPr="00F72CD4" w:rsidRDefault="007B35BB" w:rsidP="000D2D5A">
            <w:pPr>
              <w:pStyle w:val="TAL"/>
              <w:rPr>
                <w:lang w:eastAsia="zh-CN"/>
              </w:rPr>
            </w:pPr>
            <w:r w:rsidRPr="00F72CD4">
              <w:rPr>
                <w:lang w:eastAsia="zh-CN"/>
              </w:rPr>
              <w:t>Clause 5.2.3.2.12 (Test 1-1)</w:t>
            </w:r>
          </w:p>
        </w:tc>
        <w:tc>
          <w:tcPr>
            <w:tcW w:w="1080" w:type="dxa"/>
            <w:tcBorders>
              <w:top w:val="single" w:sz="4" w:space="0" w:color="auto"/>
              <w:left w:val="single" w:sz="4" w:space="0" w:color="auto"/>
              <w:bottom w:val="single" w:sz="4" w:space="0" w:color="auto"/>
              <w:right w:val="single" w:sz="4" w:space="0" w:color="auto"/>
            </w:tcBorders>
            <w:hideMark/>
          </w:tcPr>
          <w:p w14:paraId="2CD2848A" w14:textId="77777777" w:rsidR="007B35BB" w:rsidRPr="00F72CD4" w:rsidRDefault="007B35BB"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hideMark/>
          </w:tcPr>
          <w:p w14:paraId="233363FF" w14:textId="77777777" w:rsidR="007B35BB" w:rsidRPr="00F72CD4" w:rsidRDefault="007B35BB"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hideMark/>
          </w:tcPr>
          <w:p w14:paraId="058FFA84" w14:textId="59C0DEE1" w:rsidR="007B35BB" w:rsidRPr="00F72CD4" w:rsidRDefault="007B35BB" w:rsidP="000D2D5A">
            <w:pPr>
              <w:pStyle w:val="TAC"/>
              <w:rPr>
                <w:lang w:eastAsia="zh-CN"/>
              </w:rPr>
            </w:pPr>
            <w:r w:rsidRPr="00F72CD4">
              <w:rPr>
                <w:lang w:eastAsia="zh-CN"/>
              </w:rPr>
              <w:t xml:space="preserve">Clause </w:t>
            </w:r>
            <w:r w:rsidRPr="00F72CD4">
              <w:t>5.2.3.2.</w:t>
            </w:r>
            <w:r w:rsidRPr="00F72CD4">
              <w:rPr>
                <w:lang w:eastAsia="zh-CN"/>
              </w:rPr>
              <w:t>13 (Test 1-1)</w:t>
            </w:r>
          </w:p>
        </w:tc>
        <w:tc>
          <w:tcPr>
            <w:tcW w:w="900" w:type="dxa"/>
            <w:tcBorders>
              <w:top w:val="single" w:sz="4" w:space="0" w:color="auto"/>
              <w:left w:val="single" w:sz="4" w:space="0" w:color="auto"/>
              <w:bottom w:val="single" w:sz="4" w:space="0" w:color="auto"/>
              <w:right w:val="single" w:sz="4" w:space="0" w:color="auto"/>
            </w:tcBorders>
          </w:tcPr>
          <w:p w14:paraId="7F8A5B5D" w14:textId="77777777" w:rsidR="007B35BB" w:rsidRPr="00F72CD4" w:rsidRDefault="007B35BB" w:rsidP="000D2D5A">
            <w:pPr>
              <w:pStyle w:val="TAC"/>
              <w:rPr>
                <w:lang w:eastAsia="zh-CN"/>
              </w:rPr>
            </w:pPr>
          </w:p>
        </w:tc>
      </w:tr>
      <w:tr w:rsidR="00604BAA" w:rsidRPr="00F72CD4" w14:paraId="70AD3533" w14:textId="77777777" w:rsidTr="007B35BB">
        <w:trPr>
          <w:trHeight w:val="58"/>
        </w:trPr>
        <w:tc>
          <w:tcPr>
            <w:tcW w:w="990" w:type="dxa"/>
            <w:tcBorders>
              <w:top w:val="single" w:sz="4" w:space="0" w:color="auto"/>
              <w:left w:val="single" w:sz="4" w:space="0" w:color="auto"/>
              <w:bottom w:val="single" w:sz="4" w:space="0" w:color="auto"/>
              <w:right w:val="single" w:sz="4" w:space="0" w:color="auto"/>
            </w:tcBorders>
          </w:tcPr>
          <w:p w14:paraId="40BFA17E" w14:textId="1799BFDE" w:rsidR="00604BAA" w:rsidRPr="00F72CD4" w:rsidRDefault="00604BAA"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tcPr>
          <w:p w14:paraId="12A3431B" w14:textId="006253B6"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1C521E9B" w14:textId="57321919" w:rsidR="00604BAA" w:rsidRPr="00F72CD4" w:rsidRDefault="00604BAA" w:rsidP="000D2D5A">
            <w:pPr>
              <w:pStyle w:val="TAL"/>
              <w:rPr>
                <w:lang w:eastAsia="zh-CN"/>
              </w:rPr>
            </w:pPr>
            <w:r w:rsidRPr="00F72CD4">
              <w:rPr>
                <w:lang w:eastAsia="zh-CN"/>
              </w:rPr>
              <w:t>Clause 5.2.3.2.6 (Test 1-1)</w:t>
            </w:r>
          </w:p>
        </w:tc>
        <w:tc>
          <w:tcPr>
            <w:tcW w:w="1080" w:type="dxa"/>
            <w:tcBorders>
              <w:top w:val="single" w:sz="4" w:space="0" w:color="auto"/>
              <w:left w:val="single" w:sz="4" w:space="0" w:color="auto"/>
              <w:bottom w:val="single" w:sz="4" w:space="0" w:color="auto"/>
              <w:right w:val="single" w:sz="4" w:space="0" w:color="auto"/>
            </w:tcBorders>
          </w:tcPr>
          <w:p w14:paraId="156CD1D7" w14:textId="37F9C5D3" w:rsidR="00604BAA" w:rsidRPr="00F72CD4" w:rsidRDefault="00604BAA" w:rsidP="000D2D5A">
            <w:pPr>
              <w:pStyle w:val="TAC"/>
              <w:rPr>
                <w:lang w:eastAsia="zh-CN"/>
              </w:rPr>
            </w:pPr>
            <w:r w:rsidRPr="00F72CD4">
              <w:rPr>
                <w:lang w:eastAsia="zh-CN"/>
              </w:rPr>
              <w:t>FR1 TDD</w:t>
            </w:r>
          </w:p>
        </w:tc>
        <w:tc>
          <w:tcPr>
            <w:tcW w:w="900" w:type="dxa"/>
            <w:tcBorders>
              <w:top w:val="single" w:sz="4" w:space="0" w:color="auto"/>
              <w:left w:val="single" w:sz="4" w:space="0" w:color="auto"/>
              <w:bottom w:val="single" w:sz="4" w:space="0" w:color="auto"/>
              <w:right w:val="single" w:sz="4" w:space="0" w:color="auto"/>
            </w:tcBorders>
          </w:tcPr>
          <w:p w14:paraId="0ABADB0F" w14:textId="04270D8B" w:rsidR="00604BAA" w:rsidRPr="00F72CD4" w:rsidRDefault="00604BAA" w:rsidP="000D2D5A">
            <w:pPr>
              <w:pStyle w:val="TAC"/>
              <w:rPr>
                <w:lang w:eastAsia="zh-CN"/>
              </w:rPr>
            </w:pPr>
            <w:r w:rsidRPr="00F72CD4">
              <w:rPr>
                <w:lang w:eastAsia="zh-CN"/>
              </w:rPr>
              <w:t>PDSCH</w:t>
            </w:r>
          </w:p>
        </w:tc>
        <w:tc>
          <w:tcPr>
            <w:tcW w:w="2700" w:type="dxa"/>
            <w:tcBorders>
              <w:top w:val="single" w:sz="4" w:space="0" w:color="auto"/>
              <w:left w:val="single" w:sz="4" w:space="0" w:color="auto"/>
              <w:bottom w:val="single" w:sz="4" w:space="0" w:color="auto"/>
              <w:right w:val="single" w:sz="4" w:space="0" w:color="auto"/>
            </w:tcBorders>
          </w:tcPr>
          <w:p w14:paraId="3D727989" w14:textId="693F3176" w:rsidR="00604BAA" w:rsidRPr="00F72CD4" w:rsidRDefault="00604BAA" w:rsidP="000D2D5A">
            <w:pPr>
              <w:pStyle w:val="TAC"/>
              <w:rPr>
                <w:lang w:eastAsia="zh-CN"/>
              </w:rPr>
            </w:pPr>
            <w:r w:rsidRPr="00F72CD4">
              <w:rPr>
                <w:lang w:eastAsia="zh-CN"/>
              </w:rPr>
              <w:t xml:space="preserve">Clause </w:t>
            </w:r>
            <w:r w:rsidRPr="00F72CD4">
              <w:t>5.2.3.2.</w:t>
            </w:r>
            <w:r w:rsidRPr="00F72CD4">
              <w:rPr>
                <w:lang w:eastAsia="zh-CN"/>
              </w:rPr>
              <w:t>14 (Test 1-1)</w:t>
            </w:r>
          </w:p>
        </w:tc>
        <w:tc>
          <w:tcPr>
            <w:tcW w:w="900" w:type="dxa"/>
            <w:tcBorders>
              <w:top w:val="single" w:sz="4" w:space="0" w:color="auto"/>
              <w:left w:val="single" w:sz="4" w:space="0" w:color="auto"/>
              <w:bottom w:val="single" w:sz="4" w:space="0" w:color="auto"/>
              <w:right w:val="single" w:sz="4" w:space="0" w:color="auto"/>
            </w:tcBorders>
          </w:tcPr>
          <w:p w14:paraId="6BAD4140" w14:textId="77777777" w:rsidR="00604BAA" w:rsidRPr="00F72CD4" w:rsidRDefault="00604BAA" w:rsidP="000D2D5A">
            <w:pPr>
              <w:pStyle w:val="TAC"/>
              <w:rPr>
                <w:lang w:eastAsia="zh-CN"/>
              </w:rPr>
            </w:pPr>
          </w:p>
        </w:tc>
      </w:tr>
    </w:tbl>
    <w:p w14:paraId="491E2DBD" w14:textId="77777777" w:rsidR="00AA4F5B" w:rsidRPr="00F72CD4" w:rsidRDefault="00AA4F5B" w:rsidP="000D2D5A"/>
    <w:p w14:paraId="25CD7790" w14:textId="77777777" w:rsidR="00AA4F5B" w:rsidRPr="00F72CD4" w:rsidRDefault="00AA4F5B" w:rsidP="00AA4F5B">
      <w:pPr>
        <w:pStyle w:val="Heading4"/>
      </w:pPr>
      <w:bookmarkStart w:id="401" w:name="_Toc107476896"/>
      <w:bookmarkStart w:id="402" w:name="_Toc114565709"/>
      <w:bookmarkStart w:id="403" w:name="_Toc115267797"/>
      <w:r w:rsidRPr="00F72CD4">
        <w:t>5.1.1.9</w:t>
      </w:r>
      <w:r w:rsidRPr="00F72CD4">
        <w:tab/>
        <w:t>Applicability of requirements for PDSCH on bands with shared spectrum access</w:t>
      </w:r>
      <w:bookmarkEnd w:id="401"/>
      <w:bookmarkEnd w:id="402"/>
      <w:bookmarkEnd w:id="403"/>
    </w:p>
    <w:tbl>
      <w:tblPr>
        <w:tblStyle w:val="TableGrid"/>
        <w:tblW w:w="0" w:type="auto"/>
        <w:tblInd w:w="0" w:type="dxa"/>
        <w:tblLook w:val="04A0" w:firstRow="1" w:lastRow="0" w:firstColumn="1" w:lastColumn="0" w:noHBand="0" w:noVBand="1"/>
      </w:tblPr>
      <w:tblGrid>
        <w:gridCol w:w="2405"/>
        <w:gridCol w:w="7224"/>
      </w:tblGrid>
      <w:tr w:rsidR="00AA4F5B" w:rsidRPr="00F72CD4" w14:paraId="468A9163" w14:textId="77777777" w:rsidTr="00057C19">
        <w:tc>
          <w:tcPr>
            <w:tcW w:w="2405" w:type="dxa"/>
          </w:tcPr>
          <w:p w14:paraId="5670A93A" w14:textId="77777777" w:rsidR="00AA4F5B" w:rsidRPr="00F72CD4" w:rsidRDefault="00AA4F5B" w:rsidP="000D2D5A">
            <w:pPr>
              <w:pStyle w:val="TAH"/>
              <w:rPr>
                <w:rFonts w:eastAsia="Malgun Gothic"/>
                <w:lang w:val="en-GB" w:eastAsia="ko-KR"/>
              </w:rPr>
            </w:pPr>
            <w:r w:rsidRPr="00F72CD4">
              <w:rPr>
                <w:rFonts w:eastAsia="Malgun Gothic"/>
                <w:lang w:val="en-GB" w:eastAsia="ko-KR"/>
              </w:rPr>
              <w:t>Tests</w:t>
            </w:r>
          </w:p>
        </w:tc>
        <w:tc>
          <w:tcPr>
            <w:tcW w:w="7224" w:type="dxa"/>
          </w:tcPr>
          <w:p w14:paraId="3B18EEB6" w14:textId="77777777" w:rsidR="00AA4F5B" w:rsidRPr="00F72CD4" w:rsidRDefault="00AA4F5B" w:rsidP="000D2D5A">
            <w:pPr>
              <w:pStyle w:val="TAH"/>
              <w:rPr>
                <w:rFonts w:eastAsia="Malgun Gothic"/>
                <w:lang w:val="en-GB" w:eastAsia="ko-KR"/>
              </w:rPr>
            </w:pPr>
            <w:r w:rsidRPr="00F72CD4">
              <w:rPr>
                <w:rFonts w:eastAsia="Malgun Gothic"/>
                <w:lang w:val="en-GB" w:eastAsia="ko-KR"/>
              </w:rPr>
              <w:t>Applicability notes</w:t>
            </w:r>
          </w:p>
        </w:tc>
      </w:tr>
      <w:tr w:rsidR="00AA4F5B" w:rsidRPr="00F72CD4" w14:paraId="47C97504" w14:textId="77777777" w:rsidTr="00057C19">
        <w:tc>
          <w:tcPr>
            <w:tcW w:w="2405" w:type="dxa"/>
          </w:tcPr>
          <w:p w14:paraId="4CF85190" w14:textId="77777777" w:rsidR="00AA4F5B" w:rsidRPr="00F72CD4" w:rsidRDefault="00AA4F5B" w:rsidP="000D2D5A">
            <w:pPr>
              <w:pStyle w:val="TAL"/>
              <w:rPr>
                <w:rFonts w:eastAsia="Malgun Gothic"/>
                <w:lang w:val="en-GB" w:eastAsia="ko-KR"/>
              </w:rPr>
            </w:pPr>
            <w:r w:rsidRPr="00F72CD4">
              <w:rPr>
                <w:rFonts w:eastAsia="Malgun Gothic"/>
                <w:lang w:val="en-GB" w:eastAsia="ko-KR"/>
              </w:rPr>
              <w:t>All tests in Clause 5.2.2.2.15 and 5.2.3.2.15</w:t>
            </w:r>
          </w:p>
        </w:tc>
        <w:tc>
          <w:tcPr>
            <w:tcW w:w="7224" w:type="dxa"/>
          </w:tcPr>
          <w:p w14:paraId="6D5DEFE7" w14:textId="77777777" w:rsidR="00AA4F5B" w:rsidRPr="00F72CD4" w:rsidRDefault="00AA4F5B" w:rsidP="000D2D5A">
            <w:pPr>
              <w:pStyle w:val="TAL"/>
              <w:rPr>
                <w:rFonts w:eastAsia="Malgun Gothic"/>
                <w:lang w:val="en-GB" w:eastAsia="ko-KR"/>
              </w:rPr>
            </w:pPr>
            <w:r w:rsidRPr="00F72CD4">
              <w:rPr>
                <w:rFonts w:eastAsia="Malgun Gothic"/>
                <w:lang w:val="en-GB" w:eastAsia="ko-KR"/>
              </w:rPr>
              <w:t>Only test the supported largest channel bandwidth.</w:t>
            </w:r>
          </w:p>
        </w:tc>
      </w:tr>
      <w:tr w:rsidR="00AA4F5B" w:rsidRPr="00F72CD4" w14:paraId="67D05DA3" w14:textId="77777777" w:rsidTr="00057C19">
        <w:tc>
          <w:tcPr>
            <w:tcW w:w="2405" w:type="dxa"/>
          </w:tcPr>
          <w:p w14:paraId="169AFD49" w14:textId="77777777" w:rsidR="00AA4F5B" w:rsidRPr="00F72CD4" w:rsidRDefault="00AA4F5B" w:rsidP="000D2D5A">
            <w:pPr>
              <w:pStyle w:val="TAL"/>
              <w:rPr>
                <w:rFonts w:eastAsia="Malgun Gothic"/>
                <w:lang w:val="en-GB" w:eastAsia="ko-KR"/>
              </w:rPr>
            </w:pPr>
            <w:r w:rsidRPr="00F72CD4">
              <w:rPr>
                <w:rFonts w:eastAsia="Malgun Gothic"/>
                <w:lang w:val="en-GB" w:eastAsia="ko-KR"/>
              </w:rPr>
              <w:t>All tests in Clause 5.2A.2.3 and 5.2A.3.3</w:t>
            </w:r>
          </w:p>
        </w:tc>
        <w:tc>
          <w:tcPr>
            <w:tcW w:w="7224" w:type="dxa"/>
          </w:tcPr>
          <w:p w14:paraId="52F3A366" w14:textId="77777777" w:rsidR="00AA4F5B" w:rsidRPr="00F72CD4" w:rsidRDefault="00AA4F5B" w:rsidP="000D2D5A">
            <w:pPr>
              <w:pStyle w:val="TAL"/>
              <w:rPr>
                <w:rFonts w:eastAsia="Malgun Gothic"/>
                <w:lang w:val="en-GB" w:eastAsia="ko-KR"/>
              </w:rPr>
            </w:pPr>
            <w:r w:rsidRPr="00F72CD4">
              <w:rPr>
                <w:rFonts w:eastAsia="Malgun Gothic"/>
                <w:lang w:val="en-GB" w:eastAsia="ko-KR"/>
              </w:rPr>
              <w:t>Only test the supported largest channel bandwidth on SCell.</w:t>
            </w:r>
          </w:p>
        </w:tc>
      </w:tr>
    </w:tbl>
    <w:p w14:paraId="04E0EDEE" w14:textId="77777777" w:rsidR="00571D2D" w:rsidRPr="00F72CD4" w:rsidRDefault="00571D2D" w:rsidP="00571D2D">
      <w:bookmarkStart w:id="404" w:name="_Toc106543182"/>
      <w:bookmarkStart w:id="405" w:name="_Toc106737277"/>
      <w:bookmarkStart w:id="406" w:name="_Toc107233044"/>
      <w:bookmarkStart w:id="407" w:name="_Toc107234634"/>
      <w:bookmarkStart w:id="408" w:name="_Toc107419603"/>
      <w:bookmarkStart w:id="409" w:name="_Toc107476897"/>
      <w:bookmarkStart w:id="410" w:name="_Toc114565710"/>
      <w:bookmarkStart w:id="411" w:name="_Toc123936003"/>
      <w:bookmarkStart w:id="412" w:name="_Toc124377018"/>
    </w:p>
    <w:p w14:paraId="04109BB9" w14:textId="520780B1" w:rsidR="00571D2D" w:rsidRPr="00F72CD4" w:rsidRDefault="00571D2D" w:rsidP="00571D2D">
      <w:pPr>
        <w:pStyle w:val="Heading4"/>
      </w:pPr>
      <w:r w:rsidRPr="00F72CD4">
        <w:t>5.1.1.10</w:t>
      </w:r>
      <w:r w:rsidRPr="00F72CD4">
        <w:tab/>
        <w:t>Applicability of requirements for PDSCH with inter cell interference</w:t>
      </w:r>
      <w:bookmarkEnd w:id="404"/>
      <w:bookmarkEnd w:id="405"/>
      <w:bookmarkEnd w:id="406"/>
      <w:bookmarkEnd w:id="407"/>
      <w:bookmarkEnd w:id="408"/>
      <w:bookmarkEnd w:id="409"/>
      <w:bookmarkEnd w:id="410"/>
      <w:bookmarkEnd w:id="411"/>
      <w:bookmarkEnd w:id="412"/>
    </w:p>
    <w:tbl>
      <w:tblPr>
        <w:tblStyle w:val="TableGrid"/>
        <w:tblW w:w="0" w:type="auto"/>
        <w:tblInd w:w="0" w:type="dxa"/>
        <w:tblLook w:val="04A0" w:firstRow="1" w:lastRow="0" w:firstColumn="1" w:lastColumn="0" w:noHBand="0" w:noVBand="1"/>
      </w:tblPr>
      <w:tblGrid>
        <w:gridCol w:w="2405"/>
        <w:gridCol w:w="7224"/>
      </w:tblGrid>
      <w:tr w:rsidR="00571D2D" w:rsidRPr="00F72CD4" w14:paraId="17D091D3" w14:textId="77777777" w:rsidTr="007C529C">
        <w:tc>
          <w:tcPr>
            <w:tcW w:w="2405" w:type="dxa"/>
          </w:tcPr>
          <w:p w14:paraId="0C32B684" w14:textId="77777777" w:rsidR="00571D2D" w:rsidRPr="00F72CD4" w:rsidRDefault="00571D2D" w:rsidP="007C529C">
            <w:pPr>
              <w:pStyle w:val="TAH"/>
              <w:rPr>
                <w:rFonts w:eastAsia="Malgun Gothic"/>
                <w:lang w:val="en-GB" w:eastAsia="ko-KR"/>
              </w:rPr>
            </w:pPr>
            <w:r w:rsidRPr="00F72CD4">
              <w:rPr>
                <w:rFonts w:eastAsia="Malgun Gothic"/>
                <w:lang w:val="en-GB" w:eastAsia="ko-KR"/>
              </w:rPr>
              <w:t>Tests</w:t>
            </w:r>
          </w:p>
        </w:tc>
        <w:tc>
          <w:tcPr>
            <w:tcW w:w="7224" w:type="dxa"/>
          </w:tcPr>
          <w:p w14:paraId="1090A32C" w14:textId="77777777" w:rsidR="00571D2D" w:rsidRPr="00F72CD4" w:rsidRDefault="00571D2D" w:rsidP="007C529C">
            <w:pPr>
              <w:pStyle w:val="TAH"/>
              <w:rPr>
                <w:rFonts w:eastAsia="Malgun Gothic"/>
                <w:lang w:val="en-GB" w:eastAsia="ko-KR"/>
              </w:rPr>
            </w:pPr>
            <w:r w:rsidRPr="00F72CD4">
              <w:rPr>
                <w:rFonts w:eastAsia="Malgun Gothic"/>
                <w:lang w:val="en-GB" w:eastAsia="ko-KR"/>
              </w:rPr>
              <w:t>Applicability notes</w:t>
            </w:r>
          </w:p>
        </w:tc>
      </w:tr>
      <w:tr w:rsidR="00571D2D" w:rsidRPr="00F72CD4" w14:paraId="5E98C1C0" w14:textId="77777777" w:rsidTr="007C529C">
        <w:tc>
          <w:tcPr>
            <w:tcW w:w="2405" w:type="dxa"/>
          </w:tcPr>
          <w:p w14:paraId="37770007" w14:textId="77777777" w:rsidR="00571D2D" w:rsidRPr="00F72CD4" w:rsidRDefault="00571D2D" w:rsidP="007C529C">
            <w:pPr>
              <w:pStyle w:val="TAL"/>
              <w:rPr>
                <w:rFonts w:eastAsia="Malgun Gothic"/>
                <w:lang w:val="en-GB" w:eastAsia="ko-KR"/>
              </w:rPr>
            </w:pPr>
            <w:r w:rsidRPr="00F72CD4">
              <w:rPr>
                <w:rFonts w:eastAsia="Malgun Gothic"/>
                <w:lang w:val="en-GB" w:eastAsia="ko-KR"/>
              </w:rPr>
              <w:t>All tests in Clause 5.2.2.1.15, 5.2.3.1.15, 5.2.2.2.16 and 5.2.3.2.16</w:t>
            </w:r>
          </w:p>
        </w:tc>
        <w:tc>
          <w:tcPr>
            <w:tcW w:w="7224" w:type="dxa"/>
          </w:tcPr>
          <w:p w14:paraId="6B48E51B" w14:textId="77777777" w:rsidR="00571D2D" w:rsidRPr="00F72CD4" w:rsidRDefault="00571D2D" w:rsidP="007C529C">
            <w:pPr>
              <w:pStyle w:val="TAL"/>
              <w:rPr>
                <w:rFonts w:eastAsia="Malgun Gothic"/>
                <w:lang w:val="en-GB" w:eastAsia="ko-KR"/>
              </w:rPr>
            </w:pPr>
            <w:r w:rsidRPr="00F72CD4">
              <w:rPr>
                <w:rFonts w:eastAsia="Malgun Gothic"/>
                <w:lang w:val="en-GB" w:eastAsia="ko-KR"/>
              </w:rPr>
              <w:t>If UE supporting both duplex mode TDD and FDD with 2RX,</w:t>
            </w:r>
            <w:r w:rsidRPr="00F72CD4">
              <w:rPr>
                <w:rFonts w:eastAsiaTheme="minorEastAsia"/>
                <w:lang w:val="en-GB" w:eastAsia="zh-CN"/>
              </w:rPr>
              <w:t xml:space="preserve"> </w:t>
            </w:r>
            <w:r w:rsidRPr="00F72CD4">
              <w:rPr>
                <w:rFonts w:eastAsia="Malgun Gothic"/>
                <w:lang w:val="en-GB" w:eastAsia="ko-KR"/>
              </w:rPr>
              <w:t>only test 1-1 in clause 5.2.2.1.15 and test 1-2 in clause 5.2.2.2.16 will be applied.</w:t>
            </w:r>
          </w:p>
          <w:p w14:paraId="668A3178" w14:textId="77777777" w:rsidR="00571D2D" w:rsidRPr="00F72CD4" w:rsidRDefault="00571D2D" w:rsidP="007C529C">
            <w:pPr>
              <w:pStyle w:val="TAL"/>
              <w:rPr>
                <w:rFonts w:eastAsia="Malgun Gothic"/>
                <w:lang w:val="en-GB" w:eastAsia="ko-KR"/>
              </w:rPr>
            </w:pPr>
            <w:r w:rsidRPr="00F72CD4">
              <w:rPr>
                <w:rFonts w:eastAsia="Malgun Gothic"/>
                <w:lang w:val="en-GB" w:eastAsia="ko-KR"/>
              </w:rPr>
              <w:t>If UE supporting both duplex mode TDD and FDD with 4RX, only test 1-1 in clause 5.2.3.1.15 and test 1-2 in clause 5.2.3.2.16 will be applied.</w:t>
            </w:r>
          </w:p>
        </w:tc>
      </w:tr>
    </w:tbl>
    <w:p w14:paraId="7C256D30" w14:textId="77777777" w:rsidR="002C14F2" w:rsidRPr="00F72CD4" w:rsidRDefault="002C14F2" w:rsidP="000D2D5A">
      <w:pPr>
        <w:rPr>
          <w:lang w:eastAsia="zh-CN"/>
        </w:rPr>
      </w:pPr>
    </w:p>
    <w:p w14:paraId="42DAB6C9" w14:textId="40B235B7" w:rsidR="002C14F2" w:rsidRPr="00F72CD4" w:rsidRDefault="002C14F2" w:rsidP="002C14F2">
      <w:pPr>
        <w:pStyle w:val="Heading4"/>
        <w:rPr>
          <w:lang w:eastAsia="zh-CN"/>
        </w:rPr>
      </w:pPr>
      <w:r w:rsidRPr="00F72CD4">
        <w:t>5.1.1.11</w:t>
      </w:r>
      <w:r w:rsidRPr="00F72CD4">
        <w:tab/>
        <w:t>Applicability of requirements for RedCap</w:t>
      </w:r>
    </w:p>
    <w:p w14:paraId="54BC57E3" w14:textId="77777777" w:rsidR="00CF786B" w:rsidRPr="00F72CD4" w:rsidRDefault="002C14F2" w:rsidP="00CF786B">
      <w:r w:rsidRPr="00F72CD4">
        <w:rPr>
          <w:rFonts w:eastAsia="SimSun"/>
        </w:rPr>
        <w:t xml:space="preserve">The performance requirements in Table 5.1.1.11-1 shall apply for UEs which support optional feature </w:t>
      </w:r>
      <w:r w:rsidRPr="00F72CD4">
        <w:rPr>
          <w:rFonts w:eastAsia="SimSun"/>
          <w:i/>
          <w:iCs/>
        </w:rPr>
        <w:t>supportOfRedCap</w:t>
      </w:r>
      <w:r w:rsidRPr="00F72CD4">
        <w:t>.</w:t>
      </w:r>
    </w:p>
    <w:p w14:paraId="5BA309AB" w14:textId="58847B7A" w:rsidR="002C14F2" w:rsidRPr="00F72CD4" w:rsidRDefault="00CF786B" w:rsidP="00CF786B">
      <w:r w:rsidRPr="00F72CD4">
        <w:t>Other performance requirements mandatory for UE supporting NR operation defined in Section 5 but not included in table 5.1.1.11-1 should not be considered applicable to RedCap UEs.</w:t>
      </w:r>
    </w:p>
    <w:p w14:paraId="18B6DE5C" w14:textId="77777777" w:rsidR="002C14F2" w:rsidRPr="00F72CD4" w:rsidRDefault="002C14F2" w:rsidP="000D2D5A">
      <w:pPr>
        <w:pStyle w:val="TH"/>
        <w:rPr>
          <w:lang w:eastAsia="zh-CN"/>
        </w:rPr>
      </w:pPr>
      <w:r w:rsidRPr="00F72CD4">
        <w:t>Table 5.1.1.11-1</w:t>
      </w:r>
      <w:r w:rsidRPr="00F72CD4">
        <w:rPr>
          <w:lang w:eastAsia="zh-CN"/>
        </w:rPr>
        <w:t>:</w:t>
      </w:r>
      <w:r w:rsidRPr="00F72CD4">
        <w:t xml:space="preserve"> Requirements applicability for 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199"/>
        <w:gridCol w:w="857"/>
        <w:gridCol w:w="2556"/>
        <w:gridCol w:w="1907"/>
      </w:tblGrid>
      <w:tr w:rsidR="002C14F2" w:rsidRPr="00F72CD4" w14:paraId="335DC86B" w14:textId="77777777" w:rsidTr="00975515">
        <w:trPr>
          <w:trHeight w:val="58"/>
        </w:trPr>
        <w:tc>
          <w:tcPr>
            <w:tcW w:w="982" w:type="pct"/>
            <w:tcBorders>
              <w:top w:val="single" w:sz="4" w:space="0" w:color="auto"/>
              <w:left w:val="single" w:sz="4" w:space="0" w:color="auto"/>
              <w:bottom w:val="single" w:sz="4" w:space="0" w:color="auto"/>
              <w:right w:val="single" w:sz="4" w:space="0" w:color="auto"/>
            </w:tcBorders>
          </w:tcPr>
          <w:p w14:paraId="3A7D1EDA" w14:textId="77777777" w:rsidR="002C14F2" w:rsidRPr="00F72CD4" w:rsidRDefault="002C14F2" w:rsidP="000D2D5A">
            <w:pPr>
              <w:pStyle w:val="TAH"/>
              <w:rPr>
                <w:lang w:eastAsia="ko-KR"/>
              </w:rPr>
            </w:pPr>
            <w:r w:rsidRPr="00F72CD4">
              <w:rPr>
                <w:lang w:eastAsia="ko-KR"/>
              </w:rPr>
              <w:t>UE capability</w:t>
            </w:r>
          </w:p>
        </w:tc>
        <w:tc>
          <w:tcPr>
            <w:tcW w:w="1633" w:type="pct"/>
            <w:gridSpan w:val="2"/>
            <w:tcBorders>
              <w:top w:val="single" w:sz="4" w:space="0" w:color="auto"/>
              <w:left w:val="single" w:sz="4" w:space="0" w:color="auto"/>
              <w:bottom w:val="single" w:sz="4" w:space="0" w:color="auto"/>
              <w:right w:val="single" w:sz="4" w:space="0" w:color="auto"/>
            </w:tcBorders>
          </w:tcPr>
          <w:p w14:paraId="6D156A35" w14:textId="77777777" w:rsidR="002C14F2" w:rsidRPr="00F72CD4" w:rsidRDefault="002C14F2" w:rsidP="000D2D5A">
            <w:pPr>
              <w:pStyle w:val="TAH"/>
              <w:rPr>
                <w:lang w:eastAsia="ko-KR"/>
              </w:rPr>
            </w:pPr>
            <w:r w:rsidRPr="00F72CD4">
              <w:rPr>
                <w:lang w:eastAsia="ko-KR"/>
              </w:rPr>
              <w:t>Test type</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69986B5D" w14:textId="77777777" w:rsidR="002C14F2" w:rsidRPr="00F72CD4" w:rsidRDefault="002C14F2" w:rsidP="000D2D5A">
            <w:pPr>
              <w:pStyle w:val="TAH"/>
              <w:rPr>
                <w:lang w:eastAsia="ko-KR"/>
              </w:rPr>
            </w:pPr>
            <w:r w:rsidRPr="00F72CD4">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175BAF38" w14:textId="77777777" w:rsidR="002C14F2" w:rsidRPr="00F72CD4" w:rsidRDefault="002C14F2" w:rsidP="000D2D5A">
            <w:pPr>
              <w:pStyle w:val="TAH"/>
              <w:rPr>
                <w:lang w:eastAsia="ko-KR"/>
              </w:rPr>
            </w:pPr>
            <w:r w:rsidRPr="00F72CD4">
              <w:rPr>
                <w:lang w:eastAsia="ko-KR"/>
              </w:rPr>
              <w:t>Applicability notes</w:t>
            </w:r>
          </w:p>
        </w:tc>
      </w:tr>
      <w:tr w:rsidR="002C14F2" w:rsidRPr="00F72CD4" w14:paraId="4AE1D3D7" w14:textId="77777777" w:rsidTr="00975515">
        <w:trPr>
          <w:trHeight w:val="153"/>
        </w:trPr>
        <w:tc>
          <w:tcPr>
            <w:tcW w:w="982" w:type="pct"/>
            <w:tcBorders>
              <w:top w:val="single" w:sz="4" w:space="0" w:color="auto"/>
              <w:left w:val="single" w:sz="4" w:space="0" w:color="auto"/>
              <w:bottom w:val="nil"/>
              <w:right w:val="single" w:sz="4" w:space="0" w:color="auto"/>
            </w:tcBorders>
            <w:shd w:val="clear" w:color="auto" w:fill="auto"/>
          </w:tcPr>
          <w:p w14:paraId="2FDE78E1" w14:textId="77777777" w:rsidR="002C14F2" w:rsidRPr="00F72CD4" w:rsidRDefault="002C14F2" w:rsidP="000D2D5A">
            <w:pPr>
              <w:pStyle w:val="TAL"/>
              <w:rPr>
                <w:lang w:eastAsia="zh-CN"/>
              </w:rPr>
            </w:pPr>
            <w:r w:rsidRPr="00F72CD4">
              <w:rPr>
                <w:rFonts w:eastAsia="SimSun"/>
                <w:lang w:eastAsia="zh-CN"/>
              </w:rPr>
              <w:t>RedCap with 1RX</w:t>
            </w:r>
          </w:p>
        </w:tc>
        <w:tc>
          <w:tcPr>
            <w:tcW w:w="1175" w:type="pct"/>
            <w:tcBorders>
              <w:top w:val="single" w:sz="4" w:space="0" w:color="auto"/>
              <w:left w:val="single" w:sz="4" w:space="0" w:color="auto"/>
              <w:bottom w:val="nil"/>
              <w:right w:val="single" w:sz="4" w:space="0" w:color="auto"/>
            </w:tcBorders>
          </w:tcPr>
          <w:p w14:paraId="04D01893" w14:textId="77777777" w:rsidR="002C14F2" w:rsidRPr="00F72CD4" w:rsidRDefault="002C14F2" w:rsidP="000D2D5A">
            <w:pPr>
              <w:pStyle w:val="TAL"/>
              <w:rPr>
                <w:lang w:eastAsia="zh-CN"/>
              </w:rPr>
            </w:pPr>
            <w:r w:rsidRPr="00F72CD4">
              <w:rPr>
                <w:rFonts w:eastAsia="SimSun"/>
                <w:lang w:eastAsia="zh-CN"/>
              </w:rPr>
              <w:t>FR1 FDD and HD-FDD (Note 1)</w:t>
            </w:r>
          </w:p>
        </w:tc>
        <w:tc>
          <w:tcPr>
            <w:tcW w:w="0" w:type="auto"/>
            <w:tcBorders>
              <w:left w:val="single" w:sz="4" w:space="0" w:color="auto"/>
            </w:tcBorders>
            <w:shd w:val="clear" w:color="auto" w:fill="auto"/>
          </w:tcPr>
          <w:p w14:paraId="3E4B61CB" w14:textId="77777777" w:rsidR="002C14F2" w:rsidRPr="00F72CD4" w:rsidRDefault="002C14F2" w:rsidP="000D2D5A">
            <w:pPr>
              <w:pStyle w:val="TAL"/>
              <w:rPr>
                <w:lang w:eastAsia="zh-CN"/>
              </w:rPr>
            </w:pPr>
            <w:r w:rsidRPr="00F72CD4">
              <w:rPr>
                <w:rFonts w:eastAsia="SimSun"/>
                <w:lang w:eastAsia="zh-CN"/>
              </w:rPr>
              <w:t>PDSCH</w:t>
            </w:r>
          </w:p>
        </w:tc>
        <w:tc>
          <w:tcPr>
            <w:tcW w:w="1366" w:type="pct"/>
            <w:tcBorders>
              <w:right w:val="single" w:sz="4" w:space="0" w:color="auto"/>
            </w:tcBorders>
            <w:shd w:val="clear" w:color="auto" w:fill="auto"/>
          </w:tcPr>
          <w:p w14:paraId="6CF390E5" w14:textId="77777777" w:rsidR="002C14F2" w:rsidRPr="00F72CD4" w:rsidRDefault="002C14F2" w:rsidP="000D2D5A">
            <w:pPr>
              <w:pStyle w:val="TAL"/>
              <w:rPr>
                <w:lang w:eastAsia="zh-CN"/>
              </w:rPr>
            </w:pPr>
            <w:r w:rsidRPr="00F72CD4">
              <w:rPr>
                <w:rFonts w:eastAsia="SimSun"/>
                <w:lang w:eastAsia="zh-CN"/>
              </w:rPr>
              <w:t>All tests in Clause 5.2.1.1.1</w:t>
            </w:r>
          </w:p>
        </w:tc>
        <w:tc>
          <w:tcPr>
            <w:tcW w:w="1019" w:type="pct"/>
            <w:tcBorders>
              <w:top w:val="single" w:sz="4" w:space="0" w:color="auto"/>
              <w:left w:val="single" w:sz="4" w:space="0" w:color="auto"/>
              <w:bottom w:val="nil"/>
              <w:right w:val="single" w:sz="4" w:space="0" w:color="auto"/>
            </w:tcBorders>
            <w:shd w:val="clear" w:color="auto" w:fill="auto"/>
          </w:tcPr>
          <w:p w14:paraId="570A8D76" w14:textId="77777777" w:rsidR="002C14F2" w:rsidRPr="00F72CD4" w:rsidRDefault="002C14F2" w:rsidP="000D2D5A">
            <w:pPr>
              <w:pStyle w:val="TAL"/>
              <w:rPr>
                <w:lang w:eastAsia="zh-CN"/>
              </w:rPr>
            </w:pPr>
          </w:p>
        </w:tc>
      </w:tr>
      <w:tr w:rsidR="002C14F2" w:rsidRPr="00F72CD4" w14:paraId="21EB882C"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5488AF21" w14:textId="77777777" w:rsidR="002C14F2" w:rsidRPr="00F72CD4" w:rsidRDefault="002C14F2" w:rsidP="000D2D5A">
            <w:pPr>
              <w:pStyle w:val="TAL"/>
              <w:rPr>
                <w:lang w:eastAsia="zh-CN"/>
              </w:rPr>
            </w:pPr>
          </w:p>
        </w:tc>
        <w:tc>
          <w:tcPr>
            <w:tcW w:w="1175" w:type="pct"/>
            <w:tcBorders>
              <w:top w:val="nil"/>
              <w:left w:val="single" w:sz="4" w:space="0" w:color="auto"/>
              <w:bottom w:val="nil"/>
              <w:right w:val="single" w:sz="4" w:space="0" w:color="auto"/>
            </w:tcBorders>
          </w:tcPr>
          <w:p w14:paraId="1AB35E88" w14:textId="77777777" w:rsidR="002C14F2" w:rsidRPr="00F72CD4" w:rsidRDefault="002C14F2" w:rsidP="000D2D5A">
            <w:pPr>
              <w:pStyle w:val="TAL"/>
              <w:rPr>
                <w:rFonts w:eastAsia="SimSun"/>
                <w:lang w:eastAsia="zh-CN"/>
              </w:rPr>
            </w:pPr>
          </w:p>
        </w:tc>
        <w:tc>
          <w:tcPr>
            <w:tcW w:w="0" w:type="auto"/>
            <w:tcBorders>
              <w:left w:val="single" w:sz="4" w:space="0" w:color="auto"/>
            </w:tcBorders>
            <w:shd w:val="clear" w:color="auto" w:fill="auto"/>
          </w:tcPr>
          <w:p w14:paraId="6E3E3D34" w14:textId="77777777" w:rsidR="002C14F2" w:rsidRPr="00F72CD4" w:rsidRDefault="002C14F2" w:rsidP="000D2D5A">
            <w:pPr>
              <w:pStyle w:val="TAL"/>
              <w:rPr>
                <w:rFonts w:eastAsia="SimSun"/>
                <w:lang w:eastAsia="zh-CN"/>
              </w:rPr>
            </w:pPr>
            <w:r w:rsidRPr="00F72CD4">
              <w:rPr>
                <w:rFonts w:eastAsia="SimSun"/>
                <w:lang w:eastAsia="zh-CN"/>
              </w:rPr>
              <w:t>PDCCH</w:t>
            </w:r>
          </w:p>
        </w:tc>
        <w:tc>
          <w:tcPr>
            <w:tcW w:w="1366" w:type="pct"/>
            <w:tcBorders>
              <w:right w:val="single" w:sz="4" w:space="0" w:color="auto"/>
            </w:tcBorders>
            <w:shd w:val="clear" w:color="auto" w:fill="auto"/>
          </w:tcPr>
          <w:p w14:paraId="64BEDDC3" w14:textId="77777777" w:rsidR="002C14F2" w:rsidRPr="00F72CD4" w:rsidRDefault="002C14F2" w:rsidP="000D2D5A">
            <w:pPr>
              <w:pStyle w:val="TAL"/>
              <w:rPr>
                <w:rFonts w:eastAsia="SimSun"/>
                <w:lang w:eastAsia="zh-CN"/>
              </w:rPr>
            </w:pPr>
            <w:r w:rsidRPr="00F72CD4">
              <w:rPr>
                <w:rFonts w:eastAsia="SimSun"/>
                <w:lang w:eastAsia="zh-CN"/>
              </w:rPr>
              <w:t>All tests in Clause 5.3.1.1.1</w:t>
            </w:r>
          </w:p>
        </w:tc>
        <w:tc>
          <w:tcPr>
            <w:tcW w:w="1019" w:type="pct"/>
            <w:tcBorders>
              <w:top w:val="nil"/>
              <w:left w:val="single" w:sz="4" w:space="0" w:color="auto"/>
              <w:bottom w:val="nil"/>
              <w:right w:val="single" w:sz="4" w:space="0" w:color="auto"/>
            </w:tcBorders>
            <w:shd w:val="clear" w:color="auto" w:fill="auto"/>
          </w:tcPr>
          <w:p w14:paraId="094E7502" w14:textId="77777777" w:rsidR="002C14F2" w:rsidRPr="00F72CD4" w:rsidRDefault="002C14F2" w:rsidP="000D2D5A">
            <w:pPr>
              <w:pStyle w:val="TAL"/>
              <w:rPr>
                <w:lang w:eastAsia="zh-CN"/>
              </w:rPr>
            </w:pPr>
          </w:p>
        </w:tc>
      </w:tr>
      <w:tr w:rsidR="002C14F2" w:rsidRPr="00F72CD4" w14:paraId="1B5AB4B1" w14:textId="77777777" w:rsidTr="00CF786B">
        <w:trPr>
          <w:trHeight w:val="153"/>
        </w:trPr>
        <w:tc>
          <w:tcPr>
            <w:tcW w:w="982" w:type="pct"/>
            <w:tcBorders>
              <w:top w:val="nil"/>
              <w:left w:val="single" w:sz="4" w:space="0" w:color="auto"/>
              <w:bottom w:val="nil"/>
              <w:right w:val="single" w:sz="4" w:space="0" w:color="auto"/>
            </w:tcBorders>
            <w:shd w:val="clear" w:color="auto" w:fill="auto"/>
          </w:tcPr>
          <w:p w14:paraId="63D3CD89" w14:textId="77777777" w:rsidR="002C14F2" w:rsidRPr="00F72CD4" w:rsidRDefault="002C14F2" w:rsidP="000D2D5A">
            <w:pPr>
              <w:pStyle w:val="TAL"/>
              <w:rPr>
                <w:rFonts w:eastAsia="SimSun"/>
                <w:lang w:eastAsia="zh-CN"/>
              </w:rPr>
            </w:pPr>
          </w:p>
        </w:tc>
        <w:tc>
          <w:tcPr>
            <w:tcW w:w="1175" w:type="pct"/>
            <w:tcBorders>
              <w:top w:val="nil"/>
              <w:left w:val="single" w:sz="4" w:space="0" w:color="auto"/>
              <w:bottom w:val="nil"/>
              <w:right w:val="single" w:sz="4" w:space="0" w:color="auto"/>
            </w:tcBorders>
          </w:tcPr>
          <w:p w14:paraId="4F80DA88" w14:textId="77777777" w:rsidR="002C14F2" w:rsidRPr="00F72CD4" w:rsidRDefault="002C14F2" w:rsidP="000D2D5A">
            <w:pPr>
              <w:pStyle w:val="TAL"/>
              <w:rPr>
                <w:rFonts w:eastAsia="SimSun"/>
                <w:lang w:eastAsia="zh-CN"/>
              </w:rPr>
            </w:pPr>
          </w:p>
        </w:tc>
        <w:tc>
          <w:tcPr>
            <w:tcW w:w="0" w:type="auto"/>
            <w:tcBorders>
              <w:left w:val="single" w:sz="4" w:space="0" w:color="auto"/>
            </w:tcBorders>
            <w:shd w:val="clear" w:color="auto" w:fill="auto"/>
          </w:tcPr>
          <w:p w14:paraId="1D4C847A" w14:textId="77777777" w:rsidR="002C14F2" w:rsidRPr="00F72CD4" w:rsidRDefault="002C14F2" w:rsidP="000D2D5A">
            <w:pPr>
              <w:pStyle w:val="TAL"/>
              <w:rPr>
                <w:rFonts w:eastAsia="SimSun"/>
                <w:lang w:eastAsia="zh-CN"/>
              </w:rPr>
            </w:pPr>
            <w:r w:rsidRPr="00F72CD4">
              <w:rPr>
                <w:rFonts w:eastAsia="SimSun"/>
                <w:lang w:eastAsia="zh-CN"/>
              </w:rPr>
              <w:t>PBCH</w:t>
            </w:r>
          </w:p>
        </w:tc>
        <w:tc>
          <w:tcPr>
            <w:tcW w:w="1366" w:type="pct"/>
            <w:tcBorders>
              <w:right w:val="single" w:sz="4" w:space="0" w:color="auto"/>
            </w:tcBorders>
            <w:shd w:val="clear" w:color="auto" w:fill="auto"/>
          </w:tcPr>
          <w:p w14:paraId="1B82F378" w14:textId="77777777" w:rsidR="002C14F2" w:rsidRPr="00F72CD4" w:rsidRDefault="002C14F2" w:rsidP="000D2D5A">
            <w:pPr>
              <w:pStyle w:val="TAL"/>
              <w:rPr>
                <w:rFonts w:eastAsia="SimSun"/>
                <w:lang w:eastAsia="zh-CN"/>
              </w:rPr>
            </w:pPr>
            <w:r w:rsidRPr="00F72CD4">
              <w:rPr>
                <w:rFonts w:eastAsia="SimSun"/>
                <w:lang w:eastAsia="zh-CN"/>
              </w:rPr>
              <w:t>All tests in Clause 5.4.1.1</w:t>
            </w:r>
          </w:p>
        </w:tc>
        <w:tc>
          <w:tcPr>
            <w:tcW w:w="1019" w:type="pct"/>
            <w:tcBorders>
              <w:top w:val="nil"/>
              <w:left w:val="single" w:sz="4" w:space="0" w:color="auto"/>
              <w:bottom w:val="nil"/>
              <w:right w:val="single" w:sz="4" w:space="0" w:color="auto"/>
            </w:tcBorders>
            <w:shd w:val="clear" w:color="auto" w:fill="auto"/>
          </w:tcPr>
          <w:p w14:paraId="09C31073" w14:textId="77777777" w:rsidR="002C14F2" w:rsidRPr="00F72CD4" w:rsidRDefault="002C14F2" w:rsidP="000D2D5A">
            <w:pPr>
              <w:pStyle w:val="TAL"/>
              <w:rPr>
                <w:lang w:eastAsia="zh-CN"/>
              </w:rPr>
            </w:pPr>
          </w:p>
        </w:tc>
      </w:tr>
      <w:tr w:rsidR="00CF786B" w:rsidRPr="00F72CD4" w14:paraId="19E2E59C" w14:textId="77777777" w:rsidTr="00975515">
        <w:trPr>
          <w:trHeight w:val="153"/>
        </w:trPr>
        <w:tc>
          <w:tcPr>
            <w:tcW w:w="982" w:type="pct"/>
            <w:tcBorders>
              <w:top w:val="nil"/>
              <w:left w:val="single" w:sz="4" w:space="0" w:color="auto"/>
              <w:bottom w:val="nil"/>
              <w:right w:val="single" w:sz="4" w:space="0" w:color="auto"/>
            </w:tcBorders>
            <w:shd w:val="clear" w:color="auto" w:fill="auto"/>
          </w:tcPr>
          <w:p w14:paraId="1DC39F7B" w14:textId="77777777" w:rsidR="00CF786B" w:rsidRPr="00F72CD4" w:rsidRDefault="00CF786B" w:rsidP="00CF786B">
            <w:pPr>
              <w:pStyle w:val="TAL"/>
              <w:rPr>
                <w:rFonts w:eastAsia="SimSun"/>
                <w:lang w:eastAsia="zh-CN"/>
              </w:rPr>
            </w:pPr>
          </w:p>
        </w:tc>
        <w:tc>
          <w:tcPr>
            <w:tcW w:w="1175" w:type="pct"/>
            <w:tcBorders>
              <w:top w:val="nil"/>
              <w:left w:val="single" w:sz="4" w:space="0" w:color="auto"/>
              <w:bottom w:val="single" w:sz="4" w:space="0" w:color="auto"/>
              <w:right w:val="single" w:sz="4" w:space="0" w:color="auto"/>
            </w:tcBorders>
          </w:tcPr>
          <w:p w14:paraId="74C9FC02" w14:textId="77777777" w:rsidR="00CF786B" w:rsidRPr="00F72CD4" w:rsidRDefault="00CF786B" w:rsidP="00CF786B">
            <w:pPr>
              <w:pStyle w:val="TAL"/>
              <w:rPr>
                <w:rFonts w:eastAsia="SimSun"/>
                <w:lang w:eastAsia="zh-CN"/>
              </w:rPr>
            </w:pPr>
          </w:p>
        </w:tc>
        <w:tc>
          <w:tcPr>
            <w:tcW w:w="0" w:type="auto"/>
            <w:tcBorders>
              <w:left w:val="single" w:sz="4" w:space="0" w:color="auto"/>
            </w:tcBorders>
            <w:shd w:val="clear" w:color="auto" w:fill="auto"/>
          </w:tcPr>
          <w:p w14:paraId="03D5E020" w14:textId="1B9BBD7C" w:rsidR="00CF786B" w:rsidRPr="00F72CD4" w:rsidRDefault="00CF786B" w:rsidP="00CF786B">
            <w:pPr>
              <w:pStyle w:val="TAL"/>
              <w:rPr>
                <w:rFonts w:eastAsia="SimSun"/>
                <w:lang w:eastAsia="zh-CN"/>
              </w:rPr>
            </w:pPr>
            <w:r w:rsidRPr="00F72CD4">
              <w:rPr>
                <w:rFonts w:eastAsia="SimSun"/>
                <w:lang w:eastAsia="zh-CN"/>
              </w:rPr>
              <w:t>SDR</w:t>
            </w:r>
          </w:p>
        </w:tc>
        <w:tc>
          <w:tcPr>
            <w:tcW w:w="1366" w:type="pct"/>
            <w:tcBorders>
              <w:right w:val="single" w:sz="4" w:space="0" w:color="auto"/>
            </w:tcBorders>
            <w:shd w:val="clear" w:color="auto" w:fill="auto"/>
          </w:tcPr>
          <w:p w14:paraId="3F03E7CB" w14:textId="569F7872" w:rsidR="00CF786B" w:rsidRPr="00F72CD4" w:rsidRDefault="00CF786B" w:rsidP="00CF786B">
            <w:pPr>
              <w:pStyle w:val="TAL"/>
              <w:rPr>
                <w:rFonts w:eastAsia="SimSun"/>
                <w:lang w:eastAsia="zh-CN"/>
              </w:rPr>
            </w:pPr>
            <w:r w:rsidRPr="00F72CD4">
              <w:rPr>
                <w:rFonts w:eastAsia="SimSun"/>
                <w:lang w:eastAsia="zh-CN"/>
              </w:rPr>
              <w:t>Clause 5.5.</w:t>
            </w:r>
            <w:r w:rsidR="00E40F99" w:rsidRPr="00F72CD4">
              <w:rPr>
                <w:rFonts w:eastAsia="SimSun"/>
                <w:lang w:eastAsia="zh-CN"/>
              </w:rPr>
              <w:t xml:space="preserve"> 3</w:t>
            </w:r>
          </w:p>
        </w:tc>
        <w:tc>
          <w:tcPr>
            <w:tcW w:w="1019" w:type="pct"/>
            <w:tcBorders>
              <w:top w:val="nil"/>
              <w:left w:val="single" w:sz="4" w:space="0" w:color="auto"/>
              <w:bottom w:val="nil"/>
              <w:right w:val="single" w:sz="4" w:space="0" w:color="auto"/>
            </w:tcBorders>
            <w:shd w:val="clear" w:color="auto" w:fill="auto"/>
          </w:tcPr>
          <w:p w14:paraId="13E02B1E" w14:textId="77777777" w:rsidR="00CF786B" w:rsidRPr="00F72CD4" w:rsidRDefault="00CF786B" w:rsidP="00CF786B">
            <w:pPr>
              <w:pStyle w:val="TAL"/>
              <w:rPr>
                <w:lang w:eastAsia="zh-CN"/>
              </w:rPr>
            </w:pPr>
          </w:p>
        </w:tc>
      </w:tr>
      <w:tr w:rsidR="00CF786B" w:rsidRPr="00F72CD4" w14:paraId="22143B1C"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01D2A486" w14:textId="77777777" w:rsidR="00CF786B" w:rsidRPr="00F72CD4" w:rsidRDefault="00CF786B" w:rsidP="00CF786B">
            <w:pPr>
              <w:pStyle w:val="TAL"/>
              <w:rPr>
                <w:lang w:eastAsia="zh-CN"/>
              </w:rPr>
            </w:pPr>
          </w:p>
        </w:tc>
        <w:tc>
          <w:tcPr>
            <w:tcW w:w="1175" w:type="pct"/>
            <w:tcBorders>
              <w:top w:val="single" w:sz="4" w:space="0" w:color="auto"/>
              <w:left w:val="single" w:sz="4" w:space="0" w:color="auto"/>
              <w:bottom w:val="nil"/>
              <w:right w:val="single" w:sz="4" w:space="0" w:color="auto"/>
            </w:tcBorders>
          </w:tcPr>
          <w:p w14:paraId="08FE6154" w14:textId="77777777" w:rsidR="00CF786B" w:rsidRPr="00F72CD4" w:rsidRDefault="00CF786B" w:rsidP="00CF786B">
            <w:pPr>
              <w:pStyle w:val="TAL"/>
              <w:rPr>
                <w:rFonts w:eastAsia="SimSun"/>
                <w:lang w:eastAsia="zh-CN"/>
              </w:rPr>
            </w:pPr>
            <w:r w:rsidRPr="00F72CD4">
              <w:rPr>
                <w:rFonts w:eastAsia="SimSun"/>
                <w:lang w:eastAsia="zh-CN"/>
              </w:rPr>
              <w:t>FR1 TDD</w:t>
            </w:r>
          </w:p>
        </w:tc>
        <w:tc>
          <w:tcPr>
            <w:tcW w:w="0" w:type="auto"/>
            <w:tcBorders>
              <w:left w:val="single" w:sz="4" w:space="0" w:color="auto"/>
            </w:tcBorders>
            <w:shd w:val="clear" w:color="auto" w:fill="auto"/>
          </w:tcPr>
          <w:p w14:paraId="21E89349" w14:textId="77777777" w:rsidR="00CF786B" w:rsidRPr="00F72CD4" w:rsidRDefault="00CF786B" w:rsidP="00CF786B">
            <w:pPr>
              <w:pStyle w:val="TAL"/>
              <w:rPr>
                <w:rFonts w:eastAsia="SimSun"/>
                <w:lang w:eastAsia="zh-CN"/>
              </w:rPr>
            </w:pPr>
            <w:r w:rsidRPr="00F72CD4">
              <w:rPr>
                <w:rFonts w:eastAsia="SimSun"/>
                <w:lang w:eastAsia="zh-CN"/>
              </w:rPr>
              <w:t>PDSCH</w:t>
            </w:r>
          </w:p>
        </w:tc>
        <w:tc>
          <w:tcPr>
            <w:tcW w:w="1366" w:type="pct"/>
            <w:tcBorders>
              <w:right w:val="single" w:sz="4" w:space="0" w:color="auto"/>
            </w:tcBorders>
            <w:shd w:val="clear" w:color="auto" w:fill="auto"/>
          </w:tcPr>
          <w:p w14:paraId="726711BA" w14:textId="77777777" w:rsidR="00CF786B" w:rsidRPr="00F72CD4" w:rsidRDefault="00CF786B" w:rsidP="00CF786B">
            <w:pPr>
              <w:pStyle w:val="TAL"/>
              <w:rPr>
                <w:rFonts w:eastAsia="SimSun"/>
                <w:lang w:eastAsia="zh-CN"/>
              </w:rPr>
            </w:pPr>
            <w:r w:rsidRPr="00F72CD4">
              <w:rPr>
                <w:rFonts w:eastAsia="SimSun"/>
                <w:lang w:eastAsia="zh-CN"/>
              </w:rPr>
              <w:t>All tests in Clause 5.2.1.2.1</w:t>
            </w:r>
          </w:p>
        </w:tc>
        <w:tc>
          <w:tcPr>
            <w:tcW w:w="1019" w:type="pct"/>
            <w:tcBorders>
              <w:top w:val="nil"/>
              <w:left w:val="single" w:sz="4" w:space="0" w:color="auto"/>
              <w:bottom w:val="nil"/>
              <w:right w:val="single" w:sz="4" w:space="0" w:color="auto"/>
            </w:tcBorders>
            <w:shd w:val="clear" w:color="auto" w:fill="auto"/>
          </w:tcPr>
          <w:p w14:paraId="772002B1" w14:textId="77777777" w:rsidR="00CF786B" w:rsidRPr="00F72CD4" w:rsidRDefault="00CF786B" w:rsidP="00CF786B">
            <w:pPr>
              <w:pStyle w:val="TAL"/>
              <w:rPr>
                <w:lang w:eastAsia="zh-CN"/>
              </w:rPr>
            </w:pPr>
          </w:p>
        </w:tc>
      </w:tr>
      <w:tr w:rsidR="00CF786B" w:rsidRPr="00F72CD4" w14:paraId="7463FD08"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7D2C6FEB" w14:textId="77777777" w:rsidR="00CF786B" w:rsidRPr="00F72CD4" w:rsidRDefault="00CF786B" w:rsidP="00CF786B">
            <w:pPr>
              <w:pStyle w:val="TAL"/>
              <w:rPr>
                <w:lang w:eastAsia="zh-CN"/>
              </w:rPr>
            </w:pPr>
          </w:p>
        </w:tc>
        <w:tc>
          <w:tcPr>
            <w:tcW w:w="1175" w:type="pct"/>
            <w:tcBorders>
              <w:top w:val="nil"/>
              <w:left w:val="single" w:sz="4" w:space="0" w:color="auto"/>
              <w:bottom w:val="nil"/>
              <w:right w:val="single" w:sz="4" w:space="0" w:color="auto"/>
            </w:tcBorders>
          </w:tcPr>
          <w:p w14:paraId="2CCE86E7" w14:textId="77777777" w:rsidR="00CF786B" w:rsidRPr="00F72CD4" w:rsidRDefault="00CF786B" w:rsidP="00CF786B">
            <w:pPr>
              <w:pStyle w:val="TAL"/>
              <w:rPr>
                <w:rFonts w:eastAsia="SimSun"/>
                <w:lang w:eastAsia="zh-CN"/>
              </w:rPr>
            </w:pPr>
          </w:p>
        </w:tc>
        <w:tc>
          <w:tcPr>
            <w:tcW w:w="0" w:type="auto"/>
            <w:tcBorders>
              <w:left w:val="single" w:sz="4" w:space="0" w:color="auto"/>
            </w:tcBorders>
            <w:shd w:val="clear" w:color="auto" w:fill="auto"/>
          </w:tcPr>
          <w:p w14:paraId="0A1A2191" w14:textId="77777777" w:rsidR="00CF786B" w:rsidRPr="00F72CD4" w:rsidRDefault="00CF786B" w:rsidP="00CF786B">
            <w:pPr>
              <w:pStyle w:val="TAL"/>
              <w:rPr>
                <w:rFonts w:eastAsia="SimSun"/>
                <w:lang w:eastAsia="zh-CN"/>
              </w:rPr>
            </w:pPr>
            <w:r w:rsidRPr="00F72CD4">
              <w:rPr>
                <w:rFonts w:eastAsia="SimSun"/>
                <w:lang w:eastAsia="zh-CN"/>
              </w:rPr>
              <w:t>PDCCH</w:t>
            </w:r>
          </w:p>
        </w:tc>
        <w:tc>
          <w:tcPr>
            <w:tcW w:w="1366" w:type="pct"/>
            <w:tcBorders>
              <w:right w:val="single" w:sz="4" w:space="0" w:color="auto"/>
            </w:tcBorders>
            <w:shd w:val="clear" w:color="auto" w:fill="auto"/>
          </w:tcPr>
          <w:p w14:paraId="27865C64" w14:textId="77777777" w:rsidR="00CF786B" w:rsidRPr="00F72CD4" w:rsidRDefault="00CF786B" w:rsidP="00CF786B">
            <w:pPr>
              <w:pStyle w:val="TAL"/>
              <w:rPr>
                <w:rFonts w:eastAsia="SimSun"/>
                <w:lang w:eastAsia="zh-CN"/>
              </w:rPr>
            </w:pPr>
            <w:r w:rsidRPr="00F72CD4">
              <w:rPr>
                <w:rFonts w:eastAsia="SimSun"/>
                <w:lang w:eastAsia="zh-CN"/>
              </w:rPr>
              <w:t>All tests in Clause 5.3.1.2.1</w:t>
            </w:r>
          </w:p>
        </w:tc>
        <w:tc>
          <w:tcPr>
            <w:tcW w:w="1019" w:type="pct"/>
            <w:tcBorders>
              <w:top w:val="nil"/>
              <w:left w:val="single" w:sz="4" w:space="0" w:color="auto"/>
              <w:bottom w:val="nil"/>
              <w:right w:val="single" w:sz="4" w:space="0" w:color="auto"/>
            </w:tcBorders>
            <w:shd w:val="clear" w:color="auto" w:fill="auto"/>
          </w:tcPr>
          <w:p w14:paraId="68934251" w14:textId="77777777" w:rsidR="00CF786B" w:rsidRPr="00F72CD4" w:rsidRDefault="00CF786B" w:rsidP="00CF786B">
            <w:pPr>
              <w:pStyle w:val="TAL"/>
              <w:rPr>
                <w:lang w:eastAsia="zh-CN"/>
              </w:rPr>
            </w:pPr>
          </w:p>
        </w:tc>
      </w:tr>
      <w:tr w:rsidR="00CF786B" w:rsidRPr="00F72CD4" w14:paraId="76694D42"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3AEF136B" w14:textId="77777777" w:rsidR="00CF786B" w:rsidRPr="00F72CD4" w:rsidRDefault="00CF786B" w:rsidP="00CF786B">
            <w:pPr>
              <w:pStyle w:val="TAL"/>
              <w:rPr>
                <w:lang w:eastAsia="zh-CN"/>
              </w:rPr>
            </w:pPr>
          </w:p>
        </w:tc>
        <w:tc>
          <w:tcPr>
            <w:tcW w:w="1175" w:type="pct"/>
            <w:tcBorders>
              <w:top w:val="nil"/>
              <w:left w:val="single" w:sz="4" w:space="0" w:color="auto"/>
              <w:bottom w:val="single" w:sz="4" w:space="0" w:color="auto"/>
              <w:right w:val="single" w:sz="4" w:space="0" w:color="auto"/>
            </w:tcBorders>
          </w:tcPr>
          <w:p w14:paraId="00C8BEED" w14:textId="77777777" w:rsidR="00CF786B" w:rsidRPr="00F72CD4" w:rsidRDefault="00CF786B" w:rsidP="00CF786B">
            <w:pPr>
              <w:pStyle w:val="TAL"/>
              <w:rPr>
                <w:rFonts w:eastAsia="SimSun"/>
                <w:lang w:eastAsia="zh-CN"/>
              </w:rPr>
            </w:pPr>
          </w:p>
        </w:tc>
        <w:tc>
          <w:tcPr>
            <w:tcW w:w="0" w:type="auto"/>
            <w:tcBorders>
              <w:left w:val="single" w:sz="4" w:space="0" w:color="auto"/>
            </w:tcBorders>
            <w:shd w:val="clear" w:color="auto" w:fill="auto"/>
          </w:tcPr>
          <w:p w14:paraId="30512F6A" w14:textId="77777777" w:rsidR="00CF786B" w:rsidRPr="00F72CD4" w:rsidRDefault="00CF786B" w:rsidP="00CF786B">
            <w:pPr>
              <w:pStyle w:val="TAL"/>
              <w:rPr>
                <w:rFonts w:eastAsia="SimSun"/>
                <w:lang w:eastAsia="zh-CN"/>
              </w:rPr>
            </w:pPr>
            <w:r w:rsidRPr="00F72CD4">
              <w:rPr>
                <w:rFonts w:eastAsia="SimSun"/>
                <w:lang w:eastAsia="zh-CN"/>
              </w:rPr>
              <w:t>PBCH</w:t>
            </w:r>
          </w:p>
        </w:tc>
        <w:tc>
          <w:tcPr>
            <w:tcW w:w="1366" w:type="pct"/>
            <w:tcBorders>
              <w:right w:val="single" w:sz="4" w:space="0" w:color="auto"/>
            </w:tcBorders>
            <w:shd w:val="clear" w:color="auto" w:fill="auto"/>
          </w:tcPr>
          <w:p w14:paraId="3594BA85" w14:textId="77777777" w:rsidR="00CF786B" w:rsidRPr="00F72CD4" w:rsidRDefault="00CF786B" w:rsidP="00CF786B">
            <w:pPr>
              <w:pStyle w:val="TAL"/>
              <w:rPr>
                <w:rFonts w:eastAsia="SimSun"/>
                <w:lang w:eastAsia="zh-CN"/>
              </w:rPr>
            </w:pPr>
            <w:r w:rsidRPr="00F72CD4">
              <w:rPr>
                <w:rFonts w:eastAsia="SimSun"/>
                <w:lang w:eastAsia="zh-CN"/>
              </w:rPr>
              <w:t>All tests in Clause 5.4.1.2</w:t>
            </w:r>
          </w:p>
        </w:tc>
        <w:tc>
          <w:tcPr>
            <w:tcW w:w="1019" w:type="pct"/>
            <w:tcBorders>
              <w:top w:val="nil"/>
              <w:left w:val="single" w:sz="4" w:space="0" w:color="auto"/>
              <w:bottom w:val="nil"/>
              <w:right w:val="single" w:sz="4" w:space="0" w:color="auto"/>
            </w:tcBorders>
            <w:shd w:val="clear" w:color="auto" w:fill="auto"/>
          </w:tcPr>
          <w:p w14:paraId="25C44A76" w14:textId="77777777" w:rsidR="00CF786B" w:rsidRPr="00F72CD4" w:rsidRDefault="00CF786B" w:rsidP="00CF786B">
            <w:pPr>
              <w:pStyle w:val="TAL"/>
              <w:rPr>
                <w:lang w:eastAsia="zh-CN"/>
              </w:rPr>
            </w:pPr>
          </w:p>
        </w:tc>
      </w:tr>
      <w:tr w:rsidR="00CF786B" w:rsidRPr="00F72CD4" w14:paraId="22A05E97" w14:textId="77777777" w:rsidTr="00975515">
        <w:trPr>
          <w:trHeight w:val="58"/>
        </w:trPr>
        <w:tc>
          <w:tcPr>
            <w:tcW w:w="982" w:type="pct"/>
            <w:tcBorders>
              <w:top w:val="nil"/>
              <w:left w:val="single" w:sz="4" w:space="0" w:color="auto"/>
              <w:bottom w:val="single" w:sz="4" w:space="0" w:color="auto"/>
              <w:right w:val="single" w:sz="4" w:space="0" w:color="auto"/>
            </w:tcBorders>
            <w:shd w:val="clear" w:color="auto" w:fill="auto"/>
          </w:tcPr>
          <w:p w14:paraId="40C5C640" w14:textId="77777777" w:rsidR="00CF786B" w:rsidRPr="00F72CD4" w:rsidRDefault="00CF786B" w:rsidP="00CF786B">
            <w:pPr>
              <w:pStyle w:val="TAL"/>
              <w:rPr>
                <w:lang w:eastAsia="zh-CN"/>
              </w:rPr>
            </w:pPr>
          </w:p>
        </w:tc>
        <w:tc>
          <w:tcPr>
            <w:tcW w:w="1175" w:type="pct"/>
            <w:tcBorders>
              <w:top w:val="single" w:sz="4" w:space="0" w:color="auto"/>
              <w:left w:val="single" w:sz="4" w:space="0" w:color="auto"/>
              <w:bottom w:val="single" w:sz="4" w:space="0" w:color="auto"/>
            </w:tcBorders>
          </w:tcPr>
          <w:p w14:paraId="7E536707" w14:textId="77777777" w:rsidR="00CF786B" w:rsidRPr="00F72CD4" w:rsidRDefault="00CF786B" w:rsidP="00CF786B">
            <w:pPr>
              <w:pStyle w:val="TAL"/>
              <w:rPr>
                <w:rFonts w:eastAsia="SimSun"/>
                <w:lang w:eastAsia="zh-CN"/>
              </w:rPr>
            </w:pPr>
          </w:p>
        </w:tc>
        <w:tc>
          <w:tcPr>
            <w:tcW w:w="0" w:type="auto"/>
            <w:shd w:val="clear" w:color="auto" w:fill="auto"/>
          </w:tcPr>
          <w:p w14:paraId="60A47951" w14:textId="77777777" w:rsidR="00CF786B" w:rsidRPr="00F72CD4" w:rsidRDefault="00CF786B" w:rsidP="00CF786B">
            <w:pPr>
              <w:pStyle w:val="TAL"/>
              <w:rPr>
                <w:rFonts w:eastAsia="SimSun"/>
                <w:lang w:eastAsia="zh-CN"/>
              </w:rPr>
            </w:pPr>
            <w:r w:rsidRPr="00F72CD4">
              <w:rPr>
                <w:rFonts w:eastAsia="SimSun"/>
                <w:lang w:eastAsia="zh-CN"/>
              </w:rPr>
              <w:t>SDR</w:t>
            </w:r>
          </w:p>
        </w:tc>
        <w:tc>
          <w:tcPr>
            <w:tcW w:w="1366" w:type="pct"/>
            <w:tcBorders>
              <w:right w:val="single" w:sz="4" w:space="0" w:color="auto"/>
            </w:tcBorders>
            <w:shd w:val="clear" w:color="auto" w:fill="auto"/>
          </w:tcPr>
          <w:p w14:paraId="20CF0958" w14:textId="3EDC8408" w:rsidR="00CF786B" w:rsidRPr="00F72CD4" w:rsidRDefault="00CF786B" w:rsidP="00CF786B">
            <w:pPr>
              <w:pStyle w:val="TAL"/>
              <w:rPr>
                <w:rFonts w:eastAsia="SimSun"/>
                <w:lang w:eastAsia="zh-CN"/>
              </w:rPr>
            </w:pPr>
            <w:r w:rsidRPr="00F72CD4">
              <w:rPr>
                <w:rFonts w:eastAsia="SimSun"/>
                <w:lang w:eastAsia="zh-CN"/>
              </w:rPr>
              <w:t>Clause 5.5.</w:t>
            </w:r>
            <w:r w:rsidR="00E40F99" w:rsidRPr="00F72CD4">
              <w:rPr>
                <w:rFonts w:eastAsia="SimSun"/>
                <w:lang w:eastAsia="zh-CN"/>
              </w:rPr>
              <w:t>3</w:t>
            </w:r>
          </w:p>
        </w:tc>
        <w:tc>
          <w:tcPr>
            <w:tcW w:w="1019" w:type="pct"/>
            <w:tcBorders>
              <w:top w:val="nil"/>
              <w:left w:val="single" w:sz="4" w:space="0" w:color="auto"/>
              <w:bottom w:val="single" w:sz="4" w:space="0" w:color="auto"/>
              <w:right w:val="single" w:sz="4" w:space="0" w:color="auto"/>
            </w:tcBorders>
            <w:shd w:val="clear" w:color="auto" w:fill="auto"/>
          </w:tcPr>
          <w:p w14:paraId="41A6448B" w14:textId="77777777" w:rsidR="00CF786B" w:rsidRPr="00F72CD4" w:rsidRDefault="00CF786B" w:rsidP="00CF786B">
            <w:pPr>
              <w:pStyle w:val="TAL"/>
              <w:rPr>
                <w:lang w:eastAsia="zh-CN"/>
              </w:rPr>
            </w:pPr>
          </w:p>
        </w:tc>
      </w:tr>
      <w:tr w:rsidR="00CF786B" w:rsidRPr="00F72CD4" w14:paraId="6395B503" w14:textId="77777777" w:rsidTr="00975515">
        <w:trPr>
          <w:trHeight w:val="58"/>
        </w:trPr>
        <w:tc>
          <w:tcPr>
            <w:tcW w:w="982" w:type="pct"/>
            <w:tcBorders>
              <w:top w:val="single" w:sz="4" w:space="0" w:color="auto"/>
              <w:left w:val="single" w:sz="4" w:space="0" w:color="auto"/>
              <w:bottom w:val="nil"/>
              <w:right w:val="single" w:sz="4" w:space="0" w:color="auto"/>
            </w:tcBorders>
            <w:shd w:val="clear" w:color="auto" w:fill="auto"/>
          </w:tcPr>
          <w:p w14:paraId="7D599560" w14:textId="77777777" w:rsidR="00CF786B" w:rsidRPr="00F72CD4" w:rsidRDefault="00CF786B" w:rsidP="00CF786B">
            <w:pPr>
              <w:pStyle w:val="TAL"/>
              <w:rPr>
                <w:lang w:eastAsia="zh-CN"/>
              </w:rPr>
            </w:pPr>
            <w:r w:rsidRPr="00F72CD4">
              <w:rPr>
                <w:lang w:eastAsia="zh-CN"/>
              </w:rPr>
              <w:t>RedCap with 2RX</w:t>
            </w:r>
          </w:p>
        </w:tc>
        <w:tc>
          <w:tcPr>
            <w:tcW w:w="1175" w:type="pct"/>
            <w:tcBorders>
              <w:top w:val="single" w:sz="4" w:space="0" w:color="auto"/>
              <w:left w:val="single" w:sz="4" w:space="0" w:color="auto"/>
              <w:bottom w:val="nil"/>
              <w:right w:val="single" w:sz="4" w:space="0" w:color="auto"/>
            </w:tcBorders>
          </w:tcPr>
          <w:p w14:paraId="70C491DD" w14:textId="77777777" w:rsidR="00CF786B" w:rsidRPr="00F72CD4" w:rsidRDefault="00CF786B" w:rsidP="00CF786B">
            <w:pPr>
              <w:pStyle w:val="TAL"/>
              <w:rPr>
                <w:rFonts w:eastAsia="SimSun"/>
                <w:lang w:eastAsia="zh-CN"/>
              </w:rPr>
            </w:pPr>
            <w:r w:rsidRPr="00F72CD4">
              <w:rPr>
                <w:rFonts w:eastAsia="SimSun"/>
                <w:lang w:eastAsia="zh-CN"/>
              </w:rPr>
              <w:t>FR1 FDD and HD-FDD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1CAD37" w14:textId="77777777" w:rsidR="00CF786B" w:rsidRPr="00F72CD4" w:rsidRDefault="00CF786B" w:rsidP="00CF786B">
            <w:pPr>
              <w:pStyle w:val="TAL"/>
              <w:rPr>
                <w:rFonts w:eastAsia="SimSun"/>
                <w:lang w:eastAsia="zh-CN"/>
              </w:rPr>
            </w:pPr>
            <w:r w:rsidRPr="00F72CD4">
              <w:rPr>
                <w:rFonts w:eastAsia="SimSun"/>
                <w:lang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272E0068" w14:textId="1FAE514D" w:rsidR="00CF786B" w:rsidRPr="00F72CD4" w:rsidRDefault="00CF786B" w:rsidP="00CF786B">
            <w:pPr>
              <w:pStyle w:val="TAL"/>
              <w:rPr>
                <w:rFonts w:eastAsia="SimSun"/>
                <w:lang w:eastAsia="zh-CN"/>
              </w:rPr>
            </w:pPr>
            <w:r w:rsidRPr="00F72CD4">
              <w:rPr>
                <w:rFonts w:eastAsia="SimSun"/>
                <w:lang w:eastAsia="zh-CN"/>
              </w:rPr>
              <w:t>All tests in Clause 5.2.2.1.</w:t>
            </w:r>
            <w:r w:rsidR="0055449A" w:rsidRPr="00F72CD4">
              <w:rPr>
                <w:rFonts w:eastAsia="SimSun"/>
                <w:lang w:eastAsia="zh-CN"/>
              </w:rPr>
              <w:t>17</w:t>
            </w:r>
          </w:p>
        </w:tc>
        <w:tc>
          <w:tcPr>
            <w:tcW w:w="1019" w:type="pct"/>
            <w:tcBorders>
              <w:top w:val="single" w:sz="4" w:space="0" w:color="auto"/>
              <w:left w:val="single" w:sz="4" w:space="0" w:color="auto"/>
              <w:bottom w:val="nil"/>
              <w:right w:val="single" w:sz="4" w:space="0" w:color="auto"/>
            </w:tcBorders>
            <w:shd w:val="clear" w:color="auto" w:fill="auto"/>
          </w:tcPr>
          <w:p w14:paraId="2AD25F10" w14:textId="77777777" w:rsidR="00CF786B" w:rsidRPr="00F72CD4" w:rsidRDefault="00CF786B" w:rsidP="00CF786B">
            <w:pPr>
              <w:pStyle w:val="TAL"/>
              <w:rPr>
                <w:lang w:eastAsia="zh-CN"/>
              </w:rPr>
            </w:pPr>
          </w:p>
        </w:tc>
      </w:tr>
      <w:tr w:rsidR="00CF786B" w:rsidRPr="00F72CD4" w14:paraId="66D59C9F"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014E29E2" w14:textId="77777777" w:rsidR="00CF786B" w:rsidRPr="00F72CD4" w:rsidRDefault="00CF786B" w:rsidP="00CF786B">
            <w:pPr>
              <w:pStyle w:val="TAL"/>
              <w:rPr>
                <w:lang w:eastAsia="zh-CN"/>
              </w:rPr>
            </w:pPr>
          </w:p>
        </w:tc>
        <w:tc>
          <w:tcPr>
            <w:tcW w:w="1175" w:type="pct"/>
            <w:tcBorders>
              <w:top w:val="nil"/>
              <w:left w:val="single" w:sz="4" w:space="0" w:color="auto"/>
              <w:bottom w:val="nil"/>
              <w:right w:val="single" w:sz="4" w:space="0" w:color="auto"/>
            </w:tcBorders>
          </w:tcPr>
          <w:p w14:paraId="2EA964E5"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3907BF6" w14:textId="77777777" w:rsidR="00CF786B" w:rsidRPr="00F72CD4" w:rsidRDefault="00CF786B" w:rsidP="00CF786B">
            <w:pPr>
              <w:pStyle w:val="TAL"/>
              <w:rPr>
                <w:rFonts w:eastAsia="SimSun"/>
                <w:lang w:eastAsia="zh-CN"/>
              </w:rPr>
            </w:pPr>
            <w:r w:rsidRPr="00F72CD4">
              <w:rPr>
                <w:rFonts w:eastAsia="SimSun"/>
                <w:lang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48F05862" w14:textId="77777777" w:rsidR="00CF786B" w:rsidRPr="00F72CD4" w:rsidRDefault="00CF786B" w:rsidP="00CF786B">
            <w:pPr>
              <w:pStyle w:val="TAL"/>
              <w:rPr>
                <w:rFonts w:eastAsia="SimSun"/>
                <w:lang w:eastAsia="zh-CN"/>
              </w:rPr>
            </w:pPr>
            <w:r w:rsidRPr="00F72CD4">
              <w:rPr>
                <w:rFonts w:eastAsia="SimSun"/>
                <w:lang w:eastAsia="zh-CN"/>
              </w:rPr>
              <w:t>All tests in Clause 5.3.2.1.4</w:t>
            </w:r>
          </w:p>
        </w:tc>
        <w:tc>
          <w:tcPr>
            <w:tcW w:w="1019" w:type="pct"/>
            <w:tcBorders>
              <w:top w:val="single" w:sz="4" w:space="0" w:color="auto"/>
              <w:left w:val="single" w:sz="4" w:space="0" w:color="auto"/>
              <w:bottom w:val="nil"/>
              <w:right w:val="single" w:sz="4" w:space="0" w:color="auto"/>
            </w:tcBorders>
            <w:shd w:val="clear" w:color="auto" w:fill="auto"/>
          </w:tcPr>
          <w:p w14:paraId="477B78C9" w14:textId="77777777" w:rsidR="00CF786B" w:rsidRPr="00F72CD4" w:rsidRDefault="00CF786B" w:rsidP="00CF786B">
            <w:pPr>
              <w:pStyle w:val="TAL"/>
              <w:rPr>
                <w:lang w:eastAsia="zh-CN"/>
              </w:rPr>
            </w:pPr>
          </w:p>
        </w:tc>
      </w:tr>
      <w:tr w:rsidR="00CF786B" w:rsidRPr="00F72CD4" w14:paraId="63C60061" w14:textId="77777777" w:rsidTr="00CF786B">
        <w:trPr>
          <w:trHeight w:val="58"/>
        </w:trPr>
        <w:tc>
          <w:tcPr>
            <w:tcW w:w="982" w:type="pct"/>
            <w:tcBorders>
              <w:top w:val="nil"/>
              <w:left w:val="single" w:sz="4" w:space="0" w:color="auto"/>
              <w:bottom w:val="nil"/>
              <w:right w:val="single" w:sz="4" w:space="0" w:color="auto"/>
            </w:tcBorders>
            <w:shd w:val="clear" w:color="auto" w:fill="auto"/>
          </w:tcPr>
          <w:p w14:paraId="2BE6654B" w14:textId="77777777" w:rsidR="00CF786B" w:rsidRPr="00F72CD4" w:rsidRDefault="00CF786B" w:rsidP="00CF786B">
            <w:pPr>
              <w:pStyle w:val="TAL"/>
              <w:rPr>
                <w:lang w:eastAsia="zh-CN"/>
              </w:rPr>
            </w:pPr>
          </w:p>
        </w:tc>
        <w:tc>
          <w:tcPr>
            <w:tcW w:w="1175" w:type="pct"/>
            <w:tcBorders>
              <w:top w:val="nil"/>
              <w:left w:val="single" w:sz="4" w:space="0" w:color="auto"/>
              <w:bottom w:val="nil"/>
              <w:right w:val="single" w:sz="4" w:space="0" w:color="auto"/>
            </w:tcBorders>
          </w:tcPr>
          <w:p w14:paraId="40C8A671"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A61FBB" w14:textId="77777777" w:rsidR="00CF786B" w:rsidRPr="00F72CD4" w:rsidRDefault="00CF786B" w:rsidP="00CF786B">
            <w:pPr>
              <w:pStyle w:val="TAL"/>
              <w:rPr>
                <w:rFonts w:eastAsia="SimSun"/>
                <w:lang w:eastAsia="zh-CN"/>
              </w:rPr>
            </w:pPr>
            <w:r w:rsidRPr="00F72CD4">
              <w:rPr>
                <w:rFonts w:eastAsia="SimSun"/>
                <w:lang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3C1C2B3D" w14:textId="77777777" w:rsidR="00CF786B" w:rsidRPr="00F72CD4" w:rsidRDefault="00CF786B" w:rsidP="00CF786B">
            <w:pPr>
              <w:pStyle w:val="TAL"/>
              <w:rPr>
                <w:rFonts w:eastAsia="SimSun"/>
                <w:lang w:eastAsia="zh-CN"/>
              </w:rPr>
            </w:pPr>
            <w:r w:rsidRPr="00F72CD4">
              <w:rPr>
                <w:rFonts w:eastAsia="SimSun"/>
                <w:lang w:eastAsia="zh-CN"/>
              </w:rPr>
              <w:t>Clause 5.4.2.1 (Table 5.4.2.1-2 Test 1)</w:t>
            </w:r>
          </w:p>
          <w:p w14:paraId="1FB3A8FD" w14:textId="77777777" w:rsidR="00CF786B" w:rsidRPr="00F72CD4" w:rsidRDefault="00CF786B" w:rsidP="00CF786B">
            <w:pPr>
              <w:pStyle w:val="TAL"/>
              <w:rPr>
                <w:rFonts w:eastAsia="SimSun"/>
                <w:lang w:eastAsia="zh-CN"/>
              </w:rPr>
            </w:pPr>
            <w:r w:rsidRPr="00F72CD4">
              <w:rPr>
                <w:rFonts w:eastAsia="SimSun"/>
                <w:lang w:eastAsia="zh-CN"/>
              </w:rPr>
              <w:t>Clause 5.4.2.1 (Table 5.4.2.1-3 Test 1)</w:t>
            </w:r>
          </w:p>
        </w:tc>
        <w:tc>
          <w:tcPr>
            <w:tcW w:w="1019" w:type="pct"/>
            <w:tcBorders>
              <w:top w:val="nil"/>
              <w:left w:val="single" w:sz="4" w:space="0" w:color="auto"/>
              <w:bottom w:val="nil"/>
              <w:right w:val="single" w:sz="4" w:space="0" w:color="auto"/>
            </w:tcBorders>
            <w:shd w:val="clear" w:color="auto" w:fill="auto"/>
          </w:tcPr>
          <w:p w14:paraId="4A66C5FB" w14:textId="77777777" w:rsidR="00CF786B" w:rsidRPr="00F72CD4" w:rsidRDefault="00CF786B" w:rsidP="00CF786B">
            <w:pPr>
              <w:pStyle w:val="TAL"/>
              <w:rPr>
                <w:lang w:eastAsia="zh-CN"/>
              </w:rPr>
            </w:pPr>
          </w:p>
        </w:tc>
      </w:tr>
      <w:tr w:rsidR="00CF786B" w:rsidRPr="00F72CD4" w14:paraId="7CCFBBE9"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5336C0E6" w14:textId="77777777" w:rsidR="00CF786B" w:rsidRPr="00F72CD4" w:rsidRDefault="00CF786B" w:rsidP="00CF786B">
            <w:pPr>
              <w:pStyle w:val="TAL"/>
              <w:rPr>
                <w:lang w:eastAsia="zh-CN"/>
              </w:rPr>
            </w:pPr>
          </w:p>
        </w:tc>
        <w:tc>
          <w:tcPr>
            <w:tcW w:w="1175" w:type="pct"/>
            <w:tcBorders>
              <w:top w:val="nil"/>
              <w:left w:val="single" w:sz="4" w:space="0" w:color="auto"/>
              <w:bottom w:val="single" w:sz="4" w:space="0" w:color="auto"/>
              <w:right w:val="single" w:sz="4" w:space="0" w:color="auto"/>
            </w:tcBorders>
          </w:tcPr>
          <w:p w14:paraId="7693149D"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38ABBCE" w14:textId="65A0EE8C" w:rsidR="00CF786B" w:rsidRPr="00F72CD4" w:rsidRDefault="00CF786B" w:rsidP="00CF786B">
            <w:pPr>
              <w:pStyle w:val="TAL"/>
              <w:rPr>
                <w:rFonts w:eastAsia="SimSun"/>
                <w:lang w:eastAsia="zh-CN"/>
              </w:rPr>
            </w:pPr>
            <w:r w:rsidRPr="00F72CD4">
              <w:rPr>
                <w:rFonts w:eastAsia="SimSun"/>
                <w:lang w:eastAsia="zh-CN"/>
              </w:rPr>
              <w:t>SDR</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7C538F8B" w14:textId="2CC1FFD9" w:rsidR="00CF786B" w:rsidRPr="00F72CD4" w:rsidRDefault="00CF786B" w:rsidP="00CF786B">
            <w:pPr>
              <w:pStyle w:val="TAL"/>
              <w:rPr>
                <w:rFonts w:eastAsia="SimSun"/>
                <w:lang w:eastAsia="zh-CN"/>
              </w:rPr>
            </w:pPr>
            <w:r w:rsidRPr="00F72CD4">
              <w:rPr>
                <w:rFonts w:eastAsia="SimSun"/>
                <w:lang w:eastAsia="zh-CN"/>
              </w:rPr>
              <w:t>Clause 5.5.</w:t>
            </w:r>
            <w:r w:rsidR="001C4334" w:rsidRPr="00F72CD4">
              <w:rPr>
                <w:rFonts w:eastAsia="SimSun"/>
                <w:lang w:eastAsia="zh-CN"/>
              </w:rPr>
              <w:t>3</w:t>
            </w:r>
          </w:p>
        </w:tc>
        <w:tc>
          <w:tcPr>
            <w:tcW w:w="1019" w:type="pct"/>
            <w:tcBorders>
              <w:top w:val="nil"/>
              <w:left w:val="single" w:sz="4" w:space="0" w:color="auto"/>
              <w:bottom w:val="nil"/>
              <w:right w:val="single" w:sz="4" w:space="0" w:color="auto"/>
            </w:tcBorders>
            <w:shd w:val="clear" w:color="auto" w:fill="auto"/>
          </w:tcPr>
          <w:p w14:paraId="2CB6D32A" w14:textId="77777777" w:rsidR="00CF786B" w:rsidRPr="00F72CD4" w:rsidRDefault="00CF786B" w:rsidP="00CF786B">
            <w:pPr>
              <w:pStyle w:val="TAL"/>
              <w:rPr>
                <w:lang w:eastAsia="zh-CN"/>
              </w:rPr>
            </w:pPr>
          </w:p>
        </w:tc>
      </w:tr>
      <w:tr w:rsidR="00CF786B" w:rsidRPr="00F72CD4" w14:paraId="39882114"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3E096D0B" w14:textId="77777777" w:rsidR="00CF786B" w:rsidRPr="00F72CD4" w:rsidRDefault="00CF786B" w:rsidP="00CF786B">
            <w:pPr>
              <w:pStyle w:val="TAL"/>
              <w:rPr>
                <w:lang w:eastAsia="zh-CN"/>
              </w:rPr>
            </w:pPr>
          </w:p>
        </w:tc>
        <w:tc>
          <w:tcPr>
            <w:tcW w:w="1175" w:type="pct"/>
            <w:tcBorders>
              <w:top w:val="single" w:sz="4" w:space="0" w:color="auto"/>
              <w:left w:val="single" w:sz="4" w:space="0" w:color="auto"/>
              <w:bottom w:val="nil"/>
              <w:right w:val="single" w:sz="4" w:space="0" w:color="auto"/>
            </w:tcBorders>
          </w:tcPr>
          <w:p w14:paraId="0AA916BE" w14:textId="77777777" w:rsidR="00CF786B" w:rsidRPr="00F72CD4" w:rsidRDefault="00CF786B" w:rsidP="00CF786B">
            <w:pPr>
              <w:pStyle w:val="TAL"/>
              <w:rPr>
                <w:rFonts w:eastAsia="SimSun"/>
                <w:lang w:eastAsia="zh-CN"/>
              </w:rPr>
            </w:pPr>
            <w:r w:rsidRPr="00F72CD4">
              <w:rPr>
                <w:rFonts w:eastAsia="SimSun"/>
                <w:lang w:eastAsia="zh-CN"/>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3DA1F0A" w14:textId="77777777" w:rsidR="00CF786B" w:rsidRPr="00F72CD4" w:rsidRDefault="00CF786B" w:rsidP="00CF786B">
            <w:pPr>
              <w:pStyle w:val="TAL"/>
              <w:rPr>
                <w:rFonts w:eastAsia="SimSun"/>
                <w:lang w:eastAsia="zh-CN"/>
              </w:rPr>
            </w:pPr>
            <w:r w:rsidRPr="00F72CD4">
              <w:rPr>
                <w:rFonts w:eastAsia="SimSun"/>
                <w:lang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31E575F6" w14:textId="7D71C0B3" w:rsidR="00CF786B" w:rsidRPr="00F72CD4" w:rsidRDefault="00CF786B" w:rsidP="00CF786B">
            <w:pPr>
              <w:pStyle w:val="TAL"/>
              <w:rPr>
                <w:rFonts w:eastAsia="SimSun"/>
                <w:lang w:eastAsia="zh-CN"/>
              </w:rPr>
            </w:pPr>
            <w:r w:rsidRPr="00F72CD4">
              <w:rPr>
                <w:rFonts w:eastAsia="SimSun"/>
                <w:lang w:eastAsia="zh-CN"/>
              </w:rPr>
              <w:t>All tests in Clause 5.2.2.2.</w:t>
            </w:r>
            <w:r w:rsidR="0055449A" w:rsidRPr="00F72CD4">
              <w:rPr>
                <w:rFonts w:eastAsia="SimSun"/>
                <w:lang w:eastAsia="zh-CN"/>
              </w:rPr>
              <w:t>18</w:t>
            </w:r>
          </w:p>
        </w:tc>
        <w:tc>
          <w:tcPr>
            <w:tcW w:w="1019" w:type="pct"/>
            <w:tcBorders>
              <w:top w:val="nil"/>
              <w:left w:val="single" w:sz="4" w:space="0" w:color="auto"/>
              <w:bottom w:val="nil"/>
              <w:right w:val="single" w:sz="4" w:space="0" w:color="auto"/>
            </w:tcBorders>
            <w:shd w:val="clear" w:color="auto" w:fill="auto"/>
          </w:tcPr>
          <w:p w14:paraId="4AEB221A" w14:textId="77777777" w:rsidR="00CF786B" w:rsidRPr="00F72CD4" w:rsidRDefault="00CF786B" w:rsidP="00CF786B">
            <w:pPr>
              <w:pStyle w:val="TAL"/>
              <w:rPr>
                <w:lang w:eastAsia="zh-CN"/>
              </w:rPr>
            </w:pPr>
          </w:p>
        </w:tc>
      </w:tr>
      <w:tr w:rsidR="00CF786B" w:rsidRPr="00F72CD4" w14:paraId="2E03E070"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3669C9BE" w14:textId="77777777" w:rsidR="00CF786B" w:rsidRPr="00F72CD4" w:rsidRDefault="00CF786B" w:rsidP="00CF786B">
            <w:pPr>
              <w:pStyle w:val="TAL"/>
              <w:rPr>
                <w:lang w:eastAsia="zh-CN"/>
              </w:rPr>
            </w:pPr>
          </w:p>
        </w:tc>
        <w:tc>
          <w:tcPr>
            <w:tcW w:w="1175" w:type="pct"/>
            <w:tcBorders>
              <w:top w:val="nil"/>
              <w:left w:val="single" w:sz="4" w:space="0" w:color="auto"/>
              <w:bottom w:val="nil"/>
              <w:right w:val="single" w:sz="4" w:space="0" w:color="auto"/>
            </w:tcBorders>
          </w:tcPr>
          <w:p w14:paraId="136D50D2"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3C2571D" w14:textId="77777777" w:rsidR="00CF786B" w:rsidRPr="00F72CD4" w:rsidRDefault="00CF786B" w:rsidP="00CF786B">
            <w:pPr>
              <w:pStyle w:val="TAL"/>
              <w:rPr>
                <w:rFonts w:eastAsia="SimSun"/>
                <w:lang w:eastAsia="zh-CN"/>
              </w:rPr>
            </w:pPr>
            <w:r w:rsidRPr="00F72CD4">
              <w:rPr>
                <w:rFonts w:eastAsia="SimSun"/>
                <w:lang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3194D0AC" w14:textId="77777777" w:rsidR="00CF786B" w:rsidRPr="00F72CD4" w:rsidRDefault="00CF786B" w:rsidP="00CF786B">
            <w:pPr>
              <w:pStyle w:val="TAL"/>
              <w:rPr>
                <w:rFonts w:eastAsia="SimSun"/>
                <w:lang w:eastAsia="zh-CN"/>
              </w:rPr>
            </w:pPr>
            <w:r w:rsidRPr="00F72CD4">
              <w:rPr>
                <w:rFonts w:eastAsia="SimSun"/>
                <w:lang w:eastAsia="zh-CN"/>
              </w:rPr>
              <w:t>All tests in Clause 5.3.2.2.4</w:t>
            </w:r>
          </w:p>
        </w:tc>
        <w:tc>
          <w:tcPr>
            <w:tcW w:w="1019" w:type="pct"/>
            <w:tcBorders>
              <w:top w:val="nil"/>
              <w:left w:val="single" w:sz="4" w:space="0" w:color="auto"/>
              <w:bottom w:val="nil"/>
              <w:right w:val="single" w:sz="4" w:space="0" w:color="auto"/>
            </w:tcBorders>
            <w:shd w:val="clear" w:color="auto" w:fill="auto"/>
          </w:tcPr>
          <w:p w14:paraId="351627DC" w14:textId="77777777" w:rsidR="00CF786B" w:rsidRPr="00F72CD4" w:rsidRDefault="00CF786B" w:rsidP="00CF786B">
            <w:pPr>
              <w:pStyle w:val="TAL"/>
              <w:rPr>
                <w:lang w:eastAsia="zh-CN"/>
              </w:rPr>
            </w:pPr>
          </w:p>
        </w:tc>
      </w:tr>
      <w:tr w:rsidR="00CF786B" w:rsidRPr="00F72CD4" w14:paraId="177DCBC5" w14:textId="77777777" w:rsidTr="00975515">
        <w:trPr>
          <w:trHeight w:val="58"/>
        </w:trPr>
        <w:tc>
          <w:tcPr>
            <w:tcW w:w="982" w:type="pct"/>
            <w:tcBorders>
              <w:top w:val="nil"/>
              <w:left w:val="single" w:sz="4" w:space="0" w:color="auto"/>
              <w:bottom w:val="nil"/>
              <w:right w:val="single" w:sz="4" w:space="0" w:color="auto"/>
            </w:tcBorders>
            <w:shd w:val="clear" w:color="auto" w:fill="auto"/>
          </w:tcPr>
          <w:p w14:paraId="65C60765" w14:textId="77777777" w:rsidR="00CF786B" w:rsidRPr="00F72CD4" w:rsidRDefault="00CF786B" w:rsidP="00CF786B">
            <w:pPr>
              <w:pStyle w:val="TAL"/>
              <w:rPr>
                <w:lang w:eastAsia="zh-CN"/>
              </w:rPr>
            </w:pPr>
          </w:p>
        </w:tc>
        <w:tc>
          <w:tcPr>
            <w:tcW w:w="1175" w:type="pct"/>
            <w:tcBorders>
              <w:top w:val="nil"/>
              <w:left w:val="single" w:sz="4" w:space="0" w:color="auto"/>
              <w:bottom w:val="single" w:sz="4" w:space="0" w:color="auto"/>
              <w:right w:val="single" w:sz="4" w:space="0" w:color="auto"/>
            </w:tcBorders>
          </w:tcPr>
          <w:p w14:paraId="79169E4E"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C416C3" w14:textId="77777777" w:rsidR="00CF786B" w:rsidRPr="00F72CD4" w:rsidRDefault="00CF786B" w:rsidP="00CF786B">
            <w:pPr>
              <w:pStyle w:val="TAL"/>
              <w:rPr>
                <w:rFonts w:eastAsia="SimSun"/>
                <w:lang w:eastAsia="zh-CN"/>
              </w:rPr>
            </w:pPr>
            <w:r w:rsidRPr="00F72CD4">
              <w:rPr>
                <w:rFonts w:eastAsia="SimSun"/>
                <w:lang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44AA1D91" w14:textId="77777777" w:rsidR="00CF786B" w:rsidRPr="00F72CD4" w:rsidRDefault="00CF786B" w:rsidP="00CF786B">
            <w:pPr>
              <w:pStyle w:val="TAL"/>
              <w:rPr>
                <w:rFonts w:eastAsia="SimSun"/>
                <w:lang w:eastAsia="zh-CN"/>
              </w:rPr>
            </w:pPr>
            <w:r w:rsidRPr="00F72CD4">
              <w:rPr>
                <w:rFonts w:eastAsia="SimSun"/>
                <w:lang w:eastAsia="zh-CN"/>
              </w:rPr>
              <w:t>Clause 5.4.2.2 (Table 5.4.2.2-4 Test 1)</w:t>
            </w:r>
          </w:p>
          <w:p w14:paraId="4D3D1EB7" w14:textId="77777777" w:rsidR="00CF786B" w:rsidRPr="00F72CD4" w:rsidRDefault="00CF786B" w:rsidP="00CF786B">
            <w:pPr>
              <w:pStyle w:val="TAL"/>
              <w:rPr>
                <w:rFonts w:eastAsia="SimSun"/>
                <w:lang w:eastAsia="zh-CN"/>
              </w:rPr>
            </w:pPr>
            <w:r w:rsidRPr="00F72CD4">
              <w:rPr>
                <w:rFonts w:eastAsia="SimSun"/>
                <w:lang w:eastAsia="zh-CN"/>
              </w:rPr>
              <w:t>Clause 5.4.2.2 (Table 5.4.2.2-5 Test 1)</w:t>
            </w:r>
          </w:p>
        </w:tc>
        <w:tc>
          <w:tcPr>
            <w:tcW w:w="1019" w:type="pct"/>
            <w:tcBorders>
              <w:top w:val="nil"/>
              <w:left w:val="single" w:sz="4" w:space="0" w:color="auto"/>
              <w:bottom w:val="nil"/>
              <w:right w:val="single" w:sz="4" w:space="0" w:color="auto"/>
            </w:tcBorders>
            <w:shd w:val="clear" w:color="auto" w:fill="auto"/>
          </w:tcPr>
          <w:p w14:paraId="3CD0208E" w14:textId="77777777" w:rsidR="00CF786B" w:rsidRPr="00F72CD4" w:rsidRDefault="00CF786B" w:rsidP="00CF786B">
            <w:pPr>
              <w:pStyle w:val="TAL"/>
              <w:rPr>
                <w:lang w:eastAsia="zh-CN"/>
              </w:rPr>
            </w:pPr>
          </w:p>
        </w:tc>
      </w:tr>
      <w:tr w:rsidR="00CF786B" w:rsidRPr="00F72CD4" w14:paraId="5A868980" w14:textId="77777777" w:rsidTr="00975515">
        <w:trPr>
          <w:trHeight w:val="58"/>
        </w:trPr>
        <w:tc>
          <w:tcPr>
            <w:tcW w:w="982" w:type="pct"/>
            <w:tcBorders>
              <w:top w:val="nil"/>
              <w:left w:val="single" w:sz="4" w:space="0" w:color="auto"/>
              <w:bottom w:val="single" w:sz="4" w:space="0" w:color="auto"/>
              <w:right w:val="single" w:sz="4" w:space="0" w:color="auto"/>
            </w:tcBorders>
            <w:shd w:val="clear" w:color="auto" w:fill="auto"/>
          </w:tcPr>
          <w:p w14:paraId="4FFEF26C" w14:textId="77777777" w:rsidR="00CF786B" w:rsidRPr="00F72CD4" w:rsidRDefault="00CF786B" w:rsidP="00CF786B">
            <w:pPr>
              <w:pStyle w:val="TAL"/>
              <w:rPr>
                <w:lang w:eastAsia="zh-CN"/>
              </w:rPr>
            </w:pPr>
          </w:p>
        </w:tc>
        <w:tc>
          <w:tcPr>
            <w:tcW w:w="1175" w:type="pct"/>
            <w:tcBorders>
              <w:top w:val="single" w:sz="4" w:space="0" w:color="auto"/>
              <w:left w:val="single" w:sz="4" w:space="0" w:color="auto"/>
              <w:bottom w:val="single" w:sz="4" w:space="0" w:color="auto"/>
              <w:right w:val="single" w:sz="4" w:space="0" w:color="auto"/>
            </w:tcBorders>
          </w:tcPr>
          <w:p w14:paraId="02A6F95F" w14:textId="77777777" w:rsidR="00CF786B" w:rsidRPr="00F72CD4" w:rsidRDefault="00CF786B" w:rsidP="00CF786B">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AB966B6" w14:textId="77777777" w:rsidR="00CF786B" w:rsidRPr="00F72CD4" w:rsidRDefault="00CF786B" w:rsidP="00CF786B">
            <w:pPr>
              <w:pStyle w:val="TAL"/>
              <w:rPr>
                <w:rFonts w:eastAsia="SimSun"/>
                <w:lang w:eastAsia="zh-CN"/>
              </w:rPr>
            </w:pPr>
            <w:r w:rsidRPr="00F72CD4">
              <w:rPr>
                <w:rFonts w:eastAsia="SimSun"/>
                <w:lang w:eastAsia="zh-CN"/>
              </w:rPr>
              <w:t>SDR</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15A62C9D" w14:textId="2980F29D" w:rsidR="00CF786B" w:rsidRPr="00F72CD4" w:rsidRDefault="00CF786B" w:rsidP="00CF786B">
            <w:pPr>
              <w:pStyle w:val="TAL"/>
              <w:rPr>
                <w:rFonts w:eastAsia="SimSun"/>
                <w:lang w:eastAsia="zh-CN"/>
              </w:rPr>
            </w:pPr>
            <w:r w:rsidRPr="00F72CD4">
              <w:rPr>
                <w:rFonts w:eastAsia="SimSun"/>
                <w:lang w:eastAsia="zh-CN"/>
              </w:rPr>
              <w:t>Clause 5.5.</w:t>
            </w:r>
            <w:r w:rsidR="008C095C" w:rsidRPr="00F72CD4">
              <w:rPr>
                <w:rFonts w:eastAsia="SimSun"/>
                <w:lang w:eastAsia="zh-CN"/>
              </w:rPr>
              <w:t>3</w:t>
            </w:r>
          </w:p>
        </w:tc>
        <w:tc>
          <w:tcPr>
            <w:tcW w:w="1019" w:type="pct"/>
            <w:tcBorders>
              <w:top w:val="nil"/>
              <w:left w:val="single" w:sz="4" w:space="0" w:color="auto"/>
              <w:bottom w:val="single" w:sz="4" w:space="0" w:color="auto"/>
              <w:right w:val="single" w:sz="4" w:space="0" w:color="auto"/>
            </w:tcBorders>
            <w:shd w:val="clear" w:color="auto" w:fill="auto"/>
          </w:tcPr>
          <w:p w14:paraId="230A3B02" w14:textId="77777777" w:rsidR="00CF786B" w:rsidRPr="00F72CD4" w:rsidRDefault="00CF786B" w:rsidP="00CF786B">
            <w:pPr>
              <w:pStyle w:val="TAL"/>
              <w:rPr>
                <w:lang w:eastAsia="zh-CN"/>
              </w:rPr>
            </w:pPr>
          </w:p>
        </w:tc>
      </w:tr>
      <w:tr w:rsidR="00CF786B" w:rsidRPr="00F72CD4" w14:paraId="57D27053" w14:textId="77777777" w:rsidTr="00975515">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7655E22B" w14:textId="77777777" w:rsidR="00CF786B" w:rsidRPr="00F72CD4" w:rsidRDefault="00CF786B" w:rsidP="00CF786B">
            <w:pPr>
              <w:pStyle w:val="TAN"/>
              <w:rPr>
                <w:lang w:eastAsia="zh-CN"/>
              </w:rPr>
            </w:pPr>
            <w:r w:rsidRPr="00F72CD4">
              <w:rPr>
                <w:lang w:eastAsia="zh-CN"/>
              </w:rPr>
              <w:t>Note 1:</w:t>
            </w:r>
            <w:r w:rsidRPr="00F72CD4">
              <w:rPr>
                <w:lang w:eastAsia="zh-CN"/>
              </w:rPr>
              <w:tab/>
              <w:t>If UE support only HD-FDD in a FDD band, this UE is tested with HD-FDD mode otherwise UE is tested with full-duplex FDD mode</w:t>
            </w:r>
          </w:p>
        </w:tc>
      </w:tr>
    </w:tbl>
    <w:p w14:paraId="1CDFA893" w14:textId="77777777" w:rsidR="002C14F2" w:rsidRPr="00F72CD4" w:rsidRDefault="002C14F2" w:rsidP="000D2D5A">
      <w:pPr>
        <w:rPr>
          <w:lang w:eastAsia="zh-CN"/>
        </w:rPr>
      </w:pPr>
    </w:p>
    <w:p w14:paraId="3F7AF48A" w14:textId="549F4D66" w:rsidR="007B35BB" w:rsidRPr="00F72CD4" w:rsidRDefault="007B35BB" w:rsidP="007B35BB">
      <w:pPr>
        <w:pStyle w:val="Heading2"/>
      </w:pPr>
      <w:bookmarkStart w:id="413" w:name="_Toc68246673"/>
      <w:bookmarkStart w:id="414" w:name="_Toc75789933"/>
      <w:bookmarkStart w:id="415" w:name="_Toc84264563"/>
      <w:bookmarkStart w:id="416" w:name="_Toc90560688"/>
      <w:r w:rsidRPr="00F72CD4">
        <w:t>5.2</w:t>
      </w:r>
      <w:r w:rsidRPr="00F72CD4">
        <w:tab/>
        <w:t>PDSCH demodulation requirements</w:t>
      </w:r>
      <w:bookmarkEnd w:id="389"/>
      <w:bookmarkEnd w:id="390"/>
      <w:bookmarkEnd w:id="391"/>
      <w:bookmarkEnd w:id="392"/>
      <w:bookmarkEnd w:id="393"/>
      <w:bookmarkEnd w:id="413"/>
      <w:bookmarkEnd w:id="414"/>
      <w:bookmarkEnd w:id="415"/>
      <w:bookmarkEnd w:id="416"/>
    </w:p>
    <w:p w14:paraId="6B042201" w14:textId="77777777" w:rsidR="007B35BB" w:rsidRPr="00F72CD4" w:rsidRDefault="007B35BB" w:rsidP="000D2D5A">
      <w:r w:rsidRPr="00F72CD4">
        <w:t xml:space="preserve">The parameters specified in </w:t>
      </w:r>
      <w:r w:rsidRPr="00F72CD4">
        <w:rPr>
          <w:lang w:eastAsia="zh-CN"/>
        </w:rPr>
        <w:t>T</w:t>
      </w:r>
      <w:r w:rsidRPr="00F72CD4">
        <w:t>able 5.2-1 are valid for all PDSCH tests unless otherwise stated.</w:t>
      </w:r>
    </w:p>
    <w:p w14:paraId="18997255" w14:textId="77777777" w:rsidR="007B35BB" w:rsidRPr="00F72CD4" w:rsidRDefault="007B35BB" w:rsidP="000D2D5A">
      <w:pPr>
        <w:pStyle w:val="TH"/>
      </w:pPr>
      <w:r w:rsidRPr="00F72CD4">
        <w:t>Table 5.2-1: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387"/>
        <w:gridCol w:w="2241"/>
        <w:gridCol w:w="907"/>
        <w:gridCol w:w="3299"/>
      </w:tblGrid>
      <w:tr w:rsidR="007B35BB" w:rsidRPr="00F72CD4" w14:paraId="02ED142D" w14:textId="77777777" w:rsidTr="007B35BB">
        <w:tc>
          <w:tcPr>
            <w:tcW w:w="5423" w:type="dxa"/>
            <w:gridSpan w:val="3"/>
            <w:tcBorders>
              <w:top w:val="single" w:sz="4" w:space="0" w:color="auto"/>
              <w:left w:val="single" w:sz="4" w:space="0" w:color="auto"/>
              <w:bottom w:val="single" w:sz="4" w:space="0" w:color="auto"/>
              <w:right w:val="single" w:sz="4" w:space="0" w:color="auto"/>
            </w:tcBorders>
            <w:hideMark/>
          </w:tcPr>
          <w:p w14:paraId="51C3E4FE" w14:textId="77777777" w:rsidR="007B35BB" w:rsidRPr="00F72CD4" w:rsidRDefault="007B35BB" w:rsidP="000D2D5A">
            <w:pPr>
              <w:pStyle w:val="TAH"/>
              <w:rPr>
                <w:rFonts w:eastAsia="SimSun"/>
              </w:rPr>
            </w:pPr>
            <w:r w:rsidRPr="00F72CD4">
              <w:rPr>
                <w:rFonts w:eastAsia="SimSun"/>
              </w:rPr>
              <w:t>Parameter</w:t>
            </w:r>
          </w:p>
        </w:tc>
        <w:tc>
          <w:tcPr>
            <w:tcW w:w="907" w:type="dxa"/>
            <w:tcBorders>
              <w:top w:val="single" w:sz="4" w:space="0" w:color="auto"/>
              <w:left w:val="single" w:sz="4" w:space="0" w:color="auto"/>
              <w:bottom w:val="single" w:sz="4" w:space="0" w:color="auto"/>
              <w:right w:val="single" w:sz="4" w:space="0" w:color="auto"/>
            </w:tcBorders>
            <w:hideMark/>
          </w:tcPr>
          <w:p w14:paraId="6334D45D" w14:textId="77777777" w:rsidR="007B35BB" w:rsidRPr="00F72CD4" w:rsidRDefault="007B35BB" w:rsidP="000D2D5A">
            <w:pPr>
              <w:pStyle w:val="TAH"/>
              <w:rPr>
                <w:rFonts w:eastAsia="SimSun"/>
              </w:rPr>
            </w:pPr>
            <w:r w:rsidRPr="00F72CD4">
              <w:rPr>
                <w:rFonts w:eastAsia="SimSun"/>
              </w:rPr>
              <w:t>Unit</w:t>
            </w:r>
          </w:p>
        </w:tc>
        <w:tc>
          <w:tcPr>
            <w:tcW w:w="3299" w:type="dxa"/>
            <w:tcBorders>
              <w:top w:val="single" w:sz="4" w:space="0" w:color="auto"/>
              <w:left w:val="single" w:sz="4" w:space="0" w:color="auto"/>
              <w:bottom w:val="single" w:sz="4" w:space="0" w:color="auto"/>
              <w:right w:val="single" w:sz="4" w:space="0" w:color="auto"/>
            </w:tcBorders>
            <w:hideMark/>
          </w:tcPr>
          <w:p w14:paraId="7CC3E9CB" w14:textId="77777777" w:rsidR="007B35BB" w:rsidRPr="00F72CD4" w:rsidRDefault="007B35BB" w:rsidP="000D2D5A">
            <w:pPr>
              <w:pStyle w:val="TAH"/>
              <w:rPr>
                <w:rFonts w:eastAsia="SimSun"/>
              </w:rPr>
            </w:pPr>
            <w:r w:rsidRPr="00F72CD4">
              <w:rPr>
                <w:rFonts w:eastAsia="SimSun"/>
              </w:rPr>
              <w:t>Value</w:t>
            </w:r>
          </w:p>
        </w:tc>
      </w:tr>
      <w:tr w:rsidR="007B35BB" w:rsidRPr="00F72CD4" w14:paraId="6CA02FA7" w14:textId="77777777" w:rsidTr="007B35BB">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5C2BA689" w14:textId="77777777" w:rsidR="007B35BB" w:rsidRPr="00F72CD4" w:rsidRDefault="007B35BB" w:rsidP="000D2D5A">
            <w:pPr>
              <w:pStyle w:val="TAL"/>
              <w:rPr>
                <w:rFonts w:eastAsia="SimSun"/>
              </w:rPr>
            </w:pPr>
            <w:r w:rsidRPr="00F72CD4">
              <w:rPr>
                <w:rFonts w:eastAsia="SimSun"/>
              </w:rPr>
              <w:t>PDSCH transmission scheme</w:t>
            </w:r>
          </w:p>
        </w:tc>
        <w:tc>
          <w:tcPr>
            <w:tcW w:w="907" w:type="dxa"/>
            <w:tcBorders>
              <w:top w:val="single" w:sz="4" w:space="0" w:color="auto"/>
              <w:left w:val="single" w:sz="4" w:space="0" w:color="auto"/>
              <w:bottom w:val="single" w:sz="4" w:space="0" w:color="auto"/>
              <w:right w:val="single" w:sz="4" w:space="0" w:color="auto"/>
            </w:tcBorders>
            <w:vAlign w:val="center"/>
          </w:tcPr>
          <w:p w14:paraId="11A0CBB6"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0B3CBD9" w14:textId="77777777" w:rsidR="007B35BB" w:rsidRPr="00F72CD4" w:rsidRDefault="007B35BB" w:rsidP="000D2D5A">
            <w:pPr>
              <w:pStyle w:val="TAL"/>
              <w:rPr>
                <w:rFonts w:eastAsia="SimSun"/>
              </w:rPr>
            </w:pPr>
            <w:r w:rsidRPr="00F72CD4">
              <w:rPr>
                <w:rFonts w:eastAsia="SimSun"/>
              </w:rPr>
              <w:t>Transmission scheme 1</w:t>
            </w:r>
          </w:p>
        </w:tc>
      </w:tr>
      <w:tr w:rsidR="007B35BB" w:rsidRPr="00F72CD4" w14:paraId="40C11731"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5851021E" w14:textId="77777777" w:rsidR="007B35BB" w:rsidRPr="00F72CD4" w:rsidRDefault="007B35BB" w:rsidP="000D2D5A">
            <w:pPr>
              <w:pStyle w:val="TAL"/>
              <w:rPr>
                <w:rFonts w:eastAsia="SimSun"/>
              </w:rPr>
            </w:pPr>
            <w:r w:rsidRPr="00F72CD4">
              <w:rPr>
                <w:rFonts w:eastAsia="SimSun"/>
                <w:lang w:eastAsia="zh-CN"/>
              </w:rPr>
              <w:t>C</w:t>
            </w:r>
            <w:r w:rsidRPr="00F72CD4">
              <w:rPr>
                <w:rFonts w:eastAsia="SimSun"/>
              </w:rPr>
              <w:t>arrier configuration</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6CB1AD5" w14:textId="77777777" w:rsidR="007B35BB" w:rsidRPr="00F72CD4" w:rsidRDefault="007B35BB" w:rsidP="000D2D5A">
            <w:pPr>
              <w:pStyle w:val="TAL"/>
              <w:rPr>
                <w:rFonts w:eastAsia="SimSun"/>
              </w:rPr>
            </w:pPr>
            <w:r w:rsidRPr="00F72CD4">
              <w:rPr>
                <w:rFonts w:eastAsia="SimSun"/>
              </w:rPr>
              <w:t>Offset between Point A and the lowest usable subcarrier on this carrier (Note 2)</w:t>
            </w:r>
          </w:p>
        </w:tc>
        <w:tc>
          <w:tcPr>
            <w:tcW w:w="907" w:type="dxa"/>
            <w:tcBorders>
              <w:top w:val="single" w:sz="4" w:space="0" w:color="auto"/>
              <w:left w:val="single" w:sz="4" w:space="0" w:color="auto"/>
              <w:bottom w:val="single" w:sz="4" w:space="0" w:color="auto"/>
              <w:right w:val="single" w:sz="4" w:space="0" w:color="auto"/>
            </w:tcBorders>
            <w:vAlign w:val="center"/>
            <w:hideMark/>
          </w:tcPr>
          <w:p w14:paraId="28D1205E" w14:textId="77777777" w:rsidR="007B35BB" w:rsidRPr="00F72CD4" w:rsidRDefault="007B35BB" w:rsidP="000D2D5A">
            <w:pPr>
              <w:pStyle w:val="TAL"/>
              <w:rPr>
                <w:rFonts w:eastAsia="SimSun"/>
              </w:rPr>
            </w:pPr>
            <w:r w:rsidRPr="00F72CD4">
              <w:rPr>
                <w:rFonts w:eastAsia="SimSun"/>
              </w:rPr>
              <w:t>RB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79D37875" w14:textId="77777777" w:rsidR="007B35BB" w:rsidRPr="00F72CD4" w:rsidRDefault="007B35BB" w:rsidP="000D2D5A">
            <w:pPr>
              <w:pStyle w:val="TAL"/>
              <w:rPr>
                <w:rFonts w:eastAsia="SimSun"/>
              </w:rPr>
            </w:pPr>
            <w:r w:rsidRPr="00F72CD4">
              <w:rPr>
                <w:rFonts w:eastAsia="SimSun"/>
              </w:rPr>
              <w:t>0</w:t>
            </w:r>
          </w:p>
        </w:tc>
      </w:tr>
      <w:tr w:rsidR="007B35BB" w:rsidRPr="00F72CD4" w14:paraId="6979D75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A381DA"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DB953DF" w14:textId="77777777" w:rsidR="007B35BB" w:rsidRPr="00F72CD4" w:rsidRDefault="007B35BB" w:rsidP="000D2D5A">
            <w:pPr>
              <w:pStyle w:val="TAL"/>
              <w:rPr>
                <w:rFonts w:eastAsia="SimSun"/>
              </w:rPr>
            </w:pPr>
            <w:r w:rsidRPr="00F72CD4">
              <w:rPr>
                <w:rFonts w:eastAsia="SimSun"/>
              </w:rPr>
              <w:t>Subcarrier spacing</w:t>
            </w:r>
          </w:p>
        </w:tc>
        <w:tc>
          <w:tcPr>
            <w:tcW w:w="907" w:type="dxa"/>
            <w:tcBorders>
              <w:top w:val="single" w:sz="4" w:space="0" w:color="auto"/>
              <w:left w:val="single" w:sz="4" w:space="0" w:color="auto"/>
              <w:bottom w:val="single" w:sz="4" w:space="0" w:color="auto"/>
              <w:right w:val="single" w:sz="4" w:space="0" w:color="auto"/>
            </w:tcBorders>
            <w:vAlign w:val="center"/>
            <w:hideMark/>
          </w:tcPr>
          <w:p w14:paraId="49D37D62" w14:textId="77777777" w:rsidR="007B35BB" w:rsidRPr="00F72CD4" w:rsidRDefault="007B35BB" w:rsidP="000D2D5A">
            <w:pPr>
              <w:pStyle w:val="TAL"/>
              <w:rPr>
                <w:rFonts w:eastAsia="SimSun"/>
              </w:rPr>
            </w:pPr>
            <w:r w:rsidRPr="00F72CD4">
              <w:rPr>
                <w:rFonts w:eastAsia="SimSun"/>
              </w:rPr>
              <w:t>kHz</w:t>
            </w:r>
          </w:p>
        </w:tc>
        <w:tc>
          <w:tcPr>
            <w:tcW w:w="3299" w:type="dxa"/>
            <w:tcBorders>
              <w:top w:val="single" w:sz="4" w:space="0" w:color="auto"/>
              <w:left w:val="single" w:sz="4" w:space="0" w:color="auto"/>
              <w:bottom w:val="single" w:sz="4" w:space="0" w:color="auto"/>
              <w:right w:val="single" w:sz="4" w:space="0" w:color="auto"/>
            </w:tcBorders>
            <w:vAlign w:val="center"/>
            <w:hideMark/>
          </w:tcPr>
          <w:p w14:paraId="517DFDAE" w14:textId="77777777" w:rsidR="007B35BB" w:rsidRPr="00F72CD4" w:rsidRDefault="007B35BB" w:rsidP="000D2D5A">
            <w:pPr>
              <w:pStyle w:val="TAL"/>
              <w:rPr>
                <w:rFonts w:eastAsia="SimSun"/>
              </w:rPr>
            </w:pPr>
            <w:r w:rsidRPr="00F72CD4">
              <w:rPr>
                <w:rFonts w:eastAsia="SimSun"/>
              </w:rPr>
              <w:t>15 or 30</w:t>
            </w:r>
          </w:p>
        </w:tc>
      </w:tr>
      <w:tr w:rsidR="007B35BB" w:rsidRPr="00F72CD4" w14:paraId="186B94C0"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02466033" w14:textId="77777777" w:rsidR="007B35BB" w:rsidRPr="00F72CD4" w:rsidRDefault="007B35BB" w:rsidP="000D2D5A">
            <w:pPr>
              <w:pStyle w:val="TAL"/>
              <w:rPr>
                <w:rFonts w:eastAsia="SimSun"/>
              </w:rPr>
            </w:pPr>
            <w:r w:rsidRPr="00F72CD4">
              <w:rPr>
                <w:rFonts w:eastAsia="SimSun"/>
              </w:rPr>
              <w:t>DL BWP configuration #1</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0E53E38" w14:textId="77777777" w:rsidR="007B35BB" w:rsidRPr="00F72CD4" w:rsidRDefault="007B35BB" w:rsidP="000D2D5A">
            <w:pPr>
              <w:pStyle w:val="TAL"/>
              <w:rPr>
                <w:rFonts w:eastAsia="SimSun"/>
              </w:rPr>
            </w:pPr>
            <w:r w:rsidRPr="00F72CD4">
              <w:rPr>
                <w:rFonts w:eastAsia="SimSun"/>
              </w:rPr>
              <w:t>Cyclic prefix</w:t>
            </w:r>
          </w:p>
        </w:tc>
        <w:tc>
          <w:tcPr>
            <w:tcW w:w="907" w:type="dxa"/>
            <w:tcBorders>
              <w:top w:val="single" w:sz="4" w:space="0" w:color="auto"/>
              <w:left w:val="single" w:sz="4" w:space="0" w:color="auto"/>
              <w:bottom w:val="single" w:sz="4" w:space="0" w:color="auto"/>
              <w:right w:val="single" w:sz="4" w:space="0" w:color="auto"/>
            </w:tcBorders>
            <w:vAlign w:val="center"/>
          </w:tcPr>
          <w:p w14:paraId="5590E54D"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2B9AE97" w14:textId="77777777" w:rsidR="007B35BB" w:rsidRPr="00F72CD4" w:rsidRDefault="007B35BB" w:rsidP="000D2D5A">
            <w:pPr>
              <w:pStyle w:val="TAL"/>
              <w:rPr>
                <w:rFonts w:eastAsia="SimSun"/>
              </w:rPr>
            </w:pPr>
            <w:r w:rsidRPr="00F72CD4">
              <w:rPr>
                <w:rFonts w:eastAsia="SimSun"/>
              </w:rPr>
              <w:t>Normal</w:t>
            </w:r>
          </w:p>
        </w:tc>
      </w:tr>
      <w:tr w:rsidR="007B35BB" w:rsidRPr="00F72CD4" w14:paraId="5CCDC5B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363E92"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260B696B" w14:textId="77777777" w:rsidR="007B35BB" w:rsidRPr="00F72CD4" w:rsidRDefault="007B35BB" w:rsidP="000D2D5A">
            <w:pPr>
              <w:pStyle w:val="TAL"/>
              <w:rPr>
                <w:rFonts w:eastAsia="SimSun"/>
              </w:rPr>
            </w:pPr>
            <w:r w:rsidRPr="00F72CD4">
              <w:rPr>
                <w:rFonts w:eastAsia="SimSun"/>
              </w:rPr>
              <w:t>RB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1ED7E372" w14:textId="77777777" w:rsidR="007B35BB" w:rsidRPr="00F72CD4" w:rsidRDefault="007B35BB" w:rsidP="000D2D5A">
            <w:pPr>
              <w:pStyle w:val="TAL"/>
              <w:rPr>
                <w:rFonts w:eastAsia="SimSun"/>
              </w:rPr>
            </w:pPr>
            <w:r w:rsidRPr="00F72CD4">
              <w:rPr>
                <w:rFonts w:eastAsia="SimSun"/>
              </w:rPr>
              <w:t>RB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5B3D6162" w14:textId="77777777" w:rsidR="007B35BB" w:rsidRPr="00F72CD4" w:rsidRDefault="007B35BB" w:rsidP="000D2D5A">
            <w:pPr>
              <w:pStyle w:val="TAL"/>
              <w:rPr>
                <w:rFonts w:eastAsia="SimSun"/>
              </w:rPr>
            </w:pPr>
            <w:r w:rsidRPr="00F72CD4">
              <w:rPr>
                <w:rFonts w:eastAsia="SimSun"/>
              </w:rPr>
              <w:t>0</w:t>
            </w:r>
          </w:p>
        </w:tc>
      </w:tr>
      <w:tr w:rsidR="007B35BB" w:rsidRPr="00F72CD4" w14:paraId="23670A8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D25F004"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375A5B1" w14:textId="77777777" w:rsidR="007B35BB" w:rsidRPr="00F72CD4" w:rsidRDefault="007B35BB" w:rsidP="000D2D5A">
            <w:pPr>
              <w:pStyle w:val="TAL"/>
              <w:rPr>
                <w:rFonts w:eastAsia="SimSun"/>
              </w:rPr>
            </w:pPr>
            <w:r w:rsidRPr="00F72CD4">
              <w:rPr>
                <w:rFonts w:eastAsia="SimSun"/>
              </w:rPr>
              <w:t>Number of contiguous PRB</w:t>
            </w:r>
          </w:p>
        </w:tc>
        <w:tc>
          <w:tcPr>
            <w:tcW w:w="907" w:type="dxa"/>
            <w:tcBorders>
              <w:top w:val="single" w:sz="4" w:space="0" w:color="auto"/>
              <w:left w:val="single" w:sz="4" w:space="0" w:color="auto"/>
              <w:bottom w:val="single" w:sz="4" w:space="0" w:color="auto"/>
              <w:right w:val="single" w:sz="4" w:space="0" w:color="auto"/>
            </w:tcBorders>
            <w:vAlign w:val="center"/>
            <w:hideMark/>
          </w:tcPr>
          <w:p w14:paraId="236241C8" w14:textId="77777777" w:rsidR="007B35BB" w:rsidRPr="00F72CD4" w:rsidRDefault="007B35BB" w:rsidP="000D2D5A">
            <w:pPr>
              <w:pStyle w:val="TAL"/>
              <w:rPr>
                <w:rFonts w:eastAsia="SimSun"/>
              </w:rPr>
            </w:pPr>
            <w:r w:rsidRPr="00F72CD4">
              <w:rPr>
                <w:rFonts w:eastAsia="SimSun"/>
              </w:rPr>
              <w:t>PRB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0B825E44" w14:textId="77777777" w:rsidR="007B35BB" w:rsidRPr="00F72CD4" w:rsidRDefault="007B35BB" w:rsidP="000D2D5A">
            <w:pPr>
              <w:pStyle w:val="TAL"/>
              <w:rPr>
                <w:rFonts w:eastAsia="SimSun"/>
              </w:rPr>
            </w:pPr>
            <w:r w:rsidRPr="00F72CD4">
              <w:rPr>
                <w:rFonts w:eastAsia="SimSun"/>
              </w:rPr>
              <w:t>Maximum transmission bandwidth configuration</w:t>
            </w:r>
            <w:r w:rsidRPr="00F72CD4">
              <w:rPr>
                <w:rFonts w:eastAsia="SimSun"/>
                <w:lang w:eastAsia="zh-CN"/>
              </w:rPr>
              <w:t xml:space="preserve"> as specified in clause </w:t>
            </w:r>
            <w:r w:rsidRPr="00F72CD4">
              <w:rPr>
                <w:rFonts w:eastAsia="SimSun"/>
              </w:rPr>
              <w:t xml:space="preserve">5.3.2 of </w:t>
            </w:r>
            <w:r w:rsidRPr="00F72CD4">
              <w:rPr>
                <w:rFonts w:eastAsia="SimSun"/>
                <w:lang w:eastAsia="zh-CN"/>
              </w:rPr>
              <w:t>TS 38.101-1</w:t>
            </w:r>
            <w:r w:rsidRPr="00F72CD4">
              <w:rPr>
                <w:rFonts w:eastAsia="SimSun"/>
              </w:rPr>
              <w:t xml:space="preserve"> [</w:t>
            </w:r>
            <w:r w:rsidRPr="00F72CD4">
              <w:rPr>
                <w:rFonts w:eastAsia="SimSun"/>
                <w:lang w:eastAsia="zh-CN"/>
              </w:rPr>
              <w:t>2</w:t>
            </w:r>
            <w:r w:rsidRPr="00F72CD4">
              <w:rPr>
                <w:rFonts w:eastAsia="SimSun"/>
              </w:rPr>
              <w:t>] for tested channel bandwidth and subcarrier spacing</w:t>
            </w:r>
          </w:p>
        </w:tc>
      </w:tr>
      <w:tr w:rsidR="007B35BB" w:rsidRPr="00F72CD4" w14:paraId="527D781F"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430CB7BC" w14:textId="77777777" w:rsidR="007B35BB" w:rsidRPr="00F72CD4" w:rsidRDefault="007B35BB" w:rsidP="000D2D5A">
            <w:pPr>
              <w:pStyle w:val="TAL"/>
              <w:rPr>
                <w:rFonts w:eastAsia="SimSun"/>
              </w:rPr>
            </w:pPr>
            <w:r w:rsidRPr="00F72CD4">
              <w:rPr>
                <w:rFonts w:eastAsia="SimSun"/>
              </w:rPr>
              <w:t>Common serving cell parameters</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9F19271" w14:textId="77777777" w:rsidR="007B35BB" w:rsidRPr="00F72CD4" w:rsidRDefault="007B35BB" w:rsidP="000D2D5A">
            <w:pPr>
              <w:pStyle w:val="TAL"/>
              <w:rPr>
                <w:rFonts w:eastAsia="SimSun"/>
              </w:rPr>
            </w:pPr>
            <w:r w:rsidRPr="00F72CD4">
              <w:rPr>
                <w:rFonts w:eastAsia="SimSun"/>
              </w:rPr>
              <w:t>Physical Cell ID</w:t>
            </w:r>
          </w:p>
        </w:tc>
        <w:tc>
          <w:tcPr>
            <w:tcW w:w="907" w:type="dxa"/>
            <w:tcBorders>
              <w:top w:val="single" w:sz="4" w:space="0" w:color="auto"/>
              <w:left w:val="single" w:sz="4" w:space="0" w:color="auto"/>
              <w:bottom w:val="single" w:sz="4" w:space="0" w:color="auto"/>
              <w:right w:val="single" w:sz="4" w:space="0" w:color="auto"/>
            </w:tcBorders>
            <w:vAlign w:val="center"/>
          </w:tcPr>
          <w:p w14:paraId="238BEF84"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4A705519" w14:textId="77777777" w:rsidR="007B35BB" w:rsidRPr="00F72CD4" w:rsidRDefault="007B35BB" w:rsidP="000D2D5A">
            <w:pPr>
              <w:pStyle w:val="TAL"/>
              <w:rPr>
                <w:rFonts w:eastAsia="SimSun"/>
              </w:rPr>
            </w:pPr>
            <w:r w:rsidRPr="00F72CD4">
              <w:rPr>
                <w:rFonts w:eastAsia="SimSun"/>
              </w:rPr>
              <w:t>0</w:t>
            </w:r>
          </w:p>
        </w:tc>
      </w:tr>
      <w:tr w:rsidR="007B35BB" w:rsidRPr="00F72CD4" w14:paraId="61E0DEB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76278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9D695CB" w14:textId="77777777" w:rsidR="007B35BB" w:rsidRPr="00F72CD4" w:rsidRDefault="007B35BB" w:rsidP="000D2D5A">
            <w:pPr>
              <w:pStyle w:val="TAL"/>
              <w:rPr>
                <w:rFonts w:eastAsia="SimSun"/>
              </w:rPr>
            </w:pPr>
            <w:r w:rsidRPr="00F72CD4">
              <w:rPr>
                <w:rFonts w:eastAsia="SimSun"/>
              </w:rPr>
              <w:t xml:space="preserve">SSB position in </w:t>
            </w:r>
            <w:r w:rsidRPr="00F72CD4">
              <w:rPr>
                <w:rFonts w:eastAsia="SimSun"/>
                <w:szCs w:val="22"/>
              </w:rPr>
              <w:t>burst</w:t>
            </w:r>
          </w:p>
        </w:tc>
        <w:tc>
          <w:tcPr>
            <w:tcW w:w="907" w:type="dxa"/>
            <w:tcBorders>
              <w:top w:val="single" w:sz="4" w:space="0" w:color="auto"/>
              <w:left w:val="single" w:sz="4" w:space="0" w:color="auto"/>
              <w:bottom w:val="single" w:sz="4" w:space="0" w:color="auto"/>
              <w:right w:val="single" w:sz="4" w:space="0" w:color="auto"/>
            </w:tcBorders>
            <w:vAlign w:val="center"/>
          </w:tcPr>
          <w:p w14:paraId="383D7858"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93E9B84" w14:textId="77777777" w:rsidR="007B35BB" w:rsidRPr="00F72CD4" w:rsidRDefault="007B35BB" w:rsidP="000D2D5A">
            <w:pPr>
              <w:pStyle w:val="TAL"/>
              <w:rPr>
                <w:rFonts w:eastAsia="SimSun"/>
              </w:rPr>
            </w:pPr>
            <w:r w:rsidRPr="00F72CD4">
              <w:rPr>
                <w:rFonts w:eastAsia="SimSun"/>
              </w:rPr>
              <w:t>First SSB in Slot #0</w:t>
            </w:r>
          </w:p>
        </w:tc>
      </w:tr>
      <w:tr w:rsidR="007B35BB" w:rsidRPr="00F72CD4" w14:paraId="3824F87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CDAC97"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0F62CB9D" w14:textId="77777777" w:rsidR="007B35BB" w:rsidRPr="00F72CD4" w:rsidRDefault="007B35BB" w:rsidP="000D2D5A">
            <w:pPr>
              <w:pStyle w:val="TAL"/>
              <w:rPr>
                <w:rFonts w:eastAsia="SimSun"/>
              </w:rPr>
            </w:pPr>
            <w:r w:rsidRPr="00F72CD4">
              <w:rPr>
                <w:rFonts w:eastAsia="SimSun"/>
              </w:rPr>
              <w:t>SSB periodicity</w:t>
            </w:r>
          </w:p>
        </w:tc>
        <w:tc>
          <w:tcPr>
            <w:tcW w:w="907" w:type="dxa"/>
            <w:tcBorders>
              <w:top w:val="single" w:sz="4" w:space="0" w:color="auto"/>
              <w:left w:val="single" w:sz="4" w:space="0" w:color="auto"/>
              <w:bottom w:val="single" w:sz="4" w:space="0" w:color="auto"/>
              <w:right w:val="single" w:sz="4" w:space="0" w:color="auto"/>
            </w:tcBorders>
            <w:vAlign w:val="center"/>
            <w:hideMark/>
          </w:tcPr>
          <w:p w14:paraId="5C2A06B2" w14:textId="77777777" w:rsidR="007B35BB" w:rsidRPr="00F72CD4" w:rsidRDefault="007B35BB" w:rsidP="000D2D5A">
            <w:pPr>
              <w:pStyle w:val="TAL"/>
              <w:rPr>
                <w:rFonts w:eastAsia="SimSun"/>
              </w:rPr>
            </w:pPr>
            <w:r w:rsidRPr="00F72CD4">
              <w:rPr>
                <w:rFonts w:eastAsia="SimSun"/>
              </w:rPr>
              <w:t>m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534FD180" w14:textId="77777777" w:rsidR="007B35BB" w:rsidRPr="00F72CD4" w:rsidRDefault="007B35BB" w:rsidP="000D2D5A">
            <w:pPr>
              <w:pStyle w:val="TAL"/>
              <w:rPr>
                <w:rFonts w:eastAsia="SimSun"/>
              </w:rPr>
            </w:pPr>
            <w:r w:rsidRPr="00F72CD4">
              <w:rPr>
                <w:rFonts w:eastAsia="SimSun"/>
              </w:rPr>
              <w:t>20</w:t>
            </w:r>
          </w:p>
        </w:tc>
      </w:tr>
      <w:tr w:rsidR="007B35BB" w:rsidRPr="00F72CD4" w14:paraId="22EE5E83"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7D5D96D8" w14:textId="77777777" w:rsidR="007B35BB" w:rsidRPr="00F72CD4" w:rsidRDefault="007B35BB" w:rsidP="000D2D5A">
            <w:pPr>
              <w:pStyle w:val="TAL"/>
              <w:rPr>
                <w:rFonts w:eastAsia="SimSun"/>
                <w:i/>
              </w:rPr>
            </w:pPr>
            <w:r w:rsidRPr="00F72CD4">
              <w:rPr>
                <w:rFonts w:eastAsia="SimSun"/>
              </w:rPr>
              <w:t>PDCCH configuration</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0A70C898" w14:textId="77777777" w:rsidR="007B35BB" w:rsidRPr="00F72CD4" w:rsidRDefault="007B35BB" w:rsidP="000D2D5A">
            <w:pPr>
              <w:pStyle w:val="TAL"/>
              <w:rPr>
                <w:rFonts w:eastAsia="SimSun"/>
              </w:rPr>
            </w:pPr>
            <w:r w:rsidRPr="00F72CD4">
              <w:rPr>
                <w:rFonts w:eastAsia="SimSun"/>
              </w:rPr>
              <w:t>Slots for PDCCH monitoring</w:t>
            </w:r>
          </w:p>
        </w:tc>
        <w:tc>
          <w:tcPr>
            <w:tcW w:w="907" w:type="dxa"/>
            <w:tcBorders>
              <w:top w:val="single" w:sz="4" w:space="0" w:color="auto"/>
              <w:left w:val="single" w:sz="4" w:space="0" w:color="auto"/>
              <w:bottom w:val="single" w:sz="4" w:space="0" w:color="auto"/>
              <w:right w:val="single" w:sz="4" w:space="0" w:color="auto"/>
            </w:tcBorders>
            <w:vAlign w:val="center"/>
          </w:tcPr>
          <w:p w14:paraId="23CC26E4"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9FCD117" w14:textId="77777777" w:rsidR="007B35BB" w:rsidRPr="00F72CD4" w:rsidRDefault="007B35BB" w:rsidP="000D2D5A">
            <w:pPr>
              <w:pStyle w:val="TAL"/>
              <w:rPr>
                <w:rFonts w:eastAsia="SimSun"/>
              </w:rPr>
            </w:pPr>
            <w:r w:rsidRPr="00F72CD4">
              <w:rPr>
                <w:rFonts w:eastAsia="SimSun"/>
              </w:rPr>
              <w:t>Each slot</w:t>
            </w:r>
          </w:p>
        </w:tc>
      </w:tr>
      <w:tr w:rsidR="007B35BB" w:rsidRPr="00F72CD4" w14:paraId="0ED1C7B4" w14:textId="77777777" w:rsidTr="007B35BB">
        <w:trPr>
          <w:trHeight w:val="1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C846F"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4E615CAE" w14:textId="77777777" w:rsidR="007B35BB" w:rsidRPr="00F72CD4" w:rsidRDefault="007B35BB" w:rsidP="000D2D5A">
            <w:pPr>
              <w:pStyle w:val="TAL"/>
              <w:rPr>
                <w:rFonts w:eastAsia="SimSun"/>
              </w:rPr>
            </w:pPr>
            <w:r w:rsidRPr="00F72CD4">
              <w:rPr>
                <w:rFonts w:eastAsia="SimSun"/>
              </w:rPr>
              <w:t>Symbols with PDCCH</w:t>
            </w:r>
          </w:p>
        </w:tc>
        <w:tc>
          <w:tcPr>
            <w:tcW w:w="907" w:type="dxa"/>
            <w:tcBorders>
              <w:top w:val="single" w:sz="4" w:space="0" w:color="auto"/>
              <w:left w:val="single" w:sz="4" w:space="0" w:color="auto"/>
              <w:bottom w:val="single" w:sz="4" w:space="0" w:color="auto"/>
              <w:right w:val="single" w:sz="4" w:space="0" w:color="auto"/>
            </w:tcBorders>
            <w:vAlign w:val="center"/>
            <w:hideMark/>
          </w:tcPr>
          <w:p w14:paraId="082D6E8F" w14:textId="77777777" w:rsidR="007B35BB" w:rsidRPr="00F72CD4" w:rsidRDefault="007B35BB" w:rsidP="000D2D5A">
            <w:pPr>
              <w:pStyle w:val="TAL"/>
              <w:rPr>
                <w:rFonts w:eastAsia="SimSun"/>
              </w:rPr>
            </w:pPr>
            <w:r w:rsidRPr="00F72CD4">
              <w:rPr>
                <w:rFonts w:eastAsia="SimSun"/>
              </w:rPr>
              <w:t>Symbol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51F71447" w14:textId="77777777" w:rsidR="007B35BB" w:rsidRPr="00F72CD4" w:rsidRDefault="007B35BB" w:rsidP="000D2D5A">
            <w:pPr>
              <w:pStyle w:val="TAL"/>
              <w:rPr>
                <w:rFonts w:eastAsia="SimSun"/>
              </w:rPr>
            </w:pPr>
            <w:r w:rsidRPr="00F72CD4">
              <w:rPr>
                <w:rFonts w:eastAsia="SimSun"/>
              </w:rPr>
              <w:t>0, 1</w:t>
            </w:r>
          </w:p>
        </w:tc>
      </w:tr>
      <w:tr w:rsidR="007B35BB" w:rsidRPr="00F72CD4" w14:paraId="46365B67" w14:textId="77777777" w:rsidTr="007B35BB">
        <w:trPr>
          <w:trHeight w:val="1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E70B0D"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A9FB036" w14:textId="77777777" w:rsidR="007B35BB" w:rsidRPr="00F72CD4" w:rsidRDefault="007B35BB" w:rsidP="000D2D5A">
            <w:pPr>
              <w:pStyle w:val="TAL"/>
              <w:rPr>
                <w:rFonts w:eastAsia="SimSun"/>
              </w:rPr>
            </w:pPr>
            <w:r w:rsidRPr="00F72CD4">
              <w:rPr>
                <w:rFonts w:eastAsia="SimSun"/>
              </w:rPr>
              <w:t>Number of PRBs in CORESET</w:t>
            </w:r>
          </w:p>
        </w:tc>
        <w:tc>
          <w:tcPr>
            <w:tcW w:w="907" w:type="dxa"/>
            <w:tcBorders>
              <w:top w:val="single" w:sz="4" w:space="0" w:color="auto"/>
              <w:left w:val="single" w:sz="4" w:space="0" w:color="auto"/>
              <w:bottom w:val="single" w:sz="4" w:space="0" w:color="auto"/>
              <w:right w:val="single" w:sz="4" w:space="0" w:color="auto"/>
            </w:tcBorders>
            <w:vAlign w:val="center"/>
          </w:tcPr>
          <w:p w14:paraId="3B37F430"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C9FB6D8" w14:textId="77777777" w:rsidR="007B35BB" w:rsidRPr="00F72CD4" w:rsidRDefault="007B35BB" w:rsidP="000D2D5A">
            <w:pPr>
              <w:pStyle w:val="TAL"/>
              <w:rPr>
                <w:rFonts w:eastAsia="SimSun"/>
              </w:rPr>
            </w:pPr>
            <w:r w:rsidRPr="00F72CD4">
              <w:rPr>
                <w:rFonts w:eastAsia="SimSun"/>
              </w:rPr>
              <w:t>Table 5.2-2 for tested channel bandwidth and subcarrier spacing</w:t>
            </w:r>
          </w:p>
        </w:tc>
      </w:tr>
      <w:tr w:rsidR="007B35BB" w:rsidRPr="00F72CD4" w14:paraId="3F887D2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E5D5DA7"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4EDEA456" w14:textId="77777777" w:rsidR="007B35BB" w:rsidRPr="00F72CD4" w:rsidRDefault="007B35BB" w:rsidP="000D2D5A">
            <w:pPr>
              <w:pStyle w:val="TAL"/>
              <w:rPr>
                <w:rFonts w:eastAsia="SimSun"/>
              </w:rPr>
            </w:pPr>
            <w:r w:rsidRPr="00F72CD4">
              <w:rPr>
                <w:rFonts w:eastAsia="SimSun"/>
              </w:rPr>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vAlign w:val="center"/>
          </w:tcPr>
          <w:p w14:paraId="4E535AD2"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ED0137C" w14:textId="77777777" w:rsidR="007B35BB" w:rsidRPr="00F72CD4" w:rsidRDefault="007B35BB" w:rsidP="000D2D5A">
            <w:pPr>
              <w:pStyle w:val="TAL"/>
              <w:rPr>
                <w:rFonts w:eastAsia="SimSun"/>
                <w:lang w:eastAsia="zh-CN"/>
              </w:rPr>
            </w:pPr>
            <w:r w:rsidRPr="00F72CD4">
              <w:rPr>
                <w:rFonts w:eastAsia="SimSun"/>
              </w:rPr>
              <w:t>1/AL8</w:t>
            </w:r>
          </w:p>
        </w:tc>
      </w:tr>
      <w:tr w:rsidR="007B35BB" w:rsidRPr="00F72CD4" w14:paraId="656ECA4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35F371"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AC931AF" w14:textId="77777777" w:rsidR="007B35BB" w:rsidRPr="00F72CD4" w:rsidRDefault="007B35BB" w:rsidP="000D2D5A">
            <w:pPr>
              <w:pStyle w:val="TAL"/>
              <w:rPr>
                <w:rFonts w:eastAsia="SimSun"/>
              </w:rPr>
            </w:pPr>
            <w:r w:rsidRPr="00F72CD4">
              <w:rPr>
                <w:rFonts w:eastAsia="SimSun"/>
              </w:rPr>
              <w:t>CCE-to-REG mapping type</w:t>
            </w:r>
          </w:p>
        </w:tc>
        <w:tc>
          <w:tcPr>
            <w:tcW w:w="907" w:type="dxa"/>
            <w:tcBorders>
              <w:top w:val="single" w:sz="4" w:space="0" w:color="auto"/>
              <w:left w:val="single" w:sz="4" w:space="0" w:color="auto"/>
              <w:bottom w:val="single" w:sz="4" w:space="0" w:color="auto"/>
              <w:right w:val="single" w:sz="4" w:space="0" w:color="auto"/>
            </w:tcBorders>
            <w:vAlign w:val="center"/>
          </w:tcPr>
          <w:p w14:paraId="3383D553"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39BA751"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0FF2538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6530FA9"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B8CA8A1" w14:textId="77777777" w:rsidR="007B35BB" w:rsidRPr="00F72CD4" w:rsidRDefault="007B35BB" w:rsidP="000D2D5A">
            <w:pPr>
              <w:pStyle w:val="TAL"/>
              <w:rPr>
                <w:rFonts w:eastAsia="SimSun"/>
              </w:rPr>
            </w:pPr>
            <w:r w:rsidRPr="00F72CD4">
              <w:rPr>
                <w:rFonts w:eastAsia="SimSun"/>
              </w:rPr>
              <w:t>DCI format</w:t>
            </w:r>
          </w:p>
        </w:tc>
        <w:tc>
          <w:tcPr>
            <w:tcW w:w="907" w:type="dxa"/>
            <w:tcBorders>
              <w:top w:val="single" w:sz="4" w:space="0" w:color="auto"/>
              <w:left w:val="single" w:sz="4" w:space="0" w:color="auto"/>
              <w:bottom w:val="single" w:sz="4" w:space="0" w:color="auto"/>
              <w:right w:val="single" w:sz="4" w:space="0" w:color="auto"/>
            </w:tcBorders>
            <w:vAlign w:val="center"/>
          </w:tcPr>
          <w:p w14:paraId="7E2DE0FB"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411CFBBD" w14:textId="77777777" w:rsidR="007B35BB" w:rsidRPr="00F72CD4" w:rsidRDefault="007B35BB" w:rsidP="000D2D5A">
            <w:pPr>
              <w:pStyle w:val="TAL"/>
              <w:rPr>
                <w:rFonts w:eastAsia="SimSun"/>
              </w:rPr>
            </w:pPr>
            <w:r w:rsidRPr="00F72CD4">
              <w:rPr>
                <w:rFonts w:eastAsia="SimSun"/>
              </w:rPr>
              <w:t>1_1</w:t>
            </w:r>
          </w:p>
        </w:tc>
      </w:tr>
      <w:tr w:rsidR="007B35BB" w:rsidRPr="00F72CD4" w14:paraId="5294F66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7C5CE1"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4040BF6" w14:textId="77777777" w:rsidR="007B35BB" w:rsidRPr="00F72CD4" w:rsidRDefault="007B35BB" w:rsidP="000D2D5A">
            <w:pPr>
              <w:pStyle w:val="TAL"/>
              <w:rPr>
                <w:rFonts w:eastAsia="SimSun"/>
                <w:lang w:eastAsia="zh-CN"/>
              </w:rPr>
            </w:pPr>
            <w:r w:rsidRPr="00F72CD4">
              <w:rPr>
                <w:rFonts w:eastAsia="SimSun"/>
              </w:rPr>
              <w:t>TCI</w:t>
            </w:r>
            <w:r w:rsidRPr="00F72CD4">
              <w:rPr>
                <w:rFonts w:eastAsia="SimSun"/>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vAlign w:val="center"/>
          </w:tcPr>
          <w:p w14:paraId="0A4BCF9C"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19685516" w14:textId="77777777" w:rsidR="007B35BB" w:rsidRPr="00F72CD4" w:rsidRDefault="007B35BB" w:rsidP="000D2D5A">
            <w:pPr>
              <w:pStyle w:val="TAL"/>
              <w:rPr>
                <w:rFonts w:eastAsia="SimSun"/>
              </w:rPr>
            </w:pPr>
            <w:r w:rsidRPr="00F72CD4">
              <w:rPr>
                <w:rFonts w:eastAsia="SimSun"/>
              </w:rPr>
              <w:t>TCI state #1</w:t>
            </w:r>
          </w:p>
        </w:tc>
      </w:tr>
      <w:tr w:rsidR="007B35BB" w:rsidRPr="00F72CD4" w14:paraId="0CA277B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BE6760"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E90950F" w14:textId="77777777" w:rsidR="007B35BB" w:rsidRPr="00F72CD4" w:rsidRDefault="007B35BB" w:rsidP="000D2D5A">
            <w:pPr>
              <w:pStyle w:val="TAL"/>
              <w:rPr>
                <w:rFonts w:eastAsia="SimSun"/>
              </w:rPr>
            </w:pPr>
            <w:r w:rsidRPr="00F72CD4">
              <w:rPr>
                <w:rFonts w:eastAsia="SimSun"/>
              </w:rPr>
              <w:t>PDCCH &amp; PDCCH DMRS Precoding configuration</w:t>
            </w:r>
          </w:p>
        </w:tc>
        <w:tc>
          <w:tcPr>
            <w:tcW w:w="907" w:type="dxa"/>
            <w:tcBorders>
              <w:top w:val="single" w:sz="4" w:space="0" w:color="auto"/>
              <w:left w:val="single" w:sz="4" w:space="0" w:color="auto"/>
              <w:bottom w:val="single" w:sz="4" w:space="0" w:color="auto"/>
              <w:right w:val="single" w:sz="4" w:space="0" w:color="auto"/>
            </w:tcBorders>
            <w:vAlign w:val="center"/>
          </w:tcPr>
          <w:p w14:paraId="2BB3295B"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BB741F9" w14:textId="77777777" w:rsidR="0096742B" w:rsidRPr="00F72CD4" w:rsidRDefault="0096742B" w:rsidP="0096742B">
            <w:pPr>
              <w:pStyle w:val="TAL"/>
              <w:rPr>
                <w:rFonts w:eastAsia="SimSun"/>
              </w:rPr>
            </w:pPr>
            <w:r w:rsidRPr="00F72CD4">
              <w:rPr>
                <w:rFonts w:eastAsia="SimSun"/>
              </w:rPr>
              <w:t>For number of Tx=1: No precoding;</w:t>
            </w:r>
          </w:p>
          <w:p w14:paraId="706AEC62" w14:textId="77777777" w:rsidR="0096742B" w:rsidRPr="00F72CD4" w:rsidRDefault="0096742B" w:rsidP="0096742B">
            <w:pPr>
              <w:pStyle w:val="TAL"/>
              <w:rPr>
                <w:rFonts w:eastAsia="SimSun"/>
              </w:rPr>
            </w:pPr>
          </w:p>
          <w:p w14:paraId="6DCB9494" w14:textId="73909E87" w:rsidR="0096742B" w:rsidRPr="00F72CD4" w:rsidRDefault="0096742B" w:rsidP="0096742B">
            <w:pPr>
              <w:pStyle w:val="TAL"/>
              <w:rPr>
                <w:rFonts w:eastAsia="SimSun"/>
              </w:rPr>
            </w:pPr>
            <w:r w:rsidRPr="00F72CD4">
              <w:rPr>
                <w:rFonts w:eastAsia="SimSun"/>
              </w:rPr>
              <w:t xml:space="preserve">For number of Tx&gt;1: </w:t>
            </w:r>
            <w:r w:rsidR="007B35BB" w:rsidRPr="00F72CD4">
              <w:rPr>
                <w:rFonts w:eastAsia="SimSun"/>
              </w:rPr>
              <w:t xml:space="preserve">Single Panel Type I, </w:t>
            </w:r>
            <w:r w:rsidRPr="00F72CD4">
              <w:rPr>
                <w:rFonts w:eastAsia="SimSun"/>
              </w:rPr>
              <w:t xml:space="preserve">Randomized precoder selection for every REG bundle and updated per slot </w:t>
            </w:r>
            <w:r w:rsidR="007B35BB" w:rsidRPr="00F72CD4">
              <w:rPr>
                <w:rFonts w:eastAsia="SimSun"/>
              </w:rPr>
              <w:t xml:space="preserve">with equal probability of each applicable </w:t>
            </w:r>
            <w:r w:rsidRPr="00F72CD4">
              <w:rPr>
                <w:rFonts w:eastAsia="SimSun"/>
              </w:rPr>
              <w:t>i1/i2 combination or codebook</w:t>
            </w:r>
          </w:p>
          <w:p w14:paraId="134657C9" w14:textId="3B2D37BA" w:rsidR="007B35BB" w:rsidRPr="00F72CD4" w:rsidRDefault="0096742B" w:rsidP="0096742B">
            <w:pPr>
              <w:pStyle w:val="TAL"/>
              <w:rPr>
                <w:rFonts w:eastAsia="SimSun"/>
              </w:rPr>
            </w:pPr>
            <w:r w:rsidRPr="00F72CD4">
              <w:rPr>
                <w:rFonts w:eastAsia="SimSun"/>
              </w:rPr>
              <w:t>index, chosen from section 5.2.2.2.1 of TS 38.214 [12]</w:t>
            </w:r>
          </w:p>
        </w:tc>
      </w:tr>
      <w:tr w:rsidR="007B35BB" w:rsidRPr="00F72CD4" w14:paraId="27D03691" w14:textId="77777777" w:rsidTr="007B35BB">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4FD66138" w14:textId="77777777" w:rsidR="007B35BB" w:rsidRPr="00F72CD4" w:rsidRDefault="007B35BB" w:rsidP="000D2D5A">
            <w:pPr>
              <w:pStyle w:val="TAL"/>
              <w:rPr>
                <w:rFonts w:eastAsia="SimSun"/>
              </w:rPr>
            </w:pPr>
            <w:r w:rsidRPr="00F72CD4">
              <w:rPr>
                <w:rFonts w:eastAsia="SimSun"/>
              </w:rPr>
              <w:t>Cross carrier scheduling</w:t>
            </w:r>
          </w:p>
        </w:tc>
        <w:tc>
          <w:tcPr>
            <w:tcW w:w="907" w:type="dxa"/>
            <w:tcBorders>
              <w:top w:val="single" w:sz="4" w:space="0" w:color="auto"/>
              <w:left w:val="single" w:sz="4" w:space="0" w:color="auto"/>
              <w:bottom w:val="single" w:sz="4" w:space="0" w:color="auto"/>
              <w:right w:val="single" w:sz="4" w:space="0" w:color="auto"/>
            </w:tcBorders>
            <w:vAlign w:val="center"/>
          </w:tcPr>
          <w:p w14:paraId="6E5C89B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F1C32A7" w14:textId="77777777" w:rsidR="007B35BB" w:rsidRPr="00F72CD4" w:rsidRDefault="007B35BB" w:rsidP="000D2D5A">
            <w:pPr>
              <w:pStyle w:val="TAL"/>
              <w:rPr>
                <w:rFonts w:eastAsia="SimSun"/>
              </w:rPr>
            </w:pPr>
            <w:r w:rsidRPr="00F72CD4">
              <w:rPr>
                <w:rFonts w:eastAsia="SimSun"/>
              </w:rPr>
              <w:t>Not configured</w:t>
            </w:r>
          </w:p>
        </w:tc>
      </w:tr>
      <w:tr w:rsidR="007B35BB" w:rsidRPr="00F72CD4" w14:paraId="55187F7E"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79CA22ED" w14:textId="77777777" w:rsidR="007B35BB" w:rsidRPr="00F72CD4" w:rsidRDefault="007B35BB" w:rsidP="000D2D5A">
            <w:pPr>
              <w:pStyle w:val="TAL"/>
              <w:rPr>
                <w:rFonts w:eastAsia="SimSun"/>
              </w:rPr>
            </w:pPr>
            <w:r w:rsidRPr="00F72CD4">
              <w:rPr>
                <w:rFonts w:eastAsia="SimSun"/>
              </w:rPr>
              <w:t>CSI-RS for tracking</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AAADE86" w14:textId="77777777" w:rsidR="007B35BB" w:rsidRPr="00F72CD4" w:rsidRDefault="007B35BB" w:rsidP="000D2D5A">
            <w:pPr>
              <w:pStyle w:val="TAL"/>
              <w:rPr>
                <w:rFonts w:eastAsia="SimSun"/>
              </w:rPr>
            </w:pPr>
            <w:r w:rsidRPr="00F72CD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6827A16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367EDBE"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0</w:t>
            </w:r>
            <w:r w:rsidRPr="00F72CD4">
              <w:rPr>
                <w:rFonts w:eastAsia="SimSun"/>
              </w:rPr>
              <w:t>=0 for CSI-RS resource 1,2,3,4</w:t>
            </w:r>
          </w:p>
        </w:tc>
      </w:tr>
      <w:tr w:rsidR="007B35BB" w:rsidRPr="00F72CD4" w14:paraId="6FE6C94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7DFED1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496C5BF" w14:textId="77777777" w:rsidR="007B35BB" w:rsidRPr="00F72CD4" w:rsidRDefault="007B35BB" w:rsidP="000D2D5A">
            <w:pPr>
              <w:pStyle w:val="TAL"/>
              <w:rPr>
                <w:rFonts w:eastAsia="SimSun"/>
              </w:rPr>
            </w:pPr>
            <w:r w:rsidRPr="00F72CD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372D140B"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766B3CD" w14:textId="77777777" w:rsidR="007B35BB" w:rsidRPr="00F72CD4" w:rsidRDefault="007B35BB" w:rsidP="000D2D5A">
            <w:pPr>
              <w:pStyle w:val="TAL"/>
              <w:rPr>
                <w:rFonts w:eastAsia="SimSun"/>
              </w:rPr>
            </w:pPr>
            <w:r w:rsidRPr="00F72CD4">
              <w:rPr>
                <w:rFonts w:eastAsia="SimSun"/>
              </w:rPr>
              <w:t xml:space="preserve"> l</w:t>
            </w:r>
            <w:r w:rsidRPr="00F72CD4">
              <w:rPr>
                <w:rFonts w:eastAsia="SimSun"/>
                <w:vertAlign w:val="subscript"/>
              </w:rPr>
              <w:t>0</w:t>
            </w:r>
            <w:r w:rsidRPr="00F72CD4">
              <w:rPr>
                <w:rFonts w:eastAsia="SimSun"/>
              </w:rPr>
              <w:t xml:space="preserve"> = 6 for CSI-RS resource 1 and 3</w:t>
            </w:r>
          </w:p>
          <w:p w14:paraId="1A0C9618"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0 for CSI-RS resource 2 and 4</w:t>
            </w:r>
          </w:p>
        </w:tc>
      </w:tr>
      <w:tr w:rsidR="007B35BB" w:rsidRPr="00F72CD4" w14:paraId="344B5AD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C53364"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F514198" w14:textId="77777777" w:rsidR="007B35BB" w:rsidRPr="00F72CD4" w:rsidRDefault="007B35BB" w:rsidP="000D2D5A">
            <w:pPr>
              <w:pStyle w:val="TAL"/>
              <w:rPr>
                <w:rFonts w:eastAsia="SimSun"/>
              </w:rPr>
            </w:pPr>
            <w:r w:rsidRPr="00F72CD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vAlign w:val="center"/>
          </w:tcPr>
          <w:p w14:paraId="2B4E3BE3"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735C3ADE" w14:textId="77777777" w:rsidR="007B35BB" w:rsidRPr="00F72CD4" w:rsidRDefault="007B35BB" w:rsidP="000D2D5A">
            <w:pPr>
              <w:pStyle w:val="TAL"/>
              <w:rPr>
                <w:rFonts w:eastAsia="SimSun"/>
              </w:rPr>
            </w:pPr>
            <w:r w:rsidRPr="00F72CD4">
              <w:rPr>
                <w:rFonts w:eastAsia="SimSun"/>
              </w:rPr>
              <w:t>1 for CSI-RS resource 1,2,3,4</w:t>
            </w:r>
          </w:p>
        </w:tc>
      </w:tr>
      <w:tr w:rsidR="007B35BB" w:rsidRPr="00F72CD4" w14:paraId="7A3B4ED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E8140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7549C3E" w14:textId="77777777" w:rsidR="007B35BB" w:rsidRPr="00F72CD4" w:rsidRDefault="007B35BB" w:rsidP="000D2D5A">
            <w:pPr>
              <w:pStyle w:val="TAL"/>
              <w:rPr>
                <w:rFonts w:eastAsia="SimSun"/>
              </w:rPr>
            </w:pPr>
            <w:r w:rsidRPr="00F72CD4">
              <w:rPr>
                <w:rFonts w:eastAsia="SimSun"/>
              </w:rPr>
              <w:t>CDM Type</w:t>
            </w:r>
          </w:p>
        </w:tc>
        <w:tc>
          <w:tcPr>
            <w:tcW w:w="907" w:type="dxa"/>
            <w:tcBorders>
              <w:top w:val="single" w:sz="4" w:space="0" w:color="auto"/>
              <w:left w:val="single" w:sz="4" w:space="0" w:color="auto"/>
              <w:bottom w:val="single" w:sz="4" w:space="0" w:color="auto"/>
              <w:right w:val="single" w:sz="4" w:space="0" w:color="auto"/>
            </w:tcBorders>
            <w:vAlign w:val="center"/>
          </w:tcPr>
          <w:p w14:paraId="33FAD89B"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954833B" w14:textId="77777777" w:rsidR="007B35BB" w:rsidRPr="00F72CD4" w:rsidRDefault="007B35BB" w:rsidP="000D2D5A">
            <w:pPr>
              <w:pStyle w:val="TAL"/>
              <w:rPr>
                <w:rFonts w:eastAsia="SimSun"/>
              </w:rPr>
            </w:pPr>
            <w:r w:rsidRPr="00F72CD4">
              <w:rPr>
                <w:rFonts w:eastAsia="SimSun"/>
              </w:rPr>
              <w:t>'No CDM' for CSI-RS resource 1,2,3,4</w:t>
            </w:r>
          </w:p>
        </w:tc>
      </w:tr>
      <w:tr w:rsidR="007B35BB" w:rsidRPr="00F72CD4" w14:paraId="5EA4E5F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04D6BB8"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452A605D" w14:textId="77777777" w:rsidR="007B35BB" w:rsidRPr="00F72CD4" w:rsidRDefault="007B35BB" w:rsidP="000D2D5A">
            <w:pPr>
              <w:pStyle w:val="TAL"/>
              <w:rPr>
                <w:rFonts w:eastAsia="SimSun"/>
              </w:rPr>
            </w:pPr>
            <w:r w:rsidRPr="00F72CD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vAlign w:val="center"/>
          </w:tcPr>
          <w:p w14:paraId="05BFA68E"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465561A" w14:textId="77777777" w:rsidR="007B35BB" w:rsidRPr="00F72CD4" w:rsidRDefault="007B35BB" w:rsidP="000D2D5A">
            <w:pPr>
              <w:pStyle w:val="TAL"/>
              <w:rPr>
                <w:rFonts w:eastAsia="SimSun"/>
              </w:rPr>
            </w:pPr>
            <w:r w:rsidRPr="00F72CD4">
              <w:rPr>
                <w:rFonts w:eastAsia="SimSun"/>
              </w:rPr>
              <w:t>3 for CSI-RS resource 1,2,3,4</w:t>
            </w:r>
          </w:p>
        </w:tc>
      </w:tr>
      <w:tr w:rsidR="007B35BB" w:rsidRPr="00F72CD4" w14:paraId="3B0B44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717B369"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34AAC31" w14:textId="77777777" w:rsidR="007B35BB" w:rsidRPr="00F72CD4" w:rsidRDefault="007B35BB" w:rsidP="000D2D5A">
            <w:pPr>
              <w:pStyle w:val="TAL"/>
              <w:rPr>
                <w:rFonts w:eastAsia="SimSun"/>
              </w:rPr>
            </w:pPr>
            <w:r w:rsidRPr="00F72CD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vAlign w:val="center"/>
            <w:hideMark/>
          </w:tcPr>
          <w:p w14:paraId="42BCC71E" w14:textId="77777777" w:rsidR="007B35BB" w:rsidRPr="00F72CD4" w:rsidRDefault="007B35BB" w:rsidP="000D2D5A">
            <w:pPr>
              <w:pStyle w:val="TAL"/>
              <w:rPr>
                <w:rFonts w:eastAsia="SimSun"/>
              </w:rPr>
            </w:pPr>
            <w:r w:rsidRPr="00F72CD4">
              <w:rPr>
                <w:rFonts w:eastAsia="SimSun"/>
              </w:rPr>
              <w:t>Slot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5F2F9247" w14:textId="77777777" w:rsidR="007B35BB" w:rsidRPr="00F72CD4" w:rsidRDefault="007B35BB" w:rsidP="000D2D5A">
            <w:pPr>
              <w:pStyle w:val="TAL"/>
              <w:rPr>
                <w:rFonts w:eastAsia="SimSun"/>
              </w:rPr>
            </w:pPr>
            <w:r w:rsidRPr="00F72CD4">
              <w:rPr>
                <w:rFonts w:eastAsia="SimSun"/>
              </w:rPr>
              <w:t>15 kHz SCS: 20 for CSI-RS resource 1,2,3,4</w:t>
            </w:r>
          </w:p>
          <w:p w14:paraId="3F0B9977" w14:textId="77777777" w:rsidR="007B35BB" w:rsidRPr="00F72CD4" w:rsidRDefault="007B35BB" w:rsidP="000D2D5A">
            <w:pPr>
              <w:pStyle w:val="TAL"/>
              <w:rPr>
                <w:rFonts w:eastAsia="SimSun"/>
              </w:rPr>
            </w:pPr>
            <w:r w:rsidRPr="00F72CD4">
              <w:rPr>
                <w:rFonts w:eastAsia="SimSun"/>
              </w:rPr>
              <w:t>30 kHz SCS: 40 for CSI-RS resource 1,2,3,4</w:t>
            </w:r>
          </w:p>
        </w:tc>
      </w:tr>
      <w:tr w:rsidR="007B35BB" w:rsidRPr="00F72CD4" w14:paraId="6E35FBF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59170C"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06D60207" w14:textId="77777777" w:rsidR="007B35BB" w:rsidRPr="00F72CD4" w:rsidRDefault="007B35BB" w:rsidP="000D2D5A">
            <w:pPr>
              <w:pStyle w:val="TAL"/>
              <w:rPr>
                <w:rFonts w:eastAsia="SimSun"/>
              </w:rPr>
            </w:pPr>
            <w:r w:rsidRPr="00F72CD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5B1871C6" w14:textId="77777777" w:rsidR="007B35BB" w:rsidRPr="00F72CD4" w:rsidRDefault="007B35BB" w:rsidP="000D2D5A">
            <w:pPr>
              <w:pStyle w:val="TAL"/>
              <w:rPr>
                <w:rFonts w:eastAsia="SimSun"/>
              </w:rPr>
            </w:pPr>
            <w:r w:rsidRPr="00F72CD4">
              <w:rPr>
                <w:rFonts w:eastAsia="SimSun"/>
              </w:rPr>
              <w:t>Slots</w:t>
            </w:r>
          </w:p>
        </w:tc>
        <w:tc>
          <w:tcPr>
            <w:tcW w:w="3299" w:type="dxa"/>
            <w:tcBorders>
              <w:top w:val="single" w:sz="4" w:space="0" w:color="auto"/>
              <w:left w:val="single" w:sz="4" w:space="0" w:color="auto"/>
              <w:bottom w:val="single" w:sz="4" w:space="0" w:color="auto"/>
              <w:right w:val="single" w:sz="4" w:space="0" w:color="auto"/>
            </w:tcBorders>
            <w:vAlign w:val="center"/>
          </w:tcPr>
          <w:p w14:paraId="53D1B1B7" w14:textId="77777777" w:rsidR="007B35BB" w:rsidRPr="00F72CD4" w:rsidRDefault="007B35BB" w:rsidP="000D2D5A">
            <w:pPr>
              <w:pStyle w:val="TAL"/>
              <w:rPr>
                <w:rFonts w:eastAsia="SimSun"/>
              </w:rPr>
            </w:pPr>
            <w:r w:rsidRPr="00F72CD4">
              <w:rPr>
                <w:rFonts w:eastAsia="SimSun"/>
              </w:rPr>
              <w:t>15 kHz SCS:</w:t>
            </w:r>
          </w:p>
          <w:p w14:paraId="2E9B8BD4" w14:textId="77777777" w:rsidR="007B35BB" w:rsidRPr="00F72CD4" w:rsidRDefault="007B35BB" w:rsidP="000D2D5A">
            <w:pPr>
              <w:pStyle w:val="TAL"/>
              <w:rPr>
                <w:rFonts w:eastAsia="SimSun"/>
              </w:rPr>
            </w:pPr>
            <w:r w:rsidRPr="00F72CD4">
              <w:rPr>
                <w:rFonts w:eastAsia="SimSun"/>
              </w:rPr>
              <w:t>10 for CSI-RS resource 1 and 2</w:t>
            </w:r>
          </w:p>
          <w:p w14:paraId="20500F65" w14:textId="77777777" w:rsidR="007B35BB" w:rsidRPr="00F72CD4" w:rsidRDefault="007B35BB" w:rsidP="000D2D5A">
            <w:pPr>
              <w:pStyle w:val="TAL"/>
              <w:rPr>
                <w:rFonts w:eastAsia="SimSun"/>
              </w:rPr>
            </w:pPr>
            <w:r w:rsidRPr="00F72CD4">
              <w:rPr>
                <w:rFonts w:eastAsia="SimSun"/>
              </w:rPr>
              <w:t>11 for CSI-RS resource 3 and 4</w:t>
            </w:r>
          </w:p>
          <w:p w14:paraId="3A6B6531" w14:textId="77777777" w:rsidR="007B35BB" w:rsidRPr="00F72CD4" w:rsidRDefault="007B35BB" w:rsidP="000D2D5A">
            <w:pPr>
              <w:pStyle w:val="TAL"/>
              <w:rPr>
                <w:rFonts w:eastAsia="SimSun"/>
              </w:rPr>
            </w:pPr>
          </w:p>
          <w:p w14:paraId="4515D7ED" w14:textId="77777777" w:rsidR="007B35BB" w:rsidRPr="00F72CD4" w:rsidRDefault="007B35BB" w:rsidP="000D2D5A">
            <w:pPr>
              <w:pStyle w:val="TAL"/>
              <w:rPr>
                <w:rFonts w:eastAsia="SimSun"/>
              </w:rPr>
            </w:pPr>
            <w:r w:rsidRPr="00F72CD4">
              <w:rPr>
                <w:rFonts w:eastAsia="SimSun"/>
              </w:rPr>
              <w:t>30 kHz SCS:</w:t>
            </w:r>
          </w:p>
          <w:p w14:paraId="720971BE" w14:textId="77777777" w:rsidR="007B35BB" w:rsidRPr="00F72CD4" w:rsidRDefault="007B35BB" w:rsidP="000D2D5A">
            <w:pPr>
              <w:pStyle w:val="TAL"/>
              <w:rPr>
                <w:rFonts w:eastAsia="SimSun"/>
              </w:rPr>
            </w:pPr>
            <w:r w:rsidRPr="00F72CD4">
              <w:rPr>
                <w:rFonts w:eastAsia="SimSun"/>
              </w:rPr>
              <w:t>20 for CSI-RS resource 1 and 2</w:t>
            </w:r>
          </w:p>
          <w:p w14:paraId="6F5D6D46" w14:textId="77777777" w:rsidR="007B35BB" w:rsidRPr="00F72CD4" w:rsidRDefault="007B35BB" w:rsidP="000D2D5A">
            <w:pPr>
              <w:pStyle w:val="TAL"/>
              <w:rPr>
                <w:rFonts w:eastAsia="SimSun"/>
              </w:rPr>
            </w:pPr>
            <w:r w:rsidRPr="00F72CD4">
              <w:rPr>
                <w:rFonts w:eastAsia="SimSun"/>
              </w:rPr>
              <w:t>21 for CSI-RS resource 3 and 4</w:t>
            </w:r>
          </w:p>
        </w:tc>
      </w:tr>
      <w:tr w:rsidR="007B35BB" w:rsidRPr="00F72CD4" w14:paraId="3E61954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80FC4A4"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FF78AEF" w14:textId="77777777" w:rsidR="007B35BB" w:rsidRPr="00F72CD4" w:rsidRDefault="007B35BB" w:rsidP="000D2D5A">
            <w:pPr>
              <w:pStyle w:val="TAL"/>
              <w:rPr>
                <w:rFonts w:eastAsia="SimSun"/>
              </w:rPr>
            </w:pPr>
            <w:r w:rsidRPr="00F72CD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vAlign w:val="center"/>
          </w:tcPr>
          <w:p w14:paraId="5699FE5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CBF31D6" w14:textId="77777777" w:rsidR="007B35BB" w:rsidRPr="00F72CD4" w:rsidRDefault="007B35BB" w:rsidP="000D2D5A">
            <w:pPr>
              <w:pStyle w:val="TAL"/>
              <w:rPr>
                <w:rFonts w:eastAsia="SimSun"/>
              </w:rPr>
            </w:pPr>
            <w:r w:rsidRPr="00F72CD4">
              <w:rPr>
                <w:rFonts w:eastAsia="SimSun"/>
              </w:rPr>
              <w:t>Start PRB 0</w:t>
            </w:r>
          </w:p>
          <w:p w14:paraId="7DE7BD99"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2CB1C65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A8F15A"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2C3FEFC0" w14:textId="77777777" w:rsidR="007B35BB" w:rsidRPr="00F72CD4" w:rsidRDefault="007B35BB" w:rsidP="000D2D5A">
            <w:pPr>
              <w:pStyle w:val="TAL"/>
              <w:rPr>
                <w:rFonts w:eastAsia="SimSun"/>
              </w:rPr>
            </w:pPr>
            <w:r w:rsidRPr="00F72CD4">
              <w:rPr>
                <w:rFonts w:eastAsia="SimSun"/>
              </w:rPr>
              <w:t>QCL info</w:t>
            </w:r>
          </w:p>
        </w:tc>
        <w:tc>
          <w:tcPr>
            <w:tcW w:w="907" w:type="dxa"/>
            <w:tcBorders>
              <w:top w:val="single" w:sz="4" w:space="0" w:color="auto"/>
              <w:left w:val="single" w:sz="4" w:space="0" w:color="auto"/>
              <w:bottom w:val="single" w:sz="4" w:space="0" w:color="auto"/>
              <w:right w:val="single" w:sz="4" w:space="0" w:color="auto"/>
            </w:tcBorders>
            <w:vAlign w:val="center"/>
          </w:tcPr>
          <w:p w14:paraId="2BDD5B5D"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606C49E" w14:textId="77777777" w:rsidR="007B35BB" w:rsidRPr="00F72CD4" w:rsidRDefault="007B35BB" w:rsidP="000D2D5A">
            <w:pPr>
              <w:pStyle w:val="TAL"/>
              <w:rPr>
                <w:rFonts w:eastAsia="SimSun"/>
              </w:rPr>
            </w:pPr>
            <w:r w:rsidRPr="00F72CD4">
              <w:rPr>
                <w:rFonts w:eastAsia="SimSun"/>
              </w:rPr>
              <w:t>TCI state #0</w:t>
            </w:r>
          </w:p>
        </w:tc>
      </w:tr>
      <w:tr w:rsidR="007B35BB" w:rsidRPr="00F72CD4" w14:paraId="5EFBC6A1"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3B1251B1" w14:textId="77777777" w:rsidR="007B35BB" w:rsidRPr="00F72CD4" w:rsidRDefault="007B35BB" w:rsidP="000D2D5A">
            <w:pPr>
              <w:pStyle w:val="TAL"/>
              <w:rPr>
                <w:rFonts w:eastAsia="SimSun"/>
              </w:rPr>
            </w:pPr>
            <w:r w:rsidRPr="00F72CD4">
              <w:rPr>
                <w:rFonts w:eastAsia="SimSun"/>
              </w:rPr>
              <w:t>NZP CSI-RS for CSI acquisition</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48D4D096" w14:textId="77777777" w:rsidR="007B35BB" w:rsidRPr="00F72CD4" w:rsidRDefault="007B35BB" w:rsidP="000D2D5A">
            <w:pPr>
              <w:pStyle w:val="TAL"/>
              <w:rPr>
                <w:rFonts w:eastAsia="SimSun"/>
              </w:rPr>
            </w:pPr>
            <w:r w:rsidRPr="00F72CD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2752E9CE"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2E0391C"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 xml:space="preserve">0 </w:t>
            </w:r>
            <w:r w:rsidRPr="00F72CD4">
              <w:rPr>
                <w:rFonts w:eastAsia="SimSun"/>
              </w:rPr>
              <w:t>= 0</w:t>
            </w:r>
          </w:p>
        </w:tc>
      </w:tr>
      <w:tr w:rsidR="007B35BB" w:rsidRPr="00F72CD4" w14:paraId="572B72C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FFF80F"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25DC5508" w14:textId="77777777" w:rsidR="007B35BB" w:rsidRPr="00F72CD4" w:rsidRDefault="007B35BB" w:rsidP="000D2D5A">
            <w:pPr>
              <w:pStyle w:val="TAL"/>
              <w:rPr>
                <w:rFonts w:eastAsia="SimSun"/>
              </w:rPr>
            </w:pPr>
            <w:r w:rsidRPr="00F72CD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10B6D7DF"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1842FD2"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04EE618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DE9D20"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4F3E98E2" w14:textId="77777777" w:rsidR="007B35BB" w:rsidRPr="00F72CD4" w:rsidRDefault="007B35BB" w:rsidP="000D2D5A">
            <w:pPr>
              <w:pStyle w:val="TAL"/>
              <w:rPr>
                <w:rFonts w:eastAsia="SimSun"/>
              </w:rPr>
            </w:pPr>
            <w:r w:rsidRPr="00F72CD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vAlign w:val="center"/>
          </w:tcPr>
          <w:p w14:paraId="2F7C0226"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436B42CC" w14:textId="77777777" w:rsidR="007B35BB" w:rsidRPr="00F72CD4" w:rsidRDefault="007B35BB" w:rsidP="000D2D5A">
            <w:pPr>
              <w:pStyle w:val="TAL"/>
              <w:rPr>
                <w:rFonts w:eastAsia="SimSun"/>
              </w:rPr>
            </w:pPr>
            <w:r w:rsidRPr="00F72CD4">
              <w:rPr>
                <w:rFonts w:eastAsia="SimSun"/>
              </w:rPr>
              <w:t>Same as number of transmit antenna</w:t>
            </w:r>
          </w:p>
        </w:tc>
      </w:tr>
      <w:tr w:rsidR="007B35BB" w:rsidRPr="00F72CD4" w14:paraId="176723D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205494"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B59981F" w14:textId="77777777" w:rsidR="007B35BB" w:rsidRPr="00F72CD4" w:rsidRDefault="007B35BB" w:rsidP="000D2D5A">
            <w:pPr>
              <w:pStyle w:val="TAL"/>
              <w:rPr>
                <w:rFonts w:eastAsia="SimSun"/>
              </w:rPr>
            </w:pPr>
            <w:r w:rsidRPr="00F72CD4">
              <w:rPr>
                <w:rFonts w:eastAsia="SimSun"/>
              </w:rPr>
              <w:t>CDM Type</w:t>
            </w:r>
          </w:p>
        </w:tc>
        <w:tc>
          <w:tcPr>
            <w:tcW w:w="907" w:type="dxa"/>
            <w:tcBorders>
              <w:top w:val="single" w:sz="4" w:space="0" w:color="auto"/>
              <w:left w:val="single" w:sz="4" w:space="0" w:color="auto"/>
              <w:bottom w:val="single" w:sz="4" w:space="0" w:color="auto"/>
              <w:right w:val="single" w:sz="4" w:space="0" w:color="auto"/>
            </w:tcBorders>
            <w:vAlign w:val="center"/>
          </w:tcPr>
          <w:p w14:paraId="572D9562"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0AC8AC51" w14:textId="77777777" w:rsidR="007B35BB" w:rsidRPr="00F72CD4" w:rsidRDefault="007B35BB" w:rsidP="000D2D5A">
            <w:pPr>
              <w:pStyle w:val="TAL"/>
              <w:rPr>
                <w:rFonts w:eastAsia="SimSun"/>
                <w:lang w:eastAsia="zh-CN"/>
              </w:rPr>
            </w:pPr>
            <w:r w:rsidRPr="00F72CD4">
              <w:rPr>
                <w:rFonts w:eastAsia="SimSun"/>
              </w:rPr>
              <w:t>'No CDM' for 1 transmit antenna</w:t>
            </w:r>
          </w:p>
          <w:p w14:paraId="4F875F7D" w14:textId="77777777" w:rsidR="007B35BB" w:rsidRPr="00F72CD4" w:rsidRDefault="007B35BB" w:rsidP="000D2D5A">
            <w:pPr>
              <w:pStyle w:val="TAL"/>
              <w:rPr>
                <w:rFonts w:eastAsia="SimSun"/>
                <w:lang w:eastAsia="zh-CN"/>
              </w:rPr>
            </w:pPr>
            <w:r w:rsidRPr="00F72CD4">
              <w:rPr>
                <w:rFonts w:eastAsia="SimSun"/>
              </w:rPr>
              <w:t>'FD-CDM2'</w:t>
            </w:r>
            <w:r w:rsidRPr="00F72CD4">
              <w:rPr>
                <w:rFonts w:eastAsia="SimSun"/>
                <w:lang w:eastAsia="zh-CN"/>
              </w:rPr>
              <w:t xml:space="preserve"> </w:t>
            </w:r>
            <w:r w:rsidRPr="00F72CD4">
              <w:rPr>
                <w:rFonts w:eastAsia="SimSun"/>
              </w:rPr>
              <w:t>for 2 and 4 transmit antenna</w:t>
            </w:r>
          </w:p>
        </w:tc>
      </w:tr>
      <w:tr w:rsidR="007B35BB" w:rsidRPr="00F72CD4" w14:paraId="4F09CA9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D7ACE0"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F0FF42D" w14:textId="77777777" w:rsidR="007B35BB" w:rsidRPr="00F72CD4" w:rsidRDefault="007B35BB" w:rsidP="000D2D5A">
            <w:pPr>
              <w:pStyle w:val="TAL"/>
              <w:rPr>
                <w:rFonts w:eastAsia="SimSun"/>
              </w:rPr>
            </w:pPr>
            <w:r w:rsidRPr="00F72CD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vAlign w:val="center"/>
          </w:tcPr>
          <w:p w14:paraId="5217444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1A34137" w14:textId="77777777" w:rsidR="007B35BB" w:rsidRPr="00F72CD4" w:rsidRDefault="007B35BB" w:rsidP="000D2D5A">
            <w:pPr>
              <w:pStyle w:val="TAL"/>
              <w:rPr>
                <w:rFonts w:eastAsia="SimSun"/>
              </w:rPr>
            </w:pPr>
            <w:r w:rsidRPr="00F72CD4">
              <w:rPr>
                <w:rFonts w:eastAsia="SimSun"/>
              </w:rPr>
              <w:t>1</w:t>
            </w:r>
          </w:p>
        </w:tc>
      </w:tr>
      <w:tr w:rsidR="007B35BB" w:rsidRPr="00F72CD4" w14:paraId="66A7279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5AF2854"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6BAAEDF0" w14:textId="77777777" w:rsidR="007B35BB" w:rsidRPr="00F72CD4" w:rsidRDefault="007B35BB" w:rsidP="000D2D5A">
            <w:pPr>
              <w:pStyle w:val="TAL"/>
              <w:rPr>
                <w:rFonts w:eastAsia="SimSun"/>
              </w:rPr>
            </w:pPr>
            <w:r w:rsidRPr="00F72CD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vAlign w:val="center"/>
            <w:hideMark/>
          </w:tcPr>
          <w:p w14:paraId="1776FEB6" w14:textId="77777777" w:rsidR="007B35BB" w:rsidRPr="00F72CD4" w:rsidRDefault="007B35BB" w:rsidP="000D2D5A">
            <w:pPr>
              <w:pStyle w:val="TAL"/>
              <w:rPr>
                <w:rFonts w:eastAsia="SimSun"/>
                <w:lang w:eastAsia="zh-CN"/>
              </w:rPr>
            </w:pPr>
            <w:r w:rsidRPr="00F72CD4">
              <w:rPr>
                <w:rFonts w:eastAsia="SimSun"/>
                <w:lang w:eastAsia="zh-CN"/>
              </w:rPr>
              <w:t>Slot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4B163C98" w14:textId="77777777" w:rsidR="007B35BB" w:rsidRPr="00F72CD4" w:rsidRDefault="007B35BB" w:rsidP="000D2D5A">
            <w:pPr>
              <w:pStyle w:val="TAL"/>
              <w:rPr>
                <w:rFonts w:eastAsia="SimSun"/>
              </w:rPr>
            </w:pPr>
            <w:r w:rsidRPr="00F72CD4">
              <w:rPr>
                <w:rFonts w:eastAsia="SimSun"/>
              </w:rPr>
              <w:t>15 kHz SCS: 20</w:t>
            </w:r>
          </w:p>
          <w:p w14:paraId="2F1F8111" w14:textId="77777777" w:rsidR="007B35BB" w:rsidRPr="00F72CD4" w:rsidRDefault="007B35BB" w:rsidP="000D2D5A">
            <w:pPr>
              <w:pStyle w:val="TAL"/>
              <w:rPr>
                <w:rFonts w:eastAsia="SimSun"/>
              </w:rPr>
            </w:pPr>
            <w:r w:rsidRPr="00F72CD4">
              <w:rPr>
                <w:rFonts w:eastAsia="SimSun"/>
              </w:rPr>
              <w:t>30 kHz SCS: 40</w:t>
            </w:r>
          </w:p>
        </w:tc>
      </w:tr>
      <w:tr w:rsidR="007B35BB" w:rsidRPr="00F72CD4" w14:paraId="49F047F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A6B176"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6F2BB08" w14:textId="77777777" w:rsidR="007B35BB" w:rsidRPr="00F72CD4" w:rsidRDefault="007B35BB" w:rsidP="000D2D5A">
            <w:pPr>
              <w:pStyle w:val="TAL"/>
              <w:rPr>
                <w:rFonts w:eastAsia="SimSun"/>
              </w:rPr>
            </w:pPr>
            <w:r w:rsidRPr="00F72CD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38FE0077" w14:textId="77777777" w:rsidR="007B35BB" w:rsidRPr="00F72CD4" w:rsidRDefault="007B35BB" w:rsidP="000D2D5A">
            <w:pPr>
              <w:pStyle w:val="TAL"/>
              <w:rPr>
                <w:rFonts w:eastAsia="SimSun"/>
                <w:lang w:eastAsia="zh-CN"/>
              </w:rPr>
            </w:pPr>
            <w:r w:rsidRPr="00F72CD4">
              <w:rPr>
                <w:rFonts w:eastAsia="SimSun"/>
                <w:lang w:eastAsia="zh-CN"/>
              </w:rPr>
              <w:t>Slot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0364B7EA" w14:textId="77777777" w:rsidR="007B35BB" w:rsidRPr="00F72CD4" w:rsidRDefault="007B35BB" w:rsidP="000D2D5A">
            <w:pPr>
              <w:pStyle w:val="TAL"/>
              <w:rPr>
                <w:rFonts w:eastAsia="SimSun"/>
              </w:rPr>
            </w:pPr>
            <w:r w:rsidRPr="00F72CD4">
              <w:rPr>
                <w:rFonts w:eastAsia="SimSun"/>
              </w:rPr>
              <w:t>0</w:t>
            </w:r>
          </w:p>
        </w:tc>
      </w:tr>
      <w:tr w:rsidR="007B35BB" w:rsidRPr="00F72CD4" w14:paraId="3772CCC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2051B1B"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8EDAEE1" w14:textId="77777777" w:rsidR="007B35BB" w:rsidRPr="00F72CD4" w:rsidRDefault="007B35BB" w:rsidP="000D2D5A">
            <w:pPr>
              <w:pStyle w:val="TAL"/>
              <w:rPr>
                <w:rFonts w:eastAsia="SimSun"/>
              </w:rPr>
            </w:pPr>
            <w:r w:rsidRPr="00F72CD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vAlign w:val="center"/>
          </w:tcPr>
          <w:p w14:paraId="115ABFF0"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18217A1" w14:textId="77777777" w:rsidR="007B35BB" w:rsidRPr="00F72CD4" w:rsidRDefault="007B35BB" w:rsidP="000D2D5A">
            <w:pPr>
              <w:pStyle w:val="TAL"/>
              <w:rPr>
                <w:rFonts w:eastAsia="SimSun"/>
              </w:rPr>
            </w:pPr>
            <w:r w:rsidRPr="00F72CD4">
              <w:rPr>
                <w:rFonts w:eastAsia="SimSun"/>
              </w:rPr>
              <w:t>Start PRB 0</w:t>
            </w:r>
          </w:p>
          <w:p w14:paraId="56D1533A"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09FA79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27FAE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AD0C08F" w14:textId="77777777" w:rsidR="007B35BB" w:rsidRPr="00F72CD4" w:rsidRDefault="007B35BB" w:rsidP="000D2D5A">
            <w:pPr>
              <w:pStyle w:val="TAL"/>
              <w:rPr>
                <w:rFonts w:eastAsia="SimSun"/>
              </w:rPr>
            </w:pPr>
            <w:r w:rsidRPr="00F72CD4">
              <w:rPr>
                <w:rFonts w:eastAsia="SimSun"/>
              </w:rPr>
              <w:t>QCL info</w:t>
            </w:r>
          </w:p>
        </w:tc>
        <w:tc>
          <w:tcPr>
            <w:tcW w:w="907" w:type="dxa"/>
            <w:tcBorders>
              <w:top w:val="single" w:sz="4" w:space="0" w:color="auto"/>
              <w:left w:val="single" w:sz="4" w:space="0" w:color="auto"/>
              <w:bottom w:val="single" w:sz="4" w:space="0" w:color="auto"/>
              <w:right w:val="single" w:sz="4" w:space="0" w:color="auto"/>
            </w:tcBorders>
            <w:vAlign w:val="center"/>
          </w:tcPr>
          <w:p w14:paraId="357835F2"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FBA5277" w14:textId="77777777" w:rsidR="007B35BB" w:rsidRPr="00F72CD4" w:rsidRDefault="007B35BB" w:rsidP="000D2D5A">
            <w:pPr>
              <w:pStyle w:val="TAL"/>
              <w:rPr>
                <w:rFonts w:eastAsia="SimSun"/>
                <w:lang w:eastAsia="zh-CN"/>
              </w:rPr>
            </w:pPr>
            <w:r w:rsidRPr="00F72CD4">
              <w:rPr>
                <w:rFonts w:eastAsia="SimSun"/>
              </w:rPr>
              <w:t>TCI state #</w:t>
            </w:r>
            <w:r w:rsidRPr="00F72CD4">
              <w:rPr>
                <w:rFonts w:eastAsia="SimSun"/>
                <w:lang w:eastAsia="zh-CN"/>
              </w:rPr>
              <w:t>1</w:t>
            </w:r>
          </w:p>
        </w:tc>
      </w:tr>
      <w:tr w:rsidR="007B35BB" w:rsidRPr="00F72CD4" w14:paraId="1EFCFFC4"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69009957" w14:textId="77777777" w:rsidR="007B35BB" w:rsidRPr="00F72CD4" w:rsidRDefault="007B35BB" w:rsidP="000D2D5A">
            <w:pPr>
              <w:pStyle w:val="TAL"/>
              <w:rPr>
                <w:rFonts w:eastAsia="SimSun"/>
              </w:rPr>
            </w:pPr>
            <w:r w:rsidRPr="00F72CD4">
              <w:rPr>
                <w:rFonts w:eastAsia="SimSun"/>
              </w:rPr>
              <w:t>ZP CSI-RS for CSI acquisition</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57077C1D" w14:textId="77777777" w:rsidR="007B35BB" w:rsidRPr="00F72CD4" w:rsidRDefault="007B35BB" w:rsidP="000D2D5A">
            <w:pPr>
              <w:pStyle w:val="TAL"/>
              <w:rPr>
                <w:rFonts w:eastAsia="SimSun"/>
              </w:rPr>
            </w:pPr>
            <w:r w:rsidRPr="00F72CD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553158BF"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1268D06"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 xml:space="preserve">0 </w:t>
            </w:r>
            <w:r w:rsidRPr="00F72CD4">
              <w:rPr>
                <w:rFonts w:eastAsia="SimSun"/>
              </w:rPr>
              <w:t>= 4</w:t>
            </w:r>
          </w:p>
        </w:tc>
      </w:tr>
      <w:tr w:rsidR="007B35BB" w:rsidRPr="00F72CD4" w14:paraId="3D0E1A1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ECBAD9"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6C8FCF6" w14:textId="77777777" w:rsidR="007B35BB" w:rsidRPr="00F72CD4" w:rsidRDefault="007B35BB" w:rsidP="000D2D5A">
            <w:pPr>
              <w:pStyle w:val="TAL"/>
              <w:rPr>
                <w:rFonts w:eastAsia="SimSun"/>
              </w:rPr>
            </w:pPr>
            <w:r w:rsidRPr="00F72CD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vAlign w:val="center"/>
          </w:tcPr>
          <w:p w14:paraId="379D3306"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4BB35DD"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33DA24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10C47D6"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2F2CC844" w14:textId="77777777" w:rsidR="007B35BB" w:rsidRPr="00F72CD4" w:rsidRDefault="007B35BB" w:rsidP="000D2D5A">
            <w:pPr>
              <w:pStyle w:val="TAL"/>
              <w:rPr>
                <w:rFonts w:eastAsia="SimSun"/>
              </w:rPr>
            </w:pPr>
            <w:r w:rsidRPr="00F72CD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vAlign w:val="center"/>
          </w:tcPr>
          <w:p w14:paraId="640BA54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DD0870F" w14:textId="77777777" w:rsidR="007B35BB" w:rsidRPr="00F72CD4" w:rsidRDefault="007B35BB" w:rsidP="000D2D5A">
            <w:pPr>
              <w:pStyle w:val="TAL"/>
              <w:rPr>
                <w:rFonts w:eastAsia="SimSun"/>
              </w:rPr>
            </w:pPr>
            <w:r w:rsidRPr="00F72CD4">
              <w:rPr>
                <w:rFonts w:eastAsia="SimSun"/>
              </w:rPr>
              <w:t>4</w:t>
            </w:r>
          </w:p>
        </w:tc>
      </w:tr>
      <w:tr w:rsidR="007B35BB" w:rsidRPr="00F72CD4" w14:paraId="4DA8286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2B1DC6D"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0C6216DF" w14:textId="77777777" w:rsidR="007B35BB" w:rsidRPr="00F72CD4" w:rsidRDefault="007B35BB" w:rsidP="000D2D5A">
            <w:pPr>
              <w:pStyle w:val="TAL"/>
              <w:rPr>
                <w:rFonts w:eastAsia="SimSun"/>
              </w:rPr>
            </w:pPr>
            <w:r w:rsidRPr="00F72CD4">
              <w:rPr>
                <w:rFonts w:eastAsia="SimSun"/>
              </w:rPr>
              <w:t>CDM Type</w:t>
            </w:r>
          </w:p>
        </w:tc>
        <w:tc>
          <w:tcPr>
            <w:tcW w:w="907" w:type="dxa"/>
            <w:tcBorders>
              <w:top w:val="single" w:sz="4" w:space="0" w:color="auto"/>
              <w:left w:val="single" w:sz="4" w:space="0" w:color="auto"/>
              <w:bottom w:val="single" w:sz="4" w:space="0" w:color="auto"/>
              <w:right w:val="single" w:sz="4" w:space="0" w:color="auto"/>
            </w:tcBorders>
            <w:vAlign w:val="center"/>
          </w:tcPr>
          <w:p w14:paraId="2A141140"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EE68C7B" w14:textId="77777777" w:rsidR="007B35BB" w:rsidRPr="00F72CD4" w:rsidRDefault="007B35BB" w:rsidP="000D2D5A">
            <w:pPr>
              <w:pStyle w:val="TAL"/>
              <w:rPr>
                <w:rFonts w:eastAsia="SimSun"/>
              </w:rPr>
            </w:pPr>
            <w:r w:rsidRPr="00F72CD4">
              <w:rPr>
                <w:rFonts w:eastAsia="SimSun"/>
              </w:rPr>
              <w:t>'FD-CDM2'</w:t>
            </w:r>
          </w:p>
        </w:tc>
      </w:tr>
      <w:tr w:rsidR="007B35BB" w:rsidRPr="00F72CD4" w14:paraId="4AB1C43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2373A0"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617AA66" w14:textId="77777777" w:rsidR="007B35BB" w:rsidRPr="00F72CD4" w:rsidRDefault="007B35BB" w:rsidP="000D2D5A">
            <w:pPr>
              <w:pStyle w:val="TAL"/>
              <w:rPr>
                <w:rFonts w:eastAsia="SimSun"/>
              </w:rPr>
            </w:pPr>
            <w:r w:rsidRPr="00F72CD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vAlign w:val="center"/>
          </w:tcPr>
          <w:p w14:paraId="44F0ECC3"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9B7C948" w14:textId="77777777" w:rsidR="007B35BB" w:rsidRPr="00F72CD4" w:rsidRDefault="007B35BB" w:rsidP="000D2D5A">
            <w:pPr>
              <w:pStyle w:val="TAL"/>
              <w:rPr>
                <w:rFonts w:eastAsia="SimSun"/>
              </w:rPr>
            </w:pPr>
            <w:r w:rsidRPr="00F72CD4">
              <w:rPr>
                <w:rFonts w:eastAsia="SimSun"/>
              </w:rPr>
              <w:t>1</w:t>
            </w:r>
          </w:p>
        </w:tc>
      </w:tr>
      <w:tr w:rsidR="007B35BB" w:rsidRPr="00F72CD4" w14:paraId="57634835" w14:textId="77777777" w:rsidTr="007B35BB">
        <w:trPr>
          <w:trHeight w:val="5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0815E"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42FA667" w14:textId="77777777" w:rsidR="007B35BB" w:rsidRPr="00F72CD4" w:rsidRDefault="007B35BB" w:rsidP="000D2D5A">
            <w:pPr>
              <w:pStyle w:val="TAL"/>
              <w:rPr>
                <w:rFonts w:eastAsia="SimSun"/>
              </w:rPr>
            </w:pPr>
            <w:r w:rsidRPr="00F72CD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vAlign w:val="center"/>
            <w:hideMark/>
          </w:tcPr>
          <w:p w14:paraId="030F7A30" w14:textId="77777777" w:rsidR="007B35BB" w:rsidRPr="00F72CD4" w:rsidRDefault="007B35BB" w:rsidP="000D2D5A">
            <w:pPr>
              <w:pStyle w:val="TAL"/>
              <w:rPr>
                <w:rFonts w:eastAsia="SimSun"/>
                <w:lang w:eastAsia="zh-CN"/>
              </w:rPr>
            </w:pPr>
            <w:r w:rsidRPr="00F72CD4">
              <w:rPr>
                <w:rFonts w:eastAsia="SimSun"/>
                <w:lang w:eastAsia="zh-CN"/>
              </w:rPr>
              <w:t>Slot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03CF42D5" w14:textId="77777777" w:rsidR="007B35BB" w:rsidRPr="00F72CD4" w:rsidRDefault="007B35BB" w:rsidP="000D2D5A">
            <w:pPr>
              <w:pStyle w:val="TAL"/>
              <w:rPr>
                <w:rFonts w:eastAsia="SimSun"/>
              </w:rPr>
            </w:pPr>
            <w:r w:rsidRPr="00F72CD4">
              <w:rPr>
                <w:rFonts w:eastAsia="SimSun"/>
              </w:rPr>
              <w:t>15 kHz SCS: 20</w:t>
            </w:r>
          </w:p>
          <w:p w14:paraId="41438C1F" w14:textId="77777777" w:rsidR="007B35BB" w:rsidRPr="00F72CD4" w:rsidRDefault="007B35BB" w:rsidP="000D2D5A">
            <w:pPr>
              <w:pStyle w:val="TAL"/>
              <w:rPr>
                <w:rFonts w:eastAsia="SimSun"/>
              </w:rPr>
            </w:pPr>
            <w:r w:rsidRPr="00F72CD4">
              <w:rPr>
                <w:rFonts w:eastAsia="SimSun"/>
              </w:rPr>
              <w:t>30 kHz SCS: 40</w:t>
            </w:r>
          </w:p>
        </w:tc>
      </w:tr>
      <w:tr w:rsidR="007B35BB" w:rsidRPr="00F72CD4" w14:paraId="30B76E8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6D60AB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2C6528A8" w14:textId="77777777" w:rsidR="007B35BB" w:rsidRPr="00F72CD4" w:rsidRDefault="007B35BB" w:rsidP="000D2D5A">
            <w:pPr>
              <w:pStyle w:val="TAL"/>
              <w:rPr>
                <w:rFonts w:eastAsia="SimSun"/>
              </w:rPr>
            </w:pPr>
            <w:r w:rsidRPr="00F72CD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3FD56E47" w14:textId="77777777" w:rsidR="007B35BB" w:rsidRPr="00F72CD4" w:rsidRDefault="007B35BB" w:rsidP="000D2D5A">
            <w:pPr>
              <w:pStyle w:val="TAL"/>
              <w:rPr>
                <w:rFonts w:eastAsia="SimSun"/>
                <w:lang w:eastAsia="zh-CN"/>
              </w:rPr>
            </w:pPr>
            <w:r w:rsidRPr="00F72CD4">
              <w:rPr>
                <w:rFonts w:eastAsia="SimSun"/>
                <w:lang w:eastAsia="zh-CN"/>
              </w:rPr>
              <w:t>Slots</w:t>
            </w:r>
          </w:p>
        </w:tc>
        <w:tc>
          <w:tcPr>
            <w:tcW w:w="3299" w:type="dxa"/>
            <w:tcBorders>
              <w:top w:val="single" w:sz="4" w:space="0" w:color="auto"/>
              <w:left w:val="single" w:sz="4" w:space="0" w:color="auto"/>
              <w:bottom w:val="single" w:sz="4" w:space="0" w:color="auto"/>
              <w:right w:val="single" w:sz="4" w:space="0" w:color="auto"/>
            </w:tcBorders>
            <w:vAlign w:val="center"/>
            <w:hideMark/>
          </w:tcPr>
          <w:p w14:paraId="79F46AF0" w14:textId="77777777" w:rsidR="007B35BB" w:rsidRPr="00F72CD4" w:rsidRDefault="007B35BB" w:rsidP="000D2D5A">
            <w:pPr>
              <w:pStyle w:val="TAL"/>
              <w:rPr>
                <w:rFonts w:eastAsia="SimSun"/>
              </w:rPr>
            </w:pPr>
            <w:r w:rsidRPr="00F72CD4">
              <w:rPr>
                <w:rFonts w:eastAsia="SimSun"/>
              </w:rPr>
              <w:t>0</w:t>
            </w:r>
          </w:p>
        </w:tc>
      </w:tr>
      <w:tr w:rsidR="007B35BB" w:rsidRPr="00F72CD4" w14:paraId="1B5ED26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817F5E8"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A4175FD" w14:textId="77777777" w:rsidR="007B35BB" w:rsidRPr="00F72CD4" w:rsidRDefault="007B35BB" w:rsidP="000D2D5A">
            <w:pPr>
              <w:pStyle w:val="TAL"/>
              <w:rPr>
                <w:rFonts w:eastAsia="SimSun"/>
              </w:rPr>
            </w:pPr>
            <w:r w:rsidRPr="00F72CD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vAlign w:val="center"/>
          </w:tcPr>
          <w:p w14:paraId="5C5820EF"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BF4493D" w14:textId="77777777" w:rsidR="007B35BB" w:rsidRPr="00F72CD4" w:rsidRDefault="007B35BB" w:rsidP="000D2D5A">
            <w:pPr>
              <w:pStyle w:val="TAL"/>
              <w:rPr>
                <w:rFonts w:eastAsia="SimSun"/>
              </w:rPr>
            </w:pPr>
            <w:r w:rsidRPr="00F72CD4">
              <w:rPr>
                <w:rFonts w:eastAsia="SimSun"/>
              </w:rPr>
              <w:t>Start PRB 0</w:t>
            </w:r>
          </w:p>
          <w:p w14:paraId="25AA8FE4"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6985DCDA"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1FBB8D12" w14:textId="77777777" w:rsidR="007B35BB" w:rsidRPr="00F72CD4" w:rsidRDefault="007B35BB" w:rsidP="000D2D5A">
            <w:pPr>
              <w:pStyle w:val="TAL"/>
              <w:rPr>
                <w:rFonts w:eastAsia="SimSun"/>
              </w:rPr>
            </w:pPr>
            <w:r w:rsidRPr="00F72CD4">
              <w:rPr>
                <w:rFonts w:eastAsia="SimSun"/>
              </w:rPr>
              <w:t>PDSCH DMRS configuration</w:t>
            </w: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91FAD79" w14:textId="77777777" w:rsidR="007B35BB" w:rsidRPr="00F72CD4" w:rsidRDefault="007B35BB" w:rsidP="000D2D5A">
            <w:pPr>
              <w:pStyle w:val="TAL"/>
              <w:rPr>
                <w:rFonts w:eastAsia="SimSun"/>
              </w:rPr>
            </w:pPr>
            <w:r w:rsidRPr="00F72CD4">
              <w:rPr>
                <w:rFonts w:eastAsia="SimSun"/>
              </w:rPr>
              <w:t>Antenna ports indexes</w:t>
            </w:r>
          </w:p>
        </w:tc>
        <w:tc>
          <w:tcPr>
            <w:tcW w:w="907" w:type="dxa"/>
            <w:tcBorders>
              <w:top w:val="single" w:sz="4" w:space="0" w:color="auto"/>
              <w:left w:val="single" w:sz="4" w:space="0" w:color="auto"/>
              <w:bottom w:val="single" w:sz="4" w:space="0" w:color="auto"/>
              <w:right w:val="single" w:sz="4" w:space="0" w:color="auto"/>
            </w:tcBorders>
            <w:vAlign w:val="center"/>
          </w:tcPr>
          <w:p w14:paraId="4F4EF52A"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3202FFD" w14:textId="77777777" w:rsidR="007B35BB" w:rsidRPr="00F72CD4" w:rsidRDefault="007B35BB" w:rsidP="000D2D5A">
            <w:pPr>
              <w:pStyle w:val="TAL"/>
              <w:rPr>
                <w:rFonts w:eastAsia="SimSun"/>
              </w:rPr>
            </w:pPr>
            <w:r w:rsidRPr="00F72CD4">
              <w:rPr>
                <w:rFonts w:eastAsia="SimSun"/>
              </w:rPr>
              <w:t>{1000} for Rank 1 tests</w:t>
            </w:r>
            <w:r w:rsidRPr="00F72CD4">
              <w:rPr>
                <w:rFonts w:eastAsia="SimSun"/>
              </w:rPr>
              <w:br/>
              <w:t>{1000, 1001} for Rank 2 tests</w:t>
            </w:r>
          </w:p>
          <w:p w14:paraId="24DDCDAF" w14:textId="77777777" w:rsidR="007B35BB" w:rsidRPr="00F72CD4" w:rsidRDefault="007B35BB" w:rsidP="000D2D5A">
            <w:pPr>
              <w:pStyle w:val="TAL"/>
              <w:rPr>
                <w:rFonts w:eastAsia="SimSun"/>
              </w:rPr>
            </w:pPr>
            <w:r w:rsidRPr="00F72CD4">
              <w:rPr>
                <w:rFonts w:eastAsia="SimSun"/>
              </w:rPr>
              <w:t>{1000-1002} for Rank 3 tests</w:t>
            </w:r>
          </w:p>
          <w:p w14:paraId="6C288511" w14:textId="77777777" w:rsidR="007B35BB" w:rsidRPr="00F72CD4" w:rsidRDefault="007B35BB" w:rsidP="000D2D5A">
            <w:pPr>
              <w:pStyle w:val="TAL"/>
              <w:rPr>
                <w:rFonts w:eastAsia="SimSun"/>
              </w:rPr>
            </w:pPr>
            <w:r w:rsidRPr="00F72CD4">
              <w:rPr>
                <w:rFonts w:eastAsia="SimSun"/>
              </w:rPr>
              <w:t>{1000-1003} for Rank 4 tests</w:t>
            </w:r>
          </w:p>
        </w:tc>
      </w:tr>
      <w:tr w:rsidR="007B35BB" w:rsidRPr="00F72CD4" w14:paraId="7AFF4F7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F7684D1"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10D215CD" w14:textId="77777777" w:rsidR="007B35BB" w:rsidRPr="00F72CD4" w:rsidRDefault="007B35BB" w:rsidP="000D2D5A">
            <w:pPr>
              <w:pStyle w:val="TAL"/>
              <w:rPr>
                <w:rFonts w:eastAsia="SimSun"/>
              </w:rPr>
            </w:pPr>
            <w:r w:rsidRPr="00F72CD4">
              <w:rPr>
                <w:rFonts w:eastAsia="SimSun"/>
              </w:rPr>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vAlign w:val="center"/>
          </w:tcPr>
          <w:p w14:paraId="669B2513"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8EA2E4E" w14:textId="77777777" w:rsidR="007B35BB" w:rsidRPr="00F72CD4" w:rsidRDefault="007B35BB" w:rsidP="000D2D5A">
            <w:pPr>
              <w:pStyle w:val="TAL"/>
              <w:rPr>
                <w:rFonts w:eastAsia="SimSun"/>
              </w:rPr>
            </w:pPr>
            <w:r w:rsidRPr="00F72CD4">
              <w:rPr>
                <w:rFonts w:eastAsia="SimSun"/>
              </w:rPr>
              <w:t>2</w:t>
            </w:r>
          </w:p>
        </w:tc>
      </w:tr>
      <w:tr w:rsidR="007B35BB" w:rsidRPr="00F72CD4" w14:paraId="449D7EA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9835A3" w14:textId="77777777" w:rsidR="007B35BB" w:rsidRPr="00F72CD4" w:rsidRDefault="007B35BB" w:rsidP="000D2D5A">
            <w:pPr>
              <w:pStyle w:val="TAL"/>
              <w:rPr>
                <w:rFonts w:eastAsia="SimSun"/>
              </w:rPr>
            </w:pPr>
          </w:p>
        </w:tc>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7D4E8B0C" w14:textId="77777777" w:rsidR="007B35BB" w:rsidRPr="00F72CD4" w:rsidRDefault="007B35BB" w:rsidP="000D2D5A">
            <w:pPr>
              <w:pStyle w:val="TAL"/>
              <w:rPr>
                <w:rFonts w:eastAsia="SimSun"/>
              </w:rPr>
            </w:pPr>
            <w:r w:rsidRPr="00F72CD4">
              <w:rPr>
                <w:rFonts w:eastAsia="SimSun"/>
              </w:rP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vAlign w:val="center"/>
          </w:tcPr>
          <w:p w14:paraId="49394D96"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66241A5" w14:textId="77777777" w:rsidR="007B35BB" w:rsidRPr="00F72CD4" w:rsidRDefault="007B35BB" w:rsidP="000D2D5A">
            <w:pPr>
              <w:pStyle w:val="TAL"/>
              <w:rPr>
                <w:rFonts w:eastAsia="SimSun"/>
              </w:rPr>
            </w:pPr>
            <w:r w:rsidRPr="00F72CD4">
              <w:rPr>
                <w:rFonts w:eastAsia="SimSun"/>
              </w:rPr>
              <w:t>1 for Rank 1 and Rank 2 tests</w:t>
            </w:r>
          </w:p>
          <w:p w14:paraId="727D1BB9" w14:textId="77777777" w:rsidR="007B35BB" w:rsidRPr="00F72CD4" w:rsidRDefault="007B35BB" w:rsidP="000D2D5A">
            <w:pPr>
              <w:pStyle w:val="TAL"/>
              <w:rPr>
                <w:rFonts w:eastAsia="SimSun"/>
              </w:rPr>
            </w:pPr>
            <w:r w:rsidRPr="00F72CD4">
              <w:rPr>
                <w:rFonts w:eastAsia="SimSun"/>
              </w:rPr>
              <w:t>2 for Rank 3 and Rank 4 tests</w:t>
            </w:r>
          </w:p>
        </w:tc>
      </w:tr>
      <w:tr w:rsidR="007B35BB" w:rsidRPr="00F72CD4" w14:paraId="30745954"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691146B4" w14:textId="77777777" w:rsidR="007B35BB" w:rsidRPr="00F72CD4" w:rsidRDefault="007B35BB" w:rsidP="000D2D5A">
            <w:pPr>
              <w:pStyle w:val="TAL"/>
              <w:rPr>
                <w:rFonts w:eastAsia="SimSun"/>
              </w:rPr>
            </w:pPr>
            <w:r w:rsidRPr="00F72CD4">
              <w:rPr>
                <w:rFonts w:eastAsia="SimSun"/>
              </w:rPr>
              <w:t>TCI state #0</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6D24666" w14:textId="77777777" w:rsidR="007B35BB" w:rsidRPr="00F72CD4" w:rsidRDefault="007B35BB" w:rsidP="000D2D5A">
            <w:pPr>
              <w:pStyle w:val="TAL"/>
              <w:rPr>
                <w:rFonts w:eastAsia="SimSun"/>
              </w:rPr>
            </w:pPr>
            <w:r w:rsidRPr="00F72CD4">
              <w:rPr>
                <w:rFonts w:eastAsia="SimSun"/>
              </w:rPr>
              <w:t xml:space="preserve">Type 1 QCL information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5BE39D2E" w14:textId="77777777" w:rsidR="007B35BB" w:rsidRPr="00F72CD4" w:rsidRDefault="007B35BB" w:rsidP="000D2D5A">
            <w:pPr>
              <w:pStyle w:val="TAL"/>
              <w:rPr>
                <w:rFonts w:eastAsia="SimSun"/>
              </w:rPr>
            </w:pPr>
            <w:r w:rsidRPr="00F72CD4">
              <w:rPr>
                <w:rFonts w:eastAsia="SimSun"/>
              </w:rPr>
              <w:t>SSB index</w:t>
            </w:r>
          </w:p>
        </w:tc>
        <w:tc>
          <w:tcPr>
            <w:tcW w:w="907" w:type="dxa"/>
            <w:tcBorders>
              <w:top w:val="single" w:sz="4" w:space="0" w:color="auto"/>
              <w:left w:val="single" w:sz="4" w:space="0" w:color="auto"/>
              <w:bottom w:val="single" w:sz="4" w:space="0" w:color="auto"/>
              <w:right w:val="single" w:sz="4" w:space="0" w:color="auto"/>
            </w:tcBorders>
            <w:vAlign w:val="center"/>
          </w:tcPr>
          <w:p w14:paraId="4611DDA7"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67137BF" w14:textId="77777777" w:rsidR="007B35BB" w:rsidRPr="00F72CD4" w:rsidRDefault="007B35BB" w:rsidP="000D2D5A">
            <w:pPr>
              <w:pStyle w:val="TAL"/>
              <w:rPr>
                <w:rFonts w:eastAsia="SimSun"/>
              </w:rPr>
            </w:pPr>
            <w:r w:rsidRPr="00F72CD4">
              <w:rPr>
                <w:rFonts w:eastAsia="SimSun"/>
              </w:rPr>
              <w:t>SSB #0</w:t>
            </w:r>
          </w:p>
        </w:tc>
      </w:tr>
      <w:tr w:rsidR="007B35BB" w:rsidRPr="00F72CD4" w14:paraId="0C42AAD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A93B52B" w14:textId="77777777" w:rsidR="007B35BB" w:rsidRPr="00F72CD4" w:rsidRDefault="007B35BB" w:rsidP="000D2D5A">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A21AB" w14:textId="77777777" w:rsidR="007B35BB" w:rsidRPr="00F72CD4" w:rsidRDefault="007B35BB" w:rsidP="000D2D5A">
            <w:pPr>
              <w:pStyle w:val="TAL"/>
              <w:rPr>
                <w:rFonts w:eastAsia="SimSun"/>
              </w:rPr>
            </w:pPr>
          </w:p>
        </w:tc>
        <w:tc>
          <w:tcPr>
            <w:tcW w:w="2241" w:type="dxa"/>
            <w:tcBorders>
              <w:top w:val="single" w:sz="4" w:space="0" w:color="auto"/>
              <w:left w:val="single" w:sz="4" w:space="0" w:color="auto"/>
              <w:bottom w:val="single" w:sz="4" w:space="0" w:color="auto"/>
              <w:right w:val="single" w:sz="4" w:space="0" w:color="auto"/>
            </w:tcBorders>
            <w:vAlign w:val="center"/>
            <w:hideMark/>
          </w:tcPr>
          <w:p w14:paraId="270A5817" w14:textId="77777777" w:rsidR="007B35BB" w:rsidRPr="00F72CD4" w:rsidRDefault="007B35BB" w:rsidP="000D2D5A">
            <w:pPr>
              <w:pStyle w:val="TAL"/>
              <w:rPr>
                <w:rFonts w:eastAsia="SimSun"/>
              </w:rPr>
            </w:pPr>
            <w:r w:rsidRPr="00F72CD4">
              <w:rPr>
                <w:rFonts w:eastAsia="SimSun"/>
              </w:rPr>
              <w:t>QCL Type</w:t>
            </w:r>
          </w:p>
        </w:tc>
        <w:tc>
          <w:tcPr>
            <w:tcW w:w="907" w:type="dxa"/>
            <w:tcBorders>
              <w:top w:val="single" w:sz="4" w:space="0" w:color="auto"/>
              <w:left w:val="single" w:sz="4" w:space="0" w:color="auto"/>
              <w:bottom w:val="single" w:sz="4" w:space="0" w:color="auto"/>
              <w:right w:val="single" w:sz="4" w:space="0" w:color="auto"/>
            </w:tcBorders>
            <w:vAlign w:val="center"/>
          </w:tcPr>
          <w:p w14:paraId="52E24252"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4D172712" w14:textId="77777777" w:rsidR="007B35BB" w:rsidRPr="00F72CD4" w:rsidRDefault="007B35BB" w:rsidP="000D2D5A">
            <w:pPr>
              <w:pStyle w:val="TAL"/>
              <w:rPr>
                <w:rFonts w:eastAsia="SimSun"/>
              </w:rPr>
            </w:pPr>
            <w:r w:rsidRPr="00F72CD4">
              <w:rPr>
                <w:rFonts w:eastAsia="SimSun"/>
              </w:rPr>
              <w:t>Type C</w:t>
            </w:r>
          </w:p>
        </w:tc>
      </w:tr>
      <w:tr w:rsidR="007B35BB" w:rsidRPr="00F72CD4" w14:paraId="4F10713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4A1CB81" w14:textId="77777777" w:rsidR="007B35BB" w:rsidRPr="00F72CD4" w:rsidRDefault="007B35BB" w:rsidP="000D2D5A">
            <w:pPr>
              <w:pStyle w:val="TAL"/>
              <w:rPr>
                <w:rFonts w:eastAsia="SimSun"/>
              </w:rPr>
            </w:pP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7E09114A" w14:textId="77777777" w:rsidR="007B35BB" w:rsidRPr="00F72CD4" w:rsidRDefault="007B35BB" w:rsidP="000D2D5A">
            <w:pPr>
              <w:pStyle w:val="TAL"/>
              <w:rPr>
                <w:rFonts w:eastAsia="SimSun"/>
              </w:rPr>
            </w:pPr>
            <w:r w:rsidRPr="00F72CD4">
              <w:rPr>
                <w:rFonts w:eastAsia="SimSun"/>
              </w:rPr>
              <w:t>Type 2 QCL information</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CE946C8" w14:textId="77777777" w:rsidR="007B35BB" w:rsidRPr="00F72CD4" w:rsidRDefault="007B35BB" w:rsidP="000D2D5A">
            <w:pPr>
              <w:pStyle w:val="TAL"/>
              <w:rPr>
                <w:rFonts w:eastAsia="SimSun"/>
              </w:rPr>
            </w:pPr>
            <w:r w:rsidRPr="00F72CD4">
              <w:rPr>
                <w:rFonts w:eastAsia="SimSun"/>
              </w:rPr>
              <w:t>SSB index</w:t>
            </w:r>
          </w:p>
        </w:tc>
        <w:tc>
          <w:tcPr>
            <w:tcW w:w="907" w:type="dxa"/>
            <w:tcBorders>
              <w:top w:val="single" w:sz="4" w:space="0" w:color="auto"/>
              <w:left w:val="single" w:sz="4" w:space="0" w:color="auto"/>
              <w:bottom w:val="single" w:sz="4" w:space="0" w:color="auto"/>
              <w:right w:val="single" w:sz="4" w:space="0" w:color="auto"/>
            </w:tcBorders>
            <w:vAlign w:val="center"/>
          </w:tcPr>
          <w:p w14:paraId="5C4D4D15"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1C930416" w14:textId="77777777" w:rsidR="007B35BB" w:rsidRPr="00F72CD4" w:rsidRDefault="007B35BB" w:rsidP="000D2D5A">
            <w:pPr>
              <w:pStyle w:val="TAL"/>
              <w:rPr>
                <w:rFonts w:eastAsia="SimSun"/>
              </w:rPr>
            </w:pPr>
            <w:r w:rsidRPr="00F72CD4">
              <w:rPr>
                <w:rFonts w:eastAsia="SimSun"/>
              </w:rPr>
              <w:t>N/A</w:t>
            </w:r>
          </w:p>
        </w:tc>
      </w:tr>
      <w:tr w:rsidR="007B35BB" w:rsidRPr="00F72CD4" w14:paraId="73294A5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D45825" w14:textId="77777777" w:rsidR="007B35BB" w:rsidRPr="00F72CD4" w:rsidRDefault="007B35BB" w:rsidP="000D2D5A">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66560" w14:textId="77777777" w:rsidR="007B35BB" w:rsidRPr="00F72CD4" w:rsidRDefault="007B35BB" w:rsidP="000D2D5A">
            <w:pPr>
              <w:pStyle w:val="TAL"/>
              <w:rPr>
                <w:rFonts w:eastAsia="SimSun"/>
              </w:rPr>
            </w:pPr>
          </w:p>
        </w:tc>
        <w:tc>
          <w:tcPr>
            <w:tcW w:w="2241" w:type="dxa"/>
            <w:tcBorders>
              <w:top w:val="single" w:sz="4" w:space="0" w:color="auto"/>
              <w:left w:val="single" w:sz="4" w:space="0" w:color="auto"/>
              <w:bottom w:val="single" w:sz="4" w:space="0" w:color="auto"/>
              <w:right w:val="single" w:sz="4" w:space="0" w:color="auto"/>
            </w:tcBorders>
            <w:vAlign w:val="center"/>
            <w:hideMark/>
          </w:tcPr>
          <w:p w14:paraId="24ABD6DD" w14:textId="77777777" w:rsidR="007B35BB" w:rsidRPr="00F72CD4" w:rsidRDefault="007B35BB" w:rsidP="000D2D5A">
            <w:pPr>
              <w:pStyle w:val="TAL"/>
              <w:rPr>
                <w:rFonts w:eastAsia="SimSun"/>
              </w:rPr>
            </w:pPr>
            <w:r w:rsidRPr="00F72CD4">
              <w:rPr>
                <w:rFonts w:eastAsia="SimSun"/>
              </w:rPr>
              <w:t>QCL Type</w:t>
            </w:r>
          </w:p>
        </w:tc>
        <w:tc>
          <w:tcPr>
            <w:tcW w:w="907" w:type="dxa"/>
            <w:tcBorders>
              <w:top w:val="single" w:sz="4" w:space="0" w:color="auto"/>
              <w:left w:val="single" w:sz="4" w:space="0" w:color="auto"/>
              <w:bottom w:val="single" w:sz="4" w:space="0" w:color="auto"/>
              <w:right w:val="single" w:sz="4" w:space="0" w:color="auto"/>
            </w:tcBorders>
            <w:vAlign w:val="center"/>
          </w:tcPr>
          <w:p w14:paraId="6F5E9E98"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1BF723E8" w14:textId="77777777" w:rsidR="007B35BB" w:rsidRPr="00F72CD4" w:rsidRDefault="007B35BB" w:rsidP="000D2D5A">
            <w:pPr>
              <w:pStyle w:val="TAL"/>
              <w:rPr>
                <w:rFonts w:eastAsia="SimSun"/>
              </w:rPr>
            </w:pPr>
            <w:r w:rsidRPr="00F72CD4">
              <w:rPr>
                <w:rFonts w:eastAsia="SimSun"/>
              </w:rPr>
              <w:t>N/A</w:t>
            </w:r>
          </w:p>
        </w:tc>
      </w:tr>
      <w:tr w:rsidR="007B35BB" w:rsidRPr="00F72CD4" w14:paraId="3EB620C5" w14:textId="77777777" w:rsidTr="007B35BB">
        <w:tc>
          <w:tcPr>
            <w:tcW w:w="1795" w:type="dxa"/>
            <w:vMerge w:val="restart"/>
            <w:tcBorders>
              <w:top w:val="single" w:sz="4" w:space="0" w:color="auto"/>
              <w:left w:val="single" w:sz="4" w:space="0" w:color="auto"/>
              <w:bottom w:val="single" w:sz="4" w:space="0" w:color="auto"/>
              <w:right w:val="single" w:sz="4" w:space="0" w:color="auto"/>
            </w:tcBorders>
            <w:vAlign w:val="center"/>
            <w:hideMark/>
          </w:tcPr>
          <w:p w14:paraId="12156A8F" w14:textId="77777777" w:rsidR="007B35BB" w:rsidRPr="00F72CD4" w:rsidRDefault="007B35BB" w:rsidP="000D2D5A">
            <w:pPr>
              <w:pStyle w:val="TAL"/>
              <w:rPr>
                <w:rFonts w:eastAsia="SimSun"/>
              </w:rPr>
            </w:pPr>
            <w:r w:rsidRPr="00F72CD4">
              <w:rPr>
                <w:rFonts w:eastAsia="SimSun"/>
              </w:rPr>
              <w:t>TCI state #1</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AA5B51B" w14:textId="77777777" w:rsidR="007B35BB" w:rsidRPr="00F72CD4" w:rsidRDefault="007B35BB" w:rsidP="000D2D5A">
            <w:pPr>
              <w:pStyle w:val="TAL"/>
              <w:rPr>
                <w:rFonts w:eastAsia="SimSun"/>
              </w:rPr>
            </w:pPr>
            <w:r w:rsidRPr="00F72CD4">
              <w:rPr>
                <w:rFonts w:eastAsia="SimSun"/>
              </w:rPr>
              <w:t xml:space="preserve">Type 1 QCL information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221BFC0" w14:textId="77777777" w:rsidR="007B35BB" w:rsidRPr="00F72CD4" w:rsidRDefault="007B35BB" w:rsidP="000D2D5A">
            <w:pPr>
              <w:pStyle w:val="TAL"/>
              <w:rPr>
                <w:rFonts w:eastAsia="SimSun"/>
              </w:rPr>
            </w:pPr>
            <w:r w:rsidRPr="00F72CD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vAlign w:val="center"/>
          </w:tcPr>
          <w:p w14:paraId="03C5F4A8"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5C478495" w14:textId="77777777" w:rsidR="007B35BB" w:rsidRPr="00F72CD4" w:rsidRDefault="007B35BB" w:rsidP="000D2D5A">
            <w:pPr>
              <w:pStyle w:val="TAL"/>
              <w:rPr>
                <w:rFonts w:eastAsia="SimSun"/>
              </w:rPr>
            </w:pPr>
            <w:r w:rsidRPr="00F72CD4">
              <w:rPr>
                <w:rFonts w:eastAsia="SimSun"/>
              </w:rPr>
              <w:t>CSI-RS resource 1 from 'CSI-RS for tracking' configuration</w:t>
            </w:r>
          </w:p>
        </w:tc>
      </w:tr>
      <w:tr w:rsidR="007B35BB" w:rsidRPr="00F72CD4" w14:paraId="5F0E273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C13FAD5" w14:textId="77777777" w:rsidR="007B35BB" w:rsidRPr="00F72CD4" w:rsidRDefault="007B35BB" w:rsidP="000D2D5A">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AB257" w14:textId="77777777" w:rsidR="007B35BB" w:rsidRPr="00F72CD4" w:rsidRDefault="007B35BB" w:rsidP="000D2D5A">
            <w:pPr>
              <w:pStyle w:val="TAL"/>
              <w:rPr>
                <w:rFonts w:eastAsia="SimSun"/>
              </w:rPr>
            </w:pPr>
          </w:p>
        </w:tc>
        <w:tc>
          <w:tcPr>
            <w:tcW w:w="2241" w:type="dxa"/>
            <w:tcBorders>
              <w:top w:val="single" w:sz="4" w:space="0" w:color="auto"/>
              <w:left w:val="single" w:sz="4" w:space="0" w:color="auto"/>
              <w:bottom w:val="single" w:sz="4" w:space="0" w:color="auto"/>
              <w:right w:val="single" w:sz="4" w:space="0" w:color="auto"/>
            </w:tcBorders>
            <w:vAlign w:val="center"/>
            <w:hideMark/>
          </w:tcPr>
          <w:p w14:paraId="44E8A246" w14:textId="77777777" w:rsidR="007B35BB" w:rsidRPr="00F72CD4" w:rsidRDefault="007B35BB" w:rsidP="000D2D5A">
            <w:pPr>
              <w:pStyle w:val="TAL"/>
              <w:rPr>
                <w:rFonts w:eastAsia="SimSun"/>
              </w:rPr>
            </w:pPr>
            <w:r w:rsidRPr="00F72CD4">
              <w:rPr>
                <w:rFonts w:eastAsia="SimSun"/>
              </w:rPr>
              <w:t>QCL Type</w:t>
            </w:r>
          </w:p>
        </w:tc>
        <w:tc>
          <w:tcPr>
            <w:tcW w:w="907" w:type="dxa"/>
            <w:tcBorders>
              <w:top w:val="single" w:sz="4" w:space="0" w:color="auto"/>
              <w:left w:val="single" w:sz="4" w:space="0" w:color="auto"/>
              <w:bottom w:val="single" w:sz="4" w:space="0" w:color="auto"/>
              <w:right w:val="single" w:sz="4" w:space="0" w:color="auto"/>
            </w:tcBorders>
            <w:vAlign w:val="center"/>
          </w:tcPr>
          <w:p w14:paraId="2BA63C23"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35DC2FD" w14:textId="77777777" w:rsidR="007B35BB" w:rsidRPr="00F72CD4" w:rsidRDefault="007B35BB" w:rsidP="000D2D5A">
            <w:pPr>
              <w:pStyle w:val="TAL"/>
              <w:rPr>
                <w:rFonts w:eastAsia="SimSun"/>
              </w:rPr>
            </w:pPr>
            <w:r w:rsidRPr="00F72CD4">
              <w:rPr>
                <w:rFonts w:eastAsia="SimSun"/>
              </w:rPr>
              <w:t>Type A</w:t>
            </w:r>
          </w:p>
        </w:tc>
      </w:tr>
      <w:tr w:rsidR="007B35BB" w:rsidRPr="00F72CD4" w14:paraId="63BD2181" w14:textId="77777777" w:rsidTr="007B35BB">
        <w:trPr>
          <w:trHeight w:val="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28759" w14:textId="77777777" w:rsidR="007B35BB" w:rsidRPr="00F72CD4" w:rsidRDefault="007B35BB" w:rsidP="000D2D5A">
            <w:pPr>
              <w:pStyle w:val="TAL"/>
              <w:rPr>
                <w:rFonts w:eastAsia="SimSun"/>
              </w:rPr>
            </w:pP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250F4789" w14:textId="77777777" w:rsidR="007B35BB" w:rsidRPr="00F72CD4" w:rsidRDefault="007B35BB" w:rsidP="000D2D5A">
            <w:pPr>
              <w:pStyle w:val="TAL"/>
              <w:rPr>
                <w:rFonts w:eastAsia="SimSun"/>
              </w:rPr>
            </w:pPr>
            <w:r w:rsidRPr="00F72CD4">
              <w:rPr>
                <w:rFonts w:eastAsia="SimSun"/>
              </w:rPr>
              <w:t>Type 2 QCL information</w:t>
            </w:r>
          </w:p>
        </w:tc>
        <w:tc>
          <w:tcPr>
            <w:tcW w:w="2241" w:type="dxa"/>
            <w:tcBorders>
              <w:top w:val="single" w:sz="4" w:space="0" w:color="auto"/>
              <w:left w:val="single" w:sz="4" w:space="0" w:color="auto"/>
              <w:bottom w:val="single" w:sz="4" w:space="0" w:color="auto"/>
              <w:right w:val="single" w:sz="4" w:space="0" w:color="auto"/>
            </w:tcBorders>
            <w:vAlign w:val="center"/>
            <w:hideMark/>
          </w:tcPr>
          <w:p w14:paraId="56382351" w14:textId="77777777" w:rsidR="007B35BB" w:rsidRPr="00F72CD4" w:rsidRDefault="007B35BB" w:rsidP="000D2D5A">
            <w:pPr>
              <w:pStyle w:val="TAL"/>
              <w:rPr>
                <w:rFonts w:eastAsia="SimSun"/>
              </w:rPr>
            </w:pPr>
            <w:r w:rsidRPr="00F72CD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vAlign w:val="center"/>
          </w:tcPr>
          <w:p w14:paraId="42AFBE61"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B2774EA" w14:textId="77777777" w:rsidR="007B35BB" w:rsidRPr="00F72CD4" w:rsidRDefault="007B35BB" w:rsidP="000D2D5A">
            <w:pPr>
              <w:pStyle w:val="TAL"/>
              <w:rPr>
                <w:rFonts w:eastAsia="SimSun"/>
              </w:rPr>
            </w:pPr>
            <w:r w:rsidRPr="00F72CD4">
              <w:rPr>
                <w:rFonts w:eastAsia="SimSun"/>
              </w:rPr>
              <w:t>N/A</w:t>
            </w:r>
          </w:p>
        </w:tc>
      </w:tr>
      <w:tr w:rsidR="007B35BB" w:rsidRPr="00F72CD4" w14:paraId="5F45B1E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BB2C4D" w14:textId="77777777" w:rsidR="007B35BB" w:rsidRPr="00F72CD4" w:rsidRDefault="007B35BB" w:rsidP="000D2D5A">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F6907" w14:textId="77777777" w:rsidR="007B35BB" w:rsidRPr="00F72CD4" w:rsidRDefault="007B35BB" w:rsidP="000D2D5A">
            <w:pPr>
              <w:pStyle w:val="TAL"/>
              <w:rPr>
                <w:rFonts w:eastAsia="SimSun"/>
              </w:rPr>
            </w:pPr>
          </w:p>
        </w:tc>
        <w:tc>
          <w:tcPr>
            <w:tcW w:w="2241" w:type="dxa"/>
            <w:tcBorders>
              <w:top w:val="single" w:sz="4" w:space="0" w:color="auto"/>
              <w:left w:val="single" w:sz="4" w:space="0" w:color="auto"/>
              <w:bottom w:val="single" w:sz="4" w:space="0" w:color="auto"/>
              <w:right w:val="single" w:sz="4" w:space="0" w:color="auto"/>
            </w:tcBorders>
            <w:vAlign w:val="center"/>
            <w:hideMark/>
          </w:tcPr>
          <w:p w14:paraId="1A8D1054" w14:textId="77777777" w:rsidR="007B35BB" w:rsidRPr="00F72CD4" w:rsidRDefault="007B35BB" w:rsidP="000D2D5A">
            <w:pPr>
              <w:pStyle w:val="TAL"/>
              <w:rPr>
                <w:rFonts w:eastAsia="SimSun"/>
              </w:rPr>
            </w:pPr>
            <w:r w:rsidRPr="00F72CD4">
              <w:rPr>
                <w:rFonts w:eastAsia="SimSun"/>
              </w:rPr>
              <w:t>QCL Type</w:t>
            </w:r>
          </w:p>
        </w:tc>
        <w:tc>
          <w:tcPr>
            <w:tcW w:w="907" w:type="dxa"/>
            <w:tcBorders>
              <w:top w:val="single" w:sz="4" w:space="0" w:color="auto"/>
              <w:left w:val="single" w:sz="4" w:space="0" w:color="auto"/>
              <w:bottom w:val="single" w:sz="4" w:space="0" w:color="auto"/>
              <w:right w:val="single" w:sz="4" w:space="0" w:color="auto"/>
            </w:tcBorders>
            <w:vAlign w:val="center"/>
          </w:tcPr>
          <w:p w14:paraId="30B837BD" w14:textId="77777777" w:rsidR="007B35BB" w:rsidRPr="00F72CD4" w:rsidRDefault="007B35BB" w:rsidP="000D2D5A">
            <w:pPr>
              <w:pStyle w:val="TAL"/>
              <w:rPr>
                <w:rFonts w:eastAsia="SimSun"/>
                <w:lang w:eastAsia="zh-C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63F239B" w14:textId="77777777" w:rsidR="007B35BB" w:rsidRPr="00F72CD4" w:rsidRDefault="007B35BB" w:rsidP="000D2D5A">
            <w:pPr>
              <w:pStyle w:val="TAL"/>
              <w:rPr>
                <w:rFonts w:eastAsia="SimSun"/>
              </w:rPr>
            </w:pPr>
            <w:r w:rsidRPr="00F72CD4">
              <w:rPr>
                <w:rFonts w:eastAsia="SimSun"/>
              </w:rPr>
              <w:t>N/A</w:t>
            </w:r>
          </w:p>
        </w:tc>
      </w:tr>
      <w:tr w:rsidR="007B35BB" w:rsidRPr="00F72CD4" w14:paraId="4B0FEF5F" w14:textId="77777777" w:rsidTr="007B35BB">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0FC68E10" w14:textId="77777777" w:rsidR="007B35BB" w:rsidRPr="00F72CD4" w:rsidRDefault="007B35BB" w:rsidP="000D2D5A">
            <w:pPr>
              <w:pStyle w:val="TAL"/>
              <w:rPr>
                <w:rFonts w:eastAsia="SimSun"/>
              </w:rPr>
            </w:pPr>
            <w:r w:rsidRPr="00F72CD4">
              <w:rPr>
                <w:rFonts w:eastAsia="SimSun"/>
              </w:rPr>
              <w:t>PT</w:t>
            </w:r>
            <w:r w:rsidRPr="00F72CD4">
              <w:rPr>
                <w:rFonts w:eastAsia="SimSun"/>
                <w:lang w:eastAsia="zh-CN"/>
              </w:rPr>
              <w:t>-</w:t>
            </w:r>
            <w:r w:rsidRPr="00F72CD4">
              <w:rPr>
                <w:rFonts w:eastAsia="SimSun"/>
              </w:rPr>
              <w:t>RS configuration</w:t>
            </w:r>
          </w:p>
        </w:tc>
        <w:tc>
          <w:tcPr>
            <w:tcW w:w="907" w:type="dxa"/>
            <w:tcBorders>
              <w:top w:val="single" w:sz="4" w:space="0" w:color="auto"/>
              <w:left w:val="single" w:sz="4" w:space="0" w:color="auto"/>
              <w:bottom w:val="single" w:sz="4" w:space="0" w:color="auto"/>
              <w:right w:val="single" w:sz="4" w:space="0" w:color="auto"/>
            </w:tcBorders>
            <w:vAlign w:val="center"/>
          </w:tcPr>
          <w:p w14:paraId="4F44B68E"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1A1C4F03" w14:textId="77777777" w:rsidR="007B35BB" w:rsidRPr="00F72CD4" w:rsidRDefault="007B35BB" w:rsidP="000D2D5A">
            <w:pPr>
              <w:pStyle w:val="TAL"/>
              <w:rPr>
                <w:rFonts w:eastAsia="SimSun"/>
              </w:rPr>
            </w:pPr>
            <w:r w:rsidRPr="00F72CD4">
              <w:rPr>
                <w:rFonts w:eastAsia="SimSun"/>
              </w:rPr>
              <w:t>PT</w:t>
            </w:r>
            <w:r w:rsidRPr="00F72CD4">
              <w:rPr>
                <w:rFonts w:eastAsia="SimSun"/>
                <w:lang w:eastAsia="zh-CN"/>
              </w:rPr>
              <w:t>-</w:t>
            </w:r>
            <w:r w:rsidRPr="00F72CD4">
              <w:rPr>
                <w:rFonts w:eastAsia="SimSun"/>
              </w:rPr>
              <w:t>RS is not configured</w:t>
            </w:r>
          </w:p>
        </w:tc>
      </w:tr>
      <w:tr w:rsidR="007B35BB" w:rsidRPr="00F72CD4" w14:paraId="64431587"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3D5EDBB7" w14:textId="77777777" w:rsidR="007B35BB" w:rsidRPr="00F72CD4" w:rsidRDefault="007B35BB" w:rsidP="000D2D5A">
            <w:pPr>
              <w:pStyle w:val="TAL"/>
              <w:rPr>
                <w:rFonts w:eastAsia="SimSun" w:cs="Arial"/>
              </w:rPr>
            </w:pPr>
            <w:r w:rsidRPr="00F72CD4">
              <w:rPr>
                <w:rFonts w:eastAsia="SimSun"/>
              </w:rPr>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vAlign w:val="center"/>
          </w:tcPr>
          <w:p w14:paraId="7B1FCAE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0DB7EE71" w14:textId="77777777" w:rsidR="007B35BB" w:rsidRPr="00F72CD4" w:rsidRDefault="007B35BB" w:rsidP="000D2D5A">
            <w:pPr>
              <w:pStyle w:val="TAL"/>
              <w:rPr>
                <w:rFonts w:eastAsia="SimSun"/>
              </w:rPr>
            </w:pPr>
            <w:r w:rsidRPr="00F72CD4">
              <w:rPr>
                <w:rFonts w:eastAsia="SimSun"/>
              </w:rPr>
              <w:t>1</w:t>
            </w:r>
          </w:p>
        </w:tc>
      </w:tr>
      <w:tr w:rsidR="007B35BB" w:rsidRPr="00F72CD4" w14:paraId="6D3ADF05"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7C9DC9E2" w14:textId="77777777" w:rsidR="007B35BB" w:rsidRPr="00F72CD4" w:rsidRDefault="007B35BB" w:rsidP="000D2D5A">
            <w:pPr>
              <w:pStyle w:val="TAL"/>
              <w:rPr>
                <w:rFonts w:eastAsia="SimSun" w:cs="Arial"/>
              </w:rPr>
            </w:pPr>
            <w:r w:rsidRPr="00F72CD4">
              <w:rPr>
                <w:rFonts w:eastAsia="SimSun"/>
              </w:rPr>
              <w:t>Maximum number of HARQ transmission</w:t>
            </w:r>
          </w:p>
        </w:tc>
        <w:tc>
          <w:tcPr>
            <w:tcW w:w="907" w:type="dxa"/>
            <w:tcBorders>
              <w:top w:val="single" w:sz="4" w:space="0" w:color="auto"/>
              <w:left w:val="single" w:sz="4" w:space="0" w:color="auto"/>
              <w:bottom w:val="single" w:sz="4" w:space="0" w:color="auto"/>
              <w:right w:val="single" w:sz="4" w:space="0" w:color="auto"/>
            </w:tcBorders>
            <w:vAlign w:val="center"/>
          </w:tcPr>
          <w:p w14:paraId="4C56EE3E"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3DFEA634" w14:textId="77777777" w:rsidR="007B35BB" w:rsidRPr="00F72CD4" w:rsidRDefault="007B35BB" w:rsidP="000D2D5A">
            <w:pPr>
              <w:pStyle w:val="TAL"/>
              <w:rPr>
                <w:rFonts w:eastAsia="SimSun"/>
              </w:rPr>
            </w:pPr>
            <w:r w:rsidRPr="00F72CD4">
              <w:rPr>
                <w:rFonts w:eastAsia="SimSun"/>
              </w:rPr>
              <w:t>4</w:t>
            </w:r>
          </w:p>
        </w:tc>
      </w:tr>
      <w:tr w:rsidR="007B35BB" w:rsidRPr="00F72CD4" w14:paraId="6106DE35"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068AC39F" w14:textId="77777777" w:rsidR="007B35BB" w:rsidRPr="00F72CD4" w:rsidRDefault="007B35BB" w:rsidP="000D2D5A">
            <w:pPr>
              <w:pStyle w:val="TAL"/>
              <w:rPr>
                <w:rFonts w:eastAsia="SimSun"/>
              </w:rPr>
            </w:pPr>
            <w:r w:rsidRPr="00F72CD4">
              <w:rPr>
                <w:rFonts w:eastAsia="SimSun"/>
              </w:rPr>
              <w:t>HARQ ACK/NACK bundling</w:t>
            </w:r>
          </w:p>
        </w:tc>
        <w:tc>
          <w:tcPr>
            <w:tcW w:w="907" w:type="dxa"/>
            <w:tcBorders>
              <w:top w:val="single" w:sz="4" w:space="0" w:color="auto"/>
              <w:left w:val="single" w:sz="4" w:space="0" w:color="auto"/>
              <w:bottom w:val="single" w:sz="4" w:space="0" w:color="auto"/>
              <w:right w:val="single" w:sz="4" w:space="0" w:color="auto"/>
            </w:tcBorders>
            <w:vAlign w:val="center"/>
          </w:tcPr>
          <w:p w14:paraId="147F6788"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76B38BCB" w14:textId="77777777" w:rsidR="007B35BB" w:rsidRPr="00F72CD4" w:rsidRDefault="007B35BB" w:rsidP="000D2D5A">
            <w:pPr>
              <w:pStyle w:val="TAL"/>
              <w:rPr>
                <w:rFonts w:eastAsia="SimSun"/>
              </w:rPr>
            </w:pPr>
            <w:r w:rsidRPr="00F72CD4">
              <w:rPr>
                <w:rFonts w:eastAsia="SimSun"/>
              </w:rPr>
              <w:t>Multiplexed</w:t>
            </w:r>
          </w:p>
        </w:tc>
      </w:tr>
      <w:tr w:rsidR="007B35BB" w:rsidRPr="00F72CD4" w14:paraId="5BDF2FA2"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5F879402" w14:textId="77777777" w:rsidR="007B35BB" w:rsidRPr="00F72CD4" w:rsidRDefault="007B35BB" w:rsidP="000D2D5A">
            <w:pPr>
              <w:pStyle w:val="TAL"/>
              <w:rPr>
                <w:rFonts w:eastAsia="SimSun" w:cs="Arial"/>
              </w:rPr>
            </w:pPr>
            <w:r w:rsidRPr="00F72CD4">
              <w:rPr>
                <w:rFonts w:eastAsia="SimSun"/>
              </w:rPr>
              <w:t>Redundancy version coding sequence</w:t>
            </w:r>
          </w:p>
        </w:tc>
        <w:tc>
          <w:tcPr>
            <w:tcW w:w="907" w:type="dxa"/>
            <w:tcBorders>
              <w:top w:val="single" w:sz="4" w:space="0" w:color="auto"/>
              <w:left w:val="single" w:sz="4" w:space="0" w:color="auto"/>
              <w:bottom w:val="single" w:sz="4" w:space="0" w:color="auto"/>
              <w:right w:val="single" w:sz="4" w:space="0" w:color="auto"/>
            </w:tcBorders>
            <w:vAlign w:val="center"/>
          </w:tcPr>
          <w:p w14:paraId="6F45FB1F"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ABFD1C4" w14:textId="77777777" w:rsidR="007B35BB" w:rsidRPr="00F72CD4" w:rsidRDefault="007B35BB" w:rsidP="000D2D5A">
            <w:pPr>
              <w:pStyle w:val="TAL"/>
              <w:rPr>
                <w:rFonts w:eastAsia="SimSun"/>
              </w:rPr>
            </w:pPr>
            <w:r w:rsidRPr="00F72CD4">
              <w:rPr>
                <w:rFonts w:eastAsia="SimSun"/>
              </w:rPr>
              <w:t>{0,2,3,1}</w:t>
            </w:r>
          </w:p>
        </w:tc>
      </w:tr>
      <w:tr w:rsidR="007B35BB" w:rsidRPr="00F72CD4" w14:paraId="091C79EA"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1C33351E" w14:textId="77777777" w:rsidR="007B35BB" w:rsidRPr="00F72CD4" w:rsidRDefault="007B35BB" w:rsidP="000D2D5A">
            <w:pPr>
              <w:pStyle w:val="TAL"/>
              <w:rPr>
                <w:rFonts w:eastAsia="SimSun" w:cs="Arial"/>
              </w:rPr>
            </w:pPr>
            <w:r w:rsidRPr="00F72CD4">
              <w:rPr>
                <w:rFonts w:eastAsia="SimSun"/>
              </w:rPr>
              <w:t>PDSCH &amp; PDSCH DMRS Precoding configuration</w:t>
            </w:r>
          </w:p>
        </w:tc>
        <w:tc>
          <w:tcPr>
            <w:tcW w:w="907" w:type="dxa"/>
            <w:tcBorders>
              <w:top w:val="single" w:sz="4" w:space="0" w:color="auto"/>
              <w:left w:val="single" w:sz="4" w:space="0" w:color="auto"/>
              <w:bottom w:val="single" w:sz="4" w:space="0" w:color="auto"/>
              <w:right w:val="single" w:sz="4" w:space="0" w:color="auto"/>
            </w:tcBorders>
            <w:vAlign w:val="center"/>
          </w:tcPr>
          <w:p w14:paraId="73897C83"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652EF168" w14:textId="77777777" w:rsidR="0096742B" w:rsidRPr="00F72CD4" w:rsidRDefault="0096742B" w:rsidP="0096742B">
            <w:pPr>
              <w:pStyle w:val="TAL"/>
              <w:rPr>
                <w:rFonts w:eastAsia="SimSun"/>
              </w:rPr>
            </w:pPr>
            <w:r w:rsidRPr="00F72CD4">
              <w:rPr>
                <w:rFonts w:eastAsia="SimSun"/>
              </w:rPr>
              <w:t>For number of Tx=1: No precoding;</w:t>
            </w:r>
          </w:p>
          <w:p w14:paraId="06640B57" w14:textId="50BFB036" w:rsidR="0096742B" w:rsidRPr="00F72CD4" w:rsidRDefault="0096742B" w:rsidP="0096742B">
            <w:pPr>
              <w:pStyle w:val="TAL"/>
              <w:rPr>
                <w:rFonts w:eastAsia="SimSun"/>
              </w:rPr>
            </w:pPr>
            <w:r w:rsidRPr="00F72CD4">
              <w:rPr>
                <w:rFonts w:eastAsia="SimSun"/>
              </w:rPr>
              <w:t xml:space="preserve">For number of Tx&gt;1: </w:t>
            </w:r>
            <w:r w:rsidR="007B35BB" w:rsidRPr="00F72CD4">
              <w:rPr>
                <w:rFonts w:eastAsia="SimSun"/>
              </w:rPr>
              <w:t xml:space="preserve">Single Panel Type I, </w:t>
            </w:r>
            <w:r w:rsidRPr="00F72CD4">
              <w:rPr>
                <w:rFonts w:eastAsia="SimSun"/>
              </w:rPr>
              <w:t xml:space="preserve">Randomized precoder selection for every PRB bundle and updated per slot </w:t>
            </w:r>
            <w:r w:rsidR="007B35BB" w:rsidRPr="00F72CD4">
              <w:rPr>
                <w:rFonts w:eastAsia="SimSun"/>
              </w:rPr>
              <w:t xml:space="preserve">with equal probability of each applicable </w:t>
            </w:r>
            <w:r w:rsidRPr="00F72CD4">
              <w:rPr>
                <w:rFonts w:eastAsia="SimSun"/>
              </w:rPr>
              <w:t>i1/i2 combination or codebook</w:t>
            </w:r>
          </w:p>
          <w:p w14:paraId="7C7AABC4" w14:textId="59527373" w:rsidR="007B35BB" w:rsidRPr="00F72CD4" w:rsidRDefault="0096742B" w:rsidP="0096742B">
            <w:pPr>
              <w:pStyle w:val="TAL"/>
              <w:rPr>
                <w:rFonts w:eastAsia="SimSun"/>
              </w:rPr>
            </w:pPr>
            <w:r w:rsidRPr="00F72CD4">
              <w:rPr>
                <w:rFonts w:eastAsia="SimSun"/>
              </w:rPr>
              <w:t>index, chosen from section 5.2.2.2.1 of TS 38.214 [12]</w:t>
            </w:r>
          </w:p>
        </w:tc>
      </w:tr>
      <w:tr w:rsidR="007B35BB" w:rsidRPr="00F72CD4" w14:paraId="3E0D2FAB"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247DB54A" w14:textId="77777777" w:rsidR="007B35BB" w:rsidRPr="00F72CD4" w:rsidRDefault="007B35BB" w:rsidP="000D2D5A">
            <w:pPr>
              <w:pStyle w:val="TAL"/>
              <w:rPr>
                <w:rFonts w:eastAsia="SimSun"/>
              </w:rPr>
            </w:pPr>
            <w:r w:rsidRPr="00F72CD4">
              <w:rPr>
                <w:rFonts w:eastAsia="SimSun" w:cs="Arial"/>
              </w:rPr>
              <w:t xml:space="preserve">Symbols for </w:t>
            </w:r>
            <w:r w:rsidRPr="00F72CD4">
              <w:rPr>
                <w:rFonts w:eastAsia="SimSun"/>
                <w:snapToGrid w:val="0"/>
              </w:rPr>
              <w:t>all unused R</w:t>
            </w:r>
            <w:r w:rsidRPr="00F72CD4">
              <w:rPr>
                <w:rFonts w:eastAsia="SimSun"/>
                <w:snapToGrid w:val="0"/>
                <w:lang w:eastAsia="zh-CN"/>
              </w:rPr>
              <w:t>E</w:t>
            </w:r>
            <w:r w:rsidRPr="00F72CD4">
              <w:rPr>
                <w:rFonts w:eastAsia="SimSun"/>
                <w:snapToGrid w:val="0"/>
              </w:rPr>
              <w:t>s</w:t>
            </w:r>
          </w:p>
        </w:tc>
        <w:tc>
          <w:tcPr>
            <w:tcW w:w="907" w:type="dxa"/>
            <w:tcBorders>
              <w:top w:val="single" w:sz="4" w:space="0" w:color="auto"/>
              <w:left w:val="single" w:sz="4" w:space="0" w:color="auto"/>
              <w:bottom w:val="single" w:sz="4" w:space="0" w:color="auto"/>
              <w:right w:val="single" w:sz="4" w:space="0" w:color="auto"/>
            </w:tcBorders>
            <w:vAlign w:val="center"/>
          </w:tcPr>
          <w:p w14:paraId="05A0A2F7"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7E98915A" w14:textId="77777777" w:rsidR="007B35BB" w:rsidRPr="00F72CD4" w:rsidRDefault="007B35BB" w:rsidP="000D2D5A">
            <w:pPr>
              <w:pStyle w:val="TAL"/>
              <w:rPr>
                <w:rFonts w:eastAsia="SimSun"/>
              </w:rPr>
            </w:pPr>
            <w:r w:rsidRPr="00F72CD4">
              <w:rPr>
                <w:rFonts w:eastAsia="SimSun"/>
              </w:rPr>
              <w:t>OCNG Annex A.5</w:t>
            </w:r>
          </w:p>
        </w:tc>
      </w:tr>
      <w:tr w:rsidR="007B35BB" w:rsidRPr="00F72CD4" w14:paraId="530FD4E2" w14:textId="77777777" w:rsidTr="007B35BB">
        <w:trPr>
          <w:trHeight w:val="58"/>
        </w:trPr>
        <w:tc>
          <w:tcPr>
            <w:tcW w:w="5423" w:type="dxa"/>
            <w:gridSpan w:val="3"/>
            <w:tcBorders>
              <w:top w:val="single" w:sz="4" w:space="0" w:color="auto"/>
              <w:left w:val="single" w:sz="4" w:space="0" w:color="auto"/>
              <w:bottom w:val="single" w:sz="4" w:space="0" w:color="auto"/>
              <w:right w:val="single" w:sz="4" w:space="0" w:color="auto"/>
            </w:tcBorders>
            <w:vAlign w:val="center"/>
            <w:hideMark/>
          </w:tcPr>
          <w:p w14:paraId="1AEA8445" w14:textId="77777777" w:rsidR="007B35BB" w:rsidRPr="00F72CD4" w:rsidRDefault="007B35BB" w:rsidP="000D2D5A">
            <w:pPr>
              <w:pStyle w:val="TAL"/>
              <w:rPr>
                <w:rFonts w:eastAsia="SimSun" w:cs="Arial"/>
              </w:rPr>
            </w:pPr>
            <w:r w:rsidRPr="00F72CD4">
              <w:rPr>
                <w:rFonts w:eastAsia="SimSun"/>
              </w:rPr>
              <w:t>Physical signals, channels mapping and precoding</w:t>
            </w:r>
          </w:p>
        </w:tc>
        <w:tc>
          <w:tcPr>
            <w:tcW w:w="907" w:type="dxa"/>
            <w:tcBorders>
              <w:top w:val="single" w:sz="4" w:space="0" w:color="auto"/>
              <w:left w:val="single" w:sz="4" w:space="0" w:color="auto"/>
              <w:bottom w:val="single" w:sz="4" w:space="0" w:color="auto"/>
              <w:right w:val="single" w:sz="4" w:space="0" w:color="auto"/>
            </w:tcBorders>
            <w:vAlign w:val="center"/>
          </w:tcPr>
          <w:p w14:paraId="31E11A0B" w14:textId="77777777" w:rsidR="007B35BB" w:rsidRPr="00F72CD4" w:rsidRDefault="007B35BB" w:rsidP="000D2D5A">
            <w:pPr>
              <w:pStyle w:val="TAL"/>
              <w:rPr>
                <w:rFonts w:eastAsia="SimSun"/>
              </w:rPr>
            </w:pPr>
          </w:p>
        </w:tc>
        <w:tc>
          <w:tcPr>
            <w:tcW w:w="3299" w:type="dxa"/>
            <w:tcBorders>
              <w:top w:val="single" w:sz="4" w:space="0" w:color="auto"/>
              <w:left w:val="single" w:sz="4" w:space="0" w:color="auto"/>
              <w:bottom w:val="single" w:sz="4" w:space="0" w:color="auto"/>
              <w:right w:val="single" w:sz="4" w:space="0" w:color="auto"/>
            </w:tcBorders>
            <w:vAlign w:val="center"/>
            <w:hideMark/>
          </w:tcPr>
          <w:p w14:paraId="23B0DCB5" w14:textId="77777777" w:rsidR="007B35BB" w:rsidRPr="00F72CD4" w:rsidRDefault="007B35BB" w:rsidP="000D2D5A">
            <w:pPr>
              <w:pStyle w:val="TAL"/>
              <w:rPr>
                <w:rFonts w:eastAsia="SimSun"/>
              </w:rPr>
            </w:pPr>
            <w:r w:rsidRPr="00F72CD4">
              <w:rPr>
                <w:rFonts w:eastAsia="SimSun"/>
              </w:rPr>
              <w:t xml:space="preserve">As specified in </w:t>
            </w:r>
            <w:r w:rsidRPr="00F72CD4">
              <w:rPr>
                <w:rFonts w:eastAsia="SimSun"/>
                <w:lang w:eastAsia="zh-CN"/>
              </w:rPr>
              <w:t>Annex B.4.1</w:t>
            </w:r>
          </w:p>
        </w:tc>
      </w:tr>
      <w:tr w:rsidR="007B35BB" w:rsidRPr="00F72CD4" w14:paraId="5DA99A5A" w14:textId="77777777" w:rsidTr="007B35BB">
        <w:trPr>
          <w:trHeight w:val="58"/>
        </w:trPr>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2166C6BC" w14:textId="77777777" w:rsidR="007B35BB" w:rsidRPr="00F72CD4" w:rsidRDefault="007B35BB" w:rsidP="000D2D5A">
            <w:pPr>
              <w:pStyle w:val="TAN"/>
              <w:rPr>
                <w:lang w:eastAsia="zh-CN"/>
              </w:rPr>
            </w:pPr>
            <w:r w:rsidRPr="00F72CD4">
              <w:t>Note 1:</w:t>
            </w:r>
            <w:r w:rsidRPr="00F72CD4">
              <w:tab/>
              <w:t>UE assumes that the TCI state for the PDSCH is identical to the TCI state applied for the PDCCH transmission.</w:t>
            </w:r>
          </w:p>
          <w:p w14:paraId="7EE2CB99" w14:textId="77777777" w:rsidR="007B35BB" w:rsidRPr="00F72CD4" w:rsidRDefault="007B35BB" w:rsidP="000D2D5A">
            <w:pPr>
              <w:pStyle w:val="TAN"/>
            </w:pPr>
            <w:r w:rsidRPr="00F72CD4">
              <w:t>Note 2:</w:t>
            </w:r>
            <w:r w:rsidRPr="00F72CD4">
              <w:tab/>
              <w:t>Point A coincides with minimum guard band as specified in Table 5.3.3-1 from TS 38.101-1 [2] for tested channel bandwidth and subcarrier spacing.</w:t>
            </w:r>
          </w:p>
        </w:tc>
      </w:tr>
    </w:tbl>
    <w:p w14:paraId="4E934C94" w14:textId="77777777" w:rsidR="007B35BB" w:rsidRPr="00F72CD4" w:rsidRDefault="007B35BB" w:rsidP="000D2D5A">
      <w:pPr>
        <w:rPr>
          <w:rFonts w:eastAsia="SimSun"/>
          <w:lang w:eastAsia="zh-CN"/>
        </w:rPr>
      </w:pPr>
    </w:p>
    <w:p w14:paraId="03EDBA76" w14:textId="77777777" w:rsidR="007B35BB" w:rsidRPr="00F72CD4" w:rsidRDefault="007B35BB" w:rsidP="000D2D5A">
      <w:pPr>
        <w:pStyle w:val="TH"/>
        <w:rPr>
          <w:rFonts w:eastAsia="SimSun"/>
        </w:rPr>
      </w:pPr>
      <w:r w:rsidRPr="00F72CD4">
        <w:rPr>
          <w:rFonts w:eastAsia="SimSun"/>
        </w:rPr>
        <w:t>Table 5.2-2: 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7"/>
        <w:gridCol w:w="827"/>
        <w:gridCol w:w="817"/>
        <w:gridCol w:w="817"/>
        <w:gridCol w:w="817"/>
        <w:gridCol w:w="818"/>
        <w:gridCol w:w="828"/>
        <w:gridCol w:w="818"/>
        <w:gridCol w:w="818"/>
        <w:gridCol w:w="817"/>
      </w:tblGrid>
      <w:tr w:rsidR="007B35BB" w:rsidRPr="00F72CD4" w14:paraId="2A6DD563" w14:textId="77777777" w:rsidTr="007B35BB">
        <w:tc>
          <w:tcPr>
            <w:tcW w:w="30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216FB89" w14:textId="77777777" w:rsidR="007B35BB" w:rsidRPr="00F72CD4" w:rsidRDefault="007B35BB" w:rsidP="000D2D5A">
            <w:pPr>
              <w:pStyle w:val="TAH"/>
              <w:rPr>
                <w:rFonts w:eastAsia="SimSun"/>
              </w:rPr>
            </w:pPr>
            <w:r w:rsidRPr="00F72CD4">
              <w:rPr>
                <w:rFonts w:eastAsia="SimSun"/>
              </w:rPr>
              <w:t>SCS (kHz)</w:t>
            </w:r>
          </w:p>
        </w:tc>
        <w:tc>
          <w:tcPr>
            <w:tcW w:w="42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6BC9939" w14:textId="77777777" w:rsidR="007B35BB" w:rsidRPr="00F72CD4" w:rsidRDefault="007B35BB" w:rsidP="000D2D5A">
            <w:pPr>
              <w:pStyle w:val="TAH"/>
              <w:rPr>
                <w:rFonts w:eastAsia="SimSun"/>
              </w:rPr>
            </w:pPr>
            <w:r w:rsidRPr="00F72CD4">
              <w:rPr>
                <w:rFonts w:eastAsia="SimSun"/>
              </w:rPr>
              <w:t>5</w:t>
            </w:r>
            <w:r w:rsidRPr="00F72CD4">
              <w:t xml:space="preserve"> </w:t>
            </w:r>
            <w:r w:rsidRPr="00F72CD4">
              <w:rPr>
                <w:rFonts w:eastAsia="SimSun"/>
              </w:rPr>
              <w:t>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C4F1379" w14:textId="77777777" w:rsidR="007B35BB" w:rsidRPr="00F72CD4" w:rsidRDefault="007B35BB" w:rsidP="000D2D5A">
            <w:pPr>
              <w:pStyle w:val="TAH"/>
              <w:rPr>
                <w:rFonts w:eastAsia="SimSun"/>
              </w:rPr>
            </w:pPr>
            <w:r w:rsidRPr="00F72CD4">
              <w:rPr>
                <w:rFonts w:eastAsia="SimSun"/>
              </w:rPr>
              <w:t>10 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0AAD4C9" w14:textId="77777777" w:rsidR="007B35BB" w:rsidRPr="00F72CD4" w:rsidRDefault="007B35BB" w:rsidP="000D2D5A">
            <w:pPr>
              <w:pStyle w:val="TAH"/>
              <w:rPr>
                <w:rFonts w:eastAsia="SimSun"/>
              </w:rPr>
            </w:pPr>
            <w:r w:rsidRPr="00F72CD4">
              <w:rPr>
                <w:rFonts w:eastAsia="SimSun"/>
              </w:rPr>
              <w:t>15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4B1F5F7" w14:textId="77777777" w:rsidR="007B35BB" w:rsidRPr="00F72CD4" w:rsidRDefault="007B35BB" w:rsidP="000D2D5A">
            <w:pPr>
              <w:pStyle w:val="TAH"/>
              <w:rPr>
                <w:rFonts w:eastAsia="SimSun"/>
              </w:rPr>
            </w:pPr>
            <w:r w:rsidRPr="00F72CD4">
              <w:rPr>
                <w:rFonts w:eastAsia="SimSun"/>
              </w:rPr>
              <w:t>2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A35E17E" w14:textId="77777777" w:rsidR="007B35BB" w:rsidRPr="00F72CD4" w:rsidRDefault="007B35BB" w:rsidP="000D2D5A">
            <w:pPr>
              <w:pStyle w:val="TAH"/>
              <w:rPr>
                <w:rFonts w:eastAsia="SimSun"/>
              </w:rPr>
            </w:pPr>
            <w:r w:rsidRPr="00F72CD4">
              <w:rPr>
                <w:rFonts w:eastAsia="SimSun"/>
              </w:rPr>
              <w:t>25 MHz</w:t>
            </w:r>
          </w:p>
        </w:tc>
        <w:tc>
          <w:tcPr>
            <w:tcW w:w="425" w:type="pct"/>
            <w:tcBorders>
              <w:top w:val="single" w:sz="4" w:space="0" w:color="auto"/>
              <w:left w:val="single" w:sz="4" w:space="0" w:color="auto"/>
              <w:bottom w:val="single" w:sz="4" w:space="0" w:color="auto"/>
              <w:right w:val="single" w:sz="4" w:space="0" w:color="auto"/>
            </w:tcBorders>
            <w:vAlign w:val="center"/>
            <w:hideMark/>
          </w:tcPr>
          <w:p w14:paraId="101873AC" w14:textId="77777777" w:rsidR="007B35BB" w:rsidRPr="00F72CD4" w:rsidRDefault="007B35BB" w:rsidP="000D2D5A">
            <w:pPr>
              <w:pStyle w:val="TAH"/>
              <w:rPr>
                <w:rFonts w:eastAsia="SimSun"/>
              </w:rPr>
            </w:pPr>
            <w:r w:rsidRPr="00F72CD4">
              <w:rPr>
                <w:rFonts w:eastAsia="SimSun"/>
              </w:rPr>
              <w:t>3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51A393F" w14:textId="77777777" w:rsidR="007B35BB" w:rsidRPr="00F72CD4" w:rsidRDefault="007B35BB" w:rsidP="000D2D5A">
            <w:pPr>
              <w:pStyle w:val="TAH"/>
              <w:rPr>
                <w:rFonts w:eastAsia="SimSun"/>
              </w:rPr>
            </w:pPr>
            <w:r w:rsidRPr="00F72CD4">
              <w:rPr>
                <w:rFonts w:eastAsia="SimSun"/>
              </w:rPr>
              <w:t>40 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A12DC5C" w14:textId="77777777" w:rsidR="007B35BB" w:rsidRPr="00F72CD4" w:rsidRDefault="007B35BB" w:rsidP="000D2D5A">
            <w:pPr>
              <w:pStyle w:val="TAH"/>
              <w:rPr>
                <w:rFonts w:eastAsia="SimSun"/>
              </w:rPr>
            </w:pPr>
            <w:r w:rsidRPr="00F72CD4">
              <w:rPr>
                <w:rFonts w:eastAsia="SimSun"/>
              </w:rPr>
              <w:t>50</w:t>
            </w:r>
            <w:r w:rsidRPr="00F72CD4">
              <w:t xml:space="preserve"> </w:t>
            </w:r>
            <w:r w:rsidRPr="00F72CD4">
              <w:rPr>
                <w:rFonts w:eastAsia="SimSun"/>
              </w:rPr>
              <w:t>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09C9149" w14:textId="77777777" w:rsidR="007B35BB" w:rsidRPr="00F72CD4" w:rsidRDefault="007B35BB" w:rsidP="000D2D5A">
            <w:pPr>
              <w:pStyle w:val="TAH"/>
              <w:rPr>
                <w:rFonts w:eastAsia="SimSun"/>
              </w:rPr>
            </w:pPr>
            <w:r w:rsidRPr="00F72CD4">
              <w:rPr>
                <w:rFonts w:eastAsia="SimSun"/>
              </w:rPr>
              <w:t>6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17E6B86" w14:textId="77777777" w:rsidR="007B35BB" w:rsidRPr="00F72CD4" w:rsidRDefault="007B35BB" w:rsidP="000D2D5A">
            <w:pPr>
              <w:pStyle w:val="TAH"/>
              <w:rPr>
                <w:rFonts w:eastAsia="SimSun"/>
              </w:rPr>
            </w:pPr>
            <w:r w:rsidRPr="00F72CD4">
              <w:rPr>
                <w:rFonts w:eastAsia="SimSun"/>
              </w:rPr>
              <w:t>8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9EFAA86" w14:textId="77777777" w:rsidR="007B35BB" w:rsidRPr="00F72CD4" w:rsidRDefault="007B35BB" w:rsidP="000D2D5A">
            <w:pPr>
              <w:pStyle w:val="TAH"/>
              <w:rPr>
                <w:rFonts w:eastAsia="SimSun"/>
              </w:rPr>
            </w:pPr>
            <w:r w:rsidRPr="00F72CD4">
              <w:rPr>
                <w:rFonts w:eastAsia="SimSun"/>
              </w:rPr>
              <w:t>100 MHz</w:t>
            </w:r>
          </w:p>
        </w:tc>
      </w:tr>
      <w:tr w:rsidR="007B35BB" w:rsidRPr="00F72CD4" w14:paraId="55C78478" w14:textId="77777777" w:rsidTr="007B35BB">
        <w:tc>
          <w:tcPr>
            <w:tcW w:w="30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29FFBD3" w14:textId="77777777" w:rsidR="007B35BB" w:rsidRPr="00F72CD4" w:rsidRDefault="007B35BB" w:rsidP="000D2D5A">
            <w:pPr>
              <w:pStyle w:val="TAC"/>
              <w:rPr>
                <w:rFonts w:eastAsia="SimSun"/>
              </w:rPr>
            </w:pPr>
            <w:r w:rsidRPr="00F72CD4">
              <w:rPr>
                <w:rFonts w:eastAsia="SimSun"/>
              </w:rPr>
              <w:t>15</w:t>
            </w:r>
          </w:p>
        </w:tc>
        <w:tc>
          <w:tcPr>
            <w:tcW w:w="42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E8CA4B8" w14:textId="77777777" w:rsidR="007B35BB" w:rsidRPr="00F72CD4" w:rsidRDefault="007B35BB" w:rsidP="000D2D5A">
            <w:pPr>
              <w:pStyle w:val="TAC"/>
              <w:rPr>
                <w:rFonts w:eastAsia="SimSun"/>
              </w:rPr>
            </w:pPr>
            <w:r w:rsidRPr="00F72CD4">
              <w:rPr>
                <w:rFonts w:eastAsia="SimSun"/>
              </w:rPr>
              <w:t>24</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498033B" w14:textId="77777777" w:rsidR="007B35BB" w:rsidRPr="00F72CD4" w:rsidRDefault="007B35BB" w:rsidP="000D2D5A">
            <w:pPr>
              <w:pStyle w:val="TAC"/>
              <w:rPr>
                <w:rFonts w:eastAsia="SimSun"/>
              </w:rPr>
            </w:pPr>
            <w:r w:rsidRPr="00F72CD4">
              <w:rPr>
                <w:rFonts w:eastAsia="SimSun"/>
              </w:rPr>
              <w:t>48</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6C0C6D9" w14:textId="77777777" w:rsidR="007B35BB" w:rsidRPr="00F72CD4" w:rsidRDefault="007B35BB" w:rsidP="000D2D5A">
            <w:pPr>
              <w:pStyle w:val="TAC"/>
              <w:rPr>
                <w:rFonts w:eastAsia="SimSun"/>
              </w:rPr>
            </w:pPr>
            <w:r w:rsidRPr="00F72CD4">
              <w:rPr>
                <w:rFonts w:eastAsia="SimSun"/>
              </w:rPr>
              <w:t>7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C995990" w14:textId="77777777" w:rsidR="007B35BB" w:rsidRPr="00F72CD4" w:rsidRDefault="007B35BB" w:rsidP="000D2D5A">
            <w:pPr>
              <w:pStyle w:val="TAC"/>
              <w:rPr>
                <w:rFonts w:eastAsia="SimSun"/>
              </w:rPr>
            </w:pPr>
            <w:r w:rsidRPr="00F72CD4">
              <w:rPr>
                <w:rFonts w:eastAsia="SimSun"/>
              </w:rPr>
              <w:t>10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20D9DE9" w14:textId="77777777" w:rsidR="007B35BB" w:rsidRPr="00F72CD4" w:rsidRDefault="007B35BB" w:rsidP="000D2D5A">
            <w:pPr>
              <w:pStyle w:val="TAC"/>
              <w:rPr>
                <w:rFonts w:eastAsia="SimSun"/>
              </w:rPr>
            </w:pPr>
            <w:r w:rsidRPr="00F72CD4">
              <w:rPr>
                <w:rFonts w:eastAsia="SimSun"/>
              </w:rPr>
              <w:t>132</w:t>
            </w:r>
          </w:p>
        </w:tc>
        <w:tc>
          <w:tcPr>
            <w:tcW w:w="425" w:type="pct"/>
            <w:tcBorders>
              <w:top w:val="single" w:sz="4" w:space="0" w:color="auto"/>
              <w:left w:val="single" w:sz="4" w:space="0" w:color="auto"/>
              <w:bottom w:val="single" w:sz="4" w:space="0" w:color="auto"/>
              <w:right w:val="single" w:sz="4" w:space="0" w:color="auto"/>
            </w:tcBorders>
            <w:vAlign w:val="center"/>
            <w:hideMark/>
          </w:tcPr>
          <w:p w14:paraId="0F6FE11E" w14:textId="77777777" w:rsidR="007B35BB" w:rsidRPr="00F72CD4" w:rsidRDefault="007B35BB" w:rsidP="000D2D5A">
            <w:pPr>
              <w:pStyle w:val="TAC"/>
              <w:rPr>
                <w:rFonts w:eastAsia="SimSun"/>
              </w:rPr>
            </w:pPr>
            <w:r w:rsidRPr="00F72CD4">
              <w:rPr>
                <w:rFonts w:eastAsia="SimSun"/>
              </w:rPr>
              <w:t>15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21BFDE9" w14:textId="77777777" w:rsidR="007B35BB" w:rsidRPr="00F72CD4" w:rsidRDefault="007B35BB" w:rsidP="000D2D5A">
            <w:pPr>
              <w:pStyle w:val="TAC"/>
              <w:rPr>
                <w:rFonts w:eastAsia="SimSun"/>
              </w:rPr>
            </w:pPr>
            <w:r w:rsidRPr="00F72CD4">
              <w:rPr>
                <w:rFonts w:eastAsia="SimSun"/>
              </w:rPr>
              <w:t>216</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6E8AE76" w14:textId="77777777" w:rsidR="007B35BB" w:rsidRPr="00F72CD4" w:rsidRDefault="007B35BB" w:rsidP="000D2D5A">
            <w:pPr>
              <w:pStyle w:val="TAC"/>
              <w:rPr>
                <w:rFonts w:eastAsia="SimSun"/>
              </w:rPr>
            </w:pPr>
            <w:r w:rsidRPr="00F72CD4">
              <w:rPr>
                <w:rFonts w:eastAsia="SimSun"/>
              </w:rPr>
              <w:t>270</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7799E09" w14:textId="77777777" w:rsidR="007B35BB" w:rsidRPr="00F72CD4" w:rsidRDefault="007B35BB" w:rsidP="000D2D5A">
            <w:pPr>
              <w:pStyle w:val="TAC"/>
              <w:rPr>
                <w:rFonts w:eastAsia="SimSun"/>
              </w:rPr>
            </w:pPr>
            <w:r w:rsidRPr="00F72CD4">
              <w:rPr>
                <w:rFonts w:eastAsia="SimSun"/>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FB0AFD1" w14:textId="77777777" w:rsidR="007B35BB" w:rsidRPr="00F72CD4" w:rsidRDefault="007B35BB" w:rsidP="000D2D5A">
            <w:pPr>
              <w:pStyle w:val="TAC"/>
              <w:rPr>
                <w:rFonts w:eastAsia="SimSun"/>
              </w:rPr>
            </w:pPr>
            <w:r w:rsidRPr="00F72CD4">
              <w:rPr>
                <w:rFonts w:eastAsia="SimSun"/>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85591D0" w14:textId="77777777" w:rsidR="007B35BB" w:rsidRPr="00F72CD4" w:rsidRDefault="007B35BB" w:rsidP="000D2D5A">
            <w:pPr>
              <w:pStyle w:val="TAC"/>
              <w:rPr>
                <w:rFonts w:eastAsia="SimSun"/>
              </w:rPr>
            </w:pPr>
            <w:r w:rsidRPr="00F72CD4">
              <w:rPr>
                <w:rFonts w:eastAsia="SimSun"/>
              </w:rPr>
              <w:t>N/A</w:t>
            </w:r>
          </w:p>
        </w:tc>
      </w:tr>
      <w:tr w:rsidR="007B35BB" w:rsidRPr="00F72CD4" w14:paraId="4A1BE2A3" w14:textId="77777777" w:rsidTr="007B35BB">
        <w:tc>
          <w:tcPr>
            <w:tcW w:w="30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231DA5D" w14:textId="77777777" w:rsidR="007B35BB" w:rsidRPr="00F72CD4" w:rsidRDefault="007B35BB" w:rsidP="000D2D5A">
            <w:pPr>
              <w:pStyle w:val="TAC"/>
              <w:rPr>
                <w:rFonts w:eastAsia="SimSun"/>
              </w:rPr>
            </w:pPr>
            <w:r w:rsidRPr="00F72CD4">
              <w:rPr>
                <w:rFonts w:eastAsia="SimSun"/>
              </w:rPr>
              <w:t>30</w:t>
            </w:r>
          </w:p>
        </w:tc>
        <w:tc>
          <w:tcPr>
            <w:tcW w:w="42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D931BC5" w14:textId="77777777" w:rsidR="007B35BB" w:rsidRPr="00F72CD4" w:rsidRDefault="007B35BB" w:rsidP="000D2D5A">
            <w:pPr>
              <w:pStyle w:val="TAC"/>
              <w:rPr>
                <w:rFonts w:eastAsia="SimSun"/>
              </w:rPr>
            </w:pPr>
            <w:r w:rsidRPr="00F72CD4">
              <w:rPr>
                <w:rFonts w:eastAsia="SimSun"/>
              </w:rPr>
              <w:t>6</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F9D2350" w14:textId="77777777" w:rsidR="007B35BB" w:rsidRPr="00F72CD4" w:rsidRDefault="007B35BB" w:rsidP="000D2D5A">
            <w:pPr>
              <w:pStyle w:val="TAC"/>
              <w:rPr>
                <w:rFonts w:eastAsia="SimSun"/>
              </w:rPr>
            </w:pPr>
            <w:r w:rsidRPr="00F72CD4">
              <w:rPr>
                <w:rFonts w:eastAsia="SimSun"/>
              </w:rPr>
              <w:t>24</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A60B098" w14:textId="77777777" w:rsidR="007B35BB" w:rsidRPr="00F72CD4" w:rsidRDefault="007B35BB" w:rsidP="000D2D5A">
            <w:pPr>
              <w:pStyle w:val="TAC"/>
              <w:rPr>
                <w:rFonts w:eastAsia="SimSun"/>
              </w:rPr>
            </w:pPr>
            <w:r w:rsidRPr="00F72CD4">
              <w:rPr>
                <w:rFonts w:eastAsia="SimSun"/>
              </w:rPr>
              <w:t>3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A638CDC" w14:textId="77777777" w:rsidR="007B35BB" w:rsidRPr="00F72CD4" w:rsidRDefault="007B35BB" w:rsidP="000D2D5A">
            <w:pPr>
              <w:pStyle w:val="TAC"/>
              <w:rPr>
                <w:rFonts w:eastAsia="SimSun"/>
              </w:rPr>
            </w:pPr>
            <w:r w:rsidRPr="00F72CD4">
              <w:rPr>
                <w:rFonts w:eastAsia="SimSun"/>
              </w:rPr>
              <w:t>4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81FC55D" w14:textId="77777777" w:rsidR="007B35BB" w:rsidRPr="00F72CD4" w:rsidRDefault="007B35BB" w:rsidP="000D2D5A">
            <w:pPr>
              <w:pStyle w:val="TAC"/>
              <w:rPr>
                <w:rFonts w:eastAsia="SimSun"/>
              </w:rPr>
            </w:pPr>
            <w:r w:rsidRPr="00F72CD4">
              <w:rPr>
                <w:rFonts w:eastAsia="SimSun"/>
              </w:rPr>
              <w:t>60</w:t>
            </w:r>
          </w:p>
        </w:tc>
        <w:tc>
          <w:tcPr>
            <w:tcW w:w="425" w:type="pct"/>
            <w:tcBorders>
              <w:top w:val="single" w:sz="4" w:space="0" w:color="auto"/>
              <w:left w:val="single" w:sz="4" w:space="0" w:color="auto"/>
              <w:bottom w:val="single" w:sz="4" w:space="0" w:color="auto"/>
              <w:right w:val="single" w:sz="4" w:space="0" w:color="auto"/>
            </w:tcBorders>
            <w:vAlign w:val="center"/>
            <w:hideMark/>
          </w:tcPr>
          <w:p w14:paraId="55E35AEC" w14:textId="77777777" w:rsidR="007B35BB" w:rsidRPr="00F72CD4" w:rsidRDefault="007B35BB" w:rsidP="000D2D5A">
            <w:pPr>
              <w:pStyle w:val="TAC"/>
              <w:rPr>
                <w:rFonts w:eastAsia="SimSun"/>
              </w:rPr>
            </w:pPr>
            <w:r w:rsidRPr="00F72CD4">
              <w:rPr>
                <w:rFonts w:eastAsia="SimSun"/>
              </w:rPr>
              <w:t>7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E23FD48" w14:textId="77777777" w:rsidR="007B35BB" w:rsidRPr="00F72CD4" w:rsidRDefault="007B35BB" w:rsidP="000D2D5A">
            <w:pPr>
              <w:pStyle w:val="TAC"/>
              <w:rPr>
                <w:rFonts w:eastAsia="SimSun"/>
              </w:rPr>
            </w:pPr>
            <w:r w:rsidRPr="00F72CD4">
              <w:rPr>
                <w:rFonts w:eastAsia="SimSun"/>
              </w:rPr>
              <w:t>102</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5B87C10" w14:textId="77777777" w:rsidR="007B35BB" w:rsidRPr="00F72CD4" w:rsidRDefault="007B35BB" w:rsidP="000D2D5A">
            <w:pPr>
              <w:pStyle w:val="TAC"/>
              <w:rPr>
                <w:rFonts w:eastAsia="SimSun"/>
              </w:rPr>
            </w:pPr>
            <w:r w:rsidRPr="00F72CD4">
              <w:rPr>
                <w:rFonts w:eastAsia="SimSun"/>
              </w:rPr>
              <w:t>13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17C4189" w14:textId="77777777" w:rsidR="007B35BB" w:rsidRPr="00F72CD4" w:rsidRDefault="007B35BB" w:rsidP="000D2D5A">
            <w:pPr>
              <w:pStyle w:val="TAC"/>
              <w:rPr>
                <w:rFonts w:eastAsia="SimSun"/>
              </w:rPr>
            </w:pPr>
            <w:r w:rsidRPr="00F72CD4">
              <w:rPr>
                <w:rFonts w:eastAsia="SimSun"/>
              </w:rPr>
              <w:t>16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6EB08CC" w14:textId="77777777" w:rsidR="007B35BB" w:rsidRPr="00F72CD4" w:rsidRDefault="007B35BB" w:rsidP="000D2D5A">
            <w:pPr>
              <w:pStyle w:val="TAC"/>
              <w:rPr>
                <w:rFonts w:eastAsia="SimSun"/>
              </w:rPr>
            </w:pPr>
            <w:r w:rsidRPr="00F72CD4">
              <w:rPr>
                <w:rFonts w:eastAsia="SimSun"/>
              </w:rPr>
              <w:t>21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1BD66C2" w14:textId="77777777" w:rsidR="007B35BB" w:rsidRPr="00F72CD4" w:rsidRDefault="007B35BB" w:rsidP="000D2D5A">
            <w:pPr>
              <w:pStyle w:val="TAC"/>
              <w:rPr>
                <w:rFonts w:eastAsia="SimSun"/>
              </w:rPr>
            </w:pPr>
            <w:r w:rsidRPr="00F72CD4">
              <w:rPr>
                <w:rFonts w:eastAsia="SimSun"/>
              </w:rPr>
              <w:t>270</w:t>
            </w:r>
          </w:p>
        </w:tc>
      </w:tr>
    </w:tbl>
    <w:p w14:paraId="2AD26FF7" w14:textId="77777777" w:rsidR="007B35BB" w:rsidRPr="00F72CD4" w:rsidRDefault="007B35BB" w:rsidP="000D2D5A"/>
    <w:p w14:paraId="661E2E05" w14:textId="77777777" w:rsidR="007B35BB" w:rsidRPr="00F72CD4" w:rsidRDefault="007B35BB" w:rsidP="000D2D5A">
      <w:r w:rsidRPr="00F72CD4">
        <w:t>The normative reference for this requirement is TS 38.101-4 [5] clause 5.2</w:t>
      </w:r>
    </w:p>
    <w:p w14:paraId="2ED8671C" w14:textId="4BBE42CC" w:rsidR="007B35BB" w:rsidRPr="00F72CD4" w:rsidRDefault="007B35BB" w:rsidP="007B35BB">
      <w:pPr>
        <w:pStyle w:val="Heading3"/>
      </w:pPr>
      <w:bookmarkStart w:id="417" w:name="_Toc27479416"/>
      <w:bookmarkStart w:id="418" w:name="_Toc36058603"/>
      <w:bookmarkStart w:id="419" w:name="_Toc44067526"/>
      <w:bookmarkStart w:id="420" w:name="_Toc52716450"/>
      <w:bookmarkStart w:id="421" w:name="_Toc58239092"/>
      <w:bookmarkStart w:id="422" w:name="_Toc68246674"/>
      <w:bookmarkStart w:id="423" w:name="_Toc75789934"/>
      <w:bookmarkStart w:id="424" w:name="_Toc84264564"/>
      <w:bookmarkStart w:id="425" w:name="_Toc90560689"/>
      <w:r w:rsidRPr="00F72CD4">
        <w:t>5.2.1</w:t>
      </w:r>
      <w:r w:rsidRPr="00F72CD4">
        <w:tab/>
        <w:t>1RX requirements</w:t>
      </w:r>
      <w:bookmarkEnd w:id="417"/>
      <w:bookmarkEnd w:id="418"/>
      <w:bookmarkEnd w:id="419"/>
      <w:bookmarkEnd w:id="420"/>
      <w:bookmarkEnd w:id="421"/>
      <w:bookmarkEnd w:id="422"/>
      <w:bookmarkEnd w:id="423"/>
      <w:bookmarkEnd w:id="424"/>
      <w:bookmarkEnd w:id="425"/>
    </w:p>
    <w:p w14:paraId="6A5DAF0B" w14:textId="77777777" w:rsidR="00E57647" w:rsidRPr="00F72CD4" w:rsidRDefault="00E57647" w:rsidP="00E57647">
      <w:pPr>
        <w:pStyle w:val="Heading4"/>
      </w:pPr>
      <w:bookmarkStart w:id="426" w:name="_Toc27479417"/>
      <w:bookmarkStart w:id="427" w:name="_Toc36058604"/>
      <w:bookmarkStart w:id="428" w:name="_Toc44067527"/>
      <w:bookmarkStart w:id="429" w:name="_Toc52716451"/>
      <w:bookmarkStart w:id="430" w:name="_Toc58239093"/>
      <w:bookmarkStart w:id="431" w:name="_Toc68246675"/>
      <w:bookmarkStart w:id="432" w:name="_Toc75789935"/>
      <w:bookmarkStart w:id="433" w:name="_Toc84264565"/>
      <w:bookmarkStart w:id="434" w:name="_Toc90560690"/>
      <w:r w:rsidRPr="00F72CD4">
        <w:t>5.2.1.1</w:t>
      </w:r>
      <w:r w:rsidRPr="00F72CD4">
        <w:tab/>
        <w:t>FDD</w:t>
      </w:r>
    </w:p>
    <w:p w14:paraId="27111A8E" w14:textId="77777777" w:rsidR="00E57647" w:rsidRPr="00F72CD4" w:rsidRDefault="00E57647" w:rsidP="00E57647">
      <w:pPr>
        <w:pStyle w:val="Heading5"/>
      </w:pPr>
      <w:r w:rsidRPr="00F72CD4">
        <w:t>5.2.1.1.1</w:t>
      </w:r>
      <w:r w:rsidRPr="00F72CD4">
        <w:tab/>
        <w:t>1Rx FDD FR1 PDSCH performance for RedCap</w:t>
      </w:r>
    </w:p>
    <w:p w14:paraId="3775560A" w14:textId="77777777" w:rsidR="00E57647" w:rsidRPr="00F72CD4" w:rsidRDefault="00E57647" w:rsidP="00E57647">
      <w:pPr>
        <w:pStyle w:val="H6"/>
      </w:pPr>
      <w:r w:rsidRPr="00F72CD4">
        <w:t>5.2.1.1.1.1</w:t>
      </w:r>
      <w:r w:rsidRPr="00F72CD4">
        <w:tab/>
        <w:t>Test Purpose</w:t>
      </w:r>
    </w:p>
    <w:p w14:paraId="2B72A230" w14:textId="70749B34" w:rsidR="00E57647" w:rsidRPr="00F72CD4" w:rsidRDefault="00E57647" w:rsidP="000D2D5A">
      <w:r w:rsidRPr="00F72CD4">
        <w:t xml:space="preserve">To verify the PDSCH performance mapping </w:t>
      </w:r>
      <w:r w:rsidR="0007268D" w:rsidRPr="00F72CD4">
        <w:t>Type</w:t>
      </w:r>
      <w:r w:rsidRPr="00F72CD4">
        <w:t xml:space="preserve"> A under 1 receive antenna conditions with different channel models and MCSs for a specified downlink Reference Measurement Channel (RMC) to achieve a certain throughput.</w:t>
      </w:r>
    </w:p>
    <w:p w14:paraId="67C4DC22" w14:textId="77777777" w:rsidR="00E57647" w:rsidRPr="00F72CD4" w:rsidRDefault="00E57647" w:rsidP="00E57647">
      <w:pPr>
        <w:pStyle w:val="H6"/>
      </w:pPr>
      <w:r w:rsidRPr="00F72CD4">
        <w:t>5.2.1.1.1.2</w:t>
      </w:r>
      <w:r w:rsidRPr="00F72CD4">
        <w:tab/>
        <w:t>Test applicability</w:t>
      </w:r>
    </w:p>
    <w:p w14:paraId="063DF63F" w14:textId="77777777" w:rsidR="00E57647" w:rsidRPr="00F72CD4" w:rsidRDefault="00E57647" w:rsidP="000D2D5A">
      <w:r w:rsidRPr="00F72CD4">
        <w:t>This test case applies to all types of NR UE release 17 and forward that support NR RedCap.</w:t>
      </w:r>
    </w:p>
    <w:p w14:paraId="121C85F6" w14:textId="77777777" w:rsidR="00E57647" w:rsidRPr="00F72CD4" w:rsidRDefault="00E57647" w:rsidP="00E57647">
      <w:pPr>
        <w:pStyle w:val="H6"/>
      </w:pPr>
      <w:r w:rsidRPr="00F72CD4">
        <w:t>5.2.1.1.1.3</w:t>
      </w:r>
      <w:r w:rsidRPr="00F72CD4">
        <w:tab/>
        <w:t>Minimum conformance requirements</w:t>
      </w:r>
    </w:p>
    <w:p w14:paraId="6B4BF53F" w14:textId="77777777" w:rsidR="00E57647" w:rsidRPr="00F72CD4" w:rsidRDefault="00E57647" w:rsidP="000D2D5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1.1.1.3-3, with the addition of test parameters in </w:t>
      </w:r>
      <w:r w:rsidRPr="00F72CD4">
        <w:rPr>
          <w:rFonts w:eastAsia="SimSun"/>
          <w:lang w:eastAsia="zh-CN"/>
        </w:rPr>
        <w:t>Table</w:t>
      </w:r>
      <w:r w:rsidRPr="00F72CD4">
        <w:rPr>
          <w:rFonts w:eastAsia="SimSun"/>
        </w:rPr>
        <w:t xml:space="preserve"> 5.2.1.1.1.3-2 and the downlink physical channel setup according to </w:t>
      </w:r>
      <w:r w:rsidRPr="00F72CD4">
        <w:rPr>
          <w:rFonts w:eastAsia="SimSun"/>
          <w:lang w:eastAsia="zh-CN"/>
        </w:rPr>
        <w:t>Annex C.3.1</w:t>
      </w:r>
      <w:r w:rsidRPr="00F72CD4">
        <w:rPr>
          <w:rFonts w:eastAsia="SimSun"/>
        </w:rPr>
        <w:t>.</w:t>
      </w:r>
    </w:p>
    <w:p w14:paraId="5C0C6BA5" w14:textId="77777777" w:rsidR="00E57647" w:rsidRPr="00F72CD4" w:rsidRDefault="00E57647"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1.1.1.3-1</w:t>
      </w:r>
      <w:r w:rsidRPr="00F72CD4">
        <w:rPr>
          <w:rFonts w:eastAsia="SimSun"/>
          <w:lang w:eastAsia="zh-CN"/>
        </w:rPr>
        <w:t>.</w:t>
      </w:r>
    </w:p>
    <w:p w14:paraId="638A7939" w14:textId="77777777" w:rsidR="00E57647" w:rsidRPr="00F72CD4" w:rsidRDefault="00E57647" w:rsidP="000D2D5A">
      <w:pPr>
        <w:pStyle w:val="TH"/>
      </w:pPr>
      <w:r w:rsidRPr="00F72CD4">
        <w:t>Table 5.2.1.1.1.3-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E57647" w:rsidRPr="00F72CD4" w14:paraId="0808AAF3" w14:textId="77777777" w:rsidTr="00057C19">
        <w:tc>
          <w:tcPr>
            <w:tcW w:w="4822" w:type="dxa"/>
            <w:shd w:val="clear" w:color="auto" w:fill="auto"/>
          </w:tcPr>
          <w:p w14:paraId="52596935" w14:textId="77777777" w:rsidR="00E57647" w:rsidRPr="00F72CD4" w:rsidRDefault="00E57647" w:rsidP="000D2D5A">
            <w:pPr>
              <w:pStyle w:val="TAH"/>
              <w:rPr>
                <w:rFonts w:eastAsia="SimSun"/>
              </w:rPr>
            </w:pPr>
            <w:r w:rsidRPr="00F72CD4">
              <w:rPr>
                <w:rFonts w:eastAsia="SimSun"/>
              </w:rPr>
              <w:t>Purpose</w:t>
            </w:r>
          </w:p>
        </w:tc>
        <w:tc>
          <w:tcPr>
            <w:tcW w:w="4807" w:type="dxa"/>
            <w:shd w:val="clear" w:color="auto" w:fill="auto"/>
          </w:tcPr>
          <w:p w14:paraId="4B25E680" w14:textId="77777777" w:rsidR="00E57647" w:rsidRPr="00F72CD4" w:rsidRDefault="00E57647" w:rsidP="000D2D5A">
            <w:pPr>
              <w:pStyle w:val="TAH"/>
              <w:rPr>
                <w:rFonts w:eastAsia="SimSun"/>
              </w:rPr>
            </w:pPr>
            <w:r w:rsidRPr="00F72CD4">
              <w:rPr>
                <w:rFonts w:eastAsia="SimSun"/>
              </w:rPr>
              <w:t>Test index</w:t>
            </w:r>
          </w:p>
        </w:tc>
      </w:tr>
      <w:tr w:rsidR="00E57647" w:rsidRPr="00F72CD4" w14:paraId="3C7B4B10" w14:textId="77777777" w:rsidTr="00057C19">
        <w:tc>
          <w:tcPr>
            <w:tcW w:w="4822" w:type="dxa"/>
            <w:shd w:val="clear" w:color="auto" w:fill="auto"/>
          </w:tcPr>
          <w:p w14:paraId="4F92D5B6" w14:textId="77777777" w:rsidR="00E57647" w:rsidRPr="00F72CD4" w:rsidRDefault="00E57647" w:rsidP="000D2D5A">
            <w:pPr>
              <w:pStyle w:val="TAL"/>
              <w:rPr>
                <w:rFonts w:eastAsia="SimSun"/>
                <w:lang w:eastAsia="zh-CN"/>
              </w:rPr>
            </w:pPr>
            <w:r w:rsidRPr="00F72CD4">
              <w:rPr>
                <w:rFonts w:eastAsia="SimSun"/>
              </w:rPr>
              <w:t>Verify the PDSCH mapping Type A normal performance under 1 receive antenna conditions and with different channel models and MCSs for RedCap</w:t>
            </w:r>
          </w:p>
        </w:tc>
        <w:tc>
          <w:tcPr>
            <w:tcW w:w="4807" w:type="dxa"/>
            <w:shd w:val="clear" w:color="auto" w:fill="auto"/>
          </w:tcPr>
          <w:p w14:paraId="4F1D921D" w14:textId="77777777" w:rsidR="00E57647" w:rsidRPr="00F72CD4" w:rsidRDefault="00E57647" w:rsidP="000D2D5A">
            <w:pPr>
              <w:pStyle w:val="TAL"/>
              <w:rPr>
                <w:rFonts w:eastAsia="SimSun"/>
                <w:lang w:eastAsia="zh-CN"/>
              </w:rPr>
            </w:pPr>
            <w:r w:rsidRPr="00F72CD4">
              <w:rPr>
                <w:rFonts w:eastAsia="SimSun"/>
              </w:rPr>
              <w:t xml:space="preserve">1-1, </w:t>
            </w:r>
            <w:r w:rsidRPr="00F72CD4">
              <w:rPr>
                <w:rFonts w:eastAsia="SimSun"/>
                <w:lang w:eastAsia="zh-CN"/>
              </w:rPr>
              <w:t xml:space="preserve">1-2, </w:t>
            </w:r>
            <w:r w:rsidRPr="00F72CD4">
              <w:rPr>
                <w:rFonts w:eastAsia="SimSun"/>
              </w:rPr>
              <w:t>1-3, 1-4</w:t>
            </w:r>
          </w:p>
        </w:tc>
      </w:tr>
    </w:tbl>
    <w:p w14:paraId="60FB6733" w14:textId="77777777" w:rsidR="00E57647" w:rsidRPr="00F72CD4" w:rsidRDefault="00E57647" w:rsidP="000D2D5A">
      <w:pPr>
        <w:rPr>
          <w:rFonts w:eastAsia="SimSun"/>
        </w:rPr>
      </w:pPr>
    </w:p>
    <w:p w14:paraId="27B2E6D2" w14:textId="77777777" w:rsidR="00E57647" w:rsidRPr="00F72CD4" w:rsidRDefault="00E57647" w:rsidP="000D2D5A">
      <w:pPr>
        <w:pStyle w:val="TH"/>
      </w:pPr>
      <w:r w:rsidRPr="00F72CD4">
        <w:t>Table 5.2.1.1.1.3-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E57647" w:rsidRPr="00F72CD4" w14:paraId="4EAD0BE5" w14:textId="77777777" w:rsidTr="00057C19">
        <w:tc>
          <w:tcPr>
            <w:tcW w:w="5467" w:type="dxa"/>
            <w:gridSpan w:val="2"/>
            <w:shd w:val="clear" w:color="auto" w:fill="auto"/>
          </w:tcPr>
          <w:p w14:paraId="154DD138" w14:textId="77777777" w:rsidR="00E57647" w:rsidRPr="00F72CD4" w:rsidRDefault="00E57647" w:rsidP="000D2D5A">
            <w:pPr>
              <w:pStyle w:val="TAH"/>
              <w:rPr>
                <w:rFonts w:eastAsia="SimSun"/>
              </w:rPr>
            </w:pPr>
            <w:r w:rsidRPr="00F72CD4">
              <w:rPr>
                <w:rFonts w:eastAsia="SimSun"/>
              </w:rPr>
              <w:t>Parameter</w:t>
            </w:r>
          </w:p>
        </w:tc>
        <w:tc>
          <w:tcPr>
            <w:tcW w:w="802" w:type="dxa"/>
            <w:shd w:val="clear" w:color="auto" w:fill="auto"/>
          </w:tcPr>
          <w:p w14:paraId="65601D65" w14:textId="77777777" w:rsidR="00E57647" w:rsidRPr="00F72CD4" w:rsidRDefault="00E57647" w:rsidP="000D2D5A">
            <w:pPr>
              <w:pStyle w:val="TAH"/>
              <w:rPr>
                <w:rFonts w:eastAsia="SimSun"/>
              </w:rPr>
            </w:pPr>
            <w:r w:rsidRPr="00F72CD4">
              <w:rPr>
                <w:rFonts w:eastAsia="SimSun"/>
              </w:rPr>
              <w:t>Unit</w:t>
            </w:r>
          </w:p>
        </w:tc>
        <w:tc>
          <w:tcPr>
            <w:tcW w:w="3352" w:type="dxa"/>
            <w:shd w:val="clear" w:color="auto" w:fill="auto"/>
          </w:tcPr>
          <w:p w14:paraId="3354938B" w14:textId="77777777" w:rsidR="00E57647" w:rsidRPr="00F72CD4" w:rsidRDefault="00E57647" w:rsidP="000D2D5A">
            <w:pPr>
              <w:pStyle w:val="TAH"/>
              <w:rPr>
                <w:rFonts w:eastAsia="SimSun"/>
              </w:rPr>
            </w:pPr>
            <w:r w:rsidRPr="00F72CD4">
              <w:rPr>
                <w:rFonts w:eastAsia="SimSun"/>
              </w:rPr>
              <w:t>Value</w:t>
            </w:r>
          </w:p>
        </w:tc>
      </w:tr>
      <w:tr w:rsidR="00E57647" w:rsidRPr="00F72CD4" w14:paraId="21CE536B" w14:textId="77777777" w:rsidTr="00057C19">
        <w:tc>
          <w:tcPr>
            <w:tcW w:w="5467" w:type="dxa"/>
            <w:gridSpan w:val="2"/>
            <w:shd w:val="clear" w:color="auto" w:fill="auto"/>
          </w:tcPr>
          <w:p w14:paraId="5FAE2635" w14:textId="77777777" w:rsidR="00E57647" w:rsidRPr="00F72CD4" w:rsidRDefault="00E57647" w:rsidP="000D2D5A">
            <w:pPr>
              <w:pStyle w:val="TAL"/>
              <w:rPr>
                <w:rFonts w:eastAsia="SimSun"/>
              </w:rPr>
            </w:pPr>
            <w:r w:rsidRPr="00F72CD4">
              <w:rPr>
                <w:rFonts w:eastAsia="SimSun"/>
              </w:rPr>
              <w:t>Duplex mode</w:t>
            </w:r>
          </w:p>
        </w:tc>
        <w:tc>
          <w:tcPr>
            <w:tcW w:w="802" w:type="dxa"/>
            <w:shd w:val="clear" w:color="auto" w:fill="auto"/>
          </w:tcPr>
          <w:p w14:paraId="36FCAD2D" w14:textId="77777777" w:rsidR="00E57647" w:rsidRPr="00F72CD4" w:rsidRDefault="00E57647" w:rsidP="000D2D5A">
            <w:pPr>
              <w:pStyle w:val="TAL"/>
              <w:rPr>
                <w:rFonts w:eastAsia="SimSun"/>
              </w:rPr>
            </w:pPr>
          </w:p>
        </w:tc>
        <w:tc>
          <w:tcPr>
            <w:tcW w:w="3352" w:type="dxa"/>
            <w:shd w:val="clear" w:color="auto" w:fill="auto"/>
          </w:tcPr>
          <w:p w14:paraId="168C5CBC" w14:textId="77777777" w:rsidR="00E57647" w:rsidRPr="00F72CD4" w:rsidRDefault="00E57647" w:rsidP="000D2D5A">
            <w:pPr>
              <w:pStyle w:val="TAL"/>
              <w:rPr>
                <w:rFonts w:eastAsia="SimSun"/>
              </w:rPr>
            </w:pPr>
            <w:r w:rsidRPr="00F72CD4">
              <w:rPr>
                <w:rFonts w:eastAsia="SimSun"/>
              </w:rPr>
              <w:t>FDD</w:t>
            </w:r>
          </w:p>
        </w:tc>
      </w:tr>
      <w:tr w:rsidR="00E57647" w:rsidRPr="00F72CD4" w14:paraId="4A12A4FC" w14:textId="77777777" w:rsidTr="00057C19">
        <w:tc>
          <w:tcPr>
            <w:tcW w:w="5467" w:type="dxa"/>
            <w:gridSpan w:val="2"/>
            <w:shd w:val="clear" w:color="auto" w:fill="auto"/>
          </w:tcPr>
          <w:p w14:paraId="0362EF6A" w14:textId="77777777" w:rsidR="00E57647" w:rsidRPr="00F72CD4" w:rsidRDefault="00E57647" w:rsidP="000D2D5A">
            <w:pPr>
              <w:pStyle w:val="TAL"/>
              <w:rPr>
                <w:rFonts w:eastAsia="SimSun"/>
              </w:rPr>
            </w:pPr>
            <w:r w:rsidRPr="00F72CD4">
              <w:rPr>
                <w:rFonts w:eastAsia="SimSun"/>
              </w:rPr>
              <w:t>Active DL BWP index</w:t>
            </w:r>
          </w:p>
        </w:tc>
        <w:tc>
          <w:tcPr>
            <w:tcW w:w="802" w:type="dxa"/>
            <w:shd w:val="clear" w:color="auto" w:fill="auto"/>
          </w:tcPr>
          <w:p w14:paraId="05876A30" w14:textId="77777777" w:rsidR="00E57647" w:rsidRPr="00F72CD4" w:rsidRDefault="00E57647" w:rsidP="000D2D5A">
            <w:pPr>
              <w:pStyle w:val="TAL"/>
              <w:rPr>
                <w:rFonts w:eastAsia="SimSun"/>
              </w:rPr>
            </w:pPr>
          </w:p>
        </w:tc>
        <w:tc>
          <w:tcPr>
            <w:tcW w:w="3352" w:type="dxa"/>
            <w:shd w:val="clear" w:color="auto" w:fill="auto"/>
          </w:tcPr>
          <w:p w14:paraId="37015B26" w14:textId="77777777" w:rsidR="00E57647" w:rsidRPr="00F72CD4" w:rsidRDefault="00E57647" w:rsidP="000D2D5A">
            <w:pPr>
              <w:pStyle w:val="TAL"/>
              <w:rPr>
                <w:rFonts w:eastAsia="SimSun"/>
              </w:rPr>
            </w:pPr>
            <w:r w:rsidRPr="00F72CD4">
              <w:rPr>
                <w:rFonts w:eastAsia="SimSun"/>
              </w:rPr>
              <w:t>1</w:t>
            </w:r>
          </w:p>
        </w:tc>
      </w:tr>
      <w:tr w:rsidR="00E57647" w:rsidRPr="00F72CD4" w14:paraId="226C5CD9" w14:textId="77777777" w:rsidTr="00057C19">
        <w:tc>
          <w:tcPr>
            <w:tcW w:w="1813" w:type="dxa"/>
            <w:tcBorders>
              <w:bottom w:val="nil"/>
            </w:tcBorders>
            <w:shd w:val="clear" w:color="auto" w:fill="auto"/>
          </w:tcPr>
          <w:p w14:paraId="48502BC4" w14:textId="77777777" w:rsidR="00E57647" w:rsidRPr="00F72CD4" w:rsidRDefault="00E57647" w:rsidP="000D2D5A">
            <w:pPr>
              <w:pStyle w:val="TAL"/>
              <w:rPr>
                <w:rFonts w:eastAsia="SimSun"/>
              </w:rPr>
            </w:pPr>
            <w:r w:rsidRPr="00F72CD4">
              <w:rPr>
                <w:rFonts w:eastAsia="SimSun"/>
              </w:rPr>
              <w:t>PDSCH configuration</w:t>
            </w:r>
          </w:p>
        </w:tc>
        <w:tc>
          <w:tcPr>
            <w:tcW w:w="3654" w:type="dxa"/>
            <w:shd w:val="clear" w:color="auto" w:fill="auto"/>
          </w:tcPr>
          <w:p w14:paraId="46ABDE56" w14:textId="77777777" w:rsidR="00E57647" w:rsidRPr="00F72CD4" w:rsidRDefault="00E57647" w:rsidP="000D2D5A">
            <w:pPr>
              <w:pStyle w:val="TAL"/>
              <w:rPr>
                <w:rFonts w:eastAsia="SimSun"/>
              </w:rPr>
            </w:pPr>
            <w:r w:rsidRPr="00F72CD4">
              <w:rPr>
                <w:rFonts w:eastAsia="SimSun"/>
              </w:rPr>
              <w:t>Mapping type</w:t>
            </w:r>
          </w:p>
        </w:tc>
        <w:tc>
          <w:tcPr>
            <w:tcW w:w="802" w:type="dxa"/>
            <w:shd w:val="clear" w:color="auto" w:fill="auto"/>
          </w:tcPr>
          <w:p w14:paraId="4A7D64CE" w14:textId="77777777" w:rsidR="00E57647" w:rsidRPr="00F72CD4" w:rsidRDefault="00E57647" w:rsidP="000D2D5A">
            <w:pPr>
              <w:pStyle w:val="TAL"/>
              <w:rPr>
                <w:rFonts w:eastAsia="SimSun"/>
              </w:rPr>
            </w:pPr>
          </w:p>
        </w:tc>
        <w:tc>
          <w:tcPr>
            <w:tcW w:w="3352" w:type="dxa"/>
            <w:shd w:val="clear" w:color="auto" w:fill="auto"/>
          </w:tcPr>
          <w:p w14:paraId="47910B53" w14:textId="77777777" w:rsidR="00E57647" w:rsidRPr="00F72CD4" w:rsidRDefault="00E57647" w:rsidP="000D2D5A">
            <w:pPr>
              <w:pStyle w:val="TAL"/>
              <w:rPr>
                <w:rFonts w:eastAsia="SimSun"/>
              </w:rPr>
            </w:pPr>
            <w:r w:rsidRPr="00F72CD4">
              <w:rPr>
                <w:rFonts w:eastAsia="SimSun"/>
              </w:rPr>
              <w:t>Type A</w:t>
            </w:r>
          </w:p>
        </w:tc>
      </w:tr>
      <w:tr w:rsidR="00E57647" w:rsidRPr="00F72CD4" w14:paraId="4DB5525C" w14:textId="77777777" w:rsidTr="00057C19">
        <w:tc>
          <w:tcPr>
            <w:tcW w:w="1813" w:type="dxa"/>
            <w:tcBorders>
              <w:top w:val="nil"/>
              <w:bottom w:val="nil"/>
            </w:tcBorders>
            <w:shd w:val="clear" w:color="auto" w:fill="auto"/>
          </w:tcPr>
          <w:p w14:paraId="3232C7AD" w14:textId="77777777" w:rsidR="00E57647" w:rsidRPr="00F72CD4" w:rsidRDefault="00E57647" w:rsidP="000D2D5A">
            <w:pPr>
              <w:pStyle w:val="TAL"/>
              <w:rPr>
                <w:rFonts w:eastAsia="SimSun"/>
              </w:rPr>
            </w:pPr>
          </w:p>
        </w:tc>
        <w:tc>
          <w:tcPr>
            <w:tcW w:w="3654" w:type="dxa"/>
            <w:shd w:val="clear" w:color="auto" w:fill="auto"/>
          </w:tcPr>
          <w:p w14:paraId="6122FF54" w14:textId="77777777" w:rsidR="00E57647" w:rsidRPr="00F72CD4" w:rsidRDefault="00E57647" w:rsidP="000D2D5A">
            <w:pPr>
              <w:pStyle w:val="TAL"/>
              <w:rPr>
                <w:rFonts w:eastAsia="SimSun"/>
              </w:rPr>
            </w:pPr>
            <w:r w:rsidRPr="00F72CD4">
              <w:rPr>
                <w:rFonts w:eastAsia="SimSun"/>
              </w:rPr>
              <w:t>k0</w:t>
            </w:r>
          </w:p>
        </w:tc>
        <w:tc>
          <w:tcPr>
            <w:tcW w:w="802" w:type="dxa"/>
            <w:shd w:val="clear" w:color="auto" w:fill="auto"/>
          </w:tcPr>
          <w:p w14:paraId="16AA1E4C" w14:textId="77777777" w:rsidR="00E57647" w:rsidRPr="00F72CD4" w:rsidRDefault="00E57647" w:rsidP="000D2D5A">
            <w:pPr>
              <w:pStyle w:val="TAL"/>
              <w:rPr>
                <w:rFonts w:eastAsia="SimSun"/>
              </w:rPr>
            </w:pPr>
          </w:p>
        </w:tc>
        <w:tc>
          <w:tcPr>
            <w:tcW w:w="3352" w:type="dxa"/>
            <w:shd w:val="clear" w:color="auto" w:fill="auto"/>
          </w:tcPr>
          <w:p w14:paraId="175908DA" w14:textId="77777777" w:rsidR="00E57647" w:rsidRPr="00F72CD4" w:rsidRDefault="00E57647" w:rsidP="000D2D5A">
            <w:pPr>
              <w:pStyle w:val="TAL"/>
              <w:rPr>
                <w:rFonts w:eastAsia="SimSun"/>
              </w:rPr>
            </w:pPr>
            <w:r w:rsidRPr="00F72CD4">
              <w:rPr>
                <w:rFonts w:eastAsia="SimSun"/>
              </w:rPr>
              <w:t>0</w:t>
            </w:r>
          </w:p>
        </w:tc>
      </w:tr>
      <w:tr w:rsidR="00E57647" w:rsidRPr="00F72CD4" w14:paraId="414D77A5" w14:textId="77777777" w:rsidTr="00057C19">
        <w:tc>
          <w:tcPr>
            <w:tcW w:w="1813" w:type="dxa"/>
            <w:tcBorders>
              <w:top w:val="nil"/>
              <w:bottom w:val="nil"/>
            </w:tcBorders>
            <w:shd w:val="clear" w:color="auto" w:fill="auto"/>
          </w:tcPr>
          <w:p w14:paraId="402571FB" w14:textId="77777777" w:rsidR="00E57647" w:rsidRPr="00F72CD4" w:rsidRDefault="00E57647" w:rsidP="000D2D5A">
            <w:pPr>
              <w:pStyle w:val="TAL"/>
              <w:rPr>
                <w:rFonts w:eastAsia="SimSun"/>
              </w:rPr>
            </w:pPr>
          </w:p>
        </w:tc>
        <w:tc>
          <w:tcPr>
            <w:tcW w:w="3654" w:type="dxa"/>
            <w:shd w:val="clear" w:color="auto" w:fill="auto"/>
          </w:tcPr>
          <w:p w14:paraId="77928CDC" w14:textId="77777777" w:rsidR="00E57647" w:rsidRPr="00F72CD4" w:rsidRDefault="00E57647" w:rsidP="000D2D5A">
            <w:pPr>
              <w:pStyle w:val="TAL"/>
              <w:rPr>
                <w:rFonts w:eastAsia="SimSun"/>
              </w:rPr>
            </w:pPr>
            <w:r w:rsidRPr="00F72CD4">
              <w:rPr>
                <w:rFonts w:eastAsia="SimSun"/>
              </w:rPr>
              <w:t xml:space="preserve">Starting symbol (S) </w:t>
            </w:r>
          </w:p>
        </w:tc>
        <w:tc>
          <w:tcPr>
            <w:tcW w:w="802" w:type="dxa"/>
            <w:shd w:val="clear" w:color="auto" w:fill="auto"/>
          </w:tcPr>
          <w:p w14:paraId="4C32DC97" w14:textId="77777777" w:rsidR="00E57647" w:rsidRPr="00F72CD4" w:rsidRDefault="00E57647" w:rsidP="000D2D5A">
            <w:pPr>
              <w:pStyle w:val="TAL"/>
              <w:rPr>
                <w:rFonts w:eastAsia="SimSun"/>
              </w:rPr>
            </w:pPr>
          </w:p>
        </w:tc>
        <w:tc>
          <w:tcPr>
            <w:tcW w:w="3352" w:type="dxa"/>
            <w:shd w:val="clear" w:color="auto" w:fill="auto"/>
          </w:tcPr>
          <w:p w14:paraId="564572AF" w14:textId="77777777" w:rsidR="00E57647" w:rsidRPr="00F72CD4" w:rsidRDefault="00E57647" w:rsidP="000D2D5A">
            <w:pPr>
              <w:pStyle w:val="TAL"/>
              <w:rPr>
                <w:rFonts w:eastAsia="SimSun"/>
              </w:rPr>
            </w:pPr>
            <w:r w:rsidRPr="00F72CD4">
              <w:rPr>
                <w:rFonts w:eastAsia="SimSun"/>
              </w:rPr>
              <w:t>2</w:t>
            </w:r>
          </w:p>
        </w:tc>
      </w:tr>
      <w:tr w:rsidR="00E57647" w:rsidRPr="00F72CD4" w14:paraId="1B7CC87E" w14:textId="77777777" w:rsidTr="00057C19">
        <w:tc>
          <w:tcPr>
            <w:tcW w:w="1813" w:type="dxa"/>
            <w:tcBorders>
              <w:top w:val="nil"/>
              <w:bottom w:val="nil"/>
            </w:tcBorders>
            <w:shd w:val="clear" w:color="auto" w:fill="auto"/>
          </w:tcPr>
          <w:p w14:paraId="53F3C723" w14:textId="77777777" w:rsidR="00E57647" w:rsidRPr="00F72CD4" w:rsidRDefault="00E57647" w:rsidP="000D2D5A">
            <w:pPr>
              <w:pStyle w:val="TAL"/>
              <w:rPr>
                <w:rFonts w:eastAsia="SimSun"/>
              </w:rPr>
            </w:pPr>
          </w:p>
        </w:tc>
        <w:tc>
          <w:tcPr>
            <w:tcW w:w="3654" w:type="dxa"/>
            <w:shd w:val="clear" w:color="auto" w:fill="auto"/>
          </w:tcPr>
          <w:p w14:paraId="4A2B6D85" w14:textId="77777777" w:rsidR="00E57647" w:rsidRPr="00F72CD4" w:rsidRDefault="00E57647" w:rsidP="000D2D5A">
            <w:pPr>
              <w:pStyle w:val="TAL"/>
              <w:rPr>
                <w:rFonts w:eastAsia="SimSun"/>
              </w:rPr>
            </w:pPr>
            <w:r w:rsidRPr="00F72CD4">
              <w:rPr>
                <w:rFonts w:eastAsia="SimSun"/>
              </w:rPr>
              <w:t>Length (L)</w:t>
            </w:r>
          </w:p>
        </w:tc>
        <w:tc>
          <w:tcPr>
            <w:tcW w:w="802" w:type="dxa"/>
            <w:shd w:val="clear" w:color="auto" w:fill="auto"/>
          </w:tcPr>
          <w:p w14:paraId="7F155F0E" w14:textId="77777777" w:rsidR="00E57647" w:rsidRPr="00F72CD4" w:rsidRDefault="00E57647" w:rsidP="000D2D5A">
            <w:pPr>
              <w:pStyle w:val="TAL"/>
              <w:rPr>
                <w:rFonts w:eastAsia="SimSun"/>
              </w:rPr>
            </w:pPr>
          </w:p>
        </w:tc>
        <w:tc>
          <w:tcPr>
            <w:tcW w:w="3352" w:type="dxa"/>
            <w:shd w:val="clear" w:color="auto" w:fill="auto"/>
          </w:tcPr>
          <w:p w14:paraId="71EC90D2" w14:textId="77777777" w:rsidR="00E57647" w:rsidRPr="00F72CD4" w:rsidRDefault="00E57647" w:rsidP="000D2D5A">
            <w:pPr>
              <w:pStyle w:val="TAL"/>
              <w:rPr>
                <w:rFonts w:eastAsia="SimSun"/>
              </w:rPr>
            </w:pPr>
            <w:r w:rsidRPr="00F72CD4">
              <w:rPr>
                <w:rFonts w:eastAsia="SimSun"/>
              </w:rPr>
              <w:t>12</w:t>
            </w:r>
          </w:p>
        </w:tc>
      </w:tr>
      <w:tr w:rsidR="00E57647" w:rsidRPr="00F72CD4" w14:paraId="3D62F106" w14:textId="77777777" w:rsidTr="00057C19">
        <w:tc>
          <w:tcPr>
            <w:tcW w:w="1813" w:type="dxa"/>
            <w:tcBorders>
              <w:top w:val="nil"/>
              <w:bottom w:val="nil"/>
            </w:tcBorders>
            <w:shd w:val="clear" w:color="auto" w:fill="auto"/>
          </w:tcPr>
          <w:p w14:paraId="1D245B86" w14:textId="77777777" w:rsidR="00E57647" w:rsidRPr="00F72CD4" w:rsidRDefault="00E57647" w:rsidP="000D2D5A">
            <w:pPr>
              <w:pStyle w:val="TAL"/>
              <w:rPr>
                <w:rFonts w:eastAsia="SimSun"/>
              </w:rPr>
            </w:pPr>
          </w:p>
        </w:tc>
        <w:tc>
          <w:tcPr>
            <w:tcW w:w="3654" w:type="dxa"/>
            <w:shd w:val="clear" w:color="auto" w:fill="auto"/>
          </w:tcPr>
          <w:p w14:paraId="16D7DDAD" w14:textId="77777777" w:rsidR="00E57647" w:rsidRPr="00F72CD4" w:rsidRDefault="00E57647" w:rsidP="000D2D5A">
            <w:pPr>
              <w:pStyle w:val="TAL"/>
              <w:rPr>
                <w:rFonts w:eastAsia="SimSun"/>
              </w:rPr>
            </w:pPr>
            <w:r w:rsidRPr="00F72CD4">
              <w:rPr>
                <w:rFonts w:eastAsia="SimSun"/>
              </w:rPr>
              <w:t>PDSCH aggregation factor</w:t>
            </w:r>
          </w:p>
        </w:tc>
        <w:tc>
          <w:tcPr>
            <w:tcW w:w="802" w:type="dxa"/>
            <w:shd w:val="clear" w:color="auto" w:fill="auto"/>
          </w:tcPr>
          <w:p w14:paraId="725FFFF3" w14:textId="77777777" w:rsidR="00E57647" w:rsidRPr="00F72CD4" w:rsidRDefault="00E57647" w:rsidP="000D2D5A">
            <w:pPr>
              <w:pStyle w:val="TAL"/>
              <w:rPr>
                <w:rFonts w:eastAsia="SimSun"/>
              </w:rPr>
            </w:pPr>
          </w:p>
        </w:tc>
        <w:tc>
          <w:tcPr>
            <w:tcW w:w="3352" w:type="dxa"/>
            <w:shd w:val="clear" w:color="auto" w:fill="auto"/>
          </w:tcPr>
          <w:p w14:paraId="67EAFFC4" w14:textId="77777777" w:rsidR="00E57647" w:rsidRPr="00F72CD4" w:rsidRDefault="00E57647" w:rsidP="000D2D5A">
            <w:pPr>
              <w:pStyle w:val="TAL"/>
              <w:rPr>
                <w:rFonts w:eastAsia="SimSun"/>
              </w:rPr>
            </w:pPr>
            <w:r w:rsidRPr="00F72CD4">
              <w:rPr>
                <w:rFonts w:eastAsia="SimSun"/>
              </w:rPr>
              <w:t>1</w:t>
            </w:r>
          </w:p>
        </w:tc>
      </w:tr>
      <w:tr w:rsidR="00E57647" w:rsidRPr="00F72CD4" w14:paraId="55CCECFE" w14:textId="77777777" w:rsidTr="00057C19">
        <w:tc>
          <w:tcPr>
            <w:tcW w:w="1813" w:type="dxa"/>
            <w:tcBorders>
              <w:top w:val="nil"/>
              <w:bottom w:val="nil"/>
            </w:tcBorders>
            <w:shd w:val="clear" w:color="auto" w:fill="auto"/>
          </w:tcPr>
          <w:p w14:paraId="17C53F76" w14:textId="77777777" w:rsidR="00E57647" w:rsidRPr="00F72CD4" w:rsidRDefault="00E57647" w:rsidP="000D2D5A">
            <w:pPr>
              <w:pStyle w:val="TAL"/>
              <w:rPr>
                <w:rFonts w:eastAsia="SimSun"/>
              </w:rPr>
            </w:pPr>
          </w:p>
        </w:tc>
        <w:tc>
          <w:tcPr>
            <w:tcW w:w="3654" w:type="dxa"/>
            <w:shd w:val="clear" w:color="auto" w:fill="auto"/>
          </w:tcPr>
          <w:p w14:paraId="052041E6" w14:textId="77777777" w:rsidR="00E57647" w:rsidRPr="00F72CD4" w:rsidRDefault="00E57647" w:rsidP="000D2D5A">
            <w:pPr>
              <w:pStyle w:val="TAL"/>
              <w:rPr>
                <w:rFonts w:eastAsia="SimSun"/>
              </w:rPr>
            </w:pPr>
            <w:r w:rsidRPr="00F72CD4">
              <w:rPr>
                <w:rFonts w:eastAsia="SimSun"/>
              </w:rPr>
              <w:t>PRB bundling type</w:t>
            </w:r>
          </w:p>
        </w:tc>
        <w:tc>
          <w:tcPr>
            <w:tcW w:w="802" w:type="dxa"/>
            <w:shd w:val="clear" w:color="auto" w:fill="auto"/>
          </w:tcPr>
          <w:p w14:paraId="418CD897" w14:textId="77777777" w:rsidR="00E57647" w:rsidRPr="00F72CD4" w:rsidRDefault="00E57647" w:rsidP="000D2D5A">
            <w:pPr>
              <w:pStyle w:val="TAL"/>
              <w:rPr>
                <w:rFonts w:eastAsia="SimSun"/>
              </w:rPr>
            </w:pPr>
          </w:p>
        </w:tc>
        <w:tc>
          <w:tcPr>
            <w:tcW w:w="3352" w:type="dxa"/>
            <w:shd w:val="clear" w:color="auto" w:fill="auto"/>
          </w:tcPr>
          <w:p w14:paraId="535DEFFF" w14:textId="77777777" w:rsidR="00E57647" w:rsidRPr="00F72CD4" w:rsidRDefault="00E57647" w:rsidP="000D2D5A">
            <w:pPr>
              <w:pStyle w:val="TAL"/>
              <w:rPr>
                <w:rFonts w:eastAsia="SimSun"/>
              </w:rPr>
            </w:pPr>
            <w:r w:rsidRPr="00F72CD4">
              <w:rPr>
                <w:rFonts w:eastAsia="SimSun"/>
              </w:rPr>
              <w:t>Static</w:t>
            </w:r>
          </w:p>
        </w:tc>
      </w:tr>
      <w:tr w:rsidR="00E57647" w:rsidRPr="00F72CD4" w14:paraId="7B5B7284" w14:textId="77777777" w:rsidTr="00057C19">
        <w:tc>
          <w:tcPr>
            <w:tcW w:w="1813" w:type="dxa"/>
            <w:tcBorders>
              <w:top w:val="nil"/>
              <w:bottom w:val="nil"/>
            </w:tcBorders>
            <w:shd w:val="clear" w:color="auto" w:fill="auto"/>
          </w:tcPr>
          <w:p w14:paraId="31ACA092" w14:textId="77777777" w:rsidR="00E57647" w:rsidRPr="00F72CD4" w:rsidRDefault="00E57647" w:rsidP="000D2D5A">
            <w:pPr>
              <w:pStyle w:val="TAL"/>
              <w:rPr>
                <w:rFonts w:eastAsia="SimSun"/>
              </w:rPr>
            </w:pPr>
          </w:p>
        </w:tc>
        <w:tc>
          <w:tcPr>
            <w:tcW w:w="3654" w:type="dxa"/>
            <w:shd w:val="clear" w:color="auto" w:fill="auto"/>
          </w:tcPr>
          <w:p w14:paraId="4698C1C7" w14:textId="77777777" w:rsidR="00E57647" w:rsidRPr="00F72CD4" w:rsidRDefault="00E57647" w:rsidP="000D2D5A">
            <w:pPr>
              <w:pStyle w:val="TAL"/>
              <w:rPr>
                <w:rFonts w:eastAsia="SimSun"/>
              </w:rPr>
            </w:pPr>
            <w:r w:rsidRPr="00F72CD4">
              <w:rPr>
                <w:rFonts w:eastAsia="SimSun"/>
              </w:rPr>
              <w:t>PRB bundling size</w:t>
            </w:r>
          </w:p>
        </w:tc>
        <w:tc>
          <w:tcPr>
            <w:tcW w:w="802" w:type="dxa"/>
            <w:shd w:val="clear" w:color="auto" w:fill="auto"/>
          </w:tcPr>
          <w:p w14:paraId="6D4EC6BB" w14:textId="77777777" w:rsidR="00E57647" w:rsidRPr="00F72CD4" w:rsidRDefault="00E57647" w:rsidP="000D2D5A">
            <w:pPr>
              <w:pStyle w:val="TAL"/>
              <w:rPr>
                <w:rFonts w:eastAsia="SimSun"/>
              </w:rPr>
            </w:pPr>
          </w:p>
        </w:tc>
        <w:tc>
          <w:tcPr>
            <w:tcW w:w="3352" w:type="dxa"/>
            <w:shd w:val="clear" w:color="auto" w:fill="auto"/>
          </w:tcPr>
          <w:p w14:paraId="022AF32A" w14:textId="77777777" w:rsidR="00E57647" w:rsidRPr="00F72CD4" w:rsidRDefault="00E57647" w:rsidP="000D2D5A">
            <w:pPr>
              <w:pStyle w:val="TAL"/>
              <w:rPr>
                <w:rFonts w:eastAsia="SimSun"/>
              </w:rPr>
            </w:pPr>
            <w:r w:rsidRPr="00F72CD4">
              <w:rPr>
                <w:rFonts w:eastAsia="SimSun"/>
              </w:rPr>
              <w:t>4 for Test 1-1</w:t>
            </w:r>
          </w:p>
          <w:p w14:paraId="44BF5638" w14:textId="77777777" w:rsidR="00E57647" w:rsidRPr="00F72CD4" w:rsidRDefault="00E57647" w:rsidP="000D2D5A">
            <w:pPr>
              <w:pStyle w:val="TAL"/>
              <w:rPr>
                <w:rFonts w:eastAsia="SimSun"/>
              </w:rPr>
            </w:pPr>
            <w:r w:rsidRPr="00F72CD4">
              <w:rPr>
                <w:rFonts w:eastAsia="SimSun"/>
              </w:rPr>
              <w:t>2 for other tests</w:t>
            </w:r>
          </w:p>
        </w:tc>
      </w:tr>
      <w:tr w:rsidR="00E57647" w:rsidRPr="00F72CD4" w14:paraId="7CD369C1" w14:textId="77777777" w:rsidTr="00057C19">
        <w:tc>
          <w:tcPr>
            <w:tcW w:w="1813" w:type="dxa"/>
            <w:tcBorders>
              <w:top w:val="nil"/>
              <w:bottom w:val="nil"/>
            </w:tcBorders>
            <w:shd w:val="clear" w:color="auto" w:fill="auto"/>
          </w:tcPr>
          <w:p w14:paraId="7E45306E" w14:textId="77777777" w:rsidR="00E57647" w:rsidRPr="00F72CD4" w:rsidRDefault="00E57647" w:rsidP="000D2D5A">
            <w:pPr>
              <w:pStyle w:val="TAL"/>
              <w:rPr>
                <w:rFonts w:eastAsia="SimSun"/>
              </w:rPr>
            </w:pPr>
          </w:p>
        </w:tc>
        <w:tc>
          <w:tcPr>
            <w:tcW w:w="3654" w:type="dxa"/>
            <w:shd w:val="clear" w:color="auto" w:fill="auto"/>
          </w:tcPr>
          <w:p w14:paraId="3F5FDD2E" w14:textId="77777777" w:rsidR="00E57647" w:rsidRPr="00F72CD4" w:rsidRDefault="00E57647" w:rsidP="000D2D5A">
            <w:pPr>
              <w:pStyle w:val="TAL"/>
              <w:rPr>
                <w:rFonts w:eastAsia="SimSun"/>
              </w:rPr>
            </w:pPr>
            <w:r w:rsidRPr="00F72CD4">
              <w:rPr>
                <w:rFonts w:eastAsia="SimSun"/>
              </w:rPr>
              <w:t>Resource allocation type</w:t>
            </w:r>
          </w:p>
        </w:tc>
        <w:tc>
          <w:tcPr>
            <w:tcW w:w="802" w:type="dxa"/>
            <w:shd w:val="clear" w:color="auto" w:fill="auto"/>
          </w:tcPr>
          <w:p w14:paraId="5BB4F2DE" w14:textId="77777777" w:rsidR="00E57647" w:rsidRPr="00F72CD4" w:rsidRDefault="00E57647" w:rsidP="000D2D5A">
            <w:pPr>
              <w:pStyle w:val="TAL"/>
              <w:rPr>
                <w:rFonts w:eastAsia="SimSun"/>
              </w:rPr>
            </w:pPr>
          </w:p>
        </w:tc>
        <w:tc>
          <w:tcPr>
            <w:tcW w:w="3352" w:type="dxa"/>
            <w:shd w:val="clear" w:color="auto" w:fill="auto"/>
          </w:tcPr>
          <w:p w14:paraId="47D62197" w14:textId="77777777" w:rsidR="00E57647" w:rsidRPr="00F72CD4" w:rsidRDefault="00E57647" w:rsidP="000D2D5A">
            <w:pPr>
              <w:pStyle w:val="TAL"/>
              <w:rPr>
                <w:rFonts w:eastAsia="SimSun"/>
              </w:rPr>
            </w:pPr>
            <w:r w:rsidRPr="00F72CD4">
              <w:rPr>
                <w:rFonts w:eastAsia="SimSun"/>
              </w:rPr>
              <w:t>Type 0</w:t>
            </w:r>
          </w:p>
        </w:tc>
      </w:tr>
      <w:tr w:rsidR="00E57647" w:rsidRPr="00F72CD4" w14:paraId="2BB7E033" w14:textId="77777777" w:rsidTr="00057C19">
        <w:tc>
          <w:tcPr>
            <w:tcW w:w="1813" w:type="dxa"/>
            <w:tcBorders>
              <w:top w:val="nil"/>
              <w:bottom w:val="nil"/>
            </w:tcBorders>
            <w:shd w:val="clear" w:color="auto" w:fill="auto"/>
          </w:tcPr>
          <w:p w14:paraId="558D1164" w14:textId="77777777" w:rsidR="00E57647" w:rsidRPr="00F72CD4" w:rsidRDefault="00E57647" w:rsidP="000D2D5A">
            <w:pPr>
              <w:pStyle w:val="TAL"/>
              <w:rPr>
                <w:rFonts w:eastAsia="SimSun"/>
              </w:rPr>
            </w:pPr>
          </w:p>
        </w:tc>
        <w:tc>
          <w:tcPr>
            <w:tcW w:w="3654" w:type="dxa"/>
            <w:shd w:val="clear" w:color="auto" w:fill="auto"/>
          </w:tcPr>
          <w:p w14:paraId="1FE101F8" w14:textId="77777777" w:rsidR="00E57647" w:rsidRPr="00F72CD4" w:rsidRDefault="00E57647" w:rsidP="000D2D5A">
            <w:pPr>
              <w:pStyle w:val="TAL"/>
              <w:rPr>
                <w:rFonts w:eastAsia="SimSun"/>
              </w:rPr>
            </w:pPr>
            <w:r w:rsidRPr="00F72CD4">
              <w:rPr>
                <w:rFonts w:eastAsia="SimSun"/>
              </w:rPr>
              <w:t>RBG size</w:t>
            </w:r>
          </w:p>
        </w:tc>
        <w:tc>
          <w:tcPr>
            <w:tcW w:w="802" w:type="dxa"/>
            <w:shd w:val="clear" w:color="auto" w:fill="auto"/>
          </w:tcPr>
          <w:p w14:paraId="16155C5D" w14:textId="77777777" w:rsidR="00E57647" w:rsidRPr="00F72CD4" w:rsidRDefault="00E57647" w:rsidP="000D2D5A">
            <w:pPr>
              <w:pStyle w:val="TAL"/>
              <w:rPr>
                <w:rFonts w:eastAsia="SimSun"/>
              </w:rPr>
            </w:pPr>
          </w:p>
        </w:tc>
        <w:tc>
          <w:tcPr>
            <w:tcW w:w="3352" w:type="dxa"/>
            <w:shd w:val="clear" w:color="auto" w:fill="auto"/>
          </w:tcPr>
          <w:p w14:paraId="4C852A62" w14:textId="77777777" w:rsidR="00E57647" w:rsidRPr="00F72CD4" w:rsidRDefault="00E57647" w:rsidP="000D2D5A">
            <w:pPr>
              <w:pStyle w:val="TAL"/>
              <w:rPr>
                <w:rFonts w:eastAsia="SimSun"/>
              </w:rPr>
            </w:pPr>
            <w:r w:rsidRPr="00F72CD4">
              <w:rPr>
                <w:rFonts w:eastAsia="SimSun"/>
                <w:lang w:eastAsia="zh-CN"/>
              </w:rPr>
              <w:t>Config2</w:t>
            </w:r>
          </w:p>
        </w:tc>
      </w:tr>
      <w:tr w:rsidR="00E57647" w:rsidRPr="00F72CD4" w14:paraId="1E5EADB4" w14:textId="77777777" w:rsidTr="00057C19">
        <w:tc>
          <w:tcPr>
            <w:tcW w:w="1813" w:type="dxa"/>
            <w:tcBorders>
              <w:top w:val="nil"/>
              <w:bottom w:val="nil"/>
            </w:tcBorders>
            <w:shd w:val="clear" w:color="auto" w:fill="auto"/>
          </w:tcPr>
          <w:p w14:paraId="4820BBE6" w14:textId="77777777" w:rsidR="00E57647" w:rsidRPr="00F72CD4" w:rsidRDefault="00E57647" w:rsidP="000D2D5A">
            <w:pPr>
              <w:pStyle w:val="TAL"/>
              <w:rPr>
                <w:rFonts w:eastAsia="SimSun"/>
              </w:rPr>
            </w:pPr>
          </w:p>
        </w:tc>
        <w:tc>
          <w:tcPr>
            <w:tcW w:w="3654" w:type="dxa"/>
            <w:shd w:val="clear" w:color="auto" w:fill="auto"/>
          </w:tcPr>
          <w:p w14:paraId="2AD54950" w14:textId="77777777" w:rsidR="00E57647" w:rsidRPr="00F72CD4" w:rsidRDefault="00E57647" w:rsidP="000D2D5A">
            <w:pPr>
              <w:pStyle w:val="TAL"/>
              <w:rPr>
                <w:rFonts w:eastAsia="SimSun"/>
              </w:rPr>
            </w:pPr>
            <w:r w:rsidRPr="00F72CD4">
              <w:rPr>
                <w:rFonts w:eastAsia="SimSun"/>
              </w:rPr>
              <w:t>VRB-to-PRB mapping type</w:t>
            </w:r>
          </w:p>
        </w:tc>
        <w:tc>
          <w:tcPr>
            <w:tcW w:w="802" w:type="dxa"/>
            <w:shd w:val="clear" w:color="auto" w:fill="auto"/>
          </w:tcPr>
          <w:p w14:paraId="536A44F9" w14:textId="77777777" w:rsidR="00E57647" w:rsidRPr="00F72CD4" w:rsidRDefault="00E57647" w:rsidP="000D2D5A">
            <w:pPr>
              <w:pStyle w:val="TAL"/>
              <w:rPr>
                <w:rFonts w:eastAsia="SimSun"/>
              </w:rPr>
            </w:pPr>
          </w:p>
        </w:tc>
        <w:tc>
          <w:tcPr>
            <w:tcW w:w="3352" w:type="dxa"/>
            <w:shd w:val="clear" w:color="auto" w:fill="auto"/>
          </w:tcPr>
          <w:p w14:paraId="2EE4E62A" w14:textId="77777777" w:rsidR="00E57647" w:rsidRPr="00F72CD4" w:rsidRDefault="00E57647" w:rsidP="000D2D5A">
            <w:pPr>
              <w:pStyle w:val="TAL"/>
              <w:rPr>
                <w:rFonts w:eastAsia="SimSun"/>
              </w:rPr>
            </w:pPr>
            <w:r w:rsidRPr="00F72CD4">
              <w:rPr>
                <w:rFonts w:eastAsia="SimSun"/>
              </w:rPr>
              <w:t>Non-interleaved</w:t>
            </w:r>
          </w:p>
        </w:tc>
      </w:tr>
      <w:tr w:rsidR="00E57647" w:rsidRPr="00F72CD4" w14:paraId="3DC94DE3" w14:textId="77777777" w:rsidTr="00057C19">
        <w:tc>
          <w:tcPr>
            <w:tcW w:w="1813" w:type="dxa"/>
            <w:tcBorders>
              <w:top w:val="nil"/>
              <w:bottom w:val="single" w:sz="4" w:space="0" w:color="auto"/>
            </w:tcBorders>
            <w:shd w:val="clear" w:color="auto" w:fill="auto"/>
          </w:tcPr>
          <w:p w14:paraId="313AA111" w14:textId="77777777" w:rsidR="00E57647" w:rsidRPr="00F72CD4" w:rsidRDefault="00E57647" w:rsidP="000D2D5A">
            <w:pPr>
              <w:pStyle w:val="TAL"/>
              <w:rPr>
                <w:rFonts w:eastAsia="SimSun"/>
              </w:rPr>
            </w:pPr>
          </w:p>
        </w:tc>
        <w:tc>
          <w:tcPr>
            <w:tcW w:w="3654" w:type="dxa"/>
            <w:shd w:val="clear" w:color="auto" w:fill="auto"/>
          </w:tcPr>
          <w:p w14:paraId="3141D860" w14:textId="77777777" w:rsidR="00E57647" w:rsidRPr="00F72CD4" w:rsidRDefault="00E57647" w:rsidP="000D2D5A">
            <w:pPr>
              <w:pStyle w:val="TAL"/>
              <w:rPr>
                <w:rFonts w:eastAsia="SimSun"/>
              </w:rPr>
            </w:pPr>
            <w:r w:rsidRPr="00F72CD4">
              <w:rPr>
                <w:rFonts w:eastAsia="SimSun"/>
              </w:rPr>
              <w:t>VRB-to-PRB mapping interleaver bundle size</w:t>
            </w:r>
          </w:p>
        </w:tc>
        <w:tc>
          <w:tcPr>
            <w:tcW w:w="802" w:type="dxa"/>
            <w:shd w:val="clear" w:color="auto" w:fill="auto"/>
          </w:tcPr>
          <w:p w14:paraId="4616B47D" w14:textId="77777777" w:rsidR="00E57647" w:rsidRPr="00F72CD4" w:rsidRDefault="00E57647" w:rsidP="000D2D5A">
            <w:pPr>
              <w:pStyle w:val="TAL"/>
              <w:rPr>
                <w:rFonts w:eastAsia="SimSun"/>
              </w:rPr>
            </w:pPr>
          </w:p>
        </w:tc>
        <w:tc>
          <w:tcPr>
            <w:tcW w:w="3352" w:type="dxa"/>
            <w:shd w:val="clear" w:color="auto" w:fill="auto"/>
          </w:tcPr>
          <w:p w14:paraId="7017028A" w14:textId="77777777" w:rsidR="00E57647" w:rsidRPr="00F72CD4" w:rsidRDefault="00E57647" w:rsidP="000D2D5A">
            <w:pPr>
              <w:pStyle w:val="TAL"/>
              <w:rPr>
                <w:rFonts w:eastAsia="SimSun"/>
              </w:rPr>
            </w:pPr>
            <w:r w:rsidRPr="00F72CD4">
              <w:rPr>
                <w:rFonts w:eastAsia="SimSun"/>
              </w:rPr>
              <w:t>N/A</w:t>
            </w:r>
          </w:p>
        </w:tc>
      </w:tr>
      <w:tr w:rsidR="00E57647" w:rsidRPr="00F72CD4" w14:paraId="4EB10C2C" w14:textId="77777777" w:rsidTr="00057C19">
        <w:tc>
          <w:tcPr>
            <w:tcW w:w="1813" w:type="dxa"/>
            <w:tcBorders>
              <w:bottom w:val="nil"/>
            </w:tcBorders>
            <w:shd w:val="clear" w:color="auto" w:fill="auto"/>
          </w:tcPr>
          <w:p w14:paraId="6EBDCAB7" w14:textId="77777777" w:rsidR="00E57647" w:rsidRPr="00F72CD4" w:rsidRDefault="00E57647" w:rsidP="000D2D5A">
            <w:pPr>
              <w:pStyle w:val="TAL"/>
              <w:rPr>
                <w:rFonts w:eastAsia="SimSun"/>
              </w:rPr>
            </w:pPr>
            <w:r w:rsidRPr="00F72CD4">
              <w:rPr>
                <w:rFonts w:eastAsia="SimSun"/>
              </w:rPr>
              <w:t>PDSCH DMRS configuration</w:t>
            </w:r>
          </w:p>
        </w:tc>
        <w:tc>
          <w:tcPr>
            <w:tcW w:w="3654" w:type="dxa"/>
            <w:shd w:val="clear" w:color="auto" w:fill="auto"/>
          </w:tcPr>
          <w:p w14:paraId="0216B2BD" w14:textId="77777777" w:rsidR="00E57647" w:rsidRPr="00F72CD4" w:rsidRDefault="00E57647" w:rsidP="000D2D5A">
            <w:pPr>
              <w:pStyle w:val="TAL"/>
              <w:rPr>
                <w:rFonts w:eastAsia="SimSun"/>
              </w:rPr>
            </w:pPr>
            <w:r w:rsidRPr="00F72CD4">
              <w:rPr>
                <w:rFonts w:eastAsia="SimSun"/>
              </w:rPr>
              <w:t>DMRS Type</w:t>
            </w:r>
          </w:p>
        </w:tc>
        <w:tc>
          <w:tcPr>
            <w:tcW w:w="802" w:type="dxa"/>
            <w:shd w:val="clear" w:color="auto" w:fill="auto"/>
          </w:tcPr>
          <w:p w14:paraId="3BD3B1A3" w14:textId="77777777" w:rsidR="00E57647" w:rsidRPr="00F72CD4" w:rsidRDefault="00E57647" w:rsidP="000D2D5A">
            <w:pPr>
              <w:pStyle w:val="TAL"/>
              <w:rPr>
                <w:rFonts w:eastAsia="SimSun"/>
              </w:rPr>
            </w:pPr>
          </w:p>
        </w:tc>
        <w:tc>
          <w:tcPr>
            <w:tcW w:w="3352" w:type="dxa"/>
            <w:shd w:val="clear" w:color="auto" w:fill="auto"/>
          </w:tcPr>
          <w:p w14:paraId="43527DCD" w14:textId="77777777" w:rsidR="00E57647" w:rsidRPr="00F72CD4" w:rsidRDefault="00E57647" w:rsidP="000D2D5A">
            <w:pPr>
              <w:pStyle w:val="TAL"/>
              <w:rPr>
                <w:rFonts w:eastAsia="SimSun"/>
              </w:rPr>
            </w:pPr>
            <w:r w:rsidRPr="00F72CD4">
              <w:rPr>
                <w:rFonts w:eastAsia="SimSun"/>
              </w:rPr>
              <w:t>Type 1</w:t>
            </w:r>
          </w:p>
        </w:tc>
      </w:tr>
      <w:tr w:rsidR="00E57647" w:rsidRPr="00F72CD4" w14:paraId="4E90FFF2" w14:textId="77777777" w:rsidTr="00057C19">
        <w:tc>
          <w:tcPr>
            <w:tcW w:w="1813" w:type="dxa"/>
            <w:tcBorders>
              <w:top w:val="nil"/>
              <w:bottom w:val="nil"/>
            </w:tcBorders>
            <w:shd w:val="clear" w:color="auto" w:fill="auto"/>
          </w:tcPr>
          <w:p w14:paraId="792CC0A2" w14:textId="77777777" w:rsidR="00E57647" w:rsidRPr="00F72CD4" w:rsidRDefault="00E57647" w:rsidP="000D2D5A">
            <w:pPr>
              <w:pStyle w:val="TAL"/>
              <w:rPr>
                <w:rFonts w:eastAsia="SimSun"/>
              </w:rPr>
            </w:pPr>
          </w:p>
        </w:tc>
        <w:tc>
          <w:tcPr>
            <w:tcW w:w="3654" w:type="dxa"/>
            <w:shd w:val="clear" w:color="auto" w:fill="auto"/>
          </w:tcPr>
          <w:p w14:paraId="44E70016" w14:textId="77777777" w:rsidR="00E57647" w:rsidRPr="00F72CD4" w:rsidRDefault="00E57647" w:rsidP="000D2D5A">
            <w:pPr>
              <w:pStyle w:val="TAL"/>
              <w:rPr>
                <w:rFonts w:eastAsia="SimSun"/>
              </w:rPr>
            </w:pPr>
            <w:r w:rsidRPr="00F72CD4">
              <w:rPr>
                <w:rFonts w:eastAsia="SimSun"/>
              </w:rPr>
              <w:t>Number of additional DMRS</w:t>
            </w:r>
          </w:p>
        </w:tc>
        <w:tc>
          <w:tcPr>
            <w:tcW w:w="802" w:type="dxa"/>
            <w:shd w:val="clear" w:color="auto" w:fill="auto"/>
          </w:tcPr>
          <w:p w14:paraId="6CFB21EF" w14:textId="77777777" w:rsidR="00E57647" w:rsidRPr="00F72CD4" w:rsidRDefault="00E57647" w:rsidP="000D2D5A">
            <w:pPr>
              <w:pStyle w:val="TAL"/>
              <w:rPr>
                <w:rFonts w:eastAsia="SimSun"/>
              </w:rPr>
            </w:pPr>
          </w:p>
        </w:tc>
        <w:tc>
          <w:tcPr>
            <w:tcW w:w="3352" w:type="dxa"/>
            <w:shd w:val="clear" w:color="auto" w:fill="auto"/>
          </w:tcPr>
          <w:p w14:paraId="7951B4C6" w14:textId="77777777" w:rsidR="00E57647" w:rsidRPr="00F72CD4" w:rsidRDefault="00E57647" w:rsidP="000D2D5A">
            <w:pPr>
              <w:pStyle w:val="TAL"/>
              <w:rPr>
                <w:rFonts w:eastAsia="SimSun"/>
              </w:rPr>
            </w:pPr>
            <w:r w:rsidRPr="00F72CD4">
              <w:rPr>
                <w:rFonts w:eastAsia="SimSun"/>
              </w:rPr>
              <w:t>2 for Test 1-1</w:t>
            </w:r>
            <w:r w:rsidRPr="00F72CD4">
              <w:rPr>
                <w:rFonts w:eastAsia="SimSun"/>
                <w:lang w:eastAsia="zh-CN"/>
              </w:rPr>
              <w:t>,</w:t>
            </w:r>
            <w:r w:rsidRPr="00F72CD4">
              <w:rPr>
                <w:rFonts w:eastAsia="SimSun"/>
              </w:rPr>
              <w:br/>
              <w:t>1 for other tests</w:t>
            </w:r>
          </w:p>
        </w:tc>
      </w:tr>
      <w:tr w:rsidR="00E57647" w:rsidRPr="00F72CD4" w14:paraId="2AF54010" w14:textId="77777777" w:rsidTr="00057C19">
        <w:tc>
          <w:tcPr>
            <w:tcW w:w="1813" w:type="dxa"/>
            <w:tcBorders>
              <w:top w:val="nil"/>
              <w:bottom w:val="single" w:sz="4" w:space="0" w:color="auto"/>
            </w:tcBorders>
            <w:shd w:val="clear" w:color="auto" w:fill="auto"/>
          </w:tcPr>
          <w:p w14:paraId="2BB7D609" w14:textId="77777777" w:rsidR="00E57647" w:rsidRPr="00F72CD4" w:rsidRDefault="00E57647" w:rsidP="000D2D5A">
            <w:pPr>
              <w:pStyle w:val="TAL"/>
              <w:rPr>
                <w:rFonts w:eastAsia="SimSun"/>
              </w:rPr>
            </w:pPr>
          </w:p>
        </w:tc>
        <w:tc>
          <w:tcPr>
            <w:tcW w:w="3654" w:type="dxa"/>
            <w:shd w:val="clear" w:color="auto" w:fill="auto"/>
          </w:tcPr>
          <w:p w14:paraId="469AD90E" w14:textId="77777777" w:rsidR="00E57647" w:rsidRPr="00F72CD4" w:rsidRDefault="00E57647" w:rsidP="000D2D5A">
            <w:pPr>
              <w:pStyle w:val="TAL"/>
              <w:rPr>
                <w:rFonts w:eastAsia="SimSun"/>
              </w:rPr>
            </w:pPr>
            <w:r w:rsidRPr="00F72CD4">
              <w:rPr>
                <w:rFonts w:eastAsia="SimSun"/>
              </w:rPr>
              <w:t>Maximum number of OFDM symbols for DL front loaded DMRS</w:t>
            </w:r>
          </w:p>
        </w:tc>
        <w:tc>
          <w:tcPr>
            <w:tcW w:w="802" w:type="dxa"/>
            <w:shd w:val="clear" w:color="auto" w:fill="auto"/>
          </w:tcPr>
          <w:p w14:paraId="3D85DA5C" w14:textId="77777777" w:rsidR="00E57647" w:rsidRPr="00F72CD4" w:rsidRDefault="00E57647" w:rsidP="000D2D5A">
            <w:pPr>
              <w:pStyle w:val="TAL"/>
              <w:rPr>
                <w:rFonts w:eastAsia="SimSun"/>
              </w:rPr>
            </w:pPr>
          </w:p>
        </w:tc>
        <w:tc>
          <w:tcPr>
            <w:tcW w:w="3352" w:type="dxa"/>
            <w:shd w:val="clear" w:color="auto" w:fill="auto"/>
          </w:tcPr>
          <w:p w14:paraId="5316C0F4" w14:textId="77777777" w:rsidR="00E57647" w:rsidRPr="00F72CD4" w:rsidRDefault="00E57647" w:rsidP="000D2D5A">
            <w:pPr>
              <w:pStyle w:val="TAL"/>
              <w:rPr>
                <w:rFonts w:eastAsia="SimSun"/>
                <w:lang w:eastAsia="zh-CN"/>
              </w:rPr>
            </w:pPr>
            <w:r w:rsidRPr="00F72CD4">
              <w:rPr>
                <w:rFonts w:eastAsia="SimSun"/>
                <w:lang w:eastAsia="zh-CN"/>
              </w:rPr>
              <w:t>1</w:t>
            </w:r>
          </w:p>
        </w:tc>
      </w:tr>
      <w:tr w:rsidR="00E57647" w:rsidRPr="00F72CD4" w14:paraId="3B2BE1EE" w14:textId="77777777" w:rsidTr="00057C19">
        <w:tc>
          <w:tcPr>
            <w:tcW w:w="1813" w:type="dxa"/>
            <w:tcBorders>
              <w:bottom w:val="nil"/>
            </w:tcBorders>
            <w:shd w:val="clear" w:color="auto" w:fill="auto"/>
          </w:tcPr>
          <w:p w14:paraId="1DA75D1D" w14:textId="77777777" w:rsidR="00E57647" w:rsidRPr="00F72CD4" w:rsidRDefault="00E57647" w:rsidP="000D2D5A">
            <w:pPr>
              <w:pStyle w:val="TAL"/>
              <w:rPr>
                <w:rFonts w:eastAsia="SimSun"/>
                <w:lang w:eastAsia="zh-CN"/>
              </w:rPr>
            </w:pPr>
            <w:r w:rsidRPr="00F72CD4">
              <w:rPr>
                <w:rFonts w:eastAsia="SimSun"/>
                <w:lang w:eastAsia="zh-CN"/>
              </w:rPr>
              <w:t>CSI-RS for tracking</w:t>
            </w:r>
          </w:p>
        </w:tc>
        <w:tc>
          <w:tcPr>
            <w:tcW w:w="3654" w:type="dxa"/>
            <w:shd w:val="clear" w:color="auto" w:fill="auto"/>
          </w:tcPr>
          <w:p w14:paraId="38ABD6F6" w14:textId="77777777" w:rsidR="00E57647" w:rsidRPr="00F72CD4" w:rsidRDefault="00E57647" w:rsidP="000D2D5A">
            <w:pPr>
              <w:pStyle w:val="TAL"/>
              <w:rPr>
                <w:rFonts w:eastAsia="SimSun"/>
              </w:rPr>
            </w:pPr>
            <w:r w:rsidRPr="00F72CD4">
              <w:rPr>
                <w:rFonts w:eastAsia="SimSun"/>
              </w:rPr>
              <w:t>CSI-RS periodicity</w:t>
            </w:r>
          </w:p>
        </w:tc>
        <w:tc>
          <w:tcPr>
            <w:tcW w:w="802" w:type="dxa"/>
            <w:shd w:val="clear" w:color="auto" w:fill="auto"/>
          </w:tcPr>
          <w:p w14:paraId="33626266" w14:textId="77777777" w:rsidR="00E57647" w:rsidRPr="00F72CD4" w:rsidRDefault="00E57647" w:rsidP="000D2D5A">
            <w:pPr>
              <w:pStyle w:val="TAL"/>
              <w:rPr>
                <w:rFonts w:eastAsia="SimSun"/>
              </w:rPr>
            </w:pPr>
            <w:r w:rsidRPr="00F72CD4">
              <w:rPr>
                <w:rFonts w:eastAsia="SimSun"/>
              </w:rPr>
              <w:t>Slots</w:t>
            </w:r>
          </w:p>
        </w:tc>
        <w:tc>
          <w:tcPr>
            <w:tcW w:w="3352" w:type="dxa"/>
            <w:shd w:val="clear" w:color="auto" w:fill="auto"/>
          </w:tcPr>
          <w:p w14:paraId="6065C463" w14:textId="77777777" w:rsidR="00E57647" w:rsidRPr="00F72CD4" w:rsidDel="007B13C5" w:rsidRDefault="00E57647" w:rsidP="000D2D5A">
            <w:pPr>
              <w:pStyle w:val="TAL"/>
              <w:rPr>
                <w:rFonts w:eastAsia="SimSun"/>
              </w:rPr>
            </w:pPr>
            <w:r w:rsidRPr="00F72CD4">
              <w:rPr>
                <w:rFonts w:eastAsia="SimSun"/>
              </w:rPr>
              <w:t>Table 5.2-1</w:t>
            </w:r>
          </w:p>
        </w:tc>
      </w:tr>
      <w:tr w:rsidR="00E57647" w:rsidRPr="00F72CD4" w14:paraId="72509A0D" w14:textId="77777777" w:rsidTr="00057C19">
        <w:tc>
          <w:tcPr>
            <w:tcW w:w="1813" w:type="dxa"/>
            <w:tcBorders>
              <w:top w:val="nil"/>
            </w:tcBorders>
            <w:shd w:val="clear" w:color="auto" w:fill="auto"/>
          </w:tcPr>
          <w:p w14:paraId="1D874ABE" w14:textId="77777777" w:rsidR="00E57647" w:rsidRPr="00F72CD4" w:rsidRDefault="00E57647" w:rsidP="000D2D5A">
            <w:pPr>
              <w:pStyle w:val="TAL"/>
              <w:rPr>
                <w:rFonts w:eastAsia="SimSun"/>
              </w:rPr>
            </w:pPr>
          </w:p>
        </w:tc>
        <w:tc>
          <w:tcPr>
            <w:tcW w:w="3654" w:type="dxa"/>
            <w:shd w:val="clear" w:color="auto" w:fill="auto"/>
          </w:tcPr>
          <w:p w14:paraId="6A4B2859" w14:textId="77777777" w:rsidR="00E57647" w:rsidRPr="00F72CD4" w:rsidRDefault="00E57647" w:rsidP="000D2D5A">
            <w:pPr>
              <w:pStyle w:val="TAL"/>
              <w:rPr>
                <w:rFonts w:eastAsia="SimSun"/>
              </w:rPr>
            </w:pPr>
            <w:r w:rsidRPr="00F72CD4">
              <w:rPr>
                <w:rFonts w:eastAsia="SimSun"/>
              </w:rPr>
              <w:t>CSI-RS offset</w:t>
            </w:r>
          </w:p>
        </w:tc>
        <w:tc>
          <w:tcPr>
            <w:tcW w:w="802" w:type="dxa"/>
            <w:shd w:val="clear" w:color="auto" w:fill="auto"/>
          </w:tcPr>
          <w:p w14:paraId="6057C98E" w14:textId="77777777" w:rsidR="00E57647" w:rsidRPr="00F72CD4" w:rsidRDefault="00E57647" w:rsidP="000D2D5A">
            <w:pPr>
              <w:pStyle w:val="TAL"/>
              <w:rPr>
                <w:rFonts w:eastAsia="SimSun"/>
              </w:rPr>
            </w:pPr>
            <w:r w:rsidRPr="00F72CD4">
              <w:rPr>
                <w:rFonts w:eastAsia="SimSun"/>
              </w:rPr>
              <w:t>Slots</w:t>
            </w:r>
          </w:p>
        </w:tc>
        <w:tc>
          <w:tcPr>
            <w:tcW w:w="3352" w:type="dxa"/>
            <w:shd w:val="clear" w:color="auto" w:fill="auto"/>
          </w:tcPr>
          <w:p w14:paraId="22DC23A8" w14:textId="77777777" w:rsidR="00E57647" w:rsidRPr="00F72CD4" w:rsidDel="007B13C5" w:rsidRDefault="00E57647" w:rsidP="000D2D5A">
            <w:pPr>
              <w:pStyle w:val="TAL"/>
              <w:rPr>
                <w:rFonts w:eastAsia="SimSun"/>
              </w:rPr>
            </w:pPr>
            <w:r w:rsidRPr="00F72CD4">
              <w:rPr>
                <w:rFonts w:eastAsia="SimSun"/>
              </w:rPr>
              <w:t>Table 5.2-1</w:t>
            </w:r>
          </w:p>
        </w:tc>
      </w:tr>
      <w:tr w:rsidR="00E57647" w:rsidRPr="00F72CD4" w14:paraId="7B2C933F"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932E381" w14:textId="77777777" w:rsidR="00E57647" w:rsidRPr="00F72CD4" w:rsidRDefault="00E57647"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04E8C3A"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3B1E861" w14:textId="61F52EAD" w:rsidR="00E57647" w:rsidRPr="00F72CD4" w:rsidRDefault="00E57647" w:rsidP="000D2D5A">
            <w:pPr>
              <w:pStyle w:val="TAL"/>
              <w:rPr>
                <w:rFonts w:eastAsia="SimSun"/>
              </w:rPr>
            </w:pPr>
            <w:r w:rsidRPr="00F72CD4">
              <w:rPr>
                <w:rFonts w:eastAsia="SimSun"/>
              </w:rPr>
              <w:t>4</w:t>
            </w:r>
          </w:p>
        </w:tc>
      </w:tr>
      <w:tr w:rsidR="00E57647" w:rsidRPr="00F72CD4" w14:paraId="39585E8F"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819D90F" w14:textId="77777777" w:rsidR="00E57647" w:rsidRPr="00F72CD4" w:rsidRDefault="00E57647"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2A91A59"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C649295" w14:textId="77777777" w:rsidR="00E57647" w:rsidRPr="00F72CD4" w:rsidRDefault="00E57647" w:rsidP="000D2D5A">
            <w:pPr>
              <w:pStyle w:val="TAL"/>
              <w:rPr>
                <w:rFonts w:eastAsia="SimSun"/>
                <w:lang w:eastAsia="zh-CN"/>
              </w:rPr>
            </w:pPr>
            <w:r w:rsidRPr="00F72CD4">
              <w:rPr>
                <w:rFonts w:eastAsia="SimSun"/>
                <w:lang w:eastAsia="zh-CN"/>
              </w:rPr>
              <w:t>2</w:t>
            </w:r>
          </w:p>
        </w:tc>
      </w:tr>
    </w:tbl>
    <w:p w14:paraId="0E305451" w14:textId="77777777" w:rsidR="00E57647" w:rsidRPr="00F72CD4" w:rsidRDefault="00E57647" w:rsidP="000D2D5A">
      <w:pPr>
        <w:rPr>
          <w:rFonts w:eastAsia="SimSun"/>
        </w:rPr>
      </w:pPr>
    </w:p>
    <w:p w14:paraId="6F1F5C06" w14:textId="77777777" w:rsidR="00E57647" w:rsidRPr="00F72CD4" w:rsidRDefault="00E57647" w:rsidP="000D2D5A">
      <w:pPr>
        <w:pStyle w:val="TH"/>
      </w:pPr>
      <w:r w:rsidRPr="00F72CD4">
        <w:t xml:space="preserve">Table </w:t>
      </w:r>
      <w:bookmarkStart w:id="435" w:name="_Hlk116562147"/>
      <w:r w:rsidRPr="00F72CD4">
        <w:t>5.2.1.1.1.3-3</w:t>
      </w:r>
      <w:bookmarkEnd w:id="435"/>
      <w:r w:rsidRPr="00F72CD4">
        <w:t>: Minimum performance for Rank 1</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E57647" w:rsidRPr="00F72CD4" w14:paraId="449D1EC5" w14:textId="77777777" w:rsidTr="0000609A">
        <w:trPr>
          <w:trHeight w:val="375"/>
        </w:trPr>
        <w:tc>
          <w:tcPr>
            <w:tcW w:w="333" w:type="pct"/>
            <w:tcBorders>
              <w:bottom w:val="nil"/>
            </w:tcBorders>
            <w:shd w:val="clear" w:color="auto" w:fill="FFFFFF"/>
          </w:tcPr>
          <w:p w14:paraId="211A3FA7" w14:textId="77777777" w:rsidR="00E57647" w:rsidRPr="00F72CD4" w:rsidRDefault="00E57647" w:rsidP="000D2D5A">
            <w:pPr>
              <w:pStyle w:val="TAH"/>
              <w:rPr>
                <w:rFonts w:eastAsia="SimSun"/>
              </w:rPr>
            </w:pPr>
            <w:r w:rsidRPr="00F72CD4">
              <w:rPr>
                <w:rFonts w:eastAsia="SimSun"/>
              </w:rPr>
              <w:t>Test num.</w:t>
            </w:r>
          </w:p>
        </w:tc>
        <w:tc>
          <w:tcPr>
            <w:tcW w:w="858" w:type="pct"/>
            <w:tcBorders>
              <w:bottom w:val="nil"/>
            </w:tcBorders>
            <w:shd w:val="clear" w:color="auto" w:fill="FFFFFF"/>
          </w:tcPr>
          <w:p w14:paraId="0708ABAF" w14:textId="77777777" w:rsidR="00E57647" w:rsidRPr="00F72CD4" w:rsidRDefault="00E57647"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72AF0D05" w14:textId="77777777" w:rsidR="00E57647" w:rsidRPr="00F72CD4" w:rsidRDefault="00E57647"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6" w:type="pct"/>
            <w:tcBorders>
              <w:bottom w:val="nil"/>
            </w:tcBorders>
            <w:shd w:val="clear" w:color="auto" w:fill="FFFFFF"/>
          </w:tcPr>
          <w:p w14:paraId="40937EB7" w14:textId="77777777" w:rsidR="00E57647" w:rsidRPr="00F72CD4" w:rsidRDefault="00E57647"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711" w:type="pct"/>
            <w:tcBorders>
              <w:bottom w:val="nil"/>
            </w:tcBorders>
            <w:shd w:val="clear" w:color="auto" w:fill="FFFFFF"/>
          </w:tcPr>
          <w:p w14:paraId="7570FCBB" w14:textId="77777777" w:rsidR="00E57647" w:rsidRPr="00F72CD4" w:rsidRDefault="00E57647" w:rsidP="000D2D5A">
            <w:pPr>
              <w:pStyle w:val="TAH"/>
              <w:rPr>
                <w:rFonts w:eastAsia="SimSun"/>
              </w:rPr>
            </w:pPr>
            <w:r w:rsidRPr="00F72CD4">
              <w:rPr>
                <w:rFonts w:eastAsia="SimSun"/>
              </w:rPr>
              <w:t>Propagation condition</w:t>
            </w:r>
          </w:p>
        </w:tc>
        <w:tc>
          <w:tcPr>
            <w:tcW w:w="804" w:type="pct"/>
            <w:tcBorders>
              <w:bottom w:val="nil"/>
            </w:tcBorders>
            <w:shd w:val="clear" w:color="auto" w:fill="FFFFFF"/>
          </w:tcPr>
          <w:p w14:paraId="0A9C925D" w14:textId="77777777" w:rsidR="00E57647" w:rsidRPr="00F72CD4" w:rsidRDefault="00E57647" w:rsidP="000D2D5A">
            <w:pPr>
              <w:pStyle w:val="TAH"/>
              <w:rPr>
                <w:rFonts w:eastAsia="SimSun"/>
              </w:rPr>
            </w:pPr>
            <w:r w:rsidRPr="00F72CD4">
              <w:rPr>
                <w:rFonts w:eastAsia="SimSun"/>
              </w:rPr>
              <w:t>Correlation matrix and antenna configuration</w:t>
            </w:r>
          </w:p>
        </w:tc>
        <w:tc>
          <w:tcPr>
            <w:tcW w:w="1103" w:type="pct"/>
            <w:gridSpan w:val="2"/>
            <w:shd w:val="clear" w:color="auto" w:fill="FFFFFF"/>
          </w:tcPr>
          <w:p w14:paraId="33A7BA26" w14:textId="77777777" w:rsidR="00E57647" w:rsidRPr="00F72CD4" w:rsidRDefault="00E57647" w:rsidP="000D2D5A">
            <w:pPr>
              <w:pStyle w:val="TAH"/>
              <w:rPr>
                <w:rFonts w:eastAsia="SimSun"/>
              </w:rPr>
            </w:pPr>
            <w:r w:rsidRPr="00F72CD4">
              <w:rPr>
                <w:rFonts w:eastAsia="SimSun"/>
              </w:rPr>
              <w:t>Reference value</w:t>
            </w:r>
          </w:p>
        </w:tc>
      </w:tr>
      <w:tr w:rsidR="00E57647" w:rsidRPr="00F72CD4" w14:paraId="474878D4" w14:textId="77777777" w:rsidTr="0000609A">
        <w:trPr>
          <w:trHeight w:val="375"/>
        </w:trPr>
        <w:tc>
          <w:tcPr>
            <w:tcW w:w="333" w:type="pct"/>
            <w:tcBorders>
              <w:top w:val="nil"/>
            </w:tcBorders>
            <w:shd w:val="clear" w:color="auto" w:fill="FFFFFF"/>
          </w:tcPr>
          <w:p w14:paraId="5AB232AC" w14:textId="77777777" w:rsidR="00E57647" w:rsidRPr="00F72CD4" w:rsidRDefault="00E57647" w:rsidP="000D2D5A">
            <w:pPr>
              <w:pStyle w:val="TAH"/>
              <w:rPr>
                <w:rFonts w:eastAsia="SimSun"/>
              </w:rPr>
            </w:pPr>
          </w:p>
        </w:tc>
        <w:tc>
          <w:tcPr>
            <w:tcW w:w="858" w:type="pct"/>
            <w:tcBorders>
              <w:top w:val="nil"/>
            </w:tcBorders>
            <w:shd w:val="clear" w:color="auto" w:fill="FFFFFF"/>
          </w:tcPr>
          <w:p w14:paraId="014ED8CA" w14:textId="77777777" w:rsidR="00E57647" w:rsidRPr="00F72CD4" w:rsidRDefault="00E57647" w:rsidP="000D2D5A">
            <w:pPr>
              <w:pStyle w:val="TAH"/>
              <w:rPr>
                <w:rFonts w:eastAsia="SimSun"/>
              </w:rPr>
            </w:pPr>
          </w:p>
        </w:tc>
        <w:tc>
          <w:tcPr>
            <w:tcW w:w="585" w:type="pct"/>
            <w:tcBorders>
              <w:top w:val="nil"/>
            </w:tcBorders>
            <w:shd w:val="clear" w:color="auto" w:fill="FFFFFF"/>
          </w:tcPr>
          <w:p w14:paraId="48DF6ADD" w14:textId="77777777" w:rsidR="00E57647" w:rsidRPr="00F72CD4" w:rsidRDefault="00E57647" w:rsidP="000D2D5A">
            <w:pPr>
              <w:pStyle w:val="TAH"/>
              <w:rPr>
                <w:rFonts w:eastAsia="SimSun"/>
              </w:rPr>
            </w:pPr>
          </w:p>
        </w:tc>
        <w:tc>
          <w:tcPr>
            <w:tcW w:w="606" w:type="pct"/>
            <w:tcBorders>
              <w:top w:val="nil"/>
            </w:tcBorders>
            <w:shd w:val="clear" w:color="auto" w:fill="FFFFFF"/>
          </w:tcPr>
          <w:p w14:paraId="3E1383F1" w14:textId="77777777" w:rsidR="00E57647" w:rsidRPr="00F72CD4" w:rsidRDefault="00E57647" w:rsidP="000D2D5A">
            <w:pPr>
              <w:pStyle w:val="TAH"/>
              <w:rPr>
                <w:rFonts w:eastAsia="SimSun"/>
              </w:rPr>
            </w:pPr>
          </w:p>
        </w:tc>
        <w:tc>
          <w:tcPr>
            <w:tcW w:w="711" w:type="pct"/>
            <w:tcBorders>
              <w:top w:val="nil"/>
            </w:tcBorders>
            <w:shd w:val="clear" w:color="auto" w:fill="FFFFFF"/>
          </w:tcPr>
          <w:p w14:paraId="0DB989D3" w14:textId="77777777" w:rsidR="00E57647" w:rsidRPr="00F72CD4" w:rsidRDefault="00E57647" w:rsidP="000D2D5A">
            <w:pPr>
              <w:pStyle w:val="TAH"/>
              <w:rPr>
                <w:rFonts w:eastAsia="SimSun"/>
              </w:rPr>
            </w:pPr>
          </w:p>
        </w:tc>
        <w:tc>
          <w:tcPr>
            <w:tcW w:w="804" w:type="pct"/>
            <w:tcBorders>
              <w:top w:val="nil"/>
            </w:tcBorders>
            <w:shd w:val="clear" w:color="auto" w:fill="FFFFFF"/>
          </w:tcPr>
          <w:p w14:paraId="21E90BE4" w14:textId="77777777" w:rsidR="00E57647" w:rsidRPr="00F72CD4" w:rsidRDefault="00E57647" w:rsidP="000D2D5A">
            <w:pPr>
              <w:pStyle w:val="TAH"/>
              <w:rPr>
                <w:rFonts w:eastAsia="SimSun"/>
              </w:rPr>
            </w:pPr>
          </w:p>
        </w:tc>
        <w:tc>
          <w:tcPr>
            <w:tcW w:w="759" w:type="pct"/>
            <w:shd w:val="clear" w:color="auto" w:fill="FFFFFF"/>
          </w:tcPr>
          <w:p w14:paraId="0479F210" w14:textId="77777777" w:rsidR="00E57647" w:rsidRPr="00F72CD4" w:rsidRDefault="00E57647" w:rsidP="000D2D5A">
            <w:pPr>
              <w:pStyle w:val="TAH"/>
              <w:rPr>
                <w:rFonts w:eastAsia="SimSun"/>
              </w:rPr>
            </w:pPr>
            <w:r w:rsidRPr="00F72CD4">
              <w:rPr>
                <w:rFonts w:eastAsia="SimSun"/>
              </w:rPr>
              <w:t>Fraction of maximum throughput (%)</w:t>
            </w:r>
          </w:p>
        </w:tc>
        <w:tc>
          <w:tcPr>
            <w:tcW w:w="344" w:type="pct"/>
            <w:shd w:val="clear" w:color="auto" w:fill="FFFFFF"/>
          </w:tcPr>
          <w:p w14:paraId="5548072F" w14:textId="77777777" w:rsidR="00E57647" w:rsidRPr="00F72CD4" w:rsidRDefault="00E57647" w:rsidP="000D2D5A">
            <w:pPr>
              <w:pStyle w:val="TAH"/>
              <w:rPr>
                <w:rFonts w:eastAsia="SimSun"/>
              </w:rPr>
            </w:pPr>
            <w:r w:rsidRPr="00F72CD4">
              <w:rPr>
                <w:rFonts w:eastAsia="SimSun"/>
              </w:rPr>
              <w:t>SNR (dB)</w:t>
            </w:r>
          </w:p>
        </w:tc>
      </w:tr>
      <w:tr w:rsidR="00E57647" w:rsidRPr="00F72CD4" w14:paraId="540386E9" w14:textId="77777777" w:rsidTr="0000609A">
        <w:trPr>
          <w:trHeight w:val="189"/>
        </w:trPr>
        <w:tc>
          <w:tcPr>
            <w:tcW w:w="333" w:type="pct"/>
            <w:shd w:val="clear" w:color="auto" w:fill="FFFFFF"/>
          </w:tcPr>
          <w:p w14:paraId="4250464A" w14:textId="77777777" w:rsidR="00E57647" w:rsidRPr="00F72CD4" w:rsidRDefault="00E57647" w:rsidP="000D2D5A">
            <w:pPr>
              <w:pStyle w:val="TAL"/>
              <w:rPr>
                <w:rFonts w:eastAsia="SimSun"/>
              </w:rPr>
            </w:pPr>
            <w:r w:rsidRPr="00F72CD4">
              <w:rPr>
                <w:rFonts w:eastAsia="SimSun"/>
              </w:rPr>
              <w:t>1-1</w:t>
            </w:r>
          </w:p>
        </w:tc>
        <w:tc>
          <w:tcPr>
            <w:tcW w:w="858" w:type="pct"/>
            <w:shd w:val="clear" w:color="auto" w:fill="FFFFFF"/>
          </w:tcPr>
          <w:p w14:paraId="1CA56697" w14:textId="77777777" w:rsidR="00E57647" w:rsidRPr="00F72CD4" w:rsidRDefault="00E57647" w:rsidP="000D2D5A">
            <w:pPr>
              <w:pStyle w:val="TAL"/>
              <w:rPr>
                <w:rFonts w:eastAsia="SimSun"/>
              </w:rPr>
            </w:pPr>
            <w:r w:rsidRPr="00F72CD4">
              <w:rPr>
                <w:rFonts w:eastAsia="SimSun"/>
              </w:rPr>
              <w:t>R.PDSCH.1-1.1 FDD</w:t>
            </w:r>
          </w:p>
          <w:p w14:paraId="105D834E" w14:textId="60B4B90D" w:rsidR="00E57647" w:rsidRPr="00F72CD4" w:rsidRDefault="00E57647" w:rsidP="000D2D5A">
            <w:pPr>
              <w:pStyle w:val="TAL"/>
              <w:rPr>
                <w:rFonts w:eastAsia="SimSun"/>
              </w:rPr>
            </w:pPr>
            <w:r w:rsidRPr="00F72CD4">
              <w:rPr>
                <w:rFonts w:eastAsia="SimSun"/>
              </w:rPr>
              <w:t>R.PDSCH.</w:t>
            </w:r>
            <w:r w:rsidR="009B3ED0" w:rsidRPr="00F72CD4">
              <w:rPr>
                <w:rFonts w:eastAsia="SimSun"/>
              </w:rPr>
              <w:t>1-1.1</w:t>
            </w:r>
            <w:r w:rsidRPr="00F72CD4">
              <w:rPr>
                <w:rFonts w:eastAsia="SimSun"/>
              </w:rPr>
              <w:t xml:space="preserve">  HD-FDD</w:t>
            </w:r>
          </w:p>
        </w:tc>
        <w:tc>
          <w:tcPr>
            <w:tcW w:w="585" w:type="pct"/>
            <w:shd w:val="clear" w:color="auto" w:fill="FFFFFF"/>
          </w:tcPr>
          <w:p w14:paraId="6E82EFA5"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tcPr>
          <w:p w14:paraId="30308281" w14:textId="77777777" w:rsidR="00E57647" w:rsidRPr="00F72CD4" w:rsidRDefault="00E57647" w:rsidP="000D2D5A">
            <w:pPr>
              <w:pStyle w:val="TAL"/>
              <w:rPr>
                <w:rFonts w:eastAsia="SimSun"/>
              </w:rPr>
            </w:pPr>
            <w:r w:rsidRPr="00F72CD4">
              <w:rPr>
                <w:rFonts w:eastAsia="SimSun"/>
              </w:rPr>
              <w:t>QPSK, 0.30</w:t>
            </w:r>
          </w:p>
        </w:tc>
        <w:tc>
          <w:tcPr>
            <w:tcW w:w="711" w:type="pct"/>
            <w:shd w:val="clear" w:color="auto" w:fill="FFFFFF"/>
          </w:tcPr>
          <w:p w14:paraId="500B688D" w14:textId="77777777" w:rsidR="00E57647" w:rsidRPr="00F72CD4" w:rsidRDefault="00E57647" w:rsidP="000D2D5A">
            <w:pPr>
              <w:pStyle w:val="TAL"/>
              <w:rPr>
                <w:rFonts w:eastAsia="SimSun"/>
              </w:rPr>
            </w:pPr>
            <w:r w:rsidRPr="00F72CD4">
              <w:rPr>
                <w:rFonts w:eastAsia="SimSun"/>
              </w:rPr>
              <w:t>TDLB100-400</w:t>
            </w:r>
          </w:p>
        </w:tc>
        <w:tc>
          <w:tcPr>
            <w:tcW w:w="804" w:type="pct"/>
            <w:shd w:val="clear" w:color="auto" w:fill="FFFFFF"/>
          </w:tcPr>
          <w:p w14:paraId="60B6D352"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tcPr>
          <w:p w14:paraId="60D5D26B"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tcPr>
          <w:p w14:paraId="05F646B7" w14:textId="49DCE2B8" w:rsidR="00E57647" w:rsidRPr="00F72CD4" w:rsidRDefault="00E57647" w:rsidP="000D2D5A">
            <w:pPr>
              <w:pStyle w:val="TAL"/>
              <w:rPr>
                <w:rFonts w:eastAsia="SimSun"/>
              </w:rPr>
            </w:pPr>
            <w:r w:rsidRPr="00F72CD4">
              <w:rPr>
                <w:rFonts w:eastAsia="SimSun"/>
              </w:rPr>
              <w:t>3.7</w:t>
            </w:r>
          </w:p>
        </w:tc>
      </w:tr>
      <w:tr w:rsidR="00E57647" w:rsidRPr="00F72CD4" w14:paraId="3978449E" w14:textId="77777777" w:rsidTr="0000609A">
        <w:trPr>
          <w:trHeight w:val="189"/>
        </w:trPr>
        <w:tc>
          <w:tcPr>
            <w:tcW w:w="333" w:type="pct"/>
            <w:shd w:val="clear" w:color="auto" w:fill="FFFFFF"/>
          </w:tcPr>
          <w:p w14:paraId="265B8DD6" w14:textId="77777777" w:rsidR="00E57647" w:rsidRPr="00F72CD4" w:rsidRDefault="00E57647" w:rsidP="000D2D5A">
            <w:pPr>
              <w:pStyle w:val="TAL"/>
              <w:rPr>
                <w:rFonts w:eastAsia="SimSun"/>
              </w:rPr>
            </w:pPr>
            <w:r w:rsidRPr="00F72CD4">
              <w:rPr>
                <w:rFonts w:eastAsia="SimSun"/>
              </w:rPr>
              <w:t>1-2</w:t>
            </w:r>
          </w:p>
        </w:tc>
        <w:tc>
          <w:tcPr>
            <w:tcW w:w="858" w:type="pct"/>
            <w:shd w:val="clear" w:color="auto" w:fill="FFFFFF"/>
          </w:tcPr>
          <w:p w14:paraId="215D0184" w14:textId="77777777" w:rsidR="00E57647" w:rsidRPr="00F72CD4" w:rsidRDefault="00E57647" w:rsidP="000D2D5A">
            <w:pPr>
              <w:pStyle w:val="TAL"/>
              <w:rPr>
                <w:rFonts w:eastAsia="SimSun"/>
              </w:rPr>
            </w:pPr>
            <w:r w:rsidRPr="00F72CD4">
              <w:rPr>
                <w:rFonts w:eastAsia="SimSun"/>
              </w:rPr>
              <w:t>R.PDSCH.1-2.1 FDD</w:t>
            </w:r>
          </w:p>
          <w:p w14:paraId="080FF654" w14:textId="07B43E4A" w:rsidR="00E57647" w:rsidRPr="00F72CD4" w:rsidRDefault="00E57647" w:rsidP="000D2D5A">
            <w:pPr>
              <w:pStyle w:val="TAL"/>
              <w:rPr>
                <w:rFonts w:eastAsia="SimSun"/>
              </w:rPr>
            </w:pPr>
            <w:r w:rsidRPr="00F72CD4">
              <w:rPr>
                <w:rFonts w:eastAsia="SimSun"/>
              </w:rPr>
              <w:t>R.PDSCH.</w:t>
            </w:r>
            <w:r w:rsidR="009B3ED0" w:rsidRPr="00F72CD4">
              <w:rPr>
                <w:rFonts w:eastAsia="SimSun"/>
              </w:rPr>
              <w:t>1-1.2</w:t>
            </w:r>
            <w:r w:rsidRPr="00F72CD4">
              <w:rPr>
                <w:rFonts w:eastAsia="SimSun"/>
              </w:rPr>
              <w:t xml:space="preserve"> HD-FDD</w:t>
            </w:r>
          </w:p>
        </w:tc>
        <w:tc>
          <w:tcPr>
            <w:tcW w:w="585" w:type="pct"/>
            <w:shd w:val="clear" w:color="auto" w:fill="FFFFFF"/>
          </w:tcPr>
          <w:p w14:paraId="6769B208"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tcPr>
          <w:p w14:paraId="5CDFBB9D" w14:textId="77777777" w:rsidR="00E57647" w:rsidRPr="00F72CD4" w:rsidRDefault="00E57647" w:rsidP="000D2D5A">
            <w:pPr>
              <w:pStyle w:val="TAL"/>
              <w:rPr>
                <w:rFonts w:eastAsia="SimSun"/>
              </w:rPr>
            </w:pPr>
            <w:r w:rsidRPr="00F72CD4">
              <w:rPr>
                <w:rFonts w:eastAsia="SimSun"/>
              </w:rPr>
              <w:t>16QAM, 0.48</w:t>
            </w:r>
          </w:p>
        </w:tc>
        <w:tc>
          <w:tcPr>
            <w:tcW w:w="711" w:type="pct"/>
            <w:shd w:val="clear" w:color="auto" w:fill="FFFFFF"/>
          </w:tcPr>
          <w:p w14:paraId="0E2D66A8" w14:textId="77777777" w:rsidR="00E57647" w:rsidRPr="00F72CD4" w:rsidRDefault="00E57647" w:rsidP="000D2D5A">
            <w:pPr>
              <w:pStyle w:val="TAL"/>
              <w:rPr>
                <w:rFonts w:eastAsia="SimSun"/>
              </w:rPr>
            </w:pPr>
            <w:r w:rsidRPr="00F72CD4">
              <w:rPr>
                <w:rFonts w:eastAsia="SimSun"/>
              </w:rPr>
              <w:t>TDLC300-100</w:t>
            </w:r>
          </w:p>
        </w:tc>
        <w:tc>
          <w:tcPr>
            <w:tcW w:w="804" w:type="pct"/>
            <w:shd w:val="clear" w:color="auto" w:fill="FFFFFF"/>
          </w:tcPr>
          <w:p w14:paraId="7EC7EEBA"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tcPr>
          <w:p w14:paraId="571E6282"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tcPr>
          <w:p w14:paraId="43B608B1" w14:textId="282E58DC" w:rsidR="00E57647" w:rsidRPr="00F72CD4" w:rsidRDefault="00E57647" w:rsidP="000D2D5A">
            <w:pPr>
              <w:pStyle w:val="TAL"/>
              <w:rPr>
                <w:rFonts w:eastAsia="SimSun"/>
                <w:lang w:eastAsia="zh-CN"/>
              </w:rPr>
            </w:pPr>
            <w:r w:rsidRPr="00F72CD4">
              <w:rPr>
                <w:rFonts w:eastAsia="SimSun"/>
              </w:rPr>
              <w:t>12.2</w:t>
            </w:r>
          </w:p>
        </w:tc>
      </w:tr>
      <w:tr w:rsidR="00E57647" w:rsidRPr="00F72CD4" w14:paraId="7A65B64F" w14:textId="77777777" w:rsidTr="0000609A">
        <w:trPr>
          <w:trHeight w:val="189"/>
        </w:trPr>
        <w:tc>
          <w:tcPr>
            <w:tcW w:w="333" w:type="pct"/>
            <w:shd w:val="clear" w:color="auto" w:fill="FFFFFF"/>
            <w:vAlign w:val="center"/>
          </w:tcPr>
          <w:p w14:paraId="55ED44D4" w14:textId="77777777" w:rsidR="00E57647" w:rsidRPr="00F72CD4" w:rsidRDefault="00E57647" w:rsidP="000D2D5A">
            <w:pPr>
              <w:pStyle w:val="TAL"/>
              <w:rPr>
                <w:rFonts w:eastAsia="SimSun"/>
              </w:rPr>
            </w:pPr>
            <w:r w:rsidRPr="00F72CD4">
              <w:rPr>
                <w:rFonts w:eastAsia="SimSun"/>
              </w:rPr>
              <w:t>1-3</w:t>
            </w:r>
          </w:p>
        </w:tc>
        <w:tc>
          <w:tcPr>
            <w:tcW w:w="858" w:type="pct"/>
            <w:shd w:val="clear" w:color="auto" w:fill="FFFFFF"/>
            <w:vAlign w:val="center"/>
          </w:tcPr>
          <w:p w14:paraId="0A765448" w14:textId="77777777" w:rsidR="00E57647" w:rsidRPr="00F72CD4" w:rsidRDefault="00E57647" w:rsidP="000D2D5A">
            <w:pPr>
              <w:pStyle w:val="TAL"/>
              <w:rPr>
                <w:rFonts w:eastAsia="SimSun"/>
              </w:rPr>
            </w:pPr>
            <w:r w:rsidRPr="00F72CD4">
              <w:rPr>
                <w:rFonts w:eastAsia="SimSun"/>
              </w:rPr>
              <w:t>R.PDSCH.1-3.5 FDD</w:t>
            </w:r>
          </w:p>
          <w:p w14:paraId="788C0AC5" w14:textId="5D80EE83" w:rsidR="00E57647" w:rsidRPr="00F72CD4" w:rsidRDefault="00E57647" w:rsidP="000D2D5A">
            <w:pPr>
              <w:pStyle w:val="TAL"/>
              <w:rPr>
                <w:rFonts w:eastAsia="SimSun"/>
              </w:rPr>
            </w:pPr>
            <w:r w:rsidRPr="00F72CD4">
              <w:rPr>
                <w:rFonts w:eastAsia="SimSun"/>
              </w:rPr>
              <w:t>R.PDSCH.</w:t>
            </w:r>
            <w:r w:rsidR="009B3ED0" w:rsidRPr="00F72CD4">
              <w:rPr>
                <w:rFonts w:eastAsia="SimSun"/>
              </w:rPr>
              <w:t>1-1.3</w:t>
            </w:r>
            <w:r w:rsidRPr="00F72CD4">
              <w:rPr>
                <w:rFonts w:eastAsia="SimSun"/>
              </w:rPr>
              <w:t xml:space="preserve"> HD-FDD</w:t>
            </w:r>
          </w:p>
        </w:tc>
        <w:tc>
          <w:tcPr>
            <w:tcW w:w="585" w:type="pct"/>
            <w:shd w:val="clear" w:color="auto" w:fill="FFFFFF"/>
            <w:vAlign w:val="center"/>
          </w:tcPr>
          <w:p w14:paraId="2F8625BF"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vAlign w:val="center"/>
          </w:tcPr>
          <w:p w14:paraId="4862E5BB" w14:textId="77777777" w:rsidR="00E57647" w:rsidRPr="00F72CD4" w:rsidRDefault="00E57647" w:rsidP="000D2D5A">
            <w:pPr>
              <w:pStyle w:val="TAL"/>
              <w:rPr>
                <w:rFonts w:eastAsia="SimSun"/>
              </w:rPr>
            </w:pPr>
            <w:r w:rsidRPr="00F72CD4">
              <w:rPr>
                <w:rFonts w:eastAsia="SimSun"/>
              </w:rPr>
              <w:t xml:space="preserve">64QAM, </w:t>
            </w:r>
            <w:r w:rsidRPr="00F72CD4">
              <w:rPr>
                <w:rFonts w:eastAsia="SimSun"/>
                <w:lang w:eastAsia="zh-CN"/>
              </w:rPr>
              <w:t>0.50</w:t>
            </w:r>
          </w:p>
        </w:tc>
        <w:tc>
          <w:tcPr>
            <w:tcW w:w="711" w:type="pct"/>
            <w:shd w:val="clear" w:color="auto" w:fill="FFFFFF"/>
            <w:vAlign w:val="center"/>
          </w:tcPr>
          <w:p w14:paraId="15140C81" w14:textId="77777777" w:rsidR="00E57647" w:rsidRPr="00F72CD4" w:rsidRDefault="00E57647" w:rsidP="000D2D5A">
            <w:pPr>
              <w:pStyle w:val="TAL"/>
              <w:rPr>
                <w:rFonts w:eastAsia="SimSun"/>
              </w:rPr>
            </w:pPr>
            <w:r w:rsidRPr="00F72CD4">
              <w:rPr>
                <w:rFonts w:eastAsia="SimSun"/>
              </w:rPr>
              <w:t>TDLA30-10</w:t>
            </w:r>
          </w:p>
        </w:tc>
        <w:tc>
          <w:tcPr>
            <w:tcW w:w="804" w:type="pct"/>
            <w:shd w:val="clear" w:color="auto" w:fill="FFFFFF"/>
            <w:vAlign w:val="center"/>
          </w:tcPr>
          <w:p w14:paraId="3D3074F9"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vAlign w:val="center"/>
          </w:tcPr>
          <w:p w14:paraId="07045292"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vAlign w:val="center"/>
          </w:tcPr>
          <w:p w14:paraId="4BE063E9" w14:textId="314485A1" w:rsidR="00E57647" w:rsidRPr="00F72CD4" w:rsidRDefault="00E57647" w:rsidP="000D2D5A">
            <w:pPr>
              <w:pStyle w:val="TAL"/>
              <w:rPr>
                <w:rFonts w:eastAsia="SimSun"/>
              </w:rPr>
            </w:pPr>
            <w:r w:rsidRPr="00F72CD4">
              <w:rPr>
                <w:rFonts w:eastAsia="SimSun"/>
              </w:rPr>
              <w:t>16.5</w:t>
            </w:r>
          </w:p>
        </w:tc>
      </w:tr>
      <w:tr w:rsidR="00E57647" w:rsidRPr="00F72CD4" w14:paraId="2BBE5BAE" w14:textId="77777777" w:rsidTr="0000609A">
        <w:trPr>
          <w:trHeight w:val="189"/>
        </w:trPr>
        <w:tc>
          <w:tcPr>
            <w:tcW w:w="333" w:type="pct"/>
            <w:shd w:val="clear" w:color="auto" w:fill="FFFFFF"/>
            <w:vAlign w:val="center"/>
          </w:tcPr>
          <w:p w14:paraId="2B0FFEA5" w14:textId="77777777" w:rsidR="00E57647" w:rsidRPr="00F72CD4" w:rsidRDefault="00E57647" w:rsidP="000D2D5A">
            <w:pPr>
              <w:pStyle w:val="TAL"/>
              <w:rPr>
                <w:rFonts w:eastAsia="SimSun"/>
              </w:rPr>
            </w:pPr>
            <w:r w:rsidRPr="00F72CD4">
              <w:rPr>
                <w:rFonts w:eastAsia="SimSun"/>
              </w:rPr>
              <w:t>1-4</w:t>
            </w:r>
          </w:p>
        </w:tc>
        <w:tc>
          <w:tcPr>
            <w:tcW w:w="858" w:type="pct"/>
            <w:shd w:val="clear" w:color="auto" w:fill="FFFFFF"/>
            <w:vAlign w:val="center"/>
          </w:tcPr>
          <w:p w14:paraId="1FA8C2DB" w14:textId="77777777" w:rsidR="00E57647" w:rsidRPr="00F72CD4" w:rsidRDefault="00E57647" w:rsidP="000D2D5A">
            <w:pPr>
              <w:pStyle w:val="TAL"/>
              <w:rPr>
                <w:rFonts w:eastAsia="SimSun"/>
              </w:rPr>
            </w:pPr>
            <w:r w:rsidRPr="00F72CD4">
              <w:rPr>
                <w:rFonts w:eastAsia="SimSun"/>
              </w:rPr>
              <w:t>R.PDSCH.1-4.2 FDD</w:t>
            </w:r>
          </w:p>
          <w:p w14:paraId="284806E7" w14:textId="7589EA35" w:rsidR="00E57647" w:rsidRPr="00F72CD4" w:rsidRDefault="00E57647" w:rsidP="000D2D5A">
            <w:pPr>
              <w:pStyle w:val="TAL"/>
              <w:rPr>
                <w:rFonts w:eastAsia="SimSun"/>
              </w:rPr>
            </w:pPr>
            <w:r w:rsidRPr="00F72CD4">
              <w:rPr>
                <w:rFonts w:eastAsia="SimSun"/>
              </w:rPr>
              <w:t>R.PDSCH.</w:t>
            </w:r>
            <w:r w:rsidR="009B3ED0" w:rsidRPr="00F72CD4">
              <w:rPr>
                <w:rFonts w:eastAsia="SimSun"/>
              </w:rPr>
              <w:t>1-1.4</w:t>
            </w:r>
            <w:r w:rsidRPr="00F72CD4">
              <w:rPr>
                <w:rFonts w:eastAsia="SimSun"/>
              </w:rPr>
              <w:t xml:space="preserve"> HD-FDD</w:t>
            </w:r>
          </w:p>
        </w:tc>
        <w:tc>
          <w:tcPr>
            <w:tcW w:w="585" w:type="pct"/>
            <w:shd w:val="clear" w:color="auto" w:fill="FFFFFF"/>
            <w:vAlign w:val="center"/>
          </w:tcPr>
          <w:p w14:paraId="6E3DA05C"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vAlign w:val="center"/>
          </w:tcPr>
          <w:p w14:paraId="4D3DDE76" w14:textId="77777777" w:rsidR="00E57647" w:rsidRPr="00F72CD4" w:rsidRDefault="00E57647" w:rsidP="000D2D5A">
            <w:pPr>
              <w:pStyle w:val="TAL"/>
              <w:rPr>
                <w:rFonts w:eastAsia="SimSun"/>
              </w:rPr>
            </w:pPr>
            <w:r w:rsidRPr="00F72CD4">
              <w:rPr>
                <w:rFonts w:eastAsia="SimSun"/>
              </w:rPr>
              <w:t>256QAM, 0.67</w:t>
            </w:r>
          </w:p>
        </w:tc>
        <w:tc>
          <w:tcPr>
            <w:tcW w:w="711" w:type="pct"/>
            <w:shd w:val="clear" w:color="auto" w:fill="FFFFFF"/>
            <w:vAlign w:val="center"/>
          </w:tcPr>
          <w:p w14:paraId="598C2437" w14:textId="77777777" w:rsidR="00E57647" w:rsidRPr="00F72CD4" w:rsidRDefault="00E57647" w:rsidP="000D2D5A">
            <w:pPr>
              <w:pStyle w:val="TAL"/>
              <w:rPr>
                <w:rFonts w:eastAsia="SimSun"/>
              </w:rPr>
            </w:pPr>
            <w:r w:rsidRPr="00F72CD4">
              <w:rPr>
                <w:rFonts w:eastAsia="SimSun"/>
              </w:rPr>
              <w:t>TDLA30-10</w:t>
            </w:r>
          </w:p>
        </w:tc>
        <w:tc>
          <w:tcPr>
            <w:tcW w:w="804" w:type="pct"/>
            <w:shd w:val="clear" w:color="auto" w:fill="FFFFFF"/>
            <w:vAlign w:val="center"/>
          </w:tcPr>
          <w:p w14:paraId="70563987"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vAlign w:val="center"/>
          </w:tcPr>
          <w:p w14:paraId="36E9F14C"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vAlign w:val="center"/>
          </w:tcPr>
          <w:p w14:paraId="47DAB0D3" w14:textId="2CC732AD" w:rsidR="00E57647" w:rsidRPr="00F72CD4" w:rsidRDefault="00AD7E9F" w:rsidP="000D2D5A">
            <w:pPr>
              <w:pStyle w:val="TAL"/>
              <w:rPr>
                <w:rFonts w:eastAsia="SimSun"/>
                <w:lang w:eastAsia="zh-CN"/>
              </w:rPr>
            </w:pPr>
            <w:r w:rsidRPr="00F72CD4">
              <w:rPr>
                <w:rFonts w:eastAsia="SimSun"/>
              </w:rPr>
              <w:t>25.3</w:t>
            </w:r>
          </w:p>
        </w:tc>
      </w:tr>
      <w:tr w:rsidR="00E57647" w:rsidRPr="00F72CD4" w14:paraId="0472E281" w14:textId="77777777" w:rsidTr="0000609A">
        <w:trPr>
          <w:trHeight w:val="189"/>
        </w:trPr>
        <w:tc>
          <w:tcPr>
            <w:tcW w:w="5000" w:type="pct"/>
            <w:gridSpan w:val="8"/>
            <w:shd w:val="clear" w:color="auto" w:fill="FFFFFF"/>
            <w:vAlign w:val="center"/>
          </w:tcPr>
          <w:p w14:paraId="40CFF18F" w14:textId="0E561781" w:rsidR="00E57647" w:rsidRPr="00F72CD4" w:rsidRDefault="00E57647" w:rsidP="000D2D5A">
            <w:pPr>
              <w:pStyle w:val="TAN"/>
              <w:rPr>
                <w:rFonts w:eastAsia="SimSun"/>
                <w:lang w:eastAsia="zh-CN"/>
              </w:rPr>
            </w:pPr>
            <w:r w:rsidRPr="00F72CD4">
              <w:rPr>
                <w:rFonts w:eastAsia="SimSun"/>
                <w:lang w:eastAsia="zh-CN"/>
              </w:rPr>
              <w:t>Note 1:</w:t>
            </w:r>
            <w:r w:rsidRPr="00F72CD4">
              <w:rPr>
                <w:rFonts w:eastAsia="SimSun"/>
                <w:lang w:eastAsia="zh-CN"/>
              </w:rPr>
              <w:tab/>
              <w:t>Applied reference channel depends on the supported operation mode: FDD or HD-FDD.</w:t>
            </w:r>
          </w:p>
        </w:tc>
      </w:tr>
    </w:tbl>
    <w:p w14:paraId="46682363" w14:textId="77777777" w:rsidR="00E57647" w:rsidRPr="00F72CD4" w:rsidRDefault="00E57647" w:rsidP="000D2D5A"/>
    <w:p w14:paraId="24227378" w14:textId="77777777" w:rsidR="00E57647" w:rsidRPr="00F72CD4" w:rsidRDefault="00E57647" w:rsidP="000D2D5A">
      <w:r w:rsidRPr="00F72CD4">
        <w:t>The normative reference for this requirement is TS 38.101-4 [5], clause 5.2.1.1.1.</w:t>
      </w:r>
    </w:p>
    <w:p w14:paraId="58B488A7" w14:textId="77777777" w:rsidR="00E57647" w:rsidRPr="00F72CD4" w:rsidRDefault="00E57647" w:rsidP="00E57647">
      <w:pPr>
        <w:pStyle w:val="H6"/>
      </w:pPr>
      <w:r w:rsidRPr="00F72CD4">
        <w:t>5.2.1.1.1.4</w:t>
      </w:r>
      <w:r w:rsidRPr="00F72CD4">
        <w:tab/>
        <w:t>Test description</w:t>
      </w:r>
    </w:p>
    <w:p w14:paraId="20EB4224" w14:textId="77777777" w:rsidR="00E57647" w:rsidRPr="00F72CD4" w:rsidRDefault="00E57647" w:rsidP="00E57647">
      <w:pPr>
        <w:pStyle w:val="H6"/>
      </w:pPr>
      <w:r w:rsidRPr="00F72CD4">
        <w:t>5.2.1.1.1.4.1</w:t>
      </w:r>
      <w:r w:rsidRPr="00F72CD4">
        <w:tab/>
        <w:t>Initial conditions</w:t>
      </w:r>
    </w:p>
    <w:p w14:paraId="7C551FE3" w14:textId="77777777" w:rsidR="00E57647" w:rsidRPr="00F72CD4" w:rsidRDefault="00E57647" w:rsidP="000D2D5A">
      <w:r w:rsidRPr="00F72CD4">
        <w:t>Initial conditions are a set of test configurations the UE needs to be tested in and the steps for the SS to take with the UE to reach the correct measurement state.</w:t>
      </w:r>
    </w:p>
    <w:p w14:paraId="68B54C3C" w14:textId="77777777" w:rsidR="00E57647" w:rsidRPr="00F72CD4" w:rsidRDefault="00E57647" w:rsidP="000D2D5A">
      <w:r w:rsidRPr="00F72CD4">
        <w:t>The initial test configurations consist of environmental conditions, test frequencies, test channel bandwidths and sub-carrier spacing based on NR operating bands specified in Table 5.3.5-1 and Table 5.3.6-1 of 38.521-1 [7].</w:t>
      </w:r>
    </w:p>
    <w:p w14:paraId="0E3A94E8" w14:textId="77777777" w:rsidR="00E57647" w:rsidRPr="00F72CD4" w:rsidRDefault="00E57647" w:rsidP="000D2D5A">
      <w:r w:rsidRPr="00F72CD4">
        <w:t>Configurations of PDSCH and PDCCH before measurement are specified in Annex C.</w:t>
      </w:r>
    </w:p>
    <w:p w14:paraId="786F4C76" w14:textId="77777777" w:rsidR="00E57647" w:rsidRPr="00F72CD4" w:rsidRDefault="00E57647" w:rsidP="000D2D5A">
      <w:r w:rsidRPr="00F72CD4">
        <w:t>Test Environment: Normal, as defined in TS 38.508-1 [6] clause 4.1.</w:t>
      </w:r>
    </w:p>
    <w:p w14:paraId="60D5564F" w14:textId="77777777" w:rsidR="00E57647" w:rsidRPr="00F72CD4" w:rsidRDefault="00E57647" w:rsidP="000D2D5A">
      <w:r w:rsidRPr="00F72CD4">
        <w:t>Frequencies to be tested: Mid Range, as defined in TS 38.508-1 [6] clause 5.2.2.</w:t>
      </w:r>
    </w:p>
    <w:p w14:paraId="735CEFE2" w14:textId="77777777" w:rsidR="00E57647" w:rsidRPr="00F72CD4" w:rsidRDefault="00E57647" w:rsidP="000D2D5A">
      <w:pPr>
        <w:pStyle w:val="B1"/>
      </w:pPr>
      <w:r w:rsidRPr="00F72CD4">
        <w:t>1.</w:t>
      </w:r>
      <w:r w:rsidRPr="00F72CD4">
        <w:tab/>
        <w:t>Connect the SS, the faders and AWGN noise source to the UE antenna connectors as shown in TS 38.508-1 [6] Annex A, in Figure A.3.1.7.0 for TE diagram and clause A.3.2.2 for UE diagram.</w:t>
      </w:r>
    </w:p>
    <w:p w14:paraId="4F6BB37A" w14:textId="77777777" w:rsidR="00E57647" w:rsidRPr="00F72CD4" w:rsidRDefault="00E57647" w:rsidP="000D2D5A">
      <w:pPr>
        <w:pStyle w:val="B1"/>
      </w:pPr>
      <w:r w:rsidRPr="00F72CD4">
        <w:t>2.</w:t>
      </w:r>
      <w:r w:rsidRPr="00F72CD4">
        <w:tab/>
        <w:t>The parameter settings for the cell are set up according to Table 5.2-1, Table 5.2A-1 to Table 5.2A-3 as appropriate.</w:t>
      </w:r>
    </w:p>
    <w:p w14:paraId="71D12B41" w14:textId="77777777" w:rsidR="00E57647" w:rsidRPr="00F72CD4" w:rsidRDefault="00E57647" w:rsidP="000D2D5A">
      <w:pPr>
        <w:pStyle w:val="B1"/>
      </w:pPr>
      <w:r w:rsidRPr="00F72CD4">
        <w:t>3.</w:t>
      </w:r>
      <w:r w:rsidRPr="00F72CD4">
        <w:tab/>
        <w:t>Downlink signals for NR cell are initially set up according to Annexes C.0, C.1, C.2 and uplink signals according to Annexes G.0, G.1, G.2, G.3.1 of TS 38.521-1 [7].</w:t>
      </w:r>
    </w:p>
    <w:p w14:paraId="007557F3" w14:textId="77777777" w:rsidR="00E57647" w:rsidRPr="00F72CD4" w:rsidRDefault="00E57647" w:rsidP="000D2D5A">
      <w:pPr>
        <w:pStyle w:val="B1"/>
      </w:pPr>
      <w:r w:rsidRPr="00F72CD4">
        <w:t>4.</w:t>
      </w:r>
      <w:r w:rsidRPr="00F72CD4">
        <w:tab/>
        <w:t>Propagation conditions are set according to Annex B.2.</w:t>
      </w:r>
    </w:p>
    <w:p w14:paraId="30BBB828" w14:textId="77777777" w:rsidR="00E57647" w:rsidRPr="00F72CD4" w:rsidRDefault="00E57647"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1.1.1.4.3.</w:t>
      </w:r>
    </w:p>
    <w:p w14:paraId="2C9496D3" w14:textId="77777777" w:rsidR="00E57647" w:rsidRPr="00F72CD4" w:rsidRDefault="00E57647" w:rsidP="00E57647">
      <w:pPr>
        <w:pStyle w:val="H6"/>
      </w:pPr>
      <w:r w:rsidRPr="00F72CD4">
        <w:t>5.2.1.1.1.4.2</w:t>
      </w:r>
      <w:r w:rsidRPr="00F72CD4">
        <w:tab/>
        <w:t>Test procedure</w:t>
      </w:r>
    </w:p>
    <w:p w14:paraId="5B6AD5C9" w14:textId="77777777" w:rsidR="00E57647" w:rsidRPr="00F72CD4" w:rsidRDefault="00E57647" w:rsidP="000D2D5A">
      <w:pPr>
        <w:pStyle w:val="B1"/>
      </w:pPr>
      <w:r w:rsidRPr="00F72CD4">
        <w:t>1.</w:t>
      </w:r>
      <w:r w:rsidRPr="00F72CD4">
        <w:tab/>
        <w:t>SS transmits PDSCH via PDCCH DCI format 1_1 for C_RNTI to transmit the DL RMC according to Table 5.2.1.1.1.3-2. The SS sends downlink MAC padding bits on the DL RMC.</w:t>
      </w:r>
    </w:p>
    <w:p w14:paraId="2C9859E6" w14:textId="1C07D241" w:rsidR="00E57647" w:rsidRPr="00F72CD4" w:rsidRDefault="00E57647" w:rsidP="000D2D5A">
      <w:pPr>
        <w:pStyle w:val="B1"/>
      </w:pPr>
      <w:r w:rsidRPr="00F72CD4">
        <w:t>2.</w:t>
      </w:r>
      <w:r w:rsidRPr="00F72CD4">
        <w:tab/>
        <w:t>Set the parameters of the bandwidth, MCS, reference channel, the propagation condition, the correlation matrix and the SNR according to Table 5.2.1.1.1.5-1 as appropriate.</w:t>
      </w:r>
    </w:p>
    <w:p w14:paraId="6BBD8E7D" w14:textId="77777777" w:rsidR="00E57647" w:rsidRPr="00F72CD4" w:rsidRDefault="00E57647" w:rsidP="000D2D5A">
      <w:pPr>
        <w:pStyle w:val="B1"/>
      </w:pPr>
      <w:r w:rsidRPr="00F72CD4">
        <w:t>3.</w:t>
      </w:r>
      <w:r w:rsidRPr="00F72CD4">
        <w:tab/>
        <w:t>Measure the average throughput for a duration sufficient to achieve statistical significance according to Annex G.1.5. Count the number of NACKs, ACKs and statDTXs on the UL and decide pass or fail according to Table G.1.5-1 in Annex G.1.5.</w:t>
      </w:r>
    </w:p>
    <w:p w14:paraId="62104B9E" w14:textId="77777777" w:rsidR="00E57647" w:rsidRPr="00F72CD4" w:rsidRDefault="00E57647" w:rsidP="000D2D5A">
      <w:pPr>
        <w:pStyle w:val="B1"/>
      </w:pPr>
      <w:r w:rsidRPr="00F72CD4">
        <w:t>4.</w:t>
      </w:r>
      <w:r w:rsidRPr="00F72CD4">
        <w:tab/>
        <w:t>Repeat steps from 1 to 3 for each test points in Table 5.2.1.1.1.5-1 as appropriate.</w:t>
      </w:r>
    </w:p>
    <w:p w14:paraId="2631D021" w14:textId="77777777" w:rsidR="00E57647" w:rsidRPr="00F72CD4" w:rsidRDefault="00E57647" w:rsidP="00E57647">
      <w:pPr>
        <w:pStyle w:val="H6"/>
      </w:pPr>
      <w:r w:rsidRPr="00F72CD4">
        <w:t>5.2.1.1.1.4.3</w:t>
      </w:r>
      <w:r w:rsidRPr="00F72CD4">
        <w:tab/>
        <w:t>Message contents</w:t>
      </w:r>
    </w:p>
    <w:p w14:paraId="600A52C2" w14:textId="77777777" w:rsidR="00E57647" w:rsidRPr="00F72CD4" w:rsidRDefault="00E57647" w:rsidP="000D2D5A">
      <w:r w:rsidRPr="00F72CD4">
        <w:t>Message contents are according to TS 38.508-1 [6] clauses 4.6.1 and 5.4.2 with the following exceptions:</w:t>
      </w:r>
    </w:p>
    <w:p w14:paraId="0FB36275" w14:textId="46EADA5B" w:rsidR="009B3ED0" w:rsidRPr="00F72CD4" w:rsidRDefault="009B3ED0" w:rsidP="009B3ED0">
      <w:pPr>
        <w:pStyle w:val="TH"/>
        <w:rPr>
          <w:i/>
          <w:iCs/>
        </w:rPr>
      </w:pPr>
      <w:r w:rsidRPr="00F72CD4">
        <w:t xml:space="preserve">Table 5.2.1.1.1.4.3-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B3ED0" w:rsidRPr="00F72CD4" w14:paraId="52FF5168" w14:textId="77777777" w:rsidTr="00102F32">
        <w:tc>
          <w:tcPr>
            <w:tcW w:w="9747" w:type="dxa"/>
            <w:gridSpan w:val="4"/>
            <w:tcBorders>
              <w:top w:val="single" w:sz="4" w:space="0" w:color="auto"/>
              <w:left w:val="single" w:sz="4" w:space="0" w:color="auto"/>
              <w:bottom w:val="single" w:sz="4" w:space="0" w:color="auto"/>
              <w:right w:val="single" w:sz="4" w:space="0" w:color="auto"/>
            </w:tcBorders>
            <w:hideMark/>
          </w:tcPr>
          <w:p w14:paraId="6FD4D514" w14:textId="77777777" w:rsidR="009B3ED0" w:rsidRPr="00F72CD4" w:rsidRDefault="009B3ED0" w:rsidP="00102F32">
            <w:pPr>
              <w:pStyle w:val="TAH"/>
            </w:pPr>
            <w:r w:rsidRPr="00F72CD4">
              <w:t>Derivation Path: TS 38.508-1 [6], Table 5.4.2.0-26</w:t>
            </w:r>
          </w:p>
        </w:tc>
      </w:tr>
      <w:tr w:rsidR="009B3ED0" w:rsidRPr="00F72CD4" w14:paraId="7D278AA3"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27E2E769" w14:textId="77777777" w:rsidR="009B3ED0" w:rsidRPr="00F72CD4" w:rsidRDefault="009B3ED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D47ECF" w14:textId="77777777" w:rsidR="009B3ED0" w:rsidRPr="00F72CD4" w:rsidRDefault="009B3ED0"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111B8F8" w14:textId="77777777" w:rsidR="009B3ED0" w:rsidRPr="00F72CD4" w:rsidRDefault="009B3ED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FF1DFE7" w14:textId="77777777" w:rsidR="009B3ED0" w:rsidRPr="00F72CD4" w:rsidRDefault="009B3ED0" w:rsidP="00102F32">
            <w:pPr>
              <w:pStyle w:val="TAH"/>
            </w:pPr>
            <w:r w:rsidRPr="00F72CD4">
              <w:t>Condition</w:t>
            </w:r>
          </w:p>
        </w:tc>
      </w:tr>
      <w:tr w:rsidR="009B3ED0" w:rsidRPr="00F72CD4" w14:paraId="57D0EC1B"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70FE9ACE" w14:textId="77777777" w:rsidR="009B3ED0" w:rsidRPr="00F72CD4" w:rsidRDefault="009B3ED0" w:rsidP="00102F32">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285B9F5"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F3BE637"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7FB895A" w14:textId="77777777" w:rsidR="009B3ED0" w:rsidRPr="00F72CD4" w:rsidRDefault="009B3ED0" w:rsidP="00102F32">
            <w:pPr>
              <w:pStyle w:val="TAL"/>
            </w:pPr>
          </w:p>
        </w:tc>
      </w:tr>
      <w:tr w:rsidR="009B3ED0" w:rsidRPr="00F72CD4" w14:paraId="356D9F10"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04FE9A4F" w14:textId="77777777" w:rsidR="009B3ED0" w:rsidRPr="00F72CD4" w:rsidRDefault="009B3ED0" w:rsidP="00102F32">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36727BA7"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0FE7CEC"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1E0B5FF9" w14:textId="77777777" w:rsidR="009B3ED0" w:rsidRPr="00F72CD4" w:rsidRDefault="009B3ED0" w:rsidP="00102F32">
            <w:pPr>
              <w:pStyle w:val="TAL"/>
            </w:pPr>
          </w:p>
        </w:tc>
      </w:tr>
      <w:tr w:rsidR="009B3ED0" w:rsidRPr="00F72CD4" w14:paraId="38EB8C24"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497BE6DA" w14:textId="77777777" w:rsidR="009B3ED0" w:rsidRPr="00F72CD4" w:rsidRDefault="009B3ED0" w:rsidP="00102F32">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31542252"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3B57790"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3B885A2" w14:textId="77777777" w:rsidR="009B3ED0" w:rsidRPr="00F72CD4" w:rsidRDefault="009B3ED0" w:rsidP="00102F32">
            <w:pPr>
              <w:pStyle w:val="TAL"/>
            </w:pPr>
          </w:p>
        </w:tc>
      </w:tr>
      <w:tr w:rsidR="009B3ED0" w:rsidRPr="00F72CD4" w14:paraId="032273D8" w14:textId="77777777" w:rsidTr="00102F32">
        <w:tc>
          <w:tcPr>
            <w:tcW w:w="4535" w:type="dxa"/>
            <w:tcBorders>
              <w:top w:val="single" w:sz="4" w:space="0" w:color="auto"/>
              <w:left w:val="single" w:sz="4" w:space="0" w:color="auto"/>
              <w:bottom w:val="nil"/>
              <w:right w:val="single" w:sz="4" w:space="0" w:color="auto"/>
            </w:tcBorders>
            <w:hideMark/>
          </w:tcPr>
          <w:p w14:paraId="3F6C1752" w14:textId="77777777" w:rsidR="009B3ED0" w:rsidRPr="00F72CD4" w:rsidRDefault="009B3ED0" w:rsidP="00102F32">
            <w:pPr>
              <w:pStyle w:val="TAL"/>
            </w:pPr>
            <w:r w:rsidRPr="00F72CD4">
              <w:t xml:space="preserve">      bundleSize</w:t>
            </w:r>
          </w:p>
        </w:tc>
        <w:tc>
          <w:tcPr>
            <w:tcW w:w="2267" w:type="dxa"/>
            <w:tcBorders>
              <w:top w:val="single" w:sz="4" w:space="0" w:color="auto"/>
              <w:left w:val="single" w:sz="4" w:space="0" w:color="auto"/>
              <w:bottom w:val="nil"/>
              <w:right w:val="single" w:sz="4" w:space="0" w:color="auto"/>
            </w:tcBorders>
            <w:hideMark/>
          </w:tcPr>
          <w:p w14:paraId="30C78140" w14:textId="77777777" w:rsidR="009B3ED0" w:rsidRPr="00F72CD4" w:rsidRDefault="009B3ED0" w:rsidP="00102F32">
            <w:pPr>
              <w:pStyle w:val="TAL"/>
            </w:pPr>
            <w:r w:rsidRPr="00F72CD4">
              <w:t>n4, n2</w:t>
            </w:r>
          </w:p>
        </w:tc>
        <w:tc>
          <w:tcPr>
            <w:tcW w:w="1700" w:type="dxa"/>
            <w:tcBorders>
              <w:top w:val="single" w:sz="4" w:space="0" w:color="auto"/>
              <w:left w:val="single" w:sz="4" w:space="0" w:color="auto"/>
              <w:bottom w:val="nil"/>
              <w:right w:val="single" w:sz="4" w:space="0" w:color="auto"/>
            </w:tcBorders>
            <w:hideMark/>
          </w:tcPr>
          <w:p w14:paraId="70B653A2" w14:textId="77777777" w:rsidR="009B3ED0" w:rsidRPr="00F72CD4" w:rsidRDefault="009B3ED0" w:rsidP="00102F32">
            <w:pPr>
              <w:pStyle w:val="TAL"/>
            </w:pPr>
            <w:r w:rsidRPr="00F72CD4">
              <w:t>n4 for test 1-1</w:t>
            </w:r>
          </w:p>
        </w:tc>
        <w:tc>
          <w:tcPr>
            <w:tcW w:w="1245" w:type="dxa"/>
            <w:tcBorders>
              <w:top w:val="single" w:sz="4" w:space="0" w:color="auto"/>
              <w:left w:val="single" w:sz="4" w:space="0" w:color="auto"/>
              <w:bottom w:val="nil"/>
              <w:right w:val="single" w:sz="4" w:space="0" w:color="auto"/>
            </w:tcBorders>
            <w:hideMark/>
          </w:tcPr>
          <w:p w14:paraId="1DB35076" w14:textId="77777777" w:rsidR="009B3ED0" w:rsidRPr="00F72CD4" w:rsidRDefault="009B3ED0" w:rsidP="00102F32">
            <w:pPr>
              <w:pStyle w:val="TAL"/>
            </w:pPr>
            <w:r w:rsidRPr="00F72CD4">
              <w:t>test 1-1</w:t>
            </w:r>
          </w:p>
        </w:tc>
      </w:tr>
      <w:tr w:rsidR="009B3ED0" w:rsidRPr="00F72CD4" w14:paraId="0676A731" w14:textId="77777777" w:rsidTr="00102F32">
        <w:tc>
          <w:tcPr>
            <w:tcW w:w="4535" w:type="dxa"/>
            <w:tcBorders>
              <w:top w:val="nil"/>
              <w:left w:val="single" w:sz="4" w:space="0" w:color="auto"/>
              <w:bottom w:val="single" w:sz="4" w:space="0" w:color="auto"/>
              <w:right w:val="single" w:sz="4" w:space="0" w:color="auto"/>
            </w:tcBorders>
          </w:tcPr>
          <w:p w14:paraId="5BC2E90D" w14:textId="77777777" w:rsidR="009B3ED0" w:rsidRPr="00F72CD4" w:rsidRDefault="009B3ED0" w:rsidP="00102F32">
            <w:pPr>
              <w:pStyle w:val="TAL"/>
            </w:pPr>
          </w:p>
        </w:tc>
        <w:tc>
          <w:tcPr>
            <w:tcW w:w="2267" w:type="dxa"/>
            <w:tcBorders>
              <w:top w:val="nil"/>
              <w:left w:val="single" w:sz="4" w:space="0" w:color="auto"/>
              <w:bottom w:val="single" w:sz="4" w:space="0" w:color="auto"/>
              <w:right w:val="single" w:sz="4" w:space="0" w:color="auto"/>
            </w:tcBorders>
            <w:hideMark/>
          </w:tcPr>
          <w:p w14:paraId="5F7391C8" w14:textId="77777777" w:rsidR="009B3ED0" w:rsidRPr="00F72CD4" w:rsidRDefault="009B3ED0" w:rsidP="00102F32">
            <w:pPr>
              <w:pStyle w:val="TAL"/>
            </w:pPr>
            <w:r w:rsidRPr="00F72CD4">
              <w:t>Not present</w:t>
            </w:r>
          </w:p>
        </w:tc>
        <w:tc>
          <w:tcPr>
            <w:tcW w:w="1700" w:type="dxa"/>
            <w:tcBorders>
              <w:top w:val="nil"/>
              <w:left w:val="single" w:sz="4" w:space="0" w:color="auto"/>
              <w:bottom w:val="single" w:sz="4" w:space="0" w:color="auto"/>
              <w:right w:val="single" w:sz="4" w:space="0" w:color="auto"/>
            </w:tcBorders>
            <w:hideMark/>
          </w:tcPr>
          <w:p w14:paraId="6FAC9260" w14:textId="77777777" w:rsidR="009B3ED0" w:rsidRPr="00F72CD4" w:rsidRDefault="009B3ED0" w:rsidP="00102F32">
            <w:pPr>
              <w:pStyle w:val="TAL"/>
            </w:pPr>
            <w:r w:rsidRPr="00F72CD4">
              <w:t>n2 will be used by default</w:t>
            </w:r>
          </w:p>
        </w:tc>
        <w:tc>
          <w:tcPr>
            <w:tcW w:w="1245" w:type="dxa"/>
            <w:tcBorders>
              <w:top w:val="nil"/>
              <w:left w:val="single" w:sz="4" w:space="0" w:color="auto"/>
              <w:bottom w:val="single" w:sz="4" w:space="0" w:color="auto"/>
              <w:right w:val="single" w:sz="4" w:space="0" w:color="auto"/>
            </w:tcBorders>
            <w:hideMark/>
          </w:tcPr>
          <w:p w14:paraId="4A785C38" w14:textId="77777777" w:rsidR="009B3ED0" w:rsidRPr="00F72CD4" w:rsidRDefault="009B3ED0" w:rsidP="00102F32">
            <w:pPr>
              <w:pStyle w:val="TAL"/>
            </w:pPr>
            <w:r w:rsidRPr="00F72CD4">
              <w:t>test point other than test 1-1</w:t>
            </w:r>
          </w:p>
        </w:tc>
      </w:tr>
      <w:tr w:rsidR="009B3ED0" w:rsidRPr="00F72CD4" w14:paraId="49299242"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10F8A3EC" w14:textId="77777777" w:rsidR="009B3ED0" w:rsidRPr="00F72CD4" w:rsidRDefault="009B3ED0"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DB55327"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043BE69"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1EC814F" w14:textId="77777777" w:rsidR="009B3ED0" w:rsidRPr="00F72CD4" w:rsidRDefault="009B3ED0" w:rsidP="00102F32">
            <w:pPr>
              <w:pStyle w:val="TAL"/>
            </w:pPr>
          </w:p>
        </w:tc>
      </w:tr>
      <w:tr w:rsidR="009B3ED0" w:rsidRPr="00F72CD4" w14:paraId="2BBBCCDF"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5ADCD0A8" w14:textId="77777777" w:rsidR="009B3ED0" w:rsidRPr="00F72CD4" w:rsidRDefault="009B3ED0"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43D9F56"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B168C12"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1B08629C" w14:textId="77777777" w:rsidR="009B3ED0" w:rsidRPr="00F72CD4" w:rsidRDefault="009B3ED0" w:rsidP="00102F32">
            <w:pPr>
              <w:pStyle w:val="TAL"/>
            </w:pPr>
          </w:p>
        </w:tc>
      </w:tr>
      <w:tr w:rsidR="009B3ED0" w:rsidRPr="00F72CD4" w14:paraId="259B3DD4"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5EAF4474" w14:textId="77777777" w:rsidR="009B3ED0" w:rsidRPr="00F72CD4" w:rsidRDefault="009B3ED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4E1EDE3" w14:textId="77777777" w:rsidR="009B3ED0" w:rsidRPr="00F72CD4" w:rsidRDefault="009B3ED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A6FC579"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CF7B302" w14:textId="77777777" w:rsidR="009B3ED0" w:rsidRPr="00F72CD4" w:rsidRDefault="009B3ED0" w:rsidP="00102F32">
            <w:pPr>
              <w:pStyle w:val="TAL"/>
            </w:pPr>
          </w:p>
        </w:tc>
      </w:tr>
    </w:tbl>
    <w:p w14:paraId="7401636E" w14:textId="77777777" w:rsidR="009B3ED0" w:rsidRPr="00F72CD4" w:rsidRDefault="009B3ED0" w:rsidP="009B3ED0"/>
    <w:p w14:paraId="74506825" w14:textId="77777777" w:rsidR="009B3ED0" w:rsidRPr="00F72CD4" w:rsidRDefault="009B3ED0" w:rsidP="009B3ED0">
      <w:pPr>
        <w:pStyle w:val="TH"/>
      </w:pPr>
      <w:r w:rsidRPr="00F72CD4">
        <w:t>Table 5.2.1.1.1.4.3-2: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B3ED0" w:rsidRPr="00F72CD4" w14:paraId="79EC2CFF" w14:textId="77777777" w:rsidTr="00102F32">
        <w:tc>
          <w:tcPr>
            <w:tcW w:w="9750" w:type="dxa"/>
            <w:gridSpan w:val="4"/>
            <w:tcBorders>
              <w:top w:val="single" w:sz="4" w:space="0" w:color="auto"/>
              <w:left w:val="single" w:sz="4" w:space="0" w:color="auto"/>
              <w:bottom w:val="single" w:sz="4" w:space="0" w:color="auto"/>
              <w:right w:val="single" w:sz="4" w:space="0" w:color="auto"/>
            </w:tcBorders>
            <w:hideMark/>
          </w:tcPr>
          <w:p w14:paraId="4BB856F1" w14:textId="77777777" w:rsidR="009B3ED0" w:rsidRPr="00F72CD4" w:rsidRDefault="009B3ED0" w:rsidP="00102F32">
            <w:pPr>
              <w:pStyle w:val="TAH"/>
            </w:pPr>
            <w:r w:rsidRPr="00F72CD4">
              <w:t>Derivation Path: TS 38.508-1 [6], Table 5.4.2.0-9</w:t>
            </w:r>
          </w:p>
        </w:tc>
      </w:tr>
      <w:tr w:rsidR="009B3ED0" w:rsidRPr="00F72CD4" w14:paraId="2A5B773B" w14:textId="77777777" w:rsidTr="00102F32">
        <w:tc>
          <w:tcPr>
            <w:tcW w:w="4536" w:type="dxa"/>
            <w:tcBorders>
              <w:top w:val="single" w:sz="4" w:space="0" w:color="auto"/>
              <w:left w:val="single" w:sz="4" w:space="0" w:color="auto"/>
              <w:bottom w:val="single" w:sz="4" w:space="0" w:color="auto"/>
              <w:right w:val="single" w:sz="4" w:space="0" w:color="auto"/>
            </w:tcBorders>
            <w:hideMark/>
          </w:tcPr>
          <w:p w14:paraId="74871D7B" w14:textId="77777777" w:rsidR="009B3ED0" w:rsidRPr="00F72CD4" w:rsidRDefault="009B3ED0" w:rsidP="00102F3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E82F8C8" w14:textId="77777777" w:rsidR="009B3ED0" w:rsidRPr="00F72CD4" w:rsidRDefault="009B3ED0" w:rsidP="00102F3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18F0FAA" w14:textId="77777777" w:rsidR="009B3ED0" w:rsidRPr="00F72CD4" w:rsidRDefault="009B3ED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589BBC" w14:textId="77777777" w:rsidR="009B3ED0" w:rsidRPr="00F72CD4" w:rsidRDefault="009B3ED0" w:rsidP="00102F32">
            <w:pPr>
              <w:pStyle w:val="TAH"/>
            </w:pPr>
            <w:r w:rsidRPr="00F72CD4">
              <w:t>Condition</w:t>
            </w:r>
          </w:p>
        </w:tc>
      </w:tr>
      <w:tr w:rsidR="009B3ED0" w:rsidRPr="00F72CD4" w14:paraId="0B1B1C4C" w14:textId="77777777" w:rsidTr="00102F32">
        <w:tc>
          <w:tcPr>
            <w:tcW w:w="4536" w:type="dxa"/>
            <w:tcBorders>
              <w:top w:val="single" w:sz="4" w:space="0" w:color="auto"/>
              <w:left w:val="single" w:sz="4" w:space="0" w:color="auto"/>
              <w:bottom w:val="single" w:sz="4" w:space="0" w:color="auto"/>
              <w:right w:val="single" w:sz="4" w:space="0" w:color="auto"/>
            </w:tcBorders>
            <w:hideMark/>
          </w:tcPr>
          <w:p w14:paraId="11F9E203" w14:textId="77777777" w:rsidR="009B3ED0" w:rsidRPr="00F72CD4" w:rsidRDefault="009B3ED0" w:rsidP="00102F32">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A603CD2" w14:textId="77777777" w:rsidR="009B3ED0" w:rsidRPr="00F72CD4" w:rsidRDefault="009B3ED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190A12D1"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2809D31" w14:textId="77777777" w:rsidR="009B3ED0" w:rsidRPr="00F72CD4" w:rsidRDefault="009B3ED0" w:rsidP="00102F32">
            <w:pPr>
              <w:pStyle w:val="TAL"/>
            </w:pPr>
          </w:p>
        </w:tc>
      </w:tr>
      <w:tr w:rsidR="009B3ED0" w:rsidRPr="00F72CD4" w14:paraId="0E8CDA38" w14:textId="77777777" w:rsidTr="00102F32">
        <w:tc>
          <w:tcPr>
            <w:tcW w:w="4536" w:type="dxa"/>
            <w:tcBorders>
              <w:top w:val="single" w:sz="4" w:space="0" w:color="auto"/>
              <w:left w:val="single" w:sz="4" w:space="0" w:color="auto"/>
              <w:bottom w:val="single" w:sz="4" w:space="0" w:color="auto"/>
              <w:right w:val="single" w:sz="4" w:space="0" w:color="auto"/>
            </w:tcBorders>
            <w:hideMark/>
          </w:tcPr>
          <w:p w14:paraId="2A194BA1" w14:textId="77777777" w:rsidR="009B3ED0" w:rsidRPr="00F72CD4" w:rsidRDefault="009B3ED0" w:rsidP="00102F32">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277725EC" w14:textId="77777777" w:rsidR="009B3ED0" w:rsidRPr="00F72CD4" w:rsidRDefault="009B3ED0" w:rsidP="00102F32">
            <w:pPr>
              <w:pStyle w:val="TAL"/>
            </w:pPr>
            <w:r w:rsidRPr="00F72CD4">
              <w:t>20 (for CSI-RS resources 1 and 2)</w:t>
            </w:r>
          </w:p>
          <w:p w14:paraId="20F69EAF" w14:textId="77777777" w:rsidR="009B3ED0" w:rsidRPr="00F72CD4" w:rsidRDefault="009B3ED0" w:rsidP="00102F32">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30327226" w14:textId="77777777" w:rsidR="009B3ED0" w:rsidRPr="00F72CD4" w:rsidRDefault="009B3ED0" w:rsidP="00102F32">
            <w:pPr>
              <w:pStyle w:val="TAL"/>
              <w:rPr>
                <w:rFonts w:eastAsia="SimSun"/>
              </w:rPr>
            </w:pPr>
            <w:r w:rsidRPr="00F72CD4">
              <w:rPr>
                <w:rFonts w:eastAsia="SimSun"/>
              </w:rPr>
              <w:t>CSI-RS offset:</w:t>
            </w:r>
          </w:p>
          <w:p w14:paraId="1A51D5BA" w14:textId="77777777" w:rsidR="009B3ED0" w:rsidRPr="00F72CD4" w:rsidRDefault="009B3ED0" w:rsidP="00102F32">
            <w:pPr>
              <w:pStyle w:val="TAL"/>
              <w:rPr>
                <w:rFonts w:eastAsia="SimSun"/>
              </w:rPr>
            </w:pPr>
            <w:r w:rsidRPr="00F72CD4">
              <w:rPr>
                <w:rFonts w:eastAsia="SimSun"/>
              </w:rPr>
              <w:t>20 for CSI-RS resources 1 and 2</w:t>
            </w:r>
          </w:p>
          <w:p w14:paraId="508103B5" w14:textId="77777777" w:rsidR="009B3ED0" w:rsidRPr="00F72CD4" w:rsidRDefault="009B3ED0" w:rsidP="00102F32">
            <w:pPr>
              <w:pStyle w:val="TAL"/>
              <w:rPr>
                <w:rFonts w:eastAsia="SimSun"/>
              </w:rPr>
            </w:pPr>
            <w:r w:rsidRPr="00F72CD4">
              <w:rPr>
                <w:rFonts w:eastAsia="SimSun"/>
              </w:rPr>
              <w:t>21 for CSI-RS resources 3 and 4</w:t>
            </w:r>
          </w:p>
          <w:p w14:paraId="00780702" w14:textId="77777777" w:rsidR="009B3ED0" w:rsidRPr="00F72CD4" w:rsidRDefault="009B3ED0" w:rsidP="00102F32">
            <w:pPr>
              <w:pStyle w:val="TAL"/>
              <w:rPr>
                <w:rFonts w:eastAsia="SimSun"/>
              </w:rPr>
            </w:pPr>
            <w:r w:rsidRPr="00F72CD4">
              <w:rPr>
                <w:rFonts w:eastAsia="SimSun"/>
              </w:rPr>
              <w:t xml:space="preserve">CSI-RS periodicity: </w:t>
            </w:r>
            <w:r w:rsidRPr="00F72CD4">
              <w:t>4</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tcPr>
          <w:p w14:paraId="17B17972" w14:textId="77777777" w:rsidR="009B3ED0" w:rsidRPr="00F72CD4" w:rsidRDefault="009B3ED0" w:rsidP="00102F32">
            <w:pPr>
              <w:rPr>
                <w:rFonts w:eastAsia="SimSun"/>
              </w:rPr>
            </w:pPr>
          </w:p>
        </w:tc>
      </w:tr>
      <w:tr w:rsidR="009B3ED0" w:rsidRPr="00F72CD4" w14:paraId="7D2C82C0" w14:textId="77777777" w:rsidTr="00102F32">
        <w:tc>
          <w:tcPr>
            <w:tcW w:w="4536" w:type="dxa"/>
            <w:tcBorders>
              <w:top w:val="single" w:sz="4" w:space="0" w:color="auto"/>
              <w:left w:val="single" w:sz="4" w:space="0" w:color="auto"/>
              <w:bottom w:val="single" w:sz="4" w:space="0" w:color="auto"/>
              <w:right w:val="single" w:sz="4" w:space="0" w:color="auto"/>
            </w:tcBorders>
            <w:hideMark/>
          </w:tcPr>
          <w:p w14:paraId="4C9C401E" w14:textId="77777777" w:rsidR="009B3ED0" w:rsidRPr="00F72CD4" w:rsidRDefault="009B3ED0" w:rsidP="00102F32">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21548FB6" w14:textId="77777777" w:rsidR="009B3ED0" w:rsidRPr="00F72CD4" w:rsidRDefault="009B3ED0" w:rsidP="00102F32">
            <w:pPr>
              <w:pStyle w:val="TAL"/>
            </w:pPr>
            <w:r w:rsidRPr="00F72CD4">
              <w:t>10 (for CSI-RS resources 1 and 2)</w:t>
            </w:r>
          </w:p>
          <w:p w14:paraId="4419FBF4" w14:textId="77777777" w:rsidR="009B3ED0" w:rsidRPr="00F72CD4" w:rsidRDefault="009B3ED0" w:rsidP="00102F32">
            <w:pPr>
              <w:pStyle w:val="TAL"/>
            </w:pPr>
            <w:r w:rsidRPr="00F72CD4">
              <w:t>1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33E39A61" w14:textId="77777777" w:rsidR="009B3ED0" w:rsidRPr="00F72CD4" w:rsidRDefault="009B3ED0" w:rsidP="00102F32">
            <w:pPr>
              <w:pStyle w:val="TAL"/>
              <w:rPr>
                <w:rFonts w:eastAsia="SimSun"/>
              </w:rPr>
            </w:pPr>
            <w:r w:rsidRPr="00F72CD4">
              <w:rPr>
                <w:rFonts w:eastAsia="SimSun"/>
              </w:rPr>
              <w:t>CSI-RS offset:</w:t>
            </w:r>
          </w:p>
          <w:p w14:paraId="3DA653CE" w14:textId="77777777" w:rsidR="009B3ED0" w:rsidRPr="00F72CD4" w:rsidRDefault="009B3ED0" w:rsidP="00102F32">
            <w:pPr>
              <w:pStyle w:val="TAL"/>
              <w:rPr>
                <w:rFonts w:eastAsia="SimSun"/>
              </w:rPr>
            </w:pPr>
            <w:r w:rsidRPr="00F72CD4">
              <w:rPr>
                <w:rFonts w:eastAsia="SimSun"/>
              </w:rPr>
              <w:t>10 for CSI-RS resources 1 and 2</w:t>
            </w:r>
          </w:p>
          <w:p w14:paraId="30E9D423" w14:textId="77777777" w:rsidR="009B3ED0" w:rsidRPr="00F72CD4" w:rsidRDefault="009B3ED0" w:rsidP="00102F32">
            <w:pPr>
              <w:pStyle w:val="TAL"/>
              <w:rPr>
                <w:rFonts w:eastAsia="SimSun"/>
              </w:rPr>
            </w:pPr>
            <w:r w:rsidRPr="00F72CD4">
              <w:rPr>
                <w:rFonts w:eastAsia="SimSun"/>
              </w:rPr>
              <w:t>11 for CSI-RS resources 3 and 4</w:t>
            </w:r>
          </w:p>
          <w:p w14:paraId="157C1570" w14:textId="77777777" w:rsidR="009B3ED0" w:rsidRPr="00F72CD4" w:rsidRDefault="009B3ED0" w:rsidP="00102F32">
            <w:pPr>
              <w:pStyle w:val="TAL"/>
              <w:rPr>
                <w:rFonts w:eastAsia="SimSun"/>
              </w:rPr>
            </w:pPr>
            <w:r w:rsidRPr="00F72CD4">
              <w:rPr>
                <w:rFonts w:eastAsia="SimSun"/>
              </w:rPr>
              <w:t xml:space="preserve">CSI-RS periodicity: </w:t>
            </w:r>
            <w:r w:rsidRPr="00F72CD4">
              <w:t>20</w:t>
            </w:r>
            <w:r w:rsidRPr="00F72CD4">
              <w:rPr>
                <w:rFonts w:eastAsia="SimSun"/>
              </w:rPr>
              <w:t xml:space="preserve"> slots</w:t>
            </w:r>
          </w:p>
        </w:tc>
        <w:tc>
          <w:tcPr>
            <w:tcW w:w="1245" w:type="dxa"/>
            <w:tcBorders>
              <w:top w:val="single" w:sz="4" w:space="0" w:color="auto"/>
              <w:left w:val="single" w:sz="4" w:space="0" w:color="auto"/>
              <w:bottom w:val="single" w:sz="4" w:space="0" w:color="auto"/>
              <w:right w:val="single" w:sz="4" w:space="0" w:color="auto"/>
            </w:tcBorders>
          </w:tcPr>
          <w:p w14:paraId="544F318B" w14:textId="77777777" w:rsidR="009B3ED0" w:rsidRPr="00F72CD4" w:rsidRDefault="009B3ED0" w:rsidP="00102F32">
            <w:pPr>
              <w:pStyle w:val="TAL"/>
            </w:pPr>
          </w:p>
        </w:tc>
      </w:tr>
      <w:tr w:rsidR="009B3ED0" w:rsidRPr="00F72CD4" w14:paraId="17697BA4" w14:textId="77777777" w:rsidTr="00102F32">
        <w:tc>
          <w:tcPr>
            <w:tcW w:w="4536" w:type="dxa"/>
            <w:tcBorders>
              <w:top w:val="single" w:sz="4" w:space="0" w:color="auto"/>
              <w:left w:val="single" w:sz="4" w:space="0" w:color="auto"/>
              <w:bottom w:val="single" w:sz="4" w:space="0" w:color="auto"/>
              <w:right w:val="single" w:sz="4" w:space="0" w:color="auto"/>
            </w:tcBorders>
            <w:hideMark/>
          </w:tcPr>
          <w:p w14:paraId="2FA0F71D" w14:textId="77777777" w:rsidR="009B3ED0" w:rsidRPr="00F72CD4" w:rsidRDefault="009B3ED0" w:rsidP="00102F3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D34D4A6" w14:textId="77777777" w:rsidR="009B3ED0" w:rsidRPr="00F72CD4" w:rsidRDefault="009B3ED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7ECEB839" w14:textId="77777777" w:rsidR="009B3ED0" w:rsidRPr="00F72CD4" w:rsidRDefault="009B3ED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B7E4D54" w14:textId="77777777" w:rsidR="009B3ED0" w:rsidRPr="00F72CD4" w:rsidRDefault="009B3ED0" w:rsidP="00102F32">
            <w:pPr>
              <w:pStyle w:val="TAL"/>
            </w:pPr>
          </w:p>
        </w:tc>
      </w:tr>
    </w:tbl>
    <w:p w14:paraId="0715D557" w14:textId="3AC7AC80" w:rsidR="00E57647" w:rsidRPr="00F72CD4" w:rsidRDefault="00E57647" w:rsidP="006C0911"/>
    <w:p w14:paraId="6BA61D8E" w14:textId="77777777" w:rsidR="00E57647" w:rsidRPr="00F72CD4" w:rsidRDefault="00E57647" w:rsidP="00E57647">
      <w:pPr>
        <w:pStyle w:val="H6"/>
      </w:pPr>
      <w:bookmarkStart w:id="436" w:name="_Hlk116562730"/>
      <w:r w:rsidRPr="00F72CD4">
        <w:t>5.2.1.1.1.5</w:t>
      </w:r>
      <w:bookmarkEnd w:id="436"/>
      <w:r w:rsidRPr="00F72CD4">
        <w:tab/>
        <w:t>Test Requirement</w:t>
      </w:r>
    </w:p>
    <w:p w14:paraId="5EC8BE34" w14:textId="02EABA1B" w:rsidR="00E57647" w:rsidRPr="00F72CD4" w:rsidRDefault="00E57647" w:rsidP="000D2D5A">
      <w:pPr>
        <w:rPr>
          <w:rFonts w:eastAsia="Batang"/>
        </w:rPr>
      </w:pPr>
      <w:r w:rsidRPr="00F72CD4">
        <w:rPr>
          <w:rFonts w:eastAsia="Batang"/>
        </w:rPr>
        <w:t xml:space="preserve">Table </w:t>
      </w:r>
      <w:r w:rsidRPr="00F72CD4">
        <w:t>5.2.1.1.1.5</w:t>
      </w:r>
      <w:r w:rsidRPr="00F72CD4">
        <w:rPr>
          <w:rFonts w:eastAsia="Batang"/>
        </w:rPr>
        <w:t>-</w:t>
      </w:r>
      <w:r w:rsidRPr="00F72CD4">
        <w:rPr>
          <w:rFonts w:eastAsia="MS Mincho"/>
        </w:rPr>
        <w:t>1</w:t>
      </w:r>
      <w:r w:rsidRPr="00F72CD4">
        <w:t xml:space="preserve"> </w:t>
      </w:r>
      <w:r w:rsidRPr="00F72CD4">
        <w:rPr>
          <w:rFonts w:eastAsia="Batang"/>
        </w:rPr>
        <w:t>define</w:t>
      </w:r>
      <w:r w:rsidR="00F746AF" w:rsidRPr="00F72CD4">
        <w:rPr>
          <w:rFonts w:eastAsia="Batang"/>
        </w:rPr>
        <w:t>s</w:t>
      </w:r>
      <w:r w:rsidRPr="00F72CD4">
        <w:rPr>
          <w:rFonts w:eastAsia="Batang"/>
        </w:rPr>
        <w:t xml:space="preserve"> the primary level settings.</w:t>
      </w:r>
    </w:p>
    <w:p w14:paraId="6827E876" w14:textId="01F25C27" w:rsidR="00E57647" w:rsidRPr="00F72CD4" w:rsidRDefault="00E57647" w:rsidP="000D2D5A">
      <w:r w:rsidRPr="00F72CD4">
        <w:t xml:space="preserve">The fraction of maximum throughput percentage for the downlink reference measurement channels specified in Annex A 3.2.1 </w:t>
      </w:r>
      <w:r w:rsidR="00787F55" w:rsidRPr="00F72CD4">
        <w:t>and A.3.2.3</w:t>
      </w:r>
      <w:r w:rsidR="00787F55" w:rsidRPr="00F72CD4">
        <w:rPr>
          <w:lang w:eastAsia="ja-JP"/>
        </w:rPr>
        <w:t xml:space="preserve"> </w:t>
      </w:r>
      <w:r w:rsidRPr="00F72CD4">
        <w:t xml:space="preserve">for each throughput test shall meet or exceed the specified value in Table </w:t>
      </w:r>
      <w:r w:rsidR="008E2EDA" w:rsidRPr="00F72CD4">
        <w:t>5.2.1.1.1.5-1</w:t>
      </w:r>
      <w:r w:rsidRPr="00F72CD4">
        <w:t xml:space="preserve"> the specified SNR including test tolerances for all throughput tests.</w:t>
      </w:r>
    </w:p>
    <w:p w14:paraId="5E0DD726" w14:textId="77777777" w:rsidR="00E57647" w:rsidRPr="00F72CD4" w:rsidRDefault="00E57647" w:rsidP="000D2D5A">
      <w:pPr>
        <w:pStyle w:val="TH"/>
      </w:pPr>
      <w:r w:rsidRPr="00F72CD4">
        <w:t>Table 5.2.1.1.1.5-1: Test Requirements for Rank 1</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E57647" w:rsidRPr="00F72CD4" w14:paraId="65F5F0DE" w14:textId="77777777" w:rsidTr="0000609A">
        <w:trPr>
          <w:trHeight w:val="375"/>
        </w:trPr>
        <w:tc>
          <w:tcPr>
            <w:tcW w:w="333" w:type="pct"/>
            <w:tcBorders>
              <w:bottom w:val="nil"/>
            </w:tcBorders>
            <w:shd w:val="clear" w:color="auto" w:fill="FFFFFF"/>
          </w:tcPr>
          <w:p w14:paraId="5403B64E" w14:textId="77777777" w:rsidR="00E57647" w:rsidRPr="00F72CD4" w:rsidRDefault="00E57647" w:rsidP="000D2D5A">
            <w:pPr>
              <w:pStyle w:val="TAH"/>
              <w:rPr>
                <w:rFonts w:eastAsia="SimSun"/>
              </w:rPr>
            </w:pPr>
            <w:r w:rsidRPr="00F72CD4">
              <w:rPr>
                <w:rFonts w:eastAsia="SimSun"/>
              </w:rPr>
              <w:t>Test num.</w:t>
            </w:r>
          </w:p>
        </w:tc>
        <w:tc>
          <w:tcPr>
            <w:tcW w:w="858" w:type="pct"/>
            <w:tcBorders>
              <w:bottom w:val="nil"/>
            </w:tcBorders>
            <w:shd w:val="clear" w:color="auto" w:fill="FFFFFF"/>
          </w:tcPr>
          <w:p w14:paraId="2D759E96" w14:textId="77777777" w:rsidR="00E57647" w:rsidRPr="00F72CD4" w:rsidRDefault="00E57647"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1451A894" w14:textId="77777777" w:rsidR="00E57647" w:rsidRPr="00F72CD4" w:rsidRDefault="00E57647"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6" w:type="pct"/>
            <w:tcBorders>
              <w:bottom w:val="nil"/>
            </w:tcBorders>
            <w:shd w:val="clear" w:color="auto" w:fill="FFFFFF"/>
          </w:tcPr>
          <w:p w14:paraId="1BBCDF34" w14:textId="77777777" w:rsidR="00E57647" w:rsidRPr="00F72CD4" w:rsidRDefault="00E57647"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711" w:type="pct"/>
            <w:tcBorders>
              <w:bottom w:val="nil"/>
            </w:tcBorders>
            <w:shd w:val="clear" w:color="auto" w:fill="FFFFFF"/>
          </w:tcPr>
          <w:p w14:paraId="37CB9287" w14:textId="77777777" w:rsidR="00E57647" w:rsidRPr="00F72CD4" w:rsidRDefault="00E57647" w:rsidP="000D2D5A">
            <w:pPr>
              <w:pStyle w:val="TAH"/>
              <w:rPr>
                <w:rFonts w:eastAsia="SimSun"/>
              </w:rPr>
            </w:pPr>
            <w:r w:rsidRPr="00F72CD4">
              <w:rPr>
                <w:rFonts w:eastAsia="SimSun"/>
              </w:rPr>
              <w:t>Propagation condition</w:t>
            </w:r>
          </w:p>
        </w:tc>
        <w:tc>
          <w:tcPr>
            <w:tcW w:w="804" w:type="pct"/>
            <w:tcBorders>
              <w:bottom w:val="nil"/>
            </w:tcBorders>
            <w:shd w:val="clear" w:color="auto" w:fill="FFFFFF"/>
          </w:tcPr>
          <w:p w14:paraId="17C10735" w14:textId="77777777" w:rsidR="00E57647" w:rsidRPr="00F72CD4" w:rsidRDefault="00E57647" w:rsidP="000D2D5A">
            <w:pPr>
              <w:pStyle w:val="TAH"/>
              <w:rPr>
                <w:rFonts w:eastAsia="SimSun"/>
              </w:rPr>
            </w:pPr>
            <w:r w:rsidRPr="00F72CD4">
              <w:rPr>
                <w:rFonts w:eastAsia="SimSun"/>
              </w:rPr>
              <w:t>Correlation matrix and antenna configuration</w:t>
            </w:r>
          </w:p>
        </w:tc>
        <w:tc>
          <w:tcPr>
            <w:tcW w:w="1103" w:type="pct"/>
            <w:gridSpan w:val="2"/>
            <w:shd w:val="clear" w:color="auto" w:fill="FFFFFF"/>
          </w:tcPr>
          <w:p w14:paraId="633E3EA3" w14:textId="77777777" w:rsidR="00E57647" w:rsidRPr="00F72CD4" w:rsidRDefault="00E57647" w:rsidP="000D2D5A">
            <w:pPr>
              <w:pStyle w:val="TAH"/>
              <w:rPr>
                <w:rFonts w:eastAsia="SimSun"/>
              </w:rPr>
            </w:pPr>
            <w:r w:rsidRPr="00F72CD4">
              <w:rPr>
                <w:rFonts w:eastAsia="SimSun"/>
              </w:rPr>
              <w:t>Reference value</w:t>
            </w:r>
          </w:p>
        </w:tc>
      </w:tr>
      <w:tr w:rsidR="00E57647" w:rsidRPr="00F72CD4" w14:paraId="15658FD6" w14:textId="77777777" w:rsidTr="0000609A">
        <w:trPr>
          <w:trHeight w:val="375"/>
        </w:trPr>
        <w:tc>
          <w:tcPr>
            <w:tcW w:w="333" w:type="pct"/>
            <w:tcBorders>
              <w:top w:val="nil"/>
            </w:tcBorders>
            <w:shd w:val="clear" w:color="auto" w:fill="FFFFFF"/>
          </w:tcPr>
          <w:p w14:paraId="272665F1" w14:textId="77777777" w:rsidR="00E57647" w:rsidRPr="00F72CD4" w:rsidRDefault="00E57647" w:rsidP="000D2D5A">
            <w:pPr>
              <w:pStyle w:val="TAH"/>
              <w:rPr>
                <w:rFonts w:eastAsia="SimSun"/>
              </w:rPr>
            </w:pPr>
          </w:p>
        </w:tc>
        <w:tc>
          <w:tcPr>
            <w:tcW w:w="858" w:type="pct"/>
            <w:tcBorders>
              <w:top w:val="nil"/>
            </w:tcBorders>
            <w:shd w:val="clear" w:color="auto" w:fill="FFFFFF"/>
          </w:tcPr>
          <w:p w14:paraId="07219A9B" w14:textId="77777777" w:rsidR="00E57647" w:rsidRPr="00F72CD4" w:rsidRDefault="00E57647" w:rsidP="000D2D5A">
            <w:pPr>
              <w:pStyle w:val="TAH"/>
              <w:rPr>
                <w:rFonts w:eastAsia="SimSun"/>
              </w:rPr>
            </w:pPr>
          </w:p>
        </w:tc>
        <w:tc>
          <w:tcPr>
            <w:tcW w:w="585" w:type="pct"/>
            <w:tcBorders>
              <w:top w:val="nil"/>
            </w:tcBorders>
            <w:shd w:val="clear" w:color="auto" w:fill="FFFFFF"/>
          </w:tcPr>
          <w:p w14:paraId="2F34EDCC" w14:textId="77777777" w:rsidR="00E57647" w:rsidRPr="00F72CD4" w:rsidRDefault="00E57647" w:rsidP="000D2D5A">
            <w:pPr>
              <w:pStyle w:val="TAH"/>
              <w:rPr>
                <w:rFonts w:eastAsia="SimSun"/>
              </w:rPr>
            </w:pPr>
          </w:p>
        </w:tc>
        <w:tc>
          <w:tcPr>
            <w:tcW w:w="606" w:type="pct"/>
            <w:tcBorders>
              <w:top w:val="nil"/>
            </w:tcBorders>
            <w:shd w:val="clear" w:color="auto" w:fill="FFFFFF"/>
          </w:tcPr>
          <w:p w14:paraId="1C937B83" w14:textId="77777777" w:rsidR="00E57647" w:rsidRPr="00F72CD4" w:rsidRDefault="00E57647" w:rsidP="000D2D5A">
            <w:pPr>
              <w:pStyle w:val="TAH"/>
              <w:rPr>
                <w:rFonts w:eastAsia="SimSun"/>
              </w:rPr>
            </w:pPr>
          </w:p>
        </w:tc>
        <w:tc>
          <w:tcPr>
            <w:tcW w:w="711" w:type="pct"/>
            <w:tcBorders>
              <w:top w:val="nil"/>
            </w:tcBorders>
            <w:shd w:val="clear" w:color="auto" w:fill="FFFFFF"/>
          </w:tcPr>
          <w:p w14:paraId="60F6003E" w14:textId="77777777" w:rsidR="00E57647" w:rsidRPr="00F72CD4" w:rsidRDefault="00E57647" w:rsidP="000D2D5A">
            <w:pPr>
              <w:pStyle w:val="TAH"/>
              <w:rPr>
                <w:rFonts w:eastAsia="SimSun"/>
              </w:rPr>
            </w:pPr>
          </w:p>
        </w:tc>
        <w:tc>
          <w:tcPr>
            <w:tcW w:w="804" w:type="pct"/>
            <w:tcBorders>
              <w:top w:val="nil"/>
            </w:tcBorders>
            <w:shd w:val="clear" w:color="auto" w:fill="FFFFFF"/>
          </w:tcPr>
          <w:p w14:paraId="58743871" w14:textId="77777777" w:rsidR="00E57647" w:rsidRPr="00F72CD4" w:rsidRDefault="00E57647" w:rsidP="000D2D5A">
            <w:pPr>
              <w:pStyle w:val="TAH"/>
              <w:rPr>
                <w:rFonts w:eastAsia="SimSun"/>
              </w:rPr>
            </w:pPr>
          </w:p>
        </w:tc>
        <w:tc>
          <w:tcPr>
            <w:tcW w:w="759" w:type="pct"/>
            <w:shd w:val="clear" w:color="auto" w:fill="FFFFFF"/>
          </w:tcPr>
          <w:p w14:paraId="7DA632CB" w14:textId="77777777" w:rsidR="00E57647" w:rsidRPr="00F72CD4" w:rsidRDefault="00E57647" w:rsidP="000D2D5A">
            <w:pPr>
              <w:pStyle w:val="TAH"/>
              <w:rPr>
                <w:rFonts w:eastAsia="SimSun"/>
              </w:rPr>
            </w:pPr>
            <w:r w:rsidRPr="00F72CD4">
              <w:rPr>
                <w:rFonts w:eastAsia="SimSun"/>
              </w:rPr>
              <w:t>Fraction of maximum throughput (%)</w:t>
            </w:r>
          </w:p>
        </w:tc>
        <w:tc>
          <w:tcPr>
            <w:tcW w:w="344" w:type="pct"/>
            <w:shd w:val="clear" w:color="auto" w:fill="FFFFFF"/>
          </w:tcPr>
          <w:p w14:paraId="6BF79D97" w14:textId="77777777" w:rsidR="00E57647" w:rsidRPr="00F72CD4" w:rsidRDefault="00E57647" w:rsidP="000D2D5A">
            <w:pPr>
              <w:pStyle w:val="TAH"/>
              <w:rPr>
                <w:rFonts w:eastAsia="SimSun"/>
              </w:rPr>
            </w:pPr>
            <w:r w:rsidRPr="00F72CD4">
              <w:rPr>
                <w:rFonts w:eastAsia="SimSun"/>
              </w:rPr>
              <w:t>SNR (dB)</w:t>
            </w:r>
          </w:p>
        </w:tc>
      </w:tr>
      <w:tr w:rsidR="00E57647" w:rsidRPr="00F72CD4" w14:paraId="721EEA20" w14:textId="77777777" w:rsidTr="0000609A">
        <w:trPr>
          <w:trHeight w:val="189"/>
        </w:trPr>
        <w:tc>
          <w:tcPr>
            <w:tcW w:w="333" w:type="pct"/>
            <w:shd w:val="clear" w:color="auto" w:fill="FFFFFF"/>
          </w:tcPr>
          <w:p w14:paraId="744BC075" w14:textId="77777777" w:rsidR="00E57647" w:rsidRPr="00F72CD4" w:rsidRDefault="00E57647" w:rsidP="000D2D5A">
            <w:pPr>
              <w:pStyle w:val="TAL"/>
              <w:rPr>
                <w:rFonts w:eastAsia="SimSun"/>
              </w:rPr>
            </w:pPr>
            <w:r w:rsidRPr="00F72CD4">
              <w:rPr>
                <w:rFonts w:eastAsia="SimSun"/>
              </w:rPr>
              <w:t>1-1</w:t>
            </w:r>
          </w:p>
        </w:tc>
        <w:tc>
          <w:tcPr>
            <w:tcW w:w="858" w:type="pct"/>
            <w:shd w:val="clear" w:color="auto" w:fill="FFFFFF"/>
          </w:tcPr>
          <w:p w14:paraId="19233FCB" w14:textId="77777777" w:rsidR="00E57647" w:rsidRPr="00F72CD4" w:rsidRDefault="00E57647" w:rsidP="000D2D5A">
            <w:pPr>
              <w:pStyle w:val="TAL"/>
              <w:rPr>
                <w:rFonts w:eastAsia="SimSun"/>
              </w:rPr>
            </w:pPr>
            <w:r w:rsidRPr="00F72CD4">
              <w:rPr>
                <w:rFonts w:eastAsia="SimSun"/>
              </w:rPr>
              <w:t>R.PDSCH.1-1.1 FDD</w:t>
            </w:r>
          </w:p>
          <w:p w14:paraId="785308D0" w14:textId="1B8970F6" w:rsidR="00E57647" w:rsidRPr="00F72CD4" w:rsidRDefault="00E57647" w:rsidP="000D2D5A">
            <w:pPr>
              <w:pStyle w:val="TAL"/>
              <w:rPr>
                <w:rFonts w:eastAsia="SimSun"/>
              </w:rPr>
            </w:pPr>
            <w:r w:rsidRPr="00F72CD4">
              <w:rPr>
                <w:rFonts w:eastAsia="SimSun"/>
              </w:rPr>
              <w:t>R.PDSCH.</w:t>
            </w:r>
            <w:r w:rsidR="009B3ED0" w:rsidRPr="00F72CD4">
              <w:rPr>
                <w:rFonts w:eastAsia="SimSun"/>
              </w:rPr>
              <w:t xml:space="preserve"> 1-1.1</w:t>
            </w:r>
            <w:r w:rsidRPr="00F72CD4">
              <w:rPr>
                <w:rFonts w:eastAsia="SimSun"/>
              </w:rPr>
              <w:t xml:space="preserve">  HD-FDD</w:t>
            </w:r>
          </w:p>
        </w:tc>
        <w:tc>
          <w:tcPr>
            <w:tcW w:w="585" w:type="pct"/>
            <w:shd w:val="clear" w:color="auto" w:fill="FFFFFF"/>
          </w:tcPr>
          <w:p w14:paraId="24860B00"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tcPr>
          <w:p w14:paraId="4560C728" w14:textId="77777777" w:rsidR="00E57647" w:rsidRPr="00F72CD4" w:rsidRDefault="00E57647" w:rsidP="000D2D5A">
            <w:pPr>
              <w:pStyle w:val="TAL"/>
              <w:rPr>
                <w:rFonts w:eastAsia="SimSun"/>
              </w:rPr>
            </w:pPr>
            <w:r w:rsidRPr="00F72CD4">
              <w:rPr>
                <w:rFonts w:eastAsia="SimSun"/>
              </w:rPr>
              <w:t>QPSK, 0.30</w:t>
            </w:r>
          </w:p>
        </w:tc>
        <w:tc>
          <w:tcPr>
            <w:tcW w:w="711" w:type="pct"/>
            <w:shd w:val="clear" w:color="auto" w:fill="FFFFFF"/>
          </w:tcPr>
          <w:p w14:paraId="2CC5204D" w14:textId="77777777" w:rsidR="00E57647" w:rsidRPr="00F72CD4" w:rsidRDefault="00E57647" w:rsidP="000D2D5A">
            <w:pPr>
              <w:pStyle w:val="TAL"/>
              <w:rPr>
                <w:rFonts w:eastAsia="SimSun"/>
              </w:rPr>
            </w:pPr>
            <w:r w:rsidRPr="00F72CD4">
              <w:rPr>
                <w:rFonts w:eastAsia="SimSun"/>
              </w:rPr>
              <w:t>TDLB100-400</w:t>
            </w:r>
          </w:p>
        </w:tc>
        <w:tc>
          <w:tcPr>
            <w:tcW w:w="804" w:type="pct"/>
            <w:shd w:val="clear" w:color="auto" w:fill="FFFFFF"/>
          </w:tcPr>
          <w:p w14:paraId="2174EA7D"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tcPr>
          <w:p w14:paraId="1D547FF3"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tcPr>
          <w:p w14:paraId="4DBD4C24" w14:textId="40199FCD" w:rsidR="00E57647" w:rsidRPr="00F72CD4" w:rsidRDefault="00E57647" w:rsidP="000D2D5A">
            <w:pPr>
              <w:pStyle w:val="TAL"/>
              <w:rPr>
                <w:rFonts w:eastAsia="SimSun"/>
              </w:rPr>
            </w:pPr>
            <w:r w:rsidRPr="00F72CD4">
              <w:rPr>
                <w:rFonts w:eastAsia="SimSun"/>
              </w:rPr>
              <w:t>3.7 + 0.9</w:t>
            </w:r>
          </w:p>
        </w:tc>
      </w:tr>
      <w:tr w:rsidR="00E57647" w:rsidRPr="00F72CD4" w14:paraId="1F271891" w14:textId="77777777" w:rsidTr="0000609A">
        <w:trPr>
          <w:trHeight w:val="189"/>
        </w:trPr>
        <w:tc>
          <w:tcPr>
            <w:tcW w:w="333" w:type="pct"/>
            <w:shd w:val="clear" w:color="auto" w:fill="FFFFFF"/>
          </w:tcPr>
          <w:p w14:paraId="2708C0CB" w14:textId="77777777" w:rsidR="00E57647" w:rsidRPr="00F72CD4" w:rsidRDefault="00E57647" w:rsidP="000D2D5A">
            <w:pPr>
              <w:pStyle w:val="TAL"/>
              <w:rPr>
                <w:rFonts w:eastAsia="SimSun"/>
              </w:rPr>
            </w:pPr>
            <w:r w:rsidRPr="00F72CD4">
              <w:rPr>
                <w:rFonts w:eastAsia="SimSun"/>
              </w:rPr>
              <w:t>1-2</w:t>
            </w:r>
          </w:p>
        </w:tc>
        <w:tc>
          <w:tcPr>
            <w:tcW w:w="858" w:type="pct"/>
            <w:shd w:val="clear" w:color="auto" w:fill="FFFFFF"/>
          </w:tcPr>
          <w:p w14:paraId="15D8E645" w14:textId="77777777" w:rsidR="00E57647" w:rsidRPr="00F72CD4" w:rsidRDefault="00E57647" w:rsidP="000D2D5A">
            <w:pPr>
              <w:pStyle w:val="TAL"/>
              <w:rPr>
                <w:rFonts w:eastAsia="SimSun"/>
              </w:rPr>
            </w:pPr>
            <w:r w:rsidRPr="00F72CD4">
              <w:rPr>
                <w:rFonts w:eastAsia="SimSun"/>
              </w:rPr>
              <w:t>R.PDSCH.1-2.1 FDD</w:t>
            </w:r>
          </w:p>
          <w:p w14:paraId="3D069339" w14:textId="02BF4F9C" w:rsidR="00E57647" w:rsidRPr="00F72CD4" w:rsidRDefault="00E57647" w:rsidP="000D2D5A">
            <w:pPr>
              <w:pStyle w:val="TAL"/>
              <w:rPr>
                <w:rFonts w:eastAsia="SimSun"/>
              </w:rPr>
            </w:pPr>
            <w:r w:rsidRPr="00F72CD4">
              <w:rPr>
                <w:rFonts w:eastAsia="SimSun"/>
              </w:rPr>
              <w:t>R.PDSCH.</w:t>
            </w:r>
            <w:r w:rsidR="009B3ED0" w:rsidRPr="00F72CD4">
              <w:rPr>
                <w:rFonts w:eastAsia="SimSun"/>
              </w:rPr>
              <w:t xml:space="preserve"> 1-1.2</w:t>
            </w:r>
            <w:r w:rsidRPr="00F72CD4">
              <w:rPr>
                <w:rFonts w:eastAsia="SimSun"/>
              </w:rPr>
              <w:t xml:space="preserve"> HD-FDD</w:t>
            </w:r>
          </w:p>
        </w:tc>
        <w:tc>
          <w:tcPr>
            <w:tcW w:w="585" w:type="pct"/>
            <w:shd w:val="clear" w:color="auto" w:fill="FFFFFF"/>
          </w:tcPr>
          <w:p w14:paraId="404AC75A"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tcPr>
          <w:p w14:paraId="0FCE92C7" w14:textId="77777777" w:rsidR="00E57647" w:rsidRPr="00F72CD4" w:rsidRDefault="00E57647" w:rsidP="000D2D5A">
            <w:pPr>
              <w:pStyle w:val="TAL"/>
              <w:rPr>
                <w:rFonts w:eastAsia="SimSun"/>
              </w:rPr>
            </w:pPr>
            <w:r w:rsidRPr="00F72CD4">
              <w:rPr>
                <w:rFonts w:eastAsia="SimSun"/>
              </w:rPr>
              <w:t>16QAM, 0.48</w:t>
            </w:r>
          </w:p>
        </w:tc>
        <w:tc>
          <w:tcPr>
            <w:tcW w:w="711" w:type="pct"/>
            <w:shd w:val="clear" w:color="auto" w:fill="FFFFFF"/>
          </w:tcPr>
          <w:p w14:paraId="02E18FEC" w14:textId="77777777" w:rsidR="00E57647" w:rsidRPr="00F72CD4" w:rsidRDefault="00E57647" w:rsidP="000D2D5A">
            <w:pPr>
              <w:pStyle w:val="TAL"/>
              <w:rPr>
                <w:rFonts w:eastAsia="SimSun"/>
              </w:rPr>
            </w:pPr>
            <w:r w:rsidRPr="00F72CD4">
              <w:rPr>
                <w:rFonts w:eastAsia="SimSun"/>
              </w:rPr>
              <w:t>TDLC300-100</w:t>
            </w:r>
          </w:p>
        </w:tc>
        <w:tc>
          <w:tcPr>
            <w:tcW w:w="804" w:type="pct"/>
            <w:shd w:val="clear" w:color="auto" w:fill="FFFFFF"/>
          </w:tcPr>
          <w:p w14:paraId="225B09FB"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tcPr>
          <w:p w14:paraId="199AB356"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tcPr>
          <w:p w14:paraId="5EDEA9DB" w14:textId="4E22D1E0" w:rsidR="00E57647" w:rsidRPr="00F72CD4" w:rsidRDefault="00E57647" w:rsidP="000D2D5A">
            <w:pPr>
              <w:pStyle w:val="TAL"/>
              <w:rPr>
                <w:rFonts w:eastAsia="SimSun"/>
                <w:lang w:eastAsia="zh-CN"/>
              </w:rPr>
            </w:pPr>
            <w:r w:rsidRPr="00F72CD4">
              <w:rPr>
                <w:rFonts w:eastAsia="SimSun"/>
              </w:rPr>
              <w:t>12.2 + 0.9</w:t>
            </w:r>
          </w:p>
        </w:tc>
      </w:tr>
      <w:tr w:rsidR="00E57647" w:rsidRPr="00F72CD4" w14:paraId="0FA6BC58" w14:textId="77777777" w:rsidTr="0000609A">
        <w:trPr>
          <w:trHeight w:val="189"/>
        </w:trPr>
        <w:tc>
          <w:tcPr>
            <w:tcW w:w="333" w:type="pct"/>
            <w:shd w:val="clear" w:color="auto" w:fill="FFFFFF"/>
            <w:vAlign w:val="center"/>
          </w:tcPr>
          <w:p w14:paraId="39E63CA1" w14:textId="77777777" w:rsidR="00E57647" w:rsidRPr="00F72CD4" w:rsidRDefault="00E57647" w:rsidP="000D2D5A">
            <w:pPr>
              <w:pStyle w:val="TAL"/>
              <w:rPr>
                <w:rFonts w:eastAsia="SimSun"/>
              </w:rPr>
            </w:pPr>
            <w:r w:rsidRPr="00F72CD4">
              <w:rPr>
                <w:rFonts w:eastAsia="SimSun"/>
              </w:rPr>
              <w:t>1-3</w:t>
            </w:r>
          </w:p>
        </w:tc>
        <w:tc>
          <w:tcPr>
            <w:tcW w:w="858" w:type="pct"/>
            <w:shd w:val="clear" w:color="auto" w:fill="FFFFFF"/>
            <w:vAlign w:val="center"/>
          </w:tcPr>
          <w:p w14:paraId="50B0D10B" w14:textId="77777777" w:rsidR="00E57647" w:rsidRPr="00F72CD4" w:rsidRDefault="00E57647" w:rsidP="000D2D5A">
            <w:pPr>
              <w:pStyle w:val="TAL"/>
              <w:rPr>
                <w:rFonts w:eastAsia="SimSun"/>
              </w:rPr>
            </w:pPr>
            <w:r w:rsidRPr="00F72CD4">
              <w:rPr>
                <w:rFonts w:eastAsia="SimSun"/>
              </w:rPr>
              <w:t>R.PDSCH.1-3.5 FDD</w:t>
            </w:r>
          </w:p>
          <w:p w14:paraId="2A5063B2" w14:textId="005DB6AB" w:rsidR="00E57647" w:rsidRPr="00F72CD4" w:rsidRDefault="00E57647" w:rsidP="000D2D5A">
            <w:pPr>
              <w:pStyle w:val="TAL"/>
              <w:rPr>
                <w:rFonts w:eastAsia="SimSun"/>
              </w:rPr>
            </w:pPr>
            <w:r w:rsidRPr="00F72CD4">
              <w:rPr>
                <w:rFonts w:eastAsia="SimSun"/>
              </w:rPr>
              <w:t>R.PDSCH.</w:t>
            </w:r>
            <w:r w:rsidR="009B3ED0" w:rsidRPr="00F72CD4">
              <w:rPr>
                <w:rFonts w:eastAsia="SimSun"/>
              </w:rPr>
              <w:t xml:space="preserve"> 1-1.3</w:t>
            </w:r>
            <w:r w:rsidRPr="00F72CD4">
              <w:rPr>
                <w:rFonts w:eastAsia="SimSun"/>
              </w:rPr>
              <w:t xml:space="preserve"> HD-FDD</w:t>
            </w:r>
          </w:p>
        </w:tc>
        <w:tc>
          <w:tcPr>
            <w:tcW w:w="585" w:type="pct"/>
            <w:shd w:val="clear" w:color="auto" w:fill="FFFFFF"/>
            <w:vAlign w:val="center"/>
          </w:tcPr>
          <w:p w14:paraId="690D6F31" w14:textId="77777777" w:rsidR="00E57647" w:rsidRPr="00F72CD4" w:rsidRDefault="00E57647" w:rsidP="000D2D5A">
            <w:pPr>
              <w:pStyle w:val="TAL"/>
              <w:rPr>
                <w:rFonts w:eastAsia="SimSun"/>
              </w:rPr>
            </w:pPr>
            <w:r w:rsidRPr="00F72CD4">
              <w:rPr>
                <w:rFonts w:eastAsia="SimSun"/>
              </w:rPr>
              <w:t>10 / 15</w:t>
            </w:r>
          </w:p>
        </w:tc>
        <w:tc>
          <w:tcPr>
            <w:tcW w:w="606" w:type="pct"/>
            <w:shd w:val="clear" w:color="auto" w:fill="FFFFFF"/>
            <w:vAlign w:val="center"/>
          </w:tcPr>
          <w:p w14:paraId="436F883D" w14:textId="77777777" w:rsidR="00E57647" w:rsidRPr="00F72CD4" w:rsidRDefault="00E57647" w:rsidP="000D2D5A">
            <w:pPr>
              <w:pStyle w:val="TAL"/>
              <w:rPr>
                <w:rFonts w:eastAsia="SimSun"/>
              </w:rPr>
            </w:pPr>
            <w:r w:rsidRPr="00F72CD4">
              <w:rPr>
                <w:rFonts w:eastAsia="SimSun"/>
              </w:rPr>
              <w:t xml:space="preserve">64QAM, </w:t>
            </w:r>
            <w:r w:rsidRPr="00F72CD4">
              <w:rPr>
                <w:rFonts w:eastAsia="SimSun"/>
                <w:lang w:eastAsia="zh-CN"/>
              </w:rPr>
              <w:t>0.50</w:t>
            </w:r>
          </w:p>
        </w:tc>
        <w:tc>
          <w:tcPr>
            <w:tcW w:w="711" w:type="pct"/>
            <w:shd w:val="clear" w:color="auto" w:fill="FFFFFF"/>
            <w:vAlign w:val="center"/>
          </w:tcPr>
          <w:p w14:paraId="28CA530B" w14:textId="77777777" w:rsidR="00E57647" w:rsidRPr="00F72CD4" w:rsidRDefault="00E57647" w:rsidP="000D2D5A">
            <w:pPr>
              <w:pStyle w:val="TAL"/>
              <w:rPr>
                <w:rFonts w:eastAsia="SimSun"/>
              </w:rPr>
            </w:pPr>
            <w:r w:rsidRPr="00F72CD4">
              <w:rPr>
                <w:rFonts w:eastAsia="SimSun"/>
              </w:rPr>
              <w:t>TDLA30-10</w:t>
            </w:r>
          </w:p>
        </w:tc>
        <w:tc>
          <w:tcPr>
            <w:tcW w:w="804" w:type="pct"/>
            <w:shd w:val="clear" w:color="auto" w:fill="FFFFFF"/>
            <w:vAlign w:val="center"/>
          </w:tcPr>
          <w:p w14:paraId="74E0A063" w14:textId="77777777" w:rsidR="00E57647" w:rsidRPr="00F72CD4" w:rsidRDefault="00E57647" w:rsidP="000D2D5A">
            <w:pPr>
              <w:pStyle w:val="TAL"/>
              <w:rPr>
                <w:rFonts w:eastAsia="SimSun"/>
              </w:rPr>
            </w:pPr>
            <w:r w:rsidRPr="00F72CD4">
              <w:rPr>
                <w:rFonts w:eastAsia="SimSun"/>
              </w:rPr>
              <w:t>2x1 Low</w:t>
            </w:r>
          </w:p>
        </w:tc>
        <w:tc>
          <w:tcPr>
            <w:tcW w:w="759" w:type="pct"/>
            <w:shd w:val="clear" w:color="auto" w:fill="FFFFFF"/>
            <w:vAlign w:val="center"/>
          </w:tcPr>
          <w:p w14:paraId="6875FC89" w14:textId="77777777" w:rsidR="00E57647" w:rsidRPr="00F72CD4" w:rsidRDefault="00E57647" w:rsidP="000D2D5A">
            <w:pPr>
              <w:pStyle w:val="TAL"/>
              <w:rPr>
                <w:rFonts w:eastAsia="SimSun"/>
              </w:rPr>
            </w:pPr>
            <w:r w:rsidRPr="00F72CD4">
              <w:rPr>
                <w:rFonts w:eastAsia="SimSun"/>
              </w:rPr>
              <w:t>70</w:t>
            </w:r>
          </w:p>
        </w:tc>
        <w:tc>
          <w:tcPr>
            <w:tcW w:w="344" w:type="pct"/>
            <w:shd w:val="clear" w:color="auto" w:fill="FFFFFF"/>
            <w:vAlign w:val="center"/>
          </w:tcPr>
          <w:p w14:paraId="1165F64E" w14:textId="5D76B0A1" w:rsidR="00E57647" w:rsidRPr="00F72CD4" w:rsidRDefault="00E57647" w:rsidP="000D2D5A">
            <w:pPr>
              <w:pStyle w:val="TAL"/>
              <w:rPr>
                <w:rFonts w:eastAsia="SimSun"/>
              </w:rPr>
            </w:pPr>
            <w:r w:rsidRPr="00F72CD4">
              <w:rPr>
                <w:rFonts w:eastAsia="SimSun"/>
              </w:rPr>
              <w:t>16.5 + 1.0</w:t>
            </w:r>
          </w:p>
        </w:tc>
      </w:tr>
      <w:tr w:rsidR="00F134EF" w:rsidRPr="00F72CD4" w14:paraId="599E44A7" w14:textId="77777777" w:rsidTr="0000609A">
        <w:trPr>
          <w:trHeight w:val="189"/>
        </w:trPr>
        <w:tc>
          <w:tcPr>
            <w:tcW w:w="333" w:type="pct"/>
            <w:shd w:val="clear" w:color="auto" w:fill="FFFFFF"/>
            <w:vAlign w:val="center"/>
          </w:tcPr>
          <w:p w14:paraId="0A9443AE" w14:textId="77777777" w:rsidR="00F134EF" w:rsidRPr="00F72CD4" w:rsidRDefault="00F134EF" w:rsidP="00F134EF">
            <w:pPr>
              <w:pStyle w:val="TAL"/>
              <w:rPr>
                <w:rFonts w:eastAsia="SimSun"/>
              </w:rPr>
            </w:pPr>
            <w:r w:rsidRPr="00F72CD4">
              <w:rPr>
                <w:rFonts w:eastAsia="SimSun"/>
              </w:rPr>
              <w:t>1-4</w:t>
            </w:r>
          </w:p>
        </w:tc>
        <w:tc>
          <w:tcPr>
            <w:tcW w:w="858" w:type="pct"/>
            <w:shd w:val="clear" w:color="auto" w:fill="FFFFFF"/>
            <w:vAlign w:val="center"/>
          </w:tcPr>
          <w:p w14:paraId="74F5172A" w14:textId="77777777" w:rsidR="00F134EF" w:rsidRPr="00F72CD4" w:rsidRDefault="00F134EF" w:rsidP="00F134EF">
            <w:pPr>
              <w:pStyle w:val="TAL"/>
              <w:rPr>
                <w:rFonts w:eastAsia="SimSun"/>
              </w:rPr>
            </w:pPr>
            <w:r w:rsidRPr="00F72CD4">
              <w:rPr>
                <w:rFonts w:eastAsia="SimSun"/>
              </w:rPr>
              <w:t>R.PDSCH.1-4.2 FDD</w:t>
            </w:r>
          </w:p>
          <w:p w14:paraId="7986A5DC" w14:textId="26356AEF" w:rsidR="00F134EF" w:rsidRPr="00F72CD4" w:rsidRDefault="00F134EF" w:rsidP="00F134EF">
            <w:pPr>
              <w:pStyle w:val="TAL"/>
              <w:rPr>
                <w:rFonts w:eastAsia="SimSun"/>
              </w:rPr>
            </w:pPr>
            <w:r w:rsidRPr="00F72CD4">
              <w:rPr>
                <w:rFonts w:eastAsia="SimSun"/>
              </w:rPr>
              <w:t>R.PDSCH. 1-1.4 HD-FDD</w:t>
            </w:r>
          </w:p>
        </w:tc>
        <w:tc>
          <w:tcPr>
            <w:tcW w:w="585" w:type="pct"/>
            <w:shd w:val="clear" w:color="auto" w:fill="FFFFFF"/>
            <w:vAlign w:val="center"/>
          </w:tcPr>
          <w:p w14:paraId="3D95CFA6" w14:textId="77777777" w:rsidR="00F134EF" w:rsidRPr="00F72CD4" w:rsidRDefault="00F134EF" w:rsidP="00F134EF">
            <w:pPr>
              <w:pStyle w:val="TAL"/>
              <w:rPr>
                <w:rFonts w:eastAsia="SimSun"/>
              </w:rPr>
            </w:pPr>
            <w:r w:rsidRPr="00F72CD4">
              <w:rPr>
                <w:rFonts w:eastAsia="SimSun"/>
              </w:rPr>
              <w:t>10 / 15</w:t>
            </w:r>
          </w:p>
        </w:tc>
        <w:tc>
          <w:tcPr>
            <w:tcW w:w="606" w:type="pct"/>
            <w:shd w:val="clear" w:color="auto" w:fill="FFFFFF"/>
            <w:vAlign w:val="center"/>
          </w:tcPr>
          <w:p w14:paraId="374BEE58" w14:textId="77777777" w:rsidR="00F134EF" w:rsidRPr="00F72CD4" w:rsidRDefault="00F134EF" w:rsidP="00F134EF">
            <w:pPr>
              <w:pStyle w:val="TAL"/>
              <w:rPr>
                <w:rFonts w:eastAsia="SimSun"/>
              </w:rPr>
            </w:pPr>
            <w:r w:rsidRPr="00F72CD4">
              <w:rPr>
                <w:rFonts w:eastAsia="SimSun"/>
              </w:rPr>
              <w:t>256QAM, 0.67</w:t>
            </w:r>
          </w:p>
        </w:tc>
        <w:tc>
          <w:tcPr>
            <w:tcW w:w="711" w:type="pct"/>
            <w:shd w:val="clear" w:color="auto" w:fill="FFFFFF"/>
            <w:vAlign w:val="center"/>
          </w:tcPr>
          <w:p w14:paraId="7703740A" w14:textId="77777777" w:rsidR="00F134EF" w:rsidRPr="00F72CD4" w:rsidRDefault="00F134EF" w:rsidP="00F134EF">
            <w:pPr>
              <w:pStyle w:val="TAL"/>
              <w:rPr>
                <w:rFonts w:eastAsia="SimSun"/>
              </w:rPr>
            </w:pPr>
            <w:r w:rsidRPr="00F72CD4">
              <w:rPr>
                <w:rFonts w:eastAsia="SimSun"/>
              </w:rPr>
              <w:t>TDLA30-10</w:t>
            </w:r>
          </w:p>
        </w:tc>
        <w:tc>
          <w:tcPr>
            <w:tcW w:w="804" w:type="pct"/>
            <w:shd w:val="clear" w:color="auto" w:fill="FFFFFF"/>
            <w:vAlign w:val="center"/>
          </w:tcPr>
          <w:p w14:paraId="5A87AE2D" w14:textId="77777777" w:rsidR="00F134EF" w:rsidRPr="00F72CD4" w:rsidRDefault="00F134EF" w:rsidP="00F134EF">
            <w:pPr>
              <w:pStyle w:val="TAL"/>
              <w:rPr>
                <w:rFonts w:eastAsia="SimSun"/>
              </w:rPr>
            </w:pPr>
            <w:r w:rsidRPr="00F72CD4">
              <w:rPr>
                <w:rFonts w:eastAsia="SimSun"/>
              </w:rPr>
              <w:t>2x1 Low</w:t>
            </w:r>
          </w:p>
        </w:tc>
        <w:tc>
          <w:tcPr>
            <w:tcW w:w="759" w:type="pct"/>
            <w:shd w:val="clear" w:color="auto" w:fill="FFFFFF"/>
            <w:vAlign w:val="center"/>
          </w:tcPr>
          <w:p w14:paraId="2231C8A5" w14:textId="47C099C5" w:rsidR="00F134EF" w:rsidRPr="00F72CD4" w:rsidRDefault="00F134EF" w:rsidP="00F134EF">
            <w:pPr>
              <w:pStyle w:val="TAL"/>
              <w:rPr>
                <w:rFonts w:eastAsia="SimSun"/>
              </w:rPr>
            </w:pPr>
            <w:r w:rsidRPr="00F72CD4">
              <w:rPr>
                <w:rFonts w:eastAsia="SimSun"/>
              </w:rPr>
              <w:t>70</w:t>
            </w:r>
          </w:p>
        </w:tc>
        <w:tc>
          <w:tcPr>
            <w:tcW w:w="344" w:type="pct"/>
            <w:shd w:val="clear" w:color="auto" w:fill="FFFFFF"/>
            <w:vAlign w:val="center"/>
          </w:tcPr>
          <w:p w14:paraId="6AEB22AD" w14:textId="6BF417AC" w:rsidR="00F134EF" w:rsidRPr="00F72CD4" w:rsidRDefault="00F134EF" w:rsidP="00F134EF">
            <w:pPr>
              <w:pStyle w:val="TAL"/>
              <w:rPr>
                <w:rFonts w:eastAsia="SimSun"/>
                <w:lang w:eastAsia="zh-CN"/>
              </w:rPr>
            </w:pPr>
            <w:r w:rsidRPr="00F72CD4">
              <w:rPr>
                <w:rFonts w:eastAsia="SimSun"/>
              </w:rPr>
              <w:t>25.3 + 1.0</w:t>
            </w:r>
          </w:p>
        </w:tc>
      </w:tr>
      <w:tr w:rsidR="00F134EF" w:rsidRPr="00F72CD4" w14:paraId="08779274" w14:textId="77777777" w:rsidTr="0000609A">
        <w:trPr>
          <w:trHeight w:val="189"/>
        </w:trPr>
        <w:tc>
          <w:tcPr>
            <w:tcW w:w="5000" w:type="pct"/>
            <w:gridSpan w:val="8"/>
            <w:shd w:val="clear" w:color="auto" w:fill="FFFFFF"/>
            <w:vAlign w:val="center"/>
          </w:tcPr>
          <w:p w14:paraId="27BC939C" w14:textId="4D54AE09" w:rsidR="00F134EF" w:rsidRPr="00F72CD4" w:rsidRDefault="00F134EF" w:rsidP="00F134EF">
            <w:pPr>
              <w:pStyle w:val="TAN"/>
              <w:rPr>
                <w:rFonts w:eastAsia="SimSun"/>
                <w:lang w:eastAsia="zh-CN"/>
              </w:rPr>
            </w:pPr>
            <w:r w:rsidRPr="00F72CD4">
              <w:rPr>
                <w:rFonts w:eastAsia="SimSun"/>
                <w:lang w:eastAsia="zh-CN"/>
              </w:rPr>
              <w:t>Note 1:</w:t>
            </w:r>
            <w:r w:rsidRPr="00F72CD4">
              <w:rPr>
                <w:rFonts w:eastAsia="SimSun"/>
                <w:lang w:eastAsia="zh-CN"/>
              </w:rPr>
              <w:tab/>
              <w:t>Applied reference channel depends on the supported operation mode: FDD or HD-FDD.</w:t>
            </w:r>
          </w:p>
        </w:tc>
      </w:tr>
    </w:tbl>
    <w:p w14:paraId="6E3A2A41" w14:textId="77777777" w:rsidR="00E57647" w:rsidRPr="00F72CD4" w:rsidRDefault="00E57647" w:rsidP="000D2D5A"/>
    <w:p w14:paraId="5FBC792D" w14:textId="77777777" w:rsidR="000D2D5A" w:rsidRPr="00F72CD4" w:rsidRDefault="000D2D5A" w:rsidP="000D2D5A">
      <w:pPr>
        <w:pStyle w:val="Heading4"/>
      </w:pPr>
      <w:bookmarkStart w:id="437" w:name="_Hlk126854264"/>
      <w:r w:rsidRPr="00F72CD4">
        <w:t>5.2.1.2</w:t>
      </w:r>
      <w:r w:rsidRPr="00F72CD4">
        <w:tab/>
        <w:t>TDD</w:t>
      </w:r>
    </w:p>
    <w:p w14:paraId="5C81937B" w14:textId="77777777" w:rsidR="000D2D5A" w:rsidRPr="00F72CD4" w:rsidRDefault="000D2D5A" w:rsidP="000D2D5A">
      <w:pPr>
        <w:pStyle w:val="Heading5"/>
      </w:pPr>
      <w:r w:rsidRPr="00F72CD4">
        <w:t>5.2.1.2.1</w:t>
      </w:r>
      <w:r w:rsidRPr="00F72CD4">
        <w:tab/>
        <w:t>1Rx TDD FR1 PDSCH performance for RedCap</w:t>
      </w:r>
    </w:p>
    <w:p w14:paraId="0E9CCEA6" w14:textId="77777777" w:rsidR="000D2D5A" w:rsidRPr="00F72CD4" w:rsidRDefault="000D2D5A" w:rsidP="000D2D5A">
      <w:pPr>
        <w:pStyle w:val="H6"/>
      </w:pPr>
      <w:r w:rsidRPr="00F72CD4">
        <w:t>5.2.1.2.1.1</w:t>
      </w:r>
      <w:r w:rsidRPr="00F72CD4">
        <w:tab/>
        <w:t>Test Purpose</w:t>
      </w:r>
    </w:p>
    <w:p w14:paraId="30B06DC1" w14:textId="0B55E394" w:rsidR="000D2D5A" w:rsidRPr="00F72CD4" w:rsidRDefault="000D2D5A" w:rsidP="000D2D5A">
      <w:r w:rsidRPr="00F72CD4">
        <w:t xml:space="preserve">To verify the PDSCH performance mapping </w:t>
      </w:r>
      <w:r w:rsidR="0007268D" w:rsidRPr="00F72CD4">
        <w:t>Type</w:t>
      </w:r>
      <w:r w:rsidRPr="00F72CD4">
        <w:t xml:space="preserve"> A under 1 receive antenna conditions with different channel models and MCSs for a specified downlink Reference Measurement Channel (RMC) to achieve a certain throughput.</w:t>
      </w:r>
    </w:p>
    <w:p w14:paraId="7B6F4878" w14:textId="77777777" w:rsidR="000D2D5A" w:rsidRPr="00F72CD4" w:rsidRDefault="000D2D5A" w:rsidP="000D2D5A">
      <w:pPr>
        <w:pStyle w:val="H6"/>
      </w:pPr>
      <w:r w:rsidRPr="00F72CD4">
        <w:t>5.2.1.2.1.2</w:t>
      </w:r>
      <w:r w:rsidRPr="00F72CD4">
        <w:tab/>
        <w:t>Test applicability</w:t>
      </w:r>
    </w:p>
    <w:p w14:paraId="773C2F1B" w14:textId="77777777" w:rsidR="000D2D5A" w:rsidRPr="00F72CD4" w:rsidRDefault="000D2D5A" w:rsidP="000D2D5A">
      <w:r w:rsidRPr="00F72CD4">
        <w:t>This test case applies to all types of NR UE release 17 and forward that support NR RedCap.</w:t>
      </w:r>
    </w:p>
    <w:p w14:paraId="5AE82767" w14:textId="77777777" w:rsidR="000D2D5A" w:rsidRPr="00F72CD4" w:rsidRDefault="000D2D5A" w:rsidP="000D2D5A">
      <w:pPr>
        <w:pStyle w:val="H6"/>
      </w:pPr>
      <w:r w:rsidRPr="00F72CD4">
        <w:t>5.2.1.2.1.3</w:t>
      </w:r>
      <w:r w:rsidRPr="00F72CD4">
        <w:tab/>
        <w:t>Minimum conformance requirements</w:t>
      </w:r>
    </w:p>
    <w:p w14:paraId="173C795B" w14:textId="77777777" w:rsidR="000D2D5A" w:rsidRPr="00F72CD4" w:rsidRDefault="000D2D5A" w:rsidP="000D2D5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1.2.1.3-3, with the addition of test parameters in </w:t>
      </w:r>
      <w:r w:rsidRPr="00F72CD4">
        <w:rPr>
          <w:rFonts w:eastAsia="SimSun"/>
          <w:lang w:eastAsia="zh-CN"/>
        </w:rPr>
        <w:t>Table</w:t>
      </w:r>
      <w:r w:rsidRPr="00F72CD4">
        <w:rPr>
          <w:rFonts w:eastAsia="SimSun"/>
        </w:rPr>
        <w:t xml:space="preserve"> 5.2.1.2.1.3-2 and the downlink physical channel setup according to </w:t>
      </w:r>
      <w:r w:rsidRPr="00F72CD4">
        <w:rPr>
          <w:rFonts w:eastAsia="SimSun"/>
          <w:lang w:eastAsia="zh-CN"/>
        </w:rPr>
        <w:t>Annex C.3.1</w:t>
      </w:r>
      <w:r w:rsidRPr="00F72CD4">
        <w:rPr>
          <w:rFonts w:eastAsia="SimSun"/>
        </w:rPr>
        <w:t>.</w:t>
      </w:r>
    </w:p>
    <w:p w14:paraId="060850DC" w14:textId="77777777" w:rsidR="000D2D5A" w:rsidRPr="00F72CD4" w:rsidRDefault="000D2D5A"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1.2.1.3-1</w:t>
      </w:r>
      <w:r w:rsidRPr="00F72CD4">
        <w:rPr>
          <w:rFonts w:eastAsia="SimSun"/>
          <w:lang w:eastAsia="zh-CN"/>
        </w:rPr>
        <w:t>.</w:t>
      </w:r>
    </w:p>
    <w:p w14:paraId="0812AF43" w14:textId="77777777" w:rsidR="000D2D5A" w:rsidRPr="00F72CD4" w:rsidRDefault="000D2D5A" w:rsidP="000D2D5A">
      <w:pPr>
        <w:pStyle w:val="TH"/>
      </w:pPr>
      <w:r w:rsidRPr="00F72CD4">
        <w:t>Table 5.2.1.2.1.3-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0D2D5A" w:rsidRPr="00F72CD4" w14:paraId="47B9D3BE" w14:textId="77777777" w:rsidTr="0025365A">
        <w:tc>
          <w:tcPr>
            <w:tcW w:w="4822" w:type="dxa"/>
            <w:shd w:val="clear" w:color="auto" w:fill="auto"/>
          </w:tcPr>
          <w:p w14:paraId="4FDA5EAD" w14:textId="77777777" w:rsidR="000D2D5A" w:rsidRPr="00F72CD4" w:rsidRDefault="000D2D5A" w:rsidP="000D2D5A">
            <w:pPr>
              <w:pStyle w:val="TAH"/>
              <w:rPr>
                <w:rFonts w:eastAsia="SimSun"/>
              </w:rPr>
            </w:pPr>
            <w:r w:rsidRPr="00F72CD4">
              <w:rPr>
                <w:rFonts w:eastAsia="SimSun"/>
              </w:rPr>
              <w:t>Purpose</w:t>
            </w:r>
          </w:p>
        </w:tc>
        <w:tc>
          <w:tcPr>
            <w:tcW w:w="4807" w:type="dxa"/>
            <w:shd w:val="clear" w:color="auto" w:fill="auto"/>
          </w:tcPr>
          <w:p w14:paraId="076EFBAD" w14:textId="77777777" w:rsidR="000D2D5A" w:rsidRPr="00F72CD4" w:rsidRDefault="000D2D5A" w:rsidP="000D2D5A">
            <w:pPr>
              <w:pStyle w:val="TAH"/>
              <w:rPr>
                <w:rFonts w:eastAsia="SimSun"/>
              </w:rPr>
            </w:pPr>
            <w:r w:rsidRPr="00F72CD4">
              <w:rPr>
                <w:rFonts w:eastAsia="SimSun"/>
              </w:rPr>
              <w:t>Test index</w:t>
            </w:r>
          </w:p>
        </w:tc>
      </w:tr>
      <w:tr w:rsidR="000D2D5A" w:rsidRPr="00F72CD4" w14:paraId="6EC69C2F" w14:textId="77777777" w:rsidTr="0025365A">
        <w:tc>
          <w:tcPr>
            <w:tcW w:w="4822" w:type="dxa"/>
            <w:shd w:val="clear" w:color="auto" w:fill="auto"/>
          </w:tcPr>
          <w:p w14:paraId="3EFD0D32" w14:textId="77777777" w:rsidR="000D2D5A" w:rsidRPr="00F72CD4" w:rsidRDefault="000D2D5A" w:rsidP="000D2D5A">
            <w:pPr>
              <w:pStyle w:val="TAL"/>
              <w:rPr>
                <w:rFonts w:eastAsia="SimSun"/>
                <w:lang w:eastAsia="zh-CN"/>
              </w:rPr>
            </w:pPr>
            <w:r w:rsidRPr="00F72CD4">
              <w:rPr>
                <w:rFonts w:eastAsia="SimSun"/>
              </w:rPr>
              <w:t>Verify the PDSCH mapping Type A normal performance under 2 receive antenna conditions and with different channel models, MCSs for RedCap UEs</w:t>
            </w:r>
          </w:p>
        </w:tc>
        <w:tc>
          <w:tcPr>
            <w:tcW w:w="4807" w:type="dxa"/>
            <w:shd w:val="clear" w:color="auto" w:fill="auto"/>
          </w:tcPr>
          <w:p w14:paraId="0CF00398" w14:textId="77777777" w:rsidR="000D2D5A" w:rsidRPr="00F72CD4" w:rsidRDefault="000D2D5A" w:rsidP="000D2D5A">
            <w:pPr>
              <w:pStyle w:val="TAL"/>
              <w:rPr>
                <w:rFonts w:eastAsia="SimSun"/>
                <w:lang w:eastAsia="zh-CN"/>
              </w:rPr>
            </w:pPr>
            <w:r w:rsidRPr="00F72CD4">
              <w:rPr>
                <w:rFonts w:eastAsia="SimSun"/>
              </w:rPr>
              <w:t>1-1</w:t>
            </w:r>
            <w:r w:rsidRPr="00F72CD4">
              <w:rPr>
                <w:rFonts w:eastAsia="SimSun"/>
                <w:lang w:eastAsia="zh-CN"/>
              </w:rPr>
              <w:t xml:space="preserve">, 1-2, </w:t>
            </w:r>
            <w:r w:rsidRPr="00F72CD4">
              <w:rPr>
                <w:rFonts w:eastAsia="SimSun"/>
              </w:rPr>
              <w:t>1-3, 1-4</w:t>
            </w:r>
          </w:p>
        </w:tc>
      </w:tr>
    </w:tbl>
    <w:p w14:paraId="5462993B" w14:textId="77777777" w:rsidR="000D2D5A" w:rsidRPr="00F72CD4" w:rsidRDefault="000D2D5A" w:rsidP="000D2D5A">
      <w:pPr>
        <w:rPr>
          <w:rFonts w:eastAsia="SimSun"/>
        </w:rPr>
      </w:pPr>
    </w:p>
    <w:p w14:paraId="659D4479" w14:textId="77777777" w:rsidR="000D2D5A" w:rsidRPr="00F72CD4" w:rsidRDefault="000D2D5A" w:rsidP="000D2D5A">
      <w:pPr>
        <w:pStyle w:val="TH"/>
      </w:pPr>
      <w:r w:rsidRPr="00F72CD4">
        <w:t>Table 5.2.1.2.1.3-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0D2D5A" w:rsidRPr="00F72CD4" w14:paraId="39ACA6FE" w14:textId="77777777" w:rsidTr="0025365A">
        <w:tc>
          <w:tcPr>
            <w:tcW w:w="5467" w:type="dxa"/>
            <w:gridSpan w:val="2"/>
            <w:shd w:val="clear" w:color="auto" w:fill="auto"/>
          </w:tcPr>
          <w:p w14:paraId="5D58C034" w14:textId="77777777" w:rsidR="000D2D5A" w:rsidRPr="00F72CD4" w:rsidRDefault="000D2D5A" w:rsidP="000D2D5A">
            <w:pPr>
              <w:pStyle w:val="TAH"/>
              <w:rPr>
                <w:rFonts w:eastAsia="SimSun"/>
              </w:rPr>
            </w:pPr>
            <w:r w:rsidRPr="00F72CD4">
              <w:rPr>
                <w:rFonts w:eastAsia="SimSun"/>
              </w:rPr>
              <w:t>Parameter</w:t>
            </w:r>
          </w:p>
        </w:tc>
        <w:tc>
          <w:tcPr>
            <w:tcW w:w="802" w:type="dxa"/>
            <w:shd w:val="clear" w:color="auto" w:fill="auto"/>
          </w:tcPr>
          <w:p w14:paraId="30D27A76" w14:textId="77777777" w:rsidR="000D2D5A" w:rsidRPr="00F72CD4" w:rsidRDefault="000D2D5A" w:rsidP="000D2D5A">
            <w:pPr>
              <w:pStyle w:val="TAH"/>
              <w:rPr>
                <w:rFonts w:eastAsia="SimSun"/>
              </w:rPr>
            </w:pPr>
            <w:r w:rsidRPr="00F72CD4">
              <w:rPr>
                <w:rFonts w:eastAsia="SimSun"/>
              </w:rPr>
              <w:t>Unit</w:t>
            </w:r>
          </w:p>
        </w:tc>
        <w:tc>
          <w:tcPr>
            <w:tcW w:w="3352" w:type="dxa"/>
            <w:shd w:val="clear" w:color="auto" w:fill="auto"/>
          </w:tcPr>
          <w:p w14:paraId="15B0C61B" w14:textId="77777777" w:rsidR="000D2D5A" w:rsidRPr="00F72CD4" w:rsidRDefault="000D2D5A" w:rsidP="000D2D5A">
            <w:pPr>
              <w:pStyle w:val="TAH"/>
              <w:rPr>
                <w:rFonts w:eastAsia="SimSun"/>
              </w:rPr>
            </w:pPr>
            <w:r w:rsidRPr="00F72CD4">
              <w:rPr>
                <w:rFonts w:eastAsia="SimSun"/>
              </w:rPr>
              <w:t>Value</w:t>
            </w:r>
          </w:p>
        </w:tc>
      </w:tr>
      <w:tr w:rsidR="000D2D5A" w:rsidRPr="00F72CD4" w14:paraId="28DF7B4D" w14:textId="77777777" w:rsidTr="0025365A">
        <w:tc>
          <w:tcPr>
            <w:tcW w:w="5467" w:type="dxa"/>
            <w:gridSpan w:val="2"/>
            <w:shd w:val="clear" w:color="auto" w:fill="auto"/>
          </w:tcPr>
          <w:p w14:paraId="2F8F260E" w14:textId="77777777" w:rsidR="000D2D5A" w:rsidRPr="00F72CD4" w:rsidRDefault="000D2D5A" w:rsidP="000D2D5A">
            <w:pPr>
              <w:pStyle w:val="TAL"/>
              <w:rPr>
                <w:rFonts w:eastAsia="SimSun"/>
              </w:rPr>
            </w:pPr>
            <w:r w:rsidRPr="00F72CD4">
              <w:rPr>
                <w:rFonts w:eastAsia="SimSun"/>
              </w:rPr>
              <w:t>Duplex mode</w:t>
            </w:r>
          </w:p>
        </w:tc>
        <w:tc>
          <w:tcPr>
            <w:tcW w:w="802" w:type="dxa"/>
            <w:shd w:val="clear" w:color="auto" w:fill="auto"/>
          </w:tcPr>
          <w:p w14:paraId="21B3C160" w14:textId="77777777" w:rsidR="000D2D5A" w:rsidRPr="00F72CD4" w:rsidRDefault="000D2D5A" w:rsidP="000D2D5A">
            <w:pPr>
              <w:pStyle w:val="TAC"/>
              <w:rPr>
                <w:rFonts w:eastAsia="SimSun"/>
              </w:rPr>
            </w:pPr>
          </w:p>
        </w:tc>
        <w:tc>
          <w:tcPr>
            <w:tcW w:w="3352" w:type="dxa"/>
            <w:shd w:val="clear" w:color="auto" w:fill="auto"/>
          </w:tcPr>
          <w:p w14:paraId="080E54FF" w14:textId="77777777" w:rsidR="000D2D5A" w:rsidRPr="00F72CD4" w:rsidRDefault="000D2D5A" w:rsidP="000D2D5A">
            <w:pPr>
              <w:pStyle w:val="TAC"/>
              <w:rPr>
                <w:rFonts w:eastAsia="SimSun"/>
              </w:rPr>
            </w:pPr>
            <w:r w:rsidRPr="00F72CD4">
              <w:rPr>
                <w:rFonts w:eastAsia="SimSun"/>
              </w:rPr>
              <w:t>TDD</w:t>
            </w:r>
          </w:p>
        </w:tc>
      </w:tr>
      <w:tr w:rsidR="000D2D5A" w:rsidRPr="00F72CD4" w14:paraId="7CBEF050" w14:textId="77777777" w:rsidTr="0025365A">
        <w:tc>
          <w:tcPr>
            <w:tcW w:w="5467" w:type="dxa"/>
            <w:gridSpan w:val="2"/>
            <w:shd w:val="clear" w:color="auto" w:fill="auto"/>
          </w:tcPr>
          <w:p w14:paraId="208A0973" w14:textId="77777777" w:rsidR="000D2D5A" w:rsidRPr="00F72CD4" w:rsidRDefault="000D2D5A" w:rsidP="000D2D5A">
            <w:pPr>
              <w:pStyle w:val="TAL"/>
              <w:rPr>
                <w:rFonts w:eastAsia="SimSun"/>
              </w:rPr>
            </w:pPr>
            <w:r w:rsidRPr="00F72CD4">
              <w:rPr>
                <w:rFonts w:eastAsia="SimSun"/>
              </w:rPr>
              <w:t>Active DL BWP index</w:t>
            </w:r>
          </w:p>
        </w:tc>
        <w:tc>
          <w:tcPr>
            <w:tcW w:w="802" w:type="dxa"/>
            <w:shd w:val="clear" w:color="auto" w:fill="auto"/>
          </w:tcPr>
          <w:p w14:paraId="6A993766" w14:textId="77777777" w:rsidR="000D2D5A" w:rsidRPr="00F72CD4" w:rsidRDefault="000D2D5A" w:rsidP="000D2D5A">
            <w:pPr>
              <w:pStyle w:val="TAC"/>
              <w:rPr>
                <w:rFonts w:eastAsia="SimSun"/>
              </w:rPr>
            </w:pPr>
          </w:p>
        </w:tc>
        <w:tc>
          <w:tcPr>
            <w:tcW w:w="3352" w:type="dxa"/>
            <w:shd w:val="clear" w:color="auto" w:fill="auto"/>
          </w:tcPr>
          <w:p w14:paraId="12EF2DDB" w14:textId="77777777" w:rsidR="000D2D5A" w:rsidRPr="00F72CD4" w:rsidRDefault="000D2D5A" w:rsidP="000D2D5A">
            <w:pPr>
              <w:pStyle w:val="TAC"/>
              <w:rPr>
                <w:rFonts w:eastAsia="SimSun"/>
                <w:lang w:eastAsia="zh-CN"/>
              </w:rPr>
            </w:pPr>
            <w:r w:rsidRPr="00F72CD4">
              <w:rPr>
                <w:rFonts w:eastAsia="SimSun"/>
              </w:rPr>
              <w:t>1</w:t>
            </w:r>
          </w:p>
        </w:tc>
      </w:tr>
      <w:tr w:rsidR="000D2D5A" w:rsidRPr="00F72CD4" w14:paraId="404C84FD" w14:textId="77777777" w:rsidTr="0025365A">
        <w:tc>
          <w:tcPr>
            <w:tcW w:w="1812" w:type="dxa"/>
            <w:tcBorders>
              <w:bottom w:val="nil"/>
            </w:tcBorders>
            <w:shd w:val="clear" w:color="auto" w:fill="auto"/>
          </w:tcPr>
          <w:p w14:paraId="44163163" w14:textId="77777777" w:rsidR="000D2D5A" w:rsidRPr="00F72CD4" w:rsidRDefault="000D2D5A" w:rsidP="000D2D5A">
            <w:pPr>
              <w:pStyle w:val="TAL"/>
              <w:rPr>
                <w:rFonts w:eastAsia="SimSun"/>
              </w:rPr>
            </w:pPr>
            <w:r w:rsidRPr="00F72CD4">
              <w:rPr>
                <w:rFonts w:eastAsia="SimSun"/>
              </w:rPr>
              <w:t>PDSCH configuration</w:t>
            </w:r>
          </w:p>
        </w:tc>
        <w:tc>
          <w:tcPr>
            <w:tcW w:w="3655" w:type="dxa"/>
            <w:shd w:val="clear" w:color="auto" w:fill="auto"/>
          </w:tcPr>
          <w:p w14:paraId="2271746A" w14:textId="77777777" w:rsidR="000D2D5A" w:rsidRPr="00F72CD4" w:rsidRDefault="000D2D5A" w:rsidP="000D2D5A">
            <w:pPr>
              <w:pStyle w:val="TAL"/>
              <w:rPr>
                <w:rFonts w:eastAsia="SimSun"/>
              </w:rPr>
            </w:pPr>
            <w:r w:rsidRPr="00F72CD4">
              <w:rPr>
                <w:rFonts w:eastAsia="SimSun"/>
              </w:rPr>
              <w:t>Mapping type</w:t>
            </w:r>
          </w:p>
        </w:tc>
        <w:tc>
          <w:tcPr>
            <w:tcW w:w="802" w:type="dxa"/>
            <w:shd w:val="clear" w:color="auto" w:fill="auto"/>
          </w:tcPr>
          <w:p w14:paraId="758BCAFD" w14:textId="77777777" w:rsidR="000D2D5A" w:rsidRPr="00F72CD4" w:rsidRDefault="000D2D5A" w:rsidP="000D2D5A">
            <w:pPr>
              <w:pStyle w:val="TAC"/>
              <w:rPr>
                <w:rFonts w:eastAsia="SimSun"/>
              </w:rPr>
            </w:pPr>
          </w:p>
        </w:tc>
        <w:tc>
          <w:tcPr>
            <w:tcW w:w="3352" w:type="dxa"/>
            <w:shd w:val="clear" w:color="auto" w:fill="auto"/>
          </w:tcPr>
          <w:p w14:paraId="0EF74CDD" w14:textId="77777777" w:rsidR="000D2D5A" w:rsidRPr="00F72CD4" w:rsidRDefault="000D2D5A" w:rsidP="000D2D5A">
            <w:pPr>
              <w:pStyle w:val="TAC"/>
              <w:rPr>
                <w:rFonts w:eastAsia="SimSun"/>
              </w:rPr>
            </w:pPr>
            <w:r w:rsidRPr="00F72CD4">
              <w:rPr>
                <w:rFonts w:eastAsia="SimSun"/>
              </w:rPr>
              <w:t>Type A</w:t>
            </w:r>
          </w:p>
        </w:tc>
      </w:tr>
      <w:tr w:rsidR="000D2D5A" w:rsidRPr="00F72CD4" w14:paraId="4E1D8B45" w14:textId="77777777" w:rsidTr="0025365A">
        <w:tc>
          <w:tcPr>
            <w:tcW w:w="1812" w:type="dxa"/>
            <w:tcBorders>
              <w:top w:val="nil"/>
              <w:bottom w:val="nil"/>
            </w:tcBorders>
            <w:shd w:val="clear" w:color="auto" w:fill="auto"/>
          </w:tcPr>
          <w:p w14:paraId="5296BB6B" w14:textId="77777777" w:rsidR="000D2D5A" w:rsidRPr="00F72CD4" w:rsidRDefault="000D2D5A" w:rsidP="000D2D5A">
            <w:pPr>
              <w:pStyle w:val="TAL"/>
              <w:rPr>
                <w:rFonts w:eastAsia="SimSun"/>
              </w:rPr>
            </w:pPr>
          </w:p>
        </w:tc>
        <w:tc>
          <w:tcPr>
            <w:tcW w:w="3655" w:type="dxa"/>
            <w:shd w:val="clear" w:color="auto" w:fill="auto"/>
          </w:tcPr>
          <w:p w14:paraId="7BA0EC15" w14:textId="77777777" w:rsidR="000D2D5A" w:rsidRPr="00F72CD4" w:rsidRDefault="000D2D5A" w:rsidP="000D2D5A">
            <w:pPr>
              <w:pStyle w:val="TAL"/>
              <w:rPr>
                <w:rFonts w:eastAsia="SimSun"/>
              </w:rPr>
            </w:pPr>
            <w:r w:rsidRPr="00F72CD4">
              <w:rPr>
                <w:rFonts w:eastAsia="SimSun"/>
              </w:rPr>
              <w:t>k0</w:t>
            </w:r>
          </w:p>
        </w:tc>
        <w:tc>
          <w:tcPr>
            <w:tcW w:w="802" w:type="dxa"/>
            <w:shd w:val="clear" w:color="auto" w:fill="auto"/>
          </w:tcPr>
          <w:p w14:paraId="678DD744" w14:textId="77777777" w:rsidR="000D2D5A" w:rsidRPr="00F72CD4" w:rsidRDefault="000D2D5A" w:rsidP="000D2D5A">
            <w:pPr>
              <w:pStyle w:val="TAC"/>
              <w:rPr>
                <w:rFonts w:eastAsia="SimSun"/>
              </w:rPr>
            </w:pPr>
          </w:p>
        </w:tc>
        <w:tc>
          <w:tcPr>
            <w:tcW w:w="3352" w:type="dxa"/>
            <w:shd w:val="clear" w:color="auto" w:fill="auto"/>
          </w:tcPr>
          <w:p w14:paraId="47882C6F" w14:textId="77777777" w:rsidR="000D2D5A" w:rsidRPr="00F72CD4" w:rsidRDefault="000D2D5A" w:rsidP="000D2D5A">
            <w:pPr>
              <w:pStyle w:val="TAC"/>
              <w:rPr>
                <w:rFonts w:eastAsia="SimSun"/>
              </w:rPr>
            </w:pPr>
            <w:r w:rsidRPr="00F72CD4">
              <w:rPr>
                <w:rFonts w:eastAsia="SimSun"/>
              </w:rPr>
              <w:t>0</w:t>
            </w:r>
          </w:p>
        </w:tc>
      </w:tr>
      <w:tr w:rsidR="000D2D5A" w:rsidRPr="00F72CD4" w14:paraId="474BB108" w14:textId="77777777" w:rsidTr="0025365A">
        <w:tc>
          <w:tcPr>
            <w:tcW w:w="1812" w:type="dxa"/>
            <w:tcBorders>
              <w:top w:val="nil"/>
              <w:bottom w:val="nil"/>
            </w:tcBorders>
            <w:shd w:val="clear" w:color="auto" w:fill="auto"/>
          </w:tcPr>
          <w:p w14:paraId="5E74B3F3" w14:textId="77777777" w:rsidR="000D2D5A" w:rsidRPr="00F72CD4" w:rsidRDefault="000D2D5A" w:rsidP="000D2D5A">
            <w:pPr>
              <w:pStyle w:val="TAL"/>
              <w:rPr>
                <w:rFonts w:eastAsia="SimSun"/>
              </w:rPr>
            </w:pPr>
          </w:p>
        </w:tc>
        <w:tc>
          <w:tcPr>
            <w:tcW w:w="3655" w:type="dxa"/>
            <w:shd w:val="clear" w:color="auto" w:fill="auto"/>
          </w:tcPr>
          <w:p w14:paraId="3E2861F8" w14:textId="77777777" w:rsidR="000D2D5A" w:rsidRPr="00F72CD4" w:rsidRDefault="000D2D5A" w:rsidP="000D2D5A">
            <w:pPr>
              <w:pStyle w:val="TAL"/>
              <w:rPr>
                <w:rFonts w:eastAsia="SimSun"/>
              </w:rPr>
            </w:pPr>
            <w:r w:rsidRPr="00F72CD4">
              <w:rPr>
                <w:rFonts w:eastAsia="SimSun"/>
              </w:rPr>
              <w:t xml:space="preserve">Starting symbol (S) </w:t>
            </w:r>
          </w:p>
        </w:tc>
        <w:tc>
          <w:tcPr>
            <w:tcW w:w="802" w:type="dxa"/>
            <w:shd w:val="clear" w:color="auto" w:fill="auto"/>
          </w:tcPr>
          <w:p w14:paraId="2E434821" w14:textId="77777777" w:rsidR="000D2D5A" w:rsidRPr="00F72CD4" w:rsidRDefault="000D2D5A" w:rsidP="000D2D5A">
            <w:pPr>
              <w:pStyle w:val="TAC"/>
              <w:rPr>
                <w:rFonts w:eastAsia="SimSun"/>
              </w:rPr>
            </w:pPr>
          </w:p>
        </w:tc>
        <w:tc>
          <w:tcPr>
            <w:tcW w:w="3352" w:type="dxa"/>
            <w:shd w:val="clear" w:color="auto" w:fill="auto"/>
          </w:tcPr>
          <w:p w14:paraId="6632D614" w14:textId="77777777" w:rsidR="000D2D5A" w:rsidRPr="00F72CD4" w:rsidRDefault="000D2D5A" w:rsidP="000D2D5A">
            <w:pPr>
              <w:pStyle w:val="TAC"/>
              <w:rPr>
                <w:rFonts w:eastAsia="SimSun"/>
              </w:rPr>
            </w:pPr>
            <w:r w:rsidRPr="00F72CD4">
              <w:rPr>
                <w:rFonts w:eastAsia="SimSun"/>
              </w:rPr>
              <w:t>2</w:t>
            </w:r>
          </w:p>
        </w:tc>
      </w:tr>
      <w:tr w:rsidR="000D2D5A" w:rsidRPr="00F72CD4" w14:paraId="4AE4DA5F" w14:textId="77777777" w:rsidTr="0025365A">
        <w:tc>
          <w:tcPr>
            <w:tcW w:w="1812" w:type="dxa"/>
            <w:tcBorders>
              <w:top w:val="nil"/>
              <w:bottom w:val="nil"/>
            </w:tcBorders>
            <w:shd w:val="clear" w:color="auto" w:fill="auto"/>
          </w:tcPr>
          <w:p w14:paraId="3DD34BBC" w14:textId="77777777" w:rsidR="000D2D5A" w:rsidRPr="00F72CD4" w:rsidRDefault="000D2D5A" w:rsidP="000D2D5A">
            <w:pPr>
              <w:pStyle w:val="TAL"/>
              <w:rPr>
                <w:rFonts w:eastAsia="SimSun"/>
              </w:rPr>
            </w:pPr>
          </w:p>
        </w:tc>
        <w:tc>
          <w:tcPr>
            <w:tcW w:w="3655" w:type="dxa"/>
            <w:shd w:val="clear" w:color="auto" w:fill="auto"/>
          </w:tcPr>
          <w:p w14:paraId="6E0D3E3D" w14:textId="77777777" w:rsidR="000D2D5A" w:rsidRPr="00F72CD4" w:rsidRDefault="000D2D5A" w:rsidP="000D2D5A">
            <w:pPr>
              <w:pStyle w:val="TAL"/>
              <w:rPr>
                <w:rFonts w:eastAsia="SimSun"/>
              </w:rPr>
            </w:pPr>
            <w:r w:rsidRPr="00F72CD4">
              <w:rPr>
                <w:rFonts w:eastAsia="SimSun"/>
              </w:rPr>
              <w:t>Length (L)</w:t>
            </w:r>
          </w:p>
        </w:tc>
        <w:tc>
          <w:tcPr>
            <w:tcW w:w="802" w:type="dxa"/>
            <w:shd w:val="clear" w:color="auto" w:fill="auto"/>
          </w:tcPr>
          <w:p w14:paraId="0D19AD4A" w14:textId="77777777" w:rsidR="000D2D5A" w:rsidRPr="00F72CD4" w:rsidRDefault="000D2D5A" w:rsidP="000D2D5A">
            <w:pPr>
              <w:pStyle w:val="TAC"/>
              <w:rPr>
                <w:rFonts w:eastAsia="SimSun"/>
              </w:rPr>
            </w:pPr>
          </w:p>
        </w:tc>
        <w:tc>
          <w:tcPr>
            <w:tcW w:w="3352" w:type="dxa"/>
            <w:shd w:val="clear" w:color="auto" w:fill="auto"/>
          </w:tcPr>
          <w:p w14:paraId="2D199E91" w14:textId="77777777" w:rsidR="000D2D5A" w:rsidRPr="00F72CD4" w:rsidRDefault="000D2D5A" w:rsidP="000D2D5A">
            <w:pPr>
              <w:pStyle w:val="TAC"/>
              <w:rPr>
                <w:rFonts w:eastAsia="SimSun"/>
              </w:rPr>
            </w:pPr>
            <w:r w:rsidRPr="00F72CD4">
              <w:rPr>
                <w:rFonts w:eastAsia="SimSun"/>
              </w:rPr>
              <w:t xml:space="preserve">Specific to each </w:t>
            </w:r>
            <w:r w:rsidRPr="00F72CD4">
              <w:rPr>
                <w:rFonts w:eastAsia="SimSun" w:cs="Arial"/>
              </w:rPr>
              <w:t>Reference channel</w:t>
            </w:r>
          </w:p>
        </w:tc>
      </w:tr>
      <w:tr w:rsidR="000D2D5A" w:rsidRPr="00F72CD4" w14:paraId="51AAB258" w14:textId="77777777" w:rsidTr="0025365A">
        <w:tc>
          <w:tcPr>
            <w:tcW w:w="1812" w:type="dxa"/>
            <w:tcBorders>
              <w:top w:val="nil"/>
              <w:bottom w:val="nil"/>
            </w:tcBorders>
            <w:shd w:val="clear" w:color="auto" w:fill="auto"/>
          </w:tcPr>
          <w:p w14:paraId="489A431B" w14:textId="77777777" w:rsidR="000D2D5A" w:rsidRPr="00F72CD4" w:rsidRDefault="000D2D5A" w:rsidP="000D2D5A">
            <w:pPr>
              <w:pStyle w:val="TAL"/>
              <w:rPr>
                <w:rFonts w:eastAsia="SimSun"/>
              </w:rPr>
            </w:pPr>
          </w:p>
        </w:tc>
        <w:tc>
          <w:tcPr>
            <w:tcW w:w="3655" w:type="dxa"/>
            <w:shd w:val="clear" w:color="auto" w:fill="auto"/>
          </w:tcPr>
          <w:p w14:paraId="610D3F6B" w14:textId="77777777" w:rsidR="000D2D5A" w:rsidRPr="00F72CD4" w:rsidRDefault="000D2D5A" w:rsidP="000D2D5A">
            <w:pPr>
              <w:pStyle w:val="TAL"/>
              <w:rPr>
                <w:rFonts w:eastAsia="SimSun"/>
              </w:rPr>
            </w:pPr>
            <w:r w:rsidRPr="00F72CD4">
              <w:rPr>
                <w:rFonts w:eastAsia="SimSun"/>
              </w:rPr>
              <w:t>PDSCH aggregation factor</w:t>
            </w:r>
          </w:p>
        </w:tc>
        <w:tc>
          <w:tcPr>
            <w:tcW w:w="802" w:type="dxa"/>
            <w:shd w:val="clear" w:color="auto" w:fill="auto"/>
          </w:tcPr>
          <w:p w14:paraId="5446D931" w14:textId="77777777" w:rsidR="000D2D5A" w:rsidRPr="00F72CD4" w:rsidRDefault="000D2D5A" w:rsidP="000D2D5A">
            <w:pPr>
              <w:pStyle w:val="TAC"/>
              <w:rPr>
                <w:rFonts w:eastAsia="SimSun"/>
              </w:rPr>
            </w:pPr>
          </w:p>
        </w:tc>
        <w:tc>
          <w:tcPr>
            <w:tcW w:w="3352" w:type="dxa"/>
            <w:shd w:val="clear" w:color="auto" w:fill="auto"/>
          </w:tcPr>
          <w:p w14:paraId="3D07072A" w14:textId="77777777" w:rsidR="000D2D5A" w:rsidRPr="00F72CD4" w:rsidRDefault="000D2D5A" w:rsidP="000D2D5A">
            <w:pPr>
              <w:pStyle w:val="TAC"/>
              <w:rPr>
                <w:rFonts w:eastAsia="SimSun"/>
              </w:rPr>
            </w:pPr>
            <w:r w:rsidRPr="00F72CD4">
              <w:rPr>
                <w:rFonts w:eastAsia="SimSun"/>
              </w:rPr>
              <w:t>1</w:t>
            </w:r>
          </w:p>
        </w:tc>
      </w:tr>
      <w:tr w:rsidR="000D2D5A" w:rsidRPr="00F72CD4" w14:paraId="57AD2F6B" w14:textId="77777777" w:rsidTr="0025365A">
        <w:tc>
          <w:tcPr>
            <w:tcW w:w="1812" w:type="dxa"/>
            <w:tcBorders>
              <w:top w:val="nil"/>
              <w:bottom w:val="nil"/>
            </w:tcBorders>
            <w:shd w:val="clear" w:color="auto" w:fill="auto"/>
          </w:tcPr>
          <w:p w14:paraId="1C88BCE0" w14:textId="77777777" w:rsidR="000D2D5A" w:rsidRPr="00F72CD4" w:rsidRDefault="000D2D5A" w:rsidP="000D2D5A">
            <w:pPr>
              <w:pStyle w:val="TAL"/>
              <w:rPr>
                <w:rFonts w:eastAsia="SimSun"/>
              </w:rPr>
            </w:pPr>
          </w:p>
        </w:tc>
        <w:tc>
          <w:tcPr>
            <w:tcW w:w="3655" w:type="dxa"/>
            <w:shd w:val="clear" w:color="auto" w:fill="auto"/>
          </w:tcPr>
          <w:p w14:paraId="44C2AE39" w14:textId="77777777" w:rsidR="000D2D5A" w:rsidRPr="00F72CD4" w:rsidRDefault="000D2D5A" w:rsidP="000D2D5A">
            <w:pPr>
              <w:pStyle w:val="TAL"/>
              <w:rPr>
                <w:rFonts w:eastAsia="SimSun"/>
              </w:rPr>
            </w:pPr>
            <w:r w:rsidRPr="00F72CD4">
              <w:rPr>
                <w:rFonts w:eastAsia="SimSun"/>
              </w:rPr>
              <w:t>PRB bundling type</w:t>
            </w:r>
          </w:p>
        </w:tc>
        <w:tc>
          <w:tcPr>
            <w:tcW w:w="802" w:type="dxa"/>
            <w:shd w:val="clear" w:color="auto" w:fill="auto"/>
          </w:tcPr>
          <w:p w14:paraId="7BA29A2B" w14:textId="77777777" w:rsidR="000D2D5A" w:rsidRPr="00F72CD4" w:rsidRDefault="000D2D5A" w:rsidP="000D2D5A">
            <w:pPr>
              <w:pStyle w:val="TAC"/>
              <w:rPr>
                <w:rFonts w:eastAsia="SimSun"/>
              </w:rPr>
            </w:pPr>
          </w:p>
        </w:tc>
        <w:tc>
          <w:tcPr>
            <w:tcW w:w="3352" w:type="dxa"/>
            <w:shd w:val="clear" w:color="auto" w:fill="auto"/>
          </w:tcPr>
          <w:p w14:paraId="28015F2E" w14:textId="77777777" w:rsidR="000D2D5A" w:rsidRPr="00F72CD4" w:rsidRDefault="000D2D5A" w:rsidP="000D2D5A">
            <w:pPr>
              <w:pStyle w:val="TAC"/>
              <w:rPr>
                <w:rFonts w:eastAsia="SimSun"/>
              </w:rPr>
            </w:pPr>
            <w:r w:rsidRPr="00F72CD4">
              <w:rPr>
                <w:rFonts w:eastAsia="SimSun"/>
              </w:rPr>
              <w:t>Static</w:t>
            </w:r>
          </w:p>
        </w:tc>
      </w:tr>
      <w:tr w:rsidR="000D2D5A" w:rsidRPr="00F72CD4" w14:paraId="1361E598" w14:textId="77777777" w:rsidTr="0025365A">
        <w:tc>
          <w:tcPr>
            <w:tcW w:w="1812" w:type="dxa"/>
            <w:tcBorders>
              <w:top w:val="nil"/>
              <w:bottom w:val="nil"/>
            </w:tcBorders>
            <w:shd w:val="clear" w:color="auto" w:fill="auto"/>
          </w:tcPr>
          <w:p w14:paraId="2A00EF31" w14:textId="77777777" w:rsidR="000D2D5A" w:rsidRPr="00F72CD4" w:rsidRDefault="000D2D5A" w:rsidP="000D2D5A">
            <w:pPr>
              <w:pStyle w:val="TAL"/>
              <w:rPr>
                <w:rFonts w:eastAsia="SimSun"/>
              </w:rPr>
            </w:pPr>
          </w:p>
        </w:tc>
        <w:tc>
          <w:tcPr>
            <w:tcW w:w="3655" w:type="dxa"/>
            <w:shd w:val="clear" w:color="auto" w:fill="auto"/>
          </w:tcPr>
          <w:p w14:paraId="00E5040B" w14:textId="77777777" w:rsidR="000D2D5A" w:rsidRPr="00F72CD4" w:rsidRDefault="000D2D5A" w:rsidP="000D2D5A">
            <w:pPr>
              <w:pStyle w:val="TAL"/>
              <w:rPr>
                <w:rFonts w:eastAsia="SimSun"/>
              </w:rPr>
            </w:pPr>
            <w:r w:rsidRPr="00F72CD4">
              <w:rPr>
                <w:rFonts w:eastAsia="SimSun"/>
              </w:rPr>
              <w:t>PRB bundling size</w:t>
            </w:r>
          </w:p>
        </w:tc>
        <w:tc>
          <w:tcPr>
            <w:tcW w:w="802" w:type="dxa"/>
            <w:shd w:val="clear" w:color="auto" w:fill="auto"/>
          </w:tcPr>
          <w:p w14:paraId="6CD8DA48" w14:textId="77777777" w:rsidR="000D2D5A" w:rsidRPr="00F72CD4" w:rsidRDefault="000D2D5A" w:rsidP="000D2D5A">
            <w:pPr>
              <w:pStyle w:val="TAC"/>
              <w:rPr>
                <w:rFonts w:eastAsia="SimSun"/>
              </w:rPr>
            </w:pPr>
          </w:p>
        </w:tc>
        <w:tc>
          <w:tcPr>
            <w:tcW w:w="3352" w:type="dxa"/>
            <w:shd w:val="clear" w:color="auto" w:fill="auto"/>
          </w:tcPr>
          <w:p w14:paraId="563AF684" w14:textId="3FFDFC82" w:rsidR="000D2D5A" w:rsidRPr="00F72CD4" w:rsidRDefault="000D2D5A" w:rsidP="000D2D5A">
            <w:pPr>
              <w:pStyle w:val="TAC"/>
              <w:rPr>
                <w:rFonts w:eastAsia="SimSun"/>
                <w:lang w:eastAsia="zh-CN"/>
              </w:rPr>
            </w:pPr>
            <w:r w:rsidRPr="00F72CD4">
              <w:rPr>
                <w:rFonts w:eastAsia="SimSun"/>
              </w:rPr>
              <w:t xml:space="preserve">4 for Test </w:t>
            </w:r>
            <w:r w:rsidRPr="00F72CD4">
              <w:rPr>
                <w:rFonts w:eastAsia="SimSun"/>
                <w:lang w:eastAsia="zh-CN"/>
              </w:rPr>
              <w:t>1-1,</w:t>
            </w:r>
          </w:p>
          <w:p w14:paraId="2F0FFCCC" w14:textId="55AB909F" w:rsidR="000D2D5A" w:rsidRPr="00F72CD4" w:rsidRDefault="000D2D5A" w:rsidP="000D2D5A">
            <w:pPr>
              <w:pStyle w:val="TAC"/>
              <w:rPr>
                <w:rFonts w:eastAsia="SimSun"/>
              </w:rPr>
            </w:pPr>
            <w:r w:rsidRPr="00F72CD4">
              <w:rPr>
                <w:rFonts w:eastAsia="SimSun"/>
                <w:lang w:eastAsia="zh-CN"/>
              </w:rPr>
              <w:t>2 for other tests</w:t>
            </w:r>
          </w:p>
        </w:tc>
      </w:tr>
      <w:tr w:rsidR="000D2D5A" w:rsidRPr="00F72CD4" w14:paraId="3170ECE5" w14:textId="77777777" w:rsidTr="0025365A">
        <w:tc>
          <w:tcPr>
            <w:tcW w:w="1812" w:type="dxa"/>
            <w:tcBorders>
              <w:top w:val="nil"/>
              <w:bottom w:val="nil"/>
            </w:tcBorders>
            <w:shd w:val="clear" w:color="auto" w:fill="auto"/>
          </w:tcPr>
          <w:p w14:paraId="2DB1B6A3" w14:textId="77777777" w:rsidR="000D2D5A" w:rsidRPr="00F72CD4" w:rsidRDefault="000D2D5A" w:rsidP="000D2D5A">
            <w:pPr>
              <w:pStyle w:val="TAL"/>
              <w:rPr>
                <w:rFonts w:eastAsia="SimSun"/>
              </w:rPr>
            </w:pPr>
          </w:p>
        </w:tc>
        <w:tc>
          <w:tcPr>
            <w:tcW w:w="3655" w:type="dxa"/>
            <w:shd w:val="clear" w:color="auto" w:fill="auto"/>
          </w:tcPr>
          <w:p w14:paraId="15B84A75" w14:textId="77777777" w:rsidR="000D2D5A" w:rsidRPr="00F72CD4" w:rsidRDefault="000D2D5A" w:rsidP="000D2D5A">
            <w:pPr>
              <w:pStyle w:val="TAL"/>
              <w:rPr>
                <w:rFonts w:eastAsia="SimSun"/>
              </w:rPr>
            </w:pPr>
            <w:r w:rsidRPr="00F72CD4">
              <w:rPr>
                <w:rFonts w:eastAsia="SimSun"/>
              </w:rPr>
              <w:t>Resource allocation type</w:t>
            </w:r>
          </w:p>
        </w:tc>
        <w:tc>
          <w:tcPr>
            <w:tcW w:w="802" w:type="dxa"/>
            <w:shd w:val="clear" w:color="auto" w:fill="auto"/>
          </w:tcPr>
          <w:p w14:paraId="5A0D29AB" w14:textId="77777777" w:rsidR="000D2D5A" w:rsidRPr="00F72CD4" w:rsidRDefault="000D2D5A" w:rsidP="000D2D5A">
            <w:pPr>
              <w:pStyle w:val="TAC"/>
              <w:rPr>
                <w:rFonts w:eastAsia="SimSun"/>
              </w:rPr>
            </w:pPr>
          </w:p>
        </w:tc>
        <w:tc>
          <w:tcPr>
            <w:tcW w:w="3352" w:type="dxa"/>
            <w:shd w:val="clear" w:color="auto" w:fill="auto"/>
          </w:tcPr>
          <w:p w14:paraId="460463AE" w14:textId="77777777" w:rsidR="000D2D5A" w:rsidRPr="00F72CD4" w:rsidRDefault="000D2D5A" w:rsidP="000D2D5A">
            <w:pPr>
              <w:pStyle w:val="TAC"/>
              <w:rPr>
                <w:rFonts w:eastAsia="SimSun"/>
              </w:rPr>
            </w:pPr>
            <w:r w:rsidRPr="00F72CD4">
              <w:rPr>
                <w:rFonts w:eastAsia="SimSun"/>
              </w:rPr>
              <w:t>Type 0</w:t>
            </w:r>
          </w:p>
        </w:tc>
      </w:tr>
      <w:tr w:rsidR="000D2D5A" w:rsidRPr="00F72CD4" w14:paraId="37517800" w14:textId="77777777" w:rsidTr="0025365A">
        <w:tc>
          <w:tcPr>
            <w:tcW w:w="1812" w:type="dxa"/>
            <w:tcBorders>
              <w:top w:val="nil"/>
              <w:bottom w:val="nil"/>
            </w:tcBorders>
            <w:shd w:val="clear" w:color="auto" w:fill="auto"/>
          </w:tcPr>
          <w:p w14:paraId="543CC922" w14:textId="77777777" w:rsidR="000D2D5A" w:rsidRPr="00F72CD4" w:rsidRDefault="000D2D5A" w:rsidP="000D2D5A">
            <w:pPr>
              <w:pStyle w:val="TAL"/>
              <w:rPr>
                <w:rFonts w:eastAsia="SimSun"/>
              </w:rPr>
            </w:pPr>
          </w:p>
        </w:tc>
        <w:tc>
          <w:tcPr>
            <w:tcW w:w="3655" w:type="dxa"/>
            <w:shd w:val="clear" w:color="auto" w:fill="auto"/>
          </w:tcPr>
          <w:p w14:paraId="3AFD032E" w14:textId="77777777" w:rsidR="000D2D5A" w:rsidRPr="00F72CD4" w:rsidRDefault="000D2D5A" w:rsidP="000D2D5A">
            <w:pPr>
              <w:pStyle w:val="TAL"/>
              <w:rPr>
                <w:rFonts w:eastAsia="SimSun"/>
              </w:rPr>
            </w:pPr>
            <w:r w:rsidRPr="00F72CD4">
              <w:rPr>
                <w:rFonts w:eastAsia="SimSun"/>
              </w:rPr>
              <w:t>RBG size</w:t>
            </w:r>
          </w:p>
        </w:tc>
        <w:tc>
          <w:tcPr>
            <w:tcW w:w="802" w:type="dxa"/>
            <w:shd w:val="clear" w:color="auto" w:fill="auto"/>
          </w:tcPr>
          <w:p w14:paraId="176FCFC9" w14:textId="77777777" w:rsidR="000D2D5A" w:rsidRPr="00F72CD4" w:rsidRDefault="000D2D5A" w:rsidP="000D2D5A">
            <w:pPr>
              <w:pStyle w:val="TAC"/>
              <w:rPr>
                <w:rFonts w:eastAsia="SimSun"/>
              </w:rPr>
            </w:pPr>
          </w:p>
        </w:tc>
        <w:tc>
          <w:tcPr>
            <w:tcW w:w="3352" w:type="dxa"/>
            <w:shd w:val="clear" w:color="auto" w:fill="auto"/>
          </w:tcPr>
          <w:p w14:paraId="3782FDDA" w14:textId="77777777" w:rsidR="000D2D5A" w:rsidRPr="00F72CD4" w:rsidRDefault="000D2D5A" w:rsidP="000D2D5A">
            <w:pPr>
              <w:pStyle w:val="TAC"/>
              <w:rPr>
                <w:rFonts w:eastAsia="SimSun"/>
              </w:rPr>
            </w:pPr>
            <w:r w:rsidRPr="00F72CD4">
              <w:rPr>
                <w:rFonts w:eastAsia="SimSun"/>
                <w:lang w:eastAsia="zh-CN"/>
              </w:rPr>
              <w:t>Config2</w:t>
            </w:r>
          </w:p>
        </w:tc>
      </w:tr>
      <w:tr w:rsidR="000D2D5A" w:rsidRPr="00F72CD4" w14:paraId="10CF11C4" w14:textId="77777777" w:rsidTr="0025365A">
        <w:tc>
          <w:tcPr>
            <w:tcW w:w="1812" w:type="dxa"/>
            <w:tcBorders>
              <w:top w:val="nil"/>
              <w:bottom w:val="nil"/>
            </w:tcBorders>
            <w:shd w:val="clear" w:color="auto" w:fill="auto"/>
          </w:tcPr>
          <w:p w14:paraId="4B756FBE" w14:textId="77777777" w:rsidR="000D2D5A" w:rsidRPr="00F72CD4" w:rsidRDefault="000D2D5A" w:rsidP="000D2D5A">
            <w:pPr>
              <w:pStyle w:val="TAL"/>
              <w:rPr>
                <w:rFonts w:eastAsia="SimSun"/>
              </w:rPr>
            </w:pPr>
          </w:p>
        </w:tc>
        <w:tc>
          <w:tcPr>
            <w:tcW w:w="3655" w:type="dxa"/>
            <w:shd w:val="clear" w:color="auto" w:fill="auto"/>
          </w:tcPr>
          <w:p w14:paraId="734C9A65" w14:textId="77777777" w:rsidR="000D2D5A" w:rsidRPr="00F72CD4" w:rsidRDefault="000D2D5A" w:rsidP="000D2D5A">
            <w:pPr>
              <w:pStyle w:val="TAL"/>
              <w:rPr>
                <w:rFonts w:eastAsia="SimSun"/>
              </w:rPr>
            </w:pPr>
            <w:r w:rsidRPr="00F72CD4">
              <w:rPr>
                <w:rFonts w:eastAsia="SimSun"/>
              </w:rPr>
              <w:t>VRB-to-PRB mapping type</w:t>
            </w:r>
          </w:p>
        </w:tc>
        <w:tc>
          <w:tcPr>
            <w:tcW w:w="802" w:type="dxa"/>
            <w:shd w:val="clear" w:color="auto" w:fill="auto"/>
          </w:tcPr>
          <w:p w14:paraId="5CCC14BE" w14:textId="77777777" w:rsidR="000D2D5A" w:rsidRPr="00F72CD4" w:rsidRDefault="000D2D5A" w:rsidP="000D2D5A">
            <w:pPr>
              <w:pStyle w:val="TAC"/>
              <w:rPr>
                <w:rFonts w:eastAsia="SimSun"/>
              </w:rPr>
            </w:pPr>
          </w:p>
        </w:tc>
        <w:tc>
          <w:tcPr>
            <w:tcW w:w="3352" w:type="dxa"/>
            <w:shd w:val="clear" w:color="auto" w:fill="auto"/>
          </w:tcPr>
          <w:p w14:paraId="1C44A733" w14:textId="77777777" w:rsidR="000D2D5A" w:rsidRPr="00F72CD4" w:rsidRDefault="000D2D5A" w:rsidP="000D2D5A">
            <w:pPr>
              <w:pStyle w:val="TAC"/>
              <w:rPr>
                <w:rFonts w:eastAsia="SimSun"/>
              </w:rPr>
            </w:pPr>
            <w:r w:rsidRPr="00F72CD4">
              <w:rPr>
                <w:rFonts w:eastAsia="SimSun"/>
              </w:rPr>
              <w:t>Non-interleaved</w:t>
            </w:r>
          </w:p>
        </w:tc>
      </w:tr>
      <w:tr w:rsidR="000D2D5A" w:rsidRPr="00F72CD4" w14:paraId="5225A93A" w14:textId="77777777" w:rsidTr="0025365A">
        <w:tc>
          <w:tcPr>
            <w:tcW w:w="1812" w:type="dxa"/>
            <w:tcBorders>
              <w:top w:val="nil"/>
              <w:bottom w:val="single" w:sz="4" w:space="0" w:color="auto"/>
            </w:tcBorders>
            <w:shd w:val="clear" w:color="auto" w:fill="auto"/>
          </w:tcPr>
          <w:p w14:paraId="72E9558E" w14:textId="77777777" w:rsidR="000D2D5A" w:rsidRPr="00F72CD4" w:rsidRDefault="000D2D5A" w:rsidP="000D2D5A">
            <w:pPr>
              <w:pStyle w:val="TAL"/>
              <w:rPr>
                <w:rFonts w:eastAsia="SimSun"/>
              </w:rPr>
            </w:pPr>
          </w:p>
        </w:tc>
        <w:tc>
          <w:tcPr>
            <w:tcW w:w="3655" w:type="dxa"/>
            <w:shd w:val="clear" w:color="auto" w:fill="auto"/>
          </w:tcPr>
          <w:p w14:paraId="7C84221E" w14:textId="77777777" w:rsidR="000D2D5A" w:rsidRPr="00F72CD4" w:rsidRDefault="000D2D5A" w:rsidP="000D2D5A">
            <w:pPr>
              <w:pStyle w:val="TAL"/>
              <w:rPr>
                <w:rFonts w:eastAsia="SimSun"/>
              </w:rPr>
            </w:pPr>
            <w:r w:rsidRPr="00F72CD4">
              <w:rPr>
                <w:rFonts w:eastAsia="SimSun"/>
              </w:rPr>
              <w:t>VRB-to-PRB mapping interleaver bundle size</w:t>
            </w:r>
          </w:p>
        </w:tc>
        <w:tc>
          <w:tcPr>
            <w:tcW w:w="802" w:type="dxa"/>
            <w:shd w:val="clear" w:color="auto" w:fill="auto"/>
          </w:tcPr>
          <w:p w14:paraId="741DCAB6" w14:textId="77777777" w:rsidR="000D2D5A" w:rsidRPr="00F72CD4" w:rsidRDefault="000D2D5A" w:rsidP="000D2D5A">
            <w:pPr>
              <w:pStyle w:val="TAC"/>
              <w:rPr>
                <w:rFonts w:eastAsia="SimSun"/>
              </w:rPr>
            </w:pPr>
          </w:p>
        </w:tc>
        <w:tc>
          <w:tcPr>
            <w:tcW w:w="3352" w:type="dxa"/>
            <w:shd w:val="clear" w:color="auto" w:fill="auto"/>
          </w:tcPr>
          <w:p w14:paraId="35F6A506" w14:textId="77777777" w:rsidR="000D2D5A" w:rsidRPr="00F72CD4" w:rsidRDefault="000D2D5A" w:rsidP="000D2D5A">
            <w:pPr>
              <w:pStyle w:val="TAC"/>
              <w:rPr>
                <w:rFonts w:eastAsia="SimSun"/>
              </w:rPr>
            </w:pPr>
            <w:r w:rsidRPr="00F72CD4">
              <w:rPr>
                <w:rFonts w:eastAsia="SimSun"/>
              </w:rPr>
              <w:t>N/A</w:t>
            </w:r>
          </w:p>
        </w:tc>
      </w:tr>
      <w:tr w:rsidR="000D2D5A" w:rsidRPr="00F72CD4" w14:paraId="451B545D" w14:textId="77777777" w:rsidTr="0025365A">
        <w:tc>
          <w:tcPr>
            <w:tcW w:w="1812" w:type="dxa"/>
            <w:tcBorders>
              <w:bottom w:val="nil"/>
            </w:tcBorders>
            <w:shd w:val="clear" w:color="auto" w:fill="auto"/>
          </w:tcPr>
          <w:p w14:paraId="09D9EBF1" w14:textId="77777777" w:rsidR="000D2D5A" w:rsidRPr="00F72CD4" w:rsidRDefault="000D2D5A" w:rsidP="000D2D5A">
            <w:pPr>
              <w:pStyle w:val="TAL"/>
              <w:rPr>
                <w:rFonts w:eastAsia="SimSun"/>
              </w:rPr>
            </w:pPr>
            <w:r w:rsidRPr="00F72CD4">
              <w:rPr>
                <w:rFonts w:eastAsia="SimSun"/>
              </w:rPr>
              <w:t>PDSCH DMRS configuration</w:t>
            </w:r>
          </w:p>
        </w:tc>
        <w:tc>
          <w:tcPr>
            <w:tcW w:w="3655" w:type="dxa"/>
            <w:shd w:val="clear" w:color="auto" w:fill="auto"/>
          </w:tcPr>
          <w:p w14:paraId="083D362D" w14:textId="77777777" w:rsidR="000D2D5A" w:rsidRPr="00F72CD4" w:rsidRDefault="000D2D5A" w:rsidP="000D2D5A">
            <w:pPr>
              <w:pStyle w:val="TAL"/>
              <w:rPr>
                <w:rFonts w:eastAsia="SimSun"/>
              </w:rPr>
            </w:pPr>
            <w:r w:rsidRPr="00F72CD4">
              <w:rPr>
                <w:rFonts w:eastAsia="SimSun"/>
              </w:rPr>
              <w:t>DMRS Type</w:t>
            </w:r>
          </w:p>
        </w:tc>
        <w:tc>
          <w:tcPr>
            <w:tcW w:w="802" w:type="dxa"/>
            <w:shd w:val="clear" w:color="auto" w:fill="auto"/>
          </w:tcPr>
          <w:p w14:paraId="2F54039D" w14:textId="77777777" w:rsidR="000D2D5A" w:rsidRPr="00F72CD4" w:rsidRDefault="000D2D5A" w:rsidP="000D2D5A">
            <w:pPr>
              <w:pStyle w:val="TAC"/>
              <w:rPr>
                <w:rFonts w:eastAsia="SimSun"/>
              </w:rPr>
            </w:pPr>
          </w:p>
        </w:tc>
        <w:tc>
          <w:tcPr>
            <w:tcW w:w="3352" w:type="dxa"/>
            <w:shd w:val="clear" w:color="auto" w:fill="auto"/>
          </w:tcPr>
          <w:p w14:paraId="451B5868" w14:textId="77777777" w:rsidR="000D2D5A" w:rsidRPr="00F72CD4" w:rsidRDefault="000D2D5A" w:rsidP="000D2D5A">
            <w:pPr>
              <w:pStyle w:val="TAC"/>
              <w:rPr>
                <w:rFonts w:eastAsia="SimSun"/>
              </w:rPr>
            </w:pPr>
            <w:r w:rsidRPr="00F72CD4">
              <w:rPr>
                <w:rFonts w:eastAsia="SimSun"/>
              </w:rPr>
              <w:t>Type 1</w:t>
            </w:r>
          </w:p>
        </w:tc>
      </w:tr>
      <w:tr w:rsidR="000D2D5A" w:rsidRPr="00F72CD4" w14:paraId="29776F14" w14:textId="77777777" w:rsidTr="0025365A">
        <w:tc>
          <w:tcPr>
            <w:tcW w:w="1812" w:type="dxa"/>
            <w:tcBorders>
              <w:top w:val="nil"/>
              <w:bottom w:val="nil"/>
            </w:tcBorders>
            <w:shd w:val="clear" w:color="auto" w:fill="auto"/>
          </w:tcPr>
          <w:p w14:paraId="448051AC" w14:textId="77777777" w:rsidR="000D2D5A" w:rsidRPr="00F72CD4" w:rsidRDefault="000D2D5A" w:rsidP="000D2D5A">
            <w:pPr>
              <w:pStyle w:val="TAL"/>
              <w:rPr>
                <w:rFonts w:eastAsia="SimSun"/>
              </w:rPr>
            </w:pPr>
          </w:p>
        </w:tc>
        <w:tc>
          <w:tcPr>
            <w:tcW w:w="3655" w:type="dxa"/>
            <w:shd w:val="clear" w:color="auto" w:fill="auto"/>
          </w:tcPr>
          <w:p w14:paraId="09C9FDD1" w14:textId="77777777" w:rsidR="000D2D5A" w:rsidRPr="00F72CD4" w:rsidRDefault="000D2D5A" w:rsidP="000D2D5A">
            <w:pPr>
              <w:pStyle w:val="TAL"/>
              <w:rPr>
                <w:rFonts w:eastAsia="SimSun"/>
              </w:rPr>
            </w:pPr>
            <w:r w:rsidRPr="00F72CD4">
              <w:rPr>
                <w:rFonts w:eastAsia="SimSun"/>
              </w:rPr>
              <w:t>Number of additional DMRS</w:t>
            </w:r>
          </w:p>
        </w:tc>
        <w:tc>
          <w:tcPr>
            <w:tcW w:w="802" w:type="dxa"/>
            <w:shd w:val="clear" w:color="auto" w:fill="auto"/>
          </w:tcPr>
          <w:p w14:paraId="251AF599" w14:textId="77777777" w:rsidR="000D2D5A" w:rsidRPr="00F72CD4" w:rsidRDefault="000D2D5A" w:rsidP="000D2D5A">
            <w:pPr>
              <w:pStyle w:val="TAC"/>
              <w:rPr>
                <w:rFonts w:eastAsia="SimSun"/>
              </w:rPr>
            </w:pPr>
          </w:p>
        </w:tc>
        <w:tc>
          <w:tcPr>
            <w:tcW w:w="3352" w:type="dxa"/>
            <w:shd w:val="clear" w:color="auto" w:fill="auto"/>
          </w:tcPr>
          <w:p w14:paraId="164CAAAD" w14:textId="5B1B439E" w:rsidR="000D2D5A" w:rsidRPr="00F72CD4" w:rsidRDefault="000D2D5A" w:rsidP="000D2D5A">
            <w:pPr>
              <w:pStyle w:val="TAC"/>
              <w:rPr>
                <w:rFonts w:eastAsia="SimSun"/>
                <w:lang w:eastAsia="zh-CN"/>
              </w:rPr>
            </w:pPr>
            <w:r w:rsidRPr="00F72CD4">
              <w:rPr>
                <w:rFonts w:eastAsia="SimSun"/>
              </w:rPr>
              <w:t>2 for Test 1-1</w:t>
            </w:r>
            <w:r w:rsidRPr="00F72CD4">
              <w:rPr>
                <w:rFonts w:eastAsia="SimSun"/>
                <w:lang w:eastAsia="zh-CN"/>
              </w:rPr>
              <w:t>,</w:t>
            </w:r>
          </w:p>
          <w:p w14:paraId="163C7C40" w14:textId="77777777" w:rsidR="000D2D5A" w:rsidRPr="00F72CD4" w:rsidRDefault="000D2D5A" w:rsidP="000D2D5A">
            <w:pPr>
              <w:pStyle w:val="TAC"/>
              <w:rPr>
                <w:rFonts w:eastAsia="SimSun"/>
              </w:rPr>
            </w:pPr>
            <w:r w:rsidRPr="00F72CD4">
              <w:rPr>
                <w:rFonts w:eastAsia="SimSun"/>
              </w:rPr>
              <w:t>1 for other tests</w:t>
            </w:r>
          </w:p>
        </w:tc>
      </w:tr>
      <w:tr w:rsidR="000D2D5A" w:rsidRPr="00F72CD4" w14:paraId="7AC6C7CA" w14:textId="77777777" w:rsidTr="0025365A">
        <w:tc>
          <w:tcPr>
            <w:tcW w:w="1812" w:type="dxa"/>
            <w:tcBorders>
              <w:top w:val="nil"/>
              <w:bottom w:val="single" w:sz="4" w:space="0" w:color="auto"/>
            </w:tcBorders>
            <w:shd w:val="clear" w:color="auto" w:fill="auto"/>
          </w:tcPr>
          <w:p w14:paraId="65ED2536" w14:textId="77777777" w:rsidR="000D2D5A" w:rsidRPr="00F72CD4" w:rsidRDefault="000D2D5A" w:rsidP="000D2D5A">
            <w:pPr>
              <w:pStyle w:val="TAL"/>
              <w:rPr>
                <w:rFonts w:eastAsia="SimSun"/>
              </w:rPr>
            </w:pPr>
          </w:p>
        </w:tc>
        <w:tc>
          <w:tcPr>
            <w:tcW w:w="3655" w:type="dxa"/>
            <w:shd w:val="clear" w:color="auto" w:fill="auto"/>
          </w:tcPr>
          <w:p w14:paraId="55B96561" w14:textId="77777777" w:rsidR="000D2D5A" w:rsidRPr="00F72CD4" w:rsidRDefault="000D2D5A" w:rsidP="000D2D5A">
            <w:pPr>
              <w:pStyle w:val="TAL"/>
              <w:rPr>
                <w:rFonts w:eastAsia="SimSun"/>
              </w:rPr>
            </w:pPr>
            <w:r w:rsidRPr="00F72CD4">
              <w:rPr>
                <w:rFonts w:eastAsia="SimSun"/>
              </w:rPr>
              <w:t>Maximum number of OFDM symbols for DL front loaded DMRS</w:t>
            </w:r>
          </w:p>
        </w:tc>
        <w:tc>
          <w:tcPr>
            <w:tcW w:w="802" w:type="dxa"/>
            <w:shd w:val="clear" w:color="auto" w:fill="auto"/>
          </w:tcPr>
          <w:p w14:paraId="44730F22" w14:textId="77777777" w:rsidR="000D2D5A" w:rsidRPr="00F72CD4" w:rsidRDefault="000D2D5A" w:rsidP="000D2D5A">
            <w:pPr>
              <w:pStyle w:val="TAC"/>
              <w:rPr>
                <w:rFonts w:eastAsia="SimSun"/>
              </w:rPr>
            </w:pPr>
          </w:p>
        </w:tc>
        <w:tc>
          <w:tcPr>
            <w:tcW w:w="3352" w:type="dxa"/>
            <w:shd w:val="clear" w:color="auto" w:fill="auto"/>
          </w:tcPr>
          <w:p w14:paraId="0D185D7A" w14:textId="77777777" w:rsidR="000D2D5A" w:rsidRPr="00F72CD4" w:rsidRDefault="000D2D5A" w:rsidP="000D2D5A">
            <w:pPr>
              <w:pStyle w:val="TAC"/>
              <w:rPr>
                <w:rFonts w:eastAsia="SimSun"/>
              </w:rPr>
            </w:pPr>
            <w:r w:rsidRPr="00F72CD4">
              <w:rPr>
                <w:rFonts w:eastAsia="SimSun"/>
              </w:rPr>
              <w:t>1</w:t>
            </w:r>
          </w:p>
        </w:tc>
      </w:tr>
      <w:tr w:rsidR="000D2D5A" w:rsidRPr="00F72CD4" w14:paraId="65210A86" w14:textId="77777777" w:rsidTr="0025365A">
        <w:tc>
          <w:tcPr>
            <w:tcW w:w="1812" w:type="dxa"/>
            <w:tcBorders>
              <w:bottom w:val="nil"/>
            </w:tcBorders>
            <w:shd w:val="clear" w:color="auto" w:fill="auto"/>
          </w:tcPr>
          <w:p w14:paraId="36EB929C" w14:textId="77777777" w:rsidR="000D2D5A" w:rsidRPr="00F72CD4" w:rsidRDefault="000D2D5A" w:rsidP="000D2D5A">
            <w:pPr>
              <w:pStyle w:val="TAL"/>
              <w:rPr>
                <w:rFonts w:eastAsia="SimSun"/>
              </w:rPr>
            </w:pPr>
            <w:r w:rsidRPr="00F72CD4">
              <w:rPr>
                <w:rFonts w:eastAsia="SimSun"/>
              </w:rPr>
              <w:t>CSI-RS for tracking</w:t>
            </w:r>
          </w:p>
        </w:tc>
        <w:tc>
          <w:tcPr>
            <w:tcW w:w="3655" w:type="dxa"/>
            <w:shd w:val="clear" w:color="auto" w:fill="auto"/>
          </w:tcPr>
          <w:p w14:paraId="066438D3" w14:textId="77777777" w:rsidR="000D2D5A" w:rsidRPr="00F72CD4" w:rsidRDefault="000D2D5A" w:rsidP="000D2D5A">
            <w:pPr>
              <w:pStyle w:val="TAL"/>
              <w:rPr>
                <w:rFonts w:eastAsia="SimSun"/>
              </w:rPr>
            </w:pPr>
            <w:r w:rsidRPr="00F72CD4">
              <w:rPr>
                <w:rFonts w:eastAsia="SimSun"/>
              </w:rPr>
              <w:t xml:space="preserve">First OFDM symbol in the PRB used for CSI-RS </w:t>
            </w:r>
          </w:p>
        </w:tc>
        <w:tc>
          <w:tcPr>
            <w:tcW w:w="802" w:type="dxa"/>
            <w:shd w:val="clear" w:color="auto" w:fill="auto"/>
          </w:tcPr>
          <w:p w14:paraId="4DE4BB70" w14:textId="77777777" w:rsidR="000D2D5A" w:rsidRPr="00F72CD4" w:rsidRDefault="000D2D5A" w:rsidP="000D2D5A">
            <w:pPr>
              <w:pStyle w:val="TAC"/>
              <w:rPr>
                <w:rFonts w:eastAsia="SimSun"/>
              </w:rPr>
            </w:pPr>
          </w:p>
        </w:tc>
        <w:tc>
          <w:tcPr>
            <w:tcW w:w="3352" w:type="dxa"/>
            <w:shd w:val="clear" w:color="auto" w:fill="auto"/>
          </w:tcPr>
          <w:p w14:paraId="5AF787C9" w14:textId="77777777" w:rsidR="000D2D5A" w:rsidRPr="00F72CD4" w:rsidRDefault="000D2D5A" w:rsidP="000D2D5A">
            <w:pPr>
              <w:pStyle w:val="TAC"/>
              <w:rPr>
                <w:rFonts w:eastAsia="SimSun"/>
              </w:rPr>
            </w:pPr>
            <w:r w:rsidRPr="00F72CD4">
              <w:rPr>
                <w:rFonts w:eastAsia="SimSun"/>
              </w:rPr>
              <w:t>Table 5.2-1</w:t>
            </w:r>
          </w:p>
        </w:tc>
      </w:tr>
      <w:tr w:rsidR="000D2D5A" w:rsidRPr="00F72CD4" w14:paraId="7AB1F679" w14:textId="77777777" w:rsidTr="0025365A">
        <w:tc>
          <w:tcPr>
            <w:tcW w:w="1812" w:type="dxa"/>
            <w:tcBorders>
              <w:top w:val="nil"/>
              <w:bottom w:val="nil"/>
            </w:tcBorders>
            <w:shd w:val="clear" w:color="auto" w:fill="auto"/>
          </w:tcPr>
          <w:p w14:paraId="3F9DB516" w14:textId="77777777" w:rsidR="000D2D5A" w:rsidRPr="00F72CD4" w:rsidRDefault="000D2D5A" w:rsidP="000D2D5A">
            <w:pPr>
              <w:pStyle w:val="TAL"/>
              <w:rPr>
                <w:rFonts w:eastAsia="SimSun"/>
              </w:rPr>
            </w:pPr>
          </w:p>
        </w:tc>
        <w:tc>
          <w:tcPr>
            <w:tcW w:w="3655" w:type="dxa"/>
            <w:shd w:val="clear" w:color="auto" w:fill="auto"/>
          </w:tcPr>
          <w:p w14:paraId="2038D0E1" w14:textId="77777777" w:rsidR="000D2D5A" w:rsidRPr="00F72CD4" w:rsidRDefault="000D2D5A" w:rsidP="000D2D5A">
            <w:pPr>
              <w:pStyle w:val="TAL"/>
              <w:rPr>
                <w:rFonts w:eastAsia="SimSun"/>
              </w:rPr>
            </w:pPr>
            <w:r w:rsidRPr="00F72CD4">
              <w:rPr>
                <w:rFonts w:eastAsia="SimSun"/>
              </w:rPr>
              <w:t>CSI-RS periodicity</w:t>
            </w:r>
          </w:p>
        </w:tc>
        <w:tc>
          <w:tcPr>
            <w:tcW w:w="802" w:type="dxa"/>
            <w:shd w:val="clear" w:color="auto" w:fill="auto"/>
          </w:tcPr>
          <w:p w14:paraId="3EB210F2" w14:textId="77777777" w:rsidR="000D2D5A" w:rsidRPr="00F72CD4" w:rsidRDefault="000D2D5A" w:rsidP="000D2D5A">
            <w:pPr>
              <w:pStyle w:val="TAC"/>
              <w:rPr>
                <w:rFonts w:eastAsia="SimSun"/>
              </w:rPr>
            </w:pPr>
            <w:r w:rsidRPr="00F72CD4">
              <w:rPr>
                <w:rFonts w:eastAsia="SimSun"/>
              </w:rPr>
              <w:t>Slots</w:t>
            </w:r>
          </w:p>
        </w:tc>
        <w:tc>
          <w:tcPr>
            <w:tcW w:w="3352" w:type="dxa"/>
            <w:shd w:val="clear" w:color="auto" w:fill="auto"/>
          </w:tcPr>
          <w:p w14:paraId="62D75A59" w14:textId="091EC223" w:rsidR="000D2D5A" w:rsidRPr="00F72CD4" w:rsidRDefault="000D2D5A" w:rsidP="000D2D5A">
            <w:pPr>
              <w:pStyle w:val="TAC"/>
              <w:rPr>
                <w:rFonts w:eastAsia="SimSun"/>
              </w:rPr>
            </w:pPr>
            <w:r w:rsidRPr="00F72CD4">
              <w:rPr>
                <w:rFonts w:eastAsia="SimSun"/>
              </w:rPr>
              <w:t>Table 5.2-1</w:t>
            </w:r>
          </w:p>
        </w:tc>
      </w:tr>
      <w:tr w:rsidR="000D2D5A" w:rsidRPr="00F72CD4" w14:paraId="116A1FC6" w14:textId="77777777" w:rsidTr="0025365A">
        <w:tc>
          <w:tcPr>
            <w:tcW w:w="1812" w:type="dxa"/>
            <w:tcBorders>
              <w:top w:val="nil"/>
              <w:bottom w:val="nil"/>
            </w:tcBorders>
            <w:shd w:val="clear" w:color="auto" w:fill="auto"/>
          </w:tcPr>
          <w:p w14:paraId="1849809D" w14:textId="77777777" w:rsidR="000D2D5A" w:rsidRPr="00F72CD4" w:rsidRDefault="000D2D5A" w:rsidP="000D2D5A">
            <w:pPr>
              <w:pStyle w:val="TAL"/>
              <w:rPr>
                <w:rFonts w:eastAsia="SimSun"/>
              </w:rPr>
            </w:pPr>
          </w:p>
        </w:tc>
        <w:tc>
          <w:tcPr>
            <w:tcW w:w="3655" w:type="dxa"/>
            <w:shd w:val="clear" w:color="auto" w:fill="auto"/>
          </w:tcPr>
          <w:p w14:paraId="56D7B5DD" w14:textId="77777777" w:rsidR="000D2D5A" w:rsidRPr="00F72CD4" w:rsidRDefault="000D2D5A" w:rsidP="000D2D5A">
            <w:pPr>
              <w:pStyle w:val="TAL"/>
              <w:rPr>
                <w:rFonts w:eastAsia="SimSun"/>
              </w:rPr>
            </w:pPr>
            <w:r w:rsidRPr="00F72CD4">
              <w:rPr>
                <w:rFonts w:eastAsia="SimSun"/>
              </w:rPr>
              <w:t>CSI-RS offset</w:t>
            </w:r>
          </w:p>
        </w:tc>
        <w:tc>
          <w:tcPr>
            <w:tcW w:w="802" w:type="dxa"/>
            <w:shd w:val="clear" w:color="auto" w:fill="auto"/>
          </w:tcPr>
          <w:p w14:paraId="2C68CD48" w14:textId="77777777" w:rsidR="000D2D5A" w:rsidRPr="00F72CD4" w:rsidRDefault="000D2D5A" w:rsidP="000D2D5A">
            <w:pPr>
              <w:pStyle w:val="TAC"/>
              <w:rPr>
                <w:rFonts w:eastAsia="SimSun"/>
              </w:rPr>
            </w:pPr>
            <w:r w:rsidRPr="00F72CD4">
              <w:rPr>
                <w:rFonts w:eastAsia="SimSun"/>
              </w:rPr>
              <w:t>Slots</w:t>
            </w:r>
          </w:p>
        </w:tc>
        <w:tc>
          <w:tcPr>
            <w:tcW w:w="3352" w:type="dxa"/>
            <w:shd w:val="clear" w:color="auto" w:fill="auto"/>
          </w:tcPr>
          <w:p w14:paraId="2397CB97" w14:textId="4E2E4367" w:rsidR="000D2D5A" w:rsidRPr="00F72CD4" w:rsidRDefault="000D2D5A" w:rsidP="000D2D5A">
            <w:pPr>
              <w:pStyle w:val="TAC"/>
              <w:rPr>
                <w:rFonts w:eastAsia="SimSun"/>
              </w:rPr>
            </w:pPr>
            <w:r w:rsidRPr="00F72CD4">
              <w:rPr>
                <w:rFonts w:eastAsia="SimSun"/>
              </w:rPr>
              <w:t>Table 5.2-1</w:t>
            </w:r>
          </w:p>
        </w:tc>
      </w:tr>
      <w:tr w:rsidR="000D2D5A" w:rsidRPr="00F72CD4" w14:paraId="0DD7A92B" w14:textId="77777777" w:rsidTr="0025365A">
        <w:tc>
          <w:tcPr>
            <w:tcW w:w="1812" w:type="dxa"/>
            <w:tcBorders>
              <w:top w:val="nil"/>
            </w:tcBorders>
            <w:shd w:val="clear" w:color="auto" w:fill="auto"/>
          </w:tcPr>
          <w:p w14:paraId="2F51A016" w14:textId="77777777" w:rsidR="000D2D5A" w:rsidRPr="00F72CD4" w:rsidRDefault="000D2D5A" w:rsidP="000D2D5A">
            <w:pPr>
              <w:pStyle w:val="TAL"/>
              <w:rPr>
                <w:rFonts w:eastAsia="SimSun"/>
              </w:rPr>
            </w:pPr>
          </w:p>
        </w:tc>
        <w:tc>
          <w:tcPr>
            <w:tcW w:w="3655" w:type="dxa"/>
            <w:shd w:val="clear" w:color="auto" w:fill="auto"/>
          </w:tcPr>
          <w:p w14:paraId="69772576" w14:textId="77777777" w:rsidR="000D2D5A" w:rsidRPr="00F72CD4" w:rsidRDefault="000D2D5A" w:rsidP="000D2D5A">
            <w:pPr>
              <w:pStyle w:val="TAL"/>
              <w:rPr>
                <w:rFonts w:eastAsia="SimSun"/>
              </w:rPr>
            </w:pPr>
            <w:r w:rsidRPr="00F72CD4">
              <w:rPr>
                <w:rFonts w:eastAsia="SimSun"/>
              </w:rPr>
              <w:t>Frequency Occupation</w:t>
            </w:r>
          </w:p>
        </w:tc>
        <w:tc>
          <w:tcPr>
            <w:tcW w:w="802" w:type="dxa"/>
            <w:shd w:val="clear" w:color="auto" w:fill="auto"/>
          </w:tcPr>
          <w:p w14:paraId="1AE505EC" w14:textId="77777777" w:rsidR="000D2D5A" w:rsidRPr="00F72CD4" w:rsidRDefault="000D2D5A" w:rsidP="000D2D5A">
            <w:pPr>
              <w:pStyle w:val="TAC"/>
              <w:rPr>
                <w:rFonts w:eastAsia="SimSun"/>
              </w:rPr>
            </w:pPr>
          </w:p>
        </w:tc>
        <w:tc>
          <w:tcPr>
            <w:tcW w:w="3352" w:type="dxa"/>
            <w:shd w:val="clear" w:color="auto" w:fill="auto"/>
          </w:tcPr>
          <w:p w14:paraId="5F20F158" w14:textId="77777777" w:rsidR="000D2D5A" w:rsidRPr="00F72CD4" w:rsidRDefault="000D2D5A" w:rsidP="000D2D5A">
            <w:pPr>
              <w:pStyle w:val="TAC"/>
              <w:rPr>
                <w:rFonts w:eastAsia="SimSun"/>
              </w:rPr>
            </w:pPr>
            <w:r w:rsidRPr="00F72CD4">
              <w:rPr>
                <w:rFonts w:eastAsia="SimSun"/>
              </w:rPr>
              <w:t>Table 5.2-1</w:t>
            </w:r>
          </w:p>
        </w:tc>
      </w:tr>
      <w:tr w:rsidR="000D2D5A" w:rsidRPr="00F72CD4" w14:paraId="5A457E97"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5819530" w14:textId="77777777" w:rsidR="000D2D5A" w:rsidRPr="00F72CD4" w:rsidRDefault="000D2D5A"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7451F9C" w14:textId="77777777" w:rsidR="000D2D5A" w:rsidRPr="00F72CD4" w:rsidRDefault="000D2D5A" w:rsidP="000D2D5A">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C51D42D" w14:textId="40B0515D" w:rsidR="000D2D5A" w:rsidRPr="00F72CD4" w:rsidRDefault="000D2D5A" w:rsidP="000D2D5A">
            <w:pPr>
              <w:pStyle w:val="TAC"/>
              <w:rPr>
                <w:rFonts w:eastAsia="SimSun"/>
              </w:rPr>
            </w:pPr>
            <w:r w:rsidRPr="00F72CD4">
              <w:rPr>
                <w:rFonts w:eastAsia="SimSun"/>
              </w:rPr>
              <w:t>8</w:t>
            </w:r>
          </w:p>
        </w:tc>
      </w:tr>
      <w:tr w:rsidR="000D2D5A" w:rsidRPr="00F72CD4" w14:paraId="38D3D335"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64232" w14:textId="77777777" w:rsidR="000D2D5A" w:rsidRPr="00F72CD4" w:rsidRDefault="000D2D5A"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BF63BBF" w14:textId="77777777" w:rsidR="000D2D5A" w:rsidRPr="00F72CD4" w:rsidRDefault="000D2D5A" w:rsidP="000D2D5A">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05F0871" w14:textId="77777777" w:rsidR="000D2D5A" w:rsidRPr="00F72CD4" w:rsidRDefault="000D2D5A" w:rsidP="000D2D5A">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bl>
    <w:p w14:paraId="315A7145" w14:textId="77777777" w:rsidR="000D2D5A" w:rsidRPr="00F72CD4" w:rsidRDefault="000D2D5A" w:rsidP="000D2D5A">
      <w:pPr>
        <w:rPr>
          <w:rFonts w:eastAsia="SimSun"/>
        </w:rPr>
      </w:pPr>
    </w:p>
    <w:p w14:paraId="75B835CF" w14:textId="77777777" w:rsidR="000D2D5A" w:rsidRPr="00F72CD4" w:rsidRDefault="000D2D5A" w:rsidP="000D2D5A">
      <w:pPr>
        <w:pStyle w:val="TH"/>
      </w:pPr>
      <w:r w:rsidRPr="00F72CD4">
        <w:t>Table 5.2.1.2.1.3-3: Minimum performance for Rank 1</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4"/>
        <w:gridCol w:w="1267"/>
        <w:gridCol w:w="1366"/>
        <w:gridCol w:w="1176"/>
        <w:gridCol w:w="669"/>
      </w:tblGrid>
      <w:tr w:rsidR="000D2D5A" w:rsidRPr="00F72CD4" w14:paraId="52FFEB45" w14:textId="77777777" w:rsidTr="000D2D5A">
        <w:trPr>
          <w:trHeight w:val="350"/>
        </w:trPr>
        <w:tc>
          <w:tcPr>
            <w:tcW w:w="333" w:type="pct"/>
            <w:vMerge w:val="restart"/>
            <w:shd w:val="clear" w:color="auto" w:fill="FFFFFF"/>
            <w:vAlign w:val="center"/>
          </w:tcPr>
          <w:p w14:paraId="36F54CEC" w14:textId="77777777" w:rsidR="000D2D5A" w:rsidRPr="00F72CD4" w:rsidRDefault="000D2D5A" w:rsidP="000D2D5A">
            <w:pPr>
              <w:pStyle w:val="TAH"/>
              <w:rPr>
                <w:rFonts w:eastAsia="SimSun"/>
              </w:rPr>
            </w:pPr>
            <w:r w:rsidRPr="00F72CD4">
              <w:rPr>
                <w:rFonts w:eastAsia="SimSun"/>
              </w:rPr>
              <w:t>Test num.</w:t>
            </w:r>
          </w:p>
        </w:tc>
        <w:tc>
          <w:tcPr>
            <w:tcW w:w="638" w:type="pct"/>
            <w:vMerge w:val="restart"/>
            <w:shd w:val="clear" w:color="auto" w:fill="FFFFFF"/>
            <w:vAlign w:val="center"/>
          </w:tcPr>
          <w:p w14:paraId="7B94C3FC" w14:textId="77777777" w:rsidR="000D2D5A" w:rsidRPr="00F72CD4" w:rsidRDefault="000D2D5A" w:rsidP="000D2D5A">
            <w:pPr>
              <w:pStyle w:val="TAH"/>
              <w:rPr>
                <w:rFonts w:eastAsia="SimSun"/>
              </w:rPr>
            </w:pPr>
            <w:r w:rsidRPr="00F72CD4">
              <w:rPr>
                <w:rFonts w:eastAsia="SimSun"/>
              </w:rPr>
              <w:t>Reference channel</w:t>
            </w:r>
          </w:p>
        </w:tc>
        <w:tc>
          <w:tcPr>
            <w:tcW w:w="586" w:type="pct"/>
            <w:vMerge w:val="restart"/>
            <w:shd w:val="clear" w:color="auto" w:fill="FFFFFF"/>
            <w:vAlign w:val="center"/>
          </w:tcPr>
          <w:p w14:paraId="152F9AFA" w14:textId="77777777" w:rsidR="000D2D5A" w:rsidRPr="00F72CD4" w:rsidRDefault="000D2D5A" w:rsidP="000D2D5A">
            <w:pPr>
              <w:pStyle w:val="TAH"/>
              <w:rPr>
                <w:rFonts w:eastAsia="SimSun"/>
              </w:rPr>
            </w:pPr>
            <w:r w:rsidRPr="00F72CD4">
              <w:rPr>
                <w:rFonts w:eastAsia="SimSun"/>
              </w:rPr>
              <w:t>Bandwidth (MHz) / Subcarrier spacing (kHz)</w:t>
            </w:r>
          </w:p>
        </w:tc>
        <w:tc>
          <w:tcPr>
            <w:tcW w:w="606" w:type="pct"/>
            <w:vMerge w:val="restart"/>
            <w:shd w:val="clear" w:color="auto" w:fill="FFFFFF"/>
            <w:vAlign w:val="center"/>
          </w:tcPr>
          <w:p w14:paraId="5E59292F" w14:textId="77777777" w:rsidR="000D2D5A" w:rsidRPr="00F72CD4" w:rsidRDefault="000D2D5A"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28" w:type="pct"/>
            <w:vMerge w:val="restart"/>
            <w:shd w:val="clear" w:color="auto" w:fill="FFFFFF"/>
            <w:vAlign w:val="center"/>
          </w:tcPr>
          <w:p w14:paraId="1D8DCB0A" w14:textId="77777777" w:rsidR="000D2D5A" w:rsidRPr="00F72CD4" w:rsidRDefault="000D2D5A" w:rsidP="000D2D5A">
            <w:pPr>
              <w:pStyle w:val="TAH"/>
              <w:rPr>
                <w:rFonts w:eastAsia="SimSun"/>
              </w:rPr>
            </w:pPr>
            <w:r w:rsidRPr="00F72CD4">
              <w:rPr>
                <w:rFonts w:eastAsia="SimSun"/>
              </w:rPr>
              <w:t>TDD UL-DL pattern</w:t>
            </w:r>
          </w:p>
        </w:tc>
        <w:tc>
          <w:tcPr>
            <w:tcW w:w="653" w:type="pct"/>
            <w:vMerge w:val="restart"/>
            <w:shd w:val="clear" w:color="auto" w:fill="FFFFFF"/>
            <w:vAlign w:val="center"/>
          </w:tcPr>
          <w:p w14:paraId="63B305BD" w14:textId="77777777" w:rsidR="000D2D5A" w:rsidRPr="00F72CD4" w:rsidRDefault="000D2D5A" w:rsidP="000D2D5A">
            <w:pPr>
              <w:pStyle w:val="TAH"/>
              <w:rPr>
                <w:rFonts w:eastAsia="SimSun"/>
              </w:rPr>
            </w:pPr>
            <w:r w:rsidRPr="00F72CD4">
              <w:rPr>
                <w:rFonts w:eastAsia="SimSun"/>
              </w:rPr>
              <w:t>Propagation condition</w:t>
            </w:r>
          </w:p>
        </w:tc>
        <w:tc>
          <w:tcPr>
            <w:tcW w:w="704" w:type="pct"/>
            <w:vMerge w:val="restart"/>
            <w:shd w:val="clear" w:color="auto" w:fill="FFFFFF"/>
            <w:vAlign w:val="center"/>
          </w:tcPr>
          <w:p w14:paraId="65F00BF5" w14:textId="77777777" w:rsidR="000D2D5A" w:rsidRPr="00F72CD4" w:rsidRDefault="000D2D5A" w:rsidP="000D2D5A">
            <w:pPr>
              <w:pStyle w:val="TAH"/>
              <w:rPr>
                <w:rFonts w:eastAsia="SimSun"/>
              </w:rPr>
            </w:pPr>
            <w:r w:rsidRPr="00F72CD4">
              <w:rPr>
                <w:rFonts w:eastAsia="SimSun"/>
              </w:rPr>
              <w:t>Correlation matrix and antenna configuration</w:t>
            </w:r>
          </w:p>
        </w:tc>
        <w:tc>
          <w:tcPr>
            <w:tcW w:w="951" w:type="pct"/>
            <w:gridSpan w:val="2"/>
            <w:shd w:val="clear" w:color="auto" w:fill="FFFFFF"/>
            <w:vAlign w:val="center"/>
          </w:tcPr>
          <w:p w14:paraId="4507B036" w14:textId="77777777" w:rsidR="000D2D5A" w:rsidRPr="00F72CD4" w:rsidRDefault="000D2D5A" w:rsidP="000D2D5A">
            <w:pPr>
              <w:pStyle w:val="TAH"/>
              <w:rPr>
                <w:rFonts w:eastAsia="SimSun"/>
              </w:rPr>
            </w:pPr>
            <w:r w:rsidRPr="00F72CD4">
              <w:rPr>
                <w:rFonts w:eastAsia="SimSun"/>
              </w:rPr>
              <w:t>Reference value</w:t>
            </w:r>
          </w:p>
        </w:tc>
      </w:tr>
      <w:tr w:rsidR="000D2D5A" w:rsidRPr="00F72CD4" w14:paraId="5A576C49" w14:textId="77777777" w:rsidTr="000D2D5A">
        <w:trPr>
          <w:trHeight w:val="350"/>
        </w:trPr>
        <w:tc>
          <w:tcPr>
            <w:tcW w:w="333" w:type="pct"/>
            <w:vMerge/>
            <w:shd w:val="clear" w:color="auto" w:fill="FFFFFF"/>
            <w:vAlign w:val="center"/>
          </w:tcPr>
          <w:p w14:paraId="3EF1A63C" w14:textId="77777777" w:rsidR="000D2D5A" w:rsidRPr="00F72CD4" w:rsidRDefault="000D2D5A" w:rsidP="000D2D5A">
            <w:pPr>
              <w:pStyle w:val="TAH"/>
              <w:rPr>
                <w:rFonts w:eastAsia="SimSun"/>
              </w:rPr>
            </w:pPr>
          </w:p>
        </w:tc>
        <w:tc>
          <w:tcPr>
            <w:tcW w:w="638" w:type="pct"/>
            <w:vMerge/>
            <w:shd w:val="clear" w:color="auto" w:fill="FFFFFF"/>
            <w:vAlign w:val="center"/>
          </w:tcPr>
          <w:p w14:paraId="5783226A" w14:textId="77777777" w:rsidR="000D2D5A" w:rsidRPr="00F72CD4" w:rsidRDefault="000D2D5A" w:rsidP="000D2D5A">
            <w:pPr>
              <w:pStyle w:val="TAH"/>
              <w:rPr>
                <w:rFonts w:eastAsia="SimSun"/>
              </w:rPr>
            </w:pPr>
          </w:p>
        </w:tc>
        <w:tc>
          <w:tcPr>
            <w:tcW w:w="586" w:type="pct"/>
            <w:vMerge/>
            <w:shd w:val="clear" w:color="auto" w:fill="FFFFFF"/>
          </w:tcPr>
          <w:p w14:paraId="5CCC1572" w14:textId="77777777" w:rsidR="000D2D5A" w:rsidRPr="00F72CD4" w:rsidRDefault="000D2D5A" w:rsidP="000D2D5A">
            <w:pPr>
              <w:pStyle w:val="TAH"/>
              <w:rPr>
                <w:rFonts w:eastAsia="SimSun"/>
              </w:rPr>
            </w:pPr>
          </w:p>
        </w:tc>
        <w:tc>
          <w:tcPr>
            <w:tcW w:w="606" w:type="pct"/>
            <w:vMerge/>
            <w:shd w:val="clear" w:color="auto" w:fill="FFFFFF"/>
          </w:tcPr>
          <w:p w14:paraId="1C5FA78F" w14:textId="77777777" w:rsidR="000D2D5A" w:rsidRPr="00F72CD4" w:rsidRDefault="000D2D5A" w:rsidP="000D2D5A">
            <w:pPr>
              <w:pStyle w:val="TAH"/>
              <w:rPr>
                <w:rFonts w:eastAsia="SimSun"/>
              </w:rPr>
            </w:pPr>
          </w:p>
        </w:tc>
        <w:tc>
          <w:tcPr>
            <w:tcW w:w="528" w:type="pct"/>
            <w:vMerge/>
            <w:shd w:val="clear" w:color="auto" w:fill="FFFFFF"/>
          </w:tcPr>
          <w:p w14:paraId="1CABD711" w14:textId="77777777" w:rsidR="000D2D5A" w:rsidRPr="00F72CD4" w:rsidRDefault="000D2D5A" w:rsidP="000D2D5A">
            <w:pPr>
              <w:pStyle w:val="TAH"/>
              <w:rPr>
                <w:rFonts w:eastAsia="SimSun"/>
              </w:rPr>
            </w:pPr>
          </w:p>
        </w:tc>
        <w:tc>
          <w:tcPr>
            <w:tcW w:w="653" w:type="pct"/>
            <w:vMerge/>
            <w:shd w:val="clear" w:color="auto" w:fill="FFFFFF"/>
            <w:vAlign w:val="center"/>
          </w:tcPr>
          <w:p w14:paraId="076670E9" w14:textId="77777777" w:rsidR="000D2D5A" w:rsidRPr="00F72CD4" w:rsidRDefault="000D2D5A" w:rsidP="000D2D5A">
            <w:pPr>
              <w:pStyle w:val="TAH"/>
              <w:rPr>
                <w:rFonts w:eastAsia="SimSun"/>
              </w:rPr>
            </w:pPr>
          </w:p>
        </w:tc>
        <w:tc>
          <w:tcPr>
            <w:tcW w:w="704" w:type="pct"/>
            <w:vMerge/>
            <w:shd w:val="clear" w:color="auto" w:fill="FFFFFF"/>
            <w:vAlign w:val="center"/>
          </w:tcPr>
          <w:p w14:paraId="000643EF" w14:textId="77777777" w:rsidR="000D2D5A" w:rsidRPr="00F72CD4" w:rsidRDefault="000D2D5A" w:rsidP="000D2D5A">
            <w:pPr>
              <w:pStyle w:val="TAH"/>
              <w:rPr>
                <w:rFonts w:eastAsia="SimSun"/>
              </w:rPr>
            </w:pPr>
          </w:p>
        </w:tc>
        <w:tc>
          <w:tcPr>
            <w:tcW w:w="606" w:type="pct"/>
            <w:shd w:val="clear" w:color="auto" w:fill="FFFFFF"/>
            <w:vAlign w:val="center"/>
          </w:tcPr>
          <w:p w14:paraId="0B68DE87" w14:textId="77777777" w:rsidR="000D2D5A" w:rsidRPr="00F72CD4" w:rsidRDefault="000D2D5A" w:rsidP="000D2D5A">
            <w:pPr>
              <w:pStyle w:val="TAH"/>
              <w:rPr>
                <w:rFonts w:eastAsia="SimSun"/>
              </w:rPr>
            </w:pPr>
            <w:r w:rsidRPr="00F72CD4">
              <w:rPr>
                <w:rFonts w:eastAsia="SimSun"/>
              </w:rPr>
              <w:t>Fraction of maximum throughput (%)</w:t>
            </w:r>
          </w:p>
        </w:tc>
        <w:tc>
          <w:tcPr>
            <w:tcW w:w="345" w:type="pct"/>
            <w:shd w:val="clear" w:color="auto" w:fill="FFFFFF"/>
            <w:vAlign w:val="center"/>
          </w:tcPr>
          <w:p w14:paraId="512D8516" w14:textId="77777777" w:rsidR="000D2D5A" w:rsidRPr="00F72CD4" w:rsidRDefault="000D2D5A" w:rsidP="000D2D5A">
            <w:pPr>
              <w:pStyle w:val="TAH"/>
              <w:rPr>
                <w:rFonts w:eastAsia="SimSun"/>
              </w:rPr>
            </w:pPr>
            <w:r w:rsidRPr="00F72CD4">
              <w:rPr>
                <w:rFonts w:eastAsia="SimSun"/>
              </w:rPr>
              <w:t>SNR (dB)</w:t>
            </w:r>
          </w:p>
        </w:tc>
      </w:tr>
      <w:tr w:rsidR="00DC73DF" w:rsidRPr="00F72CD4" w14:paraId="0B551478" w14:textId="77777777" w:rsidTr="000D2D5A">
        <w:trPr>
          <w:trHeight w:val="178"/>
        </w:trPr>
        <w:tc>
          <w:tcPr>
            <w:tcW w:w="333" w:type="pct"/>
            <w:shd w:val="clear" w:color="auto" w:fill="FFFFFF"/>
            <w:vAlign w:val="center"/>
          </w:tcPr>
          <w:p w14:paraId="66E2053C" w14:textId="77777777" w:rsidR="00DC73DF" w:rsidRPr="00F72CD4" w:rsidRDefault="00DC73DF" w:rsidP="00DC73DF">
            <w:pPr>
              <w:pStyle w:val="TAC"/>
              <w:rPr>
                <w:rFonts w:eastAsia="SimSun"/>
              </w:rPr>
            </w:pPr>
            <w:r w:rsidRPr="00F72CD4">
              <w:rPr>
                <w:rFonts w:eastAsia="SimSun"/>
              </w:rPr>
              <w:t>1-1</w:t>
            </w:r>
          </w:p>
        </w:tc>
        <w:tc>
          <w:tcPr>
            <w:tcW w:w="638" w:type="pct"/>
            <w:shd w:val="clear" w:color="auto" w:fill="FFFFFF"/>
            <w:vAlign w:val="center"/>
          </w:tcPr>
          <w:p w14:paraId="07EFAB0A" w14:textId="77777777" w:rsidR="00DC73DF" w:rsidRPr="00F72CD4" w:rsidRDefault="00DC73DF" w:rsidP="00DC73DF">
            <w:pPr>
              <w:pStyle w:val="TAC"/>
              <w:rPr>
                <w:rFonts w:eastAsia="SimSun"/>
              </w:rPr>
            </w:pPr>
            <w:r w:rsidRPr="00F72CD4">
              <w:rPr>
                <w:rFonts w:eastAsia="SimSun"/>
              </w:rPr>
              <w:t>R.PDSCH.2-1.5 TDD</w:t>
            </w:r>
          </w:p>
        </w:tc>
        <w:tc>
          <w:tcPr>
            <w:tcW w:w="586" w:type="pct"/>
            <w:shd w:val="clear" w:color="auto" w:fill="FFFFFF"/>
            <w:vAlign w:val="center"/>
          </w:tcPr>
          <w:p w14:paraId="108142C0"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tcPr>
          <w:p w14:paraId="49EA885B" w14:textId="77777777" w:rsidR="00DC73DF" w:rsidRPr="00F72CD4" w:rsidRDefault="00DC73DF" w:rsidP="00DC73DF">
            <w:pPr>
              <w:pStyle w:val="TAC"/>
              <w:rPr>
                <w:rFonts w:eastAsia="SimSun"/>
              </w:rPr>
            </w:pPr>
            <w:r w:rsidRPr="00F72CD4">
              <w:rPr>
                <w:rFonts w:eastAsia="SimSun"/>
              </w:rPr>
              <w:t>QPSK, 0.30</w:t>
            </w:r>
          </w:p>
        </w:tc>
        <w:tc>
          <w:tcPr>
            <w:tcW w:w="528" w:type="pct"/>
            <w:shd w:val="clear" w:color="auto" w:fill="FFFFFF"/>
            <w:vAlign w:val="center"/>
          </w:tcPr>
          <w:p w14:paraId="457DE546" w14:textId="77777777" w:rsidR="00DC73DF" w:rsidRPr="00F72CD4" w:rsidRDefault="00DC73DF" w:rsidP="00DC73DF">
            <w:pPr>
              <w:pStyle w:val="TAC"/>
              <w:rPr>
                <w:rFonts w:eastAsia="SimSun"/>
                <w:lang w:eastAsia="zh-CN"/>
              </w:rPr>
            </w:pPr>
            <w:r w:rsidRPr="00F72CD4">
              <w:rPr>
                <w:rFonts w:eastAsia="SimSun"/>
              </w:rPr>
              <w:t>FR1.30-1</w:t>
            </w:r>
            <w:r w:rsidRPr="00F72CD4">
              <w:rPr>
                <w:rFonts w:eastAsia="SimSun"/>
                <w:lang w:eastAsia="zh-CN"/>
              </w:rPr>
              <w:t>A</w:t>
            </w:r>
          </w:p>
        </w:tc>
        <w:tc>
          <w:tcPr>
            <w:tcW w:w="653" w:type="pct"/>
            <w:shd w:val="clear" w:color="auto" w:fill="FFFFFF"/>
            <w:vAlign w:val="center"/>
          </w:tcPr>
          <w:p w14:paraId="09D17C95" w14:textId="77777777" w:rsidR="00DC73DF" w:rsidRPr="00F72CD4" w:rsidRDefault="00DC73DF" w:rsidP="00DC73DF">
            <w:pPr>
              <w:pStyle w:val="TAC"/>
              <w:rPr>
                <w:rFonts w:eastAsia="SimSun"/>
              </w:rPr>
            </w:pPr>
            <w:r w:rsidRPr="00F72CD4">
              <w:rPr>
                <w:rFonts w:eastAsia="SimSun"/>
              </w:rPr>
              <w:t>TDLB100-400</w:t>
            </w:r>
          </w:p>
        </w:tc>
        <w:tc>
          <w:tcPr>
            <w:tcW w:w="704" w:type="pct"/>
            <w:shd w:val="clear" w:color="auto" w:fill="FFFFFF"/>
            <w:vAlign w:val="center"/>
          </w:tcPr>
          <w:p w14:paraId="44A524EA"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0E85F51C"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4418ED51" w14:textId="356AEA1F" w:rsidR="00DC73DF" w:rsidRPr="00F72CD4" w:rsidRDefault="00DC73DF" w:rsidP="00DC73DF">
            <w:pPr>
              <w:pStyle w:val="TAC"/>
              <w:rPr>
                <w:rFonts w:eastAsia="SimSun"/>
                <w:lang w:eastAsia="zh-CN"/>
              </w:rPr>
            </w:pPr>
            <w:r w:rsidRPr="00F72CD4">
              <w:rPr>
                <w:rFonts w:eastAsia="SimSun"/>
                <w:lang w:eastAsia="zh-CN"/>
              </w:rPr>
              <w:t>3.8</w:t>
            </w:r>
          </w:p>
        </w:tc>
      </w:tr>
      <w:tr w:rsidR="00DC73DF" w:rsidRPr="00F72CD4" w14:paraId="7187F0C8" w14:textId="77777777" w:rsidTr="000D2D5A">
        <w:trPr>
          <w:trHeight w:val="210"/>
        </w:trPr>
        <w:tc>
          <w:tcPr>
            <w:tcW w:w="333" w:type="pct"/>
            <w:shd w:val="clear" w:color="auto" w:fill="FFFFFF"/>
            <w:vAlign w:val="center"/>
          </w:tcPr>
          <w:p w14:paraId="59FF037A" w14:textId="77777777" w:rsidR="00DC73DF" w:rsidRPr="00F72CD4" w:rsidRDefault="00DC73DF" w:rsidP="00DC73DF">
            <w:pPr>
              <w:pStyle w:val="TAC"/>
              <w:rPr>
                <w:rFonts w:eastAsia="SimSun"/>
              </w:rPr>
            </w:pPr>
            <w:r w:rsidRPr="00F72CD4">
              <w:rPr>
                <w:rFonts w:eastAsia="SimSun"/>
              </w:rPr>
              <w:t>1-2</w:t>
            </w:r>
          </w:p>
        </w:tc>
        <w:tc>
          <w:tcPr>
            <w:tcW w:w="638" w:type="pct"/>
            <w:shd w:val="clear" w:color="auto" w:fill="FFFFFF"/>
            <w:vAlign w:val="center"/>
          </w:tcPr>
          <w:p w14:paraId="27354EE4" w14:textId="77777777" w:rsidR="00DC73DF" w:rsidRPr="00F72CD4" w:rsidRDefault="00DC73DF" w:rsidP="00DC73DF">
            <w:pPr>
              <w:pStyle w:val="TAC"/>
              <w:rPr>
                <w:rFonts w:eastAsia="SimSun"/>
              </w:rPr>
            </w:pPr>
            <w:r w:rsidRPr="00F72CD4">
              <w:rPr>
                <w:rFonts w:eastAsia="SimSun"/>
              </w:rPr>
              <w:t>R.PDSCH.2-26.1 TDD</w:t>
            </w:r>
          </w:p>
        </w:tc>
        <w:tc>
          <w:tcPr>
            <w:tcW w:w="586" w:type="pct"/>
            <w:shd w:val="clear" w:color="auto" w:fill="FFFFFF"/>
            <w:vAlign w:val="center"/>
          </w:tcPr>
          <w:p w14:paraId="43204610"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tcPr>
          <w:p w14:paraId="482CA75B" w14:textId="77777777" w:rsidR="00DC73DF" w:rsidRPr="00F72CD4" w:rsidRDefault="00DC73DF" w:rsidP="00DC73DF">
            <w:pPr>
              <w:pStyle w:val="TAC"/>
              <w:rPr>
                <w:rFonts w:eastAsia="SimSun"/>
              </w:rPr>
            </w:pPr>
            <w:r w:rsidRPr="00F72CD4">
              <w:rPr>
                <w:rFonts w:eastAsia="SimSun"/>
              </w:rPr>
              <w:t>16QAM, 0.48</w:t>
            </w:r>
          </w:p>
        </w:tc>
        <w:tc>
          <w:tcPr>
            <w:tcW w:w="528" w:type="pct"/>
            <w:shd w:val="clear" w:color="auto" w:fill="FFFFFF"/>
            <w:vAlign w:val="center"/>
          </w:tcPr>
          <w:p w14:paraId="741D3C33"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209B712E" w14:textId="77777777" w:rsidR="00DC73DF" w:rsidRPr="00F72CD4" w:rsidRDefault="00DC73DF" w:rsidP="00DC73DF">
            <w:pPr>
              <w:pStyle w:val="TAC"/>
              <w:rPr>
                <w:rFonts w:eastAsia="SimSun"/>
              </w:rPr>
            </w:pPr>
            <w:r w:rsidRPr="00F72CD4">
              <w:rPr>
                <w:rFonts w:eastAsia="SimSun"/>
              </w:rPr>
              <w:t>TDLC300-100</w:t>
            </w:r>
          </w:p>
        </w:tc>
        <w:tc>
          <w:tcPr>
            <w:tcW w:w="704" w:type="pct"/>
            <w:shd w:val="clear" w:color="auto" w:fill="FFFFFF"/>
            <w:vAlign w:val="center"/>
          </w:tcPr>
          <w:p w14:paraId="0651C6E9"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0A4879EB"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1979D25D" w14:textId="7F2A71EA" w:rsidR="00DC73DF" w:rsidRPr="00F72CD4" w:rsidRDefault="00DC73DF" w:rsidP="00DC73DF">
            <w:pPr>
              <w:pStyle w:val="TAC"/>
              <w:rPr>
                <w:rFonts w:eastAsia="SimSun"/>
                <w:lang w:eastAsia="zh-CN"/>
              </w:rPr>
            </w:pPr>
            <w:r w:rsidRPr="00F72CD4">
              <w:rPr>
                <w:rFonts w:eastAsia="SimSun"/>
                <w:lang w:eastAsia="zh-CN"/>
              </w:rPr>
              <w:t>12.3</w:t>
            </w:r>
          </w:p>
        </w:tc>
      </w:tr>
      <w:tr w:rsidR="00DC73DF" w:rsidRPr="00F72CD4" w14:paraId="032C7168" w14:textId="77777777" w:rsidTr="000D2D5A">
        <w:trPr>
          <w:trHeight w:val="178"/>
        </w:trPr>
        <w:tc>
          <w:tcPr>
            <w:tcW w:w="333" w:type="pct"/>
            <w:shd w:val="clear" w:color="auto" w:fill="FFFFFF"/>
            <w:vAlign w:val="center"/>
          </w:tcPr>
          <w:p w14:paraId="072D0EF0" w14:textId="77777777" w:rsidR="00DC73DF" w:rsidRPr="00F72CD4" w:rsidRDefault="00DC73DF" w:rsidP="00DC73DF">
            <w:pPr>
              <w:pStyle w:val="TAC"/>
              <w:rPr>
                <w:rFonts w:eastAsia="SimSun"/>
              </w:rPr>
            </w:pPr>
            <w:r w:rsidRPr="00F72CD4">
              <w:rPr>
                <w:rFonts w:eastAsia="SimSun"/>
              </w:rPr>
              <w:t>1-3</w:t>
            </w:r>
          </w:p>
        </w:tc>
        <w:tc>
          <w:tcPr>
            <w:tcW w:w="638" w:type="pct"/>
            <w:shd w:val="clear" w:color="auto" w:fill="FFFFFF"/>
            <w:vAlign w:val="center"/>
          </w:tcPr>
          <w:p w14:paraId="66A2BE6A" w14:textId="77777777" w:rsidR="00DC73DF" w:rsidRPr="00F72CD4" w:rsidRDefault="00DC73DF" w:rsidP="00DC73DF">
            <w:pPr>
              <w:pStyle w:val="TAC"/>
              <w:rPr>
                <w:rFonts w:eastAsia="SimSun" w:cs="Arial"/>
                <w:szCs w:val="18"/>
              </w:rPr>
            </w:pPr>
            <w:r w:rsidRPr="00F72CD4">
              <w:rPr>
                <w:rFonts w:eastAsia="SimSun"/>
              </w:rPr>
              <w:t>R.PDSCH.2-3.5 TDD</w:t>
            </w:r>
          </w:p>
        </w:tc>
        <w:tc>
          <w:tcPr>
            <w:tcW w:w="586" w:type="pct"/>
            <w:shd w:val="clear" w:color="auto" w:fill="FFFFFF"/>
            <w:vAlign w:val="center"/>
          </w:tcPr>
          <w:p w14:paraId="0C6FCF50"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vAlign w:val="center"/>
          </w:tcPr>
          <w:p w14:paraId="3870EBA2" w14:textId="77777777" w:rsidR="00DC73DF" w:rsidRPr="00F72CD4" w:rsidRDefault="00DC73DF" w:rsidP="00DC73DF">
            <w:pPr>
              <w:pStyle w:val="TAC"/>
              <w:rPr>
                <w:rFonts w:eastAsia="SimSun"/>
              </w:rPr>
            </w:pPr>
            <w:r w:rsidRPr="00F72CD4">
              <w:rPr>
                <w:rFonts w:eastAsia="SimSun"/>
              </w:rPr>
              <w:t xml:space="preserve">64QAM, </w:t>
            </w:r>
            <w:r w:rsidRPr="00F72CD4">
              <w:rPr>
                <w:rFonts w:eastAsia="SimSun"/>
                <w:lang w:eastAsia="zh-CN"/>
              </w:rPr>
              <w:t>0.50</w:t>
            </w:r>
          </w:p>
        </w:tc>
        <w:tc>
          <w:tcPr>
            <w:tcW w:w="528" w:type="pct"/>
            <w:shd w:val="clear" w:color="auto" w:fill="FFFFFF"/>
            <w:vAlign w:val="center"/>
          </w:tcPr>
          <w:p w14:paraId="5F0C68D6"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7A1EC26A" w14:textId="77777777" w:rsidR="00DC73DF" w:rsidRPr="00F72CD4" w:rsidRDefault="00DC73DF" w:rsidP="00DC73DF">
            <w:pPr>
              <w:pStyle w:val="TAC"/>
              <w:rPr>
                <w:rFonts w:eastAsia="SimSun"/>
              </w:rPr>
            </w:pPr>
            <w:r w:rsidRPr="00F72CD4">
              <w:rPr>
                <w:rFonts w:eastAsia="SimSun"/>
              </w:rPr>
              <w:t>TDLA30-10</w:t>
            </w:r>
          </w:p>
        </w:tc>
        <w:tc>
          <w:tcPr>
            <w:tcW w:w="704" w:type="pct"/>
            <w:shd w:val="clear" w:color="auto" w:fill="FFFFFF"/>
            <w:vAlign w:val="center"/>
          </w:tcPr>
          <w:p w14:paraId="09155333"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12257437"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41E82DA9" w14:textId="1BBF64B5" w:rsidR="00DC73DF" w:rsidRPr="00F72CD4" w:rsidRDefault="00DC73DF" w:rsidP="00DC73DF">
            <w:pPr>
              <w:pStyle w:val="TAC"/>
              <w:rPr>
                <w:rFonts w:eastAsia="SimSun"/>
                <w:lang w:eastAsia="zh-CN"/>
              </w:rPr>
            </w:pPr>
            <w:r w:rsidRPr="00F72CD4">
              <w:rPr>
                <w:rFonts w:eastAsia="SimSun"/>
                <w:lang w:eastAsia="zh-CN"/>
              </w:rPr>
              <w:t>17.1</w:t>
            </w:r>
          </w:p>
        </w:tc>
      </w:tr>
      <w:tr w:rsidR="00DC73DF" w:rsidRPr="00F72CD4" w14:paraId="7F54EAAD" w14:textId="77777777" w:rsidTr="000D2D5A">
        <w:trPr>
          <w:trHeight w:val="178"/>
        </w:trPr>
        <w:tc>
          <w:tcPr>
            <w:tcW w:w="333" w:type="pct"/>
            <w:shd w:val="clear" w:color="auto" w:fill="FFFFFF"/>
            <w:vAlign w:val="center"/>
          </w:tcPr>
          <w:p w14:paraId="5B07616C" w14:textId="77777777" w:rsidR="00DC73DF" w:rsidRPr="00F72CD4" w:rsidRDefault="00DC73DF" w:rsidP="00DC73DF">
            <w:pPr>
              <w:pStyle w:val="TAC"/>
              <w:rPr>
                <w:rFonts w:eastAsia="SimSun"/>
              </w:rPr>
            </w:pPr>
            <w:r w:rsidRPr="00F72CD4">
              <w:rPr>
                <w:rFonts w:eastAsia="SimSun"/>
              </w:rPr>
              <w:t>1-4</w:t>
            </w:r>
          </w:p>
        </w:tc>
        <w:tc>
          <w:tcPr>
            <w:tcW w:w="638" w:type="pct"/>
            <w:shd w:val="clear" w:color="auto" w:fill="FFFFFF"/>
            <w:vAlign w:val="center"/>
          </w:tcPr>
          <w:p w14:paraId="45314062" w14:textId="77777777" w:rsidR="00DC73DF" w:rsidRPr="00F72CD4" w:rsidRDefault="00DC73DF" w:rsidP="00DC73DF">
            <w:pPr>
              <w:pStyle w:val="TAC"/>
              <w:rPr>
                <w:rFonts w:eastAsia="SimSun"/>
              </w:rPr>
            </w:pPr>
            <w:r w:rsidRPr="00F72CD4">
              <w:rPr>
                <w:rFonts w:eastAsia="SimSun"/>
              </w:rPr>
              <w:t>R.PDSCH.2-4.3 TDD</w:t>
            </w:r>
          </w:p>
        </w:tc>
        <w:tc>
          <w:tcPr>
            <w:tcW w:w="586" w:type="pct"/>
            <w:shd w:val="clear" w:color="auto" w:fill="FFFFFF"/>
            <w:vAlign w:val="center"/>
          </w:tcPr>
          <w:p w14:paraId="0D7FB969"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vAlign w:val="center"/>
          </w:tcPr>
          <w:p w14:paraId="77F8A165" w14:textId="77777777" w:rsidR="00DC73DF" w:rsidRPr="00F72CD4" w:rsidRDefault="00DC73DF" w:rsidP="00DC73DF">
            <w:pPr>
              <w:pStyle w:val="TAC"/>
              <w:rPr>
                <w:rFonts w:eastAsia="SimSun"/>
              </w:rPr>
            </w:pPr>
            <w:r w:rsidRPr="00F72CD4">
              <w:rPr>
                <w:rFonts w:eastAsia="SimSun"/>
              </w:rPr>
              <w:t xml:space="preserve">256QAM, </w:t>
            </w:r>
            <w:r w:rsidRPr="00F72CD4">
              <w:rPr>
                <w:rFonts w:eastAsia="SimSun"/>
                <w:lang w:eastAsia="zh-CN"/>
              </w:rPr>
              <w:t>0.67</w:t>
            </w:r>
          </w:p>
        </w:tc>
        <w:tc>
          <w:tcPr>
            <w:tcW w:w="528" w:type="pct"/>
            <w:shd w:val="clear" w:color="auto" w:fill="FFFFFF"/>
            <w:vAlign w:val="center"/>
          </w:tcPr>
          <w:p w14:paraId="18549EFF"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0164677F" w14:textId="77777777" w:rsidR="00DC73DF" w:rsidRPr="00F72CD4" w:rsidRDefault="00DC73DF" w:rsidP="00DC73DF">
            <w:pPr>
              <w:pStyle w:val="TAC"/>
              <w:rPr>
                <w:rFonts w:eastAsia="SimSun"/>
              </w:rPr>
            </w:pPr>
            <w:r w:rsidRPr="00F72CD4">
              <w:rPr>
                <w:rFonts w:eastAsia="SimSun"/>
              </w:rPr>
              <w:t>TDLA30-10</w:t>
            </w:r>
          </w:p>
        </w:tc>
        <w:tc>
          <w:tcPr>
            <w:tcW w:w="704" w:type="pct"/>
            <w:shd w:val="clear" w:color="auto" w:fill="FFFFFF"/>
            <w:vAlign w:val="center"/>
          </w:tcPr>
          <w:p w14:paraId="03E311DC"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3930EA88"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24A23EEE" w14:textId="1679D745" w:rsidR="00DC73DF" w:rsidRPr="00F72CD4" w:rsidRDefault="00DC73DF" w:rsidP="00DC73DF">
            <w:pPr>
              <w:pStyle w:val="TAC"/>
              <w:rPr>
                <w:rFonts w:eastAsia="SimSun"/>
                <w:lang w:eastAsia="zh-CN"/>
              </w:rPr>
            </w:pPr>
            <w:r w:rsidRPr="00F72CD4">
              <w:rPr>
                <w:rFonts w:eastAsia="SimSun"/>
                <w:lang w:eastAsia="zh-CN"/>
              </w:rPr>
              <w:t>25.5</w:t>
            </w:r>
          </w:p>
        </w:tc>
      </w:tr>
    </w:tbl>
    <w:p w14:paraId="77BBF438" w14:textId="77777777" w:rsidR="000D2D5A" w:rsidRPr="00F72CD4" w:rsidRDefault="000D2D5A" w:rsidP="000D2D5A"/>
    <w:p w14:paraId="0094EE7A" w14:textId="77777777" w:rsidR="000D2D5A" w:rsidRPr="00F72CD4" w:rsidRDefault="000D2D5A" w:rsidP="000D2D5A">
      <w:r w:rsidRPr="00F72CD4">
        <w:t>The normative reference for this requirement is TS 38.101-4 [5], clause 5.2.1.2.1.</w:t>
      </w:r>
    </w:p>
    <w:p w14:paraId="6C8D619C" w14:textId="77777777" w:rsidR="000D2D5A" w:rsidRPr="00F72CD4" w:rsidRDefault="000D2D5A" w:rsidP="000D2D5A">
      <w:pPr>
        <w:pStyle w:val="H6"/>
      </w:pPr>
      <w:r w:rsidRPr="00F72CD4">
        <w:t>5.2.1.2.1.4</w:t>
      </w:r>
      <w:r w:rsidRPr="00F72CD4">
        <w:tab/>
        <w:t>Test description</w:t>
      </w:r>
    </w:p>
    <w:p w14:paraId="06E68CB8" w14:textId="77777777" w:rsidR="000D2D5A" w:rsidRPr="00F72CD4" w:rsidRDefault="000D2D5A" w:rsidP="000D2D5A">
      <w:pPr>
        <w:pStyle w:val="H6"/>
      </w:pPr>
      <w:r w:rsidRPr="00F72CD4">
        <w:t>5.2.1.2.1.4.1</w:t>
      </w:r>
      <w:r w:rsidRPr="00F72CD4">
        <w:tab/>
        <w:t>Initial conditions</w:t>
      </w:r>
    </w:p>
    <w:p w14:paraId="55B13533" w14:textId="77777777" w:rsidR="000D2D5A" w:rsidRPr="00F72CD4" w:rsidRDefault="000D2D5A" w:rsidP="000D2D5A">
      <w:r w:rsidRPr="00F72CD4">
        <w:t>Initial conditions are a set of test configurations the UE needs to be tested in and the steps for the SS to take with the UE to reach the correct measurement state.</w:t>
      </w:r>
    </w:p>
    <w:p w14:paraId="0A52D4E0" w14:textId="77777777" w:rsidR="000D2D5A" w:rsidRPr="00F72CD4" w:rsidRDefault="000D2D5A" w:rsidP="000D2D5A">
      <w:r w:rsidRPr="00F72CD4">
        <w:t>The initial test configurations consist of environmental conditions, test frequencies, test channel bandwidths and sub-carrier spacing based on NR operating bands specified in Table 5.3.5-1 and Table 5.3.6-1 of 38.521-1 [7].</w:t>
      </w:r>
    </w:p>
    <w:p w14:paraId="26BD45B5" w14:textId="77777777" w:rsidR="000D2D5A" w:rsidRPr="00F72CD4" w:rsidRDefault="000D2D5A" w:rsidP="000D2D5A">
      <w:r w:rsidRPr="00F72CD4">
        <w:t>Configurations of PDSCH and PDCCH before measurement are specified in Annex C.</w:t>
      </w:r>
    </w:p>
    <w:p w14:paraId="4627EA4C" w14:textId="77777777" w:rsidR="000D2D5A" w:rsidRPr="00F72CD4" w:rsidRDefault="000D2D5A" w:rsidP="000D2D5A">
      <w:r w:rsidRPr="00F72CD4">
        <w:t>Test Environment: Normal, as defined in TS 38.508-1 [6] clause 4.1.</w:t>
      </w:r>
    </w:p>
    <w:p w14:paraId="045452A2" w14:textId="77777777" w:rsidR="000D2D5A" w:rsidRPr="00F72CD4" w:rsidRDefault="000D2D5A" w:rsidP="000D2D5A">
      <w:r w:rsidRPr="00F72CD4">
        <w:t>Frequencies to be tested: Mid Range, as defined in TS 38.508-1 [6] clause 5.2.2.</w:t>
      </w:r>
    </w:p>
    <w:p w14:paraId="31F2CF58" w14:textId="77777777" w:rsidR="000D2D5A" w:rsidRPr="00F72CD4" w:rsidRDefault="000D2D5A" w:rsidP="000D2D5A">
      <w:pPr>
        <w:pStyle w:val="B1"/>
      </w:pPr>
      <w:r w:rsidRPr="00F72CD4">
        <w:t>1.</w:t>
      </w:r>
      <w:r w:rsidRPr="00F72CD4">
        <w:tab/>
        <w:t>Connect the SS, the faders and AWGN noise source to the UE antenna connectors as shown in TS 38.508-1 [6] Annex A, in Figure A.3.1.7.0 for TE diagram and clause A.3.2.2 for UE diagram.</w:t>
      </w:r>
    </w:p>
    <w:p w14:paraId="4B09292D" w14:textId="77777777" w:rsidR="000D2D5A" w:rsidRPr="00F72CD4" w:rsidRDefault="000D2D5A" w:rsidP="000D2D5A">
      <w:pPr>
        <w:pStyle w:val="B1"/>
      </w:pPr>
      <w:r w:rsidRPr="00F72CD4">
        <w:t>2.</w:t>
      </w:r>
      <w:r w:rsidRPr="00F72CD4">
        <w:tab/>
        <w:t>The parameter settings for the cell are set up according to Table 5.2-1, Table 5.2A-1 to Table 5.2A-3 as appropriate.</w:t>
      </w:r>
    </w:p>
    <w:p w14:paraId="397D84C1" w14:textId="77777777" w:rsidR="000D2D5A" w:rsidRPr="00F72CD4" w:rsidRDefault="000D2D5A" w:rsidP="000D2D5A">
      <w:pPr>
        <w:pStyle w:val="B1"/>
      </w:pPr>
      <w:r w:rsidRPr="00F72CD4">
        <w:t>3.</w:t>
      </w:r>
      <w:r w:rsidRPr="00F72CD4">
        <w:tab/>
        <w:t>Downlink signals for NR cell are initially set up according to Annexes C.0, C.1, C.2 and uplink signals according to Annexes G.0, G.1, G.2, G.3.1 of TS 38.521-1 [7].</w:t>
      </w:r>
    </w:p>
    <w:p w14:paraId="1F5ABF0D" w14:textId="77777777" w:rsidR="000D2D5A" w:rsidRPr="00F72CD4" w:rsidRDefault="000D2D5A" w:rsidP="000D2D5A">
      <w:pPr>
        <w:pStyle w:val="B1"/>
      </w:pPr>
      <w:r w:rsidRPr="00F72CD4">
        <w:t>4.</w:t>
      </w:r>
      <w:r w:rsidRPr="00F72CD4">
        <w:tab/>
        <w:t>Propagation conditions are set according to Annex B.2.</w:t>
      </w:r>
    </w:p>
    <w:p w14:paraId="77600E84" w14:textId="77777777" w:rsidR="000D2D5A" w:rsidRPr="00F72CD4" w:rsidRDefault="000D2D5A"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1.2.1.4.3.</w:t>
      </w:r>
    </w:p>
    <w:p w14:paraId="3B19D205" w14:textId="77777777" w:rsidR="000D2D5A" w:rsidRPr="00F72CD4" w:rsidRDefault="000D2D5A" w:rsidP="000D2D5A">
      <w:pPr>
        <w:pStyle w:val="H6"/>
      </w:pPr>
      <w:r w:rsidRPr="00F72CD4">
        <w:t>5.2.1.2.1.4.2</w:t>
      </w:r>
      <w:r w:rsidRPr="00F72CD4">
        <w:tab/>
        <w:t>Test procedure</w:t>
      </w:r>
    </w:p>
    <w:p w14:paraId="689ACB3A" w14:textId="77777777" w:rsidR="000D2D5A" w:rsidRPr="00F72CD4" w:rsidRDefault="000D2D5A" w:rsidP="000D2D5A">
      <w:pPr>
        <w:pStyle w:val="B1"/>
      </w:pPr>
      <w:r w:rsidRPr="00F72CD4">
        <w:t>1.</w:t>
      </w:r>
      <w:r w:rsidRPr="00F72CD4">
        <w:tab/>
        <w:t>SS transmits PDSCH via PDCCH DCI format 1_1 for C_RNTI to transmit the DL RMC according to Table 5.2.1.2.1.3-2. The SS sends downlink MAC padding bits on the DL RMC.</w:t>
      </w:r>
    </w:p>
    <w:p w14:paraId="15735FDE" w14:textId="77777777" w:rsidR="000D2D5A" w:rsidRPr="00F72CD4" w:rsidRDefault="000D2D5A" w:rsidP="000D2D5A">
      <w:pPr>
        <w:pStyle w:val="B1"/>
      </w:pPr>
      <w:r w:rsidRPr="00F72CD4">
        <w:t>2.</w:t>
      </w:r>
      <w:r w:rsidRPr="00F72CD4">
        <w:tab/>
        <w:t>Set the parameters of the bandwidth, MCS, reference channel, the propagation condition, the correlation matrix and the SNR according to Table 5.2.1.2.1.5-1 as appropriate.</w:t>
      </w:r>
    </w:p>
    <w:p w14:paraId="06317B6E" w14:textId="77777777" w:rsidR="000D2D5A" w:rsidRPr="00F72CD4" w:rsidRDefault="000D2D5A" w:rsidP="000D2D5A">
      <w:pPr>
        <w:pStyle w:val="B1"/>
      </w:pPr>
      <w:r w:rsidRPr="00F72CD4">
        <w:t>3.</w:t>
      </w:r>
      <w:r w:rsidRPr="00F72CD4">
        <w:tab/>
        <w:t>Measure the average throughput for a duration sufficient to achieve statistical significance according to Annex G.1.5. Count the number of NACKs, ACKs and statDTXs on the UL and decide pass or fail according to Table G.1.5-1 in Annex G.1.5.</w:t>
      </w:r>
    </w:p>
    <w:p w14:paraId="3358CBC8" w14:textId="77777777" w:rsidR="000D2D5A" w:rsidRPr="00F72CD4" w:rsidRDefault="000D2D5A" w:rsidP="000D2D5A">
      <w:pPr>
        <w:pStyle w:val="B1"/>
      </w:pPr>
      <w:r w:rsidRPr="00F72CD4">
        <w:t>4.</w:t>
      </w:r>
      <w:r w:rsidRPr="00F72CD4">
        <w:tab/>
        <w:t>Repeat steps from 1 to 3 for each test points in Table 5.2.1.2.1.5-1 as appropriate.</w:t>
      </w:r>
    </w:p>
    <w:p w14:paraId="708E808F" w14:textId="77777777" w:rsidR="000D2D5A" w:rsidRPr="00F72CD4" w:rsidRDefault="000D2D5A" w:rsidP="000D2D5A">
      <w:pPr>
        <w:pStyle w:val="H6"/>
      </w:pPr>
      <w:r w:rsidRPr="00F72CD4">
        <w:t>5.2.1.2.1.4.3</w:t>
      </w:r>
      <w:r w:rsidRPr="00F72CD4">
        <w:tab/>
        <w:t>Message contents</w:t>
      </w:r>
    </w:p>
    <w:p w14:paraId="25E6E40A" w14:textId="77777777" w:rsidR="000D2D5A" w:rsidRPr="00F72CD4" w:rsidRDefault="000D2D5A" w:rsidP="000D2D5A">
      <w:r w:rsidRPr="00F72CD4">
        <w:t>Message contents are according to TS 38.508-1 [6] clauses 4.6.1 and 5.4.2 with the following exceptions:</w:t>
      </w:r>
    </w:p>
    <w:p w14:paraId="25C7114D" w14:textId="77777777" w:rsidR="000D2D5A" w:rsidRPr="00F72CD4" w:rsidRDefault="000D2D5A" w:rsidP="000D2D5A">
      <w:pPr>
        <w:pStyle w:val="TH"/>
        <w:rPr>
          <w:i/>
          <w:iCs/>
        </w:rPr>
      </w:pPr>
      <w:r w:rsidRPr="00F72CD4">
        <w:t xml:space="preserve">Table 5.2.1.2.1.4.3-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D2D5A" w:rsidRPr="00F72CD4" w14:paraId="5EA50EFD" w14:textId="77777777" w:rsidTr="0025365A">
        <w:tc>
          <w:tcPr>
            <w:tcW w:w="9747" w:type="dxa"/>
            <w:gridSpan w:val="4"/>
            <w:tcBorders>
              <w:top w:val="single" w:sz="4" w:space="0" w:color="auto"/>
              <w:left w:val="single" w:sz="4" w:space="0" w:color="auto"/>
              <w:bottom w:val="single" w:sz="4" w:space="0" w:color="auto"/>
              <w:right w:val="single" w:sz="4" w:space="0" w:color="auto"/>
            </w:tcBorders>
            <w:hideMark/>
          </w:tcPr>
          <w:p w14:paraId="60EF7D41" w14:textId="77777777" w:rsidR="000D2D5A" w:rsidRPr="00F72CD4" w:rsidRDefault="000D2D5A" w:rsidP="000D2D5A">
            <w:pPr>
              <w:pStyle w:val="TAH"/>
            </w:pPr>
            <w:r w:rsidRPr="00F72CD4">
              <w:t>Derivation Path: TS 38.508-1 [6], Table 5.4.2.0-26</w:t>
            </w:r>
          </w:p>
        </w:tc>
      </w:tr>
      <w:tr w:rsidR="000D2D5A" w:rsidRPr="00F72CD4" w14:paraId="370FAE23"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7D3CDAB8" w14:textId="77777777" w:rsidR="000D2D5A" w:rsidRPr="00F72CD4" w:rsidRDefault="000D2D5A"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9FCABE" w14:textId="77777777" w:rsidR="000D2D5A" w:rsidRPr="00F72CD4" w:rsidRDefault="000D2D5A"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731A546" w14:textId="77777777" w:rsidR="000D2D5A" w:rsidRPr="00F72CD4" w:rsidRDefault="000D2D5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69E6EDB" w14:textId="77777777" w:rsidR="000D2D5A" w:rsidRPr="00F72CD4" w:rsidRDefault="000D2D5A" w:rsidP="000D2D5A">
            <w:pPr>
              <w:pStyle w:val="TAH"/>
            </w:pPr>
            <w:r w:rsidRPr="00F72CD4">
              <w:t>Condition</w:t>
            </w:r>
          </w:p>
        </w:tc>
      </w:tr>
      <w:tr w:rsidR="000D2D5A" w:rsidRPr="00F72CD4" w14:paraId="05388DE7"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F9841D0" w14:textId="77777777" w:rsidR="000D2D5A" w:rsidRPr="00F72CD4" w:rsidRDefault="000D2D5A"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F21C53E"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D98BEF5"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E271E7" w14:textId="77777777" w:rsidR="000D2D5A" w:rsidRPr="00F72CD4" w:rsidRDefault="000D2D5A" w:rsidP="000D2D5A">
            <w:pPr>
              <w:pStyle w:val="TAL"/>
            </w:pPr>
          </w:p>
        </w:tc>
      </w:tr>
      <w:tr w:rsidR="000D2D5A" w:rsidRPr="00F72CD4" w14:paraId="32C53731"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5A8885E" w14:textId="77777777" w:rsidR="000D2D5A" w:rsidRPr="00F72CD4" w:rsidRDefault="000D2D5A"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0D8479DC"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E439C21"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C96218" w14:textId="77777777" w:rsidR="000D2D5A" w:rsidRPr="00F72CD4" w:rsidRDefault="000D2D5A" w:rsidP="000D2D5A">
            <w:pPr>
              <w:pStyle w:val="TAL"/>
            </w:pPr>
          </w:p>
        </w:tc>
      </w:tr>
      <w:tr w:rsidR="000D2D5A" w:rsidRPr="00F72CD4" w14:paraId="56812F07"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52E33209" w14:textId="77777777" w:rsidR="000D2D5A" w:rsidRPr="00F72CD4" w:rsidRDefault="000D2D5A"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710357F0"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85175C5"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1FC97A" w14:textId="77777777" w:rsidR="000D2D5A" w:rsidRPr="00F72CD4" w:rsidRDefault="000D2D5A" w:rsidP="000D2D5A">
            <w:pPr>
              <w:pStyle w:val="TAL"/>
            </w:pPr>
          </w:p>
        </w:tc>
      </w:tr>
      <w:tr w:rsidR="000D2D5A" w:rsidRPr="00F72CD4" w14:paraId="047EC324" w14:textId="77777777" w:rsidTr="0025365A">
        <w:tc>
          <w:tcPr>
            <w:tcW w:w="4535" w:type="dxa"/>
            <w:tcBorders>
              <w:top w:val="single" w:sz="4" w:space="0" w:color="auto"/>
              <w:left w:val="single" w:sz="4" w:space="0" w:color="auto"/>
              <w:bottom w:val="nil"/>
              <w:right w:val="single" w:sz="4" w:space="0" w:color="auto"/>
            </w:tcBorders>
            <w:hideMark/>
          </w:tcPr>
          <w:p w14:paraId="34F5F3FD" w14:textId="77777777" w:rsidR="000D2D5A" w:rsidRPr="00F72CD4" w:rsidRDefault="000D2D5A" w:rsidP="000D2D5A">
            <w:pPr>
              <w:pStyle w:val="TAL"/>
            </w:pPr>
            <w:r w:rsidRPr="00F72CD4">
              <w:t xml:space="preserve">      bundleSize</w:t>
            </w:r>
          </w:p>
        </w:tc>
        <w:tc>
          <w:tcPr>
            <w:tcW w:w="2267" w:type="dxa"/>
            <w:tcBorders>
              <w:top w:val="single" w:sz="4" w:space="0" w:color="auto"/>
              <w:left w:val="single" w:sz="4" w:space="0" w:color="auto"/>
              <w:bottom w:val="nil"/>
              <w:right w:val="single" w:sz="4" w:space="0" w:color="auto"/>
            </w:tcBorders>
            <w:hideMark/>
          </w:tcPr>
          <w:p w14:paraId="5A9DFF95" w14:textId="77777777" w:rsidR="000D2D5A" w:rsidRPr="00F72CD4" w:rsidRDefault="000D2D5A" w:rsidP="000D2D5A">
            <w:pPr>
              <w:pStyle w:val="TAL"/>
            </w:pPr>
            <w:r w:rsidRPr="00F72CD4">
              <w:t>n4, n2</w:t>
            </w:r>
          </w:p>
        </w:tc>
        <w:tc>
          <w:tcPr>
            <w:tcW w:w="1700" w:type="dxa"/>
            <w:tcBorders>
              <w:top w:val="single" w:sz="4" w:space="0" w:color="auto"/>
              <w:left w:val="single" w:sz="4" w:space="0" w:color="auto"/>
              <w:bottom w:val="nil"/>
              <w:right w:val="single" w:sz="4" w:space="0" w:color="auto"/>
            </w:tcBorders>
            <w:hideMark/>
          </w:tcPr>
          <w:p w14:paraId="7A62ECB0" w14:textId="77777777" w:rsidR="000D2D5A" w:rsidRPr="00F72CD4" w:rsidRDefault="000D2D5A" w:rsidP="000D2D5A">
            <w:pPr>
              <w:pStyle w:val="TAL"/>
            </w:pPr>
            <w:r w:rsidRPr="00F72CD4">
              <w:t>n4 for test 1-1</w:t>
            </w:r>
          </w:p>
        </w:tc>
        <w:tc>
          <w:tcPr>
            <w:tcW w:w="1245" w:type="dxa"/>
            <w:tcBorders>
              <w:top w:val="single" w:sz="4" w:space="0" w:color="auto"/>
              <w:left w:val="single" w:sz="4" w:space="0" w:color="auto"/>
              <w:bottom w:val="nil"/>
              <w:right w:val="single" w:sz="4" w:space="0" w:color="auto"/>
            </w:tcBorders>
            <w:hideMark/>
          </w:tcPr>
          <w:p w14:paraId="401F1BEA" w14:textId="77777777" w:rsidR="000D2D5A" w:rsidRPr="00F72CD4" w:rsidRDefault="000D2D5A" w:rsidP="000D2D5A">
            <w:pPr>
              <w:pStyle w:val="TAL"/>
            </w:pPr>
            <w:r w:rsidRPr="00F72CD4">
              <w:t>test 1-1</w:t>
            </w:r>
          </w:p>
        </w:tc>
      </w:tr>
      <w:tr w:rsidR="000D2D5A" w:rsidRPr="00F72CD4" w14:paraId="132FC74D" w14:textId="77777777" w:rsidTr="0025365A">
        <w:tc>
          <w:tcPr>
            <w:tcW w:w="4535" w:type="dxa"/>
            <w:tcBorders>
              <w:top w:val="nil"/>
              <w:left w:val="single" w:sz="4" w:space="0" w:color="auto"/>
              <w:bottom w:val="single" w:sz="4" w:space="0" w:color="auto"/>
              <w:right w:val="single" w:sz="4" w:space="0" w:color="auto"/>
            </w:tcBorders>
          </w:tcPr>
          <w:p w14:paraId="0E10FB79" w14:textId="77777777" w:rsidR="000D2D5A" w:rsidRPr="00F72CD4" w:rsidRDefault="000D2D5A" w:rsidP="000D2D5A">
            <w:pPr>
              <w:pStyle w:val="TAL"/>
            </w:pPr>
          </w:p>
        </w:tc>
        <w:tc>
          <w:tcPr>
            <w:tcW w:w="2267" w:type="dxa"/>
            <w:tcBorders>
              <w:top w:val="nil"/>
              <w:left w:val="single" w:sz="4" w:space="0" w:color="auto"/>
              <w:bottom w:val="single" w:sz="4" w:space="0" w:color="auto"/>
              <w:right w:val="single" w:sz="4" w:space="0" w:color="auto"/>
            </w:tcBorders>
            <w:hideMark/>
          </w:tcPr>
          <w:p w14:paraId="3C8BF7B2" w14:textId="77777777" w:rsidR="000D2D5A" w:rsidRPr="00F72CD4" w:rsidRDefault="000D2D5A" w:rsidP="000D2D5A">
            <w:pPr>
              <w:pStyle w:val="TAL"/>
            </w:pPr>
            <w:r w:rsidRPr="00F72CD4">
              <w:t>Not present</w:t>
            </w:r>
          </w:p>
        </w:tc>
        <w:tc>
          <w:tcPr>
            <w:tcW w:w="1700" w:type="dxa"/>
            <w:tcBorders>
              <w:top w:val="nil"/>
              <w:left w:val="single" w:sz="4" w:space="0" w:color="auto"/>
              <w:bottom w:val="single" w:sz="4" w:space="0" w:color="auto"/>
              <w:right w:val="single" w:sz="4" w:space="0" w:color="auto"/>
            </w:tcBorders>
            <w:hideMark/>
          </w:tcPr>
          <w:p w14:paraId="60AA3DFB" w14:textId="77777777" w:rsidR="000D2D5A" w:rsidRPr="00F72CD4" w:rsidRDefault="000D2D5A" w:rsidP="000D2D5A">
            <w:pPr>
              <w:pStyle w:val="TAL"/>
            </w:pPr>
            <w:r w:rsidRPr="00F72CD4">
              <w:t>n2 will be used by default</w:t>
            </w:r>
          </w:p>
        </w:tc>
        <w:tc>
          <w:tcPr>
            <w:tcW w:w="1245" w:type="dxa"/>
            <w:tcBorders>
              <w:top w:val="nil"/>
              <w:left w:val="single" w:sz="4" w:space="0" w:color="auto"/>
              <w:bottom w:val="single" w:sz="4" w:space="0" w:color="auto"/>
              <w:right w:val="single" w:sz="4" w:space="0" w:color="auto"/>
            </w:tcBorders>
            <w:hideMark/>
          </w:tcPr>
          <w:p w14:paraId="7E18A99C" w14:textId="77777777" w:rsidR="000D2D5A" w:rsidRPr="00F72CD4" w:rsidRDefault="000D2D5A" w:rsidP="000D2D5A">
            <w:pPr>
              <w:pStyle w:val="TAL"/>
            </w:pPr>
            <w:r w:rsidRPr="00F72CD4">
              <w:t>test point other than test 1-1</w:t>
            </w:r>
          </w:p>
        </w:tc>
      </w:tr>
      <w:tr w:rsidR="000D2D5A" w:rsidRPr="00F72CD4" w14:paraId="00FF4B58"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2AFD91BE" w14:textId="77777777" w:rsidR="000D2D5A" w:rsidRPr="00F72CD4" w:rsidRDefault="000D2D5A"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CCCE569"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B89E09C"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7A96FE" w14:textId="77777777" w:rsidR="000D2D5A" w:rsidRPr="00F72CD4" w:rsidRDefault="000D2D5A" w:rsidP="000D2D5A">
            <w:pPr>
              <w:pStyle w:val="TAL"/>
            </w:pPr>
          </w:p>
        </w:tc>
      </w:tr>
      <w:tr w:rsidR="000D2D5A" w:rsidRPr="00F72CD4" w14:paraId="49ABA80E"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5CFA23DE" w14:textId="77777777" w:rsidR="000D2D5A" w:rsidRPr="00F72CD4" w:rsidRDefault="000D2D5A"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33EDEA2"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EFA9C5"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E50B7E6" w14:textId="77777777" w:rsidR="000D2D5A" w:rsidRPr="00F72CD4" w:rsidRDefault="000D2D5A" w:rsidP="000D2D5A">
            <w:pPr>
              <w:pStyle w:val="TAL"/>
            </w:pPr>
          </w:p>
        </w:tc>
      </w:tr>
      <w:tr w:rsidR="000D2D5A" w:rsidRPr="00F72CD4" w14:paraId="236B9909"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595AEF16" w14:textId="77777777" w:rsidR="000D2D5A" w:rsidRPr="00F72CD4" w:rsidRDefault="000D2D5A"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092FC35" w14:textId="77777777" w:rsidR="000D2D5A" w:rsidRPr="00F72CD4" w:rsidRDefault="000D2D5A"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1E22F3A"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3ACA32" w14:textId="77777777" w:rsidR="000D2D5A" w:rsidRPr="00F72CD4" w:rsidRDefault="000D2D5A" w:rsidP="000D2D5A">
            <w:pPr>
              <w:pStyle w:val="TAL"/>
            </w:pPr>
          </w:p>
        </w:tc>
      </w:tr>
    </w:tbl>
    <w:p w14:paraId="6041CC7A" w14:textId="77777777" w:rsidR="000D2D5A" w:rsidRPr="00F72CD4" w:rsidRDefault="000D2D5A" w:rsidP="000D2D5A"/>
    <w:p w14:paraId="574E461A" w14:textId="77777777" w:rsidR="000D2D5A" w:rsidRPr="00F72CD4" w:rsidRDefault="000D2D5A" w:rsidP="000D2D5A">
      <w:pPr>
        <w:pStyle w:val="TH"/>
      </w:pPr>
      <w:r w:rsidRPr="00F72CD4">
        <w:t>Table 5.2.1.2.1.4.3-2: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D2D5A" w:rsidRPr="00F72CD4" w14:paraId="7CE67879" w14:textId="77777777" w:rsidTr="0025365A">
        <w:tc>
          <w:tcPr>
            <w:tcW w:w="9750" w:type="dxa"/>
            <w:gridSpan w:val="4"/>
            <w:tcBorders>
              <w:top w:val="single" w:sz="4" w:space="0" w:color="auto"/>
              <w:left w:val="single" w:sz="4" w:space="0" w:color="auto"/>
              <w:bottom w:val="single" w:sz="4" w:space="0" w:color="auto"/>
              <w:right w:val="single" w:sz="4" w:space="0" w:color="auto"/>
            </w:tcBorders>
            <w:hideMark/>
          </w:tcPr>
          <w:p w14:paraId="70E42EDB" w14:textId="77777777" w:rsidR="000D2D5A" w:rsidRPr="00F72CD4" w:rsidRDefault="000D2D5A" w:rsidP="000D2D5A">
            <w:pPr>
              <w:pStyle w:val="TAH"/>
            </w:pPr>
            <w:r w:rsidRPr="00F72CD4">
              <w:t>Derivation Path: TS 38.508-1 [6], Table 5.4.2.0-9</w:t>
            </w:r>
          </w:p>
        </w:tc>
      </w:tr>
      <w:tr w:rsidR="000D2D5A" w:rsidRPr="00F72CD4" w14:paraId="6C74AF30"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30A8AFF8" w14:textId="77777777" w:rsidR="000D2D5A" w:rsidRPr="00F72CD4" w:rsidRDefault="000D2D5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739A3B" w14:textId="77777777" w:rsidR="000D2D5A" w:rsidRPr="00F72CD4" w:rsidRDefault="000D2D5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7F09ACE" w14:textId="77777777" w:rsidR="000D2D5A" w:rsidRPr="00F72CD4" w:rsidRDefault="000D2D5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46FB4B8" w14:textId="77777777" w:rsidR="000D2D5A" w:rsidRPr="00F72CD4" w:rsidRDefault="000D2D5A" w:rsidP="000D2D5A">
            <w:pPr>
              <w:pStyle w:val="TAH"/>
            </w:pPr>
            <w:r w:rsidRPr="00F72CD4">
              <w:t>Condition</w:t>
            </w:r>
          </w:p>
        </w:tc>
      </w:tr>
      <w:tr w:rsidR="000D2D5A" w:rsidRPr="00F72CD4" w14:paraId="6D71280A"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5371B50E" w14:textId="77777777" w:rsidR="000D2D5A" w:rsidRPr="00F72CD4" w:rsidRDefault="000D2D5A"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C3BB439" w14:textId="77777777" w:rsidR="000D2D5A" w:rsidRPr="00F72CD4" w:rsidRDefault="000D2D5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97DDC41"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777284" w14:textId="77777777" w:rsidR="000D2D5A" w:rsidRPr="00F72CD4" w:rsidRDefault="000D2D5A" w:rsidP="000D2D5A">
            <w:pPr>
              <w:pStyle w:val="TAL"/>
            </w:pPr>
          </w:p>
        </w:tc>
      </w:tr>
      <w:tr w:rsidR="000D2D5A" w:rsidRPr="00F72CD4" w14:paraId="640A6B06"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2919EBAA" w14:textId="77777777" w:rsidR="000D2D5A" w:rsidRPr="00F72CD4" w:rsidRDefault="000D2D5A"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62729F1D" w14:textId="77777777" w:rsidR="000D2D5A" w:rsidRPr="00F72CD4" w:rsidRDefault="000D2D5A" w:rsidP="000D2D5A">
            <w:pPr>
              <w:pStyle w:val="TAL"/>
            </w:pPr>
            <w:r w:rsidRPr="00F72CD4">
              <w:t>20 (for CSI-RS resources 1 and 2)</w:t>
            </w:r>
          </w:p>
          <w:p w14:paraId="624F0AE0" w14:textId="77777777" w:rsidR="000D2D5A" w:rsidRPr="00F72CD4" w:rsidRDefault="000D2D5A" w:rsidP="000D2D5A">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0D61306F" w14:textId="77777777" w:rsidR="000D2D5A" w:rsidRPr="00F72CD4" w:rsidRDefault="000D2D5A" w:rsidP="000D2D5A">
            <w:pPr>
              <w:pStyle w:val="TAL"/>
              <w:rPr>
                <w:rFonts w:eastAsia="SimSun"/>
              </w:rPr>
            </w:pPr>
            <w:r w:rsidRPr="00F72CD4">
              <w:rPr>
                <w:rFonts w:eastAsia="SimSun"/>
              </w:rPr>
              <w:t>CSI-RS offset:</w:t>
            </w:r>
          </w:p>
          <w:p w14:paraId="648BCBDE" w14:textId="77777777" w:rsidR="000D2D5A" w:rsidRPr="00F72CD4" w:rsidRDefault="000D2D5A" w:rsidP="000D2D5A">
            <w:pPr>
              <w:pStyle w:val="TAL"/>
              <w:rPr>
                <w:rFonts w:eastAsia="SimSun"/>
              </w:rPr>
            </w:pPr>
            <w:r w:rsidRPr="00F72CD4">
              <w:rPr>
                <w:rFonts w:eastAsia="SimSun"/>
              </w:rPr>
              <w:t>20 for CSI-RS resources 1 and 2</w:t>
            </w:r>
          </w:p>
          <w:p w14:paraId="6218F0AB" w14:textId="77777777" w:rsidR="000D2D5A" w:rsidRPr="00F72CD4" w:rsidRDefault="000D2D5A" w:rsidP="000D2D5A">
            <w:pPr>
              <w:pStyle w:val="TAL"/>
              <w:rPr>
                <w:rFonts w:eastAsia="SimSun"/>
              </w:rPr>
            </w:pPr>
            <w:r w:rsidRPr="00F72CD4">
              <w:rPr>
                <w:rFonts w:eastAsia="SimSun"/>
              </w:rPr>
              <w:t>21 for CSI-RS resources 3 and 4</w:t>
            </w:r>
          </w:p>
          <w:p w14:paraId="71D5B4F9" w14:textId="77777777" w:rsidR="000D2D5A" w:rsidRPr="00F72CD4" w:rsidRDefault="000D2D5A" w:rsidP="000D2D5A">
            <w:pPr>
              <w:pStyle w:val="TAL"/>
              <w:rPr>
                <w:rFonts w:eastAsia="SimSun"/>
              </w:rPr>
            </w:pPr>
            <w:r w:rsidRPr="00F72CD4">
              <w:rPr>
                <w:rFonts w:eastAsia="SimSun"/>
              </w:rPr>
              <w:t xml:space="preserve">CSI-RS periodicity: </w:t>
            </w:r>
            <w:r w:rsidRPr="00F72CD4">
              <w:t>4</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tcPr>
          <w:p w14:paraId="2E8CA108" w14:textId="77777777" w:rsidR="000D2D5A" w:rsidRPr="00F72CD4" w:rsidRDefault="000D2D5A" w:rsidP="000D2D5A">
            <w:pPr>
              <w:rPr>
                <w:rFonts w:eastAsia="SimSun"/>
              </w:rPr>
            </w:pPr>
          </w:p>
        </w:tc>
      </w:tr>
      <w:tr w:rsidR="000D2D5A" w:rsidRPr="00F72CD4" w14:paraId="1ADD9461"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7EB8AB14" w14:textId="77777777" w:rsidR="000D2D5A" w:rsidRPr="00F72CD4" w:rsidRDefault="000D2D5A"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0D881FAC" w14:textId="77777777" w:rsidR="000D2D5A" w:rsidRPr="00F72CD4" w:rsidRDefault="000D2D5A" w:rsidP="000D2D5A">
            <w:pPr>
              <w:pStyle w:val="TAL"/>
            </w:pPr>
            <w:r w:rsidRPr="00F72CD4">
              <w:t>10 (for CSI-RS resources 1 and 2)</w:t>
            </w:r>
          </w:p>
          <w:p w14:paraId="3A33B146" w14:textId="77777777" w:rsidR="000D2D5A" w:rsidRPr="00F72CD4" w:rsidRDefault="000D2D5A" w:rsidP="000D2D5A">
            <w:pPr>
              <w:pStyle w:val="TAL"/>
            </w:pPr>
            <w:r w:rsidRPr="00F72CD4">
              <w:t>1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6C248F36" w14:textId="77777777" w:rsidR="000D2D5A" w:rsidRPr="00F72CD4" w:rsidRDefault="000D2D5A" w:rsidP="000D2D5A">
            <w:pPr>
              <w:pStyle w:val="TAL"/>
              <w:rPr>
                <w:rFonts w:eastAsia="SimSun"/>
              </w:rPr>
            </w:pPr>
            <w:r w:rsidRPr="00F72CD4">
              <w:rPr>
                <w:rFonts w:eastAsia="SimSun"/>
              </w:rPr>
              <w:t>CSI-RS offset:</w:t>
            </w:r>
          </w:p>
          <w:p w14:paraId="51970114" w14:textId="77777777" w:rsidR="000D2D5A" w:rsidRPr="00F72CD4" w:rsidRDefault="000D2D5A" w:rsidP="000D2D5A">
            <w:pPr>
              <w:pStyle w:val="TAL"/>
              <w:rPr>
                <w:rFonts w:eastAsia="SimSun"/>
              </w:rPr>
            </w:pPr>
            <w:r w:rsidRPr="00F72CD4">
              <w:rPr>
                <w:rFonts w:eastAsia="SimSun"/>
              </w:rPr>
              <w:t>10 for CSI-RS resources 1 and 2</w:t>
            </w:r>
          </w:p>
          <w:p w14:paraId="29113CDA" w14:textId="77777777" w:rsidR="000D2D5A" w:rsidRPr="00F72CD4" w:rsidRDefault="000D2D5A" w:rsidP="000D2D5A">
            <w:pPr>
              <w:pStyle w:val="TAL"/>
              <w:rPr>
                <w:rFonts w:eastAsia="SimSun"/>
              </w:rPr>
            </w:pPr>
            <w:r w:rsidRPr="00F72CD4">
              <w:rPr>
                <w:rFonts w:eastAsia="SimSun"/>
              </w:rPr>
              <w:t>11 for CSI-RS resources 3 and 4</w:t>
            </w:r>
          </w:p>
          <w:p w14:paraId="15582FD8" w14:textId="77777777" w:rsidR="000D2D5A" w:rsidRPr="00F72CD4" w:rsidRDefault="000D2D5A" w:rsidP="000D2D5A">
            <w:pPr>
              <w:pStyle w:val="TAL"/>
              <w:rPr>
                <w:rFonts w:eastAsia="SimSun"/>
              </w:rPr>
            </w:pPr>
            <w:r w:rsidRPr="00F72CD4">
              <w:rPr>
                <w:rFonts w:eastAsia="SimSun"/>
              </w:rPr>
              <w:t xml:space="preserve">CSI-RS periodicity: </w:t>
            </w:r>
            <w:r w:rsidRPr="00F72CD4">
              <w:t>20</w:t>
            </w:r>
            <w:r w:rsidRPr="00F72CD4">
              <w:rPr>
                <w:rFonts w:eastAsia="SimSun"/>
              </w:rPr>
              <w:t xml:space="preserve"> slots</w:t>
            </w:r>
          </w:p>
        </w:tc>
        <w:tc>
          <w:tcPr>
            <w:tcW w:w="1245" w:type="dxa"/>
            <w:tcBorders>
              <w:top w:val="single" w:sz="4" w:space="0" w:color="auto"/>
              <w:left w:val="single" w:sz="4" w:space="0" w:color="auto"/>
              <w:bottom w:val="single" w:sz="4" w:space="0" w:color="auto"/>
              <w:right w:val="single" w:sz="4" w:space="0" w:color="auto"/>
            </w:tcBorders>
          </w:tcPr>
          <w:p w14:paraId="7330313B" w14:textId="77777777" w:rsidR="000D2D5A" w:rsidRPr="00F72CD4" w:rsidRDefault="000D2D5A" w:rsidP="000D2D5A">
            <w:pPr>
              <w:pStyle w:val="TAL"/>
            </w:pPr>
          </w:p>
        </w:tc>
      </w:tr>
      <w:tr w:rsidR="000D2D5A" w:rsidRPr="00F72CD4" w14:paraId="79D20BF2"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41920F1A" w14:textId="77777777" w:rsidR="000D2D5A" w:rsidRPr="00F72CD4" w:rsidRDefault="000D2D5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B5A2553" w14:textId="77777777" w:rsidR="000D2D5A" w:rsidRPr="00F72CD4" w:rsidRDefault="000D2D5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C56A290" w14:textId="77777777" w:rsidR="000D2D5A" w:rsidRPr="00F72CD4" w:rsidRDefault="000D2D5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A75E1B" w14:textId="77777777" w:rsidR="000D2D5A" w:rsidRPr="00F72CD4" w:rsidRDefault="000D2D5A" w:rsidP="000D2D5A">
            <w:pPr>
              <w:pStyle w:val="TAL"/>
            </w:pPr>
          </w:p>
        </w:tc>
      </w:tr>
    </w:tbl>
    <w:p w14:paraId="0A213076" w14:textId="77777777" w:rsidR="000D2D5A" w:rsidRPr="00F72CD4" w:rsidRDefault="000D2D5A" w:rsidP="000D2D5A"/>
    <w:p w14:paraId="364CE7EC" w14:textId="77777777" w:rsidR="000D2D5A" w:rsidRPr="00F72CD4" w:rsidRDefault="000D2D5A" w:rsidP="000D2D5A">
      <w:pPr>
        <w:pStyle w:val="H6"/>
      </w:pPr>
      <w:r w:rsidRPr="00F72CD4">
        <w:t>5.2.1.2.1.5</w:t>
      </w:r>
      <w:r w:rsidRPr="00F72CD4">
        <w:tab/>
        <w:t>Test Requirement</w:t>
      </w:r>
    </w:p>
    <w:p w14:paraId="3F6A2665" w14:textId="49C5FC71" w:rsidR="000D2D5A" w:rsidRPr="00F72CD4" w:rsidRDefault="000D2D5A" w:rsidP="000D2D5A">
      <w:pPr>
        <w:rPr>
          <w:rFonts w:eastAsia="Batang"/>
        </w:rPr>
      </w:pPr>
      <w:r w:rsidRPr="00F72CD4">
        <w:rPr>
          <w:rFonts w:eastAsia="Batang"/>
        </w:rPr>
        <w:t xml:space="preserve">Table </w:t>
      </w:r>
      <w:r w:rsidRPr="00F72CD4">
        <w:t>5.2.1.2.1.</w:t>
      </w:r>
      <w:r w:rsidR="00BE6D95" w:rsidRPr="00F72CD4">
        <w:t xml:space="preserve"> 5-1</w:t>
      </w:r>
      <w:r w:rsidRPr="00F72CD4">
        <w:rPr>
          <w:rFonts w:eastAsia="Batang"/>
        </w:rPr>
        <w:t>defines the primary level settings.</w:t>
      </w:r>
    </w:p>
    <w:p w14:paraId="664FCC7A" w14:textId="77777777" w:rsidR="000D2D5A" w:rsidRPr="00F72CD4" w:rsidRDefault="000D2D5A" w:rsidP="000D2D5A">
      <w:r w:rsidRPr="00F72CD4">
        <w:t>The fraction of maximum throughput percentage for the downlink reference measurement channels specified in Annex A 3.2.1 for each throughput test shall meet or exceed the specified value in Table 5.2.1.2.1.5-1 for the specified SNR including test tolerances for all throughput tests.</w:t>
      </w:r>
    </w:p>
    <w:p w14:paraId="1E6451B8" w14:textId="77777777" w:rsidR="000D2D5A" w:rsidRPr="00F72CD4" w:rsidRDefault="000D2D5A" w:rsidP="000D2D5A">
      <w:pPr>
        <w:pStyle w:val="TH"/>
      </w:pPr>
      <w:r w:rsidRPr="00F72CD4">
        <w:t>Table 5.2.1.2.1.5-1: Test Requirements for Rank 1</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4"/>
        <w:gridCol w:w="1267"/>
        <w:gridCol w:w="1366"/>
        <w:gridCol w:w="1176"/>
        <w:gridCol w:w="669"/>
      </w:tblGrid>
      <w:tr w:rsidR="000D2D5A" w:rsidRPr="00F72CD4" w14:paraId="04937EC8" w14:textId="77777777" w:rsidTr="000D2D5A">
        <w:trPr>
          <w:trHeight w:val="350"/>
        </w:trPr>
        <w:tc>
          <w:tcPr>
            <w:tcW w:w="333" w:type="pct"/>
            <w:vMerge w:val="restart"/>
            <w:shd w:val="clear" w:color="auto" w:fill="FFFFFF"/>
            <w:vAlign w:val="center"/>
          </w:tcPr>
          <w:p w14:paraId="099FBAD1" w14:textId="77777777" w:rsidR="000D2D5A" w:rsidRPr="00F72CD4" w:rsidRDefault="000D2D5A" w:rsidP="000D2D5A">
            <w:pPr>
              <w:pStyle w:val="TAH"/>
              <w:rPr>
                <w:rFonts w:eastAsia="SimSun"/>
              </w:rPr>
            </w:pPr>
            <w:r w:rsidRPr="00F72CD4">
              <w:rPr>
                <w:rFonts w:eastAsia="SimSun"/>
              </w:rPr>
              <w:t>Test num.</w:t>
            </w:r>
          </w:p>
        </w:tc>
        <w:tc>
          <w:tcPr>
            <w:tcW w:w="638" w:type="pct"/>
            <w:vMerge w:val="restart"/>
            <w:shd w:val="clear" w:color="auto" w:fill="FFFFFF"/>
            <w:vAlign w:val="center"/>
          </w:tcPr>
          <w:p w14:paraId="4FCE9587" w14:textId="77777777" w:rsidR="000D2D5A" w:rsidRPr="00F72CD4" w:rsidRDefault="000D2D5A" w:rsidP="000D2D5A">
            <w:pPr>
              <w:pStyle w:val="TAH"/>
              <w:rPr>
                <w:rFonts w:eastAsia="SimSun"/>
              </w:rPr>
            </w:pPr>
            <w:r w:rsidRPr="00F72CD4">
              <w:rPr>
                <w:rFonts w:eastAsia="SimSun"/>
              </w:rPr>
              <w:t>Reference channel</w:t>
            </w:r>
          </w:p>
        </w:tc>
        <w:tc>
          <w:tcPr>
            <w:tcW w:w="586" w:type="pct"/>
            <w:vMerge w:val="restart"/>
            <w:shd w:val="clear" w:color="auto" w:fill="FFFFFF"/>
            <w:vAlign w:val="center"/>
          </w:tcPr>
          <w:p w14:paraId="434B3F53" w14:textId="77777777" w:rsidR="000D2D5A" w:rsidRPr="00F72CD4" w:rsidRDefault="000D2D5A" w:rsidP="000D2D5A">
            <w:pPr>
              <w:pStyle w:val="TAH"/>
              <w:rPr>
                <w:rFonts w:eastAsia="SimSun"/>
              </w:rPr>
            </w:pPr>
            <w:r w:rsidRPr="00F72CD4">
              <w:rPr>
                <w:rFonts w:eastAsia="SimSun"/>
              </w:rPr>
              <w:t>Bandwidth (MHz) / Subcarrier spacing (kHz)</w:t>
            </w:r>
          </w:p>
        </w:tc>
        <w:tc>
          <w:tcPr>
            <w:tcW w:w="606" w:type="pct"/>
            <w:vMerge w:val="restart"/>
            <w:shd w:val="clear" w:color="auto" w:fill="FFFFFF"/>
            <w:vAlign w:val="center"/>
          </w:tcPr>
          <w:p w14:paraId="38C9207B" w14:textId="77777777" w:rsidR="000D2D5A" w:rsidRPr="00F72CD4" w:rsidRDefault="000D2D5A"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28" w:type="pct"/>
            <w:vMerge w:val="restart"/>
            <w:shd w:val="clear" w:color="auto" w:fill="FFFFFF"/>
            <w:vAlign w:val="center"/>
          </w:tcPr>
          <w:p w14:paraId="16EFD38C" w14:textId="77777777" w:rsidR="000D2D5A" w:rsidRPr="00F72CD4" w:rsidRDefault="000D2D5A" w:rsidP="000D2D5A">
            <w:pPr>
              <w:pStyle w:val="TAH"/>
              <w:rPr>
                <w:rFonts w:eastAsia="SimSun"/>
              </w:rPr>
            </w:pPr>
            <w:r w:rsidRPr="00F72CD4">
              <w:rPr>
                <w:rFonts w:eastAsia="SimSun"/>
              </w:rPr>
              <w:t>TDD UL-DL pattern</w:t>
            </w:r>
          </w:p>
        </w:tc>
        <w:tc>
          <w:tcPr>
            <w:tcW w:w="653" w:type="pct"/>
            <w:vMerge w:val="restart"/>
            <w:shd w:val="clear" w:color="auto" w:fill="FFFFFF"/>
            <w:vAlign w:val="center"/>
          </w:tcPr>
          <w:p w14:paraId="09935291" w14:textId="77777777" w:rsidR="000D2D5A" w:rsidRPr="00F72CD4" w:rsidRDefault="000D2D5A" w:rsidP="000D2D5A">
            <w:pPr>
              <w:pStyle w:val="TAH"/>
              <w:rPr>
                <w:rFonts w:eastAsia="SimSun"/>
              </w:rPr>
            </w:pPr>
            <w:r w:rsidRPr="00F72CD4">
              <w:rPr>
                <w:rFonts w:eastAsia="SimSun"/>
              </w:rPr>
              <w:t>Propagation condition</w:t>
            </w:r>
          </w:p>
        </w:tc>
        <w:tc>
          <w:tcPr>
            <w:tcW w:w="704" w:type="pct"/>
            <w:vMerge w:val="restart"/>
            <w:shd w:val="clear" w:color="auto" w:fill="FFFFFF"/>
            <w:vAlign w:val="center"/>
          </w:tcPr>
          <w:p w14:paraId="73D33AB2" w14:textId="77777777" w:rsidR="000D2D5A" w:rsidRPr="00F72CD4" w:rsidRDefault="000D2D5A" w:rsidP="000D2D5A">
            <w:pPr>
              <w:pStyle w:val="TAH"/>
              <w:rPr>
                <w:rFonts w:eastAsia="SimSun"/>
              </w:rPr>
            </w:pPr>
            <w:r w:rsidRPr="00F72CD4">
              <w:rPr>
                <w:rFonts w:eastAsia="SimSun"/>
              </w:rPr>
              <w:t>Correlation matrix and antenna configuration</w:t>
            </w:r>
          </w:p>
        </w:tc>
        <w:tc>
          <w:tcPr>
            <w:tcW w:w="951" w:type="pct"/>
            <w:gridSpan w:val="2"/>
            <w:shd w:val="clear" w:color="auto" w:fill="FFFFFF"/>
            <w:vAlign w:val="center"/>
          </w:tcPr>
          <w:p w14:paraId="097FBD72" w14:textId="77777777" w:rsidR="000D2D5A" w:rsidRPr="00F72CD4" w:rsidRDefault="000D2D5A" w:rsidP="000D2D5A">
            <w:pPr>
              <w:pStyle w:val="TAH"/>
              <w:rPr>
                <w:rFonts w:eastAsia="SimSun"/>
              </w:rPr>
            </w:pPr>
            <w:r w:rsidRPr="00F72CD4">
              <w:rPr>
                <w:rFonts w:eastAsia="SimSun"/>
              </w:rPr>
              <w:t>Reference value</w:t>
            </w:r>
          </w:p>
        </w:tc>
      </w:tr>
      <w:tr w:rsidR="000D2D5A" w:rsidRPr="00F72CD4" w14:paraId="24183A69" w14:textId="77777777" w:rsidTr="000D2D5A">
        <w:trPr>
          <w:trHeight w:val="350"/>
        </w:trPr>
        <w:tc>
          <w:tcPr>
            <w:tcW w:w="333" w:type="pct"/>
            <w:vMerge/>
            <w:shd w:val="clear" w:color="auto" w:fill="FFFFFF"/>
            <w:vAlign w:val="center"/>
          </w:tcPr>
          <w:p w14:paraId="29737342" w14:textId="77777777" w:rsidR="000D2D5A" w:rsidRPr="00F72CD4" w:rsidRDefault="000D2D5A" w:rsidP="000D2D5A">
            <w:pPr>
              <w:pStyle w:val="TAH"/>
              <w:rPr>
                <w:rFonts w:eastAsia="SimSun"/>
              </w:rPr>
            </w:pPr>
          </w:p>
        </w:tc>
        <w:tc>
          <w:tcPr>
            <w:tcW w:w="638" w:type="pct"/>
            <w:vMerge/>
            <w:shd w:val="clear" w:color="auto" w:fill="FFFFFF"/>
            <w:vAlign w:val="center"/>
          </w:tcPr>
          <w:p w14:paraId="4D197215" w14:textId="77777777" w:rsidR="000D2D5A" w:rsidRPr="00F72CD4" w:rsidRDefault="000D2D5A" w:rsidP="000D2D5A">
            <w:pPr>
              <w:pStyle w:val="TAH"/>
              <w:rPr>
                <w:rFonts w:eastAsia="SimSun"/>
              </w:rPr>
            </w:pPr>
          </w:p>
        </w:tc>
        <w:tc>
          <w:tcPr>
            <w:tcW w:w="586" w:type="pct"/>
            <w:vMerge/>
            <w:shd w:val="clear" w:color="auto" w:fill="FFFFFF"/>
          </w:tcPr>
          <w:p w14:paraId="643A77ED" w14:textId="77777777" w:rsidR="000D2D5A" w:rsidRPr="00F72CD4" w:rsidRDefault="000D2D5A" w:rsidP="000D2D5A">
            <w:pPr>
              <w:pStyle w:val="TAH"/>
              <w:rPr>
                <w:rFonts w:eastAsia="SimSun"/>
              </w:rPr>
            </w:pPr>
          </w:p>
        </w:tc>
        <w:tc>
          <w:tcPr>
            <w:tcW w:w="606" w:type="pct"/>
            <w:vMerge/>
            <w:shd w:val="clear" w:color="auto" w:fill="FFFFFF"/>
          </w:tcPr>
          <w:p w14:paraId="3217B94F" w14:textId="77777777" w:rsidR="000D2D5A" w:rsidRPr="00F72CD4" w:rsidRDefault="000D2D5A" w:rsidP="000D2D5A">
            <w:pPr>
              <w:pStyle w:val="TAH"/>
              <w:rPr>
                <w:rFonts w:eastAsia="SimSun"/>
              </w:rPr>
            </w:pPr>
          </w:p>
        </w:tc>
        <w:tc>
          <w:tcPr>
            <w:tcW w:w="528" w:type="pct"/>
            <w:vMerge/>
            <w:shd w:val="clear" w:color="auto" w:fill="FFFFFF"/>
          </w:tcPr>
          <w:p w14:paraId="532CC8FD" w14:textId="77777777" w:rsidR="000D2D5A" w:rsidRPr="00F72CD4" w:rsidRDefault="000D2D5A" w:rsidP="000D2D5A">
            <w:pPr>
              <w:pStyle w:val="TAH"/>
              <w:rPr>
                <w:rFonts w:eastAsia="SimSun"/>
              </w:rPr>
            </w:pPr>
          </w:p>
        </w:tc>
        <w:tc>
          <w:tcPr>
            <w:tcW w:w="653" w:type="pct"/>
            <w:vMerge/>
            <w:shd w:val="clear" w:color="auto" w:fill="FFFFFF"/>
            <w:vAlign w:val="center"/>
          </w:tcPr>
          <w:p w14:paraId="78278213" w14:textId="77777777" w:rsidR="000D2D5A" w:rsidRPr="00F72CD4" w:rsidRDefault="000D2D5A" w:rsidP="000D2D5A">
            <w:pPr>
              <w:pStyle w:val="TAH"/>
              <w:rPr>
                <w:rFonts w:eastAsia="SimSun"/>
              </w:rPr>
            </w:pPr>
          </w:p>
        </w:tc>
        <w:tc>
          <w:tcPr>
            <w:tcW w:w="704" w:type="pct"/>
            <w:vMerge/>
            <w:shd w:val="clear" w:color="auto" w:fill="FFFFFF"/>
            <w:vAlign w:val="center"/>
          </w:tcPr>
          <w:p w14:paraId="1EB60FE3" w14:textId="77777777" w:rsidR="000D2D5A" w:rsidRPr="00F72CD4" w:rsidRDefault="000D2D5A" w:rsidP="000D2D5A">
            <w:pPr>
              <w:pStyle w:val="TAH"/>
              <w:rPr>
                <w:rFonts w:eastAsia="SimSun"/>
              </w:rPr>
            </w:pPr>
          </w:p>
        </w:tc>
        <w:tc>
          <w:tcPr>
            <w:tcW w:w="606" w:type="pct"/>
            <w:shd w:val="clear" w:color="auto" w:fill="FFFFFF"/>
            <w:vAlign w:val="center"/>
          </w:tcPr>
          <w:p w14:paraId="498C2A0B" w14:textId="77777777" w:rsidR="000D2D5A" w:rsidRPr="00F72CD4" w:rsidRDefault="000D2D5A" w:rsidP="000D2D5A">
            <w:pPr>
              <w:pStyle w:val="TAH"/>
              <w:rPr>
                <w:rFonts w:eastAsia="SimSun"/>
              </w:rPr>
            </w:pPr>
            <w:r w:rsidRPr="00F72CD4">
              <w:rPr>
                <w:rFonts w:eastAsia="SimSun"/>
              </w:rPr>
              <w:t>Fraction of maximum throughput (%)</w:t>
            </w:r>
          </w:p>
        </w:tc>
        <w:tc>
          <w:tcPr>
            <w:tcW w:w="345" w:type="pct"/>
            <w:shd w:val="clear" w:color="auto" w:fill="FFFFFF"/>
            <w:vAlign w:val="center"/>
          </w:tcPr>
          <w:p w14:paraId="2135B2C7" w14:textId="77777777" w:rsidR="000D2D5A" w:rsidRPr="00F72CD4" w:rsidRDefault="000D2D5A" w:rsidP="000D2D5A">
            <w:pPr>
              <w:pStyle w:val="TAH"/>
              <w:rPr>
                <w:rFonts w:eastAsia="SimSun"/>
              </w:rPr>
            </w:pPr>
            <w:r w:rsidRPr="00F72CD4">
              <w:rPr>
                <w:rFonts w:eastAsia="SimSun"/>
              </w:rPr>
              <w:t>SNR (dB)</w:t>
            </w:r>
          </w:p>
        </w:tc>
      </w:tr>
      <w:tr w:rsidR="00DC73DF" w:rsidRPr="00F72CD4" w14:paraId="6AE7144A" w14:textId="77777777" w:rsidTr="000D2D5A">
        <w:trPr>
          <w:trHeight w:val="178"/>
        </w:trPr>
        <w:tc>
          <w:tcPr>
            <w:tcW w:w="333" w:type="pct"/>
            <w:shd w:val="clear" w:color="auto" w:fill="FFFFFF"/>
            <w:vAlign w:val="center"/>
          </w:tcPr>
          <w:p w14:paraId="508597E0" w14:textId="77777777" w:rsidR="00DC73DF" w:rsidRPr="00F72CD4" w:rsidRDefault="00DC73DF" w:rsidP="00DC73DF">
            <w:pPr>
              <w:pStyle w:val="TAC"/>
              <w:rPr>
                <w:rFonts w:eastAsia="SimSun"/>
              </w:rPr>
            </w:pPr>
            <w:r w:rsidRPr="00F72CD4">
              <w:rPr>
                <w:rFonts w:eastAsia="SimSun"/>
              </w:rPr>
              <w:t>1-1</w:t>
            </w:r>
          </w:p>
        </w:tc>
        <w:tc>
          <w:tcPr>
            <w:tcW w:w="638" w:type="pct"/>
            <w:shd w:val="clear" w:color="auto" w:fill="FFFFFF"/>
            <w:vAlign w:val="center"/>
          </w:tcPr>
          <w:p w14:paraId="30203C06" w14:textId="77777777" w:rsidR="00DC73DF" w:rsidRPr="00F72CD4" w:rsidRDefault="00DC73DF" w:rsidP="00DC73DF">
            <w:pPr>
              <w:pStyle w:val="TAC"/>
              <w:rPr>
                <w:rFonts w:eastAsia="SimSun"/>
              </w:rPr>
            </w:pPr>
            <w:r w:rsidRPr="00F72CD4">
              <w:rPr>
                <w:rFonts w:eastAsia="SimSun"/>
              </w:rPr>
              <w:t>R.PDSCH.2-1.5 TDD</w:t>
            </w:r>
          </w:p>
        </w:tc>
        <w:tc>
          <w:tcPr>
            <w:tcW w:w="586" w:type="pct"/>
            <w:shd w:val="clear" w:color="auto" w:fill="FFFFFF"/>
            <w:vAlign w:val="center"/>
          </w:tcPr>
          <w:p w14:paraId="5FAB8F3D"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tcPr>
          <w:p w14:paraId="53A307ED" w14:textId="77777777" w:rsidR="00DC73DF" w:rsidRPr="00F72CD4" w:rsidRDefault="00DC73DF" w:rsidP="00DC73DF">
            <w:pPr>
              <w:pStyle w:val="TAC"/>
              <w:rPr>
                <w:rFonts w:eastAsia="SimSun"/>
              </w:rPr>
            </w:pPr>
            <w:r w:rsidRPr="00F72CD4">
              <w:rPr>
                <w:rFonts w:eastAsia="SimSun"/>
              </w:rPr>
              <w:t>QPSK, 0.30</w:t>
            </w:r>
          </w:p>
        </w:tc>
        <w:tc>
          <w:tcPr>
            <w:tcW w:w="528" w:type="pct"/>
            <w:shd w:val="clear" w:color="auto" w:fill="FFFFFF"/>
            <w:vAlign w:val="center"/>
          </w:tcPr>
          <w:p w14:paraId="3073F719" w14:textId="77777777" w:rsidR="00DC73DF" w:rsidRPr="00F72CD4" w:rsidRDefault="00DC73DF" w:rsidP="00DC73DF">
            <w:pPr>
              <w:pStyle w:val="TAC"/>
              <w:rPr>
                <w:rFonts w:eastAsia="SimSun"/>
                <w:lang w:eastAsia="zh-CN"/>
              </w:rPr>
            </w:pPr>
            <w:r w:rsidRPr="00F72CD4">
              <w:rPr>
                <w:rFonts w:eastAsia="SimSun"/>
              </w:rPr>
              <w:t>FR1.30-1</w:t>
            </w:r>
            <w:r w:rsidRPr="00F72CD4">
              <w:rPr>
                <w:rFonts w:eastAsia="SimSun"/>
                <w:lang w:eastAsia="zh-CN"/>
              </w:rPr>
              <w:t>A</w:t>
            </w:r>
          </w:p>
        </w:tc>
        <w:tc>
          <w:tcPr>
            <w:tcW w:w="653" w:type="pct"/>
            <w:shd w:val="clear" w:color="auto" w:fill="FFFFFF"/>
            <w:vAlign w:val="center"/>
          </w:tcPr>
          <w:p w14:paraId="6BDB586A" w14:textId="77777777" w:rsidR="00DC73DF" w:rsidRPr="00F72CD4" w:rsidRDefault="00DC73DF" w:rsidP="00DC73DF">
            <w:pPr>
              <w:pStyle w:val="TAC"/>
              <w:rPr>
                <w:rFonts w:eastAsia="SimSun"/>
              </w:rPr>
            </w:pPr>
            <w:r w:rsidRPr="00F72CD4">
              <w:rPr>
                <w:rFonts w:eastAsia="SimSun"/>
              </w:rPr>
              <w:t>TDLB100-400</w:t>
            </w:r>
          </w:p>
        </w:tc>
        <w:tc>
          <w:tcPr>
            <w:tcW w:w="704" w:type="pct"/>
            <w:shd w:val="clear" w:color="auto" w:fill="FFFFFF"/>
            <w:vAlign w:val="center"/>
          </w:tcPr>
          <w:p w14:paraId="58DBCEA5"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03937EC4"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4C72CB1E" w14:textId="6091F4F8" w:rsidR="00DC73DF" w:rsidRPr="00F72CD4" w:rsidRDefault="00DC73DF" w:rsidP="00DC73DF">
            <w:pPr>
              <w:pStyle w:val="TAC"/>
              <w:rPr>
                <w:rFonts w:eastAsia="SimSun"/>
                <w:lang w:eastAsia="zh-CN"/>
              </w:rPr>
            </w:pPr>
            <w:r w:rsidRPr="00F72CD4">
              <w:rPr>
                <w:rFonts w:eastAsia="SimSun"/>
                <w:lang w:eastAsia="zh-CN"/>
              </w:rPr>
              <w:t>4.7</w:t>
            </w:r>
          </w:p>
        </w:tc>
      </w:tr>
      <w:tr w:rsidR="00DC73DF" w:rsidRPr="00F72CD4" w14:paraId="2F1BF089" w14:textId="77777777" w:rsidTr="000D2D5A">
        <w:trPr>
          <w:trHeight w:val="210"/>
        </w:trPr>
        <w:tc>
          <w:tcPr>
            <w:tcW w:w="333" w:type="pct"/>
            <w:shd w:val="clear" w:color="auto" w:fill="FFFFFF"/>
            <w:vAlign w:val="center"/>
          </w:tcPr>
          <w:p w14:paraId="3E024548" w14:textId="77777777" w:rsidR="00DC73DF" w:rsidRPr="00F72CD4" w:rsidRDefault="00DC73DF" w:rsidP="00DC73DF">
            <w:pPr>
              <w:pStyle w:val="TAC"/>
              <w:rPr>
                <w:rFonts w:eastAsia="SimSun"/>
              </w:rPr>
            </w:pPr>
            <w:r w:rsidRPr="00F72CD4">
              <w:rPr>
                <w:rFonts w:eastAsia="SimSun"/>
              </w:rPr>
              <w:t>1-2</w:t>
            </w:r>
          </w:p>
        </w:tc>
        <w:tc>
          <w:tcPr>
            <w:tcW w:w="638" w:type="pct"/>
            <w:shd w:val="clear" w:color="auto" w:fill="FFFFFF"/>
            <w:vAlign w:val="center"/>
          </w:tcPr>
          <w:p w14:paraId="7828B24B" w14:textId="77777777" w:rsidR="00DC73DF" w:rsidRPr="00F72CD4" w:rsidRDefault="00DC73DF" w:rsidP="00DC73DF">
            <w:pPr>
              <w:pStyle w:val="TAC"/>
              <w:rPr>
                <w:rFonts w:eastAsia="SimSun"/>
              </w:rPr>
            </w:pPr>
            <w:r w:rsidRPr="00F72CD4">
              <w:rPr>
                <w:rFonts w:eastAsia="SimSun"/>
              </w:rPr>
              <w:t>R.PDSCH.2-26.1 TDD</w:t>
            </w:r>
          </w:p>
        </w:tc>
        <w:tc>
          <w:tcPr>
            <w:tcW w:w="586" w:type="pct"/>
            <w:shd w:val="clear" w:color="auto" w:fill="FFFFFF"/>
            <w:vAlign w:val="center"/>
          </w:tcPr>
          <w:p w14:paraId="4C4CF0F7"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tcPr>
          <w:p w14:paraId="3EC5082D" w14:textId="77777777" w:rsidR="00DC73DF" w:rsidRPr="00F72CD4" w:rsidRDefault="00DC73DF" w:rsidP="00DC73DF">
            <w:pPr>
              <w:pStyle w:val="TAC"/>
              <w:rPr>
                <w:rFonts w:eastAsia="SimSun"/>
              </w:rPr>
            </w:pPr>
            <w:r w:rsidRPr="00F72CD4">
              <w:rPr>
                <w:rFonts w:eastAsia="SimSun"/>
              </w:rPr>
              <w:t>16QAM, 0.48</w:t>
            </w:r>
          </w:p>
        </w:tc>
        <w:tc>
          <w:tcPr>
            <w:tcW w:w="528" w:type="pct"/>
            <w:shd w:val="clear" w:color="auto" w:fill="FFFFFF"/>
            <w:vAlign w:val="center"/>
          </w:tcPr>
          <w:p w14:paraId="27D77506"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0FB13662" w14:textId="77777777" w:rsidR="00DC73DF" w:rsidRPr="00F72CD4" w:rsidRDefault="00DC73DF" w:rsidP="00DC73DF">
            <w:pPr>
              <w:pStyle w:val="TAC"/>
              <w:rPr>
                <w:rFonts w:eastAsia="SimSun"/>
              </w:rPr>
            </w:pPr>
            <w:r w:rsidRPr="00F72CD4">
              <w:rPr>
                <w:rFonts w:eastAsia="SimSun"/>
              </w:rPr>
              <w:t>TDLC300-100</w:t>
            </w:r>
          </w:p>
        </w:tc>
        <w:tc>
          <w:tcPr>
            <w:tcW w:w="704" w:type="pct"/>
            <w:shd w:val="clear" w:color="auto" w:fill="FFFFFF"/>
            <w:vAlign w:val="center"/>
          </w:tcPr>
          <w:p w14:paraId="1C8000DB"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75AD8E53"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1E39EBE8" w14:textId="0978E2C4" w:rsidR="00DC73DF" w:rsidRPr="00F72CD4" w:rsidRDefault="00DC73DF" w:rsidP="00DC73DF">
            <w:pPr>
              <w:pStyle w:val="TAC"/>
              <w:rPr>
                <w:rFonts w:eastAsia="SimSun"/>
                <w:lang w:eastAsia="zh-CN"/>
              </w:rPr>
            </w:pPr>
            <w:r w:rsidRPr="00F72CD4">
              <w:rPr>
                <w:rFonts w:eastAsia="SimSun"/>
                <w:lang w:eastAsia="zh-CN"/>
              </w:rPr>
              <w:t>13.2</w:t>
            </w:r>
          </w:p>
        </w:tc>
      </w:tr>
      <w:tr w:rsidR="00DC73DF" w:rsidRPr="00F72CD4" w14:paraId="6BAADA9C" w14:textId="77777777" w:rsidTr="000D2D5A">
        <w:trPr>
          <w:trHeight w:val="178"/>
        </w:trPr>
        <w:tc>
          <w:tcPr>
            <w:tcW w:w="333" w:type="pct"/>
            <w:shd w:val="clear" w:color="auto" w:fill="FFFFFF"/>
            <w:vAlign w:val="center"/>
          </w:tcPr>
          <w:p w14:paraId="5DE775A9" w14:textId="77777777" w:rsidR="00DC73DF" w:rsidRPr="00F72CD4" w:rsidRDefault="00DC73DF" w:rsidP="00DC73DF">
            <w:pPr>
              <w:pStyle w:val="TAC"/>
              <w:rPr>
                <w:rFonts w:eastAsia="SimSun"/>
              </w:rPr>
            </w:pPr>
            <w:r w:rsidRPr="00F72CD4">
              <w:rPr>
                <w:rFonts w:eastAsia="SimSun"/>
              </w:rPr>
              <w:t>1-3</w:t>
            </w:r>
          </w:p>
        </w:tc>
        <w:tc>
          <w:tcPr>
            <w:tcW w:w="638" w:type="pct"/>
            <w:shd w:val="clear" w:color="auto" w:fill="FFFFFF"/>
            <w:vAlign w:val="center"/>
          </w:tcPr>
          <w:p w14:paraId="1399AF96" w14:textId="77777777" w:rsidR="00DC73DF" w:rsidRPr="00F72CD4" w:rsidRDefault="00DC73DF" w:rsidP="00DC73DF">
            <w:pPr>
              <w:pStyle w:val="TAC"/>
              <w:rPr>
                <w:rFonts w:eastAsia="SimSun" w:cs="Arial"/>
                <w:szCs w:val="18"/>
              </w:rPr>
            </w:pPr>
            <w:r w:rsidRPr="00F72CD4">
              <w:rPr>
                <w:rFonts w:eastAsia="SimSun"/>
              </w:rPr>
              <w:t>R.PDSCH.2-3.5 TDD</w:t>
            </w:r>
          </w:p>
        </w:tc>
        <w:tc>
          <w:tcPr>
            <w:tcW w:w="586" w:type="pct"/>
            <w:shd w:val="clear" w:color="auto" w:fill="FFFFFF"/>
            <w:vAlign w:val="center"/>
          </w:tcPr>
          <w:p w14:paraId="09F1C325"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vAlign w:val="center"/>
          </w:tcPr>
          <w:p w14:paraId="1AD81805" w14:textId="77777777" w:rsidR="00DC73DF" w:rsidRPr="00F72CD4" w:rsidRDefault="00DC73DF" w:rsidP="00DC73DF">
            <w:pPr>
              <w:pStyle w:val="TAC"/>
              <w:rPr>
                <w:rFonts w:eastAsia="SimSun"/>
              </w:rPr>
            </w:pPr>
            <w:r w:rsidRPr="00F72CD4">
              <w:rPr>
                <w:rFonts w:eastAsia="SimSun"/>
              </w:rPr>
              <w:t xml:space="preserve">64QAM, </w:t>
            </w:r>
            <w:r w:rsidRPr="00F72CD4">
              <w:rPr>
                <w:rFonts w:eastAsia="SimSun"/>
                <w:lang w:eastAsia="zh-CN"/>
              </w:rPr>
              <w:t>0.50</w:t>
            </w:r>
          </w:p>
        </w:tc>
        <w:tc>
          <w:tcPr>
            <w:tcW w:w="528" w:type="pct"/>
            <w:shd w:val="clear" w:color="auto" w:fill="FFFFFF"/>
            <w:vAlign w:val="center"/>
          </w:tcPr>
          <w:p w14:paraId="6F1E266B"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72B4D652" w14:textId="77777777" w:rsidR="00DC73DF" w:rsidRPr="00F72CD4" w:rsidRDefault="00DC73DF" w:rsidP="00DC73DF">
            <w:pPr>
              <w:pStyle w:val="TAC"/>
              <w:rPr>
                <w:rFonts w:eastAsia="SimSun"/>
              </w:rPr>
            </w:pPr>
            <w:r w:rsidRPr="00F72CD4">
              <w:rPr>
                <w:rFonts w:eastAsia="SimSun"/>
              </w:rPr>
              <w:t>TDLA30-10</w:t>
            </w:r>
          </w:p>
        </w:tc>
        <w:tc>
          <w:tcPr>
            <w:tcW w:w="704" w:type="pct"/>
            <w:shd w:val="clear" w:color="auto" w:fill="FFFFFF"/>
            <w:vAlign w:val="center"/>
          </w:tcPr>
          <w:p w14:paraId="1E8F06F2"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700A2ED4"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51B36EB4" w14:textId="05493C1A" w:rsidR="00DC73DF" w:rsidRPr="00F72CD4" w:rsidRDefault="00DC73DF" w:rsidP="00DC73DF">
            <w:pPr>
              <w:pStyle w:val="TAC"/>
              <w:rPr>
                <w:rFonts w:eastAsia="SimSun"/>
                <w:lang w:eastAsia="zh-CN"/>
              </w:rPr>
            </w:pPr>
            <w:r w:rsidRPr="00F72CD4">
              <w:rPr>
                <w:rFonts w:eastAsia="SimSun"/>
                <w:lang w:eastAsia="zh-CN"/>
              </w:rPr>
              <w:t>18.1</w:t>
            </w:r>
          </w:p>
        </w:tc>
      </w:tr>
      <w:tr w:rsidR="00DC73DF" w:rsidRPr="00F72CD4" w14:paraId="4A694CB4" w14:textId="77777777" w:rsidTr="000D2D5A">
        <w:trPr>
          <w:trHeight w:val="178"/>
        </w:trPr>
        <w:tc>
          <w:tcPr>
            <w:tcW w:w="333" w:type="pct"/>
            <w:shd w:val="clear" w:color="auto" w:fill="FFFFFF"/>
            <w:vAlign w:val="center"/>
          </w:tcPr>
          <w:p w14:paraId="1491901B" w14:textId="77777777" w:rsidR="00DC73DF" w:rsidRPr="00F72CD4" w:rsidRDefault="00DC73DF" w:rsidP="00DC73DF">
            <w:pPr>
              <w:pStyle w:val="TAC"/>
              <w:rPr>
                <w:rFonts w:eastAsia="SimSun"/>
              </w:rPr>
            </w:pPr>
            <w:r w:rsidRPr="00F72CD4">
              <w:rPr>
                <w:rFonts w:eastAsia="SimSun"/>
              </w:rPr>
              <w:t>1-4</w:t>
            </w:r>
          </w:p>
        </w:tc>
        <w:tc>
          <w:tcPr>
            <w:tcW w:w="638" w:type="pct"/>
            <w:shd w:val="clear" w:color="auto" w:fill="FFFFFF"/>
            <w:vAlign w:val="center"/>
          </w:tcPr>
          <w:p w14:paraId="2F5211FC" w14:textId="77777777" w:rsidR="00DC73DF" w:rsidRPr="00F72CD4" w:rsidRDefault="00DC73DF" w:rsidP="00DC73DF">
            <w:pPr>
              <w:pStyle w:val="TAC"/>
              <w:rPr>
                <w:rFonts w:eastAsia="SimSun"/>
              </w:rPr>
            </w:pPr>
            <w:r w:rsidRPr="00F72CD4">
              <w:rPr>
                <w:rFonts w:eastAsia="SimSun"/>
              </w:rPr>
              <w:t>R.PDSCH.2-4.3 TDD</w:t>
            </w:r>
          </w:p>
        </w:tc>
        <w:tc>
          <w:tcPr>
            <w:tcW w:w="586" w:type="pct"/>
            <w:shd w:val="clear" w:color="auto" w:fill="FFFFFF"/>
            <w:vAlign w:val="center"/>
          </w:tcPr>
          <w:p w14:paraId="7A88B088" w14:textId="77777777" w:rsidR="00DC73DF" w:rsidRPr="00F72CD4" w:rsidRDefault="00DC73DF" w:rsidP="00DC73DF">
            <w:pPr>
              <w:pStyle w:val="TAC"/>
              <w:rPr>
                <w:rFonts w:eastAsia="SimSun"/>
              </w:rPr>
            </w:pPr>
            <w:r w:rsidRPr="00F72CD4">
              <w:rPr>
                <w:rFonts w:eastAsia="SimSun"/>
              </w:rPr>
              <w:t>20 / 30</w:t>
            </w:r>
          </w:p>
        </w:tc>
        <w:tc>
          <w:tcPr>
            <w:tcW w:w="606" w:type="pct"/>
            <w:shd w:val="clear" w:color="auto" w:fill="FFFFFF"/>
            <w:vAlign w:val="center"/>
          </w:tcPr>
          <w:p w14:paraId="68E95640" w14:textId="77777777" w:rsidR="00DC73DF" w:rsidRPr="00F72CD4" w:rsidRDefault="00DC73DF" w:rsidP="00DC73DF">
            <w:pPr>
              <w:pStyle w:val="TAC"/>
              <w:rPr>
                <w:rFonts w:eastAsia="SimSun"/>
              </w:rPr>
            </w:pPr>
            <w:r w:rsidRPr="00F72CD4">
              <w:rPr>
                <w:rFonts w:eastAsia="SimSun"/>
              </w:rPr>
              <w:t xml:space="preserve">256QAM, </w:t>
            </w:r>
            <w:r w:rsidRPr="00F72CD4">
              <w:rPr>
                <w:rFonts w:eastAsia="SimSun"/>
                <w:lang w:eastAsia="zh-CN"/>
              </w:rPr>
              <w:t>0.67</w:t>
            </w:r>
          </w:p>
        </w:tc>
        <w:tc>
          <w:tcPr>
            <w:tcW w:w="528" w:type="pct"/>
            <w:shd w:val="clear" w:color="auto" w:fill="FFFFFF"/>
            <w:vAlign w:val="center"/>
          </w:tcPr>
          <w:p w14:paraId="5A9ED766" w14:textId="77777777" w:rsidR="00DC73DF" w:rsidRPr="00F72CD4" w:rsidRDefault="00DC73DF" w:rsidP="00DC73DF">
            <w:pPr>
              <w:pStyle w:val="TAC"/>
              <w:rPr>
                <w:rFonts w:eastAsia="SimSun"/>
              </w:rPr>
            </w:pPr>
            <w:r w:rsidRPr="00F72CD4">
              <w:rPr>
                <w:rFonts w:eastAsia="SimSun"/>
              </w:rPr>
              <w:t>FR1.30-1</w:t>
            </w:r>
          </w:p>
        </w:tc>
        <w:tc>
          <w:tcPr>
            <w:tcW w:w="653" w:type="pct"/>
            <w:shd w:val="clear" w:color="auto" w:fill="FFFFFF"/>
            <w:vAlign w:val="center"/>
          </w:tcPr>
          <w:p w14:paraId="1ABA5174" w14:textId="77777777" w:rsidR="00DC73DF" w:rsidRPr="00F72CD4" w:rsidRDefault="00DC73DF" w:rsidP="00DC73DF">
            <w:pPr>
              <w:pStyle w:val="TAC"/>
              <w:rPr>
                <w:rFonts w:eastAsia="SimSun"/>
              </w:rPr>
            </w:pPr>
            <w:r w:rsidRPr="00F72CD4">
              <w:rPr>
                <w:rFonts w:eastAsia="SimSun"/>
              </w:rPr>
              <w:t>TDLA30-10</w:t>
            </w:r>
          </w:p>
        </w:tc>
        <w:tc>
          <w:tcPr>
            <w:tcW w:w="704" w:type="pct"/>
            <w:shd w:val="clear" w:color="auto" w:fill="FFFFFF"/>
            <w:vAlign w:val="center"/>
          </w:tcPr>
          <w:p w14:paraId="78D38A1B" w14:textId="77777777" w:rsidR="00DC73DF" w:rsidRPr="00F72CD4" w:rsidRDefault="00DC73DF" w:rsidP="00DC73DF">
            <w:pPr>
              <w:pStyle w:val="TAC"/>
              <w:rPr>
                <w:rFonts w:eastAsia="SimSun"/>
              </w:rPr>
            </w:pPr>
            <w:r w:rsidRPr="00F72CD4">
              <w:rPr>
                <w:rFonts w:eastAsia="SimSun"/>
              </w:rPr>
              <w:t>2x1 Low</w:t>
            </w:r>
          </w:p>
        </w:tc>
        <w:tc>
          <w:tcPr>
            <w:tcW w:w="606" w:type="pct"/>
            <w:shd w:val="clear" w:color="auto" w:fill="FFFFFF"/>
            <w:vAlign w:val="center"/>
          </w:tcPr>
          <w:p w14:paraId="66662C23" w14:textId="77777777" w:rsidR="00DC73DF" w:rsidRPr="00F72CD4" w:rsidRDefault="00DC73DF" w:rsidP="00DC73DF">
            <w:pPr>
              <w:pStyle w:val="TAC"/>
              <w:rPr>
                <w:rFonts w:eastAsia="SimSun"/>
              </w:rPr>
            </w:pPr>
            <w:r w:rsidRPr="00F72CD4">
              <w:rPr>
                <w:rFonts w:eastAsia="SimSun"/>
              </w:rPr>
              <w:t>70</w:t>
            </w:r>
          </w:p>
        </w:tc>
        <w:tc>
          <w:tcPr>
            <w:tcW w:w="345" w:type="pct"/>
            <w:shd w:val="clear" w:color="auto" w:fill="FFFFFF"/>
            <w:vAlign w:val="center"/>
          </w:tcPr>
          <w:p w14:paraId="78B81E24" w14:textId="62AA825F" w:rsidR="00DC73DF" w:rsidRPr="00F72CD4" w:rsidRDefault="00DC73DF" w:rsidP="00DC73DF">
            <w:pPr>
              <w:pStyle w:val="TAC"/>
              <w:rPr>
                <w:rFonts w:eastAsia="SimSun"/>
                <w:lang w:eastAsia="zh-CN"/>
              </w:rPr>
            </w:pPr>
            <w:r w:rsidRPr="00F72CD4">
              <w:rPr>
                <w:rFonts w:eastAsia="SimSun"/>
                <w:lang w:eastAsia="zh-CN"/>
              </w:rPr>
              <w:t>26.5</w:t>
            </w:r>
          </w:p>
        </w:tc>
      </w:tr>
      <w:bookmarkEnd w:id="437"/>
    </w:tbl>
    <w:p w14:paraId="44B07885" w14:textId="77777777" w:rsidR="000D2D5A" w:rsidRPr="00F72CD4" w:rsidRDefault="000D2D5A" w:rsidP="000D2D5A"/>
    <w:p w14:paraId="3EF86939" w14:textId="17709C47" w:rsidR="007B35BB" w:rsidRPr="00F72CD4" w:rsidRDefault="007B35BB" w:rsidP="007B35BB">
      <w:pPr>
        <w:pStyle w:val="Heading3"/>
      </w:pPr>
      <w:r w:rsidRPr="00F72CD4">
        <w:t>5.2.2</w:t>
      </w:r>
      <w:r w:rsidRPr="00F72CD4">
        <w:tab/>
        <w:t>2RX requirements</w:t>
      </w:r>
      <w:bookmarkEnd w:id="426"/>
      <w:bookmarkEnd w:id="427"/>
      <w:bookmarkEnd w:id="428"/>
      <w:bookmarkEnd w:id="429"/>
      <w:bookmarkEnd w:id="430"/>
      <w:bookmarkEnd w:id="431"/>
      <w:bookmarkEnd w:id="432"/>
      <w:bookmarkEnd w:id="433"/>
      <w:bookmarkEnd w:id="434"/>
    </w:p>
    <w:p w14:paraId="5AE9978E" w14:textId="77777777" w:rsidR="007B35BB" w:rsidRPr="00F72CD4" w:rsidRDefault="007B35BB" w:rsidP="007B35BB">
      <w:pPr>
        <w:pStyle w:val="Heading4"/>
      </w:pPr>
      <w:bookmarkStart w:id="438" w:name="_Toc27479418"/>
      <w:bookmarkStart w:id="439" w:name="_Toc36058605"/>
      <w:bookmarkStart w:id="440" w:name="_Toc44067528"/>
      <w:bookmarkStart w:id="441" w:name="_Toc52716452"/>
      <w:bookmarkStart w:id="442" w:name="_Toc58239094"/>
      <w:bookmarkStart w:id="443" w:name="_Toc68246676"/>
      <w:bookmarkStart w:id="444" w:name="_Toc75789936"/>
      <w:bookmarkStart w:id="445" w:name="_Toc84264566"/>
      <w:bookmarkStart w:id="446" w:name="_Toc90560691"/>
      <w:r w:rsidRPr="00F72CD4">
        <w:t>5.2.2.1</w:t>
      </w:r>
      <w:r w:rsidRPr="00F72CD4">
        <w:tab/>
        <w:t>FDD</w:t>
      </w:r>
      <w:bookmarkEnd w:id="438"/>
      <w:bookmarkEnd w:id="439"/>
      <w:bookmarkEnd w:id="440"/>
      <w:bookmarkEnd w:id="441"/>
      <w:bookmarkEnd w:id="442"/>
      <w:bookmarkEnd w:id="443"/>
      <w:bookmarkEnd w:id="444"/>
      <w:bookmarkEnd w:id="445"/>
      <w:bookmarkEnd w:id="446"/>
    </w:p>
    <w:p w14:paraId="4E681959" w14:textId="77777777" w:rsidR="007B35BB" w:rsidRPr="00F72CD4" w:rsidRDefault="007B35BB" w:rsidP="007B35BB">
      <w:pPr>
        <w:pStyle w:val="Heading5"/>
      </w:pPr>
      <w:bookmarkStart w:id="447" w:name="_Toc27479419"/>
      <w:bookmarkStart w:id="448" w:name="_Toc36058606"/>
      <w:bookmarkStart w:id="449" w:name="_Toc44067529"/>
      <w:bookmarkStart w:id="450" w:name="_Toc52716453"/>
      <w:bookmarkStart w:id="451" w:name="_Toc58239095"/>
      <w:bookmarkStart w:id="452" w:name="_Toc68246677"/>
      <w:bookmarkStart w:id="453" w:name="_Toc75789937"/>
      <w:bookmarkStart w:id="454" w:name="_Toc84264567"/>
      <w:bookmarkStart w:id="455" w:name="_Toc90560692"/>
      <w:r w:rsidRPr="00F72CD4">
        <w:t>5.2.2.1.1</w:t>
      </w:r>
      <w:r w:rsidRPr="00F72CD4">
        <w:tab/>
        <w:t>2Rx FDD FR1 PDSCH mapping Type A performance</w:t>
      </w:r>
      <w:bookmarkEnd w:id="447"/>
      <w:bookmarkEnd w:id="448"/>
      <w:bookmarkEnd w:id="449"/>
      <w:bookmarkEnd w:id="450"/>
      <w:bookmarkEnd w:id="451"/>
      <w:bookmarkEnd w:id="452"/>
      <w:bookmarkEnd w:id="453"/>
      <w:bookmarkEnd w:id="454"/>
      <w:bookmarkEnd w:id="455"/>
    </w:p>
    <w:p w14:paraId="0AA1415A" w14:textId="77777777" w:rsidR="007B35BB" w:rsidRPr="00F72CD4" w:rsidRDefault="007B35BB" w:rsidP="007B35BB">
      <w:pPr>
        <w:pStyle w:val="H6"/>
      </w:pPr>
      <w:r w:rsidRPr="00F72CD4">
        <w:t>5.2.2.1.1.0</w:t>
      </w:r>
      <w:r w:rsidRPr="00F72CD4">
        <w:tab/>
        <w:t>Minimum conformance requirements</w:t>
      </w:r>
    </w:p>
    <w:p w14:paraId="6754E140"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1.1.0-3 and Table 5.2.2.1.1.0-4, with the test parameters defined in </w:t>
      </w:r>
      <w:r w:rsidRPr="00F72CD4">
        <w:rPr>
          <w:lang w:eastAsia="zh-CN"/>
        </w:rPr>
        <w:t>t</w:t>
      </w:r>
      <w:r w:rsidRPr="00F72CD4">
        <w:t xml:space="preserve">able 5.2.2.1.1.0-2 and the downlink physical channel setup according to </w:t>
      </w:r>
      <w:r w:rsidRPr="00F72CD4">
        <w:rPr>
          <w:lang w:eastAsia="zh-CN"/>
        </w:rPr>
        <w:t>Annex C.</w:t>
      </w:r>
      <w:r w:rsidRPr="00F72CD4">
        <w:t>2</w:t>
      </w:r>
      <w:r w:rsidRPr="00F72CD4">
        <w:rPr>
          <w:lang w:eastAsia="zh-CN"/>
        </w:rPr>
        <w:t>.1</w:t>
      </w:r>
      <w:r w:rsidRPr="00F72CD4">
        <w:t>.</w:t>
      </w:r>
    </w:p>
    <w:p w14:paraId="3E523FFF"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1.1.0-1</w:t>
      </w:r>
      <w:r w:rsidRPr="00F72CD4">
        <w:rPr>
          <w:lang w:eastAsia="zh-CN"/>
        </w:rPr>
        <w:t>.</w:t>
      </w:r>
    </w:p>
    <w:p w14:paraId="746DFB1E" w14:textId="77777777" w:rsidR="007B35BB" w:rsidRPr="00F72CD4" w:rsidRDefault="007B35BB" w:rsidP="000D2D5A">
      <w:pPr>
        <w:pStyle w:val="TH"/>
      </w:pPr>
      <w:r w:rsidRPr="00F72CD4">
        <w:t>Table 5.2.2.1.1.0-1</w:t>
      </w:r>
      <w:r w:rsidRPr="00F72CD4">
        <w:rPr>
          <w:lang w:eastAsia="zh-CN"/>
        </w:rPr>
        <w:t>:</w:t>
      </w:r>
      <w:r w:rsidRPr="00F72CD4">
        <w:t xml:space="preserve"> Tests purp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97"/>
        <w:gridCol w:w="4779"/>
      </w:tblGrid>
      <w:tr w:rsidR="007B35BB" w:rsidRPr="00F72CD4" w14:paraId="388041AA" w14:textId="77777777" w:rsidTr="007B35BB">
        <w:trPr>
          <w:jc w:val="center"/>
        </w:trPr>
        <w:tc>
          <w:tcPr>
            <w:tcW w:w="4797" w:type="dxa"/>
            <w:tcBorders>
              <w:top w:val="single" w:sz="4" w:space="0" w:color="auto"/>
              <w:left w:val="single" w:sz="4" w:space="0" w:color="auto"/>
              <w:bottom w:val="single" w:sz="4" w:space="0" w:color="auto"/>
              <w:right w:val="single" w:sz="4" w:space="0" w:color="auto"/>
            </w:tcBorders>
            <w:hideMark/>
          </w:tcPr>
          <w:p w14:paraId="3A4793CD" w14:textId="77777777" w:rsidR="007B35BB" w:rsidRPr="00F72CD4" w:rsidRDefault="007B35BB" w:rsidP="000D2D5A">
            <w:pPr>
              <w:pStyle w:val="TAH"/>
            </w:pPr>
            <w:r w:rsidRPr="00F72CD4">
              <w:t>Purpose</w:t>
            </w:r>
          </w:p>
        </w:tc>
        <w:tc>
          <w:tcPr>
            <w:tcW w:w="4779" w:type="dxa"/>
            <w:tcBorders>
              <w:top w:val="single" w:sz="4" w:space="0" w:color="auto"/>
              <w:left w:val="single" w:sz="4" w:space="0" w:color="auto"/>
              <w:bottom w:val="single" w:sz="4" w:space="0" w:color="auto"/>
              <w:right w:val="single" w:sz="4" w:space="0" w:color="auto"/>
            </w:tcBorders>
            <w:hideMark/>
          </w:tcPr>
          <w:p w14:paraId="66FDFA82" w14:textId="77777777" w:rsidR="007B35BB" w:rsidRPr="00F72CD4" w:rsidRDefault="007B35BB" w:rsidP="000D2D5A">
            <w:pPr>
              <w:pStyle w:val="TAH"/>
            </w:pPr>
            <w:r w:rsidRPr="00F72CD4">
              <w:t>Test index</w:t>
            </w:r>
          </w:p>
        </w:tc>
      </w:tr>
      <w:tr w:rsidR="007B35BB" w:rsidRPr="00F72CD4" w14:paraId="21097EEB" w14:textId="77777777" w:rsidTr="007B35BB">
        <w:trPr>
          <w:jc w:val="center"/>
        </w:trPr>
        <w:tc>
          <w:tcPr>
            <w:tcW w:w="4797" w:type="dxa"/>
            <w:tcBorders>
              <w:top w:val="single" w:sz="4" w:space="0" w:color="auto"/>
              <w:left w:val="single" w:sz="4" w:space="0" w:color="auto"/>
              <w:bottom w:val="single" w:sz="4" w:space="0" w:color="auto"/>
              <w:right w:val="single" w:sz="4" w:space="0" w:color="auto"/>
            </w:tcBorders>
            <w:hideMark/>
          </w:tcPr>
          <w:p w14:paraId="2B63FAF0" w14:textId="77777777" w:rsidR="007B35BB" w:rsidRPr="00F72CD4" w:rsidRDefault="007B35BB" w:rsidP="000D2D5A">
            <w:pPr>
              <w:pStyle w:val="TAL"/>
            </w:pPr>
            <w:r w:rsidRPr="00F72CD4">
              <w:t>Verify the PDSCH mapping Type A normal performance under 2 receive antenna conditions and with different channel models, MCSs and number of MIMO layers</w:t>
            </w:r>
          </w:p>
        </w:tc>
        <w:tc>
          <w:tcPr>
            <w:tcW w:w="4779" w:type="dxa"/>
            <w:tcBorders>
              <w:top w:val="single" w:sz="4" w:space="0" w:color="auto"/>
              <w:left w:val="single" w:sz="4" w:space="0" w:color="auto"/>
              <w:bottom w:val="single" w:sz="4" w:space="0" w:color="auto"/>
              <w:right w:val="single" w:sz="4" w:space="0" w:color="auto"/>
            </w:tcBorders>
            <w:hideMark/>
          </w:tcPr>
          <w:p w14:paraId="359E9D68" w14:textId="554704FF" w:rsidR="007B35BB" w:rsidRPr="00F72CD4" w:rsidRDefault="007B35BB" w:rsidP="000D2D5A">
            <w:pPr>
              <w:pStyle w:val="TAL"/>
            </w:pPr>
            <w:r w:rsidRPr="00F72CD4">
              <w:t>1-1, 1-2, 1-3</w:t>
            </w:r>
            <w:r w:rsidRPr="00F72CD4">
              <w:rPr>
                <w:rFonts w:eastAsia="SimSun"/>
              </w:rPr>
              <w:t xml:space="preserve">, </w:t>
            </w:r>
            <w:r w:rsidRPr="00F72CD4">
              <w:rPr>
                <w:rFonts w:eastAsia="SimSun"/>
                <w:lang w:eastAsia="zh-CN"/>
              </w:rPr>
              <w:t>1-5</w:t>
            </w:r>
            <w:r w:rsidRPr="00F72CD4">
              <w:t xml:space="preserve">, 1-6, 1-7, </w:t>
            </w:r>
            <w:r w:rsidR="003F5C64" w:rsidRPr="00F72CD4">
              <w:t xml:space="preserve">1-8, </w:t>
            </w:r>
            <w:r w:rsidRPr="00F72CD4">
              <w:t>2-1, 2-2</w:t>
            </w:r>
          </w:p>
        </w:tc>
      </w:tr>
      <w:tr w:rsidR="007B35BB" w:rsidRPr="00F72CD4" w14:paraId="55B01FBD" w14:textId="77777777" w:rsidTr="007B35BB">
        <w:trPr>
          <w:jc w:val="center"/>
        </w:trPr>
        <w:tc>
          <w:tcPr>
            <w:tcW w:w="4797" w:type="dxa"/>
            <w:tcBorders>
              <w:top w:val="single" w:sz="4" w:space="0" w:color="auto"/>
              <w:left w:val="single" w:sz="4" w:space="0" w:color="auto"/>
              <w:bottom w:val="single" w:sz="4" w:space="0" w:color="auto"/>
              <w:right w:val="single" w:sz="4" w:space="0" w:color="auto"/>
            </w:tcBorders>
            <w:hideMark/>
          </w:tcPr>
          <w:p w14:paraId="0456B293" w14:textId="77777777" w:rsidR="007B35BB" w:rsidRPr="00F72CD4" w:rsidRDefault="007B35BB" w:rsidP="000D2D5A">
            <w:pPr>
              <w:pStyle w:val="TAL"/>
            </w:pPr>
            <w:r w:rsidRPr="00F72CD4">
              <w:t>Verify the PDSCH mapping Type A HARQ soft combining performance under 2 receive antenna conditions.</w:t>
            </w:r>
          </w:p>
        </w:tc>
        <w:tc>
          <w:tcPr>
            <w:tcW w:w="4779" w:type="dxa"/>
            <w:tcBorders>
              <w:top w:val="single" w:sz="4" w:space="0" w:color="auto"/>
              <w:left w:val="single" w:sz="4" w:space="0" w:color="auto"/>
              <w:bottom w:val="single" w:sz="4" w:space="0" w:color="auto"/>
              <w:right w:val="single" w:sz="4" w:space="0" w:color="auto"/>
            </w:tcBorders>
            <w:hideMark/>
          </w:tcPr>
          <w:p w14:paraId="0D0D6388" w14:textId="77777777" w:rsidR="007B35BB" w:rsidRPr="00F72CD4" w:rsidRDefault="007B35BB" w:rsidP="000D2D5A">
            <w:pPr>
              <w:pStyle w:val="TAL"/>
            </w:pPr>
            <w:r w:rsidRPr="00F72CD4">
              <w:t>1-4</w:t>
            </w:r>
          </w:p>
        </w:tc>
      </w:tr>
      <w:tr w:rsidR="007B35BB" w:rsidRPr="00F72CD4" w14:paraId="592B0CBF" w14:textId="77777777" w:rsidTr="007B35BB">
        <w:trPr>
          <w:jc w:val="center"/>
        </w:trPr>
        <w:tc>
          <w:tcPr>
            <w:tcW w:w="4797" w:type="dxa"/>
            <w:tcBorders>
              <w:top w:val="single" w:sz="4" w:space="0" w:color="auto"/>
              <w:left w:val="single" w:sz="4" w:space="0" w:color="auto"/>
              <w:bottom w:val="single" w:sz="4" w:space="0" w:color="auto"/>
              <w:right w:val="single" w:sz="4" w:space="0" w:color="auto"/>
            </w:tcBorders>
            <w:hideMark/>
          </w:tcPr>
          <w:p w14:paraId="60BE6C80" w14:textId="77777777" w:rsidR="007B35BB" w:rsidRPr="00F72CD4" w:rsidRDefault="007B35BB" w:rsidP="000D2D5A">
            <w:pPr>
              <w:pStyle w:val="TAL"/>
            </w:pPr>
            <w:r w:rsidRPr="00F72CD4">
              <w:rPr>
                <w:rFonts w:eastAsia="SimSun"/>
              </w:rPr>
              <w:t>Verify the PDSCH mapping Type A performance requirements for Enhanced Receiver Type 1 under 2 receive antenna conditions.</w:t>
            </w:r>
          </w:p>
        </w:tc>
        <w:tc>
          <w:tcPr>
            <w:tcW w:w="4779" w:type="dxa"/>
            <w:tcBorders>
              <w:top w:val="single" w:sz="4" w:space="0" w:color="auto"/>
              <w:left w:val="single" w:sz="4" w:space="0" w:color="auto"/>
              <w:bottom w:val="single" w:sz="4" w:space="0" w:color="auto"/>
              <w:right w:val="single" w:sz="4" w:space="0" w:color="auto"/>
            </w:tcBorders>
            <w:hideMark/>
          </w:tcPr>
          <w:p w14:paraId="04555859" w14:textId="77777777" w:rsidR="007B35BB" w:rsidRPr="00F72CD4" w:rsidRDefault="007B35BB" w:rsidP="000D2D5A">
            <w:pPr>
              <w:pStyle w:val="TAL"/>
            </w:pPr>
            <w:r w:rsidRPr="00F72CD4">
              <w:t>3-1</w:t>
            </w:r>
          </w:p>
        </w:tc>
      </w:tr>
    </w:tbl>
    <w:p w14:paraId="6394E0FD" w14:textId="77777777" w:rsidR="007B35BB" w:rsidRPr="00F72CD4" w:rsidRDefault="007B35BB" w:rsidP="000D2D5A"/>
    <w:p w14:paraId="61882F70" w14:textId="77777777" w:rsidR="007B35BB" w:rsidRPr="00F72CD4" w:rsidRDefault="007B35BB" w:rsidP="000D2D5A">
      <w:pPr>
        <w:pStyle w:val="TH"/>
      </w:pPr>
      <w:r w:rsidRPr="00F72CD4">
        <w:t>Table 5.2.2.1.1.0-2: Test Parameters for Testing</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06"/>
        <w:gridCol w:w="3581"/>
        <w:gridCol w:w="810"/>
        <w:gridCol w:w="3618"/>
      </w:tblGrid>
      <w:tr w:rsidR="007B35BB" w:rsidRPr="00F72CD4" w14:paraId="68DEFC02" w14:textId="77777777" w:rsidTr="007B35BB">
        <w:trPr>
          <w:jc w:val="center"/>
        </w:trPr>
        <w:tc>
          <w:tcPr>
            <w:tcW w:w="548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90BA3F"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45E592" w14:textId="77777777" w:rsidR="007B35BB" w:rsidRPr="00F72CD4" w:rsidRDefault="007B35BB" w:rsidP="000D2D5A">
            <w:pPr>
              <w:pStyle w:val="TAH"/>
              <w:rPr>
                <w:rFonts w:eastAsia="SimSun"/>
              </w:rPr>
            </w:pPr>
            <w:r w:rsidRPr="00F72CD4">
              <w:rPr>
                <w:rFonts w:eastAsia="SimSun"/>
              </w:rPr>
              <w:t>Unit</w:t>
            </w: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84CDFC" w14:textId="77777777" w:rsidR="007B35BB" w:rsidRPr="00F72CD4" w:rsidRDefault="007B35BB" w:rsidP="000D2D5A">
            <w:pPr>
              <w:pStyle w:val="TAH"/>
              <w:rPr>
                <w:rFonts w:eastAsia="SimSun"/>
                <w:lang w:eastAsia="zh-CN"/>
              </w:rPr>
            </w:pPr>
            <w:r w:rsidRPr="00F72CD4">
              <w:rPr>
                <w:rFonts w:eastAsia="SimSun"/>
                <w:lang w:eastAsia="zh-CN"/>
              </w:rPr>
              <w:t>Value</w:t>
            </w:r>
          </w:p>
        </w:tc>
      </w:tr>
      <w:tr w:rsidR="007B35BB" w:rsidRPr="00F72CD4" w14:paraId="292F48A3" w14:textId="77777777" w:rsidTr="007B35BB">
        <w:trPr>
          <w:jc w:val="center"/>
        </w:trPr>
        <w:tc>
          <w:tcPr>
            <w:tcW w:w="548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76D329" w14:textId="77777777" w:rsidR="007B35BB" w:rsidRPr="00F72CD4" w:rsidRDefault="007B35BB" w:rsidP="000D2D5A">
            <w:pPr>
              <w:pStyle w:val="TAH"/>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8F9E17" w14:textId="77777777" w:rsidR="007B35BB" w:rsidRPr="00F72CD4" w:rsidRDefault="007B35BB" w:rsidP="000D2D5A">
            <w:pPr>
              <w:pStyle w:val="TAH"/>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AB0BC29" w14:textId="77777777" w:rsidR="007B35BB" w:rsidRPr="00F72CD4" w:rsidRDefault="007B35BB" w:rsidP="000D2D5A">
            <w:pPr>
              <w:pStyle w:val="TAH"/>
              <w:rPr>
                <w:rFonts w:eastAsia="SimSun"/>
                <w:lang w:eastAsia="zh-CN"/>
              </w:rPr>
            </w:pPr>
            <w:r w:rsidRPr="00F72CD4">
              <w:rPr>
                <w:rFonts w:eastAsia="SimSun"/>
                <w:lang w:eastAsia="zh-CN"/>
              </w:rPr>
              <w:t>FDD</w:t>
            </w:r>
          </w:p>
        </w:tc>
      </w:tr>
      <w:tr w:rsidR="007B35BB" w:rsidRPr="00F72CD4" w14:paraId="62EA67D9" w14:textId="77777777" w:rsidTr="007B35BB">
        <w:trPr>
          <w:jc w:val="center"/>
        </w:trPr>
        <w:tc>
          <w:tcPr>
            <w:tcW w:w="548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026398" w14:textId="77777777" w:rsidR="007B35BB" w:rsidRPr="00F72CD4" w:rsidRDefault="007B35BB" w:rsidP="000D2D5A">
            <w:pPr>
              <w:pStyle w:val="TAH"/>
              <w:rPr>
                <w:rFonts w:eastAsia="SimSun"/>
              </w:rPr>
            </w:pPr>
            <w:r w:rsidRPr="00F72CD4">
              <w:rPr>
                <w:rFonts w:eastAsia="SimSun"/>
              </w:rPr>
              <w:t>Active DL BWP index</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B3718B" w14:textId="77777777" w:rsidR="007B35BB" w:rsidRPr="00F72CD4" w:rsidRDefault="007B35BB" w:rsidP="000D2D5A">
            <w:pPr>
              <w:pStyle w:val="TAH"/>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17CB99" w14:textId="77777777" w:rsidR="007B35BB" w:rsidRPr="00F72CD4" w:rsidRDefault="007B35BB" w:rsidP="000D2D5A">
            <w:pPr>
              <w:pStyle w:val="TAH"/>
              <w:rPr>
                <w:rFonts w:eastAsia="SimSun"/>
                <w:lang w:eastAsia="zh-CN"/>
              </w:rPr>
            </w:pPr>
            <w:r w:rsidRPr="00F72CD4">
              <w:rPr>
                <w:rFonts w:eastAsia="SimSun"/>
                <w:lang w:eastAsia="zh-CN"/>
              </w:rPr>
              <w:t>1</w:t>
            </w:r>
          </w:p>
        </w:tc>
      </w:tr>
      <w:tr w:rsidR="007B35BB" w:rsidRPr="00F72CD4" w14:paraId="119F152A" w14:textId="77777777" w:rsidTr="007B35BB">
        <w:trPr>
          <w:jc w:val="center"/>
        </w:trPr>
        <w:tc>
          <w:tcPr>
            <w:tcW w:w="1907" w:type="dxa"/>
            <w:tcBorders>
              <w:top w:val="single" w:sz="4" w:space="0" w:color="auto"/>
              <w:left w:val="single" w:sz="4" w:space="0" w:color="auto"/>
              <w:bottom w:val="nil"/>
              <w:right w:val="single" w:sz="4" w:space="0" w:color="auto"/>
            </w:tcBorders>
            <w:tcMar>
              <w:top w:w="0" w:type="dxa"/>
              <w:left w:w="108" w:type="dxa"/>
              <w:bottom w:w="0" w:type="dxa"/>
              <w:right w:w="108" w:type="dxa"/>
            </w:tcMar>
            <w:vAlign w:val="center"/>
          </w:tcPr>
          <w:p w14:paraId="559EE3AC"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911048" w14:textId="77777777" w:rsidR="007B35BB" w:rsidRPr="00F72CD4" w:rsidRDefault="007B35BB" w:rsidP="000D2D5A">
            <w:pPr>
              <w:pStyle w:val="TAL"/>
              <w:rPr>
                <w:rFonts w:eastAsia="SimSun"/>
              </w:rPr>
            </w:pPr>
            <w:r w:rsidRPr="00F72CD4">
              <w:rPr>
                <w:rFonts w:eastAsia="SimSun"/>
              </w:rPr>
              <w:t>Mapping typ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2A68FC"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0A4252" w14:textId="77777777" w:rsidR="007B35BB" w:rsidRPr="00F72CD4" w:rsidRDefault="007B35BB" w:rsidP="000D2D5A">
            <w:pPr>
              <w:pStyle w:val="TAL"/>
              <w:rPr>
                <w:rFonts w:eastAsia="SimSun"/>
              </w:rPr>
            </w:pPr>
            <w:r w:rsidRPr="00F72CD4">
              <w:rPr>
                <w:rFonts w:eastAsia="SimSun"/>
              </w:rPr>
              <w:t>Type A</w:t>
            </w:r>
          </w:p>
        </w:tc>
      </w:tr>
      <w:tr w:rsidR="007B35BB" w:rsidRPr="00F72CD4" w14:paraId="16B716A2" w14:textId="77777777" w:rsidTr="007B35BB">
        <w:trPr>
          <w:jc w:val="center"/>
        </w:trPr>
        <w:tc>
          <w:tcPr>
            <w:tcW w:w="1907" w:type="dxa"/>
            <w:tcBorders>
              <w:top w:val="nil"/>
              <w:left w:val="single" w:sz="4" w:space="0" w:color="auto"/>
              <w:bottom w:val="nil"/>
              <w:right w:val="single" w:sz="4" w:space="0" w:color="auto"/>
            </w:tcBorders>
            <w:vAlign w:val="center"/>
            <w:hideMark/>
          </w:tcPr>
          <w:p w14:paraId="1EFBA9C7"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7ACEFA4" w14:textId="77777777" w:rsidR="007B35BB" w:rsidRPr="00F72CD4" w:rsidRDefault="007B35BB" w:rsidP="000D2D5A">
            <w:pPr>
              <w:pStyle w:val="TAL"/>
              <w:rPr>
                <w:rFonts w:eastAsia="SimSun"/>
              </w:rPr>
            </w:pPr>
            <w:r w:rsidRPr="00F72CD4">
              <w:rPr>
                <w:rFonts w:eastAsia="SimSun"/>
              </w:rPr>
              <w:t>k0</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7230D6"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7C83572" w14:textId="77777777" w:rsidR="007B35BB" w:rsidRPr="00F72CD4" w:rsidRDefault="007B35BB" w:rsidP="000D2D5A">
            <w:pPr>
              <w:pStyle w:val="TAL"/>
              <w:rPr>
                <w:rFonts w:eastAsia="SimSun"/>
              </w:rPr>
            </w:pPr>
            <w:r w:rsidRPr="00F72CD4">
              <w:rPr>
                <w:rFonts w:eastAsia="SimSun"/>
              </w:rPr>
              <w:t>0</w:t>
            </w:r>
          </w:p>
        </w:tc>
      </w:tr>
      <w:tr w:rsidR="007B35BB" w:rsidRPr="00F72CD4" w14:paraId="7714B2A2" w14:textId="77777777" w:rsidTr="007B35BB">
        <w:trPr>
          <w:jc w:val="center"/>
        </w:trPr>
        <w:tc>
          <w:tcPr>
            <w:tcW w:w="1907" w:type="dxa"/>
            <w:tcBorders>
              <w:top w:val="nil"/>
              <w:left w:val="single" w:sz="4" w:space="0" w:color="auto"/>
              <w:bottom w:val="nil"/>
              <w:right w:val="single" w:sz="4" w:space="0" w:color="auto"/>
            </w:tcBorders>
            <w:vAlign w:val="center"/>
            <w:hideMark/>
          </w:tcPr>
          <w:p w14:paraId="08EBF6FB"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F6EC284"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2918CC"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A91197" w14:textId="77777777" w:rsidR="007B35BB" w:rsidRPr="00F72CD4" w:rsidRDefault="007B35BB" w:rsidP="000D2D5A">
            <w:pPr>
              <w:pStyle w:val="TAL"/>
              <w:rPr>
                <w:rFonts w:eastAsia="SimSun"/>
              </w:rPr>
            </w:pPr>
            <w:r w:rsidRPr="00F72CD4">
              <w:rPr>
                <w:rFonts w:eastAsia="SimSun"/>
              </w:rPr>
              <w:t>2</w:t>
            </w:r>
          </w:p>
        </w:tc>
      </w:tr>
      <w:tr w:rsidR="007B35BB" w:rsidRPr="00F72CD4" w14:paraId="2C367F07" w14:textId="77777777" w:rsidTr="007B35BB">
        <w:trPr>
          <w:jc w:val="center"/>
        </w:trPr>
        <w:tc>
          <w:tcPr>
            <w:tcW w:w="1907" w:type="dxa"/>
            <w:tcBorders>
              <w:top w:val="nil"/>
              <w:left w:val="single" w:sz="4" w:space="0" w:color="auto"/>
              <w:bottom w:val="nil"/>
              <w:right w:val="single" w:sz="4" w:space="0" w:color="auto"/>
            </w:tcBorders>
            <w:vAlign w:val="center"/>
            <w:hideMark/>
          </w:tcPr>
          <w:p w14:paraId="7015D674"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D105AC"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D34FC2"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A788C2" w14:textId="77777777" w:rsidR="007B35BB" w:rsidRPr="00F72CD4" w:rsidRDefault="007B35BB" w:rsidP="000D2D5A">
            <w:pPr>
              <w:pStyle w:val="TAL"/>
              <w:rPr>
                <w:rFonts w:eastAsia="SimSun"/>
              </w:rPr>
            </w:pPr>
            <w:r w:rsidRPr="00F72CD4">
              <w:rPr>
                <w:rFonts w:eastAsia="SimSun"/>
              </w:rPr>
              <w:t>12</w:t>
            </w:r>
          </w:p>
        </w:tc>
      </w:tr>
      <w:tr w:rsidR="007B35BB" w:rsidRPr="00F72CD4" w14:paraId="4BF35008" w14:textId="77777777" w:rsidTr="007B35BB">
        <w:trPr>
          <w:jc w:val="center"/>
        </w:trPr>
        <w:tc>
          <w:tcPr>
            <w:tcW w:w="1907" w:type="dxa"/>
            <w:tcBorders>
              <w:top w:val="nil"/>
              <w:left w:val="single" w:sz="4" w:space="0" w:color="auto"/>
              <w:bottom w:val="nil"/>
              <w:right w:val="single" w:sz="4" w:space="0" w:color="auto"/>
            </w:tcBorders>
            <w:vAlign w:val="center"/>
            <w:hideMark/>
          </w:tcPr>
          <w:p w14:paraId="41B3EF75"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F63306" w14:textId="77777777" w:rsidR="007B35BB" w:rsidRPr="00F72CD4" w:rsidRDefault="007B35BB" w:rsidP="000D2D5A">
            <w:pPr>
              <w:pStyle w:val="TAL"/>
              <w:rPr>
                <w:rFonts w:eastAsia="SimSun"/>
              </w:rPr>
            </w:pPr>
            <w:r w:rsidRPr="00F72CD4">
              <w:rPr>
                <w:rFonts w:eastAsia="SimSun"/>
              </w:rPr>
              <w:t>PDSCH aggregation factor</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61026A7"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A7945C" w14:textId="77777777" w:rsidR="007B35BB" w:rsidRPr="00F72CD4" w:rsidRDefault="007B35BB" w:rsidP="000D2D5A">
            <w:pPr>
              <w:pStyle w:val="TAL"/>
              <w:rPr>
                <w:rFonts w:eastAsia="SimSun"/>
              </w:rPr>
            </w:pPr>
            <w:r w:rsidRPr="00F72CD4">
              <w:rPr>
                <w:rFonts w:eastAsia="SimSun"/>
              </w:rPr>
              <w:t>1</w:t>
            </w:r>
          </w:p>
        </w:tc>
      </w:tr>
      <w:tr w:rsidR="007B35BB" w:rsidRPr="00F72CD4" w14:paraId="74427CC6" w14:textId="77777777" w:rsidTr="007B35BB">
        <w:trPr>
          <w:jc w:val="center"/>
        </w:trPr>
        <w:tc>
          <w:tcPr>
            <w:tcW w:w="1907" w:type="dxa"/>
            <w:tcBorders>
              <w:top w:val="nil"/>
              <w:left w:val="single" w:sz="4" w:space="0" w:color="auto"/>
              <w:bottom w:val="nil"/>
              <w:right w:val="single" w:sz="4" w:space="0" w:color="auto"/>
            </w:tcBorders>
            <w:vAlign w:val="center"/>
            <w:hideMark/>
          </w:tcPr>
          <w:p w14:paraId="50522F1A"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E5DD5F" w14:textId="77777777" w:rsidR="007B35BB" w:rsidRPr="00F72CD4" w:rsidRDefault="007B35BB" w:rsidP="000D2D5A">
            <w:pPr>
              <w:pStyle w:val="TAL"/>
              <w:rPr>
                <w:rFonts w:eastAsia="SimSun"/>
              </w:rPr>
            </w:pPr>
            <w:r w:rsidRPr="00F72CD4">
              <w:rPr>
                <w:rFonts w:eastAsia="SimSun"/>
              </w:rPr>
              <w:t>PRB bundling typ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C6A790D"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B2C528" w14:textId="77777777" w:rsidR="007B35BB" w:rsidRPr="00F72CD4" w:rsidRDefault="007B35BB" w:rsidP="000D2D5A">
            <w:pPr>
              <w:pStyle w:val="TAL"/>
              <w:rPr>
                <w:rFonts w:eastAsia="SimSun"/>
              </w:rPr>
            </w:pPr>
            <w:r w:rsidRPr="00F72CD4">
              <w:rPr>
                <w:rFonts w:eastAsia="SimSun"/>
              </w:rPr>
              <w:t>Static</w:t>
            </w:r>
          </w:p>
        </w:tc>
      </w:tr>
      <w:tr w:rsidR="007B35BB" w:rsidRPr="00F72CD4" w14:paraId="7AE6C1E5" w14:textId="77777777" w:rsidTr="007B35BB">
        <w:trPr>
          <w:jc w:val="center"/>
        </w:trPr>
        <w:tc>
          <w:tcPr>
            <w:tcW w:w="1907" w:type="dxa"/>
            <w:tcBorders>
              <w:top w:val="nil"/>
              <w:left w:val="single" w:sz="4" w:space="0" w:color="auto"/>
              <w:bottom w:val="nil"/>
              <w:right w:val="single" w:sz="4" w:space="0" w:color="auto"/>
            </w:tcBorders>
            <w:vAlign w:val="center"/>
            <w:hideMark/>
          </w:tcPr>
          <w:p w14:paraId="35B9B1B0" w14:textId="77777777" w:rsidR="007B35BB" w:rsidRPr="00F72CD4" w:rsidRDefault="007B35BB" w:rsidP="000D2D5A">
            <w:pPr>
              <w:pStyle w:val="TAL"/>
              <w:rPr>
                <w:rFonts w:eastAsia="SimSun"/>
              </w:rPr>
            </w:pPr>
            <w:r w:rsidRPr="00F72CD4">
              <w:rPr>
                <w:rFonts w:eastAsia="SimSun"/>
              </w:rPr>
              <w:t>PDSCH configuration</w:t>
            </w: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E28D39" w14:textId="77777777" w:rsidR="007B35BB" w:rsidRPr="00F72CD4" w:rsidRDefault="007B35BB" w:rsidP="000D2D5A">
            <w:pPr>
              <w:pStyle w:val="TAL"/>
              <w:rPr>
                <w:rFonts w:eastAsia="SimSun"/>
              </w:rPr>
            </w:pPr>
            <w:r w:rsidRPr="00F72CD4">
              <w:rPr>
                <w:rFonts w:eastAsia="SimSun"/>
              </w:rPr>
              <w:t>PRB bundling siz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5086D8"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51DCB8" w14:textId="77777777" w:rsidR="007B35BB" w:rsidRPr="00F72CD4" w:rsidRDefault="007B35BB" w:rsidP="000D2D5A">
            <w:pPr>
              <w:pStyle w:val="TAL"/>
              <w:rPr>
                <w:rFonts w:eastAsia="SimSun"/>
              </w:rPr>
            </w:pPr>
            <w:r w:rsidRPr="00F72CD4">
              <w:rPr>
                <w:rFonts w:eastAsia="SimSun"/>
              </w:rPr>
              <w:t>4 for Test 1-1</w:t>
            </w:r>
          </w:p>
          <w:p w14:paraId="448D46ED" w14:textId="77777777" w:rsidR="007B35BB" w:rsidRPr="00F72CD4" w:rsidRDefault="007B35BB" w:rsidP="000D2D5A">
            <w:pPr>
              <w:pStyle w:val="TAL"/>
              <w:rPr>
                <w:rFonts w:eastAsia="SimSun"/>
              </w:rPr>
            </w:pPr>
            <w:r w:rsidRPr="00F72CD4">
              <w:rPr>
                <w:rFonts w:eastAsia="SimSun"/>
              </w:rPr>
              <w:t>2 for other tests</w:t>
            </w:r>
          </w:p>
        </w:tc>
      </w:tr>
      <w:tr w:rsidR="007B35BB" w:rsidRPr="00F72CD4" w14:paraId="60F8A741" w14:textId="77777777" w:rsidTr="007B35BB">
        <w:trPr>
          <w:jc w:val="center"/>
        </w:trPr>
        <w:tc>
          <w:tcPr>
            <w:tcW w:w="1907" w:type="dxa"/>
            <w:tcBorders>
              <w:top w:val="nil"/>
              <w:left w:val="single" w:sz="4" w:space="0" w:color="auto"/>
              <w:bottom w:val="nil"/>
              <w:right w:val="single" w:sz="4" w:space="0" w:color="auto"/>
            </w:tcBorders>
            <w:vAlign w:val="center"/>
            <w:hideMark/>
          </w:tcPr>
          <w:p w14:paraId="01A95931"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CF6EF6" w14:textId="77777777" w:rsidR="007B35BB" w:rsidRPr="00F72CD4" w:rsidRDefault="007B35BB" w:rsidP="000D2D5A">
            <w:pPr>
              <w:pStyle w:val="TAL"/>
              <w:rPr>
                <w:rFonts w:eastAsia="SimSun"/>
              </w:rPr>
            </w:pPr>
            <w:r w:rsidRPr="00F72CD4">
              <w:rPr>
                <w:rFonts w:eastAsia="SimSun"/>
              </w:rPr>
              <w:t>Resource allocation typ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E0BC1F"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9DADA7" w14:textId="77777777" w:rsidR="007B35BB" w:rsidRPr="00F72CD4" w:rsidRDefault="007B35BB" w:rsidP="000D2D5A">
            <w:pPr>
              <w:pStyle w:val="TAL"/>
              <w:rPr>
                <w:rFonts w:eastAsia="SimSun"/>
              </w:rPr>
            </w:pPr>
            <w:r w:rsidRPr="00F72CD4">
              <w:rPr>
                <w:rFonts w:eastAsia="SimSun"/>
              </w:rPr>
              <w:t>Test 1-2: Type 1 with start RB = 23, L</w:t>
            </w:r>
            <w:r w:rsidRPr="00F72CD4">
              <w:rPr>
                <w:rFonts w:eastAsia="SimSun"/>
                <w:vertAlign w:val="subscript"/>
              </w:rPr>
              <w:t>RBs</w:t>
            </w:r>
            <w:r w:rsidRPr="00F72CD4">
              <w:rPr>
                <w:rFonts w:eastAsia="SimSun"/>
              </w:rPr>
              <w:t xml:space="preserve"> = 6</w:t>
            </w:r>
          </w:p>
          <w:p w14:paraId="4C1BC8F1" w14:textId="77777777" w:rsidR="007B35BB" w:rsidRPr="00F72CD4" w:rsidRDefault="007B35BB" w:rsidP="000D2D5A">
            <w:pPr>
              <w:pStyle w:val="TAL"/>
              <w:rPr>
                <w:rFonts w:eastAsia="SimSun"/>
              </w:rPr>
            </w:pPr>
            <w:r w:rsidRPr="00F72CD4">
              <w:rPr>
                <w:rFonts w:eastAsia="SimSun"/>
              </w:rPr>
              <w:t>Other</w:t>
            </w:r>
            <w:r w:rsidRPr="00F72CD4">
              <w:rPr>
                <w:rFonts w:eastAsia="SimSun"/>
                <w:lang w:eastAsia="zh-CN"/>
              </w:rPr>
              <w:t xml:space="preserve"> tests: </w:t>
            </w:r>
            <w:r w:rsidRPr="00F72CD4">
              <w:rPr>
                <w:rFonts w:eastAsia="SimSun"/>
              </w:rPr>
              <w:t>Type 0</w:t>
            </w:r>
          </w:p>
        </w:tc>
      </w:tr>
      <w:tr w:rsidR="007B35BB" w:rsidRPr="00F72CD4" w14:paraId="2012A93B" w14:textId="77777777" w:rsidTr="007B35BB">
        <w:trPr>
          <w:jc w:val="center"/>
        </w:trPr>
        <w:tc>
          <w:tcPr>
            <w:tcW w:w="1907" w:type="dxa"/>
            <w:tcBorders>
              <w:top w:val="nil"/>
              <w:left w:val="single" w:sz="4" w:space="0" w:color="auto"/>
              <w:bottom w:val="nil"/>
              <w:right w:val="single" w:sz="4" w:space="0" w:color="auto"/>
            </w:tcBorders>
            <w:vAlign w:val="center"/>
            <w:hideMark/>
          </w:tcPr>
          <w:p w14:paraId="3E35636C"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33F4E9" w14:textId="77777777" w:rsidR="007B35BB" w:rsidRPr="00F72CD4" w:rsidRDefault="007B35BB" w:rsidP="000D2D5A">
            <w:pPr>
              <w:pStyle w:val="TAL"/>
              <w:rPr>
                <w:rFonts w:eastAsia="SimSun"/>
              </w:rPr>
            </w:pPr>
            <w:r w:rsidRPr="00F72CD4">
              <w:rPr>
                <w:rFonts w:eastAsia="SimSun"/>
              </w:rPr>
              <w:t>RBG siz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475DD8"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E80116" w14:textId="77777777" w:rsidR="007B35BB" w:rsidRPr="00F72CD4" w:rsidRDefault="007B35BB" w:rsidP="000D2D5A">
            <w:pPr>
              <w:pStyle w:val="TAL"/>
              <w:rPr>
                <w:rFonts w:eastAsia="SimSun"/>
                <w:lang w:eastAsia="zh-CN"/>
              </w:rPr>
            </w:pPr>
            <w:r w:rsidRPr="00F72CD4">
              <w:rPr>
                <w:rFonts w:eastAsia="SimSun"/>
                <w:lang w:eastAsia="zh-CN"/>
              </w:rPr>
              <w:t>Test 1-2: N/A</w:t>
            </w:r>
          </w:p>
          <w:p w14:paraId="247E65C3" w14:textId="77777777" w:rsidR="007B35BB" w:rsidRPr="00F72CD4" w:rsidRDefault="007B35BB" w:rsidP="000D2D5A">
            <w:pPr>
              <w:pStyle w:val="TAL"/>
              <w:rPr>
                <w:rFonts w:eastAsia="SimSun"/>
              </w:rPr>
            </w:pPr>
            <w:r w:rsidRPr="00F72CD4">
              <w:rPr>
                <w:rFonts w:eastAsia="SimSun"/>
                <w:lang w:eastAsia="zh-CN"/>
              </w:rPr>
              <w:t>Other tests: Config2</w:t>
            </w:r>
          </w:p>
        </w:tc>
      </w:tr>
      <w:tr w:rsidR="007B35BB" w:rsidRPr="00F72CD4" w14:paraId="2FB0A31E" w14:textId="77777777" w:rsidTr="007B35BB">
        <w:trPr>
          <w:jc w:val="center"/>
        </w:trPr>
        <w:tc>
          <w:tcPr>
            <w:tcW w:w="1907" w:type="dxa"/>
            <w:tcBorders>
              <w:top w:val="nil"/>
              <w:left w:val="single" w:sz="4" w:space="0" w:color="auto"/>
              <w:bottom w:val="nil"/>
              <w:right w:val="single" w:sz="4" w:space="0" w:color="auto"/>
            </w:tcBorders>
            <w:vAlign w:val="center"/>
            <w:hideMark/>
          </w:tcPr>
          <w:p w14:paraId="06F3098A"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C1A317" w14:textId="77777777" w:rsidR="007B35BB" w:rsidRPr="00F72CD4" w:rsidRDefault="007B35BB" w:rsidP="000D2D5A">
            <w:pPr>
              <w:pStyle w:val="TAL"/>
              <w:rPr>
                <w:rFonts w:eastAsia="SimSun"/>
              </w:rPr>
            </w:pPr>
            <w:r w:rsidRPr="00F72CD4">
              <w:rPr>
                <w:rFonts w:eastAsia="SimSun"/>
              </w:rPr>
              <w:t>VRB-to-PRB mapping typ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9A666D"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58187F"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579BBBDA" w14:textId="77777777" w:rsidTr="007B35BB">
        <w:trPr>
          <w:jc w:val="center"/>
        </w:trPr>
        <w:tc>
          <w:tcPr>
            <w:tcW w:w="1907" w:type="dxa"/>
            <w:tcBorders>
              <w:top w:val="nil"/>
              <w:left w:val="single" w:sz="4" w:space="0" w:color="auto"/>
              <w:bottom w:val="single" w:sz="4" w:space="0" w:color="auto"/>
              <w:right w:val="single" w:sz="4" w:space="0" w:color="auto"/>
            </w:tcBorders>
            <w:vAlign w:val="center"/>
            <w:hideMark/>
          </w:tcPr>
          <w:p w14:paraId="266E8DB7"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3F7AD2" w14:textId="77777777" w:rsidR="007B35BB" w:rsidRPr="00F72CD4" w:rsidRDefault="007B35BB" w:rsidP="000D2D5A">
            <w:pPr>
              <w:pStyle w:val="TAL"/>
              <w:rPr>
                <w:rFonts w:eastAsia="SimSun"/>
              </w:rPr>
            </w:pPr>
            <w:r w:rsidRPr="00F72CD4">
              <w:rPr>
                <w:rFonts w:eastAsia="SimSun"/>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57C638"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5C3CF7" w14:textId="77777777" w:rsidR="007B35BB" w:rsidRPr="00F72CD4" w:rsidRDefault="007B35BB" w:rsidP="000D2D5A">
            <w:pPr>
              <w:pStyle w:val="TAL"/>
              <w:rPr>
                <w:rFonts w:eastAsia="SimSun"/>
              </w:rPr>
            </w:pPr>
            <w:r w:rsidRPr="00F72CD4">
              <w:rPr>
                <w:rFonts w:eastAsia="SimSun"/>
              </w:rPr>
              <w:t>N/A</w:t>
            </w:r>
          </w:p>
        </w:tc>
      </w:tr>
      <w:tr w:rsidR="007B35BB" w:rsidRPr="00F72CD4" w14:paraId="2453C5B6" w14:textId="77777777" w:rsidTr="007B35BB">
        <w:trPr>
          <w:jc w:val="center"/>
        </w:trPr>
        <w:tc>
          <w:tcPr>
            <w:tcW w:w="1907" w:type="dxa"/>
            <w:tcBorders>
              <w:top w:val="single" w:sz="4" w:space="0" w:color="auto"/>
              <w:left w:val="single" w:sz="4" w:space="0" w:color="auto"/>
              <w:bottom w:val="nil"/>
              <w:right w:val="single" w:sz="4" w:space="0" w:color="auto"/>
            </w:tcBorders>
            <w:tcMar>
              <w:top w:w="0" w:type="dxa"/>
              <w:left w:w="108" w:type="dxa"/>
              <w:bottom w:w="0" w:type="dxa"/>
              <w:right w:w="108" w:type="dxa"/>
            </w:tcMar>
            <w:vAlign w:val="center"/>
          </w:tcPr>
          <w:p w14:paraId="0C82783C"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4B47B4" w14:textId="77777777" w:rsidR="007B35BB" w:rsidRPr="00F72CD4" w:rsidRDefault="007B35BB" w:rsidP="000D2D5A">
            <w:pPr>
              <w:pStyle w:val="TAL"/>
              <w:rPr>
                <w:rFonts w:eastAsia="SimSun"/>
              </w:rPr>
            </w:pPr>
            <w:r w:rsidRPr="00F72CD4">
              <w:rPr>
                <w:rFonts w:eastAsia="SimSun"/>
              </w:rPr>
              <w:t>DMRS Type</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70A76D1"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7D1321" w14:textId="77777777" w:rsidR="007B35BB" w:rsidRPr="00F72CD4" w:rsidRDefault="007B35BB" w:rsidP="000D2D5A">
            <w:pPr>
              <w:pStyle w:val="TAL"/>
              <w:rPr>
                <w:rFonts w:eastAsia="SimSun"/>
              </w:rPr>
            </w:pPr>
            <w:r w:rsidRPr="00F72CD4">
              <w:rPr>
                <w:rFonts w:eastAsia="SimSun"/>
              </w:rPr>
              <w:t>Type 1</w:t>
            </w:r>
          </w:p>
        </w:tc>
      </w:tr>
      <w:tr w:rsidR="007B35BB" w:rsidRPr="00F72CD4" w14:paraId="1AEE0FB2" w14:textId="77777777" w:rsidTr="007B35BB">
        <w:trPr>
          <w:jc w:val="center"/>
        </w:trPr>
        <w:tc>
          <w:tcPr>
            <w:tcW w:w="1907" w:type="dxa"/>
            <w:tcBorders>
              <w:top w:val="nil"/>
              <w:left w:val="single" w:sz="4" w:space="0" w:color="auto"/>
              <w:bottom w:val="nil"/>
              <w:right w:val="single" w:sz="4" w:space="0" w:color="auto"/>
            </w:tcBorders>
            <w:vAlign w:val="center"/>
            <w:hideMark/>
          </w:tcPr>
          <w:p w14:paraId="3CD4A019" w14:textId="77777777" w:rsidR="007B35BB" w:rsidRPr="00F72CD4" w:rsidRDefault="007B35BB" w:rsidP="000D2D5A">
            <w:pPr>
              <w:pStyle w:val="TAL"/>
              <w:rPr>
                <w:rFonts w:eastAsia="SimSun"/>
              </w:rPr>
            </w:pPr>
            <w:r w:rsidRPr="00F72CD4">
              <w:rPr>
                <w:rFonts w:eastAsia="SimSun"/>
              </w:rPr>
              <w:t>PDSCH DMRS configuration</w:t>
            </w: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0EB5C6" w14:textId="77777777" w:rsidR="007B35BB" w:rsidRPr="00F72CD4" w:rsidRDefault="007B35BB" w:rsidP="000D2D5A">
            <w:pPr>
              <w:pStyle w:val="TAL"/>
              <w:rPr>
                <w:rFonts w:eastAsia="SimSun"/>
              </w:rPr>
            </w:pPr>
            <w:r w:rsidRPr="00F72CD4">
              <w:rPr>
                <w:rFonts w:eastAsia="SimSun"/>
              </w:rPr>
              <w:t>Number of additional DMRS</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604CD8"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709AC4" w14:textId="77777777" w:rsidR="007B35BB" w:rsidRPr="00F72CD4" w:rsidRDefault="007B35BB" w:rsidP="000D2D5A">
            <w:pPr>
              <w:pStyle w:val="TAL"/>
              <w:rPr>
                <w:rFonts w:eastAsia="SimSun"/>
              </w:rPr>
            </w:pPr>
            <w:r w:rsidRPr="00F72CD4">
              <w:rPr>
                <w:rFonts w:eastAsia="SimSun"/>
              </w:rPr>
              <w:t>2 for Test</w:t>
            </w:r>
            <w:r w:rsidRPr="00F72CD4">
              <w:rPr>
                <w:rFonts w:eastAsia="SimSun"/>
                <w:lang w:eastAsia="zh-CN"/>
              </w:rPr>
              <w:t>s</w:t>
            </w:r>
            <w:r w:rsidRPr="00F72CD4">
              <w:rPr>
                <w:rFonts w:eastAsia="SimSun"/>
              </w:rPr>
              <w:t xml:space="preserve"> 1-1</w:t>
            </w:r>
            <w:r w:rsidRPr="00F72CD4">
              <w:rPr>
                <w:rFonts w:eastAsia="SimSun"/>
                <w:lang w:eastAsia="zh-CN"/>
              </w:rPr>
              <w:t>, 1-5</w:t>
            </w:r>
            <w:r w:rsidRPr="00F72CD4">
              <w:rPr>
                <w:lang w:eastAsia="zh-CN"/>
              </w:rPr>
              <w:t>, 1-6, 1-7</w:t>
            </w:r>
            <w:r w:rsidRPr="00F72CD4">
              <w:rPr>
                <w:rFonts w:eastAsia="SimSun"/>
              </w:rPr>
              <w:br/>
              <w:t>1 for other tests</w:t>
            </w:r>
          </w:p>
        </w:tc>
      </w:tr>
      <w:tr w:rsidR="007B35BB" w:rsidRPr="00F72CD4" w14:paraId="06227D57" w14:textId="77777777" w:rsidTr="007B35BB">
        <w:trPr>
          <w:jc w:val="center"/>
        </w:trPr>
        <w:tc>
          <w:tcPr>
            <w:tcW w:w="1907" w:type="dxa"/>
            <w:tcBorders>
              <w:top w:val="nil"/>
              <w:left w:val="single" w:sz="4" w:space="0" w:color="auto"/>
              <w:bottom w:val="single" w:sz="4" w:space="0" w:color="auto"/>
              <w:right w:val="single" w:sz="4" w:space="0" w:color="auto"/>
            </w:tcBorders>
            <w:vAlign w:val="center"/>
            <w:hideMark/>
          </w:tcPr>
          <w:p w14:paraId="39DCE5DF"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B7D6B"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750CE"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A3CDFE"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5E8C3F0B" w14:textId="77777777" w:rsidTr="007B35BB">
        <w:trPr>
          <w:jc w:val="center"/>
        </w:trPr>
        <w:tc>
          <w:tcPr>
            <w:tcW w:w="1907" w:type="dxa"/>
            <w:tcBorders>
              <w:top w:val="single" w:sz="4" w:space="0" w:color="auto"/>
              <w:left w:val="single" w:sz="4" w:space="0" w:color="auto"/>
              <w:bottom w:val="nil"/>
              <w:right w:val="single" w:sz="4" w:space="0" w:color="auto"/>
            </w:tcBorders>
            <w:tcMar>
              <w:top w:w="0" w:type="dxa"/>
              <w:left w:w="108" w:type="dxa"/>
              <w:bottom w:w="0" w:type="dxa"/>
              <w:right w:w="108" w:type="dxa"/>
            </w:tcMar>
            <w:vAlign w:val="center"/>
            <w:hideMark/>
          </w:tcPr>
          <w:p w14:paraId="742F3404" w14:textId="77777777" w:rsidR="007B35BB" w:rsidRPr="00F72CD4" w:rsidRDefault="007B35BB" w:rsidP="000D2D5A">
            <w:pPr>
              <w:pStyle w:val="TAL"/>
              <w:rPr>
                <w:rFonts w:eastAsia="SimSun"/>
              </w:rPr>
            </w:pPr>
            <w:r w:rsidRPr="00F72CD4">
              <w:rPr>
                <w:rFonts w:eastAsia="SimSun"/>
              </w:rPr>
              <w:t>CSI-RS for tracking</w:t>
            </w: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EB6D3F" w14:textId="77777777" w:rsidR="007B35BB" w:rsidRPr="00F72CD4" w:rsidRDefault="007B35BB" w:rsidP="000D2D5A">
            <w:pPr>
              <w:pStyle w:val="TAL"/>
              <w:rPr>
                <w:rFonts w:eastAsia="SimSun"/>
              </w:rPr>
            </w:pPr>
            <w:r w:rsidRPr="00F72CD4">
              <w:rPr>
                <w:rFonts w:eastAsia="SimSun"/>
              </w:rPr>
              <w:t>CSI-RS periodicity</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CAE406" w14:textId="77777777" w:rsidR="007B35BB" w:rsidRPr="00F72CD4" w:rsidRDefault="007B35BB" w:rsidP="000D2D5A">
            <w:pPr>
              <w:pStyle w:val="TAL"/>
              <w:rPr>
                <w:rFonts w:eastAsia="SimSun"/>
              </w:rPr>
            </w:pPr>
            <w:r w:rsidRPr="00F72CD4">
              <w:rPr>
                <w:rFonts w:eastAsia="SimSun"/>
              </w:rPr>
              <w:t>Slots</w:t>
            </w: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9AA7BA" w14:textId="77777777" w:rsidR="007B35BB" w:rsidRPr="00F72CD4" w:rsidRDefault="007B35BB" w:rsidP="000D2D5A">
            <w:pPr>
              <w:pStyle w:val="TAL"/>
              <w:rPr>
                <w:rFonts w:eastAsia="SimSun"/>
              </w:rPr>
            </w:pPr>
            <w:r w:rsidRPr="00F72CD4">
              <w:rPr>
                <w:rFonts w:eastAsia="SimSun"/>
              </w:rPr>
              <w:t>Test 1-5</w:t>
            </w:r>
            <w:r w:rsidRPr="00F72CD4">
              <w:rPr>
                <w:lang w:eastAsia="zh-CN"/>
              </w:rPr>
              <w:t>, 1-6, 1-7</w:t>
            </w:r>
            <w:r w:rsidRPr="00F72CD4">
              <w:rPr>
                <w:rFonts w:eastAsia="SimSun"/>
              </w:rPr>
              <w:t>:</w:t>
            </w:r>
            <w:r w:rsidRPr="00F72CD4">
              <w:rPr>
                <w:rFonts w:eastAsia="SimSun"/>
              </w:rPr>
              <w:br/>
              <w:t>10 for CSI-RS resource 1,2,3,4.</w:t>
            </w:r>
            <w:r w:rsidRPr="00F72CD4">
              <w:rPr>
                <w:rFonts w:eastAsia="SimSun"/>
              </w:rPr>
              <w:br/>
            </w:r>
          </w:p>
          <w:p w14:paraId="0921537B"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29532866" w14:textId="77777777" w:rsidTr="007B35BB">
        <w:trPr>
          <w:jc w:val="center"/>
        </w:trPr>
        <w:tc>
          <w:tcPr>
            <w:tcW w:w="1907" w:type="dxa"/>
            <w:tcBorders>
              <w:top w:val="nil"/>
              <w:left w:val="single" w:sz="4" w:space="0" w:color="auto"/>
              <w:bottom w:val="single" w:sz="4" w:space="0" w:color="auto"/>
              <w:right w:val="single" w:sz="4" w:space="0" w:color="auto"/>
            </w:tcBorders>
            <w:vAlign w:val="center"/>
            <w:hideMark/>
          </w:tcPr>
          <w:p w14:paraId="455B6D06" w14:textId="77777777" w:rsidR="007B35BB" w:rsidRPr="00F72CD4" w:rsidRDefault="007B35BB" w:rsidP="000D2D5A">
            <w:pPr>
              <w:pStyle w:val="TAL"/>
              <w:rPr>
                <w:rFonts w:eastAsia="SimSun"/>
              </w:rPr>
            </w:pPr>
          </w:p>
        </w:tc>
        <w:tc>
          <w:tcPr>
            <w:tcW w:w="35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F726BD3" w14:textId="77777777" w:rsidR="007B35BB" w:rsidRPr="00F72CD4" w:rsidRDefault="007B35BB" w:rsidP="000D2D5A">
            <w:pPr>
              <w:pStyle w:val="TAL"/>
              <w:rPr>
                <w:rFonts w:eastAsia="SimSun"/>
              </w:rPr>
            </w:pPr>
            <w:r w:rsidRPr="00F72CD4">
              <w:rPr>
                <w:rFonts w:eastAsia="SimSun"/>
              </w:rPr>
              <w:t>CSI-RS offset</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9F6607" w14:textId="77777777" w:rsidR="007B35BB" w:rsidRPr="00F72CD4" w:rsidRDefault="007B35BB" w:rsidP="000D2D5A">
            <w:pPr>
              <w:pStyle w:val="TAL"/>
              <w:rPr>
                <w:rFonts w:eastAsia="SimSun"/>
              </w:rPr>
            </w:pPr>
            <w:r w:rsidRPr="00F72CD4">
              <w:rPr>
                <w:rFonts w:eastAsia="SimSun"/>
              </w:rPr>
              <w:t>Slots</w:t>
            </w: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19F55B" w14:textId="77777777" w:rsidR="007B35BB" w:rsidRPr="00F72CD4" w:rsidRDefault="007B35BB" w:rsidP="000D2D5A">
            <w:pPr>
              <w:pStyle w:val="TAL"/>
              <w:rPr>
                <w:rFonts w:eastAsia="SimSun"/>
              </w:rPr>
            </w:pPr>
            <w:r w:rsidRPr="00F72CD4">
              <w:rPr>
                <w:rFonts w:eastAsia="SimSun"/>
              </w:rPr>
              <w:t>Test 1-5</w:t>
            </w:r>
            <w:r w:rsidRPr="00F72CD4">
              <w:rPr>
                <w:lang w:eastAsia="zh-CN"/>
              </w:rPr>
              <w:t>, 1-6, 1-7</w:t>
            </w:r>
            <w:r w:rsidRPr="00F72CD4">
              <w:rPr>
                <w:rFonts w:eastAsia="SimSun"/>
              </w:rPr>
              <w:t>:</w:t>
            </w:r>
            <w:r w:rsidRPr="00F72CD4">
              <w:rPr>
                <w:rFonts w:eastAsia="SimSun"/>
              </w:rPr>
              <w:br/>
              <w:t>1 for CSI-RS resource 1 and 2</w:t>
            </w:r>
            <w:r w:rsidRPr="00F72CD4">
              <w:rPr>
                <w:rFonts w:eastAsia="SimSun"/>
              </w:rPr>
              <w:br/>
              <w:t>2 for CSI-RS resource 3 and 4.</w:t>
            </w:r>
            <w:r w:rsidRPr="00F72CD4">
              <w:rPr>
                <w:rFonts w:eastAsia="SimSun"/>
              </w:rPr>
              <w:br/>
            </w:r>
          </w:p>
          <w:p w14:paraId="5FE68397"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60E347D2" w14:textId="77777777" w:rsidTr="007B35BB">
        <w:trPr>
          <w:jc w:val="center"/>
        </w:trPr>
        <w:tc>
          <w:tcPr>
            <w:tcW w:w="548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41A426"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433081"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FA89183" w14:textId="77777777" w:rsidR="007B35BB" w:rsidRPr="00F72CD4" w:rsidRDefault="007B35BB" w:rsidP="000D2D5A">
            <w:pPr>
              <w:pStyle w:val="TAL"/>
              <w:rPr>
                <w:rFonts w:eastAsia="SimSun"/>
                <w:lang w:eastAsia="zh-CN"/>
              </w:rPr>
            </w:pPr>
            <w:r w:rsidRPr="00F72CD4">
              <w:rPr>
                <w:rFonts w:eastAsia="SimSun"/>
              </w:rPr>
              <w:t>8 for Test 1-4</w:t>
            </w:r>
            <w:r w:rsidRPr="00F72CD4">
              <w:rPr>
                <w:rFonts w:eastAsia="SimSun"/>
                <w:lang w:eastAsia="zh-CN"/>
              </w:rPr>
              <w:t xml:space="preserve"> </w:t>
            </w:r>
            <w:r w:rsidRPr="00F72CD4">
              <w:rPr>
                <w:rFonts w:eastAsia="SimSun"/>
              </w:rPr>
              <w:br/>
              <w:t xml:space="preserve">4 for </w:t>
            </w:r>
            <w:r w:rsidRPr="00F72CD4">
              <w:rPr>
                <w:rFonts w:eastAsia="SimSun"/>
                <w:lang w:eastAsia="zh-CN"/>
              </w:rPr>
              <w:t>o</w:t>
            </w:r>
            <w:r w:rsidRPr="00F72CD4">
              <w:rPr>
                <w:rFonts w:eastAsia="SimSun"/>
              </w:rPr>
              <w:t>ther test</w:t>
            </w:r>
            <w:r w:rsidRPr="00F72CD4">
              <w:rPr>
                <w:rFonts w:eastAsia="SimSun"/>
                <w:lang w:eastAsia="zh-CN"/>
              </w:rPr>
              <w:t>s</w:t>
            </w:r>
          </w:p>
        </w:tc>
      </w:tr>
      <w:tr w:rsidR="007B35BB" w:rsidRPr="00F72CD4" w14:paraId="0D0D121D" w14:textId="77777777" w:rsidTr="007B35BB">
        <w:trPr>
          <w:jc w:val="center"/>
        </w:trPr>
        <w:tc>
          <w:tcPr>
            <w:tcW w:w="548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473F73"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59D16D" w14:textId="77777777" w:rsidR="007B35BB" w:rsidRPr="00F72CD4" w:rsidRDefault="007B35BB" w:rsidP="000D2D5A">
            <w:pPr>
              <w:pStyle w:val="TAL"/>
              <w:rPr>
                <w:rFonts w:eastAsia="SimSun"/>
              </w:rPr>
            </w:pPr>
          </w:p>
        </w:tc>
        <w:tc>
          <w:tcPr>
            <w:tcW w:w="36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C43AB6" w14:textId="77777777" w:rsidR="007B35BB" w:rsidRPr="00F72CD4" w:rsidRDefault="007B35BB" w:rsidP="000D2D5A">
            <w:pPr>
              <w:pStyle w:val="TAL"/>
              <w:rPr>
                <w:rFonts w:eastAsia="SimSun"/>
                <w:lang w:eastAsia="zh-CN"/>
              </w:rPr>
            </w:pPr>
            <w:r w:rsidRPr="00F72CD4">
              <w:rPr>
                <w:rFonts w:eastAsia="SimSun"/>
                <w:lang w:eastAsia="zh-CN"/>
              </w:rPr>
              <w:t>2</w:t>
            </w:r>
          </w:p>
        </w:tc>
      </w:tr>
    </w:tbl>
    <w:p w14:paraId="497CACA4" w14:textId="77777777" w:rsidR="007B35BB" w:rsidRPr="00F72CD4" w:rsidRDefault="007B35BB" w:rsidP="000D2D5A"/>
    <w:p w14:paraId="4EF7DBB4" w14:textId="77777777" w:rsidR="007B35BB" w:rsidRPr="00F72CD4" w:rsidRDefault="007B35BB" w:rsidP="000D2D5A">
      <w:pPr>
        <w:pStyle w:val="TH"/>
      </w:pPr>
      <w:r w:rsidRPr="00F72CD4">
        <w:t>Table 5.2.2.1.1.0-3: Minimum performance for Rank 1</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0"/>
        <w:gridCol w:w="1844"/>
        <w:gridCol w:w="1273"/>
        <w:gridCol w:w="1419"/>
        <w:gridCol w:w="1700"/>
        <w:gridCol w:w="1700"/>
        <w:gridCol w:w="1370"/>
        <w:gridCol w:w="703"/>
      </w:tblGrid>
      <w:tr w:rsidR="007B35BB" w:rsidRPr="00F72CD4" w14:paraId="75B193B6" w14:textId="77777777" w:rsidTr="003F5C64">
        <w:trPr>
          <w:cantSplit/>
          <w:jc w:val="center"/>
        </w:trPr>
        <w:tc>
          <w:tcPr>
            <w:tcW w:w="7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B47736" w14:textId="77777777" w:rsidR="007B35BB" w:rsidRPr="00F72CD4" w:rsidRDefault="007B35BB" w:rsidP="000D2D5A">
            <w:pPr>
              <w:pStyle w:val="TAH"/>
            </w:pPr>
            <w:r w:rsidRPr="00F72CD4">
              <w:t>Test num.</w:t>
            </w:r>
          </w:p>
        </w:tc>
        <w:tc>
          <w:tcPr>
            <w:tcW w:w="184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4E1EE5"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2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040D96" w14:textId="77777777" w:rsidR="007B35BB" w:rsidRPr="00F72CD4" w:rsidRDefault="007B35BB" w:rsidP="000D2D5A">
            <w:pPr>
              <w:pStyle w:val="TAH"/>
            </w:pPr>
            <w:r w:rsidRPr="00F72CD4">
              <w:rPr>
                <w:rFonts w:eastAsia="SimSun"/>
              </w:rPr>
              <w:t>Bandwidth (MHz) / Subcarrier spacing (kHz)</w:t>
            </w: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89F788" w14:textId="77777777" w:rsidR="007B35BB" w:rsidRPr="00F72CD4" w:rsidRDefault="007B35BB" w:rsidP="000D2D5A">
            <w:pPr>
              <w:pStyle w:val="TAH"/>
            </w:pPr>
            <w:r w:rsidRPr="00F72CD4">
              <w:t>Modulation format and code rate</w:t>
            </w:r>
          </w:p>
        </w:tc>
        <w:tc>
          <w:tcPr>
            <w:tcW w:w="170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E9CD30" w14:textId="77777777" w:rsidR="007B35BB" w:rsidRPr="00F72CD4" w:rsidRDefault="007B35BB" w:rsidP="000D2D5A">
            <w:pPr>
              <w:pStyle w:val="TAH"/>
            </w:pPr>
            <w:r w:rsidRPr="00F72CD4">
              <w:t>Propagation condition</w:t>
            </w:r>
          </w:p>
        </w:tc>
        <w:tc>
          <w:tcPr>
            <w:tcW w:w="170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71676D" w14:textId="77777777" w:rsidR="007B35BB" w:rsidRPr="00F72CD4" w:rsidRDefault="007B35BB" w:rsidP="000D2D5A">
            <w:pPr>
              <w:pStyle w:val="TAH"/>
            </w:pPr>
            <w:r w:rsidRPr="00F72CD4">
              <w:t>Correlation matrix and antenna configuration</w:t>
            </w:r>
          </w:p>
        </w:tc>
        <w:tc>
          <w:tcPr>
            <w:tcW w:w="2073"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599BB42" w14:textId="77777777" w:rsidR="007B35BB" w:rsidRPr="00F72CD4" w:rsidRDefault="007B35BB" w:rsidP="000D2D5A">
            <w:pPr>
              <w:pStyle w:val="TAH"/>
            </w:pPr>
            <w:r w:rsidRPr="00F72CD4">
              <w:t>Reference value</w:t>
            </w:r>
          </w:p>
        </w:tc>
      </w:tr>
      <w:tr w:rsidR="007B35BB" w:rsidRPr="00F72CD4" w14:paraId="15A5E864" w14:textId="77777777" w:rsidTr="003F5C64">
        <w:trPr>
          <w:cantSplit/>
          <w:jc w:val="center"/>
        </w:trPr>
        <w:tc>
          <w:tcPr>
            <w:tcW w:w="7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7CAAEC" w14:textId="77777777" w:rsidR="007B35BB" w:rsidRPr="00F72CD4" w:rsidRDefault="007B35BB" w:rsidP="000D2D5A"/>
        </w:tc>
        <w:tc>
          <w:tcPr>
            <w:tcW w:w="184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5F8AD" w14:textId="77777777" w:rsidR="007B35BB" w:rsidRPr="00F72CD4" w:rsidRDefault="007B35BB" w:rsidP="000D2D5A"/>
        </w:tc>
        <w:tc>
          <w:tcPr>
            <w:tcW w:w="12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11CFA0" w14:textId="77777777" w:rsidR="007B35BB" w:rsidRPr="00F72CD4" w:rsidRDefault="007B35BB" w:rsidP="000D2D5A"/>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57119B" w14:textId="77777777" w:rsidR="007B35BB" w:rsidRPr="00F72CD4" w:rsidRDefault="007B35BB" w:rsidP="000D2D5A"/>
        </w:tc>
        <w:tc>
          <w:tcPr>
            <w:tcW w:w="170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4B310A" w14:textId="77777777" w:rsidR="007B35BB" w:rsidRPr="00F72CD4" w:rsidRDefault="007B35BB" w:rsidP="000D2D5A"/>
        </w:tc>
        <w:tc>
          <w:tcPr>
            <w:tcW w:w="170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A51C48" w14:textId="77777777" w:rsidR="007B35BB" w:rsidRPr="00F72CD4" w:rsidRDefault="007B35BB" w:rsidP="000D2D5A"/>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463AD338" w14:textId="77777777" w:rsidR="007B35BB" w:rsidRPr="00F72CD4" w:rsidRDefault="007B35BB" w:rsidP="000D2D5A">
            <w:pPr>
              <w:pStyle w:val="TAH"/>
            </w:pPr>
            <w:r w:rsidRPr="00F72CD4">
              <w:t>Fraction of maximum throughput (%)</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59C5D5BF" w14:textId="77777777" w:rsidR="007B35BB" w:rsidRPr="00F72CD4" w:rsidRDefault="007B35BB" w:rsidP="000D2D5A">
            <w:pPr>
              <w:pStyle w:val="TAH"/>
            </w:pPr>
            <w:r w:rsidRPr="00F72CD4">
              <w:t>SNR (dB)</w:t>
            </w:r>
          </w:p>
        </w:tc>
      </w:tr>
      <w:tr w:rsidR="007B35BB" w:rsidRPr="00F72CD4" w14:paraId="28F0545A"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18D0FC4D" w14:textId="77777777" w:rsidR="007B35BB" w:rsidRPr="00F72CD4" w:rsidRDefault="007B35BB" w:rsidP="000D2D5A">
            <w:pPr>
              <w:pStyle w:val="TAC"/>
            </w:pPr>
            <w:r w:rsidRPr="00F72CD4">
              <w:t>1-1</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246BE3C0" w14:textId="77777777" w:rsidR="007B35BB" w:rsidRPr="00F72CD4" w:rsidRDefault="007B35BB" w:rsidP="000D2D5A">
            <w:pPr>
              <w:pStyle w:val="TAC"/>
            </w:pPr>
            <w:r w:rsidRPr="00F72CD4">
              <w:t>R.PDSCH.1-1.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5A0D050E" w14:textId="77777777" w:rsidR="007B35BB" w:rsidRPr="00F72CD4" w:rsidRDefault="007B35BB" w:rsidP="000D2D5A">
            <w:pPr>
              <w:pStyle w:val="TAC"/>
            </w:pPr>
            <w:r w:rsidRPr="00F72CD4">
              <w:rPr>
                <w:rFonts w:eastAsia="SimSun"/>
              </w:rPr>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087CECA" w14:textId="77777777" w:rsidR="007B35BB" w:rsidRPr="00F72CD4" w:rsidRDefault="007B35BB" w:rsidP="000D2D5A">
            <w:pPr>
              <w:pStyle w:val="TAC"/>
            </w:pPr>
            <w:r w:rsidRPr="00F72CD4">
              <w:t>QPSK, 0.3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3514FA05" w14:textId="77777777" w:rsidR="007B35BB" w:rsidRPr="00F72CD4" w:rsidRDefault="007B35BB" w:rsidP="000D2D5A">
            <w:pPr>
              <w:pStyle w:val="TAC"/>
            </w:pPr>
            <w:r w:rsidRPr="00F72CD4">
              <w:t>TDLB100-40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00C8551B" w14:textId="77777777" w:rsidR="007B35BB" w:rsidRPr="00F72CD4" w:rsidRDefault="007B35BB" w:rsidP="000D2D5A">
            <w:pPr>
              <w:pStyle w:val="TAC"/>
            </w:pPr>
            <w:r w:rsidRPr="00F72CD4">
              <w:t>2x2, ULA Low</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2075A4A2"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5C399AB1" w14:textId="77777777" w:rsidR="007B35BB" w:rsidRPr="00F72CD4" w:rsidRDefault="007B35BB" w:rsidP="000D2D5A">
            <w:pPr>
              <w:pStyle w:val="TAC"/>
            </w:pPr>
            <w:r w:rsidRPr="00F72CD4">
              <w:t>-0.8</w:t>
            </w:r>
          </w:p>
        </w:tc>
      </w:tr>
      <w:tr w:rsidR="007B35BB" w:rsidRPr="00F72CD4" w14:paraId="7762F394"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26E0CCF9" w14:textId="77777777" w:rsidR="007B35BB" w:rsidRPr="00F72CD4" w:rsidRDefault="007B35BB" w:rsidP="000D2D5A">
            <w:pPr>
              <w:pStyle w:val="TAC"/>
            </w:pPr>
            <w:r w:rsidRPr="00F72CD4">
              <w:t>1-2</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192442DA" w14:textId="77777777" w:rsidR="007B35BB" w:rsidRPr="00F72CD4" w:rsidRDefault="007B35BB" w:rsidP="000D2D5A">
            <w:pPr>
              <w:pStyle w:val="TAC"/>
            </w:pPr>
            <w:r w:rsidRPr="00F72CD4">
              <w:t>R.PDSCH.1-1.2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1F25693C" w14:textId="77777777" w:rsidR="007B35BB" w:rsidRPr="00F72CD4" w:rsidRDefault="007B35BB" w:rsidP="000D2D5A">
            <w:pPr>
              <w:pStyle w:val="TAC"/>
            </w:pPr>
            <w:r w:rsidRPr="00F72CD4">
              <w:rPr>
                <w:rFonts w:eastAsia="SimSun"/>
              </w:rPr>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942D392" w14:textId="77777777" w:rsidR="007B35BB" w:rsidRPr="00F72CD4" w:rsidRDefault="007B35BB" w:rsidP="000D2D5A">
            <w:pPr>
              <w:pStyle w:val="TAC"/>
            </w:pPr>
            <w:r w:rsidRPr="00F72CD4">
              <w:t>QPSK, 0.3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13BB91C3" w14:textId="77777777" w:rsidR="007B35BB" w:rsidRPr="00F72CD4" w:rsidRDefault="007B35BB" w:rsidP="000D2D5A">
            <w:pPr>
              <w:pStyle w:val="TAC"/>
            </w:pPr>
            <w:r w:rsidRPr="00F72CD4">
              <w:t>TDLC300-10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1DD393EC" w14:textId="77777777" w:rsidR="007B35BB" w:rsidRPr="00F72CD4" w:rsidRDefault="007B35BB" w:rsidP="000D2D5A">
            <w:pPr>
              <w:pStyle w:val="TAC"/>
            </w:pPr>
            <w:r w:rsidRPr="00F72CD4">
              <w:t>2x2, ULA Low</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58DE9368"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6DC9F257" w14:textId="77777777" w:rsidR="007B35BB" w:rsidRPr="00F72CD4" w:rsidRDefault="007B35BB" w:rsidP="000D2D5A">
            <w:pPr>
              <w:pStyle w:val="TAC"/>
            </w:pPr>
            <w:r w:rsidRPr="00F72CD4">
              <w:t>0.2</w:t>
            </w:r>
          </w:p>
        </w:tc>
      </w:tr>
      <w:tr w:rsidR="007B35BB" w:rsidRPr="00F72CD4" w14:paraId="741CDA01"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2A277E43" w14:textId="77777777" w:rsidR="007B35BB" w:rsidRPr="00F72CD4" w:rsidRDefault="007B35BB" w:rsidP="000D2D5A">
            <w:pPr>
              <w:pStyle w:val="TAC"/>
            </w:pPr>
            <w:r w:rsidRPr="00F72CD4">
              <w:t>1-3</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48238FCE" w14:textId="77777777" w:rsidR="007B35BB" w:rsidRPr="00F72CD4" w:rsidRDefault="007B35BB" w:rsidP="000D2D5A">
            <w:pPr>
              <w:pStyle w:val="TAC"/>
            </w:pPr>
            <w:r w:rsidRPr="00F72CD4">
              <w:t>R.PDSCH.1-4.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1750A5E9" w14:textId="77777777" w:rsidR="007B35BB" w:rsidRPr="00F72CD4" w:rsidRDefault="007B35BB" w:rsidP="000D2D5A">
            <w:pPr>
              <w:pStyle w:val="TAC"/>
            </w:pPr>
            <w:r w:rsidRPr="00F72CD4">
              <w:rPr>
                <w:rFonts w:eastAsia="SimSun"/>
              </w:rPr>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BF9877B" w14:textId="77777777" w:rsidR="007B35BB" w:rsidRPr="00F72CD4" w:rsidRDefault="007B35BB" w:rsidP="000D2D5A">
            <w:pPr>
              <w:pStyle w:val="TAC"/>
            </w:pPr>
            <w:r w:rsidRPr="00F72CD4">
              <w:t>256QAM, 0.82</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7ECF371F" w14:textId="77777777" w:rsidR="007B35BB" w:rsidRPr="00F72CD4" w:rsidRDefault="007B35BB" w:rsidP="000D2D5A">
            <w:pPr>
              <w:pStyle w:val="TAC"/>
            </w:pPr>
            <w:r w:rsidRPr="00F72CD4">
              <w:t>TDLA30-1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6E829E5D" w14:textId="77777777" w:rsidR="007B35BB" w:rsidRPr="00F72CD4" w:rsidRDefault="007B35BB" w:rsidP="000D2D5A">
            <w:pPr>
              <w:pStyle w:val="TAC"/>
            </w:pPr>
            <w:r w:rsidRPr="00F72CD4">
              <w:t>2x2, ULA Low</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24024A9A"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06F4B051" w14:textId="77777777" w:rsidR="007B35BB" w:rsidRPr="00F72CD4" w:rsidRDefault="007B35BB" w:rsidP="000D2D5A">
            <w:pPr>
              <w:pStyle w:val="TAC"/>
            </w:pPr>
            <w:r w:rsidRPr="00F72CD4">
              <w:t>24.6</w:t>
            </w:r>
          </w:p>
        </w:tc>
      </w:tr>
      <w:tr w:rsidR="007B35BB" w:rsidRPr="00F72CD4" w14:paraId="3A1E76DA"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11E45C9D" w14:textId="77777777" w:rsidR="007B35BB" w:rsidRPr="00F72CD4" w:rsidRDefault="007B35BB" w:rsidP="000D2D5A">
            <w:pPr>
              <w:pStyle w:val="TAC"/>
            </w:pPr>
            <w:r w:rsidRPr="00F72CD4">
              <w:t>1-4</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00C1BD71" w14:textId="77777777" w:rsidR="007B35BB" w:rsidRPr="00F72CD4" w:rsidRDefault="007B35BB" w:rsidP="000D2D5A">
            <w:pPr>
              <w:pStyle w:val="TAC"/>
            </w:pPr>
            <w:r w:rsidRPr="00F72CD4">
              <w:t>R.PDSCH.1-2.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238D59B1" w14:textId="77777777" w:rsidR="007B35BB" w:rsidRPr="00F72CD4" w:rsidRDefault="007B35BB" w:rsidP="000D2D5A">
            <w:pPr>
              <w:pStyle w:val="TAC"/>
            </w:pPr>
            <w:r w:rsidRPr="00F72CD4">
              <w:rPr>
                <w:rFonts w:eastAsia="SimSun"/>
              </w:rPr>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0B69347" w14:textId="77777777" w:rsidR="007B35BB" w:rsidRPr="00F72CD4" w:rsidRDefault="007B35BB" w:rsidP="000D2D5A">
            <w:pPr>
              <w:pStyle w:val="TAC"/>
            </w:pPr>
            <w:r w:rsidRPr="00F72CD4">
              <w:t>16QAM, 0.48</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773CBDB4" w14:textId="77777777" w:rsidR="007B35BB" w:rsidRPr="00F72CD4" w:rsidRDefault="007B35BB" w:rsidP="000D2D5A">
            <w:pPr>
              <w:pStyle w:val="TAC"/>
            </w:pPr>
            <w:r w:rsidRPr="00F72CD4">
              <w:t>TDLC300-10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70469FB5" w14:textId="77777777" w:rsidR="007B35BB" w:rsidRPr="00F72CD4" w:rsidRDefault="007B35BB" w:rsidP="000D2D5A">
            <w:pPr>
              <w:pStyle w:val="TAC"/>
            </w:pPr>
            <w:r w:rsidRPr="00F72CD4">
              <w:t>2x2, ULA Low</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6069D35F" w14:textId="77777777" w:rsidR="007B35BB" w:rsidRPr="00F72CD4" w:rsidRDefault="007B35BB" w:rsidP="000D2D5A">
            <w:pPr>
              <w:pStyle w:val="TAC"/>
            </w:pPr>
            <w:r w:rsidRPr="00F72CD4">
              <w:t>3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56DEBDA6" w14:textId="77777777" w:rsidR="007B35BB" w:rsidRPr="00F72CD4" w:rsidRDefault="007B35BB" w:rsidP="000D2D5A">
            <w:pPr>
              <w:pStyle w:val="TAC"/>
            </w:pPr>
            <w:r w:rsidRPr="00F72CD4">
              <w:t>1.1</w:t>
            </w:r>
          </w:p>
        </w:tc>
      </w:tr>
      <w:tr w:rsidR="007B35BB" w:rsidRPr="00F72CD4" w14:paraId="4BFBA6A5"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3DC2521A" w14:textId="77777777" w:rsidR="007B35BB" w:rsidRPr="00F72CD4" w:rsidRDefault="007B35BB" w:rsidP="000D2D5A">
            <w:pPr>
              <w:pStyle w:val="TAC"/>
            </w:pPr>
            <w:r w:rsidRPr="00F72CD4">
              <w:t>1-5</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62D47F2B" w14:textId="77777777" w:rsidR="007B35BB" w:rsidRPr="00F72CD4" w:rsidRDefault="007B35BB" w:rsidP="000D2D5A">
            <w:pPr>
              <w:pStyle w:val="TAC"/>
            </w:pPr>
            <w:r w:rsidRPr="00F72CD4">
              <w:t>R.PDSCH.1-8.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0D1F78A7" w14:textId="77777777" w:rsidR="007B35BB" w:rsidRPr="00F72CD4" w:rsidRDefault="007B35BB" w:rsidP="000D2D5A">
            <w:pPr>
              <w:pStyle w:val="TAC"/>
              <w:rPr>
                <w:rFonts w:eastAsia="SimSun"/>
              </w:rPr>
            </w:pPr>
            <w:r w:rsidRPr="00F72CD4">
              <w:rPr>
                <w:rFonts w:eastAsia="SimSun"/>
              </w:rPr>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B6464F4" w14:textId="77777777" w:rsidR="007B35BB" w:rsidRPr="00F72CD4" w:rsidRDefault="007B35BB" w:rsidP="000D2D5A">
            <w:pPr>
              <w:pStyle w:val="TAC"/>
            </w:pPr>
            <w:r w:rsidRPr="00F72CD4">
              <w:t>16QAM, 0.48</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2581A6A8" w14:textId="77777777" w:rsidR="007B35BB" w:rsidRPr="00F72CD4" w:rsidRDefault="007B35BB" w:rsidP="000D2D5A">
            <w:pPr>
              <w:pStyle w:val="TAC"/>
            </w:pPr>
            <w:r w:rsidRPr="00F72CD4">
              <w:t>HST-75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79E32F7A" w14:textId="77777777" w:rsidR="007B35BB" w:rsidRPr="00F72CD4" w:rsidRDefault="007B35BB" w:rsidP="000D2D5A">
            <w:pPr>
              <w:pStyle w:val="TAC"/>
            </w:pPr>
            <w:r w:rsidRPr="00F72CD4">
              <w:t>1x2</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1BA16138"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191B6B9A" w14:textId="77777777" w:rsidR="007B35BB" w:rsidRPr="00F72CD4" w:rsidRDefault="007B35BB" w:rsidP="000D2D5A">
            <w:pPr>
              <w:pStyle w:val="TAC"/>
            </w:pPr>
            <w:r w:rsidRPr="00F72CD4">
              <w:t>6.2</w:t>
            </w:r>
          </w:p>
        </w:tc>
      </w:tr>
      <w:tr w:rsidR="007B35BB" w:rsidRPr="00F72CD4" w14:paraId="22061CD7"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1034EE85" w14:textId="77777777" w:rsidR="007B35BB" w:rsidRPr="00F72CD4" w:rsidRDefault="007B35BB" w:rsidP="000D2D5A">
            <w:pPr>
              <w:pStyle w:val="TAC"/>
            </w:pPr>
            <w:r w:rsidRPr="00F72CD4">
              <w:t>1-6</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59AF3157" w14:textId="77777777" w:rsidR="007B35BB" w:rsidRPr="00F72CD4" w:rsidRDefault="007B35BB" w:rsidP="000D2D5A">
            <w:pPr>
              <w:pStyle w:val="TAC"/>
            </w:pPr>
            <w:r w:rsidRPr="00F72CD4">
              <w:t>R.PDSCH.1-8.2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3104CC52" w14:textId="77777777" w:rsidR="007B35BB" w:rsidRPr="00F72CD4" w:rsidRDefault="007B35BB" w:rsidP="000D2D5A">
            <w:pPr>
              <w:pStyle w:val="TAC"/>
              <w:rPr>
                <w:rFonts w:eastAsia="SimSun"/>
              </w:rPr>
            </w:pPr>
            <w:r w:rsidRPr="00F72CD4">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01F26FB" w14:textId="77777777" w:rsidR="007B35BB" w:rsidRPr="00F72CD4" w:rsidRDefault="007B35BB" w:rsidP="000D2D5A">
            <w:pPr>
              <w:pStyle w:val="TAC"/>
            </w:pPr>
            <w:r w:rsidRPr="00F72CD4">
              <w:t>64QAM, 0.43</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66271FB5" w14:textId="77777777" w:rsidR="007B35BB" w:rsidRPr="00F72CD4" w:rsidRDefault="007B35BB" w:rsidP="000D2D5A">
            <w:pPr>
              <w:pStyle w:val="TAC"/>
            </w:pPr>
            <w:r w:rsidRPr="00F72CD4">
              <w:t>HST-972</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05F84942" w14:textId="77777777" w:rsidR="007B35BB" w:rsidRPr="00F72CD4" w:rsidRDefault="007B35BB" w:rsidP="000D2D5A">
            <w:pPr>
              <w:pStyle w:val="TAC"/>
            </w:pPr>
            <w:r w:rsidRPr="00F72CD4">
              <w:t>1x2</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211F2F09"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445C3FBD" w14:textId="6C3A92B8" w:rsidR="007B35BB" w:rsidRPr="00F72CD4" w:rsidRDefault="007B35BB" w:rsidP="000D2D5A">
            <w:pPr>
              <w:pStyle w:val="TAC"/>
            </w:pPr>
            <w:r w:rsidRPr="00F72CD4">
              <w:t>9.9</w:t>
            </w:r>
          </w:p>
        </w:tc>
      </w:tr>
      <w:tr w:rsidR="007B35BB" w:rsidRPr="00F72CD4" w14:paraId="1D9C12E0"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5F8D1C26" w14:textId="77777777" w:rsidR="007B35BB" w:rsidRPr="00F72CD4" w:rsidRDefault="007B35BB" w:rsidP="000D2D5A">
            <w:pPr>
              <w:pStyle w:val="TAC"/>
            </w:pPr>
            <w:r w:rsidRPr="00F72CD4">
              <w:t>1-7</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437DD8E9" w14:textId="77777777" w:rsidR="007B35BB" w:rsidRPr="00F72CD4" w:rsidRDefault="007B35BB" w:rsidP="000D2D5A">
            <w:pPr>
              <w:pStyle w:val="TAC"/>
            </w:pPr>
            <w:r w:rsidRPr="00F72CD4">
              <w:t>R.PDSCH.1-8.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4DF74D31" w14:textId="77777777" w:rsidR="007B35BB" w:rsidRPr="00F72CD4" w:rsidRDefault="007B35BB" w:rsidP="000D2D5A">
            <w:pPr>
              <w:pStyle w:val="TAC"/>
              <w:rPr>
                <w:rFonts w:eastAsia="SimSun"/>
              </w:rPr>
            </w:pPr>
            <w:r w:rsidRPr="00F72CD4">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35935E2" w14:textId="77777777" w:rsidR="007B35BB" w:rsidRPr="00F72CD4" w:rsidRDefault="007B35BB" w:rsidP="000D2D5A">
            <w:pPr>
              <w:pStyle w:val="TAC"/>
            </w:pPr>
            <w:r w:rsidRPr="00F72CD4">
              <w:t>16QAM, 0.48</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3074D3DA" w14:textId="77777777" w:rsidR="007B35BB" w:rsidRPr="00F72CD4" w:rsidRDefault="007B35BB" w:rsidP="000D2D5A">
            <w:pPr>
              <w:pStyle w:val="TAC"/>
            </w:pPr>
            <w:r w:rsidRPr="00F72CD4">
              <w:t>TDLC300-600</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0CF0273E" w14:textId="77777777" w:rsidR="007B35BB" w:rsidRPr="00F72CD4" w:rsidRDefault="007B35BB" w:rsidP="000D2D5A">
            <w:pPr>
              <w:pStyle w:val="TAC"/>
            </w:pPr>
            <w:r w:rsidRPr="00F72CD4">
              <w:t>2x2</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741E2F37" w14:textId="77777777" w:rsidR="007B35BB" w:rsidRPr="00F72CD4" w:rsidRDefault="007B35BB"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45064BF0" w14:textId="20205841" w:rsidR="007B35BB" w:rsidRPr="00F72CD4" w:rsidRDefault="007B35BB" w:rsidP="000D2D5A">
            <w:pPr>
              <w:pStyle w:val="TAC"/>
            </w:pPr>
            <w:r w:rsidRPr="00F72CD4">
              <w:t>8.6</w:t>
            </w:r>
          </w:p>
        </w:tc>
      </w:tr>
      <w:tr w:rsidR="003F5C64" w:rsidRPr="00F72CD4" w14:paraId="2C4CA59B" w14:textId="77777777" w:rsidTr="003F5C64">
        <w:trPr>
          <w:cantSplit/>
          <w:jc w:val="center"/>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14:paraId="6281154D" w14:textId="77777777" w:rsidR="003F5C64" w:rsidRPr="00F72CD4" w:rsidRDefault="003F5C64" w:rsidP="000D2D5A">
            <w:pPr>
              <w:pStyle w:val="TAC"/>
            </w:pPr>
            <w:r w:rsidRPr="00F72CD4">
              <w:t>1-8</w:t>
            </w:r>
          </w:p>
        </w:tc>
        <w:tc>
          <w:tcPr>
            <w:tcW w:w="1844" w:type="dxa"/>
            <w:tcBorders>
              <w:top w:val="single" w:sz="4" w:space="0" w:color="auto"/>
              <w:left w:val="single" w:sz="4" w:space="0" w:color="auto"/>
              <w:bottom w:val="single" w:sz="4" w:space="0" w:color="auto"/>
              <w:right w:val="single" w:sz="4" w:space="0" w:color="auto"/>
            </w:tcBorders>
            <w:shd w:val="clear" w:color="auto" w:fill="FFFFFF"/>
            <w:hideMark/>
          </w:tcPr>
          <w:p w14:paraId="0D1B13A7" w14:textId="77777777" w:rsidR="003F5C64" w:rsidRPr="00F72CD4" w:rsidRDefault="003F5C64" w:rsidP="000D2D5A">
            <w:pPr>
              <w:pStyle w:val="TAC"/>
            </w:pPr>
            <w:r w:rsidRPr="00F72CD4">
              <w:t>R.PDSCH.1-17.1 FDD</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62CD97A0" w14:textId="77777777" w:rsidR="003F5C64" w:rsidRPr="00F72CD4" w:rsidRDefault="003F5C64" w:rsidP="000D2D5A">
            <w:pPr>
              <w:pStyle w:val="TAC"/>
            </w:pPr>
            <w:r w:rsidRPr="00F72CD4">
              <w:t>10 / 15</w:t>
            </w: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43ECA8B" w14:textId="77777777" w:rsidR="003F5C64" w:rsidRPr="00F72CD4" w:rsidRDefault="003F5C64" w:rsidP="000D2D5A">
            <w:pPr>
              <w:pStyle w:val="TAC"/>
            </w:pPr>
            <w:r w:rsidRPr="00F72CD4">
              <w:t>1024QAM, 0.79</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77ECDBCF" w14:textId="77777777" w:rsidR="003F5C64" w:rsidRPr="00F72CD4" w:rsidRDefault="003F5C64" w:rsidP="000D2D5A">
            <w:pPr>
              <w:pStyle w:val="TAC"/>
            </w:pPr>
            <w:r w:rsidRPr="00F72CD4">
              <w:t>TDLD30-5</w:t>
            </w:r>
          </w:p>
        </w:tc>
        <w:tc>
          <w:tcPr>
            <w:tcW w:w="1700" w:type="dxa"/>
            <w:tcBorders>
              <w:top w:val="single" w:sz="4" w:space="0" w:color="auto"/>
              <w:left w:val="single" w:sz="4" w:space="0" w:color="auto"/>
              <w:bottom w:val="single" w:sz="4" w:space="0" w:color="auto"/>
              <w:right w:val="single" w:sz="4" w:space="0" w:color="auto"/>
            </w:tcBorders>
            <w:shd w:val="clear" w:color="auto" w:fill="FFFFFF"/>
            <w:hideMark/>
          </w:tcPr>
          <w:p w14:paraId="54B97F92" w14:textId="77777777" w:rsidR="003F5C64" w:rsidRPr="00F72CD4" w:rsidRDefault="003F5C64" w:rsidP="000D2D5A">
            <w:pPr>
              <w:pStyle w:val="TAC"/>
            </w:pPr>
            <w:r w:rsidRPr="00F72CD4">
              <w:t>2x2, ULA Low</w:t>
            </w:r>
          </w:p>
        </w:tc>
        <w:tc>
          <w:tcPr>
            <w:tcW w:w="1370" w:type="dxa"/>
            <w:tcBorders>
              <w:top w:val="single" w:sz="4" w:space="0" w:color="auto"/>
              <w:left w:val="single" w:sz="4" w:space="0" w:color="auto"/>
              <w:bottom w:val="single" w:sz="4" w:space="0" w:color="auto"/>
              <w:right w:val="single" w:sz="4" w:space="0" w:color="auto"/>
            </w:tcBorders>
            <w:shd w:val="clear" w:color="auto" w:fill="FFFFFF"/>
            <w:hideMark/>
          </w:tcPr>
          <w:p w14:paraId="6B5FE91D" w14:textId="77777777" w:rsidR="003F5C64" w:rsidRPr="00F72CD4" w:rsidRDefault="003F5C64" w:rsidP="000D2D5A">
            <w:pPr>
              <w:pStyle w:val="TAC"/>
            </w:pPr>
            <w:r w:rsidRPr="00F72CD4">
              <w:t>70</w:t>
            </w:r>
          </w:p>
        </w:tc>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597EFF03" w14:textId="77777777" w:rsidR="003F5C64" w:rsidRPr="00F72CD4" w:rsidRDefault="003F5C64" w:rsidP="000D2D5A">
            <w:pPr>
              <w:pStyle w:val="TAC"/>
            </w:pPr>
            <w:r w:rsidRPr="00F72CD4">
              <w:t>29.5</w:t>
            </w:r>
          </w:p>
        </w:tc>
      </w:tr>
    </w:tbl>
    <w:p w14:paraId="078CE94E" w14:textId="77777777" w:rsidR="007B35BB" w:rsidRPr="00F72CD4" w:rsidRDefault="007B35BB" w:rsidP="000D2D5A">
      <w:pPr>
        <w:rPr>
          <w:lang w:eastAsia="zh-CN"/>
        </w:rPr>
      </w:pPr>
    </w:p>
    <w:p w14:paraId="43DF0537" w14:textId="77777777" w:rsidR="007B35BB" w:rsidRPr="00F72CD4" w:rsidRDefault="007B35BB" w:rsidP="000D2D5A">
      <w:pPr>
        <w:pStyle w:val="TH"/>
      </w:pPr>
      <w:r w:rsidRPr="00F72CD4">
        <w:t>Table 5.2.2.1.1.0-4: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3"/>
        <w:gridCol w:w="1830"/>
        <w:gridCol w:w="1171"/>
        <w:gridCol w:w="1171"/>
        <w:gridCol w:w="1523"/>
        <w:gridCol w:w="1719"/>
        <w:gridCol w:w="1620"/>
        <w:gridCol w:w="1063"/>
      </w:tblGrid>
      <w:tr w:rsidR="007B35BB" w:rsidRPr="00F72CD4" w14:paraId="7BA3B8F0" w14:textId="77777777" w:rsidTr="007B35BB">
        <w:trPr>
          <w:cantSplit/>
          <w:jc w:val="center"/>
        </w:trPr>
        <w:tc>
          <w:tcPr>
            <w:tcW w:w="70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D7EB71" w14:textId="77777777" w:rsidR="007B35BB" w:rsidRPr="00F72CD4" w:rsidRDefault="007B35BB" w:rsidP="000D2D5A">
            <w:pPr>
              <w:pStyle w:val="TAH"/>
            </w:pPr>
            <w:r w:rsidRPr="00F72CD4">
              <w:t>Test num.</w:t>
            </w:r>
          </w:p>
        </w:tc>
        <w:tc>
          <w:tcPr>
            <w:tcW w:w="18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F702D6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7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8BDDEE" w14:textId="77777777" w:rsidR="007B35BB" w:rsidRPr="00F72CD4" w:rsidRDefault="007B35BB" w:rsidP="000D2D5A">
            <w:pPr>
              <w:pStyle w:val="TAH"/>
            </w:pPr>
            <w:r w:rsidRPr="00F72CD4">
              <w:rPr>
                <w:rFonts w:eastAsia="SimSun"/>
              </w:rPr>
              <w:t>Bandwidth (MHz) / Subcarrier spacing (kHz)</w:t>
            </w:r>
          </w:p>
        </w:tc>
        <w:tc>
          <w:tcPr>
            <w:tcW w:w="117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CDCECD"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152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83520F" w14:textId="77777777" w:rsidR="007B35BB" w:rsidRPr="00F72CD4" w:rsidRDefault="007B35BB" w:rsidP="000D2D5A">
            <w:pPr>
              <w:pStyle w:val="TAH"/>
            </w:pPr>
            <w:r w:rsidRPr="00F72CD4">
              <w:t>Propagation condition</w:t>
            </w:r>
          </w:p>
        </w:tc>
        <w:tc>
          <w:tcPr>
            <w:tcW w:w="17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EFDD25" w14:textId="77777777" w:rsidR="007B35BB" w:rsidRPr="00F72CD4" w:rsidRDefault="007B35BB" w:rsidP="000D2D5A">
            <w:pPr>
              <w:pStyle w:val="TAH"/>
            </w:pPr>
            <w:r w:rsidRPr="00F72CD4">
              <w:t>Correlation matrix and antenna configuration</w:t>
            </w:r>
          </w:p>
        </w:tc>
        <w:tc>
          <w:tcPr>
            <w:tcW w:w="2683"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403AA28" w14:textId="77777777" w:rsidR="007B35BB" w:rsidRPr="00F72CD4" w:rsidRDefault="007B35BB" w:rsidP="000D2D5A">
            <w:pPr>
              <w:pStyle w:val="TAH"/>
            </w:pPr>
            <w:r w:rsidRPr="00F72CD4">
              <w:t>Reference value</w:t>
            </w:r>
          </w:p>
        </w:tc>
      </w:tr>
      <w:tr w:rsidR="007B35BB" w:rsidRPr="00F72CD4" w14:paraId="02BC0CF1" w14:textId="77777777" w:rsidTr="007B35BB">
        <w:trPr>
          <w:cantSplit/>
          <w:jc w:val="center"/>
        </w:trPr>
        <w:tc>
          <w:tcPr>
            <w:tcW w:w="70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FACB6B" w14:textId="77777777" w:rsidR="007B35BB" w:rsidRPr="00F72CD4" w:rsidRDefault="007B35BB" w:rsidP="000D2D5A"/>
        </w:tc>
        <w:tc>
          <w:tcPr>
            <w:tcW w:w="18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5AA800" w14:textId="77777777" w:rsidR="007B35BB" w:rsidRPr="00F72CD4" w:rsidRDefault="007B35BB" w:rsidP="000D2D5A"/>
        </w:tc>
        <w:tc>
          <w:tcPr>
            <w:tcW w:w="117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EC09EE" w14:textId="77777777" w:rsidR="007B35BB" w:rsidRPr="00F72CD4" w:rsidRDefault="007B35BB" w:rsidP="000D2D5A"/>
        </w:tc>
        <w:tc>
          <w:tcPr>
            <w:tcW w:w="117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45A1BD" w14:textId="77777777" w:rsidR="007B35BB" w:rsidRPr="00F72CD4" w:rsidRDefault="007B35BB" w:rsidP="000D2D5A">
            <w:pPr>
              <w:rPr>
                <w:lang w:eastAsia="zh-CN"/>
              </w:rPr>
            </w:pPr>
          </w:p>
        </w:tc>
        <w:tc>
          <w:tcPr>
            <w:tcW w:w="152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5AA4EE" w14:textId="77777777" w:rsidR="007B35BB" w:rsidRPr="00F72CD4" w:rsidRDefault="007B35BB" w:rsidP="000D2D5A"/>
        </w:tc>
        <w:tc>
          <w:tcPr>
            <w:tcW w:w="17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762411" w14:textId="77777777" w:rsidR="007B35BB" w:rsidRPr="00F72CD4" w:rsidRDefault="007B35BB" w:rsidP="000D2D5A"/>
        </w:tc>
        <w:tc>
          <w:tcPr>
            <w:tcW w:w="1620" w:type="dxa"/>
            <w:tcBorders>
              <w:top w:val="single" w:sz="4" w:space="0" w:color="auto"/>
              <w:left w:val="single" w:sz="4" w:space="0" w:color="auto"/>
              <w:bottom w:val="single" w:sz="4" w:space="0" w:color="auto"/>
              <w:right w:val="single" w:sz="4" w:space="0" w:color="auto"/>
            </w:tcBorders>
            <w:shd w:val="clear" w:color="auto" w:fill="FFFFFF"/>
            <w:hideMark/>
          </w:tcPr>
          <w:p w14:paraId="1D525F58" w14:textId="77777777" w:rsidR="007B35BB" w:rsidRPr="00F72CD4" w:rsidRDefault="007B35BB" w:rsidP="000D2D5A">
            <w:pPr>
              <w:pStyle w:val="TAH"/>
            </w:pPr>
            <w:r w:rsidRPr="00F72CD4">
              <w:t>Fraction of maximum throughput (%)</w:t>
            </w:r>
          </w:p>
        </w:tc>
        <w:tc>
          <w:tcPr>
            <w:tcW w:w="1063" w:type="dxa"/>
            <w:tcBorders>
              <w:top w:val="single" w:sz="4" w:space="0" w:color="auto"/>
              <w:left w:val="single" w:sz="4" w:space="0" w:color="auto"/>
              <w:bottom w:val="single" w:sz="4" w:space="0" w:color="auto"/>
              <w:right w:val="single" w:sz="4" w:space="0" w:color="auto"/>
            </w:tcBorders>
            <w:shd w:val="clear" w:color="auto" w:fill="FFFFFF"/>
            <w:hideMark/>
          </w:tcPr>
          <w:p w14:paraId="7C206B29" w14:textId="77777777" w:rsidR="007B35BB" w:rsidRPr="00F72CD4" w:rsidRDefault="007B35BB" w:rsidP="000D2D5A">
            <w:pPr>
              <w:pStyle w:val="TAH"/>
            </w:pPr>
            <w:r w:rsidRPr="00F72CD4">
              <w:t>SNR (dB)</w:t>
            </w:r>
          </w:p>
        </w:tc>
      </w:tr>
      <w:tr w:rsidR="007B35BB" w:rsidRPr="00F72CD4" w14:paraId="1211EA0D" w14:textId="77777777" w:rsidTr="007B35BB">
        <w:trPr>
          <w:cantSplit/>
          <w:jc w:val="center"/>
        </w:trPr>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03493593" w14:textId="77777777" w:rsidR="007B35BB" w:rsidRPr="00F72CD4" w:rsidRDefault="007B35BB" w:rsidP="000D2D5A">
            <w:pPr>
              <w:pStyle w:val="TAC"/>
              <w:rPr>
                <w:lang w:eastAsia="zh-CN"/>
              </w:rPr>
            </w:pPr>
            <w:r w:rsidRPr="00F72CD4">
              <w:t>2-</w:t>
            </w:r>
            <w:r w:rsidRPr="00F72CD4">
              <w:rPr>
                <w:lang w:eastAsia="zh-CN"/>
              </w:rPr>
              <w:t>1</w:t>
            </w:r>
          </w:p>
        </w:tc>
        <w:tc>
          <w:tcPr>
            <w:tcW w:w="1830" w:type="dxa"/>
            <w:tcBorders>
              <w:top w:val="single" w:sz="4" w:space="0" w:color="auto"/>
              <w:left w:val="single" w:sz="4" w:space="0" w:color="auto"/>
              <w:bottom w:val="single" w:sz="4" w:space="0" w:color="auto"/>
              <w:right w:val="single" w:sz="4" w:space="0" w:color="auto"/>
            </w:tcBorders>
            <w:shd w:val="clear" w:color="auto" w:fill="FFFFFF"/>
            <w:hideMark/>
          </w:tcPr>
          <w:p w14:paraId="2A98E87A" w14:textId="77777777" w:rsidR="007B35BB" w:rsidRPr="00F72CD4" w:rsidRDefault="007B35BB" w:rsidP="000D2D5A">
            <w:pPr>
              <w:pStyle w:val="TAC"/>
            </w:pPr>
            <w:r w:rsidRPr="00F72CD4">
              <w:t>R.PDSCH.1-3.1 FDD</w:t>
            </w:r>
          </w:p>
        </w:tc>
        <w:tc>
          <w:tcPr>
            <w:tcW w:w="1171" w:type="dxa"/>
            <w:tcBorders>
              <w:top w:val="single" w:sz="4" w:space="0" w:color="auto"/>
              <w:left w:val="single" w:sz="4" w:space="0" w:color="auto"/>
              <w:bottom w:val="single" w:sz="4" w:space="0" w:color="auto"/>
              <w:right w:val="single" w:sz="4" w:space="0" w:color="auto"/>
            </w:tcBorders>
            <w:shd w:val="clear" w:color="auto" w:fill="FFFFFF"/>
            <w:hideMark/>
          </w:tcPr>
          <w:p w14:paraId="471B50E7" w14:textId="77777777" w:rsidR="007B35BB" w:rsidRPr="00F72CD4" w:rsidRDefault="007B35BB" w:rsidP="000D2D5A">
            <w:pPr>
              <w:pStyle w:val="TAC"/>
            </w:pPr>
            <w:r w:rsidRPr="00F72CD4">
              <w:rPr>
                <w:rFonts w:eastAsia="SimSun"/>
              </w:rPr>
              <w:t>10 / 15</w:t>
            </w:r>
          </w:p>
        </w:tc>
        <w:tc>
          <w:tcPr>
            <w:tcW w:w="1171" w:type="dxa"/>
            <w:tcBorders>
              <w:top w:val="single" w:sz="4" w:space="0" w:color="auto"/>
              <w:left w:val="single" w:sz="4" w:space="0" w:color="auto"/>
              <w:bottom w:val="single" w:sz="4" w:space="0" w:color="auto"/>
              <w:right w:val="single" w:sz="4" w:space="0" w:color="auto"/>
            </w:tcBorders>
            <w:shd w:val="clear" w:color="auto" w:fill="FFFFFF"/>
            <w:hideMark/>
          </w:tcPr>
          <w:p w14:paraId="7DFB9624" w14:textId="77777777" w:rsidR="007B35BB" w:rsidRPr="00F72CD4" w:rsidRDefault="007B35BB" w:rsidP="000D2D5A">
            <w:pPr>
              <w:pStyle w:val="TAC"/>
            </w:pPr>
            <w:r w:rsidRPr="00F72CD4">
              <w:t>64QAM, 0.50</w:t>
            </w:r>
          </w:p>
        </w:tc>
        <w:tc>
          <w:tcPr>
            <w:tcW w:w="1523" w:type="dxa"/>
            <w:tcBorders>
              <w:top w:val="single" w:sz="4" w:space="0" w:color="auto"/>
              <w:left w:val="single" w:sz="4" w:space="0" w:color="auto"/>
              <w:bottom w:val="single" w:sz="4" w:space="0" w:color="auto"/>
              <w:right w:val="single" w:sz="4" w:space="0" w:color="auto"/>
            </w:tcBorders>
            <w:shd w:val="clear" w:color="auto" w:fill="FFFFFF"/>
            <w:hideMark/>
          </w:tcPr>
          <w:p w14:paraId="37BBD652" w14:textId="77777777" w:rsidR="007B35BB" w:rsidRPr="00F72CD4" w:rsidRDefault="007B35BB" w:rsidP="000D2D5A">
            <w:pPr>
              <w:pStyle w:val="TAC"/>
            </w:pPr>
            <w:r w:rsidRPr="00F72CD4">
              <w:t>TDLA30-10</w:t>
            </w:r>
          </w:p>
        </w:tc>
        <w:tc>
          <w:tcPr>
            <w:tcW w:w="1719" w:type="dxa"/>
            <w:tcBorders>
              <w:top w:val="single" w:sz="4" w:space="0" w:color="auto"/>
              <w:left w:val="single" w:sz="4" w:space="0" w:color="auto"/>
              <w:bottom w:val="single" w:sz="4" w:space="0" w:color="auto"/>
              <w:right w:val="single" w:sz="4" w:space="0" w:color="auto"/>
            </w:tcBorders>
            <w:shd w:val="clear" w:color="auto" w:fill="FFFFFF"/>
            <w:hideMark/>
          </w:tcPr>
          <w:p w14:paraId="3C19C95A" w14:textId="77777777" w:rsidR="007B35BB" w:rsidRPr="00F72CD4" w:rsidRDefault="007B35BB" w:rsidP="000D2D5A">
            <w:pPr>
              <w:pStyle w:val="TAC"/>
            </w:pPr>
            <w:r w:rsidRPr="00F72CD4">
              <w:t>2x2, ULA Low</w:t>
            </w:r>
          </w:p>
        </w:tc>
        <w:tc>
          <w:tcPr>
            <w:tcW w:w="1620" w:type="dxa"/>
            <w:tcBorders>
              <w:top w:val="single" w:sz="4" w:space="0" w:color="auto"/>
              <w:left w:val="single" w:sz="4" w:space="0" w:color="auto"/>
              <w:bottom w:val="single" w:sz="4" w:space="0" w:color="auto"/>
              <w:right w:val="single" w:sz="4" w:space="0" w:color="auto"/>
            </w:tcBorders>
            <w:shd w:val="clear" w:color="auto" w:fill="FFFFFF"/>
            <w:hideMark/>
          </w:tcPr>
          <w:p w14:paraId="444E5910" w14:textId="77777777" w:rsidR="007B35BB" w:rsidRPr="00F72CD4" w:rsidRDefault="007B35BB" w:rsidP="000D2D5A">
            <w:pPr>
              <w:pStyle w:val="TAC"/>
            </w:pPr>
            <w:r w:rsidRPr="00F72CD4">
              <w:t>70</w:t>
            </w:r>
          </w:p>
        </w:tc>
        <w:tc>
          <w:tcPr>
            <w:tcW w:w="1063" w:type="dxa"/>
            <w:tcBorders>
              <w:top w:val="single" w:sz="4" w:space="0" w:color="auto"/>
              <w:left w:val="single" w:sz="4" w:space="0" w:color="auto"/>
              <w:bottom w:val="single" w:sz="4" w:space="0" w:color="auto"/>
              <w:right w:val="single" w:sz="4" w:space="0" w:color="auto"/>
            </w:tcBorders>
            <w:shd w:val="clear" w:color="auto" w:fill="FFFFFF"/>
            <w:hideMark/>
          </w:tcPr>
          <w:p w14:paraId="0CBB8CB6" w14:textId="77777777" w:rsidR="007B35BB" w:rsidRPr="00F72CD4" w:rsidRDefault="007B35BB" w:rsidP="000D2D5A">
            <w:pPr>
              <w:pStyle w:val="TAC"/>
            </w:pPr>
            <w:r w:rsidRPr="00F72CD4">
              <w:t>19.4</w:t>
            </w:r>
          </w:p>
        </w:tc>
      </w:tr>
      <w:tr w:rsidR="007B35BB" w:rsidRPr="00F72CD4" w14:paraId="0C92EDAF" w14:textId="77777777" w:rsidTr="007B35BB">
        <w:trPr>
          <w:cantSplit/>
          <w:jc w:val="center"/>
        </w:trPr>
        <w:tc>
          <w:tcPr>
            <w:tcW w:w="703" w:type="dxa"/>
            <w:tcBorders>
              <w:top w:val="single" w:sz="4" w:space="0" w:color="auto"/>
              <w:left w:val="single" w:sz="4" w:space="0" w:color="auto"/>
              <w:bottom w:val="single" w:sz="4" w:space="0" w:color="auto"/>
              <w:right w:val="single" w:sz="4" w:space="0" w:color="auto"/>
            </w:tcBorders>
            <w:shd w:val="clear" w:color="auto" w:fill="FFFFFF"/>
            <w:hideMark/>
          </w:tcPr>
          <w:p w14:paraId="544CB695" w14:textId="77777777" w:rsidR="007B35BB" w:rsidRPr="00F72CD4" w:rsidRDefault="007B35BB" w:rsidP="000D2D5A">
            <w:pPr>
              <w:pStyle w:val="TAC"/>
            </w:pPr>
            <w:r w:rsidRPr="00F72CD4">
              <w:t>2-2</w:t>
            </w:r>
          </w:p>
        </w:tc>
        <w:tc>
          <w:tcPr>
            <w:tcW w:w="1830" w:type="dxa"/>
            <w:tcBorders>
              <w:top w:val="single" w:sz="4" w:space="0" w:color="auto"/>
              <w:left w:val="single" w:sz="4" w:space="0" w:color="auto"/>
              <w:bottom w:val="single" w:sz="4" w:space="0" w:color="auto"/>
              <w:right w:val="single" w:sz="4" w:space="0" w:color="auto"/>
            </w:tcBorders>
            <w:shd w:val="clear" w:color="auto" w:fill="FFFFFF"/>
            <w:hideMark/>
          </w:tcPr>
          <w:p w14:paraId="1E05655F" w14:textId="77777777" w:rsidR="007B35BB" w:rsidRPr="00F72CD4" w:rsidRDefault="007B35BB" w:rsidP="000D2D5A">
            <w:pPr>
              <w:pStyle w:val="TAC"/>
            </w:pPr>
            <w:r w:rsidRPr="00F72CD4">
              <w:t>R.PDSCH.2-1.1 FDD</w:t>
            </w:r>
          </w:p>
        </w:tc>
        <w:tc>
          <w:tcPr>
            <w:tcW w:w="1171" w:type="dxa"/>
            <w:tcBorders>
              <w:top w:val="single" w:sz="4" w:space="0" w:color="auto"/>
              <w:left w:val="single" w:sz="4" w:space="0" w:color="auto"/>
              <w:bottom w:val="single" w:sz="4" w:space="0" w:color="auto"/>
              <w:right w:val="single" w:sz="4" w:space="0" w:color="auto"/>
            </w:tcBorders>
            <w:shd w:val="clear" w:color="auto" w:fill="FFFFFF"/>
            <w:hideMark/>
          </w:tcPr>
          <w:p w14:paraId="500EAEEC" w14:textId="77777777" w:rsidR="007B35BB" w:rsidRPr="00F72CD4" w:rsidRDefault="007B35BB" w:rsidP="000D2D5A">
            <w:pPr>
              <w:pStyle w:val="TAC"/>
            </w:pPr>
            <w:r w:rsidRPr="00F72CD4">
              <w:rPr>
                <w:rFonts w:eastAsia="SimSun"/>
              </w:rPr>
              <w:t>20 / 30</w:t>
            </w:r>
          </w:p>
        </w:tc>
        <w:tc>
          <w:tcPr>
            <w:tcW w:w="1171" w:type="dxa"/>
            <w:tcBorders>
              <w:top w:val="single" w:sz="4" w:space="0" w:color="auto"/>
              <w:left w:val="single" w:sz="4" w:space="0" w:color="auto"/>
              <w:bottom w:val="single" w:sz="4" w:space="0" w:color="auto"/>
              <w:right w:val="single" w:sz="4" w:space="0" w:color="auto"/>
            </w:tcBorders>
            <w:shd w:val="clear" w:color="auto" w:fill="FFFFFF"/>
            <w:hideMark/>
          </w:tcPr>
          <w:p w14:paraId="5E598387" w14:textId="77777777" w:rsidR="007B35BB" w:rsidRPr="00F72CD4" w:rsidRDefault="007B35BB" w:rsidP="000D2D5A">
            <w:pPr>
              <w:pStyle w:val="TAC"/>
            </w:pPr>
            <w:r w:rsidRPr="00F72CD4">
              <w:t>64QAM, 0.50</w:t>
            </w:r>
          </w:p>
        </w:tc>
        <w:tc>
          <w:tcPr>
            <w:tcW w:w="1523" w:type="dxa"/>
            <w:tcBorders>
              <w:top w:val="single" w:sz="4" w:space="0" w:color="auto"/>
              <w:left w:val="single" w:sz="4" w:space="0" w:color="auto"/>
              <w:bottom w:val="single" w:sz="4" w:space="0" w:color="auto"/>
              <w:right w:val="single" w:sz="4" w:space="0" w:color="auto"/>
            </w:tcBorders>
            <w:shd w:val="clear" w:color="auto" w:fill="FFFFFF"/>
            <w:hideMark/>
          </w:tcPr>
          <w:p w14:paraId="2B17AC2F" w14:textId="77777777" w:rsidR="007B35BB" w:rsidRPr="00F72CD4" w:rsidRDefault="007B35BB" w:rsidP="000D2D5A">
            <w:pPr>
              <w:pStyle w:val="TAC"/>
            </w:pPr>
            <w:r w:rsidRPr="00F72CD4">
              <w:t>TDLA30-10</w:t>
            </w:r>
          </w:p>
        </w:tc>
        <w:tc>
          <w:tcPr>
            <w:tcW w:w="1719" w:type="dxa"/>
            <w:tcBorders>
              <w:top w:val="single" w:sz="4" w:space="0" w:color="auto"/>
              <w:left w:val="single" w:sz="4" w:space="0" w:color="auto"/>
              <w:bottom w:val="single" w:sz="4" w:space="0" w:color="auto"/>
              <w:right w:val="single" w:sz="4" w:space="0" w:color="auto"/>
            </w:tcBorders>
            <w:shd w:val="clear" w:color="auto" w:fill="FFFFFF"/>
            <w:hideMark/>
          </w:tcPr>
          <w:p w14:paraId="46354E42" w14:textId="77777777" w:rsidR="007B35BB" w:rsidRPr="00F72CD4" w:rsidRDefault="007B35BB" w:rsidP="000D2D5A">
            <w:pPr>
              <w:pStyle w:val="TAC"/>
            </w:pPr>
            <w:r w:rsidRPr="00F72CD4">
              <w:t>2x2, ULA Low</w:t>
            </w:r>
          </w:p>
        </w:tc>
        <w:tc>
          <w:tcPr>
            <w:tcW w:w="1620" w:type="dxa"/>
            <w:tcBorders>
              <w:top w:val="single" w:sz="4" w:space="0" w:color="auto"/>
              <w:left w:val="single" w:sz="4" w:space="0" w:color="auto"/>
              <w:bottom w:val="single" w:sz="4" w:space="0" w:color="auto"/>
              <w:right w:val="single" w:sz="4" w:space="0" w:color="auto"/>
            </w:tcBorders>
            <w:shd w:val="clear" w:color="auto" w:fill="FFFFFF"/>
            <w:hideMark/>
          </w:tcPr>
          <w:p w14:paraId="060802E3" w14:textId="77777777" w:rsidR="007B35BB" w:rsidRPr="00F72CD4" w:rsidRDefault="007B35BB" w:rsidP="000D2D5A">
            <w:pPr>
              <w:pStyle w:val="TAC"/>
            </w:pPr>
            <w:r w:rsidRPr="00F72CD4">
              <w:t>70</w:t>
            </w:r>
          </w:p>
        </w:tc>
        <w:tc>
          <w:tcPr>
            <w:tcW w:w="1063" w:type="dxa"/>
            <w:tcBorders>
              <w:top w:val="single" w:sz="4" w:space="0" w:color="auto"/>
              <w:left w:val="single" w:sz="4" w:space="0" w:color="auto"/>
              <w:bottom w:val="single" w:sz="4" w:space="0" w:color="auto"/>
              <w:right w:val="single" w:sz="4" w:space="0" w:color="auto"/>
            </w:tcBorders>
            <w:shd w:val="clear" w:color="auto" w:fill="FFFFFF"/>
            <w:hideMark/>
          </w:tcPr>
          <w:p w14:paraId="7C6367D2" w14:textId="77777777" w:rsidR="007B35BB" w:rsidRPr="00F72CD4" w:rsidRDefault="007B35BB" w:rsidP="000D2D5A">
            <w:pPr>
              <w:pStyle w:val="TAC"/>
            </w:pPr>
            <w:r w:rsidRPr="00F72CD4">
              <w:t>19.7</w:t>
            </w:r>
          </w:p>
        </w:tc>
      </w:tr>
    </w:tbl>
    <w:p w14:paraId="7BB518EE" w14:textId="77777777" w:rsidR="007B35BB" w:rsidRPr="00F72CD4" w:rsidRDefault="007B35BB" w:rsidP="000D2D5A">
      <w:pPr>
        <w:rPr>
          <w:lang w:eastAsia="zh-CN"/>
        </w:rPr>
      </w:pPr>
    </w:p>
    <w:p w14:paraId="6D8A51CD" w14:textId="77777777" w:rsidR="007B35BB" w:rsidRPr="00F72CD4" w:rsidRDefault="007B35BB" w:rsidP="000D2D5A">
      <w:pPr>
        <w:pStyle w:val="TH"/>
      </w:pPr>
      <w:r w:rsidRPr="00F72CD4">
        <w:t>Table 5.2.2.1.1.0-5: Minimum performance for Rank 2 and Enhanced Receiver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2"/>
        <w:gridCol w:w="1653"/>
        <w:gridCol w:w="1136"/>
        <w:gridCol w:w="1176"/>
        <w:gridCol w:w="1381"/>
        <w:gridCol w:w="1555"/>
        <w:gridCol w:w="1466"/>
        <w:gridCol w:w="643"/>
      </w:tblGrid>
      <w:tr w:rsidR="007B35BB" w:rsidRPr="00F72CD4" w14:paraId="56A9EF92" w14:textId="77777777" w:rsidTr="007B35BB">
        <w:trPr>
          <w:cantSplit/>
          <w:jc w:val="center"/>
        </w:trPr>
        <w:tc>
          <w:tcPr>
            <w:tcW w:w="65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7122AD" w14:textId="77777777" w:rsidR="007B35BB" w:rsidRPr="00F72CD4" w:rsidRDefault="007B35BB" w:rsidP="000D2D5A">
            <w:pPr>
              <w:pStyle w:val="TAH"/>
            </w:pPr>
            <w:r w:rsidRPr="00F72CD4">
              <w:t>Test num.</w:t>
            </w:r>
          </w:p>
        </w:tc>
        <w:tc>
          <w:tcPr>
            <w:tcW w:w="165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4C34C5"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912F06"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C5E1A0"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138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6DBF44" w14:textId="77777777" w:rsidR="007B35BB" w:rsidRPr="00F72CD4" w:rsidRDefault="007B35BB" w:rsidP="000D2D5A">
            <w:pPr>
              <w:pStyle w:val="TAH"/>
            </w:pPr>
            <w:r w:rsidRPr="00F72CD4">
              <w:t>Propagation condition</w:t>
            </w:r>
          </w:p>
        </w:tc>
        <w:tc>
          <w:tcPr>
            <w:tcW w:w="155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4F958D" w14:textId="77777777" w:rsidR="007B35BB" w:rsidRPr="00F72CD4" w:rsidRDefault="007B35BB" w:rsidP="000D2D5A">
            <w:pPr>
              <w:pStyle w:val="TAH"/>
            </w:pPr>
            <w:r w:rsidRPr="00F72CD4">
              <w:t>Correlation matrix and antenna configuration</w:t>
            </w:r>
          </w:p>
        </w:tc>
        <w:tc>
          <w:tcPr>
            <w:tcW w:w="210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6293A2E" w14:textId="77777777" w:rsidR="007B35BB" w:rsidRPr="00F72CD4" w:rsidRDefault="007B35BB" w:rsidP="000D2D5A">
            <w:pPr>
              <w:pStyle w:val="TAH"/>
            </w:pPr>
            <w:r w:rsidRPr="00F72CD4">
              <w:t>Reference value</w:t>
            </w:r>
          </w:p>
        </w:tc>
      </w:tr>
      <w:tr w:rsidR="007B35BB" w:rsidRPr="00F72CD4" w14:paraId="1ACC1E74" w14:textId="77777777" w:rsidTr="007B35BB">
        <w:trPr>
          <w:cantSplit/>
          <w:jc w:val="center"/>
        </w:trPr>
        <w:tc>
          <w:tcPr>
            <w:tcW w:w="6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588D5A" w14:textId="77777777" w:rsidR="007B35BB" w:rsidRPr="00F72CD4" w:rsidRDefault="007B35BB" w:rsidP="000D2D5A"/>
        </w:tc>
        <w:tc>
          <w:tcPr>
            <w:tcW w:w="165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33A350"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0D2A4E"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1C97B9" w14:textId="77777777" w:rsidR="007B35BB" w:rsidRPr="00F72CD4" w:rsidRDefault="007B35BB" w:rsidP="000D2D5A">
            <w:pPr>
              <w:rPr>
                <w:lang w:eastAsia="zh-CN"/>
              </w:rPr>
            </w:pPr>
          </w:p>
        </w:tc>
        <w:tc>
          <w:tcPr>
            <w:tcW w:w="138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F5868C" w14:textId="77777777" w:rsidR="007B35BB" w:rsidRPr="00F72CD4" w:rsidRDefault="007B35BB" w:rsidP="000D2D5A"/>
        </w:tc>
        <w:tc>
          <w:tcPr>
            <w:tcW w:w="155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3789E4" w14:textId="77777777" w:rsidR="007B35BB" w:rsidRPr="00F72CD4" w:rsidRDefault="007B35BB" w:rsidP="000D2D5A"/>
        </w:tc>
        <w:tc>
          <w:tcPr>
            <w:tcW w:w="1466" w:type="dxa"/>
            <w:tcBorders>
              <w:top w:val="single" w:sz="4" w:space="0" w:color="auto"/>
              <w:left w:val="single" w:sz="4" w:space="0" w:color="auto"/>
              <w:bottom w:val="single" w:sz="4" w:space="0" w:color="auto"/>
              <w:right w:val="single" w:sz="4" w:space="0" w:color="auto"/>
            </w:tcBorders>
            <w:shd w:val="clear" w:color="auto" w:fill="FFFFFF"/>
            <w:hideMark/>
          </w:tcPr>
          <w:p w14:paraId="22B1D25C" w14:textId="77777777" w:rsidR="007B35BB" w:rsidRPr="00F72CD4" w:rsidRDefault="007B35BB" w:rsidP="000D2D5A">
            <w:pPr>
              <w:pStyle w:val="TAH"/>
            </w:pPr>
            <w:r w:rsidRPr="00F72CD4">
              <w:t>Fraction of maximum throughput (%)</w:t>
            </w:r>
          </w:p>
        </w:tc>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1ADFE7CB" w14:textId="77777777" w:rsidR="007B35BB" w:rsidRPr="00F72CD4" w:rsidRDefault="007B35BB" w:rsidP="000D2D5A">
            <w:pPr>
              <w:pStyle w:val="TAH"/>
            </w:pPr>
            <w:r w:rsidRPr="00F72CD4">
              <w:t>SNR (dB)</w:t>
            </w:r>
          </w:p>
        </w:tc>
      </w:tr>
      <w:tr w:rsidR="007B35BB" w:rsidRPr="00F72CD4" w14:paraId="07D5D2F3" w14:textId="77777777" w:rsidTr="007B35BB">
        <w:trPr>
          <w:cantSplit/>
          <w:jc w:val="center"/>
        </w:trPr>
        <w:tc>
          <w:tcPr>
            <w:tcW w:w="652" w:type="dxa"/>
            <w:tcBorders>
              <w:top w:val="single" w:sz="4" w:space="0" w:color="auto"/>
              <w:left w:val="single" w:sz="4" w:space="0" w:color="auto"/>
              <w:bottom w:val="single" w:sz="4" w:space="0" w:color="auto"/>
              <w:right w:val="single" w:sz="4" w:space="0" w:color="auto"/>
            </w:tcBorders>
            <w:shd w:val="clear" w:color="auto" w:fill="FFFFFF"/>
            <w:hideMark/>
          </w:tcPr>
          <w:p w14:paraId="23B91B77" w14:textId="77777777" w:rsidR="007B35BB" w:rsidRPr="00F72CD4" w:rsidRDefault="007B35BB" w:rsidP="000D2D5A">
            <w:pPr>
              <w:pStyle w:val="TAC"/>
              <w:rPr>
                <w:lang w:eastAsia="zh-CN"/>
              </w:rPr>
            </w:pPr>
            <w:r w:rsidRPr="00F72CD4">
              <w:t>3-</w:t>
            </w:r>
            <w:r w:rsidRPr="00F72CD4">
              <w:rPr>
                <w:lang w:eastAsia="zh-CN"/>
              </w:rPr>
              <w:t>1</w:t>
            </w:r>
          </w:p>
        </w:tc>
        <w:tc>
          <w:tcPr>
            <w:tcW w:w="1653" w:type="dxa"/>
            <w:tcBorders>
              <w:top w:val="single" w:sz="4" w:space="0" w:color="auto"/>
              <w:left w:val="single" w:sz="4" w:space="0" w:color="auto"/>
              <w:bottom w:val="single" w:sz="4" w:space="0" w:color="auto"/>
              <w:right w:val="single" w:sz="4" w:space="0" w:color="auto"/>
            </w:tcBorders>
            <w:shd w:val="clear" w:color="auto" w:fill="FFFFFF"/>
            <w:hideMark/>
          </w:tcPr>
          <w:p w14:paraId="0F5F571C" w14:textId="77777777" w:rsidR="007B35BB" w:rsidRPr="00F72CD4" w:rsidRDefault="007B35BB" w:rsidP="000D2D5A">
            <w:pPr>
              <w:pStyle w:val="TAC"/>
            </w:pPr>
            <w:r w:rsidRPr="00F72CD4">
              <w:t>R.PDSCH.1-2.2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579D8D76" w14:textId="77777777" w:rsidR="007B35BB" w:rsidRPr="00F72CD4" w:rsidRDefault="007B35BB" w:rsidP="000D2D5A">
            <w:pPr>
              <w:pStyle w:val="TAC"/>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5248BBDC" w14:textId="77777777" w:rsidR="007B35BB" w:rsidRPr="00F72CD4" w:rsidRDefault="007B35BB" w:rsidP="000D2D5A">
            <w:pPr>
              <w:pStyle w:val="TAC"/>
            </w:pPr>
            <w:r w:rsidRPr="00F72CD4">
              <w:t>16QAM, 0.48</w:t>
            </w:r>
          </w:p>
        </w:tc>
        <w:tc>
          <w:tcPr>
            <w:tcW w:w="1381" w:type="dxa"/>
            <w:tcBorders>
              <w:top w:val="single" w:sz="4" w:space="0" w:color="auto"/>
              <w:left w:val="single" w:sz="4" w:space="0" w:color="auto"/>
              <w:bottom w:val="single" w:sz="4" w:space="0" w:color="auto"/>
              <w:right w:val="single" w:sz="4" w:space="0" w:color="auto"/>
            </w:tcBorders>
            <w:shd w:val="clear" w:color="auto" w:fill="FFFFFF"/>
            <w:hideMark/>
          </w:tcPr>
          <w:p w14:paraId="4B5BD883" w14:textId="77777777" w:rsidR="007B35BB" w:rsidRPr="00F72CD4" w:rsidRDefault="007B35BB" w:rsidP="000D2D5A">
            <w:pPr>
              <w:pStyle w:val="TAC"/>
            </w:pPr>
            <w:r w:rsidRPr="00F72CD4">
              <w:t>TDLA30-10</w:t>
            </w:r>
          </w:p>
        </w:tc>
        <w:tc>
          <w:tcPr>
            <w:tcW w:w="1555" w:type="dxa"/>
            <w:tcBorders>
              <w:top w:val="single" w:sz="4" w:space="0" w:color="auto"/>
              <w:left w:val="single" w:sz="4" w:space="0" w:color="auto"/>
              <w:bottom w:val="single" w:sz="4" w:space="0" w:color="auto"/>
              <w:right w:val="single" w:sz="4" w:space="0" w:color="auto"/>
            </w:tcBorders>
            <w:shd w:val="clear" w:color="auto" w:fill="FFFFFF"/>
            <w:hideMark/>
          </w:tcPr>
          <w:p w14:paraId="1D8E0185" w14:textId="77777777" w:rsidR="007B35BB" w:rsidRPr="00F72CD4" w:rsidRDefault="007B35BB" w:rsidP="000D2D5A">
            <w:pPr>
              <w:pStyle w:val="TAC"/>
            </w:pPr>
            <w:r w:rsidRPr="00F72CD4">
              <w:t>2x2, ULA Medium</w:t>
            </w:r>
          </w:p>
        </w:tc>
        <w:tc>
          <w:tcPr>
            <w:tcW w:w="1466" w:type="dxa"/>
            <w:tcBorders>
              <w:top w:val="single" w:sz="4" w:space="0" w:color="auto"/>
              <w:left w:val="single" w:sz="4" w:space="0" w:color="auto"/>
              <w:bottom w:val="single" w:sz="4" w:space="0" w:color="auto"/>
              <w:right w:val="single" w:sz="4" w:space="0" w:color="auto"/>
            </w:tcBorders>
            <w:shd w:val="clear" w:color="auto" w:fill="FFFFFF"/>
            <w:hideMark/>
          </w:tcPr>
          <w:p w14:paraId="6BDCFC51" w14:textId="77777777" w:rsidR="007B35BB" w:rsidRPr="00F72CD4" w:rsidRDefault="007B35BB" w:rsidP="000D2D5A">
            <w:pPr>
              <w:pStyle w:val="TAC"/>
            </w:pPr>
            <w:r w:rsidRPr="00F72CD4">
              <w:t>70</w:t>
            </w:r>
          </w:p>
        </w:tc>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17C8A7B0" w14:textId="77777777" w:rsidR="007B35BB" w:rsidRPr="00F72CD4" w:rsidRDefault="007B35BB" w:rsidP="000D2D5A">
            <w:pPr>
              <w:pStyle w:val="TAC"/>
              <w:rPr>
                <w:lang w:eastAsia="zh-CN"/>
              </w:rPr>
            </w:pPr>
            <w:r w:rsidRPr="00F72CD4">
              <w:t>17.6</w:t>
            </w:r>
          </w:p>
        </w:tc>
      </w:tr>
    </w:tbl>
    <w:p w14:paraId="310A56BF" w14:textId="77777777" w:rsidR="007B35BB" w:rsidRPr="00F72CD4" w:rsidRDefault="007B35BB" w:rsidP="000D2D5A">
      <w:pPr>
        <w:rPr>
          <w:lang w:eastAsia="zh-CN"/>
        </w:rPr>
      </w:pPr>
    </w:p>
    <w:p w14:paraId="74AEA624" w14:textId="77777777" w:rsidR="007B35BB" w:rsidRPr="00F72CD4" w:rsidRDefault="007B35BB" w:rsidP="000D2D5A">
      <w:r w:rsidRPr="00F72CD4">
        <w:t>The normative reference for this requirement is TS 38.101-4 [5], clause 5.2.2.1.1.</w:t>
      </w:r>
    </w:p>
    <w:p w14:paraId="6B289B3A" w14:textId="624E26F8" w:rsidR="007B35BB" w:rsidRPr="00F72CD4" w:rsidRDefault="007B35BB" w:rsidP="00D1288A">
      <w:pPr>
        <w:pStyle w:val="Heading6"/>
      </w:pPr>
      <w:bookmarkStart w:id="456" w:name="_Toc27479420"/>
      <w:bookmarkStart w:id="457" w:name="_Toc36058607"/>
      <w:bookmarkStart w:id="458" w:name="_Toc44067530"/>
      <w:bookmarkStart w:id="459" w:name="_Toc52716454"/>
      <w:bookmarkStart w:id="460" w:name="_Toc58239096"/>
      <w:bookmarkStart w:id="461" w:name="_Toc68246678"/>
      <w:bookmarkStart w:id="462" w:name="_Toc75789938"/>
      <w:bookmarkStart w:id="463" w:name="_Toc84264568"/>
      <w:bookmarkStart w:id="464" w:name="_Toc90560693"/>
      <w:r w:rsidRPr="00F72CD4">
        <w:t>5.2.2.1.1_1</w:t>
      </w:r>
      <w:r w:rsidRPr="00F72CD4">
        <w:tab/>
        <w:t>2Rx FDD FR1 PDSCH mapping Type A performance - 2x2 MIMO with baseline receiver for both SA and NSA</w:t>
      </w:r>
      <w:bookmarkEnd w:id="456"/>
      <w:bookmarkEnd w:id="457"/>
      <w:bookmarkEnd w:id="458"/>
      <w:bookmarkEnd w:id="459"/>
      <w:bookmarkEnd w:id="460"/>
      <w:bookmarkEnd w:id="461"/>
      <w:bookmarkEnd w:id="462"/>
      <w:bookmarkEnd w:id="463"/>
      <w:bookmarkEnd w:id="464"/>
    </w:p>
    <w:p w14:paraId="0FD7EC7F" w14:textId="77777777" w:rsidR="007B35BB" w:rsidRPr="00F72CD4" w:rsidRDefault="007B35BB" w:rsidP="000D2D5A">
      <w:pPr>
        <w:pStyle w:val="EditorsNote"/>
      </w:pPr>
      <w:r w:rsidRPr="00F72CD4">
        <w:t>Editor's Note: This test cases is incomplete in following aspects:</w:t>
      </w:r>
    </w:p>
    <w:p w14:paraId="69987151" w14:textId="77777777" w:rsidR="007B35BB" w:rsidRPr="00F72CD4" w:rsidRDefault="007B35BB" w:rsidP="000D2D5A">
      <w:pPr>
        <w:pStyle w:val="EditorsNote"/>
      </w:pPr>
      <w:r w:rsidRPr="00F72CD4">
        <w:t>-</w:t>
      </w:r>
      <w:r w:rsidRPr="00F72CD4">
        <w:tab/>
        <w:t>SNR in test requirements table is within square brackets for test point 1-6, 1-7.</w:t>
      </w:r>
    </w:p>
    <w:p w14:paraId="18401E93" w14:textId="77777777" w:rsidR="007B35BB" w:rsidRPr="00F72CD4" w:rsidRDefault="007B35BB" w:rsidP="007B35BB">
      <w:pPr>
        <w:pStyle w:val="H6"/>
      </w:pPr>
      <w:r w:rsidRPr="00F72CD4">
        <w:t>5.2.2.1.1_1.1</w:t>
      </w:r>
      <w:r w:rsidRPr="00F72CD4">
        <w:tab/>
        <w:t>Test purpose</w:t>
      </w:r>
    </w:p>
    <w:p w14:paraId="6EE1A153" w14:textId="77777777" w:rsidR="007B35BB" w:rsidRPr="00F72CD4" w:rsidRDefault="007B35BB" w:rsidP="000D2D5A">
      <w:r w:rsidRPr="00F72CD4">
        <w:t>To verify the PDSCH mapping Type A normal performance under 2 receive antenna conditions and with different channel models, MCSs and number of MIMO layers for a specified downlink Reference Measurement Channel (RMC) to achieve a certain throughput and as well verify the HARQ soft combining with default baseline receiver configuration, for Rank 1 and Rank 2 scenarios.</w:t>
      </w:r>
    </w:p>
    <w:p w14:paraId="60F6E8A2" w14:textId="77777777" w:rsidR="007B35BB" w:rsidRPr="00F72CD4" w:rsidRDefault="007B35BB" w:rsidP="007B35BB">
      <w:pPr>
        <w:pStyle w:val="H6"/>
      </w:pPr>
      <w:r w:rsidRPr="00F72CD4">
        <w:t>5.2.2.1.1_1.2</w:t>
      </w:r>
      <w:r w:rsidRPr="00F72CD4">
        <w:tab/>
        <w:t>Test applicability</w:t>
      </w:r>
    </w:p>
    <w:p w14:paraId="7B4775E0" w14:textId="3A00791C" w:rsidR="007B35BB" w:rsidRPr="00F72CD4" w:rsidRDefault="007B35BB" w:rsidP="000D2D5A">
      <w:r w:rsidRPr="00F72CD4">
        <w:t>This test applies to all types of UE release 15 and forward</w:t>
      </w:r>
      <w:r w:rsidR="00EB33E8" w:rsidRPr="00F72CD4">
        <w:t xml:space="preserve"> </w:t>
      </w:r>
      <w:r w:rsidR="00EB33E8" w:rsidRPr="00F72CD4">
        <w:rPr>
          <w:lang w:eastAsia="zh-CN"/>
        </w:rPr>
        <w:t>supporting NR/5GC</w:t>
      </w:r>
      <w:r w:rsidRPr="00F72CD4">
        <w:t>.</w:t>
      </w:r>
    </w:p>
    <w:p w14:paraId="7F820935" w14:textId="3F32F09A" w:rsidR="007B35BB" w:rsidRPr="00F72CD4" w:rsidRDefault="007B35BB" w:rsidP="000D2D5A">
      <w:r w:rsidRPr="00F72CD4">
        <w:t>This test also applies to all types of UE release 15 and forward supporting EN-DC.</w:t>
      </w:r>
    </w:p>
    <w:p w14:paraId="3AA839C1" w14:textId="77777777" w:rsidR="007B35BB" w:rsidRPr="00F72CD4" w:rsidRDefault="007B35BB" w:rsidP="007B35BB">
      <w:pPr>
        <w:pStyle w:val="H6"/>
      </w:pPr>
      <w:r w:rsidRPr="00F72CD4">
        <w:t>5.2.2.1.1_1.3</w:t>
      </w:r>
      <w:r w:rsidRPr="00F72CD4">
        <w:tab/>
        <w:t>Test description</w:t>
      </w:r>
    </w:p>
    <w:p w14:paraId="62BC728F" w14:textId="77777777" w:rsidR="007B35BB" w:rsidRPr="00F72CD4" w:rsidRDefault="007B35BB" w:rsidP="007B35BB">
      <w:pPr>
        <w:pStyle w:val="H6"/>
      </w:pPr>
      <w:r w:rsidRPr="00F72CD4">
        <w:t>5.2.2.1.1_1.3.1</w:t>
      </w:r>
      <w:r w:rsidRPr="00F72CD4">
        <w:tab/>
        <w:t>Initial conditions</w:t>
      </w:r>
    </w:p>
    <w:p w14:paraId="7283C2CB"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3D4E6B3"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59A32BBB" w14:textId="77777777" w:rsidR="007B35BB" w:rsidRPr="00F72CD4" w:rsidRDefault="007B35BB" w:rsidP="000D2D5A">
      <w:r w:rsidRPr="00F72CD4">
        <w:t>Configurations of PDSCH and PDCCH before measurement are specified in Annex C.</w:t>
      </w:r>
    </w:p>
    <w:p w14:paraId="63D18271" w14:textId="77777777" w:rsidR="007B35BB" w:rsidRPr="00F72CD4" w:rsidRDefault="007B35BB" w:rsidP="000D2D5A">
      <w:r w:rsidRPr="00F72CD4">
        <w:t>Test Environment: Normal, as defined in TS 38.508-1 [6] clause 4.1.</w:t>
      </w:r>
    </w:p>
    <w:p w14:paraId="77861D43" w14:textId="43FFDD01" w:rsidR="007B35BB" w:rsidRPr="00F72CD4" w:rsidRDefault="007B35BB" w:rsidP="000D2D5A">
      <w:r w:rsidRPr="00F72CD4">
        <w:t xml:space="preserve">Frequencies to be tested: Mid Range, as defined in TS 38.508-1 [6] clause </w:t>
      </w:r>
      <w:r w:rsidR="009B4BDD" w:rsidRPr="00F72CD4">
        <w:t>5.2.2</w:t>
      </w:r>
      <w:r w:rsidRPr="00F72CD4">
        <w:t>.</w:t>
      </w:r>
    </w:p>
    <w:p w14:paraId="6F1D88FA" w14:textId="20451E16" w:rsidR="007B35BB" w:rsidRPr="00F72CD4" w:rsidRDefault="007B35BB" w:rsidP="000D2D5A">
      <w:r w:rsidRPr="00F72CD4">
        <w:t>For EN-DC within FR1 operation, setup the LTE link according to Annex D</w:t>
      </w:r>
      <w:r w:rsidR="00EB33E8" w:rsidRPr="00F72CD4">
        <w:t>.</w:t>
      </w:r>
    </w:p>
    <w:p w14:paraId="5B1CBF8D" w14:textId="5C64AEA9"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78ED713D" w14:textId="77777777" w:rsidR="007B35BB" w:rsidRPr="00F72CD4" w:rsidRDefault="007B35BB" w:rsidP="000D2D5A">
      <w:pPr>
        <w:pStyle w:val="B1"/>
      </w:pPr>
      <w:r w:rsidRPr="00F72CD4">
        <w:t>2.</w:t>
      </w:r>
      <w:r w:rsidRPr="00F72CD4">
        <w:tab/>
        <w:t>The parameter settings for the cell are set up according to Table 5.2-1 and Table 5.2.2.1.1.0-2 as appropriate.</w:t>
      </w:r>
    </w:p>
    <w:p w14:paraId="481E3C60"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AFF1B98" w14:textId="77777777" w:rsidR="007B35BB" w:rsidRPr="00F72CD4" w:rsidRDefault="007B35BB" w:rsidP="000D2D5A">
      <w:pPr>
        <w:pStyle w:val="B1"/>
      </w:pPr>
      <w:r w:rsidRPr="00F72CD4">
        <w:t>4.</w:t>
      </w:r>
      <w:r w:rsidRPr="00F72CD4">
        <w:tab/>
        <w:t>Propagation conditions are set according to Annex B.0.</w:t>
      </w:r>
    </w:p>
    <w:p w14:paraId="37D28590" w14:textId="1226FC42" w:rsidR="007B35BB" w:rsidRPr="00F72CD4" w:rsidRDefault="007B35BB" w:rsidP="000D2D5A">
      <w:pPr>
        <w:pStyle w:val="B1"/>
      </w:pPr>
      <w:r w:rsidRPr="00F72CD4">
        <w:t>5.</w:t>
      </w:r>
      <w:r w:rsidRPr="00F72CD4">
        <w:tab/>
        <w:t xml:space="preserve">Ensure the UE is in state RRC_CONNECTED with generic procedure parameters Connectivity NR for </w:t>
      </w:r>
      <w:r w:rsidR="00EB33E8" w:rsidRPr="00F72CD4">
        <w:rPr>
          <w:lang w:eastAsia="zh-CN"/>
        </w:rPr>
        <w:t>NR/5GC</w:t>
      </w:r>
      <w:r w:rsidRPr="00F72CD4">
        <w:t xml:space="preserve">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 xml:space="preserve">On for </w:t>
      </w:r>
      <w:r w:rsidR="00EB33E8" w:rsidRPr="00F72CD4">
        <w:t>EN-DC</w:t>
      </w:r>
      <w:r w:rsidRPr="00F72CD4">
        <w:t xml:space="preserve"> according to TS 38.508-1 [6] clause 4.5. Message contents are defined in clause 5.2.2.1.1_1.3.3.</w:t>
      </w:r>
    </w:p>
    <w:p w14:paraId="225ABC02" w14:textId="77777777" w:rsidR="007B35BB" w:rsidRPr="00F72CD4" w:rsidRDefault="007B35BB" w:rsidP="007B35BB">
      <w:pPr>
        <w:pStyle w:val="H6"/>
      </w:pPr>
      <w:r w:rsidRPr="00F72CD4">
        <w:t>5.2.2.1.1_1.3.2</w:t>
      </w:r>
      <w:r w:rsidRPr="00F72CD4">
        <w:tab/>
        <w:t>Test procedure</w:t>
      </w:r>
    </w:p>
    <w:p w14:paraId="0DEB5246" w14:textId="77777777" w:rsidR="007B35BB" w:rsidRPr="00F72CD4" w:rsidRDefault="007B35BB" w:rsidP="000D2D5A">
      <w:pPr>
        <w:pStyle w:val="B1"/>
      </w:pPr>
      <w:r w:rsidRPr="00F72CD4">
        <w:t>1.</w:t>
      </w:r>
      <w:r w:rsidRPr="00F72CD4">
        <w:tab/>
        <w:t>SS transmits PDSCH via PDCCH DCI format 1_1 for C_RNTI to transmit the DL RMC according to Tables 5.2.2.1.1_1.</w:t>
      </w:r>
      <w:r w:rsidRPr="00F72CD4">
        <w:rPr>
          <w:rFonts w:eastAsia="MS Mincho"/>
        </w:rPr>
        <w:t>4</w:t>
      </w:r>
      <w:r w:rsidRPr="00F72CD4">
        <w:t>-1</w:t>
      </w:r>
      <w:r w:rsidRPr="00F72CD4">
        <w:rPr>
          <w:rFonts w:eastAsia="MS Mincho"/>
        </w:rPr>
        <w:t xml:space="preserve"> and 5.2.2.1.1_1.4-2</w:t>
      </w:r>
      <w:r w:rsidRPr="00F72CD4">
        <w:t>. The SS sends downlink MAC padding bits on the DL RMC.</w:t>
      </w:r>
    </w:p>
    <w:p w14:paraId="17C00E17"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2.1.1_1.4-1 and 5.2.2.1.1_1.4-2 as appropriate.</w:t>
      </w:r>
    </w:p>
    <w:p w14:paraId="3DE946D9"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94FB90A" w14:textId="13E668B8" w:rsidR="007B35BB" w:rsidRPr="00F72CD4" w:rsidRDefault="007B35BB" w:rsidP="000D2D5A">
      <w:pPr>
        <w:pStyle w:val="B1"/>
      </w:pPr>
      <w:r w:rsidRPr="00F72CD4">
        <w:t>4.</w:t>
      </w:r>
      <w:r w:rsidRPr="00F72CD4">
        <w:tab/>
        <w:t>Repeat steps from 1 to 3 for each subtest in Tables 5.2.2.1.1_1.4-1 and 5.2.2.1.1_1.4-2 as appropriate.</w:t>
      </w:r>
    </w:p>
    <w:p w14:paraId="427A960A" w14:textId="77777777" w:rsidR="007B35BB" w:rsidRPr="00F72CD4" w:rsidRDefault="007B35BB" w:rsidP="007B35BB">
      <w:pPr>
        <w:pStyle w:val="H6"/>
      </w:pPr>
      <w:r w:rsidRPr="00F72CD4">
        <w:t>5.2.2.1.1_1.3.3</w:t>
      </w:r>
      <w:r w:rsidRPr="00F72CD4">
        <w:tab/>
        <w:t>Message contents</w:t>
      </w:r>
    </w:p>
    <w:p w14:paraId="73DADC90" w14:textId="77777777" w:rsidR="007B35BB" w:rsidRPr="00F72CD4" w:rsidRDefault="007B35BB" w:rsidP="000D2D5A">
      <w:r w:rsidRPr="00F72CD4">
        <w:t>Message contents are according to TS 38.508-1 [6] clauses 4.6.1 and 5.4.2.</w:t>
      </w:r>
    </w:p>
    <w:p w14:paraId="2E4C85D6" w14:textId="7CA81955" w:rsidR="007B35BB" w:rsidRPr="00F72CD4" w:rsidRDefault="007B35BB" w:rsidP="007B35BB">
      <w:pPr>
        <w:pStyle w:val="H6"/>
      </w:pPr>
      <w:r w:rsidRPr="00F72CD4">
        <w:t>5.2.2.1.1_1.3.3_1</w:t>
      </w:r>
      <w:r w:rsidRPr="00F72CD4">
        <w:tab/>
        <w:t xml:space="preserve">Message exceptions for </w:t>
      </w:r>
      <w:r w:rsidR="00EB33E8" w:rsidRPr="00F72CD4">
        <w:rPr>
          <w:lang w:eastAsia="zh-CN"/>
        </w:rPr>
        <w:t>NR/5GC</w:t>
      </w:r>
    </w:p>
    <w:p w14:paraId="48B73098" w14:textId="77777777" w:rsidR="007B35BB" w:rsidRPr="00F72CD4" w:rsidRDefault="007B35BB" w:rsidP="000D2D5A">
      <w:pPr>
        <w:pStyle w:val="TH"/>
        <w:rPr>
          <w:i/>
          <w:iCs/>
        </w:rPr>
      </w:pPr>
      <w:r w:rsidRPr="00F72CD4">
        <w:t xml:space="preserve">Table 5.2.2.1.1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595F05B" w14:textId="77777777" w:rsidTr="00807FCE">
        <w:tc>
          <w:tcPr>
            <w:tcW w:w="9750" w:type="dxa"/>
            <w:gridSpan w:val="4"/>
            <w:tcBorders>
              <w:top w:val="single" w:sz="4" w:space="0" w:color="auto"/>
              <w:left w:val="single" w:sz="4" w:space="0" w:color="auto"/>
              <w:bottom w:val="single" w:sz="4" w:space="0" w:color="auto"/>
              <w:right w:val="single" w:sz="4" w:space="0" w:color="auto"/>
            </w:tcBorders>
            <w:hideMark/>
          </w:tcPr>
          <w:p w14:paraId="36D0067E" w14:textId="77777777" w:rsidR="007B35BB" w:rsidRPr="00F72CD4" w:rsidRDefault="007B35BB" w:rsidP="000D2D5A">
            <w:pPr>
              <w:pStyle w:val="TAH"/>
            </w:pPr>
            <w:r w:rsidRPr="00F72CD4">
              <w:t>Derivation Path: TS 38.508-1 [6], Table 5.4.2.0-26</w:t>
            </w:r>
          </w:p>
        </w:tc>
      </w:tr>
      <w:tr w:rsidR="007B35BB" w:rsidRPr="00F72CD4" w14:paraId="1A5E0CF0"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4432B21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E61C4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1D8A5E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F61EA15" w14:textId="77777777" w:rsidR="007B35BB" w:rsidRPr="00F72CD4" w:rsidRDefault="007B35BB" w:rsidP="000D2D5A">
            <w:pPr>
              <w:pStyle w:val="TAH"/>
            </w:pPr>
            <w:r w:rsidRPr="00F72CD4">
              <w:t>Condition</w:t>
            </w:r>
          </w:p>
        </w:tc>
      </w:tr>
      <w:tr w:rsidR="007B35BB" w:rsidRPr="00F72CD4" w14:paraId="05A88B70"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25230D8F"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CCBED8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664584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9BFF94" w14:textId="77777777" w:rsidR="007B35BB" w:rsidRPr="00F72CD4" w:rsidRDefault="007B35BB" w:rsidP="000D2D5A">
            <w:pPr>
              <w:pStyle w:val="TAL"/>
            </w:pPr>
          </w:p>
        </w:tc>
      </w:tr>
      <w:tr w:rsidR="007B35BB" w:rsidRPr="00F72CD4" w14:paraId="21F9016C"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2DFA03C8"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6B6FDD0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D80544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2DFABC" w14:textId="77777777" w:rsidR="007B35BB" w:rsidRPr="00F72CD4" w:rsidRDefault="007B35BB" w:rsidP="000D2D5A">
            <w:pPr>
              <w:pStyle w:val="TAL"/>
            </w:pPr>
          </w:p>
        </w:tc>
      </w:tr>
      <w:tr w:rsidR="007B35BB" w:rsidRPr="00F72CD4" w14:paraId="3B9B7198"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68B86147"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0478C0D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78B3FC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1B04FF" w14:textId="77777777" w:rsidR="007B35BB" w:rsidRPr="00F72CD4" w:rsidRDefault="007B35BB" w:rsidP="000D2D5A">
            <w:pPr>
              <w:pStyle w:val="TAL"/>
            </w:pPr>
          </w:p>
        </w:tc>
      </w:tr>
      <w:tr w:rsidR="00807FCE" w:rsidRPr="00F72CD4" w14:paraId="35B8A1ED" w14:textId="77777777" w:rsidTr="00807FCE">
        <w:tc>
          <w:tcPr>
            <w:tcW w:w="4536" w:type="dxa"/>
            <w:tcBorders>
              <w:top w:val="single" w:sz="4" w:space="0" w:color="auto"/>
              <w:left w:val="single" w:sz="4" w:space="0" w:color="auto"/>
              <w:bottom w:val="nil"/>
              <w:right w:val="single" w:sz="4" w:space="0" w:color="auto"/>
            </w:tcBorders>
          </w:tcPr>
          <w:p w14:paraId="523F62A3" w14:textId="5748FC9A" w:rsidR="00807FCE" w:rsidRPr="00F72CD4" w:rsidRDefault="00807FCE" w:rsidP="00807FCE">
            <w:pPr>
              <w:pStyle w:val="TAL"/>
            </w:pPr>
            <w:r w:rsidRPr="00F72CD4">
              <w:t xml:space="preserve">      bundleSize</w:t>
            </w:r>
          </w:p>
        </w:tc>
        <w:tc>
          <w:tcPr>
            <w:tcW w:w="2268" w:type="dxa"/>
            <w:tcBorders>
              <w:top w:val="nil"/>
              <w:left w:val="single" w:sz="4" w:space="0" w:color="auto"/>
              <w:bottom w:val="single" w:sz="4" w:space="0" w:color="auto"/>
              <w:right w:val="single" w:sz="4" w:space="0" w:color="auto"/>
            </w:tcBorders>
          </w:tcPr>
          <w:p w14:paraId="64B7ED44" w14:textId="260F8A45" w:rsidR="00807FCE" w:rsidRPr="00F72CD4" w:rsidRDefault="00807FCE" w:rsidP="00807FCE">
            <w:pPr>
              <w:pStyle w:val="TAL"/>
            </w:pPr>
            <w:r w:rsidRPr="00F72CD4">
              <w:t>n4</w:t>
            </w:r>
          </w:p>
        </w:tc>
        <w:tc>
          <w:tcPr>
            <w:tcW w:w="1701" w:type="dxa"/>
            <w:tcBorders>
              <w:top w:val="nil"/>
              <w:left w:val="single" w:sz="4" w:space="0" w:color="auto"/>
              <w:bottom w:val="single" w:sz="4" w:space="0" w:color="auto"/>
              <w:right w:val="single" w:sz="4" w:space="0" w:color="auto"/>
            </w:tcBorders>
          </w:tcPr>
          <w:p w14:paraId="7F1632AD" w14:textId="3D38493D" w:rsidR="00807FCE" w:rsidRPr="00F72CD4" w:rsidRDefault="00807FCE" w:rsidP="00807FCE">
            <w:pPr>
              <w:pStyle w:val="TAL"/>
            </w:pPr>
            <w:r w:rsidRPr="00F72CD4">
              <w:t>n4 for test 1-1</w:t>
            </w:r>
          </w:p>
        </w:tc>
        <w:tc>
          <w:tcPr>
            <w:tcW w:w="1245" w:type="dxa"/>
            <w:tcBorders>
              <w:top w:val="nil"/>
              <w:left w:val="single" w:sz="4" w:space="0" w:color="auto"/>
              <w:bottom w:val="single" w:sz="4" w:space="0" w:color="auto"/>
              <w:right w:val="single" w:sz="4" w:space="0" w:color="auto"/>
            </w:tcBorders>
          </w:tcPr>
          <w:p w14:paraId="11A3030C" w14:textId="335E90A3" w:rsidR="00807FCE" w:rsidRPr="00F72CD4" w:rsidRDefault="00807FCE" w:rsidP="00807FCE">
            <w:pPr>
              <w:pStyle w:val="TAL"/>
            </w:pPr>
            <w:r w:rsidRPr="00F72CD4">
              <w:t>test 1-1</w:t>
            </w:r>
          </w:p>
        </w:tc>
      </w:tr>
      <w:tr w:rsidR="00807FCE" w:rsidRPr="00F72CD4" w14:paraId="57738843" w14:textId="77777777" w:rsidTr="00807FCE">
        <w:tc>
          <w:tcPr>
            <w:tcW w:w="4536" w:type="dxa"/>
            <w:tcBorders>
              <w:top w:val="nil"/>
              <w:left w:val="single" w:sz="4" w:space="0" w:color="auto"/>
              <w:bottom w:val="single" w:sz="4" w:space="0" w:color="auto"/>
              <w:right w:val="single" w:sz="4" w:space="0" w:color="auto"/>
            </w:tcBorders>
          </w:tcPr>
          <w:p w14:paraId="59F4FA86" w14:textId="77777777" w:rsidR="00807FCE" w:rsidRPr="00F72CD4" w:rsidRDefault="00807FCE" w:rsidP="00807FCE">
            <w:pPr>
              <w:pStyle w:val="TAL"/>
            </w:pPr>
          </w:p>
        </w:tc>
        <w:tc>
          <w:tcPr>
            <w:tcW w:w="2268" w:type="dxa"/>
            <w:tcBorders>
              <w:top w:val="nil"/>
              <w:left w:val="single" w:sz="4" w:space="0" w:color="auto"/>
              <w:bottom w:val="single" w:sz="4" w:space="0" w:color="auto"/>
              <w:right w:val="single" w:sz="4" w:space="0" w:color="auto"/>
            </w:tcBorders>
          </w:tcPr>
          <w:p w14:paraId="263BCD1C" w14:textId="5218B760" w:rsidR="00807FCE" w:rsidRPr="00F72CD4" w:rsidRDefault="00807FCE" w:rsidP="00807FCE">
            <w:pPr>
              <w:pStyle w:val="TAL"/>
            </w:pPr>
            <w:r w:rsidRPr="00F72CD4">
              <w:t>Not present</w:t>
            </w:r>
          </w:p>
        </w:tc>
        <w:tc>
          <w:tcPr>
            <w:tcW w:w="1701" w:type="dxa"/>
            <w:tcBorders>
              <w:top w:val="nil"/>
              <w:left w:val="single" w:sz="4" w:space="0" w:color="auto"/>
              <w:bottom w:val="single" w:sz="4" w:space="0" w:color="auto"/>
              <w:right w:val="single" w:sz="4" w:space="0" w:color="auto"/>
            </w:tcBorders>
          </w:tcPr>
          <w:p w14:paraId="5F386A43" w14:textId="193FBAF0" w:rsidR="00807FCE" w:rsidRPr="00F72CD4" w:rsidRDefault="00807FCE" w:rsidP="00807FCE">
            <w:pPr>
              <w:pStyle w:val="TAL"/>
            </w:pPr>
            <w:r w:rsidRPr="00F72CD4">
              <w:t>n2 will be used by default</w:t>
            </w:r>
          </w:p>
        </w:tc>
        <w:tc>
          <w:tcPr>
            <w:tcW w:w="1245" w:type="dxa"/>
            <w:tcBorders>
              <w:top w:val="nil"/>
              <w:left w:val="single" w:sz="4" w:space="0" w:color="auto"/>
              <w:bottom w:val="single" w:sz="4" w:space="0" w:color="auto"/>
              <w:right w:val="single" w:sz="4" w:space="0" w:color="auto"/>
            </w:tcBorders>
          </w:tcPr>
          <w:p w14:paraId="125163EF" w14:textId="3CF35398" w:rsidR="00807FCE" w:rsidRPr="00F72CD4" w:rsidRDefault="00807FCE" w:rsidP="00807FCE">
            <w:pPr>
              <w:pStyle w:val="TAL"/>
            </w:pPr>
            <w:r w:rsidRPr="00F72CD4">
              <w:t>test point other than test 1-1</w:t>
            </w:r>
          </w:p>
        </w:tc>
      </w:tr>
      <w:tr w:rsidR="00807FCE" w:rsidRPr="00F72CD4" w14:paraId="30F3B0ED"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32C26927" w14:textId="77777777" w:rsidR="00807FCE" w:rsidRPr="00F72CD4" w:rsidRDefault="00807FCE" w:rsidP="00807FCE">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748D1E9" w14:textId="77777777" w:rsidR="00807FCE" w:rsidRPr="00F72CD4" w:rsidRDefault="00807FCE" w:rsidP="00807FCE">
            <w:pPr>
              <w:pStyle w:val="TAL"/>
            </w:pPr>
          </w:p>
        </w:tc>
        <w:tc>
          <w:tcPr>
            <w:tcW w:w="1701" w:type="dxa"/>
            <w:tcBorders>
              <w:top w:val="single" w:sz="4" w:space="0" w:color="auto"/>
              <w:left w:val="single" w:sz="4" w:space="0" w:color="auto"/>
              <w:bottom w:val="single" w:sz="4" w:space="0" w:color="auto"/>
              <w:right w:val="single" w:sz="4" w:space="0" w:color="auto"/>
            </w:tcBorders>
          </w:tcPr>
          <w:p w14:paraId="6FA9C231" w14:textId="77777777" w:rsidR="00807FCE" w:rsidRPr="00F72CD4" w:rsidRDefault="00807FCE" w:rsidP="00807FCE">
            <w:pPr>
              <w:pStyle w:val="TAL"/>
            </w:pPr>
          </w:p>
        </w:tc>
        <w:tc>
          <w:tcPr>
            <w:tcW w:w="1245" w:type="dxa"/>
            <w:tcBorders>
              <w:top w:val="single" w:sz="4" w:space="0" w:color="auto"/>
              <w:left w:val="single" w:sz="4" w:space="0" w:color="auto"/>
              <w:bottom w:val="single" w:sz="4" w:space="0" w:color="auto"/>
              <w:right w:val="single" w:sz="4" w:space="0" w:color="auto"/>
            </w:tcBorders>
          </w:tcPr>
          <w:p w14:paraId="5E8BB6E1" w14:textId="77777777" w:rsidR="00807FCE" w:rsidRPr="00F72CD4" w:rsidRDefault="00807FCE" w:rsidP="00807FCE">
            <w:pPr>
              <w:pStyle w:val="TAL"/>
            </w:pPr>
          </w:p>
        </w:tc>
      </w:tr>
      <w:tr w:rsidR="00807FCE" w:rsidRPr="00F72CD4" w14:paraId="25AEE557"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0FD7501D" w14:textId="77777777" w:rsidR="00807FCE" w:rsidRPr="00F72CD4" w:rsidRDefault="00807FCE" w:rsidP="00807FCE">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2291E1C" w14:textId="77777777" w:rsidR="00807FCE" w:rsidRPr="00F72CD4" w:rsidRDefault="00807FCE" w:rsidP="00807FCE">
            <w:pPr>
              <w:pStyle w:val="TAL"/>
            </w:pPr>
          </w:p>
        </w:tc>
        <w:tc>
          <w:tcPr>
            <w:tcW w:w="1701" w:type="dxa"/>
            <w:tcBorders>
              <w:top w:val="single" w:sz="4" w:space="0" w:color="auto"/>
              <w:left w:val="single" w:sz="4" w:space="0" w:color="auto"/>
              <w:bottom w:val="single" w:sz="4" w:space="0" w:color="auto"/>
              <w:right w:val="single" w:sz="4" w:space="0" w:color="auto"/>
            </w:tcBorders>
          </w:tcPr>
          <w:p w14:paraId="0E74ED25" w14:textId="77777777" w:rsidR="00807FCE" w:rsidRPr="00F72CD4" w:rsidRDefault="00807FCE" w:rsidP="00807FCE">
            <w:pPr>
              <w:pStyle w:val="TAL"/>
            </w:pPr>
          </w:p>
        </w:tc>
        <w:tc>
          <w:tcPr>
            <w:tcW w:w="1245" w:type="dxa"/>
            <w:tcBorders>
              <w:top w:val="single" w:sz="4" w:space="0" w:color="auto"/>
              <w:left w:val="single" w:sz="4" w:space="0" w:color="auto"/>
              <w:bottom w:val="single" w:sz="4" w:space="0" w:color="auto"/>
              <w:right w:val="single" w:sz="4" w:space="0" w:color="auto"/>
            </w:tcBorders>
          </w:tcPr>
          <w:p w14:paraId="36BA572B" w14:textId="77777777" w:rsidR="00807FCE" w:rsidRPr="00F72CD4" w:rsidRDefault="00807FCE" w:rsidP="00807FCE">
            <w:pPr>
              <w:pStyle w:val="TAL"/>
            </w:pPr>
          </w:p>
        </w:tc>
      </w:tr>
      <w:tr w:rsidR="00807FCE" w:rsidRPr="00F72CD4" w14:paraId="0DBC0CA8" w14:textId="77777777" w:rsidTr="00807FCE">
        <w:tc>
          <w:tcPr>
            <w:tcW w:w="4536" w:type="dxa"/>
            <w:tcBorders>
              <w:top w:val="single" w:sz="4" w:space="0" w:color="auto"/>
              <w:left w:val="single" w:sz="4" w:space="0" w:color="auto"/>
              <w:bottom w:val="single" w:sz="4" w:space="0" w:color="auto"/>
              <w:right w:val="single" w:sz="4" w:space="0" w:color="auto"/>
            </w:tcBorders>
            <w:hideMark/>
          </w:tcPr>
          <w:p w14:paraId="41A0F07B" w14:textId="77777777" w:rsidR="00807FCE" w:rsidRPr="00F72CD4" w:rsidRDefault="00807FCE" w:rsidP="00807FCE">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6366929" w14:textId="77777777" w:rsidR="00807FCE" w:rsidRPr="00F72CD4" w:rsidRDefault="00807FCE" w:rsidP="00807FCE">
            <w:pPr>
              <w:pStyle w:val="TAL"/>
            </w:pPr>
          </w:p>
        </w:tc>
        <w:tc>
          <w:tcPr>
            <w:tcW w:w="1701" w:type="dxa"/>
            <w:tcBorders>
              <w:top w:val="single" w:sz="4" w:space="0" w:color="auto"/>
              <w:left w:val="single" w:sz="4" w:space="0" w:color="auto"/>
              <w:bottom w:val="single" w:sz="4" w:space="0" w:color="auto"/>
              <w:right w:val="single" w:sz="4" w:space="0" w:color="auto"/>
            </w:tcBorders>
          </w:tcPr>
          <w:p w14:paraId="006D38DE" w14:textId="77777777" w:rsidR="00807FCE" w:rsidRPr="00F72CD4" w:rsidRDefault="00807FCE" w:rsidP="00807FCE">
            <w:pPr>
              <w:pStyle w:val="TAL"/>
            </w:pPr>
          </w:p>
        </w:tc>
        <w:tc>
          <w:tcPr>
            <w:tcW w:w="1245" w:type="dxa"/>
            <w:tcBorders>
              <w:top w:val="single" w:sz="4" w:space="0" w:color="auto"/>
              <w:left w:val="single" w:sz="4" w:space="0" w:color="auto"/>
              <w:bottom w:val="single" w:sz="4" w:space="0" w:color="auto"/>
              <w:right w:val="single" w:sz="4" w:space="0" w:color="auto"/>
            </w:tcBorders>
          </w:tcPr>
          <w:p w14:paraId="792B507F" w14:textId="77777777" w:rsidR="00807FCE" w:rsidRPr="00F72CD4" w:rsidRDefault="00807FCE" w:rsidP="00807FCE">
            <w:pPr>
              <w:pStyle w:val="TAL"/>
            </w:pPr>
          </w:p>
        </w:tc>
      </w:tr>
    </w:tbl>
    <w:p w14:paraId="023E3312" w14:textId="77777777" w:rsidR="007B35BB" w:rsidRPr="00F72CD4" w:rsidRDefault="007B35BB" w:rsidP="000D2D5A"/>
    <w:p w14:paraId="2739E932" w14:textId="77777777" w:rsidR="007B35BB" w:rsidRPr="00F72CD4" w:rsidRDefault="007B35BB" w:rsidP="000D2D5A">
      <w:pPr>
        <w:pStyle w:val="TH"/>
      </w:pPr>
      <w:r w:rsidRPr="00F72CD4">
        <w:t>Table 5.2.2.1.1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840979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3B3EAB8" w14:textId="77777777" w:rsidR="007B35BB" w:rsidRPr="00F72CD4" w:rsidRDefault="007B35BB" w:rsidP="000D2D5A">
            <w:pPr>
              <w:pStyle w:val="TAH"/>
            </w:pPr>
            <w:r w:rsidRPr="00F72CD4">
              <w:t>Derivation Path: TS 38.508-1 [6], Table 5.4.2.0-24</w:t>
            </w:r>
          </w:p>
        </w:tc>
      </w:tr>
      <w:tr w:rsidR="007B35BB" w:rsidRPr="00F72CD4" w14:paraId="7CF87B4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047AB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E45F7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B2E959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52EBC3E" w14:textId="77777777" w:rsidR="007B35BB" w:rsidRPr="00F72CD4" w:rsidRDefault="007B35BB" w:rsidP="000D2D5A">
            <w:pPr>
              <w:pStyle w:val="TAH"/>
            </w:pPr>
            <w:r w:rsidRPr="00F72CD4">
              <w:t>Condition</w:t>
            </w:r>
          </w:p>
        </w:tc>
      </w:tr>
      <w:tr w:rsidR="007B35BB" w:rsidRPr="00F72CD4" w14:paraId="48686F7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9F1E93"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A64D2E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8FCD30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638497F" w14:textId="77777777" w:rsidR="007B35BB" w:rsidRPr="00F72CD4" w:rsidRDefault="007B35BB" w:rsidP="000D2D5A">
            <w:pPr>
              <w:pStyle w:val="TAL"/>
            </w:pPr>
          </w:p>
        </w:tc>
      </w:tr>
      <w:tr w:rsidR="007B35BB" w:rsidRPr="00F72CD4" w14:paraId="7EB26AE0"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698827E0"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276EB6CF"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5D67F565" w14:textId="77777777" w:rsidR="007B35BB" w:rsidRPr="00F72CD4" w:rsidRDefault="007B35BB" w:rsidP="000D2D5A">
            <w:pPr>
              <w:pStyle w:val="TAL"/>
            </w:pPr>
            <w:r w:rsidRPr="00F72CD4">
              <w:t>For test 1-1, 1-5, 1-6 and 1-7</w:t>
            </w:r>
          </w:p>
        </w:tc>
        <w:tc>
          <w:tcPr>
            <w:tcW w:w="1245" w:type="dxa"/>
            <w:tcBorders>
              <w:top w:val="single" w:sz="4" w:space="0" w:color="auto"/>
              <w:left w:val="single" w:sz="4" w:space="0" w:color="auto"/>
              <w:bottom w:val="single" w:sz="4" w:space="0" w:color="auto"/>
              <w:right w:val="single" w:sz="4" w:space="0" w:color="auto"/>
            </w:tcBorders>
          </w:tcPr>
          <w:p w14:paraId="783E077E" w14:textId="77777777" w:rsidR="007B35BB" w:rsidRPr="00F72CD4" w:rsidRDefault="007B35BB" w:rsidP="000D2D5A">
            <w:pPr>
              <w:pStyle w:val="TAL"/>
            </w:pPr>
          </w:p>
        </w:tc>
      </w:tr>
      <w:tr w:rsidR="007B35BB" w:rsidRPr="00F72CD4" w14:paraId="5B3C46A4"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1DBB0831"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2B35FA2C" w14:textId="77777777" w:rsidR="007B35BB" w:rsidRPr="00F72CD4" w:rsidRDefault="007B35BB" w:rsidP="000D2D5A">
            <w:pPr>
              <w:pStyle w:val="TAL"/>
            </w:pPr>
            <w:r w:rsidRPr="00F72CD4">
              <w:t>pos1</w:t>
            </w:r>
          </w:p>
        </w:tc>
        <w:tc>
          <w:tcPr>
            <w:tcW w:w="1700" w:type="dxa"/>
            <w:tcBorders>
              <w:top w:val="single" w:sz="4" w:space="0" w:color="auto"/>
              <w:left w:val="single" w:sz="4" w:space="0" w:color="auto"/>
              <w:bottom w:val="single" w:sz="4" w:space="0" w:color="auto"/>
              <w:right w:val="single" w:sz="4" w:space="0" w:color="auto"/>
            </w:tcBorders>
            <w:hideMark/>
          </w:tcPr>
          <w:p w14:paraId="50CB3091" w14:textId="77777777" w:rsidR="007B35BB" w:rsidRPr="00F72CD4" w:rsidRDefault="007B35BB" w:rsidP="000D2D5A">
            <w:pPr>
              <w:pStyle w:val="TAL"/>
            </w:pPr>
            <w:r w:rsidRPr="00F72CD4">
              <w:t>For other tests</w:t>
            </w:r>
          </w:p>
        </w:tc>
        <w:tc>
          <w:tcPr>
            <w:tcW w:w="1245" w:type="dxa"/>
            <w:tcBorders>
              <w:top w:val="single" w:sz="4" w:space="0" w:color="auto"/>
              <w:left w:val="single" w:sz="4" w:space="0" w:color="auto"/>
              <w:bottom w:val="single" w:sz="4" w:space="0" w:color="auto"/>
              <w:right w:val="single" w:sz="4" w:space="0" w:color="auto"/>
            </w:tcBorders>
          </w:tcPr>
          <w:p w14:paraId="1E130890" w14:textId="77777777" w:rsidR="007B35BB" w:rsidRPr="00F72CD4" w:rsidRDefault="007B35BB" w:rsidP="000D2D5A">
            <w:pPr>
              <w:pStyle w:val="TAL"/>
            </w:pPr>
          </w:p>
        </w:tc>
      </w:tr>
      <w:tr w:rsidR="007B35BB" w:rsidRPr="00F72CD4" w14:paraId="0E4E41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6EE29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2F85D2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D19886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923029" w14:textId="77777777" w:rsidR="007B35BB" w:rsidRPr="00F72CD4" w:rsidRDefault="007B35BB" w:rsidP="000D2D5A">
            <w:pPr>
              <w:pStyle w:val="TAL"/>
            </w:pPr>
          </w:p>
        </w:tc>
      </w:tr>
    </w:tbl>
    <w:p w14:paraId="6B32C214" w14:textId="77777777" w:rsidR="007B35BB" w:rsidRPr="00F72CD4" w:rsidRDefault="007B35BB" w:rsidP="000D2D5A"/>
    <w:p w14:paraId="154C7487" w14:textId="77777777" w:rsidR="007B35BB" w:rsidRPr="00F72CD4" w:rsidRDefault="007B35BB" w:rsidP="000D2D5A">
      <w:pPr>
        <w:pStyle w:val="TH"/>
      </w:pPr>
      <w:r w:rsidRPr="00F72CD4">
        <w:t>Table 5.2.2.1.1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0EF1172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11F0AE1" w14:textId="77777777" w:rsidR="007B35BB" w:rsidRPr="00F72CD4" w:rsidRDefault="007B35BB" w:rsidP="000D2D5A">
            <w:pPr>
              <w:pStyle w:val="TAH"/>
            </w:pPr>
            <w:r w:rsidRPr="00F72CD4">
              <w:t>Derivation Path: TS 38.508-1 [6], Table 5.4.2.0-25</w:t>
            </w:r>
          </w:p>
        </w:tc>
      </w:tr>
      <w:tr w:rsidR="007B35BB" w:rsidRPr="00F72CD4" w14:paraId="47BC57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13177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778B8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23020A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B611DAE" w14:textId="77777777" w:rsidR="007B35BB" w:rsidRPr="00F72CD4" w:rsidRDefault="007B35BB" w:rsidP="000D2D5A">
            <w:pPr>
              <w:pStyle w:val="TAH"/>
            </w:pPr>
            <w:r w:rsidRPr="00F72CD4">
              <w:t>Condition</w:t>
            </w:r>
          </w:p>
        </w:tc>
      </w:tr>
      <w:tr w:rsidR="007B35BB" w:rsidRPr="00F72CD4" w14:paraId="5462293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74D729"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06F12B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02CDF2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78ABC2" w14:textId="77777777" w:rsidR="007B35BB" w:rsidRPr="00F72CD4" w:rsidRDefault="007B35BB" w:rsidP="000D2D5A">
            <w:pPr>
              <w:pStyle w:val="TAL"/>
            </w:pPr>
          </w:p>
        </w:tc>
      </w:tr>
      <w:tr w:rsidR="007B35BB" w:rsidRPr="00F72CD4" w14:paraId="65D0F6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D3E0A5"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F5E0696" w14:textId="77777777" w:rsidR="007B35BB" w:rsidRPr="00F72CD4" w:rsidRDefault="007B35BB" w:rsidP="000D2D5A">
            <w:pPr>
              <w:pStyle w:val="TAL"/>
            </w:pPr>
            <w:r w:rsidRPr="00F72CD4">
              <w:t>n8, n4</w:t>
            </w:r>
          </w:p>
        </w:tc>
        <w:tc>
          <w:tcPr>
            <w:tcW w:w="1700" w:type="dxa"/>
            <w:tcBorders>
              <w:top w:val="single" w:sz="4" w:space="0" w:color="auto"/>
              <w:left w:val="single" w:sz="4" w:space="0" w:color="auto"/>
              <w:bottom w:val="single" w:sz="4" w:space="0" w:color="auto"/>
              <w:right w:val="single" w:sz="4" w:space="0" w:color="auto"/>
            </w:tcBorders>
            <w:hideMark/>
          </w:tcPr>
          <w:p w14:paraId="352F90DE" w14:textId="77777777" w:rsidR="007B35BB" w:rsidRPr="00F72CD4" w:rsidRDefault="007B35BB" w:rsidP="000D2D5A">
            <w:pPr>
              <w:pStyle w:val="TAL"/>
            </w:pPr>
            <w:r w:rsidRPr="00F72CD4">
              <w:t>n8 for Test 1-4</w:t>
            </w:r>
          </w:p>
          <w:p w14:paraId="7CD56F75" w14:textId="77777777" w:rsidR="007B35BB" w:rsidRPr="00F72CD4" w:rsidRDefault="007B35BB" w:rsidP="000D2D5A">
            <w:pPr>
              <w:pStyle w:val="TAL"/>
            </w:pPr>
            <w:r w:rsidRPr="00F72CD4">
              <w:t>n4 for other tests</w:t>
            </w:r>
          </w:p>
        </w:tc>
        <w:tc>
          <w:tcPr>
            <w:tcW w:w="1245" w:type="dxa"/>
            <w:tcBorders>
              <w:top w:val="single" w:sz="4" w:space="0" w:color="auto"/>
              <w:left w:val="single" w:sz="4" w:space="0" w:color="auto"/>
              <w:bottom w:val="single" w:sz="4" w:space="0" w:color="auto"/>
              <w:right w:val="single" w:sz="4" w:space="0" w:color="auto"/>
            </w:tcBorders>
          </w:tcPr>
          <w:p w14:paraId="2321E167" w14:textId="77777777" w:rsidR="007B35BB" w:rsidRPr="00F72CD4" w:rsidRDefault="007B35BB" w:rsidP="000D2D5A">
            <w:pPr>
              <w:pStyle w:val="TAL"/>
            </w:pPr>
          </w:p>
        </w:tc>
      </w:tr>
      <w:tr w:rsidR="007B35BB" w:rsidRPr="00F72CD4" w14:paraId="503CDB9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C93FE8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499276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8AC0B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00FFBD5" w14:textId="77777777" w:rsidR="007B35BB" w:rsidRPr="00F72CD4" w:rsidRDefault="007B35BB" w:rsidP="000D2D5A">
            <w:pPr>
              <w:pStyle w:val="TAL"/>
            </w:pPr>
          </w:p>
        </w:tc>
      </w:tr>
    </w:tbl>
    <w:p w14:paraId="49C02490" w14:textId="77777777" w:rsidR="007B35BB" w:rsidRPr="00F72CD4" w:rsidRDefault="007B35BB" w:rsidP="000D2D5A"/>
    <w:p w14:paraId="6B478ED0" w14:textId="77777777" w:rsidR="007B35BB" w:rsidRPr="00F72CD4" w:rsidRDefault="007B35BB" w:rsidP="000D2D5A">
      <w:pPr>
        <w:pStyle w:val="TH"/>
      </w:pPr>
      <w:r w:rsidRPr="00F72CD4">
        <w:t>Table 5.2.2.1.1_1.3.3_1-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6A5701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33EADFC" w14:textId="77777777" w:rsidR="007B35BB" w:rsidRPr="00F72CD4" w:rsidRDefault="007B35BB" w:rsidP="000D2D5A">
            <w:pPr>
              <w:pStyle w:val="TAH"/>
            </w:pPr>
            <w:r w:rsidRPr="00F72CD4">
              <w:t>Derivation Path: TS 38.508-1 [6], Table 5.4.2.0-9</w:t>
            </w:r>
          </w:p>
        </w:tc>
      </w:tr>
      <w:tr w:rsidR="007B35BB" w:rsidRPr="00F72CD4" w14:paraId="60374E8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CA108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9E7D8C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E74928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9251F87" w14:textId="77777777" w:rsidR="007B35BB" w:rsidRPr="00F72CD4" w:rsidRDefault="007B35BB" w:rsidP="000D2D5A">
            <w:pPr>
              <w:pStyle w:val="TAH"/>
            </w:pPr>
            <w:r w:rsidRPr="00F72CD4">
              <w:t>Condition</w:t>
            </w:r>
          </w:p>
        </w:tc>
      </w:tr>
      <w:tr w:rsidR="007B35BB" w:rsidRPr="00F72CD4" w14:paraId="58CF9DE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CBFAF0"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066B2F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EED59A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95D315" w14:textId="77777777" w:rsidR="007B35BB" w:rsidRPr="00F72CD4" w:rsidRDefault="007B35BB" w:rsidP="000D2D5A">
            <w:pPr>
              <w:pStyle w:val="TAL"/>
            </w:pPr>
          </w:p>
        </w:tc>
      </w:tr>
      <w:tr w:rsidR="007B35BB" w:rsidRPr="00F72CD4" w14:paraId="1281279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EA6A03"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hideMark/>
          </w:tcPr>
          <w:p w14:paraId="4EF1B18E" w14:textId="77777777" w:rsidR="007B35BB" w:rsidRPr="00F72CD4" w:rsidRDefault="007B35BB" w:rsidP="000D2D5A">
            <w:pPr>
              <w:pStyle w:val="TAL"/>
            </w:pPr>
            <w:r w:rsidRPr="00F72CD4">
              <w:t>1 (for CSI-RS resources 1 and 2)</w:t>
            </w:r>
          </w:p>
          <w:p w14:paraId="293584D5" w14:textId="77777777" w:rsidR="007B35BB" w:rsidRPr="00F72CD4" w:rsidRDefault="007B35BB" w:rsidP="000D2D5A">
            <w:pPr>
              <w:pStyle w:val="TAL"/>
            </w:pPr>
            <w:r w:rsidRPr="00F72CD4">
              <w:t>2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0535969B" w14:textId="77777777" w:rsidR="007B35BB" w:rsidRPr="00F72CD4" w:rsidRDefault="007B35BB" w:rsidP="000D2D5A">
            <w:pPr>
              <w:pStyle w:val="TAL"/>
              <w:rPr>
                <w:rFonts w:eastAsia="SimSun"/>
              </w:rPr>
            </w:pPr>
            <w:r w:rsidRPr="00F72CD4">
              <w:rPr>
                <w:rFonts w:eastAsia="SimSun"/>
              </w:rPr>
              <w:t>For test 1-5, 1-6, 1-7:</w:t>
            </w:r>
          </w:p>
          <w:p w14:paraId="73DF66C3" w14:textId="77777777" w:rsidR="007B35BB" w:rsidRPr="00F72CD4" w:rsidRDefault="007B35BB" w:rsidP="000D2D5A">
            <w:pPr>
              <w:pStyle w:val="TAL"/>
              <w:rPr>
                <w:rFonts w:eastAsia="SimSun"/>
              </w:rPr>
            </w:pPr>
            <w:r w:rsidRPr="00F72CD4">
              <w:rPr>
                <w:rFonts w:eastAsia="SimSun"/>
              </w:rPr>
              <w:t>CSI-RS offset:</w:t>
            </w:r>
          </w:p>
          <w:p w14:paraId="5C76385B" w14:textId="77777777" w:rsidR="007B35BB" w:rsidRPr="00F72CD4" w:rsidRDefault="007B35BB" w:rsidP="000D2D5A">
            <w:pPr>
              <w:pStyle w:val="TAL"/>
              <w:rPr>
                <w:rFonts w:eastAsia="SimSun"/>
              </w:rPr>
            </w:pPr>
            <w:r w:rsidRPr="00F72CD4">
              <w:rPr>
                <w:rFonts w:eastAsia="SimSun"/>
              </w:rPr>
              <w:t>1 for CSI-RS resources 1 and 2</w:t>
            </w:r>
          </w:p>
          <w:p w14:paraId="3E5CDC17" w14:textId="77777777" w:rsidR="007B35BB" w:rsidRPr="00F72CD4" w:rsidRDefault="007B35BB" w:rsidP="000D2D5A">
            <w:pPr>
              <w:pStyle w:val="TAL"/>
              <w:rPr>
                <w:rFonts w:eastAsia="SimSun"/>
              </w:rPr>
            </w:pPr>
            <w:r w:rsidRPr="00F72CD4">
              <w:rPr>
                <w:rFonts w:eastAsia="SimSun"/>
              </w:rPr>
              <w:t>2 for CSI-RS resources 3 and 4</w:t>
            </w:r>
          </w:p>
          <w:p w14:paraId="0B7440D1" w14:textId="77777777" w:rsidR="007B35BB" w:rsidRPr="00F72CD4" w:rsidRDefault="007B35BB" w:rsidP="000D2D5A">
            <w:pPr>
              <w:pStyle w:val="TAL"/>
              <w:rPr>
                <w:rFonts w:eastAsia="SimSun"/>
              </w:rPr>
            </w:pPr>
            <w:r w:rsidRPr="00F72CD4">
              <w:rPr>
                <w:rFonts w:eastAsia="SimSun"/>
              </w:rPr>
              <w:t xml:space="preserve">CSI-RS periodicity: </w:t>
            </w:r>
            <w:r w:rsidRPr="00F72CD4">
              <w:t>1</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hideMark/>
          </w:tcPr>
          <w:p w14:paraId="05E738F8" w14:textId="77777777" w:rsidR="007B35BB" w:rsidRPr="00F72CD4" w:rsidRDefault="007B35BB" w:rsidP="000D2D5A">
            <w:pPr>
              <w:rPr>
                <w:rFonts w:eastAsia="SimSun"/>
              </w:rPr>
            </w:pPr>
          </w:p>
        </w:tc>
      </w:tr>
      <w:tr w:rsidR="007B35BB" w:rsidRPr="00F72CD4" w14:paraId="39C92F6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D76BE4" w14:textId="77777777" w:rsidR="007B35BB" w:rsidRPr="00F72CD4" w:rsidRDefault="007B35B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06530CF5" w14:textId="77777777" w:rsidR="007B35BB" w:rsidRPr="00F72CD4" w:rsidRDefault="007B35BB" w:rsidP="000D2D5A">
            <w:pPr>
              <w:pStyle w:val="TAL"/>
            </w:pPr>
            <w:r w:rsidRPr="00F72CD4">
              <w:t>20 (for CSI-RS resources 1 and 2)</w:t>
            </w:r>
          </w:p>
          <w:p w14:paraId="3B24C1AF" w14:textId="77777777" w:rsidR="007B35BB" w:rsidRPr="00F72CD4" w:rsidRDefault="007B35BB" w:rsidP="000D2D5A">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0C2736A3" w14:textId="77777777" w:rsidR="007B35BB" w:rsidRPr="00F72CD4" w:rsidRDefault="007B35BB" w:rsidP="000D2D5A">
            <w:pPr>
              <w:pStyle w:val="TAL"/>
              <w:rPr>
                <w:rFonts w:eastAsia="SimSun"/>
              </w:rPr>
            </w:pPr>
            <w:r w:rsidRPr="00F72CD4">
              <w:rPr>
                <w:rFonts w:eastAsia="SimSun"/>
              </w:rPr>
              <w:t>For test 2-2:</w:t>
            </w:r>
          </w:p>
          <w:p w14:paraId="5767B972" w14:textId="77777777" w:rsidR="007B35BB" w:rsidRPr="00F72CD4" w:rsidRDefault="007B35BB" w:rsidP="000D2D5A">
            <w:pPr>
              <w:pStyle w:val="TAL"/>
              <w:rPr>
                <w:rFonts w:eastAsia="SimSun"/>
              </w:rPr>
            </w:pPr>
            <w:r w:rsidRPr="00F72CD4">
              <w:rPr>
                <w:rFonts w:eastAsia="SimSun"/>
              </w:rPr>
              <w:t>CSI-RS offset:</w:t>
            </w:r>
          </w:p>
          <w:p w14:paraId="41422707" w14:textId="77777777" w:rsidR="007B35BB" w:rsidRPr="00F72CD4" w:rsidRDefault="007B35BB" w:rsidP="000D2D5A">
            <w:pPr>
              <w:pStyle w:val="TAL"/>
              <w:rPr>
                <w:rFonts w:eastAsia="SimSun"/>
              </w:rPr>
            </w:pPr>
            <w:r w:rsidRPr="00F72CD4">
              <w:rPr>
                <w:rFonts w:eastAsia="SimSun"/>
              </w:rPr>
              <w:t>20 for CSI-RS resources 1 and 2</w:t>
            </w:r>
          </w:p>
          <w:p w14:paraId="21DFFE81" w14:textId="77777777" w:rsidR="007B35BB" w:rsidRPr="00F72CD4" w:rsidRDefault="007B35BB" w:rsidP="000D2D5A">
            <w:pPr>
              <w:pStyle w:val="TAL"/>
              <w:rPr>
                <w:rFonts w:eastAsia="SimSun"/>
              </w:rPr>
            </w:pPr>
            <w:r w:rsidRPr="00F72CD4">
              <w:rPr>
                <w:rFonts w:eastAsia="SimSun"/>
              </w:rPr>
              <w:t>21 for CSI-RS resources 3 and 4</w:t>
            </w:r>
          </w:p>
          <w:p w14:paraId="29334EDE" w14:textId="77777777" w:rsidR="007B35BB" w:rsidRPr="00F72CD4" w:rsidRDefault="007B35BB" w:rsidP="000D2D5A">
            <w:pPr>
              <w:pStyle w:val="TAL"/>
              <w:rPr>
                <w:rFonts w:eastAsia="SimSun"/>
              </w:rPr>
            </w:pPr>
            <w:r w:rsidRPr="00F72CD4">
              <w:rPr>
                <w:rFonts w:eastAsia="SimSun"/>
              </w:rPr>
              <w:t xml:space="preserve">CSI-RS periodicity: </w:t>
            </w:r>
            <w:r w:rsidRPr="00F72CD4">
              <w:t>4</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tcPr>
          <w:p w14:paraId="30655060" w14:textId="77777777" w:rsidR="007B35BB" w:rsidRPr="00F72CD4" w:rsidRDefault="007B35BB" w:rsidP="000D2D5A">
            <w:pPr>
              <w:rPr>
                <w:rFonts w:eastAsia="SimSun"/>
              </w:rPr>
            </w:pPr>
          </w:p>
        </w:tc>
      </w:tr>
      <w:tr w:rsidR="007B35BB" w:rsidRPr="00F72CD4" w14:paraId="3101663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2CECB7"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3482284F" w14:textId="77777777" w:rsidR="007B35BB" w:rsidRPr="00F72CD4" w:rsidRDefault="007B35BB" w:rsidP="000D2D5A">
            <w:pPr>
              <w:pStyle w:val="TAL"/>
            </w:pPr>
            <w:r w:rsidRPr="00F72CD4">
              <w:t>10 (for CSI-RS resources 1 and 2)</w:t>
            </w:r>
          </w:p>
          <w:p w14:paraId="0051340C" w14:textId="77777777" w:rsidR="007B35BB" w:rsidRPr="00F72CD4" w:rsidRDefault="007B35BB" w:rsidP="000D2D5A">
            <w:pPr>
              <w:pStyle w:val="TAL"/>
            </w:pPr>
            <w:r w:rsidRPr="00F72CD4">
              <w:t>1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46465F90" w14:textId="77777777" w:rsidR="007B35BB" w:rsidRPr="00F72CD4" w:rsidRDefault="007B35BB" w:rsidP="000D2D5A">
            <w:pPr>
              <w:pStyle w:val="TAL"/>
              <w:rPr>
                <w:rFonts w:eastAsia="SimSun"/>
              </w:rPr>
            </w:pPr>
            <w:r w:rsidRPr="00F72CD4">
              <w:rPr>
                <w:rFonts w:eastAsia="SimSun"/>
              </w:rPr>
              <w:t>For other tests:</w:t>
            </w:r>
          </w:p>
          <w:p w14:paraId="14CD01CA" w14:textId="77777777" w:rsidR="007B35BB" w:rsidRPr="00F72CD4" w:rsidRDefault="007B35BB" w:rsidP="000D2D5A">
            <w:pPr>
              <w:pStyle w:val="TAL"/>
              <w:rPr>
                <w:rFonts w:eastAsia="SimSun"/>
              </w:rPr>
            </w:pPr>
            <w:r w:rsidRPr="00F72CD4">
              <w:rPr>
                <w:rFonts w:eastAsia="SimSun"/>
              </w:rPr>
              <w:t>CSI-RS offset:</w:t>
            </w:r>
          </w:p>
          <w:p w14:paraId="17CA6885" w14:textId="77777777" w:rsidR="007B35BB" w:rsidRPr="00F72CD4" w:rsidRDefault="007B35BB" w:rsidP="000D2D5A">
            <w:pPr>
              <w:pStyle w:val="TAL"/>
              <w:rPr>
                <w:rFonts w:eastAsia="SimSun"/>
              </w:rPr>
            </w:pPr>
            <w:r w:rsidRPr="00F72CD4">
              <w:rPr>
                <w:rFonts w:eastAsia="SimSun"/>
              </w:rPr>
              <w:t>10 for CSI-RS resources 1 and 2</w:t>
            </w:r>
          </w:p>
          <w:p w14:paraId="4B186A64" w14:textId="77777777" w:rsidR="007B35BB" w:rsidRPr="00F72CD4" w:rsidRDefault="007B35BB" w:rsidP="000D2D5A">
            <w:pPr>
              <w:pStyle w:val="TAL"/>
              <w:rPr>
                <w:rFonts w:eastAsia="SimSun"/>
              </w:rPr>
            </w:pPr>
            <w:r w:rsidRPr="00F72CD4">
              <w:rPr>
                <w:rFonts w:eastAsia="SimSun"/>
              </w:rPr>
              <w:t>11 for CSI-RS resources 3 and 4</w:t>
            </w:r>
          </w:p>
          <w:p w14:paraId="02B66163" w14:textId="77777777" w:rsidR="007B35BB" w:rsidRPr="00F72CD4" w:rsidRDefault="007B35BB" w:rsidP="000D2D5A">
            <w:pPr>
              <w:pStyle w:val="TAL"/>
              <w:rPr>
                <w:rFonts w:eastAsia="SimSun"/>
              </w:rPr>
            </w:pPr>
            <w:r w:rsidRPr="00F72CD4">
              <w:rPr>
                <w:rFonts w:eastAsia="SimSun"/>
              </w:rPr>
              <w:t xml:space="preserve">CSI-RS periodicity: </w:t>
            </w:r>
            <w:r w:rsidRPr="00F72CD4">
              <w:t>20</w:t>
            </w:r>
            <w:r w:rsidRPr="00F72CD4">
              <w:rPr>
                <w:rFonts w:eastAsia="SimSun"/>
              </w:rPr>
              <w:t xml:space="preserve"> slots</w:t>
            </w:r>
          </w:p>
        </w:tc>
        <w:tc>
          <w:tcPr>
            <w:tcW w:w="1245" w:type="dxa"/>
            <w:tcBorders>
              <w:top w:val="single" w:sz="4" w:space="0" w:color="auto"/>
              <w:left w:val="single" w:sz="4" w:space="0" w:color="auto"/>
              <w:bottom w:val="single" w:sz="4" w:space="0" w:color="auto"/>
              <w:right w:val="single" w:sz="4" w:space="0" w:color="auto"/>
            </w:tcBorders>
          </w:tcPr>
          <w:p w14:paraId="29C2CB63" w14:textId="77777777" w:rsidR="007B35BB" w:rsidRPr="00F72CD4" w:rsidRDefault="007B35BB" w:rsidP="000D2D5A">
            <w:pPr>
              <w:pStyle w:val="TAL"/>
            </w:pPr>
          </w:p>
        </w:tc>
      </w:tr>
      <w:tr w:rsidR="007B35BB" w:rsidRPr="00F72CD4" w14:paraId="540509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BA2C63"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A45897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8B84AB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1815B1" w14:textId="77777777" w:rsidR="007B35BB" w:rsidRPr="00F72CD4" w:rsidRDefault="007B35BB" w:rsidP="000D2D5A">
            <w:pPr>
              <w:pStyle w:val="TAL"/>
            </w:pPr>
          </w:p>
        </w:tc>
      </w:tr>
    </w:tbl>
    <w:p w14:paraId="605424E0" w14:textId="77777777" w:rsidR="007B35BB" w:rsidRPr="00F72CD4" w:rsidRDefault="007B35BB" w:rsidP="000D2D5A"/>
    <w:p w14:paraId="17179792" w14:textId="57E0DC45" w:rsidR="007B35BB" w:rsidRPr="00F72CD4" w:rsidRDefault="007B35BB" w:rsidP="007B35BB">
      <w:pPr>
        <w:pStyle w:val="H6"/>
      </w:pPr>
      <w:r w:rsidRPr="00F72CD4">
        <w:t>5.2.2.1.1_1.3.3_2</w:t>
      </w:r>
      <w:r w:rsidRPr="00F72CD4">
        <w:tab/>
        <w:t xml:space="preserve">Message exceptions for </w:t>
      </w:r>
      <w:r w:rsidR="00EB33E8" w:rsidRPr="00F72CD4">
        <w:t>EN-DC</w:t>
      </w:r>
    </w:p>
    <w:p w14:paraId="7F1E689E" w14:textId="07A01BB7" w:rsidR="007B35BB" w:rsidRPr="00F72CD4" w:rsidRDefault="007B35BB" w:rsidP="000D2D5A">
      <w:r w:rsidRPr="00F72CD4">
        <w:t>Same as 5.2.2.1.1_1.3.3_1</w:t>
      </w:r>
      <w:r w:rsidR="00147537" w:rsidRPr="00F72CD4">
        <w:t>.</w:t>
      </w:r>
    </w:p>
    <w:p w14:paraId="4CA07886" w14:textId="77777777" w:rsidR="007B35BB" w:rsidRPr="00F72CD4" w:rsidRDefault="007B35BB" w:rsidP="007B35BB">
      <w:pPr>
        <w:pStyle w:val="H6"/>
      </w:pPr>
      <w:r w:rsidRPr="00F72CD4">
        <w:t>5.2.2.1.1_1.4</w:t>
      </w:r>
      <w:r w:rsidRPr="00F72CD4">
        <w:tab/>
        <w:t>Test requirement</w:t>
      </w:r>
    </w:p>
    <w:p w14:paraId="433C81B9" w14:textId="77777777" w:rsidR="007B35BB" w:rsidRPr="00F72CD4" w:rsidRDefault="007B35BB" w:rsidP="000D2D5A">
      <w:pPr>
        <w:rPr>
          <w:rFonts w:eastAsia="Batang"/>
        </w:rPr>
      </w:pPr>
      <w:r w:rsidRPr="00F72CD4">
        <w:rPr>
          <w:rFonts w:eastAsia="Batang"/>
        </w:rPr>
        <w:t>Tables 5.2.2.1.1_1.</w:t>
      </w:r>
      <w:r w:rsidRPr="00F72CD4">
        <w:rPr>
          <w:rFonts w:eastAsia="MS Mincho"/>
        </w:rPr>
        <w:t>4</w:t>
      </w:r>
      <w:r w:rsidRPr="00F72CD4">
        <w:rPr>
          <w:rFonts w:eastAsia="Batang"/>
        </w:rPr>
        <w:t>-</w:t>
      </w:r>
      <w:r w:rsidRPr="00F72CD4">
        <w:rPr>
          <w:rFonts w:eastAsia="MS Mincho"/>
        </w:rPr>
        <w:t xml:space="preserve">1 and </w:t>
      </w:r>
      <w:r w:rsidRPr="00F72CD4">
        <w:rPr>
          <w:rFonts w:eastAsia="Batang"/>
        </w:rPr>
        <w:t>5.2.2.1.1_1.</w:t>
      </w:r>
      <w:r w:rsidRPr="00F72CD4">
        <w:rPr>
          <w:rFonts w:eastAsia="MS Mincho"/>
        </w:rPr>
        <w:t>4</w:t>
      </w:r>
      <w:r w:rsidRPr="00F72CD4">
        <w:rPr>
          <w:rFonts w:eastAsia="Batang"/>
        </w:rPr>
        <w:t>-2 define the primary level settings.</w:t>
      </w:r>
    </w:p>
    <w:p w14:paraId="03497645" w14:textId="77777777" w:rsidR="007B35BB" w:rsidRPr="00F72CD4" w:rsidRDefault="007B35BB" w:rsidP="000D2D5A">
      <w:r w:rsidRPr="00F72CD4">
        <w:t>The fraction of maximum throughput percentage for the downlink reference measurement channels specified in Annex A 3.2.1 for each throughput test shall meet or exceed the specified value in Table 5.2.2.1.1_1.4-1 and Table 5.2.2.1.1_1.4-2 for the specified SNR including test tolerances for all throughput tests.</w:t>
      </w:r>
    </w:p>
    <w:p w14:paraId="344AE34C" w14:textId="77777777" w:rsidR="007B35BB" w:rsidRPr="00F72CD4" w:rsidRDefault="007B35BB" w:rsidP="000D2D5A">
      <w:pPr>
        <w:pStyle w:val="TH"/>
      </w:pPr>
      <w:r w:rsidRPr="00F72CD4">
        <w:t>Table 5.2.2.1.1_1.4-1: Test Requirements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620"/>
        <w:gridCol w:w="1976"/>
        <w:gridCol w:w="1096"/>
        <w:gridCol w:w="1440"/>
        <w:gridCol w:w="1639"/>
        <w:gridCol w:w="1539"/>
        <w:gridCol w:w="1319"/>
      </w:tblGrid>
      <w:tr w:rsidR="007B35BB" w:rsidRPr="00F72CD4" w14:paraId="16B11979" w14:textId="77777777" w:rsidTr="00807FCE">
        <w:trPr>
          <w:jc w:val="center"/>
        </w:trPr>
        <w:tc>
          <w:tcPr>
            <w:tcW w:w="32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FEB739" w14:textId="77777777" w:rsidR="007B35BB" w:rsidRPr="00F72CD4" w:rsidRDefault="007B35BB" w:rsidP="000D2D5A">
            <w:pPr>
              <w:pStyle w:val="TAH"/>
            </w:pPr>
            <w:r w:rsidRPr="00F72CD4">
              <w:t>Test num.</w:t>
            </w:r>
          </w:p>
        </w:tc>
        <w:tc>
          <w:tcPr>
            <w:tcW w:w="10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C7E3AB"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75E86B" w14:textId="77777777" w:rsidR="007B35BB" w:rsidRPr="00F72CD4" w:rsidRDefault="007B35BB" w:rsidP="000D2D5A">
            <w:pPr>
              <w:pStyle w:val="TAH"/>
            </w:pPr>
            <w:r w:rsidRPr="00F72CD4">
              <w:t>Modulation format</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622DC8" w14:textId="77777777" w:rsidR="007B35BB" w:rsidRPr="00F72CD4" w:rsidRDefault="007B35BB" w:rsidP="000D2D5A">
            <w:pPr>
              <w:pStyle w:val="TAH"/>
            </w:pPr>
            <w:r w:rsidRPr="00F72CD4">
              <w:t>Propagation condition</w:t>
            </w:r>
          </w:p>
        </w:tc>
        <w:tc>
          <w:tcPr>
            <w:tcW w:w="8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83347C" w14:textId="77777777" w:rsidR="007B35BB" w:rsidRPr="00F72CD4" w:rsidRDefault="007B35BB" w:rsidP="000D2D5A">
            <w:pPr>
              <w:pStyle w:val="TAH"/>
            </w:pPr>
            <w:r w:rsidRPr="00F72CD4">
              <w:t>Correlation matrix and antenna configuration</w:t>
            </w:r>
          </w:p>
        </w:tc>
        <w:tc>
          <w:tcPr>
            <w:tcW w:w="148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81694B" w14:textId="77777777" w:rsidR="007B35BB" w:rsidRPr="00F72CD4" w:rsidRDefault="007B35BB" w:rsidP="000D2D5A">
            <w:pPr>
              <w:pStyle w:val="TAH"/>
            </w:pPr>
            <w:r w:rsidRPr="00F72CD4">
              <w:t>Reference value</w:t>
            </w:r>
          </w:p>
        </w:tc>
      </w:tr>
      <w:tr w:rsidR="007B35BB" w:rsidRPr="00F72CD4" w14:paraId="543367AA" w14:textId="77777777" w:rsidTr="00807FCE">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2AE56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AFDEA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FDDA5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AE8A2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F7FE99" w14:textId="77777777" w:rsidR="007B35BB" w:rsidRPr="00F72CD4" w:rsidRDefault="007B35BB" w:rsidP="000D2D5A"/>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EEFF0A" w14:textId="77777777" w:rsidR="007B35BB" w:rsidRPr="00F72CD4" w:rsidRDefault="007B35BB" w:rsidP="000D2D5A">
            <w:pPr>
              <w:pStyle w:val="TAH"/>
            </w:pPr>
            <w:r w:rsidRPr="00F72CD4">
              <w:t>Fraction of maximum throughput (%)</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BAD2BE" w14:textId="77777777" w:rsidR="007B35BB" w:rsidRPr="00F72CD4" w:rsidRDefault="007B35BB" w:rsidP="000D2D5A">
            <w:pPr>
              <w:pStyle w:val="TAH"/>
            </w:pPr>
            <w:r w:rsidRPr="00F72CD4">
              <w:t>SNR (dB)</w:t>
            </w:r>
          </w:p>
        </w:tc>
      </w:tr>
      <w:tr w:rsidR="007B35BB" w:rsidRPr="00F72CD4" w14:paraId="42ECFE5F"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1CB7C8" w14:textId="77777777" w:rsidR="007B35BB" w:rsidRPr="00F72CD4" w:rsidRDefault="007B35BB" w:rsidP="000D2D5A">
            <w:pPr>
              <w:pStyle w:val="TAC"/>
            </w:pPr>
            <w:r w:rsidRPr="00F72CD4">
              <w:t>1-1</w:t>
            </w:r>
          </w:p>
        </w:tc>
        <w:tc>
          <w:tcPr>
            <w:tcW w:w="10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C34807" w14:textId="77777777" w:rsidR="007B35BB" w:rsidRPr="00F72CD4" w:rsidRDefault="007B35BB" w:rsidP="000D2D5A">
            <w:pPr>
              <w:pStyle w:val="TAC"/>
            </w:pPr>
            <w:r w:rsidRPr="00F72CD4">
              <w:t>R.PDSCH.1-1.1 F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EFC40" w14:textId="77777777" w:rsidR="007B35BB" w:rsidRPr="00F72CD4" w:rsidRDefault="007B35BB" w:rsidP="000D2D5A">
            <w:pPr>
              <w:pStyle w:val="TAC"/>
            </w:pPr>
            <w:r w:rsidRPr="00F72CD4">
              <w:t>QPSK, 0.30</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FF692" w14:textId="77777777" w:rsidR="007B35BB" w:rsidRPr="00F72CD4" w:rsidRDefault="007B35BB" w:rsidP="000D2D5A">
            <w:pPr>
              <w:pStyle w:val="TAC"/>
            </w:pPr>
            <w:r w:rsidRPr="00F72CD4">
              <w:t>TDLB100-40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31848" w14:textId="77777777" w:rsidR="007B35BB" w:rsidRPr="00F72CD4" w:rsidRDefault="007B35BB" w:rsidP="000D2D5A">
            <w:pPr>
              <w:pStyle w:val="TAC"/>
            </w:pPr>
            <w:r w:rsidRPr="00F72CD4">
              <w:t>2x2, ULA Low</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774273" w14:textId="77777777" w:rsidR="007B35BB" w:rsidRPr="00F72CD4" w:rsidRDefault="007B35BB" w:rsidP="000D2D5A">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CE369" w14:textId="77777777" w:rsidR="007B35BB" w:rsidRPr="00F72CD4" w:rsidRDefault="007B35BB" w:rsidP="000D2D5A">
            <w:pPr>
              <w:pStyle w:val="TAC"/>
            </w:pPr>
            <w:r w:rsidRPr="00F72CD4">
              <w:t>0.1</w:t>
            </w:r>
          </w:p>
        </w:tc>
      </w:tr>
      <w:tr w:rsidR="007B35BB" w:rsidRPr="00F72CD4" w14:paraId="7989735A"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E76A71" w14:textId="77777777" w:rsidR="007B35BB" w:rsidRPr="00F72CD4" w:rsidRDefault="007B35BB" w:rsidP="000D2D5A">
            <w:pPr>
              <w:pStyle w:val="TAC"/>
            </w:pPr>
            <w:r w:rsidRPr="00F72CD4">
              <w:t>1-2</w:t>
            </w:r>
          </w:p>
        </w:tc>
        <w:tc>
          <w:tcPr>
            <w:tcW w:w="10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B220F" w14:textId="77777777" w:rsidR="007B35BB" w:rsidRPr="00F72CD4" w:rsidRDefault="007B35BB" w:rsidP="000D2D5A">
            <w:pPr>
              <w:pStyle w:val="TAC"/>
            </w:pPr>
            <w:r w:rsidRPr="00F72CD4">
              <w:t>R.PDSCH.1-1.2 F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644FB" w14:textId="77777777" w:rsidR="007B35BB" w:rsidRPr="00F72CD4" w:rsidRDefault="007B35BB" w:rsidP="000D2D5A">
            <w:pPr>
              <w:pStyle w:val="TAC"/>
            </w:pPr>
            <w:r w:rsidRPr="00F72CD4">
              <w:t>QPSK, 0.30</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113F7A" w14:textId="77777777" w:rsidR="007B35BB" w:rsidRPr="00F72CD4" w:rsidRDefault="007B35BB" w:rsidP="000D2D5A">
            <w:pPr>
              <w:pStyle w:val="TAC"/>
            </w:pPr>
            <w:r w:rsidRPr="00F72CD4">
              <w:t>TDLC300-10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D1F03" w14:textId="77777777" w:rsidR="007B35BB" w:rsidRPr="00F72CD4" w:rsidRDefault="007B35BB" w:rsidP="000D2D5A">
            <w:pPr>
              <w:pStyle w:val="TAC"/>
            </w:pPr>
            <w:r w:rsidRPr="00F72CD4">
              <w:t>2x2, ULA Low</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B7AF4" w14:textId="77777777" w:rsidR="007B35BB" w:rsidRPr="00F72CD4" w:rsidRDefault="007B35BB" w:rsidP="000D2D5A">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89359" w14:textId="77777777" w:rsidR="007B35BB" w:rsidRPr="00F72CD4" w:rsidRDefault="007B35BB" w:rsidP="000D2D5A">
            <w:pPr>
              <w:pStyle w:val="TAC"/>
            </w:pPr>
            <w:r w:rsidRPr="00F72CD4">
              <w:t>1.1</w:t>
            </w:r>
          </w:p>
        </w:tc>
      </w:tr>
      <w:tr w:rsidR="007B35BB" w:rsidRPr="00F72CD4" w14:paraId="59F6E3BC"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B427A" w14:textId="77777777" w:rsidR="007B35BB" w:rsidRPr="00F72CD4" w:rsidRDefault="007B35BB" w:rsidP="000D2D5A">
            <w:pPr>
              <w:pStyle w:val="TAC"/>
            </w:pPr>
            <w:r w:rsidRPr="00F72CD4">
              <w:t>1-3</w:t>
            </w:r>
          </w:p>
        </w:tc>
        <w:tc>
          <w:tcPr>
            <w:tcW w:w="10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D202B0" w14:textId="77777777" w:rsidR="007B35BB" w:rsidRPr="00F72CD4" w:rsidRDefault="007B35BB" w:rsidP="000D2D5A">
            <w:pPr>
              <w:pStyle w:val="TAC"/>
            </w:pPr>
            <w:r w:rsidRPr="00F72CD4">
              <w:t>R.PDSCH.1-4.1 F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DCE8A" w14:textId="585C7502" w:rsidR="007B35BB" w:rsidRPr="00F72CD4" w:rsidRDefault="007B35BB" w:rsidP="000D2D5A">
            <w:pPr>
              <w:pStyle w:val="TAC"/>
            </w:pPr>
            <w:r w:rsidRPr="00F72CD4">
              <w:t>256</w:t>
            </w:r>
            <w:r w:rsidR="00147537" w:rsidRPr="00F72CD4">
              <w:t>Q</w:t>
            </w:r>
            <w:r w:rsidRPr="00F72CD4">
              <w:t>AM, 0.82</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A94B3D" w14:textId="77777777" w:rsidR="007B35BB" w:rsidRPr="00F72CD4" w:rsidRDefault="007B35BB" w:rsidP="000D2D5A">
            <w:pPr>
              <w:pStyle w:val="TAC"/>
            </w:pPr>
            <w:r w:rsidRPr="00F72CD4">
              <w:t>TDLA30-1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84B76" w14:textId="77777777" w:rsidR="007B35BB" w:rsidRPr="00F72CD4" w:rsidRDefault="007B35BB" w:rsidP="000D2D5A">
            <w:pPr>
              <w:pStyle w:val="TAC"/>
            </w:pPr>
            <w:r w:rsidRPr="00F72CD4">
              <w:t>2x2, ULA Low</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33C1B7" w14:textId="77777777" w:rsidR="007B35BB" w:rsidRPr="00F72CD4" w:rsidRDefault="007B35BB" w:rsidP="000D2D5A">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B46C6" w14:textId="77777777" w:rsidR="007B35BB" w:rsidRPr="00F72CD4" w:rsidRDefault="007B35BB" w:rsidP="000D2D5A">
            <w:pPr>
              <w:pStyle w:val="TAC"/>
            </w:pPr>
            <w:r w:rsidRPr="00F72CD4">
              <w:t>25.6</w:t>
            </w:r>
          </w:p>
        </w:tc>
      </w:tr>
      <w:tr w:rsidR="007B35BB" w:rsidRPr="00F72CD4" w14:paraId="6BDC15E5"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B79E9" w14:textId="77777777" w:rsidR="007B35BB" w:rsidRPr="00F72CD4" w:rsidRDefault="007B35BB" w:rsidP="000D2D5A">
            <w:pPr>
              <w:pStyle w:val="TAC"/>
            </w:pPr>
            <w:r w:rsidRPr="00F72CD4">
              <w:t>1-4</w:t>
            </w:r>
          </w:p>
        </w:tc>
        <w:tc>
          <w:tcPr>
            <w:tcW w:w="10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0DEF2" w14:textId="77777777" w:rsidR="007B35BB" w:rsidRPr="00F72CD4" w:rsidRDefault="007B35BB" w:rsidP="000D2D5A">
            <w:pPr>
              <w:pStyle w:val="TAC"/>
            </w:pPr>
            <w:r w:rsidRPr="00F72CD4">
              <w:t>R.PDSCH.1-2.1 F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5DB21" w14:textId="77777777" w:rsidR="007B35BB" w:rsidRPr="00F72CD4" w:rsidRDefault="007B35BB" w:rsidP="000D2D5A">
            <w:pPr>
              <w:pStyle w:val="TAC"/>
            </w:pPr>
            <w:r w:rsidRPr="00F72CD4">
              <w:t>16QAM, 0.48</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46C70" w14:textId="77777777" w:rsidR="007B35BB" w:rsidRPr="00F72CD4" w:rsidRDefault="007B35BB" w:rsidP="000D2D5A">
            <w:pPr>
              <w:pStyle w:val="TAC"/>
            </w:pPr>
            <w:r w:rsidRPr="00F72CD4">
              <w:t>TDLC300-10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0CA73" w14:textId="77777777" w:rsidR="007B35BB" w:rsidRPr="00F72CD4" w:rsidRDefault="007B35BB" w:rsidP="000D2D5A">
            <w:pPr>
              <w:pStyle w:val="TAC"/>
            </w:pPr>
            <w:r w:rsidRPr="00F72CD4">
              <w:t>2x2, ULA Low</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53555F" w14:textId="77777777" w:rsidR="007B35BB" w:rsidRPr="00F72CD4" w:rsidRDefault="007B35BB" w:rsidP="000D2D5A">
            <w:pPr>
              <w:pStyle w:val="TAC"/>
            </w:pPr>
            <w:r w:rsidRPr="00F72CD4">
              <w:t>3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FF152D" w14:textId="77777777" w:rsidR="007B35BB" w:rsidRPr="00F72CD4" w:rsidRDefault="007B35BB" w:rsidP="000D2D5A">
            <w:pPr>
              <w:pStyle w:val="TAC"/>
            </w:pPr>
            <w:r w:rsidRPr="00F72CD4">
              <w:t>2</w:t>
            </w:r>
          </w:p>
        </w:tc>
      </w:tr>
      <w:tr w:rsidR="007B35BB" w:rsidRPr="00F72CD4" w14:paraId="360B73E5"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0D505" w14:textId="77777777" w:rsidR="007B35BB" w:rsidRPr="00F72CD4" w:rsidRDefault="007B35BB" w:rsidP="000D2D5A">
            <w:pPr>
              <w:pStyle w:val="TAC"/>
            </w:pPr>
            <w:r w:rsidRPr="00F72CD4">
              <w:t>1-5</w:t>
            </w:r>
          </w:p>
        </w:tc>
        <w:tc>
          <w:tcPr>
            <w:tcW w:w="10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91122" w14:textId="77777777" w:rsidR="007B35BB" w:rsidRPr="00F72CD4" w:rsidRDefault="007B35BB" w:rsidP="000D2D5A">
            <w:pPr>
              <w:pStyle w:val="TAC"/>
            </w:pPr>
            <w:r w:rsidRPr="00F72CD4">
              <w:t>R.PDSCH.1-8.1 F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5329FB" w14:textId="77777777" w:rsidR="007B35BB" w:rsidRPr="00F72CD4" w:rsidRDefault="007B35BB" w:rsidP="000D2D5A">
            <w:pPr>
              <w:pStyle w:val="TAC"/>
            </w:pPr>
            <w:r w:rsidRPr="00F72CD4">
              <w:t>16QAM, 0.48</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E59DA" w14:textId="77777777" w:rsidR="007B35BB" w:rsidRPr="00F72CD4" w:rsidRDefault="007B35BB" w:rsidP="000D2D5A">
            <w:pPr>
              <w:pStyle w:val="TAC"/>
            </w:pPr>
            <w:r w:rsidRPr="00F72CD4">
              <w:t>HST-750</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9C79A" w14:textId="77777777" w:rsidR="007B35BB" w:rsidRPr="00F72CD4" w:rsidRDefault="007B35BB" w:rsidP="000D2D5A">
            <w:pPr>
              <w:pStyle w:val="TAC"/>
            </w:pPr>
            <w:r w:rsidRPr="00F72CD4">
              <w:t>1x2</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B3CC2" w14:textId="77777777" w:rsidR="007B35BB" w:rsidRPr="00F72CD4" w:rsidRDefault="007B35BB" w:rsidP="000D2D5A">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6A1D7" w14:textId="77777777" w:rsidR="007B35BB" w:rsidRPr="00F72CD4" w:rsidRDefault="007B35BB" w:rsidP="000D2D5A">
            <w:pPr>
              <w:pStyle w:val="TAC"/>
            </w:pPr>
            <w:r w:rsidRPr="00F72CD4">
              <w:t>7.1</w:t>
            </w:r>
          </w:p>
        </w:tc>
      </w:tr>
      <w:tr w:rsidR="007B35BB" w:rsidRPr="00F72CD4" w14:paraId="57A66E02"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hideMark/>
          </w:tcPr>
          <w:p w14:paraId="7069FA45" w14:textId="77777777" w:rsidR="007B35BB" w:rsidRPr="00F72CD4" w:rsidRDefault="007B35BB" w:rsidP="000D2D5A">
            <w:pPr>
              <w:pStyle w:val="TAC"/>
            </w:pPr>
            <w:r w:rsidRPr="00F72CD4">
              <w:t>1-6</w:t>
            </w:r>
          </w:p>
        </w:tc>
        <w:tc>
          <w:tcPr>
            <w:tcW w:w="1026" w:type="pct"/>
            <w:tcBorders>
              <w:top w:val="single" w:sz="4" w:space="0" w:color="auto"/>
              <w:left w:val="single" w:sz="4" w:space="0" w:color="auto"/>
              <w:bottom w:val="single" w:sz="4" w:space="0" w:color="auto"/>
              <w:right w:val="single" w:sz="4" w:space="0" w:color="auto"/>
            </w:tcBorders>
            <w:shd w:val="clear" w:color="auto" w:fill="FFFFFF"/>
            <w:hideMark/>
          </w:tcPr>
          <w:p w14:paraId="2CB3205B" w14:textId="77777777" w:rsidR="007B35BB" w:rsidRPr="00F72CD4" w:rsidRDefault="007B35BB" w:rsidP="000D2D5A">
            <w:pPr>
              <w:pStyle w:val="TAC"/>
            </w:pPr>
            <w:r w:rsidRPr="00F72CD4">
              <w:t>R.PDSCH.1-8.2 FDD</w:t>
            </w:r>
          </w:p>
        </w:tc>
        <w:tc>
          <w:tcPr>
            <w:tcW w:w="569" w:type="pct"/>
            <w:tcBorders>
              <w:top w:val="single" w:sz="4" w:space="0" w:color="auto"/>
              <w:left w:val="single" w:sz="4" w:space="0" w:color="auto"/>
              <w:bottom w:val="single" w:sz="4" w:space="0" w:color="auto"/>
              <w:right w:val="single" w:sz="4" w:space="0" w:color="auto"/>
            </w:tcBorders>
            <w:shd w:val="clear" w:color="auto" w:fill="FFFFFF"/>
            <w:hideMark/>
          </w:tcPr>
          <w:p w14:paraId="6EECFD20" w14:textId="77777777" w:rsidR="007B35BB" w:rsidRPr="00F72CD4" w:rsidRDefault="007B35BB" w:rsidP="000D2D5A">
            <w:pPr>
              <w:pStyle w:val="TAC"/>
            </w:pPr>
            <w:r w:rsidRPr="00F72CD4">
              <w:t>64QAM, 0.43</w:t>
            </w:r>
          </w:p>
        </w:tc>
        <w:tc>
          <w:tcPr>
            <w:tcW w:w="748" w:type="pct"/>
            <w:tcBorders>
              <w:top w:val="single" w:sz="4" w:space="0" w:color="auto"/>
              <w:left w:val="single" w:sz="4" w:space="0" w:color="auto"/>
              <w:bottom w:val="single" w:sz="4" w:space="0" w:color="auto"/>
              <w:right w:val="single" w:sz="4" w:space="0" w:color="auto"/>
            </w:tcBorders>
            <w:shd w:val="clear" w:color="auto" w:fill="FFFFFF"/>
            <w:hideMark/>
          </w:tcPr>
          <w:p w14:paraId="14B7AC10" w14:textId="77777777" w:rsidR="007B35BB" w:rsidRPr="00F72CD4" w:rsidRDefault="007B35BB" w:rsidP="000D2D5A">
            <w:pPr>
              <w:pStyle w:val="TAC"/>
            </w:pPr>
            <w:r w:rsidRPr="00F72CD4">
              <w:t>HST-972</w:t>
            </w:r>
          </w:p>
        </w:tc>
        <w:tc>
          <w:tcPr>
            <w:tcW w:w="851" w:type="pct"/>
            <w:tcBorders>
              <w:top w:val="single" w:sz="4" w:space="0" w:color="auto"/>
              <w:left w:val="single" w:sz="4" w:space="0" w:color="auto"/>
              <w:bottom w:val="single" w:sz="4" w:space="0" w:color="auto"/>
              <w:right w:val="single" w:sz="4" w:space="0" w:color="auto"/>
            </w:tcBorders>
            <w:shd w:val="clear" w:color="auto" w:fill="FFFFFF"/>
            <w:hideMark/>
          </w:tcPr>
          <w:p w14:paraId="6550A9F7" w14:textId="77777777" w:rsidR="007B35BB" w:rsidRPr="00F72CD4" w:rsidRDefault="007B35BB" w:rsidP="000D2D5A">
            <w:pPr>
              <w:pStyle w:val="TAC"/>
            </w:pPr>
            <w:r w:rsidRPr="00F72CD4">
              <w:t>1x2</w:t>
            </w:r>
          </w:p>
        </w:tc>
        <w:tc>
          <w:tcPr>
            <w:tcW w:w="799" w:type="pct"/>
            <w:tcBorders>
              <w:top w:val="single" w:sz="4" w:space="0" w:color="auto"/>
              <w:left w:val="single" w:sz="4" w:space="0" w:color="auto"/>
              <w:bottom w:val="single" w:sz="4" w:space="0" w:color="auto"/>
              <w:right w:val="single" w:sz="4" w:space="0" w:color="auto"/>
            </w:tcBorders>
            <w:shd w:val="clear" w:color="auto" w:fill="FFFFFF"/>
            <w:hideMark/>
          </w:tcPr>
          <w:p w14:paraId="629565DC" w14:textId="77777777" w:rsidR="007B35BB" w:rsidRPr="00F72CD4" w:rsidRDefault="007B35BB" w:rsidP="000D2D5A">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hideMark/>
          </w:tcPr>
          <w:p w14:paraId="18718FCD" w14:textId="77777777" w:rsidR="007B35BB" w:rsidRPr="00F72CD4" w:rsidRDefault="007B35BB" w:rsidP="000D2D5A">
            <w:pPr>
              <w:pStyle w:val="TAC"/>
            </w:pPr>
            <w:r w:rsidRPr="00F72CD4">
              <w:t>[10.5]</w:t>
            </w:r>
          </w:p>
        </w:tc>
      </w:tr>
      <w:tr w:rsidR="00807FCE" w:rsidRPr="00F72CD4" w14:paraId="7954BD42" w14:textId="77777777" w:rsidTr="00807FCE">
        <w:trPr>
          <w:jc w:val="center"/>
        </w:trPr>
        <w:tc>
          <w:tcPr>
            <w:tcW w:w="322" w:type="pct"/>
            <w:tcBorders>
              <w:top w:val="single" w:sz="4" w:space="0" w:color="auto"/>
              <w:left w:val="single" w:sz="4" w:space="0" w:color="auto"/>
              <w:bottom w:val="single" w:sz="4" w:space="0" w:color="auto"/>
              <w:right w:val="single" w:sz="4" w:space="0" w:color="auto"/>
            </w:tcBorders>
            <w:shd w:val="clear" w:color="auto" w:fill="FFFFFF"/>
          </w:tcPr>
          <w:p w14:paraId="33E10DCE" w14:textId="21563444" w:rsidR="00807FCE" w:rsidRPr="00F72CD4" w:rsidRDefault="00807FCE" w:rsidP="00807FCE">
            <w:pPr>
              <w:pStyle w:val="TAC"/>
            </w:pPr>
            <w:r w:rsidRPr="00F72CD4">
              <w:rPr>
                <w:lang w:eastAsia="ja-JP"/>
              </w:rPr>
              <w:t>1-7</w:t>
            </w:r>
          </w:p>
        </w:tc>
        <w:tc>
          <w:tcPr>
            <w:tcW w:w="1026" w:type="pct"/>
            <w:tcBorders>
              <w:top w:val="single" w:sz="4" w:space="0" w:color="auto"/>
              <w:left w:val="single" w:sz="4" w:space="0" w:color="auto"/>
              <w:bottom w:val="single" w:sz="4" w:space="0" w:color="auto"/>
              <w:right w:val="single" w:sz="4" w:space="0" w:color="auto"/>
            </w:tcBorders>
            <w:shd w:val="clear" w:color="auto" w:fill="FFFFFF"/>
          </w:tcPr>
          <w:p w14:paraId="5BDB7712" w14:textId="031FE268" w:rsidR="00807FCE" w:rsidRPr="00F72CD4" w:rsidRDefault="00807FCE" w:rsidP="00807FCE">
            <w:pPr>
              <w:pStyle w:val="TAC"/>
            </w:pPr>
            <w:r w:rsidRPr="00F72CD4">
              <w:rPr>
                <w:szCs w:val="18"/>
              </w:rPr>
              <w:t>R.PDSCH.1-8.1 FDD</w:t>
            </w:r>
          </w:p>
        </w:tc>
        <w:tc>
          <w:tcPr>
            <w:tcW w:w="569" w:type="pct"/>
            <w:tcBorders>
              <w:top w:val="single" w:sz="4" w:space="0" w:color="auto"/>
              <w:left w:val="single" w:sz="4" w:space="0" w:color="auto"/>
              <w:bottom w:val="single" w:sz="4" w:space="0" w:color="auto"/>
              <w:right w:val="single" w:sz="4" w:space="0" w:color="auto"/>
            </w:tcBorders>
            <w:shd w:val="clear" w:color="auto" w:fill="FFFFFF"/>
          </w:tcPr>
          <w:p w14:paraId="0D73C236" w14:textId="793D711E" w:rsidR="00807FCE" w:rsidRPr="00F72CD4" w:rsidRDefault="00807FCE" w:rsidP="00807FCE">
            <w:pPr>
              <w:pStyle w:val="TAC"/>
            </w:pPr>
            <w:r w:rsidRPr="00F72CD4">
              <w:t>16QAM, 0.48</w:t>
            </w:r>
          </w:p>
        </w:tc>
        <w:tc>
          <w:tcPr>
            <w:tcW w:w="748" w:type="pct"/>
            <w:tcBorders>
              <w:top w:val="single" w:sz="4" w:space="0" w:color="auto"/>
              <w:left w:val="single" w:sz="4" w:space="0" w:color="auto"/>
              <w:bottom w:val="single" w:sz="4" w:space="0" w:color="auto"/>
              <w:right w:val="single" w:sz="4" w:space="0" w:color="auto"/>
            </w:tcBorders>
            <w:shd w:val="clear" w:color="auto" w:fill="FFFFFF"/>
          </w:tcPr>
          <w:p w14:paraId="2CEE4ED6" w14:textId="452974BA" w:rsidR="00807FCE" w:rsidRPr="00F72CD4" w:rsidRDefault="00807FCE" w:rsidP="00807FCE">
            <w:pPr>
              <w:pStyle w:val="TAC"/>
            </w:pPr>
            <w:r w:rsidRPr="00F72CD4">
              <w:t>TDLC300-600</w:t>
            </w:r>
          </w:p>
        </w:tc>
        <w:tc>
          <w:tcPr>
            <w:tcW w:w="851" w:type="pct"/>
            <w:tcBorders>
              <w:top w:val="single" w:sz="4" w:space="0" w:color="auto"/>
              <w:left w:val="single" w:sz="4" w:space="0" w:color="auto"/>
              <w:bottom w:val="single" w:sz="4" w:space="0" w:color="auto"/>
              <w:right w:val="single" w:sz="4" w:space="0" w:color="auto"/>
            </w:tcBorders>
            <w:shd w:val="clear" w:color="auto" w:fill="FFFFFF"/>
          </w:tcPr>
          <w:p w14:paraId="4D532A94" w14:textId="626FD278" w:rsidR="00807FCE" w:rsidRPr="00F72CD4" w:rsidRDefault="00807FCE" w:rsidP="00807FCE">
            <w:pPr>
              <w:pStyle w:val="TAC"/>
            </w:pPr>
            <w:r w:rsidRPr="00F72CD4">
              <w:t>2x2</w:t>
            </w:r>
          </w:p>
        </w:tc>
        <w:tc>
          <w:tcPr>
            <w:tcW w:w="799" w:type="pct"/>
            <w:tcBorders>
              <w:top w:val="single" w:sz="4" w:space="0" w:color="auto"/>
              <w:left w:val="single" w:sz="4" w:space="0" w:color="auto"/>
              <w:bottom w:val="single" w:sz="4" w:space="0" w:color="auto"/>
              <w:right w:val="single" w:sz="4" w:space="0" w:color="auto"/>
            </w:tcBorders>
            <w:shd w:val="clear" w:color="auto" w:fill="FFFFFF"/>
          </w:tcPr>
          <w:p w14:paraId="0A954A82" w14:textId="76EA29B2" w:rsidR="00807FCE" w:rsidRPr="00F72CD4" w:rsidRDefault="00807FCE" w:rsidP="00807FCE">
            <w:pPr>
              <w:pStyle w:val="TAC"/>
            </w:pPr>
            <w:r w:rsidRPr="00F72CD4">
              <w:t>70</w:t>
            </w:r>
          </w:p>
        </w:tc>
        <w:tc>
          <w:tcPr>
            <w:tcW w:w="685" w:type="pct"/>
            <w:tcBorders>
              <w:top w:val="single" w:sz="4" w:space="0" w:color="auto"/>
              <w:left w:val="single" w:sz="4" w:space="0" w:color="auto"/>
              <w:bottom w:val="single" w:sz="4" w:space="0" w:color="auto"/>
              <w:right w:val="single" w:sz="4" w:space="0" w:color="auto"/>
            </w:tcBorders>
            <w:shd w:val="clear" w:color="auto" w:fill="FFFFFF"/>
          </w:tcPr>
          <w:p w14:paraId="1C580F6E" w14:textId="104E8548" w:rsidR="00807FCE" w:rsidRPr="00F72CD4" w:rsidRDefault="00807FCE" w:rsidP="00807FCE">
            <w:pPr>
              <w:pStyle w:val="TAC"/>
            </w:pPr>
            <w:r w:rsidRPr="00F72CD4">
              <w:t>[9.5]</w:t>
            </w:r>
          </w:p>
        </w:tc>
      </w:tr>
    </w:tbl>
    <w:p w14:paraId="26D727F5" w14:textId="77777777" w:rsidR="007B35BB" w:rsidRPr="00F72CD4" w:rsidRDefault="007B35BB" w:rsidP="000D2D5A"/>
    <w:p w14:paraId="2724A4B1" w14:textId="77777777" w:rsidR="007B35BB" w:rsidRPr="00F72CD4" w:rsidRDefault="007B35BB" w:rsidP="000D2D5A">
      <w:pPr>
        <w:pStyle w:val="TH"/>
      </w:pPr>
      <w:r w:rsidRPr="00F72CD4">
        <w:t>Table 5.2.2.1.1_1.4-2: Test Requirements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764"/>
        <w:gridCol w:w="1893"/>
        <w:gridCol w:w="1329"/>
        <w:gridCol w:w="1485"/>
        <w:gridCol w:w="1779"/>
        <w:gridCol w:w="1589"/>
        <w:gridCol w:w="790"/>
      </w:tblGrid>
      <w:tr w:rsidR="007B35BB" w:rsidRPr="00F72CD4" w14:paraId="534BD516" w14:textId="77777777" w:rsidTr="007B35BB">
        <w:trPr>
          <w:jc w:val="center"/>
        </w:trPr>
        <w:tc>
          <w:tcPr>
            <w:tcW w:w="3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CEE71A" w14:textId="77777777" w:rsidR="007B35BB" w:rsidRPr="00F72CD4" w:rsidRDefault="007B35BB" w:rsidP="000D2D5A">
            <w:pPr>
              <w:pStyle w:val="TAH"/>
            </w:pPr>
            <w:r w:rsidRPr="00F72CD4">
              <w:t>Test num.</w:t>
            </w:r>
          </w:p>
        </w:tc>
        <w:tc>
          <w:tcPr>
            <w:tcW w:w="9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84B14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90D82A"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77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C19D1A" w14:textId="77777777" w:rsidR="007B35BB" w:rsidRPr="00F72CD4" w:rsidRDefault="007B35BB" w:rsidP="000D2D5A">
            <w:pPr>
              <w:pStyle w:val="TAH"/>
            </w:pPr>
            <w:r w:rsidRPr="00F72CD4">
              <w:t>Propagation condition</w:t>
            </w:r>
          </w:p>
        </w:tc>
        <w:tc>
          <w:tcPr>
            <w:tcW w:w="9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B499C1" w14:textId="77777777" w:rsidR="007B35BB" w:rsidRPr="00F72CD4" w:rsidRDefault="007B35BB" w:rsidP="000D2D5A">
            <w:pPr>
              <w:pStyle w:val="TAH"/>
            </w:pPr>
            <w:r w:rsidRPr="00F72CD4">
              <w:t>Correlation matrix and antenna configuration</w:t>
            </w:r>
          </w:p>
        </w:tc>
        <w:tc>
          <w:tcPr>
            <w:tcW w:w="123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7B5A80" w14:textId="77777777" w:rsidR="007B35BB" w:rsidRPr="00F72CD4" w:rsidRDefault="007B35BB" w:rsidP="000D2D5A">
            <w:pPr>
              <w:pStyle w:val="TAH"/>
            </w:pPr>
            <w:r w:rsidRPr="00F72CD4">
              <w:t>Reference value</w:t>
            </w:r>
          </w:p>
        </w:tc>
      </w:tr>
      <w:tr w:rsidR="007B35BB" w:rsidRPr="00F72CD4" w14:paraId="6EF63CDA"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3A9F1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F6C127"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5CAFA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CCC77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0CA926" w14:textId="77777777" w:rsidR="007B35BB" w:rsidRPr="00F72CD4" w:rsidRDefault="007B35BB" w:rsidP="000D2D5A"/>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C1E1F6" w14:textId="77777777" w:rsidR="007B35BB" w:rsidRPr="00F72CD4" w:rsidRDefault="007B35BB" w:rsidP="000D2D5A">
            <w:pPr>
              <w:pStyle w:val="TAH"/>
            </w:pPr>
            <w:r w:rsidRPr="00F72CD4">
              <w:t>Fraction of maximum throughput (%)</w:t>
            </w:r>
          </w:p>
        </w:tc>
        <w:tc>
          <w:tcPr>
            <w:tcW w:w="4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654F6" w14:textId="77777777" w:rsidR="007B35BB" w:rsidRPr="00F72CD4" w:rsidRDefault="007B35BB" w:rsidP="000D2D5A">
            <w:pPr>
              <w:pStyle w:val="TAH"/>
            </w:pPr>
            <w:r w:rsidRPr="00F72CD4">
              <w:t>SNR (dB)</w:t>
            </w:r>
          </w:p>
        </w:tc>
      </w:tr>
      <w:tr w:rsidR="007B35BB" w:rsidRPr="00F72CD4" w14:paraId="6396E2C9" w14:textId="77777777" w:rsidTr="007B35BB">
        <w:trPr>
          <w:jc w:val="center"/>
        </w:trPr>
        <w:tc>
          <w:tcPr>
            <w:tcW w:w="3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96F14" w14:textId="77777777" w:rsidR="007B35BB" w:rsidRPr="00F72CD4" w:rsidRDefault="007B35BB" w:rsidP="000D2D5A">
            <w:pPr>
              <w:pStyle w:val="TAC"/>
              <w:rPr>
                <w:lang w:eastAsia="zh-CN"/>
              </w:rPr>
            </w:pPr>
            <w:r w:rsidRPr="00F72CD4">
              <w:t>2-</w:t>
            </w:r>
            <w:r w:rsidRPr="00F72CD4">
              <w:rPr>
                <w:lang w:eastAsia="zh-CN"/>
              </w:rPr>
              <w:t>1</w:t>
            </w:r>
          </w:p>
        </w:tc>
        <w:tc>
          <w:tcPr>
            <w:tcW w:w="9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774414" w14:textId="77777777" w:rsidR="007B35BB" w:rsidRPr="00F72CD4" w:rsidRDefault="007B35BB" w:rsidP="000D2D5A">
            <w:pPr>
              <w:pStyle w:val="TAC"/>
            </w:pPr>
            <w:r w:rsidRPr="00F72CD4">
              <w:t>R.PDSCH.1-3.1 FDD</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BB02B" w14:textId="77777777" w:rsidR="007B35BB" w:rsidRPr="00F72CD4" w:rsidRDefault="007B35BB" w:rsidP="000D2D5A">
            <w:pPr>
              <w:pStyle w:val="TAC"/>
            </w:pPr>
            <w:r w:rsidRPr="00F72CD4">
              <w:t>64QAM, 0.51</w:t>
            </w:r>
          </w:p>
        </w:tc>
        <w:tc>
          <w:tcPr>
            <w:tcW w:w="7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225A08" w14:textId="77777777" w:rsidR="007B35BB" w:rsidRPr="00F72CD4" w:rsidRDefault="007B35BB" w:rsidP="000D2D5A">
            <w:pPr>
              <w:pStyle w:val="TAC"/>
            </w:pPr>
            <w:r w:rsidRPr="00F72CD4">
              <w:t>TDLA30-10</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4BAD9" w14:textId="77777777" w:rsidR="007B35BB" w:rsidRPr="00F72CD4" w:rsidRDefault="007B35BB" w:rsidP="000D2D5A">
            <w:pPr>
              <w:pStyle w:val="TAC"/>
            </w:pPr>
            <w:r w:rsidRPr="00F72CD4">
              <w:t>2x2, ULA Low</w:t>
            </w: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0FDC9" w14:textId="77777777" w:rsidR="007B35BB" w:rsidRPr="00F72CD4" w:rsidRDefault="007B35BB" w:rsidP="000D2D5A">
            <w:pPr>
              <w:pStyle w:val="TAC"/>
            </w:pPr>
            <w:r w:rsidRPr="00F72CD4">
              <w:t>70</w:t>
            </w:r>
          </w:p>
        </w:tc>
        <w:tc>
          <w:tcPr>
            <w:tcW w:w="4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74D185" w14:textId="77777777" w:rsidR="007B35BB" w:rsidRPr="00F72CD4" w:rsidRDefault="007B35BB" w:rsidP="000D2D5A">
            <w:pPr>
              <w:pStyle w:val="TAC"/>
            </w:pPr>
            <w:r w:rsidRPr="00F72CD4">
              <w:t>20.4</w:t>
            </w:r>
          </w:p>
        </w:tc>
      </w:tr>
      <w:tr w:rsidR="007B35BB" w:rsidRPr="00F72CD4" w14:paraId="00931D76" w14:textId="77777777" w:rsidTr="007B35BB">
        <w:trPr>
          <w:jc w:val="center"/>
        </w:trPr>
        <w:tc>
          <w:tcPr>
            <w:tcW w:w="3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72272" w14:textId="77777777" w:rsidR="007B35BB" w:rsidRPr="00F72CD4" w:rsidRDefault="007B35BB" w:rsidP="000D2D5A">
            <w:pPr>
              <w:pStyle w:val="TAC"/>
            </w:pPr>
            <w:r w:rsidRPr="00F72CD4">
              <w:t>2-2</w:t>
            </w:r>
          </w:p>
        </w:tc>
        <w:tc>
          <w:tcPr>
            <w:tcW w:w="9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138B2" w14:textId="77777777" w:rsidR="007B35BB" w:rsidRPr="00F72CD4" w:rsidRDefault="007B35BB" w:rsidP="000D2D5A">
            <w:pPr>
              <w:pStyle w:val="TAC"/>
            </w:pPr>
            <w:r w:rsidRPr="00F72CD4">
              <w:t>R.PDSCH.2-1.1 FDD</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8D0DF" w14:textId="77777777" w:rsidR="007B35BB" w:rsidRPr="00F72CD4" w:rsidRDefault="007B35BB" w:rsidP="000D2D5A">
            <w:pPr>
              <w:pStyle w:val="TAC"/>
            </w:pPr>
            <w:r w:rsidRPr="00F72CD4">
              <w:t>64QAM, 0.51</w:t>
            </w:r>
          </w:p>
        </w:tc>
        <w:tc>
          <w:tcPr>
            <w:tcW w:w="7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E1A412" w14:textId="77777777" w:rsidR="007B35BB" w:rsidRPr="00F72CD4" w:rsidRDefault="007B35BB" w:rsidP="000D2D5A">
            <w:pPr>
              <w:pStyle w:val="TAC"/>
            </w:pPr>
            <w:r w:rsidRPr="00F72CD4">
              <w:t>TDLA30-10</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0350F" w14:textId="77777777" w:rsidR="007B35BB" w:rsidRPr="00F72CD4" w:rsidRDefault="007B35BB" w:rsidP="000D2D5A">
            <w:pPr>
              <w:pStyle w:val="TAC"/>
            </w:pPr>
            <w:r w:rsidRPr="00F72CD4">
              <w:t>2x2, ULA Low</w:t>
            </w: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05738" w14:textId="77777777" w:rsidR="007B35BB" w:rsidRPr="00F72CD4" w:rsidRDefault="007B35BB" w:rsidP="000D2D5A">
            <w:pPr>
              <w:pStyle w:val="TAC"/>
            </w:pPr>
            <w:r w:rsidRPr="00F72CD4">
              <w:t>70</w:t>
            </w:r>
          </w:p>
        </w:tc>
        <w:tc>
          <w:tcPr>
            <w:tcW w:w="4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EBFDC" w14:textId="77777777" w:rsidR="007B35BB" w:rsidRPr="00F72CD4" w:rsidRDefault="007B35BB" w:rsidP="000D2D5A">
            <w:pPr>
              <w:pStyle w:val="TAC"/>
            </w:pPr>
            <w:r w:rsidRPr="00F72CD4">
              <w:t>20.7</w:t>
            </w:r>
          </w:p>
        </w:tc>
      </w:tr>
    </w:tbl>
    <w:p w14:paraId="26DDF6BC" w14:textId="77777777" w:rsidR="007B35BB" w:rsidRPr="00F72CD4" w:rsidRDefault="007B35BB" w:rsidP="000D2D5A"/>
    <w:p w14:paraId="2C4F4CFC" w14:textId="2FD541BB" w:rsidR="007B35BB" w:rsidRPr="00F72CD4" w:rsidRDefault="007B35BB" w:rsidP="00D1288A">
      <w:pPr>
        <w:pStyle w:val="Heading6"/>
      </w:pPr>
      <w:bookmarkStart w:id="465" w:name="_Toc27479421"/>
      <w:bookmarkStart w:id="466" w:name="_Toc36058608"/>
      <w:bookmarkStart w:id="467" w:name="_Toc44067531"/>
      <w:bookmarkStart w:id="468" w:name="_Toc52716455"/>
      <w:bookmarkStart w:id="469" w:name="_Toc58239097"/>
      <w:bookmarkStart w:id="470" w:name="_Toc68246679"/>
      <w:bookmarkStart w:id="471" w:name="_Toc75789939"/>
      <w:bookmarkStart w:id="472" w:name="_Toc84264569"/>
      <w:bookmarkStart w:id="473" w:name="_Toc90560694"/>
      <w:r w:rsidRPr="00F72CD4">
        <w:t>5.2.2.1.1_2</w:t>
      </w:r>
      <w:r w:rsidRPr="00F72CD4">
        <w:tab/>
        <w:t>2Rx FDD FR1 PDSCH mapping Type A performance - 2x2 MIMO with enhanced receiver type 1 for both SA and NSA</w:t>
      </w:r>
      <w:bookmarkEnd w:id="465"/>
      <w:bookmarkEnd w:id="466"/>
      <w:bookmarkEnd w:id="467"/>
      <w:bookmarkEnd w:id="468"/>
      <w:bookmarkEnd w:id="469"/>
      <w:bookmarkEnd w:id="470"/>
      <w:bookmarkEnd w:id="471"/>
      <w:bookmarkEnd w:id="472"/>
      <w:bookmarkEnd w:id="473"/>
    </w:p>
    <w:p w14:paraId="794937D9" w14:textId="77777777" w:rsidR="007B35BB" w:rsidRPr="00F72CD4" w:rsidRDefault="007B35BB" w:rsidP="007B35BB">
      <w:pPr>
        <w:pStyle w:val="H6"/>
      </w:pPr>
      <w:r w:rsidRPr="00F72CD4">
        <w:t>5.2.2.1.1_2.1</w:t>
      </w:r>
      <w:r w:rsidRPr="00F72CD4">
        <w:tab/>
        <w:t>Test purpose</w:t>
      </w:r>
    </w:p>
    <w:p w14:paraId="08F06F4B" w14:textId="77777777" w:rsidR="007B35BB" w:rsidRPr="00F72CD4" w:rsidRDefault="007B35BB" w:rsidP="000D2D5A">
      <w:r w:rsidRPr="00F72CD4">
        <w:t>To verify the PDSCH mapping Type A normal performance under 2 receive antenna conditions and with different channel models, MCSs and number of MIMO layers for a specified downlink Reference Measurement Channel (RMC) to achieve a certain throughput and as well verify the HARQ soft combining with enhanced receiver type 1 configuration, for Rank 2 scenarios.</w:t>
      </w:r>
    </w:p>
    <w:p w14:paraId="0AEA37E3" w14:textId="77777777" w:rsidR="007B35BB" w:rsidRPr="00F72CD4" w:rsidRDefault="007B35BB" w:rsidP="007B35BB">
      <w:pPr>
        <w:pStyle w:val="H6"/>
      </w:pPr>
      <w:r w:rsidRPr="00F72CD4">
        <w:t>5.2.2.1.1_2.2</w:t>
      </w:r>
      <w:r w:rsidRPr="00F72CD4">
        <w:tab/>
        <w:t>Test applicability</w:t>
      </w:r>
    </w:p>
    <w:p w14:paraId="566EB650" w14:textId="77777777" w:rsidR="007B35BB" w:rsidRPr="00F72CD4" w:rsidRDefault="007B35BB" w:rsidP="000D2D5A">
      <w:r w:rsidRPr="00F72CD4">
        <w:t>This test applies to all types of NR UE release 15 and forward supporting NR enhanced receiver type 1.</w:t>
      </w:r>
    </w:p>
    <w:p w14:paraId="7054F366" w14:textId="77777777" w:rsidR="007B35BB" w:rsidRPr="00F72CD4" w:rsidRDefault="007B35BB" w:rsidP="000D2D5A">
      <w:r w:rsidRPr="00F72CD4">
        <w:t>This test also applies to all types of EUTRA UE release 15 and forward supporting EN-DC and NR enhanced receiver type 1.</w:t>
      </w:r>
    </w:p>
    <w:p w14:paraId="060A962E" w14:textId="77777777" w:rsidR="007B35BB" w:rsidRPr="00F72CD4" w:rsidRDefault="007B35BB" w:rsidP="007B35BB">
      <w:pPr>
        <w:pStyle w:val="H6"/>
      </w:pPr>
      <w:r w:rsidRPr="00F72CD4">
        <w:t>5.2.2.1.1_2.3</w:t>
      </w:r>
      <w:r w:rsidRPr="00F72CD4">
        <w:tab/>
        <w:t>Test description</w:t>
      </w:r>
    </w:p>
    <w:p w14:paraId="5F301B94" w14:textId="77777777" w:rsidR="007B35BB" w:rsidRPr="00F72CD4" w:rsidRDefault="007B35BB" w:rsidP="000D2D5A">
      <w:r w:rsidRPr="00F72CD4">
        <w:t>Same test description as in clause 5.2.2.1.1_1.3.</w:t>
      </w:r>
    </w:p>
    <w:p w14:paraId="539EF7CC" w14:textId="77777777" w:rsidR="007B35BB" w:rsidRPr="00F72CD4" w:rsidRDefault="007B35BB" w:rsidP="007B35BB">
      <w:pPr>
        <w:pStyle w:val="H6"/>
      </w:pPr>
      <w:r w:rsidRPr="00F72CD4">
        <w:t>5.2.2.1.1_2.3.1</w:t>
      </w:r>
      <w:r w:rsidRPr="00F72CD4">
        <w:tab/>
        <w:t>Initial conditions</w:t>
      </w:r>
    </w:p>
    <w:p w14:paraId="149530B1" w14:textId="77777777" w:rsidR="007B35BB" w:rsidRPr="00F72CD4" w:rsidRDefault="007B35BB" w:rsidP="000D2D5A">
      <w:r w:rsidRPr="00F72CD4">
        <w:t>Same initial conditions as in clause 5.2.2.1.1_1.3.1.</w:t>
      </w:r>
    </w:p>
    <w:p w14:paraId="3A79B923" w14:textId="77777777" w:rsidR="007B35BB" w:rsidRPr="00F72CD4" w:rsidRDefault="007B35BB" w:rsidP="007B35BB">
      <w:pPr>
        <w:pStyle w:val="H6"/>
      </w:pPr>
      <w:r w:rsidRPr="00F72CD4">
        <w:t>5.2.2.1.1_2.3.2</w:t>
      </w:r>
      <w:r w:rsidRPr="00F72CD4">
        <w:tab/>
        <w:t>Test procedure</w:t>
      </w:r>
    </w:p>
    <w:p w14:paraId="6AC04E73" w14:textId="77777777" w:rsidR="007B35BB" w:rsidRPr="00F72CD4" w:rsidRDefault="007B35BB" w:rsidP="000D2D5A">
      <w:r w:rsidRPr="00F72CD4">
        <w:t>Same test procedure as in clause 5.2.2.1.1_1.3.2.</w:t>
      </w:r>
    </w:p>
    <w:p w14:paraId="6E8E90B4" w14:textId="77777777" w:rsidR="007B35BB" w:rsidRPr="00F72CD4" w:rsidRDefault="007B35BB" w:rsidP="007B35BB">
      <w:pPr>
        <w:pStyle w:val="H6"/>
      </w:pPr>
      <w:r w:rsidRPr="00F72CD4">
        <w:t>5.2.2.1.1_2.3.3</w:t>
      </w:r>
      <w:r w:rsidRPr="00F72CD4">
        <w:tab/>
        <w:t>Message contents</w:t>
      </w:r>
    </w:p>
    <w:p w14:paraId="6E523E0D" w14:textId="77777777" w:rsidR="007B35BB" w:rsidRPr="00F72CD4" w:rsidRDefault="007B35BB" w:rsidP="000D2D5A">
      <w:r w:rsidRPr="00F72CD4">
        <w:t>Same message contents as in clause 5.2.2.1.1_1.3.3.</w:t>
      </w:r>
    </w:p>
    <w:p w14:paraId="642371E1" w14:textId="77777777" w:rsidR="007B35BB" w:rsidRPr="00F72CD4" w:rsidRDefault="007B35BB" w:rsidP="007B35BB">
      <w:pPr>
        <w:pStyle w:val="H6"/>
      </w:pPr>
      <w:r w:rsidRPr="00F72CD4">
        <w:t>5.2.2.1.1_2.3.3_1</w:t>
      </w:r>
      <w:r w:rsidRPr="00F72CD4">
        <w:tab/>
        <w:t>Message exceptions for SA</w:t>
      </w:r>
    </w:p>
    <w:p w14:paraId="3ED4BA00" w14:textId="77777777" w:rsidR="007B35BB" w:rsidRPr="00F72CD4" w:rsidRDefault="007B35BB" w:rsidP="000D2D5A">
      <w:r w:rsidRPr="00F72CD4">
        <w:t>Same message exceptions for SA as in clause 5.2.2.1.1_1.3.3_1.</w:t>
      </w:r>
    </w:p>
    <w:p w14:paraId="01F0761C" w14:textId="77777777" w:rsidR="007B35BB" w:rsidRPr="00F72CD4" w:rsidRDefault="007B35BB" w:rsidP="007B35BB">
      <w:pPr>
        <w:pStyle w:val="H6"/>
      </w:pPr>
      <w:r w:rsidRPr="00F72CD4">
        <w:t>5.2.2.1.1_2.3.3_2</w:t>
      </w:r>
      <w:r w:rsidRPr="00F72CD4">
        <w:tab/>
        <w:t>Message exceptions for NSA</w:t>
      </w:r>
    </w:p>
    <w:p w14:paraId="00EFB710" w14:textId="77777777" w:rsidR="007B35BB" w:rsidRPr="00F72CD4" w:rsidRDefault="007B35BB" w:rsidP="000D2D5A">
      <w:r w:rsidRPr="00F72CD4">
        <w:t>Same message exceptions for NSA as in clause 5.2.2.1.1_1.3.3_2.</w:t>
      </w:r>
    </w:p>
    <w:p w14:paraId="074E9EB6" w14:textId="77777777" w:rsidR="007B35BB" w:rsidRPr="00F72CD4" w:rsidRDefault="007B35BB" w:rsidP="007B35BB">
      <w:pPr>
        <w:pStyle w:val="H6"/>
      </w:pPr>
      <w:r w:rsidRPr="00F72CD4">
        <w:t>5.2.2.1.1_2.3.4</w:t>
      </w:r>
      <w:r w:rsidRPr="00F72CD4">
        <w:tab/>
        <w:t>Test requirement</w:t>
      </w:r>
    </w:p>
    <w:p w14:paraId="6E2B5193" w14:textId="77777777" w:rsidR="007B35BB" w:rsidRPr="00F72CD4" w:rsidRDefault="007B35BB" w:rsidP="000D2D5A">
      <w:r w:rsidRPr="00F72CD4">
        <w:t>Same test requirement as in clause 5.2.2.1.1_1.3.4.</w:t>
      </w:r>
    </w:p>
    <w:p w14:paraId="0EE55A97" w14:textId="77777777" w:rsidR="007B35BB" w:rsidRPr="00F72CD4" w:rsidRDefault="007B35BB" w:rsidP="000D2D5A">
      <w:pPr>
        <w:pStyle w:val="TH"/>
      </w:pPr>
      <w:r w:rsidRPr="00F72CD4">
        <w:t>Table 5.2.2.1.1_2.3.4-1: Test Requirements for Rank 2</w:t>
      </w:r>
    </w:p>
    <w:tbl>
      <w:tblPr>
        <w:tblW w:w="5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764"/>
        <w:gridCol w:w="1898"/>
        <w:gridCol w:w="1234"/>
        <w:gridCol w:w="1234"/>
        <w:gridCol w:w="1586"/>
        <w:gridCol w:w="1782"/>
        <w:gridCol w:w="1684"/>
        <w:gridCol w:w="699"/>
      </w:tblGrid>
      <w:tr w:rsidR="007B35BB" w:rsidRPr="00F72CD4" w14:paraId="15B62EA8" w14:textId="77777777" w:rsidTr="00CA7705">
        <w:tc>
          <w:tcPr>
            <w:tcW w:w="3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D104FC" w14:textId="77777777" w:rsidR="007B35BB" w:rsidRPr="00F72CD4" w:rsidRDefault="007B35BB" w:rsidP="000D2D5A">
            <w:pPr>
              <w:pStyle w:val="TAH"/>
            </w:pPr>
            <w:r w:rsidRPr="00F72CD4">
              <w:t>Test num.</w:t>
            </w:r>
          </w:p>
        </w:tc>
        <w:tc>
          <w:tcPr>
            <w:tcW w:w="8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B8FEE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16D495" w14:textId="77777777" w:rsidR="007B35BB" w:rsidRPr="00F72CD4" w:rsidRDefault="007B35BB" w:rsidP="000D2D5A">
            <w:pPr>
              <w:pStyle w:val="TAH"/>
            </w:pPr>
            <w:r w:rsidRPr="00F72CD4">
              <w:rPr>
                <w:rFonts w:eastAsia="SimSun"/>
              </w:rPr>
              <w:t>Bandwidth (MHz) / Subcarrier spacing (kHz)</w:t>
            </w:r>
          </w:p>
        </w:tc>
        <w:tc>
          <w:tcPr>
            <w:tcW w:w="5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E61F9C"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7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578874" w14:textId="77777777" w:rsidR="007B35BB" w:rsidRPr="00F72CD4" w:rsidRDefault="007B35BB" w:rsidP="000D2D5A">
            <w:pPr>
              <w:pStyle w:val="TAH"/>
            </w:pPr>
            <w:r w:rsidRPr="00F72CD4">
              <w:t>Propagation condition</w:t>
            </w:r>
          </w:p>
        </w:tc>
        <w:tc>
          <w:tcPr>
            <w:tcW w:w="81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1A8974" w14:textId="77777777" w:rsidR="007B35BB" w:rsidRPr="00F72CD4" w:rsidRDefault="007B35BB" w:rsidP="000D2D5A">
            <w:pPr>
              <w:pStyle w:val="TAH"/>
            </w:pPr>
            <w:r w:rsidRPr="00F72CD4">
              <w:t>Correlation matrix and antenna configuration</w:t>
            </w:r>
          </w:p>
        </w:tc>
        <w:tc>
          <w:tcPr>
            <w:tcW w:w="109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1813A2" w14:textId="77777777" w:rsidR="007B35BB" w:rsidRPr="00F72CD4" w:rsidRDefault="007B35BB" w:rsidP="000D2D5A">
            <w:pPr>
              <w:pStyle w:val="TAH"/>
            </w:pPr>
            <w:r w:rsidRPr="00F72CD4">
              <w:t>Reference value</w:t>
            </w:r>
          </w:p>
        </w:tc>
      </w:tr>
      <w:tr w:rsidR="007B35BB" w:rsidRPr="00F72CD4" w14:paraId="162C6DD7" w14:textId="77777777" w:rsidTr="00CA7705">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289FC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873AD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E9FD6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AA955B"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30AE7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A195A5" w14:textId="77777777" w:rsidR="007B35BB" w:rsidRPr="00F72CD4" w:rsidRDefault="007B35BB" w:rsidP="000D2D5A"/>
        </w:tc>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6BE4B" w14:textId="77777777" w:rsidR="007B35BB" w:rsidRPr="00F72CD4" w:rsidRDefault="007B35BB" w:rsidP="000D2D5A">
            <w:pPr>
              <w:pStyle w:val="TAH"/>
            </w:pPr>
            <w:r w:rsidRPr="00F72CD4">
              <w:t>Fraction of maximum throughput (%)</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F3E0E" w14:textId="77777777" w:rsidR="007B35BB" w:rsidRPr="00F72CD4" w:rsidRDefault="007B35BB" w:rsidP="000D2D5A">
            <w:pPr>
              <w:pStyle w:val="TAH"/>
            </w:pPr>
            <w:r w:rsidRPr="00F72CD4">
              <w:t>SNR (dB)</w:t>
            </w:r>
          </w:p>
        </w:tc>
      </w:tr>
      <w:tr w:rsidR="007B35BB" w:rsidRPr="00F72CD4" w14:paraId="577EE21D" w14:textId="77777777" w:rsidTr="00CA7705">
        <w:tc>
          <w:tcPr>
            <w:tcW w:w="3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E80E9" w14:textId="77777777" w:rsidR="007B35BB" w:rsidRPr="00F72CD4" w:rsidRDefault="007B35BB" w:rsidP="000D2D5A">
            <w:pPr>
              <w:pStyle w:val="TAC"/>
              <w:rPr>
                <w:lang w:eastAsia="zh-CN"/>
              </w:rPr>
            </w:pPr>
            <w:r w:rsidRPr="00F72CD4">
              <w:rPr>
                <w:lang w:eastAsia="zh-CN"/>
              </w:rPr>
              <w:t>3-1</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244024" w14:textId="77777777" w:rsidR="007B35BB" w:rsidRPr="00F72CD4" w:rsidRDefault="007B35BB" w:rsidP="000D2D5A">
            <w:pPr>
              <w:pStyle w:val="TAC"/>
            </w:pPr>
            <w:r w:rsidRPr="00F72CD4">
              <w:t>R.PDSCH.1-2.2 FDD</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D6238" w14:textId="77777777" w:rsidR="007B35BB" w:rsidRPr="00F72CD4" w:rsidRDefault="007B35BB" w:rsidP="000D2D5A">
            <w:pPr>
              <w:pStyle w:val="TAC"/>
            </w:pPr>
            <w:r w:rsidRPr="00F72CD4">
              <w:rPr>
                <w:rFonts w:eastAsia="SimSun"/>
              </w:rPr>
              <w:t>10 / 15</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6DE094" w14:textId="77777777" w:rsidR="007B35BB" w:rsidRPr="00F72CD4" w:rsidRDefault="007B35BB" w:rsidP="000D2D5A">
            <w:pPr>
              <w:pStyle w:val="TAC"/>
            </w:pPr>
            <w:r w:rsidRPr="00F72CD4">
              <w:t>16QAM, 0.48</w:t>
            </w: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4D4644" w14:textId="77777777" w:rsidR="007B35BB" w:rsidRPr="00F72CD4" w:rsidRDefault="007B35BB" w:rsidP="000D2D5A">
            <w:pPr>
              <w:pStyle w:val="TAC"/>
            </w:pPr>
            <w:r w:rsidRPr="00F72CD4">
              <w:t>TDLA30-10</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D5087" w14:textId="77777777" w:rsidR="007B35BB" w:rsidRPr="00F72CD4" w:rsidRDefault="007B35BB" w:rsidP="000D2D5A">
            <w:pPr>
              <w:pStyle w:val="TAC"/>
            </w:pPr>
            <w:r w:rsidRPr="00F72CD4">
              <w:t>2x2, ULA Medium</w:t>
            </w:r>
          </w:p>
        </w:tc>
        <w:tc>
          <w:tcPr>
            <w:tcW w:w="7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57433A" w14:textId="77777777" w:rsidR="007B35BB" w:rsidRPr="00F72CD4" w:rsidRDefault="007B35BB" w:rsidP="000D2D5A">
            <w:pPr>
              <w:pStyle w:val="TAC"/>
            </w:pPr>
            <w:r w:rsidRPr="00F72CD4">
              <w:t>70</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AEF66" w14:textId="77777777" w:rsidR="007B35BB" w:rsidRPr="00F72CD4" w:rsidRDefault="007B35BB" w:rsidP="000D2D5A">
            <w:pPr>
              <w:pStyle w:val="TAC"/>
            </w:pPr>
            <w:r w:rsidRPr="00F72CD4">
              <w:t>18.6</w:t>
            </w:r>
          </w:p>
        </w:tc>
      </w:tr>
    </w:tbl>
    <w:p w14:paraId="2BCFA2C7" w14:textId="77777777" w:rsidR="003F5C64" w:rsidRPr="00F72CD4" w:rsidRDefault="003F5C64" w:rsidP="000D2D5A"/>
    <w:p w14:paraId="59B87599" w14:textId="43CB6252" w:rsidR="00092506" w:rsidRPr="00F72CD4" w:rsidRDefault="003F5C64" w:rsidP="00092506">
      <w:pPr>
        <w:pStyle w:val="Heading6"/>
      </w:pPr>
      <w:r w:rsidRPr="00F72CD4">
        <w:t>5.2.2.1.1_3</w:t>
      </w:r>
      <w:r w:rsidRPr="00F72CD4">
        <w:tab/>
      </w:r>
      <w:r w:rsidR="00092506" w:rsidRPr="00F72CD4">
        <w:t>2Rx FDD FR1 PDSCH mapping Type A performance – 2x2 MIMO with baseline receiver for DL1024QAM for both SA and NSA</w:t>
      </w:r>
    </w:p>
    <w:p w14:paraId="148447D3" w14:textId="3079A488" w:rsidR="00092506" w:rsidRPr="00F72CD4" w:rsidRDefault="00092506" w:rsidP="00092506">
      <w:pPr>
        <w:pStyle w:val="EditorsNote"/>
      </w:pPr>
      <w:r w:rsidRPr="00F72CD4">
        <w:t>Editor’s Note: Following aspects needs further investigation</w:t>
      </w:r>
    </w:p>
    <w:p w14:paraId="31C429F1" w14:textId="45A9B03A" w:rsidR="00092506" w:rsidRPr="00F72CD4" w:rsidRDefault="00092506" w:rsidP="00092506">
      <w:pPr>
        <w:pStyle w:val="EditorsNote"/>
      </w:pPr>
      <w:r w:rsidRPr="00F72CD4">
        <w:t>-</w:t>
      </w:r>
      <w:r w:rsidRPr="00F72CD4">
        <w:tab/>
        <w:t>DL EVM of &lt;= 2.5% for f &gt; 4.2 GHz pending further analysis by the TE vendors.</w:t>
      </w:r>
    </w:p>
    <w:p w14:paraId="401CD74A" w14:textId="77777777" w:rsidR="003F5C64" w:rsidRPr="00F72CD4" w:rsidRDefault="003F5C64" w:rsidP="003F5C64">
      <w:pPr>
        <w:pStyle w:val="H6"/>
      </w:pPr>
      <w:r w:rsidRPr="00F72CD4">
        <w:t>5.2.2.1.1_3.1</w:t>
      </w:r>
      <w:r w:rsidRPr="00F72CD4">
        <w:tab/>
        <w:t>Test purpose</w:t>
      </w:r>
    </w:p>
    <w:p w14:paraId="2D7BFB8A" w14:textId="77777777" w:rsidR="003F5C64" w:rsidRPr="00F72CD4" w:rsidRDefault="003F5C64" w:rsidP="000D2D5A">
      <w:r w:rsidRPr="00F72CD4">
        <w:t>Verify the PDSCH mapping Type A normal performance under 2 receive antenna conditions with DL1024QAM for a specified downlink Reference Measurement Channel (RMC) to achieve a certain throughput for Rank 1 scenario.</w:t>
      </w:r>
    </w:p>
    <w:p w14:paraId="086DA5D1" w14:textId="77777777" w:rsidR="003F5C64" w:rsidRPr="00F72CD4" w:rsidRDefault="003F5C64" w:rsidP="003F5C64">
      <w:pPr>
        <w:pStyle w:val="H6"/>
      </w:pPr>
      <w:r w:rsidRPr="00F72CD4">
        <w:t>5.2.2.1.1_3.2</w:t>
      </w:r>
      <w:r w:rsidRPr="00F72CD4">
        <w:tab/>
        <w:t>Test applicability</w:t>
      </w:r>
    </w:p>
    <w:p w14:paraId="717EFDBE" w14:textId="77777777" w:rsidR="003F5C64" w:rsidRPr="00F72CD4" w:rsidRDefault="003F5C64" w:rsidP="000D2D5A">
      <w:r w:rsidRPr="00F72CD4">
        <w:t xml:space="preserve">This test applies to all types of UE release 17 and forward </w:t>
      </w:r>
      <w:r w:rsidRPr="00F72CD4">
        <w:rPr>
          <w:lang w:eastAsia="zh-CN"/>
        </w:rPr>
        <w:t>supporting NR/5GC and DL1024QAM</w:t>
      </w:r>
      <w:r w:rsidRPr="00F72CD4">
        <w:t>.</w:t>
      </w:r>
    </w:p>
    <w:p w14:paraId="2FD9526B" w14:textId="77777777" w:rsidR="003F5C64" w:rsidRPr="00F72CD4" w:rsidRDefault="003F5C64" w:rsidP="000D2D5A">
      <w:r w:rsidRPr="00F72CD4">
        <w:t>This test also applies to all types of UE release 17 and forward supporting EN-DC and DL1024QAM.</w:t>
      </w:r>
    </w:p>
    <w:p w14:paraId="3F3B9808" w14:textId="77777777" w:rsidR="003F5C64" w:rsidRPr="00F72CD4" w:rsidRDefault="003F5C64" w:rsidP="003F5C64">
      <w:pPr>
        <w:pStyle w:val="H6"/>
      </w:pPr>
      <w:r w:rsidRPr="00F72CD4">
        <w:t>5.2.2.1.1_3.3</w:t>
      </w:r>
      <w:r w:rsidRPr="00F72CD4">
        <w:tab/>
        <w:t>Test description</w:t>
      </w:r>
    </w:p>
    <w:p w14:paraId="6C44377B" w14:textId="77777777" w:rsidR="003F5C64" w:rsidRPr="00F72CD4" w:rsidRDefault="003F5C64" w:rsidP="003F5C64">
      <w:pPr>
        <w:pStyle w:val="H6"/>
      </w:pPr>
      <w:r w:rsidRPr="00F72CD4">
        <w:t>5.2.2.1.1_3.3.1</w:t>
      </w:r>
      <w:r w:rsidRPr="00F72CD4">
        <w:tab/>
        <w:t>Initial conditions</w:t>
      </w:r>
    </w:p>
    <w:p w14:paraId="10115BF4" w14:textId="77777777" w:rsidR="003F5C64" w:rsidRPr="00F72CD4" w:rsidRDefault="003F5C64" w:rsidP="000D2D5A">
      <w:r w:rsidRPr="00F72CD4">
        <w:t>Initial conditions are a set of test configurations the UE needs to be tested in and the steps for the SS to take with the UE to reach the correct measurement state.</w:t>
      </w:r>
    </w:p>
    <w:p w14:paraId="05015345" w14:textId="77777777" w:rsidR="003F5C64" w:rsidRPr="00F72CD4" w:rsidRDefault="003F5C64" w:rsidP="000D2D5A">
      <w:r w:rsidRPr="00F72CD4">
        <w:t>The initial test configurations consist of environmental conditions, test frequencies, test channel bandwidths and sub-carrier spacing based on NR operating bands specified in Table 5.3.5-1 and Table 5.3.6-1 of 38.521-1 [7].</w:t>
      </w:r>
    </w:p>
    <w:p w14:paraId="1EE43750" w14:textId="77777777" w:rsidR="003F5C64" w:rsidRPr="00F72CD4" w:rsidRDefault="003F5C64" w:rsidP="000D2D5A">
      <w:r w:rsidRPr="00F72CD4">
        <w:t>Configurations of PDSCH and PDCCH before measurement are specified in Annex C.</w:t>
      </w:r>
    </w:p>
    <w:p w14:paraId="342AC936" w14:textId="77777777" w:rsidR="003F5C64" w:rsidRPr="00F72CD4" w:rsidRDefault="003F5C64" w:rsidP="000D2D5A">
      <w:r w:rsidRPr="00F72CD4">
        <w:t>Test Environment: Normal, as defined in TS 38.508-1 [6] clause 4.1.</w:t>
      </w:r>
    </w:p>
    <w:p w14:paraId="6875EB97" w14:textId="77777777" w:rsidR="003F5C64" w:rsidRPr="00F72CD4" w:rsidRDefault="003F5C64" w:rsidP="000D2D5A">
      <w:r w:rsidRPr="00F72CD4">
        <w:t>Frequencies to be tested: Mid Range, as defined in TS 38.508-1 [6] clause 5.2.2.</w:t>
      </w:r>
    </w:p>
    <w:p w14:paraId="0EDBEAEE" w14:textId="77777777" w:rsidR="003F5C64" w:rsidRPr="00F72CD4" w:rsidRDefault="003F5C64" w:rsidP="000D2D5A">
      <w:r w:rsidRPr="00F72CD4">
        <w:t>For EN-DC within FR1 operation, setup the LTE link according to Annex D.</w:t>
      </w:r>
    </w:p>
    <w:p w14:paraId="25D07598" w14:textId="58A292BD" w:rsidR="003F5C64" w:rsidRPr="00F72CD4" w:rsidRDefault="003F5C64"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493C067C" w14:textId="77777777" w:rsidR="003F5C64" w:rsidRPr="00F72CD4" w:rsidRDefault="003F5C64" w:rsidP="000D2D5A">
      <w:pPr>
        <w:pStyle w:val="B1"/>
      </w:pPr>
      <w:r w:rsidRPr="00F72CD4">
        <w:t>2.</w:t>
      </w:r>
      <w:r w:rsidRPr="00F72CD4">
        <w:tab/>
        <w:t>The parameter settings for the cell are set up according to Table 5.2-1 and Table 5.2.2.1.1.0-2 as appropriate.</w:t>
      </w:r>
    </w:p>
    <w:p w14:paraId="1ED19AB7" w14:textId="77777777" w:rsidR="003F5C64" w:rsidRPr="00F72CD4" w:rsidRDefault="003F5C64" w:rsidP="000D2D5A">
      <w:pPr>
        <w:pStyle w:val="B1"/>
      </w:pPr>
      <w:r w:rsidRPr="00F72CD4">
        <w:t>3.</w:t>
      </w:r>
      <w:r w:rsidRPr="00F72CD4">
        <w:tab/>
        <w:t>Downlink signals for NR cell are initially set up according to Annexes C.0, C.1, C.2 and uplink signals according to Annexes G.0, G.1, G.2, G.3.1 of TS 38.521-1 [7].</w:t>
      </w:r>
    </w:p>
    <w:p w14:paraId="6A2925E3" w14:textId="77777777" w:rsidR="003F5C64" w:rsidRPr="00F72CD4" w:rsidRDefault="003F5C64" w:rsidP="000D2D5A">
      <w:pPr>
        <w:pStyle w:val="B1"/>
      </w:pPr>
      <w:r w:rsidRPr="00F72CD4">
        <w:t>4.</w:t>
      </w:r>
      <w:r w:rsidRPr="00F72CD4">
        <w:tab/>
        <w:t>Propagation conditions are set according to Annex B.0.</w:t>
      </w:r>
    </w:p>
    <w:p w14:paraId="479F5346" w14:textId="77777777" w:rsidR="003F5C64" w:rsidRPr="00F72CD4" w:rsidRDefault="003F5C64" w:rsidP="000D2D5A">
      <w:pPr>
        <w:pStyle w:val="B1"/>
      </w:pPr>
      <w:r w:rsidRPr="00F72CD4">
        <w:t>5.</w:t>
      </w:r>
      <w:r w:rsidRPr="00F72CD4">
        <w:tab/>
        <w:t xml:space="preserve">Ensure the UE is in state RRC_CONNECTED with generic procedure parameters Connectivity NR for </w:t>
      </w:r>
      <w:r w:rsidRPr="00F72CD4">
        <w:rPr>
          <w:lang w:eastAsia="zh-CN"/>
        </w:rPr>
        <w:t>NR/5GC</w:t>
      </w:r>
      <w:r w:rsidRPr="00F72CD4">
        <w:t xml:space="preserve">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EN-DC according to TS 38.508-1 [6] clause 4.5. Message contents are defined in clause 5.2.2.1.1_3.3.3.</w:t>
      </w:r>
    </w:p>
    <w:p w14:paraId="464A8E27" w14:textId="77777777" w:rsidR="003F5C64" w:rsidRPr="00F72CD4" w:rsidRDefault="003F5C64" w:rsidP="003F5C64">
      <w:pPr>
        <w:pStyle w:val="H6"/>
      </w:pPr>
      <w:r w:rsidRPr="00F72CD4">
        <w:t>5.2.2.1.1_3.3.2</w:t>
      </w:r>
      <w:r w:rsidRPr="00F72CD4">
        <w:tab/>
        <w:t>Test procedure</w:t>
      </w:r>
    </w:p>
    <w:p w14:paraId="353C5352" w14:textId="77777777" w:rsidR="003F5C64" w:rsidRPr="00F72CD4" w:rsidRDefault="003F5C64" w:rsidP="000D2D5A">
      <w:pPr>
        <w:pStyle w:val="B1"/>
      </w:pPr>
      <w:r w:rsidRPr="00F72CD4">
        <w:t>1.</w:t>
      </w:r>
      <w:r w:rsidRPr="00F72CD4">
        <w:tab/>
        <w:t>SS transmits PDSCH via PDCCH DCI format 1_1 for C_RNTI to transmit the DL RMC according to Table 5.2.2.1.1_3.</w:t>
      </w:r>
      <w:r w:rsidRPr="00F72CD4">
        <w:rPr>
          <w:rFonts w:eastAsia="MS Mincho"/>
        </w:rPr>
        <w:t>4</w:t>
      </w:r>
      <w:r w:rsidRPr="00F72CD4">
        <w:t>-1. The SS sends downlink MAC padding bits on the DL RMC.</w:t>
      </w:r>
    </w:p>
    <w:p w14:paraId="665552DE" w14:textId="77777777" w:rsidR="003F5C64" w:rsidRPr="00F72CD4" w:rsidRDefault="003F5C64" w:rsidP="000D2D5A">
      <w:pPr>
        <w:pStyle w:val="B1"/>
      </w:pPr>
      <w:r w:rsidRPr="00F72CD4">
        <w:t>2.</w:t>
      </w:r>
      <w:r w:rsidRPr="00F72CD4">
        <w:tab/>
        <w:t>Set the parameters of the bandwidth, MCS, reference channel, the propagation condition, the correlation matrix and the SNR according to Table 5.2.2.1.1_3.4-1 as appropriate.</w:t>
      </w:r>
    </w:p>
    <w:p w14:paraId="725905EE" w14:textId="77777777" w:rsidR="003F5C64" w:rsidRPr="00F72CD4" w:rsidRDefault="003F5C64"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C458241" w14:textId="77777777" w:rsidR="003F5C64" w:rsidRPr="00F72CD4" w:rsidRDefault="003F5C64" w:rsidP="003F5C64">
      <w:pPr>
        <w:pStyle w:val="H6"/>
      </w:pPr>
      <w:r w:rsidRPr="00F72CD4">
        <w:t>5.2.2.1.1_3.3.3</w:t>
      </w:r>
      <w:r w:rsidRPr="00F72CD4">
        <w:tab/>
        <w:t>Message contents</w:t>
      </w:r>
    </w:p>
    <w:p w14:paraId="71A2EF1F" w14:textId="77777777" w:rsidR="003F5C64" w:rsidRPr="00F72CD4" w:rsidRDefault="003F5C64" w:rsidP="000D2D5A">
      <w:r w:rsidRPr="00F72CD4">
        <w:t>Message contents are according to 38.508-1 [6] subclauses 4.6.1 and 5.4.2.</w:t>
      </w:r>
    </w:p>
    <w:p w14:paraId="12BC6D9A" w14:textId="77777777" w:rsidR="003F5C64" w:rsidRPr="00F72CD4" w:rsidRDefault="003F5C64" w:rsidP="003F5C64">
      <w:pPr>
        <w:pStyle w:val="H6"/>
      </w:pPr>
      <w:r w:rsidRPr="00F72CD4">
        <w:t>5.2.2.1.1_3.3.3_1</w:t>
      </w:r>
      <w:r w:rsidRPr="00F72CD4">
        <w:tab/>
        <w:t xml:space="preserve">Message exceptions for </w:t>
      </w:r>
      <w:r w:rsidRPr="00F72CD4">
        <w:rPr>
          <w:lang w:eastAsia="zh-CN"/>
        </w:rPr>
        <w:t>NR/5GC</w:t>
      </w:r>
    </w:p>
    <w:p w14:paraId="61C571CD" w14:textId="485F42C6" w:rsidR="003F5C64" w:rsidRPr="00F72CD4" w:rsidRDefault="003F5C64" w:rsidP="000D2D5A">
      <w:r w:rsidRPr="00F72CD4">
        <w:t>Same as 5.2.2.1.1_1.3.3_1</w:t>
      </w:r>
      <w:r w:rsidR="008655EA" w:rsidRPr="00F72CD4">
        <w:t xml:space="preserve"> with the following exceptions</w:t>
      </w:r>
      <w:r w:rsidRPr="00F72CD4">
        <w:t>.</w:t>
      </w:r>
    </w:p>
    <w:p w14:paraId="62EB5EB5" w14:textId="77777777" w:rsidR="008655EA" w:rsidRPr="00F72CD4" w:rsidRDefault="008655EA" w:rsidP="008655EA">
      <w:pPr>
        <w:pStyle w:val="TH"/>
      </w:pPr>
      <w:r w:rsidRPr="00F72CD4">
        <w:t>Table 5.2.2.1.1_3.3.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55EA" w:rsidRPr="00F72CD4" w14:paraId="7B475F91"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7A9D3000" w14:textId="77777777" w:rsidR="008655EA" w:rsidRPr="00F72CD4" w:rsidRDefault="008655EA" w:rsidP="00E221C3">
            <w:pPr>
              <w:pStyle w:val="TAH"/>
              <w:jc w:val="left"/>
              <w:rPr>
                <w:b w:val="0"/>
              </w:rPr>
            </w:pPr>
            <w:r w:rsidRPr="00F72CD4">
              <w:rPr>
                <w:b w:val="0"/>
              </w:rPr>
              <w:t>Derivation Path: TS 38.508-1 Table 5.4.2.0-26</w:t>
            </w:r>
          </w:p>
        </w:tc>
      </w:tr>
      <w:tr w:rsidR="008655EA" w:rsidRPr="00F72CD4" w14:paraId="1BC57140"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7C2A2958" w14:textId="77777777" w:rsidR="008655EA" w:rsidRPr="00F72CD4" w:rsidRDefault="008655E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8115EB" w14:textId="77777777" w:rsidR="008655EA" w:rsidRPr="00F72CD4" w:rsidRDefault="008655E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B32C971" w14:textId="77777777" w:rsidR="008655EA" w:rsidRPr="00F72CD4" w:rsidRDefault="008655E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666AB46" w14:textId="77777777" w:rsidR="008655EA" w:rsidRPr="00F72CD4" w:rsidRDefault="008655EA" w:rsidP="00E221C3">
            <w:pPr>
              <w:pStyle w:val="TAH"/>
            </w:pPr>
            <w:r w:rsidRPr="00F72CD4">
              <w:t>Condition</w:t>
            </w:r>
          </w:p>
        </w:tc>
      </w:tr>
      <w:tr w:rsidR="008655EA" w:rsidRPr="00F72CD4" w14:paraId="0CE0D857"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00966F68" w14:textId="77777777" w:rsidR="008655EA" w:rsidRPr="00F72CD4" w:rsidRDefault="008655EA" w:rsidP="00E221C3">
            <w:pPr>
              <w:pStyle w:val="TAL"/>
            </w:pPr>
            <w:r w:rsidRPr="00F72CD4">
              <w:t>PDSCH-Config ::= SEQUENCE {</w:t>
            </w:r>
          </w:p>
        </w:tc>
        <w:tc>
          <w:tcPr>
            <w:tcW w:w="2267" w:type="dxa"/>
            <w:tcBorders>
              <w:top w:val="single" w:sz="4" w:space="0" w:color="auto"/>
              <w:left w:val="single" w:sz="4" w:space="0" w:color="auto"/>
              <w:bottom w:val="single" w:sz="4" w:space="0" w:color="auto"/>
              <w:right w:val="single" w:sz="4" w:space="0" w:color="auto"/>
            </w:tcBorders>
          </w:tcPr>
          <w:p w14:paraId="263CA361"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F54755C"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66274DCE" w14:textId="77777777" w:rsidR="008655EA" w:rsidRPr="00F72CD4" w:rsidRDefault="008655EA" w:rsidP="00E221C3">
            <w:pPr>
              <w:pStyle w:val="TAL"/>
            </w:pPr>
          </w:p>
        </w:tc>
      </w:tr>
      <w:tr w:rsidR="008655EA" w:rsidRPr="00F72CD4" w14:paraId="6A9059E3"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8D848CA" w14:textId="77777777" w:rsidR="008655EA" w:rsidRPr="00F72CD4" w:rsidRDefault="008655EA" w:rsidP="00E221C3">
            <w:pPr>
              <w:pStyle w:val="TAL"/>
            </w:pPr>
            <w:r w:rsidRPr="00F72CD4">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0C6D364B" w14:textId="77777777" w:rsidR="008655EA" w:rsidRPr="00F72CD4" w:rsidRDefault="008655EA" w:rsidP="00E221C3">
            <w:pPr>
              <w:pStyle w:val="TAL"/>
            </w:pPr>
            <w:r w:rsidRPr="00F72CD4">
              <w:t>qam1024</w:t>
            </w:r>
          </w:p>
        </w:tc>
        <w:tc>
          <w:tcPr>
            <w:tcW w:w="1700" w:type="dxa"/>
            <w:tcBorders>
              <w:top w:val="single" w:sz="4" w:space="0" w:color="auto"/>
              <w:left w:val="single" w:sz="4" w:space="0" w:color="auto"/>
              <w:bottom w:val="single" w:sz="4" w:space="0" w:color="auto"/>
              <w:right w:val="single" w:sz="4" w:space="0" w:color="auto"/>
            </w:tcBorders>
          </w:tcPr>
          <w:p w14:paraId="54C8849B"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941257" w14:textId="77777777" w:rsidR="008655EA" w:rsidRPr="00F72CD4" w:rsidRDefault="008655EA" w:rsidP="00E221C3">
            <w:pPr>
              <w:pStyle w:val="TAL"/>
              <w:rPr>
                <w:rFonts w:eastAsia="SimSun"/>
                <w:lang w:eastAsia="zh-CN"/>
              </w:rPr>
            </w:pPr>
            <w:r w:rsidRPr="00F72CD4">
              <w:rPr>
                <w:rFonts w:eastAsia="SimSun"/>
              </w:rPr>
              <w:t>Test 1-8</w:t>
            </w:r>
          </w:p>
        </w:tc>
      </w:tr>
      <w:tr w:rsidR="008655EA" w:rsidRPr="00F72CD4" w14:paraId="1AAAC91D"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3ED541D7" w14:textId="77777777" w:rsidR="008655EA" w:rsidRPr="00F72CD4" w:rsidRDefault="008655EA" w:rsidP="00E221C3">
            <w:pPr>
              <w:pStyle w:val="TAL"/>
              <w:rPr>
                <w:rFonts w:eastAsia="Malgun Gothic"/>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164BAFEC"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0A8A9E7"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118AF377" w14:textId="77777777" w:rsidR="008655EA" w:rsidRPr="00F72CD4" w:rsidRDefault="008655EA" w:rsidP="00E221C3">
            <w:pPr>
              <w:pStyle w:val="TAL"/>
            </w:pPr>
          </w:p>
        </w:tc>
      </w:tr>
    </w:tbl>
    <w:p w14:paraId="3561303D" w14:textId="77777777" w:rsidR="008655EA" w:rsidRPr="00F72CD4" w:rsidRDefault="008655EA" w:rsidP="000D2D5A"/>
    <w:p w14:paraId="6EABC2E6" w14:textId="77777777" w:rsidR="003F5C64" w:rsidRPr="00F72CD4" w:rsidRDefault="003F5C64" w:rsidP="003F5C64">
      <w:pPr>
        <w:pStyle w:val="H6"/>
      </w:pPr>
      <w:r w:rsidRPr="00F72CD4">
        <w:t>5.2.2.1.1_3.3.3_2</w:t>
      </w:r>
      <w:r w:rsidRPr="00F72CD4">
        <w:tab/>
        <w:t>Message exceptions for EN-DC</w:t>
      </w:r>
    </w:p>
    <w:p w14:paraId="4E60F44E" w14:textId="2E35B65C" w:rsidR="003F5C64" w:rsidRPr="00F72CD4" w:rsidRDefault="003F5C64" w:rsidP="000D2D5A">
      <w:r w:rsidRPr="00F72CD4">
        <w:t xml:space="preserve">Same as </w:t>
      </w:r>
      <w:r w:rsidR="008655EA" w:rsidRPr="00F72CD4">
        <w:t xml:space="preserve"> 5.2.2.1.1_3.3.3_1</w:t>
      </w:r>
      <w:r w:rsidRPr="00F72CD4">
        <w:t>.</w:t>
      </w:r>
    </w:p>
    <w:p w14:paraId="78892CD3" w14:textId="77777777" w:rsidR="003F5C64" w:rsidRPr="00F72CD4" w:rsidRDefault="003F5C64" w:rsidP="003F5C64">
      <w:pPr>
        <w:pStyle w:val="H6"/>
      </w:pPr>
      <w:r w:rsidRPr="00F72CD4">
        <w:t>5.2.2.1.1_3.4</w:t>
      </w:r>
      <w:r w:rsidRPr="00F72CD4">
        <w:tab/>
        <w:t>Test requirement</w:t>
      </w:r>
    </w:p>
    <w:p w14:paraId="41898859" w14:textId="77777777" w:rsidR="003F5C64" w:rsidRPr="00F72CD4" w:rsidRDefault="003F5C64" w:rsidP="000D2D5A">
      <w:pPr>
        <w:rPr>
          <w:rFonts w:eastAsia="Batang"/>
        </w:rPr>
      </w:pPr>
      <w:r w:rsidRPr="00F72CD4">
        <w:rPr>
          <w:rFonts w:eastAsia="Batang"/>
        </w:rPr>
        <w:t>Table 5.2.2.1.1_3.</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5440952C" w14:textId="77777777" w:rsidR="003F5C64" w:rsidRPr="00F72CD4" w:rsidRDefault="003F5C64" w:rsidP="000D2D5A">
      <w:r w:rsidRPr="00F72CD4">
        <w:t>The fraction of maximum throughput percentage for the downlink reference measurement channels specified in Annex A 3.2.1 for each throughput test shall meet or exceed the specified value in Table 5.2.2.1.1_3.4-1 for the specified SNR including test tolerances for all throughput tests.</w:t>
      </w:r>
    </w:p>
    <w:p w14:paraId="4CA7A6D4" w14:textId="77777777" w:rsidR="003F5C64" w:rsidRPr="00F72CD4" w:rsidRDefault="003F5C64" w:rsidP="000D2D5A">
      <w:pPr>
        <w:pStyle w:val="TH"/>
      </w:pPr>
      <w:r w:rsidRPr="00F72CD4">
        <w:t>Table 5.2.2.1.1_3.4-1: Test Requirements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76"/>
        <w:gridCol w:w="1408"/>
        <w:gridCol w:w="1335"/>
        <w:gridCol w:w="1512"/>
        <w:gridCol w:w="1421"/>
        <w:gridCol w:w="894"/>
      </w:tblGrid>
      <w:tr w:rsidR="008655EA" w:rsidRPr="00F72CD4" w14:paraId="2B449DC0" w14:textId="77777777" w:rsidTr="008655EA">
        <w:trPr>
          <w:trHeight w:val="392"/>
          <w:jc w:val="center"/>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79E7F1" w14:textId="77777777" w:rsidR="008655EA" w:rsidRPr="00F72CD4" w:rsidRDefault="008655EA" w:rsidP="00E221C3">
            <w:pPr>
              <w:pStyle w:val="TAH"/>
              <w:rPr>
                <w:rFonts w:eastAsia="SimSun"/>
              </w:rPr>
            </w:pPr>
            <w:r w:rsidRPr="00F72CD4">
              <w:rPr>
                <w:rFonts w:eastAsia="SimSun"/>
              </w:rPr>
              <w:t>Test num.</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C3FE7C" w14:textId="77777777" w:rsidR="008655EA" w:rsidRPr="00F72CD4" w:rsidRDefault="008655EA" w:rsidP="00E221C3">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06D780" w14:textId="77777777" w:rsidR="008655EA" w:rsidRPr="00F72CD4" w:rsidRDefault="008655EA" w:rsidP="00E221C3">
            <w:pPr>
              <w:pStyle w:val="TAH"/>
              <w:rPr>
                <w:rFonts w:eastAsia="SimSun" w:cs="Arial"/>
              </w:rPr>
            </w:pPr>
            <w:r w:rsidRPr="00F72CD4">
              <w:rPr>
                <w:rFonts w:eastAsia="SimSun"/>
              </w:rPr>
              <w:t>Bandwidth (MHz) / Subcarrier spacing (kHz)</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863E64" w14:textId="77777777" w:rsidR="008655EA" w:rsidRPr="00F72CD4" w:rsidRDefault="008655E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6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144397" w14:textId="77777777" w:rsidR="008655EA" w:rsidRPr="00F72CD4" w:rsidRDefault="008655EA" w:rsidP="00E221C3">
            <w:pPr>
              <w:pStyle w:val="TAH"/>
              <w:rPr>
                <w:rFonts w:eastAsia="SimSun"/>
              </w:rPr>
            </w:pPr>
            <w:r w:rsidRPr="00F72CD4">
              <w:rPr>
                <w:rFonts w:eastAsia="SimSun"/>
              </w:rPr>
              <w:t>Propagation condition</w:t>
            </w:r>
          </w:p>
        </w:tc>
        <w:tc>
          <w:tcPr>
            <w:tcW w:w="7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71D9B5" w14:textId="77777777" w:rsidR="008655EA" w:rsidRPr="00F72CD4" w:rsidRDefault="008655EA" w:rsidP="00E221C3">
            <w:pPr>
              <w:pStyle w:val="TAH"/>
              <w:rPr>
                <w:rFonts w:eastAsia="SimSun"/>
              </w:rPr>
            </w:pPr>
            <w:r w:rsidRPr="00F72CD4">
              <w:rPr>
                <w:rFonts w:eastAsia="SimSun"/>
              </w:rPr>
              <w:t>Correlation matrix and antenna configuration</w:t>
            </w:r>
          </w:p>
        </w:tc>
        <w:tc>
          <w:tcPr>
            <w:tcW w:w="12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5B9FDA5" w14:textId="77777777" w:rsidR="008655EA" w:rsidRPr="00F72CD4" w:rsidRDefault="008655EA" w:rsidP="00E221C3">
            <w:pPr>
              <w:pStyle w:val="TAH"/>
              <w:rPr>
                <w:rFonts w:eastAsia="SimSun"/>
              </w:rPr>
            </w:pPr>
            <w:r w:rsidRPr="00F72CD4">
              <w:rPr>
                <w:rFonts w:eastAsia="SimSun"/>
              </w:rPr>
              <w:t>Reference value</w:t>
            </w:r>
          </w:p>
        </w:tc>
      </w:tr>
      <w:tr w:rsidR="008655EA" w:rsidRPr="00F72CD4" w14:paraId="67A7AFF0" w14:textId="77777777" w:rsidTr="00092506">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649D6E"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F82DCB"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01C4BB"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E4E758" w14:textId="77777777" w:rsidR="008655EA" w:rsidRPr="00F72CD4" w:rsidRDefault="008655EA" w:rsidP="00E221C3">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8BD14B"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E8F82D" w14:textId="77777777" w:rsidR="008655EA" w:rsidRPr="00F72CD4" w:rsidRDefault="008655EA" w:rsidP="00E221C3">
            <w:pPr>
              <w:pStyle w:val="TAH"/>
              <w:rPr>
                <w:rFonts w:eastAsia="SimSun"/>
              </w:rPr>
            </w:pP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858639" w14:textId="77777777" w:rsidR="008655EA" w:rsidRPr="00F72CD4" w:rsidRDefault="008655EA" w:rsidP="00E221C3">
            <w:pPr>
              <w:pStyle w:val="TAH"/>
              <w:rPr>
                <w:rFonts w:eastAsia="SimSun"/>
              </w:rPr>
            </w:pPr>
            <w:r w:rsidRPr="00F72CD4">
              <w:rPr>
                <w:rFonts w:eastAsia="SimSun"/>
              </w:rPr>
              <w:t>Fraction of maximum throughput (%)</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B3B88" w14:textId="77777777" w:rsidR="008655EA" w:rsidRPr="00F72CD4" w:rsidRDefault="008655EA" w:rsidP="00E221C3">
            <w:pPr>
              <w:pStyle w:val="TAH"/>
              <w:rPr>
                <w:rFonts w:eastAsia="SimSun"/>
              </w:rPr>
            </w:pPr>
            <w:r w:rsidRPr="00F72CD4">
              <w:rPr>
                <w:rFonts w:eastAsia="SimSun"/>
              </w:rPr>
              <w:t>SNR (dB)</w:t>
            </w:r>
          </w:p>
        </w:tc>
      </w:tr>
      <w:tr w:rsidR="00092506" w:rsidRPr="00F72CD4" w14:paraId="0AE031FA" w14:textId="77777777" w:rsidTr="00092506">
        <w:trPr>
          <w:trHeight w:val="198"/>
          <w:jc w:val="center"/>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57ABB" w14:textId="77777777" w:rsidR="00092506" w:rsidRPr="00F72CD4" w:rsidRDefault="00092506" w:rsidP="00092506">
            <w:pPr>
              <w:pStyle w:val="TAC"/>
              <w:rPr>
                <w:rFonts w:eastAsia="SimSun"/>
              </w:rPr>
            </w:pPr>
            <w:r w:rsidRPr="00F72CD4">
              <w:rPr>
                <w:rFonts w:eastAsia="SimSun"/>
              </w:rPr>
              <w:t>1-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122B07" w14:textId="77777777" w:rsidR="00092506" w:rsidRPr="00F72CD4" w:rsidRDefault="00092506" w:rsidP="00092506">
            <w:pPr>
              <w:pStyle w:val="TAC"/>
              <w:rPr>
                <w:rFonts w:eastAsia="SimSun"/>
              </w:rPr>
            </w:pPr>
            <w:r w:rsidRPr="00F72CD4">
              <w:rPr>
                <w:rFonts w:eastAsia="SimSun"/>
              </w:rPr>
              <w:t>R.PDSCH.1-17.1 FDD</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9963E" w14:textId="77777777" w:rsidR="00092506" w:rsidRPr="00F72CD4" w:rsidRDefault="00092506" w:rsidP="00092506">
            <w:pPr>
              <w:pStyle w:val="TAC"/>
              <w:rPr>
                <w:rFonts w:eastAsia="SimSun"/>
              </w:rPr>
            </w:pPr>
            <w:r w:rsidRPr="00F72CD4">
              <w:rPr>
                <w:rFonts w:eastAsia="SimSun"/>
              </w:rPr>
              <w:t>10 / 15</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5952C" w14:textId="77777777" w:rsidR="00092506" w:rsidRPr="00F72CD4" w:rsidRDefault="00092506" w:rsidP="00092506">
            <w:pPr>
              <w:pStyle w:val="TAC"/>
              <w:rPr>
                <w:rFonts w:eastAsia="SimSun" w:cs="Arial"/>
              </w:rPr>
            </w:pPr>
            <w:r w:rsidRPr="00F72CD4">
              <w:rPr>
                <w:rFonts w:eastAsia="SimSun"/>
              </w:rPr>
              <w:t>1024QAM, 0.79</w:t>
            </w:r>
          </w:p>
        </w:tc>
        <w:tc>
          <w:tcPr>
            <w:tcW w:w="6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C8B238" w14:textId="77777777" w:rsidR="00092506" w:rsidRPr="00F72CD4" w:rsidRDefault="00092506" w:rsidP="00092506">
            <w:pPr>
              <w:pStyle w:val="TAC"/>
              <w:rPr>
                <w:rFonts w:eastAsia="SimSun"/>
              </w:rPr>
            </w:pPr>
            <w:r w:rsidRPr="00F72CD4">
              <w:rPr>
                <w:rFonts w:eastAsia="SimSun"/>
              </w:rPr>
              <w:t>TDLD30-5</w:t>
            </w:r>
          </w:p>
        </w:tc>
        <w:tc>
          <w:tcPr>
            <w:tcW w:w="7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9E44A" w14:textId="77777777" w:rsidR="00092506" w:rsidRPr="00F72CD4" w:rsidRDefault="00092506" w:rsidP="00092506">
            <w:pPr>
              <w:pStyle w:val="TAC"/>
              <w:rPr>
                <w:rFonts w:eastAsia="SimSun"/>
              </w:rPr>
            </w:pPr>
            <w:r w:rsidRPr="00F72CD4">
              <w:rPr>
                <w:rFonts w:eastAsia="SimSun"/>
              </w:rPr>
              <w:t>2x2, ULA Low</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7AB79" w14:textId="74DAFB07" w:rsidR="00092506" w:rsidRPr="00F72CD4" w:rsidRDefault="00092506" w:rsidP="00092506">
            <w:pPr>
              <w:pStyle w:val="TAC"/>
              <w:rPr>
                <w:rFonts w:eastAsia="SimSun"/>
              </w:rPr>
            </w:pPr>
            <w:r w:rsidRPr="00F72CD4">
              <w:rPr>
                <w:rFonts w:eastAsia="SimSun"/>
              </w:rPr>
              <w:t>7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2A0A75" w14:textId="099C8F85" w:rsidR="00092506" w:rsidRPr="00F72CD4" w:rsidRDefault="00092506" w:rsidP="00092506">
            <w:pPr>
              <w:pStyle w:val="TAC"/>
              <w:rPr>
                <w:rFonts w:eastAsia="SimSun"/>
              </w:rPr>
            </w:pPr>
            <w:r w:rsidRPr="00F72CD4">
              <w:rPr>
                <w:rFonts w:eastAsia="SimSun"/>
                <w:lang w:eastAsia="zh-CN"/>
              </w:rPr>
              <w:t xml:space="preserve"> 30.4</w:t>
            </w:r>
          </w:p>
        </w:tc>
      </w:tr>
    </w:tbl>
    <w:p w14:paraId="1544264E" w14:textId="77777777" w:rsidR="008655EA" w:rsidRPr="00F72CD4" w:rsidRDefault="008655EA" w:rsidP="000D2D5A"/>
    <w:p w14:paraId="7A4B7B89" w14:textId="47204944" w:rsidR="007B35BB" w:rsidRPr="00F72CD4" w:rsidRDefault="007B35BB" w:rsidP="007B35BB">
      <w:pPr>
        <w:pStyle w:val="Heading5"/>
      </w:pPr>
      <w:bookmarkStart w:id="474" w:name="_Toc27479422"/>
      <w:bookmarkStart w:id="475" w:name="_Toc36058609"/>
      <w:bookmarkStart w:id="476" w:name="_Toc44067532"/>
      <w:bookmarkStart w:id="477" w:name="_Toc52716456"/>
      <w:bookmarkStart w:id="478" w:name="_Toc58239098"/>
      <w:bookmarkStart w:id="479" w:name="_Toc68246680"/>
      <w:bookmarkStart w:id="480" w:name="_Toc75789940"/>
      <w:bookmarkStart w:id="481" w:name="_Toc84264570"/>
      <w:bookmarkStart w:id="482" w:name="_Toc90560695"/>
      <w:r w:rsidRPr="00F72CD4">
        <w:t>5.2.2.1.2</w:t>
      </w:r>
      <w:r w:rsidRPr="00F72CD4">
        <w:tab/>
        <w:t>2Rx FDD FR1 PDSCH mapping Type A and CSI-RS overlapped with PDSCH performance</w:t>
      </w:r>
      <w:bookmarkEnd w:id="474"/>
      <w:bookmarkEnd w:id="475"/>
      <w:bookmarkEnd w:id="476"/>
      <w:bookmarkEnd w:id="477"/>
      <w:bookmarkEnd w:id="478"/>
      <w:bookmarkEnd w:id="479"/>
      <w:bookmarkEnd w:id="480"/>
      <w:bookmarkEnd w:id="481"/>
      <w:bookmarkEnd w:id="482"/>
    </w:p>
    <w:p w14:paraId="3CCF3B8B" w14:textId="77777777" w:rsidR="007B35BB" w:rsidRPr="00F72CD4" w:rsidRDefault="007B35BB" w:rsidP="007B35BB">
      <w:pPr>
        <w:pStyle w:val="H6"/>
      </w:pPr>
      <w:r w:rsidRPr="00F72CD4">
        <w:t>5.2.2.1.2.0</w:t>
      </w:r>
      <w:r w:rsidRPr="00F72CD4">
        <w:tab/>
        <w:t>Minimum conformance requirements</w:t>
      </w:r>
    </w:p>
    <w:p w14:paraId="752C183D"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1.2.0-3, with the addition of test parameters in </w:t>
      </w:r>
      <w:r w:rsidRPr="00F72CD4">
        <w:rPr>
          <w:lang w:eastAsia="zh-CN"/>
        </w:rPr>
        <w:t>t</w:t>
      </w:r>
      <w:r w:rsidRPr="00F72CD4">
        <w:t xml:space="preserve">able 5.2.2.1.2.0-2 and the downlink physical channel setup according to </w:t>
      </w:r>
      <w:r w:rsidRPr="00F72CD4">
        <w:rPr>
          <w:lang w:eastAsia="zh-CN"/>
        </w:rPr>
        <w:t>Annex C.</w:t>
      </w:r>
      <w:r w:rsidRPr="00F72CD4">
        <w:t>2</w:t>
      </w:r>
      <w:r w:rsidRPr="00F72CD4">
        <w:rPr>
          <w:lang w:eastAsia="zh-CN"/>
        </w:rPr>
        <w:t>.1</w:t>
      </w:r>
      <w:r w:rsidRPr="00F72CD4">
        <w:t>.</w:t>
      </w:r>
    </w:p>
    <w:p w14:paraId="37AAC6B6"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1.2.0-1</w:t>
      </w:r>
      <w:r w:rsidRPr="00F72CD4">
        <w:rPr>
          <w:lang w:eastAsia="zh-CN"/>
        </w:rPr>
        <w:t>.</w:t>
      </w:r>
    </w:p>
    <w:p w14:paraId="2D95F2FC" w14:textId="77777777" w:rsidR="007B35BB" w:rsidRPr="00F72CD4" w:rsidRDefault="007B35BB" w:rsidP="000D2D5A">
      <w:pPr>
        <w:pStyle w:val="TH"/>
      </w:pPr>
      <w:r w:rsidRPr="00F72CD4">
        <w:t>Table 5.2.2.1.2.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EA1207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C97703B"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08B97A9A" w14:textId="77777777" w:rsidR="007B35BB" w:rsidRPr="00F72CD4" w:rsidRDefault="007B35BB" w:rsidP="000D2D5A">
            <w:pPr>
              <w:pStyle w:val="TAH"/>
            </w:pPr>
            <w:r w:rsidRPr="00F72CD4">
              <w:t>Test index</w:t>
            </w:r>
          </w:p>
        </w:tc>
      </w:tr>
      <w:tr w:rsidR="007B35BB" w:rsidRPr="00F72CD4" w14:paraId="75388DC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66749C1" w14:textId="77777777" w:rsidR="007B35BB" w:rsidRPr="00F72CD4" w:rsidRDefault="007B35BB" w:rsidP="000D2D5A">
            <w:pPr>
              <w:pStyle w:val="TAL"/>
            </w:pPr>
            <w:r w:rsidRPr="00F72CD4">
              <w:t>[Verify the PDSCH mapping Type A normal performance under 2 receive antenna conditions and CSI-RS overlapped with PDSCH]</w:t>
            </w:r>
          </w:p>
        </w:tc>
        <w:tc>
          <w:tcPr>
            <w:tcW w:w="4928" w:type="dxa"/>
            <w:tcBorders>
              <w:top w:val="single" w:sz="4" w:space="0" w:color="auto"/>
              <w:left w:val="single" w:sz="4" w:space="0" w:color="auto"/>
              <w:bottom w:val="single" w:sz="4" w:space="0" w:color="auto"/>
              <w:right w:val="single" w:sz="4" w:space="0" w:color="auto"/>
            </w:tcBorders>
            <w:hideMark/>
          </w:tcPr>
          <w:p w14:paraId="13852065" w14:textId="77777777" w:rsidR="007B35BB" w:rsidRPr="00F72CD4" w:rsidRDefault="007B35BB" w:rsidP="000D2D5A">
            <w:pPr>
              <w:pStyle w:val="TAL"/>
            </w:pPr>
            <w:r w:rsidRPr="00F72CD4">
              <w:t>1-1</w:t>
            </w:r>
          </w:p>
        </w:tc>
      </w:tr>
    </w:tbl>
    <w:p w14:paraId="15A3988F" w14:textId="77777777" w:rsidR="007B35BB" w:rsidRPr="00F72CD4" w:rsidRDefault="007B35BB" w:rsidP="000D2D5A">
      <w:pPr>
        <w:rPr>
          <w:lang w:eastAsia="zh-CN"/>
        </w:rPr>
      </w:pPr>
    </w:p>
    <w:p w14:paraId="40205F45" w14:textId="77777777" w:rsidR="007B35BB" w:rsidRPr="00F72CD4" w:rsidRDefault="007B35BB" w:rsidP="000D2D5A">
      <w:pPr>
        <w:pStyle w:val="TH"/>
      </w:pPr>
      <w:r w:rsidRPr="00F72CD4">
        <w:t>Table 5.2.2.1.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2"/>
        <w:gridCol w:w="3355"/>
      </w:tblGrid>
      <w:tr w:rsidR="007B35BB" w:rsidRPr="00F72CD4" w14:paraId="1FD9CA78" w14:textId="77777777" w:rsidTr="007B35BB">
        <w:tc>
          <w:tcPr>
            <w:tcW w:w="5597" w:type="dxa"/>
            <w:gridSpan w:val="2"/>
            <w:tcBorders>
              <w:top w:val="single" w:sz="4" w:space="0" w:color="auto"/>
              <w:left w:val="single" w:sz="4" w:space="0" w:color="auto"/>
              <w:bottom w:val="single" w:sz="4" w:space="0" w:color="auto"/>
              <w:right w:val="single" w:sz="4" w:space="0" w:color="auto"/>
            </w:tcBorders>
            <w:hideMark/>
          </w:tcPr>
          <w:p w14:paraId="34F3B22F" w14:textId="77777777" w:rsidR="007B35BB" w:rsidRPr="00F72CD4" w:rsidRDefault="007B35BB" w:rsidP="000D2D5A">
            <w:pPr>
              <w:pStyle w:val="TAH"/>
            </w:pPr>
            <w:r w:rsidRPr="00F72CD4">
              <w:t>Parameter</w:t>
            </w:r>
          </w:p>
        </w:tc>
        <w:tc>
          <w:tcPr>
            <w:tcW w:w="810" w:type="dxa"/>
            <w:tcBorders>
              <w:top w:val="single" w:sz="4" w:space="0" w:color="auto"/>
              <w:left w:val="single" w:sz="4" w:space="0" w:color="auto"/>
              <w:bottom w:val="single" w:sz="4" w:space="0" w:color="auto"/>
              <w:right w:val="single" w:sz="4" w:space="0" w:color="auto"/>
            </w:tcBorders>
            <w:hideMark/>
          </w:tcPr>
          <w:p w14:paraId="04077FEE" w14:textId="77777777" w:rsidR="007B35BB" w:rsidRPr="00F72CD4" w:rsidRDefault="007B35BB" w:rsidP="000D2D5A">
            <w:pPr>
              <w:pStyle w:val="TAH"/>
            </w:pPr>
            <w:r w:rsidRPr="00F72CD4">
              <w:t>Unit</w:t>
            </w:r>
          </w:p>
        </w:tc>
        <w:tc>
          <w:tcPr>
            <w:tcW w:w="3448" w:type="dxa"/>
            <w:tcBorders>
              <w:top w:val="single" w:sz="4" w:space="0" w:color="auto"/>
              <w:left w:val="single" w:sz="4" w:space="0" w:color="auto"/>
              <w:bottom w:val="single" w:sz="4" w:space="0" w:color="auto"/>
              <w:right w:val="single" w:sz="4" w:space="0" w:color="auto"/>
            </w:tcBorders>
            <w:hideMark/>
          </w:tcPr>
          <w:p w14:paraId="2EC3928C" w14:textId="77777777" w:rsidR="007B35BB" w:rsidRPr="00F72CD4" w:rsidRDefault="007B35BB" w:rsidP="000D2D5A">
            <w:pPr>
              <w:pStyle w:val="TAH"/>
            </w:pPr>
            <w:r w:rsidRPr="00F72CD4">
              <w:t>Value</w:t>
            </w:r>
          </w:p>
        </w:tc>
      </w:tr>
      <w:tr w:rsidR="007B35BB" w:rsidRPr="00F72CD4" w14:paraId="440A09B5"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01392D9F" w14:textId="77777777" w:rsidR="007B35BB" w:rsidRPr="00F72CD4" w:rsidRDefault="007B35BB" w:rsidP="000D2D5A">
            <w:pPr>
              <w:pStyle w:val="TAL"/>
            </w:pPr>
            <w:r w:rsidRPr="00F72CD4">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0997DFF1"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276D65A" w14:textId="77777777" w:rsidR="007B35BB" w:rsidRPr="00F72CD4" w:rsidRDefault="007B35BB" w:rsidP="000D2D5A">
            <w:pPr>
              <w:pStyle w:val="TAC"/>
            </w:pPr>
            <w:r w:rsidRPr="00F72CD4">
              <w:t>FDD</w:t>
            </w:r>
          </w:p>
        </w:tc>
      </w:tr>
      <w:tr w:rsidR="007B35BB" w:rsidRPr="00F72CD4" w14:paraId="73856BDA"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50234021" w14:textId="77777777" w:rsidR="007B35BB" w:rsidRPr="00F72CD4" w:rsidRDefault="007B35BB" w:rsidP="000D2D5A">
            <w:pPr>
              <w:pStyle w:val="TAL"/>
            </w:pPr>
            <w:r w:rsidRPr="00F72CD4">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73600C33"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6C0F50A" w14:textId="77777777" w:rsidR="007B35BB" w:rsidRPr="00F72CD4" w:rsidRDefault="007B35BB" w:rsidP="000D2D5A">
            <w:pPr>
              <w:pStyle w:val="TAC"/>
            </w:pPr>
            <w:r w:rsidRPr="00F72CD4">
              <w:t>1</w:t>
            </w:r>
          </w:p>
        </w:tc>
      </w:tr>
      <w:tr w:rsidR="007B35BB" w:rsidRPr="00F72CD4" w14:paraId="18C4D5BA"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608787A0" w14:textId="77777777" w:rsidR="007B35BB" w:rsidRPr="00F72CD4" w:rsidRDefault="007B35BB" w:rsidP="000D2D5A">
            <w:pPr>
              <w:pStyle w:val="TAL"/>
            </w:pPr>
            <w:r w:rsidRPr="00F72CD4">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4A6AE1A9" w14:textId="77777777" w:rsidR="007B35BB" w:rsidRPr="00F72CD4" w:rsidRDefault="007B35BB" w:rsidP="000D2D5A">
            <w:pPr>
              <w:pStyle w:val="TAL"/>
            </w:pPr>
            <w:r w:rsidRPr="00F72CD4">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15FF6C0"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989DBDF" w14:textId="77777777" w:rsidR="007B35BB" w:rsidRPr="00F72CD4" w:rsidRDefault="007B35BB" w:rsidP="000D2D5A">
            <w:pPr>
              <w:pStyle w:val="TAC"/>
            </w:pPr>
            <w:r w:rsidRPr="00F72CD4">
              <w:t>Type A</w:t>
            </w:r>
          </w:p>
        </w:tc>
      </w:tr>
      <w:tr w:rsidR="007B35BB" w:rsidRPr="00F72CD4" w14:paraId="37716DF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2480C19"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3104F885" w14:textId="77777777" w:rsidR="007B35BB" w:rsidRPr="00F72CD4" w:rsidRDefault="007B35BB" w:rsidP="000D2D5A">
            <w:pPr>
              <w:pStyle w:val="TAL"/>
            </w:pPr>
            <w:r w:rsidRPr="00F72CD4">
              <w:t>k0</w:t>
            </w:r>
          </w:p>
        </w:tc>
        <w:tc>
          <w:tcPr>
            <w:tcW w:w="810" w:type="dxa"/>
            <w:tcBorders>
              <w:top w:val="single" w:sz="4" w:space="0" w:color="auto"/>
              <w:left w:val="single" w:sz="4" w:space="0" w:color="auto"/>
              <w:bottom w:val="single" w:sz="4" w:space="0" w:color="auto"/>
              <w:right w:val="single" w:sz="4" w:space="0" w:color="auto"/>
            </w:tcBorders>
            <w:vAlign w:val="center"/>
          </w:tcPr>
          <w:p w14:paraId="26BECD33"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0D2F0ED" w14:textId="77777777" w:rsidR="007B35BB" w:rsidRPr="00F72CD4" w:rsidRDefault="007B35BB" w:rsidP="000D2D5A">
            <w:pPr>
              <w:pStyle w:val="TAC"/>
            </w:pPr>
            <w:r w:rsidRPr="00F72CD4">
              <w:t>0</w:t>
            </w:r>
          </w:p>
        </w:tc>
      </w:tr>
      <w:tr w:rsidR="007B35BB" w:rsidRPr="00F72CD4" w14:paraId="34E2F22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939916"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5A649A76" w14:textId="77777777" w:rsidR="007B35BB" w:rsidRPr="00F72CD4" w:rsidRDefault="007B35BB" w:rsidP="000D2D5A">
            <w:pPr>
              <w:pStyle w:val="TAL"/>
            </w:pPr>
            <w:r w:rsidRPr="00F72CD4">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608686EB"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3F2CE59" w14:textId="77777777" w:rsidR="007B35BB" w:rsidRPr="00F72CD4" w:rsidRDefault="007B35BB" w:rsidP="000D2D5A">
            <w:pPr>
              <w:pStyle w:val="TAC"/>
            </w:pPr>
            <w:r w:rsidRPr="00F72CD4">
              <w:t>2</w:t>
            </w:r>
          </w:p>
        </w:tc>
      </w:tr>
      <w:tr w:rsidR="007B35BB" w:rsidRPr="00F72CD4" w14:paraId="690EBF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1711A31"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6B06709D" w14:textId="77777777" w:rsidR="007B35BB" w:rsidRPr="00F72CD4" w:rsidRDefault="007B35BB" w:rsidP="000D2D5A">
            <w:pPr>
              <w:pStyle w:val="TAL"/>
            </w:pPr>
            <w:r w:rsidRPr="00F72CD4">
              <w:t>Length (L)</w:t>
            </w:r>
          </w:p>
        </w:tc>
        <w:tc>
          <w:tcPr>
            <w:tcW w:w="810" w:type="dxa"/>
            <w:tcBorders>
              <w:top w:val="single" w:sz="4" w:space="0" w:color="auto"/>
              <w:left w:val="single" w:sz="4" w:space="0" w:color="auto"/>
              <w:bottom w:val="single" w:sz="4" w:space="0" w:color="auto"/>
              <w:right w:val="single" w:sz="4" w:space="0" w:color="auto"/>
            </w:tcBorders>
            <w:vAlign w:val="center"/>
          </w:tcPr>
          <w:p w14:paraId="711B1452"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6E778B6" w14:textId="77777777" w:rsidR="007B35BB" w:rsidRPr="00F72CD4" w:rsidRDefault="007B35BB" w:rsidP="000D2D5A">
            <w:pPr>
              <w:pStyle w:val="TAC"/>
            </w:pPr>
            <w:r w:rsidRPr="00F72CD4">
              <w:t>12</w:t>
            </w:r>
          </w:p>
        </w:tc>
      </w:tr>
      <w:tr w:rsidR="007B35BB" w:rsidRPr="00F72CD4" w14:paraId="046BC6F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5DEF639"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0598E1DF" w14:textId="77777777" w:rsidR="007B35BB" w:rsidRPr="00F72CD4" w:rsidRDefault="007B35BB" w:rsidP="000D2D5A">
            <w:pPr>
              <w:pStyle w:val="TAL"/>
            </w:pPr>
            <w:r w:rsidRPr="00F72CD4">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551DD08C"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3D66EF6" w14:textId="77777777" w:rsidR="007B35BB" w:rsidRPr="00F72CD4" w:rsidRDefault="007B35BB" w:rsidP="000D2D5A">
            <w:pPr>
              <w:pStyle w:val="TAC"/>
            </w:pPr>
            <w:r w:rsidRPr="00F72CD4">
              <w:t>1</w:t>
            </w:r>
          </w:p>
        </w:tc>
      </w:tr>
      <w:tr w:rsidR="007B35BB" w:rsidRPr="00F72CD4" w14:paraId="074EFA4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BD6F83"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3F6BD6BF" w14:textId="77777777" w:rsidR="007B35BB" w:rsidRPr="00F72CD4" w:rsidRDefault="007B35BB" w:rsidP="000D2D5A">
            <w:pPr>
              <w:pStyle w:val="TAL"/>
            </w:pPr>
            <w:r w:rsidRPr="00F72CD4">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271A3548"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37AC11B" w14:textId="77777777" w:rsidR="007B35BB" w:rsidRPr="00F72CD4" w:rsidRDefault="007B35BB" w:rsidP="000D2D5A">
            <w:pPr>
              <w:pStyle w:val="TAC"/>
            </w:pPr>
            <w:r w:rsidRPr="00F72CD4">
              <w:t>Static</w:t>
            </w:r>
          </w:p>
        </w:tc>
      </w:tr>
      <w:tr w:rsidR="007B35BB" w:rsidRPr="00F72CD4" w14:paraId="5BD0750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E37A75"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60DDDB74" w14:textId="77777777" w:rsidR="007B35BB" w:rsidRPr="00F72CD4" w:rsidRDefault="007B35BB" w:rsidP="000D2D5A">
            <w:pPr>
              <w:pStyle w:val="TAL"/>
            </w:pPr>
            <w:r w:rsidRPr="00F72CD4">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3A38E235"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34AE8C4" w14:textId="77777777" w:rsidR="007B35BB" w:rsidRPr="00F72CD4" w:rsidRDefault="007B35BB" w:rsidP="000D2D5A">
            <w:pPr>
              <w:pStyle w:val="TAC"/>
            </w:pPr>
            <w:r w:rsidRPr="00F72CD4">
              <w:t>2</w:t>
            </w:r>
          </w:p>
        </w:tc>
      </w:tr>
      <w:tr w:rsidR="007B35BB" w:rsidRPr="00F72CD4" w14:paraId="3CB7AF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727695C"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6E01CF01" w14:textId="77777777" w:rsidR="007B35BB" w:rsidRPr="00F72CD4" w:rsidRDefault="007B35BB" w:rsidP="000D2D5A">
            <w:pPr>
              <w:pStyle w:val="TAL"/>
            </w:pPr>
            <w:r w:rsidRPr="00F72CD4">
              <w:t>PRB size</w:t>
            </w:r>
          </w:p>
        </w:tc>
        <w:tc>
          <w:tcPr>
            <w:tcW w:w="810" w:type="dxa"/>
            <w:tcBorders>
              <w:top w:val="single" w:sz="4" w:space="0" w:color="auto"/>
              <w:left w:val="single" w:sz="4" w:space="0" w:color="auto"/>
              <w:bottom w:val="single" w:sz="4" w:space="0" w:color="auto"/>
              <w:right w:val="single" w:sz="4" w:space="0" w:color="auto"/>
            </w:tcBorders>
            <w:vAlign w:val="center"/>
          </w:tcPr>
          <w:p w14:paraId="566F385F"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3D27AA5" w14:textId="77777777" w:rsidR="007B35BB" w:rsidRPr="00F72CD4" w:rsidRDefault="007B35BB" w:rsidP="000D2D5A">
            <w:pPr>
              <w:pStyle w:val="TAC"/>
            </w:pPr>
            <w:r w:rsidRPr="00F72CD4">
              <w:rPr>
                <w:rFonts w:eastAsia="SimSun"/>
                <w:lang w:eastAsia="zh-CN"/>
              </w:rPr>
              <w:t>Config2</w:t>
            </w:r>
          </w:p>
        </w:tc>
      </w:tr>
      <w:tr w:rsidR="007B35BB" w:rsidRPr="00F72CD4" w14:paraId="6B1608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DC7799B"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1891149D" w14:textId="77777777" w:rsidR="007B35BB" w:rsidRPr="00F72CD4" w:rsidRDefault="007B35BB" w:rsidP="000D2D5A">
            <w:pPr>
              <w:pStyle w:val="TAL"/>
            </w:pPr>
            <w:r w:rsidRPr="00F72CD4">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10D094B1"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CE512FC" w14:textId="77777777" w:rsidR="007B35BB" w:rsidRPr="00F72CD4" w:rsidRDefault="007B35BB" w:rsidP="000D2D5A">
            <w:pPr>
              <w:pStyle w:val="TAC"/>
            </w:pPr>
            <w:r w:rsidRPr="00F72CD4">
              <w:t>Type 0</w:t>
            </w:r>
          </w:p>
        </w:tc>
      </w:tr>
      <w:tr w:rsidR="007B35BB" w:rsidRPr="00F72CD4" w14:paraId="18B4EC6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4BC82D"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414B51DF" w14:textId="77777777" w:rsidR="007B35BB" w:rsidRPr="00F72CD4" w:rsidRDefault="007B35BB" w:rsidP="000D2D5A">
            <w:pPr>
              <w:pStyle w:val="TAL"/>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190A498"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50700C3" w14:textId="77777777" w:rsidR="007B35BB" w:rsidRPr="00F72CD4" w:rsidRDefault="007B35BB" w:rsidP="000D2D5A">
            <w:pPr>
              <w:pStyle w:val="TAC"/>
            </w:pPr>
            <w:r w:rsidRPr="00F72CD4">
              <w:t>Non-interleaved</w:t>
            </w:r>
          </w:p>
        </w:tc>
      </w:tr>
      <w:tr w:rsidR="007B35BB" w:rsidRPr="00F72CD4" w14:paraId="436ED2F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FDD9C78"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23C88B83" w14:textId="77777777" w:rsidR="007B35BB" w:rsidRPr="00F72CD4" w:rsidRDefault="007B35BB" w:rsidP="000D2D5A">
            <w:pPr>
              <w:pStyle w:val="TAL"/>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5F9CEFA3"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2A23242" w14:textId="77777777" w:rsidR="007B35BB" w:rsidRPr="00F72CD4" w:rsidRDefault="007B35BB" w:rsidP="000D2D5A">
            <w:pPr>
              <w:pStyle w:val="TAC"/>
            </w:pPr>
            <w:r w:rsidRPr="00F72CD4">
              <w:t>N/A</w:t>
            </w:r>
          </w:p>
        </w:tc>
      </w:tr>
      <w:tr w:rsidR="007B35BB" w:rsidRPr="00F72CD4" w14:paraId="3F4D253E"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0DA0F28E" w14:textId="77777777" w:rsidR="007B35BB" w:rsidRPr="00F72CD4" w:rsidRDefault="007B35BB" w:rsidP="000D2D5A">
            <w:pPr>
              <w:pStyle w:val="TAL"/>
            </w:pPr>
            <w:r w:rsidRPr="00F72CD4">
              <w:t>PDSCH DMRS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7285DF5D" w14:textId="77777777" w:rsidR="007B35BB" w:rsidRPr="00F72CD4" w:rsidRDefault="007B35BB" w:rsidP="000D2D5A">
            <w:pPr>
              <w:pStyle w:val="TAL"/>
            </w:pPr>
            <w:r w:rsidRPr="00F72CD4">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14D6F251"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151AC6E6" w14:textId="77777777" w:rsidR="007B35BB" w:rsidRPr="00F72CD4" w:rsidRDefault="007B35BB" w:rsidP="000D2D5A">
            <w:pPr>
              <w:pStyle w:val="TAC"/>
            </w:pPr>
            <w:r w:rsidRPr="00F72CD4">
              <w:t>Type 1</w:t>
            </w:r>
          </w:p>
        </w:tc>
      </w:tr>
      <w:tr w:rsidR="007B35BB" w:rsidRPr="00F72CD4" w14:paraId="3AAAA6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9AA480"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00A58856" w14:textId="77777777" w:rsidR="007B35BB" w:rsidRPr="00F72CD4" w:rsidRDefault="007B35BB" w:rsidP="000D2D5A">
            <w:pPr>
              <w:pStyle w:val="TAL"/>
            </w:pPr>
            <w:r w:rsidRPr="00F72CD4">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696C09CE"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0C11760" w14:textId="77777777" w:rsidR="007B35BB" w:rsidRPr="00F72CD4" w:rsidRDefault="007B35BB" w:rsidP="000D2D5A">
            <w:pPr>
              <w:pStyle w:val="TAC"/>
            </w:pPr>
            <w:r w:rsidRPr="00F72CD4">
              <w:t>1</w:t>
            </w:r>
          </w:p>
        </w:tc>
      </w:tr>
      <w:tr w:rsidR="007B35BB" w:rsidRPr="00F72CD4" w14:paraId="5ED67E8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FC71F91"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5512D68A" w14:textId="77777777" w:rsidR="007B35BB" w:rsidRPr="00F72CD4" w:rsidRDefault="007B35BB" w:rsidP="000D2D5A">
            <w:pPr>
              <w:pStyle w:val="TAL"/>
            </w:pPr>
            <w:r w:rsidRPr="00F72CD4">
              <w:t>Length</w:t>
            </w:r>
          </w:p>
        </w:tc>
        <w:tc>
          <w:tcPr>
            <w:tcW w:w="810" w:type="dxa"/>
            <w:tcBorders>
              <w:top w:val="single" w:sz="4" w:space="0" w:color="auto"/>
              <w:left w:val="single" w:sz="4" w:space="0" w:color="auto"/>
              <w:bottom w:val="single" w:sz="4" w:space="0" w:color="auto"/>
              <w:right w:val="single" w:sz="4" w:space="0" w:color="auto"/>
            </w:tcBorders>
            <w:vAlign w:val="center"/>
          </w:tcPr>
          <w:p w14:paraId="4EBD564E"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0A4D6EF" w14:textId="77777777" w:rsidR="007B35BB" w:rsidRPr="00F72CD4" w:rsidRDefault="007B35BB" w:rsidP="000D2D5A">
            <w:pPr>
              <w:pStyle w:val="TAC"/>
            </w:pPr>
            <w:r w:rsidRPr="00F72CD4">
              <w:t>1</w:t>
            </w:r>
          </w:p>
        </w:tc>
      </w:tr>
      <w:tr w:rsidR="007B35BB" w:rsidRPr="00F72CD4" w14:paraId="00E80313"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65C16DAA" w14:textId="77777777" w:rsidR="007B35BB" w:rsidRPr="00F72CD4" w:rsidRDefault="007B35BB" w:rsidP="000D2D5A">
            <w:pPr>
              <w:pStyle w:val="TAL"/>
            </w:pPr>
            <w:r w:rsidRPr="00F72CD4">
              <w:t>NZP CSI-RS for CSI acquisi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4899046D" w14:textId="77777777" w:rsidR="007B35BB" w:rsidRPr="00F72CD4" w:rsidRDefault="007B35BB" w:rsidP="000D2D5A">
            <w:pPr>
              <w:pStyle w:val="TAL"/>
            </w:pPr>
            <w:r w:rsidRPr="00F72CD4">
              <w:t>OFDM symbols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314B9221"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B31CF3C" w14:textId="77777777" w:rsidR="007B35BB" w:rsidRPr="00F72CD4" w:rsidRDefault="007B35BB" w:rsidP="000D2D5A">
            <w:pPr>
              <w:pStyle w:val="TAC"/>
            </w:pPr>
            <w:r w:rsidRPr="00F72CD4">
              <w:t>l</w:t>
            </w:r>
            <w:r w:rsidRPr="00F72CD4">
              <w:rPr>
                <w:vertAlign w:val="subscript"/>
              </w:rPr>
              <w:t>0</w:t>
            </w:r>
            <w:r w:rsidRPr="00F72CD4">
              <w:t xml:space="preserve"> = 13</w:t>
            </w:r>
          </w:p>
        </w:tc>
      </w:tr>
      <w:tr w:rsidR="007B35BB" w:rsidRPr="00F72CD4" w14:paraId="118465A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FCA8DF2"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78B476E5" w14:textId="77777777" w:rsidR="007B35BB" w:rsidRPr="00F72CD4" w:rsidRDefault="007B35BB" w:rsidP="000D2D5A">
            <w:pPr>
              <w:pStyle w:val="TAL"/>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3E422FC5" w14:textId="77777777" w:rsidR="007B35BB" w:rsidRPr="00F72CD4" w:rsidRDefault="007B35BB" w:rsidP="000D2D5A">
            <w:pPr>
              <w:pStyle w:val="TAC"/>
            </w:pPr>
            <w:r w:rsidRPr="00F72CD4">
              <w:rPr>
                <w:rFonts w:eastAsia="SimSun"/>
                <w:lang w:eastAsia="zh-CN"/>
              </w:rPr>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0C2F66B8" w14:textId="77777777" w:rsidR="007B35BB" w:rsidRPr="00F72CD4" w:rsidRDefault="007B35BB" w:rsidP="000D2D5A">
            <w:pPr>
              <w:pStyle w:val="TAC"/>
            </w:pPr>
            <w:r w:rsidRPr="00F72CD4">
              <w:t>5</w:t>
            </w:r>
          </w:p>
        </w:tc>
      </w:tr>
      <w:tr w:rsidR="007B35BB" w:rsidRPr="00F72CD4" w14:paraId="38CC9C4F"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1F3BA197" w14:textId="77777777" w:rsidR="007B35BB" w:rsidRPr="00F72CD4" w:rsidRDefault="007B35BB" w:rsidP="000D2D5A">
            <w:pPr>
              <w:pStyle w:val="TAL"/>
            </w:pPr>
            <w:r w:rsidRPr="00F72CD4">
              <w:t>ZP CSI-RS for CSI acquisi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4DB2D800" w14:textId="77777777" w:rsidR="007B35BB" w:rsidRPr="00F72CD4" w:rsidRDefault="007B35BB" w:rsidP="000D2D5A">
            <w:pPr>
              <w:pStyle w:val="TAL"/>
            </w:pPr>
            <w:r w:rsidRPr="00F72CD4">
              <w:t>Subcarrier index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6115500A"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9AC79E3" w14:textId="77777777" w:rsidR="007B35BB" w:rsidRPr="00F72CD4" w:rsidRDefault="007B35BB" w:rsidP="000D2D5A">
            <w:pPr>
              <w:pStyle w:val="TAC"/>
            </w:pPr>
            <w:r w:rsidRPr="00F72CD4">
              <w:t>(k</w:t>
            </w:r>
            <w:r w:rsidRPr="00F72CD4">
              <w:rPr>
                <w:vertAlign w:val="subscript"/>
              </w:rPr>
              <w:t>0</w:t>
            </w:r>
            <w:r w:rsidRPr="00F72CD4">
              <w:t>, k</w:t>
            </w:r>
            <w:r w:rsidRPr="00F72CD4">
              <w:rPr>
                <w:vertAlign w:val="subscript"/>
              </w:rPr>
              <w:t>1</w:t>
            </w:r>
            <w:r w:rsidRPr="00F72CD4">
              <w:t>, k</w:t>
            </w:r>
            <w:r w:rsidRPr="00F72CD4">
              <w:rPr>
                <w:vertAlign w:val="subscript"/>
              </w:rPr>
              <w:t>2</w:t>
            </w:r>
            <w:r w:rsidRPr="00F72CD4">
              <w:t>, k</w:t>
            </w:r>
            <w:r w:rsidRPr="00F72CD4">
              <w:rPr>
                <w:vertAlign w:val="subscript"/>
              </w:rPr>
              <w:t>3</w:t>
            </w:r>
            <w:r w:rsidRPr="00F72CD4">
              <w:t>)=(2, 4, 6, 8)</w:t>
            </w:r>
          </w:p>
        </w:tc>
      </w:tr>
      <w:tr w:rsidR="007B35BB" w:rsidRPr="00F72CD4" w14:paraId="35F906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C9547EF"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25F56F5F" w14:textId="77777777" w:rsidR="007B35BB" w:rsidRPr="00F72CD4" w:rsidRDefault="007B35BB" w:rsidP="000D2D5A">
            <w:pPr>
              <w:pStyle w:val="TAL"/>
            </w:pPr>
            <w:r w:rsidRPr="00F72CD4">
              <w:t>Number of CSI-RS ports (X)</w:t>
            </w:r>
          </w:p>
        </w:tc>
        <w:tc>
          <w:tcPr>
            <w:tcW w:w="810" w:type="dxa"/>
            <w:tcBorders>
              <w:top w:val="single" w:sz="4" w:space="0" w:color="auto"/>
              <w:left w:val="single" w:sz="4" w:space="0" w:color="auto"/>
              <w:bottom w:val="single" w:sz="4" w:space="0" w:color="auto"/>
              <w:right w:val="single" w:sz="4" w:space="0" w:color="auto"/>
            </w:tcBorders>
            <w:vAlign w:val="center"/>
          </w:tcPr>
          <w:p w14:paraId="53BE574B"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827B289" w14:textId="77777777" w:rsidR="007B35BB" w:rsidRPr="00F72CD4" w:rsidRDefault="007B35BB" w:rsidP="000D2D5A">
            <w:pPr>
              <w:pStyle w:val="TAC"/>
            </w:pPr>
            <w:r w:rsidRPr="00F72CD4">
              <w:t>8</w:t>
            </w:r>
          </w:p>
        </w:tc>
      </w:tr>
      <w:tr w:rsidR="007B35BB" w:rsidRPr="00F72CD4" w14:paraId="684FCD5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8A197E"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2600C740" w14:textId="77777777" w:rsidR="007B35BB" w:rsidRPr="00F72CD4" w:rsidRDefault="007B35BB" w:rsidP="000D2D5A">
            <w:pPr>
              <w:pStyle w:val="TAL"/>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06E898E0" w14:textId="77777777" w:rsidR="007B35BB" w:rsidRPr="00F72CD4" w:rsidRDefault="007B35BB" w:rsidP="000D2D5A">
            <w:pPr>
              <w:pStyle w:val="TAC"/>
            </w:pPr>
            <w:r w:rsidRPr="00F72CD4">
              <w:rPr>
                <w:rFonts w:eastAsia="SimSun"/>
                <w:lang w:eastAsia="zh-CN"/>
              </w:rPr>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243D8CD0" w14:textId="77777777" w:rsidR="007B35BB" w:rsidRPr="00F72CD4" w:rsidRDefault="007B35BB" w:rsidP="000D2D5A">
            <w:pPr>
              <w:pStyle w:val="TAC"/>
            </w:pPr>
            <w:r w:rsidRPr="00F72CD4">
              <w:t>5</w:t>
            </w:r>
          </w:p>
        </w:tc>
      </w:tr>
      <w:tr w:rsidR="007B35BB" w:rsidRPr="00F72CD4" w14:paraId="053A4DE7"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5884A0BF" w14:textId="77777777" w:rsidR="007B35BB" w:rsidRPr="00F72CD4" w:rsidRDefault="007B35BB" w:rsidP="000D2D5A">
            <w:pPr>
              <w:pStyle w:val="TAL"/>
            </w:pPr>
            <w:r w:rsidRPr="00F72CD4">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7317B70B"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FD62445" w14:textId="77777777" w:rsidR="007B35BB" w:rsidRPr="00F72CD4" w:rsidRDefault="007B35BB" w:rsidP="000D2D5A">
            <w:pPr>
              <w:pStyle w:val="TAC"/>
            </w:pPr>
            <w:r w:rsidRPr="00F72CD4">
              <w:t>4</w:t>
            </w:r>
          </w:p>
        </w:tc>
      </w:tr>
      <w:tr w:rsidR="007B35BB" w:rsidRPr="00F72CD4" w14:paraId="46512C96"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28CB3A83" w14:textId="77777777" w:rsidR="007B35BB" w:rsidRPr="00F72CD4" w:rsidRDefault="007B35BB" w:rsidP="000D2D5A">
            <w:pPr>
              <w:pStyle w:val="TAL"/>
            </w:pPr>
            <w:r w:rsidRPr="00F72CD4">
              <w:t>K1 value</w:t>
            </w:r>
            <w:r w:rsidRPr="00F72CD4">
              <w:br/>
              <w:t>(PDSCH-to-HARQ-timing-indicator)</w:t>
            </w:r>
          </w:p>
        </w:tc>
        <w:tc>
          <w:tcPr>
            <w:tcW w:w="810" w:type="dxa"/>
            <w:tcBorders>
              <w:top w:val="single" w:sz="4" w:space="0" w:color="auto"/>
              <w:left w:val="single" w:sz="4" w:space="0" w:color="auto"/>
              <w:bottom w:val="single" w:sz="4" w:space="0" w:color="auto"/>
              <w:right w:val="single" w:sz="4" w:space="0" w:color="auto"/>
            </w:tcBorders>
            <w:vAlign w:val="center"/>
          </w:tcPr>
          <w:p w14:paraId="179071C8"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1B69D65B" w14:textId="77777777" w:rsidR="007B35BB" w:rsidRPr="00F72CD4" w:rsidRDefault="007B35BB" w:rsidP="000D2D5A">
            <w:pPr>
              <w:pStyle w:val="TAC"/>
            </w:pPr>
            <w:r w:rsidRPr="00F72CD4">
              <w:t>2</w:t>
            </w:r>
          </w:p>
        </w:tc>
      </w:tr>
    </w:tbl>
    <w:p w14:paraId="332853EE" w14:textId="77777777" w:rsidR="007B35BB" w:rsidRPr="00F72CD4" w:rsidRDefault="007B35BB" w:rsidP="000D2D5A">
      <w:pPr>
        <w:rPr>
          <w:lang w:eastAsia="zh-CN"/>
        </w:rPr>
      </w:pPr>
    </w:p>
    <w:p w14:paraId="2D289858" w14:textId="77777777" w:rsidR="007B35BB" w:rsidRPr="00F72CD4" w:rsidRDefault="007B35BB" w:rsidP="000D2D5A">
      <w:pPr>
        <w:pStyle w:val="TH"/>
      </w:pPr>
      <w:r w:rsidRPr="00F72CD4">
        <w:t>Table 5.2.2.1.2.0-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934"/>
        <w:gridCol w:w="1404"/>
        <w:gridCol w:w="1404"/>
        <w:gridCol w:w="1494"/>
        <w:gridCol w:w="1777"/>
        <w:gridCol w:w="1680"/>
        <w:gridCol w:w="696"/>
      </w:tblGrid>
      <w:tr w:rsidR="007B35BB" w:rsidRPr="00F72CD4" w14:paraId="721D5CFF"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693B5E" w14:textId="77777777" w:rsidR="007B35BB" w:rsidRPr="00F72CD4" w:rsidRDefault="007B35BB" w:rsidP="000D2D5A">
            <w:pPr>
              <w:pStyle w:val="TAH"/>
            </w:pPr>
            <w:r w:rsidRPr="00F72CD4">
              <w:t>Test num.</w:t>
            </w:r>
          </w:p>
        </w:tc>
        <w:tc>
          <w:tcPr>
            <w:tcW w:w="19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173EF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40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D878CF" w14:textId="77777777" w:rsidR="007B35BB" w:rsidRPr="00F72CD4" w:rsidRDefault="007B35BB" w:rsidP="000D2D5A">
            <w:pPr>
              <w:pStyle w:val="TAH"/>
            </w:pPr>
            <w:r w:rsidRPr="00F72CD4">
              <w:rPr>
                <w:rFonts w:eastAsia="SimSun"/>
              </w:rPr>
              <w:t>Bandwidth (MHz) / Subcarrier spacing (kHz)</w:t>
            </w:r>
          </w:p>
        </w:tc>
        <w:tc>
          <w:tcPr>
            <w:tcW w:w="140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9F4B35" w14:textId="77777777" w:rsidR="007B35BB" w:rsidRPr="00F72CD4" w:rsidRDefault="007B35BB" w:rsidP="000D2D5A">
            <w:pPr>
              <w:pStyle w:val="TAH"/>
            </w:pPr>
            <w:r w:rsidRPr="00F72CD4">
              <w:t>Modulation format and code rate</w:t>
            </w:r>
          </w:p>
        </w:tc>
        <w:tc>
          <w:tcPr>
            <w:tcW w:w="149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14F7F5" w14:textId="77777777" w:rsidR="007B35BB" w:rsidRPr="00F72CD4" w:rsidRDefault="007B35BB" w:rsidP="000D2D5A">
            <w:pPr>
              <w:pStyle w:val="TAH"/>
            </w:pPr>
            <w:r w:rsidRPr="00F72CD4">
              <w:t>Propagation condition</w:t>
            </w:r>
          </w:p>
        </w:tc>
        <w:tc>
          <w:tcPr>
            <w:tcW w:w="17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796BB0" w14:textId="77777777" w:rsidR="007B35BB" w:rsidRPr="00F72CD4" w:rsidRDefault="007B35BB" w:rsidP="000D2D5A">
            <w:pPr>
              <w:pStyle w:val="TAH"/>
            </w:pPr>
            <w:r w:rsidRPr="00F72CD4">
              <w:t>Correlation matrix and antenna configuration</w:t>
            </w:r>
          </w:p>
        </w:tc>
        <w:tc>
          <w:tcPr>
            <w:tcW w:w="237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825182D" w14:textId="77777777" w:rsidR="007B35BB" w:rsidRPr="00F72CD4" w:rsidRDefault="007B35BB" w:rsidP="000D2D5A">
            <w:pPr>
              <w:pStyle w:val="TAH"/>
            </w:pPr>
            <w:r w:rsidRPr="00F72CD4">
              <w:t>Reference value</w:t>
            </w:r>
          </w:p>
        </w:tc>
      </w:tr>
      <w:tr w:rsidR="007B35BB" w:rsidRPr="00F72CD4" w14:paraId="0AFB6FA6"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859CFE" w14:textId="77777777" w:rsidR="007B35BB" w:rsidRPr="00F72CD4" w:rsidRDefault="007B35BB" w:rsidP="000D2D5A"/>
        </w:tc>
        <w:tc>
          <w:tcPr>
            <w:tcW w:w="193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E4ADF0" w14:textId="77777777" w:rsidR="007B35BB" w:rsidRPr="00F72CD4" w:rsidRDefault="007B35BB" w:rsidP="000D2D5A"/>
        </w:tc>
        <w:tc>
          <w:tcPr>
            <w:tcW w:w="140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F1BF29" w14:textId="77777777" w:rsidR="007B35BB" w:rsidRPr="00F72CD4" w:rsidRDefault="007B35BB" w:rsidP="000D2D5A"/>
        </w:tc>
        <w:tc>
          <w:tcPr>
            <w:tcW w:w="140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3F3BD3" w14:textId="77777777" w:rsidR="007B35BB" w:rsidRPr="00F72CD4" w:rsidRDefault="007B35BB" w:rsidP="000D2D5A"/>
        </w:tc>
        <w:tc>
          <w:tcPr>
            <w:tcW w:w="149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E6BC6A" w14:textId="77777777" w:rsidR="007B35BB" w:rsidRPr="00F72CD4" w:rsidRDefault="007B35BB" w:rsidP="000D2D5A"/>
        </w:tc>
        <w:tc>
          <w:tcPr>
            <w:tcW w:w="17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D6DFD0" w14:textId="77777777" w:rsidR="007B35BB" w:rsidRPr="00F72CD4" w:rsidRDefault="007B35BB" w:rsidP="000D2D5A"/>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14:paraId="0354F5F9" w14:textId="77777777" w:rsidR="007B35BB" w:rsidRPr="00F72CD4" w:rsidRDefault="007B35BB" w:rsidP="000D2D5A">
            <w:pPr>
              <w:pStyle w:val="TAH"/>
            </w:pPr>
            <w:r w:rsidRPr="00F72CD4">
              <w:t>Fraction of maximum throughput (%)</w:t>
            </w:r>
          </w:p>
        </w:tc>
        <w:tc>
          <w:tcPr>
            <w:tcW w:w="696" w:type="dxa"/>
            <w:tcBorders>
              <w:top w:val="single" w:sz="4" w:space="0" w:color="auto"/>
              <w:left w:val="single" w:sz="4" w:space="0" w:color="auto"/>
              <w:bottom w:val="single" w:sz="4" w:space="0" w:color="auto"/>
              <w:right w:val="single" w:sz="4" w:space="0" w:color="auto"/>
            </w:tcBorders>
            <w:shd w:val="clear" w:color="auto" w:fill="FFFFFF"/>
            <w:hideMark/>
          </w:tcPr>
          <w:p w14:paraId="6D6D08E7" w14:textId="77777777" w:rsidR="007B35BB" w:rsidRPr="00F72CD4" w:rsidRDefault="007B35BB" w:rsidP="000D2D5A">
            <w:pPr>
              <w:pStyle w:val="TAH"/>
            </w:pPr>
            <w:r w:rsidRPr="00F72CD4">
              <w:t>SNR (dB)</w:t>
            </w:r>
          </w:p>
        </w:tc>
      </w:tr>
      <w:tr w:rsidR="007B35BB" w:rsidRPr="00F72CD4" w14:paraId="633BDDDC"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6AF6E2BB" w14:textId="77777777" w:rsidR="007B35BB" w:rsidRPr="00F72CD4" w:rsidRDefault="007B35BB" w:rsidP="000D2D5A">
            <w:pPr>
              <w:pStyle w:val="TAC"/>
            </w:pPr>
            <w:r w:rsidRPr="00F72CD4">
              <w:t>1-1</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14:paraId="1C651F50" w14:textId="77777777" w:rsidR="007B35BB" w:rsidRPr="00F72CD4" w:rsidRDefault="007B35BB" w:rsidP="000D2D5A">
            <w:pPr>
              <w:pStyle w:val="TAC"/>
            </w:pPr>
            <w:r w:rsidRPr="00F72CD4">
              <w:t>R.PDSCH.1-5.1 FDD</w:t>
            </w: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6E6F11CF" w14:textId="77777777" w:rsidR="007B35BB" w:rsidRPr="00F72CD4" w:rsidRDefault="007B35BB" w:rsidP="000D2D5A">
            <w:pPr>
              <w:pStyle w:val="TAC"/>
            </w:pPr>
            <w:r w:rsidRPr="00F72CD4">
              <w:rPr>
                <w:rFonts w:eastAsia="SimSun"/>
              </w:rPr>
              <w:t>10 / 15</w:t>
            </w: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360B128F" w14:textId="77777777" w:rsidR="007B35BB" w:rsidRPr="00F72CD4" w:rsidRDefault="007B35BB" w:rsidP="000D2D5A">
            <w:pPr>
              <w:pStyle w:val="TAC"/>
            </w:pPr>
            <w:r w:rsidRPr="00F72CD4">
              <w:t>16QAM, 0.48</w:t>
            </w:r>
          </w:p>
        </w:tc>
        <w:tc>
          <w:tcPr>
            <w:tcW w:w="1494" w:type="dxa"/>
            <w:tcBorders>
              <w:top w:val="single" w:sz="4" w:space="0" w:color="auto"/>
              <w:left w:val="single" w:sz="4" w:space="0" w:color="auto"/>
              <w:bottom w:val="single" w:sz="4" w:space="0" w:color="auto"/>
              <w:right w:val="single" w:sz="4" w:space="0" w:color="auto"/>
            </w:tcBorders>
            <w:shd w:val="clear" w:color="auto" w:fill="FFFFFF"/>
            <w:hideMark/>
          </w:tcPr>
          <w:p w14:paraId="61D3C234" w14:textId="77777777" w:rsidR="007B35BB" w:rsidRPr="00F72CD4" w:rsidRDefault="007B35BB" w:rsidP="000D2D5A">
            <w:pPr>
              <w:pStyle w:val="TAC"/>
            </w:pPr>
            <w:r w:rsidRPr="00F72CD4">
              <w:t>TDLC300-100</w:t>
            </w:r>
          </w:p>
        </w:tc>
        <w:tc>
          <w:tcPr>
            <w:tcW w:w="1777" w:type="dxa"/>
            <w:tcBorders>
              <w:top w:val="single" w:sz="4" w:space="0" w:color="auto"/>
              <w:left w:val="single" w:sz="4" w:space="0" w:color="auto"/>
              <w:bottom w:val="single" w:sz="4" w:space="0" w:color="auto"/>
              <w:right w:val="single" w:sz="4" w:space="0" w:color="auto"/>
            </w:tcBorders>
            <w:shd w:val="clear" w:color="auto" w:fill="FFFFFF"/>
            <w:hideMark/>
          </w:tcPr>
          <w:p w14:paraId="13CE1EF5" w14:textId="77777777" w:rsidR="007B35BB" w:rsidRPr="00F72CD4" w:rsidRDefault="007B35BB" w:rsidP="000D2D5A">
            <w:pPr>
              <w:pStyle w:val="TAC"/>
            </w:pPr>
            <w:r w:rsidRPr="00F72CD4">
              <w:t>2x2, ULA Low</w:t>
            </w:r>
          </w:p>
        </w:tc>
        <w:tc>
          <w:tcPr>
            <w:tcW w:w="1680" w:type="dxa"/>
            <w:tcBorders>
              <w:top w:val="single" w:sz="4" w:space="0" w:color="auto"/>
              <w:left w:val="single" w:sz="4" w:space="0" w:color="auto"/>
              <w:bottom w:val="single" w:sz="4" w:space="0" w:color="auto"/>
              <w:right w:val="single" w:sz="4" w:space="0" w:color="auto"/>
            </w:tcBorders>
            <w:shd w:val="clear" w:color="auto" w:fill="FFFFFF"/>
            <w:hideMark/>
          </w:tcPr>
          <w:p w14:paraId="65865D37" w14:textId="77777777" w:rsidR="007B35BB" w:rsidRPr="00F72CD4" w:rsidRDefault="007B35BB" w:rsidP="000D2D5A">
            <w:pPr>
              <w:pStyle w:val="TAC"/>
            </w:pPr>
            <w:r w:rsidRPr="00F72CD4">
              <w:t>70</w:t>
            </w:r>
          </w:p>
        </w:tc>
        <w:tc>
          <w:tcPr>
            <w:tcW w:w="696" w:type="dxa"/>
            <w:tcBorders>
              <w:top w:val="single" w:sz="4" w:space="0" w:color="auto"/>
              <w:left w:val="single" w:sz="4" w:space="0" w:color="auto"/>
              <w:bottom w:val="single" w:sz="4" w:space="0" w:color="auto"/>
              <w:right w:val="single" w:sz="4" w:space="0" w:color="auto"/>
            </w:tcBorders>
            <w:shd w:val="clear" w:color="auto" w:fill="FFFFFF"/>
            <w:hideMark/>
          </w:tcPr>
          <w:p w14:paraId="6EB2FA5E" w14:textId="77777777" w:rsidR="007B35BB" w:rsidRPr="00F72CD4" w:rsidRDefault="007B35BB" w:rsidP="000D2D5A">
            <w:pPr>
              <w:pStyle w:val="TAC"/>
            </w:pPr>
            <w:r w:rsidRPr="00F72CD4">
              <w:t>14.8</w:t>
            </w:r>
          </w:p>
        </w:tc>
      </w:tr>
    </w:tbl>
    <w:p w14:paraId="0ABB288D" w14:textId="77777777" w:rsidR="007B35BB" w:rsidRPr="00F72CD4" w:rsidRDefault="007B35BB" w:rsidP="000D2D5A"/>
    <w:p w14:paraId="490F64B7" w14:textId="77777777" w:rsidR="007B35BB" w:rsidRPr="00F72CD4" w:rsidRDefault="007B35BB" w:rsidP="000D2D5A">
      <w:r w:rsidRPr="00F72CD4">
        <w:t>The normative reference for this requirement is TS 38.101-4 [5] clause 5.2.2.1.2.</w:t>
      </w:r>
    </w:p>
    <w:p w14:paraId="6E97A2DC" w14:textId="111B96C2" w:rsidR="007B35BB" w:rsidRPr="00F72CD4" w:rsidRDefault="007B35BB" w:rsidP="00D1288A">
      <w:pPr>
        <w:pStyle w:val="Heading6"/>
      </w:pPr>
      <w:bookmarkStart w:id="483" w:name="_Toc27479423"/>
      <w:bookmarkStart w:id="484" w:name="_Toc36058610"/>
      <w:bookmarkStart w:id="485" w:name="_Toc44067533"/>
      <w:bookmarkStart w:id="486" w:name="_Toc52716457"/>
      <w:bookmarkStart w:id="487" w:name="_Toc58239099"/>
      <w:bookmarkStart w:id="488" w:name="_Toc68246681"/>
      <w:bookmarkStart w:id="489" w:name="_Toc75789941"/>
      <w:bookmarkStart w:id="490" w:name="_Toc84264571"/>
      <w:bookmarkStart w:id="491" w:name="_Toc90560696"/>
      <w:r w:rsidRPr="00F72CD4">
        <w:t>5.2.2.1.2_1</w:t>
      </w:r>
      <w:r w:rsidRPr="00F72CD4">
        <w:tab/>
        <w:t>2Rx FDD FR1 PDSCH mapping Type A and CSI-RS overlapped with PDSCH performance - 2x2 MIMO with baseline receiver for both SA and NSA</w:t>
      </w:r>
      <w:bookmarkEnd w:id="483"/>
      <w:bookmarkEnd w:id="484"/>
      <w:bookmarkEnd w:id="485"/>
      <w:bookmarkEnd w:id="486"/>
      <w:bookmarkEnd w:id="487"/>
      <w:bookmarkEnd w:id="488"/>
      <w:bookmarkEnd w:id="489"/>
      <w:bookmarkEnd w:id="490"/>
      <w:bookmarkEnd w:id="491"/>
    </w:p>
    <w:p w14:paraId="4A4FBEB8" w14:textId="77777777" w:rsidR="007B35BB" w:rsidRPr="00F72CD4" w:rsidRDefault="007B35BB" w:rsidP="007B35BB">
      <w:pPr>
        <w:pStyle w:val="H6"/>
      </w:pPr>
      <w:r w:rsidRPr="00F72CD4">
        <w:t>5.2.2.1.2_1.1</w:t>
      </w:r>
      <w:r w:rsidRPr="00F72CD4">
        <w:tab/>
        <w:t>Test purpose</w:t>
      </w:r>
    </w:p>
    <w:p w14:paraId="705468CA" w14:textId="77777777" w:rsidR="007B35BB" w:rsidRPr="00F72CD4" w:rsidRDefault="007B35BB" w:rsidP="000D2D5A">
      <w:r w:rsidRPr="00F72CD4">
        <w:t>Verify the PDSCH mapping Type A normal performance under 2 receive antenna conditions and CSI-RS overlapped with PDSCH</w:t>
      </w:r>
    </w:p>
    <w:p w14:paraId="71450650" w14:textId="77777777" w:rsidR="007B35BB" w:rsidRPr="00F72CD4" w:rsidRDefault="007B35BB" w:rsidP="007B35BB">
      <w:pPr>
        <w:pStyle w:val="H6"/>
      </w:pPr>
      <w:r w:rsidRPr="00F72CD4">
        <w:t>5.2.2.1.2_1.2</w:t>
      </w:r>
      <w:r w:rsidRPr="00F72CD4">
        <w:tab/>
        <w:t>Test applicability</w:t>
      </w:r>
    </w:p>
    <w:p w14:paraId="001031DD" w14:textId="77777777" w:rsidR="007B35BB" w:rsidRPr="00F72CD4" w:rsidRDefault="007B35BB" w:rsidP="000D2D5A">
      <w:r w:rsidRPr="00F72CD4">
        <w:t>This test applies to all types of NR UE release 15 and forward.</w:t>
      </w:r>
    </w:p>
    <w:p w14:paraId="08559613" w14:textId="77777777" w:rsidR="007B35BB" w:rsidRPr="00F72CD4" w:rsidRDefault="007B35BB" w:rsidP="000D2D5A">
      <w:r w:rsidRPr="00F72CD4">
        <w:t>This test also applies to all types of EUTRA UE release 15 and forward supporting EN-DC.</w:t>
      </w:r>
    </w:p>
    <w:p w14:paraId="566AFF84" w14:textId="77777777" w:rsidR="007B35BB" w:rsidRPr="00F72CD4" w:rsidRDefault="007B35BB" w:rsidP="007B35BB">
      <w:pPr>
        <w:pStyle w:val="H6"/>
      </w:pPr>
      <w:r w:rsidRPr="00F72CD4">
        <w:t>5.2.2.1.2_1.3</w:t>
      </w:r>
      <w:r w:rsidRPr="00F72CD4">
        <w:tab/>
        <w:t>Test description</w:t>
      </w:r>
    </w:p>
    <w:p w14:paraId="61D93D51" w14:textId="77777777" w:rsidR="007B35BB" w:rsidRPr="00F72CD4" w:rsidRDefault="007B35BB" w:rsidP="007B35BB">
      <w:pPr>
        <w:pStyle w:val="H6"/>
      </w:pPr>
      <w:r w:rsidRPr="00F72CD4">
        <w:t>5.2.2.1.2_1.3.1</w:t>
      </w:r>
      <w:r w:rsidRPr="00F72CD4">
        <w:tab/>
        <w:t>Initial conditions</w:t>
      </w:r>
    </w:p>
    <w:p w14:paraId="6612364C"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3B9F4B3"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8].</w:t>
      </w:r>
    </w:p>
    <w:p w14:paraId="6FED50DD" w14:textId="77777777" w:rsidR="007B35BB" w:rsidRPr="00F72CD4" w:rsidRDefault="007B35BB" w:rsidP="000D2D5A">
      <w:r w:rsidRPr="00F72CD4">
        <w:t>Configurations of PDSCH and PDCCH before measurement are specified in Annex C.</w:t>
      </w:r>
    </w:p>
    <w:p w14:paraId="7E442651" w14:textId="77777777" w:rsidR="007B35BB" w:rsidRPr="00F72CD4" w:rsidRDefault="007B35BB" w:rsidP="000D2D5A">
      <w:r w:rsidRPr="00F72CD4">
        <w:t>Test Environment: Normal, as defined in TS 38.508-1 [6] clause 4.1.</w:t>
      </w:r>
    </w:p>
    <w:p w14:paraId="177EF155" w14:textId="49CE4AED" w:rsidR="007B35BB" w:rsidRPr="00F72CD4" w:rsidRDefault="007B35BB" w:rsidP="000D2D5A">
      <w:r w:rsidRPr="00F72CD4">
        <w:t xml:space="preserve">Frequencies to be tested: Mid Range, as defined in TS 38.508-1 [6] clause </w:t>
      </w:r>
      <w:r w:rsidR="009B4BDD" w:rsidRPr="00F72CD4">
        <w:t>5.2.2</w:t>
      </w:r>
      <w:r w:rsidRPr="00F72CD4">
        <w:t>.</w:t>
      </w:r>
    </w:p>
    <w:p w14:paraId="7BFCFFC0" w14:textId="77777777" w:rsidR="007B35BB" w:rsidRPr="00F72CD4" w:rsidRDefault="007B35BB" w:rsidP="000D2D5A">
      <w:r w:rsidRPr="00F72CD4">
        <w:t>For EN-DC within FR1 operation, setup the LTE link according to Annex D</w:t>
      </w:r>
    </w:p>
    <w:p w14:paraId="33EC5998"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6.2 for TE diagram and section A.3.2 for UE diagram.</w:t>
      </w:r>
    </w:p>
    <w:p w14:paraId="0D35E4FA" w14:textId="77777777" w:rsidR="007B35BB" w:rsidRPr="00F72CD4" w:rsidRDefault="007B35BB" w:rsidP="000D2D5A">
      <w:pPr>
        <w:pStyle w:val="B1"/>
      </w:pPr>
      <w:r w:rsidRPr="00F72CD4">
        <w:t>2.</w:t>
      </w:r>
      <w:r w:rsidRPr="00F72CD4">
        <w:tab/>
        <w:t>The parameter settings for the cell are set up according to Table 5.2-1 and Table 5.2.2.1.1.0-2 as appropriate.</w:t>
      </w:r>
    </w:p>
    <w:p w14:paraId="679E0C9B"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5568295" w14:textId="77777777" w:rsidR="007B35BB" w:rsidRPr="00F72CD4" w:rsidRDefault="007B35BB" w:rsidP="000D2D5A">
      <w:pPr>
        <w:pStyle w:val="B1"/>
      </w:pPr>
      <w:r w:rsidRPr="00F72CD4">
        <w:t>4.</w:t>
      </w:r>
      <w:r w:rsidRPr="00F72CD4">
        <w:tab/>
        <w:t>Propagation conditions are set according to Annex B.0.</w:t>
      </w:r>
    </w:p>
    <w:p w14:paraId="52DC53A9"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2_1.3.3.</w:t>
      </w:r>
    </w:p>
    <w:p w14:paraId="698269D0" w14:textId="77777777" w:rsidR="007B35BB" w:rsidRPr="00F72CD4" w:rsidRDefault="007B35BB" w:rsidP="007B35BB">
      <w:pPr>
        <w:pStyle w:val="H6"/>
      </w:pPr>
      <w:r w:rsidRPr="00F72CD4">
        <w:t>5.2.2.1.2_1.3.2</w:t>
      </w:r>
      <w:r w:rsidRPr="00F72CD4">
        <w:tab/>
        <w:t>Test procedure</w:t>
      </w:r>
    </w:p>
    <w:p w14:paraId="4B222E39" w14:textId="0BA9F197" w:rsidR="007B35BB" w:rsidRPr="00F72CD4" w:rsidRDefault="007B35BB" w:rsidP="000D2D5A">
      <w:pPr>
        <w:pStyle w:val="B1"/>
      </w:pPr>
      <w:r w:rsidRPr="00F72CD4">
        <w:t>1.</w:t>
      </w:r>
      <w:r w:rsidRPr="00F72CD4">
        <w:tab/>
        <w:t>SS transmits PDSCH via PDCCH DCI format 1_1 for C_RNTI to transmit the DL RMC according to Table 5.2.2.1.2_1.4-1. The SS sends downlink MAC padding bits on the DL RMC.</w:t>
      </w:r>
    </w:p>
    <w:p w14:paraId="79541C7E"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2_1.4-1.</w:t>
      </w:r>
    </w:p>
    <w:p w14:paraId="2AD5FB2C"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1.5. Count the number of NACKs, ACKs and statDTXs on the UL during each subtest and decide pass or fail according to Annex G.1.4.</w:t>
      </w:r>
    </w:p>
    <w:p w14:paraId="6E1181F3" w14:textId="77777777" w:rsidR="007B35BB" w:rsidRPr="00F72CD4" w:rsidRDefault="007B35BB" w:rsidP="007B35BB">
      <w:pPr>
        <w:pStyle w:val="H6"/>
      </w:pPr>
      <w:r w:rsidRPr="00F72CD4">
        <w:t>5.2.2.1.2_1.3.3</w:t>
      </w:r>
      <w:r w:rsidRPr="00F72CD4">
        <w:tab/>
        <w:t>Message contents</w:t>
      </w:r>
    </w:p>
    <w:p w14:paraId="30B3459C" w14:textId="77777777" w:rsidR="007B35BB" w:rsidRPr="00F72CD4" w:rsidRDefault="007B35BB" w:rsidP="000D2D5A">
      <w:r w:rsidRPr="00F72CD4">
        <w:t>Message contents are according to TS 38.508-1 [6] clauses 4.6.1 and 5.4.2.</w:t>
      </w:r>
    </w:p>
    <w:p w14:paraId="68822EBC" w14:textId="77777777" w:rsidR="007B35BB" w:rsidRPr="00F72CD4" w:rsidRDefault="007B35BB" w:rsidP="007B35BB">
      <w:pPr>
        <w:pStyle w:val="H6"/>
      </w:pPr>
      <w:r w:rsidRPr="00F72CD4">
        <w:t>5.2.2.1.2_1.3.3_1</w:t>
      </w:r>
      <w:r w:rsidRPr="00F72CD4">
        <w:tab/>
        <w:t>Message exceptions for SA</w:t>
      </w:r>
    </w:p>
    <w:p w14:paraId="6547E3EC" w14:textId="77777777" w:rsidR="007B35BB" w:rsidRPr="00F72CD4" w:rsidRDefault="007B35BB" w:rsidP="000D2D5A">
      <w:r w:rsidRPr="00F72CD4">
        <w:t>Same as for test number 1-2 in 5.2.2.1.1_1.3.3_1 with following exceptions:</w:t>
      </w:r>
    </w:p>
    <w:p w14:paraId="11FFB7B8" w14:textId="77777777" w:rsidR="007B35BB" w:rsidRPr="00F72CD4" w:rsidRDefault="007B35BB" w:rsidP="000D2D5A">
      <w:pPr>
        <w:pStyle w:val="TH"/>
      </w:pPr>
      <w:r w:rsidRPr="00F72CD4">
        <w:t>Table 5.2.2.1.2_1.3.3_1-1: N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7B29BF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A37BF4D" w14:textId="77777777" w:rsidR="007B35BB" w:rsidRPr="00F72CD4" w:rsidRDefault="007B35BB" w:rsidP="000D2D5A">
            <w:pPr>
              <w:pStyle w:val="TAH"/>
            </w:pPr>
            <w:r w:rsidRPr="00F72CD4">
              <w:t>Derivation Path: TS 38.508-1 [6], Table 5.4.2.0-15</w:t>
            </w:r>
          </w:p>
        </w:tc>
      </w:tr>
      <w:tr w:rsidR="007B35BB" w:rsidRPr="00F72CD4" w14:paraId="54C145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15B535"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D59CB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6EA69A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9E51772" w14:textId="77777777" w:rsidR="007B35BB" w:rsidRPr="00F72CD4" w:rsidRDefault="007B35BB" w:rsidP="000D2D5A">
            <w:pPr>
              <w:pStyle w:val="TAH"/>
            </w:pPr>
            <w:r w:rsidRPr="00F72CD4">
              <w:t>Condition</w:t>
            </w:r>
          </w:p>
        </w:tc>
      </w:tr>
      <w:tr w:rsidR="007B35BB" w:rsidRPr="00F72CD4" w14:paraId="3C7366A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841A36"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7EE4C7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BF7D8E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48084E" w14:textId="77777777" w:rsidR="007B35BB" w:rsidRPr="00F72CD4" w:rsidRDefault="007B35BB" w:rsidP="000D2D5A">
            <w:pPr>
              <w:pStyle w:val="TAL"/>
            </w:pPr>
          </w:p>
        </w:tc>
      </w:tr>
      <w:tr w:rsidR="007B35BB" w:rsidRPr="00F72CD4" w14:paraId="1627752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354DF0"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1FBB80B" w14:textId="77777777" w:rsidR="007B35BB" w:rsidRPr="00F72CD4" w:rsidRDefault="007B35BB" w:rsidP="000D2D5A">
            <w:pPr>
              <w:pStyle w:val="TAL"/>
            </w:pPr>
            <w:r w:rsidRPr="00F72CD4">
              <w:t>13</w:t>
            </w:r>
          </w:p>
        </w:tc>
        <w:tc>
          <w:tcPr>
            <w:tcW w:w="1700" w:type="dxa"/>
            <w:tcBorders>
              <w:top w:val="single" w:sz="4" w:space="0" w:color="auto"/>
              <w:left w:val="single" w:sz="4" w:space="0" w:color="auto"/>
              <w:bottom w:val="single" w:sz="4" w:space="0" w:color="auto"/>
              <w:right w:val="single" w:sz="4" w:space="0" w:color="auto"/>
            </w:tcBorders>
            <w:hideMark/>
          </w:tcPr>
          <w:p w14:paraId="70D05F40" w14:textId="77777777" w:rsidR="007B35BB" w:rsidRPr="00F72CD4" w:rsidRDefault="007B35BB" w:rsidP="000D2D5A">
            <w:pPr>
              <w:rPr>
                <w:rFonts w:eastAsia="SimSun"/>
                <w:lang w:eastAsia="fr-FR"/>
              </w:rPr>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13</w:t>
            </w:r>
          </w:p>
        </w:tc>
        <w:tc>
          <w:tcPr>
            <w:tcW w:w="1245" w:type="dxa"/>
            <w:tcBorders>
              <w:top w:val="single" w:sz="4" w:space="0" w:color="auto"/>
              <w:left w:val="single" w:sz="4" w:space="0" w:color="auto"/>
              <w:bottom w:val="single" w:sz="4" w:space="0" w:color="auto"/>
              <w:right w:val="single" w:sz="4" w:space="0" w:color="auto"/>
            </w:tcBorders>
            <w:hideMark/>
          </w:tcPr>
          <w:p w14:paraId="04E3119D" w14:textId="77777777" w:rsidR="007B35BB" w:rsidRPr="00F72CD4" w:rsidRDefault="007B35BB" w:rsidP="000D2D5A">
            <w:pPr>
              <w:rPr>
                <w:rFonts w:eastAsia="SimSun"/>
                <w:lang w:eastAsia="fr-FR"/>
              </w:rPr>
            </w:pPr>
          </w:p>
        </w:tc>
      </w:tr>
      <w:tr w:rsidR="007B35BB" w:rsidRPr="00F72CD4" w14:paraId="6A0AD88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C606B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1FCD1D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B0A9E1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5EB9CE" w14:textId="77777777" w:rsidR="007B35BB" w:rsidRPr="00F72CD4" w:rsidRDefault="007B35BB" w:rsidP="000D2D5A">
            <w:pPr>
              <w:pStyle w:val="TAL"/>
            </w:pPr>
          </w:p>
        </w:tc>
      </w:tr>
    </w:tbl>
    <w:p w14:paraId="3D223BFD" w14:textId="77777777" w:rsidR="007B35BB" w:rsidRPr="00F72CD4" w:rsidRDefault="007B35BB" w:rsidP="000D2D5A"/>
    <w:p w14:paraId="65643D89" w14:textId="77777777" w:rsidR="007B35BB" w:rsidRPr="00F72CD4" w:rsidRDefault="007B35BB" w:rsidP="000D2D5A">
      <w:pPr>
        <w:pStyle w:val="TH"/>
      </w:pPr>
      <w:r w:rsidRPr="00F72CD4">
        <w:t>Table 5.2.2.1.2_1.3.3_1-2: CSI-ResourcePeriodicityAndOffset for ZP and NZP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FD3B5E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199AECC" w14:textId="77777777" w:rsidR="007B35BB" w:rsidRPr="00F72CD4" w:rsidRDefault="007B35BB" w:rsidP="000D2D5A">
            <w:pPr>
              <w:pStyle w:val="TAH"/>
            </w:pPr>
            <w:r w:rsidRPr="00F72CD4">
              <w:t>Derivation Path: TS 38.508-1 [6], Table 5.4.2.0-16</w:t>
            </w:r>
          </w:p>
        </w:tc>
      </w:tr>
      <w:tr w:rsidR="007B35BB" w:rsidRPr="00F72CD4" w14:paraId="6FA2DC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F5568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06229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869934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544133E" w14:textId="77777777" w:rsidR="007B35BB" w:rsidRPr="00F72CD4" w:rsidRDefault="007B35BB" w:rsidP="000D2D5A">
            <w:pPr>
              <w:pStyle w:val="TAH"/>
            </w:pPr>
            <w:r w:rsidRPr="00F72CD4">
              <w:t>Condition</w:t>
            </w:r>
          </w:p>
        </w:tc>
      </w:tr>
      <w:tr w:rsidR="007B35BB" w:rsidRPr="00F72CD4" w14:paraId="59192C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5E1F210"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81020F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CD4C5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F690AE" w14:textId="77777777" w:rsidR="007B35BB" w:rsidRPr="00F72CD4" w:rsidRDefault="007B35BB" w:rsidP="000D2D5A">
            <w:pPr>
              <w:pStyle w:val="TAL"/>
            </w:pPr>
          </w:p>
        </w:tc>
      </w:tr>
      <w:tr w:rsidR="007B35BB" w:rsidRPr="00F72CD4" w14:paraId="38A6EC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C9CA1B"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195B415B"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5CE707D7" w14:textId="588CAECF" w:rsidR="007B35BB" w:rsidRPr="00F72CD4" w:rsidRDefault="007B35BB" w:rsidP="000D2D5A">
            <w:pPr>
              <w:pStyle w:val="TAL"/>
              <w:rPr>
                <w:rFonts w:eastAsia="SimSun"/>
              </w:rPr>
            </w:pPr>
            <w:r w:rsidRPr="00F72CD4">
              <w:rPr>
                <w:rFonts w:eastAsia="SimSun"/>
              </w:rPr>
              <w:t>CSI-RS offset: 0</w:t>
            </w:r>
          </w:p>
          <w:p w14:paraId="26249D65" w14:textId="77777777" w:rsidR="007B35BB" w:rsidRPr="00F72CD4" w:rsidRDefault="007B35BB" w:rsidP="000D2D5A">
            <w:pPr>
              <w:pStyle w:val="TAL"/>
              <w:rPr>
                <w:rFonts w:eastAsia="SimSun"/>
              </w:rPr>
            </w:pPr>
            <w:r w:rsidRPr="00F72CD4">
              <w:rPr>
                <w:rFonts w:eastAsia="SimSun"/>
              </w:rPr>
              <w:t>CSI-RS periodicity: 5 slots</w:t>
            </w:r>
          </w:p>
        </w:tc>
        <w:tc>
          <w:tcPr>
            <w:tcW w:w="1245" w:type="dxa"/>
            <w:tcBorders>
              <w:top w:val="single" w:sz="4" w:space="0" w:color="auto"/>
              <w:left w:val="single" w:sz="4" w:space="0" w:color="auto"/>
              <w:bottom w:val="single" w:sz="4" w:space="0" w:color="auto"/>
              <w:right w:val="single" w:sz="4" w:space="0" w:color="auto"/>
            </w:tcBorders>
            <w:hideMark/>
          </w:tcPr>
          <w:p w14:paraId="65B700CF" w14:textId="77777777" w:rsidR="007B35BB" w:rsidRPr="00F72CD4" w:rsidRDefault="007B35BB" w:rsidP="000D2D5A">
            <w:pPr>
              <w:rPr>
                <w:rFonts w:eastAsia="SimSun"/>
              </w:rPr>
            </w:pPr>
          </w:p>
        </w:tc>
      </w:tr>
      <w:tr w:rsidR="007B35BB" w:rsidRPr="00F72CD4" w14:paraId="330712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C13D8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E62DA7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648A8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9245CC0" w14:textId="77777777" w:rsidR="007B35BB" w:rsidRPr="00F72CD4" w:rsidRDefault="007B35BB" w:rsidP="000D2D5A">
            <w:pPr>
              <w:pStyle w:val="TAL"/>
            </w:pPr>
          </w:p>
        </w:tc>
      </w:tr>
    </w:tbl>
    <w:p w14:paraId="315FC580" w14:textId="77777777" w:rsidR="007B35BB" w:rsidRPr="00F72CD4" w:rsidRDefault="007B35BB" w:rsidP="000D2D5A"/>
    <w:p w14:paraId="42289944" w14:textId="77777777" w:rsidR="007B35BB" w:rsidRPr="00F72CD4" w:rsidRDefault="007B35BB" w:rsidP="000D2D5A">
      <w:pPr>
        <w:pStyle w:val="TH"/>
      </w:pPr>
      <w:r w:rsidRPr="00F72CD4">
        <w:t>Table 5.2.2.1.2_1.3.3_1-3: 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7B35BB" w:rsidRPr="00F72CD4" w14:paraId="6D8CC34A" w14:textId="77777777" w:rsidTr="007B35BB">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C9069" w14:textId="77777777" w:rsidR="007B35BB" w:rsidRPr="00F72CD4" w:rsidRDefault="007B35BB" w:rsidP="000D2D5A">
            <w:pPr>
              <w:pStyle w:val="TAH"/>
              <w:rPr>
                <w:lang w:eastAsia="sv-SE"/>
              </w:rPr>
            </w:pPr>
            <w:r w:rsidRPr="00F72CD4">
              <w:t>Derivation Path: TS 38.508-1 [6], clause5.4.2.0-21</w:t>
            </w:r>
          </w:p>
        </w:tc>
      </w:tr>
      <w:tr w:rsidR="007B35BB" w:rsidRPr="00F72CD4" w14:paraId="2158FDA4"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CE219"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AA86E"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C6B8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55BA2" w14:textId="77777777" w:rsidR="007B35BB" w:rsidRPr="00F72CD4" w:rsidRDefault="007B35BB" w:rsidP="000D2D5A">
            <w:pPr>
              <w:pStyle w:val="TAH"/>
            </w:pPr>
            <w:r w:rsidRPr="00F72CD4">
              <w:t>Condition</w:t>
            </w:r>
          </w:p>
        </w:tc>
      </w:tr>
      <w:tr w:rsidR="007B35BB" w:rsidRPr="00F72CD4" w14:paraId="1AB0EC42"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7415C"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35CE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F2AB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55A95" w14:textId="77777777" w:rsidR="007B35BB" w:rsidRPr="00F72CD4" w:rsidRDefault="007B35BB" w:rsidP="000D2D5A">
            <w:pPr>
              <w:pStyle w:val="TAL"/>
            </w:pPr>
          </w:p>
        </w:tc>
      </w:tr>
      <w:tr w:rsidR="007B35BB" w:rsidRPr="00F72CD4" w14:paraId="0BA84A42"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64698F" w14:textId="77777777" w:rsidR="007B35BB" w:rsidRPr="00F72CD4" w:rsidRDefault="007B35BB" w:rsidP="000D2D5A">
            <w:pPr>
              <w:pStyle w:val="TAL"/>
            </w:pPr>
            <w:r w:rsidRPr="00F72CD4">
              <w:t xml:space="preserve">  frequencyDomainAllocation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254A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6BCB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1E8AF" w14:textId="77777777" w:rsidR="007B35BB" w:rsidRPr="00F72CD4" w:rsidRDefault="007B35BB" w:rsidP="000D2D5A">
            <w:pPr>
              <w:pStyle w:val="TAL"/>
            </w:pPr>
          </w:p>
        </w:tc>
      </w:tr>
      <w:tr w:rsidR="007B35BB" w:rsidRPr="00F72CD4" w14:paraId="13EC94B7"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580CB" w14:textId="77777777" w:rsidR="007B35BB" w:rsidRPr="00F72CD4" w:rsidRDefault="007B35BB" w:rsidP="000D2D5A">
            <w:pPr>
              <w:pStyle w:val="TAL"/>
            </w:pPr>
            <w:r w:rsidRPr="00F72CD4">
              <w:t xml:space="preserve">    oth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ADC23" w14:textId="77777777" w:rsidR="007B35BB" w:rsidRPr="00F72CD4" w:rsidRDefault="007B35BB" w:rsidP="000D2D5A">
            <w:pPr>
              <w:pStyle w:val="TAL"/>
            </w:pPr>
            <w:r w:rsidRPr="00F72CD4">
              <w:t>01111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C163C" w14:textId="77777777" w:rsidR="007B35BB" w:rsidRPr="00F72CD4" w:rsidRDefault="007B35BB" w:rsidP="000D2D5A">
            <w:r w:rsidRPr="00F72CD4">
              <w:t>(k0, k1, k2, k3)=(2, 4, 6, 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EDEEBE" w14:textId="77777777" w:rsidR="007B35BB" w:rsidRPr="00F72CD4" w:rsidRDefault="007B35BB" w:rsidP="000D2D5A"/>
        </w:tc>
      </w:tr>
      <w:tr w:rsidR="007B35BB" w:rsidRPr="00F72CD4" w14:paraId="6E8AB89C"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1F1F7"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C877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6C2D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E8D2C" w14:textId="77777777" w:rsidR="007B35BB" w:rsidRPr="00F72CD4" w:rsidRDefault="007B35BB" w:rsidP="000D2D5A">
            <w:pPr>
              <w:pStyle w:val="TAL"/>
            </w:pPr>
          </w:p>
        </w:tc>
      </w:tr>
      <w:tr w:rsidR="007B35BB" w:rsidRPr="00F72CD4" w14:paraId="47B1C589"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91A87" w14:textId="77777777" w:rsidR="007B35BB" w:rsidRPr="00F72CD4" w:rsidRDefault="007B35BB" w:rsidP="000D2D5A">
            <w:pPr>
              <w:pStyle w:val="TAL"/>
            </w:pPr>
            <w:r w:rsidRPr="00F72CD4">
              <w:t xml:space="preserve">  nrofPor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B8F93" w14:textId="77777777" w:rsidR="007B35BB" w:rsidRPr="00F72CD4" w:rsidRDefault="007B35BB" w:rsidP="000D2D5A">
            <w:pPr>
              <w:pStyle w:val="TAL"/>
            </w:pPr>
            <w:r w:rsidRPr="00F72CD4">
              <w:t>P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FCEC5" w14:textId="77777777" w:rsidR="007B35BB" w:rsidRPr="00F72CD4" w:rsidRDefault="007B35BB" w:rsidP="000D2D5A">
            <w:pPr>
              <w:pStyle w:val="TAL"/>
            </w:pPr>
            <w:r w:rsidRPr="00F72CD4">
              <w:rPr>
                <w:shd w:val="clear" w:color="auto" w:fill="FFFFFF"/>
              </w:rPr>
              <w:t>Number of CSI-RS ports (X) = 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C49A3" w14:textId="77777777" w:rsidR="007B35BB" w:rsidRPr="00F72CD4" w:rsidRDefault="007B35BB" w:rsidP="000D2D5A">
            <w:pPr>
              <w:pStyle w:val="TAL"/>
            </w:pPr>
          </w:p>
        </w:tc>
      </w:tr>
      <w:tr w:rsidR="007B35BB" w:rsidRPr="00F72CD4" w14:paraId="739648F9"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3F203" w14:textId="77777777" w:rsidR="007B35BB" w:rsidRPr="00F72CD4" w:rsidRDefault="007B35BB" w:rsidP="000D2D5A">
            <w:pPr>
              <w:pStyle w:val="TAL"/>
            </w:pPr>
            <w:r w:rsidRPr="00F72CD4">
              <w:t xml:space="preserve">  firstOFDMSymbolInTimeDomain</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81D60" w14:textId="77777777" w:rsidR="007B35BB" w:rsidRPr="00F72CD4" w:rsidRDefault="007B35BB" w:rsidP="000D2D5A">
            <w:pPr>
              <w:pStyle w:val="TAL"/>
            </w:pPr>
            <w:r w:rsidRPr="00F72CD4">
              <w:t>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BE63B" w14:textId="77777777" w:rsidR="007B35BB" w:rsidRPr="00F72CD4" w:rsidRDefault="007B35BB" w:rsidP="000D2D5A">
            <w:r w:rsidRPr="00F72CD4">
              <w:rPr>
                <w:lang w:eastAsia="fr-FR"/>
              </w:rPr>
              <w:t>l</w:t>
            </w:r>
            <w:r w:rsidRPr="00F72CD4">
              <w:rPr>
                <w:vertAlign w:val="subscript"/>
                <w:lang w:eastAsia="fr-FR"/>
              </w:rPr>
              <w:t>0</w:t>
            </w:r>
            <w:r w:rsidRPr="00F72CD4">
              <w:rPr>
                <w:lang w:eastAsia="fr-FR"/>
              </w:rPr>
              <w:t xml:space="preserve"> = 1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C5719" w14:textId="77777777" w:rsidR="007B35BB" w:rsidRPr="00F72CD4" w:rsidRDefault="007B35BB" w:rsidP="000D2D5A"/>
        </w:tc>
      </w:tr>
      <w:tr w:rsidR="007B35BB" w:rsidRPr="00F72CD4" w14:paraId="5F7F177A"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A7210" w14:textId="77777777" w:rsidR="007B35BB" w:rsidRPr="00F72CD4" w:rsidRDefault="007B35BB" w:rsidP="000D2D5A">
            <w:pPr>
              <w:pStyle w:val="TAL"/>
              <w:rPr>
                <w:rFonts w:eastAsia="Calibri"/>
              </w:rPr>
            </w:pPr>
            <w:r w:rsidRPr="00F72CD4">
              <w:t xml:space="preserve">  cdm-Typ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6C885" w14:textId="77777777" w:rsidR="007B35BB" w:rsidRPr="00F72CD4" w:rsidRDefault="007B35BB" w:rsidP="000D2D5A">
            <w:pPr>
              <w:pStyle w:val="TAL"/>
            </w:pPr>
            <w:r w:rsidRPr="00F72CD4">
              <w:t>fd-CDM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F788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B76F3" w14:textId="77777777" w:rsidR="007B35BB" w:rsidRPr="00F72CD4" w:rsidRDefault="007B35BB" w:rsidP="000D2D5A"/>
        </w:tc>
      </w:tr>
      <w:tr w:rsidR="007B35BB" w:rsidRPr="00F72CD4" w14:paraId="48C77610"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B47CF0" w14:textId="77777777" w:rsidR="007B35BB" w:rsidRPr="00F72CD4" w:rsidRDefault="007B35BB" w:rsidP="000D2D5A">
            <w:pPr>
              <w:pStyle w:val="TAL"/>
            </w:pPr>
            <w:r w:rsidRPr="00F72CD4">
              <w:t xml:space="preserve">  density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9BFF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5D96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1C4CB" w14:textId="77777777" w:rsidR="007B35BB" w:rsidRPr="00F72CD4" w:rsidRDefault="007B35BB" w:rsidP="000D2D5A">
            <w:pPr>
              <w:pStyle w:val="TAL"/>
            </w:pPr>
          </w:p>
        </w:tc>
      </w:tr>
      <w:tr w:rsidR="007B35BB" w:rsidRPr="00F72CD4" w14:paraId="2A7F6445"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9273F" w14:textId="77777777" w:rsidR="007B35BB" w:rsidRPr="00F72CD4" w:rsidRDefault="007B35BB" w:rsidP="000D2D5A">
            <w:pPr>
              <w:pStyle w:val="TAL"/>
            </w:pPr>
            <w:r w:rsidRPr="00F72CD4">
              <w:t xml:space="preserve">    on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3350CA"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F1200" w14:textId="77777777" w:rsidR="007B35BB" w:rsidRPr="00F72CD4" w:rsidRDefault="007B35BB" w:rsidP="000D2D5A">
            <w:pPr>
              <w:pStyle w:val="TAL"/>
            </w:pPr>
            <w:r w:rsidRPr="00F72CD4">
              <w:rPr>
                <w:rFonts w:eastAsia="SimSun"/>
              </w:rPr>
              <w:t>Density (ρ) =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261D1" w14:textId="77777777" w:rsidR="007B35BB" w:rsidRPr="00F72CD4" w:rsidRDefault="007B35BB" w:rsidP="000D2D5A">
            <w:pPr>
              <w:pStyle w:val="TAL"/>
            </w:pPr>
          </w:p>
        </w:tc>
      </w:tr>
      <w:tr w:rsidR="007B35BB" w:rsidRPr="00F72CD4" w14:paraId="35C69DF7"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3680A2"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1B15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C9B5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01871" w14:textId="77777777" w:rsidR="007B35BB" w:rsidRPr="00F72CD4" w:rsidRDefault="007B35BB" w:rsidP="000D2D5A">
            <w:pPr>
              <w:pStyle w:val="TAL"/>
            </w:pPr>
          </w:p>
        </w:tc>
      </w:tr>
      <w:tr w:rsidR="007B35BB" w:rsidRPr="00F72CD4" w14:paraId="3EC13246"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6CA53" w14:textId="77777777" w:rsidR="007B35BB" w:rsidRPr="00F72CD4" w:rsidRDefault="007B35BB" w:rsidP="000D2D5A">
            <w:pPr>
              <w:pStyle w:val="TAL"/>
            </w:pPr>
            <w:r w:rsidRPr="00F72CD4">
              <w:t>  freqBan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C9177" w14:textId="77777777" w:rsidR="007B35BB" w:rsidRPr="00F72CD4" w:rsidRDefault="007B35BB" w:rsidP="000D2D5A">
            <w:pPr>
              <w:pStyle w:val="TAL"/>
            </w:pPr>
            <w:r w:rsidRPr="00F72CD4">
              <w:t>CSI-FrequencyOccupat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56EBA" w14:textId="77777777" w:rsidR="007B35BB" w:rsidRPr="00F72CD4" w:rsidRDefault="007B35BB" w:rsidP="000D2D5A">
            <w:pPr>
              <w:pStyle w:val="TAL"/>
              <w:rPr>
                <w:rFonts w:eastAsia="SimSun"/>
              </w:rPr>
            </w:pPr>
            <w:r w:rsidRPr="00F72CD4">
              <w:rPr>
                <w:rFonts w:eastAsia="SimSun"/>
              </w:rPr>
              <w:t xml:space="preserve">Frequency Occupation: </w:t>
            </w:r>
          </w:p>
          <w:p w14:paraId="5F85B002" w14:textId="77777777" w:rsidR="007B35BB" w:rsidRPr="00F72CD4" w:rsidRDefault="007B35BB" w:rsidP="000D2D5A">
            <w:pPr>
              <w:pStyle w:val="TAL"/>
              <w:rPr>
                <w:rFonts w:eastAsia="MS Mincho"/>
                <w:lang w:eastAsia="en-US"/>
              </w:rPr>
            </w:pPr>
            <w:r w:rsidRPr="00F72CD4">
              <w:rPr>
                <w:rFonts w:eastAsia="SimSun"/>
              </w:rPr>
              <w:t xml:space="preserve">Start PRB 0 </w:t>
            </w:r>
            <w:r w:rsidRPr="00F72CD4">
              <w:rPr>
                <w:rFonts w:eastAsia="MS Mincho"/>
                <w:lang w:eastAsia="en-US"/>
              </w:rPr>
              <w:t>(see Table 4.6.3-33 in TS 38.508-1)</w:t>
            </w:r>
          </w:p>
          <w:p w14:paraId="26BE1FC9" w14:textId="77777777" w:rsidR="007B35BB" w:rsidRPr="00F72CD4" w:rsidRDefault="007B35BB" w:rsidP="000D2D5A">
            <w:pPr>
              <w:pStyle w:val="TAL"/>
            </w:pPr>
            <w:r w:rsidRPr="00F72CD4">
              <w:rPr>
                <w:rFonts w:eastAsia="SimSun"/>
              </w:rPr>
              <w:t xml:space="preserve">Number of PRB = </w:t>
            </w:r>
            <w:r w:rsidRPr="00F72CD4">
              <w:t xml:space="preserve"> 52 (see Table 5.4.2.0-23:in TS 38.508-1 [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61A70" w14:textId="77777777" w:rsidR="007B35BB" w:rsidRPr="00F72CD4" w:rsidRDefault="007B35BB" w:rsidP="000D2D5A">
            <w:pPr>
              <w:pStyle w:val="TAL"/>
            </w:pPr>
          </w:p>
        </w:tc>
      </w:tr>
      <w:tr w:rsidR="007B35BB" w:rsidRPr="00F72CD4" w14:paraId="4286DBD8"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27D60"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08C7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997AB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65F67" w14:textId="77777777" w:rsidR="007B35BB" w:rsidRPr="00F72CD4" w:rsidRDefault="007B35BB" w:rsidP="000D2D5A">
            <w:pPr>
              <w:pStyle w:val="TAL"/>
            </w:pPr>
          </w:p>
        </w:tc>
      </w:tr>
    </w:tbl>
    <w:p w14:paraId="4AACB6C0" w14:textId="77777777" w:rsidR="007B35BB" w:rsidRPr="00F72CD4" w:rsidRDefault="007B35BB" w:rsidP="000D2D5A"/>
    <w:p w14:paraId="5EEBAFF3" w14:textId="77777777" w:rsidR="007B35BB" w:rsidRPr="00F72CD4" w:rsidRDefault="007B35BB" w:rsidP="000D2D5A">
      <w:pPr>
        <w:pStyle w:val="TH"/>
        <w:rPr>
          <w:i/>
          <w:iCs/>
        </w:rPr>
      </w:pPr>
      <w:r w:rsidRPr="00F72CD4">
        <w:t>Table 5.2.2.1.2_1.3.3_1-4: Void</w:t>
      </w:r>
    </w:p>
    <w:p w14:paraId="687E9B54" w14:textId="77777777" w:rsidR="007B35BB" w:rsidRPr="00F72CD4" w:rsidRDefault="007B35BB" w:rsidP="007B35BB">
      <w:pPr>
        <w:pStyle w:val="H6"/>
      </w:pPr>
      <w:r w:rsidRPr="00F72CD4">
        <w:t>5.2.2.1.2_1.3.3_2</w:t>
      </w:r>
      <w:r w:rsidRPr="00F72CD4">
        <w:tab/>
        <w:t>Message exceptions for NSA</w:t>
      </w:r>
    </w:p>
    <w:p w14:paraId="5C19E2A5" w14:textId="77777777" w:rsidR="007B35BB" w:rsidRPr="00F72CD4" w:rsidRDefault="007B35BB" w:rsidP="000D2D5A">
      <w:r w:rsidRPr="00F72CD4">
        <w:t>Same as 5.2.2.1.2_1.3.3_1</w:t>
      </w:r>
    </w:p>
    <w:p w14:paraId="6818BAD1" w14:textId="77777777" w:rsidR="007B35BB" w:rsidRPr="00F72CD4" w:rsidRDefault="007B35BB" w:rsidP="007B35BB">
      <w:pPr>
        <w:pStyle w:val="H6"/>
      </w:pPr>
      <w:r w:rsidRPr="00F72CD4">
        <w:t>5.2.2.1.2_1.4</w:t>
      </w:r>
      <w:r w:rsidRPr="00F72CD4">
        <w:tab/>
        <w:t>Test requirement</w:t>
      </w:r>
    </w:p>
    <w:p w14:paraId="17C3CCD4" w14:textId="77777777" w:rsidR="007B35BB" w:rsidRPr="00F72CD4" w:rsidRDefault="007B35BB" w:rsidP="000D2D5A">
      <w:pPr>
        <w:rPr>
          <w:rFonts w:eastAsia="Batang"/>
        </w:rPr>
      </w:pPr>
      <w:r w:rsidRPr="00F72CD4">
        <w:rPr>
          <w:rFonts w:eastAsia="Batang"/>
        </w:rPr>
        <w:t xml:space="preserve">Table </w:t>
      </w:r>
      <w:r w:rsidRPr="00F72CD4">
        <w:t>5.2.2.1.2.0-2</w:t>
      </w:r>
      <w:r w:rsidRPr="00F72CD4">
        <w:rPr>
          <w:rFonts w:eastAsia="Batang"/>
        </w:rPr>
        <w:t xml:space="preserve"> defines the primary level settings.</w:t>
      </w:r>
    </w:p>
    <w:p w14:paraId="4D959FE1"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1.2_1.4-1 for the specified SNR including test tolerances for all throughput tests.</w:t>
      </w:r>
    </w:p>
    <w:p w14:paraId="002363CB" w14:textId="77777777" w:rsidR="007B35BB" w:rsidRPr="00F72CD4" w:rsidRDefault="007B35BB" w:rsidP="000D2D5A">
      <w:pPr>
        <w:pStyle w:val="TH"/>
      </w:pPr>
      <w:r w:rsidRPr="00F72CD4">
        <w:t>Table 5.2.2.1.2_1.4-1: Test Requirements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843"/>
        <w:gridCol w:w="1359"/>
        <w:gridCol w:w="1359"/>
        <w:gridCol w:w="1449"/>
        <w:gridCol w:w="1732"/>
        <w:gridCol w:w="1636"/>
        <w:gridCol w:w="967"/>
      </w:tblGrid>
      <w:tr w:rsidR="007B35BB" w:rsidRPr="00F72CD4" w14:paraId="289DE7A6"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B8092F" w14:textId="77777777" w:rsidR="007B35BB" w:rsidRPr="00F72CD4" w:rsidRDefault="007B35BB" w:rsidP="000D2D5A">
            <w:pPr>
              <w:pStyle w:val="TAH"/>
            </w:pPr>
            <w:r w:rsidRPr="00F72CD4">
              <w:t>Test num.</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4530E1"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35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4712A0A" w14:textId="77777777" w:rsidR="007B35BB" w:rsidRPr="00F72CD4" w:rsidRDefault="007B35BB" w:rsidP="000D2D5A">
            <w:pPr>
              <w:pStyle w:val="TAH"/>
            </w:pPr>
            <w:r w:rsidRPr="00F72CD4">
              <w:rPr>
                <w:rFonts w:eastAsia="SimSun"/>
              </w:rPr>
              <w:t>Bandwidth (MHz) / Subcarrier spacing (kHz)</w:t>
            </w:r>
          </w:p>
        </w:tc>
        <w:tc>
          <w:tcPr>
            <w:tcW w:w="135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6696AC" w14:textId="77777777" w:rsidR="007B35BB" w:rsidRPr="00F72CD4" w:rsidRDefault="007B35BB" w:rsidP="000D2D5A">
            <w:pPr>
              <w:pStyle w:val="TAH"/>
            </w:pPr>
            <w:r w:rsidRPr="00F72CD4">
              <w:t>Modulation format and code rate</w:t>
            </w:r>
          </w:p>
        </w:tc>
        <w:tc>
          <w:tcPr>
            <w:tcW w:w="14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AF4AE8" w14:textId="77777777" w:rsidR="007B35BB" w:rsidRPr="00F72CD4" w:rsidRDefault="007B35BB" w:rsidP="000D2D5A">
            <w:pPr>
              <w:pStyle w:val="TAH"/>
            </w:pPr>
            <w:r w:rsidRPr="00F72CD4">
              <w:t>Propagation condition</w:t>
            </w:r>
          </w:p>
        </w:tc>
        <w:tc>
          <w:tcPr>
            <w:tcW w:w="17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D97B06" w14:textId="77777777" w:rsidR="007B35BB" w:rsidRPr="00F72CD4" w:rsidRDefault="007B35BB" w:rsidP="000D2D5A">
            <w:pPr>
              <w:pStyle w:val="TAH"/>
            </w:pPr>
            <w:r w:rsidRPr="00F72CD4">
              <w:t>Correlation matrix and antenna configuration</w:t>
            </w:r>
          </w:p>
        </w:tc>
        <w:tc>
          <w:tcPr>
            <w:tcW w:w="2603"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3517FBA" w14:textId="77777777" w:rsidR="007B35BB" w:rsidRPr="00F72CD4" w:rsidRDefault="007B35BB" w:rsidP="000D2D5A">
            <w:pPr>
              <w:pStyle w:val="TAH"/>
            </w:pPr>
            <w:r w:rsidRPr="00F72CD4">
              <w:t>Reference value</w:t>
            </w:r>
          </w:p>
        </w:tc>
      </w:tr>
      <w:tr w:rsidR="007B35BB" w:rsidRPr="00F72CD4" w14:paraId="6FBEF2A0"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CCA66B" w14:textId="77777777" w:rsidR="007B35BB" w:rsidRPr="00F72CD4" w:rsidRDefault="007B35BB" w:rsidP="000D2D5A"/>
        </w:tc>
        <w:tc>
          <w:tcPr>
            <w:tcW w:w="18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192BEA" w14:textId="77777777" w:rsidR="007B35BB" w:rsidRPr="00F72CD4" w:rsidRDefault="007B35BB" w:rsidP="000D2D5A"/>
        </w:tc>
        <w:tc>
          <w:tcPr>
            <w:tcW w:w="135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B69010" w14:textId="77777777" w:rsidR="007B35BB" w:rsidRPr="00F72CD4" w:rsidRDefault="007B35BB" w:rsidP="000D2D5A"/>
        </w:tc>
        <w:tc>
          <w:tcPr>
            <w:tcW w:w="135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C1B0C5" w14:textId="77777777" w:rsidR="007B35BB" w:rsidRPr="00F72CD4" w:rsidRDefault="007B35BB" w:rsidP="000D2D5A"/>
        </w:tc>
        <w:tc>
          <w:tcPr>
            <w:tcW w:w="14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A75241" w14:textId="77777777" w:rsidR="007B35BB" w:rsidRPr="00F72CD4" w:rsidRDefault="007B35BB" w:rsidP="000D2D5A"/>
        </w:tc>
        <w:tc>
          <w:tcPr>
            <w:tcW w:w="17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0B558A" w14:textId="77777777" w:rsidR="007B35BB" w:rsidRPr="00F72CD4" w:rsidRDefault="007B35BB" w:rsidP="000D2D5A"/>
        </w:tc>
        <w:tc>
          <w:tcPr>
            <w:tcW w:w="1636" w:type="dxa"/>
            <w:tcBorders>
              <w:top w:val="single" w:sz="4" w:space="0" w:color="auto"/>
              <w:left w:val="single" w:sz="4" w:space="0" w:color="auto"/>
              <w:bottom w:val="single" w:sz="4" w:space="0" w:color="auto"/>
              <w:right w:val="single" w:sz="4" w:space="0" w:color="auto"/>
            </w:tcBorders>
            <w:shd w:val="clear" w:color="auto" w:fill="FFFFFF"/>
            <w:hideMark/>
          </w:tcPr>
          <w:p w14:paraId="54DD6560" w14:textId="77777777" w:rsidR="007B35BB" w:rsidRPr="00F72CD4" w:rsidRDefault="007B35BB" w:rsidP="000D2D5A">
            <w:pPr>
              <w:pStyle w:val="TAH"/>
            </w:pPr>
            <w:r w:rsidRPr="00F72CD4">
              <w:t>Fraction of maximum throughput (%)</w:t>
            </w:r>
          </w:p>
        </w:tc>
        <w:tc>
          <w:tcPr>
            <w:tcW w:w="967" w:type="dxa"/>
            <w:tcBorders>
              <w:top w:val="single" w:sz="4" w:space="0" w:color="auto"/>
              <w:left w:val="single" w:sz="4" w:space="0" w:color="auto"/>
              <w:bottom w:val="single" w:sz="4" w:space="0" w:color="auto"/>
              <w:right w:val="single" w:sz="4" w:space="0" w:color="auto"/>
            </w:tcBorders>
            <w:shd w:val="clear" w:color="auto" w:fill="FFFFFF"/>
            <w:hideMark/>
          </w:tcPr>
          <w:p w14:paraId="4C86F056" w14:textId="77777777" w:rsidR="007B35BB" w:rsidRPr="00F72CD4" w:rsidRDefault="007B35BB" w:rsidP="000D2D5A">
            <w:pPr>
              <w:pStyle w:val="TAH"/>
            </w:pPr>
            <w:r w:rsidRPr="00F72CD4">
              <w:t>SNR (dB)</w:t>
            </w:r>
          </w:p>
        </w:tc>
      </w:tr>
      <w:tr w:rsidR="007B35BB" w:rsidRPr="00F72CD4" w14:paraId="13931501"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0B6EC6BC" w14:textId="77777777" w:rsidR="007B35BB" w:rsidRPr="00F72CD4" w:rsidRDefault="007B35BB" w:rsidP="000D2D5A">
            <w:pPr>
              <w:pStyle w:val="TAC"/>
            </w:pPr>
            <w:r w:rsidRPr="00F72CD4">
              <w:t>1-1</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33CACF46" w14:textId="77777777" w:rsidR="007B35BB" w:rsidRPr="00F72CD4" w:rsidRDefault="007B35BB" w:rsidP="000D2D5A">
            <w:pPr>
              <w:pStyle w:val="TAC"/>
            </w:pPr>
            <w:r w:rsidRPr="00F72CD4">
              <w:t>R.PDSCH.1-5.1 FDD</w:t>
            </w:r>
          </w:p>
        </w:tc>
        <w:tc>
          <w:tcPr>
            <w:tcW w:w="1359" w:type="dxa"/>
            <w:tcBorders>
              <w:top w:val="single" w:sz="4" w:space="0" w:color="auto"/>
              <w:left w:val="single" w:sz="4" w:space="0" w:color="auto"/>
              <w:bottom w:val="single" w:sz="4" w:space="0" w:color="auto"/>
              <w:right w:val="single" w:sz="4" w:space="0" w:color="auto"/>
            </w:tcBorders>
            <w:shd w:val="clear" w:color="auto" w:fill="FFFFFF"/>
            <w:hideMark/>
          </w:tcPr>
          <w:p w14:paraId="067E7405" w14:textId="77777777" w:rsidR="007B35BB" w:rsidRPr="00F72CD4" w:rsidRDefault="007B35BB" w:rsidP="000D2D5A">
            <w:pPr>
              <w:pStyle w:val="TAC"/>
            </w:pPr>
            <w:r w:rsidRPr="00F72CD4">
              <w:rPr>
                <w:rFonts w:eastAsia="SimSun"/>
              </w:rPr>
              <w:t>10 / 15</w:t>
            </w:r>
          </w:p>
        </w:tc>
        <w:tc>
          <w:tcPr>
            <w:tcW w:w="1359" w:type="dxa"/>
            <w:tcBorders>
              <w:top w:val="single" w:sz="4" w:space="0" w:color="auto"/>
              <w:left w:val="single" w:sz="4" w:space="0" w:color="auto"/>
              <w:bottom w:val="single" w:sz="4" w:space="0" w:color="auto"/>
              <w:right w:val="single" w:sz="4" w:space="0" w:color="auto"/>
            </w:tcBorders>
            <w:shd w:val="clear" w:color="auto" w:fill="FFFFFF"/>
            <w:hideMark/>
          </w:tcPr>
          <w:p w14:paraId="3C359126" w14:textId="77777777" w:rsidR="007B35BB" w:rsidRPr="00F72CD4" w:rsidRDefault="007B35BB" w:rsidP="000D2D5A">
            <w:pPr>
              <w:pStyle w:val="TAC"/>
            </w:pPr>
            <w:r w:rsidRPr="00F72CD4">
              <w:t>16QAM, 0.48</w:t>
            </w:r>
          </w:p>
        </w:tc>
        <w:tc>
          <w:tcPr>
            <w:tcW w:w="1449" w:type="dxa"/>
            <w:tcBorders>
              <w:top w:val="single" w:sz="4" w:space="0" w:color="auto"/>
              <w:left w:val="single" w:sz="4" w:space="0" w:color="auto"/>
              <w:bottom w:val="single" w:sz="4" w:space="0" w:color="auto"/>
              <w:right w:val="single" w:sz="4" w:space="0" w:color="auto"/>
            </w:tcBorders>
            <w:shd w:val="clear" w:color="auto" w:fill="FFFFFF"/>
            <w:hideMark/>
          </w:tcPr>
          <w:p w14:paraId="6E0E3485" w14:textId="77777777" w:rsidR="007B35BB" w:rsidRPr="00F72CD4" w:rsidRDefault="007B35BB" w:rsidP="000D2D5A">
            <w:pPr>
              <w:pStyle w:val="TAC"/>
            </w:pPr>
            <w:r w:rsidRPr="00F72CD4">
              <w:t>TDLC300-100</w:t>
            </w:r>
          </w:p>
        </w:tc>
        <w:tc>
          <w:tcPr>
            <w:tcW w:w="1732" w:type="dxa"/>
            <w:tcBorders>
              <w:top w:val="single" w:sz="4" w:space="0" w:color="auto"/>
              <w:left w:val="single" w:sz="4" w:space="0" w:color="auto"/>
              <w:bottom w:val="single" w:sz="4" w:space="0" w:color="auto"/>
              <w:right w:val="single" w:sz="4" w:space="0" w:color="auto"/>
            </w:tcBorders>
            <w:shd w:val="clear" w:color="auto" w:fill="FFFFFF"/>
            <w:hideMark/>
          </w:tcPr>
          <w:p w14:paraId="3201CABA" w14:textId="77777777" w:rsidR="007B35BB" w:rsidRPr="00F72CD4" w:rsidRDefault="007B35BB" w:rsidP="000D2D5A">
            <w:pPr>
              <w:pStyle w:val="TAC"/>
            </w:pPr>
            <w:r w:rsidRPr="00F72CD4">
              <w:t>2x2, ULA Low</w:t>
            </w:r>
          </w:p>
        </w:tc>
        <w:tc>
          <w:tcPr>
            <w:tcW w:w="1636" w:type="dxa"/>
            <w:tcBorders>
              <w:top w:val="single" w:sz="4" w:space="0" w:color="auto"/>
              <w:left w:val="single" w:sz="4" w:space="0" w:color="auto"/>
              <w:bottom w:val="single" w:sz="4" w:space="0" w:color="auto"/>
              <w:right w:val="single" w:sz="4" w:space="0" w:color="auto"/>
            </w:tcBorders>
            <w:shd w:val="clear" w:color="auto" w:fill="FFFFFF"/>
            <w:hideMark/>
          </w:tcPr>
          <w:p w14:paraId="09CB1784" w14:textId="77777777" w:rsidR="007B35BB" w:rsidRPr="00F72CD4" w:rsidRDefault="007B35BB" w:rsidP="000D2D5A">
            <w:pPr>
              <w:pStyle w:val="TAC"/>
            </w:pPr>
            <w:r w:rsidRPr="00F72CD4">
              <w:t>70</w:t>
            </w:r>
          </w:p>
        </w:tc>
        <w:tc>
          <w:tcPr>
            <w:tcW w:w="967" w:type="dxa"/>
            <w:tcBorders>
              <w:top w:val="single" w:sz="4" w:space="0" w:color="auto"/>
              <w:left w:val="single" w:sz="4" w:space="0" w:color="auto"/>
              <w:bottom w:val="single" w:sz="4" w:space="0" w:color="auto"/>
              <w:right w:val="single" w:sz="4" w:space="0" w:color="auto"/>
            </w:tcBorders>
            <w:shd w:val="clear" w:color="auto" w:fill="FFFFFF"/>
            <w:hideMark/>
          </w:tcPr>
          <w:p w14:paraId="4F51E38A" w14:textId="77777777" w:rsidR="007B35BB" w:rsidRPr="00F72CD4" w:rsidRDefault="007B35BB" w:rsidP="000D2D5A">
            <w:pPr>
              <w:pStyle w:val="TAC"/>
            </w:pPr>
            <w:r w:rsidRPr="00F72CD4">
              <w:t>15.7</w:t>
            </w:r>
          </w:p>
        </w:tc>
      </w:tr>
    </w:tbl>
    <w:p w14:paraId="0C99821C" w14:textId="77777777" w:rsidR="007B35BB" w:rsidRPr="00F72CD4" w:rsidRDefault="007B35BB" w:rsidP="000D2D5A"/>
    <w:p w14:paraId="78212F3B" w14:textId="5A5A3D47" w:rsidR="007B35BB" w:rsidRPr="00F72CD4" w:rsidRDefault="007B35BB" w:rsidP="007B35BB">
      <w:pPr>
        <w:pStyle w:val="Heading5"/>
      </w:pPr>
      <w:bookmarkStart w:id="492" w:name="_Toc27479424"/>
      <w:bookmarkStart w:id="493" w:name="_Toc36058611"/>
      <w:bookmarkStart w:id="494" w:name="_Toc44067534"/>
      <w:bookmarkStart w:id="495" w:name="_Toc52716458"/>
      <w:bookmarkStart w:id="496" w:name="_Toc58239100"/>
      <w:bookmarkStart w:id="497" w:name="_Toc68246682"/>
      <w:bookmarkStart w:id="498" w:name="_Toc75789942"/>
      <w:bookmarkStart w:id="499" w:name="_Toc84264572"/>
      <w:bookmarkStart w:id="500" w:name="_Toc90560697"/>
      <w:r w:rsidRPr="00F72CD4">
        <w:t>5.2.2.1.3</w:t>
      </w:r>
      <w:r w:rsidRPr="00F72CD4">
        <w:tab/>
        <w:t>2Rx FDD FR1 PDSCH mapping Type B performance</w:t>
      </w:r>
      <w:bookmarkEnd w:id="492"/>
      <w:bookmarkEnd w:id="493"/>
      <w:bookmarkEnd w:id="494"/>
      <w:bookmarkEnd w:id="495"/>
      <w:bookmarkEnd w:id="496"/>
      <w:bookmarkEnd w:id="497"/>
      <w:bookmarkEnd w:id="498"/>
      <w:bookmarkEnd w:id="499"/>
      <w:bookmarkEnd w:id="500"/>
    </w:p>
    <w:p w14:paraId="2C1DDA14" w14:textId="77777777" w:rsidR="007B35BB" w:rsidRPr="00F72CD4" w:rsidRDefault="007B35BB" w:rsidP="007B35BB">
      <w:pPr>
        <w:pStyle w:val="H6"/>
      </w:pPr>
      <w:bookmarkStart w:id="501" w:name="_Toc27479425"/>
      <w:bookmarkStart w:id="502" w:name="_Toc36058612"/>
      <w:bookmarkStart w:id="503" w:name="_Toc44067535"/>
      <w:bookmarkStart w:id="504" w:name="_Toc52716459"/>
      <w:bookmarkStart w:id="505" w:name="_Toc58239101"/>
      <w:bookmarkStart w:id="506" w:name="_Toc68246683"/>
      <w:bookmarkStart w:id="507" w:name="_Toc75789943"/>
      <w:bookmarkStart w:id="508" w:name="_Toc84264573"/>
      <w:bookmarkStart w:id="509" w:name="_Toc90560698"/>
      <w:r w:rsidRPr="00F72CD4">
        <w:t>5.2.2.1.3.0</w:t>
      </w:r>
      <w:r w:rsidRPr="00F72CD4">
        <w:tab/>
        <w:t>Minimum conformance requirements</w:t>
      </w:r>
      <w:bookmarkEnd w:id="501"/>
      <w:bookmarkEnd w:id="502"/>
      <w:bookmarkEnd w:id="503"/>
      <w:bookmarkEnd w:id="504"/>
      <w:bookmarkEnd w:id="505"/>
      <w:bookmarkEnd w:id="506"/>
      <w:bookmarkEnd w:id="507"/>
      <w:bookmarkEnd w:id="508"/>
      <w:bookmarkEnd w:id="509"/>
    </w:p>
    <w:p w14:paraId="1043FD9F" w14:textId="77777777" w:rsidR="007B35BB" w:rsidRPr="00F72CD4" w:rsidRDefault="007B35BB" w:rsidP="000D2D5A">
      <w:pPr>
        <w:rPr>
          <w:rFonts w:eastAsia="SimSun"/>
        </w:rPr>
      </w:pPr>
      <w:r w:rsidRPr="00F72CD4">
        <w:rPr>
          <w:rFonts w:eastAsia="SimSun"/>
        </w:rPr>
        <w:t xml:space="preserve">The performance requirements are specified in Table 5.2.2.1.3.0-3, with the addition of test parameters in Table 5.2.2.1.3.0-2 and the downlink physical channel setup according to </w:t>
      </w:r>
      <w:r w:rsidRPr="00F72CD4">
        <w:rPr>
          <w:rFonts w:eastAsia="SimSun"/>
          <w:lang w:eastAsia="zh-CN"/>
        </w:rPr>
        <w:t>A</w:t>
      </w:r>
      <w:r w:rsidRPr="00F72CD4">
        <w:rPr>
          <w:rFonts w:eastAsia="SimSun"/>
        </w:rPr>
        <w:t xml:space="preserve">nnex </w:t>
      </w:r>
      <w:r w:rsidRPr="00F72CD4">
        <w:rPr>
          <w:rFonts w:eastAsia="SimSun"/>
          <w:lang w:eastAsia="zh-CN"/>
        </w:rPr>
        <w:t>C.3.1</w:t>
      </w:r>
      <w:r w:rsidRPr="00F72CD4">
        <w:rPr>
          <w:rFonts w:eastAsia="SimSun"/>
        </w:rPr>
        <w:t>.</w:t>
      </w:r>
    </w:p>
    <w:p w14:paraId="1B6573C3"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3.0-1</w:t>
      </w:r>
      <w:r w:rsidRPr="00F72CD4">
        <w:rPr>
          <w:rFonts w:eastAsia="SimSun"/>
          <w:lang w:eastAsia="zh-CN"/>
        </w:rPr>
        <w:t>.</w:t>
      </w:r>
    </w:p>
    <w:p w14:paraId="1E16BFC2" w14:textId="77777777" w:rsidR="007B35BB" w:rsidRPr="00F72CD4" w:rsidRDefault="007B35BB" w:rsidP="000D2D5A">
      <w:pPr>
        <w:pStyle w:val="TH"/>
      </w:pPr>
      <w:r w:rsidRPr="00F72CD4">
        <w:t>Table 5.2.2.1.3.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63F505D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9C726A1"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1821CE53" w14:textId="77777777" w:rsidR="007B35BB" w:rsidRPr="00F72CD4" w:rsidRDefault="007B35BB" w:rsidP="000D2D5A">
            <w:pPr>
              <w:pStyle w:val="TAH"/>
              <w:rPr>
                <w:rFonts w:eastAsia="SimSun"/>
              </w:rPr>
            </w:pPr>
            <w:r w:rsidRPr="00F72CD4">
              <w:rPr>
                <w:rFonts w:eastAsia="SimSun"/>
              </w:rPr>
              <w:t>Test index</w:t>
            </w:r>
          </w:p>
        </w:tc>
      </w:tr>
      <w:tr w:rsidR="007B35BB" w:rsidRPr="00F72CD4" w14:paraId="1245F4CC"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9EDF214" w14:textId="77777777" w:rsidR="007B35BB" w:rsidRPr="00F72CD4" w:rsidRDefault="007B35BB" w:rsidP="000D2D5A">
            <w:pPr>
              <w:pStyle w:val="TAL"/>
              <w:rPr>
                <w:rFonts w:eastAsia="SimSun"/>
                <w:lang w:eastAsia="zh-CN"/>
              </w:rPr>
            </w:pPr>
            <w:r w:rsidRPr="00F72CD4">
              <w:rPr>
                <w:rFonts w:eastAsia="SimSun"/>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86CD576" w14:textId="77777777" w:rsidR="007B35BB" w:rsidRPr="00F72CD4" w:rsidRDefault="007B35BB" w:rsidP="000D2D5A">
            <w:pPr>
              <w:pStyle w:val="TAL"/>
              <w:rPr>
                <w:rFonts w:eastAsia="SimSun"/>
                <w:lang w:eastAsia="zh-CN"/>
              </w:rPr>
            </w:pPr>
            <w:r w:rsidRPr="00F72CD4">
              <w:rPr>
                <w:rFonts w:eastAsia="SimSun"/>
                <w:lang w:eastAsia="zh-CN"/>
              </w:rPr>
              <w:t>1-1</w:t>
            </w:r>
          </w:p>
        </w:tc>
      </w:tr>
    </w:tbl>
    <w:p w14:paraId="20CD034A" w14:textId="77777777" w:rsidR="007B35BB" w:rsidRPr="00F72CD4" w:rsidRDefault="007B35BB" w:rsidP="000D2D5A">
      <w:pPr>
        <w:rPr>
          <w:rFonts w:eastAsia="SimSun"/>
        </w:rPr>
      </w:pPr>
    </w:p>
    <w:p w14:paraId="7403E4CD" w14:textId="77777777" w:rsidR="007B35BB" w:rsidRPr="00F72CD4" w:rsidRDefault="007B35BB" w:rsidP="000D2D5A">
      <w:pPr>
        <w:pStyle w:val="TH"/>
      </w:pPr>
      <w:r w:rsidRPr="00F72CD4">
        <w:t>Table 5.2.2.1.3.0-2</w:t>
      </w:r>
      <w:r w:rsidRPr="00F72CD4">
        <w:rPr>
          <w:lang w:eastAsia="zh-CN"/>
        </w:rPr>
        <w:t>:</w:t>
      </w:r>
      <w:r w:rsidRPr="00F72CD4">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3658"/>
        <w:gridCol w:w="801"/>
        <w:gridCol w:w="3356"/>
      </w:tblGrid>
      <w:tr w:rsidR="007B35BB" w:rsidRPr="00F72CD4" w14:paraId="119201C9" w14:textId="77777777" w:rsidTr="007B35BB">
        <w:trPr>
          <w:cantSplit/>
          <w:jc w:val="center"/>
        </w:trPr>
        <w:tc>
          <w:tcPr>
            <w:tcW w:w="5472" w:type="dxa"/>
            <w:gridSpan w:val="2"/>
            <w:tcBorders>
              <w:top w:val="single" w:sz="4" w:space="0" w:color="auto"/>
              <w:left w:val="single" w:sz="4" w:space="0" w:color="auto"/>
              <w:bottom w:val="single" w:sz="4" w:space="0" w:color="auto"/>
              <w:right w:val="single" w:sz="4" w:space="0" w:color="auto"/>
            </w:tcBorders>
            <w:hideMark/>
          </w:tcPr>
          <w:p w14:paraId="546D9225" w14:textId="77777777" w:rsidR="007B35BB" w:rsidRPr="00F72CD4" w:rsidRDefault="007B35BB" w:rsidP="000D2D5A">
            <w:pPr>
              <w:pStyle w:val="TAH"/>
              <w:rPr>
                <w:rFonts w:eastAsia="SimSun"/>
              </w:rPr>
            </w:pPr>
            <w:r w:rsidRPr="00F72CD4">
              <w:rPr>
                <w:rFonts w:eastAsia="SimSun"/>
              </w:rPr>
              <w:t>Parameter</w:t>
            </w:r>
          </w:p>
        </w:tc>
        <w:tc>
          <w:tcPr>
            <w:tcW w:w="801" w:type="dxa"/>
            <w:tcBorders>
              <w:top w:val="single" w:sz="4" w:space="0" w:color="auto"/>
              <w:left w:val="single" w:sz="4" w:space="0" w:color="auto"/>
              <w:bottom w:val="single" w:sz="4" w:space="0" w:color="auto"/>
              <w:right w:val="single" w:sz="4" w:space="0" w:color="auto"/>
            </w:tcBorders>
            <w:hideMark/>
          </w:tcPr>
          <w:p w14:paraId="0A8C7115"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48DAEBB9" w14:textId="77777777" w:rsidR="007B35BB" w:rsidRPr="00F72CD4" w:rsidRDefault="007B35BB" w:rsidP="000D2D5A">
            <w:pPr>
              <w:pStyle w:val="TAH"/>
              <w:rPr>
                <w:rFonts w:eastAsia="SimSun"/>
              </w:rPr>
            </w:pPr>
            <w:r w:rsidRPr="00F72CD4">
              <w:rPr>
                <w:rFonts w:eastAsia="SimSun"/>
              </w:rPr>
              <w:t>Value</w:t>
            </w:r>
          </w:p>
        </w:tc>
      </w:tr>
      <w:tr w:rsidR="007B35BB" w:rsidRPr="00F72CD4" w14:paraId="084E69FD" w14:textId="77777777" w:rsidTr="007B35BB">
        <w:trPr>
          <w:cantSplit/>
          <w:jc w:val="center"/>
        </w:trPr>
        <w:tc>
          <w:tcPr>
            <w:tcW w:w="5472" w:type="dxa"/>
            <w:gridSpan w:val="2"/>
            <w:tcBorders>
              <w:top w:val="single" w:sz="4" w:space="0" w:color="auto"/>
              <w:left w:val="single" w:sz="4" w:space="0" w:color="auto"/>
              <w:bottom w:val="single" w:sz="4" w:space="0" w:color="auto"/>
              <w:right w:val="single" w:sz="4" w:space="0" w:color="auto"/>
            </w:tcBorders>
            <w:hideMark/>
          </w:tcPr>
          <w:p w14:paraId="295B2CE0" w14:textId="77777777" w:rsidR="007B35BB" w:rsidRPr="00F72CD4" w:rsidRDefault="007B35BB" w:rsidP="000D2D5A">
            <w:pPr>
              <w:pStyle w:val="TAL"/>
              <w:rPr>
                <w:rFonts w:eastAsia="SimSun"/>
              </w:rPr>
            </w:pPr>
            <w:r w:rsidRPr="00F72CD4">
              <w:rPr>
                <w:rFonts w:eastAsia="SimSun"/>
              </w:rPr>
              <w:t>Duplex mode</w:t>
            </w:r>
          </w:p>
        </w:tc>
        <w:tc>
          <w:tcPr>
            <w:tcW w:w="801" w:type="dxa"/>
            <w:tcBorders>
              <w:top w:val="single" w:sz="4" w:space="0" w:color="auto"/>
              <w:left w:val="single" w:sz="4" w:space="0" w:color="auto"/>
              <w:bottom w:val="single" w:sz="4" w:space="0" w:color="auto"/>
              <w:right w:val="single" w:sz="4" w:space="0" w:color="auto"/>
            </w:tcBorders>
          </w:tcPr>
          <w:p w14:paraId="29D55156"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79E206A" w14:textId="77777777" w:rsidR="007B35BB" w:rsidRPr="00F72CD4" w:rsidRDefault="007B35BB" w:rsidP="000D2D5A">
            <w:pPr>
              <w:pStyle w:val="TAL"/>
              <w:rPr>
                <w:rFonts w:eastAsia="SimSun"/>
              </w:rPr>
            </w:pPr>
            <w:r w:rsidRPr="00F72CD4">
              <w:rPr>
                <w:rFonts w:eastAsia="SimSun"/>
              </w:rPr>
              <w:t>FDD</w:t>
            </w:r>
          </w:p>
        </w:tc>
      </w:tr>
      <w:tr w:rsidR="007B35BB" w:rsidRPr="00F72CD4" w14:paraId="38BAEFB8" w14:textId="77777777" w:rsidTr="007B35BB">
        <w:trPr>
          <w:cantSplit/>
          <w:jc w:val="center"/>
        </w:trPr>
        <w:tc>
          <w:tcPr>
            <w:tcW w:w="5472" w:type="dxa"/>
            <w:gridSpan w:val="2"/>
            <w:tcBorders>
              <w:top w:val="single" w:sz="4" w:space="0" w:color="auto"/>
              <w:left w:val="single" w:sz="4" w:space="0" w:color="auto"/>
              <w:bottom w:val="single" w:sz="4" w:space="0" w:color="auto"/>
              <w:right w:val="single" w:sz="4" w:space="0" w:color="auto"/>
            </w:tcBorders>
            <w:hideMark/>
          </w:tcPr>
          <w:p w14:paraId="4344BC8B" w14:textId="77777777" w:rsidR="007B35BB" w:rsidRPr="00F72CD4" w:rsidRDefault="007B35BB" w:rsidP="000D2D5A">
            <w:pPr>
              <w:pStyle w:val="TAL"/>
              <w:rPr>
                <w:rFonts w:eastAsia="SimSun"/>
              </w:rPr>
            </w:pPr>
            <w:r w:rsidRPr="00F72CD4">
              <w:rPr>
                <w:rFonts w:eastAsia="SimSun"/>
              </w:rPr>
              <w:t>Active DL BWP index</w:t>
            </w:r>
          </w:p>
        </w:tc>
        <w:tc>
          <w:tcPr>
            <w:tcW w:w="801" w:type="dxa"/>
            <w:tcBorders>
              <w:top w:val="single" w:sz="4" w:space="0" w:color="auto"/>
              <w:left w:val="single" w:sz="4" w:space="0" w:color="auto"/>
              <w:bottom w:val="single" w:sz="4" w:space="0" w:color="auto"/>
              <w:right w:val="single" w:sz="4" w:space="0" w:color="auto"/>
            </w:tcBorders>
          </w:tcPr>
          <w:p w14:paraId="3F01EBB9"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47BD0022" w14:textId="77777777" w:rsidR="007B35BB" w:rsidRPr="00F72CD4" w:rsidRDefault="007B35BB" w:rsidP="000D2D5A">
            <w:pPr>
              <w:pStyle w:val="TAL"/>
              <w:rPr>
                <w:rFonts w:eastAsia="SimSun"/>
              </w:rPr>
            </w:pPr>
            <w:r w:rsidRPr="00F72CD4">
              <w:rPr>
                <w:rFonts w:eastAsia="SimSun"/>
              </w:rPr>
              <w:t>1</w:t>
            </w:r>
          </w:p>
        </w:tc>
      </w:tr>
      <w:tr w:rsidR="007B35BB" w:rsidRPr="00F72CD4" w14:paraId="6569889A" w14:textId="77777777" w:rsidTr="007B35BB">
        <w:trPr>
          <w:cantSplit/>
          <w:jc w:val="center"/>
        </w:trPr>
        <w:tc>
          <w:tcPr>
            <w:tcW w:w="1814" w:type="dxa"/>
            <w:vMerge w:val="restart"/>
            <w:tcBorders>
              <w:top w:val="single" w:sz="4" w:space="0" w:color="auto"/>
              <w:left w:val="single" w:sz="4" w:space="0" w:color="auto"/>
              <w:bottom w:val="single" w:sz="4" w:space="0" w:color="auto"/>
              <w:right w:val="single" w:sz="4" w:space="0" w:color="auto"/>
            </w:tcBorders>
            <w:hideMark/>
          </w:tcPr>
          <w:p w14:paraId="768B37BD"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hideMark/>
          </w:tcPr>
          <w:p w14:paraId="55E63BF4" w14:textId="77777777" w:rsidR="007B35BB" w:rsidRPr="00F72CD4" w:rsidRDefault="007B35BB" w:rsidP="000D2D5A">
            <w:pPr>
              <w:pStyle w:val="TAL"/>
              <w:rPr>
                <w:rFonts w:eastAsia="SimSun"/>
              </w:rPr>
            </w:pPr>
            <w:r w:rsidRPr="00F72CD4">
              <w:rPr>
                <w:rFonts w:eastAsia="SimSun"/>
              </w:rPr>
              <w:t>Mapping type</w:t>
            </w:r>
          </w:p>
        </w:tc>
        <w:tc>
          <w:tcPr>
            <w:tcW w:w="801" w:type="dxa"/>
            <w:tcBorders>
              <w:top w:val="single" w:sz="4" w:space="0" w:color="auto"/>
              <w:left w:val="single" w:sz="4" w:space="0" w:color="auto"/>
              <w:bottom w:val="single" w:sz="4" w:space="0" w:color="auto"/>
              <w:right w:val="single" w:sz="4" w:space="0" w:color="auto"/>
            </w:tcBorders>
          </w:tcPr>
          <w:p w14:paraId="7C96E7DD"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4449FC86" w14:textId="77777777" w:rsidR="007B35BB" w:rsidRPr="00F72CD4" w:rsidRDefault="007B35BB" w:rsidP="000D2D5A">
            <w:pPr>
              <w:pStyle w:val="TAL"/>
              <w:rPr>
                <w:rFonts w:eastAsia="SimSun"/>
              </w:rPr>
            </w:pPr>
            <w:r w:rsidRPr="00F72CD4">
              <w:rPr>
                <w:rFonts w:eastAsia="SimSun"/>
              </w:rPr>
              <w:t>Type B</w:t>
            </w:r>
          </w:p>
        </w:tc>
      </w:tr>
      <w:tr w:rsidR="007B35BB" w:rsidRPr="00F72CD4" w14:paraId="6C7B308B"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1CAA79AD"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530AB3BE" w14:textId="77777777" w:rsidR="007B35BB" w:rsidRPr="00F72CD4" w:rsidRDefault="007B35BB" w:rsidP="000D2D5A">
            <w:pPr>
              <w:pStyle w:val="TAL"/>
              <w:rPr>
                <w:rFonts w:eastAsia="SimSun"/>
              </w:rPr>
            </w:pPr>
            <w:r w:rsidRPr="00F72CD4">
              <w:rPr>
                <w:rFonts w:eastAsia="SimSun"/>
              </w:rPr>
              <w:t>k0</w:t>
            </w:r>
          </w:p>
        </w:tc>
        <w:tc>
          <w:tcPr>
            <w:tcW w:w="801" w:type="dxa"/>
            <w:tcBorders>
              <w:top w:val="single" w:sz="4" w:space="0" w:color="auto"/>
              <w:left w:val="single" w:sz="4" w:space="0" w:color="auto"/>
              <w:bottom w:val="single" w:sz="4" w:space="0" w:color="auto"/>
              <w:right w:val="single" w:sz="4" w:space="0" w:color="auto"/>
            </w:tcBorders>
          </w:tcPr>
          <w:p w14:paraId="5C9E6E51"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44FB01A7" w14:textId="77777777" w:rsidR="007B35BB" w:rsidRPr="00F72CD4" w:rsidRDefault="007B35BB" w:rsidP="000D2D5A">
            <w:pPr>
              <w:pStyle w:val="TAL"/>
              <w:rPr>
                <w:rFonts w:eastAsia="SimSun"/>
              </w:rPr>
            </w:pPr>
            <w:r w:rsidRPr="00F72CD4">
              <w:rPr>
                <w:rFonts w:eastAsia="SimSun"/>
              </w:rPr>
              <w:t>0</w:t>
            </w:r>
          </w:p>
        </w:tc>
      </w:tr>
      <w:tr w:rsidR="007B35BB" w:rsidRPr="00F72CD4" w14:paraId="332C77BF"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4D022C45"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676942EF" w14:textId="77777777" w:rsidR="007B35BB" w:rsidRPr="00F72CD4" w:rsidRDefault="007B35BB" w:rsidP="000D2D5A">
            <w:pPr>
              <w:pStyle w:val="TAL"/>
              <w:rPr>
                <w:rFonts w:eastAsia="SimSun"/>
              </w:rPr>
            </w:pPr>
            <w:r w:rsidRPr="00F72CD4">
              <w:rPr>
                <w:rFonts w:eastAsia="SimSun"/>
              </w:rPr>
              <w:t xml:space="preserve">Starting symbol (S) </w:t>
            </w:r>
          </w:p>
        </w:tc>
        <w:tc>
          <w:tcPr>
            <w:tcW w:w="801" w:type="dxa"/>
            <w:tcBorders>
              <w:top w:val="single" w:sz="4" w:space="0" w:color="auto"/>
              <w:left w:val="single" w:sz="4" w:space="0" w:color="auto"/>
              <w:bottom w:val="single" w:sz="4" w:space="0" w:color="auto"/>
              <w:right w:val="single" w:sz="4" w:space="0" w:color="auto"/>
            </w:tcBorders>
          </w:tcPr>
          <w:p w14:paraId="4C39ABEE"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B85B2E2" w14:textId="77777777" w:rsidR="007B35BB" w:rsidRPr="00F72CD4" w:rsidRDefault="007B35BB" w:rsidP="000D2D5A">
            <w:pPr>
              <w:pStyle w:val="TAL"/>
              <w:rPr>
                <w:rFonts w:eastAsia="SimSun"/>
              </w:rPr>
            </w:pPr>
            <w:r w:rsidRPr="00F72CD4">
              <w:rPr>
                <w:rFonts w:eastAsia="SimSun"/>
              </w:rPr>
              <w:t>5</w:t>
            </w:r>
          </w:p>
        </w:tc>
      </w:tr>
      <w:tr w:rsidR="007B35BB" w:rsidRPr="00F72CD4" w14:paraId="646BAAE4"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4BFAA69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69D5BE47" w14:textId="77777777" w:rsidR="007B35BB" w:rsidRPr="00F72CD4" w:rsidRDefault="007B35BB" w:rsidP="000D2D5A">
            <w:pPr>
              <w:pStyle w:val="TAL"/>
              <w:rPr>
                <w:rFonts w:eastAsia="SimSun"/>
              </w:rPr>
            </w:pPr>
            <w:r w:rsidRPr="00F72CD4">
              <w:rPr>
                <w:rFonts w:eastAsia="SimSun"/>
              </w:rPr>
              <w:t>Length (L)</w:t>
            </w:r>
          </w:p>
        </w:tc>
        <w:tc>
          <w:tcPr>
            <w:tcW w:w="801" w:type="dxa"/>
            <w:tcBorders>
              <w:top w:val="single" w:sz="4" w:space="0" w:color="auto"/>
              <w:left w:val="single" w:sz="4" w:space="0" w:color="auto"/>
              <w:bottom w:val="single" w:sz="4" w:space="0" w:color="auto"/>
              <w:right w:val="single" w:sz="4" w:space="0" w:color="auto"/>
            </w:tcBorders>
          </w:tcPr>
          <w:p w14:paraId="47F19850"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1A6D0BD5" w14:textId="77777777" w:rsidR="007B35BB" w:rsidRPr="00F72CD4" w:rsidRDefault="007B35BB" w:rsidP="000D2D5A">
            <w:pPr>
              <w:pStyle w:val="TAL"/>
              <w:rPr>
                <w:rFonts w:eastAsia="SimSun"/>
              </w:rPr>
            </w:pPr>
            <w:r w:rsidRPr="00F72CD4">
              <w:rPr>
                <w:rFonts w:eastAsia="SimSun"/>
              </w:rPr>
              <w:t>7</w:t>
            </w:r>
          </w:p>
        </w:tc>
      </w:tr>
      <w:tr w:rsidR="007B35BB" w:rsidRPr="00F72CD4" w14:paraId="7845668B"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1187D5BB"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231F25CD" w14:textId="77777777" w:rsidR="007B35BB" w:rsidRPr="00F72CD4" w:rsidRDefault="007B35BB" w:rsidP="000D2D5A">
            <w:pPr>
              <w:pStyle w:val="TAL"/>
              <w:rPr>
                <w:rFonts w:eastAsia="SimSun"/>
              </w:rPr>
            </w:pPr>
            <w:r w:rsidRPr="00F72CD4">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tcPr>
          <w:p w14:paraId="7CF9EC28"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1AE5ADB3" w14:textId="77777777" w:rsidR="007B35BB" w:rsidRPr="00F72CD4" w:rsidRDefault="007B35BB" w:rsidP="000D2D5A">
            <w:pPr>
              <w:pStyle w:val="TAL"/>
              <w:rPr>
                <w:rFonts w:eastAsia="SimSun"/>
              </w:rPr>
            </w:pPr>
            <w:r w:rsidRPr="00F72CD4">
              <w:rPr>
                <w:rFonts w:eastAsia="SimSun"/>
              </w:rPr>
              <w:t>1</w:t>
            </w:r>
          </w:p>
        </w:tc>
      </w:tr>
      <w:tr w:rsidR="007B35BB" w:rsidRPr="00F72CD4" w14:paraId="67F2ACA2"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197BDD62"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3FE8A7E2" w14:textId="77777777" w:rsidR="007B35BB" w:rsidRPr="00F72CD4" w:rsidRDefault="007B35BB" w:rsidP="000D2D5A">
            <w:pPr>
              <w:pStyle w:val="TAL"/>
              <w:rPr>
                <w:rFonts w:eastAsia="SimSun"/>
              </w:rPr>
            </w:pPr>
            <w:r w:rsidRPr="00F72CD4">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tcPr>
          <w:p w14:paraId="5B7D542E"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21342B2" w14:textId="77777777" w:rsidR="007B35BB" w:rsidRPr="00F72CD4" w:rsidRDefault="007B35BB" w:rsidP="000D2D5A">
            <w:pPr>
              <w:pStyle w:val="TAL"/>
              <w:rPr>
                <w:rFonts w:eastAsia="SimSun"/>
              </w:rPr>
            </w:pPr>
            <w:r w:rsidRPr="00F72CD4">
              <w:rPr>
                <w:rFonts w:eastAsia="SimSun"/>
              </w:rPr>
              <w:t>Static</w:t>
            </w:r>
          </w:p>
        </w:tc>
      </w:tr>
      <w:tr w:rsidR="007B35BB" w:rsidRPr="00F72CD4" w14:paraId="5B319853"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63D5BA5C"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195B50C3" w14:textId="77777777" w:rsidR="007B35BB" w:rsidRPr="00F72CD4" w:rsidRDefault="007B35BB" w:rsidP="000D2D5A">
            <w:pPr>
              <w:pStyle w:val="TAL"/>
              <w:rPr>
                <w:rFonts w:eastAsia="SimSun"/>
              </w:rPr>
            </w:pPr>
            <w:r w:rsidRPr="00F72CD4">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tcPr>
          <w:p w14:paraId="5F360D8C"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37B2A35A" w14:textId="77777777" w:rsidR="007B35BB" w:rsidRPr="00F72CD4" w:rsidRDefault="007B35BB" w:rsidP="000D2D5A">
            <w:pPr>
              <w:pStyle w:val="TAL"/>
              <w:rPr>
                <w:rFonts w:eastAsia="SimSun"/>
              </w:rPr>
            </w:pPr>
            <w:r w:rsidRPr="00F72CD4">
              <w:rPr>
                <w:rFonts w:eastAsia="SimSun"/>
              </w:rPr>
              <w:t>2</w:t>
            </w:r>
          </w:p>
        </w:tc>
      </w:tr>
      <w:tr w:rsidR="007B35BB" w:rsidRPr="00F72CD4" w14:paraId="63D03B5D"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18AD7FD2"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530D62B2" w14:textId="77777777" w:rsidR="007B35BB" w:rsidRPr="00F72CD4" w:rsidRDefault="007B35BB" w:rsidP="000D2D5A">
            <w:pPr>
              <w:pStyle w:val="TAL"/>
              <w:rPr>
                <w:rFonts w:eastAsia="SimSun"/>
              </w:rPr>
            </w:pPr>
            <w:r w:rsidRPr="00F72CD4">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tcPr>
          <w:p w14:paraId="43902479"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0BD41FAF" w14:textId="77777777" w:rsidR="007B35BB" w:rsidRPr="00F72CD4" w:rsidRDefault="007B35BB" w:rsidP="000D2D5A">
            <w:pPr>
              <w:pStyle w:val="TAL"/>
              <w:rPr>
                <w:rFonts w:eastAsia="SimSun"/>
              </w:rPr>
            </w:pPr>
            <w:r w:rsidRPr="00F72CD4">
              <w:rPr>
                <w:rFonts w:eastAsia="SimSun"/>
              </w:rPr>
              <w:t>Type 0</w:t>
            </w:r>
          </w:p>
        </w:tc>
      </w:tr>
      <w:tr w:rsidR="007B35BB" w:rsidRPr="00F72CD4" w14:paraId="528973E9"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468240DE"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0DFF5593" w14:textId="77777777" w:rsidR="007B35BB" w:rsidRPr="00F72CD4" w:rsidRDefault="007B35BB" w:rsidP="000D2D5A">
            <w:pPr>
              <w:pStyle w:val="TAL"/>
              <w:rPr>
                <w:rFonts w:eastAsia="SimSun"/>
              </w:rPr>
            </w:pPr>
            <w:r w:rsidRPr="00F72CD4">
              <w:rPr>
                <w:rFonts w:eastAsia="SimSun"/>
              </w:rPr>
              <w:t>RBG size</w:t>
            </w:r>
          </w:p>
        </w:tc>
        <w:tc>
          <w:tcPr>
            <w:tcW w:w="801" w:type="dxa"/>
            <w:tcBorders>
              <w:top w:val="single" w:sz="4" w:space="0" w:color="auto"/>
              <w:left w:val="single" w:sz="4" w:space="0" w:color="auto"/>
              <w:bottom w:val="single" w:sz="4" w:space="0" w:color="auto"/>
              <w:right w:val="single" w:sz="4" w:space="0" w:color="auto"/>
            </w:tcBorders>
          </w:tcPr>
          <w:p w14:paraId="1782A279"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099FCD08" w14:textId="77777777" w:rsidR="007B35BB" w:rsidRPr="00F72CD4" w:rsidRDefault="007B35BB" w:rsidP="000D2D5A">
            <w:pPr>
              <w:pStyle w:val="TAL"/>
              <w:rPr>
                <w:rFonts w:eastAsia="SimSun"/>
              </w:rPr>
            </w:pPr>
            <w:r w:rsidRPr="00F72CD4">
              <w:rPr>
                <w:rFonts w:eastAsia="SimSun"/>
                <w:lang w:eastAsia="zh-CN"/>
              </w:rPr>
              <w:t>Config2</w:t>
            </w:r>
          </w:p>
        </w:tc>
      </w:tr>
      <w:tr w:rsidR="007B35BB" w:rsidRPr="00F72CD4" w14:paraId="4AEB40FD"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7E30A0D6"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2A9720DD" w14:textId="77777777" w:rsidR="007B35BB" w:rsidRPr="00F72CD4" w:rsidRDefault="007B35BB" w:rsidP="000D2D5A">
            <w:pPr>
              <w:pStyle w:val="TAL"/>
              <w:rPr>
                <w:rFonts w:eastAsia="SimSun"/>
              </w:rPr>
            </w:pPr>
            <w:r w:rsidRPr="00F72CD4">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tcPr>
          <w:p w14:paraId="02D48027"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2D44FEAF"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7F9CA6EA"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3E290A58"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477EA30B" w14:textId="77777777" w:rsidR="007B35BB" w:rsidRPr="00F72CD4" w:rsidRDefault="007B35BB" w:rsidP="000D2D5A">
            <w:pPr>
              <w:pStyle w:val="TAL"/>
              <w:rPr>
                <w:rFonts w:eastAsia="SimSun"/>
              </w:rPr>
            </w:pPr>
            <w:r w:rsidRPr="00F72CD4">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tcPr>
          <w:p w14:paraId="6041A500"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163E031" w14:textId="77777777" w:rsidR="007B35BB" w:rsidRPr="00F72CD4" w:rsidRDefault="007B35BB" w:rsidP="000D2D5A">
            <w:pPr>
              <w:pStyle w:val="TAL"/>
              <w:rPr>
                <w:rFonts w:eastAsia="SimSun"/>
              </w:rPr>
            </w:pPr>
            <w:r w:rsidRPr="00F72CD4">
              <w:rPr>
                <w:rFonts w:eastAsia="SimSun"/>
              </w:rPr>
              <w:t>N/A</w:t>
            </w:r>
          </w:p>
        </w:tc>
      </w:tr>
      <w:tr w:rsidR="007B35BB" w:rsidRPr="00F72CD4" w14:paraId="75C613AA" w14:textId="77777777" w:rsidTr="007B35BB">
        <w:trPr>
          <w:cantSplit/>
          <w:jc w:val="center"/>
        </w:trPr>
        <w:tc>
          <w:tcPr>
            <w:tcW w:w="1814" w:type="dxa"/>
            <w:vMerge w:val="restart"/>
            <w:tcBorders>
              <w:top w:val="single" w:sz="4" w:space="0" w:color="auto"/>
              <w:left w:val="single" w:sz="4" w:space="0" w:color="auto"/>
              <w:bottom w:val="single" w:sz="4" w:space="0" w:color="auto"/>
              <w:right w:val="single" w:sz="4" w:space="0" w:color="auto"/>
            </w:tcBorders>
            <w:hideMark/>
          </w:tcPr>
          <w:p w14:paraId="37BC6D86"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hideMark/>
          </w:tcPr>
          <w:p w14:paraId="52C273BD" w14:textId="77777777" w:rsidR="007B35BB" w:rsidRPr="00F72CD4" w:rsidRDefault="007B35BB" w:rsidP="000D2D5A">
            <w:pPr>
              <w:pStyle w:val="TAL"/>
              <w:rPr>
                <w:rFonts w:eastAsia="SimSun"/>
              </w:rPr>
            </w:pPr>
            <w:r w:rsidRPr="00F72CD4">
              <w:rPr>
                <w:rFonts w:eastAsia="SimSun"/>
              </w:rPr>
              <w:t>DMRS Type</w:t>
            </w:r>
          </w:p>
        </w:tc>
        <w:tc>
          <w:tcPr>
            <w:tcW w:w="801" w:type="dxa"/>
            <w:tcBorders>
              <w:top w:val="single" w:sz="4" w:space="0" w:color="auto"/>
              <w:left w:val="single" w:sz="4" w:space="0" w:color="auto"/>
              <w:bottom w:val="single" w:sz="4" w:space="0" w:color="auto"/>
              <w:right w:val="single" w:sz="4" w:space="0" w:color="auto"/>
            </w:tcBorders>
          </w:tcPr>
          <w:p w14:paraId="08DEED22"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6B3BF22A" w14:textId="77777777" w:rsidR="007B35BB" w:rsidRPr="00F72CD4" w:rsidRDefault="007B35BB" w:rsidP="000D2D5A">
            <w:pPr>
              <w:pStyle w:val="TAL"/>
              <w:rPr>
                <w:rFonts w:eastAsia="SimSun"/>
              </w:rPr>
            </w:pPr>
            <w:r w:rsidRPr="00F72CD4">
              <w:rPr>
                <w:rFonts w:eastAsia="SimSun"/>
              </w:rPr>
              <w:t>Type 1</w:t>
            </w:r>
          </w:p>
        </w:tc>
      </w:tr>
      <w:tr w:rsidR="007B35BB" w:rsidRPr="00F72CD4" w14:paraId="38768CA5"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4AED5BDD"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0EEA17E9" w14:textId="77777777" w:rsidR="007B35BB" w:rsidRPr="00F72CD4" w:rsidRDefault="007B35BB" w:rsidP="000D2D5A">
            <w:pPr>
              <w:pStyle w:val="TAL"/>
              <w:rPr>
                <w:rFonts w:eastAsia="SimSun"/>
              </w:rPr>
            </w:pPr>
            <w:r w:rsidRPr="00F72CD4">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tcPr>
          <w:p w14:paraId="45A40B54"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41536C82"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70A55243" w14:textId="77777777" w:rsidTr="007B35BB">
        <w:trPr>
          <w:cantSplit/>
          <w:jc w:val="center"/>
        </w:trPr>
        <w:tc>
          <w:tcPr>
            <w:tcW w:w="5472" w:type="dxa"/>
            <w:vMerge/>
            <w:tcBorders>
              <w:top w:val="single" w:sz="4" w:space="0" w:color="auto"/>
              <w:left w:val="single" w:sz="4" w:space="0" w:color="auto"/>
              <w:bottom w:val="single" w:sz="4" w:space="0" w:color="auto"/>
              <w:right w:val="single" w:sz="4" w:space="0" w:color="auto"/>
            </w:tcBorders>
            <w:vAlign w:val="center"/>
            <w:hideMark/>
          </w:tcPr>
          <w:p w14:paraId="36FE727B"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hideMark/>
          </w:tcPr>
          <w:p w14:paraId="5A7A98AC"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tcPr>
          <w:p w14:paraId="2C3FDCF8"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290CF1CF" w14:textId="77777777" w:rsidR="007B35BB" w:rsidRPr="00F72CD4" w:rsidRDefault="007B35BB" w:rsidP="000D2D5A">
            <w:pPr>
              <w:pStyle w:val="TAL"/>
              <w:rPr>
                <w:rFonts w:eastAsia="SimSun"/>
              </w:rPr>
            </w:pPr>
            <w:r w:rsidRPr="00F72CD4">
              <w:rPr>
                <w:rFonts w:eastAsia="SimSun"/>
              </w:rPr>
              <w:t>1</w:t>
            </w:r>
          </w:p>
        </w:tc>
      </w:tr>
      <w:tr w:rsidR="007B35BB" w:rsidRPr="00F72CD4" w14:paraId="1084F5B6" w14:textId="77777777" w:rsidTr="007B35BB">
        <w:trPr>
          <w:cantSplit/>
          <w:jc w:val="center"/>
        </w:trPr>
        <w:tc>
          <w:tcPr>
            <w:tcW w:w="5472" w:type="dxa"/>
            <w:gridSpan w:val="2"/>
            <w:tcBorders>
              <w:top w:val="single" w:sz="4" w:space="0" w:color="auto"/>
              <w:left w:val="single" w:sz="4" w:space="0" w:color="auto"/>
              <w:bottom w:val="single" w:sz="4" w:space="0" w:color="auto"/>
              <w:right w:val="single" w:sz="4" w:space="0" w:color="auto"/>
            </w:tcBorders>
            <w:hideMark/>
          </w:tcPr>
          <w:p w14:paraId="1151B9CC" w14:textId="77777777" w:rsidR="007B35BB" w:rsidRPr="00F72CD4" w:rsidRDefault="007B35BB" w:rsidP="000D2D5A">
            <w:pPr>
              <w:pStyle w:val="TAL"/>
              <w:rPr>
                <w:rFonts w:eastAsia="SimSun"/>
              </w:rPr>
            </w:pPr>
            <w:r w:rsidRPr="00F72CD4">
              <w:rPr>
                <w:rFonts w:eastAsia="SimSun"/>
              </w:rPr>
              <w:t>Number of HARQ Processes</w:t>
            </w:r>
          </w:p>
        </w:tc>
        <w:tc>
          <w:tcPr>
            <w:tcW w:w="801" w:type="dxa"/>
            <w:tcBorders>
              <w:top w:val="single" w:sz="4" w:space="0" w:color="auto"/>
              <w:left w:val="single" w:sz="4" w:space="0" w:color="auto"/>
              <w:bottom w:val="single" w:sz="4" w:space="0" w:color="auto"/>
              <w:right w:val="single" w:sz="4" w:space="0" w:color="auto"/>
            </w:tcBorders>
          </w:tcPr>
          <w:p w14:paraId="0751787E"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B8821C9" w14:textId="77777777" w:rsidR="007B35BB" w:rsidRPr="00F72CD4" w:rsidRDefault="007B35BB" w:rsidP="000D2D5A">
            <w:pPr>
              <w:pStyle w:val="TAL"/>
              <w:rPr>
                <w:rFonts w:eastAsia="SimSun"/>
              </w:rPr>
            </w:pPr>
            <w:r w:rsidRPr="00F72CD4">
              <w:rPr>
                <w:rFonts w:eastAsia="SimSun"/>
              </w:rPr>
              <w:t>4</w:t>
            </w:r>
          </w:p>
        </w:tc>
      </w:tr>
      <w:tr w:rsidR="007B35BB" w:rsidRPr="00F72CD4" w14:paraId="580ADC91" w14:textId="77777777" w:rsidTr="007B35BB">
        <w:trPr>
          <w:cantSplit/>
          <w:jc w:val="center"/>
        </w:trPr>
        <w:tc>
          <w:tcPr>
            <w:tcW w:w="5472" w:type="dxa"/>
            <w:gridSpan w:val="2"/>
            <w:tcBorders>
              <w:top w:val="single" w:sz="4" w:space="0" w:color="auto"/>
              <w:left w:val="single" w:sz="4" w:space="0" w:color="auto"/>
              <w:bottom w:val="single" w:sz="4" w:space="0" w:color="auto"/>
              <w:right w:val="single" w:sz="4" w:space="0" w:color="auto"/>
            </w:tcBorders>
            <w:hideMark/>
          </w:tcPr>
          <w:p w14:paraId="57D30ADA"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tcPr>
          <w:p w14:paraId="56542ED3"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695487D" w14:textId="77777777" w:rsidR="007B35BB" w:rsidRPr="00F72CD4" w:rsidRDefault="007B35BB" w:rsidP="000D2D5A">
            <w:pPr>
              <w:pStyle w:val="TAL"/>
              <w:rPr>
                <w:rFonts w:eastAsia="SimSun"/>
              </w:rPr>
            </w:pPr>
            <w:r w:rsidRPr="00F72CD4">
              <w:rPr>
                <w:rFonts w:eastAsia="SimSun"/>
              </w:rPr>
              <w:t>2</w:t>
            </w:r>
          </w:p>
        </w:tc>
      </w:tr>
    </w:tbl>
    <w:p w14:paraId="33BC9BF1" w14:textId="77777777" w:rsidR="007B35BB" w:rsidRPr="00F72CD4" w:rsidRDefault="007B35BB" w:rsidP="000D2D5A">
      <w:pPr>
        <w:rPr>
          <w:rFonts w:eastAsia="SimSun"/>
        </w:rPr>
      </w:pPr>
    </w:p>
    <w:p w14:paraId="65B72A4A" w14:textId="77777777" w:rsidR="007B35BB" w:rsidRPr="00F72CD4" w:rsidRDefault="007B35BB" w:rsidP="000D2D5A">
      <w:pPr>
        <w:pStyle w:val="TH"/>
      </w:pPr>
      <w:r w:rsidRPr="00F72CD4">
        <w:t>Table 5.2.2.1.3.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3"/>
        <w:gridCol w:w="1678"/>
        <w:gridCol w:w="1136"/>
        <w:gridCol w:w="1176"/>
        <w:gridCol w:w="1399"/>
        <w:gridCol w:w="1574"/>
        <w:gridCol w:w="1488"/>
        <w:gridCol w:w="602"/>
      </w:tblGrid>
      <w:tr w:rsidR="007B35BB" w:rsidRPr="00F72CD4" w14:paraId="7502A27F" w14:textId="77777777" w:rsidTr="007B35BB">
        <w:trPr>
          <w:cantSplit/>
          <w:jc w:val="center"/>
        </w:trPr>
        <w:tc>
          <w:tcPr>
            <w:tcW w:w="6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DE4C7F" w14:textId="77777777" w:rsidR="007B35BB" w:rsidRPr="00F72CD4" w:rsidRDefault="007B35BB" w:rsidP="000D2D5A">
            <w:pPr>
              <w:pStyle w:val="TAH"/>
            </w:pPr>
            <w:r w:rsidRPr="00F72CD4">
              <w:t>Test num.</w:t>
            </w:r>
          </w:p>
        </w:tc>
        <w:tc>
          <w:tcPr>
            <w:tcW w:w="16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298863"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623F84"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2B870B"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E86D8A" w14:textId="77777777" w:rsidR="007B35BB" w:rsidRPr="00F72CD4" w:rsidRDefault="007B35BB" w:rsidP="000D2D5A">
            <w:pPr>
              <w:pStyle w:val="TAH"/>
            </w:pPr>
            <w:r w:rsidRPr="00F72CD4">
              <w:t>Propagation condition</w:t>
            </w:r>
          </w:p>
        </w:tc>
        <w:tc>
          <w:tcPr>
            <w:tcW w:w="15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BF17FA" w14:textId="77777777" w:rsidR="007B35BB" w:rsidRPr="00F72CD4" w:rsidRDefault="007B35BB" w:rsidP="000D2D5A">
            <w:pPr>
              <w:pStyle w:val="TAH"/>
            </w:pPr>
            <w:r w:rsidRPr="00F72CD4">
              <w:t>Correlation matrix and antenna configuration</w:t>
            </w:r>
          </w:p>
        </w:tc>
        <w:tc>
          <w:tcPr>
            <w:tcW w:w="209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607D1A7" w14:textId="77777777" w:rsidR="007B35BB" w:rsidRPr="00F72CD4" w:rsidRDefault="007B35BB" w:rsidP="000D2D5A">
            <w:pPr>
              <w:pStyle w:val="TAH"/>
            </w:pPr>
            <w:r w:rsidRPr="00F72CD4">
              <w:t>Reference value</w:t>
            </w:r>
          </w:p>
        </w:tc>
      </w:tr>
      <w:tr w:rsidR="007B35BB" w:rsidRPr="00F72CD4" w14:paraId="40E160F4" w14:textId="77777777" w:rsidTr="007B35BB">
        <w:trPr>
          <w:cantSplit/>
          <w:jc w:val="center"/>
        </w:trPr>
        <w:tc>
          <w:tcPr>
            <w:tcW w:w="6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20D023" w14:textId="77777777" w:rsidR="007B35BB" w:rsidRPr="00F72CD4" w:rsidRDefault="007B35BB" w:rsidP="000D2D5A"/>
        </w:tc>
        <w:tc>
          <w:tcPr>
            <w:tcW w:w="16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DD74B4"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D2FAC0"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EA897F" w14:textId="77777777" w:rsidR="007B35BB" w:rsidRPr="00F72CD4" w:rsidRDefault="007B35BB" w:rsidP="000D2D5A">
            <w:pPr>
              <w:rPr>
                <w:lang w:eastAsia="zh-CN"/>
              </w:rPr>
            </w:pPr>
          </w:p>
        </w:tc>
        <w:tc>
          <w:tcPr>
            <w:tcW w:w="13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A97646" w14:textId="77777777" w:rsidR="007B35BB" w:rsidRPr="00F72CD4" w:rsidRDefault="007B35BB" w:rsidP="000D2D5A"/>
        </w:tc>
        <w:tc>
          <w:tcPr>
            <w:tcW w:w="15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2B2A8E" w14:textId="77777777" w:rsidR="007B35BB" w:rsidRPr="00F72CD4" w:rsidRDefault="007B35BB" w:rsidP="000D2D5A"/>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0F0C5C3C" w14:textId="77777777" w:rsidR="007B35BB" w:rsidRPr="00F72CD4" w:rsidRDefault="007B35BB" w:rsidP="000D2D5A">
            <w:pPr>
              <w:pStyle w:val="TAH"/>
            </w:pPr>
            <w:r w:rsidRPr="00F72CD4">
              <w:t>Fraction of maximum throughput (%)</w:t>
            </w:r>
          </w:p>
        </w:tc>
        <w:tc>
          <w:tcPr>
            <w:tcW w:w="602" w:type="dxa"/>
            <w:tcBorders>
              <w:top w:val="single" w:sz="4" w:space="0" w:color="auto"/>
              <w:left w:val="single" w:sz="4" w:space="0" w:color="auto"/>
              <w:bottom w:val="single" w:sz="4" w:space="0" w:color="auto"/>
              <w:right w:val="single" w:sz="4" w:space="0" w:color="auto"/>
            </w:tcBorders>
            <w:shd w:val="clear" w:color="auto" w:fill="FFFFFF"/>
            <w:hideMark/>
          </w:tcPr>
          <w:p w14:paraId="683B2AAF" w14:textId="77777777" w:rsidR="007B35BB" w:rsidRPr="00F72CD4" w:rsidRDefault="007B35BB" w:rsidP="000D2D5A">
            <w:pPr>
              <w:pStyle w:val="TAH"/>
            </w:pPr>
            <w:r w:rsidRPr="00F72CD4">
              <w:t>SNR (dB)</w:t>
            </w:r>
          </w:p>
        </w:tc>
      </w:tr>
      <w:tr w:rsidR="007B35BB" w:rsidRPr="00F72CD4" w14:paraId="14C6B1F7" w14:textId="77777777" w:rsidTr="007B35BB">
        <w:trPr>
          <w:cantSplit/>
          <w:jc w:val="center"/>
        </w:trPr>
        <w:tc>
          <w:tcPr>
            <w:tcW w:w="663" w:type="dxa"/>
            <w:tcBorders>
              <w:top w:val="single" w:sz="4" w:space="0" w:color="auto"/>
              <w:left w:val="single" w:sz="4" w:space="0" w:color="auto"/>
              <w:bottom w:val="single" w:sz="4" w:space="0" w:color="auto"/>
              <w:right w:val="single" w:sz="4" w:space="0" w:color="auto"/>
            </w:tcBorders>
            <w:shd w:val="clear" w:color="auto" w:fill="FFFFFF"/>
            <w:hideMark/>
          </w:tcPr>
          <w:p w14:paraId="21514144" w14:textId="77777777" w:rsidR="007B35BB" w:rsidRPr="00F72CD4" w:rsidRDefault="007B35BB" w:rsidP="000D2D5A">
            <w:pPr>
              <w:pStyle w:val="TAC"/>
            </w:pPr>
            <w:r w:rsidRPr="00F72CD4">
              <w:t>1-1</w:t>
            </w:r>
          </w:p>
        </w:tc>
        <w:tc>
          <w:tcPr>
            <w:tcW w:w="1678" w:type="dxa"/>
            <w:tcBorders>
              <w:top w:val="single" w:sz="4" w:space="0" w:color="auto"/>
              <w:left w:val="single" w:sz="4" w:space="0" w:color="auto"/>
              <w:bottom w:val="single" w:sz="4" w:space="0" w:color="auto"/>
              <w:right w:val="single" w:sz="4" w:space="0" w:color="auto"/>
            </w:tcBorders>
            <w:shd w:val="clear" w:color="auto" w:fill="FFFFFF"/>
            <w:hideMark/>
          </w:tcPr>
          <w:p w14:paraId="45419243" w14:textId="77777777" w:rsidR="007B35BB" w:rsidRPr="00F72CD4" w:rsidRDefault="007B35BB" w:rsidP="000D2D5A">
            <w:pPr>
              <w:pStyle w:val="TAC"/>
            </w:pPr>
            <w:r w:rsidRPr="00F72CD4">
              <w:t>R.PDSCH.1-1.3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7F94F5E5"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0AA3F11" w14:textId="77777777" w:rsidR="007B35BB" w:rsidRPr="00F72CD4" w:rsidRDefault="007B35BB" w:rsidP="000D2D5A">
            <w:pPr>
              <w:pStyle w:val="TAC"/>
            </w:pPr>
            <w:r w:rsidRPr="00F72CD4">
              <w:t>QPSK, 0.30</w:t>
            </w:r>
          </w:p>
        </w:tc>
        <w:tc>
          <w:tcPr>
            <w:tcW w:w="1399" w:type="dxa"/>
            <w:tcBorders>
              <w:top w:val="single" w:sz="4" w:space="0" w:color="auto"/>
              <w:left w:val="single" w:sz="4" w:space="0" w:color="auto"/>
              <w:bottom w:val="single" w:sz="4" w:space="0" w:color="auto"/>
              <w:right w:val="single" w:sz="4" w:space="0" w:color="auto"/>
            </w:tcBorders>
            <w:shd w:val="clear" w:color="auto" w:fill="FFFFFF"/>
            <w:hideMark/>
          </w:tcPr>
          <w:p w14:paraId="6E421FCD" w14:textId="77777777" w:rsidR="007B35BB" w:rsidRPr="00F72CD4" w:rsidRDefault="007B35BB" w:rsidP="000D2D5A">
            <w:pPr>
              <w:pStyle w:val="TAC"/>
            </w:pPr>
            <w:r w:rsidRPr="00F72CD4">
              <w:t>TDLA30-10</w:t>
            </w:r>
          </w:p>
        </w:tc>
        <w:tc>
          <w:tcPr>
            <w:tcW w:w="1574" w:type="dxa"/>
            <w:tcBorders>
              <w:top w:val="single" w:sz="4" w:space="0" w:color="auto"/>
              <w:left w:val="single" w:sz="4" w:space="0" w:color="auto"/>
              <w:bottom w:val="single" w:sz="4" w:space="0" w:color="auto"/>
              <w:right w:val="single" w:sz="4" w:space="0" w:color="auto"/>
            </w:tcBorders>
            <w:shd w:val="clear" w:color="auto" w:fill="FFFFFF"/>
            <w:hideMark/>
          </w:tcPr>
          <w:p w14:paraId="79CAF740" w14:textId="77777777" w:rsidR="007B35BB" w:rsidRPr="00F72CD4" w:rsidRDefault="007B35BB" w:rsidP="000D2D5A">
            <w:pPr>
              <w:pStyle w:val="TAC"/>
            </w:pPr>
            <w:r w:rsidRPr="00F72CD4">
              <w:t>2x2, ULA Low</w:t>
            </w:r>
          </w:p>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7A7C5526" w14:textId="77777777" w:rsidR="007B35BB" w:rsidRPr="00F72CD4" w:rsidRDefault="007B35BB" w:rsidP="000D2D5A">
            <w:pPr>
              <w:pStyle w:val="TAC"/>
            </w:pPr>
            <w:r w:rsidRPr="00F72CD4">
              <w:t>70</w:t>
            </w:r>
          </w:p>
        </w:tc>
        <w:tc>
          <w:tcPr>
            <w:tcW w:w="602" w:type="dxa"/>
            <w:tcBorders>
              <w:top w:val="single" w:sz="4" w:space="0" w:color="auto"/>
              <w:left w:val="single" w:sz="4" w:space="0" w:color="auto"/>
              <w:bottom w:val="single" w:sz="4" w:space="0" w:color="auto"/>
              <w:right w:val="single" w:sz="4" w:space="0" w:color="auto"/>
            </w:tcBorders>
            <w:shd w:val="clear" w:color="auto" w:fill="FFFFFF"/>
            <w:hideMark/>
          </w:tcPr>
          <w:p w14:paraId="0EDB793C" w14:textId="77777777" w:rsidR="007B35BB" w:rsidRPr="00F72CD4" w:rsidRDefault="007B35BB" w:rsidP="000D2D5A">
            <w:pPr>
              <w:pStyle w:val="TAC"/>
              <w:rPr>
                <w:lang w:eastAsia="zh-CN"/>
              </w:rPr>
            </w:pPr>
            <w:r w:rsidRPr="00F72CD4">
              <w:t>-</w:t>
            </w:r>
            <w:r w:rsidRPr="00F72CD4">
              <w:rPr>
                <w:lang w:eastAsia="zh-CN"/>
              </w:rPr>
              <w:t>0.9</w:t>
            </w:r>
          </w:p>
        </w:tc>
      </w:tr>
    </w:tbl>
    <w:p w14:paraId="25A608EE" w14:textId="77777777" w:rsidR="007B35BB" w:rsidRPr="00F72CD4" w:rsidRDefault="007B35BB" w:rsidP="000D2D5A"/>
    <w:p w14:paraId="6DB14EC7" w14:textId="77777777" w:rsidR="007B35BB" w:rsidRPr="00F72CD4" w:rsidRDefault="007B35BB" w:rsidP="000D2D5A">
      <w:r w:rsidRPr="00F72CD4">
        <w:t>The normative reference for this requirement is TS 38.101-4 [5], clause 5.2.2.1.3.</w:t>
      </w:r>
    </w:p>
    <w:p w14:paraId="46280A99" w14:textId="63A5FA21" w:rsidR="007B35BB" w:rsidRPr="00F72CD4" w:rsidRDefault="007B35BB" w:rsidP="00D1288A">
      <w:pPr>
        <w:pStyle w:val="Heading6"/>
      </w:pPr>
      <w:bookmarkStart w:id="510" w:name="_Toc27479426"/>
      <w:bookmarkStart w:id="511" w:name="_Toc36058613"/>
      <w:bookmarkStart w:id="512" w:name="_Toc44067536"/>
      <w:bookmarkStart w:id="513" w:name="_Toc52716460"/>
      <w:bookmarkStart w:id="514" w:name="_Toc58239102"/>
      <w:bookmarkStart w:id="515" w:name="_Toc68246684"/>
      <w:bookmarkStart w:id="516" w:name="_Toc75789944"/>
      <w:bookmarkStart w:id="517" w:name="_Toc84264574"/>
      <w:bookmarkStart w:id="518" w:name="_Toc90560699"/>
      <w:r w:rsidRPr="00F72CD4">
        <w:t>5.2.2.1.3_1</w:t>
      </w:r>
      <w:r w:rsidRPr="00F72CD4">
        <w:tab/>
        <w:t>2Rx FDD FR1 PDSCH mapping Type B performance - 2x2 MIMO with baseline receiver for both SA and NSA</w:t>
      </w:r>
      <w:bookmarkEnd w:id="510"/>
      <w:bookmarkEnd w:id="511"/>
      <w:bookmarkEnd w:id="512"/>
      <w:bookmarkEnd w:id="513"/>
      <w:bookmarkEnd w:id="514"/>
      <w:bookmarkEnd w:id="515"/>
      <w:bookmarkEnd w:id="516"/>
      <w:bookmarkEnd w:id="517"/>
      <w:bookmarkEnd w:id="518"/>
    </w:p>
    <w:p w14:paraId="092B756A" w14:textId="77777777" w:rsidR="007B35BB" w:rsidRPr="00F72CD4" w:rsidRDefault="007B35BB" w:rsidP="007B35BB">
      <w:pPr>
        <w:pStyle w:val="H6"/>
      </w:pPr>
      <w:r w:rsidRPr="00F72CD4">
        <w:t>5.2.2.1.3_1.1</w:t>
      </w:r>
      <w:r w:rsidRPr="00F72CD4">
        <w:tab/>
        <w:t>Test purpose</w:t>
      </w:r>
    </w:p>
    <w:p w14:paraId="63441136" w14:textId="77777777" w:rsidR="007B35BB" w:rsidRPr="00F72CD4" w:rsidRDefault="007B35BB" w:rsidP="000D2D5A">
      <w:r w:rsidRPr="00F72CD4">
        <w:t>To verify PDSCH mapping Type B performance under 2 receive antenna conditions.</w:t>
      </w:r>
    </w:p>
    <w:p w14:paraId="45553D2D" w14:textId="77777777" w:rsidR="007B35BB" w:rsidRPr="00F72CD4" w:rsidRDefault="007B35BB" w:rsidP="007B35BB">
      <w:pPr>
        <w:pStyle w:val="H6"/>
      </w:pPr>
      <w:r w:rsidRPr="00F72CD4">
        <w:t>5.2.2.1.3_1.2</w:t>
      </w:r>
      <w:r w:rsidRPr="00F72CD4">
        <w:tab/>
        <w:t>Test applicability</w:t>
      </w:r>
    </w:p>
    <w:p w14:paraId="7218CB26" w14:textId="77777777" w:rsidR="007B35BB" w:rsidRPr="00F72CD4" w:rsidRDefault="007B35BB" w:rsidP="000D2D5A">
      <w:r w:rsidRPr="00F72CD4">
        <w:t xml:space="preserve">This test applies to all types of NR UE release 15 and forward supporting </w:t>
      </w:r>
      <w:r w:rsidRPr="00F72CD4">
        <w:rPr>
          <w:rFonts w:eastAsia="Malgun Gothic"/>
        </w:rPr>
        <w:t>PDSCH mapping type B</w:t>
      </w:r>
      <w:r w:rsidRPr="00F72CD4">
        <w:t>.</w:t>
      </w:r>
    </w:p>
    <w:p w14:paraId="3C366EE9" w14:textId="77777777" w:rsidR="007B35BB" w:rsidRPr="00F72CD4" w:rsidRDefault="007B35BB" w:rsidP="000D2D5A">
      <w:r w:rsidRPr="00F72CD4">
        <w:t xml:space="preserve">This test also applies to all types of EUTRA UE release 15 and forward supporting EN-DC </w:t>
      </w:r>
      <w:r w:rsidRPr="00F72CD4">
        <w:rPr>
          <w:rFonts w:eastAsia="Malgun Gothic"/>
        </w:rPr>
        <w:t>and PDSCH mapping type B</w:t>
      </w:r>
      <w:r w:rsidRPr="00F72CD4">
        <w:t>.</w:t>
      </w:r>
    </w:p>
    <w:p w14:paraId="0F49AF19" w14:textId="77777777" w:rsidR="007B35BB" w:rsidRPr="00F72CD4" w:rsidRDefault="007B35BB" w:rsidP="007B35BB">
      <w:pPr>
        <w:pStyle w:val="H6"/>
      </w:pPr>
      <w:r w:rsidRPr="00F72CD4">
        <w:t>5.2.2.1.3_1.3</w:t>
      </w:r>
      <w:r w:rsidRPr="00F72CD4">
        <w:tab/>
        <w:t>Test description</w:t>
      </w:r>
    </w:p>
    <w:p w14:paraId="18CF0C61" w14:textId="77777777" w:rsidR="007B35BB" w:rsidRPr="00F72CD4" w:rsidRDefault="007B35BB" w:rsidP="007B35BB">
      <w:pPr>
        <w:pStyle w:val="H6"/>
      </w:pPr>
      <w:r w:rsidRPr="00F72CD4">
        <w:t>5.2.2.1.3_1.3.1</w:t>
      </w:r>
      <w:r w:rsidRPr="00F72CD4">
        <w:tab/>
        <w:t>Initial conditions</w:t>
      </w:r>
    </w:p>
    <w:p w14:paraId="5A1AA4DA"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B332133"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38D91D9" w14:textId="77777777" w:rsidR="007B35BB" w:rsidRPr="00F72CD4" w:rsidRDefault="007B35BB" w:rsidP="000D2D5A">
      <w:r w:rsidRPr="00F72CD4">
        <w:t>Configurations of PDSCH and PDCCH before measurement are specified in Annex C.</w:t>
      </w:r>
    </w:p>
    <w:p w14:paraId="6920F005" w14:textId="77777777" w:rsidR="007B35BB" w:rsidRPr="00F72CD4" w:rsidRDefault="007B35BB" w:rsidP="000D2D5A">
      <w:r w:rsidRPr="00F72CD4">
        <w:t>Test Environment: Normal, as defined in TS 38.508-1 [6] clause 4.1.</w:t>
      </w:r>
    </w:p>
    <w:p w14:paraId="2FA4E6E1" w14:textId="0A1D5598" w:rsidR="007B35BB" w:rsidRPr="00F72CD4" w:rsidRDefault="007B35BB" w:rsidP="000D2D5A">
      <w:r w:rsidRPr="00F72CD4">
        <w:t xml:space="preserve">Frequencies to be tested: Mid Range, as defined in TS 38.508-1 [6] clause </w:t>
      </w:r>
      <w:r w:rsidR="009B4BDD" w:rsidRPr="00F72CD4">
        <w:t>5.2.2</w:t>
      </w:r>
      <w:r w:rsidRPr="00F72CD4">
        <w:t>.</w:t>
      </w:r>
    </w:p>
    <w:p w14:paraId="643A1144" w14:textId="77777777" w:rsidR="007B35BB" w:rsidRPr="00F72CD4" w:rsidRDefault="007B35BB" w:rsidP="000D2D5A">
      <w:r w:rsidRPr="00F72CD4">
        <w:t>For EN-DC within FR1 operation, setup the LTE link according to Annex D:</w:t>
      </w:r>
    </w:p>
    <w:p w14:paraId="22B53B24"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3.4 for UE diagram.</w:t>
      </w:r>
    </w:p>
    <w:p w14:paraId="1DAA9AF6" w14:textId="77777777" w:rsidR="007B35BB" w:rsidRPr="00F72CD4" w:rsidRDefault="007B35BB" w:rsidP="000D2D5A">
      <w:pPr>
        <w:pStyle w:val="B1"/>
      </w:pPr>
      <w:r w:rsidRPr="00F72CD4">
        <w:t>2.</w:t>
      </w:r>
      <w:r w:rsidRPr="00F72CD4">
        <w:tab/>
        <w:t>The parameter settings for the cell are set up according to Table 5.2-1 and Table 5.2.2.1.3.0-2 as appropriate.</w:t>
      </w:r>
    </w:p>
    <w:p w14:paraId="3507A2C3"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00FBF30D" w14:textId="77777777" w:rsidR="007B35BB" w:rsidRPr="00F72CD4" w:rsidRDefault="007B35BB" w:rsidP="000D2D5A">
      <w:pPr>
        <w:pStyle w:val="B1"/>
      </w:pPr>
      <w:r w:rsidRPr="00F72CD4">
        <w:t>4.</w:t>
      </w:r>
      <w:r w:rsidRPr="00F72CD4">
        <w:tab/>
        <w:t>Propagation conditions are set according to Annex B.0.</w:t>
      </w:r>
    </w:p>
    <w:p w14:paraId="5CA7F5E3"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 are defined in clause 5.2.2.1.3_1.3.3.</w:t>
      </w:r>
    </w:p>
    <w:p w14:paraId="32910033" w14:textId="77777777" w:rsidR="007B35BB" w:rsidRPr="00F72CD4" w:rsidRDefault="007B35BB" w:rsidP="007B35BB">
      <w:pPr>
        <w:pStyle w:val="H6"/>
      </w:pPr>
      <w:r w:rsidRPr="00F72CD4">
        <w:t>5.2.2.1.3_1.3.2</w:t>
      </w:r>
      <w:r w:rsidRPr="00F72CD4">
        <w:tab/>
        <w:t>Test procedure</w:t>
      </w:r>
    </w:p>
    <w:p w14:paraId="7FC177B2" w14:textId="77777777" w:rsidR="007B35BB" w:rsidRPr="00F72CD4" w:rsidRDefault="007B35BB" w:rsidP="000D2D5A">
      <w:pPr>
        <w:pStyle w:val="B1"/>
      </w:pPr>
      <w:r w:rsidRPr="00F72CD4">
        <w:t>1.</w:t>
      </w:r>
      <w:r w:rsidRPr="00F72CD4">
        <w:tab/>
        <w:t>SS transmits PDSCH via PDCCH DCI format 1_1 for C_RNTI to transmit the DL RMC according to Table 5.2.2.1.3_1.</w:t>
      </w:r>
      <w:r w:rsidRPr="00F72CD4">
        <w:rPr>
          <w:rFonts w:eastAsia="MS Mincho"/>
        </w:rPr>
        <w:t>4</w:t>
      </w:r>
      <w:r w:rsidRPr="00F72CD4">
        <w:t>-1. The SS sends downlink MAC padding bits on the DL RMC.</w:t>
      </w:r>
    </w:p>
    <w:p w14:paraId="3C19D955"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3_1.4-1 as appropriate.</w:t>
      </w:r>
    </w:p>
    <w:p w14:paraId="46B35A7C"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9A32142" w14:textId="77777777" w:rsidR="007B35BB" w:rsidRPr="00F72CD4" w:rsidRDefault="007B35BB" w:rsidP="007B35BB">
      <w:pPr>
        <w:pStyle w:val="H6"/>
      </w:pPr>
      <w:r w:rsidRPr="00F72CD4">
        <w:t>5.2.2.1.3_1.3.3</w:t>
      </w:r>
      <w:r w:rsidRPr="00F72CD4">
        <w:tab/>
        <w:t>Message contents</w:t>
      </w:r>
    </w:p>
    <w:p w14:paraId="323FD57E" w14:textId="77777777" w:rsidR="007B35BB" w:rsidRPr="00F72CD4" w:rsidRDefault="007B35BB" w:rsidP="000D2D5A">
      <w:r w:rsidRPr="00F72CD4">
        <w:t>Message contents are according to TS 38.508-1 [6] clause 4.6.1.</w:t>
      </w:r>
    </w:p>
    <w:p w14:paraId="55EE078E" w14:textId="77777777" w:rsidR="007B35BB" w:rsidRPr="00F72CD4" w:rsidRDefault="007B35BB" w:rsidP="007B35BB">
      <w:pPr>
        <w:pStyle w:val="H6"/>
      </w:pPr>
      <w:r w:rsidRPr="00F72CD4">
        <w:t>5.2.2.1.3_1.3.3_1</w:t>
      </w:r>
      <w:r w:rsidRPr="00F72CD4">
        <w:tab/>
        <w:t>Message exceptions for SA</w:t>
      </w:r>
    </w:p>
    <w:p w14:paraId="27A4C90D" w14:textId="77777777" w:rsidR="007B35BB" w:rsidRPr="00F72CD4" w:rsidRDefault="007B35BB" w:rsidP="000D2D5A">
      <w:pPr>
        <w:pStyle w:val="TH"/>
      </w:pPr>
      <w:r w:rsidRPr="00F72CD4">
        <w:t>Table 5.2.2.1.3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CD169B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7C1B1DD" w14:textId="77777777" w:rsidR="007B35BB" w:rsidRPr="00F72CD4" w:rsidRDefault="007B35BB" w:rsidP="000D2D5A">
            <w:pPr>
              <w:pStyle w:val="TAH"/>
            </w:pPr>
            <w:r w:rsidRPr="00F72CD4">
              <w:t>Derivation Path: TS 38.508-1 [6], Table 5.4.2.0-25</w:t>
            </w:r>
          </w:p>
        </w:tc>
      </w:tr>
      <w:tr w:rsidR="007B35BB" w:rsidRPr="00F72CD4" w14:paraId="1F2CD55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D06F4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492D8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563E21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3E47A18" w14:textId="77777777" w:rsidR="007B35BB" w:rsidRPr="00F72CD4" w:rsidRDefault="007B35BB" w:rsidP="000D2D5A">
            <w:pPr>
              <w:pStyle w:val="TAH"/>
            </w:pPr>
            <w:r w:rsidRPr="00F72CD4">
              <w:t>Condition</w:t>
            </w:r>
          </w:p>
        </w:tc>
      </w:tr>
      <w:tr w:rsidR="007B35BB" w:rsidRPr="00F72CD4" w14:paraId="627453C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0156BB"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C68FB8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28661B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5F134E" w14:textId="77777777" w:rsidR="007B35BB" w:rsidRPr="00F72CD4" w:rsidRDefault="007B35BB" w:rsidP="000D2D5A">
            <w:pPr>
              <w:pStyle w:val="TAL"/>
            </w:pPr>
          </w:p>
        </w:tc>
      </w:tr>
      <w:tr w:rsidR="007B35BB" w:rsidRPr="00F72CD4" w14:paraId="0345545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BFCFB8"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0907D12"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121AC9FF"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28C406CB" w14:textId="77777777" w:rsidR="007B35BB" w:rsidRPr="00F72CD4" w:rsidRDefault="007B35BB" w:rsidP="000D2D5A">
            <w:pPr>
              <w:pStyle w:val="TAL"/>
            </w:pPr>
          </w:p>
        </w:tc>
      </w:tr>
      <w:tr w:rsidR="007B35BB" w:rsidRPr="00F72CD4" w14:paraId="5B5C1F5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C1691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7E98F3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291FF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BCAD96" w14:textId="77777777" w:rsidR="007B35BB" w:rsidRPr="00F72CD4" w:rsidRDefault="007B35BB" w:rsidP="000D2D5A">
            <w:pPr>
              <w:pStyle w:val="TAL"/>
            </w:pPr>
          </w:p>
        </w:tc>
      </w:tr>
    </w:tbl>
    <w:p w14:paraId="782A5FBB" w14:textId="77777777" w:rsidR="007B35BB" w:rsidRPr="00F72CD4" w:rsidRDefault="007B35BB" w:rsidP="000D2D5A"/>
    <w:p w14:paraId="0CA78C10" w14:textId="77777777" w:rsidR="007B35BB" w:rsidRPr="00F72CD4" w:rsidRDefault="007B35BB" w:rsidP="000D2D5A">
      <w:pPr>
        <w:pStyle w:val="TH"/>
      </w:pPr>
      <w:r w:rsidRPr="00F72CD4">
        <w:t>Table 5.2.2.1.3_1.3.3_1-2: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27AF1D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2B4F07F" w14:textId="77777777" w:rsidR="007B35BB" w:rsidRPr="00F72CD4" w:rsidRDefault="007B35BB" w:rsidP="000D2D5A">
            <w:pPr>
              <w:pStyle w:val="TAH"/>
            </w:pPr>
            <w:r w:rsidRPr="00F72CD4">
              <w:t>Derivation Path: TS 38.508-1 [6], Table 5.4.2-19</w:t>
            </w:r>
          </w:p>
        </w:tc>
      </w:tr>
      <w:tr w:rsidR="007B35BB" w:rsidRPr="00F72CD4" w14:paraId="2AC4DEC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9C4CF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41C91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ACB7E7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BC0B3F6" w14:textId="77777777" w:rsidR="007B35BB" w:rsidRPr="00F72CD4" w:rsidRDefault="007B35BB" w:rsidP="000D2D5A">
            <w:pPr>
              <w:pStyle w:val="TAH"/>
            </w:pPr>
            <w:r w:rsidRPr="00F72CD4">
              <w:t>Condition</w:t>
            </w:r>
          </w:p>
        </w:tc>
      </w:tr>
      <w:tr w:rsidR="007B35BB" w:rsidRPr="00F72CD4" w14:paraId="413D36F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A430D1"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7EF1B3AA" w14:textId="77777777" w:rsidR="007B35BB" w:rsidRPr="00F72CD4" w:rsidRDefault="007B35BB" w:rsidP="000D2D5A">
            <w:pPr>
              <w:pStyle w:val="TAL"/>
            </w:pPr>
            <w:r w:rsidRPr="00F72CD4">
              <w:t>2 entry</w:t>
            </w:r>
          </w:p>
        </w:tc>
        <w:tc>
          <w:tcPr>
            <w:tcW w:w="1700" w:type="dxa"/>
            <w:tcBorders>
              <w:top w:val="single" w:sz="4" w:space="0" w:color="auto"/>
              <w:left w:val="single" w:sz="4" w:space="0" w:color="auto"/>
              <w:bottom w:val="single" w:sz="4" w:space="0" w:color="auto"/>
              <w:right w:val="single" w:sz="4" w:space="0" w:color="auto"/>
            </w:tcBorders>
          </w:tcPr>
          <w:p w14:paraId="1986769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68180F6" w14:textId="77777777" w:rsidR="007B35BB" w:rsidRPr="00F72CD4" w:rsidRDefault="007B35BB" w:rsidP="000D2D5A"/>
        </w:tc>
      </w:tr>
      <w:tr w:rsidR="007B35BB" w:rsidRPr="00F72CD4" w14:paraId="5966345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731E50" w14:textId="77777777" w:rsidR="007B35BB" w:rsidRPr="00F72CD4" w:rsidRDefault="007B35BB" w:rsidP="000D2D5A">
            <w:pPr>
              <w:pStyle w:val="TAL"/>
            </w:pPr>
            <w:r w:rsidRPr="00F72CD4">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2F5EC8D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24AC70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9C22DDC" w14:textId="77777777" w:rsidR="007B35BB" w:rsidRPr="00F72CD4" w:rsidRDefault="007B35BB" w:rsidP="000D2D5A">
            <w:pPr>
              <w:pStyle w:val="TAL"/>
            </w:pPr>
          </w:p>
        </w:tc>
      </w:tr>
      <w:tr w:rsidR="007B35BB" w:rsidRPr="00F72CD4" w14:paraId="6F0433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F33BF5"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4E5008FC"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F75835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3D5C22" w14:textId="77777777" w:rsidR="007B35BB" w:rsidRPr="00F72CD4" w:rsidRDefault="007B35BB" w:rsidP="000D2D5A">
            <w:pPr>
              <w:pStyle w:val="TAL"/>
            </w:pPr>
          </w:p>
        </w:tc>
      </w:tr>
      <w:tr w:rsidR="007B35BB" w:rsidRPr="00F72CD4" w14:paraId="339551E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3D98EF"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920BC99" w14:textId="77777777" w:rsidR="007B35BB" w:rsidRPr="00F72CD4" w:rsidRDefault="007B35BB" w:rsidP="000D2D5A">
            <w:pPr>
              <w:pStyle w:val="TAL"/>
              <w:rPr>
                <w:rFonts w:cs="Arial"/>
                <w:kern w:val="2"/>
                <w:szCs w:val="18"/>
              </w:rPr>
            </w:pPr>
            <w:r w:rsidRPr="00F72CD4">
              <w:t>typeB</w:t>
            </w:r>
          </w:p>
        </w:tc>
        <w:tc>
          <w:tcPr>
            <w:tcW w:w="1700" w:type="dxa"/>
            <w:tcBorders>
              <w:top w:val="single" w:sz="4" w:space="0" w:color="auto"/>
              <w:left w:val="single" w:sz="4" w:space="0" w:color="auto"/>
              <w:bottom w:val="single" w:sz="4" w:space="0" w:color="auto"/>
              <w:right w:val="single" w:sz="4" w:space="0" w:color="auto"/>
            </w:tcBorders>
          </w:tcPr>
          <w:p w14:paraId="07F0272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319E5E5" w14:textId="77777777" w:rsidR="007B35BB" w:rsidRPr="00F72CD4" w:rsidRDefault="007B35BB" w:rsidP="000D2D5A">
            <w:pPr>
              <w:pStyle w:val="TAL"/>
              <w:rPr>
                <w:rFonts w:eastAsia="MS Gothic"/>
              </w:rPr>
            </w:pPr>
          </w:p>
        </w:tc>
      </w:tr>
      <w:tr w:rsidR="007B35BB" w:rsidRPr="00F72CD4" w14:paraId="392D385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74620B"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5E1DFEA" w14:textId="77777777" w:rsidR="007B35BB" w:rsidRPr="00F72CD4" w:rsidRDefault="007B35BB" w:rsidP="000D2D5A">
            <w:pPr>
              <w:pStyle w:val="TAL"/>
              <w:rPr>
                <w:rFonts w:cs="Arial"/>
                <w:kern w:val="2"/>
                <w:szCs w:val="18"/>
              </w:rPr>
            </w:pPr>
            <w:r w:rsidRPr="00F72CD4">
              <w:t>89</w:t>
            </w:r>
          </w:p>
        </w:tc>
        <w:tc>
          <w:tcPr>
            <w:tcW w:w="1700" w:type="dxa"/>
            <w:tcBorders>
              <w:top w:val="single" w:sz="4" w:space="0" w:color="auto"/>
              <w:left w:val="single" w:sz="4" w:space="0" w:color="auto"/>
              <w:bottom w:val="single" w:sz="4" w:space="0" w:color="auto"/>
              <w:right w:val="single" w:sz="4" w:space="0" w:color="auto"/>
            </w:tcBorders>
            <w:hideMark/>
          </w:tcPr>
          <w:p w14:paraId="0557FC64" w14:textId="77777777" w:rsidR="007B35BB" w:rsidRPr="00F72CD4" w:rsidRDefault="007B35BB" w:rsidP="000D2D5A">
            <w:pPr>
              <w:pStyle w:val="TAL"/>
            </w:pPr>
            <w:r w:rsidRPr="00F72CD4">
              <w:t>Start symbol(S)=5, Length(L)=7</w:t>
            </w:r>
          </w:p>
        </w:tc>
        <w:tc>
          <w:tcPr>
            <w:tcW w:w="1245" w:type="dxa"/>
            <w:tcBorders>
              <w:top w:val="single" w:sz="4" w:space="0" w:color="auto"/>
              <w:left w:val="single" w:sz="4" w:space="0" w:color="auto"/>
              <w:bottom w:val="single" w:sz="4" w:space="0" w:color="auto"/>
              <w:right w:val="single" w:sz="4" w:space="0" w:color="auto"/>
            </w:tcBorders>
          </w:tcPr>
          <w:p w14:paraId="1B7A2D6C" w14:textId="77777777" w:rsidR="007B35BB" w:rsidRPr="00F72CD4" w:rsidRDefault="007B35BB" w:rsidP="000D2D5A">
            <w:pPr>
              <w:pStyle w:val="TAL"/>
            </w:pPr>
          </w:p>
        </w:tc>
      </w:tr>
      <w:tr w:rsidR="007B35BB" w:rsidRPr="00F72CD4" w14:paraId="15D021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D72C9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7D72FB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54D7D0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C26CAE" w14:textId="77777777" w:rsidR="007B35BB" w:rsidRPr="00F72CD4" w:rsidRDefault="007B35BB" w:rsidP="000D2D5A">
            <w:pPr>
              <w:pStyle w:val="TAL"/>
            </w:pPr>
          </w:p>
        </w:tc>
      </w:tr>
      <w:tr w:rsidR="007B35BB" w:rsidRPr="00F72CD4" w14:paraId="68FAD4E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AFB5CF" w14:textId="77777777" w:rsidR="007B35BB" w:rsidRPr="00F72CD4" w:rsidRDefault="007B35BB" w:rsidP="000D2D5A">
            <w:pPr>
              <w:pStyle w:val="TAL"/>
            </w:pPr>
            <w:r w:rsidRPr="00F72CD4">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2BDEAB9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8691D7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9C29C3" w14:textId="77777777" w:rsidR="007B35BB" w:rsidRPr="00F72CD4" w:rsidRDefault="007B35BB" w:rsidP="000D2D5A">
            <w:pPr>
              <w:pStyle w:val="TAL"/>
            </w:pPr>
          </w:p>
        </w:tc>
      </w:tr>
      <w:tr w:rsidR="007B35BB" w:rsidRPr="00F72CD4" w14:paraId="16C82E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C6DBE3"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5CEE8D39"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46ACA3F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81C0A68" w14:textId="77777777" w:rsidR="007B35BB" w:rsidRPr="00F72CD4" w:rsidRDefault="007B35BB" w:rsidP="000D2D5A">
            <w:pPr>
              <w:pStyle w:val="TAL"/>
            </w:pPr>
          </w:p>
        </w:tc>
      </w:tr>
      <w:tr w:rsidR="007B35BB" w:rsidRPr="00F72CD4" w14:paraId="53FB654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A8A0C6"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182C9BBB" w14:textId="77777777" w:rsidR="007B35BB" w:rsidRPr="00F72CD4" w:rsidRDefault="007B35BB" w:rsidP="000D2D5A">
            <w:pPr>
              <w:pStyle w:val="TAL"/>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025F199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64B834" w14:textId="77777777" w:rsidR="007B35BB" w:rsidRPr="00F72CD4" w:rsidRDefault="007B35BB" w:rsidP="000D2D5A">
            <w:pPr>
              <w:pStyle w:val="TAL"/>
            </w:pPr>
          </w:p>
        </w:tc>
      </w:tr>
      <w:tr w:rsidR="007B35BB" w:rsidRPr="00F72CD4" w14:paraId="6B02A49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694316"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73F8B37" w14:textId="77777777" w:rsidR="007B35BB" w:rsidRPr="00F72CD4" w:rsidRDefault="007B35BB" w:rsidP="000D2D5A">
            <w:pPr>
              <w:pStyle w:val="TAL"/>
            </w:pPr>
            <w:r w:rsidRPr="00F72CD4">
              <w:t>53</w:t>
            </w:r>
          </w:p>
        </w:tc>
        <w:tc>
          <w:tcPr>
            <w:tcW w:w="1700" w:type="dxa"/>
            <w:tcBorders>
              <w:top w:val="single" w:sz="4" w:space="0" w:color="auto"/>
              <w:left w:val="single" w:sz="4" w:space="0" w:color="auto"/>
              <w:bottom w:val="single" w:sz="4" w:space="0" w:color="auto"/>
              <w:right w:val="single" w:sz="4" w:space="0" w:color="auto"/>
            </w:tcBorders>
            <w:hideMark/>
          </w:tcPr>
          <w:p w14:paraId="3BCCB04C"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36941BFE" w14:textId="77777777" w:rsidR="007B35BB" w:rsidRPr="00F72CD4" w:rsidRDefault="007B35BB" w:rsidP="000D2D5A">
            <w:pPr>
              <w:pStyle w:val="TAL"/>
            </w:pPr>
          </w:p>
        </w:tc>
      </w:tr>
      <w:tr w:rsidR="007B35BB" w:rsidRPr="00F72CD4" w14:paraId="2015049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70C2A4"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3E7F79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512A99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8019744" w14:textId="77777777" w:rsidR="007B35BB" w:rsidRPr="00F72CD4" w:rsidRDefault="007B35BB" w:rsidP="000D2D5A">
            <w:pPr>
              <w:pStyle w:val="TAL"/>
            </w:pPr>
          </w:p>
        </w:tc>
      </w:tr>
      <w:tr w:rsidR="007B35BB" w:rsidRPr="00F72CD4" w14:paraId="4E20BDF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5CE1A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48A4B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4E5034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BAECF1" w14:textId="77777777" w:rsidR="007B35BB" w:rsidRPr="00F72CD4" w:rsidRDefault="007B35BB" w:rsidP="000D2D5A">
            <w:pPr>
              <w:pStyle w:val="TAL"/>
              <w:rPr>
                <w:rFonts w:eastAsia="MS Gothic"/>
              </w:rPr>
            </w:pPr>
          </w:p>
        </w:tc>
      </w:tr>
    </w:tbl>
    <w:p w14:paraId="592422C4" w14:textId="77777777" w:rsidR="007B35BB" w:rsidRPr="00F72CD4" w:rsidRDefault="007B35BB" w:rsidP="000D2D5A"/>
    <w:p w14:paraId="5A568CF9" w14:textId="77777777" w:rsidR="007B35BB" w:rsidRPr="00F72CD4" w:rsidRDefault="007B35BB" w:rsidP="000D2D5A">
      <w:pPr>
        <w:pStyle w:val="TH"/>
        <w:rPr>
          <w:i/>
          <w:iCs/>
        </w:rPr>
      </w:pPr>
      <w:r w:rsidRPr="00F72CD4">
        <w:t xml:space="preserve">Table 5.2.2.1.3_1.3.3_1-3: </w:t>
      </w:r>
      <w:r w:rsidRPr="00F72CD4">
        <w:rPr>
          <w:i/>
          <w:iCs/>
        </w:rPr>
        <w:t>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64A9E5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56B0925" w14:textId="77777777" w:rsidR="007B35BB" w:rsidRPr="00F72CD4" w:rsidRDefault="007B35BB" w:rsidP="000D2D5A">
            <w:pPr>
              <w:pStyle w:val="TAH"/>
              <w:rPr>
                <w:lang w:eastAsia="en-US"/>
              </w:rPr>
            </w:pPr>
            <w:r w:rsidRPr="00F72CD4">
              <w:t>Derivation Path: TS 38.508-1 [6], Table 4.6.3-100</w:t>
            </w:r>
          </w:p>
        </w:tc>
      </w:tr>
      <w:tr w:rsidR="007B35BB" w:rsidRPr="00F72CD4" w14:paraId="02F4EB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7AA5264" w14:textId="77777777" w:rsidR="007B35BB" w:rsidRPr="00F72CD4" w:rsidRDefault="007B35BB" w:rsidP="000D2D5A">
            <w:pPr>
              <w:pStyle w:val="TAH"/>
              <w:rPr>
                <w:lang w:eastAsia="en-US"/>
              </w:rPr>
            </w:pPr>
            <w:r w:rsidRPr="00F72CD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27A2CB" w14:textId="77777777" w:rsidR="007B35BB" w:rsidRPr="00F72CD4" w:rsidRDefault="007B35BB" w:rsidP="000D2D5A">
            <w:pPr>
              <w:pStyle w:val="TAH"/>
              <w:rPr>
                <w:lang w:eastAsia="en-US"/>
              </w:rPr>
            </w:pPr>
            <w:r w:rsidRPr="00F72CD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79CFEC4" w14:textId="77777777" w:rsidR="007B35BB" w:rsidRPr="00F72CD4" w:rsidRDefault="007B35BB" w:rsidP="000D2D5A">
            <w:pPr>
              <w:pStyle w:val="TAH"/>
              <w:rPr>
                <w:lang w:eastAsia="en-US"/>
              </w:rPr>
            </w:pPr>
            <w:r w:rsidRPr="00F72CD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0CE687D0" w14:textId="77777777" w:rsidR="007B35BB" w:rsidRPr="00F72CD4" w:rsidRDefault="007B35BB" w:rsidP="000D2D5A">
            <w:pPr>
              <w:pStyle w:val="TAH"/>
              <w:rPr>
                <w:lang w:eastAsia="en-US"/>
              </w:rPr>
            </w:pPr>
            <w:r w:rsidRPr="00F72CD4">
              <w:rPr>
                <w:lang w:eastAsia="en-US"/>
              </w:rPr>
              <w:t>Condition</w:t>
            </w:r>
          </w:p>
        </w:tc>
      </w:tr>
      <w:tr w:rsidR="007B35BB" w:rsidRPr="00F72CD4" w14:paraId="6B684DA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FCD0B9" w14:textId="77777777" w:rsidR="007B35BB" w:rsidRPr="00F72CD4" w:rsidRDefault="007B35BB" w:rsidP="000D2D5A">
            <w:pPr>
              <w:pStyle w:val="TAL"/>
              <w:rPr>
                <w:lang w:eastAsia="en-US"/>
              </w:rPr>
            </w:pPr>
            <w:r w:rsidRPr="00F72CD4">
              <w:rPr>
                <w:lang w:eastAsia="en-US"/>
              </w:rPr>
              <w:t>PDSCH-Config ::= SEQUENCE {</w:t>
            </w:r>
          </w:p>
        </w:tc>
        <w:tc>
          <w:tcPr>
            <w:tcW w:w="2267" w:type="dxa"/>
            <w:tcBorders>
              <w:top w:val="single" w:sz="4" w:space="0" w:color="auto"/>
              <w:left w:val="single" w:sz="4" w:space="0" w:color="auto"/>
              <w:bottom w:val="single" w:sz="4" w:space="0" w:color="auto"/>
              <w:right w:val="single" w:sz="4" w:space="0" w:color="auto"/>
            </w:tcBorders>
          </w:tcPr>
          <w:p w14:paraId="65DFF68A"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C01F8D8"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2B45687" w14:textId="77777777" w:rsidR="007B35BB" w:rsidRPr="00F72CD4" w:rsidRDefault="007B35BB" w:rsidP="000D2D5A">
            <w:pPr>
              <w:pStyle w:val="TAL"/>
              <w:rPr>
                <w:lang w:eastAsia="en-US"/>
              </w:rPr>
            </w:pPr>
          </w:p>
        </w:tc>
      </w:tr>
      <w:tr w:rsidR="007B35BB" w:rsidRPr="00F72CD4" w14:paraId="55745C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7742D4" w14:textId="77777777" w:rsidR="007B35BB" w:rsidRPr="00F72CD4" w:rsidRDefault="007B35BB" w:rsidP="000D2D5A">
            <w:pPr>
              <w:pStyle w:val="TAL"/>
              <w:rPr>
                <w:lang w:eastAsia="en-US"/>
              </w:rPr>
            </w:pPr>
            <w:r w:rsidRPr="00F72CD4">
              <w:rPr>
                <w:lang w:eastAsia="en-US"/>
              </w:rPr>
              <w:t xml:space="preserve">  dmrs-DownlinkForPDSCH-MappingTypeB CHOICE {</w:t>
            </w:r>
          </w:p>
        </w:tc>
        <w:tc>
          <w:tcPr>
            <w:tcW w:w="2267" w:type="dxa"/>
            <w:tcBorders>
              <w:top w:val="single" w:sz="4" w:space="0" w:color="auto"/>
              <w:left w:val="single" w:sz="4" w:space="0" w:color="auto"/>
              <w:bottom w:val="single" w:sz="4" w:space="0" w:color="auto"/>
              <w:right w:val="single" w:sz="4" w:space="0" w:color="auto"/>
            </w:tcBorders>
          </w:tcPr>
          <w:p w14:paraId="494B85F9"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15F7BD1"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1E035F" w14:textId="77777777" w:rsidR="007B35BB" w:rsidRPr="00F72CD4" w:rsidRDefault="007B35BB" w:rsidP="000D2D5A">
            <w:pPr>
              <w:pStyle w:val="TAL"/>
              <w:rPr>
                <w:lang w:eastAsia="en-US"/>
              </w:rPr>
            </w:pPr>
          </w:p>
        </w:tc>
      </w:tr>
      <w:tr w:rsidR="007B35BB" w:rsidRPr="00F72CD4" w14:paraId="4C46938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1B1572" w14:textId="77777777" w:rsidR="007B35BB" w:rsidRPr="00F72CD4" w:rsidRDefault="007B35BB" w:rsidP="000D2D5A">
            <w:pPr>
              <w:pStyle w:val="TAL"/>
              <w:rPr>
                <w:lang w:eastAsia="en-US"/>
              </w:rPr>
            </w:pPr>
            <w:r w:rsidRPr="00F72CD4">
              <w:rPr>
                <w:lang w:eastAsia="en-US"/>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612B916" w14:textId="77777777" w:rsidR="007B35BB" w:rsidRPr="00F72CD4" w:rsidRDefault="007B35BB" w:rsidP="000D2D5A">
            <w:pPr>
              <w:pStyle w:val="TAL"/>
              <w:rPr>
                <w:lang w:eastAsia="en-US"/>
              </w:rPr>
            </w:pPr>
            <w:r w:rsidRPr="00F72CD4">
              <w:rPr>
                <w:lang w:eastAsia="en-US"/>
              </w:rPr>
              <w:t>DMRS-DownlinkConfig</w:t>
            </w:r>
          </w:p>
        </w:tc>
        <w:tc>
          <w:tcPr>
            <w:tcW w:w="1700" w:type="dxa"/>
            <w:tcBorders>
              <w:top w:val="single" w:sz="4" w:space="0" w:color="auto"/>
              <w:left w:val="single" w:sz="4" w:space="0" w:color="auto"/>
              <w:bottom w:val="single" w:sz="4" w:space="0" w:color="auto"/>
              <w:right w:val="single" w:sz="4" w:space="0" w:color="auto"/>
            </w:tcBorders>
          </w:tcPr>
          <w:p w14:paraId="775378CD"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4E3B52" w14:textId="77777777" w:rsidR="007B35BB" w:rsidRPr="00F72CD4" w:rsidRDefault="007B35BB" w:rsidP="000D2D5A">
            <w:pPr>
              <w:pStyle w:val="TAL"/>
              <w:rPr>
                <w:lang w:eastAsia="en-US"/>
              </w:rPr>
            </w:pPr>
          </w:p>
        </w:tc>
      </w:tr>
      <w:tr w:rsidR="007B35BB" w:rsidRPr="00F72CD4" w14:paraId="3D9912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967A9C" w14:textId="77777777" w:rsidR="007B35BB" w:rsidRPr="00F72CD4" w:rsidRDefault="007B35BB" w:rsidP="000D2D5A">
            <w:pPr>
              <w:pStyle w:val="TAL"/>
              <w:rPr>
                <w:lang w:eastAsia="en-US"/>
              </w:rPr>
            </w:pPr>
            <w:r w:rsidRPr="00F72CD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9EA80FA"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62A32F"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1AE391" w14:textId="77777777" w:rsidR="007B35BB" w:rsidRPr="00F72CD4" w:rsidRDefault="007B35BB" w:rsidP="000D2D5A">
            <w:pPr>
              <w:pStyle w:val="TAL"/>
              <w:rPr>
                <w:lang w:eastAsia="en-US"/>
              </w:rPr>
            </w:pPr>
          </w:p>
        </w:tc>
      </w:tr>
      <w:tr w:rsidR="007B35BB" w:rsidRPr="00F72CD4" w14:paraId="1FC4797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782BD3" w14:textId="77777777" w:rsidR="007B35BB" w:rsidRPr="00F72CD4" w:rsidRDefault="007B35BB" w:rsidP="000D2D5A">
            <w:pPr>
              <w:pStyle w:val="TAL"/>
              <w:rPr>
                <w:lang w:eastAsia="en-US"/>
              </w:rPr>
            </w:pPr>
            <w:r w:rsidRPr="00F72CD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135FEB2"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789941"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9C1AFF" w14:textId="77777777" w:rsidR="007B35BB" w:rsidRPr="00F72CD4" w:rsidRDefault="007B35BB" w:rsidP="000D2D5A">
            <w:pPr>
              <w:pStyle w:val="TAL"/>
              <w:rPr>
                <w:lang w:eastAsia="en-US"/>
              </w:rPr>
            </w:pPr>
          </w:p>
        </w:tc>
      </w:tr>
    </w:tbl>
    <w:p w14:paraId="4F73F393" w14:textId="77777777" w:rsidR="007B35BB" w:rsidRPr="00F72CD4" w:rsidRDefault="007B35BB" w:rsidP="000D2D5A"/>
    <w:p w14:paraId="2E5438D7" w14:textId="77777777" w:rsidR="007B35BB" w:rsidRPr="00F72CD4" w:rsidRDefault="007B35BB" w:rsidP="007B35BB">
      <w:pPr>
        <w:pStyle w:val="H6"/>
      </w:pPr>
      <w:r w:rsidRPr="00F72CD4">
        <w:t>5.2.2.1.3_1.3.3_2</w:t>
      </w:r>
      <w:r w:rsidRPr="00F72CD4">
        <w:tab/>
        <w:t>Message exceptions for NSA</w:t>
      </w:r>
    </w:p>
    <w:p w14:paraId="70155796" w14:textId="77777777" w:rsidR="007B35BB" w:rsidRPr="00F72CD4" w:rsidRDefault="007B35BB" w:rsidP="000D2D5A">
      <w:r w:rsidRPr="00F72CD4">
        <w:t>Same as 5.2.2.1.3_1.3.3_1</w:t>
      </w:r>
    </w:p>
    <w:p w14:paraId="7DCDFA44" w14:textId="77777777" w:rsidR="007B35BB" w:rsidRPr="00F72CD4" w:rsidRDefault="007B35BB" w:rsidP="007B35BB">
      <w:pPr>
        <w:pStyle w:val="H6"/>
      </w:pPr>
      <w:r w:rsidRPr="00F72CD4">
        <w:t>5.2.2.1.3_1.4</w:t>
      </w:r>
      <w:r w:rsidRPr="00F72CD4">
        <w:tab/>
        <w:t>Test requirement</w:t>
      </w:r>
    </w:p>
    <w:p w14:paraId="62070EBE" w14:textId="77777777" w:rsidR="007B35BB" w:rsidRPr="00F72CD4" w:rsidRDefault="007B35BB" w:rsidP="000D2D5A">
      <w:pPr>
        <w:rPr>
          <w:rFonts w:eastAsia="Batang"/>
        </w:rPr>
      </w:pPr>
      <w:r w:rsidRPr="00F72CD4">
        <w:rPr>
          <w:rFonts w:eastAsia="Batang"/>
        </w:rPr>
        <w:t>Table 5.2.2.1.3_1.</w:t>
      </w:r>
      <w:r w:rsidRPr="00F72CD4">
        <w:rPr>
          <w:rFonts w:eastAsia="MS Mincho"/>
        </w:rPr>
        <w:t>4</w:t>
      </w:r>
      <w:r w:rsidRPr="00F72CD4">
        <w:rPr>
          <w:rFonts w:eastAsia="Batang"/>
        </w:rPr>
        <w:t>-</w:t>
      </w:r>
      <w:r w:rsidRPr="00F72CD4">
        <w:rPr>
          <w:rFonts w:eastAsia="MS Mincho"/>
        </w:rPr>
        <w:t xml:space="preserve">1 </w:t>
      </w:r>
      <w:r w:rsidRPr="00F72CD4">
        <w:rPr>
          <w:rFonts w:eastAsia="Batang"/>
        </w:rPr>
        <w:t>define the primary level settings.</w:t>
      </w:r>
    </w:p>
    <w:p w14:paraId="43CD7B98" w14:textId="77777777" w:rsidR="007B35BB" w:rsidRPr="00F72CD4" w:rsidRDefault="007B35BB" w:rsidP="000D2D5A">
      <w:r w:rsidRPr="00F72CD4">
        <w:t>The fraction of maximum throughput percentage for the downlink reference measurement channels specified in Annex A 3.2.1 for each throughput test shall meet or exceed the specified value in Table 5.2.2.1.3_1.4-1 for the specified SNR including test tolerances for all throughput tests.</w:t>
      </w:r>
    </w:p>
    <w:p w14:paraId="3D0B57A0" w14:textId="77777777" w:rsidR="007B35BB" w:rsidRPr="00F72CD4" w:rsidRDefault="007B35BB" w:rsidP="000D2D5A">
      <w:pPr>
        <w:pStyle w:val="TH"/>
      </w:pPr>
      <w:r w:rsidRPr="00F72CD4">
        <w:t>Table 5.2.2.1.3_1.4-1: Test Requirements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3"/>
        <w:gridCol w:w="1678"/>
        <w:gridCol w:w="1136"/>
        <w:gridCol w:w="1176"/>
        <w:gridCol w:w="1399"/>
        <w:gridCol w:w="1574"/>
        <w:gridCol w:w="1488"/>
        <w:gridCol w:w="602"/>
      </w:tblGrid>
      <w:tr w:rsidR="007B35BB" w:rsidRPr="00F72CD4" w14:paraId="315EF554" w14:textId="77777777" w:rsidTr="007B35BB">
        <w:trPr>
          <w:cantSplit/>
          <w:jc w:val="center"/>
        </w:trPr>
        <w:tc>
          <w:tcPr>
            <w:tcW w:w="6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2D740E" w14:textId="77777777" w:rsidR="007B35BB" w:rsidRPr="00F72CD4" w:rsidRDefault="007B35BB" w:rsidP="000D2D5A">
            <w:pPr>
              <w:pStyle w:val="TAH"/>
            </w:pPr>
            <w:r w:rsidRPr="00F72CD4">
              <w:t>Test num.</w:t>
            </w:r>
          </w:p>
        </w:tc>
        <w:tc>
          <w:tcPr>
            <w:tcW w:w="16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CA429C"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6A2885"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A16BF5"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B75039" w14:textId="77777777" w:rsidR="007B35BB" w:rsidRPr="00F72CD4" w:rsidRDefault="007B35BB" w:rsidP="000D2D5A">
            <w:pPr>
              <w:pStyle w:val="TAH"/>
            </w:pPr>
            <w:r w:rsidRPr="00F72CD4">
              <w:t>Propagation condition</w:t>
            </w:r>
          </w:p>
        </w:tc>
        <w:tc>
          <w:tcPr>
            <w:tcW w:w="15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8D79B7" w14:textId="77777777" w:rsidR="007B35BB" w:rsidRPr="00F72CD4" w:rsidRDefault="007B35BB" w:rsidP="000D2D5A">
            <w:pPr>
              <w:pStyle w:val="TAH"/>
            </w:pPr>
            <w:r w:rsidRPr="00F72CD4">
              <w:t>Correlation matrix and antenna configuration</w:t>
            </w:r>
          </w:p>
        </w:tc>
        <w:tc>
          <w:tcPr>
            <w:tcW w:w="209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283479B" w14:textId="77777777" w:rsidR="007B35BB" w:rsidRPr="00F72CD4" w:rsidRDefault="007B35BB" w:rsidP="000D2D5A">
            <w:pPr>
              <w:pStyle w:val="TAH"/>
            </w:pPr>
            <w:r w:rsidRPr="00F72CD4">
              <w:t>Reference value</w:t>
            </w:r>
          </w:p>
        </w:tc>
      </w:tr>
      <w:tr w:rsidR="007B35BB" w:rsidRPr="00F72CD4" w14:paraId="15932CC1" w14:textId="77777777" w:rsidTr="007B35BB">
        <w:trPr>
          <w:cantSplit/>
          <w:jc w:val="center"/>
        </w:trPr>
        <w:tc>
          <w:tcPr>
            <w:tcW w:w="6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F66046" w14:textId="77777777" w:rsidR="007B35BB" w:rsidRPr="00F72CD4" w:rsidRDefault="007B35BB" w:rsidP="000D2D5A"/>
        </w:tc>
        <w:tc>
          <w:tcPr>
            <w:tcW w:w="16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D81F37"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326D40"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961C25" w14:textId="77777777" w:rsidR="007B35BB" w:rsidRPr="00F72CD4" w:rsidRDefault="007B35BB" w:rsidP="000D2D5A">
            <w:pPr>
              <w:rPr>
                <w:lang w:eastAsia="zh-CN"/>
              </w:rPr>
            </w:pPr>
          </w:p>
        </w:tc>
        <w:tc>
          <w:tcPr>
            <w:tcW w:w="13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C2A6DC" w14:textId="77777777" w:rsidR="007B35BB" w:rsidRPr="00F72CD4" w:rsidRDefault="007B35BB" w:rsidP="000D2D5A"/>
        </w:tc>
        <w:tc>
          <w:tcPr>
            <w:tcW w:w="15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882395" w14:textId="77777777" w:rsidR="007B35BB" w:rsidRPr="00F72CD4" w:rsidRDefault="007B35BB" w:rsidP="000D2D5A"/>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1BC9E6EB" w14:textId="77777777" w:rsidR="007B35BB" w:rsidRPr="00F72CD4" w:rsidRDefault="007B35BB" w:rsidP="000D2D5A">
            <w:pPr>
              <w:pStyle w:val="TAH"/>
            </w:pPr>
            <w:r w:rsidRPr="00F72CD4">
              <w:t>Fraction of maximum throughput (%)</w:t>
            </w:r>
          </w:p>
        </w:tc>
        <w:tc>
          <w:tcPr>
            <w:tcW w:w="602" w:type="dxa"/>
            <w:tcBorders>
              <w:top w:val="single" w:sz="4" w:space="0" w:color="auto"/>
              <w:left w:val="single" w:sz="4" w:space="0" w:color="auto"/>
              <w:bottom w:val="single" w:sz="4" w:space="0" w:color="auto"/>
              <w:right w:val="single" w:sz="4" w:space="0" w:color="auto"/>
            </w:tcBorders>
            <w:shd w:val="clear" w:color="auto" w:fill="FFFFFF"/>
            <w:hideMark/>
          </w:tcPr>
          <w:p w14:paraId="2BAC8C68" w14:textId="77777777" w:rsidR="007B35BB" w:rsidRPr="00F72CD4" w:rsidRDefault="007B35BB" w:rsidP="000D2D5A">
            <w:pPr>
              <w:pStyle w:val="TAH"/>
            </w:pPr>
            <w:r w:rsidRPr="00F72CD4">
              <w:t>SNR (dB)</w:t>
            </w:r>
          </w:p>
        </w:tc>
      </w:tr>
      <w:tr w:rsidR="007B35BB" w:rsidRPr="00F72CD4" w14:paraId="3C5DDEB7" w14:textId="77777777" w:rsidTr="007B35BB">
        <w:trPr>
          <w:cantSplit/>
          <w:jc w:val="center"/>
        </w:trPr>
        <w:tc>
          <w:tcPr>
            <w:tcW w:w="663" w:type="dxa"/>
            <w:tcBorders>
              <w:top w:val="single" w:sz="4" w:space="0" w:color="auto"/>
              <w:left w:val="single" w:sz="4" w:space="0" w:color="auto"/>
              <w:bottom w:val="single" w:sz="4" w:space="0" w:color="auto"/>
              <w:right w:val="single" w:sz="4" w:space="0" w:color="auto"/>
            </w:tcBorders>
            <w:shd w:val="clear" w:color="auto" w:fill="FFFFFF"/>
            <w:hideMark/>
          </w:tcPr>
          <w:p w14:paraId="4A2899B7" w14:textId="77777777" w:rsidR="007B35BB" w:rsidRPr="00F72CD4" w:rsidRDefault="007B35BB" w:rsidP="000D2D5A">
            <w:pPr>
              <w:pStyle w:val="TAC"/>
            </w:pPr>
            <w:r w:rsidRPr="00F72CD4">
              <w:t>1-1</w:t>
            </w:r>
          </w:p>
        </w:tc>
        <w:tc>
          <w:tcPr>
            <w:tcW w:w="1678" w:type="dxa"/>
            <w:tcBorders>
              <w:top w:val="single" w:sz="4" w:space="0" w:color="auto"/>
              <w:left w:val="single" w:sz="4" w:space="0" w:color="auto"/>
              <w:bottom w:val="single" w:sz="4" w:space="0" w:color="auto"/>
              <w:right w:val="single" w:sz="4" w:space="0" w:color="auto"/>
            </w:tcBorders>
            <w:shd w:val="clear" w:color="auto" w:fill="FFFFFF"/>
            <w:hideMark/>
          </w:tcPr>
          <w:p w14:paraId="129DE4C3" w14:textId="77777777" w:rsidR="007B35BB" w:rsidRPr="00F72CD4" w:rsidRDefault="007B35BB" w:rsidP="000D2D5A">
            <w:pPr>
              <w:pStyle w:val="TAC"/>
            </w:pPr>
            <w:r w:rsidRPr="00F72CD4">
              <w:t>R.PDSCH.1-1.3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E5DDA2A"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0187687C" w14:textId="77777777" w:rsidR="007B35BB" w:rsidRPr="00F72CD4" w:rsidRDefault="007B35BB" w:rsidP="000D2D5A">
            <w:pPr>
              <w:pStyle w:val="TAC"/>
            </w:pPr>
            <w:r w:rsidRPr="00F72CD4">
              <w:t>QPSK, 0.30</w:t>
            </w:r>
          </w:p>
        </w:tc>
        <w:tc>
          <w:tcPr>
            <w:tcW w:w="1399" w:type="dxa"/>
            <w:tcBorders>
              <w:top w:val="single" w:sz="4" w:space="0" w:color="auto"/>
              <w:left w:val="single" w:sz="4" w:space="0" w:color="auto"/>
              <w:bottom w:val="single" w:sz="4" w:space="0" w:color="auto"/>
              <w:right w:val="single" w:sz="4" w:space="0" w:color="auto"/>
            </w:tcBorders>
            <w:shd w:val="clear" w:color="auto" w:fill="FFFFFF"/>
            <w:hideMark/>
          </w:tcPr>
          <w:p w14:paraId="42C00DC0" w14:textId="77777777" w:rsidR="007B35BB" w:rsidRPr="00F72CD4" w:rsidRDefault="007B35BB" w:rsidP="000D2D5A">
            <w:pPr>
              <w:pStyle w:val="TAC"/>
            </w:pPr>
            <w:r w:rsidRPr="00F72CD4">
              <w:t>TDLA30-10</w:t>
            </w:r>
          </w:p>
        </w:tc>
        <w:tc>
          <w:tcPr>
            <w:tcW w:w="1574" w:type="dxa"/>
            <w:tcBorders>
              <w:top w:val="single" w:sz="4" w:space="0" w:color="auto"/>
              <w:left w:val="single" w:sz="4" w:space="0" w:color="auto"/>
              <w:bottom w:val="single" w:sz="4" w:space="0" w:color="auto"/>
              <w:right w:val="single" w:sz="4" w:space="0" w:color="auto"/>
            </w:tcBorders>
            <w:shd w:val="clear" w:color="auto" w:fill="FFFFFF"/>
            <w:hideMark/>
          </w:tcPr>
          <w:p w14:paraId="5CDC5B23" w14:textId="77777777" w:rsidR="007B35BB" w:rsidRPr="00F72CD4" w:rsidRDefault="007B35BB" w:rsidP="000D2D5A">
            <w:pPr>
              <w:pStyle w:val="TAC"/>
            </w:pPr>
            <w:r w:rsidRPr="00F72CD4">
              <w:t>2x2, ULA Low</w:t>
            </w:r>
          </w:p>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0CA13199" w14:textId="77777777" w:rsidR="007B35BB" w:rsidRPr="00F72CD4" w:rsidRDefault="007B35BB" w:rsidP="000D2D5A">
            <w:pPr>
              <w:pStyle w:val="TAC"/>
            </w:pPr>
            <w:r w:rsidRPr="00F72CD4">
              <w:t>70</w:t>
            </w:r>
          </w:p>
        </w:tc>
        <w:tc>
          <w:tcPr>
            <w:tcW w:w="602" w:type="dxa"/>
            <w:tcBorders>
              <w:top w:val="single" w:sz="4" w:space="0" w:color="auto"/>
              <w:left w:val="single" w:sz="4" w:space="0" w:color="auto"/>
              <w:bottom w:val="single" w:sz="4" w:space="0" w:color="auto"/>
              <w:right w:val="single" w:sz="4" w:space="0" w:color="auto"/>
            </w:tcBorders>
            <w:shd w:val="clear" w:color="auto" w:fill="FFFFFF"/>
            <w:hideMark/>
          </w:tcPr>
          <w:p w14:paraId="1EF872EE" w14:textId="77777777" w:rsidR="007B35BB" w:rsidRPr="00F72CD4" w:rsidRDefault="007B35BB" w:rsidP="000D2D5A">
            <w:pPr>
              <w:pStyle w:val="TAC"/>
              <w:rPr>
                <w:lang w:eastAsia="zh-CN"/>
              </w:rPr>
            </w:pPr>
            <w:r w:rsidRPr="00F72CD4">
              <w:rPr>
                <w:lang w:eastAsia="zh-CN"/>
              </w:rPr>
              <w:t>0.1</w:t>
            </w:r>
          </w:p>
        </w:tc>
      </w:tr>
    </w:tbl>
    <w:p w14:paraId="7835EC8B" w14:textId="77777777" w:rsidR="007B35BB" w:rsidRPr="00F72CD4" w:rsidRDefault="007B35BB" w:rsidP="000D2D5A"/>
    <w:p w14:paraId="47C07713" w14:textId="65933CF1" w:rsidR="007B35BB" w:rsidRPr="00F72CD4" w:rsidRDefault="007B35BB" w:rsidP="007B35BB">
      <w:pPr>
        <w:pStyle w:val="Heading5"/>
      </w:pPr>
      <w:bookmarkStart w:id="519" w:name="_Toc27479427"/>
      <w:bookmarkStart w:id="520" w:name="_Toc36058614"/>
      <w:bookmarkStart w:id="521" w:name="_Toc44067537"/>
      <w:bookmarkStart w:id="522" w:name="_Toc52716461"/>
      <w:bookmarkStart w:id="523" w:name="_Toc58239103"/>
      <w:bookmarkStart w:id="524" w:name="_Toc68246685"/>
      <w:bookmarkStart w:id="525" w:name="_Toc75789945"/>
      <w:bookmarkStart w:id="526" w:name="_Toc84264575"/>
      <w:bookmarkStart w:id="527" w:name="_Toc90560700"/>
      <w:r w:rsidRPr="00F72CD4">
        <w:t>5.2.2.1.4</w:t>
      </w:r>
      <w:r w:rsidRPr="00F72CD4">
        <w:tab/>
        <w:t>2Rx FDD FR1 PDSCH Mapping Type A and LTE-NR coexistence performance</w:t>
      </w:r>
      <w:bookmarkEnd w:id="519"/>
      <w:bookmarkEnd w:id="520"/>
      <w:bookmarkEnd w:id="521"/>
      <w:bookmarkEnd w:id="522"/>
      <w:bookmarkEnd w:id="523"/>
      <w:bookmarkEnd w:id="524"/>
      <w:bookmarkEnd w:id="525"/>
      <w:bookmarkEnd w:id="526"/>
      <w:bookmarkEnd w:id="527"/>
    </w:p>
    <w:p w14:paraId="3DA4E101" w14:textId="77777777" w:rsidR="007B35BB" w:rsidRPr="00F72CD4" w:rsidRDefault="007B35BB" w:rsidP="007B35BB">
      <w:pPr>
        <w:pStyle w:val="H6"/>
      </w:pPr>
      <w:bookmarkStart w:id="528" w:name="_Toc27479428"/>
      <w:bookmarkStart w:id="529" w:name="_Toc36058615"/>
      <w:bookmarkStart w:id="530" w:name="_Toc44067538"/>
      <w:bookmarkStart w:id="531" w:name="_Toc52716462"/>
      <w:bookmarkStart w:id="532" w:name="_Toc58239104"/>
      <w:bookmarkStart w:id="533" w:name="_Toc68246686"/>
      <w:bookmarkStart w:id="534" w:name="_Toc75789946"/>
      <w:bookmarkStart w:id="535" w:name="_Toc84264576"/>
      <w:bookmarkStart w:id="536" w:name="_Toc90560701"/>
      <w:r w:rsidRPr="00F72CD4">
        <w:t>5.2.2.1.</w:t>
      </w:r>
      <w:r w:rsidRPr="00F72CD4">
        <w:rPr>
          <w:lang w:eastAsia="zh-CN"/>
        </w:rPr>
        <w:t>4</w:t>
      </w:r>
      <w:r w:rsidRPr="00F72CD4">
        <w:t>.0</w:t>
      </w:r>
      <w:r w:rsidRPr="00F72CD4">
        <w:rPr>
          <w:lang w:eastAsia="zh-CN"/>
        </w:rPr>
        <w:tab/>
      </w:r>
      <w:r w:rsidRPr="00F72CD4">
        <w:t>Minimum conformance requirements</w:t>
      </w:r>
      <w:bookmarkEnd w:id="528"/>
      <w:bookmarkEnd w:id="529"/>
      <w:bookmarkEnd w:id="530"/>
      <w:bookmarkEnd w:id="531"/>
      <w:bookmarkEnd w:id="532"/>
      <w:bookmarkEnd w:id="533"/>
      <w:bookmarkEnd w:id="534"/>
      <w:bookmarkEnd w:id="535"/>
      <w:bookmarkEnd w:id="536"/>
    </w:p>
    <w:p w14:paraId="7958B9AD" w14:textId="77777777" w:rsidR="007B35BB" w:rsidRPr="00F72CD4" w:rsidRDefault="007B35BB" w:rsidP="000D2D5A">
      <w:pPr>
        <w:rPr>
          <w:rFonts w:eastAsia="SimSun"/>
        </w:rPr>
      </w:pPr>
      <w:r w:rsidRPr="00F72CD4">
        <w:rPr>
          <w:rFonts w:eastAsia="SimSun"/>
        </w:rPr>
        <w:t>The performance requirements are specified in Table 5.2.2.1.</w:t>
      </w:r>
      <w:r w:rsidRPr="00F72CD4">
        <w:rPr>
          <w:rFonts w:eastAsia="SimSun"/>
          <w:lang w:eastAsia="zh-CN"/>
        </w:rPr>
        <w:t>4</w:t>
      </w:r>
      <w:r w:rsidRPr="00F72CD4">
        <w:t>.0</w:t>
      </w:r>
      <w:r w:rsidRPr="00F72CD4">
        <w:rPr>
          <w:rFonts w:eastAsia="SimSun"/>
        </w:rPr>
        <w:t>-3, with the addition of test parameters in Table 5.2.2.1.</w:t>
      </w:r>
      <w:r w:rsidRPr="00F72CD4">
        <w:rPr>
          <w:rFonts w:eastAsia="SimSun"/>
          <w:lang w:eastAsia="zh-CN"/>
        </w:rPr>
        <w:t>4</w:t>
      </w:r>
      <w:r w:rsidRPr="00F72CD4">
        <w:rPr>
          <w:lang w:eastAsia="zh-CN"/>
        </w:rPr>
        <w:t>.0</w:t>
      </w:r>
      <w:r w:rsidRPr="00F72CD4">
        <w:rPr>
          <w:rFonts w:eastAsia="SimSun"/>
        </w:rPr>
        <w:t xml:space="preserve">-2 and the downlink physical channel setup according to </w:t>
      </w:r>
      <w:r w:rsidRPr="00F72CD4">
        <w:rPr>
          <w:rFonts w:eastAsia="SimSun"/>
          <w:lang w:eastAsia="zh-CN"/>
        </w:rPr>
        <w:t>Annex C.</w:t>
      </w:r>
      <w:r w:rsidRPr="00F72CD4">
        <w:t>2</w:t>
      </w:r>
      <w:r w:rsidRPr="00F72CD4">
        <w:rPr>
          <w:rFonts w:eastAsia="SimSun"/>
          <w:lang w:eastAsia="zh-CN"/>
        </w:rPr>
        <w:t>.1</w:t>
      </w:r>
      <w:r w:rsidRPr="00F72CD4">
        <w:rPr>
          <w:rFonts w:eastAsia="SimSun"/>
        </w:rPr>
        <w:t>.</w:t>
      </w:r>
    </w:p>
    <w:p w14:paraId="5BD82BA4"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w:t>
      </w:r>
      <w:r w:rsidRPr="00F72CD4">
        <w:rPr>
          <w:rFonts w:eastAsia="SimSun"/>
          <w:lang w:eastAsia="zh-CN"/>
        </w:rPr>
        <w:t>4</w:t>
      </w:r>
      <w:r w:rsidRPr="00F72CD4">
        <w:t>.0</w:t>
      </w:r>
      <w:r w:rsidRPr="00F72CD4">
        <w:rPr>
          <w:rFonts w:eastAsia="SimSun"/>
        </w:rPr>
        <w:t>-1</w:t>
      </w:r>
      <w:r w:rsidRPr="00F72CD4">
        <w:rPr>
          <w:rFonts w:eastAsia="SimSun"/>
          <w:lang w:eastAsia="zh-CN"/>
        </w:rPr>
        <w:t>.</w:t>
      </w:r>
    </w:p>
    <w:p w14:paraId="0F0F0DEB" w14:textId="77777777" w:rsidR="007B35BB" w:rsidRPr="00F72CD4" w:rsidRDefault="007B35BB" w:rsidP="000D2D5A">
      <w:pPr>
        <w:pStyle w:val="TH"/>
      </w:pPr>
      <w:r w:rsidRPr="00F72CD4">
        <w:t>Table 5.2.2.1.</w:t>
      </w:r>
      <w:r w:rsidRPr="00F72CD4">
        <w:rPr>
          <w:lang w:eastAsia="zh-CN"/>
        </w:rPr>
        <w:t>4</w:t>
      </w:r>
      <w:r w:rsidRPr="00F72CD4">
        <w:t>.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655355B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F95B3F5"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D2591B3" w14:textId="77777777" w:rsidR="007B35BB" w:rsidRPr="00F72CD4" w:rsidRDefault="007B35BB" w:rsidP="000D2D5A">
            <w:pPr>
              <w:pStyle w:val="TAH"/>
              <w:rPr>
                <w:rFonts w:eastAsia="SimSun"/>
              </w:rPr>
            </w:pPr>
            <w:r w:rsidRPr="00F72CD4">
              <w:rPr>
                <w:rFonts w:eastAsia="SimSun"/>
              </w:rPr>
              <w:t>Test index</w:t>
            </w:r>
          </w:p>
        </w:tc>
      </w:tr>
      <w:tr w:rsidR="007B35BB" w:rsidRPr="00F72CD4" w14:paraId="339831C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90D526F" w14:textId="77777777" w:rsidR="007B35BB" w:rsidRPr="00F72CD4" w:rsidRDefault="007B35BB" w:rsidP="000D2D5A">
            <w:pPr>
              <w:pStyle w:val="TAL"/>
              <w:rPr>
                <w:rFonts w:eastAsia="SimSun"/>
                <w:lang w:eastAsia="zh-CN"/>
              </w:rPr>
            </w:pPr>
            <w:r w:rsidRPr="00F72CD4">
              <w:rPr>
                <w:rFonts w:eastAsia="SimSun"/>
              </w:rPr>
              <w:t>Verify the PDSCH mapping Type A normal performance under 2 receive antenna conditions with CRS rate matching configured</w:t>
            </w:r>
          </w:p>
        </w:tc>
        <w:tc>
          <w:tcPr>
            <w:tcW w:w="4928" w:type="dxa"/>
            <w:tcBorders>
              <w:top w:val="single" w:sz="4" w:space="0" w:color="auto"/>
              <w:left w:val="single" w:sz="4" w:space="0" w:color="auto"/>
              <w:bottom w:val="single" w:sz="4" w:space="0" w:color="auto"/>
              <w:right w:val="single" w:sz="4" w:space="0" w:color="auto"/>
            </w:tcBorders>
            <w:hideMark/>
          </w:tcPr>
          <w:p w14:paraId="1F204232" w14:textId="77777777" w:rsidR="007B35BB" w:rsidRPr="00F72CD4" w:rsidRDefault="007B35BB" w:rsidP="000D2D5A">
            <w:pPr>
              <w:pStyle w:val="TAL"/>
              <w:rPr>
                <w:rFonts w:eastAsia="SimSun"/>
                <w:lang w:eastAsia="zh-CN"/>
              </w:rPr>
            </w:pPr>
            <w:r w:rsidRPr="00F72CD4">
              <w:rPr>
                <w:rFonts w:eastAsia="SimSun"/>
              </w:rPr>
              <w:t>1-1</w:t>
            </w:r>
            <w:r w:rsidRPr="00F72CD4">
              <w:rPr>
                <w:rFonts w:eastAsia="SimSun"/>
                <w:lang w:eastAsia="zh-CN"/>
              </w:rPr>
              <w:t>, 1-2</w:t>
            </w:r>
          </w:p>
        </w:tc>
      </w:tr>
    </w:tbl>
    <w:p w14:paraId="70BAB9A5" w14:textId="77777777" w:rsidR="007B35BB" w:rsidRPr="00F72CD4" w:rsidRDefault="007B35BB" w:rsidP="000D2D5A">
      <w:pPr>
        <w:rPr>
          <w:rFonts w:eastAsia="SimSun"/>
        </w:rPr>
      </w:pPr>
    </w:p>
    <w:p w14:paraId="4670CFAC" w14:textId="77777777" w:rsidR="007B35BB" w:rsidRPr="00F72CD4" w:rsidRDefault="007B35BB" w:rsidP="000D2D5A">
      <w:pPr>
        <w:pStyle w:val="TH"/>
      </w:pPr>
      <w:r w:rsidRPr="00F72CD4">
        <w:t>Table 5.2.2.1.</w:t>
      </w:r>
      <w:r w:rsidRPr="00F72CD4">
        <w:rPr>
          <w:lang w:eastAsia="zh-CN"/>
        </w:rPr>
        <w:t>4</w:t>
      </w:r>
      <w:r w:rsidRPr="00F72CD4">
        <w:t>.0-2</w:t>
      </w:r>
      <w:r w:rsidRPr="00F72CD4">
        <w:rPr>
          <w:lang w:eastAsia="zh-CN"/>
        </w:rPr>
        <w:t>:</w:t>
      </w:r>
      <w:r w:rsidRPr="00F72CD4">
        <w:t xml:space="preserve"> Test parameters</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6"/>
        <w:gridCol w:w="803"/>
        <w:gridCol w:w="3354"/>
      </w:tblGrid>
      <w:tr w:rsidR="007B35BB" w:rsidRPr="00F72CD4" w14:paraId="255027DF" w14:textId="77777777" w:rsidTr="007B35BB">
        <w:tc>
          <w:tcPr>
            <w:tcW w:w="5473" w:type="dxa"/>
            <w:gridSpan w:val="2"/>
            <w:tcBorders>
              <w:top w:val="single" w:sz="4" w:space="0" w:color="auto"/>
              <w:left w:val="single" w:sz="4" w:space="0" w:color="auto"/>
              <w:bottom w:val="single" w:sz="4" w:space="0" w:color="auto"/>
              <w:right w:val="single" w:sz="4" w:space="0" w:color="auto"/>
            </w:tcBorders>
            <w:hideMark/>
          </w:tcPr>
          <w:p w14:paraId="70DBE681" w14:textId="77777777" w:rsidR="007B35BB" w:rsidRPr="00F72CD4" w:rsidRDefault="007B35BB" w:rsidP="000D2D5A">
            <w:pPr>
              <w:pStyle w:val="TAH"/>
              <w:rPr>
                <w:rFonts w:eastAsia="SimSun"/>
              </w:rPr>
            </w:pPr>
            <w:r w:rsidRPr="00F72CD4">
              <w:rPr>
                <w:rFonts w:eastAsia="SimSun"/>
              </w:rPr>
              <w:t>Parameter</w:t>
            </w:r>
          </w:p>
        </w:tc>
        <w:tc>
          <w:tcPr>
            <w:tcW w:w="803" w:type="dxa"/>
            <w:tcBorders>
              <w:top w:val="single" w:sz="4" w:space="0" w:color="auto"/>
              <w:left w:val="single" w:sz="4" w:space="0" w:color="auto"/>
              <w:bottom w:val="single" w:sz="4" w:space="0" w:color="auto"/>
              <w:right w:val="single" w:sz="4" w:space="0" w:color="auto"/>
            </w:tcBorders>
            <w:hideMark/>
          </w:tcPr>
          <w:p w14:paraId="3F26C7B8" w14:textId="77777777" w:rsidR="007B35BB" w:rsidRPr="00F72CD4" w:rsidRDefault="007B35BB" w:rsidP="000D2D5A">
            <w:pPr>
              <w:pStyle w:val="TAH"/>
              <w:rPr>
                <w:rFonts w:eastAsia="SimSun"/>
              </w:rPr>
            </w:pPr>
            <w:r w:rsidRPr="00F72CD4">
              <w:rPr>
                <w:rFonts w:eastAsia="SimSun"/>
              </w:rPr>
              <w:t>Unit</w:t>
            </w:r>
          </w:p>
        </w:tc>
        <w:tc>
          <w:tcPr>
            <w:tcW w:w="3354" w:type="dxa"/>
            <w:tcBorders>
              <w:top w:val="single" w:sz="4" w:space="0" w:color="auto"/>
              <w:left w:val="single" w:sz="4" w:space="0" w:color="auto"/>
              <w:bottom w:val="single" w:sz="4" w:space="0" w:color="auto"/>
              <w:right w:val="single" w:sz="4" w:space="0" w:color="auto"/>
            </w:tcBorders>
            <w:hideMark/>
          </w:tcPr>
          <w:p w14:paraId="4DC8A433" w14:textId="77777777" w:rsidR="007B35BB" w:rsidRPr="00F72CD4" w:rsidRDefault="007B35BB" w:rsidP="000D2D5A">
            <w:pPr>
              <w:pStyle w:val="TAH"/>
              <w:rPr>
                <w:rFonts w:eastAsia="SimSun"/>
              </w:rPr>
            </w:pPr>
            <w:r w:rsidRPr="00F72CD4">
              <w:rPr>
                <w:rFonts w:eastAsia="SimSun"/>
              </w:rPr>
              <w:t>Value</w:t>
            </w:r>
          </w:p>
        </w:tc>
      </w:tr>
      <w:tr w:rsidR="007B35BB" w:rsidRPr="00F72CD4" w14:paraId="07289258" w14:textId="77777777" w:rsidTr="007B35BB">
        <w:tc>
          <w:tcPr>
            <w:tcW w:w="5473" w:type="dxa"/>
            <w:gridSpan w:val="2"/>
            <w:tcBorders>
              <w:top w:val="single" w:sz="4" w:space="0" w:color="auto"/>
              <w:left w:val="single" w:sz="4" w:space="0" w:color="auto"/>
              <w:bottom w:val="single" w:sz="4" w:space="0" w:color="auto"/>
              <w:right w:val="single" w:sz="4" w:space="0" w:color="auto"/>
            </w:tcBorders>
            <w:vAlign w:val="center"/>
            <w:hideMark/>
          </w:tcPr>
          <w:p w14:paraId="0F166CB5" w14:textId="77777777" w:rsidR="007B35BB" w:rsidRPr="00F72CD4" w:rsidRDefault="007B35BB" w:rsidP="000D2D5A">
            <w:pPr>
              <w:pStyle w:val="TAL"/>
              <w:rPr>
                <w:rFonts w:eastAsia="SimSun"/>
              </w:rPr>
            </w:pPr>
            <w:r w:rsidRPr="00F72CD4">
              <w:rPr>
                <w:rFonts w:eastAsia="SimSun"/>
              </w:rPr>
              <w:t>Duplex mode</w:t>
            </w:r>
          </w:p>
        </w:tc>
        <w:tc>
          <w:tcPr>
            <w:tcW w:w="803" w:type="dxa"/>
            <w:tcBorders>
              <w:top w:val="single" w:sz="4" w:space="0" w:color="auto"/>
              <w:left w:val="single" w:sz="4" w:space="0" w:color="auto"/>
              <w:bottom w:val="single" w:sz="4" w:space="0" w:color="auto"/>
              <w:right w:val="single" w:sz="4" w:space="0" w:color="auto"/>
            </w:tcBorders>
            <w:vAlign w:val="center"/>
          </w:tcPr>
          <w:p w14:paraId="6A55154C"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D1EF1A1" w14:textId="77777777" w:rsidR="007B35BB" w:rsidRPr="00F72CD4" w:rsidRDefault="007B35BB" w:rsidP="000D2D5A">
            <w:pPr>
              <w:pStyle w:val="TAC"/>
              <w:rPr>
                <w:rFonts w:eastAsia="SimSun"/>
              </w:rPr>
            </w:pPr>
            <w:r w:rsidRPr="00F72CD4">
              <w:rPr>
                <w:rFonts w:eastAsia="SimSun"/>
              </w:rPr>
              <w:t>FDD</w:t>
            </w:r>
          </w:p>
        </w:tc>
      </w:tr>
      <w:tr w:rsidR="007B35BB" w:rsidRPr="00F72CD4" w14:paraId="09B94186" w14:textId="77777777" w:rsidTr="007B35BB">
        <w:tc>
          <w:tcPr>
            <w:tcW w:w="5473" w:type="dxa"/>
            <w:gridSpan w:val="2"/>
            <w:tcBorders>
              <w:top w:val="single" w:sz="4" w:space="0" w:color="auto"/>
              <w:left w:val="single" w:sz="4" w:space="0" w:color="auto"/>
              <w:bottom w:val="single" w:sz="4" w:space="0" w:color="auto"/>
              <w:right w:val="single" w:sz="4" w:space="0" w:color="auto"/>
            </w:tcBorders>
            <w:vAlign w:val="center"/>
            <w:hideMark/>
          </w:tcPr>
          <w:p w14:paraId="3A83002D" w14:textId="77777777" w:rsidR="007B35BB" w:rsidRPr="00F72CD4" w:rsidRDefault="007B35BB" w:rsidP="000D2D5A">
            <w:pPr>
              <w:pStyle w:val="TAL"/>
              <w:rPr>
                <w:rFonts w:eastAsia="SimSun"/>
              </w:rPr>
            </w:pPr>
            <w:r w:rsidRPr="00F72CD4">
              <w:rPr>
                <w:rFonts w:eastAsia="SimSun"/>
              </w:rPr>
              <w:t>Active DL BWP index</w:t>
            </w:r>
          </w:p>
        </w:tc>
        <w:tc>
          <w:tcPr>
            <w:tcW w:w="803" w:type="dxa"/>
            <w:tcBorders>
              <w:top w:val="single" w:sz="4" w:space="0" w:color="auto"/>
              <w:left w:val="single" w:sz="4" w:space="0" w:color="auto"/>
              <w:bottom w:val="single" w:sz="4" w:space="0" w:color="auto"/>
              <w:right w:val="single" w:sz="4" w:space="0" w:color="auto"/>
            </w:tcBorders>
            <w:vAlign w:val="center"/>
          </w:tcPr>
          <w:p w14:paraId="4EAA9FC1"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02BF8E0D" w14:textId="77777777" w:rsidR="007B35BB" w:rsidRPr="00F72CD4" w:rsidRDefault="007B35BB" w:rsidP="000D2D5A">
            <w:pPr>
              <w:pStyle w:val="TAC"/>
              <w:rPr>
                <w:rFonts w:eastAsia="SimSun"/>
                <w:lang w:eastAsia="zh-CN"/>
              </w:rPr>
            </w:pPr>
            <w:r w:rsidRPr="00F72CD4">
              <w:rPr>
                <w:rFonts w:eastAsia="SimSun"/>
              </w:rPr>
              <w:t>1</w:t>
            </w:r>
          </w:p>
        </w:tc>
      </w:tr>
      <w:tr w:rsidR="007B35BB" w:rsidRPr="00F72CD4" w14:paraId="06EB3FC1" w14:textId="77777777" w:rsidTr="007B35BB">
        <w:tc>
          <w:tcPr>
            <w:tcW w:w="5473" w:type="dxa"/>
            <w:gridSpan w:val="2"/>
            <w:tcBorders>
              <w:top w:val="single" w:sz="4" w:space="0" w:color="auto"/>
              <w:left w:val="single" w:sz="4" w:space="0" w:color="auto"/>
              <w:bottom w:val="single" w:sz="4" w:space="0" w:color="auto"/>
              <w:right w:val="single" w:sz="4" w:space="0" w:color="auto"/>
            </w:tcBorders>
            <w:vAlign w:val="center"/>
            <w:hideMark/>
          </w:tcPr>
          <w:p w14:paraId="23135905" w14:textId="77777777" w:rsidR="007B35BB" w:rsidRPr="00F72CD4" w:rsidRDefault="007B35BB" w:rsidP="000D2D5A">
            <w:pPr>
              <w:pStyle w:val="TAL"/>
              <w:rPr>
                <w:rFonts w:eastAsia="SimSun"/>
              </w:rPr>
            </w:pPr>
            <w:r w:rsidRPr="00F72CD4">
              <w:rPr>
                <w:rFonts w:eastAsia="SimSun"/>
              </w:rPr>
              <w:t xml:space="preserve">NR UL transmission with a 7.5 kHz shift to the LTE raster </w:t>
            </w:r>
          </w:p>
        </w:tc>
        <w:tc>
          <w:tcPr>
            <w:tcW w:w="803" w:type="dxa"/>
            <w:tcBorders>
              <w:top w:val="single" w:sz="4" w:space="0" w:color="auto"/>
              <w:left w:val="single" w:sz="4" w:space="0" w:color="auto"/>
              <w:bottom w:val="single" w:sz="4" w:space="0" w:color="auto"/>
              <w:right w:val="single" w:sz="4" w:space="0" w:color="auto"/>
            </w:tcBorders>
            <w:vAlign w:val="center"/>
          </w:tcPr>
          <w:p w14:paraId="384AED26"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2D789B51" w14:textId="77777777" w:rsidR="007B35BB" w:rsidRPr="00F72CD4" w:rsidRDefault="007B35BB" w:rsidP="000D2D5A">
            <w:pPr>
              <w:pStyle w:val="TAC"/>
              <w:rPr>
                <w:rFonts w:eastAsia="SimSun"/>
              </w:rPr>
            </w:pPr>
            <w:r w:rsidRPr="00F72CD4">
              <w:rPr>
                <w:rFonts w:eastAsia="SimSun"/>
              </w:rPr>
              <w:t>true</w:t>
            </w:r>
          </w:p>
        </w:tc>
      </w:tr>
      <w:tr w:rsidR="007B35BB" w:rsidRPr="00F72CD4" w14:paraId="70B5DA94" w14:textId="77777777" w:rsidTr="007B35BB">
        <w:tc>
          <w:tcPr>
            <w:tcW w:w="1817" w:type="dxa"/>
            <w:tcBorders>
              <w:top w:val="single" w:sz="4" w:space="0" w:color="auto"/>
              <w:left w:val="single" w:sz="4" w:space="0" w:color="auto"/>
              <w:bottom w:val="single" w:sz="4" w:space="0" w:color="auto"/>
              <w:right w:val="single" w:sz="4" w:space="0" w:color="auto"/>
            </w:tcBorders>
            <w:vAlign w:val="center"/>
            <w:hideMark/>
          </w:tcPr>
          <w:p w14:paraId="09F993FA" w14:textId="77777777" w:rsidR="007B35BB" w:rsidRPr="00F72CD4" w:rsidRDefault="007B35BB" w:rsidP="000D2D5A">
            <w:pPr>
              <w:pStyle w:val="TAL"/>
              <w:rPr>
                <w:rFonts w:eastAsia="SimSun"/>
              </w:rPr>
            </w:pPr>
            <w:r w:rsidRPr="00F72CD4">
              <w:t>PDC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46AE8E86" w14:textId="77777777" w:rsidR="007B35BB" w:rsidRPr="00F72CD4" w:rsidRDefault="007B35BB" w:rsidP="000D2D5A">
            <w:pPr>
              <w:pStyle w:val="TAL"/>
              <w:rPr>
                <w:rFonts w:eastAsia="SimSun"/>
              </w:rPr>
            </w:pPr>
            <w:r w:rsidRPr="00F72CD4">
              <w:t>Symbols with PDCCH</w:t>
            </w:r>
          </w:p>
        </w:tc>
        <w:tc>
          <w:tcPr>
            <w:tcW w:w="803" w:type="dxa"/>
            <w:tcBorders>
              <w:top w:val="single" w:sz="4" w:space="0" w:color="auto"/>
              <w:left w:val="single" w:sz="4" w:space="0" w:color="auto"/>
              <w:bottom w:val="single" w:sz="4" w:space="0" w:color="auto"/>
              <w:right w:val="single" w:sz="4" w:space="0" w:color="auto"/>
            </w:tcBorders>
            <w:vAlign w:val="center"/>
          </w:tcPr>
          <w:p w14:paraId="319E8711"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29B06F98" w14:textId="77777777" w:rsidR="007B35BB" w:rsidRPr="00F72CD4" w:rsidRDefault="007B35BB" w:rsidP="000D2D5A">
            <w:pPr>
              <w:pStyle w:val="TAC"/>
              <w:rPr>
                <w:rFonts w:eastAsia="SimSun"/>
              </w:rPr>
            </w:pPr>
            <w:r w:rsidRPr="00F72CD4">
              <w:t>Symbol# 2</w:t>
            </w:r>
          </w:p>
        </w:tc>
      </w:tr>
      <w:tr w:rsidR="007B35BB" w:rsidRPr="00F72CD4" w14:paraId="6503AF1B" w14:textId="77777777" w:rsidTr="007B35BB">
        <w:tc>
          <w:tcPr>
            <w:tcW w:w="1817" w:type="dxa"/>
            <w:tcBorders>
              <w:top w:val="single" w:sz="4" w:space="0" w:color="auto"/>
              <w:left w:val="single" w:sz="4" w:space="0" w:color="auto"/>
              <w:bottom w:val="nil"/>
              <w:right w:val="single" w:sz="4" w:space="0" w:color="auto"/>
            </w:tcBorders>
            <w:vAlign w:val="center"/>
          </w:tcPr>
          <w:p w14:paraId="0B8F6118"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68C9CFA" w14:textId="77777777" w:rsidR="007B35BB" w:rsidRPr="00F72CD4" w:rsidRDefault="007B35BB" w:rsidP="000D2D5A">
            <w:pPr>
              <w:pStyle w:val="TAL"/>
              <w:rPr>
                <w:rFonts w:eastAsia="SimSun"/>
              </w:rPr>
            </w:pPr>
            <w:r w:rsidRPr="00F72CD4">
              <w:rPr>
                <w:rFonts w:eastAsia="SimSun"/>
              </w:rPr>
              <w:t>Mapping type</w:t>
            </w:r>
          </w:p>
        </w:tc>
        <w:tc>
          <w:tcPr>
            <w:tcW w:w="803" w:type="dxa"/>
            <w:tcBorders>
              <w:top w:val="single" w:sz="4" w:space="0" w:color="auto"/>
              <w:left w:val="single" w:sz="4" w:space="0" w:color="auto"/>
              <w:bottom w:val="single" w:sz="4" w:space="0" w:color="auto"/>
              <w:right w:val="single" w:sz="4" w:space="0" w:color="auto"/>
            </w:tcBorders>
            <w:vAlign w:val="center"/>
          </w:tcPr>
          <w:p w14:paraId="2B6EF2B2"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A616244" w14:textId="77777777" w:rsidR="007B35BB" w:rsidRPr="00F72CD4" w:rsidRDefault="007B35BB" w:rsidP="000D2D5A">
            <w:pPr>
              <w:pStyle w:val="TAC"/>
              <w:rPr>
                <w:rFonts w:eastAsia="SimSun"/>
              </w:rPr>
            </w:pPr>
            <w:r w:rsidRPr="00F72CD4">
              <w:rPr>
                <w:rFonts w:eastAsia="SimSun"/>
              </w:rPr>
              <w:t>Type A</w:t>
            </w:r>
          </w:p>
        </w:tc>
      </w:tr>
      <w:tr w:rsidR="007B35BB" w:rsidRPr="00F72CD4" w14:paraId="105E3780" w14:textId="77777777" w:rsidTr="007B35BB">
        <w:tc>
          <w:tcPr>
            <w:tcW w:w="1817" w:type="dxa"/>
            <w:tcBorders>
              <w:top w:val="nil"/>
              <w:left w:val="single" w:sz="4" w:space="0" w:color="auto"/>
              <w:bottom w:val="nil"/>
              <w:right w:val="single" w:sz="4" w:space="0" w:color="auto"/>
            </w:tcBorders>
            <w:vAlign w:val="center"/>
          </w:tcPr>
          <w:p w14:paraId="596187EF"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DA8AF99" w14:textId="77777777" w:rsidR="007B35BB" w:rsidRPr="00F72CD4" w:rsidRDefault="007B35BB" w:rsidP="000D2D5A">
            <w:pPr>
              <w:pStyle w:val="TAL"/>
              <w:rPr>
                <w:rFonts w:eastAsia="SimSun"/>
              </w:rPr>
            </w:pPr>
            <w:r w:rsidRPr="00F72CD4">
              <w:rPr>
                <w:rFonts w:eastAsia="SimSun"/>
              </w:rPr>
              <w:t>k0</w:t>
            </w:r>
          </w:p>
        </w:tc>
        <w:tc>
          <w:tcPr>
            <w:tcW w:w="803" w:type="dxa"/>
            <w:tcBorders>
              <w:top w:val="single" w:sz="4" w:space="0" w:color="auto"/>
              <w:left w:val="single" w:sz="4" w:space="0" w:color="auto"/>
              <w:bottom w:val="single" w:sz="4" w:space="0" w:color="auto"/>
              <w:right w:val="single" w:sz="4" w:space="0" w:color="auto"/>
            </w:tcBorders>
            <w:vAlign w:val="center"/>
          </w:tcPr>
          <w:p w14:paraId="1B6536E8"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14F83036" w14:textId="77777777" w:rsidR="007B35BB" w:rsidRPr="00F72CD4" w:rsidRDefault="007B35BB" w:rsidP="000D2D5A">
            <w:pPr>
              <w:pStyle w:val="TAC"/>
              <w:rPr>
                <w:rFonts w:eastAsia="SimSun"/>
              </w:rPr>
            </w:pPr>
            <w:r w:rsidRPr="00F72CD4">
              <w:rPr>
                <w:rFonts w:eastAsia="SimSun"/>
              </w:rPr>
              <w:t>0</w:t>
            </w:r>
          </w:p>
        </w:tc>
      </w:tr>
      <w:tr w:rsidR="007B35BB" w:rsidRPr="00F72CD4" w14:paraId="6721BEC9" w14:textId="77777777" w:rsidTr="007B35BB">
        <w:tc>
          <w:tcPr>
            <w:tcW w:w="1817" w:type="dxa"/>
            <w:tcBorders>
              <w:top w:val="nil"/>
              <w:left w:val="single" w:sz="4" w:space="0" w:color="auto"/>
              <w:bottom w:val="nil"/>
              <w:right w:val="single" w:sz="4" w:space="0" w:color="auto"/>
            </w:tcBorders>
            <w:vAlign w:val="center"/>
          </w:tcPr>
          <w:p w14:paraId="0983DF9A"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325CFF8" w14:textId="77777777" w:rsidR="007B35BB" w:rsidRPr="00F72CD4" w:rsidRDefault="007B35BB" w:rsidP="000D2D5A">
            <w:pPr>
              <w:pStyle w:val="TAL"/>
              <w:rPr>
                <w:rFonts w:eastAsia="SimSun"/>
              </w:rPr>
            </w:pPr>
            <w:r w:rsidRPr="00F72CD4">
              <w:rPr>
                <w:rFonts w:eastAsia="SimSun"/>
              </w:rPr>
              <w:t xml:space="preserve">Starting symbol (S) </w:t>
            </w:r>
          </w:p>
        </w:tc>
        <w:tc>
          <w:tcPr>
            <w:tcW w:w="803" w:type="dxa"/>
            <w:tcBorders>
              <w:top w:val="single" w:sz="4" w:space="0" w:color="auto"/>
              <w:left w:val="single" w:sz="4" w:space="0" w:color="auto"/>
              <w:bottom w:val="single" w:sz="4" w:space="0" w:color="auto"/>
              <w:right w:val="single" w:sz="4" w:space="0" w:color="auto"/>
            </w:tcBorders>
            <w:vAlign w:val="center"/>
          </w:tcPr>
          <w:p w14:paraId="7CA81955"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7E0D394" w14:textId="77777777" w:rsidR="007B35BB" w:rsidRPr="00F72CD4" w:rsidRDefault="007B35BB" w:rsidP="000D2D5A">
            <w:pPr>
              <w:pStyle w:val="TAC"/>
              <w:rPr>
                <w:rFonts w:eastAsia="SimSun"/>
              </w:rPr>
            </w:pPr>
            <w:r w:rsidRPr="00F72CD4">
              <w:rPr>
                <w:rFonts w:eastAsia="SimSun"/>
              </w:rPr>
              <w:t>3</w:t>
            </w:r>
          </w:p>
        </w:tc>
      </w:tr>
      <w:tr w:rsidR="007B35BB" w:rsidRPr="00F72CD4" w14:paraId="3266E24B" w14:textId="77777777" w:rsidTr="007B35BB">
        <w:tc>
          <w:tcPr>
            <w:tcW w:w="1817" w:type="dxa"/>
            <w:tcBorders>
              <w:top w:val="nil"/>
              <w:left w:val="single" w:sz="4" w:space="0" w:color="auto"/>
              <w:bottom w:val="nil"/>
              <w:right w:val="single" w:sz="4" w:space="0" w:color="auto"/>
            </w:tcBorders>
            <w:vAlign w:val="center"/>
          </w:tcPr>
          <w:p w14:paraId="14A1260D"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53D6BF6" w14:textId="77777777" w:rsidR="007B35BB" w:rsidRPr="00F72CD4" w:rsidRDefault="007B35BB" w:rsidP="000D2D5A">
            <w:pPr>
              <w:pStyle w:val="TAL"/>
              <w:rPr>
                <w:rFonts w:eastAsia="SimSun"/>
              </w:rPr>
            </w:pPr>
            <w:r w:rsidRPr="00F72CD4">
              <w:rPr>
                <w:rFonts w:eastAsia="SimSun"/>
              </w:rPr>
              <w:t>Length (L)</w:t>
            </w:r>
          </w:p>
        </w:tc>
        <w:tc>
          <w:tcPr>
            <w:tcW w:w="803" w:type="dxa"/>
            <w:tcBorders>
              <w:top w:val="single" w:sz="4" w:space="0" w:color="auto"/>
              <w:left w:val="single" w:sz="4" w:space="0" w:color="auto"/>
              <w:bottom w:val="single" w:sz="4" w:space="0" w:color="auto"/>
              <w:right w:val="single" w:sz="4" w:space="0" w:color="auto"/>
            </w:tcBorders>
            <w:vAlign w:val="center"/>
          </w:tcPr>
          <w:p w14:paraId="2063686D"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20A9EFF2" w14:textId="77777777" w:rsidR="007B35BB" w:rsidRPr="00F72CD4" w:rsidRDefault="007B35BB" w:rsidP="000D2D5A">
            <w:pPr>
              <w:pStyle w:val="TAC"/>
              <w:rPr>
                <w:rFonts w:eastAsia="SimSun"/>
              </w:rPr>
            </w:pPr>
            <w:r w:rsidRPr="00F72CD4">
              <w:rPr>
                <w:rFonts w:eastAsia="SimSun"/>
              </w:rPr>
              <w:t>9 for Test 1-1</w:t>
            </w:r>
            <w:r w:rsidRPr="00F72CD4">
              <w:rPr>
                <w:rFonts w:eastAsia="SimSun"/>
              </w:rPr>
              <w:br/>
              <w:t>11 for Test 1-2</w:t>
            </w:r>
          </w:p>
        </w:tc>
      </w:tr>
      <w:tr w:rsidR="007B35BB" w:rsidRPr="00F72CD4" w14:paraId="2E8C22BD" w14:textId="77777777" w:rsidTr="007B35BB">
        <w:tc>
          <w:tcPr>
            <w:tcW w:w="1817" w:type="dxa"/>
            <w:tcBorders>
              <w:top w:val="nil"/>
              <w:left w:val="single" w:sz="4" w:space="0" w:color="auto"/>
              <w:bottom w:val="nil"/>
              <w:right w:val="single" w:sz="4" w:space="0" w:color="auto"/>
            </w:tcBorders>
            <w:vAlign w:val="center"/>
            <w:hideMark/>
          </w:tcPr>
          <w:p w14:paraId="300426BF" w14:textId="77777777" w:rsidR="007B35BB" w:rsidRPr="00F72CD4" w:rsidRDefault="007B35BB" w:rsidP="000D2D5A">
            <w:pPr>
              <w:pStyle w:val="TAL"/>
              <w:rPr>
                <w:rFonts w:eastAsia="SimSun"/>
              </w:rPr>
            </w:pPr>
            <w:r w:rsidRPr="00F72CD4">
              <w:rPr>
                <w:rFonts w:eastAsia="SimSun"/>
              </w:rPr>
              <w:t>PDS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2A4F3C83" w14:textId="77777777" w:rsidR="007B35BB" w:rsidRPr="00F72CD4" w:rsidRDefault="007B35BB" w:rsidP="000D2D5A">
            <w:pPr>
              <w:pStyle w:val="TAL"/>
              <w:rPr>
                <w:rFonts w:eastAsia="SimSun"/>
              </w:rPr>
            </w:pPr>
            <w:r w:rsidRPr="00F72CD4">
              <w:rPr>
                <w:rFonts w:eastAsia="SimSun"/>
              </w:rPr>
              <w:t>PDSCH aggregation factor</w:t>
            </w:r>
          </w:p>
        </w:tc>
        <w:tc>
          <w:tcPr>
            <w:tcW w:w="803" w:type="dxa"/>
            <w:tcBorders>
              <w:top w:val="single" w:sz="4" w:space="0" w:color="auto"/>
              <w:left w:val="single" w:sz="4" w:space="0" w:color="auto"/>
              <w:bottom w:val="single" w:sz="4" w:space="0" w:color="auto"/>
              <w:right w:val="single" w:sz="4" w:space="0" w:color="auto"/>
            </w:tcBorders>
            <w:vAlign w:val="center"/>
          </w:tcPr>
          <w:p w14:paraId="3CD1403C"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429A250C" w14:textId="77777777" w:rsidR="007B35BB" w:rsidRPr="00F72CD4" w:rsidRDefault="007B35BB" w:rsidP="000D2D5A">
            <w:pPr>
              <w:pStyle w:val="TAC"/>
              <w:rPr>
                <w:rFonts w:eastAsia="SimSun"/>
              </w:rPr>
            </w:pPr>
            <w:r w:rsidRPr="00F72CD4">
              <w:rPr>
                <w:rFonts w:eastAsia="SimSun"/>
              </w:rPr>
              <w:t>1</w:t>
            </w:r>
          </w:p>
        </w:tc>
      </w:tr>
      <w:tr w:rsidR="007B35BB" w:rsidRPr="00F72CD4" w14:paraId="1B4AE28E" w14:textId="77777777" w:rsidTr="007B35BB">
        <w:tc>
          <w:tcPr>
            <w:tcW w:w="1817" w:type="dxa"/>
            <w:tcBorders>
              <w:top w:val="nil"/>
              <w:left w:val="single" w:sz="4" w:space="0" w:color="auto"/>
              <w:bottom w:val="nil"/>
              <w:right w:val="single" w:sz="4" w:space="0" w:color="auto"/>
            </w:tcBorders>
            <w:vAlign w:val="center"/>
          </w:tcPr>
          <w:p w14:paraId="511D7D48"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35C1E13" w14:textId="77777777" w:rsidR="007B35BB" w:rsidRPr="00F72CD4" w:rsidRDefault="007B35BB" w:rsidP="000D2D5A">
            <w:pPr>
              <w:pStyle w:val="TAL"/>
              <w:rPr>
                <w:rFonts w:eastAsia="SimSun"/>
              </w:rPr>
            </w:pPr>
            <w:r w:rsidRPr="00F72CD4">
              <w:rPr>
                <w:rFonts w:eastAsia="SimSun"/>
              </w:rPr>
              <w:t>PRB bundling type</w:t>
            </w:r>
          </w:p>
        </w:tc>
        <w:tc>
          <w:tcPr>
            <w:tcW w:w="803" w:type="dxa"/>
            <w:tcBorders>
              <w:top w:val="single" w:sz="4" w:space="0" w:color="auto"/>
              <w:left w:val="single" w:sz="4" w:space="0" w:color="auto"/>
              <w:bottom w:val="single" w:sz="4" w:space="0" w:color="auto"/>
              <w:right w:val="single" w:sz="4" w:space="0" w:color="auto"/>
            </w:tcBorders>
            <w:vAlign w:val="center"/>
          </w:tcPr>
          <w:p w14:paraId="2FFAC6D3"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42AA534F" w14:textId="77777777" w:rsidR="007B35BB" w:rsidRPr="00F72CD4" w:rsidRDefault="007B35BB" w:rsidP="000D2D5A">
            <w:pPr>
              <w:pStyle w:val="TAC"/>
              <w:rPr>
                <w:rFonts w:eastAsia="SimSun"/>
              </w:rPr>
            </w:pPr>
            <w:r w:rsidRPr="00F72CD4">
              <w:rPr>
                <w:rFonts w:eastAsia="SimSun"/>
              </w:rPr>
              <w:t>Static</w:t>
            </w:r>
          </w:p>
        </w:tc>
      </w:tr>
      <w:tr w:rsidR="007B35BB" w:rsidRPr="00F72CD4" w14:paraId="34734303" w14:textId="77777777" w:rsidTr="007B35BB">
        <w:tc>
          <w:tcPr>
            <w:tcW w:w="1817" w:type="dxa"/>
            <w:tcBorders>
              <w:top w:val="nil"/>
              <w:left w:val="single" w:sz="4" w:space="0" w:color="auto"/>
              <w:bottom w:val="nil"/>
              <w:right w:val="single" w:sz="4" w:space="0" w:color="auto"/>
            </w:tcBorders>
            <w:vAlign w:val="center"/>
          </w:tcPr>
          <w:p w14:paraId="22E227CC"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91D7827" w14:textId="77777777" w:rsidR="007B35BB" w:rsidRPr="00F72CD4" w:rsidRDefault="007B35BB" w:rsidP="000D2D5A">
            <w:pPr>
              <w:pStyle w:val="TAL"/>
              <w:rPr>
                <w:rFonts w:eastAsia="SimSun"/>
              </w:rPr>
            </w:pPr>
            <w:r w:rsidRPr="00F72CD4">
              <w:rPr>
                <w:rFonts w:eastAsia="SimSun"/>
              </w:rPr>
              <w:t>PRB bundling size</w:t>
            </w:r>
          </w:p>
        </w:tc>
        <w:tc>
          <w:tcPr>
            <w:tcW w:w="803" w:type="dxa"/>
            <w:tcBorders>
              <w:top w:val="single" w:sz="4" w:space="0" w:color="auto"/>
              <w:left w:val="single" w:sz="4" w:space="0" w:color="auto"/>
              <w:bottom w:val="single" w:sz="4" w:space="0" w:color="auto"/>
              <w:right w:val="single" w:sz="4" w:space="0" w:color="auto"/>
            </w:tcBorders>
            <w:vAlign w:val="center"/>
          </w:tcPr>
          <w:p w14:paraId="5A974F1A"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79C2779A" w14:textId="77777777" w:rsidR="007B35BB" w:rsidRPr="00F72CD4" w:rsidRDefault="007B35BB" w:rsidP="000D2D5A">
            <w:pPr>
              <w:pStyle w:val="TAC"/>
              <w:rPr>
                <w:rFonts w:eastAsia="SimSun"/>
              </w:rPr>
            </w:pPr>
            <w:r w:rsidRPr="00F72CD4">
              <w:rPr>
                <w:rFonts w:eastAsia="SimSun"/>
              </w:rPr>
              <w:t xml:space="preserve">2 </w:t>
            </w:r>
          </w:p>
        </w:tc>
      </w:tr>
      <w:tr w:rsidR="007B35BB" w:rsidRPr="00F72CD4" w14:paraId="41FAA3B6" w14:textId="77777777" w:rsidTr="007B35BB">
        <w:tc>
          <w:tcPr>
            <w:tcW w:w="1817" w:type="dxa"/>
            <w:tcBorders>
              <w:top w:val="nil"/>
              <w:left w:val="single" w:sz="4" w:space="0" w:color="auto"/>
              <w:bottom w:val="nil"/>
              <w:right w:val="single" w:sz="4" w:space="0" w:color="auto"/>
            </w:tcBorders>
            <w:vAlign w:val="center"/>
          </w:tcPr>
          <w:p w14:paraId="44DE8B81"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89A9D4B" w14:textId="77777777" w:rsidR="007B35BB" w:rsidRPr="00F72CD4" w:rsidRDefault="007B35BB" w:rsidP="000D2D5A">
            <w:pPr>
              <w:pStyle w:val="TAL"/>
              <w:rPr>
                <w:rFonts w:eastAsia="SimSun"/>
              </w:rPr>
            </w:pPr>
            <w:r w:rsidRPr="00F72CD4">
              <w:rPr>
                <w:rFonts w:eastAsia="SimSun"/>
              </w:rPr>
              <w:t>Resource allocation type</w:t>
            </w:r>
          </w:p>
        </w:tc>
        <w:tc>
          <w:tcPr>
            <w:tcW w:w="803" w:type="dxa"/>
            <w:tcBorders>
              <w:top w:val="single" w:sz="4" w:space="0" w:color="auto"/>
              <w:left w:val="single" w:sz="4" w:space="0" w:color="auto"/>
              <w:bottom w:val="single" w:sz="4" w:space="0" w:color="auto"/>
              <w:right w:val="single" w:sz="4" w:space="0" w:color="auto"/>
            </w:tcBorders>
            <w:vAlign w:val="center"/>
          </w:tcPr>
          <w:p w14:paraId="4E912062"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30943D26" w14:textId="77777777" w:rsidR="007B35BB" w:rsidRPr="00F72CD4" w:rsidRDefault="007B35BB" w:rsidP="000D2D5A">
            <w:pPr>
              <w:pStyle w:val="TAC"/>
              <w:rPr>
                <w:rFonts w:eastAsia="SimSun"/>
              </w:rPr>
            </w:pPr>
            <w:r w:rsidRPr="00F72CD4">
              <w:rPr>
                <w:rFonts w:eastAsia="SimSun"/>
              </w:rPr>
              <w:t>Type 0</w:t>
            </w:r>
          </w:p>
        </w:tc>
      </w:tr>
      <w:tr w:rsidR="007B35BB" w:rsidRPr="00F72CD4" w14:paraId="51FD4CE7" w14:textId="77777777" w:rsidTr="007B35BB">
        <w:tc>
          <w:tcPr>
            <w:tcW w:w="1817" w:type="dxa"/>
            <w:tcBorders>
              <w:top w:val="nil"/>
              <w:left w:val="single" w:sz="4" w:space="0" w:color="auto"/>
              <w:bottom w:val="nil"/>
              <w:right w:val="single" w:sz="4" w:space="0" w:color="auto"/>
            </w:tcBorders>
            <w:vAlign w:val="center"/>
          </w:tcPr>
          <w:p w14:paraId="47674CD7"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0FBB822" w14:textId="77777777" w:rsidR="007B35BB" w:rsidRPr="00F72CD4" w:rsidRDefault="007B35BB" w:rsidP="000D2D5A">
            <w:pPr>
              <w:pStyle w:val="TAL"/>
              <w:rPr>
                <w:szCs w:val="22"/>
              </w:rPr>
            </w:pPr>
            <w:r w:rsidRPr="00F72CD4">
              <w:rPr>
                <w:rFonts w:eastAsia="SimSun"/>
              </w:rPr>
              <w:t>RBG size</w:t>
            </w:r>
          </w:p>
        </w:tc>
        <w:tc>
          <w:tcPr>
            <w:tcW w:w="803" w:type="dxa"/>
            <w:tcBorders>
              <w:top w:val="single" w:sz="4" w:space="0" w:color="auto"/>
              <w:left w:val="single" w:sz="4" w:space="0" w:color="auto"/>
              <w:bottom w:val="single" w:sz="4" w:space="0" w:color="auto"/>
              <w:right w:val="single" w:sz="4" w:space="0" w:color="auto"/>
            </w:tcBorders>
            <w:vAlign w:val="center"/>
          </w:tcPr>
          <w:p w14:paraId="33D3DD00"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61D20B03"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5C2041E7" w14:textId="77777777" w:rsidTr="007B35BB">
        <w:tc>
          <w:tcPr>
            <w:tcW w:w="1817" w:type="dxa"/>
            <w:tcBorders>
              <w:top w:val="nil"/>
              <w:left w:val="single" w:sz="4" w:space="0" w:color="auto"/>
              <w:bottom w:val="nil"/>
              <w:right w:val="single" w:sz="4" w:space="0" w:color="auto"/>
            </w:tcBorders>
            <w:vAlign w:val="center"/>
          </w:tcPr>
          <w:p w14:paraId="7D7C1973"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CE94152" w14:textId="77777777" w:rsidR="007B35BB" w:rsidRPr="00F72CD4" w:rsidRDefault="007B35BB" w:rsidP="000D2D5A">
            <w:pPr>
              <w:pStyle w:val="TAL"/>
              <w:rPr>
                <w:rFonts w:eastAsia="SimSun"/>
              </w:rPr>
            </w:pPr>
            <w:r w:rsidRPr="00F72CD4">
              <w:rPr>
                <w:rFonts w:eastAsia="SimSun"/>
              </w:rPr>
              <w:t>VRB-to-PRB mapping type</w:t>
            </w:r>
          </w:p>
        </w:tc>
        <w:tc>
          <w:tcPr>
            <w:tcW w:w="803" w:type="dxa"/>
            <w:tcBorders>
              <w:top w:val="single" w:sz="4" w:space="0" w:color="auto"/>
              <w:left w:val="single" w:sz="4" w:space="0" w:color="auto"/>
              <w:bottom w:val="single" w:sz="4" w:space="0" w:color="auto"/>
              <w:right w:val="single" w:sz="4" w:space="0" w:color="auto"/>
            </w:tcBorders>
            <w:vAlign w:val="center"/>
          </w:tcPr>
          <w:p w14:paraId="3B7BBA09"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149CBD8B"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37A53861" w14:textId="77777777" w:rsidTr="007B35BB">
        <w:tc>
          <w:tcPr>
            <w:tcW w:w="1817" w:type="dxa"/>
            <w:tcBorders>
              <w:top w:val="nil"/>
              <w:left w:val="single" w:sz="4" w:space="0" w:color="auto"/>
              <w:bottom w:val="single" w:sz="4" w:space="0" w:color="auto"/>
              <w:right w:val="single" w:sz="4" w:space="0" w:color="auto"/>
            </w:tcBorders>
            <w:vAlign w:val="center"/>
          </w:tcPr>
          <w:p w14:paraId="5C8D34E6"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03350AB" w14:textId="77777777" w:rsidR="007B35BB" w:rsidRPr="00F72CD4" w:rsidRDefault="007B35BB" w:rsidP="000D2D5A">
            <w:pPr>
              <w:pStyle w:val="TAL"/>
              <w:rPr>
                <w:rFonts w:eastAsia="SimSun"/>
              </w:rPr>
            </w:pPr>
            <w:r w:rsidRPr="00F72CD4">
              <w:rPr>
                <w:rFonts w:eastAsia="SimSun"/>
              </w:rPr>
              <w:t>VRB-to-PRB mapping interleaver bundle size</w:t>
            </w:r>
          </w:p>
        </w:tc>
        <w:tc>
          <w:tcPr>
            <w:tcW w:w="803" w:type="dxa"/>
            <w:tcBorders>
              <w:top w:val="single" w:sz="4" w:space="0" w:color="auto"/>
              <w:left w:val="single" w:sz="4" w:space="0" w:color="auto"/>
              <w:bottom w:val="single" w:sz="4" w:space="0" w:color="auto"/>
              <w:right w:val="single" w:sz="4" w:space="0" w:color="auto"/>
            </w:tcBorders>
            <w:vAlign w:val="center"/>
          </w:tcPr>
          <w:p w14:paraId="3BAA864A"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17EE9A61" w14:textId="77777777" w:rsidR="007B35BB" w:rsidRPr="00F72CD4" w:rsidRDefault="007B35BB" w:rsidP="000D2D5A">
            <w:pPr>
              <w:pStyle w:val="TAC"/>
              <w:rPr>
                <w:rFonts w:eastAsia="SimSun"/>
              </w:rPr>
            </w:pPr>
            <w:r w:rsidRPr="00F72CD4">
              <w:rPr>
                <w:rFonts w:eastAsia="SimSun"/>
              </w:rPr>
              <w:t>N/A</w:t>
            </w:r>
          </w:p>
        </w:tc>
      </w:tr>
      <w:tr w:rsidR="007B35BB" w:rsidRPr="00F72CD4" w14:paraId="62832F39" w14:textId="77777777" w:rsidTr="007B35BB">
        <w:tc>
          <w:tcPr>
            <w:tcW w:w="1817" w:type="dxa"/>
            <w:tcBorders>
              <w:top w:val="single" w:sz="4" w:space="0" w:color="auto"/>
              <w:left w:val="single" w:sz="4" w:space="0" w:color="auto"/>
              <w:bottom w:val="nil"/>
              <w:right w:val="single" w:sz="4" w:space="0" w:color="auto"/>
            </w:tcBorders>
            <w:vAlign w:val="center"/>
          </w:tcPr>
          <w:p w14:paraId="5870C378"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907B173" w14:textId="77777777" w:rsidR="007B35BB" w:rsidRPr="00F72CD4" w:rsidRDefault="007B35BB" w:rsidP="000D2D5A">
            <w:pPr>
              <w:pStyle w:val="TAL"/>
              <w:rPr>
                <w:rFonts w:eastAsia="SimSun"/>
              </w:rPr>
            </w:pPr>
            <w:r w:rsidRPr="00F72CD4">
              <w:rPr>
                <w:rFonts w:eastAsia="SimSun"/>
              </w:rPr>
              <w:t>DMRS Type</w:t>
            </w:r>
          </w:p>
        </w:tc>
        <w:tc>
          <w:tcPr>
            <w:tcW w:w="803" w:type="dxa"/>
            <w:tcBorders>
              <w:top w:val="single" w:sz="4" w:space="0" w:color="auto"/>
              <w:left w:val="single" w:sz="4" w:space="0" w:color="auto"/>
              <w:bottom w:val="single" w:sz="4" w:space="0" w:color="auto"/>
              <w:right w:val="single" w:sz="4" w:space="0" w:color="auto"/>
            </w:tcBorders>
            <w:vAlign w:val="center"/>
          </w:tcPr>
          <w:p w14:paraId="372F8755"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356799C7" w14:textId="77777777" w:rsidR="007B35BB" w:rsidRPr="00F72CD4" w:rsidRDefault="007B35BB" w:rsidP="000D2D5A">
            <w:pPr>
              <w:pStyle w:val="TAC"/>
              <w:rPr>
                <w:rFonts w:eastAsia="SimSun"/>
              </w:rPr>
            </w:pPr>
            <w:r w:rsidRPr="00F72CD4">
              <w:rPr>
                <w:rFonts w:eastAsia="SimSun"/>
              </w:rPr>
              <w:t>Type 1</w:t>
            </w:r>
          </w:p>
        </w:tc>
      </w:tr>
      <w:tr w:rsidR="007B35BB" w:rsidRPr="00F72CD4" w14:paraId="4457C2D8" w14:textId="77777777" w:rsidTr="007B35BB">
        <w:tc>
          <w:tcPr>
            <w:tcW w:w="1817" w:type="dxa"/>
            <w:tcBorders>
              <w:top w:val="nil"/>
              <w:left w:val="single" w:sz="4" w:space="0" w:color="auto"/>
              <w:bottom w:val="nil"/>
              <w:right w:val="single" w:sz="4" w:space="0" w:color="auto"/>
            </w:tcBorders>
            <w:vAlign w:val="center"/>
            <w:hideMark/>
          </w:tcPr>
          <w:p w14:paraId="5DB785EE" w14:textId="77777777" w:rsidR="007B35BB" w:rsidRPr="00F72CD4" w:rsidRDefault="007B35BB" w:rsidP="000D2D5A">
            <w:pPr>
              <w:pStyle w:val="TAL"/>
              <w:rPr>
                <w:rFonts w:eastAsia="SimSun"/>
              </w:rPr>
            </w:pPr>
            <w:r w:rsidRPr="00F72CD4">
              <w:rPr>
                <w:rFonts w:eastAsia="SimSun"/>
              </w:rPr>
              <w:t>PDSCH DMRS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6499EEB3" w14:textId="77777777" w:rsidR="007B35BB" w:rsidRPr="00F72CD4" w:rsidRDefault="007B35BB" w:rsidP="000D2D5A">
            <w:pPr>
              <w:pStyle w:val="TAL"/>
              <w:rPr>
                <w:rFonts w:eastAsia="SimSun"/>
              </w:rPr>
            </w:pPr>
            <w:r w:rsidRPr="00F72CD4">
              <w:rPr>
                <w:rFonts w:eastAsia="SimSun"/>
                <w:lang w:eastAsia="zh-CN"/>
              </w:rPr>
              <w:t>Position of the first DM-RS for downlink</w:t>
            </w:r>
          </w:p>
        </w:tc>
        <w:tc>
          <w:tcPr>
            <w:tcW w:w="803" w:type="dxa"/>
            <w:tcBorders>
              <w:top w:val="single" w:sz="4" w:space="0" w:color="auto"/>
              <w:left w:val="single" w:sz="4" w:space="0" w:color="auto"/>
              <w:bottom w:val="single" w:sz="4" w:space="0" w:color="auto"/>
              <w:right w:val="single" w:sz="4" w:space="0" w:color="auto"/>
            </w:tcBorders>
            <w:vAlign w:val="center"/>
          </w:tcPr>
          <w:p w14:paraId="006730CF"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11C81845" w14:textId="77777777" w:rsidR="007B35BB" w:rsidRPr="00F72CD4" w:rsidRDefault="007B35BB" w:rsidP="000D2D5A">
            <w:pPr>
              <w:pStyle w:val="TAC"/>
              <w:rPr>
                <w:rFonts w:eastAsia="SimSun"/>
              </w:rPr>
            </w:pPr>
            <w:r w:rsidRPr="00F72CD4">
              <w:rPr>
                <w:rFonts w:eastAsia="SimSun"/>
                <w:lang w:eastAsia="zh-CN"/>
              </w:rPr>
              <w:t>3</w:t>
            </w:r>
          </w:p>
        </w:tc>
      </w:tr>
      <w:tr w:rsidR="007B35BB" w:rsidRPr="00F72CD4" w14:paraId="70E56826" w14:textId="77777777" w:rsidTr="007B35BB">
        <w:tc>
          <w:tcPr>
            <w:tcW w:w="1817" w:type="dxa"/>
            <w:tcBorders>
              <w:top w:val="nil"/>
              <w:left w:val="single" w:sz="4" w:space="0" w:color="auto"/>
              <w:bottom w:val="nil"/>
              <w:right w:val="single" w:sz="4" w:space="0" w:color="auto"/>
            </w:tcBorders>
            <w:vAlign w:val="center"/>
          </w:tcPr>
          <w:p w14:paraId="75DAAE04"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152C1CB" w14:textId="77777777" w:rsidR="007B35BB" w:rsidRPr="00F72CD4" w:rsidRDefault="007B35BB" w:rsidP="000D2D5A">
            <w:pPr>
              <w:pStyle w:val="TAL"/>
              <w:rPr>
                <w:rFonts w:eastAsia="SimSun"/>
              </w:rPr>
            </w:pPr>
            <w:r w:rsidRPr="00F72CD4">
              <w:rPr>
                <w:rFonts w:eastAsia="SimSun"/>
              </w:rPr>
              <w:t>Number of additional DMRS</w:t>
            </w:r>
          </w:p>
        </w:tc>
        <w:tc>
          <w:tcPr>
            <w:tcW w:w="803" w:type="dxa"/>
            <w:tcBorders>
              <w:top w:val="single" w:sz="4" w:space="0" w:color="auto"/>
              <w:left w:val="single" w:sz="4" w:space="0" w:color="auto"/>
              <w:bottom w:val="single" w:sz="4" w:space="0" w:color="auto"/>
              <w:right w:val="single" w:sz="4" w:space="0" w:color="auto"/>
            </w:tcBorders>
            <w:vAlign w:val="center"/>
          </w:tcPr>
          <w:p w14:paraId="3EE169C7"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68A3D9BF" w14:textId="77777777" w:rsidR="007B35BB" w:rsidRPr="00F72CD4" w:rsidRDefault="007B35BB" w:rsidP="000D2D5A">
            <w:pPr>
              <w:pStyle w:val="TAC"/>
              <w:rPr>
                <w:rFonts w:eastAsia="SimSun"/>
              </w:rPr>
            </w:pPr>
            <w:r w:rsidRPr="00F72CD4">
              <w:rPr>
                <w:rFonts w:eastAsia="SimSun"/>
              </w:rPr>
              <w:t>1</w:t>
            </w:r>
          </w:p>
        </w:tc>
      </w:tr>
      <w:tr w:rsidR="007B35BB" w:rsidRPr="00F72CD4" w14:paraId="06BA6655" w14:textId="77777777" w:rsidTr="007B35BB">
        <w:tc>
          <w:tcPr>
            <w:tcW w:w="1817" w:type="dxa"/>
            <w:tcBorders>
              <w:top w:val="nil"/>
              <w:left w:val="single" w:sz="4" w:space="0" w:color="auto"/>
              <w:bottom w:val="single" w:sz="4" w:space="0" w:color="auto"/>
              <w:right w:val="single" w:sz="4" w:space="0" w:color="auto"/>
            </w:tcBorders>
            <w:vAlign w:val="center"/>
          </w:tcPr>
          <w:p w14:paraId="2BD96BFF"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F10E895"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3" w:type="dxa"/>
            <w:tcBorders>
              <w:top w:val="single" w:sz="4" w:space="0" w:color="auto"/>
              <w:left w:val="single" w:sz="4" w:space="0" w:color="auto"/>
              <w:bottom w:val="single" w:sz="4" w:space="0" w:color="auto"/>
              <w:right w:val="single" w:sz="4" w:space="0" w:color="auto"/>
            </w:tcBorders>
            <w:vAlign w:val="center"/>
          </w:tcPr>
          <w:p w14:paraId="56B778E4"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7A597B9" w14:textId="77777777" w:rsidR="007B35BB" w:rsidRPr="00F72CD4" w:rsidRDefault="007B35BB" w:rsidP="000D2D5A">
            <w:pPr>
              <w:pStyle w:val="TAC"/>
              <w:rPr>
                <w:rFonts w:eastAsia="SimSun"/>
              </w:rPr>
            </w:pPr>
            <w:r w:rsidRPr="00F72CD4">
              <w:rPr>
                <w:rFonts w:eastAsia="SimSun"/>
              </w:rPr>
              <w:t>1</w:t>
            </w:r>
          </w:p>
        </w:tc>
      </w:tr>
      <w:tr w:rsidR="007B35BB" w:rsidRPr="00F72CD4" w14:paraId="37C7BAC0" w14:textId="77777777" w:rsidTr="007B35BB">
        <w:tc>
          <w:tcPr>
            <w:tcW w:w="1817" w:type="dxa"/>
            <w:tcBorders>
              <w:top w:val="single" w:sz="4" w:space="0" w:color="auto"/>
              <w:left w:val="single" w:sz="4" w:space="0" w:color="auto"/>
              <w:bottom w:val="nil"/>
              <w:right w:val="single" w:sz="4" w:space="0" w:color="auto"/>
            </w:tcBorders>
            <w:vAlign w:val="center"/>
          </w:tcPr>
          <w:p w14:paraId="37F4815A"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A13358F" w14:textId="77777777" w:rsidR="007B35BB" w:rsidRPr="00F72CD4" w:rsidRDefault="007B35BB" w:rsidP="000D2D5A">
            <w:pPr>
              <w:pStyle w:val="TAL"/>
              <w:rPr>
                <w:rFonts w:eastAsia="SimSun"/>
              </w:rPr>
            </w:pPr>
            <w:r w:rsidRPr="00F72CD4">
              <w:rPr>
                <w:rFonts w:eastAsia="SimSun"/>
              </w:rPr>
              <w:t>LTE carrier centre subcarrier location</w:t>
            </w:r>
          </w:p>
        </w:tc>
        <w:tc>
          <w:tcPr>
            <w:tcW w:w="803" w:type="dxa"/>
            <w:tcBorders>
              <w:top w:val="single" w:sz="4" w:space="0" w:color="auto"/>
              <w:left w:val="single" w:sz="4" w:space="0" w:color="auto"/>
              <w:bottom w:val="single" w:sz="4" w:space="0" w:color="auto"/>
              <w:right w:val="single" w:sz="4" w:space="0" w:color="auto"/>
            </w:tcBorders>
            <w:vAlign w:val="center"/>
          </w:tcPr>
          <w:p w14:paraId="0DFA7CF4"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hideMark/>
          </w:tcPr>
          <w:p w14:paraId="5D98537D" w14:textId="77777777" w:rsidR="007B35BB" w:rsidRPr="00F72CD4" w:rsidRDefault="007B35BB" w:rsidP="000D2D5A">
            <w:pPr>
              <w:pStyle w:val="TAC"/>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7B35BB" w:rsidRPr="00F72CD4" w14:paraId="3B070220" w14:textId="77777777" w:rsidTr="007B35BB">
        <w:tc>
          <w:tcPr>
            <w:tcW w:w="1817" w:type="dxa"/>
            <w:tcBorders>
              <w:top w:val="nil"/>
              <w:left w:val="single" w:sz="4" w:space="0" w:color="auto"/>
              <w:bottom w:val="nil"/>
              <w:right w:val="single" w:sz="4" w:space="0" w:color="auto"/>
            </w:tcBorders>
            <w:vAlign w:val="center"/>
          </w:tcPr>
          <w:p w14:paraId="04543783" w14:textId="77777777" w:rsidR="007B35BB" w:rsidRPr="00F72CD4" w:rsidRDefault="007B35BB" w:rsidP="000D2D5A">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DE25550" w14:textId="77777777" w:rsidR="007B35BB" w:rsidRPr="00F72CD4" w:rsidRDefault="007B35BB" w:rsidP="000D2D5A">
            <w:pPr>
              <w:pStyle w:val="TAL"/>
              <w:rPr>
                <w:rFonts w:eastAsia="SimSun"/>
              </w:rPr>
            </w:pPr>
            <w:r w:rsidRPr="00F72CD4">
              <w:rPr>
                <w:rFonts w:eastAsia="SimSun"/>
              </w:rPr>
              <w:t>LTE carrier BW</w:t>
            </w:r>
          </w:p>
        </w:tc>
        <w:tc>
          <w:tcPr>
            <w:tcW w:w="803" w:type="dxa"/>
            <w:tcBorders>
              <w:top w:val="single" w:sz="4" w:space="0" w:color="auto"/>
              <w:left w:val="single" w:sz="4" w:space="0" w:color="auto"/>
              <w:bottom w:val="single" w:sz="4" w:space="0" w:color="auto"/>
              <w:right w:val="single" w:sz="4" w:space="0" w:color="auto"/>
            </w:tcBorders>
            <w:vAlign w:val="center"/>
            <w:hideMark/>
          </w:tcPr>
          <w:p w14:paraId="5EEFA4CB" w14:textId="77777777" w:rsidR="007B35BB" w:rsidRPr="00F72CD4" w:rsidRDefault="007B35BB" w:rsidP="000D2D5A">
            <w:pPr>
              <w:pStyle w:val="TAC"/>
              <w:rPr>
                <w:rFonts w:eastAsia="SimSun"/>
              </w:rPr>
            </w:pPr>
            <w:r w:rsidRPr="00F72CD4">
              <w:rPr>
                <w:rFonts w:eastAsia="SimSun"/>
              </w:rPr>
              <w:t>MHz</w:t>
            </w:r>
          </w:p>
        </w:tc>
        <w:tc>
          <w:tcPr>
            <w:tcW w:w="3354" w:type="dxa"/>
            <w:tcBorders>
              <w:top w:val="single" w:sz="4" w:space="0" w:color="auto"/>
              <w:left w:val="single" w:sz="4" w:space="0" w:color="auto"/>
              <w:bottom w:val="single" w:sz="4" w:space="0" w:color="auto"/>
              <w:right w:val="single" w:sz="4" w:space="0" w:color="auto"/>
            </w:tcBorders>
            <w:hideMark/>
          </w:tcPr>
          <w:p w14:paraId="2A91EB92" w14:textId="77777777" w:rsidR="007B35BB" w:rsidRPr="00F72CD4" w:rsidRDefault="007B35BB" w:rsidP="000D2D5A">
            <w:pPr>
              <w:pStyle w:val="TAC"/>
              <w:rPr>
                <w:rFonts w:eastAsia="SimSun"/>
              </w:rPr>
            </w:pPr>
            <w:r w:rsidRPr="00F72CD4">
              <w:rPr>
                <w:rFonts w:eastAsia="SimSun"/>
              </w:rPr>
              <w:t>10</w:t>
            </w:r>
          </w:p>
        </w:tc>
      </w:tr>
      <w:tr w:rsidR="007B35BB" w:rsidRPr="00F72CD4" w14:paraId="4B3D4CF7" w14:textId="77777777" w:rsidTr="007B35BB">
        <w:tc>
          <w:tcPr>
            <w:tcW w:w="1817" w:type="dxa"/>
            <w:tcBorders>
              <w:top w:val="nil"/>
              <w:left w:val="single" w:sz="4" w:space="0" w:color="auto"/>
              <w:bottom w:val="nil"/>
              <w:right w:val="single" w:sz="4" w:space="0" w:color="auto"/>
            </w:tcBorders>
            <w:vAlign w:val="center"/>
            <w:hideMark/>
          </w:tcPr>
          <w:p w14:paraId="16E96769" w14:textId="77777777" w:rsidR="007B35BB" w:rsidRPr="00F72CD4" w:rsidRDefault="007B35BB" w:rsidP="000D2D5A">
            <w:pPr>
              <w:pStyle w:val="TAL"/>
              <w:rPr>
                <w:rFonts w:eastAsia="SimSun"/>
                <w:lang w:eastAsia="zh-CN"/>
              </w:rPr>
            </w:pPr>
            <w:r w:rsidRPr="00F72CD4">
              <w:rPr>
                <w:rFonts w:eastAsia="SimSun"/>
              </w:rPr>
              <w:t>CRS for rate matching (Note 1)</w:t>
            </w:r>
          </w:p>
        </w:tc>
        <w:tc>
          <w:tcPr>
            <w:tcW w:w="3656" w:type="dxa"/>
            <w:tcBorders>
              <w:top w:val="single" w:sz="4" w:space="0" w:color="auto"/>
              <w:left w:val="single" w:sz="4" w:space="0" w:color="auto"/>
              <w:bottom w:val="single" w:sz="4" w:space="0" w:color="auto"/>
              <w:right w:val="single" w:sz="4" w:space="0" w:color="auto"/>
            </w:tcBorders>
            <w:vAlign w:val="center"/>
            <w:hideMark/>
          </w:tcPr>
          <w:p w14:paraId="1330DC32" w14:textId="77777777" w:rsidR="007B35BB" w:rsidRPr="00F72CD4" w:rsidRDefault="007B35BB" w:rsidP="000D2D5A">
            <w:pPr>
              <w:pStyle w:val="TAL"/>
              <w:rPr>
                <w:rFonts w:eastAsia="SimSun"/>
              </w:rPr>
            </w:pPr>
            <w:r w:rsidRPr="00F72CD4">
              <w:rPr>
                <w:rFonts w:eastAsia="SimSun"/>
              </w:rPr>
              <w:t>Number of antenna ports</w:t>
            </w:r>
          </w:p>
        </w:tc>
        <w:tc>
          <w:tcPr>
            <w:tcW w:w="803" w:type="dxa"/>
            <w:tcBorders>
              <w:top w:val="single" w:sz="4" w:space="0" w:color="auto"/>
              <w:left w:val="single" w:sz="4" w:space="0" w:color="auto"/>
              <w:bottom w:val="single" w:sz="4" w:space="0" w:color="auto"/>
              <w:right w:val="single" w:sz="4" w:space="0" w:color="auto"/>
            </w:tcBorders>
            <w:vAlign w:val="center"/>
          </w:tcPr>
          <w:p w14:paraId="547C34B7"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hideMark/>
          </w:tcPr>
          <w:p w14:paraId="3BFF466B" w14:textId="77777777" w:rsidR="007B35BB" w:rsidRPr="00F72CD4" w:rsidRDefault="007B35BB" w:rsidP="000D2D5A">
            <w:pPr>
              <w:pStyle w:val="TAC"/>
              <w:rPr>
                <w:rFonts w:eastAsia="SimSun"/>
              </w:rPr>
            </w:pPr>
            <w:r w:rsidRPr="00F72CD4">
              <w:rPr>
                <w:rFonts w:eastAsia="SimSun"/>
              </w:rPr>
              <w:t>4</w:t>
            </w:r>
          </w:p>
        </w:tc>
      </w:tr>
      <w:tr w:rsidR="007B35BB" w:rsidRPr="00F72CD4" w14:paraId="7A20442C" w14:textId="77777777" w:rsidTr="007B35BB">
        <w:tc>
          <w:tcPr>
            <w:tcW w:w="1817" w:type="dxa"/>
            <w:tcBorders>
              <w:top w:val="nil"/>
              <w:left w:val="single" w:sz="4" w:space="0" w:color="auto"/>
              <w:bottom w:val="single" w:sz="4" w:space="0" w:color="auto"/>
              <w:right w:val="single" w:sz="4" w:space="0" w:color="auto"/>
            </w:tcBorders>
            <w:vAlign w:val="center"/>
          </w:tcPr>
          <w:p w14:paraId="09BE6E42" w14:textId="77777777" w:rsidR="007B35BB" w:rsidRPr="00F72CD4" w:rsidRDefault="007B35BB" w:rsidP="000D2D5A">
            <w:pPr>
              <w:pStyle w:val="TAL"/>
              <w:rPr>
                <w:rFonts w:eastAsia="SimSun"/>
                <w:lang w:eastAsia="zh-C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9989B3D" w14:textId="77777777" w:rsidR="007B35BB" w:rsidRPr="00F72CD4" w:rsidRDefault="007B35BB" w:rsidP="000D2D5A">
            <w:pPr>
              <w:pStyle w:val="TAL"/>
              <w:rPr>
                <w:rFonts w:eastAsia="SimSun"/>
              </w:rPr>
            </w:pPr>
            <w:r w:rsidRPr="00F72CD4">
              <w:rPr>
                <w:rFonts w:eastAsia="SimSun"/>
              </w:rPr>
              <w:t>v-shift</w:t>
            </w:r>
          </w:p>
        </w:tc>
        <w:tc>
          <w:tcPr>
            <w:tcW w:w="803" w:type="dxa"/>
            <w:tcBorders>
              <w:top w:val="single" w:sz="4" w:space="0" w:color="auto"/>
              <w:left w:val="single" w:sz="4" w:space="0" w:color="auto"/>
              <w:bottom w:val="single" w:sz="4" w:space="0" w:color="auto"/>
              <w:right w:val="single" w:sz="4" w:space="0" w:color="auto"/>
            </w:tcBorders>
            <w:vAlign w:val="center"/>
          </w:tcPr>
          <w:p w14:paraId="1E885505"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hideMark/>
          </w:tcPr>
          <w:p w14:paraId="6F325CD5" w14:textId="77777777" w:rsidR="007B35BB" w:rsidRPr="00F72CD4" w:rsidRDefault="007B35BB" w:rsidP="000D2D5A">
            <w:pPr>
              <w:pStyle w:val="TAC"/>
              <w:rPr>
                <w:rFonts w:eastAsia="SimSun"/>
              </w:rPr>
            </w:pPr>
            <w:r w:rsidRPr="00F72CD4">
              <w:rPr>
                <w:rFonts w:eastAsia="SimSun"/>
              </w:rPr>
              <w:t>0</w:t>
            </w:r>
          </w:p>
        </w:tc>
      </w:tr>
      <w:tr w:rsidR="007B35BB" w:rsidRPr="00F72CD4" w14:paraId="46A547AA" w14:textId="77777777" w:rsidTr="007B35BB">
        <w:tc>
          <w:tcPr>
            <w:tcW w:w="5473" w:type="dxa"/>
            <w:gridSpan w:val="2"/>
            <w:tcBorders>
              <w:top w:val="single" w:sz="4" w:space="0" w:color="auto"/>
              <w:left w:val="single" w:sz="4" w:space="0" w:color="auto"/>
              <w:bottom w:val="single" w:sz="4" w:space="0" w:color="auto"/>
              <w:right w:val="single" w:sz="4" w:space="0" w:color="auto"/>
            </w:tcBorders>
            <w:vAlign w:val="center"/>
            <w:hideMark/>
          </w:tcPr>
          <w:p w14:paraId="42E4424C" w14:textId="77777777" w:rsidR="007B35BB" w:rsidRPr="00F72CD4" w:rsidRDefault="007B35BB" w:rsidP="000D2D5A">
            <w:pPr>
              <w:pStyle w:val="TAL"/>
              <w:rPr>
                <w:rFonts w:eastAsia="SimSun"/>
              </w:rPr>
            </w:pPr>
            <w:r w:rsidRPr="00F72CD4">
              <w:rPr>
                <w:rFonts w:eastAsia="SimSun"/>
              </w:rPr>
              <w:t>Number of HARQ Processes</w:t>
            </w:r>
          </w:p>
        </w:tc>
        <w:tc>
          <w:tcPr>
            <w:tcW w:w="803" w:type="dxa"/>
            <w:tcBorders>
              <w:top w:val="single" w:sz="4" w:space="0" w:color="auto"/>
              <w:left w:val="single" w:sz="4" w:space="0" w:color="auto"/>
              <w:bottom w:val="single" w:sz="4" w:space="0" w:color="auto"/>
              <w:right w:val="single" w:sz="4" w:space="0" w:color="auto"/>
            </w:tcBorders>
            <w:vAlign w:val="center"/>
          </w:tcPr>
          <w:p w14:paraId="49D03041"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2D814DD" w14:textId="77777777" w:rsidR="007B35BB" w:rsidRPr="00F72CD4" w:rsidRDefault="007B35BB" w:rsidP="000D2D5A">
            <w:pPr>
              <w:pStyle w:val="TAC"/>
              <w:rPr>
                <w:rFonts w:eastAsia="SimSun"/>
              </w:rPr>
            </w:pPr>
            <w:r w:rsidRPr="00F72CD4">
              <w:rPr>
                <w:rFonts w:eastAsia="SimSun"/>
              </w:rPr>
              <w:t>4</w:t>
            </w:r>
          </w:p>
        </w:tc>
      </w:tr>
      <w:tr w:rsidR="007B35BB" w:rsidRPr="00F72CD4" w14:paraId="592CD3A6" w14:textId="77777777" w:rsidTr="007B35BB">
        <w:tc>
          <w:tcPr>
            <w:tcW w:w="5473" w:type="dxa"/>
            <w:gridSpan w:val="2"/>
            <w:tcBorders>
              <w:top w:val="single" w:sz="4" w:space="0" w:color="auto"/>
              <w:left w:val="single" w:sz="4" w:space="0" w:color="auto"/>
              <w:bottom w:val="single" w:sz="4" w:space="0" w:color="auto"/>
              <w:right w:val="single" w:sz="4" w:space="0" w:color="auto"/>
            </w:tcBorders>
            <w:vAlign w:val="center"/>
            <w:hideMark/>
          </w:tcPr>
          <w:p w14:paraId="4DBB1561"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vAlign w:val="center"/>
          </w:tcPr>
          <w:p w14:paraId="1D30152A" w14:textId="77777777" w:rsidR="007B35BB" w:rsidRPr="00F72CD4" w:rsidRDefault="007B35BB" w:rsidP="000D2D5A">
            <w:pPr>
              <w:pStyle w:val="TAC"/>
              <w:rPr>
                <w:rFonts w:eastAsia="SimSun"/>
              </w:rPr>
            </w:pPr>
          </w:p>
        </w:tc>
        <w:tc>
          <w:tcPr>
            <w:tcW w:w="3354" w:type="dxa"/>
            <w:tcBorders>
              <w:top w:val="single" w:sz="4" w:space="0" w:color="auto"/>
              <w:left w:val="single" w:sz="4" w:space="0" w:color="auto"/>
              <w:bottom w:val="single" w:sz="4" w:space="0" w:color="auto"/>
              <w:right w:val="single" w:sz="4" w:space="0" w:color="auto"/>
            </w:tcBorders>
            <w:vAlign w:val="center"/>
            <w:hideMark/>
          </w:tcPr>
          <w:p w14:paraId="58A8A773" w14:textId="77777777" w:rsidR="007B35BB" w:rsidRPr="00F72CD4" w:rsidRDefault="007B35BB" w:rsidP="000D2D5A">
            <w:pPr>
              <w:pStyle w:val="TAC"/>
              <w:rPr>
                <w:rFonts w:eastAsia="SimSun"/>
              </w:rPr>
            </w:pPr>
            <w:r w:rsidRPr="00F72CD4">
              <w:rPr>
                <w:rFonts w:eastAsia="SimSun"/>
              </w:rPr>
              <w:t>2</w:t>
            </w:r>
          </w:p>
        </w:tc>
      </w:tr>
      <w:tr w:rsidR="007B35BB" w:rsidRPr="00F72CD4" w14:paraId="19EB7F29" w14:textId="77777777" w:rsidTr="007B35BB">
        <w:tc>
          <w:tcPr>
            <w:tcW w:w="9630" w:type="dxa"/>
            <w:gridSpan w:val="4"/>
            <w:tcBorders>
              <w:top w:val="single" w:sz="4" w:space="0" w:color="auto"/>
              <w:left w:val="single" w:sz="4" w:space="0" w:color="auto"/>
              <w:bottom w:val="single" w:sz="4" w:space="0" w:color="auto"/>
              <w:right w:val="single" w:sz="4" w:space="0" w:color="auto"/>
            </w:tcBorders>
            <w:vAlign w:val="center"/>
            <w:hideMark/>
          </w:tcPr>
          <w:p w14:paraId="27C05E39" w14:textId="77777777" w:rsidR="007B35BB" w:rsidRPr="00F72CD4" w:rsidRDefault="007B35BB" w:rsidP="000D2D5A">
            <w:pPr>
              <w:pStyle w:val="TAN"/>
            </w:pPr>
            <w:r w:rsidRPr="00F72CD4">
              <w:rPr>
                <w:rFonts w:eastAsia="SimSun"/>
                <w:lang w:eastAsia="zh-CN"/>
              </w:rPr>
              <w:t>Note 1: No MBSFN is configured on LTE carrier</w:t>
            </w:r>
          </w:p>
        </w:tc>
      </w:tr>
    </w:tbl>
    <w:p w14:paraId="7A7A022F" w14:textId="77777777" w:rsidR="007B35BB" w:rsidRPr="00F72CD4" w:rsidRDefault="007B35BB" w:rsidP="000D2D5A">
      <w:pPr>
        <w:rPr>
          <w:rFonts w:eastAsia="SimSun"/>
        </w:rPr>
      </w:pPr>
    </w:p>
    <w:p w14:paraId="35B2D16A" w14:textId="77777777" w:rsidR="007B35BB" w:rsidRPr="00F72CD4" w:rsidRDefault="007B35BB" w:rsidP="000D2D5A">
      <w:pPr>
        <w:pStyle w:val="TH"/>
      </w:pPr>
      <w:r w:rsidRPr="00F72CD4">
        <w:t>Table 5.2.2.1.</w:t>
      </w:r>
      <w:r w:rsidRPr="00F72CD4">
        <w:rPr>
          <w:lang w:eastAsia="zh-CN"/>
        </w:rPr>
        <w:t>4</w:t>
      </w:r>
      <w:r w:rsidRPr="00F72CD4">
        <w:t>.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3"/>
        <w:gridCol w:w="1531"/>
        <w:gridCol w:w="1111"/>
        <w:gridCol w:w="1150"/>
        <w:gridCol w:w="1436"/>
        <w:gridCol w:w="1542"/>
        <w:gridCol w:w="1455"/>
        <w:gridCol w:w="796"/>
      </w:tblGrid>
      <w:tr w:rsidR="007B35BB" w:rsidRPr="00F72CD4" w14:paraId="750D76A7" w14:textId="77777777" w:rsidTr="007B35BB">
        <w:trPr>
          <w:cantSplit/>
          <w:jc w:val="center"/>
        </w:trPr>
        <w:tc>
          <w:tcPr>
            <w:tcW w:w="6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818B197" w14:textId="77777777" w:rsidR="007B35BB" w:rsidRPr="00F72CD4" w:rsidRDefault="007B35BB" w:rsidP="000D2D5A">
            <w:pPr>
              <w:pStyle w:val="TAH"/>
              <w:rPr>
                <w:rFonts w:eastAsia="SimSun"/>
              </w:rPr>
            </w:pPr>
            <w:r w:rsidRPr="00F72CD4">
              <w:rPr>
                <w:rFonts w:eastAsia="SimSun"/>
              </w:rPr>
              <w:t>Test num.</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61BEC7"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1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E0B8B9" w14:textId="77777777" w:rsidR="007B35BB" w:rsidRPr="00F72CD4" w:rsidRDefault="007B35BB" w:rsidP="000D2D5A">
            <w:pPr>
              <w:pStyle w:val="TAH"/>
              <w:rPr>
                <w:rFonts w:eastAsia="SimSun"/>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1B88A5"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4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55EA19" w14:textId="77777777" w:rsidR="007B35BB" w:rsidRPr="00F72CD4" w:rsidRDefault="007B35BB" w:rsidP="000D2D5A">
            <w:pPr>
              <w:pStyle w:val="TAH"/>
              <w:rPr>
                <w:rFonts w:eastAsia="SimSun"/>
                <w:lang w:eastAsia="zh-CN"/>
              </w:rPr>
            </w:pPr>
            <w:r w:rsidRPr="00F72CD4">
              <w:rPr>
                <w:rFonts w:eastAsia="SimSun"/>
              </w:rPr>
              <w:t>Propagation condition</w:t>
            </w:r>
            <w:r w:rsidRPr="00F72CD4">
              <w:rPr>
                <w:rFonts w:eastAsia="SimSun"/>
                <w:lang w:eastAsia="zh-CN"/>
              </w:rPr>
              <w:t xml:space="preserve"> </w:t>
            </w:r>
          </w:p>
        </w:tc>
        <w:tc>
          <w:tcPr>
            <w:tcW w:w="154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0297D9" w14:textId="77777777" w:rsidR="007B35BB" w:rsidRPr="00F72CD4" w:rsidRDefault="007B35BB" w:rsidP="000D2D5A">
            <w:pPr>
              <w:pStyle w:val="TAH"/>
              <w:rPr>
                <w:rFonts w:eastAsia="SimSun"/>
              </w:rPr>
            </w:pPr>
            <w:r w:rsidRPr="00F72CD4">
              <w:rPr>
                <w:rFonts w:eastAsia="SimSun"/>
              </w:rPr>
              <w:t>Correlation matrix and antenna configuration</w:t>
            </w:r>
          </w:p>
        </w:tc>
        <w:tc>
          <w:tcPr>
            <w:tcW w:w="2251"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68846B5"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A6D3206" w14:textId="77777777" w:rsidTr="007B35BB">
        <w:trPr>
          <w:cantSplit/>
          <w:jc w:val="center"/>
        </w:trPr>
        <w:tc>
          <w:tcPr>
            <w:tcW w:w="6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8DC9E6" w14:textId="77777777" w:rsidR="007B35BB" w:rsidRPr="00F72CD4" w:rsidRDefault="007B35BB" w:rsidP="000D2D5A">
            <w:pPr>
              <w:rPr>
                <w:rFonts w:eastAsia="SimSu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873F50" w14:textId="77777777" w:rsidR="007B35BB" w:rsidRPr="00F72CD4" w:rsidRDefault="007B35BB" w:rsidP="000D2D5A">
            <w:pPr>
              <w:rPr>
                <w:rFonts w:eastAsia="SimSun"/>
              </w:rPr>
            </w:pPr>
          </w:p>
        </w:tc>
        <w:tc>
          <w:tcPr>
            <w:tcW w:w="111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94DA32"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838D00" w14:textId="77777777" w:rsidR="007B35BB" w:rsidRPr="00F72CD4" w:rsidRDefault="007B35BB" w:rsidP="000D2D5A">
            <w:pPr>
              <w:rPr>
                <w:rFonts w:eastAsia="SimSun"/>
                <w:lang w:eastAsia="zh-CN"/>
              </w:rPr>
            </w:pPr>
          </w:p>
        </w:tc>
        <w:tc>
          <w:tcPr>
            <w:tcW w:w="14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C514DC" w14:textId="77777777" w:rsidR="007B35BB" w:rsidRPr="00F72CD4" w:rsidRDefault="007B35BB" w:rsidP="000D2D5A">
            <w:pPr>
              <w:rPr>
                <w:rFonts w:eastAsia="SimSun"/>
                <w:lang w:eastAsia="zh-CN"/>
              </w:rPr>
            </w:pPr>
          </w:p>
        </w:tc>
        <w:tc>
          <w:tcPr>
            <w:tcW w:w="154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BE3048" w14:textId="77777777" w:rsidR="007B35BB" w:rsidRPr="00F72CD4" w:rsidRDefault="007B35BB" w:rsidP="000D2D5A">
            <w:pPr>
              <w:rPr>
                <w:rFonts w:eastAsia="SimSun"/>
              </w:rPr>
            </w:pP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794F3DCD" w14:textId="77777777" w:rsidR="007B35BB" w:rsidRPr="00F72CD4" w:rsidRDefault="007B35BB" w:rsidP="000D2D5A">
            <w:pPr>
              <w:pStyle w:val="TAH"/>
              <w:rPr>
                <w:rFonts w:eastAsia="SimSun"/>
              </w:rPr>
            </w:pPr>
            <w:r w:rsidRPr="00F72CD4">
              <w:rPr>
                <w:rFonts w:eastAsia="SimSun"/>
              </w:rPr>
              <w:t>Fraction of maximum throughput (%)</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7002E738" w14:textId="77777777" w:rsidR="007B35BB" w:rsidRPr="00F72CD4" w:rsidRDefault="007B35BB" w:rsidP="000D2D5A">
            <w:pPr>
              <w:pStyle w:val="TAH"/>
              <w:rPr>
                <w:rFonts w:eastAsia="SimSun"/>
              </w:rPr>
            </w:pPr>
            <w:r w:rsidRPr="00F72CD4">
              <w:rPr>
                <w:rFonts w:eastAsia="SimSun"/>
              </w:rPr>
              <w:t>SNR (dB)</w:t>
            </w:r>
          </w:p>
        </w:tc>
      </w:tr>
      <w:tr w:rsidR="007B35BB" w:rsidRPr="00F72CD4" w14:paraId="3667187C"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0A24F290" w14:textId="77777777" w:rsidR="007B35BB" w:rsidRPr="00F72CD4" w:rsidRDefault="007B35BB" w:rsidP="000D2D5A">
            <w:pPr>
              <w:pStyle w:val="TAC"/>
              <w:rPr>
                <w:rFonts w:eastAsia="SimSun"/>
              </w:rPr>
            </w:pPr>
            <w:r w:rsidRPr="00F72CD4">
              <w:rPr>
                <w:rFonts w:eastAsia="SimSun"/>
              </w:rPr>
              <w:t>1-1</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467A44BF" w14:textId="77777777" w:rsidR="007B35BB" w:rsidRPr="00F72CD4" w:rsidRDefault="007B35BB" w:rsidP="000D2D5A">
            <w:pPr>
              <w:pStyle w:val="TAC"/>
              <w:rPr>
                <w:rFonts w:eastAsia="SimSun"/>
              </w:rPr>
            </w:pPr>
            <w:r w:rsidRPr="00F72CD4">
              <w:rPr>
                <w:rFonts w:eastAsia="SimSun"/>
              </w:rPr>
              <w:t>R.PDSCH.1-7.1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5BAC2355"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75D46CCF" w14:textId="77777777" w:rsidR="007B35BB" w:rsidRPr="00F72CD4" w:rsidRDefault="007B35BB" w:rsidP="000D2D5A">
            <w:pPr>
              <w:pStyle w:val="TAC"/>
              <w:rPr>
                <w:rFonts w:eastAsia="SimSun"/>
              </w:rPr>
            </w:pPr>
            <w:r w:rsidRPr="00F72CD4">
              <w:rPr>
                <w:rFonts w:eastAsia="SimSun"/>
              </w:rPr>
              <w:t>QPSK, 0.30</w:t>
            </w:r>
          </w:p>
        </w:tc>
        <w:tc>
          <w:tcPr>
            <w:tcW w:w="1436" w:type="dxa"/>
            <w:tcBorders>
              <w:top w:val="single" w:sz="4" w:space="0" w:color="auto"/>
              <w:left w:val="single" w:sz="4" w:space="0" w:color="auto"/>
              <w:bottom w:val="single" w:sz="4" w:space="0" w:color="auto"/>
              <w:right w:val="single" w:sz="4" w:space="0" w:color="auto"/>
            </w:tcBorders>
            <w:shd w:val="clear" w:color="auto" w:fill="FFFFFF"/>
            <w:hideMark/>
          </w:tcPr>
          <w:p w14:paraId="715F47D8" w14:textId="77777777" w:rsidR="007B35BB" w:rsidRPr="00F72CD4" w:rsidRDefault="007B35BB" w:rsidP="000D2D5A">
            <w:pPr>
              <w:pStyle w:val="TAC"/>
              <w:rPr>
                <w:rFonts w:eastAsia="SimSun"/>
              </w:rPr>
            </w:pPr>
            <w:r w:rsidRPr="00F72CD4">
              <w:rPr>
                <w:rFonts w:eastAsia="SimSun"/>
              </w:rPr>
              <w:t>TDLA30-10</w:t>
            </w:r>
          </w:p>
        </w:tc>
        <w:tc>
          <w:tcPr>
            <w:tcW w:w="1542" w:type="dxa"/>
            <w:tcBorders>
              <w:top w:val="single" w:sz="4" w:space="0" w:color="auto"/>
              <w:left w:val="single" w:sz="4" w:space="0" w:color="auto"/>
              <w:bottom w:val="single" w:sz="4" w:space="0" w:color="auto"/>
              <w:right w:val="single" w:sz="4" w:space="0" w:color="auto"/>
            </w:tcBorders>
            <w:shd w:val="clear" w:color="auto" w:fill="FFFFFF"/>
            <w:hideMark/>
          </w:tcPr>
          <w:p w14:paraId="6F54130A"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2, ULA Low</w:t>
            </w: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076B644B" w14:textId="77777777" w:rsidR="007B35BB" w:rsidRPr="00F72CD4" w:rsidRDefault="007B35BB" w:rsidP="000D2D5A">
            <w:pPr>
              <w:pStyle w:val="TAC"/>
              <w:rPr>
                <w:rFonts w:eastAsia="SimSun"/>
              </w:rPr>
            </w:pPr>
            <w:r w:rsidRPr="00F72CD4">
              <w:rPr>
                <w:rFonts w:eastAsia="SimSun"/>
              </w:rPr>
              <w:t>70</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3DF335E3" w14:textId="77777777" w:rsidR="007B35BB" w:rsidRPr="00F72CD4" w:rsidRDefault="007B35BB" w:rsidP="000D2D5A">
            <w:pPr>
              <w:pStyle w:val="TAC"/>
              <w:rPr>
                <w:rFonts w:eastAsia="SimSun"/>
                <w:lang w:eastAsia="zh-CN"/>
              </w:rPr>
            </w:pPr>
            <w:r w:rsidRPr="00F72CD4">
              <w:rPr>
                <w:rFonts w:eastAsia="SimSun"/>
              </w:rPr>
              <w:t>-</w:t>
            </w:r>
            <w:r w:rsidRPr="00F72CD4">
              <w:rPr>
                <w:rFonts w:eastAsia="SimSun"/>
                <w:lang w:eastAsia="zh-CN"/>
              </w:rPr>
              <w:t>1.0</w:t>
            </w:r>
          </w:p>
        </w:tc>
      </w:tr>
      <w:tr w:rsidR="007B35BB" w:rsidRPr="00F72CD4" w14:paraId="6ACA1E5E"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2C2330C7" w14:textId="77777777" w:rsidR="007B35BB" w:rsidRPr="00F72CD4" w:rsidRDefault="007B35BB" w:rsidP="000D2D5A">
            <w:pPr>
              <w:pStyle w:val="TAC"/>
              <w:rPr>
                <w:rFonts w:eastAsia="SimSun"/>
              </w:rPr>
            </w:pPr>
            <w:r w:rsidRPr="00F72CD4">
              <w:rPr>
                <w:rFonts w:eastAsia="SimSun"/>
              </w:rPr>
              <w:t>1-2</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5D131310" w14:textId="77777777" w:rsidR="007B35BB" w:rsidRPr="00F72CD4" w:rsidRDefault="007B35BB" w:rsidP="000D2D5A">
            <w:pPr>
              <w:pStyle w:val="TAC"/>
              <w:rPr>
                <w:rFonts w:eastAsia="SimSun"/>
              </w:rPr>
            </w:pPr>
            <w:r w:rsidRPr="00F72CD4">
              <w:rPr>
                <w:rFonts w:eastAsia="SimSun"/>
              </w:rPr>
              <w:t>R.PDSCH.1-7.2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3FCF45AC"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0DB0B0CD" w14:textId="77777777" w:rsidR="007B35BB" w:rsidRPr="00F72CD4" w:rsidRDefault="007B35BB" w:rsidP="000D2D5A">
            <w:pPr>
              <w:pStyle w:val="TAC"/>
              <w:rPr>
                <w:rFonts w:eastAsia="SimSun"/>
              </w:rPr>
            </w:pPr>
            <w:r w:rsidRPr="00F72CD4">
              <w:rPr>
                <w:rFonts w:eastAsia="SimSun"/>
              </w:rPr>
              <w:t>QPSK, 0.30</w:t>
            </w:r>
          </w:p>
        </w:tc>
        <w:tc>
          <w:tcPr>
            <w:tcW w:w="1436" w:type="dxa"/>
            <w:tcBorders>
              <w:top w:val="single" w:sz="4" w:space="0" w:color="auto"/>
              <w:left w:val="single" w:sz="4" w:space="0" w:color="auto"/>
              <w:bottom w:val="single" w:sz="4" w:space="0" w:color="auto"/>
              <w:right w:val="single" w:sz="4" w:space="0" w:color="auto"/>
            </w:tcBorders>
            <w:shd w:val="clear" w:color="auto" w:fill="FFFFFF"/>
            <w:hideMark/>
          </w:tcPr>
          <w:p w14:paraId="4E7B6FBB" w14:textId="77777777" w:rsidR="007B35BB" w:rsidRPr="00F72CD4" w:rsidRDefault="007B35BB" w:rsidP="000D2D5A">
            <w:pPr>
              <w:pStyle w:val="TAC"/>
              <w:rPr>
                <w:rFonts w:eastAsia="SimSun"/>
              </w:rPr>
            </w:pPr>
            <w:r w:rsidRPr="00F72CD4">
              <w:rPr>
                <w:rFonts w:eastAsia="SimSun"/>
              </w:rPr>
              <w:t>TDLA30-10</w:t>
            </w:r>
          </w:p>
        </w:tc>
        <w:tc>
          <w:tcPr>
            <w:tcW w:w="1542" w:type="dxa"/>
            <w:tcBorders>
              <w:top w:val="single" w:sz="4" w:space="0" w:color="auto"/>
              <w:left w:val="single" w:sz="4" w:space="0" w:color="auto"/>
              <w:bottom w:val="single" w:sz="4" w:space="0" w:color="auto"/>
              <w:right w:val="single" w:sz="4" w:space="0" w:color="auto"/>
            </w:tcBorders>
            <w:shd w:val="clear" w:color="auto" w:fill="FFFFFF"/>
            <w:hideMark/>
          </w:tcPr>
          <w:p w14:paraId="707A28CE"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2, ULA Low</w:t>
            </w: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197C58CE" w14:textId="77777777" w:rsidR="007B35BB" w:rsidRPr="00F72CD4" w:rsidRDefault="007B35BB" w:rsidP="000D2D5A">
            <w:pPr>
              <w:pStyle w:val="TAC"/>
              <w:rPr>
                <w:rFonts w:eastAsia="SimSun"/>
              </w:rPr>
            </w:pPr>
            <w:r w:rsidRPr="00F72CD4">
              <w:rPr>
                <w:rFonts w:eastAsia="SimSun"/>
              </w:rPr>
              <w:t>70</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526794F3" w14:textId="77777777" w:rsidR="007B35BB" w:rsidRPr="00F72CD4" w:rsidRDefault="007B35BB" w:rsidP="000D2D5A">
            <w:pPr>
              <w:pStyle w:val="TAC"/>
              <w:rPr>
                <w:rFonts w:eastAsia="SimSun"/>
                <w:lang w:eastAsia="zh-CN"/>
              </w:rPr>
            </w:pPr>
            <w:r w:rsidRPr="00F72CD4">
              <w:rPr>
                <w:rFonts w:eastAsia="SimSun"/>
              </w:rPr>
              <w:t>-</w:t>
            </w:r>
            <w:r w:rsidRPr="00F72CD4">
              <w:rPr>
                <w:rFonts w:eastAsia="SimSun"/>
                <w:lang w:eastAsia="zh-CN"/>
              </w:rPr>
              <w:t>1.0</w:t>
            </w:r>
          </w:p>
        </w:tc>
      </w:tr>
    </w:tbl>
    <w:p w14:paraId="66FBF229" w14:textId="77777777" w:rsidR="007B35BB" w:rsidRPr="00F72CD4" w:rsidRDefault="007B35BB" w:rsidP="000D2D5A"/>
    <w:p w14:paraId="6A85EC07" w14:textId="77777777" w:rsidR="007B35BB" w:rsidRPr="00F72CD4" w:rsidRDefault="007B35BB" w:rsidP="000D2D5A">
      <w:r w:rsidRPr="00F72CD4">
        <w:t>The normative reference for this requirement is TS 38.101-4 [5], clause 5.2.2.1.4.</w:t>
      </w:r>
    </w:p>
    <w:p w14:paraId="2EBCC048" w14:textId="79F7CD1B" w:rsidR="007B35BB" w:rsidRPr="00F72CD4" w:rsidRDefault="007B35BB" w:rsidP="00D1288A">
      <w:pPr>
        <w:pStyle w:val="Heading6"/>
      </w:pPr>
      <w:bookmarkStart w:id="537" w:name="_Toc27479429"/>
      <w:bookmarkStart w:id="538" w:name="_Toc36058616"/>
      <w:bookmarkStart w:id="539" w:name="_Toc44067539"/>
      <w:bookmarkStart w:id="540" w:name="_Toc52716463"/>
      <w:bookmarkStart w:id="541" w:name="_Toc58239105"/>
      <w:bookmarkStart w:id="542" w:name="_Toc68246687"/>
      <w:bookmarkStart w:id="543" w:name="_Toc75789947"/>
      <w:bookmarkStart w:id="544" w:name="_Toc84264577"/>
      <w:bookmarkStart w:id="545" w:name="_Toc90560702"/>
      <w:r w:rsidRPr="00F72CD4">
        <w:t>5.2.2.1.4_1</w:t>
      </w:r>
      <w:r w:rsidRPr="00F72CD4">
        <w:rPr>
          <w:lang w:eastAsia="zh-CN"/>
        </w:rPr>
        <w:tab/>
        <w:t xml:space="preserve">2Rx FDD FR1 PDSCH Mapping Type A and LTE-NR coexistence performance - </w:t>
      </w:r>
      <w:r w:rsidRPr="00F72CD4">
        <w:t>4</w:t>
      </w:r>
      <w:r w:rsidRPr="00F72CD4">
        <w:rPr>
          <w:lang w:eastAsia="zh-CN"/>
        </w:rPr>
        <w:t>x2 MIMO with baseline receiver for both SA and NSA</w:t>
      </w:r>
      <w:bookmarkEnd w:id="537"/>
      <w:bookmarkEnd w:id="538"/>
      <w:bookmarkEnd w:id="539"/>
      <w:bookmarkEnd w:id="540"/>
      <w:bookmarkEnd w:id="541"/>
      <w:bookmarkEnd w:id="542"/>
      <w:bookmarkEnd w:id="543"/>
      <w:bookmarkEnd w:id="544"/>
      <w:bookmarkEnd w:id="545"/>
    </w:p>
    <w:p w14:paraId="1A2947AD" w14:textId="77777777" w:rsidR="007B35BB" w:rsidRPr="00F72CD4" w:rsidRDefault="007B35BB" w:rsidP="007B35BB">
      <w:pPr>
        <w:pStyle w:val="H6"/>
      </w:pPr>
      <w:r w:rsidRPr="00F72CD4">
        <w:t>5.2.2.1.4_1.1</w:t>
      </w:r>
      <w:r w:rsidRPr="00F72CD4">
        <w:tab/>
        <w:t>Test purpose</w:t>
      </w:r>
    </w:p>
    <w:p w14:paraId="3CAF7032" w14:textId="281B2C45" w:rsidR="007B35BB" w:rsidRPr="00F72CD4" w:rsidRDefault="007B35BB" w:rsidP="000D2D5A">
      <w:r w:rsidRPr="00F72CD4">
        <w:t>To verify the Verify the PDSCH mapping Type A normal performance under 2 receive antenna conditions with CRS rate matching configured.</w:t>
      </w:r>
    </w:p>
    <w:p w14:paraId="316FF86B" w14:textId="77777777" w:rsidR="007B35BB" w:rsidRPr="00F72CD4" w:rsidRDefault="007B35BB" w:rsidP="007B35BB">
      <w:pPr>
        <w:pStyle w:val="H6"/>
      </w:pPr>
      <w:r w:rsidRPr="00F72CD4">
        <w:t>5.2.2.1.4_1.2</w:t>
      </w:r>
      <w:r w:rsidRPr="00F72CD4">
        <w:tab/>
        <w:t>Test applicability</w:t>
      </w:r>
    </w:p>
    <w:p w14:paraId="2F99FAF0" w14:textId="77777777" w:rsidR="007B35BB" w:rsidRPr="00F72CD4" w:rsidRDefault="007B35BB" w:rsidP="000D2D5A">
      <w:r w:rsidRPr="00F72CD4">
        <w:t xml:space="preserve">Test 1-1 applies to all types of NR UE release 15 and forward supporting capability IE </w:t>
      </w:r>
      <w:r w:rsidRPr="00F72CD4">
        <w:rPr>
          <w:i/>
          <w:iCs/>
        </w:rPr>
        <w:t>rateMatchingLTE-CRS</w:t>
      </w:r>
      <w:r w:rsidRPr="00F72CD4">
        <w:rPr>
          <w:i/>
          <w:lang w:eastAsia="zh-CN"/>
        </w:rPr>
        <w:t xml:space="preserve"> </w:t>
      </w:r>
      <w:r w:rsidRPr="00F72CD4">
        <w:rPr>
          <w:iCs/>
          <w:lang w:eastAsia="zh-CN"/>
        </w:rPr>
        <w:t>but not supporting</w:t>
      </w:r>
      <w:r w:rsidRPr="00F72CD4">
        <w:t xml:space="preserve"> capability IE</w:t>
      </w:r>
      <w:r w:rsidRPr="00F72CD4">
        <w:rPr>
          <w:iCs/>
          <w:lang w:eastAsia="zh-CN"/>
        </w:rPr>
        <w:t xml:space="preserve"> </w:t>
      </w:r>
      <w:r w:rsidRPr="00F72CD4">
        <w:rPr>
          <w:i/>
          <w:lang w:eastAsia="zh-CN"/>
        </w:rPr>
        <w:t>additionalDMRS-DL-Alt</w:t>
      </w:r>
      <w:r w:rsidRPr="00F72CD4">
        <w:t>.</w:t>
      </w:r>
    </w:p>
    <w:p w14:paraId="413C8967" w14:textId="77777777" w:rsidR="007B35BB" w:rsidRPr="00F72CD4" w:rsidRDefault="007B35BB" w:rsidP="000D2D5A">
      <w:r w:rsidRPr="00F72CD4">
        <w:t xml:space="preserve">Test1-1 also applies to all types of EUTRA UE release 15 and forward supporting EN-DC and capability IE </w:t>
      </w:r>
      <w:r w:rsidRPr="00F72CD4">
        <w:rPr>
          <w:i/>
          <w:iCs/>
        </w:rPr>
        <w:t>rateMatchingLTE-CRS</w:t>
      </w:r>
      <w:r w:rsidRPr="00F72CD4">
        <w:rPr>
          <w:iCs/>
          <w:lang w:eastAsia="zh-CN"/>
        </w:rPr>
        <w:t xml:space="preserve"> but not supporting </w:t>
      </w:r>
      <w:r w:rsidRPr="00F72CD4">
        <w:t xml:space="preserve">capability IE </w:t>
      </w:r>
      <w:r w:rsidRPr="00F72CD4">
        <w:rPr>
          <w:i/>
          <w:lang w:eastAsia="zh-CN"/>
        </w:rPr>
        <w:t>additionalDMRS-DL-Alt</w:t>
      </w:r>
      <w:r w:rsidRPr="00F72CD4">
        <w:t>.</w:t>
      </w:r>
    </w:p>
    <w:p w14:paraId="4A700172" w14:textId="77777777" w:rsidR="007B35BB" w:rsidRPr="00F72CD4" w:rsidRDefault="007B35BB" w:rsidP="000D2D5A">
      <w:r w:rsidRPr="00F72CD4">
        <w:t xml:space="preserve">Test 1-2 applies to all types of NR UE release 15 and forward supporting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45F441C3" w14:textId="77777777" w:rsidR="007B35BB" w:rsidRPr="00F72CD4" w:rsidRDefault="007B35BB" w:rsidP="000D2D5A">
      <w:r w:rsidRPr="00F72CD4">
        <w:t xml:space="preserve">Test 1-2 also applies to all types of EUTRA UE release 15 and forward supporting EN-DC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468BBD64" w14:textId="77777777" w:rsidR="007B35BB" w:rsidRPr="00F72CD4" w:rsidRDefault="007B35BB" w:rsidP="007B35BB">
      <w:pPr>
        <w:pStyle w:val="H6"/>
      </w:pPr>
      <w:r w:rsidRPr="00F72CD4">
        <w:t>5.2.2.1.4_1.3</w:t>
      </w:r>
      <w:r w:rsidRPr="00F72CD4">
        <w:tab/>
        <w:t>Test description</w:t>
      </w:r>
    </w:p>
    <w:p w14:paraId="79ED8037" w14:textId="77777777" w:rsidR="007B35BB" w:rsidRPr="00F72CD4" w:rsidRDefault="007B35BB" w:rsidP="007B35BB">
      <w:pPr>
        <w:pStyle w:val="H6"/>
      </w:pPr>
      <w:r w:rsidRPr="00F72CD4">
        <w:t>5.2.2.1.4_1.3.1</w:t>
      </w:r>
      <w:r w:rsidRPr="00F72CD4">
        <w:tab/>
        <w:t>Initial conditions</w:t>
      </w:r>
    </w:p>
    <w:p w14:paraId="275CA47C"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81EEF1B"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5C7B247" w14:textId="77777777" w:rsidR="007B35BB" w:rsidRPr="00F72CD4" w:rsidRDefault="007B35BB" w:rsidP="000D2D5A">
      <w:r w:rsidRPr="00F72CD4">
        <w:t>Configurations of PDSCH and PDCCH before measurement are specified in Annex C.</w:t>
      </w:r>
    </w:p>
    <w:p w14:paraId="190F34F9" w14:textId="77777777" w:rsidR="007B35BB" w:rsidRPr="00F72CD4" w:rsidRDefault="007B35BB" w:rsidP="000D2D5A">
      <w:r w:rsidRPr="00F72CD4">
        <w:t>Test Environment: Normal, as defined in TS 38.508-1 [6] clause 4.1.</w:t>
      </w:r>
    </w:p>
    <w:p w14:paraId="776FEC80" w14:textId="77777777" w:rsidR="007B35BB" w:rsidRPr="00F72CD4" w:rsidRDefault="007B35BB" w:rsidP="000D2D5A">
      <w:r w:rsidRPr="00F72CD4">
        <w:t>Frequencies to be tested: Mid Range, as defined in TS 38.508-1 [6] clause 5.2.2.</w:t>
      </w:r>
    </w:p>
    <w:p w14:paraId="1BD0E59C" w14:textId="77777777" w:rsidR="007B35BB" w:rsidRPr="00F72CD4" w:rsidRDefault="007B35BB" w:rsidP="000D2D5A">
      <w:r w:rsidRPr="00F72CD4">
        <w:t>For EN-DC within FR1 operation, setup the LTE link according to Annex D</w:t>
      </w:r>
    </w:p>
    <w:p w14:paraId="380555EF"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6 for TE diagram and section A.3.2.3 for UE diagram.</w:t>
      </w:r>
    </w:p>
    <w:p w14:paraId="3FBE7782" w14:textId="77777777" w:rsidR="007B35BB" w:rsidRPr="00F72CD4" w:rsidRDefault="007B35BB" w:rsidP="000D2D5A">
      <w:pPr>
        <w:pStyle w:val="B1"/>
      </w:pPr>
      <w:r w:rsidRPr="00F72CD4">
        <w:t>2.</w:t>
      </w:r>
      <w:r w:rsidRPr="00F72CD4">
        <w:tab/>
        <w:t>The parameter settings for the cell are set up according to Table 5.2-1, Table 5.2.2.1.4.0-2 and Table 5.2.2.1.4.0-3 as appropriate.</w:t>
      </w:r>
    </w:p>
    <w:p w14:paraId="08FB8D39"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56572C3" w14:textId="77777777" w:rsidR="007B35BB" w:rsidRPr="00F72CD4" w:rsidRDefault="007B35BB" w:rsidP="000D2D5A">
      <w:pPr>
        <w:pStyle w:val="B1"/>
      </w:pPr>
      <w:r w:rsidRPr="00F72CD4">
        <w:t>4.</w:t>
      </w:r>
      <w:r w:rsidRPr="00F72CD4">
        <w:tab/>
        <w:t>Propagation conditions are set according to Annex B.0.</w:t>
      </w:r>
    </w:p>
    <w:p w14:paraId="0FF07F61"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4_1.3.3.</w:t>
      </w:r>
    </w:p>
    <w:p w14:paraId="18536C3B" w14:textId="77777777" w:rsidR="007B35BB" w:rsidRPr="00F72CD4" w:rsidRDefault="007B35BB" w:rsidP="007B35BB">
      <w:pPr>
        <w:pStyle w:val="H6"/>
      </w:pPr>
      <w:r w:rsidRPr="00F72CD4">
        <w:t>5.2.2.1.4_1.3.2</w:t>
      </w:r>
      <w:r w:rsidRPr="00F72CD4">
        <w:tab/>
        <w:t>Test procedure</w:t>
      </w:r>
    </w:p>
    <w:p w14:paraId="536BCB8E" w14:textId="77777777" w:rsidR="007B35BB" w:rsidRPr="00F72CD4" w:rsidRDefault="007B35BB" w:rsidP="000D2D5A">
      <w:pPr>
        <w:pStyle w:val="B1"/>
      </w:pPr>
      <w:r w:rsidRPr="00F72CD4">
        <w:t>1.</w:t>
      </w:r>
      <w:r w:rsidRPr="00F72CD4">
        <w:tab/>
        <w:t>SS transmits PDSCH via PDCCH DCI format 1_1 for C_RNTI to transmit the DL RMC according to Table 5.2.2.1.4.0-3. The SS sends downlink MAC padding bits on the DL RMC.</w:t>
      </w:r>
    </w:p>
    <w:p w14:paraId="696CE24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4_1.3.4-1.</w:t>
      </w:r>
    </w:p>
    <w:p w14:paraId="45E5E466" w14:textId="77777777" w:rsidR="00111572"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132640A" w14:textId="4C3AE2BE" w:rsidR="007B35BB" w:rsidRPr="00F72CD4" w:rsidRDefault="00111572" w:rsidP="000D2D5A">
      <w:pPr>
        <w:pStyle w:val="NO"/>
      </w:pPr>
      <w:r w:rsidRPr="00F72CD4">
        <w:t>NOTE:</w:t>
      </w:r>
      <w:r w:rsidRPr="00F72CD4">
        <w:tab/>
        <w:t>In the test using the NR/5GC connectivity option, collisions between NR SIB1 scheduling and LTE CRS can occur. However, these do not impact the throughput.</w:t>
      </w:r>
    </w:p>
    <w:p w14:paraId="553492B9" w14:textId="77777777" w:rsidR="007B35BB" w:rsidRPr="00F72CD4" w:rsidRDefault="007B35BB" w:rsidP="007B35BB">
      <w:pPr>
        <w:pStyle w:val="H6"/>
      </w:pPr>
      <w:r w:rsidRPr="00F72CD4">
        <w:t>5.2.2.1.4_1.3.3</w:t>
      </w:r>
      <w:r w:rsidRPr="00F72CD4">
        <w:tab/>
        <w:t>Message contents</w:t>
      </w:r>
    </w:p>
    <w:p w14:paraId="5CED9ACC" w14:textId="77777777" w:rsidR="007B35BB" w:rsidRPr="00F72CD4" w:rsidRDefault="007B35BB" w:rsidP="007B35BB">
      <w:pPr>
        <w:pStyle w:val="H6"/>
      </w:pPr>
      <w:r w:rsidRPr="00F72CD4">
        <w:t>5.2.2.1.4_1.3.3_1</w:t>
      </w:r>
      <w:r w:rsidRPr="00F72CD4">
        <w:tab/>
        <w:t>Message exceptions for SA</w:t>
      </w:r>
    </w:p>
    <w:p w14:paraId="22586AEA" w14:textId="77777777" w:rsidR="007B35BB" w:rsidRPr="00F72CD4" w:rsidRDefault="007B35BB" w:rsidP="000D2D5A">
      <w:r w:rsidRPr="00F72CD4">
        <w:t>As defined in clause 5.4.2 of TS 38.508-1 [6] with the following exceptions:</w:t>
      </w:r>
    </w:p>
    <w:p w14:paraId="350A4E94" w14:textId="77777777" w:rsidR="007B35BB" w:rsidRPr="00F72CD4" w:rsidRDefault="007B35BB" w:rsidP="000D2D5A">
      <w:pPr>
        <w:pStyle w:val="TH"/>
      </w:pPr>
      <w:r w:rsidRPr="00F72CD4">
        <w:t>Table 5.2.2.1.4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9281C6D"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77546C0" w14:textId="77777777" w:rsidR="007B35BB" w:rsidRPr="00F72CD4" w:rsidRDefault="007B35BB" w:rsidP="000D2D5A">
            <w:pPr>
              <w:pStyle w:val="TAH"/>
            </w:pPr>
            <w:r w:rsidRPr="00F72CD4">
              <w:t>Derivation Path: TS 38.508-1 [6], Table 5.4.2-19</w:t>
            </w:r>
          </w:p>
        </w:tc>
      </w:tr>
      <w:tr w:rsidR="007B35BB" w:rsidRPr="00F72CD4" w14:paraId="24252D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D751EC"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96E99C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30E7FB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E45BB0A" w14:textId="77777777" w:rsidR="007B35BB" w:rsidRPr="00F72CD4" w:rsidRDefault="007B35BB" w:rsidP="000D2D5A">
            <w:pPr>
              <w:pStyle w:val="TAH"/>
            </w:pPr>
            <w:r w:rsidRPr="00F72CD4">
              <w:t>Condition</w:t>
            </w:r>
          </w:p>
        </w:tc>
      </w:tr>
      <w:tr w:rsidR="007B35BB" w:rsidRPr="00F72CD4" w14:paraId="4FBC4C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498A72"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D510C75"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6957C48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71C9CE8" w14:textId="77777777" w:rsidR="007B35BB" w:rsidRPr="00F72CD4" w:rsidRDefault="007B35BB" w:rsidP="000D2D5A">
            <w:pPr>
              <w:pStyle w:val="TAL"/>
            </w:pPr>
            <w:r w:rsidRPr="00F72CD4">
              <w:t>FR1</w:t>
            </w:r>
          </w:p>
        </w:tc>
      </w:tr>
      <w:tr w:rsidR="007B35BB" w:rsidRPr="00F72CD4" w14:paraId="2BF5033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DEB427"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4BB1F02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4577DB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7E6BA9" w14:textId="77777777" w:rsidR="007B35BB" w:rsidRPr="00F72CD4" w:rsidRDefault="007B35BB" w:rsidP="000D2D5A">
            <w:pPr>
              <w:pStyle w:val="TAL"/>
            </w:pPr>
          </w:p>
        </w:tc>
      </w:tr>
      <w:tr w:rsidR="007B35BB" w:rsidRPr="00F72CD4" w14:paraId="0F5365A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8A3AFC"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5F05D11A" w14:textId="2269667C"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7D33C08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6D5B46" w14:textId="77777777" w:rsidR="007B35BB" w:rsidRPr="00F72CD4" w:rsidRDefault="007B35BB" w:rsidP="000D2D5A">
            <w:pPr>
              <w:pStyle w:val="TAL"/>
              <w:rPr>
                <w:rFonts w:eastAsia="MS Gothic"/>
              </w:rPr>
            </w:pPr>
          </w:p>
        </w:tc>
      </w:tr>
      <w:tr w:rsidR="007B35BB" w:rsidRPr="00F72CD4" w14:paraId="116037A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D7037C7"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5187AED"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3730A15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FA9D514" w14:textId="77777777" w:rsidR="007B35BB" w:rsidRPr="00F72CD4" w:rsidRDefault="007B35BB" w:rsidP="000D2D5A">
            <w:pPr>
              <w:pStyle w:val="TAL"/>
              <w:rPr>
                <w:rFonts w:eastAsia="MS Gothic"/>
              </w:rPr>
            </w:pPr>
          </w:p>
        </w:tc>
      </w:tr>
      <w:tr w:rsidR="007B35BB" w:rsidRPr="00F72CD4" w14:paraId="2248F417" w14:textId="77777777" w:rsidTr="007B35BB">
        <w:tc>
          <w:tcPr>
            <w:tcW w:w="4536" w:type="dxa"/>
            <w:tcBorders>
              <w:top w:val="single" w:sz="4" w:space="0" w:color="auto"/>
              <w:left w:val="single" w:sz="4" w:space="0" w:color="auto"/>
              <w:bottom w:val="nil"/>
              <w:right w:val="single" w:sz="4" w:space="0" w:color="auto"/>
            </w:tcBorders>
            <w:hideMark/>
          </w:tcPr>
          <w:p w14:paraId="334313C0"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F5974AF" w14:textId="77777777" w:rsidR="007B35BB" w:rsidRPr="00F72CD4" w:rsidRDefault="007B35BB" w:rsidP="000D2D5A">
            <w:pPr>
              <w:pStyle w:val="TAL"/>
              <w:rPr>
                <w:rFonts w:cs="Arial"/>
                <w:kern w:val="2"/>
                <w:szCs w:val="18"/>
              </w:rPr>
            </w:pPr>
            <w:r w:rsidRPr="00F72CD4">
              <w:t>94</w:t>
            </w:r>
          </w:p>
        </w:tc>
        <w:tc>
          <w:tcPr>
            <w:tcW w:w="1701" w:type="dxa"/>
            <w:tcBorders>
              <w:top w:val="single" w:sz="4" w:space="0" w:color="auto"/>
              <w:left w:val="single" w:sz="4" w:space="0" w:color="auto"/>
              <w:bottom w:val="single" w:sz="4" w:space="0" w:color="auto"/>
              <w:right w:val="single" w:sz="4" w:space="0" w:color="auto"/>
            </w:tcBorders>
            <w:hideMark/>
          </w:tcPr>
          <w:p w14:paraId="15DE1F70" w14:textId="77777777" w:rsidR="007B35BB" w:rsidRPr="00F72CD4" w:rsidRDefault="007B35BB" w:rsidP="000D2D5A">
            <w:pPr>
              <w:pStyle w:val="TAL"/>
            </w:pPr>
            <w:r w:rsidRPr="00F72CD4">
              <w:t>Start symbol(S)=3, Length(L)=9 for Test 1-1</w:t>
            </w:r>
          </w:p>
        </w:tc>
        <w:tc>
          <w:tcPr>
            <w:tcW w:w="1245" w:type="dxa"/>
            <w:tcBorders>
              <w:top w:val="single" w:sz="4" w:space="0" w:color="auto"/>
              <w:left w:val="single" w:sz="4" w:space="0" w:color="auto"/>
              <w:bottom w:val="single" w:sz="4" w:space="0" w:color="auto"/>
              <w:right w:val="single" w:sz="4" w:space="0" w:color="auto"/>
            </w:tcBorders>
          </w:tcPr>
          <w:p w14:paraId="0568D891" w14:textId="77777777" w:rsidR="007B35BB" w:rsidRPr="00F72CD4" w:rsidRDefault="007B35BB" w:rsidP="000D2D5A">
            <w:pPr>
              <w:pStyle w:val="TAL"/>
              <w:rPr>
                <w:rFonts w:eastAsia="MS Gothic"/>
              </w:rPr>
            </w:pPr>
          </w:p>
        </w:tc>
      </w:tr>
      <w:tr w:rsidR="007B35BB" w:rsidRPr="00F72CD4" w14:paraId="13AC47B6" w14:textId="77777777" w:rsidTr="007B35BB">
        <w:tc>
          <w:tcPr>
            <w:tcW w:w="4536" w:type="dxa"/>
            <w:tcBorders>
              <w:top w:val="nil"/>
              <w:left w:val="single" w:sz="4" w:space="0" w:color="auto"/>
              <w:bottom w:val="single" w:sz="4" w:space="0" w:color="auto"/>
              <w:right w:val="single" w:sz="4" w:space="0" w:color="auto"/>
            </w:tcBorders>
          </w:tcPr>
          <w:p w14:paraId="63C8DFC9"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2C3DFC29" w14:textId="77777777" w:rsidR="007B35BB" w:rsidRPr="00F72CD4" w:rsidRDefault="007B35BB" w:rsidP="000D2D5A">
            <w:pPr>
              <w:pStyle w:val="TAL"/>
            </w:pPr>
            <w:r w:rsidRPr="00F72CD4">
              <w:t>66</w:t>
            </w:r>
          </w:p>
        </w:tc>
        <w:tc>
          <w:tcPr>
            <w:tcW w:w="1701" w:type="dxa"/>
            <w:tcBorders>
              <w:top w:val="single" w:sz="4" w:space="0" w:color="auto"/>
              <w:left w:val="single" w:sz="4" w:space="0" w:color="auto"/>
              <w:bottom w:val="single" w:sz="4" w:space="0" w:color="auto"/>
              <w:right w:val="single" w:sz="4" w:space="0" w:color="auto"/>
            </w:tcBorders>
            <w:hideMark/>
          </w:tcPr>
          <w:p w14:paraId="60FF7813" w14:textId="77777777" w:rsidR="007B35BB" w:rsidRPr="00F72CD4" w:rsidRDefault="007B35BB" w:rsidP="000D2D5A">
            <w:pPr>
              <w:pStyle w:val="TAL"/>
            </w:pPr>
            <w:r w:rsidRPr="00F72CD4">
              <w:t>Start symbol(S)=3, Length(L)=11 for Test 1-2</w:t>
            </w:r>
          </w:p>
        </w:tc>
        <w:tc>
          <w:tcPr>
            <w:tcW w:w="1245" w:type="dxa"/>
            <w:tcBorders>
              <w:top w:val="single" w:sz="4" w:space="0" w:color="auto"/>
              <w:left w:val="single" w:sz="4" w:space="0" w:color="auto"/>
              <w:bottom w:val="single" w:sz="4" w:space="0" w:color="auto"/>
              <w:right w:val="single" w:sz="4" w:space="0" w:color="auto"/>
            </w:tcBorders>
          </w:tcPr>
          <w:p w14:paraId="43AE602C" w14:textId="77777777" w:rsidR="007B35BB" w:rsidRPr="00F72CD4" w:rsidRDefault="007B35BB" w:rsidP="000D2D5A">
            <w:pPr>
              <w:pStyle w:val="TAL"/>
              <w:rPr>
                <w:rFonts w:eastAsia="MS Gothic"/>
              </w:rPr>
            </w:pPr>
          </w:p>
        </w:tc>
      </w:tr>
      <w:tr w:rsidR="007B35BB" w:rsidRPr="00F72CD4" w14:paraId="227760F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47CEC8"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4D4BB4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022615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FD6E24" w14:textId="77777777" w:rsidR="007B35BB" w:rsidRPr="00F72CD4" w:rsidRDefault="007B35BB" w:rsidP="000D2D5A">
            <w:pPr>
              <w:pStyle w:val="TAL"/>
              <w:rPr>
                <w:rFonts w:eastAsia="MS Gothic"/>
              </w:rPr>
            </w:pPr>
          </w:p>
        </w:tc>
      </w:tr>
      <w:tr w:rsidR="007B35BB" w:rsidRPr="00F72CD4" w14:paraId="44D10AE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D02113" w14:textId="77777777" w:rsidR="007B35BB" w:rsidRPr="00F72CD4" w:rsidRDefault="007B35BB" w:rsidP="000D2D5A">
            <w:pPr>
              <w:pStyle w:val="TAL"/>
            </w:pPr>
            <w:r w:rsidRPr="00F72CD4">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4391AFF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187D4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8C0CBB" w14:textId="77777777" w:rsidR="007B35BB" w:rsidRPr="00F72CD4" w:rsidRDefault="007B35BB" w:rsidP="000D2D5A">
            <w:pPr>
              <w:pStyle w:val="TAL"/>
              <w:rPr>
                <w:rFonts w:eastAsia="MS Gothic"/>
              </w:rPr>
            </w:pPr>
          </w:p>
        </w:tc>
      </w:tr>
      <w:tr w:rsidR="007B35BB" w:rsidRPr="00F72CD4" w14:paraId="3D174C4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29CC0ED"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2A1F89F" w14:textId="408D7AB7"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4ACBD24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4E40C4" w14:textId="77777777" w:rsidR="007B35BB" w:rsidRPr="00F72CD4" w:rsidRDefault="007B35BB" w:rsidP="000D2D5A">
            <w:pPr>
              <w:pStyle w:val="TAL"/>
              <w:rPr>
                <w:rFonts w:eastAsia="MS Gothic"/>
              </w:rPr>
            </w:pPr>
          </w:p>
        </w:tc>
      </w:tr>
      <w:tr w:rsidR="007B35BB" w:rsidRPr="00F72CD4" w14:paraId="62FDF0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D759E0"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D9FC4C8"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54D27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FB4E77" w14:textId="77777777" w:rsidR="007B35BB" w:rsidRPr="00F72CD4" w:rsidRDefault="007B35BB" w:rsidP="000D2D5A">
            <w:pPr>
              <w:pStyle w:val="TAL"/>
              <w:rPr>
                <w:rFonts w:eastAsia="MS Gothic"/>
              </w:rPr>
            </w:pPr>
          </w:p>
        </w:tc>
      </w:tr>
      <w:tr w:rsidR="007B35BB" w:rsidRPr="00F72CD4" w14:paraId="476DD3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12F7DF"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49BBF74F" w14:textId="77777777" w:rsidR="007B35BB" w:rsidRPr="00F72CD4" w:rsidRDefault="007B35BB" w:rsidP="000D2D5A">
            <w:pPr>
              <w:pStyle w:val="TAL"/>
              <w:rPr>
                <w:rFonts w:cs="Arial"/>
                <w:kern w:val="2"/>
                <w:szCs w:val="18"/>
              </w:rPr>
            </w:pPr>
            <w:r w:rsidRPr="00F72CD4">
              <w:t>66</w:t>
            </w:r>
          </w:p>
        </w:tc>
        <w:tc>
          <w:tcPr>
            <w:tcW w:w="1701" w:type="dxa"/>
            <w:tcBorders>
              <w:top w:val="single" w:sz="4" w:space="0" w:color="auto"/>
              <w:left w:val="single" w:sz="4" w:space="0" w:color="auto"/>
              <w:bottom w:val="single" w:sz="4" w:space="0" w:color="auto"/>
              <w:right w:val="single" w:sz="4" w:space="0" w:color="auto"/>
            </w:tcBorders>
            <w:hideMark/>
          </w:tcPr>
          <w:p w14:paraId="4B0B6E9C" w14:textId="77777777" w:rsidR="007B35BB" w:rsidRPr="00F72CD4" w:rsidRDefault="007B35BB" w:rsidP="000D2D5A">
            <w:pPr>
              <w:pStyle w:val="TAL"/>
            </w:pPr>
            <w:r w:rsidRPr="00F72CD4">
              <w:t>Start symbol(S)=3, Length(L)=11 for Test 1-2</w:t>
            </w:r>
          </w:p>
        </w:tc>
        <w:tc>
          <w:tcPr>
            <w:tcW w:w="1245" w:type="dxa"/>
            <w:tcBorders>
              <w:top w:val="single" w:sz="4" w:space="0" w:color="auto"/>
              <w:left w:val="single" w:sz="4" w:space="0" w:color="auto"/>
              <w:bottom w:val="single" w:sz="4" w:space="0" w:color="auto"/>
              <w:right w:val="single" w:sz="4" w:space="0" w:color="auto"/>
            </w:tcBorders>
          </w:tcPr>
          <w:p w14:paraId="109F3981" w14:textId="77777777" w:rsidR="007B35BB" w:rsidRPr="00F72CD4" w:rsidRDefault="007B35BB" w:rsidP="000D2D5A">
            <w:pPr>
              <w:pStyle w:val="TAL"/>
              <w:rPr>
                <w:rFonts w:eastAsia="MS Gothic"/>
              </w:rPr>
            </w:pPr>
          </w:p>
        </w:tc>
      </w:tr>
      <w:tr w:rsidR="007B35BB" w:rsidRPr="00F72CD4" w14:paraId="6C9247B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B60FD9C"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2EE1E7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41492E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4556F0E" w14:textId="77777777" w:rsidR="007B35BB" w:rsidRPr="00F72CD4" w:rsidRDefault="007B35BB" w:rsidP="000D2D5A">
            <w:pPr>
              <w:pStyle w:val="TAL"/>
              <w:rPr>
                <w:rFonts w:eastAsia="MS Gothic"/>
              </w:rPr>
            </w:pPr>
          </w:p>
        </w:tc>
      </w:tr>
      <w:tr w:rsidR="007B35BB" w:rsidRPr="00F72CD4" w14:paraId="5065A39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D663AA"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5BA5A7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92E05D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A2C4D4" w14:textId="77777777" w:rsidR="007B35BB" w:rsidRPr="00F72CD4" w:rsidRDefault="007B35BB" w:rsidP="000D2D5A">
            <w:pPr>
              <w:pStyle w:val="TAL"/>
              <w:rPr>
                <w:rFonts w:eastAsia="MS Gothic"/>
              </w:rPr>
            </w:pPr>
          </w:p>
        </w:tc>
      </w:tr>
    </w:tbl>
    <w:p w14:paraId="66411ED5" w14:textId="77777777" w:rsidR="007B35BB" w:rsidRPr="00F72CD4" w:rsidRDefault="007B35BB" w:rsidP="000D2D5A"/>
    <w:p w14:paraId="6B48C8D0" w14:textId="77777777" w:rsidR="007B35BB" w:rsidRPr="00F72CD4" w:rsidRDefault="007B35BB" w:rsidP="000D2D5A">
      <w:pPr>
        <w:pStyle w:val="TH"/>
      </w:pPr>
      <w:r w:rsidRPr="00F72CD4">
        <w:t xml:space="preserve">Table 5.2.2.1.4_1.3.3_1-2: </w:t>
      </w:r>
      <w:r w:rsidRPr="00F72CD4">
        <w:rPr>
          <w:i/>
        </w:rPr>
        <w:t>SearchSpa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5B8B6B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24CC1EE" w14:textId="77777777" w:rsidR="007B35BB" w:rsidRPr="00F72CD4" w:rsidRDefault="007B35BB" w:rsidP="000D2D5A">
            <w:pPr>
              <w:pStyle w:val="TAH"/>
            </w:pPr>
            <w:r w:rsidRPr="00F72CD4">
              <w:t>Derivation Path: TS 38.508-1 [6], Table 4.6.3-162 and5.4.2.0-7 using condition USS, FR1_10MHz, Long_DCI</w:t>
            </w:r>
          </w:p>
        </w:tc>
      </w:tr>
      <w:tr w:rsidR="007B35BB" w:rsidRPr="00F72CD4" w14:paraId="4152948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46F3A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FE580F"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E85241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4C69518" w14:textId="77777777" w:rsidR="007B35BB" w:rsidRPr="00F72CD4" w:rsidRDefault="007B35BB" w:rsidP="000D2D5A">
            <w:pPr>
              <w:pStyle w:val="TAH"/>
            </w:pPr>
            <w:r w:rsidRPr="00F72CD4">
              <w:t>Condition</w:t>
            </w:r>
          </w:p>
        </w:tc>
      </w:tr>
      <w:tr w:rsidR="007B35BB" w:rsidRPr="00F72CD4" w14:paraId="428EFA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1904F1"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2DF5BB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CEE80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A83F3E" w14:textId="77777777" w:rsidR="007B35BB" w:rsidRPr="00F72CD4" w:rsidRDefault="007B35BB" w:rsidP="000D2D5A">
            <w:pPr>
              <w:pStyle w:val="TAL"/>
            </w:pPr>
          </w:p>
        </w:tc>
      </w:tr>
      <w:tr w:rsidR="007B35BB" w:rsidRPr="00F72CD4" w14:paraId="60888AD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206339"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2F8B3123" w14:textId="77777777" w:rsidR="007B35BB" w:rsidRPr="00F72CD4" w:rsidRDefault="007B35BB"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tcPr>
          <w:p w14:paraId="09E8E4B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69BC2AF" w14:textId="77777777" w:rsidR="007B35BB" w:rsidRPr="00F72CD4" w:rsidRDefault="007B35BB" w:rsidP="000D2D5A">
            <w:pPr>
              <w:pStyle w:val="TAL"/>
            </w:pPr>
          </w:p>
        </w:tc>
      </w:tr>
      <w:tr w:rsidR="007B35BB" w:rsidRPr="00F72CD4" w14:paraId="5C5E3F5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443193" w14:textId="77777777" w:rsidR="007B35BB" w:rsidRPr="00F72CD4" w:rsidRDefault="007B35BB" w:rsidP="000D2D5A">
            <w:pPr>
              <w:pStyle w:val="TAL"/>
            </w:pPr>
            <w:r w:rsidRPr="00F72CD4">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602EC6D1" w14:textId="77777777" w:rsidR="007B35BB" w:rsidRPr="00F72CD4" w:rsidRDefault="007B35BB" w:rsidP="000D2D5A">
            <w:pPr>
              <w:pStyle w:val="TAL"/>
            </w:pPr>
            <w:r w:rsidRPr="00F72CD4">
              <w:t>00100000000000</w:t>
            </w:r>
          </w:p>
        </w:tc>
        <w:tc>
          <w:tcPr>
            <w:tcW w:w="1700" w:type="dxa"/>
            <w:tcBorders>
              <w:top w:val="single" w:sz="4" w:space="0" w:color="auto"/>
              <w:left w:val="single" w:sz="4" w:space="0" w:color="auto"/>
              <w:bottom w:val="single" w:sz="4" w:space="0" w:color="auto"/>
              <w:right w:val="single" w:sz="4" w:space="0" w:color="auto"/>
            </w:tcBorders>
          </w:tcPr>
          <w:p w14:paraId="7D8E27D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9BAD90" w14:textId="77777777" w:rsidR="007B35BB" w:rsidRPr="00F72CD4" w:rsidRDefault="007B35BB" w:rsidP="000D2D5A">
            <w:pPr>
              <w:pStyle w:val="TAL"/>
            </w:pPr>
          </w:p>
        </w:tc>
      </w:tr>
      <w:tr w:rsidR="007B35BB" w:rsidRPr="00F72CD4" w14:paraId="76DB60D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B1824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2E030D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DBF824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F5982A" w14:textId="77777777" w:rsidR="007B35BB" w:rsidRPr="00F72CD4" w:rsidRDefault="007B35BB" w:rsidP="000D2D5A">
            <w:pPr>
              <w:pStyle w:val="TAL"/>
            </w:pPr>
          </w:p>
        </w:tc>
      </w:tr>
    </w:tbl>
    <w:p w14:paraId="591F1349" w14:textId="77777777" w:rsidR="007B35BB" w:rsidRPr="00F72CD4" w:rsidRDefault="007B35BB" w:rsidP="000D2D5A"/>
    <w:p w14:paraId="1833C90A" w14:textId="77777777" w:rsidR="007B35BB" w:rsidRPr="00F72CD4" w:rsidRDefault="007B35BB" w:rsidP="000D2D5A">
      <w:pPr>
        <w:pStyle w:val="TH"/>
      </w:pPr>
      <w:r w:rsidRPr="00F72CD4">
        <w:t>Table 5.2.2.1.4_1.3.3_1-3: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EEA6F8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5B43F3B" w14:textId="77777777" w:rsidR="007B35BB" w:rsidRPr="00F72CD4" w:rsidRDefault="007B35BB" w:rsidP="000D2D5A">
            <w:pPr>
              <w:pStyle w:val="TAH"/>
            </w:pPr>
            <w:r w:rsidRPr="00F72CD4">
              <w:t>Derivation Path: TS 38.508-1 [6], Table 5.4.2-1</w:t>
            </w:r>
          </w:p>
        </w:tc>
      </w:tr>
      <w:tr w:rsidR="007B35BB" w:rsidRPr="00F72CD4" w14:paraId="5B4291A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C6927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EDF76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2394D9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B634B09" w14:textId="77777777" w:rsidR="007B35BB" w:rsidRPr="00F72CD4" w:rsidRDefault="007B35BB" w:rsidP="000D2D5A">
            <w:pPr>
              <w:pStyle w:val="TAH"/>
            </w:pPr>
            <w:r w:rsidRPr="00F72CD4">
              <w:t>Condition</w:t>
            </w:r>
          </w:p>
        </w:tc>
      </w:tr>
      <w:tr w:rsidR="007B35BB" w:rsidRPr="00F72CD4" w14:paraId="5A634E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DAAE7A" w14:textId="77777777" w:rsidR="007B35BB" w:rsidRPr="00F72CD4" w:rsidRDefault="007B35BB" w:rsidP="000D2D5A">
            <w:pPr>
              <w:pStyle w:val="TAL"/>
            </w:pPr>
            <w:r w:rsidRPr="00F72CD4">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17644CF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EAA1D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4F685C" w14:textId="77777777" w:rsidR="007B35BB" w:rsidRPr="00F72CD4" w:rsidRDefault="007B35BB" w:rsidP="000D2D5A">
            <w:pPr>
              <w:pStyle w:val="TAL"/>
            </w:pPr>
          </w:p>
        </w:tc>
      </w:tr>
      <w:tr w:rsidR="007B35BB" w:rsidRPr="00F72CD4" w14:paraId="3DB80E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BB6D31" w14:textId="77777777" w:rsidR="007B35BB" w:rsidRPr="00F72CD4" w:rsidRDefault="007B35BB" w:rsidP="000D2D5A">
            <w:pPr>
              <w:pStyle w:val="TAL"/>
            </w:pPr>
            <w:r w:rsidRPr="00F72CD4">
              <w:t xml:space="preserve">  dmrs-TypeA-Position</w:t>
            </w:r>
          </w:p>
        </w:tc>
        <w:tc>
          <w:tcPr>
            <w:tcW w:w="2267" w:type="dxa"/>
            <w:tcBorders>
              <w:top w:val="single" w:sz="4" w:space="0" w:color="auto"/>
              <w:left w:val="single" w:sz="4" w:space="0" w:color="auto"/>
              <w:bottom w:val="single" w:sz="4" w:space="0" w:color="auto"/>
              <w:right w:val="single" w:sz="4" w:space="0" w:color="auto"/>
            </w:tcBorders>
            <w:hideMark/>
          </w:tcPr>
          <w:p w14:paraId="6758BDE6" w14:textId="77777777" w:rsidR="007B35BB" w:rsidRPr="00F72CD4" w:rsidRDefault="007B35BB" w:rsidP="000D2D5A">
            <w:pPr>
              <w:pStyle w:val="TAL"/>
            </w:pPr>
            <w:r w:rsidRPr="00F72CD4">
              <w:t>pos3</w:t>
            </w:r>
          </w:p>
        </w:tc>
        <w:tc>
          <w:tcPr>
            <w:tcW w:w="1700" w:type="dxa"/>
            <w:tcBorders>
              <w:top w:val="single" w:sz="4" w:space="0" w:color="auto"/>
              <w:left w:val="single" w:sz="4" w:space="0" w:color="auto"/>
              <w:bottom w:val="single" w:sz="4" w:space="0" w:color="auto"/>
              <w:right w:val="single" w:sz="4" w:space="0" w:color="auto"/>
            </w:tcBorders>
          </w:tcPr>
          <w:p w14:paraId="527A1D3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C06A3A" w14:textId="77777777" w:rsidR="007B35BB" w:rsidRPr="00F72CD4" w:rsidRDefault="007B35BB" w:rsidP="000D2D5A">
            <w:pPr>
              <w:pStyle w:val="TAL"/>
            </w:pPr>
          </w:p>
        </w:tc>
      </w:tr>
      <w:tr w:rsidR="007B35BB" w:rsidRPr="00F72CD4" w14:paraId="792FFBE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0AB5DC" w14:textId="77777777" w:rsidR="007B35BB" w:rsidRPr="00F72CD4" w:rsidRDefault="007B35BB" w:rsidP="000D2D5A">
            <w:pPr>
              <w:pStyle w:val="TAL"/>
            </w:pPr>
            <w:r w:rsidRPr="00F72CD4">
              <w:t xml:space="preserve">  lte-CRS-ToMatchAround</w:t>
            </w:r>
          </w:p>
        </w:tc>
        <w:tc>
          <w:tcPr>
            <w:tcW w:w="2267" w:type="dxa"/>
            <w:tcBorders>
              <w:top w:val="single" w:sz="4" w:space="0" w:color="auto"/>
              <w:left w:val="single" w:sz="4" w:space="0" w:color="auto"/>
              <w:bottom w:val="single" w:sz="4" w:space="0" w:color="auto"/>
              <w:right w:val="single" w:sz="4" w:space="0" w:color="auto"/>
            </w:tcBorders>
            <w:hideMark/>
          </w:tcPr>
          <w:p w14:paraId="0AEF90BE" w14:textId="77777777" w:rsidR="007B35BB" w:rsidRPr="00F72CD4" w:rsidRDefault="007B35BB" w:rsidP="000D2D5A">
            <w:pPr>
              <w:pStyle w:val="TAL"/>
            </w:pPr>
            <w:r w:rsidRPr="00F72CD4">
              <w:t>RateMatchPatternLTE-CRS</w:t>
            </w:r>
          </w:p>
        </w:tc>
        <w:tc>
          <w:tcPr>
            <w:tcW w:w="1700" w:type="dxa"/>
            <w:tcBorders>
              <w:top w:val="single" w:sz="4" w:space="0" w:color="auto"/>
              <w:left w:val="single" w:sz="4" w:space="0" w:color="auto"/>
              <w:bottom w:val="single" w:sz="4" w:space="0" w:color="auto"/>
              <w:right w:val="single" w:sz="4" w:space="0" w:color="auto"/>
            </w:tcBorders>
          </w:tcPr>
          <w:p w14:paraId="2390780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5893EE" w14:textId="77777777" w:rsidR="007B35BB" w:rsidRPr="00F72CD4" w:rsidRDefault="007B35BB" w:rsidP="000D2D5A">
            <w:pPr>
              <w:pStyle w:val="TAL"/>
            </w:pPr>
          </w:p>
        </w:tc>
      </w:tr>
      <w:tr w:rsidR="007B35BB" w:rsidRPr="00F72CD4" w14:paraId="0D76842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E0DE02"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DB1D90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ADED2E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4CE192" w14:textId="77777777" w:rsidR="007B35BB" w:rsidRPr="00F72CD4" w:rsidRDefault="007B35BB" w:rsidP="000D2D5A">
            <w:pPr>
              <w:pStyle w:val="TAL"/>
            </w:pPr>
          </w:p>
        </w:tc>
      </w:tr>
    </w:tbl>
    <w:p w14:paraId="16B92F34" w14:textId="77777777" w:rsidR="007B35BB" w:rsidRPr="00F72CD4" w:rsidRDefault="007B35BB" w:rsidP="000D2D5A"/>
    <w:p w14:paraId="59549F9A" w14:textId="77777777" w:rsidR="007B35BB" w:rsidRPr="00F72CD4" w:rsidRDefault="007B35BB" w:rsidP="000D2D5A">
      <w:pPr>
        <w:pStyle w:val="TH"/>
      </w:pPr>
      <w:r w:rsidRPr="00F72CD4">
        <w:t>Table 5.2.2.1.4_1.3.3_1-4: RateMatchPatternLTE-C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0BF1ACE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E7BBC40" w14:textId="77777777" w:rsidR="007B35BB" w:rsidRPr="00F72CD4" w:rsidRDefault="007B35BB" w:rsidP="000D2D5A">
            <w:pPr>
              <w:pStyle w:val="TAH"/>
            </w:pPr>
            <w:r w:rsidRPr="00F72CD4">
              <w:t>Derivation Path: TS 38.508-1 [6], Table 5.4.2-20</w:t>
            </w:r>
          </w:p>
        </w:tc>
      </w:tr>
      <w:tr w:rsidR="007B35BB" w:rsidRPr="00F72CD4" w14:paraId="395E738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8308F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FBA68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331394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26E37C5" w14:textId="77777777" w:rsidR="007B35BB" w:rsidRPr="00F72CD4" w:rsidRDefault="007B35BB" w:rsidP="000D2D5A">
            <w:pPr>
              <w:pStyle w:val="TAH"/>
            </w:pPr>
            <w:r w:rsidRPr="00F72CD4">
              <w:t>Condition</w:t>
            </w:r>
          </w:p>
        </w:tc>
      </w:tr>
      <w:tr w:rsidR="007B35BB" w:rsidRPr="00F72CD4" w14:paraId="5C9B94F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820E20" w14:textId="77777777" w:rsidR="007B35BB" w:rsidRPr="00F72CD4" w:rsidRDefault="007B35BB" w:rsidP="000D2D5A">
            <w:pPr>
              <w:pStyle w:val="TAL"/>
            </w:pPr>
            <w:r w:rsidRPr="00F72CD4">
              <w:t xml:space="preserve">RateMatchPatternLTE-CRS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364E1E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03B338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35CA37" w14:textId="77777777" w:rsidR="007B35BB" w:rsidRPr="00F72CD4" w:rsidRDefault="007B35BB" w:rsidP="000D2D5A">
            <w:pPr>
              <w:pStyle w:val="TAL"/>
            </w:pPr>
          </w:p>
        </w:tc>
      </w:tr>
      <w:tr w:rsidR="007B35BB" w:rsidRPr="00F72CD4" w14:paraId="4618908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7ADD025" w14:textId="77777777" w:rsidR="007B35BB" w:rsidRPr="00F72CD4" w:rsidRDefault="007B35BB" w:rsidP="000D2D5A">
            <w:pPr>
              <w:pStyle w:val="TAL"/>
            </w:pPr>
            <w:r w:rsidRPr="00F72CD4">
              <w:t xml:space="preserve">  carrierFreqDL</w:t>
            </w:r>
          </w:p>
        </w:tc>
        <w:tc>
          <w:tcPr>
            <w:tcW w:w="2267" w:type="dxa"/>
            <w:tcBorders>
              <w:top w:val="single" w:sz="4" w:space="0" w:color="auto"/>
              <w:left w:val="single" w:sz="4" w:space="0" w:color="auto"/>
              <w:bottom w:val="single" w:sz="4" w:space="0" w:color="auto"/>
              <w:right w:val="single" w:sz="4" w:space="0" w:color="auto"/>
            </w:tcBorders>
            <w:hideMark/>
          </w:tcPr>
          <w:p w14:paraId="4216F92D" w14:textId="77777777" w:rsidR="007B35BB" w:rsidRPr="00F72CD4" w:rsidRDefault="007B35BB" w:rsidP="000D2D5A">
            <w:pPr>
              <w:pStyle w:val="TAL"/>
            </w:pPr>
            <w:r w:rsidRPr="00F72CD4">
              <w:t>Same as NR carrier centre subcarrier location</w:t>
            </w:r>
          </w:p>
        </w:tc>
        <w:tc>
          <w:tcPr>
            <w:tcW w:w="1700" w:type="dxa"/>
            <w:tcBorders>
              <w:top w:val="single" w:sz="4" w:space="0" w:color="auto"/>
              <w:left w:val="single" w:sz="4" w:space="0" w:color="auto"/>
              <w:bottom w:val="single" w:sz="4" w:space="0" w:color="auto"/>
              <w:right w:val="single" w:sz="4" w:space="0" w:color="auto"/>
            </w:tcBorders>
          </w:tcPr>
          <w:p w14:paraId="066216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F6CCB7" w14:textId="77777777" w:rsidR="007B35BB" w:rsidRPr="00F72CD4" w:rsidRDefault="007B35BB" w:rsidP="000D2D5A">
            <w:pPr>
              <w:pStyle w:val="TAL"/>
            </w:pPr>
          </w:p>
        </w:tc>
      </w:tr>
      <w:tr w:rsidR="007B35BB" w:rsidRPr="00F72CD4" w14:paraId="4E56743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6E45AB" w14:textId="77777777" w:rsidR="007B35BB" w:rsidRPr="00F72CD4" w:rsidRDefault="007B35BB" w:rsidP="000D2D5A">
            <w:pPr>
              <w:pStyle w:val="TAL"/>
            </w:pPr>
            <w:r w:rsidRPr="00F72CD4">
              <w:t xml:space="preserve">  carrierBandwidthDL</w:t>
            </w:r>
          </w:p>
        </w:tc>
        <w:tc>
          <w:tcPr>
            <w:tcW w:w="2267" w:type="dxa"/>
            <w:tcBorders>
              <w:top w:val="single" w:sz="4" w:space="0" w:color="auto"/>
              <w:left w:val="single" w:sz="4" w:space="0" w:color="auto"/>
              <w:bottom w:val="single" w:sz="4" w:space="0" w:color="auto"/>
              <w:right w:val="single" w:sz="4" w:space="0" w:color="auto"/>
            </w:tcBorders>
            <w:hideMark/>
          </w:tcPr>
          <w:p w14:paraId="1C737FCC" w14:textId="77777777" w:rsidR="007B35BB" w:rsidRPr="00F72CD4" w:rsidRDefault="007B35BB" w:rsidP="000D2D5A">
            <w:pPr>
              <w:pStyle w:val="TAL"/>
            </w:pPr>
            <w:r w:rsidRPr="00F72CD4">
              <w:t>n50</w:t>
            </w:r>
          </w:p>
        </w:tc>
        <w:tc>
          <w:tcPr>
            <w:tcW w:w="1700" w:type="dxa"/>
            <w:tcBorders>
              <w:top w:val="single" w:sz="4" w:space="0" w:color="auto"/>
              <w:left w:val="single" w:sz="4" w:space="0" w:color="auto"/>
              <w:bottom w:val="single" w:sz="4" w:space="0" w:color="auto"/>
              <w:right w:val="single" w:sz="4" w:space="0" w:color="auto"/>
            </w:tcBorders>
            <w:hideMark/>
          </w:tcPr>
          <w:p w14:paraId="15FA8450" w14:textId="77777777" w:rsidR="007B35BB" w:rsidRPr="00F72CD4" w:rsidRDefault="007B35BB" w:rsidP="000D2D5A">
            <w:pPr>
              <w:pStyle w:val="TAL"/>
            </w:pPr>
            <w:r w:rsidRPr="00F72CD4">
              <w:t>10MHz</w:t>
            </w:r>
          </w:p>
        </w:tc>
        <w:tc>
          <w:tcPr>
            <w:tcW w:w="1245" w:type="dxa"/>
            <w:tcBorders>
              <w:top w:val="single" w:sz="4" w:space="0" w:color="auto"/>
              <w:left w:val="single" w:sz="4" w:space="0" w:color="auto"/>
              <w:bottom w:val="single" w:sz="4" w:space="0" w:color="auto"/>
              <w:right w:val="single" w:sz="4" w:space="0" w:color="auto"/>
            </w:tcBorders>
          </w:tcPr>
          <w:p w14:paraId="46B2A450" w14:textId="77777777" w:rsidR="007B35BB" w:rsidRPr="00F72CD4" w:rsidRDefault="007B35BB" w:rsidP="000D2D5A">
            <w:pPr>
              <w:pStyle w:val="TAL"/>
            </w:pPr>
          </w:p>
        </w:tc>
      </w:tr>
      <w:tr w:rsidR="007B35BB" w:rsidRPr="00F72CD4" w14:paraId="3B68F9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B4618D" w14:textId="77777777" w:rsidR="007B35BB" w:rsidRPr="00F72CD4" w:rsidRDefault="007B35BB" w:rsidP="000D2D5A">
            <w:pPr>
              <w:pStyle w:val="TAL"/>
            </w:pPr>
            <w:r w:rsidRPr="00F72CD4">
              <w:t xml:space="preserve">  mbsfn-SubframeConfigList</w:t>
            </w:r>
          </w:p>
        </w:tc>
        <w:tc>
          <w:tcPr>
            <w:tcW w:w="2267" w:type="dxa"/>
            <w:tcBorders>
              <w:top w:val="single" w:sz="4" w:space="0" w:color="auto"/>
              <w:left w:val="single" w:sz="4" w:space="0" w:color="auto"/>
              <w:bottom w:val="single" w:sz="4" w:space="0" w:color="auto"/>
              <w:right w:val="single" w:sz="4" w:space="0" w:color="auto"/>
            </w:tcBorders>
            <w:hideMark/>
          </w:tcPr>
          <w:p w14:paraId="540F51B0"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ABDA3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2CD80C" w14:textId="77777777" w:rsidR="007B35BB" w:rsidRPr="00F72CD4" w:rsidRDefault="007B35BB" w:rsidP="000D2D5A">
            <w:pPr>
              <w:pStyle w:val="TAL"/>
            </w:pPr>
          </w:p>
        </w:tc>
      </w:tr>
      <w:tr w:rsidR="007B35BB" w:rsidRPr="00F72CD4" w14:paraId="1C9585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2F3BF5" w14:textId="77777777" w:rsidR="007B35BB" w:rsidRPr="00F72CD4" w:rsidRDefault="007B35BB" w:rsidP="000D2D5A">
            <w:pPr>
              <w:pStyle w:val="TAL"/>
            </w:pPr>
            <w:r w:rsidRPr="00F72CD4">
              <w:t xml:space="preserve">  nrofCRS-Ports</w:t>
            </w:r>
          </w:p>
        </w:tc>
        <w:tc>
          <w:tcPr>
            <w:tcW w:w="2267" w:type="dxa"/>
            <w:tcBorders>
              <w:top w:val="single" w:sz="4" w:space="0" w:color="auto"/>
              <w:left w:val="single" w:sz="4" w:space="0" w:color="auto"/>
              <w:bottom w:val="single" w:sz="4" w:space="0" w:color="auto"/>
              <w:right w:val="single" w:sz="4" w:space="0" w:color="auto"/>
            </w:tcBorders>
            <w:hideMark/>
          </w:tcPr>
          <w:p w14:paraId="401BFDD2"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tcPr>
          <w:p w14:paraId="0CE536A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6DBA6B" w14:textId="77777777" w:rsidR="007B35BB" w:rsidRPr="00F72CD4" w:rsidRDefault="007B35BB" w:rsidP="000D2D5A">
            <w:pPr>
              <w:pStyle w:val="TAL"/>
            </w:pPr>
          </w:p>
        </w:tc>
      </w:tr>
      <w:tr w:rsidR="007B35BB" w:rsidRPr="00F72CD4" w14:paraId="67D0AEB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295F14" w14:textId="77777777" w:rsidR="007B35BB" w:rsidRPr="00F72CD4" w:rsidRDefault="007B35BB" w:rsidP="000D2D5A">
            <w:pPr>
              <w:pStyle w:val="TAL"/>
            </w:pPr>
            <w:r w:rsidRPr="00F72CD4">
              <w:t xml:space="preserve">  v-Shift</w:t>
            </w:r>
          </w:p>
        </w:tc>
        <w:tc>
          <w:tcPr>
            <w:tcW w:w="2267" w:type="dxa"/>
            <w:tcBorders>
              <w:top w:val="single" w:sz="4" w:space="0" w:color="auto"/>
              <w:left w:val="single" w:sz="4" w:space="0" w:color="auto"/>
              <w:bottom w:val="single" w:sz="4" w:space="0" w:color="auto"/>
              <w:right w:val="single" w:sz="4" w:space="0" w:color="auto"/>
            </w:tcBorders>
            <w:hideMark/>
          </w:tcPr>
          <w:p w14:paraId="6131617F" w14:textId="77777777" w:rsidR="007B35BB" w:rsidRPr="00F72CD4" w:rsidRDefault="007B35BB" w:rsidP="000D2D5A">
            <w:pPr>
              <w:pStyle w:val="TAL"/>
            </w:pPr>
            <w:r w:rsidRPr="00F72CD4">
              <w:t>n0</w:t>
            </w:r>
          </w:p>
        </w:tc>
        <w:tc>
          <w:tcPr>
            <w:tcW w:w="1700" w:type="dxa"/>
            <w:tcBorders>
              <w:top w:val="single" w:sz="4" w:space="0" w:color="auto"/>
              <w:left w:val="single" w:sz="4" w:space="0" w:color="auto"/>
              <w:bottom w:val="single" w:sz="4" w:space="0" w:color="auto"/>
              <w:right w:val="single" w:sz="4" w:space="0" w:color="auto"/>
            </w:tcBorders>
          </w:tcPr>
          <w:p w14:paraId="3E76402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889533" w14:textId="77777777" w:rsidR="007B35BB" w:rsidRPr="00F72CD4" w:rsidRDefault="007B35BB" w:rsidP="000D2D5A">
            <w:pPr>
              <w:pStyle w:val="TAL"/>
            </w:pPr>
          </w:p>
        </w:tc>
      </w:tr>
      <w:tr w:rsidR="007B35BB" w:rsidRPr="00F72CD4" w14:paraId="58501AD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CBF04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9CEDF4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058020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51B316" w14:textId="77777777" w:rsidR="007B35BB" w:rsidRPr="00F72CD4" w:rsidRDefault="007B35BB" w:rsidP="000D2D5A">
            <w:pPr>
              <w:pStyle w:val="TAL"/>
            </w:pPr>
          </w:p>
        </w:tc>
      </w:tr>
    </w:tbl>
    <w:p w14:paraId="1422D818" w14:textId="77777777" w:rsidR="007B35BB" w:rsidRPr="00F72CD4" w:rsidRDefault="007B35BB" w:rsidP="000D2D5A"/>
    <w:p w14:paraId="17C8BB5B" w14:textId="77777777" w:rsidR="007B35BB" w:rsidRPr="00F72CD4" w:rsidRDefault="007B35BB" w:rsidP="000D2D5A">
      <w:pPr>
        <w:pStyle w:val="TH"/>
        <w:rPr>
          <w:i/>
          <w:iCs/>
        </w:rPr>
      </w:pPr>
      <w:r w:rsidRPr="00F72CD4">
        <w:t xml:space="preserve">Table 5.2.2.1.4_1.3.3_1-5: </w:t>
      </w:r>
      <w:r w:rsidRPr="00F72CD4">
        <w:rPr>
          <w:i/>
          <w:iCs/>
        </w:rPr>
        <w:t>Void</w:t>
      </w:r>
    </w:p>
    <w:p w14:paraId="4228B309" w14:textId="77777777" w:rsidR="007B35BB" w:rsidRPr="00F72CD4" w:rsidRDefault="007B35BB" w:rsidP="000D2D5A">
      <w:pPr>
        <w:pStyle w:val="TH"/>
      </w:pPr>
      <w:r w:rsidRPr="00F72CD4">
        <w:t xml:space="preserve">Table 5.2.2.1.4_1.3.3_1-6: </w:t>
      </w:r>
      <w:r w:rsidRPr="00F72CD4">
        <w:rPr>
          <w:i/>
          <w:iCs/>
        </w:rPr>
        <w:t>FrequencyInfoUL-SI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34953F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E6928A7" w14:textId="77777777" w:rsidR="007B35BB" w:rsidRPr="00F72CD4" w:rsidRDefault="007B35BB" w:rsidP="000D2D5A">
            <w:pPr>
              <w:pStyle w:val="TAH"/>
              <w:rPr>
                <w:lang w:eastAsia="en-US"/>
              </w:rPr>
            </w:pPr>
            <w:r w:rsidRPr="00F72CD4">
              <w:rPr>
                <w:lang w:eastAsia="en-US"/>
              </w:rPr>
              <w:t>Derivation Path: TS 38.508-1 [6], Table 4.6.3-62</w:t>
            </w:r>
          </w:p>
        </w:tc>
      </w:tr>
      <w:tr w:rsidR="007B35BB" w:rsidRPr="00F72CD4" w14:paraId="1C3FFA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277855" w14:textId="77777777" w:rsidR="007B35BB" w:rsidRPr="00F72CD4" w:rsidRDefault="007B35BB" w:rsidP="000D2D5A">
            <w:pPr>
              <w:pStyle w:val="TAH"/>
              <w:rPr>
                <w:lang w:eastAsia="en-US"/>
              </w:rPr>
            </w:pPr>
            <w:r w:rsidRPr="00F72CD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403EE7" w14:textId="77777777" w:rsidR="007B35BB" w:rsidRPr="00F72CD4" w:rsidRDefault="007B35BB" w:rsidP="000D2D5A">
            <w:pPr>
              <w:pStyle w:val="TAH"/>
              <w:rPr>
                <w:lang w:eastAsia="en-US"/>
              </w:rPr>
            </w:pPr>
            <w:r w:rsidRPr="00F72CD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3B9FEA8" w14:textId="77777777" w:rsidR="007B35BB" w:rsidRPr="00F72CD4" w:rsidRDefault="007B35BB" w:rsidP="000D2D5A">
            <w:pPr>
              <w:pStyle w:val="TAH"/>
              <w:rPr>
                <w:lang w:eastAsia="en-US"/>
              </w:rPr>
            </w:pPr>
            <w:r w:rsidRPr="00F72CD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516B4B99" w14:textId="77777777" w:rsidR="007B35BB" w:rsidRPr="00F72CD4" w:rsidRDefault="007B35BB" w:rsidP="000D2D5A">
            <w:pPr>
              <w:pStyle w:val="TAH"/>
              <w:rPr>
                <w:lang w:eastAsia="en-US"/>
              </w:rPr>
            </w:pPr>
            <w:r w:rsidRPr="00F72CD4">
              <w:rPr>
                <w:lang w:eastAsia="en-US"/>
              </w:rPr>
              <w:t>Condition</w:t>
            </w:r>
          </w:p>
        </w:tc>
      </w:tr>
      <w:tr w:rsidR="007B35BB" w:rsidRPr="00F72CD4" w14:paraId="453CF76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8882D2" w14:textId="77777777" w:rsidR="007B35BB" w:rsidRPr="00F72CD4" w:rsidRDefault="007B35BB" w:rsidP="000D2D5A">
            <w:pPr>
              <w:pStyle w:val="TAL"/>
              <w:rPr>
                <w:lang w:eastAsia="en-US"/>
              </w:rPr>
            </w:pPr>
            <w:r w:rsidRPr="00F72CD4">
              <w:rPr>
                <w:lang w:eastAsia="en-US"/>
              </w:rPr>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590FA082"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8D7C7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ED720C" w14:textId="77777777" w:rsidR="007B35BB" w:rsidRPr="00F72CD4" w:rsidRDefault="007B35BB" w:rsidP="000D2D5A">
            <w:pPr>
              <w:pStyle w:val="TAL"/>
              <w:rPr>
                <w:lang w:eastAsia="en-US"/>
              </w:rPr>
            </w:pPr>
          </w:p>
        </w:tc>
      </w:tr>
      <w:tr w:rsidR="007B35BB" w:rsidRPr="00F72CD4" w14:paraId="283AE6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EBD101" w14:textId="77777777" w:rsidR="007B35BB" w:rsidRPr="00F72CD4" w:rsidRDefault="007B35BB" w:rsidP="000D2D5A">
            <w:pPr>
              <w:pStyle w:val="TAL"/>
              <w:rPr>
                <w:lang w:eastAsia="en-US"/>
              </w:rPr>
            </w:pPr>
            <w:r w:rsidRPr="00F72CD4">
              <w:rPr>
                <w:lang w:eastAsia="en-US"/>
              </w:rPr>
              <w:t xml:space="preserve">  frequencyShift7p5khz</w:t>
            </w:r>
          </w:p>
        </w:tc>
        <w:tc>
          <w:tcPr>
            <w:tcW w:w="2267" w:type="dxa"/>
            <w:tcBorders>
              <w:top w:val="single" w:sz="4" w:space="0" w:color="auto"/>
              <w:left w:val="single" w:sz="4" w:space="0" w:color="auto"/>
              <w:bottom w:val="single" w:sz="4" w:space="0" w:color="auto"/>
              <w:right w:val="single" w:sz="4" w:space="0" w:color="auto"/>
            </w:tcBorders>
            <w:hideMark/>
          </w:tcPr>
          <w:p w14:paraId="47BE021B" w14:textId="77777777" w:rsidR="007B35BB" w:rsidRPr="00F72CD4" w:rsidRDefault="007B35BB" w:rsidP="000D2D5A">
            <w:pPr>
              <w:pStyle w:val="TAL"/>
              <w:rPr>
                <w:lang w:eastAsia="en-US"/>
              </w:rPr>
            </w:pPr>
            <w:r w:rsidRPr="00F72CD4">
              <w:rPr>
                <w:lang w:eastAsia="en-US"/>
              </w:rPr>
              <w:t>true</w:t>
            </w:r>
          </w:p>
        </w:tc>
        <w:tc>
          <w:tcPr>
            <w:tcW w:w="1700" w:type="dxa"/>
            <w:tcBorders>
              <w:top w:val="single" w:sz="4" w:space="0" w:color="auto"/>
              <w:left w:val="single" w:sz="4" w:space="0" w:color="auto"/>
              <w:bottom w:val="single" w:sz="4" w:space="0" w:color="auto"/>
              <w:right w:val="single" w:sz="4" w:space="0" w:color="auto"/>
            </w:tcBorders>
          </w:tcPr>
          <w:p w14:paraId="5F63B17B"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E9C9633" w14:textId="77777777" w:rsidR="007B35BB" w:rsidRPr="00F72CD4" w:rsidRDefault="007B35BB" w:rsidP="000D2D5A">
            <w:pPr>
              <w:pStyle w:val="TAL"/>
              <w:rPr>
                <w:lang w:eastAsia="en-US"/>
              </w:rPr>
            </w:pPr>
          </w:p>
        </w:tc>
      </w:tr>
      <w:tr w:rsidR="007B35BB" w:rsidRPr="00F72CD4" w14:paraId="0B39AD9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9D9A19" w14:textId="77777777" w:rsidR="007B35BB" w:rsidRPr="00F72CD4" w:rsidRDefault="007B35BB" w:rsidP="000D2D5A">
            <w:pPr>
              <w:pStyle w:val="TAL"/>
              <w:rPr>
                <w:lang w:eastAsia="en-US"/>
              </w:rPr>
            </w:pPr>
            <w:r w:rsidRPr="00F72CD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72DA90C"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DBADD7E"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4D00417" w14:textId="77777777" w:rsidR="007B35BB" w:rsidRPr="00F72CD4" w:rsidRDefault="007B35BB" w:rsidP="000D2D5A">
            <w:pPr>
              <w:pStyle w:val="TAL"/>
              <w:rPr>
                <w:lang w:eastAsia="en-US"/>
              </w:rPr>
            </w:pPr>
          </w:p>
        </w:tc>
      </w:tr>
    </w:tbl>
    <w:p w14:paraId="3EC62FE9" w14:textId="77777777" w:rsidR="007B35BB" w:rsidRPr="00F72CD4" w:rsidRDefault="007B35BB" w:rsidP="000D2D5A"/>
    <w:p w14:paraId="5428C93F" w14:textId="77777777" w:rsidR="007B35BB" w:rsidRPr="00F72CD4" w:rsidRDefault="007B35BB" w:rsidP="000D2D5A">
      <w:pPr>
        <w:pStyle w:val="TH"/>
      </w:pPr>
      <w:r w:rsidRPr="00F72CD4">
        <w:t>Table 5.2.2.1.4_1.3.3_1-7: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A3DB20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BBD5A4B" w14:textId="77777777" w:rsidR="007B35BB" w:rsidRPr="00F72CD4" w:rsidRDefault="007B35BB" w:rsidP="000D2D5A">
            <w:pPr>
              <w:pStyle w:val="TAH"/>
            </w:pPr>
            <w:r w:rsidRPr="00F72CD4">
              <w:t>Derivation Path: Table TS 38.508-1 [6], 5.4.2.0-6</w:t>
            </w:r>
          </w:p>
        </w:tc>
      </w:tr>
      <w:tr w:rsidR="007B35BB" w:rsidRPr="00F72CD4" w14:paraId="4026C74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E2CA7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7F46D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BCCDA93"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CEA3601" w14:textId="77777777" w:rsidR="007B35BB" w:rsidRPr="00F72CD4" w:rsidRDefault="007B35BB" w:rsidP="000D2D5A">
            <w:pPr>
              <w:pStyle w:val="TAH"/>
            </w:pPr>
            <w:r w:rsidRPr="00F72CD4">
              <w:t>Condition</w:t>
            </w:r>
          </w:p>
        </w:tc>
      </w:tr>
      <w:tr w:rsidR="007B35BB" w:rsidRPr="00F72CD4" w14:paraId="5A2AAB3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B73BC5"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27CB3A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5050B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9BB98F" w14:textId="77777777" w:rsidR="007B35BB" w:rsidRPr="00F72CD4" w:rsidRDefault="007B35BB" w:rsidP="000D2D5A">
            <w:pPr>
              <w:pStyle w:val="TAL"/>
            </w:pPr>
          </w:p>
        </w:tc>
      </w:tr>
      <w:tr w:rsidR="007B35BB" w:rsidRPr="00F72CD4" w14:paraId="03ECB56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F852F3"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1E92FD8F" w14:textId="0EA985E4" w:rsidR="007B35BB" w:rsidRPr="00F72CD4" w:rsidRDefault="00A029EE"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tcPr>
          <w:p w14:paraId="0816232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44F5E97" w14:textId="4CDD8175" w:rsidR="007B35BB" w:rsidRPr="00F72CD4" w:rsidRDefault="00A029EE" w:rsidP="000D2D5A">
            <w:pPr>
              <w:pStyle w:val="TAL"/>
            </w:pPr>
            <w:r w:rsidRPr="00F72CD4">
              <w:t>SA</w:t>
            </w:r>
          </w:p>
        </w:tc>
      </w:tr>
      <w:tr w:rsidR="007B35BB" w:rsidRPr="00F72CD4" w14:paraId="3EAB93F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F6FAA5" w14:textId="77777777" w:rsidR="007B35BB" w:rsidRPr="00F72CD4" w:rsidRDefault="007B35BB" w:rsidP="000D2D5A">
            <w:pPr>
              <w:pStyle w:val="TAL"/>
            </w:pPr>
            <w:r w:rsidRPr="00F72CD4">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5FFA4C74"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2053E70B" w14:textId="77777777" w:rsidR="007B35BB" w:rsidRPr="00F72CD4" w:rsidRDefault="007B35BB" w:rsidP="000D2D5A">
            <w:pPr>
              <w:pStyle w:val="TAL"/>
            </w:pPr>
            <w:r w:rsidRPr="00F72CD4">
              <w:t>SearchSpace duration of 1 symbol from third symbol</w:t>
            </w:r>
          </w:p>
        </w:tc>
        <w:tc>
          <w:tcPr>
            <w:tcW w:w="1245" w:type="dxa"/>
            <w:tcBorders>
              <w:top w:val="single" w:sz="4" w:space="0" w:color="auto"/>
              <w:left w:val="single" w:sz="4" w:space="0" w:color="auto"/>
              <w:bottom w:val="single" w:sz="4" w:space="0" w:color="auto"/>
              <w:right w:val="single" w:sz="4" w:space="0" w:color="auto"/>
            </w:tcBorders>
          </w:tcPr>
          <w:p w14:paraId="4DD34FDC" w14:textId="77777777" w:rsidR="007B35BB" w:rsidRPr="00F72CD4" w:rsidRDefault="007B35BB" w:rsidP="000D2D5A">
            <w:pPr>
              <w:pStyle w:val="TAL"/>
            </w:pPr>
          </w:p>
        </w:tc>
      </w:tr>
      <w:tr w:rsidR="007B35BB" w:rsidRPr="00F72CD4" w14:paraId="0048FF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7588442"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9D6B8C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D7BC49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30EEE1" w14:textId="77777777" w:rsidR="007B35BB" w:rsidRPr="00F72CD4" w:rsidRDefault="007B35BB" w:rsidP="000D2D5A">
            <w:pPr>
              <w:pStyle w:val="TAL"/>
            </w:pPr>
          </w:p>
        </w:tc>
      </w:tr>
    </w:tbl>
    <w:p w14:paraId="0B7B388A" w14:textId="77777777" w:rsidR="007B35BB" w:rsidRPr="00F72CD4" w:rsidRDefault="007B35BB" w:rsidP="000D2D5A"/>
    <w:p w14:paraId="1134AE00" w14:textId="03D1C37B" w:rsidR="007B35BB" w:rsidRPr="00F72CD4" w:rsidRDefault="007B35BB" w:rsidP="000D2D5A">
      <w:pPr>
        <w:pStyle w:val="TH"/>
      </w:pPr>
      <w:r w:rsidRPr="00F72CD4">
        <w:t xml:space="preserve">Table 5.2.2.1.4_1.3.3_1-8: </w:t>
      </w:r>
      <w:r w:rsidR="00806C7E" w:rsidRPr="00F72CD4">
        <w:rPr>
          <w:i/>
        </w:rPr>
        <w:t>Void</w:t>
      </w:r>
    </w:p>
    <w:p w14:paraId="1C64667D" w14:textId="77777777" w:rsidR="007B35BB" w:rsidRPr="00F72CD4" w:rsidRDefault="007B35BB" w:rsidP="000D2D5A">
      <w:pPr>
        <w:pStyle w:val="TH"/>
      </w:pPr>
      <w:r w:rsidRPr="00F72CD4">
        <w:t xml:space="preserve">Table 5.2.2.1.4_1.3.3_1-9: </w:t>
      </w:r>
      <w:r w:rsidRPr="00F72CD4">
        <w:rPr>
          <w:i/>
        </w:rPr>
        <w:t>SearchSpace for C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276CB6B0" w14:textId="77777777" w:rsidTr="00A029EE">
        <w:tc>
          <w:tcPr>
            <w:tcW w:w="9747" w:type="dxa"/>
            <w:gridSpan w:val="4"/>
            <w:tcBorders>
              <w:top w:val="single" w:sz="4" w:space="0" w:color="auto"/>
              <w:left w:val="single" w:sz="4" w:space="0" w:color="auto"/>
              <w:bottom w:val="single" w:sz="4" w:space="0" w:color="auto"/>
              <w:right w:val="single" w:sz="4" w:space="0" w:color="auto"/>
            </w:tcBorders>
            <w:hideMark/>
          </w:tcPr>
          <w:p w14:paraId="52BC9353" w14:textId="11A5E5D4" w:rsidR="007B35BB" w:rsidRPr="00F72CD4" w:rsidRDefault="007B35BB" w:rsidP="000D2D5A">
            <w:pPr>
              <w:pStyle w:val="TAH"/>
            </w:pPr>
            <w:r w:rsidRPr="00F72CD4">
              <w:t>Derivation Path: TS 38.508-1 [6], Table 4.6.3-162 and 5.4.2</w:t>
            </w:r>
            <w:r w:rsidR="00D429C6" w:rsidRPr="00F72CD4">
              <w:t>.0.7</w:t>
            </w:r>
            <w:r w:rsidRPr="00F72CD4">
              <w:t xml:space="preserve"> using condition CSS, FR1_10MHz, Long_DCI</w:t>
            </w:r>
          </w:p>
        </w:tc>
      </w:tr>
      <w:tr w:rsidR="007B35BB" w:rsidRPr="00F72CD4" w14:paraId="77F6350A"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10A9481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4079F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994EFF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1C6F01B" w14:textId="77777777" w:rsidR="007B35BB" w:rsidRPr="00F72CD4" w:rsidRDefault="007B35BB" w:rsidP="000D2D5A">
            <w:pPr>
              <w:pStyle w:val="TAH"/>
            </w:pPr>
            <w:r w:rsidRPr="00F72CD4">
              <w:t>Condition</w:t>
            </w:r>
          </w:p>
        </w:tc>
      </w:tr>
      <w:tr w:rsidR="007B35BB" w:rsidRPr="00F72CD4" w14:paraId="10D5686D"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3B5DBCF1"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6262A3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12E507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D14F20" w14:textId="77777777" w:rsidR="007B35BB" w:rsidRPr="00F72CD4" w:rsidRDefault="007B35BB" w:rsidP="000D2D5A">
            <w:pPr>
              <w:pStyle w:val="TAL"/>
            </w:pPr>
          </w:p>
        </w:tc>
      </w:tr>
      <w:tr w:rsidR="007B35BB" w:rsidRPr="00F72CD4" w14:paraId="34CDEA3F"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6613E35B" w14:textId="77777777" w:rsidR="007B35BB" w:rsidRPr="00F72CD4" w:rsidRDefault="007B35BB" w:rsidP="000D2D5A">
            <w:pPr>
              <w:pStyle w:val="TAL"/>
            </w:pPr>
            <w:r w:rsidRPr="00F72CD4">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2405F805" w14:textId="77777777" w:rsidR="007B35BB" w:rsidRPr="00F72CD4" w:rsidRDefault="007B35BB" w:rsidP="000D2D5A">
            <w:pPr>
              <w:pStyle w:val="TAL"/>
            </w:pPr>
            <w:r w:rsidRPr="00F72CD4">
              <w:t>SearchSpaceId with condition CSS</w:t>
            </w:r>
          </w:p>
        </w:tc>
        <w:tc>
          <w:tcPr>
            <w:tcW w:w="1700" w:type="dxa"/>
            <w:tcBorders>
              <w:top w:val="single" w:sz="4" w:space="0" w:color="auto"/>
              <w:left w:val="single" w:sz="4" w:space="0" w:color="auto"/>
              <w:bottom w:val="single" w:sz="4" w:space="0" w:color="auto"/>
              <w:right w:val="single" w:sz="4" w:space="0" w:color="auto"/>
            </w:tcBorders>
          </w:tcPr>
          <w:p w14:paraId="1408A9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4C9A73" w14:textId="77777777" w:rsidR="007B35BB" w:rsidRPr="00F72CD4" w:rsidRDefault="007B35BB" w:rsidP="000D2D5A">
            <w:pPr>
              <w:pStyle w:val="TAL"/>
            </w:pPr>
            <w:r w:rsidRPr="00F72CD4">
              <w:t>CSS</w:t>
            </w:r>
          </w:p>
        </w:tc>
      </w:tr>
      <w:tr w:rsidR="007B35BB" w:rsidRPr="00F72CD4" w14:paraId="7C7E9706"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5AA03CC4"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504808CA"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76860233"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0E0F500C" w14:textId="77777777" w:rsidR="007B35BB" w:rsidRPr="00F72CD4" w:rsidRDefault="007B35BB" w:rsidP="000D2D5A">
            <w:pPr>
              <w:pStyle w:val="TAL"/>
            </w:pPr>
          </w:p>
        </w:tc>
      </w:tr>
      <w:tr w:rsidR="007B35BB" w:rsidRPr="00F72CD4" w14:paraId="568DFD9F"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1F74CA00" w14:textId="77777777" w:rsidR="007B35BB" w:rsidRPr="00F72CD4" w:rsidRDefault="007B35BB" w:rsidP="000D2D5A">
            <w:pPr>
              <w:pStyle w:val="TAL"/>
            </w:pPr>
            <w:r w:rsidRPr="00F72CD4">
              <w:t xml:space="preserve">  monitoringSlotPeriodicityAndOffset CHOICE {</w:t>
            </w:r>
          </w:p>
        </w:tc>
        <w:tc>
          <w:tcPr>
            <w:tcW w:w="2267" w:type="dxa"/>
            <w:tcBorders>
              <w:top w:val="single" w:sz="4" w:space="0" w:color="auto"/>
              <w:left w:val="single" w:sz="4" w:space="0" w:color="auto"/>
              <w:bottom w:val="single" w:sz="4" w:space="0" w:color="auto"/>
              <w:right w:val="single" w:sz="4" w:space="0" w:color="auto"/>
            </w:tcBorders>
          </w:tcPr>
          <w:p w14:paraId="5E762F8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70B0D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E246D9C" w14:textId="77777777" w:rsidR="007B35BB" w:rsidRPr="00F72CD4" w:rsidRDefault="007B35BB" w:rsidP="000D2D5A">
            <w:pPr>
              <w:pStyle w:val="TAL"/>
            </w:pPr>
          </w:p>
        </w:tc>
      </w:tr>
      <w:tr w:rsidR="007B35BB" w:rsidRPr="00F72CD4" w14:paraId="23299205"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204791A8" w14:textId="77777777" w:rsidR="007B35BB" w:rsidRPr="00F72CD4" w:rsidRDefault="007B35BB" w:rsidP="000D2D5A">
            <w:pPr>
              <w:pStyle w:val="TAL"/>
            </w:pPr>
            <w:r w:rsidRPr="00F72CD4">
              <w:t xml:space="preserve">    sl1</w:t>
            </w:r>
          </w:p>
        </w:tc>
        <w:tc>
          <w:tcPr>
            <w:tcW w:w="2267" w:type="dxa"/>
            <w:tcBorders>
              <w:top w:val="single" w:sz="4" w:space="0" w:color="auto"/>
              <w:left w:val="single" w:sz="4" w:space="0" w:color="auto"/>
              <w:bottom w:val="single" w:sz="4" w:space="0" w:color="auto"/>
              <w:right w:val="single" w:sz="4" w:space="0" w:color="auto"/>
            </w:tcBorders>
            <w:hideMark/>
          </w:tcPr>
          <w:p w14:paraId="74ABAC26" w14:textId="77777777" w:rsidR="007B35BB" w:rsidRPr="00F72CD4" w:rsidRDefault="007B35BB" w:rsidP="000D2D5A">
            <w:pPr>
              <w:pStyle w:val="TAL"/>
            </w:pPr>
            <w:r w:rsidRPr="00F72CD4">
              <w:t>NULL</w:t>
            </w:r>
          </w:p>
        </w:tc>
        <w:tc>
          <w:tcPr>
            <w:tcW w:w="1700" w:type="dxa"/>
            <w:tcBorders>
              <w:top w:val="single" w:sz="4" w:space="0" w:color="auto"/>
              <w:left w:val="single" w:sz="4" w:space="0" w:color="auto"/>
              <w:bottom w:val="single" w:sz="4" w:space="0" w:color="auto"/>
              <w:right w:val="single" w:sz="4" w:space="0" w:color="auto"/>
            </w:tcBorders>
          </w:tcPr>
          <w:p w14:paraId="78F8310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7CCF4C" w14:textId="77777777" w:rsidR="007B35BB" w:rsidRPr="00F72CD4" w:rsidRDefault="007B35BB" w:rsidP="000D2D5A">
            <w:pPr>
              <w:pStyle w:val="TAL"/>
            </w:pPr>
          </w:p>
        </w:tc>
      </w:tr>
      <w:tr w:rsidR="007B35BB" w:rsidRPr="00F72CD4" w14:paraId="2D6C998E"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0CD38384"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9690D3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E2BA0B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AC046E5" w14:textId="77777777" w:rsidR="007B35BB" w:rsidRPr="00F72CD4" w:rsidRDefault="007B35BB" w:rsidP="000D2D5A">
            <w:pPr>
              <w:pStyle w:val="TAL"/>
            </w:pPr>
          </w:p>
        </w:tc>
      </w:tr>
      <w:tr w:rsidR="007B35BB" w:rsidRPr="00F72CD4" w14:paraId="318355C2"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3A4BB8AC" w14:textId="77777777" w:rsidR="007B35BB" w:rsidRPr="00F72CD4" w:rsidRDefault="007B35BB" w:rsidP="000D2D5A">
            <w:pPr>
              <w:pStyle w:val="TAL"/>
            </w:pPr>
            <w:r w:rsidRPr="00F72CD4">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05F88165"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2988AA2D" w14:textId="77777777" w:rsidR="007B35BB" w:rsidRPr="00F72CD4" w:rsidRDefault="007B35BB" w:rsidP="000D2D5A">
            <w:pPr>
              <w:pStyle w:val="TAL"/>
            </w:pPr>
            <w:r w:rsidRPr="00F72CD4">
              <w:t>1 slot per default</w:t>
            </w:r>
          </w:p>
        </w:tc>
        <w:tc>
          <w:tcPr>
            <w:tcW w:w="1245" w:type="dxa"/>
            <w:tcBorders>
              <w:top w:val="single" w:sz="4" w:space="0" w:color="auto"/>
              <w:left w:val="single" w:sz="4" w:space="0" w:color="auto"/>
              <w:bottom w:val="single" w:sz="4" w:space="0" w:color="auto"/>
              <w:right w:val="single" w:sz="4" w:space="0" w:color="auto"/>
            </w:tcBorders>
          </w:tcPr>
          <w:p w14:paraId="7AF559CF" w14:textId="77777777" w:rsidR="007B35BB" w:rsidRPr="00F72CD4" w:rsidRDefault="007B35BB" w:rsidP="000D2D5A">
            <w:pPr>
              <w:pStyle w:val="TAL"/>
            </w:pPr>
          </w:p>
        </w:tc>
      </w:tr>
      <w:tr w:rsidR="007B35BB" w:rsidRPr="00F72CD4" w14:paraId="413BCD67"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167DBB30" w14:textId="77777777" w:rsidR="007B35BB" w:rsidRPr="00F72CD4" w:rsidRDefault="007B35BB" w:rsidP="000D2D5A">
            <w:pPr>
              <w:pStyle w:val="TAL"/>
            </w:pPr>
            <w:r w:rsidRPr="00F72CD4">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7082CD64" w14:textId="77777777" w:rsidR="007B35BB" w:rsidRPr="00F72CD4" w:rsidRDefault="007B35BB" w:rsidP="000D2D5A">
            <w:pPr>
              <w:pStyle w:val="TAL"/>
            </w:pPr>
            <w:r w:rsidRPr="00F72CD4">
              <w:t>00100000000000</w:t>
            </w:r>
          </w:p>
        </w:tc>
        <w:tc>
          <w:tcPr>
            <w:tcW w:w="1700" w:type="dxa"/>
            <w:tcBorders>
              <w:top w:val="single" w:sz="4" w:space="0" w:color="auto"/>
              <w:left w:val="single" w:sz="4" w:space="0" w:color="auto"/>
              <w:bottom w:val="single" w:sz="4" w:space="0" w:color="auto"/>
              <w:right w:val="single" w:sz="4" w:space="0" w:color="auto"/>
            </w:tcBorders>
          </w:tcPr>
          <w:p w14:paraId="650E74E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A8B52F" w14:textId="77777777" w:rsidR="007B35BB" w:rsidRPr="00F72CD4" w:rsidRDefault="007B35BB" w:rsidP="000D2D5A">
            <w:pPr>
              <w:pStyle w:val="TAL"/>
            </w:pPr>
          </w:p>
        </w:tc>
      </w:tr>
      <w:tr w:rsidR="00A029EE" w:rsidRPr="00F72CD4" w14:paraId="47775F25" w14:textId="77777777" w:rsidTr="00A029EE">
        <w:tc>
          <w:tcPr>
            <w:tcW w:w="4535" w:type="dxa"/>
            <w:tcBorders>
              <w:top w:val="single" w:sz="4" w:space="0" w:color="auto"/>
              <w:left w:val="single" w:sz="4" w:space="0" w:color="auto"/>
              <w:bottom w:val="single" w:sz="4" w:space="0" w:color="auto"/>
              <w:right w:val="single" w:sz="4" w:space="0" w:color="auto"/>
            </w:tcBorders>
          </w:tcPr>
          <w:p w14:paraId="3897FBD2" w14:textId="77777777" w:rsidR="00A029EE" w:rsidRPr="00F72CD4" w:rsidRDefault="00A029EE" w:rsidP="000D2D5A">
            <w:pPr>
              <w:pStyle w:val="TAL"/>
            </w:pPr>
            <w:r w:rsidRPr="00F72CD4">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39A4718B" w14:textId="77777777" w:rsidR="00A029EE" w:rsidRPr="00F72CD4" w:rsidRDefault="00A029EE"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4A4BB8F"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BC4386" w14:textId="77777777" w:rsidR="00A029EE" w:rsidRPr="00F72CD4" w:rsidRDefault="00A029EE" w:rsidP="000D2D5A">
            <w:pPr>
              <w:pStyle w:val="TAL"/>
            </w:pPr>
            <w:r w:rsidRPr="00F72CD4">
              <w:t>SA</w:t>
            </w:r>
          </w:p>
        </w:tc>
      </w:tr>
      <w:tr w:rsidR="00A029EE" w:rsidRPr="00F72CD4" w14:paraId="62793681" w14:textId="77777777" w:rsidTr="00A029EE">
        <w:tc>
          <w:tcPr>
            <w:tcW w:w="4535" w:type="dxa"/>
            <w:tcBorders>
              <w:top w:val="single" w:sz="4" w:space="0" w:color="auto"/>
              <w:left w:val="single" w:sz="4" w:space="0" w:color="auto"/>
              <w:bottom w:val="single" w:sz="4" w:space="0" w:color="auto"/>
              <w:right w:val="single" w:sz="4" w:space="0" w:color="auto"/>
            </w:tcBorders>
          </w:tcPr>
          <w:p w14:paraId="4989E4D5" w14:textId="77777777" w:rsidR="00A029EE" w:rsidRPr="00F72CD4" w:rsidRDefault="00A029EE" w:rsidP="000D2D5A">
            <w:pPr>
              <w:pStyle w:val="TAL"/>
            </w:pPr>
            <w:r w:rsidRPr="00F72CD4">
              <w:t xml:space="preserve">    aggregationLevel2</w:t>
            </w:r>
          </w:p>
        </w:tc>
        <w:tc>
          <w:tcPr>
            <w:tcW w:w="2267" w:type="dxa"/>
            <w:tcBorders>
              <w:top w:val="single" w:sz="4" w:space="0" w:color="auto"/>
              <w:left w:val="single" w:sz="4" w:space="0" w:color="auto"/>
              <w:bottom w:val="single" w:sz="4" w:space="0" w:color="auto"/>
              <w:right w:val="single" w:sz="4" w:space="0" w:color="auto"/>
            </w:tcBorders>
          </w:tcPr>
          <w:p w14:paraId="4A1CA9C7" w14:textId="77777777" w:rsidR="00A029EE" w:rsidRPr="00F72CD4" w:rsidRDefault="00A029EE" w:rsidP="000D2D5A">
            <w:pPr>
              <w:pStyle w:val="TAL"/>
            </w:pPr>
            <w:r w:rsidRPr="00F72CD4">
              <w:t>n1</w:t>
            </w:r>
          </w:p>
        </w:tc>
        <w:tc>
          <w:tcPr>
            <w:tcW w:w="1700" w:type="dxa"/>
            <w:tcBorders>
              <w:top w:val="single" w:sz="4" w:space="0" w:color="auto"/>
              <w:left w:val="single" w:sz="4" w:space="0" w:color="auto"/>
              <w:bottom w:val="single" w:sz="4" w:space="0" w:color="auto"/>
              <w:right w:val="single" w:sz="4" w:space="0" w:color="auto"/>
            </w:tcBorders>
          </w:tcPr>
          <w:p w14:paraId="48AA0E6F"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F89BAE" w14:textId="77777777" w:rsidR="00A029EE" w:rsidRPr="00F72CD4" w:rsidRDefault="00A029EE" w:rsidP="000D2D5A">
            <w:pPr>
              <w:pStyle w:val="TAL"/>
            </w:pPr>
          </w:p>
        </w:tc>
      </w:tr>
      <w:tr w:rsidR="00A029EE" w:rsidRPr="00F72CD4" w14:paraId="3FF8C1F7" w14:textId="77777777" w:rsidTr="00A029EE">
        <w:tc>
          <w:tcPr>
            <w:tcW w:w="4535" w:type="dxa"/>
            <w:tcBorders>
              <w:top w:val="single" w:sz="4" w:space="0" w:color="auto"/>
              <w:left w:val="single" w:sz="4" w:space="0" w:color="auto"/>
              <w:bottom w:val="single" w:sz="4" w:space="0" w:color="auto"/>
              <w:right w:val="single" w:sz="4" w:space="0" w:color="auto"/>
            </w:tcBorders>
          </w:tcPr>
          <w:p w14:paraId="5F2CD9F7" w14:textId="77777777" w:rsidR="00A029EE" w:rsidRPr="00F72CD4" w:rsidRDefault="00A029EE" w:rsidP="000D2D5A">
            <w:pPr>
              <w:pStyle w:val="TAL"/>
            </w:pPr>
            <w:r w:rsidRPr="00F72CD4">
              <w:t xml:space="preserve">    aggregationLevel8</w:t>
            </w:r>
          </w:p>
        </w:tc>
        <w:tc>
          <w:tcPr>
            <w:tcW w:w="2267" w:type="dxa"/>
            <w:tcBorders>
              <w:top w:val="single" w:sz="4" w:space="0" w:color="auto"/>
              <w:left w:val="single" w:sz="4" w:space="0" w:color="auto"/>
              <w:bottom w:val="single" w:sz="4" w:space="0" w:color="auto"/>
              <w:right w:val="single" w:sz="4" w:space="0" w:color="auto"/>
            </w:tcBorders>
          </w:tcPr>
          <w:p w14:paraId="56B2B02C" w14:textId="77777777" w:rsidR="00A029EE" w:rsidRPr="00F72CD4" w:rsidRDefault="00A029EE" w:rsidP="000D2D5A">
            <w:pPr>
              <w:pStyle w:val="TAL"/>
            </w:pPr>
            <w:r w:rsidRPr="00F72CD4">
              <w:t>n0</w:t>
            </w:r>
          </w:p>
        </w:tc>
        <w:tc>
          <w:tcPr>
            <w:tcW w:w="1700" w:type="dxa"/>
            <w:tcBorders>
              <w:top w:val="single" w:sz="4" w:space="0" w:color="auto"/>
              <w:left w:val="single" w:sz="4" w:space="0" w:color="auto"/>
              <w:bottom w:val="single" w:sz="4" w:space="0" w:color="auto"/>
              <w:right w:val="single" w:sz="4" w:space="0" w:color="auto"/>
            </w:tcBorders>
          </w:tcPr>
          <w:p w14:paraId="201D60DA"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2194F02" w14:textId="77777777" w:rsidR="00A029EE" w:rsidRPr="00F72CD4" w:rsidRDefault="00A029EE" w:rsidP="000D2D5A">
            <w:pPr>
              <w:pStyle w:val="TAL"/>
            </w:pPr>
          </w:p>
        </w:tc>
      </w:tr>
      <w:tr w:rsidR="007B35BB" w:rsidRPr="00F72CD4" w14:paraId="5640B0F0" w14:textId="77777777" w:rsidTr="00A029EE">
        <w:tc>
          <w:tcPr>
            <w:tcW w:w="4535" w:type="dxa"/>
            <w:tcBorders>
              <w:top w:val="single" w:sz="4" w:space="0" w:color="auto"/>
              <w:left w:val="single" w:sz="4" w:space="0" w:color="auto"/>
              <w:bottom w:val="single" w:sz="4" w:space="0" w:color="auto"/>
              <w:right w:val="single" w:sz="4" w:space="0" w:color="auto"/>
            </w:tcBorders>
            <w:hideMark/>
          </w:tcPr>
          <w:p w14:paraId="2E43AFA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5B74FB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7A37D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FBBE4AE" w14:textId="77777777" w:rsidR="007B35BB" w:rsidRPr="00F72CD4" w:rsidRDefault="007B35BB" w:rsidP="000D2D5A">
            <w:pPr>
              <w:pStyle w:val="TAL"/>
            </w:pPr>
          </w:p>
        </w:tc>
      </w:tr>
    </w:tbl>
    <w:p w14:paraId="3901FFF3" w14:textId="77777777" w:rsidR="00A029EE" w:rsidRPr="00F72CD4" w:rsidRDefault="00A029EE" w:rsidP="000D2D5A"/>
    <w:p w14:paraId="1CC4DA9B" w14:textId="77777777" w:rsidR="00A029EE" w:rsidRPr="00F72CD4" w:rsidRDefault="00A029EE" w:rsidP="000D2D5A">
      <w:pPr>
        <w:pStyle w:val="TH"/>
      </w:pPr>
      <w:r w:rsidRPr="00F72CD4">
        <w:t xml:space="preserve">Table 5.2.2.1.4_1.3.3_1-10: </w:t>
      </w:r>
      <w:r w:rsidRPr="00F72CD4">
        <w:rPr>
          <w:i/>
        </w:rPr>
        <w:t>PDC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029EE" w:rsidRPr="00F72CD4" w14:paraId="608215B0" w14:textId="77777777" w:rsidTr="00175A6F">
        <w:tc>
          <w:tcPr>
            <w:tcW w:w="9747" w:type="dxa"/>
            <w:gridSpan w:val="4"/>
          </w:tcPr>
          <w:p w14:paraId="4703312B" w14:textId="77777777" w:rsidR="00A029EE" w:rsidRPr="00F72CD4" w:rsidRDefault="00A029EE" w:rsidP="000D2D5A">
            <w:pPr>
              <w:pStyle w:val="TAH"/>
            </w:pPr>
            <w:r w:rsidRPr="00F72CD4">
              <w:t>Derivation Path: TS 38.508-1 [6], Table 4.6.3-96</w:t>
            </w:r>
          </w:p>
        </w:tc>
      </w:tr>
      <w:tr w:rsidR="00A029EE" w:rsidRPr="00F72CD4" w14:paraId="5F2F96B5" w14:textId="77777777" w:rsidTr="00175A6F">
        <w:tc>
          <w:tcPr>
            <w:tcW w:w="4535" w:type="dxa"/>
          </w:tcPr>
          <w:p w14:paraId="7986DD52" w14:textId="77777777" w:rsidR="00A029EE" w:rsidRPr="00F72CD4" w:rsidRDefault="00A029EE" w:rsidP="000D2D5A">
            <w:pPr>
              <w:pStyle w:val="TAH"/>
            </w:pPr>
            <w:r w:rsidRPr="00F72CD4">
              <w:t>Information Element</w:t>
            </w:r>
          </w:p>
        </w:tc>
        <w:tc>
          <w:tcPr>
            <w:tcW w:w="2267" w:type="dxa"/>
          </w:tcPr>
          <w:p w14:paraId="45E59191" w14:textId="77777777" w:rsidR="00A029EE" w:rsidRPr="00F72CD4" w:rsidRDefault="00A029EE" w:rsidP="000D2D5A">
            <w:pPr>
              <w:pStyle w:val="TAH"/>
            </w:pPr>
            <w:r w:rsidRPr="00F72CD4">
              <w:t>Value/remark</w:t>
            </w:r>
          </w:p>
        </w:tc>
        <w:tc>
          <w:tcPr>
            <w:tcW w:w="1700" w:type="dxa"/>
          </w:tcPr>
          <w:p w14:paraId="130E4E68" w14:textId="77777777" w:rsidR="00A029EE" w:rsidRPr="00F72CD4" w:rsidRDefault="00A029EE" w:rsidP="000D2D5A">
            <w:pPr>
              <w:pStyle w:val="TAH"/>
            </w:pPr>
            <w:r w:rsidRPr="00F72CD4">
              <w:t>Comment</w:t>
            </w:r>
          </w:p>
        </w:tc>
        <w:tc>
          <w:tcPr>
            <w:tcW w:w="1245" w:type="dxa"/>
          </w:tcPr>
          <w:p w14:paraId="26E2A062" w14:textId="77777777" w:rsidR="00A029EE" w:rsidRPr="00F72CD4" w:rsidRDefault="00A029EE" w:rsidP="000D2D5A">
            <w:pPr>
              <w:pStyle w:val="TAH"/>
            </w:pPr>
            <w:r w:rsidRPr="00F72CD4">
              <w:t>Condition</w:t>
            </w:r>
          </w:p>
        </w:tc>
      </w:tr>
      <w:tr w:rsidR="00A029EE" w:rsidRPr="00F72CD4" w14:paraId="24DB7802" w14:textId="77777777" w:rsidTr="00175A6F">
        <w:tc>
          <w:tcPr>
            <w:tcW w:w="4535" w:type="dxa"/>
          </w:tcPr>
          <w:p w14:paraId="3FB5860E" w14:textId="77777777" w:rsidR="00A029EE" w:rsidRPr="00F72CD4" w:rsidRDefault="00A029EE" w:rsidP="000D2D5A">
            <w:pPr>
              <w:pStyle w:val="TAL"/>
            </w:pPr>
            <w:r w:rsidRPr="00F72CD4">
              <w:t xml:space="preserve">PDCCH-ConfigCommon ::= </w:t>
            </w:r>
            <w:r w:rsidRPr="00F72CD4">
              <w:rPr>
                <w:snapToGrid w:val="0"/>
              </w:rPr>
              <w:t xml:space="preserve">SEQUENCE </w:t>
            </w:r>
            <w:r w:rsidRPr="00F72CD4">
              <w:t>{</w:t>
            </w:r>
          </w:p>
        </w:tc>
        <w:tc>
          <w:tcPr>
            <w:tcW w:w="2267" w:type="dxa"/>
          </w:tcPr>
          <w:p w14:paraId="31E49AEF" w14:textId="77777777" w:rsidR="00A029EE" w:rsidRPr="00F72CD4" w:rsidRDefault="00A029EE" w:rsidP="000D2D5A">
            <w:pPr>
              <w:pStyle w:val="TAL"/>
            </w:pPr>
          </w:p>
        </w:tc>
        <w:tc>
          <w:tcPr>
            <w:tcW w:w="1700" w:type="dxa"/>
          </w:tcPr>
          <w:p w14:paraId="2A18801E" w14:textId="77777777" w:rsidR="00A029EE" w:rsidRPr="00F72CD4" w:rsidRDefault="00A029EE" w:rsidP="000D2D5A">
            <w:pPr>
              <w:pStyle w:val="TAL"/>
            </w:pPr>
          </w:p>
        </w:tc>
        <w:tc>
          <w:tcPr>
            <w:tcW w:w="1245" w:type="dxa"/>
          </w:tcPr>
          <w:p w14:paraId="08F7C8B5" w14:textId="77777777" w:rsidR="00A029EE" w:rsidRPr="00F72CD4" w:rsidRDefault="00A029EE" w:rsidP="000D2D5A">
            <w:pPr>
              <w:pStyle w:val="TAL"/>
            </w:pPr>
          </w:p>
        </w:tc>
      </w:tr>
      <w:tr w:rsidR="00A029EE" w:rsidRPr="00F72CD4" w14:paraId="3EF921A6" w14:textId="77777777" w:rsidTr="00175A6F">
        <w:tc>
          <w:tcPr>
            <w:tcW w:w="4535" w:type="dxa"/>
            <w:tcBorders>
              <w:top w:val="single" w:sz="4" w:space="0" w:color="auto"/>
              <w:bottom w:val="nil"/>
            </w:tcBorders>
          </w:tcPr>
          <w:p w14:paraId="1297BDAB" w14:textId="77777777" w:rsidR="00A029EE" w:rsidRPr="00F72CD4" w:rsidRDefault="00A029EE" w:rsidP="000D2D5A">
            <w:pPr>
              <w:pStyle w:val="TAL"/>
            </w:pPr>
            <w:r w:rsidRPr="00F72CD4">
              <w:t xml:space="preserve">  commonControlResourceSet ::= </w:t>
            </w:r>
            <w:r w:rsidRPr="00F72CD4">
              <w:rPr>
                <w:snapToGrid w:val="0"/>
              </w:rPr>
              <w:t xml:space="preserve">SEQUENCE </w:t>
            </w:r>
            <w:r w:rsidRPr="00F72CD4">
              <w:t>{</w:t>
            </w:r>
          </w:p>
        </w:tc>
        <w:tc>
          <w:tcPr>
            <w:tcW w:w="2267" w:type="dxa"/>
          </w:tcPr>
          <w:p w14:paraId="625413E6" w14:textId="77777777" w:rsidR="00A029EE" w:rsidRPr="00F72CD4" w:rsidRDefault="00A029EE" w:rsidP="000D2D5A">
            <w:pPr>
              <w:pStyle w:val="TAL"/>
            </w:pPr>
          </w:p>
        </w:tc>
        <w:tc>
          <w:tcPr>
            <w:tcW w:w="1700" w:type="dxa"/>
          </w:tcPr>
          <w:p w14:paraId="4E8C4308" w14:textId="77777777" w:rsidR="00A029EE" w:rsidRPr="00F72CD4" w:rsidRDefault="00A029EE" w:rsidP="000D2D5A">
            <w:pPr>
              <w:pStyle w:val="TAL"/>
            </w:pPr>
          </w:p>
        </w:tc>
        <w:tc>
          <w:tcPr>
            <w:tcW w:w="1245" w:type="dxa"/>
          </w:tcPr>
          <w:p w14:paraId="75F479FF" w14:textId="77777777" w:rsidR="00A029EE" w:rsidRPr="00F72CD4" w:rsidRDefault="00A029EE" w:rsidP="000D2D5A">
            <w:pPr>
              <w:pStyle w:val="TAL"/>
            </w:pPr>
            <w:r w:rsidRPr="00F72CD4">
              <w:t>SA</w:t>
            </w:r>
          </w:p>
        </w:tc>
      </w:tr>
      <w:tr w:rsidR="00A029EE" w:rsidRPr="00F72CD4" w14:paraId="76378EEB" w14:textId="77777777" w:rsidTr="00175A6F">
        <w:tc>
          <w:tcPr>
            <w:tcW w:w="4535" w:type="dxa"/>
            <w:tcBorders>
              <w:bottom w:val="nil"/>
            </w:tcBorders>
          </w:tcPr>
          <w:p w14:paraId="768CBA70" w14:textId="77777777" w:rsidR="00A029EE" w:rsidRPr="00F72CD4" w:rsidRDefault="00A029EE" w:rsidP="000D2D5A">
            <w:pPr>
              <w:pStyle w:val="TAL"/>
            </w:pPr>
            <w:r w:rsidRPr="00F72CD4">
              <w:t xml:space="preserve">   controlResourceSetId</w:t>
            </w:r>
          </w:p>
        </w:tc>
        <w:tc>
          <w:tcPr>
            <w:tcW w:w="2267" w:type="dxa"/>
          </w:tcPr>
          <w:p w14:paraId="0FD9526D" w14:textId="77777777" w:rsidR="00A029EE" w:rsidRPr="00F72CD4" w:rsidRDefault="00A029EE" w:rsidP="000D2D5A">
            <w:pPr>
              <w:pStyle w:val="TAL"/>
            </w:pPr>
            <w:r w:rsidRPr="00F72CD4">
              <w:t>1</w:t>
            </w:r>
          </w:p>
        </w:tc>
        <w:tc>
          <w:tcPr>
            <w:tcW w:w="1700" w:type="dxa"/>
          </w:tcPr>
          <w:p w14:paraId="1F3BDD44" w14:textId="77777777" w:rsidR="00A029EE" w:rsidRPr="00F72CD4" w:rsidRDefault="00A029EE" w:rsidP="000D2D5A">
            <w:pPr>
              <w:pStyle w:val="TAL"/>
            </w:pPr>
          </w:p>
        </w:tc>
        <w:tc>
          <w:tcPr>
            <w:tcW w:w="1245" w:type="dxa"/>
          </w:tcPr>
          <w:p w14:paraId="56A43FFC" w14:textId="77777777" w:rsidR="00A029EE" w:rsidRPr="00F72CD4" w:rsidRDefault="00A029EE" w:rsidP="000D2D5A">
            <w:pPr>
              <w:pStyle w:val="TAL"/>
            </w:pPr>
          </w:p>
        </w:tc>
      </w:tr>
      <w:tr w:rsidR="00A029EE" w:rsidRPr="00F72CD4" w14:paraId="54D4F852" w14:textId="77777777" w:rsidTr="00175A6F">
        <w:tc>
          <w:tcPr>
            <w:tcW w:w="4535" w:type="dxa"/>
            <w:tcBorders>
              <w:bottom w:val="nil"/>
            </w:tcBorders>
          </w:tcPr>
          <w:p w14:paraId="4C72CE8C" w14:textId="77777777" w:rsidR="00A029EE" w:rsidRPr="00F72CD4" w:rsidRDefault="00A029EE" w:rsidP="000D2D5A">
            <w:pPr>
              <w:pStyle w:val="TAL"/>
            </w:pPr>
            <w:r w:rsidRPr="00F72CD4">
              <w:t xml:space="preserve">   frequencyDomainResources</w:t>
            </w:r>
          </w:p>
        </w:tc>
        <w:tc>
          <w:tcPr>
            <w:tcW w:w="2267" w:type="dxa"/>
          </w:tcPr>
          <w:p w14:paraId="6B6AB064" w14:textId="77777777" w:rsidR="00A029EE" w:rsidRPr="00F72CD4" w:rsidRDefault="00A029EE" w:rsidP="000D2D5A">
            <w:pPr>
              <w:pStyle w:val="TAL"/>
            </w:pPr>
            <w:r w:rsidRPr="00F72CD4">
              <w:t>01110000 00000000 00000000 00000000 00000000 00000</w:t>
            </w:r>
          </w:p>
        </w:tc>
        <w:tc>
          <w:tcPr>
            <w:tcW w:w="1700" w:type="dxa"/>
          </w:tcPr>
          <w:p w14:paraId="76FDDCDE" w14:textId="77777777" w:rsidR="00A029EE" w:rsidRPr="00F72CD4" w:rsidRDefault="00A029EE" w:rsidP="000D2D5A">
            <w:pPr>
              <w:pStyle w:val="TAL"/>
            </w:pPr>
          </w:p>
        </w:tc>
        <w:tc>
          <w:tcPr>
            <w:tcW w:w="1245" w:type="dxa"/>
          </w:tcPr>
          <w:p w14:paraId="040F2A43" w14:textId="77777777" w:rsidR="00A029EE" w:rsidRPr="00F72CD4" w:rsidRDefault="00A029EE" w:rsidP="000D2D5A">
            <w:pPr>
              <w:pStyle w:val="TAL"/>
            </w:pPr>
          </w:p>
        </w:tc>
      </w:tr>
      <w:tr w:rsidR="00A029EE" w:rsidRPr="00F72CD4" w14:paraId="7B8622D8" w14:textId="77777777" w:rsidTr="00175A6F">
        <w:tc>
          <w:tcPr>
            <w:tcW w:w="4535" w:type="dxa"/>
            <w:tcBorders>
              <w:top w:val="single" w:sz="4" w:space="0" w:color="auto"/>
            </w:tcBorders>
          </w:tcPr>
          <w:p w14:paraId="09475389" w14:textId="77777777" w:rsidR="00A029EE" w:rsidRPr="00F72CD4" w:rsidRDefault="00A029EE" w:rsidP="000D2D5A">
            <w:pPr>
              <w:pStyle w:val="TAL"/>
            </w:pPr>
            <w:r w:rsidRPr="00F72CD4">
              <w:t xml:space="preserve">   Duration</w:t>
            </w:r>
          </w:p>
        </w:tc>
        <w:tc>
          <w:tcPr>
            <w:tcW w:w="2267" w:type="dxa"/>
          </w:tcPr>
          <w:p w14:paraId="105C57E9" w14:textId="77777777" w:rsidR="00A029EE" w:rsidRPr="00F72CD4" w:rsidRDefault="00A029EE" w:rsidP="000D2D5A">
            <w:pPr>
              <w:pStyle w:val="TAL"/>
            </w:pPr>
            <w:r w:rsidRPr="00F72CD4">
              <w:t>1</w:t>
            </w:r>
          </w:p>
        </w:tc>
        <w:tc>
          <w:tcPr>
            <w:tcW w:w="1700" w:type="dxa"/>
          </w:tcPr>
          <w:p w14:paraId="41A52E68" w14:textId="77777777" w:rsidR="00A029EE" w:rsidRPr="00F72CD4" w:rsidRDefault="00A029EE" w:rsidP="000D2D5A">
            <w:pPr>
              <w:pStyle w:val="TAL"/>
            </w:pPr>
          </w:p>
        </w:tc>
        <w:tc>
          <w:tcPr>
            <w:tcW w:w="1245" w:type="dxa"/>
          </w:tcPr>
          <w:p w14:paraId="78F21E6D" w14:textId="77777777" w:rsidR="00A029EE" w:rsidRPr="00F72CD4" w:rsidRDefault="00A029EE" w:rsidP="000D2D5A">
            <w:pPr>
              <w:pStyle w:val="TAL"/>
            </w:pPr>
          </w:p>
        </w:tc>
      </w:tr>
      <w:tr w:rsidR="00A029EE" w:rsidRPr="00F72CD4" w14:paraId="626AD4E2" w14:textId="77777777" w:rsidTr="00175A6F">
        <w:tc>
          <w:tcPr>
            <w:tcW w:w="4535" w:type="dxa"/>
            <w:tcBorders>
              <w:top w:val="single" w:sz="4" w:space="0" w:color="auto"/>
            </w:tcBorders>
          </w:tcPr>
          <w:p w14:paraId="63F3C45C" w14:textId="77777777" w:rsidR="00A029EE" w:rsidRPr="00F72CD4" w:rsidRDefault="00A029EE" w:rsidP="000D2D5A">
            <w:pPr>
              <w:pStyle w:val="TAL"/>
            </w:pPr>
            <w:r w:rsidRPr="00F72CD4">
              <w:t xml:space="preserve">   cce-REG-MappingType CHOICE {</w:t>
            </w:r>
          </w:p>
        </w:tc>
        <w:tc>
          <w:tcPr>
            <w:tcW w:w="2267" w:type="dxa"/>
          </w:tcPr>
          <w:p w14:paraId="19C0DC0F" w14:textId="77777777" w:rsidR="00A029EE" w:rsidRPr="00F72CD4" w:rsidRDefault="00A029EE" w:rsidP="000D2D5A">
            <w:pPr>
              <w:pStyle w:val="TAL"/>
            </w:pPr>
          </w:p>
        </w:tc>
        <w:tc>
          <w:tcPr>
            <w:tcW w:w="1700" w:type="dxa"/>
          </w:tcPr>
          <w:p w14:paraId="16C6EEBD" w14:textId="77777777" w:rsidR="00A029EE" w:rsidRPr="00F72CD4" w:rsidRDefault="00A029EE" w:rsidP="000D2D5A">
            <w:pPr>
              <w:pStyle w:val="TAL"/>
            </w:pPr>
          </w:p>
        </w:tc>
        <w:tc>
          <w:tcPr>
            <w:tcW w:w="1245" w:type="dxa"/>
          </w:tcPr>
          <w:p w14:paraId="68C1807B" w14:textId="77777777" w:rsidR="00A029EE" w:rsidRPr="00F72CD4" w:rsidRDefault="00A029EE" w:rsidP="000D2D5A">
            <w:pPr>
              <w:pStyle w:val="TAL"/>
            </w:pPr>
          </w:p>
        </w:tc>
      </w:tr>
      <w:tr w:rsidR="00A029EE" w:rsidRPr="00F72CD4" w14:paraId="6077209F" w14:textId="77777777" w:rsidTr="00175A6F">
        <w:tc>
          <w:tcPr>
            <w:tcW w:w="4535" w:type="dxa"/>
            <w:tcBorders>
              <w:top w:val="single" w:sz="4" w:space="0" w:color="auto"/>
            </w:tcBorders>
          </w:tcPr>
          <w:p w14:paraId="3775D903" w14:textId="77777777" w:rsidR="00A029EE" w:rsidRPr="00F72CD4" w:rsidRDefault="00A029EE" w:rsidP="000D2D5A">
            <w:pPr>
              <w:pStyle w:val="TAL"/>
            </w:pPr>
            <w:r w:rsidRPr="00F72CD4">
              <w:t xml:space="preserve">     nonInterleaved</w:t>
            </w:r>
          </w:p>
        </w:tc>
        <w:tc>
          <w:tcPr>
            <w:tcW w:w="2267" w:type="dxa"/>
          </w:tcPr>
          <w:p w14:paraId="3F132C0B" w14:textId="77777777" w:rsidR="00A029EE" w:rsidRPr="00F72CD4" w:rsidRDefault="00A029EE" w:rsidP="000D2D5A">
            <w:pPr>
              <w:pStyle w:val="TAL"/>
            </w:pPr>
            <w:r w:rsidRPr="00F72CD4">
              <w:t>Null</w:t>
            </w:r>
          </w:p>
        </w:tc>
        <w:tc>
          <w:tcPr>
            <w:tcW w:w="1700" w:type="dxa"/>
          </w:tcPr>
          <w:p w14:paraId="5D8D87AC" w14:textId="77777777" w:rsidR="00A029EE" w:rsidRPr="00F72CD4" w:rsidRDefault="00A029EE" w:rsidP="000D2D5A">
            <w:pPr>
              <w:pStyle w:val="TAL"/>
            </w:pPr>
          </w:p>
        </w:tc>
        <w:tc>
          <w:tcPr>
            <w:tcW w:w="1245" w:type="dxa"/>
          </w:tcPr>
          <w:p w14:paraId="199ABDFC" w14:textId="77777777" w:rsidR="00A029EE" w:rsidRPr="00F72CD4" w:rsidRDefault="00A029EE" w:rsidP="000D2D5A">
            <w:pPr>
              <w:pStyle w:val="TAL"/>
            </w:pPr>
          </w:p>
        </w:tc>
      </w:tr>
      <w:tr w:rsidR="00A029EE" w:rsidRPr="00F72CD4" w14:paraId="346F19D0" w14:textId="77777777" w:rsidTr="00175A6F">
        <w:tc>
          <w:tcPr>
            <w:tcW w:w="4535" w:type="dxa"/>
            <w:tcBorders>
              <w:top w:val="single" w:sz="4" w:space="0" w:color="auto"/>
            </w:tcBorders>
          </w:tcPr>
          <w:p w14:paraId="552B56D1" w14:textId="77777777" w:rsidR="00A029EE" w:rsidRPr="00F72CD4" w:rsidRDefault="00A029EE" w:rsidP="000D2D5A">
            <w:pPr>
              <w:pStyle w:val="TAL"/>
            </w:pPr>
            <w:r w:rsidRPr="00F72CD4">
              <w:t xml:space="preserve">   }</w:t>
            </w:r>
          </w:p>
        </w:tc>
        <w:tc>
          <w:tcPr>
            <w:tcW w:w="2267" w:type="dxa"/>
          </w:tcPr>
          <w:p w14:paraId="7AAE6EB5" w14:textId="77777777" w:rsidR="00A029EE" w:rsidRPr="00F72CD4" w:rsidRDefault="00A029EE" w:rsidP="000D2D5A">
            <w:pPr>
              <w:pStyle w:val="TAL"/>
            </w:pPr>
          </w:p>
        </w:tc>
        <w:tc>
          <w:tcPr>
            <w:tcW w:w="1700" w:type="dxa"/>
          </w:tcPr>
          <w:p w14:paraId="10DA0D58" w14:textId="77777777" w:rsidR="00A029EE" w:rsidRPr="00F72CD4" w:rsidRDefault="00A029EE" w:rsidP="000D2D5A">
            <w:pPr>
              <w:pStyle w:val="TAL"/>
            </w:pPr>
          </w:p>
        </w:tc>
        <w:tc>
          <w:tcPr>
            <w:tcW w:w="1245" w:type="dxa"/>
          </w:tcPr>
          <w:p w14:paraId="183E988D" w14:textId="77777777" w:rsidR="00A029EE" w:rsidRPr="00F72CD4" w:rsidRDefault="00A029EE" w:rsidP="000D2D5A">
            <w:pPr>
              <w:pStyle w:val="TAL"/>
            </w:pPr>
          </w:p>
        </w:tc>
      </w:tr>
      <w:tr w:rsidR="00A029EE" w:rsidRPr="00F72CD4" w14:paraId="080FE75A" w14:textId="77777777" w:rsidTr="00175A6F">
        <w:tc>
          <w:tcPr>
            <w:tcW w:w="4535" w:type="dxa"/>
            <w:tcBorders>
              <w:top w:val="single" w:sz="4" w:space="0" w:color="auto"/>
            </w:tcBorders>
          </w:tcPr>
          <w:p w14:paraId="253E0A12" w14:textId="77777777" w:rsidR="00A029EE" w:rsidRPr="00F72CD4" w:rsidRDefault="00A029EE" w:rsidP="000D2D5A">
            <w:pPr>
              <w:pStyle w:val="TAL"/>
            </w:pPr>
            <w:r w:rsidRPr="00F72CD4">
              <w:t xml:space="preserve">   precoderGranularity</w:t>
            </w:r>
          </w:p>
        </w:tc>
        <w:tc>
          <w:tcPr>
            <w:tcW w:w="2267" w:type="dxa"/>
          </w:tcPr>
          <w:p w14:paraId="58150F48" w14:textId="77777777" w:rsidR="00A029EE" w:rsidRPr="00F72CD4" w:rsidRDefault="00A029EE" w:rsidP="000D2D5A">
            <w:pPr>
              <w:pStyle w:val="TAL"/>
            </w:pPr>
            <w:r w:rsidRPr="00F72CD4">
              <w:t>sameAsREG-bundle</w:t>
            </w:r>
          </w:p>
        </w:tc>
        <w:tc>
          <w:tcPr>
            <w:tcW w:w="1700" w:type="dxa"/>
          </w:tcPr>
          <w:p w14:paraId="3AF82695" w14:textId="77777777" w:rsidR="00A029EE" w:rsidRPr="00F72CD4" w:rsidRDefault="00A029EE" w:rsidP="000D2D5A">
            <w:pPr>
              <w:pStyle w:val="TAL"/>
            </w:pPr>
          </w:p>
        </w:tc>
        <w:tc>
          <w:tcPr>
            <w:tcW w:w="1245" w:type="dxa"/>
          </w:tcPr>
          <w:p w14:paraId="5CECEB68" w14:textId="77777777" w:rsidR="00A029EE" w:rsidRPr="00F72CD4" w:rsidRDefault="00A029EE" w:rsidP="000D2D5A">
            <w:pPr>
              <w:pStyle w:val="TAL"/>
            </w:pPr>
          </w:p>
        </w:tc>
      </w:tr>
      <w:tr w:rsidR="00A029EE" w:rsidRPr="00F72CD4" w14:paraId="129F4155" w14:textId="77777777" w:rsidTr="00175A6F">
        <w:tc>
          <w:tcPr>
            <w:tcW w:w="4535" w:type="dxa"/>
            <w:tcBorders>
              <w:top w:val="single" w:sz="4" w:space="0" w:color="auto"/>
              <w:bottom w:val="single" w:sz="4" w:space="0" w:color="auto"/>
            </w:tcBorders>
          </w:tcPr>
          <w:p w14:paraId="652B10C1" w14:textId="77777777" w:rsidR="00A029EE" w:rsidRPr="00F72CD4" w:rsidRDefault="00A029EE" w:rsidP="000D2D5A">
            <w:pPr>
              <w:pStyle w:val="TAL"/>
            </w:pPr>
            <w:r w:rsidRPr="00F72CD4">
              <w:t xml:space="preserve"> }</w:t>
            </w:r>
          </w:p>
        </w:tc>
        <w:tc>
          <w:tcPr>
            <w:tcW w:w="2267" w:type="dxa"/>
          </w:tcPr>
          <w:p w14:paraId="402EAAA2" w14:textId="77777777" w:rsidR="00A029EE" w:rsidRPr="00F72CD4" w:rsidRDefault="00A029EE" w:rsidP="000D2D5A">
            <w:pPr>
              <w:pStyle w:val="TAL"/>
            </w:pPr>
          </w:p>
        </w:tc>
        <w:tc>
          <w:tcPr>
            <w:tcW w:w="1700" w:type="dxa"/>
          </w:tcPr>
          <w:p w14:paraId="5954DF9E" w14:textId="77777777" w:rsidR="00A029EE" w:rsidRPr="00F72CD4" w:rsidRDefault="00A029EE" w:rsidP="000D2D5A">
            <w:pPr>
              <w:pStyle w:val="NO"/>
            </w:pPr>
          </w:p>
        </w:tc>
        <w:tc>
          <w:tcPr>
            <w:tcW w:w="1245" w:type="dxa"/>
          </w:tcPr>
          <w:p w14:paraId="28139747" w14:textId="77777777" w:rsidR="00A029EE" w:rsidRPr="00F72CD4" w:rsidRDefault="00A029EE" w:rsidP="000D2D5A">
            <w:pPr>
              <w:pStyle w:val="TAL"/>
            </w:pPr>
          </w:p>
        </w:tc>
      </w:tr>
      <w:tr w:rsidR="00A029EE" w:rsidRPr="00F72CD4" w14:paraId="0F4B2B61" w14:textId="77777777" w:rsidTr="00175A6F">
        <w:tc>
          <w:tcPr>
            <w:tcW w:w="4535" w:type="dxa"/>
            <w:tcBorders>
              <w:top w:val="single" w:sz="4" w:space="0" w:color="auto"/>
            </w:tcBorders>
          </w:tcPr>
          <w:p w14:paraId="029A18BF" w14:textId="77777777" w:rsidR="00A029EE" w:rsidRPr="00F72CD4" w:rsidRDefault="00A029EE" w:rsidP="000D2D5A">
            <w:pPr>
              <w:pStyle w:val="TAL"/>
            </w:pPr>
            <w:r w:rsidRPr="00F72CD4">
              <w:t>}</w:t>
            </w:r>
          </w:p>
        </w:tc>
        <w:tc>
          <w:tcPr>
            <w:tcW w:w="2267" w:type="dxa"/>
          </w:tcPr>
          <w:p w14:paraId="6CB41A12" w14:textId="77777777" w:rsidR="00A029EE" w:rsidRPr="00F72CD4" w:rsidRDefault="00A029EE" w:rsidP="000D2D5A">
            <w:pPr>
              <w:pStyle w:val="TAL"/>
            </w:pPr>
          </w:p>
        </w:tc>
        <w:tc>
          <w:tcPr>
            <w:tcW w:w="1700" w:type="dxa"/>
          </w:tcPr>
          <w:p w14:paraId="545917B5" w14:textId="77777777" w:rsidR="00A029EE" w:rsidRPr="00F72CD4" w:rsidRDefault="00A029EE" w:rsidP="000D2D5A">
            <w:pPr>
              <w:pStyle w:val="NO"/>
            </w:pPr>
          </w:p>
        </w:tc>
        <w:tc>
          <w:tcPr>
            <w:tcW w:w="1245" w:type="dxa"/>
          </w:tcPr>
          <w:p w14:paraId="78EF4C33" w14:textId="77777777" w:rsidR="00A029EE" w:rsidRPr="00F72CD4" w:rsidRDefault="00A029EE" w:rsidP="000D2D5A">
            <w:pPr>
              <w:pStyle w:val="TAL"/>
            </w:pPr>
          </w:p>
        </w:tc>
      </w:tr>
    </w:tbl>
    <w:p w14:paraId="51CBDC9D" w14:textId="77777777" w:rsidR="00A029EE" w:rsidRPr="00F72CD4" w:rsidRDefault="00A029EE" w:rsidP="000D2D5A"/>
    <w:p w14:paraId="14DB4B9A" w14:textId="77777777" w:rsidR="00A029EE" w:rsidRPr="00F72CD4" w:rsidRDefault="00A029EE" w:rsidP="000D2D5A">
      <w:pPr>
        <w:pStyle w:val="TH"/>
      </w:pPr>
      <w:r w:rsidRPr="00F72CD4">
        <w:t xml:space="preserve">Table 5.2.2.1.4_1.3.3_1-11: </w:t>
      </w:r>
      <w:r w:rsidRPr="00F72CD4">
        <w:rPr>
          <w:i/>
        </w:rPr>
        <w:t>SearchSpace for U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029EE" w:rsidRPr="00F72CD4" w14:paraId="0638409D" w14:textId="77777777" w:rsidTr="00175A6F">
        <w:tc>
          <w:tcPr>
            <w:tcW w:w="9747" w:type="dxa"/>
            <w:gridSpan w:val="4"/>
            <w:tcBorders>
              <w:top w:val="single" w:sz="4" w:space="0" w:color="auto"/>
              <w:left w:val="single" w:sz="4" w:space="0" w:color="auto"/>
              <w:bottom w:val="single" w:sz="4" w:space="0" w:color="auto"/>
              <w:right w:val="single" w:sz="4" w:space="0" w:color="auto"/>
            </w:tcBorders>
            <w:hideMark/>
          </w:tcPr>
          <w:p w14:paraId="3BF0213F" w14:textId="4166D66D" w:rsidR="00A029EE" w:rsidRPr="00F72CD4" w:rsidRDefault="00A029EE" w:rsidP="000D2D5A">
            <w:pPr>
              <w:pStyle w:val="TAH"/>
            </w:pPr>
            <w:r w:rsidRPr="00F72CD4">
              <w:t>Derivation Path: TS 38.508-1 [6], Table 4.6.3-162 and 5.4.2.0</w:t>
            </w:r>
            <w:r w:rsidR="007A5F05" w:rsidRPr="00F72CD4">
              <w:t>-</w:t>
            </w:r>
            <w:r w:rsidR="003A7D10" w:rsidRPr="00F72CD4">
              <w:t>7</w:t>
            </w:r>
            <w:r w:rsidRPr="00F72CD4">
              <w:t xml:space="preserve"> using condition </w:t>
            </w:r>
            <w:r w:rsidR="003A7D10" w:rsidRPr="00F72CD4">
              <w:t>U</w:t>
            </w:r>
            <w:r w:rsidRPr="00F72CD4">
              <w:t>SS, FR1_10MHz, Long_DCI</w:t>
            </w:r>
          </w:p>
        </w:tc>
      </w:tr>
      <w:tr w:rsidR="00A029EE" w:rsidRPr="00F72CD4" w14:paraId="109EFFF6"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37136887" w14:textId="77777777" w:rsidR="00A029EE" w:rsidRPr="00F72CD4" w:rsidRDefault="00A029EE"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9DE44C" w14:textId="77777777" w:rsidR="00A029EE" w:rsidRPr="00F72CD4" w:rsidRDefault="00A029EE"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A4C2EF9" w14:textId="77777777" w:rsidR="00A029EE" w:rsidRPr="00F72CD4" w:rsidRDefault="00A029EE"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7B2C792" w14:textId="77777777" w:rsidR="00A029EE" w:rsidRPr="00F72CD4" w:rsidRDefault="00A029EE" w:rsidP="000D2D5A">
            <w:pPr>
              <w:pStyle w:val="TAH"/>
            </w:pPr>
            <w:r w:rsidRPr="00F72CD4">
              <w:t>Condition</w:t>
            </w:r>
          </w:p>
        </w:tc>
      </w:tr>
      <w:tr w:rsidR="00A029EE" w:rsidRPr="00F72CD4" w14:paraId="5144FCB2"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3ECE44A1" w14:textId="77777777" w:rsidR="00A029EE" w:rsidRPr="00F72CD4" w:rsidRDefault="00A029EE" w:rsidP="000D2D5A">
            <w:pPr>
              <w:pStyle w:val="TAL"/>
            </w:pPr>
            <w:r w:rsidRPr="00F72CD4">
              <w:t xml:space="preserve">SearchSpa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A2B9A2D" w14:textId="77777777" w:rsidR="00A029EE" w:rsidRPr="00F72CD4" w:rsidRDefault="00A029EE"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5C660FA"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832C3D" w14:textId="77777777" w:rsidR="00A029EE" w:rsidRPr="00F72CD4" w:rsidRDefault="00A029EE" w:rsidP="000D2D5A">
            <w:pPr>
              <w:pStyle w:val="TAL"/>
            </w:pPr>
            <w:r w:rsidRPr="00F72CD4">
              <w:t>SA</w:t>
            </w:r>
          </w:p>
        </w:tc>
      </w:tr>
      <w:tr w:rsidR="00A029EE" w:rsidRPr="00F72CD4" w14:paraId="5C30CFA3"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E9F1F04" w14:textId="77777777" w:rsidR="00A029EE" w:rsidRPr="00F72CD4" w:rsidRDefault="00A029EE" w:rsidP="000D2D5A">
            <w:pPr>
              <w:pStyle w:val="TAL"/>
            </w:pPr>
            <w:r w:rsidRPr="00F72CD4">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1975BAF1" w14:textId="77777777" w:rsidR="00A029EE" w:rsidRPr="00F72CD4" w:rsidRDefault="00A029EE"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tcPr>
          <w:p w14:paraId="549164E6"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8D8B1FB" w14:textId="77777777" w:rsidR="00A029EE" w:rsidRPr="00F72CD4" w:rsidRDefault="00A029EE" w:rsidP="000D2D5A">
            <w:pPr>
              <w:pStyle w:val="TAL"/>
            </w:pPr>
          </w:p>
        </w:tc>
      </w:tr>
      <w:tr w:rsidR="00A029EE" w:rsidRPr="00F72CD4" w14:paraId="1E74590F"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79A77CE" w14:textId="77777777" w:rsidR="00A029EE" w:rsidRPr="00F72CD4" w:rsidRDefault="00A029EE"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5BF300A3" w14:textId="77777777" w:rsidR="00A029EE" w:rsidRPr="00F72CD4" w:rsidRDefault="00A029EE"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hideMark/>
          </w:tcPr>
          <w:p w14:paraId="146C4F26" w14:textId="77777777" w:rsidR="00A029EE" w:rsidRPr="00F72CD4" w:rsidRDefault="00A029EE" w:rsidP="000D2D5A"/>
        </w:tc>
        <w:tc>
          <w:tcPr>
            <w:tcW w:w="1245" w:type="dxa"/>
            <w:tcBorders>
              <w:top w:val="single" w:sz="4" w:space="0" w:color="auto"/>
              <w:left w:val="single" w:sz="4" w:space="0" w:color="auto"/>
              <w:bottom w:val="single" w:sz="4" w:space="0" w:color="auto"/>
              <w:right w:val="single" w:sz="4" w:space="0" w:color="auto"/>
            </w:tcBorders>
          </w:tcPr>
          <w:p w14:paraId="1A2527CB" w14:textId="77777777" w:rsidR="00A029EE" w:rsidRPr="00F72CD4" w:rsidRDefault="00A029EE" w:rsidP="000D2D5A">
            <w:pPr>
              <w:pStyle w:val="TAL"/>
            </w:pPr>
          </w:p>
        </w:tc>
      </w:tr>
      <w:tr w:rsidR="00A029EE" w:rsidRPr="00F72CD4" w14:paraId="6C60F201"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0122E2F9" w14:textId="77777777" w:rsidR="00A029EE" w:rsidRPr="00F72CD4" w:rsidRDefault="00A029EE" w:rsidP="000D2D5A">
            <w:pPr>
              <w:pStyle w:val="TAL"/>
            </w:pPr>
            <w:r w:rsidRPr="00F72CD4">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326A2880" w14:textId="77777777" w:rsidR="00A029EE" w:rsidRPr="00F72CD4" w:rsidRDefault="00A029EE" w:rsidP="000D2D5A">
            <w:pPr>
              <w:pStyle w:val="TAL"/>
            </w:pPr>
            <w:r w:rsidRPr="00F72CD4">
              <w:t>00100000000000</w:t>
            </w:r>
          </w:p>
        </w:tc>
        <w:tc>
          <w:tcPr>
            <w:tcW w:w="1700" w:type="dxa"/>
            <w:tcBorders>
              <w:top w:val="single" w:sz="4" w:space="0" w:color="auto"/>
              <w:left w:val="single" w:sz="4" w:space="0" w:color="auto"/>
              <w:bottom w:val="single" w:sz="4" w:space="0" w:color="auto"/>
              <w:right w:val="single" w:sz="4" w:space="0" w:color="auto"/>
            </w:tcBorders>
          </w:tcPr>
          <w:p w14:paraId="2DA07944"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58DE9E" w14:textId="77777777" w:rsidR="00A029EE" w:rsidRPr="00F72CD4" w:rsidRDefault="00A029EE" w:rsidP="000D2D5A">
            <w:pPr>
              <w:pStyle w:val="TAL"/>
            </w:pPr>
          </w:p>
        </w:tc>
      </w:tr>
      <w:tr w:rsidR="00A029EE" w:rsidRPr="00F72CD4" w14:paraId="159017D7"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493AD812" w14:textId="77777777" w:rsidR="00A029EE" w:rsidRPr="00F72CD4" w:rsidRDefault="00A029EE"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17FF7F0" w14:textId="77777777" w:rsidR="00A029EE" w:rsidRPr="00F72CD4" w:rsidRDefault="00A029EE"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557A461" w14:textId="77777777" w:rsidR="00A029EE" w:rsidRPr="00F72CD4" w:rsidRDefault="00A029E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49F030" w14:textId="77777777" w:rsidR="00A029EE" w:rsidRPr="00F72CD4" w:rsidRDefault="00A029EE" w:rsidP="000D2D5A">
            <w:pPr>
              <w:pStyle w:val="TAL"/>
            </w:pPr>
          </w:p>
        </w:tc>
      </w:tr>
    </w:tbl>
    <w:p w14:paraId="0AD0DD34" w14:textId="77777777" w:rsidR="007B35BB" w:rsidRPr="00F72CD4" w:rsidRDefault="007B35BB" w:rsidP="000D2D5A"/>
    <w:p w14:paraId="09C2CA98" w14:textId="77777777" w:rsidR="007B35BB" w:rsidRPr="00F72CD4" w:rsidRDefault="007B35BB" w:rsidP="007B35BB">
      <w:pPr>
        <w:pStyle w:val="H6"/>
      </w:pPr>
      <w:r w:rsidRPr="00F72CD4">
        <w:t>5.2.2.1.4_1.3.3_2</w:t>
      </w:r>
      <w:r w:rsidRPr="00F72CD4">
        <w:tab/>
        <w:t>Message exceptions for NSA</w:t>
      </w:r>
    </w:p>
    <w:p w14:paraId="10E2CD43" w14:textId="77777777" w:rsidR="007B35BB" w:rsidRPr="00F72CD4" w:rsidRDefault="007B35BB" w:rsidP="000D2D5A">
      <w:r w:rsidRPr="00F72CD4">
        <w:t>Same as 5.2.2.1.4_1.3.3_1 with the following exceptions:</w:t>
      </w:r>
    </w:p>
    <w:p w14:paraId="67E944FA" w14:textId="77777777" w:rsidR="007B35BB" w:rsidRPr="00F72CD4" w:rsidRDefault="007B35BB" w:rsidP="000D2D5A">
      <w:pPr>
        <w:pStyle w:val="TH"/>
        <w:rPr>
          <w:rFonts w:eastAsia="Malgun Gothic"/>
        </w:rPr>
      </w:pPr>
      <w:r w:rsidRPr="00F72CD4">
        <w:rPr>
          <w:rFonts w:eastAsia="Malgun Gothic"/>
        </w:rPr>
        <w:t xml:space="preserve">Table 5.2.2.1.4_1.3.3_2-1: </w:t>
      </w:r>
      <w:r w:rsidRPr="00F72CD4">
        <w:rPr>
          <w:rFonts w:eastAsia="Malgun Gothic"/>
          <w:i/>
        </w:rPr>
        <w:t>Search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E54114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B080927" w14:textId="77777777" w:rsidR="007B35BB" w:rsidRPr="00F72CD4" w:rsidRDefault="007B35BB" w:rsidP="000D2D5A">
            <w:pPr>
              <w:pStyle w:val="TAH"/>
              <w:rPr>
                <w:rFonts w:eastAsia="Malgun Gothic"/>
              </w:rPr>
            </w:pPr>
            <w:r w:rsidRPr="00F72CD4">
              <w:rPr>
                <w:rFonts w:eastAsia="Malgun Gothic"/>
              </w:rPr>
              <w:t>Derivation Path: TS 38.508-1 [6], Table 4.6.3-162 and 5.4.2.0-7 using condition USS, FR1_10MHz, Long_DCI</w:t>
            </w:r>
          </w:p>
        </w:tc>
      </w:tr>
      <w:tr w:rsidR="007B35BB" w:rsidRPr="00F72CD4" w14:paraId="22E33F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28CC27" w14:textId="77777777" w:rsidR="007B35BB" w:rsidRPr="00F72CD4" w:rsidRDefault="007B35BB" w:rsidP="000D2D5A">
            <w:pPr>
              <w:pStyle w:val="TAH"/>
              <w:rPr>
                <w:rFonts w:eastAsia="Malgun Gothic"/>
              </w:rPr>
            </w:pPr>
            <w:r w:rsidRPr="00F72CD4">
              <w:rPr>
                <w:rFonts w:eastAsia="Malgun Gothic"/>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2CE6E3" w14:textId="77777777" w:rsidR="007B35BB" w:rsidRPr="00F72CD4" w:rsidRDefault="007B35BB" w:rsidP="000D2D5A">
            <w:pPr>
              <w:pStyle w:val="TAH"/>
              <w:rPr>
                <w:rFonts w:eastAsia="Malgun Gothic"/>
              </w:rPr>
            </w:pPr>
            <w:r w:rsidRPr="00F72CD4">
              <w:rPr>
                <w:rFonts w:eastAsia="Malgun Gothic"/>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7A24989" w14:textId="77777777" w:rsidR="007B35BB" w:rsidRPr="00F72CD4" w:rsidRDefault="007B35BB" w:rsidP="000D2D5A">
            <w:pPr>
              <w:pStyle w:val="TAH"/>
              <w:rPr>
                <w:rFonts w:eastAsia="Malgun Gothic"/>
              </w:rPr>
            </w:pPr>
            <w:r w:rsidRPr="00F72CD4">
              <w:rPr>
                <w:rFonts w:eastAsia="Malgun Gothic"/>
              </w:rPr>
              <w:t>Comment</w:t>
            </w:r>
          </w:p>
        </w:tc>
        <w:tc>
          <w:tcPr>
            <w:tcW w:w="1245" w:type="dxa"/>
            <w:tcBorders>
              <w:top w:val="single" w:sz="4" w:space="0" w:color="auto"/>
              <w:left w:val="single" w:sz="4" w:space="0" w:color="auto"/>
              <w:bottom w:val="single" w:sz="4" w:space="0" w:color="auto"/>
              <w:right w:val="single" w:sz="4" w:space="0" w:color="auto"/>
            </w:tcBorders>
            <w:hideMark/>
          </w:tcPr>
          <w:p w14:paraId="27EBFA04" w14:textId="77777777" w:rsidR="007B35BB" w:rsidRPr="00F72CD4" w:rsidRDefault="007B35BB" w:rsidP="000D2D5A">
            <w:pPr>
              <w:pStyle w:val="TAH"/>
              <w:rPr>
                <w:rFonts w:eastAsia="Malgun Gothic"/>
              </w:rPr>
            </w:pPr>
            <w:r w:rsidRPr="00F72CD4">
              <w:rPr>
                <w:rFonts w:eastAsia="Malgun Gothic"/>
              </w:rPr>
              <w:t>Condition</w:t>
            </w:r>
          </w:p>
        </w:tc>
      </w:tr>
      <w:tr w:rsidR="007B35BB" w:rsidRPr="00F72CD4" w14:paraId="7687937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F4AAC9" w14:textId="77777777" w:rsidR="007B35BB" w:rsidRPr="00F72CD4" w:rsidRDefault="007B35BB" w:rsidP="000D2D5A">
            <w:pPr>
              <w:pStyle w:val="TAL"/>
              <w:rPr>
                <w:rFonts w:eastAsia="Malgun Gothic"/>
              </w:rPr>
            </w:pPr>
            <w:r w:rsidRPr="00F72CD4">
              <w:rPr>
                <w:rFonts w:eastAsia="Malgun Gothic"/>
              </w:rPr>
              <w:t xml:space="preserve">SearchSpace ::= </w:t>
            </w:r>
            <w:r w:rsidRPr="00F72CD4">
              <w:rPr>
                <w:rFonts w:eastAsia="Malgun Gothic"/>
                <w:snapToGrid w:val="0"/>
              </w:rPr>
              <w:t xml:space="preserve">SEQUENCE </w:t>
            </w:r>
            <w:r w:rsidRPr="00F72CD4">
              <w:rPr>
                <w:rFonts w:eastAsia="Malgun Gothic"/>
              </w:rPr>
              <w:t>{</w:t>
            </w:r>
          </w:p>
        </w:tc>
        <w:tc>
          <w:tcPr>
            <w:tcW w:w="2267" w:type="dxa"/>
            <w:tcBorders>
              <w:top w:val="single" w:sz="4" w:space="0" w:color="auto"/>
              <w:left w:val="single" w:sz="4" w:space="0" w:color="auto"/>
              <w:bottom w:val="single" w:sz="4" w:space="0" w:color="auto"/>
              <w:right w:val="single" w:sz="4" w:space="0" w:color="auto"/>
            </w:tcBorders>
          </w:tcPr>
          <w:p w14:paraId="7F4894F1" w14:textId="77777777" w:rsidR="007B35BB" w:rsidRPr="00F72CD4" w:rsidRDefault="007B35BB" w:rsidP="000D2D5A">
            <w:pPr>
              <w:pStyle w:val="TAL"/>
              <w:rPr>
                <w:rFonts w:eastAsia="Malgun Gothic"/>
              </w:rPr>
            </w:pPr>
          </w:p>
        </w:tc>
        <w:tc>
          <w:tcPr>
            <w:tcW w:w="1700" w:type="dxa"/>
            <w:tcBorders>
              <w:top w:val="single" w:sz="4" w:space="0" w:color="auto"/>
              <w:left w:val="single" w:sz="4" w:space="0" w:color="auto"/>
              <w:bottom w:val="single" w:sz="4" w:space="0" w:color="auto"/>
              <w:right w:val="single" w:sz="4" w:space="0" w:color="auto"/>
            </w:tcBorders>
          </w:tcPr>
          <w:p w14:paraId="1E86DD0A"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36DA7A03" w14:textId="77777777" w:rsidR="007B35BB" w:rsidRPr="00F72CD4" w:rsidRDefault="007B35BB" w:rsidP="000D2D5A">
            <w:pPr>
              <w:pStyle w:val="TAL"/>
              <w:rPr>
                <w:rFonts w:eastAsia="Malgun Gothic"/>
              </w:rPr>
            </w:pPr>
          </w:p>
        </w:tc>
      </w:tr>
      <w:tr w:rsidR="007B35BB" w:rsidRPr="00F72CD4" w14:paraId="639332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3115EB" w14:textId="77777777" w:rsidR="007B35BB" w:rsidRPr="00F72CD4" w:rsidRDefault="007B35BB" w:rsidP="000D2D5A">
            <w:pPr>
              <w:pStyle w:val="TAL"/>
              <w:rPr>
                <w:rFonts w:eastAsia="Malgun Gothic"/>
              </w:rPr>
            </w:pPr>
            <w:r w:rsidRPr="00F72CD4">
              <w:rPr>
                <w:rFonts w:eastAsia="Malgun Gothic"/>
              </w:rPr>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5822C28B" w14:textId="77777777" w:rsidR="007B35BB" w:rsidRPr="00F72CD4" w:rsidRDefault="007B35BB" w:rsidP="000D2D5A">
            <w:pPr>
              <w:pStyle w:val="TAL"/>
              <w:rPr>
                <w:rFonts w:eastAsia="Malgun Gothic"/>
              </w:rPr>
            </w:pPr>
            <w:r w:rsidRPr="00F72CD4">
              <w:rPr>
                <w:rFonts w:eastAsia="Malgun Gothic"/>
              </w:rPr>
              <w:t>1</w:t>
            </w:r>
          </w:p>
        </w:tc>
        <w:tc>
          <w:tcPr>
            <w:tcW w:w="1700" w:type="dxa"/>
            <w:tcBorders>
              <w:top w:val="single" w:sz="4" w:space="0" w:color="auto"/>
              <w:left w:val="single" w:sz="4" w:space="0" w:color="auto"/>
              <w:bottom w:val="single" w:sz="4" w:space="0" w:color="auto"/>
              <w:right w:val="single" w:sz="4" w:space="0" w:color="auto"/>
            </w:tcBorders>
          </w:tcPr>
          <w:p w14:paraId="488E3719"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12E48371" w14:textId="77777777" w:rsidR="007B35BB" w:rsidRPr="00F72CD4" w:rsidRDefault="007B35BB" w:rsidP="000D2D5A">
            <w:pPr>
              <w:pStyle w:val="TAL"/>
              <w:rPr>
                <w:rFonts w:eastAsia="Malgun Gothic"/>
              </w:rPr>
            </w:pPr>
          </w:p>
        </w:tc>
      </w:tr>
      <w:tr w:rsidR="007B35BB" w:rsidRPr="00F72CD4" w14:paraId="601EF82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12ED3A" w14:textId="77777777" w:rsidR="007B35BB" w:rsidRPr="00F72CD4" w:rsidRDefault="007B35BB" w:rsidP="000D2D5A">
            <w:pPr>
              <w:pStyle w:val="TAL"/>
              <w:rPr>
                <w:rFonts w:eastAsia="Malgun Gothic"/>
              </w:rPr>
            </w:pPr>
            <w:r w:rsidRPr="00F72CD4">
              <w:rPr>
                <w:rFonts w:eastAsia="Malgun Gothic"/>
              </w:rPr>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6E239299" w14:textId="77777777" w:rsidR="007B35BB" w:rsidRPr="00F72CD4" w:rsidRDefault="007B35BB" w:rsidP="000D2D5A">
            <w:pPr>
              <w:pStyle w:val="TAL"/>
              <w:rPr>
                <w:rFonts w:eastAsia="Malgun Gothic"/>
              </w:rPr>
            </w:pPr>
            <w:r w:rsidRPr="00F72CD4">
              <w:rPr>
                <w:rFonts w:eastAsia="Malgun Gothic"/>
              </w:rPr>
              <w:t>00100000000000</w:t>
            </w:r>
          </w:p>
        </w:tc>
        <w:tc>
          <w:tcPr>
            <w:tcW w:w="1700" w:type="dxa"/>
            <w:tcBorders>
              <w:top w:val="single" w:sz="4" w:space="0" w:color="auto"/>
              <w:left w:val="single" w:sz="4" w:space="0" w:color="auto"/>
              <w:bottom w:val="single" w:sz="4" w:space="0" w:color="auto"/>
              <w:right w:val="single" w:sz="4" w:space="0" w:color="auto"/>
            </w:tcBorders>
          </w:tcPr>
          <w:p w14:paraId="65BBF130"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7620B725" w14:textId="77777777" w:rsidR="007B35BB" w:rsidRPr="00F72CD4" w:rsidRDefault="007B35BB" w:rsidP="000D2D5A">
            <w:pPr>
              <w:pStyle w:val="TAL"/>
              <w:rPr>
                <w:rFonts w:eastAsia="Malgun Gothic"/>
              </w:rPr>
            </w:pPr>
          </w:p>
        </w:tc>
      </w:tr>
      <w:tr w:rsidR="007B35BB" w:rsidRPr="00F72CD4" w14:paraId="044585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23F2BA" w14:textId="77777777" w:rsidR="007B35BB" w:rsidRPr="00F72CD4" w:rsidRDefault="007B35BB" w:rsidP="000D2D5A">
            <w:pPr>
              <w:pStyle w:val="TAL"/>
              <w:rPr>
                <w:rFonts w:eastAsia="Malgun Gothic"/>
              </w:rPr>
            </w:pPr>
            <w:r w:rsidRPr="00F72CD4">
              <w:rPr>
                <w:rFonts w:eastAsia="Malgun Gothic"/>
              </w:rPr>
              <w:t>}</w:t>
            </w:r>
          </w:p>
        </w:tc>
        <w:tc>
          <w:tcPr>
            <w:tcW w:w="2267" w:type="dxa"/>
            <w:tcBorders>
              <w:top w:val="single" w:sz="4" w:space="0" w:color="auto"/>
              <w:left w:val="single" w:sz="4" w:space="0" w:color="auto"/>
              <w:bottom w:val="single" w:sz="4" w:space="0" w:color="auto"/>
              <w:right w:val="single" w:sz="4" w:space="0" w:color="auto"/>
            </w:tcBorders>
          </w:tcPr>
          <w:p w14:paraId="41238045" w14:textId="77777777" w:rsidR="007B35BB" w:rsidRPr="00F72CD4" w:rsidRDefault="007B35BB" w:rsidP="000D2D5A">
            <w:pPr>
              <w:pStyle w:val="TAL"/>
              <w:rPr>
                <w:rFonts w:eastAsia="Malgun Gothic"/>
              </w:rPr>
            </w:pPr>
          </w:p>
        </w:tc>
        <w:tc>
          <w:tcPr>
            <w:tcW w:w="1700" w:type="dxa"/>
            <w:tcBorders>
              <w:top w:val="single" w:sz="4" w:space="0" w:color="auto"/>
              <w:left w:val="single" w:sz="4" w:space="0" w:color="auto"/>
              <w:bottom w:val="single" w:sz="4" w:space="0" w:color="auto"/>
              <w:right w:val="single" w:sz="4" w:space="0" w:color="auto"/>
            </w:tcBorders>
          </w:tcPr>
          <w:p w14:paraId="09FCA179"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3BCB6098" w14:textId="77777777" w:rsidR="007B35BB" w:rsidRPr="00F72CD4" w:rsidRDefault="007B35BB" w:rsidP="000D2D5A">
            <w:pPr>
              <w:pStyle w:val="TAL"/>
              <w:rPr>
                <w:rFonts w:eastAsia="Malgun Gothic"/>
              </w:rPr>
            </w:pPr>
          </w:p>
        </w:tc>
      </w:tr>
    </w:tbl>
    <w:p w14:paraId="7A21665C" w14:textId="77777777" w:rsidR="007B35BB" w:rsidRPr="00F72CD4" w:rsidRDefault="007B35BB" w:rsidP="000D2D5A">
      <w:pPr>
        <w:rPr>
          <w:rFonts w:eastAsia="Malgun Gothic"/>
        </w:rPr>
      </w:pPr>
    </w:p>
    <w:p w14:paraId="6E60C617" w14:textId="77777777" w:rsidR="007B35BB" w:rsidRPr="00F72CD4" w:rsidRDefault="007B35BB" w:rsidP="000D2D5A">
      <w:pPr>
        <w:pStyle w:val="TH"/>
        <w:rPr>
          <w:rFonts w:eastAsia="Malgun Gothic"/>
        </w:rPr>
      </w:pPr>
      <w:r w:rsidRPr="00F72CD4">
        <w:rPr>
          <w:rFonts w:eastAsia="Malgun Gothic"/>
        </w:rPr>
        <w:t>Table 5.2.2.1.4_1.3.3_2-2: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3150F0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19C4523" w14:textId="77777777" w:rsidR="007B35BB" w:rsidRPr="00F72CD4" w:rsidRDefault="007B35BB" w:rsidP="000D2D5A">
            <w:pPr>
              <w:pStyle w:val="TAH"/>
              <w:rPr>
                <w:rFonts w:eastAsia="Malgun Gothic"/>
              </w:rPr>
            </w:pPr>
            <w:r w:rsidRPr="00F72CD4">
              <w:rPr>
                <w:rFonts w:eastAsia="Malgun Gothic"/>
              </w:rPr>
              <w:t>Derivation Path: TS 38.508-1 [6], Table 5.4.2.0-6</w:t>
            </w:r>
          </w:p>
        </w:tc>
      </w:tr>
      <w:tr w:rsidR="007B35BB" w:rsidRPr="00F72CD4" w14:paraId="6193309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EE6C0A" w14:textId="77777777" w:rsidR="007B35BB" w:rsidRPr="00F72CD4" w:rsidRDefault="007B35BB" w:rsidP="000D2D5A">
            <w:pPr>
              <w:pStyle w:val="TAH"/>
              <w:rPr>
                <w:rFonts w:eastAsia="Malgun Gothic"/>
              </w:rPr>
            </w:pPr>
            <w:r w:rsidRPr="00F72CD4">
              <w:rPr>
                <w:rFonts w:eastAsia="Malgun Gothic"/>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B39612" w14:textId="77777777" w:rsidR="007B35BB" w:rsidRPr="00F72CD4" w:rsidRDefault="007B35BB" w:rsidP="000D2D5A">
            <w:pPr>
              <w:pStyle w:val="TAH"/>
              <w:rPr>
                <w:rFonts w:eastAsia="Malgun Gothic"/>
              </w:rPr>
            </w:pPr>
            <w:r w:rsidRPr="00F72CD4">
              <w:rPr>
                <w:rFonts w:eastAsia="Malgun Gothic"/>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6911398" w14:textId="77777777" w:rsidR="007B35BB" w:rsidRPr="00F72CD4" w:rsidRDefault="007B35BB" w:rsidP="000D2D5A">
            <w:pPr>
              <w:pStyle w:val="TAH"/>
              <w:rPr>
                <w:rFonts w:eastAsia="Malgun Gothic"/>
              </w:rPr>
            </w:pPr>
            <w:r w:rsidRPr="00F72CD4">
              <w:rPr>
                <w:rFonts w:eastAsia="Malgun Gothic"/>
              </w:rPr>
              <w:t>Comment</w:t>
            </w:r>
          </w:p>
        </w:tc>
        <w:tc>
          <w:tcPr>
            <w:tcW w:w="1245" w:type="dxa"/>
            <w:tcBorders>
              <w:top w:val="single" w:sz="4" w:space="0" w:color="auto"/>
              <w:left w:val="single" w:sz="4" w:space="0" w:color="auto"/>
              <w:bottom w:val="single" w:sz="4" w:space="0" w:color="auto"/>
              <w:right w:val="single" w:sz="4" w:space="0" w:color="auto"/>
            </w:tcBorders>
            <w:hideMark/>
          </w:tcPr>
          <w:p w14:paraId="76A98D00" w14:textId="77777777" w:rsidR="007B35BB" w:rsidRPr="00F72CD4" w:rsidRDefault="007B35BB" w:rsidP="000D2D5A">
            <w:pPr>
              <w:pStyle w:val="TAH"/>
              <w:rPr>
                <w:rFonts w:eastAsia="Malgun Gothic"/>
              </w:rPr>
            </w:pPr>
            <w:r w:rsidRPr="00F72CD4">
              <w:rPr>
                <w:rFonts w:eastAsia="Malgun Gothic"/>
              </w:rPr>
              <w:t>Condition</w:t>
            </w:r>
          </w:p>
        </w:tc>
      </w:tr>
      <w:tr w:rsidR="007B35BB" w:rsidRPr="00F72CD4" w14:paraId="60120BE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BBC06F" w14:textId="77777777" w:rsidR="007B35BB" w:rsidRPr="00F72CD4" w:rsidRDefault="007B35BB" w:rsidP="000D2D5A">
            <w:pPr>
              <w:pStyle w:val="TAL"/>
              <w:rPr>
                <w:rFonts w:eastAsia="Malgun Gothic"/>
              </w:rPr>
            </w:pPr>
            <w:r w:rsidRPr="00F72CD4">
              <w:rPr>
                <w:rFonts w:eastAsia="Malgun Gothic"/>
              </w:rPr>
              <w:t xml:space="preserve">ControlResourceSet ::= </w:t>
            </w:r>
            <w:r w:rsidRPr="00F72CD4">
              <w:rPr>
                <w:rFonts w:eastAsia="Malgun Gothic"/>
                <w:snapToGrid w:val="0"/>
              </w:rPr>
              <w:t xml:space="preserve">SEQUENCE </w:t>
            </w:r>
            <w:r w:rsidRPr="00F72CD4">
              <w:rPr>
                <w:rFonts w:eastAsia="Malgun Gothic"/>
              </w:rPr>
              <w:t>{</w:t>
            </w:r>
          </w:p>
        </w:tc>
        <w:tc>
          <w:tcPr>
            <w:tcW w:w="2267" w:type="dxa"/>
            <w:tcBorders>
              <w:top w:val="single" w:sz="4" w:space="0" w:color="auto"/>
              <w:left w:val="single" w:sz="4" w:space="0" w:color="auto"/>
              <w:bottom w:val="single" w:sz="4" w:space="0" w:color="auto"/>
              <w:right w:val="single" w:sz="4" w:space="0" w:color="auto"/>
            </w:tcBorders>
          </w:tcPr>
          <w:p w14:paraId="4BD24946" w14:textId="77777777" w:rsidR="007B35BB" w:rsidRPr="00F72CD4" w:rsidRDefault="007B35BB" w:rsidP="000D2D5A">
            <w:pPr>
              <w:pStyle w:val="TAL"/>
              <w:rPr>
                <w:rFonts w:eastAsia="Malgun Gothic"/>
              </w:rPr>
            </w:pPr>
          </w:p>
        </w:tc>
        <w:tc>
          <w:tcPr>
            <w:tcW w:w="1700" w:type="dxa"/>
            <w:tcBorders>
              <w:top w:val="single" w:sz="4" w:space="0" w:color="auto"/>
              <w:left w:val="single" w:sz="4" w:space="0" w:color="auto"/>
              <w:bottom w:val="single" w:sz="4" w:space="0" w:color="auto"/>
              <w:right w:val="single" w:sz="4" w:space="0" w:color="auto"/>
            </w:tcBorders>
          </w:tcPr>
          <w:p w14:paraId="5D51F24C"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2BC92EB8" w14:textId="77777777" w:rsidR="007B35BB" w:rsidRPr="00F72CD4" w:rsidRDefault="007B35BB" w:rsidP="000D2D5A">
            <w:pPr>
              <w:pStyle w:val="TAL"/>
              <w:rPr>
                <w:rFonts w:eastAsia="Malgun Gothic"/>
              </w:rPr>
            </w:pPr>
          </w:p>
        </w:tc>
      </w:tr>
      <w:tr w:rsidR="007B35BB" w:rsidRPr="00F72CD4" w14:paraId="2821217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5F8C90" w14:textId="77777777" w:rsidR="007B35BB" w:rsidRPr="00F72CD4" w:rsidRDefault="007B35BB" w:rsidP="000D2D5A">
            <w:pPr>
              <w:pStyle w:val="TAL"/>
              <w:rPr>
                <w:rFonts w:eastAsia="Malgun Gothic"/>
              </w:rPr>
            </w:pPr>
            <w:r w:rsidRPr="00F72CD4">
              <w:rPr>
                <w:rFonts w:eastAsia="Malgun Gothic"/>
              </w:rPr>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7FA03C83" w14:textId="77777777" w:rsidR="007B35BB" w:rsidRPr="00F72CD4" w:rsidRDefault="007B35BB" w:rsidP="000D2D5A">
            <w:pPr>
              <w:pStyle w:val="TAL"/>
              <w:rPr>
                <w:rFonts w:eastAsia="Malgun Gothic"/>
              </w:rPr>
            </w:pPr>
            <w:r w:rsidRPr="00F72CD4">
              <w:rPr>
                <w:rFonts w:eastAsia="Malgun Gothic"/>
              </w:rPr>
              <w:t>1</w:t>
            </w:r>
          </w:p>
        </w:tc>
        <w:tc>
          <w:tcPr>
            <w:tcW w:w="1700" w:type="dxa"/>
            <w:tcBorders>
              <w:top w:val="single" w:sz="4" w:space="0" w:color="auto"/>
              <w:left w:val="single" w:sz="4" w:space="0" w:color="auto"/>
              <w:bottom w:val="single" w:sz="4" w:space="0" w:color="auto"/>
              <w:right w:val="single" w:sz="4" w:space="0" w:color="auto"/>
            </w:tcBorders>
          </w:tcPr>
          <w:p w14:paraId="413E6361"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11774866" w14:textId="77777777" w:rsidR="007B35BB" w:rsidRPr="00F72CD4" w:rsidRDefault="007B35BB" w:rsidP="000D2D5A">
            <w:pPr>
              <w:pStyle w:val="TAL"/>
              <w:rPr>
                <w:rFonts w:eastAsia="Malgun Gothic"/>
              </w:rPr>
            </w:pPr>
          </w:p>
        </w:tc>
      </w:tr>
      <w:tr w:rsidR="007B35BB" w:rsidRPr="00F72CD4" w14:paraId="1EEDEF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0D6C62" w14:textId="77777777" w:rsidR="007B35BB" w:rsidRPr="00F72CD4" w:rsidRDefault="007B35BB" w:rsidP="000D2D5A">
            <w:pPr>
              <w:pStyle w:val="TAL"/>
              <w:rPr>
                <w:rFonts w:eastAsia="Malgun Gothic"/>
              </w:rPr>
            </w:pPr>
            <w:r w:rsidRPr="00F72CD4">
              <w:rPr>
                <w:rFonts w:eastAsia="Malgun Gothic"/>
              </w:rPr>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1003AE24" w14:textId="77777777" w:rsidR="007B35BB" w:rsidRPr="00F72CD4" w:rsidRDefault="007B35BB" w:rsidP="000D2D5A">
            <w:pPr>
              <w:pStyle w:val="TAL"/>
              <w:rPr>
                <w:rFonts w:eastAsia="Malgun Gothic"/>
              </w:rPr>
            </w:pPr>
            <w:r w:rsidRPr="00F72CD4">
              <w:rPr>
                <w:rFonts w:eastAsia="Malgun Gothic"/>
              </w:rPr>
              <w:t>1</w:t>
            </w:r>
          </w:p>
        </w:tc>
        <w:tc>
          <w:tcPr>
            <w:tcW w:w="1700" w:type="dxa"/>
            <w:tcBorders>
              <w:top w:val="single" w:sz="4" w:space="0" w:color="auto"/>
              <w:left w:val="single" w:sz="4" w:space="0" w:color="auto"/>
              <w:bottom w:val="single" w:sz="4" w:space="0" w:color="auto"/>
              <w:right w:val="single" w:sz="4" w:space="0" w:color="auto"/>
            </w:tcBorders>
            <w:hideMark/>
          </w:tcPr>
          <w:p w14:paraId="783C59F1" w14:textId="77777777" w:rsidR="007B35BB" w:rsidRPr="00F72CD4" w:rsidRDefault="007B35BB" w:rsidP="000D2D5A">
            <w:pPr>
              <w:pStyle w:val="TAL"/>
              <w:rPr>
                <w:rFonts w:eastAsia="Malgun Gothic"/>
              </w:rPr>
            </w:pPr>
            <w:r w:rsidRPr="00F72CD4">
              <w:rPr>
                <w:rFonts w:eastAsia="Malgun Gothic"/>
              </w:rPr>
              <w:t>SearchSpace duration of 1 symbol from third symbol</w:t>
            </w:r>
          </w:p>
        </w:tc>
        <w:tc>
          <w:tcPr>
            <w:tcW w:w="1245" w:type="dxa"/>
            <w:tcBorders>
              <w:top w:val="single" w:sz="4" w:space="0" w:color="auto"/>
              <w:left w:val="single" w:sz="4" w:space="0" w:color="auto"/>
              <w:bottom w:val="single" w:sz="4" w:space="0" w:color="auto"/>
              <w:right w:val="single" w:sz="4" w:space="0" w:color="auto"/>
            </w:tcBorders>
          </w:tcPr>
          <w:p w14:paraId="3E535B9A" w14:textId="77777777" w:rsidR="007B35BB" w:rsidRPr="00F72CD4" w:rsidRDefault="007B35BB" w:rsidP="000D2D5A">
            <w:pPr>
              <w:pStyle w:val="TAL"/>
              <w:rPr>
                <w:rFonts w:eastAsia="Malgun Gothic"/>
              </w:rPr>
            </w:pPr>
          </w:p>
        </w:tc>
      </w:tr>
      <w:tr w:rsidR="007B35BB" w:rsidRPr="00F72CD4" w14:paraId="7A3BA34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1912F0" w14:textId="77777777" w:rsidR="007B35BB" w:rsidRPr="00F72CD4" w:rsidRDefault="007B35BB" w:rsidP="000D2D5A">
            <w:pPr>
              <w:pStyle w:val="TAL"/>
              <w:rPr>
                <w:rFonts w:eastAsia="Malgun Gothic"/>
              </w:rPr>
            </w:pPr>
            <w:r w:rsidRPr="00F72CD4">
              <w:rPr>
                <w:rFonts w:eastAsia="Malgun Gothic"/>
              </w:rPr>
              <w:t>}</w:t>
            </w:r>
          </w:p>
        </w:tc>
        <w:tc>
          <w:tcPr>
            <w:tcW w:w="2267" w:type="dxa"/>
            <w:tcBorders>
              <w:top w:val="single" w:sz="4" w:space="0" w:color="auto"/>
              <w:left w:val="single" w:sz="4" w:space="0" w:color="auto"/>
              <w:bottom w:val="single" w:sz="4" w:space="0" w:color="auto"/>
              <w:right w:val="single" w:sz="4" w:space="0" w:color="auto"/>
            </w:tcBorders>
          </w:tcPr>
          <w:p w14:paraId="41F8467F" w14:textId="77777777" w:rsidR="007B35BB" w:rsidRPr="00F72CD4" w:rsidRDefault="007B35BB" w:rsidP="000D2D5A">
            <w:pPr>
              <w:pStyle w:val="TAL"/>
              <w:rPr>
                <w:rFonts w:eastAsia="Malgun Gothic"/>
              </w:rPr>
            </w:pPr>
          </w:p>
        </w:tc>
        <w:tc>
          <w:tcPr>
            <w:tcW w:w="1700" w:type="dxa"/>
            <w:tcBorders>
              <w:top w:val="single" w:sz="4" w:space="0" w:color="auto"/>
              <w:left w:val="single" w:sz="4" w:space="0" w:color="auto"/>
              <w:bottom w:val="single" w:sz="4" w:space="0" w:color="auto"/>
              <w:right w:val="single" w:sz="4" w:space="0" w:color="auto"/>
            </w:tcBorders>
          </w:tcPr>
          <w:p w14:paraId="6CB550A6" w14:textId="77777777" w:rsidR="007B35BB" w:rsidRPr="00F72CD4" w:rsidRDefault="007B35BB" w:rsidP="000D2D5A">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02E3DA55" w14:textId="77777777" w:rsidR="007B35BB" w:rsidRPr="00F72CD4" w:rsidRDefault="007B35BB" w:rsidP="000D2D5A">
            <w:pPr>
              <w:pStyle w:val="TAL"/>
              <w:rPr>
                <w:rFonts w:eastAsia="Malgun Gothic"/>
              </w:rPr>
            </w:pPr>
          </w:p>
        </w:tc>
      </w:tr>
    </w:tbl>
    <w:p w14:paraId="5CF2CD2E" w14:textId="77777777" w:rsidR="007B35BB" w:rsidRPr="00F72CD4" w:rsidRDefault="007B35BB" w:rsidP="000D2D5A"/>
    <w:p w14:paraId="69B64316" w14:textId="77777777" w:rsidR="007B35BB" w:rsidRPr="00F72CD4" w:rsidRDefault="007B35BB" w:rsidP="007B35BB">
      <w:pPr>
        <w:pStyle w:val="H6"/>
      </w:pPr>
      <w:r w:rsidRPr="00F72CD4">
        <w:t>5.2.2.1.4_1.3.4</w:t>
      </w:r>
      <w:r w:rsidRPr="00F72CD4">
        <w:tab/>
        <w:t>Test requirement</w:t>
      </w:r>
    </w:p>
    <w:p w14:paraId="103899FB" w14:textId="77777777" w:rsidR="007B35BB" w:rsidRPr="00F72CD4" w:rsidRDefault="007B35BB" w:rsidP="000D2D5A">
      <w:pPr>
        <w:rPr>
          <w:rFonts w:eastAsia="Batang"/>
        </w:rPr>
      </w:pPr>
      <w:r w:rsidRPr="00F72CD4">
        <w:rPr>
          <w:rFonts w:eastAsia="Batang"/>
        </w:rPr>
        <w:t xml:space="preserve">Table </w:t>
      </w:r>
      <w:r w:rsidRPr="00F72CD4">
        <w:t>5.2.2.1.4.0-3</w:t>
      </w:r>
      <w:r w:rsidRPr="00F72CD4">
        <w:rPr>
          <w:rFonts w:eastAsia="Batang"/>
        </w:rPr>
        <w:t xml:space="preserve"> defines the primary level settings.</w:t>
      </w:r>
    </w:p>
    <w:p w14:paraId="6677F6BE"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1.4_1.3.4-1 for the specified SNR including test tolerances for all throughput tests.</w:t>
      </w:r>
    </w:p>
    <w:p w14:paraId="2341B895" w14:textId="77777777" w:rsidR="007B35BB" w:rsidRPr="00F72CD4" w:rsidRDefault="007B35BB" w:rsidP="000D2D5A">
      <w:pPr>
        <w:pStyle w:val="TH"/>
      </w:pPr>
      <w:r w:rsidRPr="00F72CD4">
        <w:t>Table 5.2.2.1.4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3"/>
        <w:gridCol w:w="1531"/>
        <w:gridCol w:w="1111"/>
        <w:gridCol w:w="1150"/>
        <w:gridCol w:w="1436"/>
        <w:gridCol w:w="1542"/>
        <w:gridCol w:w="1455"/>
        <w:gridCol w:w="796"/>
      </w:tblGrid>
      <w:tr w:rsidR="007B35BB" w:rsidRPr="00F72CD4" w14:paraId="14CAEC98" w14:textId="77777777" w:rsidTr="007B35BB">
        <w:trPr>
          <w:cantSplit/>
          <w:jc w:val="center"/>
        </w:trPr>
        <w:tc>
          <w:tcPr>
            <w:tcW w:w="6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52F2A3" w14:textId="77777777" w:rsidR="007B35BB" w:rsidRPr="00F72CD4" w:rsidRDefault="007B35BB" w:rsidP="000D2D5A">
            <w:pPr>
              <w:pStyle w:val="TAH"/>
              <w:rPr>
                <w:rFonts w:eastAsia="SimSun"/>
              </w:rPr>
            </w:pPr>
            <w:r w:rsidRPr="00F72CD4">
              <w:rPr>
                <w:rFonts w:eastAsia="SimSun"/>
              </w:rPr>
              <w:t>Test num.</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8332E22"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1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7D9CCD" w14:textId="77777777" w:rsidR="007B35BB" w:rsidRPr="00F72CD4" w:rsidRDefault="007B35BB" w:rsidP="000D2D5A">
            <w:pPr>
              <w:pStyle w:val="TAH"/>
              <w:rPr>
                <w:rFonts w:eastAsia="SimSun"/>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F5452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4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369E8F7" w14:textId="77777777" w:rsidR="007B35BB" w:rsidRPr="00F72CD4" w:rsidRDefault="007B35BB" w:rsidP="000D2D5A">
            <w:pPr>
              <w:pStyle w:val="TAH"/>
              <w:rPr>
                <w:rFonts w:eastAsia="SimSun"/>
                <w:lang w:eastAsia="zh-CN"/>
              </w:rPr>
            </w:pPr>
            <w:r w:rsidRPr="00F72CD4">
              <w:rPr>
                <w:rFonts w:eastAsia="SimSun"/>
              </w:rPr>
              <w:t>Propagation condition</w:t>
            </w:r>
            <w:r w:rsidRPr="00F72CD4">
              <w:rPr>
                <w:rFonts w:eastAsia="SimSun"/>
                <w:lang w:eastAsia="zh-CN"/>
              </w:rPr>
              <w:t xml:space="preserve"> </w:t>
            </w:r>
          </w:p>
        </w:tc>
        <w:tc>
          <w:tcPr>
            <w:tcW w:w="154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1B2DBE" w14:textId="77777777" w:rsidR="007B35BB" w:rsidRPr="00F72CD4" w:rsidRDefault="007B35BB" w:rsidP="000D2D5A">
            <w:pPr>
              <w:pStyle w:val="TAH"/>
              <w:rPr>
                <w:rFonts w:eastAsia="SimSun"/>
              </w:rPr>
            </w:pPr>
            <w:r w:rsidRPr="00F72CD4">
              <w:rPr>
                <w:rFonts w:eastAsia="SimSun"/>
              </w:rPr>
              <w:t>Correlation matrix and antenna configuration</w:t>
            </w:r>
          </w:p>
        </w:tc>
        <w:tc>
          <w:tcPr>
            <w:tcW w:w="2251"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AB6759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DDC40ED" w14:textId="77777777" w:rsidTr="007B35BB">
        <w:trPr>
          <w:cantSplit/>
          <w:jc w:val="center"/>
        </w:trPr>
        <w:tc>
          <w:tcPr>
            <w:tcW w:w="6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E3390E" w14:textId="77777777" w:rsidR="007B35BB" w:rsidRPr="00F72CD4" w:rsidRDefault="007B35BB" w:rsidP="000D2D5A">
            <w:pPr>
              <w:rPr>
                <w:rFonts w:eastAsia="SimSu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10A842" w14:textId="77777777" w:rsidR="007B35BB" w:rsidRPr="00F72CD4" w:rsidRDefault="007B35BB" w:rsidP="000D2D5A">
            <w:pPr>
              <w:rPr>
                <w:rFonts w:eastAsia="SimSun"/>
              </w:rPr>
            </w:pPr>
          </w:p>
        </w:tc>
        <w:tc>
          <w:tcPr>
            <w:tcW w:w="111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13F026"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F0CB87" w14:textId="77777777" w:rsidR="007B35BB" w:rsidRPr="00F72CD4" w:rsidRDefault="007B35BB" w:rsidP="000D2D5A">
            <w:pPr>
              <w:rPr>
                <w:rFonts w:eastAsia="SimSun"/>
                <w:lang w:eastAsia="zh-CN"/>
              </w:rPr>
            </w:pPr>
          </w:p>
        </w:tc>
        <w:tc>
          <w:tcPr>
            <w:tcW w:w="14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BCDF32" w14:textId="77777777" w:rsidR="007B35BB" w:rsidRPr="00F72CD4" w:rsidRDefault="007B35BB" w:rsidP="000D2D5A">
            <w:pPr>
              <w:rPr>
                <w:rFonts w:eastAsia="SimSun"/>
                <w:lang w:eastAsia="zh-CN"/>
              </w:rPr>
            </w:pPr>
          </w:p>
        </w:tc>
        <w:tc>
          <w:tcPr>
            <w:tcW w:w="154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CB633F" w14:textId="77777777" w:rsidR="007B35BB" w:rsidRPr="00F72CD4" w:rsidRDefault="007B35BB" w:rsidP="000D2D5A">
            <w:pPr>
              <w:rPr>
                <w:rFonts w:eastAsia="SimSun"/>
              </w:rPr>
            </w:pP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31AB38CF" w14:textId="77777777" w:rsidR="007B35BB" w:rsidRPr="00F72CD4" w:rsidRDefault="007B35BB" w:rsidP="000D2D5A">
            <w:pPr>
              <w:rPr>
                <w:rFonts w:eastAsia="SimSun"/>
              </w:rPr>
            </w:pPr>
            <w:r w:rsidRPr="00F72CD4">
              <w:rPr>
                <w:rFonts w:eastAsia="SimSun"/>
              </w:rPr>
              <w:t>Fraction of maximum throughput (%)</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10AF3DA3" w14:textId="77777777" w:rsidR="007B35BB" w:rsidRPr="00F72CD4" w:rsidRDefault="007B35BB" w:rsidP="000D2D5A">
            <w:pPr>
              <w:rPr>
                <w:rFonts w:eastAsia="SimSun"/>
              </w:rPr>
            </w:pPr>
            <w:r w:rsidRPr="00F72CD4">
              <w:rPr>
                <w:rFonts w:eastAsia="SimSun"/>
              </w:rPr>
              <w:t>SNR (dB)</w:t>
            </w:r>
          </w:p>
        </w:tc>
      </w:tr>
      <w:tr w:rsidR="007B35BB" w:rsidRPr="00F72CD4" w14:paraId="5355F4A1"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75B38C1A" w14:textId="77777777" w:rsidR="007B35BB" w:rsidRPr="00F72CD4" w:rsidRDefault="007B35BB" w:rsidP="000D2D5A">
            <w:pPr>
              <w:pStyle w:val="TAC"/>
              <w:rPr>
                <w:rFonts w:eastAsia="SimSun"/>
              </w:rPr>
            </w:pPr>
            <w:r w:rsidRPr="00F72CD4">
              <w:rPr>
                <w:rFonts w:eastAsia="SimSun"/>
              </w:rPr>
              <w:t>1-1</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0412B0A5" w14:textId="77777777" w:rsidR="007B35BB" w:rsidRPr="00F72CD4" w:rsidRDefault="007B35BB" w:rsidP="000D2D5A">
            <w:pPr>
              <w:pStyle w:val="TAC"/>
              <w:rPr>
                <w:rFonts w:eastAsia="SimSun"/>
              </w:rPr>
            </w:pPr>
            <w:r w:rsidRPr="00F72CD4">
              <w:rPr>
                <w:rFonts w:eastAsia="SimSun"/>
              </w:rPr>
              <w:t>R.PDSCH.1-7.1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5C0F4C55"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51F04107" w14:textId="77777777" w:rsidR="007B35BB" w:rsidRPr="00F72CD4" w:rsidRDefault="007B35BB" w:rsidP="000D2D5A">
            <w:pPr>
              <w:pStyle w:val="TAC"/>
              <w:rPr>
                <w:rFonts w:eastAsia="SimSun"/>
              </w:rPr>
            </w:pPr>
            <w:r w:rsidRPr="00F72CD4">
              <w:rPr>
                <w:rFonts w:eastAsia="SimSun"/>
              </w:rPr>
              <w:t>QPSK, 0.30</w:t>
            </w:r>
          </w:p>
        </w:tc>
        <w:tc>
          <w:tcPr>
            <w:tcW w:w="1436" w:type="dxa"/>
            <w:tcBorders>
              <w:top w:val="single" w:sz="4" w:space="0" w:color="auto"/>
              <w:left w:val="single" w:sz="4" w:space="0" w:color="auto"/>
              <w:bottom w:val="single" w:sz="4" w:space="0" w:color="auto"/>
              <w:right w:val="single" w:sz="4" w:space="0" w:color="auto"/>
            </w:tcBorders>
            <w:shd w:val="clear" w:color="auto" w:fill="FFFFFF"/>
            <w:hideMark/>
          </w:tcPr>
          <w:p w14:paraId="08FB95D1" w14:textId="77777777" w:rsidR="007B35BB" w:rsidRPr="00F72CD4" w:rsidRDefault="007B35BB" w:rsidP="000D2D5A">
            <w:pPr>
              <w:pStyle w:val="TAC"/>
              <w:rPr>
                <w:rFonts w:eastAsia="SimSun"/>
              </w:rPr>
            </w:pPr>
            <w:r w:rsidRPr="00F72CD4">
              <w:rPr>
                <w:rFonts w:eastAsia="SimSun"/>
              </w:rPr>
              <w:t>TDLA30-10</w:t>
            </w:r>
          </w:p>
        </w:tc>
        <w:tc>
          <w:tcPr>
            <w:tcW w:w="1542" w:type="dxa"/>
            <w:tcBorders>
              <w:top w:val="single" w:sz="4" w:space="0" w:color="auto"/>
              <w:left w:val="single" w:sz="4" w:space="0" w:color="auto"/>
              <w:bottom w:val="single" w:sz="4" w:space="0" w:color="auto"/>
              <w:right w:val="single" w:sz="4" w:space="0" w:color="auto"/>
            </w:tcBorders>
            <w:shd w:val="clear" w:color="auto" w:fill="FFFFFF"/>
            <w:hideMark/>
          </w:tcPr>
          <w:p w14:paraId="36AF3876"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2, ULA Low</w:t>
            </w: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7B15CFEB" w14:textId="77777777" w:rsidR="007B35BB" w:rsidRPr="00F72CD4" w:rsidRDefault="007B35BB" w:rsidP="000D2D5A">
            <w:pPr>
              <w:pStyle w:val="TAC"/>
              <w:rPr>
                <w:rFonts w:eastAsia="SimSun"/>
              </w:rPr>
            </w:pPr>
            <w:r w:rsidRPr="00F72CD4">
              <w:rPr>
                <w:rFonts w:eastAsia="SimSun"/>
              </w:rPr>
              <w:t>70</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0ED66E66" w14:textId="77777777" w:rsidR="007B35BB" w:rsidRPr="00F72CD4" w:rsidRDefault="007B35BB" w:rsidP="000D2D5A">
            <w:pPr>
              <w:pStyle w:val="TAC"/>
            </w:pPr>
            <w:r w:rsidRPr="00F72CD4">
              <w:t>0.0</w:t>
            </w:r>
          </w:p>
        </w:tc>
      </w:tr>
      <w:tr w:rsidR="007B35BB" w:rsidRPr="00F72CD4" w14:paraId="5B42283A"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23969976" w14:textId="77777777" w:rsidR="007B35BB" w:rsidRPr="00F72CD4" w:rsidRDefault="007B35BB" w:rsidP="000D2D5A">
            <w:pPr>
              <w:pStyle w:val="TAC"/>
              <w:rPr>
                <w:rFonts w:eastAsia="SimSun"/>
              </w:rPr>
            </w:pPr>
            <w:r w:rsidRPr="00F72CD4">
              <w:rPr>
                <w:rFonts w:eastAsia="SimSun"/>
              </w:rPr>
              <w:t>1-2</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6389F698" w14:textId="77777777" w:rsidR="007B35BB" w:rsidRPr="00F72CD4" w:rsidRDefault="007B35BB" w:rsidP="000D2D5A">
            <w:pPr>
              <w:pStyle w:val="TAC"/>
              <w:rPr>
                <w:rFonts w:eastAsia="SimSun"/>
              </w:rPr>
            </w:pPr>
            <w:r w:rsidRPr="00F72CD4">
              <w:rPr>
                <w:rFonts w:eastAsia="SimSun"/>
              </w:rPr>
              <w:t>R.PDSCH.1-7.2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3EC5FDEF"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4CAB960F" w14:textId="77777777" w:rsidR="007B35BB" w:rsidRPr="00F72CD4" w:rsidRDefault="007B35BB" w:rsidP="000D2D5A">
            <w:pPr>
              <w:pStyle w:val="TAC"/>
              <w:rPr>
                <w:rFonts w:eastAsia="SimSun"/>
              </w:rPr>
            </w:pPr>
            <w:r w:rsidRPr="00F72CD4">
              <w:rPr>
                <w:rFonts w:eastAsia="SimSun"/>
              </w:rPr>
              <w:t>QPSK, 0.30</w:t>
            </w:r>
          </w:p>
        </w:tc>
        <w:tc>
          <w:tcPr>
            <w:tcW w:w="1436" w:type="dxa"/>
            <w:tcBorders>
              <w:top w:val="single" w:sz="4" w:space="0" w:color="auto"/>
              <w:left w:val="single" w:sz="4" w:space="0" w:color="auto"/>
              <w:bottom w:val="single" w:sz="4" w:space="0" w:color="auto"/>
              <w:right w:val="single" w:sz="4" w:space="0" w:color="auto"/>
            </w:tcBorders>
            <w:shd w:val="clear" w:color="auto" w:fill="FFFFFF"/>
            <w:hideMark/>
          </w:tcPr>
          <w:p w14:paraId="6DA8AE4A" w14:textId="77777777" w:rsidR="007B35BB" w:rsidRPr="00F72CD4" w:rsidRDefault="007B35BB" w:rsidP="000D2D5A">
            <w:pPr>
              <w:pStyle w:val="TAC"/>
              <w:rPr>
                <w:rFonts w:eastAsia="SimSun"/>
              </w:rPr>
            </w:pPr>
            <w:r w:rsidRPr="00F72CD4">
              <w:rPr>
                <w:rFonts w:eastAsia="SimSun"/>
              </w:rPr>
              <w:t>TDLA30-10</w:t>
            </w:r>
          </w:p>
        </w:tc>
        <w:tc>
          <w:tcPr>
            <w:tcW w:w="1542" w:type="dxa"/>
            <w:tcBorders>
              <w:top w:val="single" w:sz="4" w:space="0" w:color="auto"/>
              <w:left w:val="single" w:sz="4" w:space="0" w:color="auto"/>
              <w:bottom w:val="single" w:sz="4" w:space="0" w:color="auto"/>
              <w:right w:val="single" w:sz="4" w:space="0" w:color="auto"/>
            </w:tcBorders>
            <w:shd w:val="clear" w:color="auto" w:fill="FFFFFF"/>
            <w:hideMark/>
          </w:tcPr>
          <w:p w14:paraId="7B333BD9"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2, ULA Low</w:t>
            </w:r>
          </w:p>
        </w:tc>
        <w:tc>
          <w:tcPr>
            <w:tcW w:w="1455" w:type="dxa"/>
            <w:tcBorders>
              <w:top w:val="single" w:sz="4" w:space="0" w:color="auto"/>
              <w:left w:val="single" w:sz="4" w:space="0" w:color="auto"/>
              <w:bottom w:val="single" w:sz="4" w:space="0" w:color="auto"/>
              <w:right w:val="single" w:sz="4" w:space="0" w:color="auto"/>
            </w:tcBorders>
            <w:shd w:val="clear" w:color="auto" w:fill="FFFFFF"/>
            <w:hideMark/>
          </w:tcPr>
          <w:p w14:paraId="778BF47B" w14:textId="77777777" w:rsidR="007B35BB" w:rsidRPr="00F72CD4" w:rsidRDefault="007B35BB" w:rsidP="000D2D5A">
            <w:pPr>
              <w:pStyle w:val="TAC"/>
              <w:rPr>
                <w:rFonts w:eastAsia="SimSun"/>
              </w:rPr>
            </w:pPr>
            <w:r w:rsidRPr="00F72CD4">
              <w:rPr>
                <w:rFonts w:eastAsia="SimSun"/>
              </w:rPr>
              <w:t>70</w:t>
            </w:r>
          </w:p>
        </w:tc>
        <w:tc>
          <w:tcPr>
            <w:tcW w:w="796" w:type="dxa"/>
            <w:tcBorders>
              <w:top w:val="single" w:sz="4" w:space="0" w:color="auto"/>
              <w:left w:val="single" w:sz="4" w:space="0" w:color="auto"/>
              <w:bottom w:val="single" w:sz="4" w:space="0" w:color="auto"/>
              <w:right w:val="single" w:sz="4" w:space="0" w:color="auto"/>
            </w:tcBorders>
            <w:shd w:val="clear" w:color="auto" w:fill="FFFFFF"/>
            <w:hideMark/>
          </w:tcPr>
          <w:p w14:paraId="4F2F0E3D" w14:textId="77777777" w:rsidR="007B35BB" w:rsidRPr="00F72CD4" w:rsidRDefault="007B35BB" w:rsidP="000D2D5A">
            <w:pPr>
              <w:pStyle w:val="TAC"/>
            </w:pPr>
            <w:r w:rsidRPr="00F72CD4">
              <w:t>0.0</w:t>
            </w:r>
          </w:p>
        </w:tc>
      </w:tr>
    </w:tbl>
    <w:p w14:paraId="140E32C2" w14:textId="77777777" w:rsidR="007B35BB" w:rsidRPr="00F72CD4" w:rsidRDefault="007B35BB" w:rsidP="000D2D5A"/>
    <w:p w14:paraId="7FBDEF59" w14:textId="77777777" w:rsidR="007B35BB" w:rsidRPr="00F72CD4" w:rsidRDefault="007B35BB" w:rsidP="007B35BB">
      <w:pPr>
        <w:pStyle w:val="Heading5"/>
      </w:pPr>
      <w:bookmarkStart w:id="546" w:name="_Toc75789948"/>
      <w:bookmarkStart w:id="547" w:name="_Toc84264578"/>
      <w:bookmarkStart w:id="548" w:name="_Toc90560703"/>
      <w:bookmarkStart w:id="549" w:name="_Toc27479430"/>
      <w:bookmarkStart w:id="550" w:name="_Toc36058617"/>
      <w:bookmarkStart w:id="551" w:name="_Toc44067540"/>
      <w:bookmarkStart w:id="552" w:name="_Toc52716464"/>
      <w:bookmarkStart w:id="553" w:name="_Toc58239106"/>
      <w:bookmarkStart w:id="554" w:name="_Toc68246688"/>
      <w:r w:rsidRPr="00F72CD4">
        <w:t>5.2.2.1.5</w:t>
      </w:r>
      <w:r w:rsidRPr="00F72CD4">
        <w:tab/>
        <w:t>2Rx FDD FR1 PDSCH 0.001% BLER performance</w:t>
      </w:r>
      <w:bookmarkEnd w:id="546"/>
      <w:bookmarkEnd w:id="547"/>
      <w:bookmarkEnd w:id="548"/>
    </w:p>
    <w:p w14:paraId="34943659" w14:textId="77777777" w:rsidR="007B35BB" w:rsidRPr="00F72CD4" w:rsidRDefault="007B35BB" w:rsidP="007B35BB">
      <w:pPr>
        <w:pStyle w:val="H6"/>
      </w:pPr>
      <w:bookmarkStart w:id="555" w:name="_Toc75789949"/>
      <w:bookmarkStart w:id="556" w:name="_Toc84264579"/>
      <w:bookmarkStart w:id="557" w:name="_Toc90560704"/>
      <w:r w:rsidRPr="00F72CD4">
        <w:t>5.2.2.1.5.0</w:t>
      </w:r>
      <w:r w:rsidRPr="00F72CD4">
        <w:tab/>
        <w:t>Minimum conformance requirements</w:t>
      </w:r>
      <w:bookmarkEnd w:id="555"/>
      <w:bookmarkEnd w:id="556"/>
      <w:bookmarkEnd w:id="557"/>
    </w:p>
    <w:p w14:paraId="34F5C87A" w14:textId="77777777" w:rsidR="007B35BB" w:rsidRPr="00F72CD4" w:rsidRDefault="007B35BB" w:rsidP="000D2D5A">
      <w:r w:rsidRPr="00F72CD4">
        <w:t>The performance requirements are specified in Table 5.2.2.1.5.0-3, with the addition of test parameters in Table 5.2.2.1.5.0-2 and the downlink physical channel setup according to Annex C.3.1.</w:t>
      </w:r>
    </w:p>
    <w:p w14:paraId="5418C97C" w14:textId="77777777" w:rsidR="007B35BB" w:rsidRPr="00F72CD4" w:rsidRDefault="007B35BB" w:rsidP="000D2D5A">
      <w:r w:rsidRPr="00F72CD4">
        <w:t>The test purposes are specified in Table 5.2.2.1.5.0-1.</w:t>
      </w:r>
    </w:p>
    <w:p w14:paraId="55F679BB" w14:textId="77777777" w:rsidR="007B35BB" w:rsidRPr="00F72CD4" w:rsidRDefault="007B35BB" w:rsidP="000D2D5A">
      <w:pPr>
        <w:pStyle w:val="TH"/>
      </w:pPr>
      <w:r w:rsidRPr="00F72CD4">
        <w:t>Table 5.2.2.1.5.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7E046E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BA8D30C"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46B56493" w14:textId="77777777" w:rsidR="007B35BB" w:rsidRPr="00F72CD4" w:rsidRDefault="007B35BB" w:rsidP="000D2D5A">
            <w:pPr>
              <w:pStyle w:val="TAH"/>
            </w:pPr>
            <w:r w:rsidRPr="00F72CD4">
              <w:t>Test index</w:t>
            </w:r>
          </w:p>
        </w:tc>
      </w:tr>
      <w:tr w:rsidR="007B35BB" w:rsidRPr="00F72CD4" w14:paraId="6B9AA5A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20DBEAD" w14:textId="77777777" w:rsidR="007B35BB" w:rsidRPr="00F72CD4" w:rsidRDefault="007B35BB" w:rsidP="000D2D5A">
            <w:pPr>
              <w:pStyle w:val="TAL"/>
            </w:pPr>
            <w:r w:rsidRPr="00F72CD4">
              <w:t>Verify the PDSCH 0.001% BLER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458BEC0" w14:textId="77777777" w:rsidR="007B35BB" w:rsidRPr="00F72CD4" w:rsidRDefault="007B35BB" w:rsidP="000D2D5A">
            <w:pPr>
              <w:pStyle w:val="TAL"/>
            </w:pPr>
            <w:r w:rsidRPr="00F72CD4">
              <w:t>1-1</w:t>
            </w:r>
          </w:p>
        </w:tc>
      </w:tr>
    </w:tbl>
    <w:p w14:paraId="26D24366" w14:textId="77777777" w:rsidR="007B35BB" w:rsidRPr="00F72CD4" w:rsidRDefault="007B35BB" w:rsidP="000D2D5A"/>
    <w:p w14:paraId="6B707565" w14:textId="77777777" w:rsidR="007B35BB" w:rsidRPr="00F72CD4" w:rsidRDefault="007B35BB" w:rsidP="000D2D5A">
      <w:pPr>
        <w:pStyle w:val="TH"/>
      </w:pPr>
      <w:r w:rsidRPr="00F72CD4">
        <w:t>Table 5.2.2.1.5.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0E2D4F4D"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54549F9F" w14:textId="77777777" w:rsidR="007B35BB" w:rsidRPr="00F72CD4" w:rsidRDefault="007B35BB" w:rsidP="000D2D5A">
            <w:pPr>
              <w:pStyle w:val="TAH"/>
            </w:pPr>
            <w:r w:rsidRPr="00F72CD4">
              <w:t>Parameter</w:t>
            </w:r>
          </w:p>
        </w:tc>
        <w:tc>
          <w:tcPr>
            <w:tcW w:w="802" w:type="dxa"/>
            <w:tcBorders>
              <w:top w:val="single" w:sz="4" w:space="0" w:color="auto"/>
              <w:left w:val="single" w:sz="4" w:space="0" w:color="auto"/>
              <w:bottom w:val="single" w:sz="4" w:space="0" w:color="auto"/>
              <w:right w:val="single" w:sz="4" w:space="0" w:color="auto"/>
            </w:tcBorders>
            <w:hideMark/>
          </w:tcPr>
          <w:p w14:paraId="4D7C8162"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3C7C78A6" w14:textId="77777777" w:rsidR="007B35BB" w:rsidRPr="00F72CD4" w:rsidRDefault="007B35BB" w:rsidP="000D2D5A">
            <w:pPr>
              <w:pStyle w:val="TAH"/>
            </w:pPr>
            <w:r w:rsidRPr="00F72CD4">
              <w:t>Value</w:t>
            </w:r>
          </w:p>
        </w:tc>
      </w:tr>
      <w:tr w:rsidR="007B35BB" w:rsidRPr="00F72CD4" w14:paraId="42A429C1"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7B47EC06" w14:textId="77777777" w:rsidR="007B35BB" w:rsidRPr="00F72CD4" w:rsidRDefault="007B35BB" w:rsidP="000D2D5A">
            <w:pPr>
              <w:pStyle w:val="TAL"/>
            </w:pPr>
            <w:r w:rsidRPr="00F72CD4">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136A51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867D6B1" w14:textId="77777777" w:rsidR="007B35BB" w:rsidRPr="00F72CD4" w:rsidRDefault="007B35BB" w:rsidP="000D2D5A">
            <w:pPr>
              <w:pStyle w:val="TAC"/>
            </w:pPr>
            <w:r w:rsidRPr="00F72CD4">
              <w:t>FDD</w:t>
            </w:r>
          </w:p>
        </w:tc>
      </w:tr>
      <w:tr w:rsidR="007B35BB" w:rsidRPr="00F72CD4" w14:paraId="50EC6CB0"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2EE2A8DB" w14:textId="77777777" w:rsidR="007B35BB" w:rsidRPr="00F72CD4" w:rsidRDefault="007B35BB" w:rsidP="000D2D5A">
            <w:pPr>
              <w:pStyle w:val="TAL"/>
            </w:pPr>
            <w:r w:rsidRPr="00F72CD4">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874A7E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E5B5584" w14:textId="77777777" w:rsidR="007B35BB" w:rsidRPr="00F72CD4" w:rsidRDefault="007B35BB" w:rsidP="000D2D5A">
            <w:pPr>
              <w:pStyle w:val="TAC"/>
            </w:pPr>
            <w:r w:rsidRPr="00F72CD4">
              <w:t>1</w:t>
            </w:r>
          </w:p>
        </w:tc>
      </w:tr>
      <w:tr w:rsidR="007B35BB" w:rsidRPr="00F72CD4" w14:paraId="7B83E568" w14:textId="77777777" w:rsidTr="007B35BB">
        <w:tc>
          <w:tcPr>
            <w:tcW w:w="1812" w:type="dxa"/>
            <w:tcBorders>
              <w:top w:val="single" w:sz="4" w:space="0" w:color="auto"/>
              <w:left w:val="single" w:sz="4" w:space="0" w:color="auto"/>
              <w:bottom w:val="nil"/>
              <w:right w:val="single" w:sz="4" w:space="0" w:color="auto"/>
            </w:tcBorders>
            <w:vAlign w:val="center"/>
            <w:hideMark/>
          </w:tcPr>
          <w:p w14:paraId="19127D92"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75681783" w14:textId="77777777" w:rsidR="007B35BB" w:rsidRPr="00F72CD4" w:rsidRDefault="007B35BB" w:rsidP="000D2D5A">
            <w:pPr>
              <w:pStyle w:val="TAL"/>
            </w:pPr>
            <w:r w:rsidRPr="00F72CD4">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55AF5C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D9295A5" w14:textId="77777777" w:rsidR="007B35BB" w:rsidRPr="00F72CD4" w:rsidRDefault="007B35BB" w:rsidP="000D2D5A">
            <w:pPr>
              <w:pStyle w:val="TAC"/>
            </w:pPr>
            <w:r w:rsidRPr="00F72CD4">
              <w:t>Type A</w:t>
            </w:r>
          </w:p>
        </w:tc>
      </w:tr>
      <w:tr w:rsidR="007B35BB" w:rsidRPr="00F72CD4" w14:paraId="258920A5" w14:textId="77777777" w:rsidTr="007B35BB">
        <w:tc>
          <w:tcPr>
            <w:tcW w:w="1812" w:type="dxa"/>
            <w:tcBorders>
              <w:top w:val="nil"/>
              <w:left w:val="single" w:sz="4" w:space="0" w:color="auto"/>
              <w:bottom w:val="nil"/>
              <w:right w:val="single" w:sz="4" w:space="0" w:color="auto"/>
            </w:tcBorders>
            <w:vAlign w:val="center"/>
          </w:tcPr>
          <w:p w14:paraId="0E04BA6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66F9905" w14:textId="77777777" w:rsidR="007B35BB" w:rsidRPr="00F72CD4" w:rsidRDefault="007B35BB" w:rsidP="000D2D5A">
            <w:pPr>
              <w:pStyle w:val="TAL"/>
            </w:pPr>
            <w:r w:rsidRPr="00F72CD4">
              <w:t>k0</w:t>
            </w:r>
          </w:p>
        </w:tc>
        <w:tc>
          <w:tcPr>
            <w:tcW w:w="802" w:type="dxa"/>
            <w:tcBorders>
              <w:top w:val="single" w:sz="4" w:space="0" w:color="auto"/>
              <w:left w:val="single" w:sz="4" w:space="0" w:color="auto"/>
              <w:bottom w:val="single" w:sz="4" w:space="0" w:color="auto"/>
              <w:right w:val="single" w:sz="4" w:space="0" w:color="auto"/>
            </w:tcBorders>
            <w:vAlign w:val="center"/>
          </w:tcPr>
          <w:p w14:paraId="624E36F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6D9FC658" w14:textId="77777777" w:rsidR="007B35BB" w:rsidRPr="00F72CD4" w:rsidRDefault="007B35BB" w:rsidP="000D2D5A">
            <w:pPr>
              <w:pStyle w:val="TAC"/>
            </w:pPr>
            <w:r w:rsidRPr="00F72CD4">
              <w:t>0</w:t>
            </w:r>
          </w:p>
        </w:tc>
      </w:tr>
      <w:tr w:rsidR="007B35BB" w:rsidRPr="00F72CD4" w14:paraId="528BD3A7" w14:textId="77777777" w:rsidTr="007B35BB">
        <w:tc>
          <w:tcPr>
            <w:tcW w:w="1812" w:type="dxa"/>
            <w:tcBorders>
              <w:top w:val="nil"/>
              <w:left w:val="single" w:sz="4" w:space="0" w:color="auto"/>
              <w:bottom w:val="nil"/>
              <w:right w:val="single" w:sz="4" w:space="0" w:color="auto"/>
            </w:tcBorders>
            <w:vAlign w:val="center"/>
          </w:tcPr>
          <w:p w14:paraId="18B62B6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FAB5FD1" w14:textId="77777777" w:rsidR="007B35BB" w:rsidRPr="00F72CD4" w:rsidRDefault="007B35BB" w:rsidP="000D2D5A">
            <w:pPr>
              <w:pStyle w:val="TAL"/>
            </w:pPr>
            <w:r w:rsidRPr="00F72CD4">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0C878927"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46A567CC" w14:textId="77777777" w:rsidR="007B35BB" w:rsidRPr="00F72CD4" w:rsidRDefault="007B35BB" w:rsidP="000D2D5A">
            <w:pPr>
              <w:pStyle w:val="TAC"/>
            </w:pPr>
            <w:r w:rsidRPr="00F72CD4">
              <w:t>2</w:t>
            </w:r>
          </w:p>
        </w:tc>
      </w:tr>
      <w:tr w:rsidR="007B35BB" w:rsidRPr="00F72CD4" w14:paraId="5542E816" w14:textId="77777777" w:rsidTr="007B35BB">
        <w:tc>
          <w:tcPr>
            <w:tcW w:w="1812" w:type="dxa"/>
            <w:tcBorders>
              <w:top w:val="nil"/>
              <w:left w:val="single" w:sz="4" w:space="0" w:color="auto"/>
              <w:bottom w:val="nil"/>
              <w:right w:val="single" w:sz="4" w:space="0" w:color="auto"/>
            </w:tcBorders>
            <w:vAlign w:val="center"/>
          </w:tcPr>
          <w:p w14:paraId="59437FA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D84857B" w14:textId="77777777" w:rsidR="007B35BB" w:rsidRPr="00F72CD4" w:rsidRDefault="007B35BB" w:rsidP="000D2D5A">
            <w:pPr>
              <w:pStyle w:val="TAL"/>
            </w:pPr>
            <w:r w:rsidRPr="00F72CD4">
              <w:t>Length (L)</w:t>
            </w:r>
          </w:p>
        </w:tc>
        <w:tc>
          <w:tcPr>
            <w:tcW w:w="802" w:type="dxa"/>
            <w:tcBorders>
              <w:top w:val="single" w:sz="4" w:space="0" w:color="auto"/>
              <w:left w:val="single" w:sz="4" w:space="0" w:color="auto"/>
              <w:bottom w:val="single" w:sz="4" w:space="0" w:color="auto"/>
              <w:right w:val="single" w:sz="4" w:space="0" w:color="auto"/>
            </w:tcBorders>
            <w:vAlign w:val="center"/>
          </w:tcPr>
          <w:p w14:paraId="30017D6D"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44358BD9" w14:textId="77777777" w:rsidR="007B35BB" w:rsidRPr="00F72CD4" w:rsidRDefault="007B35BB" w:rsidP="000D2D5A">
            <w:pPr>
              <w:pStyle w:val="TAC"/>
            </w:pPr>
            <w:r w:rsidRPr="00F72CD4">
              <w:t>12</w:t>
            </w:r>
          </w:p>
        </w:tc>
      </w:tr>
      <w:tr w:rsidR="007B35BB" w:rsidRPr="00F72CD4" w14:paraId="10EE4989" w14:textId="77777777" w:rsidTr="007B35BB">
        <w:tc>
          <w:tcPr>
            <w:tcW w:w="1812" w:type="dxa"/>
            <w:tcBorders>
              <w:top w:val="nil"/>
              <w:left w:val="single" w:sz="4" w:space="0" w:color="auto"/>
              <w:bottom w:val="nil"/>
              <w:right w:val="single" w:sz="4" w:space="0" w:color="auto"/>
            </w:tcBorders>
            <w:vAlign w:val="center"/>
          </w:tcPr>
          <w:p w14:paraId="02CE6F2F"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48C13B9" w14:textId="77777777" w:rsidR="007B35BB" w:rsidRPr="00F72CD4" w:rsidRDefault="007B35BB" w:rsidP="000D2D5A">
            <w:pPr>
              <w:pStyle w:val="TAL"/>
            </w:pPr>
            <w:r w:rsidRPr="00F72CD4">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4CDD7C2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7F08369" w14:textId="77777777" w:rsidR="007B35BB" w:rsidRPr="00F72CD4" w:rsidRDefault="007B35BB" w:rsidP="000D2D5A">
            <w:pPr>
              <w:pStyle w:val="TAC"/>
            </w:pPr>
            <w:r w:rsidRPr="00F72CD4">
              <w:t>1</w:t>
            </w:r>
          </w:p>
        </w:tc>
      </w:tr>
      <w:tr w:rsidR="007B35BB" w:rsidRPr="00F72CD4" w14:paraId="425E3DA8" w14:textId="77777777" w:rsidTr="007B35BB">
        <w:tc>
          <w:tcPr>
            <w:tcW w:w="1812" w:type="dxa"/>
            <w:tcBorders>
              <w:top w:val="nil"/>
              <w:left w:val="single" w:sz="4" w:space="0" w:color="auto"/>
              <w:bottom w:val="nil"/>
              <w:right w:val="single" w:sz="4" w:space="0" w:color="auto"/>
            </w:tcBorders>
            <w:vAlign w:val="center"/>
          </w:tcPr>
          <w:p w14:paraId="2087BFF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2DB8314" w14:textId="77777777" w:rsidR="007B35BB" w:rsidRPr="00F72CD4" w:rsidRDefault="007B35BB" w:rsidP="000D2D5A">
            <w:pPr>
              <w:pStyle w:val="TAL"/>
            </w:pPr>
            <w:r w:rsidRPr="00F72CD4">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0A4059C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1C0F405" w14:textId="77777777" w:rsidR="007B35BB" w:rsidRPr="00F72CD4" w:rsidRDefault="007B35BB" w:rsidP="000D2D5A">
            <w:pPr>
              <w:pStyle w:val="TAC"/>
            </w:pPr>
            <w:r w:rsidRPr="00F72CD4">
              <w:t>Static</w:t>
            </w:r>
          </w:p>
        </w:tc>
      </w:tr>
      <w:tr w:rsidR="007B35BB" w:rsidRPr="00F72CD4" w14:paraId="1412699D" w14:textId="77777777" w:rsidTr="007B35BB">
        <w:tc>
          <w:tcPr>
            <w:tcW w:w="1812" w:type="dxa"/>
            <w:tcBorders>
              <w:top w:val="nil"/>
              <w:left w:val="single" w:sz="4" w:space="0" w:color="auto"/>
              <w:bottom w:val="nil"/>
              <w:right w:val="single" w:sz="4" w:space="0" w:color="auto"/>
            </w:tcBorders>
            <w:vAlign w:val="center"/>
          </w:tcPr>
          <w:p w14:paraId="347027B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DAFFDC8" w14:textId="77777777" w:rsidR="007B35BB" w:rsidRPr="00F72CD4" w:rsidRDefault="007B35BB" w:rsidP="000D2D5A">
            <w:pPr>
              <w:pStyle w:val="TAL"/>
            </w:pPr>
            <w:r w:rsidRPr="00F72CD4">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73A7AFE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3133CDC" w14:textId="77777777" w:rsidR="007B35BB" w:rsidRPr="00F72CD4" w:rsidRDefault="007B35BB" w:rsidP="000D2D5A">
            <w:pPr>
              <w:pStyle w:val="TAC"/>
            </w:pPr>
            <w:r w:rsidRPr="00F72CD4">
              <w:t>2</w:t>
            </w:r>
          </w:p>
        </w:tc>
      </w:tr>
      <w:tr w:rsidR="007B35BB" w:rsidRPr="00F72CD4" w14:paraId="7A7B7E0C" w14:textId="77777777" w:rsidTr="007B35BB">
        <w:tc>
          <w:tcPr>
            <w:tcW w:w="1812" w:type="dxa"/>
            <w:tcBorders>
              <w:top w:val="nil"/>
              <w:left w:val="single" w:sz="4" w:space="0" w:color="auto"/>
              <w:bottom w:val="nil"/>
              <w:right w:val="single" w:sz="4" w:space="0" w:color="auto"/>
            </w:tcBorders>
            <w:vAlign w:val="center"/>
          </w:tcPr>
          <w:p w14:paraId="216A6D8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AF89516" w14:textId="77777777" w:rsidR="007B35BB" w:rsidRPr="00F72CD4" w:rsidRDefault="007B35BB" w:rsidP="000D2D5A">
            <w:pPr>
              <w:pStyle w:val="TAL"/>
            </w:pPr>
            <w:r w:rsidRPr="00F72CD4">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D7C139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C080383" w14:textId="77777777" w:rsidR="007B35BB" w:rsidRPr="00F72CD4" w:rsidRDefault="007B35BB" w:rsidP="000D2D5A">
            <w:pPr>
              <w:pStyle w:val="TAC"/>
            </w:pPr>
            <w:r w:rsidRPr="00F72CD4">
              <w:t>Type 0</w:t>
            </w:r>
          </w:p>
        </w:tc>
      </w:tr>
      <w:tr w:rsidR="007B35BB" w:rsidRPr="00F72CD4" w14:paraId="7E4A2074" w14:textId="77777777" w:rsidTr="007B35BB">
        <w:tc>
          <w:tcPr>
            <w:tcW w:w="1812" w:type="dxa"/>
            <w:tcBorders>
              <w:top w:val="nil"/>
              <w:left w:val="single" w:sz="4" w:space="0" w:color="auto"/>
              <w:bottom w:val="nil"/>
              <w:right w:val="single" w:sz="4" w:space="0" w:color="auto"/>
            </w:tcBorders>
            <w:vAlign w:val="center"/>
          </w:tcPr>
          <w:p w14:paraId="6E9F7ACF"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7373921" w14:textId="77777777" w:rsidR="007B35BB" w:rsidRPr="00F72CD4" w:rsidRDefault="007B35BB" w:rsidP="000D2D5A">
            <w:pPr>
              <w:pStyle w:val="TAL"/>
            </w:pPr>
            <w:r w:rsidRPr="00F72CD4">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C97906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D8BFBDC" w14:textId="77777777" w:rsidR="007B35BB" w:rsidRPr="00F72CD4" w:rsidRDefault="007B35BB" w:rsidP="000D2D5A">
            <w:pPr>
              <w:pStyle w:val="TAC"/>
            </w:pPr>
            <w:r w:rsidRPr="00F72CD4">
              <w:t>Config2</w:t>
            </w:r>
          </w:p>
        </w:tc>
      </w:tr>
      <w:tr w:rsidR="007B35BB" w:rsidRPr="00F72CD4" w14:paraId="47C4D3CA" w14:textId="77777777" w:rsidTr="007B35BB">
        <w:tc>
          <w:tcPr>
            <w:tcW w:w="1812" w:type="dxa"/>
            <w:tcBorders>
              <w:top w:val="nil"/>
              <w:left w:val="single" w:sz="4" w:space="0" w:color="auto"/>
              <w:bottom w:val="nil"/>
              <w:right w:val="single" w:sz="4" w:space="0" w:color="auto"/>
            </w:tcBorders>
            <w:vAlign w:val="center"/>
          </w:tcPr>
          <w:p w14:paraId="7CCBF3F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75AD48C" w14:textId="77777777" w:rsidR="007B35BB" w:rsidRPr="00F72CD4" w:rsidRDefault="007B35BB" w:rsidP="000D2D5A">
            <w:pPr>
              <w:pStyle w:val="TAL"/>
            </w:pPr>
            <w:r w:rsidRPr="00F72CD4">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298D0E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B932A27" w14:textId="77777777" w:rsidR="007B35BB" w:rsidRPr="00F72CD4" w:rsidRDefault="007B35BB" w:rsidP="000D2D5A">
            <w:pPr>
              <w:pStyle w:val="TAC"/>
            </w:pPr>
            <w:r w:rsidRPr="00F72CD4">
              <w:t>Non-interleaved</w:t>
            </w:r>
          </w:p>
        </w:tc>
      </w:tr>
      <w:tr w:rsidR="007B35BB" w:rsidRPr="00F72CD4" w14:paraId="3180B0D4" w14:textId="77777777" w:rsidTr="007B35BB">
        <w:tc>
          <w:tcPr>
            <w:tcW w:w="1812" w:type="dxa"/>
            <w:tcBorders>
              <w:top w:val="nil"/>
              <w:left w:val="single" w:sz="4" w:space="0" w:color="auto"/>
              <w:bottom w:val="single" w:sz="4" w:space="0" w:color="auto"/>
              <w:right w:val="single" w:sz="4" w:space="0" w:color="auto"/>
            </w:tcBorders>
            <w:vAlign w:val="center"/>
          </w:tcPr>
          <w:p w14:paraId="64FDBA0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4D5BF75" w14:textId="77777777" w:rsidR="007B35BB" w:rsidRPr="00F72CD4" w:rsidRDefault="007B35BB" w:rsidP="000D2D5A">
            <w:pPr>
              <w:pStyle w:val="TAL"/>
            </w:pPr>
            <w:r w:rsidRPr="00F72CD4">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71ED873"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56291D1" w14:textId="77777777" w:rsidR="007B35BB" w:rsidRPr="00F72CD4" w:rsidRDefault="007B35BB" w:rsidP="000D2D5A">
            <w:pPr>
              <w:pStyle w:val="TAC"/>
            </w:pPr>
            <w:r w:rsidRPr="00F72CD4">
              <w:t>N/A</w:t>
            </w:r>
          </w:p>
        </w:tc>
      </w:tr>
      <w:tr w:rsidR="007B35BB" w:rsidRPr="00F72CD4" w14:paraId="2D23457A" w14:textId="77777777" w:rsidTr="007B35BB">
        <w:tc>
          <w:tcPr>
            <w:tcW w:w="1812" w:type="dxa"/>
            <w:tcBorders>
              <w:top w:val="single" w:sz="4" w:space="0" w:color="auto"/>
              <w:left w:val="single" w:sz="4" w:space="0" w:color="auto"/>
              <w:bottom w:val="nil"/>
              <w:right w:val="single" w:sz="4" w:space="0" w:color="auto"/>
            </w:tcBorders>
            <w:vAlign w:val="center"/>
            <w:hideMark/>
          </w:tcPr>
          <w:p w14:paraId="310C8DCF"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9A8FB0A" w14:textId="77777777" w:rsidR="007B35BB" w:rsidRPr="00F72CD4" w:rsidRDefault="007B35BB" w:rsidP="000D2D5A">
            <w:pPr>
              <w:pStyle w:val="TAL"/>
            </w:pPr>
            <w:r w:rsidRPr="00F72CD4">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72B39B5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F5BBB09" w14:textId="77777777" w:rsidR="007B35BB" w:rsidRPr="00F72CD4" w:rsidRDefault="007B35BB" w:rsidP="000D2D5A">
            <w:pPr>
              <w:pStyle w:val="TAC"/>
            </w:pPr>
            <w:r w:rsidRPr="00F72CD4">
              <w:t>Type 1</w:t>
            </w:r>
          </w:p>
        </w:tc>
      </w:tr>
      <w:tr w:rsidR="007B35BB" w:rsidRPr="00F72CD4" w14:paraId="42234C23" w14:textId="77777777" w:rsidTr="007B35BB">
        <w:tc>
          <w:tcPr>
            <w:tcW w:w="1812" w:type="dxa"/>
            <w:tcBorders>
              <w:top w:val="nil"/>
              <w:left w:val="single" w:sz="4" w:space="0" w:color="auto"/>
              <w:bottom w:val="nil"/>
              <w:right w:val="single" w:sz="4" w:space="0" w:color="auto"/>
            </w:tcBorders>
            <w:vAlign w:val="center"/>
          </w:tcPr>
          <w:p w14:paraId="3D2D20E1"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7531D20" w14:textId="77777777" w:rsidR="007B35BB" w:rsidRPr="00F72CD4" w:rsidRDefault="007B35BB" w:rsidP="000D2D5A">
            <w:pPr>
              <w:pStyle w:val="TAL"/>
            </w:pPr>
            <w:r w:rsidRPr="00F72CD4">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1A910FB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A15D1ED" w14:textId="77777777" w:rsidR="007B35BB" w:rsidRPr="00F72CD4" w:rsidRDefault="007B35BB" w:rsidP="000D2D5A">
            <w:pPr>
              <w:pStyle w:val="TAC"/>
            </w:pPr>
            <w:r w:rsidRPr="00F72CD4">
              <w:t>1</w:t>
            </w:r>
          </w:p>
        </w:tc>
      </w:tr>
      <w:tr w:rsidR="007B35BB" w:rsidRPr="00F72CD4" w14:paraId="6894C3C5" w14:textId="77777777" w:rsidTr="007B35BB">
        <w:tc>
          <w:tcPr>
            <w:tcW w:w="1812" w:type="dxa"/>
            <w:tcBorders>
              <w:top w:val="nil"/>
              <w:left w:val="single" w:sz="4" w:space="0" w:color="auto"/>
              <w:bottom w:val="single" w:sz="4" w:space="0" w:color="auto"/>
              <w:right w:val="single" w:sz="4" w:space="0" w:color="auto"/>
            </w:tcBorders>
            <w:vAlign w:val="center"/>
          </w:tcPr>
          <w:p w14:paraId="5F2CA8CA"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F543190" w14:textId="77777777" w:rsidR="007B35BB" w:rsidRPr="00F72CD4" w:rsidRDefault="007B35BB" w:rsidP="000D2D5A">
            <w:pPr>
              <w:pStyle w:val="TAL"/>
            </w:pPr>
            <w:r w:rsidRPr="00F72CD4">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6BFE358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258828B" w14:textId="77777777" w:rsidR="007B35BB" w:rsidRPr="00F72CD4" w:rsidRDefault="007B35BB" w:rsidP="000D2D5A">
            <w:pPr>
              <w:pStyle w:val="TAC"/>
            </w:pPr>
            <w:r w:rsidRPr="00F72CD4">
              <w:t>1</w:t>
            </w:r>
          </w:p>
        </w:tc>
      </w:tr>
      <w:tr w:rsidR="007B35BB" w:rsidRPr="00F72CD4" w14:paraId="0E860AD8"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2E273C07" w14:textId="77777777" w:rsidR="007B35BB" w:rsidRPr="00F72CD4" w:rsidRDefault="007B35BB" w:rsidP="000D2D5A">
            <w:pPr>
              <w:pStyle w:val="TAL"/>
            </w:pPr>
            <w:r w:rsidRPr="00F72CD4">
              <w:t>Maximum number of HARQ transmission</w:t>
            </w:r>
          </w:p>
        </w:tc>
        <w:tc>
          <w:tcPr>
            <w:tcW w:w="802" w:type="dxa"/>
            <w:tcBorders>
              <w:top w:val="single" w:sz="4" w:space="0" w:color="auto"/>
              <w:left w:val="single" w:sz="4" w:space="0" w:color="auto"/>
              <w:bottom w:val="single" w:sz="4" w:space="0" w:color="auto"/>
              <w:right w:val="single" w:sz="4" w:space="0" w:color="auto"/>
            </w:tcBorders>
            <w:vAlign w:val="center"/>
          </w:tcPr>
          <w:p w14:paraId="32369BC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4021254" w14:textId="77777777" w:rsidR="007B35BB" w:rsidRPr="00F72CD4" w:rsidRDefault="007B35BB" w:rsidP="000D2D5A">
            <w:pPr>
              <w:pStyle w:val="TAC"/>
            </w:pPr>
            <w:r w:rsidRPr="00F72CD4">
              <w:t>1</w:t>
            </w:r>
          </w:p>
        </w:tc>
      </w:tr>
      <w:tr w:rsidR="007B35BB" w:rsidRPr="00F72CD4" w14:paraId="19D5B573"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475AAA5B" w14:textId="77777777" w:rsidR="007B35BB" w:rsidRPr="00F72CD4" w:rsidRDefault="007B35BB" w:rsidP="000D2D5A">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7C462D23"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B3E8DE1" w14:textId="77777777" w:rsidR="007B35BB" w:rsidRPr="00F72CD4" w:rsidRDefault="007B35BB" w:rsidP="000D2D5A">
            <w:pPr>
              <w:pStyle w:val="TAC"/>
            </w:pPr>
            <w:r w:rsidRPr="00F72CD4">
              <w:t>4</w:t>
            </w:r>
          </w:p>
        </w:tc>
      </w:tr>
      <w:tr w:rsidR="007B35BB" w:rsidRPr="00F72CD4" w14:paraId="6BB2FF78" w14:textId="77777777" w:rsidTr="007B35BB">
        <w:trPr>
          <w:trHeight w:val="239"/>
        </w:trPr>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369EC5E9" w14:textId="77777777" w:rsidR="007B35BB" w:rsidRPr="00F72CD4" w:rsidRDefault="007B35BB" w:rsidP="000D2D5A">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41B39E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3897750" w14:textId="77777777" w:rsidR="007B35BB" w:rsidRPr="00F72CD4" w:rsidRDefault="007B35BB" w:rsidP="000D2D5A">
            <w:pPr>
              <w:pStyle w:val="TAC"/>
            </w:pPr>
            <w:r w:rsidRPr="00F72CD4">
              <w:t>2</w:t>
            </w:r>
          </w:p>
        </w:tc>
      </w:tr>
    </w:tbl>
    <w:p w14:paraId="4CFF7C67" w14:textId="77777777" w:rsidR="007B35BB" w:rsidRPr="00F72CD4" w:rsidRDefault="007B35BB" w:rsidP="000D2D5A"/>
    <w:p w14:paraId="00546525" w14:textId="77777777" w:rsidR="007B35BB" w:rsidRPr="00F72CD4" w:rsidRDefault="007B35BB" w:rsidP="000D2D5A">
      <w:pPr>
        <w:pStyle w:val="TH"/>
      </w:pPr>
      <w:r w:rsidRPr="00F72CD4">
        <w:t>Table 5.2.2.1.5.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66996DFB"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B8FB3B" w14:textId="77777777" w:rsidR="007B35BB" w:rsidRPr="00F72CD4" w:rsidRDefault="007B35BB" w:rsidP="000D2D5A">
            <w:pPr>
              <w:pStyle w:val="TAH"/>
            </w:pPr>
            <w:r w:rsidRPr="00F72CD4">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8AE885"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06EF43"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15B8FA" w14:textId="77777777" w:rsidR="007B35BB" w:rsidRPr="00F72CD4" w:rsidRDefault="007B35BB" w:rsidP="000D2D5A">
            <w:pPr>
              <w:pStyle w:val="TAH"/>
            </w:pPr>
            <w:r w:rsidRPr="00F72CD4">
              <w:t>Modulation format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662E47" w14:textId="77777777" w:rsidR="007B35BB" w:rsidRPr="00F72CD4" w:rsidRDefault="007B35BB" w:rsidP="000D2D5A">
            <w:pPr>
              <w:pStyle w:val="TAH"/>
            </w:pPr>
            <w:r w:rsidRPr="00F72CD4">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0A435F" w14:textId="77777777" w:rsidR="007B35BB" w:rsidRPr="00F72CD4" w:rsidRDefault="007B35BB" w:rsidP="000D2D5A">
            <w:pPr>
              <w:pStyle w:val="TAH"/>
            </w:pPr>
            <w:r w:rsidRPr="00F72CD4">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BC74471" w14:textId="77777777" w:rsidR="007B35BB" w:rsidRPr="00F72CD4" w:rsidRDefault="007B35BB" w:rsidP="000D2D5A">
            <w:pPr>
              <w:pStyle w:val="TAH"/>
            </w:pPr>
            <w:r w:rsidRPr="00F72CD4">
              <w:t>Reference value</w:t>
            </w:r>
          </w:p>
        </w:tc>
      </w:tr>
      <w:tr w:rsidR="007B35BB" w:rsidRPr="00F72CD4" w14:paraId="0D8F5156"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1D193E" w14:textId="77777777" w:rsidR="007B35BB" w:rsidRPr="00F72CD4" w:rsidRDefault="007B35BB" w:rsidP="000D2D5A"/>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5E17F2"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C97024"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DFC4A8" w14:textId="77777777" w:rsidR="007B35BB" w:rsidRPr="00F72CD4" w:rsidRDefault="007B35BB" w:rsidP="000D2D5A"/>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8847FD" w14:textId="77777777" w:rsidR="007B35BB" w:rsidRPr="00F72CD4" w:rsidRDefault="007B35BB" w:rsidP="000D2D5A"/>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3E580E" w14:textId="77777777" w:rsidR="007B35BB" w:rsidRPr="00F72CD4" w:rsidRDefault="007B35BB" w:rsidP="000D2D5A"/>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58C4CBD4" w14:textId="77777777" w:rsidR="007B35BB" w:rsidRPr="00F72CD4" w:rsidRDefault="007B35BB" w:rsidP="000D2D5A">
            <w:pPr>
              <w:pStyle w:val="TAH"/>
            </w:pPr>
            <w:r w:rsidRPr="00F72CD4">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10CC6D71" w14:textId="77777777" w:rsidR="007B35BB" w:rsidRPr="00F72CD4" w:rsidRDefault="007B35BB" w:rsidP="000D2D5A">
            <w:pPr>
              <w:pStyle w:val="TAH"/>
            </w:pPr>
            <w:r w:rsidRPr="00F72CD4">
              <w:t>SNR (dB)</w:t>
            </w:r>
          </w:p>
        </w:tc>
      </w:tr>
      <w:tr w:rsidR="007B35BB" w:rsidRPr="00F72CD4" w14:paraId="5E4CFBF0"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4E2FF615" w14:textId="77777777" w:rsidR="007B35BB" w:rsidRPr="00F72CD4" w:rsidRDefault="007B35BB" w:rsidP="000D2D5A">
            <w:pPr>
              <w:pStyle w:val="TAC"/>
            </w:pPr>
            <w:r w:rsidRPr="00F72CD4">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2100530E" w14:textId="77777777" w:rsidR="007B35BB" w:rsidRPr="00F72CD4" w:rsidRDefault="007B35BB" w:rsidP="000D2D5A">
            <w:pPr>
              <w:pStyle w:val="TAC"/>
            </w:pPr>
            <w:r w:rsidRPr="00F72CD4">
              <w:t>R.PDSCH.1-1.4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47F083E"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86C094B" w14:textId="77777777" w:rsidR="007B35BB" w:rsidRPr="00F72CD4" w:rsidRDefault="007B35BB" w:rsidP="000D2D5A">
            <w:pPr>
              <w:pStyle w:val="TAC"/>
            </w:pPr>
            <w:r w:rsidRPr="00F72CD4">
              <w:t>QPSK, 0.59</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23AD42C3" w14:textId="77777777" w:rsidR="007B35BB" w:rsidRPr="00F72CD4" w:rsidRDefault="007B35BB" w:rsidP="000D2D5A">
            <w:pPr>
              <w:pStyle w:val="TAC"/>
            </w:pPr>
            <w:r w:rsidRPr="00F72CD4">
              <w:t>AWGN</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48E6F560" w14:textId="77777777" w:rsidR="007B35BB" w:rsidRPr="00F72CD4" w:rsidRDefault="007B35BB" w:rsidP="000D2D5A">
            <w:pPr>
              <w:pStyle w:val="TAC"/>
            </w:pPr>
            <w:r w:rsidRPr="00F72CD4">
              <w:t>1x2,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5F60491A" w14:textId="77777777" w:rsidR="007B35BB" w:rsidRPr="00F72CD4" w:rsidRDefault="007B35BB" w:rsidP="000D2D5A">
            <w:pPr>
              <w:pStyle w:val="TAC"/>
            </w:pPr>
            <w:r w:rsidRPr="00F72CD4">
              <w:t>0.00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0BE15380" w14:textId="77777777" w:rsidR="007B35BB" w:rsidRPr="00F72CD4" w:rsidRDefault="007B35BB" w:rsidP="000D2D5A">
            <w:pPr>
              <w:pStyle w:val="TAC"/>
            </w:pPr>
            <w:r w:rsidRPr="00F72CD4">
              <w:t>3.2</w:t>
            </w:r>
          </w:p>
        </w:tc>
      </w:tr>
    </w:tbl>
    <w:p w14:paraId="4A6A06FF" w14:textId="77777777" w:rsidR="007B35BB" w:rsidRPr="00F72CD4" w:rsidRDefault="007B35BB" w:rsidP="000D2D5A"/>
    <w:p w14:paraId="609B3230" w14:textId="77777777" w:rsidR="007B35BB" w:rsidRPr="00F72CD4" w:rsidRDefault="007B35BB" w:rsidP="000D2D5A">
      <w:r w:rsidRPr="00F72CD4">
        <w:t>The normative reference for this requirement is TS 38.101-4 [5], clause 5.2.2.1.5.</w:t>
      </w:r>
    </w:p>
    <w:p w14:paraId="3CE13534" w14:textId="77777777" w:rsidR="007B35BB" w:rsidRPr="00F72CD4" w:rsidRDefault="007B35BB" w:rsidP="00D1288A">
      <w:pPr>
        <w:pStyle w:val="Heading6"/>
      </w:pPr>
      <w:bookmarkStart w:id="558" w:name="_Toc75789950"/>
      <w:bookmarkStart w:id="559" w:name="_Toc84264580"/>
      <w:bookmarkStart w:id="560" w:name="_Toc90560705"/>
      <w:r w:rsidRPr="00F72CD4">
        <w:t>5.2.2.1.5_1</w:t>
      </w:r>
      <w:r w:rsidRPr="00F72CD4">
        <w:tab/>
        <w:t>2Rx FDD FR1 PDSCH 0.001% BLER performance - 1x2 MIMO with baseline receiver for both SA and NSA</w:t>
      </w:r>
      <w:bookmarkEnd w:id="558"/>
      <w:bookmarkEnd w:id="559"/>
      <w:bookmarkEnd w:id="560"/>
    </w:p>
    <w:p w14:paraId="26C2D699" w14:textId="77777777" w:rsidR="007B35BB" w:rsidRPr="00F72CD4" w:rsidRDefault="007B35BB" w:rsidP="007B35BB">
      <w:pPr>
        <w:pStyle w:val="H6"/>
      </w:pPr>
      <w:r w:rsidRPr="00F72CD4">
        <w:t>5.2.2.1.5_1.1</w:t>
      </w:r>
      <w:r w:rsidRPr="00F72CD4">
        <w:tab/>
        <w:t>Test purpose</w:t>
      </w:r>
    </w:p>
    <w:p w14:paraId="1BAF62BB" w14:textId="77777777" w:rsidR="007B35BB" w:rsidRPr="00F72CD4" w:rsidRDefault="007B35BB" w:rsidP="000D2D5A">
      <w:r w:rsidRPr="00F72CD4">
        <w:t>To verify the PDSCH 0.001% BLER performance under 2 receive antenna conditions.</w:t>
      </w:r>
    </w:p>
    <w:p w14:paraId="326B6DC9" w14:textId="77777777" w:rsidR="007B35BB" w:rsidRPr="00F72CD4" w:rsidRDefault="007B35BB" w:rsidP="007B35BB">
      <w:pPr>
        <w:pStyle w:val="H6"/>
      </w:pPr>
      <w:r w:rsidRPr="00F72CD4">
        <w:t>5.2.2.1.5_1.2</w:t>
      </w:r>
      <w:r w:rsidRPr="00F72CD4">
        <w:tab/>
        <w:t>Test applicability</w:t>
      </w:r>
    </w:p>
    <w:p w14:paraId="5E5F874B" w14:textId="77777777" w:rsidR="007B35BB" w:rsidRPr="00F72CD4" w:rsidRDefault="007B35BB" w:rsidP="000D2D5A">
      <w:r w:rsidRPr="00F72CD4">
        <w:t xml:space="preserve">Test 1-1 applies to all types of NR UE release 16 and forward supporting capability IE </w:t>
      </w:r>
      <w:r w:rsidRPr="00F72CD4">
        <w:rPr>
          <w:i/>
        </w:rPr>
        <w:t>dl-64QAM-MCS-TableAlt</w:t>
      </w:r>
      <w:r w:rsidRPr="00F72CD4">
        <w:t xml:space="preserve"> and capability IE </w:t>
      </w:r>
      <w:r w:rsidRPr="00F72CD4">
        <w:rPr>
          <w:i/>
        </w:rPr>
        <w:t>cqi-TableAlt</w:t>
      </w:r>
      <w:r w:rsidRPr="00F72CD4">
        <w:t>.</w:t>
      </w:r>
    </w:p>
    <w:p w14:paraId="11D628D5" w14:textId="77777777" w:rsidR="007B35BB" w:rsidRPr="00F72CD4" w:rsidRDefault="007B35BB" w:rsidP="007B35BB">
      <w:pPr>
        <w:pStyle w:val="H6"/>
      </w:pPr>
      <w:r w:rsidRPr="00F72CD4">
        <w:t>5.2.2.1.5_1.3</w:t>
      </w:r>
      <w:r w:rsidRPr="00F72CD4">
        <w:tab/>
        <w:t>Test description</w:t>
      </w:r>
    </w:p>
    <w:p w14:paraId="5FE92C06" w14:textId="77777777" w:rsidR="007B35BB" w:rsidRPr="00F72CD4" w:rsidRDefault="007B35BB" w:rsidP="007B35BB">
      <w:pPr>
        <w:pStyle w:val="H6"/>
      </w:pPr>
      <w:r w:rsidRPr="00F72CD4">
        <w:t>5.2.2.1.5_1.3.1</w:t>
      </w:r>
      <w:r w:rsidRPr="00F72CD4">
        <w:tab/>
        <w:t>Initial conditions</w:t>
      </w:r>
    </w:p>
    <w:p w14:paraId="0F4AC84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2F34847"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A28B3DF" w14:textId="77777777" w:rsidR="007B35BB" w:rsidRPr="00F72CD4" w:rsidRDefault="007B35BB" w:rsidP="000D2D5A">
      <w:r w:rsidRPr="00F72CD4">
        <w:t>Configurations of PDSCH and PDCCH before measurement are specified in Annex C.</w:t>
      </w:r>
    </w:p>
    <w:p w14:paraId="568930F3" w14:textId="77777777" w:rsidR="007B35BB" w:rsidRPr="00F72CD4" w:rsidRDefault="007B35BB" w:rsidP="000D2D5A">
      <w:r w:rsidRPr="00F72CD4">
        <w:t>Test Environment: Normal, as defined in TS 38.508-1 [6] clause 4.1.</w:t>
      </w:r>
    </w:p>
    <w:p w14:paraId="6827CA4B" w14:textId="18823347" w:rsidR="007B35BB" w:rsidRPr="00F72CD4" w:rsidRDefault="007B35BB" w:rsidP="000D2D5A">
      <w:r w:rsidRPr="00F72CD4">
        <w:t xml:space="preserve">Frequencies to be tested: Mid Range, as defined in TS 38.508-1 [6] clause </w:t>
      </w:r>
      <w:r w:rsidR="009B4BDD" w:rsidRPr="00F72CD4">
        <w:t>5.2.2</w:t>
      </w:r>
      <w:r w:rsidRPr="00F72CD4">
        <w:t>.</w:t>
      </w:r>
    </w:p>
    <w:p w14:paraId="59888E4A" w14:textId="77777777" w:rsidR="007B35BB" w:rsidRPr="00F72CD4" w:rsidRDefault="007B35BB" w:rsidP="000D2D5A">
      <w:r w:rsidRPr="00F72CD4">
        <w:t>For EN-DC within FR1 operation, setup the LTE link according to Annex D</w:t>
      </w:r>
    </w:p>
    <w:p w14:paraId="66C78E10"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2 for TE diagram and section A.3.2.3 for UE diagram.</w:t>
      </w:r>
    </w:p>
    <w:p w14:paraId="10A1EC35" w14:textId="77777777" w:rsidR="007B35BB" w:rsidRPr="00F72CD4" w:rsidRDefault="007B35BB" w:rsidP="000D2D5A">
      <w:pPr>
        <w:pStyle w:val="B1"/>
      </w:pPr>
      <w:r w:rsidRPr="00F72CD4">
        <w:t>2.</w:t>
      </w:r>
      <w:r w:rsidRPr="00F72CD4">
        <w:tab/>
        <w:t>The parameter settings for the cell are set up according to Table 5.2-1, Table 5.2.2.1.5.0-2 and Table 5.2.2.1.5.0-3 as appropriate.</w:t>
      </w:r>
    </w:p>
    <w:p w14:paraId="2EEF726A"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3051916" w14:textId="77777777" w:rsidR="007B35BB" w:rsidRPr="00F72CD4" w:rsidRDefault="007B35BB" w:rsidP="000D2D5A">
      <w:pPr>
        <w:pStyle w:val="B1"/>
      </w:pPr>
      <w:r w:rsidRPr="00F72CD4">
        <w:t>4.</w:t>
      </w:r>
      <w:r w:rsidRPr="00F72CD4">
        <w:tab/>
        <w:t>Propagation conditions are set according to Annex B.0.</w:t>
      </w:r>
    </w:p>
    <w:p w14:paraId="65A02CE4"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5_1.3.3.</w:t>
      </w:r>
    </w:p>
    <w:p w14:paraId="4CE7271B" w14:textId="77777777" w:rsidR="007B35BB" w:rsidRPr="00F72CD4" w:rsidRDefault="007B35BB" w:rsidP="007B35BB">
      <w:pPr>
        <w:pStyle w:val="H6"/>
      </w:pPr>
      <w:r w:rsidRPr="00F72CD4">
        <w:t>5.2.2.1.5_1.3.2</w:t>
      </w:r>
      <w:r w:rsidRPr="00F72CD4">
        <w:tab/>
        <w:t>Test procedure</w:t>
      </w:r>
    </w:p>
    <w:p w14:paraId="5AD40F73" w14:textId="77777777" w:rsidR="007B35BB" w:rsidRPr="00F72CD4" w:rsidRDefault="007B35BB" w:rsidP="000D2D5A">
      <w:pPr>
        <w:pStyle w:val="B1"/>
      </w:pPr>
      <w:r w:rsidRPr="00F72CD4">
        <w:t>1.</w:t>
      </w:r>
      <w:r w:rsidRPr="00F72CD4">
        <w:tab/>
        <w:t>SS transmits PDSCH via PDCCH DCI format 1_1 for C_RNTI to transmit the DL RMC according to Table 5.2.2.1.5.0-3. The SS sends downlink MAC padding bits on the DL RMC.</w:t>
      </w:r>
    </w:p>
    <w:p w14:paraId="1461840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5_1.3.4-1.</w:t>
      </w:r>
    </w:p>
    <w:p w14:paraId="7C138EF5"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4. Count the number of NACKs, ACKs and statDTXs on the UL during each subtest and decide pass or fail according to Table G.4.3-1 in Annex G.</w:t>
      </w:r>
    </w:p>
    <w:p w14:paraId="15603B9A" w14:textId="77777777" w:rsidR="007B35BB" w:rsidRPr="00F72CD4" w:rsidRDefault="007B35BB" w:rsidP="007B35BB">
      <w:pPr>
        <w:pStyle w:val="H6"/>
      </w:pPr>
      <w:r w:rsidRPr="00F72CD4">
        <w:t>5.2.2.1.5_1.3.3</w:t>
      </w:r>
      <w:r w:rsidRPr="00F72CD4">
        <w:tab/>
        <w:t>Message contents</w:t>
      </w:r>
    </w:p>
    <w:p w14:paraId="27DB3A52" w14:textId="77777777" w:rsidR="007B35BB" w:rsidRPr="00F72CD4" w:rsidRDefault="007B35BB" w:rsidP="007B35BB">
      <w:pPr>
        <w:pStyle w:val="H6"/>
      </w:pPr>
      <w:r w:rsidRPr="00F72CD4">
        <w:t>5.2.2.1.5_1.3.3_1</w:t>
      </w:r>
      <w:r w:rsidRPr="00F72CD4">
        <w:tab/>
        <w:t>Message exceptions for SA</w:t>
      </w:r>
    </w:p>
    <w:p w14:paraId="2059182F" w14:textId="77777777" w:rsidR="007B35BB" w:rsidRPr="00F72CD4" w:rsidRDefault="007B35BB" w:rsidP="000D2D5A">
      <w:r w:rsidRPr="00F72CD4">
        <w:t>As defined in clause 5.4.2 of TS 38.508-1 [6] with the following exceptions:</w:t>
      </w:r>
    </w:p>
    <w:p w14:paraId="150185FD" w14:textId="77777777" w:rsidR="007B35BB" w:rsidRPr="00F72CD4" w:rsidRDefault="007B35BB" w:rsidP="000D2D5A">
      <w:pPr>
        <w:pStyle w:val="TH"/>
      </w:pPr>
      <w:r w:rsidRPr="00F72CD4">
        <w:t>Table 5.2.2.1.5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95CF00E"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67DF640" w14:textId="77777777" w:rsidR="007B35BB" w:rsidRPr="00F72CD4" w:rsidRDefault="007B35BB" w:rsidP="000D2D5A">
            <w:pPr>
              <w:pStyle w:val="TAH"/>
            </w:pPr>
            <w:r w:rsidRPr="00F72CD4">
              <w:t>Derivation Path: TS 38.508-1 [6], Table 5.4.2-19</w:t>
            </w:r>
          </w:p>
        </w:tc>
      </w:tr>
      <w:tr w:rsidR="007B35BB" w:rsidRPr="00F72CD4" w14:paraId="4F627E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723E33"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2C900B3"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42C822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A8A1C09" w14:textId="77777777" w:rsidR="007B35BB" w:rsidRPr="00F72CD4" w:rsidRDefault="007B35BB" w:rsidP="000D2D5A">
            <w:pPr>
              <w:pStyle w:val="TAH"/>
            </w:pPr>
            <w:r w:rsidRPr="00F72CD4">
              <w:t>Condition</w:t>
            </w:r>
          </w:p>
        </w:tc>
      </w:tr>
      <w:tr w:rsidR="007B35BB" w:rsidRPr="00F72CD4" w14:paraId="221456A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09ED088"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7B29FF0"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5AAE8C4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5498F88" w14:textId="77777777" w:rsidR="007B35BB" w:rsidRPr="00F72CD4" w:rsidRDefault="007B35BB" w:rsidP="000D2D5A">
            <w:pPr>
              <w:pStyle w:val="TAL"/>
            </w:pPr>
            <w:r w:rsidRPr="00F72CD4">
              <w:t>FR1</w:t>
            </w:r>
          </w:p>
        </w:tc>
      </w:tr>
      <w:tr w:rsidR="007B35BB" w:rsidRPr="00F72CD4" w14:paraId="281B62D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14C5302" w14:textId="77777777" w:rsidR="007B35BB" w:rsidRPr="00F72CD4" w:rsidRDefault="007B35BB" w:rsidP="000D2D5A">
            <w:pPr>
              <w:pStyle w:val="TAL"/>
            </w:pPr>
            <w:r w:rsidRPr="00F72CD4">
              <w:t xml:space="preserve">  mcs-Table</w:t>
            </w:r>
          </w:p>
        </w:tc>
        <w:tc>
          <w:tcPr>
            <w:tcW w:w="2268" w:type="dxa"/>
            <w:tcBorders>
              <w:top w:val="single" w:sz="4" w:space="0" w:color="auto"/>
              <w:left w:val="single" w:sz="4" w:space="0" w:color="auto"/>
              <w:bottom w:val="single" w:sz="4" w:space="0" w:color="auto"/>
              <w:right w:val="single" w:sz="4" w:space="0" w:color="auto"/>
            </w:tcBorders>
            <w:hideMark/>
          </w:tcPr>
          <w:p w14:paraId="68191225" w14:textId="77777777" w:rsidR="007B35BB" w:rsidRPr="00F72CD4" w:rsidRDefault="007B35BB" w:rsidP="000D2D5A">
            <w:pPr>
              <w:pStyle w:val="TAL"/>
            </w:pPr>
            <w:r w:rsidRPr="00F72CD4">
              <w:t>qam64LowSE</w:t>
            </w:r>
          </w:p>
        </w:tc>
        <w:tc>
          <w:tcPr>
            <w:tcW w:w="1701" w:type="dxa"/>
            <w:tcBorders>
              <w:top w:val="single" w:sz="4" w:space="0" w:color="auto"/>
              <w:left w:val="single" w:sz="4" w:space="0" w:color="auto"/>
              <w:bottom w:val="single" w:sz="4" w:space="0" w:color="auto"/>
              <w:right w:val="single" w:sz="4" w:space="0" w:color="auto"/>
            </w:tcBorders>
          </w:tcPr>
          <w:p w14:paraId="24DA0BE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0788E3" w14:textId="77777777" w:rsidR="007B35BB" w:rsidRPr="00F72CD4" w:rsidRDefault="007B35BB" w:rsidP="000D2D5A">
            <w:pPr>
              <w:pStyle w:val="TAL"/>
            </w:pPr>
          </w:p>
        </w:tc>
      </w:tr>
      <w:tr w:rsidR="007B35BB" w:rsidRPr="00F72CD4" w14:paraId="5D72E69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AC1EBC"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0F23EE7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07FE86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029DF6" w14:textId="77777777" w:rsidR="007B35BB" w:rsidRPr="00F72CD4" w:rsidRDefault="007B35BB" w:rsidP="000D2D5A">
            <w:pPr>
              <w:pStyle w:val="TAL"/>
            </w:pPr>
          </w:p>
        </w:tc>
      </w:tr>
      <w:tr w:rsidR="007B35BB" w:rsidRPr="00F72CD4" w14:paraId="11EB798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0440CA"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A363F60" w14:textId="55F5EE27"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3E2A365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739A18" w14:textId="77777777" w:rsidR="007B35BB" w:rsidRPr="00F72CD4" w:rsidRDefault="007B35BB" w:rsidP="000D2D5A">
            <w:pPr>
              <w:pStyle w:val="TAL"/>
              <w:rPr>
                <w:rFonts w:eastAsia="MS Gothic"/>
              </w:rPr>
            </w:pPr>
          </w:p>
        </w:tc>
      </w:tr>
      <w:tr w:rsidR="007B35BB" w:rsidRPr="00F72CD4" w14:paraId="30CD169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A26F7D"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1F9BC569"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35F10D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8ECFF6" w14:textId="77777777" w:rsidR="007B35BB" w:rsidRPr="00F72CD4" w:rsidRDefault="007B35BB" w:rsidP="000D2D5A">
            <w:pPr>
              <w:pStyle w:val="TAL"/>
              <w:rPr>
                <w:rFonts w:eastAsia="MS Gothic"/>
              </w:rPr>
            </w:pPr>
          </w:p>
        </w:tc>
      </w:tr>
      <w:tr w:rsidR="007B35BB" w:rsidRPr="00F72CD4" w14:paraId="1F31440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E77871"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90450A2"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75961890"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1A39319E" w14:textId="77777777" w:rsidR="007B35BB" w:rsidRPr="00F72CD4" w:rsidRDefault="007B35BB" w:rsidP="000D2D5A">
            <w:pPr>
              <w:pStyle w:val="TAL"/>
              <w:rPr>
                <w:rFonts w:eastAsia="MS Gothic"/>
              </w:rPr>
            </w:pPr>
          </w:p>
        </w:tc>
      </w:tr>
      <w:tr w:rsidR="007B35BB" w:rsidRPr="00F72CD4" w14:paraId="201149C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00C95C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DDA616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DD6DCF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E8E7CC" w14:textId="77777777" w:rsidR="007B35BB" w:rsidRPr="00F72CD4" w:rsidRDefault="007B35BB" w:rsidP="000D2D5A">
            <w:pPr>
              <w:pStyle w:val="TAL"/>
              <w:rPr>
                <w:rFonts w:eastAsia="MS Gothic"/>
              </w:rPr>
            </w:pPr>
          </w:p>
        </w:tc>
      </w:tr>
      <w:tr w:rsidR="007B35BB" w:rsidRPr="00F72CD4" w14:paraId="4F1FE86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4790B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E876BE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C43A2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C3FF24" w14:textId="77777777" w:rsidR="007B35BB" w:rsidRPr="00F72CD4" w:rsidRDefault="007B35BB" w:rsidP="000D2D5A">
            <w:pPr>
              <w:pStyle w:val="TAL"/>
              <w:rPr>
                <w:rFonts w:eastAsia="MS Gothic"/>
              </w:rPr>
            </w:pPr>
          </w:p>
        </w:tc>
      </w:tr>
    </w:tbl>
    <w:p w14:paraId="1624DACB" w14:textId="77777777" w:rsidR="007B35BB" w:rsidRPr="00F72CD4" w:rsidRDefault="007B35BB" w:rsidP="000D2D5A"/>
    <w:p w14:paraId="1EEA69E0" w14:textId="77777777" w:rsidR="007B35BB" w:rsidRPr="00F72CD4" w:rsidRDefault="007B35BB" w:rsidP="007B35BB">
      <w:pPr>
        <w:pStyle w:val="H6"/>
      </w:pPr>
      <w:r w:rsidRPr="00F72CD4">
        <w:t>5.2.2.1.5_1.3.3_2</w:t>
      </w:r>
      <w:r w:rsidRPr="00F72CD4">
        <w:tab/>
        <w:t>Message exceptions for NSA</w:t>
      </w:r>
    </w:p>
    <w:p w14:paraId="21EC7ED5" w14:textId="77777777" w:rsidR="007B35BB" w:rsidRPr="00F72CD4" w:rsidRDefault="007B35BB" w:rsidP="000D2D5A">
      <w:r w:rsidRPr="00F72CD4">
        <w:t>Same as 5.2.2.1.5_1.3.3_1.</w:t>
      </w:r>
    </w:p>
    <w:p w14:paraId="08CA7DA9" w14:textId="77777777" w:rsidR="007B35BB" w:rsidRPr="00F72CD4" w:rsidRDefault="007B35BB" w:rsidP="007B35BB">
      <w:pPr>
        <w:pStyle w:val="H6"/>
      </w:pPr>
      <w:r w:rsidRPr="00F72CD4">
        <w:t>5.2.2.1.5_1.3.4</w:t>
      </w:r>
      <w:r w:rsidRPr="00F72CD4">
        <w:tab/>
        <w:t>Test requirement</w:t>
      </w:r>
    </w:p>
    <w:p w14:paraId="5B436C6C" w14:textId="77777777" w:rsidR="007B35BB" w:rsidRPr="00F72CD4" w:rsidRDefault="007B35BB" w:rsidP="000D2D5A">
      <w:pPr>
        <w:rPr>
          <w:rFonts w:eastAsia="Batang"/>
        </w:rPr>
      </w:pPr>
      <w:r w:rsidRPr="00F72CD4">
        <w:rPr>
          <w:rFonts w:eastAsia="Batang"/>
        </w:rPr>
        <w:t xml:space="preserve">Table </w:t>
      </w:r>
      <w:r w:rsidRPr="00F72CD4">
        <w:t>5.2.2.1.5.0-3</w:t>
      </w:r>
      <w:r w:rsidRPr="00F72CD4">
        <w:rPr>
          <w:rFonts w:eastAsia="Batang"/>
        </w:rPr>
        <w:t xml:space="preserve"> defines the primary level settings.</w:t>
      </w:r>
    </w:p>
    <w:p w14:paraId="44A355A2"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1.5_1.3.4-1 for the specified SNR including test tolerances for all throughput tests.</w:t>
      </w:r>
    </w:p>
    <w:p w14:paraId="4918FEFE" w14:textId="77777777" w:rsidR="007B35BB" w:rsidRPr="00F72CD4" w:rsidRDefault="007B35BB" w:rsidP="000D2D5A">
      <w:pPr>
        <w:pStyle w:val="TH"/>
      </w:pPr>
      <w:r w:rsidRPr="00F72CD4">
        <w:t>Table 5.2.2.1.5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18AADC06"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EFB39A0" w14:textId="77777777" w:rsidR="007B35BB" w:rsidRPr="00F72CD4" w:rsidRDefault="007B35BB" w:rsidP="000D2D5A">
            <w:pPr>
              <w:pStyle w:val="TAH"/>
            </w:pPr>
            <w:r w:rsidRPr="00F72CD4">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DEA9C8"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2444C3"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6E9DEC" w14:textId="77777777" w:rsidR="007B35BB" w:rsidRPr="00F72CD4" w:rsidRDefault="007B35BB" w:rsidP="000D2D5A">
            <w:pPr>
              <w:pStyle w:val="TAH"/>
            </w:pPr>
            <w:r w:rsidRPr="00F72CD4">
              <w:t>Modulation format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AD193C" w14:textId="77777777" w:rsidR="007B35BB" w:rsidRPr="00F72CD4" w:rsidRDefault="007B35BB" w:rsidP="000D2D5A">
            <w:pPr>
              <w:pStyle w:val="TAH"/>
            </w:pPr>
            <w:r w:rsidRPr="00F72CD4">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ADFCF8" w14:textId="77777777" w:rsidR="007B35BB" w:rsidRPr="00F72CD4" w:rsidRDefault="007B35BB" w:rsidP="000D2D5A">
            <w:pPr>
              <w:pStyle w:val="TAH"/>
            </w:pPr>
            <w:r w:rsidRPr="00F72CD4">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3CE9EB2" w14:textId="77777777" w:rsidR="007B35BB" w:rsidRPr="00F72CD4" w:rsidRDefault="007B35BB" w:rsidP="000D2D5A">
            <w:pPr>
              <w:pStyle w:val="TAH"/>
            </w:pPr>
            <w:r w:rsidRPr="00F72CD4">
              <w:t>Reference value</w:t>
            </w:r>
          </w:p>
        </w:tc>
      </w:tr>
      <w:tr w:rsidR="007B35BB" w:rsidRPr="00F72CD4" w14:paraId="00094304"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C77EFC" w14:textId="77777777" w:rsidR="007B35BB" w:rsidRPr="00F72CD4" w:rsidRDefault="007B35BB" w:rsidP="000D2D5A"/>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5F7B37"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06B595"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7115B5" w14:textId="77777777" w:rsidR="007B35BB" w:rsidRPr="00F72CD4" w:rsidRDefault="007B35BB" w:rsidP="000D2D5A"/>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5A8EE7" w14:textId="77777777" w:rsidR="007B35BB" w:rsidRPr="00F72CD4" w:rsidRDefault="007B35BB" w:rsidP="000D2D5A"/>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291F10" w14:textId="77777777" w:rsidR="007B35BB" w:rsidRPr="00F72CD4" w:rsidRDefault="007B35BB" w:rsidP="000D2D5A"/>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0D999F6D" w14:textId="77777777" w:rsidR="007B35BB" w:rsidRPr="00F72CD4" w:rsidRDefault="007B35BB" w:rsidP="000D2D5A">
            <w:pPr>
              <w:pStyle w:val="TAH"/>
            </w:pPr>
            <w:r w:rsidRPr="00F72CD4">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5985E0AD" w14:textId="77777777" w:rsidR="007B35BB" w:rsidRPr="00F72CD4" w:rsidRDefault="007B35BB" w:rsidP="000D2D5A">
            <w:pPr>
              <w:pStyle w:val="TAH"/>
            </w:pPr>
            <w:r w:rsidRPr="00F72CD4">
              <w:t>SNR (dB)</w:t>
            </w:r>
          </w:p>
        </w:tc>
      </w:tr>
      <w:tr w:rsidR="007B35BB" w:rsidRPr="00F72CD4" w14:paraId="6D800095"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7E5C8EB8" w14:textId="77777777" w:rsidR="007B35BB" w:rsidRPr="00F72CD4" w:rsidRDefault="007B35BB" w:rsidP="000D2D5A">
            <w:pPr>
              <w:pStyle w:val="TAC"/>
            </w:pPr>
            <w:r w:rsidRPr="00F72CD4">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3FDC37BC" w14:textId="77777777" w:rsidR="007B35BB" w:rsidRPr="00F72CD4" w:rsidRDefault="007B35BB" w:rsidP="000D2D5A">
            <w:pPr>
              <w:pStyle w:val="TAC"/>
            </w:pPr>
            <w:r w:rsidRPr="00F72CD4">
              <w:t>R.PDSCH.1-1.4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7E52F764"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FE9BE33" w14:textId="77777777" w:rsidR="007B35BB" w:rsidRPr="00F72CD4" w:rsidRDefault="007B35BB" w:rsidP="000D2D5A">
            <w:pPr>
              <w:pStyle w:val="TAC"/>
            </w:pPr>
            <w:r w:rsidRPr="00F72CD4">
              <w:t>QPSK, 0.59</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55328291" w14:textId="77777777" w:rsidR="007B35BB" w:rsidRPr="00F72CD4" w:rsidRDefault="007B35BB" w:rsidP="000D2D5A">
            <w:pPr>
              <w:pStyle w:val="TAC"/>
            </w:pPr>
            <w:r w:rsidRPr="00F72CD4">
              <w:t>AWGN</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0DC7DEED" w14:textId="77777777" w:rsidR="007B35BB" w:rsidRPr="00F72CD4" w:rsidRDefault="007B35BB" w:rsidP="000D2D5A">
            <w:pPr>
              <w:pStyle w:val="TAC"/>
            </w:pPr>
            <w:r w:rsidRPr="00F72CD4">
              <w:t>1x2,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47BFF34D" w14:textId="77777777" w:rsidR="007B35BB" w:rsidRPr="00F72CD4" w:rsidRDefault="007B35BB" w:rsidP="000D2D5A">
            <w:pPr>
              <w:pStyle w:val="TAC"/>
            </w:pPr>
            <w:r w:rsidRPr="00F72CD4">
              <w:t>0.00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29E5BC92" w14:textId="1CA0171F" w:rsidR="007B35BB" w:rsidRPr="00F72CD4" w:rsidRDefault="008F7F7A" w:rsidP="000D2D5A">
            <w:pPr>
              <w:pStyle w:val="TAC"/>
            </w:pPr>
            <w:r w:rsidRPr="00F72CD4">
              <w:t xml:space="preserve"> 4.3</w:t>
            </w:r>
          </w:p>
        </w:tc>
      </w:tr>
    </w:tbl>
    <w:p w14:paraId="62A34246" w14:textId="77777777" w:rsidR="007B35BB" w:rsidRPr="00F72CD4" w:rsidRDefault="007B35BB" w:rsidP="000D2D5A"/>
    <w:p w14:paraId="2C3251DF" w14:textId="77777777" w:rsidR="007B35BB" w:rsidRPr="00F72CD4" w:rsidRDefault="007B35BB" w:rsidP="007B35BB">
      <w:pPr>
        <w:pStyle w:val="Heading5"/>
        <w:rPr>
          <w:rFonts w:eastAsia="Malgun Gothic"/>
        </w:rPr>
      </w:pPr>
      <w:bookmarkStart w:id="561" w:name="_Toc84264581"/>
      <w:bookmarkStart w:id="562" w:name="_Toc75789951"/>
      <w:bookmarkStart w:id="563" w:name="_Toc90560706"/>
      <w:r w:rsidRPr="00F72CD4">
        <w:t>5.2.2.1.6</w:t>
      </w:r>
      <w:bookmarkEnd w:id="561"/>
      <w:r w:rsidRPr="00F72CD4">
        <w:tab/>
      </w:r>
      <w:bookmarkEnd w:id="562"/>
      <w:r w:rsidRPr="00F72CD4">
        <w:rPr>
          <w:rFonts w:eastAsia="Malgun Gothic"/>
        </w:rPr>
        <w:t>2Rx FDD FR1 PDSCH repetitions over multiple slots performance</w:t>
      </w:r>
      <w:bookmarkEnd w:id="563"/>
    </w:p>
    <w:p w14:paraId="217B94B5" w14:textId="77777777" w:rsidR="007B35BB" w:rsidRPr="00F72CD4" w:rsidRDefault="007B35BB" w:rsidP="007B35BB">
      <w:pPr>
        <w:pStyle w:val="H6"/>
        <w:rPr>
          <w:rFonts w:eastAsia="Malgun Gothic"/>
        </w:rPr>
      </w:pPr>
      <w:r w:rsidRPr="00F72CD4">
        <w:t>5.2.2.1.6.0</w:t>
      </w:r>
      <w:r w:rsidRPr="00F72CD4">
        <w:tab/>
        <w:t>Minimum conformance requirements</w:t>
      </w:r>
    </w:p>
    <w:p w14:paraId="1D049C2D" w14:textId="77777777" w:rsidR="007B35BB" w:rsidRPr="00F72CD4" w:rsidRDefault="007B35BB" w:rsidP="000D2D5A">
      <w:pPr>
        <w:rPr>
          <w:rFonts w:eastAsia="SimSun"/>
        </w:rPr>
      </w:pPr>
      <w:r w:rsidRPr="00F72CD4">
        <w:rPr>
          <w:rFonts w:eastAsia="SimSun"/>
        </w:rPr>
        <w:t>The performance requirements are specified in Table 5.2.2.1.6</w:t>
      </w:r>
      <w:r w:rsidRPr="00F72CD4">
        <w:rPr>
          <w:lang w:eastAsia="zh-TW"/>
        </w:rPr>
        <w:t>.0</w:t>
      </w:r>
      <w:r w:rsidRPr="00F72CD4">
        <w:rPr>
          <w:rFonts w:eastAsia="SimSun"/>
        </w:rPr>
        <w:t xml:space="preserve">-3, with the addition of test parameters in Table 5.2.2.1.6-2 and the downlink physical channel setup according to Annex </w:t>
      </w:r>
      <w:r w:rsidRPr="00F72CD4">
        <w:rPr>
          <w:rFonts w:eastAsia="SimSun"/>
          <w:lang w:eastAsia="zh-CN"/>
        </w:rPr>
        <w:t>C.3.1</w:t>
      </w:r>
      <w:r w:rsidRPr="00F72CD4">
        <w:rPr>
          <w:rFonts w:eastAsia="SimSun"/>
        </w:rPr>
        <w:t>.</w:t>
      </w:r>
    </w:p>
    <w:p w14:paraId="54E83B92"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6</w:t>
      </w:r>
      <w:r w:rsidRPr="00F72CD4">
        <w:rPr>
          <w:lang w:eastAsia="zh-TW"/>
        </w:rPr>
        <w:t>.0</w:t>
      </w:r>
      <w:r w:rsidRPr="00F72CD4">
        <w:rPr>
          <w:rFonts w:eastAsia="SimSun"/>
        </w:rPr>
        <w:t>-1</w:t>
      </w:r>
      <w:r w:rsidRPr="00F72CD4">
        <w:rPr>
          <w:rFonts w:eastAsia="SimSun"/>
          <w:lang w:eastAsia="zh-CN"/>
        </w:rPr>
        <w:t>.</w:t>
      </w:r>
    </w:p>
    <w:p w14:paraId="6C4225FB" w14:textId="77777777" w:rsidR="007B35BB" w:rsidRPr="00F72CD4" w:rsidRDefault="007B35BB" w:rsidP="000D2D5A">
      <w:pPr>
        <w:pStyle w:val="TH"/>
        <w:rPr>
          <w:rFonts w:eastAsia="Malgun Gothic"/>
          <w:lang w:eastAsia="en-US"/>
        </w:rPr>
      </w:pPr>
      <w:r w:rsidRPr="00F72CD4">
        <w:t>Table 5.2.2.1.6</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09284A3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0B7F523"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C44095E" w14:textId="77777777" w:rsidR="007B35BB" w:rsidRPr="00F72CD4" w:rsidRDefault="007B35BB" w:rsidP="000D2D5A">
            <w:pPr>
              <w:pStyle w:val="TAH"/>
              <w:rPr>
                <w:rFonts w:eastAsia="SimSun"/>
              </w:rPr>
            </w:pPr>
            <w:r w:rsidRPr="00F72CD4">
              <w:rPr>
                <w:rFonts w:eastAsia="SimSun"/>
              </w:rPr>
              <w:t>Test index</w:t>
            </w:r>
          </w:p>
        </w:tc>
      </w:tr>
      <w:tr w:rsidR="007B35BB" w:rsidRPr="00F72CD4" w14:paraId="77CC69B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9B31B21" w14:textId="77777777" w:rsidR="007B35BB" w:rsidRPr="00F72CD4" w:rsidRDefault="007B35BB" w:rsidP="000D2D5A">
            <w:pPr>
              <w:pStyle w:val="TAL"/>
              <w:rPr>
                <w:rFonts w:eastAsia="SimSun"/>
                <w:lang w:eastAsia="zh-CN"/>
              </w:rPr>
            </w:pPr>
            <w:r w:rsidRPr="00F72CD4">
              <w:rPr>
                <w:rFonts w:eastAsia="SimSun"/>
              </w:rPr>
              <w:t>Verify the PDSCH repetitions over multiple slots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1724BF52" w14:textId="77777777" w:rsidR="007B35BB" w:rsidRPr="00F72CD4" w:rsidRDefault="007B35BB" w:rsidP="000D2D5A">
            <w:pPr>
              <w:pStyle w:val="TAL"/>
              <w:rPr>
                <w:rFonts w:eastAsia="SimSun"/>
                <w:lang w:eastAsia="zh-CN"/>
              </w:rPr>
            </w:pPr>
            <w:r w:rsidRPr="00F72CD4">
              <w:rPr>
                <w:rFonts w:eastAsia="SimSun"/>
              </w:rPr>
              <w:t>1-1</w:t>
            </w:r>
          </w:p>
        </w:tc>
      </w:tr>
    </w:tbl>
    <w:p w14:paraId="78001214" w14:textId="77777777" w:rsidR="007B35BB" w:rsidRPr="00F72CD4" w:rsidRDefault="007B35BB" w:rsidP="000D2D5A">
      <w:pPr>
        <w:rPr>
          <w:rFonts w:eastAsia="SimSun"/>
          <w:lang w:eastAsia="en-US"/>
        </w:rPr>
      </w:pPr>
    </w:p>
    <w:p w14:paraId="35C2747D" w14:textId="77777777" w:rsidR="007B35BB" w:rsidRPr="00F72CD4" w:rsidRDefault="007B35BB" w:rsidP="000D2D5A">
      <w:pPr>
        <w:pStyle w:val="TH"/>
        <w:rPr>
          <w:rFonts w:eastAsia="Malgun Gothic"/>
        </w:rPr>
      </w:pPr>
      <w:r w:rsidRPr="00F72CD4">
        <w:t>Table 5.2.2.1.6</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37DC525E"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7FFBB68C" w14:textId="77777777" w:rsidR="007B35BB" w:rsidRPr="00F72CD4" w:rsidRDefault="007B35BB" w:rsidP="000D2D5A">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76972293" w14:textId="77777777" w:rsidR="007B35BB" w:rsidRPr="00F72CD4" w:rsidRDefault="007B35BB" w:rsidP="000D2D5A">
            <w:pPr>
              <w:pStyle w:val="TAH"/>
              <w:rPr>
                <w:rFonts w:eastAsia="SimSun"/>
              </w:rPr>
            </w:pPr>
            <w:r w:rsidRPr="00F72CD4">
              <w:rPr>
                <w:rFonts w:eastAsia="SimSun"/>
              </w:rPr>
              <w:t>Unit</w:t>
            </w:r>
          </w:p>
        </w:tc>
        <w:tc>
          <w:tcPr>
            <w:tcW w:w="3353" w:type="dxa"/>
            <w:tcBorders>
              <w:top w:val="single" w:sz="4" w:space="0" w:color="auto"/>
              <w:left w:val="single" w:sz="4" w:space="0" w:color="auto"/>
              <w:bottom w:val="single" w:sz="4" w:space="0" w:color="auto"/>
              <w:right w:val="single" w:sz="4" w:space="0" w:color="auto"/>
            </w:tcBorders>
            <w:hideMark/>
          </w:tcPr>
          <w:p w14:paraId="1F165C36" w14:textId="77777777" w:rsidR="007B35BB" w:rsidRPr="00F72CD4" w:rsidRDefault="007B35BB" w:rsidP="000D2D5A">
            <w:pPr>
              <w:pStyle w:val="TAH"/>
              <w:rPr>
                <w:rFonts w:eastAsia="SimSun"/>
              </w:rPr>
            </w:pPr>
            <w:r w:rsidRPr="00F72CD4">
              <w:rPr>
                <w:rFonts w:eastAsia="SimSun"/>
              </w:rPr>
              <w:t>Value</w:t>
            </w:r>
          </w:p>
        </w:tc>
      </w:tr>
      <w:tr w:rsidR="007B35BB" w:rsidRPr="00F72CD4" w14:paraId="70FA2B9A"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1A50B652"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256F16EC"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CF18E1" w14:textId="77777777" w:rsidR="007B35BB" w:rsidRPr="00F72CD4" w:rsidRDefault="007B35BB" w:rsidP="000D2D5A">
            <w:pPr>
              <w:pStyle w:val="TAC"/>
              <w:rPr>
                <w:rFonts w:eastAsia="SimSun"/>
              </w:rPr>
            </w:pPr>
            <w:r w:rsidRPr="00F72CD4">
              <w:rPr>
                <w:rFonts w:eastAsia="SimSun"/>
              </w:rPr>
              <w:t>FDD</w:t>
            </w:r>
          </w:p>
        </w:tc>
      </w:tr>
      <w:tr w:rsidR="007B35BB" w:rsidRPr="00F72CD4" w14:paraId="6E013CB5"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4867B82B"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E1121F6"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250BA21" w14:textId="77777777" w:rsidR="007B35BB" w:rsidRPr="00F72CD4" w:rsidRDefault="007B35BB" w:rsidP="000D2D5A">
            <w:pPr>
              <w:pStyle w:val="TAC"/>
              <w:rPr>
                <w:rFonts w:eastAsia="SimSun"/>
              </w:rPr>
            </w:pPr>
            <w:r w:rsidRPr="00F72CD4">
              <w:rPr>
                <w:rFonts w:eastAsia="SimSun"/>
              </w:rPr>
              <w:t>1</w:t>
            </w:r>
          </w:p>
        </w:tc>
      </w:tr>
      <w:tr w:rsidR="007B35BB" w:rsidRPr="00F72CD4" w14:paraId="46E63BD1" w14:textId="77777777" w:rsidTr="007B35BB">
        <w:tc>
          <w:tcPr>
            <w:tcW w:w="1812" w:type="dxa"/>
            <w:tcBorders>
              <w:top w:val="single" w:sz="4" w:space="0" w:color="auto"/>
              <w:left w:val="single" w:sz="4" w:space="0" w:color="auto"/>
              <w:bottom w:val="nil"/>
              <w:right w:val="single" w:sz="4" w:space="0" w:color="auto"/>
            </w:tcBorders>
            <w:vAlign w:val="center"/>
            <w:hideMark/>
          </w:tcPr>
          <w:p w14:paraId="4082D8DA" w14:textId="77777777" w:rsidR="007B35BB" w:rsidRPr="00F72CD4" w:rsidRDefault="007B35BB" w:rsidP="000D2D5A">
            <w:pPr>
              <w:pStyle w:val="TAL"/>
              <w:rPr>
                <w:rFonts w:eastAsia="SimSun"/>
              </w:rPr>
            </w:pPr>
            <w:r w:rsidRPr="00F72CD4">
              <w:rPr>
                <w:rFonts w:eastAsia="SimSun"/>
              </w:rPr>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76C5FFBB"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4F08F4A"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BB5C228" w14:textId="77777777" w:rsidR="007B35BB" w:rsidRPr="00F72CD4" w:rsidRDefault="007B35BB" w:rsidP="000D2D5A">
            <w:pPr>
              <w:pStyle w:val="TAC"/>
              <w:rPr>
                <w:rFonts w:eastAsia="SimSun"/>
              </w:rPr>
            </w:pPr>
            <w:r w:rsidRPr="00F72CD4">
              <w:rPr>
                <w:rFonts w:eastAsia="SimSun"/>
              </w:rPr>
              <w:t>Type A</w:t>
            </w:r>
          </w:p>
        </w:tc>
      </w:tr>
      <w:tr w:rsidR="007B35BB" w:rsidRPr="00F72CD4" w14:paraId="2069501E" w14:textId="77777777" w:rsidTr="007B35BB">
        <w:tc>
          <w:tcPr>
            <w:tcW w:w="1812" w:type="dxa"/>
            <w:tcBorders>
              <w:top w:val="nil"/>
              <w:left w:val="single" w:sz="4" w:space="0" w:color="auto"/>
              <w:bottom w:val="nil"/>
              <w:right w:val="single" w:sz="4" w:space="0" w:color="auto"/>
            </w:tcBorders>
            <w:vAlign w:val="center"/>
          </w:tcPr>
          <w:p w14:paraId="09919F1D"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291DB60"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2099C26D"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45C48D30" w14:textId="77777777" w:rsidR="007B35BB" w:rsidRPr="00F72CD4" w:rsidRDefault="007B35BB" w:rsidP="000D2D5A">
            <w:pPr>
              <w:pStyle w:val="TAC"/>
              <w:rPr>
                <w:rFonts w:eastAsia="SimSun"/>
              </w:rPr>
            </w:pPr>
            <w:r w:rsidRPr="00F72CD4">
              <w:rPr>
                <w:rFonts w:eastAsia="SimSun"/>
              </w:rPr>
              <w:t>0</w:t>
            </w:r>
          </w:p>
        </w:tc>
      </w:tr>
      <w:tr w:rsidR="007B35BB" w:rsidRPr="00F72CD4" w14:paraId="4EC61240" w14:textId="77777777" w:rsidTr="007B35BB">
        <w:tc>
          <w:tcPr>
            <w:tcW w:w="1812" w:type="dxa"/>
            <w:tcBorders>
              <w:top w:val="nil"/>
              <w:left w:val="single" w:sz="4" w:space="0" w:color="auto"/>
              <w:bottom w:val="nil"/>
              <w:right w:val="single" w:sz="4" w:space="0" w:color="auto"/>
            </w:tcBorders>
            <w:vAlign w:val="center"/>
          </w:tcPr>
          <w:p w14:paraId="03335509"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351EE58"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59318906"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5C62A0F7" w14:textId="77777777" w:rsidR="007B35BB" w:rsidRPr="00F72CD4" w:rsidRDefault="007B35BB" w:rsidP="000D2D5A">
            <w:pPr>
              <w:pStyle w:val="TAC"/>
              <w:rPr>
                <w:rFonts w:eastAsia="SimSun"/>
              </w:rPr>
            </w:pPr>
            <w:r w:rsidRPr="00F72CD4">
              <w:rPr>
                <w:rFonts w:eastAsia="SimSun"/>
              </w:rPr>
              <w:t>2</w:t>
            </w:r>
          </w:p>
        </w:tc>
      </w:tr>
      <w:tr w:rsidR="007B35BB" w:rsidRPr="00F72CD4" w14:paraId="2A5B0F6C" w14:textId="77777777" w:rsidTr="007B35BB">
        <w:tc>
          <w:tcPr>
            <w:tcW w:w="1812" w:type="dxa"/>
            <w:tcBorders>
              <w:top w:val="nil"/>
              <w:left w:val="single" w:sz="4" w:space="0" w:color="auto"/>
              <w:bottom w:val="nil"/>
              <w:right w:val="single" w:sz="4" w:space="0" w:color="auto"/>
            </w:tcBorders>
            <w:vAlign w:val="center"/>
          </w:tcPr>
          <w:p w14:paraId="1FB6F805"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9559854"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73C1B76A"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69A642BC" w14:textId="77777777" w:rsidR="007B35BB" w:rsidRPr="00F72CD4" w:rsidRDefault="007B35BB" w:rsidP="000D2D5A">
            <w:pPr>
              <w:pStyle w:val="TAC"/>
              <w:rPr>
                <w:rFonts w:eastAsia="SimSun"/>
              </w:rPr>
            </w:pPr>
            <w:r w:rsidRPr="00F72CD4">
              <w:rPr>
                <w:rFonts w:eastAsia="SimSun"/>
              </w:rPr>
              <w:t>12</w:t>
            </w:r>
          </w:p>
        </w:tc>
      </w:tr>
      <w:tr w:rsidR="007B35BB" w:rsidRPr="00F72CD4" w14:paraId="1771727E" w14:textId="77777777" w:rsidTr="007B35BB">
        <w:tc>
          <w:tcPr>
            <w:tcW w:w="1812" w:type="dxa"/>
            <w:tcBorders>
              <w:top w:val="nil"/>
              <w:left w:val="single" w:sz="4" w:space="0" w:color="auto"/>
              <w:bottom w:val="nil"/>
              <w:right w:val="single" w:sz="4" w:space="0" w:color="auto"/>
            </w:tcBorders>
            <w:vAlign w:val="center"/>
          </w:tcPr>
          <w:p w14:paraId="026B7602"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F9AE10C"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3B87DA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7B9369F" w14:textId="77777777" w:rsidR="007B35BB" w:rsidRPr="00F72CD4" w:rsidRDefault="007B35BB" w:rsidP="000D2D5A">
            <w:pPr>
              <w:pStyle w:val="TAC"/>
              <w:rPr>
                <w:rFonts w:eastAsia="SimSun"/>
              </w:rPr>
            </w:pPr>
            <w:r w:rsidRPr="00F72CD4">
              <w:rPr>
                <w:rFonts w:eastAsia="SimSun"/>
              </w:rPr>
              <w:t>2</w:t>
            </w:r>
          </w:p>
        </w:tc>
      </w:tr>
      <w:tr w:rsidR="007B35BB" w:rsidRPr="00F72CD4" w14:paraId="72903189" w14:textId="77777777" w:rsidTr="007B35BB">
        <w:tc>
          <w:tcPr>
            <w:tcW w:w="1812" w:type="dxa"/>
            <w:tcBorders>
              <w:top w:val="nil"/>
              <w:left w:val="single" w:sz="4" w:space="0" w:color="auto"/>
              <w:bottom w:val="nil"/>
              <w:right w:val="single" w:sz="4" w:space="0" w:color="auto"/>
            </w:tcBorders>
            <w:vAlign w:val="center"/>
          </w:tcPr>
          <w:p w14:paraId="764201A5"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D4607C8"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62A572C6"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030FE16" w14:textId="77777777" w:rsidR="007B35BB" w:rsidRPr="00F72CD4" w:rsidRDefault="007B35BB" w:rsidP="000D2D5A">
            <w:pPr>
              <w:pStyle w:val="TAC"/>
              <w:rPr>
                <w:rFonts w:eastAsia="SimSun"/>
              </w:rPr>
            </w:pPr>
            <w:r w:rsidRPr="00F72CD4">
              <w:rPr>
                <w:rFonts w:eastAsia="SimSun"/>
              </w:rPr>
              <w:t>Static</w:t>
            </w:r>
          </w:p>
        </w:tc>
      </w:tr>
      <w:tr w:rsidR="007B35BB" w:rsidRPr="00F72CD4" w14:paraId="4E7B06EA" w14:textId="77777777" w:rsidTr="007B35BB">
        <w:tc>
          <w:tcPr>
            <w:tcW w:w="1812" w:type="dxa"/>
            <w:tcBorders>
              <w:top w:val="nil"/>
              <w:left w:val="single" w:sz="4" w:space="0" w:color="auto"/>
              <w:bottom w:val="nil"/>
              <w:right w:val="single" w:sz="4" w:space="0" w:color="auto"/>
            </w:tcBorders>
            <w:vAlign w:val="center"/>
          </w:tcPr>
          <w:p w14:paraId="20C940AC"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3C2B790"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008E82E"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0BFF086"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D528E9A" w14:textId="77777777" w:rsidTr="007B35BB">
        <w:tc>
          <w:tcPr>
            <w:tcW w:w="1812" w:type="dxa"/>
            <w:tcBorders>
              <w:top w:val="nil"/>
              <w:left w:val="single" w:sz="4" w:space="0" w:color="auto"/>
              <w:bottom w:val="nil"/>
              <w:right w:val="single" w:sz="4" w:space="0" w:color="auto"/>
            </w:tcBorders>
            <w:vAlign w:val="center"/>
          </w:tcPr>
          <w:p w14:paraId="60C52EB9" w14:textId="77777777" w:rsidR="007B35BB" w:rsidRPr="00F72CD4" w:rsidRDefault="007B35BB" w:rsidP="000D2D5A">
            <w:pPr>
              <w:pStyle w:val="TAL"/>
              <w:rPr>
                <w:rFonts w:eastAsia="SimSun"/>
                <w:lang w:eastAsia="en-US"/>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79E68BF"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63250C53"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F56BB0C" w14:textId="77777777" w:rsidR="007B35BB" w:rsidRPr="00F72CD4" w:rsidRDefault="007B35BB" w:rsidP="000D2D5A">
            <w:pPr>
              <w:pStyle w:val="TAC"/>
              <w:rPr>
                <w:rFonts w:eastAsia="SimSun"/>
              </w:rPr>
            </w:pPr>
            <w:r w:rsidRPr="00F72CD4">
              <w:rPr>
                <w:rFonts w:eastAsia="SimSun"/>
              </w:rPr>
              <w:t>Type 0</w:t>
            </w:r>
          </w:p>
        </w:tc>
      </w:tr>
      <w:tr w:rsidR="007B35BB" w:rsidRPr="00F72CD4" w14:paraId="60E48973" w14:textId="77777777" w:rsidTr="007B35BB">
        <w:tc>
          <w:tcPr>
            <w:tcW w:w="1812" w:type="dxa"/>
            <w:tcBorders>
              <w:top w:val="nil"/>
              <w:left w:val="single" w:sz="4" w:space="0" w:color="auto"/>
              <w:bottom w:val="nil"/>
              <w:right w:val="single" w:sz="4" w:space="0" w:color="auto"/>
            </w:tcBorders>
            <w:vAlign w:val="center"/>
          </w:tcPr>
          <w:p w14:paraId="4335A294"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BAAF289"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8276BC0"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5D99DD"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18C62D2A" w14:textId="77777777" w:rsidTr="007B35BB">
        <w:tc>
          <w:tcPr>
            <w:tcW w:w="1812" w:type="dxa"/>
            <w:tcBorders>
              <w:top w:val="nil"/>
              <w:left w:val="single" w:sz="4" w:space="0" w:color="auto"/>
              <w:bottom w:val="nil"/>
              <w:right w:val="single" w:sz="4" w:space="0" w:color="auto"/>
            </w:tcBorders>
            <w:vAlign w:val="center"/>
          </w:tcPr>
          <w:p w14:paraId="3A79FCA2" w14:textId="77777777" w:rsidR="007B35BB" w:rsidRPr="00F72CD4" w:rsidRDefault="007B35BB" w:rsidP="000D2D5A">
            <w:pPr>
              <w:pStyle w:val="TAL"/>
              <w:rPr>
                <w:rFonts w:eastAsia="SimSun"/>
                <w:lang w:eastAsia="en-US"/>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4DDB65A"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8A9A34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EEA2CD2"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79FD86B8" w14:textId="77777777" w:rsidTr="007B35BB">
        <w:tc>
          <w:tcPr>
            <w:tcW w:w="1812" w:type="dxa"/>
            <w:tcBorders>
              <w:top w:val="nil"/>
              <w:left w:val="single" w:sz="4" w:space="0" w:color="auto"/>
              <w:bottom w:val="single" w:sz="4" w:space="0" w:color="auto"/>
              <w:right w:val="single" w:sz="4" w:space="0" w:color="auto"/>
            </w:tcBorders>
            <w:vAlign w:val="center"/>
          </w:tcPr>
          <w:p w14:paraId="05BF5291"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7CF41E5"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051FB108"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BD73448" w14:textId="77777777" w:rsidR="007B35BB" w:rsidRPr="00F72CD4" w:rsidRDefault="007B35BB" w:rsidP="000D2D5A">
            <w:pPr>
              <w:pStyle w:val="TAC"/>
              <w:rPr>
                <w:rFonts w:eastAsia="SimSun"/>
              </w:rPr>
            </w:pPr>
            <w:r w:rsidRPr="00F72CD4">
              <w:rPr>
                <w:rFonts w:eastAsia="SimSun"/>
              </w:rPr>
              <w:t>N/A</w:t>
            </w:r>
          </w:p>
        </w:tc>
      </w:tr>
      <w:tr w:rsidR="007B35BB" w:rsidRPr="00F72CD4" w14:paraId="5FC5FEDF" w14:textId="77777777" w:rsidTr="007B35BB">
        <w:tc>
          <w:tcPr>
            <w:tcW w:w="1812" w:type="dxa"/>
            <w:tcBorders>
              <w:top w:val="single" w:sz="4" w:space="0" w:color="auto"/>
              <w:left w:val="single" w:sz="4" w:space="0" w:color="auto"/>
              <w:bottom w:val="nil"/>
              <w:right w:val="single" w:sz="4" w:space="0" w:color="auto"/>
            </w:tcBorders>
            <w:vAlign w:val="center"/>
            <w:hideMark/>
          </w:tcPr>
          <w:p w14:paraId="0E263583" w14:textId="77777777" w:rsidR="007B35BB" w:rsidRPr="00F72CD4" w:rsidRDefault="007B35BB" w:rsidP="000D2D5A">
            <w:pPr>
              <w:pStyle w:val="TAL"/>
              <w:rPr>
                <w:rFonts w:eastAsia="SimSun"/>
              </w:rPr>
            </w:pPr>
            <w:r w:rsidRPr="00F72CD4">
              <w:rPr>
                <w:rFonts w:eastAsia="SimSun"/>
              </w:rPr>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ADF8F05"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1D7EA802"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F000B80" w14:textId="77777777" w:rsidR="007B35BB" w:rsidRPr="00F72CD4" w:rsidRDefault="007B35BB" w:rsidP="000D2D5A">
            <w:pPr>
              <w:pStyle w:val="TAC"/>
              <w:rPr>
                <w:rFonts w:eastAsia="SimSun"/>
              </w:rPr>
            </w:pPr>
            <w:r w:rsidRPr="00F72CD4">
              <w:rPr>
                <w:rFonts w:eastAsia="SimSun"/>
              </w:rPr>
              <w:t>Type 1</w:t>
            </w:r>
          </w:p>
        </w:tc>
      </w:tr>
      <w:tr w:rsidR="007B35BB" w:rsidRPr="00F72CD4" w14:paraId="14131C1F" w14:textId="77777777" w:rsidTr="007B35BB">
        <w:tc>
          <w:tcPr>
            <w:tcW w:w="1812" w:type="dxa"/>
            <w:tcBorders>
              <w:top w:val="nil"/>
              <w:left w:val="single" w:sz="4" w:space="0" w:color="auto"/>
              <w:bottom w:val="nil"/>
              <w:right w:val="single" w:sz="4" w:space="0" w:color="auto"/>
            </w:tcBorders>
            <w:vAlign w:val="center"/>
          </w:tcPr>
          <w:p w14:paraId="49CF94E4"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B8FCD8A"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16CCF164"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F553D07" w14:textId="77777777" w:rsidR="007B35BB" w:rsidRPr="00F72CD4" w:rsidRDefault="007B35BB" w:rsidP="000D2D5A">
            <w:pPr>
              <w:pStyle w:val="TAC"/>
              <w:rPr>
                <w:rFonts w:eastAsia="SimSun"/>
              </w:rPr>
            </w:pPr>
            <w:r w:rsidRPr="00F72CD4">
              <w:rPr>
                <w:rFonts w:eastAsia="SimSun"/>
              </w:rPr>
              <w:t>1</w:t>
            </w:r>
          </w:p>
        </w:tc>
      </w:tr>
      <w:tr w:rsidR="007B35BB" w:rsidRPr="00F72CD4" w14:paraId="5CD198D3" w14:textId="77777777" w:rsidTr="007B35BB">
        <w:tc>
          <w:tcPr>
            <w:tcW w:w="1812" w:type="dxa"/>
            <w:tcBorders>
              <w:top w:val="nil"/>
              <w:left w:val="single" w:sz="4" w:space="0" w:color="auto"/>
              <w:bottom w:val="single" w:sz="4" w:space="0" w:color="auto"/>
              <w:right w:val="single" w:sz="4" w:space="0" w:color="auto"/>
            </w:tcBorders>
            <w:vAlign w:val="center"/>
          </w:tcPr>
          <w:p w14:paraId="3C2A9E4A"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A074C3B"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5045AFD"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323506F" w14:textId="77777777" w:rsidR="007B35BB" w:rsidRPr="00F72CD4" w:rsidRDefault="007B35BB" w:rsidP="000D2D5A">
            <w:pPr>
              <w:pStyle w:val="TAC"/>
              <w:rPr>
                <w:rFonts w:eastAsia="SimSun"/>
              </w:rPr>
            </w:pPr>
            <w:r w:rsidRPr="00F72CD4">
              <w:rPr>
                <w:rFonts w:eastAsia="SimSun"/>
              </w:rPr>
              <w:t>1</w:t>
            </w:r>
          </w:p>
        </w:tc>
      </w:tr>
      <w:tr w:rsidR="007B35BB" w:rsidRPr="00F72CD4" w14:paraId="21409017"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6FE0C312"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1CA88360"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7C4BAD7" w14:textId="77777777" w:rsidR="007B35BB" w:rsidRPr="00F72CD4" w:rsidRDefault="007B35BB" w:rsidP="000D2D5A">
            <w:pPr>
              <w:pStyle w:val="TAC"/>
              <w:rPr>
                <w:rFonts w:eastAsia="SimSun"/>
                <w:lang w:eastAsia="zh-CN"/>
              </w:rPr>
            </w:pPr>
            <w:r w:rsidRPr="00F72CD4">
              <w:rPr>
                <w:rFonts w:eastAsia="SimSun"/>
                <w:lang w:eastAsia="zh-CN"/>
              </w:rPr>
              <w:t>4</w:t>
            </w:r>
          </w:p>
        </w:tc>
      </w:tr>
      <w:tr w:rsidR="007B35BB" w:rsidRPr="00F72CD4" w14:paraId="12D1947D" w14:textId="77777777" w:rsidTr="007B35BB">
        <w:trPr>
          <w:trHeight w:val="239"/>
        </w:trPr>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44E48EDB" w14:textId="77777777" w:rsidR="007B35BB" w:rsidRPr="00F72CD4" w:rsidRDefault="007B35BB" w:rsidP="000D2D5A">
            <w:pPr>
              <w:pStyle w:val="TAL"/>
              <w:rPr>
                <w:rFonts w:eastAsia="SimSun"/>
                <w:lang w:eastAsia="en-US"/>
              </w:rPr>
            </w:pPr>
            <w:r w:rsidRPr="00F72CD4">
              <w:rPr>
                <w:rFonts w:eastAsia="SimSun"/>
              </w:rPr>
              <w:t>The number of slots between final repetition of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F4952DC"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AFC7999" w14:textId="77777777" w:rsidR="007B35BB" w:rsidRPr="00F72CD4" w:rsidRDefault="007B35BB" w:rsidP="000D2D5A">
            <w:pPr>
              <w:pStyle w:val="TAC"/>
              <w:rPr>
                <w:rFonts w:eastAsia="SimSun"/>
                <w:lang w:eastAsia="zh-CN"/>
              </w:rPr>
            </w:pPr>
            <w:r w:rsidRPr="00F72CD4">
              <w:rPr>
                <w:rFonts w:eastAsia="SimSun"/>
                <w:lang w:eastAsia="zh-CN"/>
              </w:rPr>
              <w:t>2</w:t>
            </w:r>
          </w:p>
        </w:tc>
      </w:tr>
    </w:tbl>
    <w:p w14:paraId="0D3A31D7" w14:textId="77777777" w:rsidR="007B35BB" w:rsidRPr="00F72CD4" w:rsidRDefault="007B35BB" w:rsidP="000D2D5A">
      <w:pPr>
        <w:rPr>
          <w:rFonts w:eastAsia="SimSun"/>
          <w:lang w:eastAsia="en-US"/>
        </w:rPr>
      </w:pPr>
    </w:p>
    <w:p w14:paraId="0C96C1F3" w14:textId="77777777" w:rsidR="007B35BB" w:rsidRPr="00F72CD4" w:rsidRDefault="007B35BB" w:rsidP="000D2D5A">
      <w:pPr>
        <w:pStyle w:val="TH"/>
        <w:rPr>
          <w:rFonts w:eastAsia="Malgun Gothic"/>
        </w:rPr>
      </w:pPr>
      <w:r w:rsidRPr="00F72CD4">
        <w:t>Table 5.2.2.1.6</w:t>
      </w:r>
      <w:r w:rsidRPr="00F72CD4">
        <w:rPr>
          <w:lang w:eastAsia="zh-TW"/>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275C9E3B"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9B4DA3" w14:textId="77777777" w:rsidR="007B35BB" w:rsidRPr="00F72CD4" w:rsidRDefault="007B35BB" w:rsidP="000D2D5A">
            <w:pPr>
              <w:pStyle w:val="TAH"/>
              <w:rPr>
                <w:rFonts w:eastAsia="SimSun"/>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FE2F31"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6567DC"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D4E1C8B"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A9CE1F"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555C00"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6B70C3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3247EAB" w14:textId="77777777" w:rsidTr="007B35BB">
        <w:trPr>
          <w:cantSplit/>
          <w:jc w:val="center"/>
        </w:trPr>
        <w:tc>
          <w:tcPr>
            <w:tcW w:w="9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F07C4" w14:textId="77777777" w:rsidR="007B35BB" w:rsidRPr="00F72CD4" w:rsidRDefault="007B35BB" w:rsidP="000D2D5A">
            <w:pPr>
              <w:rPr>
                <w:rFonts w:eastAsia="SimSun"/>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49A4DF"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46E177"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4485FF"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D5538A"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F2AF0C"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0A323801" w14:textId="77777777" w:rsidR="007B35BB" w:rsidRPr="00F72CD4" w:rsidRDefault="007B35BB" w:rsidP="000D2D5A">
            <w:pPr>
              <w:pStyle w:val="TAH"/>
              <w:rPr>
                <w:rFonts w:eastAsia="SimSun"/>
              </w:rPr>
            </w:pPr>
            <w:r w:rsidRPr="00F72CD4">
              <w:rPr>
                <w:rFonts w:eastAsia="SimSun"/>
              </w:rPr>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439B2D45" w14:textId="77777777" w:rsidR="007B35BB" w:rsidRPr="00F72CD4" w:rsidRDefault="007B35BB" w:rsidP="000D2D5A">
            <w:pPr>
              <w:pStyle w:val="TAH"/>
              <w:rPr>
                <w:rFonts w:eastAsia="SimSun"/>
              </w:rPr>
            </w:pPr>
            <w:r w:rsidRPr="00F72CD4">
              <w:rPr>
                <w:rFonts w:eastAsia="SimSun"/>
              </w:rPr>
              <w:t>SNR (dB)</w:t>
            </w:r>
          </w:p>
        </w:tc>
      </w:tr>
      <w:tr w:rsidR="007B35BB" w:rsidRPr="00F72CD4" w14:paraId="5FA67303"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1A1C2E5B" w14:textId="77777777" w:rsidR="007B35BB" w:rsidRPr="00F72CD4" w:rsidRDefault="007B35BB" w:rsidP="000D2D5A">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462B106E" w14:textId="77777777" w:rsidR="007B35BB" w:rsidRPr="00F72CD4" w:rsidRDefault="007B35BB" w:rsidP="000D2D5A">
            <w:pPr>
              <w:pStyle w:val="TAC"/>
              <w:rPr>
                <w:rFonts w:eastAsia="SimSun"/>
              </w:rPr>
            </w:pPr>
            <w:r w:rsidRPr="00F72CD4">
              <w:rPr>
                <w:rFonts w:eastAsia="SimSun"/>
                <w:lang w:eastAsia="zh-CN"/>
              </w:rPr>
              <w:t>R.PDSCH.1-11.1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7D222EB7" w14:textId="77777777" w:rsidR="007B35BB" w:rsidRPr="00F72CD4" w:rsidRDefault="007B35BB" w:rsidP="000D2D5A">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3670BC2" w14:textId="77777777" w:rsidR="007B35BB" w:rsidRPr="00F72CD4" w:rsidRDefault="007B35BB" w:rsidP="000D2D5A">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433ACCE5" w14:textId="77777777" w:rsidR="007B35BB" w:rsidRPr="00F72CD4" w:rsidRDefault="007B35BB" w:rsidP="000D2D5A">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41D3489B"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2</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61952CDC" w14:textId="77777777" w:rsidR="007B35BB" w:rsidRPr="00F72CD4" w:rsidRDefault="007B35BB" w:rsidP="000D2D5A">
            <w:pPr>
              <w:pStyle w:val="TAC"/>
              <w:rPr>
                <w:rFonts w:eastAsia="SimSun"/>
              </w:rPr>
            </w:pPr>
            <w:r w:rsidRPr="00F72CD4">
              <w:rPr>
                <w:rFonts w:eastAsia="SimSun"/>
              </w:rPr>
              <w:t>1% (Note 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32E6E9DC" w14:textId="77777777" w:rsidR="007B35BB" w:rsidRPr="00F72CD4" w:rsidRDefault="007B35BB" w:rsidP="000D2D5A">
            <w:pPr>
              <w:pStyle w:val="TAC"/>
              <w:rPr>
                <w:rFonts w:eastAsia="SimSun"/>
                <w:lang w:eastAsia="zh-CN"/>
              </w:rPr>
            </w:pPr>
            <w:r w:rsidRPr="00F72CD4">
              <w:rPr>
                <w:rFonts w:eastAsia="SimSun"/>
                <w:lang w:eastAsia="zh-CN"/>
              </w:rPr>
              <w:t>1.6</w:t>
            </w:r>
          </w:p>
        </w:tc>
      </w:tr>
      <w:tr w:rsidR="007B35BB" w:rsidRPr="00F72CD4" w14:paraId="35F21472" w14:textId="77777777" w:rsidTr="007B35BB">
        <w:trPr>
          <w:cantSplit/>
          <w:jc w:val="center"/>
        </w:trPr>
        <w:tc>
          <w:tcPr>
            <w:tcW w:w="964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0F972EFB" w14:textId="77777777" w:rsidR="007B35BB" w:rsidRPr="00F72CD4" w:rsidRDefault="007B35BB" w:rsidP="000D2D5A">
            <w:pPr>
              <w:pStyle w:val="TAN"/>
              <w:rPr>
                <w:rFonts w:eastAsia="SimSun" w:cs="Arial"/>
                <w:lang w:eastAsia="zh-CN"/>
              </w:rPr>
            </w:pPr>
            <w:r w:rsidRPr="00F72CD4">
              <w:rPr>
                <w:lang w:eastAsia="zh-CN"/>
              </w:rPr>
              <w:t>Note 1:</w:t>
            </w:r>
            <w:r w:rsidRPr="00F72CD4">
              <w:rPr>
                <w:lang w:eastAsia="zh-CN"/>
              </w:rPr>
              <w:tab/>
              <w:t>BLER is defined as residual BLER; i.e. ratio of incorrectly received transport blocks / sent transport blocks, independently of the number HARQ transmission(s) for each transport block.</w:t>
            </w:r>
          </w:p>
        </w:tc>
      </w:tr>
    </w:tbl>
    <w:p w14:paraId="23073B46" w14:textId="77777777" w:rsidR="007B35BB" w:rsidRPr="00F72CD4" w:rsidRDefault="007B35BB" w:rsidP="000D2D5A">
      <w:pPr>
        <w:rPr>
          <w:rFonts w:eastAsia="Malgun Gothic"/>
          <w:lang w:eastAsia="en-US"/>
        </w:rPr>
      </w:pPr>
    </w:p>
    <w:p w14:paraId="6779A872" w14:textId="77777777" w:rsidR="007B35BB" w:rsidRPr="00F72CD4" w:rsidRDefault="007B35BB" w:rsidP="000D2D5A">
      <w:r w:rsidRPr="00F72CD4">
        <w:t>The normative reference for this requirement is TS 38.101-4 [5], clause 5.2.2.1.</w:t>
      </w:r>
      <w:r w:rsidRPr="00F72CD4">
        <w:rPr>
          <w:lang w:eastAsia="zh-TW"/>
        </w:rPr>
        <w:t>6</w:t>
      </w:r>
      <w:r w:rsidRPr="00F72CD4">
        <w:t>.</w:t>
      </w:r>
    </w:p>
    <w:p w14:paraId="41400A36" w14:textId="77777777" w:rsidR="007B35BB" w:rsidRPr="00F72CD4" w:rsidRDefault="007B35BB" w:rsidP="00D1288A">
      <w:pPr>
        <w:pStyle w:val="Heading6"/>
        <w:rPr>
          <w:rFonts w:eastAsia="Malgun Gothic"/>
          <w:lang w:eastAsia="en-US"/>
        </w:rPr>
      </w:pPr>
      <w:bookmarkStart w:id="564" w:name="_Toc90560707"/>
      <w:r w:rsidRPr="00F72CD4">
        <w:rPr>
          <w:rFonts w:eastAsia="Malgun Gothic"/>
        </w:rPr>
        <w:t>5.2.2.1.</w:t>
      </w:r>
      <w:r w:rsidRPr="00F72CD4">
        <w:rPr>
          <w:rFonts w:eastAsia="Malgun Gothic"/>
          <w:lang w:eastAsia="zh-TW"/>
        </w:rPr>
        <w:t>6</w:t>
      </w:r>
      <w:r w:rsidRPr="00F72CD4">
        <w:rPr>
          <w:rFonts w:eastAsia="Malgun Gothic"/>
        </w:rPr>
        <w:t>_1</w:t>
      </w:r>
      <w:r w:rsidRPr="00F72CD4">
        <w:rPr>
          <w:rFonts w:eastAsia="Malgun Gothic"/>
        </w:rPr>
        <w:tab/>
        <w:t xml:space="preserve">2Rx FDD FR1 PDSCH repetitions over multiple slots performance - </w:t>
      </w:r>
      <w:r w:rsidRPr="00F72CD4">
        <w:rPr>
          <w:rFonts w:eastAsia="Malgun Gothic"/>
          <w:lang w:eastAsia="zh-TW"/>
        </w:rPr>
        <w:t>2</w:t>
      </w:r>
      <w:r w:rsidRPr="00F72CD4">
        <w:rPr>
          <w:rFonts w:eastAsia="Malgun Gothic"/>
        </w:rPr>
        <w:t>x2 MIMO with baseline receiver for both SA and NSA</w:t>
      </w:r>
      <w:bookmarkEnd w:id="564"/>
    </w:p>
    <w:p w14:paraId="5B65B782" w14:textId="77777777" w:rsidR="007B35BB" w:rsidRPr="00F72CD4" w:rsidRDefault="007B35BB" w:rsidP="007B35BB">
      <w:pPr>
        <w:pStyle w:val="H6"/>
        <w:rPr>
          <w:lang w:eastAsia="en-US"/>
        </w:rPr>
      </w:pPr>
      <w:r w:rsidRPr="00F72CD4">
        <w:t>5.2.2.1.</w:t>
      </w:r>
      <w:r w:rsidRPr="00F72CD4">
        <w:rPr>
          <w:lang w:eastAsia="zh-TW"/>
        </w:rPr>
        <w:t>6</w:t>
      </w:r>
      <w:r w:rsidRPr="00F72CD4">
        <w:t>_1.1</w:t>
      </w:r>
      <w:r w:rsidRPr="00F72CD4">
        <w:tab/>
        <w:t>Test purpose</w:t>
      </w:r>
    </w:p>
    <w:p w14:paraId="683DE4AB" w14:textId="77777777" w:rsidR="007B35BB" w:rsidRPr="00F72CD4" w:rsidRDefault="007B35BB" w:rsidP="000D2D5A">
      <w:pPr>
        <w:rPr>
          <w:lang w:eastAsia="zh-TW"/>
        </w:rPr>
      </w:pPr>
      <w:r w:rsidRPr="00F72CD4">
        <w:t xml:space="preserve">To </w:t>
      </w:r>
      <w:r w:rsidRPr="00F72CD4">
        <w:rPr>
          <w:rFonts w:eastAsia="SimSun"/>
        </w:rPr>
        <w:t>Verify the PDSCH repetitions over multiple slots performance under 2 receive antenna conditions</w:t>
      </w:r>
      <w:r w:rsidRPr="00F72CD4">
        <w:t>.</w:t>
      </w:r>
    </w:p>
    <w:p w14:paraId="297A6A49" w14:textId="77777777" w:rsidR="007B35BB" w:rsidRPr="00F72CD4" w:rsidRDefault="007B35BB" w:rsidP="007B35BB">
      <w:pPr>
        <w:pStyle w:val="H6"/>
        <w:rPr>
          <w:lang w:eastAsia="en-US"/>
        </w:rPr>
      </w:pPr>
      <w:r w:rsidRPr="00F72CD4">
        <w:t>5.2.2.1.</w:t>
      </w:r>
      <w:r w:rsidRPr="00F72CD4">
        <w:rPr>
          <w:lang w:eastAsia="zh-TW"/>
        </w:rPr>
        <w:t>6</w:t>
      </w:r>
      <w:r w:rsidRPr="00F72CD4">
        <w:t>_1.2</w:t>
      </w:r>
      <w:r w:rsidRPr="00F72CD4">
        <w:tab/>
        <w:t>Test applicability</w:t>
      </w:r>
    </w:p>
    <w:p w14:paraId="5C061B3C" w14:textId="032F4834" w:rsidR="00957643" w:rsidRPr="00F72CD4" w:rsidRDefault="007B35BB" w:rsidP="00957643">
      <w:r w:rsidRPr="00F72CD4">
        <w:t>Test 1-1 applies to all types of NR UE release 16 and forward supporting capability IE</w:t>
      </w:r>
      <w:r w:rsidRPr="00F72CD4">
        <w:rPr>
          <w:lang w:eastAsia="zh-TW"/>
        </w:rPr>
        <w:t xml:space="preserve"> </w:t>
      </w:r>
      <w:r w:rsidR="00957643" w:rsidRPr="00F72CD4">
        <w:rPr>
          <w:lang w:eastAsia="zh-TW"/>
        </w:rPr>
        <w:t xml:space="preserve">dl-64QAM-MCS-TableAlt and </w:t>
      </w:r>
      <w:r w:rsidRPr="00F72CD4">
        <w:rPr>
          <w:i/>
        </w:rPr>
        <w:t>p</w:t>
      </w:r>
      <w:r w:rsidRPr="00F72CD4">
        <w:rPr>
          <w:i/>
          <w:lang w:eastAsia="zh-TW"/>
        </w:rPr>
        <w:t>dsch</w:t>
      </w:r>
      <w:r w:rsidRPr="00F72CD4">
        <w:rPr>
          <w:i/>
        </w:rPr>
        <w:t>-</w:t>
      </w:r>
      <w:r w:rsidRPr="00F72CD4">
        <w:rPr>
          <w:i/>
          <w:lang w:eastAsia="zh-TW"/>
        </w:rPr>
        <w:t>RepetitionMultiSlots</w:t>
      </w:r>
      <w:r w:rsidRPr="00F72CD4">
        <w:rPr>
          <w:i/>
        </w:rPr>
        <w:t>-r16</w:t>
      </w:r>
      <w:r w:rsidRPr="00F72CD4">
        <w:t>.</w:t>
      </w:r>
    </w:p>
    <w:p w14:paraId="584C3727" w14:textId="714FC607" w:rsidR="007B35BB" w:rsidRPr="00F72CD4" w:rsidRDefault="00957643" w:rsidP="00957643">
      <w:r w:rsidRPr="00F72CD4">
        <w:t>Test 1-1 also applies to all types of EUTRA UE release 16 and forward supporting EN-DC and capability IE dl-64QAM-MCS-TableAlt and pdsch-RepetitionMultiSlots-r16.</w:t>
      </w:r>
    </w:p>
    <w:p w14:paraId="7EECBBB0" w14:textId="77777777" w:rsidR="007B35BB" w:rsidRPr="00F72CD4" w:rsidRDefault="007B35BB" w:rsidP="007B35BB">
      <w:pPr>
        <w:pStyle w:val="H6"/>
      </w:pPr>
      <w:r w:rsidRPr="00F72CD4">
        <w:t>5.2.2.1.</w:t>
      </w:r>
      <w:r w:rsidRPr="00F72CD4">
        <w:rPr>
          <w:lang w:eastAsia="zh-TW"/>
        </w:rPr>
        <w:t>6</w:t>
      </w:r>
      <w:r w:rsidRPr="00F72CD4">
        <w:t>_1.3</w:t>
      </w:r>
      <w:r w:rsidRPr="00F72CD4">
        <w:tab/>
        <w:t>Test description</w:t>
      </w:r>
    </w:p>
    <w:p w14:paraId="5AE95E0D" w14:textId="77777777" w:rsidR="007B35BB" w:rsidRPr="00F72CD4" w:rsidRDefault="007B35BB" w:rsidP="007B35BB">
      <w:pPr>
        <w:pStyle w:val="H6"/>
      </w:pPr>
      <w:r w:rsidRPr="00F72CD4">
        <w:t>5.2.2.1.</w:t>
      </w:r>
      <w:r w:rsidRPr="00F72CD4">
        <w:rPr>
          <w:lang w:eastAsia="zh-TW"/>
        </w:rPr>
        <w:t>6</w:t>
      </w:r>
      <w:r w:rsidRPr="00F72CD4">
        <w:t>_1.3.1</w:t>
      </w:r>
      <w:r w:rsidRPr="00F72CD4">
        <w:tab/>
        <w:t>Initial conditions</w:t>
      </w:r>
    </w:p>
    <w:p w14:paraId="45C9F02A"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F0F541F"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3A1B1370" w14:textId="77777777" w:rsidR="007B35BB" w:rsidRPr="00F72CD4" w:rsidRDefault="007B35BB" w:rsidP="000D2D5A">
      <w:r w:rsidRPr="00F72CD4">
        <w:t>Configurations of PDSCH and PDCCH before measurement are specified in Annex C.</w:t>
      </w:r>
    </w:p>
    <w:p w14:paraId="3BC57200" w14:textId="77777777" w:rsidR="007B35BB" w:rsidRPr="00F72CD4" w:rsidRDefault="007B35BB" w:rsidP="000D2D5A">
      <w:r w:rsidRPr="00F72CD4">
        <w:t>Test Environment: Normal, as defined in TS 38.508-1 [6] clause 4.1.</w:t>
      </w:r>
    </w:p>
    <w:p w14:paraId="20B33A53" w14:textId="43B1E5EF" w:rsidR="007B35BB" w:rsidRPr="00F72CD4" w:rsidRDefault="007B35BB" w:rsidP="000D2D5A">
      <w:r w:rsidRPr="00F72CD4">
        <w:t xml:space="preserve">Frequencies to be tested: Mid Range, as defined in TS 38.508-1 [6] clause </w:t>
      </w:r>
      <w:r w:rsidR="009B4BDD" w:rsidRPr="00F72CD4">
        <w:t>5.2.2</w:t>
      </w:r>
      <w:r w:rsidRPr="00F72CD4">
        <w:t>.</w:t>
      </w:r>
    </w:p>
    <w:p w14:paraId="16D15134" w14:textId="77777777" w:rsidR="007B35BB" w:rsidRPr="00F72CD4" w:rsidRDefault="007B35BB" w:rsidP="000D2D5A">
      <w:r w:rsidRPr="00F72CD4">
        <w:t>For EN-DC within FR1 operation, setup the LTE link according to Annex D</w:t>
      </w:r>
    </w:p>
    <w:p w14:paraId="77250391"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2 for TE diagram and section A.3.2.3 for UE diagram.</w:t>
      </w:r>
    </w:p>
    <w:p w14:paraId="6206BD0C" w14:textId="77777777" w:rsidR="007B35BB" w:rsidRPr="00F72CD4" w:rsidRDefault="007B35BB" w:rsidP="000D2D5A">
      <w:pPr>
        <w:pStyle w:val="B1"/>
      </w:pPr>
      <w:r w:rsidRPr="00F72CD4">
        <w:t>2.</w:t>
      </w:r>
      <w:r w:rsidRPr="00F72CD4">
        <w:tab/>
        <w:t>The parameter settings for the cell are set up according to Table 5.2-1, Table 5.2.2.1.</w:t>
      </w:r>
      <w:r w:rsidRPr="00F72CD4">
        <w:rPr>
          <w:lang w:eastAsia="zh-TW"/>
        </w:rPr>
        <w:t>6</w:t>
      </w:r>
      <w:r w:rsidRPr="00F72CD4">
        <w:t>.0-2 and Table 5.2.2.1.</w:t>
      </w:r>
      <w:r w:rsidRPr="00F72CD4">
        <w:rPr>
          <w:lang w:eastAsia="zh-TW"/>
        </w:rPr>
        <w:t>6</w:t>
      </w:r>
      <w:r w:rsidRPr="00F72CD4">
        <w:t>.0-3 as appropriate.</w:t>
      </w:r>
    </w:p>
    <w:p w14:paraId="378F5A70"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18D55CE" w14:textId="77777777" w:rsidR="007B35BB" w:rsidRPr="00F72CD4" w:rsidRDefault="007B35BB" w:rsidP="000D2D5A">
      <w:pPr>
        <w:pStyle w:val="B1"/>
      </w:pPr>
      <w:r w:rsidRPr="00F72CD4">
        <w:t>4.</w:t>
      </w:r>
      <w:r w:rsidRPr="00F72CD4">
        <w:tab/>
        <w:t>Propagation conditions are set according to Annex B.0.</w:t>
      </w:r>
    </w:p>
    <w:p w14:paraId="76216E83"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w:t>
      </w:r>
      <w:r w:rsidRPr="00F72CD4">
        <w:rPr>
          <w:lang w:eastAsia="zh-TW"/>
        </w:rPr>
        <w:t>6</w:t>
      </w:r>
      <w:r w:rsidRPr="00F72CD4">
        <w:t>_1.3.3.</w:t>
      </w:r>
    </w:p>
    <w:p w14:paraId="7B999E02" w14:textId="77777777" w:rsidR="007B35BB" w:rsidRPr="00F72CD4" w:rsidRDefault="007B35BB" w:rsidP="007B35BB">
      <w:pPr>
        <w:pStyle w:val="H6"/>
      </w:pPr>
      <w:r w:rsidRPr="00F72CD4">
        <w:t>5.2.2.1.</w:t>
      </w:r>
      <w:r w:rsidRPr="00F72CD4">
        <w:rPr>
          <w:lang w:eastAsia="zh-TW"/>
        </w:rPr>
        <w:t>6</w:t>
      </w:r>
      <w:r w:rsidRPr="00F72CD4">
        <w:t>_1.3.2</w:t>
      </w:r>
      <w:r w:rsidRPr="00F72CD4">
        <w:tab/>
        <w:t>Test procedure</w:t>
      </w:r>
    </w:p>
    <w:p w14:paraId="4F4FADD5"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2.1.5.0-3. The SS sends downlink MAC padding bits on the DL RMC.</w:t>
      </w:r>
      <w:r w:rsidRPr="00F72CD4">
        <w:rPr>
          <w:lang w:eastAsia="zh-TW"/>
        </w:rPr>
        <w:t xml:space="preserve"> </w:t>
      </w:r>
      <w:r w:rsidRPr="00F72CD4">
        <w:t>The UE may expect that the TB is repeated with</w:t>
      </w:r>
      <w:r w:rsidRPr="00F72CD4">
        <w:rPr>
          <w:lang w:eastAsia="zh-TW"/>
        </w:rPr>
        <w:t xml:space="preserve"> same symbol allocation among each of the </w:t>
      </w:r>
      <w:r w:rsidRPr="00F72CD4">
        <w:rPr>
          <w:i/>
        </w:rPr>
        <w:t>pdsch-AggregationFactor</w:t>
      </w:r>
      <w:r w:rsidRPr="00F72CD4">
        <w:t xml:space="preserve"> consecutive slots</w:t>
      </w:r>
      <w:r w:rsidRPr="00F72CD4">
        <w:rPr>
          <w:szCs w:val="24"/>
          <w:lang w:eastAsia="zh-TW"/>
        </w:rPr>
        <w:t>.</w:t>
      </w:r>
      <w:r w:rsidRPr="00F72CD4">
        <w:rPr>
          <w:lang w:eastAsia="zh-TW"/>
        </w:rPr>
        <w:t xml:space="preserve"> </w:t>
      </w:r>
    </w:p>
    <w:p w14:paraId="3ECCAF01" w14:textId="77777777" w:rsidR="007B35BB" w:rsidRPr="00F72CD4" w:rsidRDefault="007B35BB" w:rsidP="000D2D5A">
      <w:pPr>
        <w:pStyle w:val="B1"/>
        <w:rPr>
          <w:lang w:eastAsia="en-US"/>
        </w:rPr>
      </w:pPr>
      <w:r w:rsidRPr="00F72CD4">
        <w:t>2.</w:t>
      </w:r>
      <w:r w:rsidRPr="00F72CD4">
        <w:tab/>
        <w:t>Set the parameters of the bandwidth, MCS, reference channel, the propagation condition, the correlation matrix and the SNR according to Table 5.2.2.1.5_1.3.4-1.</w:t>
      </w:r>
    </w:p>
    <w:p w14:paraId="4D627F0C" w14:textId="58F99B09" w:rsidR="007B35BB" w:rsidRPr="00F72CD4" w:rsidRDefault="007B35BB" w:rsidP="000D2D5A">
      <w:pPr>
        <w:pStyle w:val="B1"/>
      </w:pPr>
      <w:r w:rsidRPr="00F72CD4">
        <w:t>3.</w:t>
      </w:r>
      <w:r w:rsidRPr="00F72CD4">
        <w:tab/>
        <w:t xml:space="preserve">Measure the </w:t>
      </w:r>
      <w:r w:rsidRPr="00F72CD4">
        <w:rPr>
          <w:lang w:eastAsia="zh-TW"/>
        </w:rPr>
        <w:t>BLER</w:t>
      </w:r>
      <w:r w:rsidRPr="00F72CD4">
        <w:t xml:space="preserve"> for a duration sufficient to achieve statistical significance according to Annex G clause </w:t>
      </w:r>
      <w:r w:rsidR="00C068B0" w:rsidRPr="00F72CD4">
        <w:t>G.1.5</w:t>
      </w:r>
      <w:r w:rsidRPr="00F72CD4">
        <w:t xml:space="preserve">. Count the number of </w:t>
      </w:r>
      <w:r w:rsidR="00C068B0" w:rsidRPr="00F72CD4">
        <w:t>correctly and incorrectly received transport bloks based on ACK/NACK feedback</w:t>
      </w:r>
      <w:r w:rsidRPr="00F72CD4">
        <w:t xml:space="preserve"> on the UL during each subtest and decide pass or fail according to </w:t>
      </w:r>
      <w:r w:rsidR="00C068B0" w:rsidRPr="00F72CD4">
        <w:t xml:space="preserve">clause G.1.5 and </w:t>
      </w:r>
      <w:r w:rsidRPr="00F72CD4">
        <w:t xml:space="preserve">Table </w:t>
      </w:r>
      <w:r w:rsidR="00C068B0" w:rsidRPr="00F72CD4">
        <w:t>G.1.5-1a</w:t>
      </w:r>
      <w:r w:rsidRPr="00F72CD4">
        <w:t xml:space="preserve"> in Annex G clause </w:t>
      </w:r>
      <w:r w:rsidR="00C068B0" w:rsidRPr="00F72CD4">
        <w:t>G.1.5</w:t>
      </w:r>
      <w:r w:rsidRPr="00F72CD4">
        <w:t>.</w:t>
      </w:r>
    </w:p>
    <w:p w14:paraId="56B0C65A" w14:textId="77777777" w:rsidR="007B35BB" w:rsidRPr="00F72CD4" w:rsidRDefault="007B35BB" w:rsidP="007B35BB">
      <w:pPr>
        <w:pStyle w:val="H6"/>
      </w:pPr>
      <w:r w:rsidRPr="00F72CD4">
        <w:t>5.2.2.1.</w:t>
      </w:r>
      <w:r w:rsidRPr="00F72CD4">
        <w:rPr>
          <w:lang w:eastAsia="zh-TW"/>
        </w:rPr>
        <w:t>6</w:t>
      </w:r>
      <w:r w:rsidRPr="00F72CD4">
        <w:t>_1.3.3</w:t>
      </w:r>
      <w:r w:rsidRPr="00F72CD4">
        <w:tab/>
        <w:t>Message contents</w:t>
      </w:r>
    </w:p>
    <w:p w14:paraId="56B6401D" w14:textId="77777777" w:rsidR="007B35BB" w:rsidRPr="00F72CD4" w:rsidRDefault="007B35BB" w:rsidP="007B35BB">
      <w:pPr>
        <w:pStyle w:val="H6"/>
        <w:rPr>
          <w:lang w:eastAsia="zh-TW"/>
        </w:rPr>
      </w:pPr>
      <w:r w:rsidRPr="00F72CD4">
        <w:t>5.2.2.1.</w:t>
      </w:r>
      <w:r w:rsidRPr="00F72CD4">
        <w:rPr>
          <w:lang w:eastAsia="zh-TW"/>
        </w:rPr>
        <w:t>6</w:t>
      </w:r>
      <w:r w:rsidRPr="00F72CD4">
        <w:t>_1.3.3_1</w:t>
      </w:r>
      <w:r w:rsidRPr="00F72CD4">
        <w:tab/>
        <w:t>Message exceptions for SA</w:t>
      </w:r>
      <w:r w:rsidRPr="00F72CD4">
        <w:rPr>
          <w:lang w:eastAsia="zh-TW"/>
        </w:rPr>
        <w:t xml:space="preserve"> &amp; NSA</w:t>
      </w:r>
    </w:p>
    <w:p w14:paraId="28C67513" w14:textId="77777777" w:rsidR="007B35BB" w:rsidRPr="00F72CD4" w:rsidRDefault="007B35BB" w:rsidP="000D2D5A">
      <w:pPr>
        <w:rPr>
          <w:lang w:eastAsia="zh-TW"/>
        </w:rPr>
      </w:pPr>
      <w:r w:rsidRPr="00F72CD4">
        <w:t>As defined in clause 5.4.2 of TS 38.508-1 [6] with the following exceptions:</w:t>
      </w:r>
    </w:p>
    <w:p w14:paraId="608619E4" w14:textId="77777777" w:rsidR="007B35BB" w:rsidRPr="00F72CD4" w:rsidRDefault="007B35BB" w:rsidP="000D2D5A">
      <w:pPr>
        <w:pStyle w:val="TH"/>
        <w:rPr>
          <w:lang w:eastAsia="zh-TW"/>
        </w:rPr>
      </w:pPr>
      <w:r w:rsidRPr="00F72CD4">
        <w:t>Table 5.2.2.1.</w:t>
      </w:r>
      <w:r w:rsidRPr="00F72CD4">
        <w:rPr>
          <w:lang w:eastAsia="zh-TW"/>
        </w:rPr>
        <w:t>6</w:t>
      </w:r>
      <w:r w:rsidRPr="00F72CD4">
        <w:t>_1.3.3_1-1: PDSCH-</w:t>
      </w:r>
      <w:r w:rsidRPr="00F72CD4">
        <w:rPr>
          <w:lang w:eastAsia="zh-TW"/>
        </w:rPr>
        <w: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743BEC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39C1E51" w14:textId="77777777" w:rsidR="007B35BB" w:rsidRPr="00F72CD4" w:rsidRDefault="007B35BB" w:rsidP="000D2D5A">
            <w:pPr>
              <w:pStyle w:val="TAH"/>
              <w:rPr>
                <w:lang w:eastAsia="zh-TW"/>
              </w:rPr>
            </w:pPr>
            <w:r w:rsidRPr="00F72CD4">
              <w:t>Derivation Path: TS 38.508-1 [6], Table 5.4.2</w:t>
            </w:r>
            <w:r w:rsidRPr="00F72CD4">
              <w:rPr>
                <w:lang w:eastAsia="zh-TW"/>
              </w:rPr>
              <w:t>.0-26</w:t>
            </w:r>
          </w:p>
        </w:tc>
      </w:tr>
      <w:tr w:rsidR="007B35BB" w:rsidRPr="00F72CD4" w14:paraId="53CA03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FA985C"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4B3C08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EED392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DB78084" w14:textId="77777777" w:rsidR="007B35BB" w:rsidRPr="00F72CD4" w:rsidRDefault="007B35BB" w:rsidP="000D2D5A">
            <w:pPr>
              <w:pStyle w:val="TAH"/>
            </w:pPr>
            <w:r w:rsidRPr="00F72CD4">
              <w:t>Condition</w:t>
            </w:r>
          </w:p>
        </w:tc>
      </w:tr>
      <w:tr w:rsidR="007B35BB" w:rsidRPr="00F72CD4" w14:paraId="21E6C73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F5EEAB"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0D1D87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D68EAA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FEB15C" w14:textId="77777777" w:rsidR="007B35BB" w:rsidRPr="00F72CD4" w:rsidRDefault="007B35BB" w:rsidP="000D2D5A">
            <w:pPr>
              <w:pStyle w:val="TAL"/>
            </w:pPr>
          </w:p>
        </w:tc>
      </w:tr>
      <w:tr w:rsidR="007B35BB" w:rsidRPr="00F72CD4" w14:paraId="526F7F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7642D2" w14:textId="77777777" w:rsidR="007B35BB" w:rsidRPr="00F72CD4" w:rsidRDefault="007B35BB" w:rsidP="000D2D5A">
            <w:pPr>
              <w:pStyle w:val="TAL"/>
            </w:pPr>
            <w:r w:rsidRPr="00F72CD4">
              <w:t xml:space="preserve">  pdsch-AggregationFactor</w:t>
            </w:r>
          </w:p>
        </w:tc>
        <w:tc>
          <w:tcPr>
            <w:tcW w:w="2267" w:type="dxa"/>
            <w:tcBorders>
              <w:top w:val="single" w:sz="4" w:space="0" w:color="auto"/>
              <w:left w:val="single" w:sz="4" w:space="0" w:color="auto"/>
              <w:bottom w:val="single" w:sz="4" w:space="0" w:color="auto"/>
              <w:right w:val="single" w:sz="4" w:space="0" w:color="auto"/>
            </w:tcBorders>
            <w:hideMark/>
          </w:tcPr>
          <w:p w14:paraId="2CEE3158" w14:textId="77777777" w:rsidR="007B35BB" w:rsidRPr="00F72CD4" w:rsidRDefault="007B35BB" w:rsidP="000D2D5A">
            <w:pPr>
              <w:pStyle w:val="TAL"/>
              <w:rPr>
                <w:lang w:eastAsia="zh-TW"/>
              </w:rPr>
            </w:pPr>
            <w:r w:rsidRPr="00F72CD4">
              <w:rPr>
                <w:lang w:eastAsia="zh-TW"/>
              </w:rPr>
              <w:t>2</w:t>
            </w:r>
          </w:p>
        </w:tc>
        <w:tc>
          <w:tcPr>
            <w:tcW w:w="1700" w:type="dxa"/>
            <w:tcBorders>
              <w:top w:val="single" w:sz="4" w:space="0" w:color="auto"/>
              <w:left w:val="single" w:sz="4" w:space="0" w:color="auto"/>
              <w:bottom w:val="single" w:sz="4" w:space="0" w:color="auto"/>
              <w:right w:val="single" w:sz="4" w:space="0" w:color="auto"/>
            </w:tcBorders>
          </w:tcPr>
          <w:p w14:paraId="48E7BDE5"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6CCFDE" w14:textId="77777777" w:rsidR="007B35BB" w:rsidRPr="00F72CD4" w:rsidRDefault="007B35BB" w:rsidP="000D2D5A">
            <w:pPr>
              <w:pStyle w:val="TAL"/>
            </w:pPr>
          </w:p>
        </w:tc>
      </w:tr>
      <w:tr w:rsidR="007B35BB" w:rsidRPr="00F72CD4" w14:paraId="0CAF73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838A4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5D078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2F7C82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6C6336B" w14:textId="77777777" w:rsidR="007B35BB" w:rsidRPr="00F72CD4" w:rsidRDefault="007B35BB" w:rsidP="000D2D5A">
            <w:pPr>
              <w:pStyle w:val="TAL"/>
            </w:pPr>
          </w:p>
        </w:tc>
      </w:tr>
    </w:tbl>
    <w:p w14:paraId="41DBACC1" w14:textId="77777777" w:rsidR="007B35BB" w:rsidRPr="00F72CD4" w:rsidRDefault="007B35BB" w:rsidP="000D2D5A"/>
    <w:p w14:paraId="237F3537" w14:textId="77777777" w:rsidR="007B35BB" w:rsidRPr="00F72CD4" w:rsidRDefault="007B35BB" w:rsidP="007B35BB">
      <w:pPr>
        <w:pStyle w:val="H6"/>
        <w:rPr>
          <w:lang w:eastAsia="en-US"/>
        </w:rPr>
      </w:pPr>
      <w:r w:rsidRPr="00F72CD4">
        <w:t>5.2.2.1.</w:t>
      </w:r>
      <w:r w:rsidRPr="00F72CD4">
        <w:rPr>
          <w:lang w:eastAsia="zh-TW"/>
        </w:rPr>
        <w:t>6</w:t>
      </w:r>
      <w:r w:rsidRPr="00F72CD4">
        <w:t>_1.3.4</w:t>
      </w:r>
      <w:r w:rsidRPr="00F72CD4">
        <w:tab/>
        <w:t>Test requirement</w:t>
      </w:r>
    </w:p>
    <w:p w14:paraId="6229554C" w14:textId="77777777" w:rsidR="007B35BB" w:rsidRPr="00F72CD4" w:rsidRDefault="007B35BB" w:rsidP="000D2D5A">
      <w:pPr>
        <w:rPr>
          <w:rFonts w:eastAsia="Batang"/>
        </w:rPr>
      </w:pPr>
      <w:r w:rsidRPr="00F72CD4">
        <w:rPr>
          <w:rFonts w:eastAsia="Batang"/>
        </w:rPr>
        <w:t xml:space="preserve">Table </w:t>
      </w:r>
      <w:r w:rsidRPr="00F72CD4">
        <w:t>5.2.2.1.</w:t>
      </w:r>
      <w:r w:rsidRPr="00F72CD4">
        <w:rPr>
          <w:lang w:eastAsia="zh-TW"/>
        </w:rPr>
        <w:t>6</w:t>
      </w:r>
      <w:r w:rsidRPr="00F72CD4">
        <w:t>.0-3</w:t>
      </w:r>
      <w:r w:rsidRPr="00F72CD4">
        <w:rPr>
          <w:rFonts w:eastAsia="Batang"/>
        </w:rPr>
        <w:t xml:space="preserve"> defines the primary level settings.</w:t>
      </w:r>
    </w:p>
    <w:p w14:paraId="66BA280A" w14:textId="7ABD840E" w:rsidR="007B35BB" w:rsidRPr="00F72CD4" w:rsidRDefault="007B35BB" w:rsidP="000D2D5A">
      <w:pPr>
        <w:rPr>
          <w:rFonts w:eastAsia="Malgun Gothic"/>
        </w:rPr>
      </w:pPr>
      <w:r w:rsidRPr="00F72CD4">
        <w:t xml:space="preserve">The </w:t>
      </w:r>
      <w:r w:rsidRPr="00F72CD4">
        <w:rPr>
          <w:lang w:eastAsia="zh-TW"/>
        </w:rPr>
        <w:t>target</w:t>
      </w:r>
      <w:r w:rsidRPr="00F72CD4">
        <w:t xml:space="preserve"> </w:t>
      </w:r>
      <w:r w:rsidRPr="00F72CD4">
        <w:rPr>
          <w:lang w:eastAsia="zh-TW"/>
        </w:rPr>
        <w:t>BLER</w:t>
      </w:r>
      <w:r w:rsidRPr="00F72CD4">
        <w:t xml:space="preserve"> percentage for the downlink reference measurement channels specified in Annex </w:t>
      </w:r>
      <w:r w:rsidR="00C068B0" w:rsidRPr="00F72CD4">
        <w:rPr>
          <w:lang w:eastAsia="zh-TW"/>
        </w:rPr>
        <w:t>3.2.1</w:t>
      </w:r>
      <w:r w:rsidRPr="00F72CD4">
        <w:t xml:space="preserve"> for each </w:t>
      </w:r>
      <w:r w:rsidRPr="00F72CD4">
        <w:rPr>
          <w:lang w:eastAsia="zh-TW"/>
        </w:rPr>
        <w:t>BLER</w:t>
      </w:r>
      <w:r w:rsidRPr="00F72CD4">
        <w:t xml:space="preserve"> test shall meet or exceed the specified value in Table 5.2.2.1.</w:t>
      </w:r>
      <w:r w:rsidRPr="00F72CD4">
        <w:rPr>
          <w:lang w:eastAsia="zh-TW"/>
        </w:rPr>
        <w:t>6</w:t>
      </w:r>
      <w:r w:rsidRPr="00F72CD4">
        <w:t>_1.3.4-1 for the specified SNR including test tolerances for all throughput tests.</w:t>
      </w:r>
    </w:p>
    <w:p w14:paraId="0E9EE2E6" w14:textId="094C09AD" w:rsidR="007B35BB" w:rsidRPr="00F72CD4" w:rsidRDefault="007B35BB" w:rsidP="000D2D5A">
      <w:pPr>
        <w:pStyle w:val="TH"/>
      </w:pPr>
      <w:r w:rsidRPr="00F72CD4">
        <w:t>Table 5.2.2.1.6</w:t>
      </w:r>
      <w:r w:rsidRPr="00F72CD4">
        <w:rPr>
          <w:lang w:eastAsia="zh-TW"/>
        </w:rPr>
        <w:t>_1.3.4-1</w:t>
      </w:r>
      <w:r w:rsidRPr="00F72CD4">
        <w:t xml:space="preserve">: </w:t>
      </w:r>
      <w:r w:rsidR="004537F2" w:rsidRPr="00F72CD4">
        <w:t xml:space="preserve">Test requirement </w:t>
      </w:r>
      <w:r w:rsidRPr="00F72CD4">
        <w:t>for Rank 1</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65667826" w14:textId="77777777" w:rsidTr="00EE18EE">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734E2D" w14:textId="77777777" w:rsidR="007B35BB" w:rsidRPr="00F72CD4" w:rsidRDefault="007B35BB" w:rsidP="000D2D5A">
            <w:pPr>
              <w:pStyle w:val="TAH"/>
              <w:rPr>
                <w:rFonts w:eastAsia="SimSun"/>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8AC5CC"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D31ED2"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5218F5"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945175"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05F4BB"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E8A944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E9F094E" w14:textId="77777777" w:rsidTr="00EE18EE">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1C3148" w14:textId="77777777" w:rsidR="007B35BB" w:rsidRPr="00F72CD4" w:rsidRDefault="007B35BB" w:rsidP="000D2D5A">
            <w:pPr>
              <w:rPr>
                <w:rFonts w:eastAsia="SimSun"/>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B6B13"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67A287"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D2DACE"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20C86F"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B61B9F"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5F4E7FAC" w14:textId="77777777" w:rsidR="007B35BB" w:rsidRPr="00F72CD4" w:rsidRDefault="007B35BB" w:rsidP="000D2D5A">
            <w:pPr>
              <w:pStyle w:val="TAH"/>
              <w:rPr>
                <w:rFonts w:eastAsia="SimSun"/>
              </w:rPr>
            </w:pPr>
            <w:r w:rsidRPr="00F72CD4">
              <w:rPr>
                <w:rFonts w:eastAsia="SimSun"/>
              </w:rPr>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6184CC50" w14:textId="77777777" w:rsidR="007B35BB" w:rsidRPr="00F72CD4" w:rsidRDefault="007B35BB" w:rsidP="000D2D5A">
            <w:pPr>
              <w:pStyle w:val="TAH"/>
              <w:rPr>
                <w:rFonts w:eastAsia="SimSun"/>
              </w:rPr>
            </w:pPr>
            <w:r w:rsidRPr="00F72CD4">
              <w:rPr>
                <w:rFonts w:eastAsia="SimSun"/>
              </w:rPr>
              <w:t>SNR (dB)</w:t>
            </w:r>
          </w:p>
        </w:tc>
      </w:tr>
      <w:tr w:rsidR="00EE18EE" w:rsidRPr="00F72CD4" w14:paraId="0FDBC97E" w14:textId="77777777" w:rsidTr="00EE18EE">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7634D2EB" w14:textId="77777777" w:rsidR="00EE18EE" w:rsidRPr="00F72CD4" w:rsidRDefault="00EE18EE" w:rsidP="00EE18EE">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638C7C8D" w14:textId="77777777" w:rsidR="00EE18EE" w:rsidRPr="00F72CD4" w:rsidRDefault="00EE18EE" w:rsidP="00EE18EE">
            <w:pPr>
              <w:pStyle w:val="TAC"/>
              <w:rPr>
                <w:rFonts w:eastAsia="SimSun"/>
              </w:rPr>
            </w:pPr>
            <w:r w:rsidRPr="00F72CD4">
              <w:rPr>
                <w:rFonts w:eastAsia="SimSun"/>
                <w:lang w:eastAsia="zh-CN"/>
              </w:rPr>
              <w:t>R.PDSCH.1-11.1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1F931EBE" w14:textId="77777777" w:rsidR="00EE18EE" w:rsidRPr="00F72CD4" w:rsidRDefault="00EE18EE" w:rsidP="00EE18EE">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6A0F199D"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60569DE2" w14:textId="77777777" w:rsidR="00EE18EE" w:rsidRPr="00F72CD4" w:rsidRDefault="00EE18EE" w:rsidP="00EE18EE">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75F3DEFC"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2</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27BE5B5D" w14:textId="6471D138" w:rsidR="00EE18EE" w:rsidRPr="00F72CD4" w:rsidRDefault="00EE18EE" w:rsidP="00EE18EE">
            <w:pPr>
              <w:pStyle w:val="TAC"/>
              <w:rPr>
                <w:rFonts w:eastAsia="SimSun"/>
              </w:rPr>
            </w:pPr>
            <w:r w:rsidRPr="00F72CD4">
              <w:rPr>
                <w:rFonts w:eastAsia="SimSun"/>
              </w:rPr>
              <w:t>1% (Note 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4CC3D554" w14:textId="7662C76D" w:rsidR="00EE18EE" w:rsidRPr="00F72CD4" w:rsidRDefault="00EE18EE" w:rsidP="00EE18EE">
            <w:pPr>
              <w:pStyle w:val="TAC"/>
              <w:rPr>
                <w:rFonts w:eastAsia="Malgun Gothic"/>
                <w:lang w:eastAsia="zh-TW"/>
              </w:rPr>
            </w:pPr>
            <w:r w:rsidRPr="00F72CD4">
              <w:rPr>
                <w:lang w:eastAsia="zh-TW"/>
              </w:rPr>
              <w:t>2.5</w:t>
            </w:r>
          </w:p>
        </w:tc>
      </w:tr>
      <w:tr w:rsidR="00EE18EE" w:rsidRPr="00F72CD4" w14:paraId="51FFADCD" w14:textId="77777777" w:rsidTr="00EE18EE">
        <w:trPr>
          <w:cantSplit/>
          <w:jc w:val="center"/>
        </w:trPr>
        <w:tc>
          <w:tcPr>
            <w:tcW w:w="964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7DCD8F4E" w14:textId="77777777" w:rsidR="00EE18EE" w:rsidRPr="00F72CD4" w:rsidRDefault="00EE18EE" w:rsidP="00EE18EE">
            <w:pPr>
              <w:pStyle w:val="TAN"/>
              <w:rPr>
                <w:rFonts w:eastAsia="SimSun" w:cs="Arial"/>
                <w:lang w:eastAsia="zh-CN"/>
              </w:rPr>
            </w:pPr>
            <w:r w:rsidRPr="00F72CD4">
              <w:rPr>
                <w:lang w:eastAsia="zh-CN"/>
              </w:rPr>
              <w:t>Note 1:</w:t>
            </w:r>
            <w:r w:rsidRPr="00F72CD4">
              <w:rPr>
                <w:lang w:eastAsia="zh-CN"/>
              </w:rPr>
              <w:tab/>
              <w:t>BLER is defined as residual BLER; i.e. ratio of incorrectly received transport blocks / sent transport blocks, independently of the number HARQ transmission(s) for each transport block.</w:t>
            </w:r>
          </w:p>
        </w:tc>
      </w:tr>
    </w:tbl>
    <w:p w14:paraId="58BB8516" w14:textId="77777777" w:rsidR="007B35BB" w:rsidRPr="00F72CD4" w:rsidRDefault="007B35BB" w:rsidP="000D2D5A"/>
    <w:p w14:paraId="2CED813F" w14:textId="77777777" w:rsidR="007B35BB" w:rsidRPr="00F72CD4" w:rsidRDefault="007B35BB" w:rsidP="007B35BB">
      <w:pPr>
        <w:pStyle w:val="Heading5"/>
        <w:rPr>
          <w:rFonts w:eastAsia="Malgun Gothic"/>
        </w:rPr>
      </w:pPr>
      <w:bookmarkStart w:id="565" w:name="_Toc84264582"/>
      <w:bookmarkStart w:id="566" w:name="_Toc90560708"/>
      <w:bookmarkStart w:id="567" w:name="_Toc75789952"/>
      <w:r w:rsidRPr="00F72CD4">
        <w:rPr>
          <w:rFonts w:eastAsia="Malgun Gothic"/>
        </w:rPr>
        <w:t>5.2.2.1.7</w:t>
      </w:r>
      <w:r w:rsidRPr="00F72CD4">
        <w:rPr>
          <w:rFonts w:eastAsia="Malgun Gothic"/>
        </w:rPr>
        <w:tab/>
        <w:t>2Rx FDD FR1 PDSCH Mapping Type B and UE processing capability 2 performance</w:t>
      </w:r>
      <w:bookmarkEnd w:id="565"/>
      <w:bookmarkEnd w:id="566"/>
    </w:p>
    <w:p w14:paraId="2E842913" w14:textId="77777777" w:rsidR="007B35BB" w:rsidRPr="00F72CD4" w:rsidRDefault="007B35BB" w:rsidP="007B35BB">
      <w:pPr>
        <w:pStyle w:val="H6"/>
        <w:rPr>
          <w:rFonts w:eastAsia="Malgun Gothic"/>
        </w:rPr>
      </w:pPr>
      <w:bookmarkStart w:id="568" w:name="_Toc84264583"/>
      <w:bookmarkStart w:id="569" w:name="_Toc90560709"/>
      <w:r w:rsidRPr="00F72CD4">
        <w:rPr>
          <w:rFonts w:eastAsia="Malgun Gothic"/>
        </w:rPr>
        <w:t>5.2.2.1.7.0</w:t>
      </w:r>
      <w:r w:rsidRPr="00F72CD4">
        <w:rPr>
          <w:rFonts w:eastAsia="Malgun Gothic"/>
        </w:rPr>
        <w:tab/>
        <w:t>Minimum conformance requirements</w:t>
      </w:r>
      <w:bookmarkEnd w:id="568"/>
      <w:bookmarkEnd w:id="569"/>
    </w:p>
    <w:p w14:paraId="1F2899EB" w14:textId="77777777" w:rsidR="007B35BB" w:rsidRPr="00F72CD4" w:rsidRDefault="007B35BB" w:rsidP="000D2D5A">
      <w:pPr>
        <w:rPr>
          <w:rFonts w:eastAsia="Malgun Gothic"/>
        </w:rPr>
      </w:pPr>
      <w:r w:rsidRPr="00F72CD4">
        <w:t>The performance requirements are specified in Table 5.2.2.1.</w:t>
      </w:r>
      <w:r w:rsidRPr="00F72CD4">
        <w:rPr>
          <w:lang w:eastAsia="zh-CN"/>
        </w:rPr>
        <w:t>7.0</w:t>
      </w:r>
      <w:r w:rsidRPr="00F72CD4">
        <w:t>-3, with the addition of test parameters in Table 5.2.2.1.</w:t>
      </w:r>
      <w:r w:rsidRPr="00F72CD4">
        <w:rPr>
          <w:lang w:eastAsia="zh-CN"/>
        </w:rPr>
        <w:t>7.0</w:t>
      </w:r>
      <w:r w:rsidRPr="00F72CD4">
        <w:t xml:space="preserve">-2 and the downlink physical channel setup according to </w:t>
      </w:r>
      <w:r w:rsidRPr="00F72CD4">
        <w:rPr>
          <w:lang w:eastAsia="zh-CN"/>
        </w:rPr>
        <w:t>A</w:t>
      </w:r>
      <w:r w:rsidRPr="00F72CD4">
        <w:t xml:space="preserve">nnex </w:t>
      </w:r>
      <w:r w:rsidRPr="00F72CD4">
        <w:rPr>
          <w:lang w:eastAsia="zh-CN"/>
        </w:rPr>
        <w:t>C.3.1</w:t>
      </w:r>
      <w:r w:rsidRPr="00F72CD4">
        <w:t>.</w:t>
      </w:r>
    </w:p>
    <w:p w14:paraId="73A581F1"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1.</w:t>
      </w:r>
      <w:r w:rsidRPr="00F72CD4">
        <w:rPr>
          <w:lang w:eastAsia="zh-CN"/>
        </w:rPr>
        <w:t>7.0</w:t>
      </w:r>
      <w:r w:rsidRPr="00F72CD4">
        <w:t>-1</w:t>
      </w:r>
      <w:r w:rsidRPr="00F72CD4">
        <w:rPr>
          <w:lang w:eastAsia="zh-CN"/>
        </w:rPr>
        <w:t>.</w:t>
      </w:r>
    </w:p>
    <w:p w14:paraId="2F76F5E2" w14:textId="77777777" w:rsidR="007B35BB" w:rsidRPr="00F72CD4" w:rsidRDefault="007B35BB" w:rsidP="000D2D5A">
      <w:pPr>
        <w:pStyle w:val="TH"/>
        <w:rPr>
          <w:lang w:eastAsia="en-US"/>
        </w:rPr>
      </w:pPr>
      <w:r w:rsidRPr="00F72CD4">
        <w:t>Table 5.2.2.1.</w:t>
      </w:r>
      <w:r w:rsidRPr="00F72CD4">
        <w:rPr>
          <w:lang w:eastAsia="zh-CN"/>
        </w:rPr>
        <w:t>7.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76A65FF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1C3B858"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4C83C842" w14:textId="77777777" w:rsidR="007B35BB" w:rsidRPr="00F72CD4" w:rsidRDefault="007B35BB" w:rsidP="000D2D5A">
            <w:pPr>
              <w:pStyle w:val="TAH"/>
            </w:pPr>
            <w:r w:rsidRPr="00F72CD4">
              <w:t>Test index</w:t>
            </w:r>
          </w:p>
        </w:tc>
      </w:tr>
      <w:tr w:rsidR="007B35BB" w:rsidRPr="00F72CD4" w14:paraId="1B6EED2C"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7BCB5B0" w14:textId="77777777" w:rsidR="007B35BB" w:rsidRPr="00F72CD4" w:rsidRDefault="007B35BB" w:rsidP="000D2D5A">
            <w:pPr>
              <w:pStyle w:val="TAL"/>
              <w:rPr>
                <w:lang w:eastAsia="zh-CN"/>
              </w:rPr>
            </w:pPr>
            <w:r w:rsidRPr="00F72CD4">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D92FFDF" w14:textId="77777777" w:rsidR="007B35BB" w:rsidRPr="00F72CD4" w:rsidRDefault="007B35BB" w:rsidP="000D2D5A">
            <w:pPr>
              <w:pStyle w:val="TAL"/>
              <w:rPr>
                <w:lang w:eastAsia="zh-CN"/>
              </w:rPr>
            </w:pPr>
            <w:r w:rsidRPr="00F72CD4">
              <w:rPr>
                <w:lang w:eastAsia="zh-CN"/>
              </w:rPr>
              <w:t>1-1</w:t>
            </w:r>
          </w:p>
        </w:tc>
      </w:tr>
    </w:tbl>
    <w:p w14:paraId="098D7EB0" w14:textId="77777777" w:rsidR="007B35BB" w:rsidRPr="00F72CD4" w:rsidRDefault="007B35BB" w:rsidP="000D2D5A">
      <w:pPr>
        <w:rPr>
          <w:lang w:eastAsia="en-US"/>
        </w:rPr>
      </w:pPr>
    </w:p>
    <w:p w14:paraId="1441E747" w14:textId="77777777" w:rsidR="007B35BB" w:rsidRPr="00F72CD4" w:rsidRDefault="007B35BB" w:rsidP="000D2D5A">
      <w:pPr>
        <w:pStyle w:val="TH"/>
      </w:pPr>
      <w:r w:rsidRPr="00F72CD4">
        <w:t>Table 5.2.2.1.</w:t>
      </w:r>
      <w:r w:rsidRPr="00F72CD4">
        <w:rPr>
          <w:lang w:eastAsia="zh-CN"/>
        </w:rPr>
        <w:t>7.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7B35BB" w:rsidRPr="00F72CD4" w14:paraId="450C1780"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3F525141" w14:textId="77777777" w:rsidR="007B35BB" w:rsidRPr="00F72CD4" w:rsidRDefault="007B35BB" w:rsidP="000D2D5A">
            <w:pPr>
              <w:pStyle w:val="TAH"/>
            </w:pPr>
            <w:r w:rsidRPr="00F72CD4">
              <w:t>Parameter</w:t>
            </w:r>
          </w:p>
        </w:tc>
        <w:tc>
          <w:tcPr>
            <w:tcW w:w="801" w:type="dxa"/>
            <w:tcBorders>
              <w:top w:val="single" w:sz="4" w:space="0" w:color="auto"/>
              <w:left w:val="single" w:sz="4" w:space="0" w:color="auto"/>
              <w:bottom w:val="single" w:sz="4" w:space="0" w:color="auto"/>
              <w:right w:val="single" w:sz="4" w:space="0" w:color="auto"/>
            </w:tcBorders>
            <w:hideMark/>
          </w:tcPr>
          <w:p w14:paraId="540408DF"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39D5402F" w14:textId="77777777" w:rsidR="007B35BB" w:rsidRPr="00F72CD4" w:rsidRDefault="007B35BB" w:rsidP="000D2D5A">
            <w:pPr>
              <w:pStyle w:val="TAH"/>
            </w:pPr>
            <w:r w:rsidRPr="00F72CD4">
              <w:t>Value</w:t>
            </w:r>
          </w:p>
        </w:tc>
      </w:tr>
      <w:tr w:rsidR="007B35BB" w:rsidRPr="00F72CD4" w14:paraId="41E7C06E"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BEE6DD3" w14:textId="77777777" w:rsidR="007B35BB" w:rsidRPr="00F72CD4" w:rsidRDefault="007B35BB" w:rsidP="000D2D5A">
            <w:pPr>
              <w:pStyle w:val="TAL"/>
            </w:pPr>
            <w:r w:rsidRPr="00F72CD4">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04F8402D"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2C2B006" w14:textId="77777777" w:rsidR="007B35BB" w:rsidRPr="00F72CD4" w:rsidRDefault="007B35BB" w:rsidP="000D2D5A">
            <w:pPr>
              <w:pStyle w:val="TAL"/>
            </w:pPr>
            <w:r w:rsidRPr="00F72CD4">
              <w:t>FDD</w:t>
            </w:r>
          </w:p>
        </w:tc>
      </w:tr>
      <w:tr w:rsidR="007B35BB" w:rsidRPr="00F72CD4" w14:paraId="4D054397"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2CE052A" w14:textId="77777777" w:rsidR="007B35BB" w:rsidRPr="00F72CD4" w:rsidRDefault="007B35BB" w:rsidP="000D2D5A">
            <w:pPr>
              <w:pStyle w:val="TAL"/>
            </w:pPr>
            <w:r w:rsidRPr="00F72CD4">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64A907DA"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39F301B" w14:textId="77777777" w:rsidR="007B35BB" w:rsidRPr="00F72CD4" w:rsidRDefault="007B35BB" w:rsidP="000D2D5A">
            <w:pPr>
              <w:pStyle w:val="TAL"/>
            </w:pPr>
            <w:r w:rsidRPr="00F72CD4">
              <w:t>1</w:t>
            </w:r>
          </w:p>
        </w:tc>
      </w:tr>
      <w:tr w:rsidR="007B35BB" w:rsidRPr="00F72CD4" w14:paraId="4AC12B3B" w14:textId="77777777" w:rsidTr="007B35BB">
        <w:tc>
          <w:tcPr>
            <w:tcW w:w="1813" w:type="dxa"/>
            <w:tcBorders>
              <w:top w:val="single" w:sz="4" w:space="0" w:color="auto"/>
              <w:left w:val="single" w:sz="4" w:space="0" w:color="auto"/>
              <w:bottom w:val="nil"/>
              <w:right w:val="single" w:sz="4" w:space="0" w:color="auto"/>
            </w:tcBorders>
            <w:vAlign w:val="center"/>
            <w:hideMark/>
          </w:tcPr>
          <w:p w14:paraId="5DFED224"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13D0AA90" w14:textId="77777777" w:rsidR="007B35BB" w:rsidRPr="00F72CD4" w:rsidRDefault="007B35BB" w:rsidP="000D2D5A">
            <w:pPr>
              <w:pStyle w:val="TAL"/>
            </w:pPr>
            <w:r w:rsidRPr="00F72CD4">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472C16FA"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17A454C" w14:textId="77777777" w:rsidR="007B35BB" w:rsidRPr="00F72CD4" w:rsidRDefault="007B35BB" w:rsidP="000D2D5A">
            <w:pPr>
              <w:pStyle w:val="TAL"/>
            </w:pPr>
            <w:r w:rsidRPr="00F72CD4">
              <w:t>Type B</w:t>
            </w:r>
          </w:p>
        </w:tc>
      </w:tr>
      <w:tr w:rsidR="007B35BB" w:rsidRPr="00F72CD4" w14:paraId="19F52278" w14:textId="77777777" w:rsidTr="007B35BB">
        <w:tc>
          <w:tcPr>
            <w:tcW w:w="0" w:type="auto"/>
            <w:tcBorders>
              <w:top w:val="nil"/>
              <w:left w:val="single" w:sz="4" w:space="0" w:color="auto"/>
              <w:bottom w:val="nil"/>
              <w:right w:val="single" w:sz="4" w:space="0" w:color="auto"/>
            </w:tcBorders>
            <w:vAlign w:val="center"/>
            <w:hideMark/>
          </w:tcPr>
          <w:p w14:paraId="6FA4603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00CAF06" w14:textId="77777777" w:rsidR="007B35BB" w:rsidRPr="00F72CD4" w:rsidRDefault="007B35BB" w:rsidP="000D2D5A">
            <w:pPr>
              <w:pStyle w:val="TAL"/>
            </w:pPr>
            <w:r w:rsidRPr="00F72CD4">
              <w:t>k0</w:t>
            </w:r>
          </w:p>
        </w:tc>
        <w:tc>
          <w:tcPr>
            <w:tcW w:w="801" w:type="dxa"/>
            <w:tcBorders>
              <w:top w:val="single" w:sz="4" w:space="0" w:color="auto"/>
              <w:left w:val="single" w:sz="4" w:space="0" w:color="auto"/>
              <w:bottom w:val="single" w:sz="4" w:space="0" w:color="auto"/>
              <w:right w:val="single" w:sz="4" w:space="0" w:color="auto"/>
            </w:tcBorders>
            <w:vAlign w:val="center"/>
          </w:tcPr>
          <w:p w14:paraId="51A328C2"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B5F816D" w14:textId="77777777" w:rsidR="007B35BB" w:rsidRPr="00F72CD4" w:rsidRDefault="007B35BB" w:rsidP="000D2D5A">
            <w:pPr>
              <w:pStyle w:val="TAL"/>
            </w:pPr>
            <w:r w:rsidRPr="00F72CD4">
              <w:t>0</w:t>
            </w:r>
          </w:p>
        </w:tc>
      </w:tr>
      <w:tr w:rsidR="007B35BB" w:rsidRPr="00F72CD4" w14:paraId="6A8C668E" w14:textId="77777777" w:rsidTr="007B35BB">
        <w:tc>
          <w:tcPr>
            <w:tcW w:w="0" w:type="auto"/>
            <w:tcBorders>
              <w:top w:val="nil"/>
              <w:left w:val="single" w:sz="4" w:space="0" w:color="auto"/>
              <w:bottom w:val="nil"/>
              <w:right w:val="single" w:sz="4" w:space="0" w:color="auto"/>
            </w:tcBorders>
            <w:vAlign w:val="center"/>
            <w:hideMark/>
          </w:tcPr>
          <w:p w14:paraId="6C38106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DDA7C8A" w14:textId="77777777" w:rsidR="007B35BB" w:rsidRPr="00F72CD4" w:rsidRDefault="007B35BB" w:rsidP="000D2D5A">
            <w:pPr>
              <w:pStyle w:val="TAL"/>
            </w:pPr>
            <w:r w:rsidRPr="00F72CD4">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01E87F4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F682CD2" w14:textId="77777777" w:rsidR="007B35BB" w:rsidRPr="00F72CD4" w:rsidRDefault="007B35BB" w:rsidP="000D2D5A">
            <w:pPr>
              <w:pStyle w:val="TAL"/>
            </w:pPr>
            <w:r w:rsidRPr="00F72CD4">
              <w:t>2</w:t>
            </w:r>
          </w:p>
        </w:tc>
      </w:tr>
      <w:tr w:rsidR="007B35BB" w:rsidRPr="00F72CD4" w14:paraId="2B2CDF49" w14:textId="77777777" w:rsidTr="007B35BB">
        <w:tc>
          <w:tcPr>
            <w:tcW w:w="0" w:type="auto"/>
            <w:tcBorders>
              <w:top w:val="nil"/>
              <w:left w:val="single" w:sz="4" w:space="0" w:color="auto"/>
              <w:bottom w:val="nil"/>
              <w:right w:val="single" w:sz="4" w:space="0" w:color="auto"/>
            </w:tcBorders>
            <w:vAlign w:val="center"/>
            <w:hideMark/>
          </w:tcPr>
          <w:p w14:paraId="27474681"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468926F" w14:textId="77777777" w:rsidR="007B35BB" w:rsidRPr="00F72CD4" w:rsidRDefault="007B35BB" w:rsidP="000D2D5A">
            <w:pPr>
              <w:pStyle w:val="TAL"/>
            </w:pPr>
            <w:r w:rsidRPr="00F72CD4">
              <w:t>Length (L)</w:t>
            </w:r>
          </w:p>
        </w:tc>
        <w:tc>
          <w:tcPr>
            <w:tcW w:w="801" w:type="dxa"/>
            <w:tcBorders>
              <w:top w:val="single" w:sz="4" w:space="0" w:color="auto"/>
              <w:left w:val="single" w:sz="4" w:space="0" w:color="auto"/>
              <w:bottom w:val="single" w:sz="4" w:space="0" w:color="auto"/>
              <w:right w:val="single" w:sz="4" w:space="0" w:color="auto"/>
            </w:tcBorders>
            <w:vAlign w:val="center"/>
          </w:tcPr>
          <w:p w14:paraId="6AC6A8C7"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245CF41" w14:textId="77777777" w:rsidR="007B35BB" w:rsidRPr="00F72CD4" w:rsidRDefault="007B35BB" w:rsidP="000D2D5A">
            <w:pPr>
              <w:pStyle w:val="TAL"/>
            </w:pPr>
            <w:r w:rsidRPr="00F72CD4">
              <w:t>2</w:t>
            </w:r>
          </w:p>
        </w:tc>
      </w:tr>
      <w:tr w:rsidR="007B35BB" w:rsidRPr="00F72CD4" w14:paraId="56ABA446" w14:textId="77777777" w:rsidTr="007B35BB">
        <w:tc>
          <w:tcPr>
            <w:tcW w:w="0" w:type="auto"/>
            <w:tcBorders>
              <w:top w:val="nil"/>
              <w:left w:val="single" w:sz="4" w:space="0" w:color="auto"/>
              <w:bottom w:val="nil"/>
              <w:right w:val="single" w:sz="4" w:space="0" w:color="auto"/>
            </w:tcBorders>
            <w:vAlign w:val="center"/>
            <w:hideMark/>
          </w:tcPr>
          <w:p w14:paraId="737EB1D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E7A238E" w14:textId="77777777" w:rsidR="007B35BB" w:rsidRPr="00F72CD4" w:rsidRDefault="007B35BB" w:rsidP="000D2D5A">
            <w:pPr>
              <w:pStyle w:val="TAL"/>
            </w:pPr>
            <w:r w:rsidRPr="00F72CD4">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0EB2E850"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08703DB" w14:textId="77777777" w:rsidR="007B35BB" w:rsidRPr="00F72CD4" w:rsidRDefault="007B35BB" w:rsidP="000D2D5A">
            <w:pPr>
              <w:pStyle w:val="TAL"/>
            </w:pPr>
            <w:r w:rsidRPr="00F72CD4">
              <w:t>1</w:t>
            </w:r>
          </w:p>
        </w:tc>
      </w:tr>
      <w:tr w:rsidR="007B35BB" w:rsidRPr="00F72CD4" w14:paraId="0C7CB412" w14:textId="77777777" w:rsidTr="007B35BB">
        <w:tc>
          <w:tcPr>
            <w:tcW w:w="0" w:type="auto"/>
            <w:tcBorders>
              <w:top w:val="nil"/>
              <w:left w:val="single" w:sz="4" w:space="0" w:color="auto"/>
              <w:bottom w:val="nil"/>
              <w:right w:val="single" w:sz="4" w:space="0" w:color="auto"/>
            </w:tcBorders>
            <w:vAlign w:val="center"/>
            <w:hideMark/>
          </w:tcPr>
          <w:p w14:paraId="11CA08B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EBD4061" w14:textId="77777777" w:rsidR="007B35BB" w:rsidRPr="00F72CD4" w:rsidRDefault="007B35BB" w:rsidP="000D2D5A">
            <w:pPr>
              <w:pStyle w:val="TAL"/>
            </w:pPr>
            <w:r w:rsidRPr="00F72CD4">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0D5B924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D0824E9" w14:textId="77777777" w:rsidR="007B35BB" w:rsidRPr="00F72CD4" w:rsidRDefault="007B35BB" w:rsidP="000D2D5A">
            <w:pPr>
              <w:pStyle w:val="TAL"/>
            </w:pPr>
            <w:r w:rsidRPr="00F72CD4">
              <w:t>Static</w:t>
            </w:r>
          </w:p>
        </w:tc>
      </w:tr>
      <w:tr w:rsidR="007B35BB" w:rsidRPr="00F72CD4" w14:paraId="4A106B45" w14:textId="77777777" w:rsidTr="007B35BB">
        <w:tc>
          <w:tcPr>
            <w:tcW w:w="0" w:type="auto"/>
            <w:tcBorders>
              <w:top w:val="nil"/>
              <w:left w:val="single" w:sz="4" w:space="0" w:color="auto"/>
              <w:bottom w:val="nil"/>
              <w:right w:val="single" w:sz="4" w:space="0" w:color="auto"/>
            </w:tcBorders>
            <w:vAlign w:val="center"/>
            <w:hideMark/>
          </w:tcPr>
          <w:p w14:paraId="2714DD9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6850B5E" w14:textId="77777777" w:rsidR="007B35BB" w:rsidRPr="00F72CD4" w:rsidRDefault="007B35BB" w:rsidP="000D2D5A">
            <w:pPr>
              <w:pStyle w:val="TAL"/>
            </w:pPr>
            <w:r w:rsidRPr="00F72CD4">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1912137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5821299" w14:textId="77777777" w:rsidR="007B35BB" w:rsidRPr="00F72CD4" w:rsidRDefault="007B35BB" w:rsidP="000D2D5A">
            <w:pPr>
              <w:pStyle w:val="TAL"/>
            </w:pPr>
            <w:r w:rsidRPr="00F72CD4">
              <w:t>2</w:t>
            </w:r>
          </w:p>
        </w:tc>
      </w:tr>
      <w:tr w:rsidR="007B35BB" w:rsidRPr="00F72CD4" w14:paraId="1C07AFFF" w14:textId="77777777" w:rsidTr="007B35BB">
        <w:tc>
          <w:tcPr>
            <w:tcW w:w="0" w:type="auto"/>
            <w:tcBorders>
              <w:top w:val="nil"/>
              <w:left w:val="single" w:sz="4" w:space="0" w:color="auto"/>
              <w:bottom w:val="nil"/>
              <w:right w:val="single" w:sz="4" w:space="0" w:color="auto"/>
            </w:tcBorders>
            <w:vAlign w:val="center"/>
            <w:hideMark/>
          </w:tcPr>
          <w:p w14:paraId="72F0214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139EAF4" w14:textId="77777777" w:rsidR="007B35BB" w:rsidRPr="00F72CD4" w:rsidRDefault="007B35BB" w:rsidP="000D2D5A">
            <w:pPr>
              <w:pStyle w:val="TAL"/>
            </w:pPr>
            <w:r w:rsidRPr="00F72CD4">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25F748D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AB139EB" w14:textId="77777777" w:rsidR="007B35BB" w:rsidRPr="00F72CD4" w:rsidRDefault="007B35BB" w:rsidP="000D2D5A">
            <w:pPr>
              <w:pStyle w:val="TAL"/>
            </w:pPr>
            <w:r w:rsidRPr="00F72CD4">
              <w:t>Type 0</w:t>
            </w:r>
          </w:p>
        </w:tc>
      </w:tr>
      <w:tr w:rsidR="007B35BB" w:rsidRPr="00F72CD4" w14:paraId="3FCB3E13" w14:textId="77777777" w:rsidTr="007B35BB">
        <w:tc>
          <w:tcPr>
            <w:tcW w:w="0" w:type="auto"/>
            <w:tcBorders>
              <w:top w:val="nil"/>
              <w:left w:val="single" w:sz="4" w:space="0" w:color="auto"/>
              <w:bottom w:val="nil"/>
              <w:right w:val="single" w:sz="4" w:space="0" w:color="auto"/>
            </w:tcBorders>
            <w:vAlign w:val="center"/>
            <w:hideMark/>
          </w:tcPr>
          <w:p w14:paraId="6DF78DA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D0166B1" w14:textId="77777777" w:rsidR="007B35BB" w:rsidRPr="00F72CD4" w:rsidRDefault="007B35BB" w:rsidP="000D2D5A">
            <w:pPr>
              <w:pStyle w:val="TAL"/>
            </w:pPr>
            <w:r w:rsidRPr="00F72CD4">
              <w:t>RBG size</w:t>
            </w:r>
          </w:p>
        </w:tc>
        <w:tc>
          <w:tcPr>
            <w:tcW w:w="801" w:type="dxa"/>
            <w:tcBorders>
              <w:top w:val="single" w:sz="4" w:space="0" w:color="auto"/>
              <w:left w:val="single" w:sz="4" w:space="0" w:color="auto"/>
              <w:bottom w:val="single" w:sz="4" w:space="0" w:color="auto"/>
              <w:right w:val="single" w:sz="4" w:space="0" w:color="auto"/>
            </w:tcBorders>
            <w:vAlign w:val="center"/>
          </w:tcPr>
          <w:p w14:paraId="49CD66A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7E7B9AE" w14:textId="77777777" w:rsidR="007B35BB" w:rsidRPr="00F72CD4" w:rsidRDefault="007B35BB" w:rsidP="000D2D5A">
            <w:pPr>
              <w:pStyle w:val="TAL"/>
            </w:pPr>
            <w:r w:rsidRPr="00F72CD4">
              <w:rPr>
                <w:lang w:eastAsia="zh-CN"/>
              </w:rPr>
              <w:t>Config2</w:t>
            </w:r>
          </w:p>
        </w:tc>
      </w:tr>
      <w:tr w:rsidR="007B35BB" w:rsidRPr="00F72CD4" w14:paraId="3EEE2FF1" w14:textId="77777777" w:rsidTr="007B35BB">
        <w:tc>
          <w:tcPr>
            <w:tcW w:w="0" w:type="auto"/>
            <w:tcBorders>
              <w:top w:val="nil"/>
              <w:left w:val="single" w:sz="4" w:space="0" w:color="auto"/>
              <w:bottom w:val="nil"/>
              <w:right w:val="single" w:sz="4" w:space="0" w:color="auto"/>
            </w:tcBorders>
            <w:vAlign w:val="center"/>
            <w:hideMark/>
          </w:tcPr>
          <w:p w14:paraId="73192E0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8079531" w14:textId="77777777" w:rsidR="007B35BB" w:rsidRPr="00F72CD4" w:rsidRDefault="007B35BB" w:rsidP="000D2D5A">
            <w:pPr>
              <w:pStyle w:val="TAL"/>
            </w:pPr>
            <w:r w:rsidRPr="00F72CD4">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45F339C3"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EFBDA30" w14:textId="77777777" w:rsidR="007B35BB" w:rsidRPr="00F72CD4" w:rsidRDefault="007B35BB" w:rsidP="000D2D5A">
            <w:pPr>
              <w:pStyle w:val="TAL"/>
            </w:pPr>
            <w:r w:rsidRPr="00F72CD4">
              <w:t>Non-interleaved</w:t>
            </w:r>
          </w:p>
        </w:tc>
      </w:tr>
      <w:tr w:rsidR="007B35BB" w:rsidRPr="00F72CD4" w14:paraId="6B124E63" w14:textId="77777777" w:rsidTr="007B35BB">
        <w:tc>
          <w:tcPr>
            <w:tcW w:w="0" w:type="auto"/>
            <w:tcBorders>
              <w:top w:val="nil"/>
              <w:left w:val="single" w:sz="4" w:space="0" w:color="auto"/>
              <w:bottom w:val="single" w:sz="4" w:space="0" w:color="auto"/>
              <w:right w:val="single" w:sz="4" w:space="0" w:color="auto"/>
            </w:tcBorders>
            <w:vAlign w:val="center"/>
            <w:hideMark/>
          </w:tcPr>
          <w:p w14:paraId="52B1F57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0237416" w14:textId="77777777" w:rsidR="007B35BB" w:rsidRPr="00F72CD4" w:rsidRDefault="007B35BB" w:rsidP="000D2D5A">
            <w:pPr>
              <w:pStyle w:val="TAL"/>
            </w:pPr>
            <w:r w:rsidRPr="00F72CD4">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3B2921E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40626FC" w14:textId="77777777" w:rsidR="007B35BB" w:rsidRPr="00F72CD4" w:rsidRDefault="007B35BB" w:rsidP="000D2D5A">
            <w:pPr>
              <w:pStyle w:val="TAL"/>
            </w:pPr>
            <w:r w:rsidRPr="00F72CD4">
              <w:t>N/A</w:t>
            </w:r>
          </w:p>
        </w:tc>
      </w:tr>
      <w:tr w:rsidR="007B35BB" w:rsidRPr="00F72CD4" w14:paraId="35453F25" w14:textId="77777777" w:rsidTr="007B35BB">
        <w:tc>
          <w:tcPr>
            <w:tcW w:w="1813" w:type="dxa"/>
            <w:tcBorders>
              <w:top w:val="single" w:sz="4" w:space="0" w:color="auto"/>
              <w:left w:val="single" w:sz="4" w:space="0" w:color="auto"/>
              <w:bottom w:val="nil"/>
              <w:right w:val="single" w:sz="4" w:space="0" w:color="auto"/>
            </w:tcBorders>
            <w:vAlign w:val="center"/>
            <w:hideMark/>
          </w:tcPr>
          <w:p w14:paraId="385618B0"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59FDE0FE" w14:textId="77777777" w:rsidR="007B35BB" w:rsidRPr="00F72CD4" w:rsidRDefault="007B35BB" w:rsidP="000D2D5A">
            <w:pPr>
              <w:pStyle w:val="TAL"/>
            </w:pPr>
            <w:r w:rsidRPr="00F72CD4">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7BAD4DEE"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293A59D" w14:textId="77777777" w:rsidR="007B35BB" w:rsidRPr="00F72CD4" w:rsidRDefault="007B35BB" w:rsidP="000D2D5A">
            <w:pPr>
              <w:pStyle w:val="TAL"/>
            </w:pPr>
            <w:r w:rsidRPr="00F72CD4">
              <w:t>Type 1</w:t>
            </w:r>
          </w:p>
        </w:tc>
      </w:tr>
      <w:tr w:rsidR="007B35BB" w:rsidRPr="00F72CD4" w14:paraId="690BEAC4" w14:textId="77777777" w:rsidTr="007B35BB">
        <w:tc>
          <w:tcPr>
            <w:tcW w:w="0" w:type="auto"/>
            <w:tcBorders>
              <w:top w:val="nil"/>
              <w:left w:val="single" w:sz="4" w:space="0" w:color="auto"/>
              <w:bottom w:val="nil"/>
              <w:right w:val="single" w:sz="4" w:space="0" w:color="auto"/>
            </w:tcBorders>
            <w:vAlign w:val="center"/>
            <w:hideMark/>
          </w:tcPr>
          <w:p w14:paraId="3C943061"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C10CD16" w14:textId="77777777" w:rsidR="007B35BB" w:rsidRPr="00F72CD4" w:rsidRDefault="007B35BB" w:rsidP="000D2D5A">
            <w:pPr>
              <w:pStyle w:val="TAL"/>
            </w:pPr>
            <w:r w:rsidRPr="00F72CD4">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4B988248"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4CAF453" w14:textId="77777777" w:rsidR="007B35BB" w:rsidRPr="00F72CD4" w:rsidRDefault="007B35BB" w:rsidP="000D2D5A">
            <w:pPr>
              <w:pStyle w:val="TAL"/>
              <w:rPr>
                <w:lang w:eastAsia="zh-CN"/>
              </w:rPr>
            </w:pPr>
            <w:r w:rsidRPr="00F72CD4">
              <w:rPr>
                <w:lang w:eastAsia="zh-CN"/>
              </w:rPr>
              <w:t>0</w:t>
            </w:r>
          </w:p>
        </w:tc>
      </w:tr>
      <w:tr w:rsidR="007B35BB" w:rsidRPr="00F72CD4" w14:paraId="77A4942C" w14:textId="77777777" w:rsidTr="007B35BB">
        <w:tc>
          <w:tcPr>
            <w:tcW w:w="0" w:type="auto"/>
            <w:tcBorders>
              <w:top w:val="nil"/>
              <w:left w:val="single" w:sz="4" w:space="0" w:color="auto"/>
              <w:bottom w:val="single" w:sz="4" w:space="0" w:color="auto"/>
              <w:right w:val="single" w:sz="4" w:space="0" w:color="auto"/>
            </w:tcBorders>
            <w:vAlign w:val="center"/>
            <w:hideMark/>
          </w:tcPr>
          <w:p w14:paraId="093A6083" w14:textId="77777777" w:rsidR="007B35BB" w:rsidRPr="00F72CD4" w:rsidRDefault="007B35BB" w:rsidP="000D2D5A">
            <w:pPr>
              <w:pStyle w:val="TAL"/>
              <w:rPr>
                <w:lang w:eastAsia="zh-C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F952602" w14:textId="77777777" w:rsidR="007B35BB" w:rsidRPr="00F72CD4" w:rsidRDefault="007B35BB" w:rsidP="000D2D5A">
            <w:pPr>
              <w:pStyle w:val="TAL"/>
            </w:pPr>
            <w:r w:rsidRPr="00F72CD4">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37DFD8D8"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18EA033" w14:textId="77777777" w:rsidR="007B35BB" w:rsidRPr="00F72CD4" w:rsidRDefault="007B35BB" w:rsidP="000D2D5A">
            <w:pPr>
              <w:pStyle w:val="TAL"/>
            </w:pPr>
            <w:r w:rsidRPr="00F72CD4">
              <w:t>1</w:t>
            </w:r>
          </w:p>
        </w:tc>
      </w:tr>
      <w:tr w:rsidR="007B35BB" w:rsidRPr="00F72CD4" w14:paraId="2B4EB4E9"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7FD55F68" w14:textId="77777777" w:rsidR="007B35BB" w:rsidRPr="00F72CD4" w:rsidRDefault="007B35BB" w:rsidP="000D2D5A">
            <w:pPr>
              <w:pStyle w:val="TAL"/>
            </w:pPr>
            <w:r w:rsidRPr="00F72CD4">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37BA09B3"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hideMark/>
          </w:tcPr>
          <w:p w14:paraId="7712E7AC" w14:textId="77777777" w:rsidR="007B35BB" w:rsidRPr="00F72CD4" w:rsidRDefault="007B35BB" w:rsidP="000D2D5A">
            <w:pPr>
              <w:pStyle w:val="TAL"/>
            </w:pPr>
            <w:r w:rsidRPr="00F72CD4">
              <w:t>1</w:t>
            </w:r>
          </w:p>
        </w:tc>
      </w:tr>
      <w:tr w:rsidR="007B35BB" w:rsidRPr="00F72CD4" w14:paraId="56ADFCBB"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57F1934" w14:textId="77777777" w:rsidR="007B35BB" w:rsidRPr="00F72CD4" w:rsidRDefault="007B35BB" w:rsidP="000D2D5A">
            <w:pPr>
              <w:pStyle w:val="TAL"/>
            </w:pPr>
            <w:r w:rsidRPr="00F72CD4">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77F68919"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7F6808A" w14:textId="77777777" w:rsidR="007B35BB" w:rsidRPr="00F72CD4" w:rsidRDefault="007B35BB" w:rsidP="000D2D5A">
            <w:pPr>
              <w:pStyle w:val="TAL"/>
            </w:pPr>
            <w:r w:rsidRPr="00F72CD4">
              <w:t>2</w:t>
            </w:r>
          </w:p>
        </w:tc>
      </w:tr>
      <w:tr w:rsidR="007B35BB" w:rsidRPr="00F72CD4" w14:paraId="5B02AE81"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6BC58087" w14:textId="77777777" w:rsidR="007B35BB" w:rsidRPr="00F72CD4" w:rsidRDefault="007B35BB" w:rsidP="000D2D5A">
            <w:pPr>
              <w:pStyle w:val="TAL"/>
            </w:pPr>
            <w:r w:rsidRPr="00F72CD4">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12E098C8"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D51ED1F" w14:textId="77777777" w:rsidR="007B35BB" w:rsidRPr="00F72CD4" w:rsidRDefault="007B35BB" w:rsidP="000D2D5A">
            <w:pPr>
              <w:pStyle w:val="TAL"/>
            </w:pPr>
            <w:r w:rsidRPr="00F72CD4">
              <w:t>0</w:t>
            </w:r>
          </w:p>
        </w:tc>
      </w:tr>
    </w:tbl>
    <w:p w14:paraId="10ED6874" w14:textId="77777777" w:rsidR="007B35BB" w:rsidRPr="00F72CD4" w:rsidRDefault="007B35BB" w:rsidP="000D2D5A">
      <w:pPr>
        <w:rPr>
          <w:lang w:eastAsia="en-US"/>
        </w:rPr>
      </w:pPr>
    </w:p>
    <w:p w14:paraId="7ECCD898" w14:textId="77777777" w:rsidR="007B35BB" w:rsidRPr="00F72CD4" w:rsidRDefault="007B35BB" w:rsidP="000D2D5A">
      <w:pPr>
        <w:pStyle w:val="TH"/>
      </w:pPr>
      <w:r w:rsidRPr="00F72CD4">
        <w:t>Table 5.2.2.1.</w:t>
      </w:r>
      <w:r w:rsidRPr="00F72CD4">
        <w:rPr>
          <w:lang w:eastAsia="zh-CN"/>
        </w:rPr>
        <w:t>7.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3"/>
        <w:gridCol w:w="1679"/>
        <w:gridCol w:w="1137"/>
        <w:gridCol w:w="1176"/>
        <w:gridCol w:w="1399"/>
        <w:gridCol w:w="1574"/>
        <w:gridCol w:w="1488"/>
        <w:gridCol w:w="600"/>
      </w:tblGrid>
      <w:tr w:rsidR="007B35BB" w:rsidRPr="00F72CD4" w14:paraId="5092107E" w14:textId="77777777" w:rsidTr="007B35BB">
        <w:trPr>
          <w:cantSplit/>
          <w:jc w:val="center"/>
        </w:trPr>
        <w:tc>
          <w:tcPr>
            <w:tcW w:w="6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9E30BD" w14:textId="77777777" w:rsidR="007B35BB" w:rsidRPr="00F72CD4" w:rsidRDefault="007B35BB" w:rsidP="000D2D5A">
            <w:pPr>
              <w:pStyle w:val="TAH"/>
            </w:pPr>
            <w:r w:rsidRPr="00F72CD4">
              <w:t>Test num.</w:t>
            </w:r>
          </w:p>
        </w:tc>
        <w:tc>
          <w:tcPr>
            <w:tcW w:w="16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C07D54"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94E1F9"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7ADDADC"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B1F5C1" w14:textId="77777777" w:rsidR="007B35BB" w:rsidRPr="00F72CD4" w:rsidRDefault="007B35BB" w:rsidP="000D2D5A">
            <w:pPr>
              <w:pStyle w:val="TAH"/>
            </w:pPr>
            <w:r w:rsidRPr="00F72CD4">
              <w:t>Propagation condition</w:t>
            </w:r>
          </w:p>
        </w:tc>
        <w:tc>
          <w:tcPr>
            <w:tcW w:w="15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2D99B2" w14:textId="77777777" w:rsidR="007B35BB" w:rsidRPr="00F72CD4" w:rsidRDefault="007B35BB" w:rsidP="000D2D5A">
            <w:pPr>
              <w:pStyle w:val="TAH"/>
            </w:pPr>
            <w:r w:rsidRPr="00F72CD4">
              <w:t>Correlation matrix and antenna configuration</w:t>
            </w:r>
          </w:p>
        </w:tc>
        <w:tc>
          <w:tcPr>
            <w:tcW w:w="20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96E1E6D" w14:textId="77777777" w:rsidR="007B35BB" w:rsidRPr="00F72CD4" w:rsidRDefault="007B35BB" w:rsidP="000D2D5A">
            <w:pPr>
              <w:pStyle w:val="TAH"/>
            </w:pPr>
            <w:r w:rsidRPr="00F72CD4">
              <w:t>Reference value</w:t>
            </w:r>
          </w:p>
        </w:tc>
      </w:tr>
      <w:tr w:rsidR="007B35BB" w:rsidRPr="00F72CD4" w14:paraId="735294FC" w14:textId="77777777" w:rsidTr="007B35BB">
        <w:trPr>
          <w:cantSplit/>
          <w:jc w:val="center"/>
        </w:trPr>
        <w:tc>
          <w:tcPr>
            <w:tcW w:w="6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8F83E6" w14:textId="77777777" w:rsidR="007B35BB" w:rsidRPr="00F72CD4" w:rsidRDefault="007B35BB" w:rsidP="000D2D5A"/>
        </w:tc>
        <w:tc>
          <w:tcPr>
            <w:tcW w:w="16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C3C507"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6A796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C058C8" w14:textId="77777777" w:rsidR="007B35BB" w:rsidRPr="00F72CD4" w:rsidRDefault="007B35BB" w:rsidP="000D2D5A">
            <w:pPr>
              <w:rPr>
                <w:lang w:eastAsia="zh-CN"/>
              </w:rPr>
            </w:pPr>
          </w:p>
        </w:tc>
        <w:tc>
          <w:tcPr>
            <w:tcW w:w="13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1ACDDF" w14:textId="77777777" w:rsidR="007B35BB" w:rsidRPr="00F72CD4" w:rsidRDefault="007B35BB" w:rsidP="000D2D5A"/>
        </w:tc>
        <w:tc>
          <w:tcPr>
            <w:tcW w:w="15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5895FD" w14:textId="77777777" w:rsidR="007B35BB" w:rsidRPr="00F72CD4" w:rsidRDefault="007B35BB" w:rsidP="000D2D5A"/>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587EEAAB" w14:textId="77777777" w:rsidR="007B35BB" w:rsidRPr="00F72CD4" w:rsidRDefault="007B35BB" w:rsidP="000D2D5A">
            <w:pPr>
              <w:pStyle w:val="TAH"/>
            </w:pPr>
            <w:r w:rsidRPr="00F72CD4">
              <w:t>Fraction of maximum throughput (%)</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17FD8135" w14:textId="77777777" w:rsidR="007B35BB" w:rsidRPr="00F72CD4" w:rsidRDefault="007B35BB" w:rsidP="000D2D5A">
            <w:pPr>
              <w:pStyle w:val="TAH"/>
            </w:pPr>
            <w:r w:rsidRPr="00F72CD4">
              <w:t>SNR (dB)</w:t>
            </w:r>
          </w:p>
        </w:tc>
      </w:tr>
      <w:tr w:rsidR="007B35BB" w:rsidRPr="00F72CD4" w14:paraId="583C2DE6" w14:textId="77777777" w:rsidTr="007B35BB">
        <w:trPr>
          <w:cantSplit/>
          <w:jc w:val="center"/>
        </w:trPr>
        <w:tc>
          <w:tcPr>
            <w:tcW w:w="663" w:type="dxa"/>
            <w:tcBorders>
              <w:top w:val="single" w:sz="4" w:space="0" w:color="auto"/>
              <w:left w:val="single" w:sz="4" w:space="0" w:color="auto"/>
              <w:bottom w:val="single" w:sz="4" w:space="0" w:color="auto"/>
              <w:right w:val="single" w:sz="4" w:space="0" w:color="auto"/>
            </w:tcBorders>
            <w:shd w:val="clear" w:color="auto" w:fill="FFFFFF"/>
            <w:hideMark/>
          </w:tcPr>
          <w:p w14:paraId="422A735E" w14:textId="77777777" w:rsidR="007B35BB" w:rsidRPr="00F72CD4" w:rsidRDefault="007B35BB" w:rsidP="000D2D5A">
            <w:pPr>
              <w:pStyle w:val="TAC"/>
            </w:pPr>
            <w:r w:rsidRPr="00F72CD4">
              <w:t>1-1</w:t>
            </w:r>
          </w:p>
        </w:tc>
        <w:tc>
          <w:tcPr>
            <w:tcW w:w="1679" w:type="dxa"/>
            <w:tcBorders>
              <w:top w:val="single" w:sz="4" w:space="0" w:color="auto"/>
              <w:left w:val="single" w:sz="4" w:space="0" w:color="auto"/>
              <w:bottom w:val="single" w:sz="4" w:space="0" w:color="auto"/>
              <w:right w:val="single" w:sz="4" w:space="0" w:color="auto"/>
            </w:tcBorders>
            <w:shd w:val="clear" w:color="auto" w:fill="FFFFFF"/>
            <w:hideMark/>
          </w:tcPr>
          <w:p w14:paraId="7198C5AC" w14:textId="77777777" w:rsidR="007B35BB" w:rsidRPr="00F72CD4" w:rsidRDefault="007B35BB" w:rsidP="000D2D5A">
            <w:pPr>
              <w:pStyle w:val="TAC"/>
            </w:pPr>
            <w:r w:rsidRPr="00F72CD4">
              <w:t>R.PDSCH.1-12.1 F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0CE4403D"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B81153D" w14:textId="77777777" w:rsidR="007B35BB" w:rsidRPr="00F72CD4" w:rsidRDefault="007B35BB" w:rsidP="000D2D5A">
            <w:pPr>
              <w:pStyle w:val="TAC"/>
            </w:pPr>
            <w:r w:rsidRPr="00F72CD4">
              <w:t>QPSK, 0.30</w:t>
            </w:r>
          </w:p>
        </w:tc>
        <w:tc>
          <w:tcPr>
            <w:tcW w:w="1399" w:type="dxa"/>
            <w:tcBorders>
              <w:top w:val="single" w:sz="4" w:space="0" w:color="auto"/>
              <w:left w:val="single" w:sz="4" w:space="0" w:color="auto"/>
              <w:bottom w:val="single" w:sz="4" w:space="0" w:color="auto"/>
              <w:right w:val="single" w:sz="4" w:space="0" w:color="auto"/>
            </w:tcBorders>
            <w:shd w:val="clear" w:color="auto" w:fill="FFFFFF"/>
            <w:hideMark/>
          </w:tcPr>
          <w:p w14:paraId="12189E07" w14:textId="77777777" w:rsidR="007B35BB" w:rsidRPr="00F72CD4" w:rsidRDefault="007B35BB" w:rsidP="000D2D5A">
            <w:pPr>
              <w:pStyle w:val="TAC"/>
            </w:pPr>
            <w:r w:rsidRPr="00F72CD4">
              <w:t>TDLA30-10</w:t>
            </w:r>
          </w:p>
        </w:tc>
        <w:tc>
          <w:tcPr>
            <w:tcW w:w="1574" w:type="dxa"/>
            <w:tcBorders>
              <w:top w:val="single" w:sz="4" w:space="0" w:color="auto"/>
              <w:left w:val="single" w:sz="4" w:space="0" w:color="auto"/>
              <w:bottom w:val="single" w:sz="4" w:space="0" w:color="auto"/>
              <w:right w:val="single" w:sz="4" w:space="0" w:color="auto"/>
            </w:tcBorders>
            <w:shd w:val="clear" w:color="auto" w:fill="FFFFFF"/>
            <w:hideMark/>
          </w:tcPr>
          <w:p w14:paraId="5573365A" w14:textId="77777777" w:rsidR="007B35BB" w:rsidRPr="00F72CD4" w:rsidRDefault="007B35BB" w:rsidP="000D2D5A">
            <w:pPr>
              <w:pStyle w:val="TAC"/>
            </w:pPr>
            <w:r w:rsidRPr="00F72CD4">
              <w:t>2x2, ULA Low</w:t>
            </w:r>
          </w:p>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3FF9034C" w14:textId="77777777" w:rsidR="007B35BB" w:rsidRPr="00F72CD4" w:rsidRDefault="007B35BB" w:rsidP="000D2D5A">
            <w:pPr>
              <w:pStyle w:val="TAC"/>
            </w:pPr>
            <w:r w:rsidRPr="00F72CD4">
              <w:t>70</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4F0043F7" w14:textId="1F2DE7C4" w:rsidR="007B35BB" w:rsidRPr="00F72CD4" w:rsidRDefault="007B35BB" w:rsidP="000D2D5A">
            <w:pPr>
              <w:pStyle w:val="TAC"/>
              <w:rPr>
                <w:lang w:eastAsia="zh-CN"/>
              </w:rPr>
            </w:pPr>
            <w:r w:rsidRPr="00F72CD4">
              <w:rPr>
                <w:lang w:eastAsia="zh-CN"/>
              </w:rPr>
              <w:t>0.8</w:t>
            </w:r>
          </w:p>
        </w:tc>
      </w:tr>
    </w:tbl>
    <w:p w14:paraId="17B9C239" w14:textId="77777777" w:rsidR="007B35BB" w:rsidRPr="00F72CD4" w:rsidRDefault="007B35BB" w:rsidP="000D2D5A">
      <w:pPr>
        <w:rPr>
          <w:highlight w:val="yellow"/>
          <w:lang w:eastAsia="en-US"/>
        </w:rPr>
      </w:pPr>
    </w:p>
    <w:p w14:paraId="4C5CCD3D" w14:textId="77777777" w:rsidR="007B35BB" w:rsidRPr="00F72CD4" w:rsidRDefault="007B35BB" w:rsidP="000D2D5A">
      <w:r w:rsidRPr="00F72CD4">
        <w:t>The normative reference for this requirement is TS 38.101-4 [5], clause 5.2.2.1.7.</w:t>
      </w:r>
    </w:p>
    <w:p w14:paraId="1F3A7068" w14:textId="77777777" w:rsidR="007B35BB" w:rsidRPr="00F72CD4" w:rsidRDefault="007B35BB" w:rsidP="00D1288A">
      <w:pPr>
        <w:pStyle w:val="Heading6"/>
        <w:rPr>
          <w:rFonts w:eastAsia="Malgun Gothic"/>
          <w:lang w:eastAsia="en-US"/>
        </w:rPr>
      </w:pPr>
      <w:bookmarkStart w:id="570" w:name="_Toc84264584"/>
      <w:bookmarkStart w:id="571" w:name="_Toc90560710"/>
      <w:r w:rsidRPr="00F72CD4">
        <w:rPr>
          <w:rFonts w:eastAsia="Malgun Gothic"/>
        </w:rPr>
        <w:t>5.2.2.1.7_1</w:t>
      </w:r>
      <w:r w:rsidRPr="00F72CD4">
        <w:rPr>
          <w:rFonts w:eastAsia="Malgun Gothic"/>
        </w:rPr>
        <w:tab/>
        <w:t>2Rx FDD FR1 PDSCH Mapping Type B and UE processing capability 2 performance - 2x2 MIMO with baseline receiver for both SA and NSA</w:t>
      </w:r>
      <w:bookmarkEnd w:id="570"/>
      <w:bookmarkEnd w:id="571"/>
    </w:p>
    <w:p w14:paraId="120DFCC3" w14:textId="77777777" w:rsidR="007B35BB" w:rsidRPr="00F72CD4" w:rsidRDefault="007B35BB" w:rsidP="007B35BB">
      <w:pPr>
        <w:pStyle w:val="H6"/>
      </w:pPr>
      <w:r w:rsidRPr="00F72CD4">
        <w:t>5.2.2.1.7_1.1</w:t>
      </w:r>
      <w:r w:rsidRPr="00F72CD4">
        <w:tab/>
        <w:t>Test purpose</w:t>
      </w:r>
    </w:p>
    <w:p w14:paraId="3DA66D3A" w14:textId="77777777" w:rsidR="007B35BB" w:rsidRPr="00F72CD4" w:rsidRDefault="007B35BB" w:rsidP="000D2D5A">
      <w:r w:rsidRPr="00F72CD4">
        <w:t>To verify PDSCH mapping Type B performance and UE processing capability 2 under two receive antenna conditions.</w:t>
      </w:r>
    </w:p>
    <w:p w14:paraId="34B9203D" w14:textId="77777777" w:rsidR="007B35BB" w:rsidRPr="00F72CD4" w:rsidRDefault="007B35BB" w:rsidP="007B35BB">
      <w:pPr>
        <w:pStyle w:val="H6"/>
      </w:pPr>
      <w:r w:rsidRPr="00F72CD4">
        <w:t>5.2.2.1.7_1.2</w:t>
      </w:r>
      <w:r w:rsidRPr="00F72CD4">
        <w:tab/>
        <w:t>Test applicability</w:t>
      </w:r>
    </w:p>
    <w:p w14:paraId="3D1699A7" w14:textId="77777777" w:rsidR="007B35BB" w:rsidRPr="00F72CD4" w:rsidRDefault="007B35BB" w:rsidP="000D2D5A">
      <w:r w:rsidRPr="00F72CD4">
        <w:t xml:space="preserve">Test 1-1 applies to all types of NR UE release 16 and forward supporting capability IE </w:t>
      </w:r>
      <w:r w:rsidRPr="00F72CD4">
        <w:rPr>
          <w:i/>
        </w:rPr>
        <w:t>pdsch-ProcessingType2</w:t>
      </w:r>
      <w:r w:rsidRPr="00F72CD4">
        <w:t>.</w:t>
      </w:r>
    </w:p>
    <w:p w14:paraId="27117F2D" w14:textId="77777777" w:rsidR="007B35BB" w:rsidRPr="00F72CD4" w:rsidRDefault="007B35BB" w:rsidP="007B35BB">
      <w:pPr>
        <w:pStyle w:val="H6"/>
      </w:pPr>
      <w:r w:rsidRPr="00F72CD4">
        <w:t>5.2.2.1.7_1.3</w:t>
      </w:r>
      <w:r w:rsidRPr="00F72CD4">
        <w:tab/>
        <w:t>Test description</w:t>
      </w:r>
    </w:p>
    <w:p w14:paraId="65489D37" w14:textId="77777777" w:rsidR="007B35BB" w:rsidRPr="00F72CD4" w:rsidRDefault="007B35BB" w:rsidP="007B35BB">
      <w:pPr>
        <w:pStyle w:val="H6"/>
      </w:pPr>
      <w:r w:rsidRPr="00F72CD4">
        <w:t>5.2.2.1.7_1.3.1</w:t>
      </w:r>
      <w:r w:rsidRPr="00F72CD4">
        <w:tab/>
        <w:t>Initial conditions</w:t>
      </w:r>
    </w:p>
    <w:p w14:paraId="2DC425D7"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8EC814B"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429126F" w14:textId="77777777" w:rsidR="007B35BB" w:rsidRPr="00F72CD4" w:rsidRDefault="007B35BB" w:rsidP="000D2D5A">
      <w:r w:rsidRPr="00F72CD4">
        <w:t>Configurations of PDSCH and PDCCH before measurement are specified in Annex C.</w:t>
      </w:r>
    </w:p>
    <w:p w14:paraId="36B4ED4A" w14:textId="77777777" w:rsidR="007B35BB" w:rsidRPr="00F72CD4" w:rsidRDefault="007B35BB" w:rsidP="000D2D5A">
      <w:r w:rsidRPr="00F72CD4">
        <w:t>Test Environment: Normal, as defined in TS 38.508-1 [6] clause 4.1.</w:t>
      </w:r>
    </w:p>
    <w:p w14:paraId="55FFF5DD" w14:textId="3F1519A9" w:rsidR="007B35BB" w:rsidRPr="00F72CD4" w:rsidRDefault="007B35BB" w:rsidP="000D2D5A">
      <w:r w:rsidRPr="00F72CD4">
        <w:t xml:space="preserve">Frequencies to be tested: Mid Range, as defined in TS 38.508-1 [6] clause </w:t>
      </w:r>
      <w:r w:rsidR="009B4BDD" w:rsidRPr="00F72CD4">
        <w:t>5.2.2</w:t>
      </w:r>
      <w:r w:rsidRPr="00F72CD4">
        <w:t>.</w:t>
      </w:r>
    </w:p>
    <w:p w14:paraId="57881226" w14:textId="77777777" w:rsidR="007B35BB" w:rsidRPr="00F72CD4" w:rsidRDefault="007B35BB" w:rsidP="000D2D5A">
      <w:r w:rsidRPr="00F72CD4">
        <w:t>For EN-DC within FR1 operation, setup the LTE link according to Annex D</w:t>
      </w:r>
    </w:p>
    <w:p w14:paraId="1A2D271B" w14:textId="6FE4373F"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section A.3.2 for UE diagram.</w:t>
      </w:r>
    </w:p>
    <w:p w14:paraId="5141EE7B" w14:textId="77777777" w:rsidR="007B35BB" w:rsidRPr="00F72CD4" w:rsidRDefault="007B35BB" w:rsidP="000D2D5A">
      <w:pPr>
        <w:pStyle w:val="B1"/>
      </w:pPr>
      <w:r w:rsidRPr="00F72CD4">
        <w:t>2.</w:t>
      </w:r>
      <w:r w:rsidRPr="00F72CD4">
        <w:tab/>
        <w:t>The parameter settings for the cell are set up according to Table 5.2-1, Table 5.2.2.1.7.0-2 as appropriate.</w:t>
      </w:r>
    </w:p>
    <w:p w14:paraId="6966BCF2"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256B8F12" w14:textId="77777777" w:rsidR="007B35BB" w:rsidRPr="00F72CD4" w:rsidRDefault="007B35BB" w:rsidP="000D2D5A">
      <w:pPr>
        <w:pStyle w:val="B1"/>
      </w:pPr>
      <w:r w:rsidRPr="00F72CD4">
        <w:t>4.</w:t>
      </w:r>
      <w:r w:rsidRPr="00F72CD4">
        <w:tab/>
        <w:t>Propagation conditions are set according to Annex B.0.</w:t>
      </w:r>
    </w:p>
    <w:p w14:paraId="2A5C6262"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7_1.3.3.</w:t>
      </w:r>
    </w:p>
    <w:p w14:paraId="35370FF6" w14:textId="77777777" w:rsidR="007B35BB" w:rsidRPr="00F72CD4" w:rsidRDefault="007B35BB" w:rsidP="007B35BB">
      <w:pPr>
        <w:pStyle w:val="H6"/>
      </w:pPr>
      <w:r w:rsidRPr="00F72CD4">
        <w:t>5.2.2.1.7_1.3.2</w:t>
      </w:r>
      <w:r w:rsidRPr="00F72CD4">
        <w:tab/>
        <w:t>Test procedure</w:t>
      </w:r>
    </w:p>
    <w:p w14:paraId="1C6C195A" w14:textId="77777777" w:rsidR="007B35BB" w:rsidRPr="00F72CD4" w:rsidRDefault="007B35BB" w:rsidP="000D2D5A">
      <w:pPr>
        <w:pStyle w:val="B1"/>
      </w:pPr>
      <w:r w:rsidRPr="00F72CD4">
        <w:t>1.</w:t>
      </w:r>
      <w:r w:rsidRPr="00F72CD4">
        <w:tab/>
        <w:t>SS transmits PDSCH via PDCCH DCI format 1_1 for C_RNTI to transmit the DL RMC according to Table 5.2.2.1.7.0-3. The SS sends downlink MAC padding bits on the DL RMC.</w:t>
      </w:r>
    </w:p>
    <w:p w14:paraId="7A154205"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7_1.4-1.</w:t>
      </w:r>
    </w:p>
    <w:p w14:paraId="1C92C017"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4DFF903" w14:textId="77777777" w:rsidR="007B35BB" w:rsidRPr="00F72CD4" w:rsidRDefault="007B35BB" w:rsidP="007B35BB">
      <w:pPr>
        <w:pStyle w:val="H6"/>
      </w:pPr>
      <w:r w:rsidRPr="00F72CD4">
        <w:t>5.2.2.1.7_1.3.3</w:t>
      </w:r>
      <w:r w:rsidRPr="00F72CD4">
        <w:tab/>
        <w:t>Message contents</w:t>
      </w:r>
    </w:p>
    <w:p w14:paraId="5F60CCF1" w14:textId="77777777" w:rsidR="007B35BB" w:rsidRPr="00F72CD4" w:rsidRDefault="007B35BB" w:rsidP="007B35BB">
      <w:pPr>
        <w:pStyle w:val="H6"/>
      </w:pPr>
      <w:r w:rsidRPr="00F72CD4">
        <w:t>5.2.2.1.7_1.3.3_1</w:t>
      </w:r>
      <w:r w:rsidRPr="00F72CD4">
        <w:tab/>
        <w:t>Message exceptions for SA</w:t>
      </w:r>
    </w:p>
    <w:p w14:paraId="1FA32620" w14:textId="77777777" w:rsidR="007B35BB" w:rsidRPr="00F72CD4" w:rsidRDefault="007B35BB" w:rsidP="000D2D5A">
      <w:pPr>
        <w:rPr>
          <w:lang w:eastAsia="en-US"/>
        </w:rPr>
      </w:pPr>
      <w:r w:rsidRPr="00F72CD4">
        <w:t>As defined in clause 5.4.2 of TS 38.508-1 [6] with the following exceptions:</w:t>
      </w:r>
    </w:p>
    <w:p w14:paraId="50FA54AB" w14:textId="77777777" w:rsidR="007B35BB" w:rsidRPr="00F72CD4" w:rsidRDefault="007B35BB" w:rsidP="000D2D5A">
      <w:pPr>
        <w:pStyle w:val="TH"/>
      </w:pPr>
      <w:r w:rsidRPr="00F72CD4">
        <w:t>Table 5.2.2.1.7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F750F3F"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E8F030E" w14:textId="77777777" w:rsidR="007B35BB" w:rsidRPr="00F72CD4" w:rsidRDefault="007B35BB" w:rsidP="000D2D5A">
            <w:pPr>
              <w:pStyle w:val="TAH"/>
            </w:pPr>
            <w:r w:rsidRPr="00F72CD4">
              <w:t>Derivation Path: TS 38.508-1 [6], Table 5.4.2-19</w:t>
            </w:r>
          </w:p>
        </w:tc>
      </w:tr>
      <w:tr w:rsidR="007B35BB" w:rsidRPr="00F72CD4" w14:paraId="1072BFC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D6B197"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F67AF32"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7B8D3A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9B7F62" w14:textId="77777777" w:rsidR="007B35BB" w:rsidRPr="00F72CD4" w:rsidRDefault="007B35BB" w:rsidP="000D2D5A">
            <w:pPr>
              <w:pStyle w:val="TAH"/>
            </w:pPr>
            <w:r w:rsidRPr="00F72CD4">
              <w:t>Condition</w:t>
            </w:r>
          </w:p>
        </w:tc>
      </w:tr>
      <w:tr w:rsidR="007B35BB" w:rsidRPr="00F72CD4" w14:paraId="2B0603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33DB5C"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69731663" w14:textId="77777777" w:rsidR="007B35BB" w:rsidRPr="00F72CD4" w:rsidRDefault="007B35BB" w:rsidP="000D2D5A">
            <w:pPr>
              <w:pStyle w:val="TAL"/>
            </w:pPr>
            <w:r w:rsidRPr="00F72CD4">
              <w:t>2 entries</w:t>
            </w:r>
          </w:p>
        </w:tc>
        <w:tc>
          <w:tcPr>
            <w:tcW w:w="1701" w:type="dxa"/>
            <w:tcBorders>
              <w:top w:val="single" w:sz="4" w:space="0" w:color="auto"/>
              <w:left w:val="single" w:sz="4" w:space="0" w:color="auto"/>
              <w:bottom w:val="single" w:sz="4" w:space="0" w:color="auto"/>
              <w:right w:val="single" w:sz="4" w:space="0" w:color="auto"/>
            </w:tcBorders>
          </w:tcPr>
          <w:p w14:paraId="7F2EB6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E0D9B27" w14:textId="77777777" w:rsidR="007B35BB" w:rsidRPr="00F72CD4" w:rsidRDefault="007B35BB" w:rsidP="000D2D5A">
            <w:pPr>
              <w:pStyle w:val="TAL"/>
            </w:pPr>
            <w:r w:rsidRPr="00F72CD4">
              <w:t>FR1</w:t>
            </w:r>
          </w:p>
        </w:tc>
      </w:tr>
      <w:tr w:rsidR="007B35BB" w:rsidRPr="00F72CD4" w14:paraId="699EFE6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C33701"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7C21E1B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DD778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D3F8A06" w14:textId="77777777" w:rsidR="007B35BB" w:rsidRPr="00F72CD4" w:rsidRDefault="007B35BB" w:rsidP="000D2D5A">
            <w:pPr>
              <w:pStyle w:val="TAL"/>
            </w:pPr>
          </w:p>
        </w:tc>
      </w:tr>
      <w:tr w:rsidR="007B35BB" w:rsidRPr="00F72CD4" w14:paraId="6739ED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931A7A"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D6B785D" w14:textId="2786386B"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6EF54A8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39B0A1" w14:textId="77777777" w:rsidR="007B35BB" w:rsidRPr="00F72CD4" w:rsidRDefault="007B35BB" w:rsidP="000D2D5A">
            <w:pPr>
              <w:pStyle w:val="TAL"/>
              <w:rPr>
                <w:rFonts w:eastAsia="MS Gothic"/>
              </w:rPr>
            </w:pPr>
          </w:p>
        </w:tc>
      </w:tr>
      <w:tr w:rsidR="007B35BB" w:rsidRPr="00F72CD4" w14:paraId="5F22090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526504" w14:textId="77777777" w:rsidR="007B35BB" w:rsidRPr="00F72CD4" w:rsidRDefault="007B35BB" w:rsidP="000D2D5A">
            <w:pPr>
              <w:pStyle w:val="TAL"/>
              <w:rPr>
                <w:rFonts w:eastAsia="Malgun Gothic"/>
              </w:rPr>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57FA1874" w14:textId="77777777" w:rsidR="007B35BB" w:rsidRPr="00F72CD4" w:rsidRDefault="007B35BB" w:rsidP="000D2D5A">
            <w:pPr>
              <w:pStyle w:val="TAL"/>
              <w:rPr>
                <w:rFonts w:cs="Arial"/>
                <w:kern w:val="2"/>
                <w:szCs w:val="18"/>
              </w:rPr>
            </w:pPr>
            <w:r w:rsidRPr="00F72CD4">
              <w:t>typeB</w:t>
            </w:r>
          </w:p>
        </w:tc>
        <w:tc>
          <w:tcPr>
            <w:tcW w:w="1701" w:type="dxa"/>
            <w:tcBorders>
              <w:top w:val="single" w:sz="4" w:space="0" w:color="auto"/>
              <w:left w:val="single" w:sz="4" w:space="0" w:color="auto"/>
              <w:bottom w:val="single" w:sz="4" w:space="0" w:color="auto"/>
              <w:right w:val="single" w:sz="4" w:space="0" w:color="auto"/>
            </w:tcBorders>
          </w:tcPr>
          <w:p w14:paraId="3088F75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86100A" w14:textId="77777777" w:rsidR="007B35BB" w:rsidRPr="00F72CD4" w:rsidRDefault="007B35BB" w:rsidP="000D2D5A">
            <w:pPr>
              <w:pStyle w:val="TAL"/>
              <w:rPr>
                <w:rFonts w:eastAsia="MS Gothic"/>
              </w:rPr>
            </w:pPr>
          </w:p>
        </w:tc>
      </w:tr>
      <w:tr w:rsidR="007B35BB" w:rsidRPr="00F72CD4" w14:paraId="7AB80B8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7C130A1" w14:textId="77777777" w:rsidR="007B35BB" w:rsidRPr="00F72CD4" w:rsidRDefault="007B35BB" w:rsidP="000D2D5A">
            <w:pPr>
              <w:pStyle w:val="TAL"/>
              <w:rPr>
                <w:rFonts w:eastAsia="Malgun Gothic"/>
              </w:rPr>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9735739" w14:textId="77777777" w:rsidR="007B35BB" w:rsidRPr="00F72CD4" w:rsidRDefault="007B35BB" w:rsidP="000D2D5A">
            <w:pPr>
              <w:pStyle w:val="TAL"/>
              <w:rPr>
                <w:rFonts w:cs="Arial"/>
                <w:kern w:val="2"/>
                <w:szCs w:val="18"/>
              </w:rPr>
            </w:pPr>
            <w:r w:rsidRPr="00F72CD4">
              <w:t>16</w:t>
            </w:r>
          </w:p>
        </w:tc>
        <w:tc>
          <w:tcPr>
            <w:tcW w:w="1701" w:type="dxa"/>
            <w:tcBorders>
              <w:top w:val="single" w:sz="4" w:space="0" w:color="auto"/>
              <w:left w:val="single" w:sz="4" w:space="0" w:color="auto"/>
              <w:bottom w:val="single" w:sz="4" w:space="0" w:color="auto"/>
              <w:right w:val="single" w:sz="4" w:space="0" w:color="auto"/>
            </w:tcBorders>
            <w:hideMark/>
          </w:tcPr>
          <w:p w14:paraId="28E5EB2B" w14:textId="77777777" w:rsidR="007B35BB" w:rsidRPr="00F72CD4" w:rsidRDefault="007B35BB" w:rsidP="000D2D5A">
            <w:pPr>
              <w:pStyle w:val="TAL"/>
            </w:pPr>
            <w:r w:rsidRPr="00F72CD4">
              <w:t>Start symbol(S)=2, Length(L)=2</w:t>
            </w:r>
          </w:p>
        </w:tc>
        <w:tc>
          <w:tcPr>
            <w:tcW w:w="1245" w:type="dxa"/>
            <w:tcBorders>
              <w:top w:val="single" w:sz="4" w:space="0" w:color="auto"/>
              <w:left w:val="single" w:sz="4" w:space="0" w:color="auto"/>
              <w:bottom w:val="single" w:sz="4" w:space="0" w:color="auto"/>
              <w:right w:val="single" w:sz="4" w:space="0" w:color="auto"/>
            </w:tcBorders>
          </w:tcPr>
          <w:p w14:paraId="177B92B6" w14:textId="77777777" w:rsidR="007B35BB" w:rsidRPr="00F72CD4" w:rsidRDefault="007B35BB" w:rsidP="000D2D5A">
            <w:pPr>
              <w:pStyle w:val="TAL"/>
              <w:rPr>
                <w:rFonts w:eastAsia="MS Gothic"/>
                <w:lang w:eastAsia="en-US"/>
              </w:rPr>
            </w:pPr>
          </w:p>
        </w:tc>
      </w:tr>
      <w:tr w:rsidR="007B35BB" w:rsidRPr="00F72CD4" w14:paraId="21BA692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19F6230"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A866FA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27543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9A9E5F" w14:textId="77777777" w:rsidR="007B35BB" w:rsidRPr="00F72CD4" w:rsidRDefault="007B35BB" w:rsidP="000D2D5A">
            <w:pPr>
              <w:pStyle w:val="TAL"/>
              <w:rPr>
                <w:rFonts w:eastAsia="MS Gothic"/>
              </w:rPr>
            </w:pPr>
          </w:p>
        </w:tc>
      </w:tr>
      <w:tr w:rsidR="007B35BB" w:rsidRPr="00F72CD4" w14:paraId="033C444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617B7A"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41CABD8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9D5C57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904ABB6" w14:textId="77777777" w:rsidR="007B35BB" w:rsidRPr="00F72CD4" w:rsidRDefault="007B35BB" w:rsidP="000D2D5A">
            <w:pPr>
              <w:pStyle w:val="TAL"/>
              <w:rPr>
                <w:rFonts w:eastAsia="MS Gothic"/>
              </w:rPr>
            </w:pPr>
          </w:p>
        </w:tc>
      </w:tr>
    </w:tbl>
    <w:p w14:paraId="3A14257F" w14:textId="77777777" w:rsidR="007B35BB" w:rsidRPr="00F72CD4" w:rsidRDefault="007B35BB" w:rsidP="000D2D5A">
      <w:pPr>
        <w:rPr>
          <w:rFonts w:eastAsia="MS Mincho"/>
        </w:rPr>
      </w:pPr>
    </w:p>
    <w:p w14:paraId="31EF3A7A" w14:textId="77777777" w:rsidR="007B35BB" w:rsidRPr="00F72CD4" w:rsidRDefault="007B35BB" w:rsidP="000D2D5A">
      <w:pPr>
        <w:pStyle w:val="TH"/>
        <w:rPr>
          <w:rFonts w:eastAsia="Malgun Gothic"/>
          <w:i/>
          <w:iCs/>
          <w:lang w:eastAsia="en-US"/>
        </w:rPr>
      </w:pPr>
      <w:r w:rsidRPr="00F72CD4">
        <w:t xml:space="preserve">Table 5.2.2.1.7_1.3.3_1-2: </w:t>
      </w:r>
      <w:r w:rsidRPr="00F72CD4">
        <w:rPr>
          <w:i/>
          <w:iCs/>
        </w:rPr>
        <w:t>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D067B3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1A333C9" w14:textId="77777777" w:rsidR="007B35BB" w:rsidRPr="00F72CD4" w:rsidRDefault="007B35BB" w:rsidP="000D2D5A">
            <w:pPr>
              <w:pStyle w:val="TAH"/>
            </w:pPr>
            <w:r w:rsidRPr="00F72CD4">
              <w:t>Derivation Path: TS 38.508-1 [6], Table 4.6.3-112</w:t>
            </w:r>
          </w:p>
        </w:tc>
      </w:tr>
      <w:tr w:rsidR="007B35BB" w:rsidRPr="00F72CD4" w14:paraId="7B52F93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B1B49C"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86AB762"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10A2E6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EA2EC5F" w14:textId="77777777" w:rsidR="007B35BB" w:rsidRPr="00F72CD4" w:rsidRDefault="007B35BB" w:rsidP="000D2D5A">
            <w:pPr>
              <w:pStyle w:val="TAH"/>
            </w:pPr>
            <w:r w:rsidRPr="00F72CD4">
              <w:t>Condition</w:t>
            </w:r>
          </w:p>
        </w:tc>
      </w:tr>
      <w:tr w:rsidR="007B35BB" w:rsidRPr="00F72CD4" w14:paraId="068E6D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307566" w14:textId="77777777" w:rsidR="007B35BB" w:rsidRPr="00F72CD4" w:rsidRDefault="007B35BB" w:rsidP="000D2D5A">
            <w:pPr>
              <w:pStyle w:val="TAL"/>
            </w:pPr>
            <w:r w:rsidRPr="00F72CD4">
              <w:t xml:space="preserve">PUC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1314949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795F440"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6EC7EAFA" w14:textId="77777777" w:rsidR="007B35BB" w:rsidRPr="00F72CD4" w:rsidRDefault="007B35BB" w:rsidP="000D2D5A">
            <w:pPr>
              <w:pStyle w:val="TAL"/>
            </w:pPr>
            <w:r w:rsidRPr="00F72CD4">
              <w:t>FR1</w:t>
            </w:r>
          </w:p>
        </w:tc>
      </w:tr>
      <w:tr w:rsidR="007B35BB" w:rsidRPr="00F72CD4" w14:paraId="23E4F0B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13A062" w14:textId="77777777" w:rsidR="007B35BB" w:rsidRPr="00F72CD4" w:rsidRDefault="007B35BB" w:rsidP="000D2D5A">
            <w:pPr>
              <w:pStyle w:val="TAL"/>
            </w:pPr>
            <w:r w:rsidRPr="00F72CD4">
              <w:t xml:space="preserve">  dl-DataToUL-ACK SEQUENCE (SIZE (1)) OF INTEGER {</w:t>
            </w:r>
          </w:p>
        </w:tc>
        <w:tc>
          <w:tcPr>
            <w:tcW w:w="2268" w:type="dxa"/>
            <w:tcBorders>
              <w:top w:val="single" w:sz="4" w:space="0" w:color="auto"/>
              <w:left w:val="single" w:sz="4" w:space="0" w:color="auto"/>
              <w:bottom w:val="single" w:sz="4" w:space="0" w:color="auto"/>
              <w:right w:val="single" w:sz="4" w:space="0" w:color="auto"/>
            </w:tcBorders>
            <w:hideMark/>
          </w:tcPr>
          <w:p w14:paraId="08FC8B19" w14:textId="77777777" w:rsidR="007B35BB" w:rsidRPr="00F72CD4" w:rsidRDefault="007B35BB" w:rsidP="000D2D5A">
            <w:pPr>
              <w:pStyle w:val="TAL"/>
            </w:pPr>
            <w:r w:rsidRPr="00F72CD4">
              <w:t>1 entry</w:t>
            </w:r>
          </w:p>
        </w:tc>
        <w:tc>
          <w:tcPr>
            <w:tcW w:w="1701" w:type="dxa"/>
            <w:tcBorders>
              <w:top w:val="single" w:sz="4" w:space="0" w:color="auto"/>
              <w:left w:val="single" w:sz="4" w:space="0" w:color="auto"/>
              <w:bottom w:val="single" w:sz="4" w:space="0" w:color="auto"/>
              <w:right w:val="single" w:sz="4" w:space="0" w:color="auto"/>
            </w:tcBorders>
          </w:tcPr>
          <w:p w14:paraId="5B70FA1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377DE1" w14:textId="77777777" w:rsidR="007B35BB" w:rsidRPr="00F72CD4" w:rsidRDefault="007B35BB" w:rsidP="000D2D5A">
            <w:pPr>
              <w:pStyle w:val="TAL"/>
            </w:pPr>
          </w:p>
        </w:tc>
      </w:tr>
      <w:tr w:rsidR="007B35BB" w:rsidRPr="00F72CD4" w14:paraId="503A20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F26283" w14:textId="77777777" w:rsidR="007B35BB" w:rsidRPr="00F72CD4" w:rsidRDefault="007B35BB" w:rsidP="000D2D5A">
            <w:pPr>
              <w:pStyle w:val="TAL"/>
            </w:pPr>
            <w:r w:rsidRPr="00F72CD4">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0DB9F583" w14:textId="77777777" w:rsidR="007B35BB" w:rsidRPr="00F72CD4" w:rsidRDefault="007B35BB" w:rsidP="000D2D5A">
            <w:pPr>
              <w:pStyle w:val="TAL"/>
              <w:rPr>
                <w:rFonts w:cs="Arial"/>
                <w:kern w:val="2"/>
                <w:szCs w:val="18"/>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320C65BA"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20A760D2" w14:textId="77777777" w:rsidR="007B35BB" w:rsidRPr="00F72CD4" w:rsidRDefault="007B35BB" w:rsidP="000D2D5A">
            <w:pPr>
              <w:pStyle w:val="TAL"/>
              <w:rPr>
                <w:rFonts w:eastAsia="MS Gothic"/>
              </w:rPr>
            </w:pPr>
          </w:p>
        </w:tc>
      </w:tr>
      <w:tr w:rsidR="007B35BB" w:rsidRPr="00F72CD4" w14:paraId="4CCEA8B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F8AC4F"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3EF73DB2"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tcPr>
          <w:p w14:paraId="2E06BE31"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B2030" w14:textId="77777777" w:rsidR="007B35BB" w:rsidRPr="00F72CD4" w:rsidRDefault="007B35BB" w:rsidP="000D2D5A">
            <w:pPr>
              <w:pStyle w:val="TAL"/>
              <w:rPr>
                <w:rFonts w:eastAsia="MS Gothic"/>
              </w:rPr>
            </w:pPr>
          </w:p>
        </w:tc>
      </w:tr>
      <w:tr w:rsidR="007B35BB" w:rsidRPr="00F72CD4" w14:paraId="1225C6E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2BD8DD"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402B6256"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hideMark/>
          </w:tcPr>
          <w:p w14:paraId="5B686517"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EFB1A1E" w14:textId="77777777" w:rsidR="007B35BB" w:rsidRPr="00F72CD4" w:rsidRDefault="007B35BB" w:rsidP="000D2D5A">
            <w:pPr>
              <w:pStyle w:val="TAL"/>
              <w:rPr>
                <w:rFonts w:eastAsia="MS Gothic"/>
                <w:lang w:eastAsia="en-US"/>
              </w:rPr>
            </w:pPr>
          </w:p>
        </w:tc>
      </w:tr>
    </w:tbl>
    <w:p w14:paraId="4E4CECED" w14:textId="77777777" w:rsidR="007B35BB" w:rsidRPr="00F72CD4" w:rsidRDefault="007B35BB" w:rsidP="000D2D5A">
      <w:pPr>
        <w:rPr>
          <w:rFonts w:eastAsia="Malgun Gothic"/>
          <w:lang w:eastAsia="en-US"/>
        </w:rPr>
      </w:pPr>
    </w:p>
    <w:p w14:paraId="782A2BD7" w14:textId="77777777" w:rsidR="007B35BB" w:rsidRPr="00F72CD4" w:rsidRDefault="007B35BB" w:rsidP="000D2D5A">
      <w:pPr>
        <w:pStyle w:val="TH"/>
      </w:pPr>
      <w:r w:rsidRPr="00F72CD4">
        <w:t>Table 5.2.2.1.7_1.3.3_1-3: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1D5F64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4E0DEF4" w14:textId="77777777" w:rsidR="007B35BB" w:rsidRPr="00F72CD4" w:rsidRDefault="007B35BB" w:rsidP="000D2D5A">
            <w:pPr>
              <w:pStyle w:val="TAH"/>
            </w:pPr>
            <w:r w:rsidRPr="00F72CD4">
              <w:t>Derivation Path: TS 38.508-1 [6], Table 4.3.6.1.2.2-1</w:t>
            </w:r>
          </w:p>
        </w:tc>
      </w:tr>
      <w:tr w:rsidR="007B35BB" w:rsidRPr="00F72CD4" w14:paraId="7773D1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854FD9F" w14:textId="77777777" w:rsidR="007B35BB" w:rsidRPr="00F72CD4" w:rsidRDefault="007B35BB" w:rsidP="000D2D5A">
            <w:pPr>
              <w:pStyle w:val="TAH"/>
              <w:rPr>
                <w:lang w:eastAsia="en-US"/>
              </w:rPr>
            </w:pPr>
            <w:r w:rsidRPr="00F72CD4">
              <w:t>Parameter</w:t>
            </w:r>
          </w:p>
        </w:tc>
        <w:tc>
          <w:tcPr>
            <w:tcW w:w="2268" w:type="dxa"/>
            <w:tcBorders>
              <w:top w:val="single" w:sz="4" w:space="0" w:color="auto"/>
              <w:left w:val="single" w:sz="4" w:space="0" w:color="auto"/>
              <w:bottom w:val="single" w:sz="4" w:space="0" w:color="auto"/>
              <w:right w:val="single" w:sz="4" w:space="0" w:color="auto"/>
            </w:tcBorders>
            <w:hideMark/>
          </w:tcPr>
          <w:p w14:paraId="7F9286B6" w14:textId="77777777" w:rsidR="007B35BB" w:rsidRPr="00F72CD4" w:rsidRDefault="007B35BB" w:rsidP="000D2D5A">
            <w:pPr>
              <w:pStyle w:val="TAH"/>
            </w:pPr>
            <w:r w:rsidRPr="00F72CD4">
              <w:t>Value</w:t>
            </w:r>
          </w:p>
        </w:tc>
        <w:tc>
          <w:tcPr>
            <w:tcW w:w="1701" w:type="dxa"/>
            <w:tcBorders>
              <w:top w:val="single" w:sz="4" w:space="0" w:color="auto"/>
              <w:left w:val="single" w:sz="4" w:space="0" w:color="auto"/>
              <w:bottom w:val="single" w:sz="4" w:space="0" w:color="auto"/>
              <w:right w:val="single" w:sz="4" w:space="0" w:color="auto"/>
            </w:tcBorders>
            <w:hideMark/>
          </w:tcPr>
          <w:p w14:paraId="3346FF09" w14:textId="77777777" w:rsidR="007B35BB" w:rsidRPr="00F72CD4" w:rsidRDefault="007B35BB" w:rsidP="000D2D5A">
            <w:pPr>
              <w:pStyle w:val="TAH"/>
            </w:pPr>
            <w:r w:rsidRPr="00F72CD4">
              <w:t>Value in binary</w:t>
            </w:r>
          </w:p>
        </w:tc>
        <w:tc>
          <w:tcPr>
            <w:tcW w:w="1245" w:type="dxa"/>
            <w:tcBorders>
              <w:top w:val="single" w:sz="4" w:space="0" w:color="auto"/>
              <w:left w:val="single" w:sz="4" w:space="0" w:color="auto"/>
              <w:bottom w:val="single" w:sz="4" w:space="0" w:color="auto"/>
              <w:right w:val="single" w:sz="4" w:space="0" w:color="auto"/>
            </w:tcBorders>
            <w:hideMark/>
          </w:tcPr>
          <w:p w14:paraId="45B2CD1E" w14:textId="77777777" w:rsidR="007B35BB" w:rsidRPr="00F72CD4" w:rsidRDefault="007B35BB" w:rsidP="000D2D5A">
            <w:pPr>
              <w:pStyle w:val="TAH"/>
            </w:pPr>
            <w:r w:rsidRPr="00F72CD4">
              <w:t>Condition</w:t>
            </w:r>
          </w:p>
        </w:tc>
      </w:tr>
      <w:tr w:rsidR="007B35BB" w:rsidRPr="00F72CD4" w14:paraId="265EEEA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33B1FB" w14:textId="77777777" w:rsidR="007B35BB" w:rsidRPr="00F72CD4" w:rsidRDefault="007B35BB" w:rsidP="000D2D5A">
            <w:pPr>
              <w:pStyle w:val="TAL"/>
            </w:pPr>
            <w:r w:rsidRPr="00F72CD4">
              <w:rPr>
                <w:lang w:eastAsia="zh-CN"/>
              </w:rPr>
              <w:t>PDSCH-to-HARQ_feedback timing indicator</w:t>
            </w:r>
          </w:p>
        </w:tc>
        <w:tc>
          <w:tcPr>
            <w:tcW w:w="2268" w:type="dxa"/>
            <w:tcBorders>
              <w:top w:val="single" w:sz="4" w:space="0" w:color="auto"/>
              <w:left w:val="single" w:sz="4" w:space="0" w:color="auto"/>
              <w:bottom w:val="single" w:sz="4" w:space="0" w:color="auto"/>
              <w:right w:val="single" w:sz="4" w:space="0" w:color="auto"/>
            </w:tcBorders>
            <w:hideMark/>
          </w:tcPr>
          <w:p w14:paraId="273FB1E4" w14:textId="77777777" w:rsidR="007B35BB" w:rsidRPr="00F72CD4" w:rsidRDefault="007B35BB" w:rsidP="000D2D5A">
            <w:pPr>
              <w:pStyle w:val="TAL"/>
            </w:pPr>
            <w:r w:rsidRPr="00F72CD4">
              <w:t>K1=0 as per dl-DataToUL-ACK in Table 5.2.2.1.7_1.3.3_1-3</w:t>
            </w:r>
          </w:p>
        </w:tc>
        <w:tc>
          <w:tcPr>
            <w:tcW w:w="1701" w:type="dxa"/>
            <w:tcBorders>
              <w:top w:val="single" w:sz="4" w:space="0" w:color="auto"/>
              <w:left w:val="single" w:sz="4" w:space="0" w:color="auto"/>
              <w:bottom w:val="single" w:sz="4" w:space="0" w:color="auto"/>
              <w:right w:val="single" w:sz="4" w:space="0" w:color="auto"/>
            </w:tcBorders>
            <w:hideMark/>
          </w:tcPr>
          <w:p w14:paraId="51984B26" w14:textId="77777777" w:rsidR="007B35BB" w:rsidRPr="00F72CD4" w:rsidRDefault="007B35BB" w:rsidP="000D2D5A">
            <w:pPr>
              <w:pStyle w:val="TAL"/>
            </w:pPr>
            <w:r w:rsidRPr="00F72CD4">
              <w:t>“000”</w:t>
            </w:r>
          </w:p>
        </w:tc>
        <w:tc>
          <w:tcPr>
            <w:tcW w:w="1245" w:type="dxa"/>
            <w:tcBorders>
              <w:top w:val="single" w:sz="4" w:space="0" w:color="auto"/>
              <w:left w:val="single" w:sz="4" w:space="0" w:color="auto"/>
              <w:bottom w:val="single" w:sz="4" w:space="0" w:color="auto"/>
              <w:right w:val="single" w:sz="4" w:space="0" w:color="auto"/>
            </w:tcBorders>
          </w:tcPr>
          <w:p w14:paraId="5A87CA0B" w14:textId="77777777" w:rsidR="007B35BB" w:rsidRPr="00F72CD4" w:rsidRDefault="007B35BB" w:rsidP="000D2D5A">
            <w:pPr>
              <w:pStyle w:val="TAL"/>
            </w:pPr>
          </w:p>
        </w:tc>
      </w:tr>
    </w:tbl>
    <w:p w14:paraId="22F62A4D" w14:textId="77777777" w:rsidR="007B35BB" w:rsidRPr="00F72CD4" w:rsidRDefault="007B35BB" w:rsidP="000D2D5A">
      <w:pPr>
        <w:rPr>
          <w:rFonts w:eastAsia="MS Mincho"/>
        </w:rPr>
      </w:pPr>
    </w:p>
    <w:p w14:paraId="58C19733" w14:textId="77777777" w:rsidR="007B35BB" w:rsidRPr="00F72CD4" w:rsidRDefault="007B35BB" w:rsidP="007B35BB">
      <w:pPr>
        <w:pStyle w:val="H6"/>
        <w:rPr>
          <w:rFonts w:eastAsia="Malgun Gothic"/>
          <w:lang w:eastAsia="en-US"/>
        </w:rPr>
      </w:pPr>
      <w:r w:rsidRPr="00F72CD4">
        <w:t>5.2.2.1.7_1.3.3_2</w:t>
      </w:r>
      <w:r w:rsidRPr="00F72CD4">
        <w:tab/>
        <w:t>Message exceptions for NSA</w:t>
      </w:r>
    </w:p>
    <w:p w14:paraId="15D26775" w14:textId="77777777" w:rsidR="007B35BB" w:rsidRPr="00F72CD4" w:rsidRDefault="007B35BB" w:rsidP="000D2D5A">
      <w:r w:rsidRPr="00F72CD4">
        <w:t>Same as 5.2.2.1.7_1.3.3_1.</w:t>
      </w:r>
    </w:p>
    <w:p w14:paraId="43D7A482" w14:textId="77777777" w:rsidR="007B35BB" w:rsidRPr="00F72CD4" w:rsidRDefault="007B35BB" w:rsidP="007B35BB">
      <w:pPr>
        <w:pStyle w:val="H6"/>
        <w:rPr>
          <w:lang w:eastAsia="en-US"/>
        </w:rPr>
      </w:pPr>
      <w:r w:rsidRPr="00F72CD4">
        <w:t>5.2.2.1.7_1.4</w:t>
      </w:r>
      <w:r w:rsidRPr="00F72CD4">
        <w:tab/>
        <w:t>Test requirement</w:t>
      </w:r>
    </w:p>
    <w:p w14:paraId="42CEE120" w14:textId="77777777" w:rsidR="007B35BB" w:rsidRPr="00F72CD4" w:rsidRDefault="007B35BB" w:rsidP="000D2D5A">
      <w:pPr>
        <w:rPr>
          <w:rFonts w:eastAsia="Batang"/>
        </w:rPr>
      </w:pPr>
      <w:r w:rsidRPr="00F72CD4">
        <w:rPr>
          <w:rFonts w:eastAsia="Batang"/>
        </w:rPr>
        <w:t xml:space="preserve">Table </w:t>
      </w:r>
      <w:r w:rsidRPr="00F72CD4">
        <w:t>5.2.2.1.7.0-3</w:t>
      </w:r>
      <w:r w:rsidRPr="00F72CD4">
        <w:rPr>
          <w:rFonts w:eastAsia="Batang"/>
        </w:rPr>
        <w:t xml:space="preserve"> defines the primary level settings.</w:t>
      </w:r>
    </w:p>
    <w:p w14:paraId="159F508F"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1.7_1.4-1 for the specified SNR including test tolerances for all throughput tests.</w:t>
      </w:r>
    </w:p>
    <w:p w14:paraId="1BE23FD0" w14:textId="77777777" w:rsidR="007B35BB" w:rsidRPr="00F72CD4" w:rsidRDefault="007B35BB" w:rsidP="000D2D5A">
      <w:pPr>
        <w:pStyle w:val="TH"/>
      </w:pPr>
      <w:r w:rsidRPr="00F72CD4">
        <w:t>Table 5.2.2.1.7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3"/>
        <w:gridCol w:w="1679"/>
        <w:gridCol w:w="1137"/>
        <w:gridCol w:w="1176"/>
        <w:gridCol w:w="1399"/>
        <w:gridCol w:w="1574"/>
        <w:gridCol w:w="1488"/>
        <w:gridCol w:w="600"/>
      </w:tblGrid>
      <w:tr w:rsidR="007B35BB" w:rsidRPr="00F72CD4" w14:paraId="551DFEF0" w14:textId="77777777" w:rsidTr="007B35BB">
        <w:trPr>
          <w:cantSplit/>
          <w:jc w:val="center"/>
        </w:trPr>
        <w:tc>
          <w:tcPr>
            <w:tcW w:w="6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B6DB70" w14:textId="77777777" w:rsidR="007B35BB" w:rsidRPr="00F72CD4" w:rsidRDefault="007B35BB" w:rsidP="000D2D5A">
            <w:pPr>
              <w:pStyle w:val="TAH"/>
            </w:pPr>
            <w:r w:rsidRPr="00F72CD4">
              <w:t>Test num.</w:t>
            </w:r>
          </w:p>
        </w:tc>
        <w:tc>
          <w:tcPr>
            <w:tcW w:w="16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0D3F76"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4881A8"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A30A8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D7F0F3" w14:textId="77777777" w:rsidR="007B35BB" w:rsidRPr="00F72CD4" w:rsidRDefault="007B35BB" w:rsidP="000D2D5A">
            <w:pPr>
              <w:pStyle w:val="TAH"/>
            </w:pPr>
            <w:r w:rsidRPr="00F72CD4">
              <w:t>Propagation condition</w:t>
            </w:r>
          </w:p>
        </w:tc>
        <w:tc>
          <w:tcPr>
            <w:tcW w:w="15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4389B3" w14:textId="77777777" w:rsidR="007B35BB" w:rsidRPr="00F72CD4" w:rsidRDefault="007B35BB" w:rsidP="000D2D5A">
            <w:pPr>
              <w:pStyle w:val="TAH"/>
            </w:pPr>
            <w:r w:rsidRPr="00F72CD4">
              <w:t>Correlation matrix and antenna configuration</w:t>
            </w:r>
          </w:p>
        </w:tc>
        <w:tc>
          <w:tcPr>
            <w:tcW w:w="20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8064F53" w14:textId="77777777" w:rsidR="007B35BB" w:rsidRPr="00F72CD4" w:rsidRDefault="007B35BB" w:rsidP="000D2D5A">
            <w:pPr>
              <w:pStyle w:val="TAH"/>
            </w:pPr>
            <w:r w:rsidRPr="00F72CD4">
              <w:t>Reference value</w:t>
            </w:r>
          </w:p>
        </w:tc>
      </w:tr>
      <w:tr w:rsidR="007B35BB" w:rsidRPr="00F72CD4" w14:paraId="56CB3137" w14:textId="77777777" w:rsidTr="007B35BB">
        <w:trPr>
          <w:cantSplit/>
          <w:jc w:val="center"/>
        </w:trPr>
        <w:tc>
          <w:tcPr>
            <w:tcW w:w="6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CA2A94" w14:textId="77777777" w:rsidR="007B35BB" w:rsidRPr="00F72CD4" w:rsidRDefault="007B35BB" w:rsidP="000D2D5A"/>
        </w:tc>
        <w:tc>
          <w:tcPr>
            <w:tcW w:w="16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07776"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83C1E9"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B2CB88" w14:textId="77777777" w:rsidR="007B35BB" w:rsidRPr="00F72CD4" w:rsidRDefault="007B35BB" w:rsidP="000D2D5A">
            <w:pPr>
              <w:rPr>
                <w:lang w:eastAsia="zh-CN"/>
              </w:rPr>
            </w:pPr>
          </w:p>
        </w:tc>
        <w:tc>
          <w:tcPr>
            <w:tcW w:w="13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36E99C" w14:textId="77777777" w:rsidR="007B35BB" w:rsidRPr="00F72CD4" w:rsidRDefault="007B35BB" w:rsidP="000D2D5A"/>
        </w:tc>
        <w:tc>
          <w:tcPr>
            <w:tcW w:w="15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ACF145" w14:textId="77777777" w:rsidR="007B35BB" w:rsidRPr="00F72CD4" w:rsidRDefault="007B35BB" w:rsidP="000D2D5A"/>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69B0B79C" w14:textId="77777777" w:rsidR="007B35BB" w:rsidRPr="00F72CD4" w:rsidRDefault="007B35BB" w:rsidP="000D2D5A">
            <w:pPr>
              <w:pStyle w:val="TAH"/>
            </w:pPr>
            <w:r w:rsidRPr="00F72CD4">
              <w:t>Fraction of maximum throughput (%)</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3B80C9D1" w14:textId="77777777" w:rsidR="007B35BB" w:rsidRPr="00F72CD4" w:rsidRDefault="007B35BB" w:rsidP="000D2D5A">
            <w:pPr>
              <w:pStyle w:val="TAH"/>
            </w:pPr>
            <w:r w:rsidRPr="00F72CD4">
              <w:t>SNR (dB)</w:t>
            </w:r>
          </w:p>
        </w:tc>
      </w:tr>
      <w:tr w:rsidR="007B35BB" w:rsidRPr="00F72CD4" w14:paraId="5ADC4F3B" w14:textId="77777777" w:rsidTr="007B35BB">
        <w:trPr>
          <w:cantSplit/>
          <w:jc w:val="center"/>
        </w:trPr>
        <w:tc>
          <w:tcPr>
            <w:tcW w:w="663" w:type="dxa"/>
            <w:tcBorders>
              <w:top w:val="single" w:sz="4" w:space="0" w:color="auto"/>
              <w:left w:val="single" w:sz="4" w:space="0" w:color="auto"/>
              <w:bottom w:val="single" w:sz="4" w:space="0" w:color="auto"/>
              <w:right w:val="single" w:sz="4" w:space="0" w:color="auto"/>
            </w:tcBorders>
            <w:shd w:val="clear" w:color="auto" w:fill="FFFFFF"/>
            <w:hideMark/>
          </w:tcPr>
          <w:p w14:paraId="4C2BE019" w14:textId="77777777" w:rsidR="007B35BB" w:rsidRPr="00F72CD4" w:rsidRDefault="007B35BB" w:rsidP="000D2D5A">
            <w:pPr>
              <w:pStyle w:val="TAC"/>
            </w:pPr>
            <w:r w:rsidRPr="00F72CD4">
              <w:t>1-1</w:t>
            </w:r>
          </w:p>
        </w:tc>
        <w:tc>
          <w:tcPr>
            <w:tcW w:w="1679" w:type="dxa"/>
            <w:tcBorders>
              <w:top w:val="single" w:sz="4" w:space="0" w:color="auto"/>
              <w:left w:val="single" w:sz="4" w:space="0" w:color="auto"/>
              <w:bottom w:val="single" w:sz="4" w:space="0" w:color="auto"/>
              <w:right w:val="single" w:sz="4" w:space="0" w:color="auto"/>
            </w:tcBorders>
            <w:shd w:val="clear" w:color="auto" w:fill="FFFFFF"/>
            <w:hideMark/>
          </w:tcPr>
          <w:p w14:paraId="4A41061C" w14:textId="77777777" w:rsidR="007B35BB" w:rsidRPr="00F72CD4" w:rsidRDefault="007B35BB" w:rsidP="000D2D5A">
            <w:pPr>
              <w:pStyle w:val="TAC"/>
            </w:pPr>
            <w:r w:rsidRPr="00F72CD4">
              <w:t>R.PDSCH.1-12.1 F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3B9430A5"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F1B06EE" w14:textId="77777777" w:rsidR="007B35BB" w:rsidRPr="00F72CD4" w:rsidRDefault="007B35BB" w:rsidP="000D2D5A">
            <w:pPr>
              <w:pStyle w:val="TAC"/>
            </w:pPr>
            <w:r w:rsidRPr="00F72CD4">
              <w:t>QPSK, 0.30</w:t>
            </w:r>
          </w:p>
        </w:tc>
        <w:tc>
          <w:tcPr>
            <w:tcW w:w="1399" w:type="dxa"/>
            <w:tcBorders>
              <w:top w:val="single" w:sz="4" w:space="0" w:color="auto"/>
              <w:left w:val="single" w:sz="4" w:space="0" w:color="auto"/>
              <w:bottom w:val="single" w:sz="4" w:space="0" w:color="auto"/>
              <w:right w:val="single" w:sz="4" w:space="0" w:color="auto"/>
            </w:tcBorders>
            <w:shd w:val="clear" w:color="auto" w:fill="FFFFFF"/>
            <w:hideMark/>
          </w:tcPr>
          <w:p w14:paraId="0AE59BE6" w14:textId="77777777" w:rsidR="007B35BB" w:rsidRPr="00F72CD4" w:rsidRDefault="007B35BB" w:rsidP="000D2D5A">
            <w:pPr>
              <w:pStyle w:val="TAC"/>
            </w:pPr>
            <w:r w:rsidRPr="00F72CD4">
              <w:t>TDLA30-10</w:t>
            </w:r>
          </w:p>
        </w:tc>
        <w:tc>
          <w:tcPr>
            <w:tcW w:w="1574" w:type="dxa"/>
            <w:tcBorders>
              <w:top w:val="single" w:sz="4" w:space="0" w:color="auto"/>
              <w:left w:val="single" w:sz="4" w:space="0" w:color="auto"/>
              <w:bottom w:val="single" w:sz="4" w:space="0" w:color="auto"/>
              <w:right w:val="single" w:sz="4" w:space="0" w:color="auto"/>
            </w:tcBorders>
            <w:shd w:val="clear" w:color="auto" w:fill="FFFFFF"/>
            <w:hideMark/>
          </w:tcPr>
          <w:p w14:paraId="259A8C51" w14:textId="77777777" w:rsidR="007B35BB" w:rsidRPr="00F72CD4" w:rsidRDefault="007B35BB" w:rsidP="000D2D5A">
            <w:pPr>
              <w:pStyle w:val="TAC"/>
            </w:pPr>
            <w:r w:rsidRPr="00F72CD4">
              <w:t>2x2, ULA Low</w:t>
            </w:r>
          </w:p>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3505B706" w14:textId="77777777" w:rsidR="007B35BB" w:rsidRPr="00F72CD4" w:rsidRDefault="007B35BB" w:rsidP="000D2D5A">
            <w:pPr>
              <w:pStyle w:val="TAC"/>
            </w:pPr>
            <w:r w:rsidRPr="00F72CD4">
              <w:t>70</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374B327A" w14:textId="25E0AA4F" w:rsidR="007B35BB" w:rsidRPr="00F72CD4" w:rsidRDefault="007B35BB" w:rsidP="000D2D5A">
            <w:pPr>
              <w:pStyle w:val="TAC"/>
              <w:rPr>
                <w:lang w:eastAsia="zh-CN"/>
              </w:rPr>
            </w:pPr>
            <w:r w:rsidRPr="00F72CD4">
              <w:rPr>
                <w:lang w:eastAsia="zh-CN"/>
              </w:rPr>
              <w:t>1.8</w:t>
            </w:r>
          </w:p>
        </w:tc>
      </w:tr>
    </w:tbl>
    <w:p w14:paraId="50D86D43" w14:textId="77777777" w:rsidR="007B35BB" w:rsidRPr="00F72CD4" w:rsidRDefault="007B35BB" w:rsidP="000D2D5A">
      <w:pPr>
        <w:rPr>
          <w:lang w:eastAsia="en-US"/>
        </w:rPr>
      </w:pPr>
    </w:p>
    <w:p w14:paraId="19E49396" w14:textId="77777777" w:rsidR="007B35BB" w:rsidRPr="00F72CD4" w:rsidRDefault="007B35BB" w:rsidP="007B35BB">
      <w:pPr>
        <w:pStyle w:val="Heading5"/>
        <w:rPr>
          <w:rFonts w:eastAsia="Malgun Gothic"/>
        </w:rPr>
      </w:pPr>
      <w:bookmarkStart w:id="572" w:name="_Toc84264585"/>
      <w:bookmarkStart w:id="573" w:name="_Toc90560711"/>
      <w:r w:rsidRPr="00F72CD4">
        <w:rPr>
          <w:rFonts w:eastAsia="SimSun"/>
        </w:rPr>
        <w:t>5.2.2.1.8</w:t>
      </w:r>
      <w:bookmarkEnd w:id="572"/>
      <w:r w:rsidRPr="00F72CD4">
        <w:rPr>
          <w:rFonts w:eastAsia="SimSun"/>
        </w:rPr>
        <w:tab/>
      </w:r>
      <w:r w:rsidRPr="00F72CD4">
        <w:rPr>
          <w:rFonts w:eastAsia="Malgun Gothic"/>
        </w:rPr>
        <w:t>2Rx FDD FR1 PDSCH pre-emption performance</w:t>
      </w:r>
      <w:bookmarkEnd w:id="573"/>
    </w:p>
    <w:p w14:paraId="70FE98B6" w14:textId="77777777" w:rsidR="007B35BB" w:rsidRPr="00F72CD4" w:rsidRDefault="007B35BB" w:rsidP="007B35BB">
      <w:pPr>
        <w:pStyle w:val="H6"/>
        <w:rPr>
          <w:rFonts w:eastAsia="Malgun Gothic"/>
        </w:rPr>
      </w:pPr>
      <w:r w:rsidRPr="00F72CD4">
        <w:t>5.2.2.1.8.0</w:t>
      </w:r>
      <w:r w:rsidRPr="00F72CD4">
        <w:tab/>
        <w:t>Minimum conformance requirements</w:t>
      </w:r>
    </w:p>
    <w:p w14:paraId="7235794C" w14:textId="77777777" w:rsidR="007B35BB" w:rsidRPr="00F72CD4" w:rsidRDefault="007B35BB" w:rsidP="000D2D5A">
      <w:pPr>
        <w:rPr>
          <w:rFonts w:eastAsia="SimSun"/>
        </w:rPr>
      </w:pPr>
      <w:r w:rsidRPr="00F72CD4">
        <w:rPr>
          <w:rFonts w:eastAsia="SimSun"/>
        </w:rPr>
        <w:t>The performance requirements are specified in Table 5.2.2.1.8</w:t>
      </w:r>
      <w:r w:rsidRPr="00F72CD4">
        <w:rPr>
          <w:lang w:eastAsia="zh-TW"/>
        </w:rPr>
        <w:t>.0</w:t>
      </w:r>
      <w:r w:rsidRPr="00F72CD4">
        <w:rPr>
          <w:rFonts w:eastAsia="SimSun"/>
        </w:rPr>
        <w:t>-3, with the addition of test parameters in Table 5.2.2.1.8</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087B4A21"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8</w:t>
      </w:r>
      <w:r w:rsidRPr="00F72CD4">
        <w:rPr>
          <w:lang w:eastAsia="zh-TW"/>
        </w:rPr>
        <w:t>.0</w:t>
      </w:r>
      <w:r w:rsidRPr="00F72CD4">
        <w:rPr>
          <w:rFonts w:eastAsia="SimSun"/>
        </w:rPr>
        <w:t>-1</w:t>
      </w:r>
      <w:r w:rsidRPr="00F72CD4">
        <w:rPr>
          <w:rFonts w:eastAsia="SimSun"/>
          <w:lang w:eastAsia="zh-CN"/>
        </w:rPr>
        <w:t>.</w:t>
      </w:r>
    </w:p>
    <w:p w14:paraId="7CD78EA7" w14:textId="77777777" w:rsidR="007B35BB" w:rsidRPr="00F72CD4" w:rsidRDefault="007B35BB" w:rsidP="000D2D5A">
      <w:pPr>
        <w:pStyle w:val="TH"/>
        <w:rPr>
          <w:rFonts w:eastAsia="Malgun Gothic"/>
          <w:lang w:eastAsia="en-US"/>
        </w:rPr>
      </w:pPr>
      <w:r w:rsidRPr="00F72CD4">
        <w:t>Table 5.2.2.1.8</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1FF0AC35"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488A57C"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94179F6" w14:textId="77777777" w:rsidR="007B35BB" w:rsidRPr="00F72CD4" w:rsidRDefault="007B35BB" w:rsidP="000D2D5A">
            <w:pPr>
              <w:pStyle w:val="TAH"/>
              <w:rPr>
                <w:rFonts w:eastAsia="SimSun"/>
              </w:rPr>
            </w:pPr>
            <w:r w:rsidRPr="00F72CD4">
              <w:rPr>
                <w:rFonts w:eastAsia="SimSun"/>
              </w:rPr>
              <w:t>Test index</w:t>
            </w:r>
          </w:p>
        </w:tc>
      </w:tr>
      <w:tr w:rsidR="007B35BB" w:rsidRPr="00F72CD4" w14:paraId="681900B5"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F0B3EEC" w14:textId="77777777" w:rsidR="007B35BB" w:rsidRPr="00F72CD4" w:rsidRDefault="007B35BB" w:rsidP="000D2D5A">
            <w:pPr>
              <w:pStyle w:val="TAL"/>
              <w:rPr>
                <w:rFonts w:eastAsia="SimSun"/>
                <w:lang w:eastAsia="zh-CN"/>
              </w:rPr>
            </w:pPr>
            <w:r w:rsidRPr="00F72CD4">
              <w:rPr>
                <w:rFonts w:eastAsia="SimSun"/>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1D79E37D" w14:textId="77777777" w:rsidR="007B35BB" w:rsidRPr="00F72CD4" w:rsidRDefault="007B35BB" w:rsidP="000D2D5A">
            <w:pPr>
              <w:pStyle w:val="TAL"/>
              <w:rPr>
                <w:rFonts w:eastAsia="SimSun"/>
                <w:lang w:eastAsia="zh-CN"/>
              </w:rPr>
            </w:pPr>
            <w:r w:rsidRPr="00F72CD4">
              <w:rPr>
                <w:rFonts w:eastAsia="SimSun"/>
              </w:rPr>
              <w:t>1-1</w:t>
            </w:r>
          </w:p>
        </w:tc>
      </w:tr>
    </w:tbl>
    <w:p w14:paraId="223D18D7" w14:textId="77777777" w:rsidR="007B35BB" w:rsidRPr="00F72CD4" w:rsidRDefault="007B35BB" w:rsidP="000D2D5A">
      <w:pPr>
        <w:rPr>
          <w:rFonts w:eastAsia="SimSun"/>
          <w:lang w:eastAsia="en-US"/>
        </w:rPr>
      </w:pPr>
    </w:p>
    <w:p w14:paraId="1CEEB7F7" w14:textId="77777777" w:rsidR="007B35BB" w:rsidRPr="00F72CD4" w:rsidRDefault="007B35BB" w:rsidP="000D2D5A">
      <w:pPr>
        <w:pStyle w:val="TH"/>
        <w:rPr>
          <w:rFonts w:eastAsia="Malgun Gothic"/>
        </w:rPr>
      </w:pPr>
      <w:r w:rsidRPr="00F72CD4">
        <w:t>Table 5.2.2.1.8</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7B35BB" w:rsidRPr="00F72CD4" w14:paraId="02FDA2B7"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0D1439A1" w14:textId="77777777" w:rsidR="007B35BB" w:rsidRPr="00F72CD4" w:rsidRDefault="007B35BB" w:rsidP="000D2D5A">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5BF3801F" w14:textId="77777777" w:rsidR="007B35BB" w:rsidRPr="00F72CD4" w:rsidRDefault="007B35BB" w:rsidP="000D2D5A">
            <w:pPr>
              <w:pStyle w:val="TAH"/>
              <w:rPr>
                <w:rFonts w:eastAsia="SimSun"/>
              </w:rPr>
            </w:pPr>
            <w:r w:rsidRPr="00F72CD4">
              <w:rPr>
                <w:rFonts w:eastAsia="SimSun"/>
              </w:rPr>
              <w:t>Unit</w:t>
            </w:r>
          </w:p>
        </w:tc>
        <w:tc>
          <w:tcPr>
            <w:tcW w:w="3352" w:type="dxa"/>
            <w:tcBorders>
              <w:top w:val="single" w:sz="4" w:space="0" w:color="auto"/>
              <w:left w:val="single" w:sz="4" w:space="0" w:color="auto"/>
              <w:bottom w:val="single" w:sz="4" w:space="0" w:color="auto"/>
              <w:right w:val="single" w:sz="4" w:space="0" w:color="auto"/>
            </w:tcBorders>
            <w:hideMark/>
          </w:tcPr>
          <w:p w14:paraId="27870CAA" w14:textId="77777777" w:rsidR="007B35BB" w:rsidRPr="00F72CD4" w:rsidRDefault="007B35BB" w:rsidP="000D2D5A">
            <w:pPr>
              <w:pStyle w:val="TAH"/>
              <w:rPr>
                <w:rFonts w:eastAsia="SimSun"/>
              </w:rPr>
            </w:pPr>
            <w:r w:rsidRPr="00F72CD4">
              <w:rPr>
                <w:rFonts w:eastAsia="SimSun"/>
              </w:rPr>
              <w:t>Value</w:t>
            </w:r>
          </w:p>
        </w:tc>
      </w:tr>
      <w:tr w:rsidR="007B35BB" w:rsidRPr="00F72CD4" w14:paraId="4A18FE70"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5757E87F"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tcPr>
          <w:p w14:paraId="627F3BCF"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62665B7" w14:textId="77777777" w:rsidR="007B35BB" w:rsidRPr="00F72CD4" w:rsidRDefault="007B35BB" w:rsidP="000D2D5A">
            <w:pPr>
              <w:pStyle w:val="TAL"/>
              <w:rPr>
                <w:rFonts w:eastAsia="SimSun"/>
              </w:rPr>
            </w:pPr>
            <w:r w:rsidRPr="00F72CD4">
              <w:rPr>
                <w:rFonts w:eastAsia="SimSun"/>
              </w:rPr>
              <w:t>FDD</w:t>
            </w:r>
          </w:p>
        </w:tc>
      </w:tr>
      <w:tr w:rsidR="007B35BB" w:rsidRPr="00F72CD4" w14:paraId="632822C5"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BE5EA2D"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tcPr>
          <w:p w14:paraId="7E5591DE"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3C9E377" w14:textId="77777777" w:rsidR="007B35BB" w:rsidRPr="00F72CD4" w:rsidRDefault="007B35BB" w:rsidP="000D2D5A">
            <w:pPr>
              <w:pStyle w:val="TAL"/>
              <w:rPr>
                <w:rFonts w:eastAsia="SimSun"/>
              </w:rPr>
            </w:pPr>
            <w:r w:rsidRPr="00F72CD4">
              <w:rPr>
                <w:rFonts w:eastAsia="SimSun"/>
              </w:rPr>
              <w:t>1</w:t>
            </w:r>
          </w:p>
        </w:tc>
      </w:tr>
      <w:tr w:rsidR="007B35BB" w:rsidRPr="00F72CD4" w14:paraId="2624EBCA" w14:textId="77777777" w:rsidTr="007B35BB">
        <w:tc>
          <w:tcPr>
            <w:tcW w:w="1812" w:type="dxa"/>
            <w:tcBorders>
              <w:top w:val="single" w:sz="4" w:space="0" w:color="auto"/>
              <w:left w:val="single" w:sz="4" w:space="0" w:color="auto"/>
              <w:bottom w:val="nil"/>
              <w:right w:val="single" w:sz="4" w:space="0" w:color="auto"/>
            </w:tcBorders>
            <w:vAlign w:val="center"/>
            <w:hideMark/>
          </w:tcPr>
          <w:p w14:paraId="15CAD7E7" w14:textId="77777777" w:rsidR="007B35BB" w:rsidRPr="00F72CD4" w:rsidRDefault="007B35BB" w:rsidP="000D2D5A">
            <w:pPr>
              <w:pStyle w:val="TAL"/>
              <w:rPr>
                <w:rFonts w:eastAsia="SimSun"/>
              </w:rPr>
            </w:pPr>
            <w:r w:rsidRPr="00F72CD4">
              <w:rPr>
                <w:rFonts w:eastAsia="SimSun"/>
              </w:rPr>
              <w:t>PDCCH configuration (Note 4)</w:t>
            </w:r>
          </w:p>
        </w:tc>
        <w:tc>
          <w:tcPr>
            <w:tcW w:w="3655" w:type="dxa"/>
            <w:tcBorders>
              <w:top w:val="single" w:sz="4" w:space="0" w:color="auto"/>
              <w:left w:val="single" w:sz="4" w:space="0" w:color="auto"/>
              <w:bottom w:val="single" w:sz="4" w:space="0" w:color="auto"/>
              <w:right w:val="single" w:sz="4" w:space="0" w:color="auto"/>
            </w:tcBorders>
            <w:vAlign w:val="center"/>
            <w:hideMark/>
          </w:tcPr>
          <w:p w14:paraId="21C987D2" w14:textId="77777777" w:rsidR="007B35BB" w:rsidRPr="00F72CD4" w:rsidRDefault="007B35BB" w:rsidP="000D2D5A">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tcPr>
          <w:p w14:paraId="4B6C4108"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13079D29" w14:textId="77777777" w:rsidR="007B35BB" w:rsidRPr="00F72CD4" w:rsidRDefault="007B35BB" w:rsidP="000D2D5A">
            <w:pPr>
              <w:pStyle w:val="TAL"/>
              <w:rPr>
                <w:rFonts w:eastAsia="SimSun"/>
              </w:rPr>
            </w:pPr>
            <w:r w:rsidRPr="00F72CD4">
              <w:rPr>
                <w:rFonts w:eastAsia="SimSun"/>
              </w:rPr>
              <w:t>0, 1</w:t>
            </w:r>
          </w:p>
        </w:tc>
      </w:tr>
      <w:tr w:rsidR="007B35BB" w:rsidRPr="00F72CD4" w14:paraId="601AB1F3" w14:textId="77777777" w:rsidTr="007B35BB">
        <w:tc>
          <w:tcPr>
            <w:tcW w:w="0" w:type="auto"/>
            <w:tcBorders>
              <w:top w:val="nil"/>
              <w:left w:val="single" w:sz="4" w:space="0" w:color="auto"/>
              <w:bottom w:val="nil"/>
              <w:right w:val="single" w:sz="4" w:space="0" w:color="auto"/>
            </w:tcBorders>
            <w:vAlign w:val="center"/>
            <w:hideMark/>
          </w:tcPr>
          <w:p w14:paraId="71765934"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4492244" w14:textId="77777777" w:rsidR="007B35BB" w:rsidRPr="00F72CD4" w:rsidRDefault="007B35BB" w:rsidP="000D2D5A">
            <w:pPr>
              <w:pStyle w:val="TAL"/>
              <w:rPr>
                <w:rFonts w:eastAsia="SimSun" w:cs="Arial"/>
                <w:lang w:eastAsia="en-US"/>
              </w:rPr>
            </w:pPr>
            <w:r w:rsidRPr="00F72CD4">
              <w:rPr>
                <w:rFonts w:eastAsia="SimSun"/>
              </w:rPr>
              <w:t>DCI format</w:t>
            </w:r>
          </w:p>
        </w:tc>
        <w:tc>
          <w:tcPr>
            <w:tcW w:w="802" w:type="dxa"/>
            <w:tcBorders>
              <w:top w:val="single" w:sz="4" w:space="0" w:color="auto"/>
              <w:left w:val="single" w:sz="4" w:space="0" w:color="auto"/>
              <w:bottom w:val="single" w:sz="4" w:space="0" w:color="auto"/>
              <w:right w:val="single" w:sz="4" w:space="0" w:color="auto"/>
            </w:tcBorders>
          </w:tcPr>
          <w:p w14:paraId="64B466A3"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7D2768B" w14:textId="77777777" w:rsidR="007B35BB" w:rsidRPr="00F72CD4" w:rsidRDefault="007B35BB" w:rsidP="000D2D5A">
            <w:pPr>
              <w:pStyle w:val="TAL"/>
              <w:rPr>
                <w:rFonts w:eastAsia="SimSun"/>
              </w:rPr>
            </w:pPr>
            <w:r w:rsidRPr="00F72CD4">
              <w:rPr>
                <w:rFonts w:eastAsia="SimSun"/>
              </w:rPr>
              <w:t>2_1</w:t>
            </w:r>
          </w:p>
        </w:tc>
      </w:tr>
      <w:tr w:rsidR="007B35BB" w:rsidRPr="00F72CD4" w14:paraId="0C9B1307" w14:textId="77777777" w:rsidTr="007B35BB">
        <w:tc>
          <w:tcPr>
            <w:tcW w:w="0" w:type="auto"/>
            <w:tcBorders>
              <w:top w:val="nil"/>
              <w:left w:val="single" w:sz="4" w:space="0" w:color="auto"/>
              <w:bottom w:val="single" w:sz="4" w:space="0" w:color="auto"/>
              <w:right w:val="single" w:sz="4" w:space="0" w:color="auto"/>
            </w:tcBorders>
            <w:vAlign w:val="center"/>
            <w:hideMark/>
          </w:tcPr>
          <w:p w14:paraId="7B299010"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488BF63" w14:textId="77777777" w:rsidR="007B35BB" w:rsidRPr="00F72CD4" w:rsidRDefault="007B35BB" w:rsidP="000D2D5A">
            <w:pPr>
              <w:pStyle w:val="TAL"/>
              <w:rPr>
                <w:rFonts w:eastAsia="SimSun"/>
                <w:lang w:eastAsia="en-US"/>
              </w:rPr>
            </w:pPr>
            <w:r w:rsidRPr="00F72CD4">
              <w:t>timeFrequencySet</w:t>
            </w:r>
          </w:p>
        </w:tc>
        <w:tc>
          <w:tcPr>
            <w:tcW w:w="802" w:type="dxa"/>
            <w:tcBorders>
              <w:top w:val="single" w:sz="4" w:space="0" w:color="auto"/>
              <w:left w:val="single" w:sz="4" w:space="0" w:color="auto"/>
              <w:bottom w:val="single" w:sz="4" w:space="0" w:color="auto"/>
              <w:right w:val="single" w:sz="4" w:space="0" w:color="auto"/>
            </w:tcBorders>
          </w:tcPr>
          <w:p w14:paraId="0D22D8F6"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0CEA1E5A" w14:textId="77777777" w:rsidR="007B35BB" w:rsidRPr="00F72CD4" w:rsidRDefault="007B35BB" w:rsidP="000D2D5A">
            <w:pPr>
              <w:pStyle w:val="TAL"/>
              <w:rPr>
                <w:rFonts w:eastAsia="SimSun"/>
              </w:rPr>
            </w:pPr>
            <w:r w:rsidRPr="00F72CD4">
              <w:rPr>
                <w:rFonts w:eastAsia="SimSun"/>
              </w:rPr>
              <w:t>14x1</w:t>
            </w:r>
          </w:p>
        </w:tc>
      </w:tr>
      <w:tr w:rsidR="007B35BB" w:rsidRPr="00F72CD4" w14:paraId="4A58D1AB" w14:textId="77777777" w:rsidTr="007B35BB">
        <w:tc>
          <w:tcPr>
            <w:tcW w:w="1812" w:type="dxa"/>
            <w:tcBorders>
              <w:top w:val="single" w:sz="4" w:space="0" w:color="auto"/>
              <w:left w:val="single" w:sz="4" w:space="0" w:color="auto"/>
              <w:bottom w:val="nil"/>
              <w:right w:val="single" w:sz="4" w:space="0" w:color="auto"/>
            </w:tcBorders>
            <w:vAlign w:val="center"/>
            <w:hideMark/>
          </w:tcPr>
          <w:p w14:paraId="3435AD17" w14:textId="77777777" w:rsidR="007B35BB" w:rsidRPr="00F72CD4" w:rsidRDefault="007B35BB" w:rsidP="000D2D5A">
            <w:pPr>
              <w:pStyle w:val="TAL"/>
              <w:rPr>
                <w:rFonts w:eastAsia="SimSun"/>
              </w:rPr>
            </w:pPr>
            <w:r w:rsidRPr="00F72CD4">
              <w:rPr>
                <w:rFonts w:eastAsia="SimSun"/>
              </w:rPr>
              <w:t>PDSCH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0A3E1204"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tcPr>
          <w:p w14:paraId="0A45E1F2"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5F9C71F" w14:textId="77777777" w:rsidR="007B35BB" w:rsidRPr="00F72CD4" w:rsidRDefault="007B35BB" w:rsidP="000D2D5A">
            <w:pPr>
              <w:pStyle w:val="TAL"/>
              <w:rPr>
                <w:rFonts w:eastAsia="SimSun"/>
              </w:rPr>
            </w:pPr>
            <w:r w:rsidRPr="00F72CD4">
              <w:rPr>
                <w:rFonts w:eastAsia="SimSun"/>
              </w:rPr>
              <w:t>Type A</w:t>
            </w:r>
          </w:p>
        </w:tc>
      </w:tr>
      <w:tr w:rsidR="007B35BB" w:rsidRPr="00F72CD4" w14:paraId="6DFE8C9F" w14:textId="77777777" w:rsidTr="007B35BB">
        <w:tc>
          <w:tcPr>
            <w:tcW w:w="0" w:type="auto"/>
            <w:tcBorders>
              <w:top w:val="nil"/>
              <w:left w:val="single" w:sz="4" w:space="0" w:color="auto"/>
              <w:bottom w:val="nil"/>
              <w:right w:val="single" w:sz="4" w:space="0" w:color="auto"/>
            </w:tcBorders>
            <w:vAlign w:val="center"/>
            <w:hideMark/>
          </w:tcPr>
          <w:p w14:paraId="4C706C0E"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FEE3440" w14:textId="77777777" w:rsidR="007B35BB" w:rsidRPr="00F72CD4" w:rsidRDefault="007B35BB" w:rsidP="000D2D5A">
            <w:pPr>
              <w:pStyle w:val="TAL"/>
              <w:rPr>
                <w:rFonts w:eastAsia="SimSun"/>
                <w:lang w:eastAsia="en-US"/>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tcPr>
          <w:p w14:paraId="40572296"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9D6BC31" w14:textId="77777777" w:rsidR="007B35BB" w:rsidRPr="00F72CD4" w:rsidRDefault="007B35BB" w:rsidP="000D2D5A">
            <w:pPr>
              <w:pStyle w:val="TAL"/>
              <w:rPr>
                <w:rFonts w:eastAsia="SimSun"/>
              </w:rPr>
            </w:pPr>
            <w:r w:rsidRPr="00F72CD4">
              <w:rPr>
                <w:rFonts w:eastAsia="SimSun"/>
              </w:rPr>
              <w:t>0</w:t>
            </w:r>
          </w:p>
        </w:tc>
      </w:tr>
      <w:tr w:rsidR="007B35BB" w:rsidRPr="00F72CD4" w14:paraId="362F9B87" w14:textId="77777777" w:rsidTr="007B35BB">
        <w:tc>
          <w:tcPr>
            <w:tcW w:w="0" w:type="auto"/>
            <w:tcBorders>
              <w:top w:val="nil"/>
              <w:left w:val="single" w:sz="4" w:space="0" w:color="auto"/>
              <w:bottom w:val="nil"/>
              <w:right w:val="single" w:sz="4" w:space="0" w:color="auto"/>
            </w:tcBorders>
            <w:vAlign w:val="center"/>
            <w:hideMark/>
          </w:tcPr>
          <w:p w14:paraId="5965B462"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DC600EC" w14:textId="77777777" w:rsidR="007B35BB" w:rsidRPr="00F72CD4" w:rsidRDefault="007B35BB" w:rsidP="000D2D5A">
            <w:pPr>
              <w:pStyle w:val="TAL"/>
              <w:rPr>
                <w:rFonts w:eastAsia="SimSun"/>
                <w:lang w:eastAsia="en-US"/>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201E381A"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25AF32B" w14:textId="77777777" w:rsidR="007B35BB" w:rsidRPr="00F72CD4" w:rsidRDefault="007B35BB" w:rsidP="000D2D5A">
            <w:pPr>
              <w:pStyle w:val="TAL"/>
              <w:rPr>
                <w:rFonts w:eastAsia="SimSun"/>
              </w:rPr>
            </w:pPr>
            <w:r w:rsidRPr="00F72CD4">
              <w:rPr>
                <w:rFonts w:eastAsia="SimSun"/>
              </w:rPr>
              <w:t>2</w:t>
            </w:r>
          </w:p>
        </w:tc>
      </w:tr>
      <w:tr w:rsidR="007B35BB" w:rsidRPr="00F72CD4" w14:paraId="317ED3ED" w14:textId="77777777" w:rsidTr="007B35BB">
        <w:tc>
          <w:tcPr>
            <w:tcW w:w="0" w:type="auto"/>
            <w:tcBorders>
              <w:top w:val="nil"/>
              <w:left w:val="single" w:sz="4" w:space="0" w:color="auto"/>
              <w:bottom w:val="nil"/>
              <w:right w:val="single" w:sz="4" w:space="0" w:color="auto"/>
            </w:tcBorders>
            <w:vAlign w:val="center"/>
            <w:hideMark/>
          </w:tcPr>
          <w:p w14:paraId="5B6E5AE4"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3A1B64B" w14:textId="77777777" w:rsidR="007B35BB" w:rsidRPr="00F72CD4" w:rsidRDefault="007B35BB" w:rsidP="000D2D5A">
            <w:pPr>
              <w:pStyle w:val="TAL"/>
              <w:rPr>
                <w:rFonts w:eastAsia="SimSun"/>
                <w:lang w:eastAsia="en-US"/>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tcPr>
          <w:p w14:paraId="5DDB3070"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CDE26AF" w14:textId="77777777" w:rsidR="007B35BB" w:rsidRPr="00F72CD4" w:rsidRDefault="007B35BB" w:rsidP="000D2D5A">
            <w:pPr>
              <w:pStyle w:val="TAL"/>
              <w:rPr>
                <w:rFonts w:eastAsia="SimSun"/>
              </w:rPr>
            </w:pPr>
            <w:r w:rsidRPr="00F72CD4">
              <w:rPr>
                <w:rFonts w:eastAsia="SimSun"/>
              </w:rPr>
              <w:t>12</w:t>
            </w:r>
          </w:p>
        </w:tc>
      </w:tr>
      <w:tr w:rsidR="007B35BB" w:rsidRPr="00F72CD4" w14:paraId="158170FB" w14:textId="77777777" w:rsidTr="007B35BB">
        <w:tc>
          <w:tcPr>
            <w:tcW w:w="0" w:type="auto"/>
            <w:tcBorders>
              <w:top w:val="nil"/>
              <w:left w:val="single" w:sz="4" w:space="0" w:color="auto"/>
              <w:bottom w:val="nil"/>
              <w:right w:val="single" w:sz="4" w:space="0" w:color="auto"/>
            </w:tcBorders>
            <w:vAlign w:val="center"/>
            <w:hideMark/>
          </w:tcPr>
          <w:p w14:paraId="69950875"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157256C9" w14:textId="77777777" w:rsidR="007B35BB" w:rsidRPr="00F72CD4" w:rsidRDefault="007B35BB" w:rsidP="000D2D5A">
            <w:pPr>
              <w:pStyle w:val="TAL"/>
              <w:rPr>
                <w:rFonts w:eastAsia="SimSun"/>
                <w:lang w:eastAsia="en-US"/>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tcPr>
          <w:p w14:paraId="5E780E2C"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EC48DD1" w14:textId="77777777" w:rsidR="007B35BB" w:rsidRPr="00F72CD4" w:rsidRDefault="007B35BB" w:rsidP="000D2D5A">
            <w:pPr>
              <w:pStyle w:val="TAL"/>
              <w:rPr>
                <w:rFonts w:eastAsia="SimSun"/>
              </w:rPr>
            </w:pPr>
            <w:r w:rsidRPr="00F72CD4">
              <w:rPr>
                <w:rFonts w:eastAsia="SimSun"/>
              </w:rPr>
              <w:t>1</w:t>
            </w:r>
          </w:p>
        </w:tc>
      </w:tr>
      <w:tr w:rsidR="007B35BB" w:rsidRPr="00F72CD4" w14:paraId="267DA815" w14:textId="77777777" w:rsidTr="007B35BB">
        <w:tc>
          <w:tcPr>
            <w:tcW w:w="0" w:type="auto"/>
            <w:tcBorders>
              <w:top w:val="nil"/>
              <w:left w:val="single" w:sz="4" w:space="0" w:color="auto"/>
              <w:bottom w:val="nil"/>
              <w:right w:val="single" w:sz="4" w:space="0" w:color="auto"/>
            </w:tcBorders>
            <w:vAlign w:val="center"/>
            <w:hideMark/>
          </w:tcPr>
          <w:p w14:paraId="21D80FCC"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78E2CAF0" w14:textId="77777777" w:rsidR="007B35BB" w:rsidRPr="00F72CD4" w:rsidRDefault="007B35BB" w:rsidP="000D2D5A">
            <w:pPr>
              <w:pStyle w:val="TAL"/>
              <w:rPr>
                <w:rFonts w:eastAsia="SimSun"/>
                <w:lang w:eastAsia="en-US"/>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tcPr>
          <w:p w14:paraId="2F90647B"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516B8FEF" w14:textId="77777777" w:rsidR="007B35BB" w:rsidRPr="00F72CD4" w:rsidRDefault="007B35BB" w:rsidP="000D2D5A">
            <w:pPr>
              <w:pStyle w:val="TAL"/>
              <w:rPr>
                <w:rFonts w:eastAsia="SimSun"/>
              </w:rPr>
            </w:pPr>
            <w:r w:rsidRPr="00F72CD4">
              <w:rPr>
                <w:rFonts w:eastAsia="SimSun"/>
              </w:rPr>
              <w:t>Static</w:t>
            </w:r>
          </w:p>
        </w:tc>
      </w:tr>
      <w:tr w:rsidR="007B35BB" w:rsidRPr="00F72CD4" w14:paraId="62821788" w14:textId="77777777" w:rsidTr="007B35BB">
        <w:tc>
          <w:tcPr>
            <w:tcW w:w="0" w:type="auto"/>
            <w:tcBorders>
              <w:top w:val="nil"/>
              <w:left w:val="single" w:sz="4" w:space="0" w:color="auto"/>
              <w:bottom w:val="nil"/>
              <w:right w:val="single" w:sz="4" w:space="0" w:color="auto"/>
            </w:tcBorders>
            <w:vAlign w:val="center"/>
            <w:hideMark/>
          </w:tcPr>
          <w:p w14:paraId="3DA5E274"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1FED5828" w14:textId="77777777" w:rsidR="007B35BB" w:rsidRPr="00F72CD4" w:rsidRDefault="007B35BB" w:rsidP="000D2D5A">
            <w:pPr>
              <w:pStyle w:val="TAL"/>
              <w:rPr>
                <w:rFonts w:eastAsia="SimSun"/>
                <w:lang w:eastAsia="en-US"/>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tcPr>
          <w:p w14:paraId="6F5BAC1A"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AE65CC7" w14:textId="77777777" w:rsidR="007B35BB" w:rsidRPr="00F72CD4" w:rsidRDefault="007B35BB" w:rsidP="000D2D5A">
            <w:pPr>
              <w:pStyle w:val="TAL"/>
              <w:rPr>
                <w:rFonts w:eastAsia="SimSun"/>
                <w:lang w:eastAsia="zh-CN"/>
              </w:rPr>
            </w:pPr>
            <w:r w:rsidRPr="00F72CD4">
              <w:rPr>
                <w:rFonts w:eastAsia="SimSun"/>
                <w:lang w:eastAsia="zh-CN"/>
              </w:rPr>
              <w:t>2</w:t>
            </w:r>
          </w:p>
        </w:tc>
      </w:tr>
      <w:tr w:rsidR="007B35BB" w:rsidRPr="00F72CD4" w14:paraId="5F6F2D3A" w14:textId="77777777" w:rsidTr="007B35BB">
        <w:tc>
          <w:tcPr>
            <w:tcW w:w="0" w:type="auto"/>
            <w:tcBorders>
              <w:top w:val="nil"/>
              <w:left w:val="single" w:sz="4" w:space="0" w:color="auto"/>
              <w:bottom w:val="nil"/>
              <w:right w:val="single" w:sz="4" w:space="0" w:color="auto"/>
            </w:tcBorders>
            <w:vAlign w:val="center"/>
            <w:hideMark/>
          </w:tcPr>
          <w:p w14:paraId="33CDA30F" w14:textId="77777777" w:rsidR="007B35BB" w:rsidRPr="00F72CD4" w:rsidRDefault="007B35BB" w:rsidP="000D2D5A">
            <w:pPr>
              <w:pStyle w:val="TAL"/>
              <w:rPr>
                <w:rFonts w:eastAsia="SimSun"/>
                <w:lang w:eastAsia="zh-C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72F54A71"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tcPr>
          <w:p w14:paraId="4735C2A4"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478F580" w14:textId="77777777" w:rsidR="007B35BB" w:rsidRPr="00F72CD4" w:rsidRDefault="007B35BB" w:rsidP="000D2D5A">
            <w:pPr>
              <w:pStyle w:val="TAL"/>
              <w:rPr>
                <w:rFonts w:eastAsia="SimSun"/>
              </w:rPr>
            </w:pPr>
            <w:r w:rsidRPr="00F72CD4">
              <w:rPr>
                <w:rFonts w:eastAsia="SimSun"/>
              </w:rPr>
              <w:t>Type 0</w:t>
            </w:r>
          </w:p>
        </w:tc>
      </w:tr>
      <w:tr w:rsidR="007B35BB" w:rsidRPr="00F72CD4" w14:paraId="36BE5D79" w14:textId="77777777" w:rsidTr="007B35BB">
        <w:tc>
          <w:tcPr>
            <w:tcW w:w="0" w:type="auto"/>
            <w:tcBorders>
              <w:top w:val="nil"/>
              <w:left w:val="single" w:sz="4" w:space="0" w:color="auto"/>
              <w:bottom w:val="nil"/>
              <w:right w:val="single" w:sz="4" w:space="0" w:color="auto"/>
            </w:tcBorders>
            <w:vAlign w:val="center"/>
            <w:hideMark/>
          </w:tcPr>
          <w:p w14:paraId="4727027B"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E96FE8D" w14:textId="77777777" w:rsidR="007B35BB" w:rsidRPr="00F72CD4" w:rsidRDefault="007B35BB" w:rsidP="000D2D5A">
            <w:pPr>
              <w:pStyle w:val="TAL"/>
              <w:rPr>
                <w:rFonts w:eastAsia="SimSun"/>
                <w:lang w:eastAsia="en-US"/>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tcPr>
          <w:p w14:paraId="41B04735"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2A889E2" w14:textId="77777777" w:rsidR="007B35BB" w:rsidRPr="00F72CD4" w:rsidRDefault="007B35BB" w:rsidP="000D2D5A">
            <w:pPr>
              <w:pStyle w:val="TAL"/>
              <w:rPr>
                <w:rFonts w:eastAsia="SimSun"/>
                <w:lang w:eastAsia="zh-CN"/>
              </w:rPr>
            </w:pPr>
            <w:r w:rsidRPr="00F72CD4">
              <w:rPr>
                <w:rFonts w:eastAsia="SimSun"/>
                <w:lang w:eastAsia="zh-CN"/>
              </w:rPr>
              <w:t>Config2</w:t>
            </w:r>
          </w:p>
        </w:tc>
      </w:tr>
      <w:tr w:rsidR="007B35BB" w:rsidRPr="00F72CD4" w14:paraId="447ED76A" w14:textId="77777777" w:rsidTr="007B35BB">
        <w:tc>
          <w:tcPr>
            <w:tcW w:w="0" w:type="auto"/>
            <w:tcBorders>
              <w:top w:val="nil"/>
              <w:left w:val="single" w:sz="4" w:space="0" w:color="auto"/>
              <w:bottom w:val="nil"/>
              <w:right w:val="single" w:sz="4" w:space="0" w:color="auto"/>
            </w:tcBorders>
            <w:vAlign w:val="center"/>
            <w:hideMark/>
          </w:tcPr>
          <w:p w14:paraId="4014B18A" w14:textId="77777777" w:rsidR="007B35BB" w:rsidRPr="00F72CD4" w:rsidRDefault="007B35BB" w:rsidP="000D2D5A">
            <w:pPr>
              <w:pStyle w:val="TAL"/>
              <w:rPr>
                <w:rFonts w:eastAsia="SimSun"/>
                <w:lang w:eastAsia="zh-C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74EBD904" w14:textId="77777777" w:rsidR="007B35BB" w:rsidRPr="00F72CD4" w:rsidRDefault="007B35BB" w:rsidP="000D2D5A">
            <w:pPr>
              <w:pStyle w:val="TAL"/>
              <w:rPr>
                <w:rFonts w:eastAsia="SimSun"/>
                <w:lang w:eastAsia="en-US"/>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tcPr>
          <w:p w14:paraId="16F15F26"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4DBEF79"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4737461B" w14:textId="77777777" w:rsidTr="007B35BB">
        <w:tc>
          <w:tcPr>
            <w:tcW w:w="0" w:type="auto"/>
            <w:tcBorders>
              <w:top w:val="nil"/>
              <w:left w:val="single" w:sz="4" w:space="0" w:color="auto"/>
              <w:bottom w:val="single" w:sz="4" w:space="0" w:color="auto"/>
              <w:right w:val="single" w:sz="4" w:space="0" w:color="auto"/>
            </w:tcBorders>
            <w:vAlign w:val="center"/>
            <w:hideMark/>
          </w:tcPr>
          <w:p w14:paraId="511ACAE8"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BE7187A" w14:textId="77777777" w:rsidR="007B35BB" w:rsidRPr="00F72CD4" w:rsidRDefault="007B35BB" w:rsidP="000D2D5A">
            <w:pPr>
              <w:pStyle w:val="TAL"/>
              <w:rPr>
                <w:rFonts w:eastAsia="SimSun"/>
                <w:lang w:eastAsia="en-US"/>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tcPr>
          <w:p w14:paraId="3BA2ACE7"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ACFF6AD" w14:textId="77777777" w:rsidR="007B35BB" w:rsidRPr="00F72CD4" w:rsidRDefault="007B35BB" w:rsidP="000D2D5A">
            <w:pPr>
              <w:pStyle w:val="TAL"/>
              <w:rPr>
                <w:rFonts w:eastAsia="SimSun"/>
              </w:rPr>
            </w:pPr>
            <w:r w:rsidRPr="00F72CD4">
              <w:rPr>
                <w:rFonts w:eastAsia="SimSun"/>
              </w:rPr>
              <w:t>N/A</w:t>
            </w:r>
          </w:p>
        </w:tc>
      </w:tr>
      <w:tr w:rsidR="007B35BB" w:rsidRPr="00F72CD4" w14:paraId="12C393BD" w14:textId="77777777" w:rsidTr="007B35BB">
        <w:tc>
          <w:tcPr>
            <w:tcW w:w="1812" w:type="dxa"/>
            <w:tcBorders>
              <w:top w:val="single" w:sz="4" w:space="0" w:color="auto"/>
              <w:left w:val="single" w:sz="4" w:space="0" w:color="auto"/>
              <w:bottom w:val="nil"/>
              <w:right w:val="single" w:sz="4" w:space="0" w:color="auto"/>
            </w:tcBorders>
            <w:vAlign w:val="center"/>
            <w:hideMark/>
          </w:tcPr>
          <w:p w14:paraId="2E894C02" w14:textId="77777777" w:rsidR="007B35BB" w:rsidRPr="00F72CD4" w:rsidRDefault="007B35BB" w:rsidP="000D2D5A">
            <w:pPr>
              <w:pStyle w:val="TAL"/>
              <w:rPr>
                <w:rFonts w:eastAsia="SimSun"/>
              </w:rPr>
            </w:pPr>
            <w:r w:rsidRPr="00F72CD4">
              <w:rPr>
                <w:rFonts w:eastAsia="SimSun"/>
              </w:rPr>
              <w:t>PDSCH DMRS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6435A62A"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tcPr>
          <w:p w14:paraId="7934975C"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19F9928" w14:textId="77777777" w:rsidR="007B35BB" w:rsidRPr="00F72CD4" w:rsidRDefault="007B35BB" w:rsidP="000D2D5A">
            <w:pPr>
              <w:pStyle w:val="TAL"/>
              <w:rPr>
                <w:rFonts w:eastAsia="SimSun"/>
              </w:rPr>
            </w:pPr>
            <w:r w:rsidRPr="00F72CD4">
              <w:rPr>
                <w:rFonts w:eastAsia="SimSun"/>
              </w:rPr>
              <w:t>Type 1</w:t>
            </w:r>
          </w:p>
        </w:tc>
      </w:tr>
      <w:tr w:rsidR="007B35BB" w:rsidRPr="00F72CD4" w14:paraId="65DF7533" w14:textId="77777777" w:rsidTr="007B35BB">
        <w:tc>
          <w:tcPr>
            <w:tcW w:w="0" w:type="auto"/>
            <w:tcBorders>
              <w:top w:val="nil"/>
              <w:left w:val="single" w:sz="4" w:space="0" w:color="auto"/>
              <w:bottom w:val="nil"/>
              <w:right w:val="single" w:sz="4" w:space="0" w:color="auto"/>
            </w:tcBorders>
            <w:vAlign w:val="center"/>
            <w:hideMark/>
          </w:tcPr>
          <w:p w14:paraId="7407650A"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ABC375A" w14:textId="77777777" w:rsidR="007B35BB" w:rsidRPr="00F72CD4" w:rsidRDefault="007B35BB" w:rsidP="000D2D5A">
            <w:pPr>
              <w:pStyle w:val="TAL"/>
              <w:rPr>
                <w:rFonts w:eastAsia="SimSun"/>
                <w:lang w:eastAsia="en-US"/>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tcPr>
          <w:p w14:paraId="01A46851"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1B429F21" w14:textId="77777777" w:rsidR="007B35BB" w:rsidRPr="00F72CD4" w:rsidRDefault="007B35BB" w:rsidP="000D2D5A">
            <w:pPr>
              <w:pStyle w:val="TAL"/>
              <w:rPr>
                <w:rFonts w:eastAsia="SimSun"/>
              </w:rPr>
            </w:pPr>
            <w:r w:rsidRPr="00F72CD4">
              <w:rPr>
                <w:rFonts w:eastAsia="SimSun"/>
              </w:rPr>
              <w:t>1</w:t>
            </w:r>
          </w:p>
        </w:tc>
      </w:tr>
      <w:tr w:rsidR="007B35BB" w:rsidRPr="00F72CD4" w14:paraId="417C784F" w14:textId="77777777" w:rsidTr="007B35BB">
        <w:tc>
          <w:tcPr>
            <w:tcW w:w="0" w:type="auto"/>
            <w:tcBorders>
              <w:top w:val="nil"/>
              <w:left w:val="single" w:sz="4" w:space="0" w:color="auto"/>
              <w:bottom w:val="single" w:sz="4" w:space="0" w:color="auto"/>
              <w:right w:val="single" w:sz="4" w:space="0" w:color="auto"/>
            </w:tcBorders>
            <w:vAlign w:val="center"/>
            <w:hideMark/>
          </w:tcPr>
          <w:p w14:paraId="48A0246B"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2A1FAD5" w14:textId="77777777" w:rsidR="007B35BB" w:rsidRPr="00F72CD4" w:rsidRDefault="007B35BB" w:rsidP="000D2D5A">
            <w:pPr>
              <w:pStyle w:val="TAL"/>
              <w:rPr>
                <w:rFonts w:eastAsia="SimSun"/>
                <w:lang w:eastAsia="en-US"/>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5B208EAD"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0B0E5FC3" w14:textId="77777777" w:rsidR="007B35BB" w:rsidRPr="00F72CD4" w:rsidRDefault="007B35BB" w:rsidP="000D2D5A">
            <w:pPr>
              <w:pStyle w:val="TAL"/>
              <w:rPr>
                <w:rFonts w:eastAsia="SimSun"/>
              </w:rPr>
            </w:pPr>
            <w:r w:rsidRPr="00F72CD4">
              <w:rPr>
                <w:rFonts w:eastAsia="SimSun"/>
              </w:rPr>
              <w:t>1</w:t>
            </w:r>
          </w:p>
        </w:tc>
      </w:tr>
      <w:tr w:rsidR="007B35BB" w:rsidRPr="00F72CD4" w14:paraId="094BDBD8" w14:textId="77777777" w:rsidTr="007B35BB">
        <w:tc>
          <w:tcPr>
            <w:tcW w:w="1812" w:type="dxa"/>
            <w:tcBorders>
              <w:top w:val="single" w:sz="4" w:space="0" w:color="auto"/>
              <w:left w:val="single" w:sz="4" w:space="0" w:color="auto"/>
              <w:bottom w:val="nil"/>
              <w:right w:val="single" w:sz="4" w:space="0" w:color="auto"/>
            </w:tcBorders>
            <w:vAlign w:val="center"/>
            <w:hideMark/>
          </w:tcPr>
          <w:p w14:paraId="5F203894" w14:textId="77777777" w:rsidR="007B35BB" w:rsidRPr="00F72CD4" w:rsidRDefault="007B35BB" w:rsidP="000D2D5A">
            <w:pPr>
              <w:pStyle w:val="TAL"/>
              <w:rPr>
                <w:rFonts w:eastAsia="SimSun"/>
              </w:rPr>
            </w:pPr>
            <w:r w:rsidRPr="00F72CD4">
              <w:rPr>
                <w:rFonts w:eastAsia="SimSun"/>
              </w:rPr>
              <w:t>Pre-emption configuration (Note 2)</w:t>
            </w:r>
          </w:p>
        </w:tc>
        <w:tc>
          <w:tcPr>
            <w:tcW w:w="3655" w:type="dxa"/>
            <w:tcBorders>
              <w:top w:val="single" w:sz="4" w:space="0" w:color="auto"/>
              <w:left w:val="single" w:sz="4" w:space="0" w:color="auto"/>
              <w:bottom w:val="single" w:sz="4" w:space="0" w:color="auto"/>
              <w:right w:val="single" w:sz="4" w:space="0" w:color="auto"/>
            </w:tcBorders>
            <w:vAlign w:val="center"/>
            <w:hideMark/>
          </w:tcPr>
          <w:p w14:paraId="72276359" w14:textId="77777777" w:rsidR="007B35BB" w:rsidRPr="00F72CD4" w:rsidRDefault="007B35BB" w:rsidP="000D2D5A">
            <w:pPr>
              <w:pStyle w:val="TAL"/>
              <w:rPr>
                <w:rFonts w:eastAsia="SimSun"/>
              </w:rPr>
            </w:pPr>
            <w:r w:rsidRPr="00F72CD4">
              <w:rPr>
                <w:rFonts w:eastAsia="SimSun"/>
              </w:rPr>
              <w:t>Starting symbol (S)</w:t>
            </w:r>
          </w:p>
        </w:tc>
        <w:tc>
          <w:tcPr>
            <w:tcW w:w="802" w:type="dxa"/>
            <w:tcBorders>
              <w:top w:val="single" w:sz="4" w:space="0" w:color="auto"/>
              <w:left w:val="single" w:sz="4" w:space="0" w:color="auto"/>
              <w:bottom w:val="single" w:sz="4" w:space="0" w:color="auto"/>
              <w:right w:val="single" w:sz="4" w:space="0" w:color="auto"/>
            </w:tcBorders>
          </w:tcPr>
          <w:p w14:paraId="6C1B4883"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DB9BB1B" w14:textId="77777777" w:rsidR="007B35BB" w:rsidRPr="00F72CD4" w:rsidRDefault="007B35BB" w:rsidP="000D2D5A">
            <w:pPr>
              <w:pStyle w:val="TAL"/>
              <w:rPr>
                <w:rFonts w:eastAsia="SimSun"/>
              </w:rPr>
            </w:pPr>
            <w:r w:rsidRPr="00F72CD4">
              <w:rPr>
                <w:rFonts w:eastAsia="SimSun"/>
              </w:rPr>
              <w:t>3</w:t>
            </w:r>
          </w:p>
        </w:tc>
      </w:tr>
      <w:tr w:rsidR="007B35BB" w:rsidRPr="00F72CD4" w14:paraId="0487A913" w14:textId="77777777" w:rsidTr="007B35BB">
        <w:tc>
          <w:tcPr>
            <w:tcW w:w="0" w:type="auto"/>
            <w:tcBorders>
              <w:top w:val="nil"/>
              <w:left w:val="single" w:sz="4" w:space="0" w:color="auto"/>
              <w:bottom w:val="nil"/>
              <w:right w:val="single" w:sz="4" w:space="0" w:color="auto"/>
            </w:tcBorders>
            <w:vAlign w:val="center"/>
            <w:hideMark/>
          </w:tcPr>
          <w:p w14:paraId="3E3DA9A3"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EA1A695" w14:textId="77777777" w:rsidR="007B35BB" w:rsidRPr="00F72CD4" w:rsidRDefault="007B35BB" w:rsidP="000D2D5A">
            <w:pPr>
              <w:pStyle w:val="TAL"/>
              <w:rPr>
                <w:rFonts w:eastAsia="SimSun"/>
                <w:lang w:eastAsia="en-US"/>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tcPr>
          <w:p w14:paraId="7A809032"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128C7D9" w14:textId="77777777" w:rsidR="007B35BB" w:rsidRPr="00F72CD4" w:rsidRDefault="007B35BB" w:rsidP="000D2D5A">
            <w:pPr>
              <w:pStyle w:val="TAL"/>
              <w:rPr>
                <w:rFonts w:eastAsia="SimSun"/>
              </w:rPr>
            </w:pPr>
            <w:r w:rsidRPr="00F72CD4">
              <w:rPr>
                <w:rFonts w:eastAsia="SimSun"/>
              </w:rPr>
              <w:t>2</w:t>
            </w:r>
          </w:p>
        </w:tc>
      </w:tr>
      <w:tr w:rsidR="007B35BB" w:rsidRPr="00F72CD4" w14:paraId="6B4441FC" w14:textId="77777777" w:rsidTr="007B35BB">
        <w:tc>
          <w:tcPr>
            <w:tcW w:w="0" w:type="auto"/>
            <w:tcBorders>
              <w:top w:val="nil"/>
              <w:left w:val="single" w:sz="4" w:space="0" w:color="auto"/>
              <w:bottom w:val="single" w:sz="4" w:space="0" w:color="auto"/>
              <w:right w:val="single" w:sz="4" w:space="0" w:color="auto"/>
            </w:tcBorders>
            <w:vAlign w:val="center"/>
            <w:hideMark/>
          </w:tcPr>
          <w:p w14:paraId="636DFE30" w14:textId="77777777" w:rsidR="007B35BB" w:rsidRPr="00F72CD4" w:rsidRDefault="007B35BB" w:rsidP="000D2D5A">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DBD71CC" w14:textId="77777777" w:rsidR="007B35BB" w:rsidRPr="00F72CD4" w:rsidRDefault="007B35BB" w:rsidP="000D2D5A">
            <w:pPr>
              <w:pStyle w:val="TAL"/>
              <w:rPr>
                <w:rFonts w:eastAsia="SimSun"/>
                <w:lang w:eastAsia="en-US"/>
              </w:rPr>
            </w:pPr>
            <w:r w:rsidRPr="00F72CD4">
              <w:rPr>
                <w:rFonts w:eastAsia="SimSun"/>
              </w:rPr>
              <w:t>Pre-emption periodicity and offset (Note 3)</w:t>
            </w:r>
          </w:p>
        </w:tc>
        <w:tc>
          <w:tcPr>
            <w:tcW w:w="802" w:type="dxa"/>
            <w:tcBorders>
              <w:top w:val="single" w:sz="4" w:space="0" w:color="auto"/>
              <w:left w:val="single" w:sz="4" w:space="0" w:color="auto"/>
              <w:bottom w:val="single" w:sz="4" w:space="0" w:color="auto"/>
              <w:right w:val="single" w:sz="4" w:space="0" w:color="auto"/>
            </w:tcBorders>
            <w:hideMark/>
          </w:tcPr>
          <w:p w14:paraId="37C36A57" w14:textId="77777777" w:rsidR="007B35BB" w:rsidRPr="00F72CD4" w:rsidRDefault="007B35BB" w:rsidP="000D2D5A">
            <w:pPr>
              <w:pStyle w:val="TAL"/>
              <w:rPr>
                <w:rFonts w:eastAsia="SimSun"/>
              </w:rPr>
            </w:pPr>
            <w:r w:rsidRPr="00F72CD4">
              <w:rPr>
                <w:rFonts w:eastAsia="SimSun"/>
              </w:rPr>
              <w:t>Slots</w:t>
            </w:r>
          </w:p>
        </w:tc>
        <w:tc>
          <w:tcPr>
            <w:tcW w:w="3352" w:type="dxa"/>
            <w:tcBorders>
              <w:top w:val="single" w:sz="4" w:space="0" w:color="auto"/>
              <w:left w:val="single" w:sz="4" w:space="0" w:color="auto"/>
              <w:bottom w:val="single" w:sz="4" w:space="0" w:color="auto"/>
              <w:right w:val="single" w:sz="4" w:space="0" w:color="auto"/>
            </w:tcBorders>
            <w:hideMark/>
          </w:tcPr>
          <w:p w14:paraId="5ED34D2B" w14:textId="77777777" w:rsidR="007B35BB" w:rsidRPr="00F72CD4" w:rsidRDefault="007B35BB" w:rsidP="000D2D5A">
            <w:pPr>
              <w:pStyle w:val="TAL"/>
              <w:rPr>
                <w:rFonts w:eastAsia="SimSun"/>
              </w:rPr>
            </w:pPr>
            <w:r w:rsidRPr="00F72CD4">
              <w:rPr>
                <w:rFonts w:eastAsia="SimSun"/>
              </w:rPr>
              <w:t>10/1</w:t>
            </w:r>
          </w:p>
        </w:tc>
      </w:tr>
      <w:tr w:rsidR="007B35BB" w:rsidRPr="00F72CD4" w14:paraId="17E653C0"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4A458CF"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tcPr>
          <w:p w14:paraId="1FEFC535"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C6D4B15" w14:textId="77777777" w:rsidR="007B35BB" w:rsidRPr="00F72CD4" w:rsidRDefault="007B35BB" w:rsidP="000D2D5A">
            <w:pPr>
              <w:pStyle w:val="TAL"/>
              <w:rPr>
                <w:rFonts w:eastAsia="SimSun"/>
              </w:rPr>
            </w:pPr>
            <w:r w:rsidRPr="00F72CD4">
              <w:rPr>
                <w:rFonts w:eastAsia="SimSun"/>
              </w:rPr>
              <w:t>4</w:t>
            </w:r>
          </w:p>
        </w:tc>
      </w:tr>
      <w:tr w:rsidR="007B35BB" w:rsidRPr="00F72CD4" w14:paraId="6BE16354" w14:textId="77777777" w:rsidTr="007B35BB">
        <w:trPr>
          <w:trHeight w:val="239"/>
        </w:trPr>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A27AE89"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tcPr>
          <w:p w14:paraId="5F5FAA0A" w14:textId="77777777" w:rsidR="007B35BB" w:rsidRPr="00F72CD4" w:rsidRDefault="007B35BB"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40B2D9A" w14:textId="77777777" w:rsidR="007B35BB" w:rsidRPr="00F72CD4" w:rsidRDefault="007B35BB" w:rsidP="000D2D5A">
            <w:pPr>
              <w:pStyle w:val="TAL"/>
              <w:rPr>
                <w:rFonts w:eastAsia="SimSun"/>
              </w:rPr>
            </w:pPr>
            <w:r w:rsidRPr="00F72CD4">
              <w:rPr>
                <w:rFonts w:eastAsia="SimSun"/>
              </w:rPr>
              <w:t>2</w:t>
            </w:r>
          </w:p>
        </w:tc>
      </w:tr>
      <w:tr w:rsidR="007B35BB" w:rsidRPr="00F72CD4" w14:paraId="1601FCA5" w14:textId="77777777" w:rsidTr="007B35BB">
        <w:trPr>
          <w:trHeight w:val="239"/>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40AC8D6B" w14:textId="77777777" w:rsidR="007B35BB" w:rsidRPr="00F72CD4" w:rsidRDefault="007B35BB" w:rsidP="000D2D5A">
            <w:pPr>
              <w:pStyle w:val="TAN"/>
              <w:rPr>
                <w:rFonts w:eastAsia="SimSun"/>
              </w:rPr>
            </w:pPr>
            <w:r w:rsidRPr="00F72CD4">
              <w:t>Note 1:</w:t>
            </w:r>
            <w:r w:rsidRPr="00F72CD4">
              <w:tab/>
            </w:r>
            <w:r w:rsidRPr="00F72CD4">
              <w:rPr>
                <w:rFonts w:eastAsia="SimSun"/>
              </w:rPr>
              <w:t>Void</w:t>
            </w:r>
          </w:p>
          <w:p w14:paraId="36BA1E1C" w14:textId="77777777" w:rsidR="007B35BB" w:rsidRPr="00F72CD4" w:rsidRDefault="007B35BB" w:rsidP="000D2D5A">
            <w:pPr>
              <w:pStyle w:val="TAN"/>
              <w:rPr>
                <w:rFonts w:eastAsia="Malgun Gothic"/>
                <w:lang w:eastAsia="zh-CN"/>
              </w:rPr>
            </w:pPr>
            <w:r w:rsidRPr="00F72CD4">
              <w:t>Note 2:</w:t>
            </w:r>
            <w:r w:rsidRPr="00F72CD4">
              <w:tab/>
            </w:r>
            <w:r w:rsidRPr="00F72CD4">
              <w:rPr>
                <w:rFonts w:eastAsia="SimSun"/>
              </w:rPr>
              <w:t>Interference modelled as random data on pre-empted REs.</w:t>
            </w:r>
          </w:p>
          <w:p w14:paraId="1D21E2A7" w14:textId="77777777" w:rsidR="007B35BB" w:rsidRPr="00F72CD4" w:rsidRDefault="007B35BB" w:rsidP="000D2D5A">
            <w:pPr>
              <w:pStyle w:val="TAN"/>
              <w:rPr>
                <w:lang w:eastAsia="zh-CN"/>
              </w:rPr>
            </w:pPr>
            <w:r w:rsidRPr="00F72CD4">
              <w:t>Note 3:</w:t>
            </w:r>
            <w:r w:rsidRPr="00F72CD4">
              <w:tab/>
            </w:r>
            <w:r w:rsidRPr="00F72CD4">
              <w:rPr>
                <w:rFonts w:eastAsia="SimSun"/>
              </w:rPr>
              <w:t>Pre-emption is scheduled with a fixed scheduling with 10% probability within 10ms periodicity.</w:t>
            </w:r>
          </w:p>
          <w:p w14:paraId="3800E946" w14:textId="77777777" w:rsidR="007B35BB" w:rsidRPr="00F72CD4" w:rsidRDefault="007B35BB" w:rsidP="000D2D5A">
            <w:pPr>
              <w:pStyle w:val="TAN"/>
              <w:rPr>
                <w:rFonts w:eastAsia="SimSun"/>
                <w:lang w:eastAsia="en-US"/>
              </w:rPr>
            </w:pPr>
            <w:r w:rsidRPr="00F72CD4">
              <w:t>Note 4:</w:t>
            </w:r>
            <w:r w:rsidRPr="00F72CD4">
              <w:tab/>
            </w:r>
            <w:r w:rsidRPr="00F72CD4">
              <w:rPr>
                <w:rFonts w:eastAsia="SimSun"/>
              </w:rPr>
              <w:t>In addition to PDCCH configuration in Table 5.2-1.</w:t>
            </w:r>
          </w:p>
        </w:tc>
      </w:tr>
    </w:tbl>
    <w:p w14:paraId="65461417" w14:textId="77777777" w:rsidR="007B35BB" w:rsidRPr="00F72CD4" w:rsidRDefault="007B35BB" w:rsidP="000D2D5A">
      <w:pPr>
        <w:rPr>
          <w:rFonts w:eastAsia="SimSun"/>
          <w:lang w:eastAsia="en-US"/>
        </w:rPr>
      </w:pPr>
    </w:p>
    <w:p w14:paraId="4C7DA181" w14:textId="77777777" w:rsidR="007B35BB" w:rsidRPr="00F72CD4" w:rsidRDefault="007B35BB" w:rsidP="000D2D5A">
      <w:pPr>
        <w:pStyle w:val="TH"/>
        <w:rPr>
          <w:rFonts w:eastAsia="Malgun Gothic"/>
        </w:rPr>
      </w:pPr>
      <w:r w:rsidRPr="00F72CD4">
        <w:t>Table 5.2.2.1.8</w:t>
      </w:r>
      <w:r w:rsidRPr="00F72CD4">
        <w:rPr>
          <w:lang w:eastAsia="zh-TW"/>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25E1FF3F"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A9A1F7" w14:textId="77777777" w:rsidR="007B35BB" w:rsidRPr="00F72CD4" w:rsidRDefault="007B35BB" w:rsidP="000D2D5A">
            <w:pPr>
              <w:pStyle w:val="TAH"/>
              <w:rPr>
                <w:rFonts w:eastAsia="SimSun"/>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8B73AE0"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5A7B6B"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3D7BC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C18AAE"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F220CE"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5E178BF"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CCCF4FE"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09CEC7" w14:textId="77777777" w:rsidR="007B35BB" w:rsidRPr="00F72CD4" w:rsidRDefault="007B35BB" w:rsidP="000D2D5A">
            <w:pPr>
              <w:rPr>
                <w:rFonts w:eastAsia="SimSun"/>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4E9FA8"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4FB113"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8CC7F"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D9C628"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3B1D7"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411A6DFE" w14:textId="77777777" w:rsidR="007B35BB" w:rsidRPr="00F72CD4" w:rsidRDefault="007B35BB" w:rsidP="000D2D5A">
            <w:pPr>
              <w:pStyle w:val="TAH"/>
              <w:rPr>
                <w:rFonts w:eastAsia="SimSun"/>
              </w:rPr>
            </w:pPr>
            <w:r w:rsidRPr="00F72CD4">
              <w:rPr>
                <w:rFonts w:eastAsia="SimSun"/>
              </w:rPr>
              <w:t>Fraction of maximum throughput (%)</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2DFA77A6" w14:textId="77777777" w:rsidR="007B35BB" w:rsidRPr="00F72CD4" w:rsidRDefault="007B35BB" w:rsidP="000D2D5A">
            <w:pPr>
              <w:pStyle w:val="TAH"/>
              <w:rPr>
                <w:rFonts w:eastAsia="SimSun"/>
              </w:rPr>
            </w:pPr>
            <w:r w:rsidRPr="00F72CD4">
              <w:rPr>
                <w:rFonts w:eastAsia="SimSun"/>
              </w:rPr>
              <w:t>SNR (dB)</w:t>
            </w:r>
          </w:p>
        </w:tc>
      </w:tr>
      <w:tr w:rsidR="007B35BB" w:rsidRPr="00F72CD4" w14:paraId="4BF74400"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5DDF9E5F" w14:textId="77777777" w:rsidR="007B35BB" w:rsidRPr="00F72CD4" w:rsidRDefault="007B35BB" w:rsidP="000D2D5A">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66CB8424" w14:textId="77777777" w:rsidR="007B35BB" w:rsidRPr="00F72CD4" w:rsidRDefault="007B35BB" w:rsidP="000D2D5A">
            <w:pPr>
              <w:pStyle w:val="TAC"/>
              <w:rPr>
                <w:rFonts w:eastAsia="SimSun"/>
              </w:rPr>
            </w:pPr>
            <w:r w:rsidRPr="00F72CD4">
              <w:rPr>
                <w:rFonts w:eastAsia="SimSun"/>
                <w:lang w:eastAsia="zh-CN"/>
              </w:rPr>
              <w:t>R.PDSCH. 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8994CEB" w14:textId="77777777" w:rsidR="007B35BB" w:rsidRPr="00F72CD4" w:rsidRDefault="007B35BB" w:rsidP="000D2D5A">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C28A62B" w14:textId="77777777" w:rsidR="007B35BB" w:rsidRPr="00F72CD4" w:rsidRDefault="007B35BB" w:rsidP="000D2D5A">
            <w:pPr>
              <w:pStyle w:val="TAC"/>
              <w:rPr>
                <w:rFonts w:eastAsia="SimSun"/>
                <w:lang w:eastAsia="zh-CN"/>
              </w:rPr>
            </w:pPr>
            <w:r w:rsidRPr="00F72CD4">
              <w:rPr>
                <w:rFonts w:eastAsia="SimSun"/>
                <w:lang w:eastAsia="zh-CN"/>
              </w:rPr>
              <w:t>16QAM</w:t>
            </w:r>
          </w:p>
          <w:p w14:paraId="5E7B8E72" w14:textId="77777777" w:rsidR="007B35BB" w:rsidRPr="00F72CD4" w:rsidRDefault="007B35BB" w:rsidP="000D2D5A">
            <w:pPr>
              <w:pStyle w:val="TAC"/>
              <w:rPr>
                <w:rFonts w:eastAsia="SimSun"/>
                <w:lang w:eastAsia="zh-CN"/>
              </w:rPr>
            </w:pPr>
            <w:r w:rsidRPr="00F72CD4">
              <w:rPr>
                <w:rFonts w:eastAsia="SimSun"/>
                <w:lang w:eastAsia="zh-CN"/>
              </w:rPr>
              <w:t>0.6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4514888D" w14:textId="77777777" w:rsidR="007B35BB" w:rsidRPr="00F72CD4" w:rsidRDefault="007B35BB" w:rsidP="000D2D5A">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3FC75A98"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2</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5DEB5D19" w14:textId="77777777" w:rsidR="007B35BB" w:rsidRPr="00F72CD4" w:rsidRDefault="007B35BB" w:rsidP="000D2D5A">
            <w:pPr>
              <w:pStyle w:val="TAC"/>
              <w:rPr>
                <w:rFonts w:eastAsia="SimSun"/>
              </w:rPr>
            </w:pPr>
            <w:r w:rsidRPr="00F72CD4">
              <w:rPr>
                <w:rFonts w:eastAsia="SimSun"/>
              </w:rPr>
              <w:t>70</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295F66CB" w14:textId="77777777" w:rsidR="007B35BB" w:rsidRPr="00F72CD4" w:rsidRDefault="007B35BB" w:rsidP="000D2D5A">
            <w:pPr>
              <w:pStyle w:val="TAC"/>
              <w:rPr>
                <w:rFonts w:eastAsia="SimSun"/>
                <w:lang w:eastAsia="zh-CN"/>
              </w:rPr>
            </w:pPr>
            <w:r w:rsidRPr="00F72CD4">
              <w:rPr>
                <w:rFonts w:eastAsia="SimSun"/>
                <w:lang w:eastAsia="zh-CN"/>
              </w:rPr>
              <w:t>10.5</w:t>
            </w:r>
          </w:p>
        </w:tc>
      </w:tr>
    </w:tbl>
    <w:p w14:paraId="67F88E10" w14:textId="77777777" w:rsidR="007B35BB" w:rsidRPr="00F72CD4" w:rsidRDefault="007B35BB" w:rsidP="000D2D5A">
      <w:pPr>
        <w:rPr>
          <w:rFonts w:eastAsia="Malgun Gothic"/>
          <w:lang w:eastAsia="zh-CN"/>
        </w:rPr>
      </w:pPr>
    </w:p>
    <w:p w14:paraId="456EE264" w14:textId="77777777" w:rsidR="007B35BB" w:rsidRPr="00F72CD4" w:rsidRDefault="007B35BB" w:rsidP="000D2D5A">
      <w:r w:rsidRPr="00F72CD4">
        <w:t>The normative reference for this requirement is TS 38.101-4 [5], clause 5.2.2.1.</w:t>
      </w:r>
      <w:r w:rsidRPr="00F72CD4">
        <w:rPr>
          <w:lang w:eastAsia="zh-TW"/>
        </w:rPr>
        <w:t>8</w:t>
      </w:r>
      <w:r w:rsidRPr="00F72CD4">
        <w:t>.</w:t>
      </w:r>
    </w:p>
    <w:p w14:paraId="49EFE35B" w14:textId="77777777" w:rsidR="007B35BB" w:rsidRPr="00F72CD4" w:rsidRDefault="007B35BB" w:rsidP="00D1288A">
      <w:pPr>
        <w:pStyle w:val="Heading6"/>
        <w:rPr>
          <w:rFonts w:eastAsia="Malgun Gothic"/>
          <w:lang w:eastAsia="en-US"/>
        </w:rPr>
      </w:pPr>
      <w:bookmarkStart w:id="574" w:name="_Toc90560712"/>
      <w:r w:rsidRPr="00F72CD4">
        <w:rPr>
          <w:rFonts w:eastAsia="Malgun Gothic"/>
        </w:rPr>
        <w:t>5.2.2.1.</w:t>
      </w:r>
      <w:r w:rsidRPr="00F72CD4">
        <w:rPr>
          <w:rFonts w:eastAsia="Malgun Gothic"/>
          <w:lang w:eastAsia="zh-TW"/>
        </w:rPr>
        <w:t>8</w:t>
      </w:r>
      <w:r w:rsidRPr="00F72CD4">
        <w:rPr>
          <w:rFonts w:eastAsia="Malgun Gothic"/>
        </w:rPr>
        <w:t>_1</w:t>
      </w:r>
      <w:r w:rsidRPr="00F72CD4">
        <w:rPr>
          <w:rFonts w:eastAsia="Malgun Gothic"/>
        </w:rPr>
        <w:tab/>
        <w:t xml:space="preserve">2Rx FDD FR1 PDSCH pre-emption performance - </w:t>
      </w:r>
      <w:r w:rsidRPr="00F72CD4">
        <w:rPr>
          <w:rFonts w:eastAsia="Malgun Gothic"/>
          <w:lang w:eastAsia="zh-TW"/>
        </w:rPr>
        <w:t>2</w:t>
      </w:r>
      <w:r w:rsidRPr="00F72CD4">
        <w:rPr>
          <w:rFonts w:eastAsia="Malgun Gothic"/>
        </w:rPr>
        <w:t>x2 MIMO with baseline receiver for both SA and NSA</w:t>
      </w:r>
      <w:bookmarkEnd w:id="574"/>
    </w:p>
    <w:p w14:paraId="50C82FD0" w14:textId="77777777" w:rsidR="007B35BB" w:rsidRPr="00F72CD4" w:rsidRDefault="007B35BB" w:rsidP="007B35BB">
      <w:pPr>
        <w:pStyle w:val="H6"/>
        <w:rPr>
          <w:lang w:eastAsia="en-US"/>
        </w:rPr>
      </w:pPr>
      <w:r w:rsidRPr="00F72CD4">
        <w:t>5.2.2.1.</w:t>
      </w:r>
      <w:r w:rsidRPr="00F72CD4">
        <w:rPr>
          <w:lang w:eastAsia="zh-TW"/>
        </w:rPr>
        <w:t>8</w:t>
      </w:r>
      <w:r w:rsidRPr="00F72CD4">
        <w:t>_1.1</w:t>
      </w:r>
      <w:r w:rsidRPr="00F72CD4">
        <w:tab/>
        <w:t>Test purpose</w:t>
      </w:r>
    </w:p>
    <w:p w14:paraId="2ADF1209" w14:textId="77777777" w:rsidR="007B35BB" w:rsidRPr="00F72CD4" w:rsidRDefault="007B35BB" w:rsidP="000D2D5A">
      <w:pPr>
        <w:rPr>
          <w:lang w:eastAsia="zh-TW"/>
        </w:rPr>
      </w:pPr>
      <w:r w:rsidRPr="00F72CD4">
        <w:t xml:space="preserve">To </w:t>
      </w:r>
      <w:r w:rsidRPr="00F72CD4">
        <w:rPr>
          <w:rFonts w:eastAsia="SimSun"/>
        </w:rPr>
        <w:t>Verify the PDSCH pre-emption performance under 2 receive antenna conditions</w:t>
      </w:r>
      <w:r w:rsidRPr="00F72CD4">
        <w:t>.</w:t>
      </w:r>
    </w:p>
    <w:p w14:paraId="4AC3A415" w14:textId="77777777" w:rsidR="007B35BB" w:rsidRPr="00F72CD4" w:rsidRDefault="007B35BB" w:rsidP="007B35BB">
      <w:pPr>
        <w:pStyle w:val="H6"/>
        <w:rPr>
          <w:lang w:eastAsia="en-US"/>
        </w:rPr>
      </w:pPr>
      <w:r w:rsidRPr="00F72CD4">
        <w:t>5.2.2.1.</w:t>
      </w:r>
      <w:r w:rsidRPr="00F72CD4">
        <w:rPr>
          <w:lang w:eastAsia="zh-TW"/>
        </w:rPr>
        <w:t>8</w:t>
      </w:r>
      <w:r w:rsidRPr="00F72CD4">
        <w:t>_1.2</w:t>
      </w:r>
      <w:r w:rsidRPr="00F72CD4">
        <w:tab/>
        <w:t>Test applicability</w:t>
      </w:r>
    </w:p>
    <w:p w14:paraId="4E7A980A" w14:textId="77777777" w:rsidR="007B35BB" w:rsidRPr="00F72CD4" w:rsidRDefault="007B35BB" w:rsidP="000D2D5A">
      <w:r w:rsidRPr="00F72CD4">
        <w:t xml:space="preserve">Test 1-1 applies to all types of NR UE release 16 and forward supporting capability IE </w:t>
      </w:r>
      <w:r w:rsidRPr="00F72CD4">
        <w:rPr>
          <w:i/>
        </w:rPr>
        <w:t>pre-EmptIndication-DL-r16</w:t>
      </w:r>
      <w:r w:rsidRPr="00F72CD4">
        <w:t>.</w:t>
      </w:r>
    </w:p>
    <w:p w14:paraId="50278C60" w14:textId="44A3B756" w:rsidR="007B35BB" w:rsidRPr="00F72CD4" w:rsidRDefault="007B35BB" w:rsidP="007B35BB">
      <w:pPr>
        <w:pStyle w:val="H6"/>
      </w:pPr>
      <w:r w:rsidRPr="00F72CD4">
        <w:t>5.2.2.1.</w:t>
      </w:r>
      <w:r w:rsidR="0055449A" w:rsidRPr="00F72CD4">
        <w:rPr>
          <w:lang w:eastAsia="zh-TW"/>
        </w:rPr>
        <w:t>8</w:t>
      </w:r>
      <w:r w:rsidRPr="00F72CD4">
        <w:t>_1.3</w:t>
      </w:r>
      <w:r w:rsidRPr="00F72CD4">
        <w:tab/>
        <w:t>Test description</w:t>
      </w:r>
    </w:p>
    <w:p w14:paraId="1841296D" w14:textId="57BD2520" w:rsidR="007B35BB" w:rsidRPr="00F72CD4" w:rsidRDefault="007B35BB" w:rsidP="007B35BB">
      <w:pPr>
        <w:pStyle w:val="H6"/>
      </w:pPr>
      <w:r w:rsidRPr="00F72CD4">
        <w:t>5.2.2.1.</w:t>
      </w:r>
      <w:r w:rsidR="0055449A" w:rsidRPr="00F72CD4">
        <w:rPr>
          <w:lang w:eastAsia="zh-TW"/>
        </w:rPr>
        <w:t>8</w:t>
      </w:r>
      <w:r w:rsidRPr="00F72CD4">
        <w:t>_1.3.1</w:t>
      </w:r>
      <w:r w:rsidRPr="00F72CD4">
        <w:tab/>
        <w:t>Initial conditions</w:t>
      </w:r>
    </w:p>
    <w:p w14:paraId="16DEF951"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30F4D2E"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7D108C63" w14:textId="77777777" w:rsidR="007B35BB" w:rsidRPr="00F72CD4" w:rsidRDefault="007B35BB" w:rsidP="000D2D5A">
      <w:r w:rsidRPr="00F72CD4">
        <w:t>Configurations of PDSCH and PDCCH before measurement are specified in Annex C.</w:t>
      </w:r>
    </w:p>
    <w:p w14:paraId="7EE6B863" w14:textId="77777777" w:rsidR="007B35BB" w:rsidRPr="00F72CD4" w:rsidRDefault="007B35BB" w:rsidP="000D2D5A">
      <w:r w:rsidRPr="00F72CD4">
        <w:t>Test Environment: Normal, as defined in TS 38.508-1 [6] clause 4.1.</w:t>
      </w:r>
    </w:p>
    <w:p w14:paraId="743C99A2" w14:textId="36F25C36" w:rsidR="007B35BB" w:rsidRPr="00F72CD4" w:rsidRDefault="007B35BB" w:rsidP="000D2D5A">
      <w:r w:rsidRPr="00F72CD4">
        <w:t xml:space="preserve">Frequencies to be tested: Mid Range, as defined in TS 38.508-1 [6] clause </w:t>
      </w:r>
      <w:r w:rsidR="009B4BDD" w:rsidRPr="00F72CD4">
        <w:t>5.2.2</w:t>
      </w:r>
      <w:r w:rsidRPr="00F72CD4">
        <w:t>.</w:t>
      </w:r>
    </w:p>
    <w:p w14:paraId="53DEDCCD" w14:textId="77777777" w:rsidR="007B35BB" w:rsidRPr="00F72CD4" w:rsidRDefault="007B35BB" w:rsidP="000D2D5A">
      <w:r w:rsidRPr="00F72CD4">
        <w:t>For EN-DC within FR1 operation, setup the LTE link according to Annex D</w:t>
      </w:r>
    </w:p>
    <w:p w14:paraId="27C9958B" w14:textId="247FFA48"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1</w:t>
      </w:r>
      <w:r w:rsidRPr="00F72CD4">
        <w:t xml:space="preserve"> for TE diagram and section A.3.2 for UE diagram.</w:t>
      </w:r>
    </w:p>
    <w:p w14:paraId="7B7AACA4" w14:textId="77777777" w:rsidR="007B35BB" w:rsidRPr="00F72CD4" w:rsidRDefault="007B35BB" w:rsidP="000D2D5A">
      <w:pPr>
        <w:pStyle w:val="B1"/>
      </w:pPr>
      <w:r w:rsidRPr="00F72CD4">
        <w:t>2.</w:t>
      </w:r>
      <w:r w:rsidRPr="00F72CD4">
        <w:tab/>
        <w:t>The parameter settings for the cell are set up according to Table 5.2-1, Table 5.2.2.1.</w:t>
      </w:r>
      <w:r w:rsidRPr="00F72CD4">
        <w:rPr>
          <w:lang w:eastAsia="zh-TW"/>
        </w:rPr>
        <w:t>8</w:t>
      </w:r>
      <w:r w:rsidRPr="00F72CD4">
        <w:t>.0-2 and Table 5.2.2.1.</w:t>
      </w:r>
      <w:r w:rsidRPr="00F72CD4">
        <w:rPr>
          <w:lang w:eastAsia="zh-TW"/>
        </w:rPr>
        <w:t>8</w:t>
      </w:r>
      <w:r w:rsidRPr="00F72CD4">
        <w:t>.0-3 as appropriate.</w:t>
      </w:r>
    </w:p>
    <w:p w14:paraId="2C3E03CB"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2245218" w14:textId="77777777" w:rsidR="007B35BB" w:rsidRPr="00F72CD4" w:rsidRDefault="007B35BB" w:rsidP="000D2D5A">
      <w:pPr>
        <w:pStyle w:val="B1"/>
      </w:pPr>
      <w:r w:rsidRPr="00F72CD4">
        <w:t>4.</w:t>
      </w:r>
      <w:r w:rsidRPr="00F72CD4">
        <w:tab/>
        <w:t>Propagation conditions are set according to Annex B.0.</w:t>
      </w:r>
    </w:p>
    <w:p w14:paraId="266E4A4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w:t>
      </w:r>
      <w:r w:rsidRPr="00F72CD4">
        <w:rPr>
          <w:lang w:eastAsia="zh-TW"/>
        </w:rPr>
        <w:t>8</w:t>
      </w:r>
      <w:r w:rsidRPr="00F72CD4">
        <w:t>_1.3.3.</w:t>
      </w:r>
    </w:p>
    <w:p w14:paraId="702413F4" w14:textId="77777777" w:rsidR="007B35BB" w:rsidRPr="00F72CD4" w:rsidRDefault="007B35BB" w:rsidP="007B35BB">
      <w:pPr>
        <w:pStyle w:val="H6"/>
      </w:pPr>
      <w:r w:rsidRPr="00F72CD4">
        <w:t>5.2.2.1.</w:t>
      </w:r>
      <w:r w:rsidRPr="00F72CD4">
        <w:rPr>
          <w:lang w:eastAsia="zh-TW"/>
        </w:rPr>
        <w:t>8</w:t>
      </w:r>
      <w:r w:rsidRPr="00F72CD4">
        <w:t>_1.3.2</w:t>
      </w:r>
      <w:r w:rsidRPr="00F72CD4">
        <w:tab/>
        <w:t>Test procedure</w:t>
      </w:r>
    </w:p>
    <w:p w14:paraId="331E5E25"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2.1.</w:t>
      </w:r>
      <w:r w:rsidRPr="00F72CD4">
        <w:rPr>
          <w:lang w:eastAsia="zh-TW"/>
        </w:rPr>
        <w:t>8</w:t>
      </w:r>
      <w:r w:rsidRPr="00F72CD4">
        <w:t>.0-3.</w:t>
      </w:r>
      <w:r w:rsidRPr="00F72CD4">
        <w:rPr>
          <w:lang w:eastAsia="zh-TW"/>
        </w:rPr>
        <w:t xml:space="preserve"> </w:t>
      </w:r>
      <w:r w:rsidRPr="00F72CD4">
        <w:t>The SS sends downlink MAC padding bits on the DL RMC.</w:t>
      </w:r>
      <w:r w:rsidRPr="00F72CD4">
        <w:rPr>
          <w:lang w:eastAsia="zh-TW"/>
        </w:rPr>
        <w:t xml:space="preserve"> </w:t>
      </w:r>
    </w:p>
    <w:p w14:paraId="2F0E7780" w14:textId="77777777" w:rsidR="007B35BB" w:rsidRPr="00F72CD4" w:rsidRDefault="007B35BB" w:rsidP="000D2D5A">
      <w:pPr>
        <w:pStyle w:val="B1"/>
        <w:rPr>
          <w:lang w:eastAsia="zh-TW"/>
        </w:rPr>
      </w:pPr>
      <w:r w:rsidRPr="00F72CD4">
        <w:rPr>
          <w:lang w:eastAsia="zh-TW"/>
        </w:rPr>
        <w:t>2.</w:t>
      </w:r>
      <w:r w:rsidRPr="00F72CD4">
        <w:rPr>
          <w:lang w:eastAsia="zh-TW"/>
        </w:rPr>
        <w:tab/>
      </w:r>
      <w:r w:rsidRPr="00F72CD4">
        <w:t xml:space="preserve">SS transmits PDCCH DCI format </w:t>
      </w:r>
      <w:r w:rsidRPr="00F72CD4">
        <w:rPr>
          <w:lang w:eastAsia="zh-TW"/>
        </w:rPr>
        <w:t>2</w:t>
      </w:r>
      <w:r w:rsidRPr="00F72CD4">
        <w:t xml:space="preserve">_1 for </w:t>
      </w:r>
      <w:r w:rsidRPr="00F72CD4">
        <w:rPr>
          <w:lang w:eastAsia="zh-TW"/>
        </w:rPr>
        <w:t>int</w:t>
      </w:r>
      <w:r w:rsidRPr="00F72CD4">
        <w:t>_RNTI</w:t>
      </w:r>
      <w:r w:rsidRPr="00F72CD4">
        <w:rPr>
          <w:lang w:eastAsia="zh-TW"/>
        </w:rPr>
        <w:t xml:space="preserve"> with 10% probability</w:t>
      </w:r>
      <w:r w:rsidRPr="00F72CD4">
        <w:t xml:space="preserve"> to transmit the DL </w:t>
      </w:r>
      <w:r w:rsidRPr="00F72CD4">
        <w:rPr>
          <w:lang w:eastAsia="zh-TW"/>
        </w:rPr>
        <w:t>Preemption indication</w:t>
      </w:r>
      <w:r w:rsidRPr="00F72CD4">
        <w:t xml:space="preserve"> according to Table 5.2.2.1.</w:t>
      </w:r>
      <w:r w:rsidRPr="00F72CD4">
        <w:rPr>
          <w:lang w:eastAsia="zh-TW"/>
        </w:rPr>
        <w:t>8</w:t>
      </w:r>
      <w:r w:rsidRPr="00F72CD4">
        <w:t>.0-</w:t>
      </w:r>
      <w:r w:rsidRPr="00F72CD4">
        <w:rPr>
          <w:lang w:eastAsia="zh-TW"/>
        </w:rPr>
        <w:t>2</w:t>
      </w:r>
      <w:r w:rsidRPr="00F72CD4">
        <w:t>.</w:t>
      </w:r>
      <w:r w:rsidRPr="00F72CD4">
        <w:rPr>
          <w:lang w:eastAsia="zh-TW"/>
        </w:rPr>
        <w:t xml:space="preserve"> In the time and frequency set indicated by PDCCH DCI format 2_1, SS stops transmission of PDSCH.</w:t>
      </w:r>
    </w:p>
    <w:p w14:paraId="590B3CF8" w14:textId="77777777" w:rsidR="007B35BB" w:rsidRPr="00F72CD4" w:rsidRDefault="007B35BB" w:rsidP="000D2D5A">
      <w:pPr>
        <w:pStyle w:val="B1"/>
        <w:rPr>
          <w:lang w:eastAsia="en-US"/>
        </w:rPr>
      </w:pPr>
      <w:r w:rsidRPr="00F72CD4">
        <w:rPr>
          <w:lang w:eastAsia="zh-TW"/>
        </w:rPr>
        <w:t>3</w:t>
      </w:r>
      <w:r w:rsidRPr="00F72CD4">
        <w:t>.</w:t>
      </w:r>
      <w:r w:rsidRPr="00F72CD4">
        <w:tab/>
        <w:t>Set the parameters of the bandwidth, MCS, reference channel, the propagation condition, the correlation matrix and the SNR according to Table 5.2.2.1.</w:t>
      </w:r>
      <w:r w:rsidRPr="00F72CD4">
        <w:rPr>
          <w:lang w:eastAsia="zh-TW"/>
        </w:rPr>
        <w:t>8</w:t>
      </w:r>
      <w:r w:rsidRPr="00F72CD4">
        <w:t>_1.3.4-1.</w:t>
      </w:r>
    </w:p>
    <w:p w14:paraId="1F2EDD46" w14:textId="2B6E3D84" w:rsidR="007B35BB" w:rsidRPr="00F72CD4" w:rsidRDefault="007B35BB" w:rsidP="000D2D5A">
      <w:pPr>
        <w:pStyle w:val="B1"/>
      </w:pPr>
      <w:r w:rsidRPr="00F72CD4">
        <w:rPr>
          <w:lang w:eastAsia="zh-TW"/>
        </w:rPr>
        <w:t>4</w:t>
      </w:r>
      <w:r w:rsidRPr="00F72CD4">
        <w:t>.</w:t>
      </w:r>
      <w:r w:rsidRPr="00F72CD4">
        <w:tab/>
        <w:t xml:space="preserve">Measure the average throughput for a duration sufficient to achieve statistical significance according to Annex G clause </w:t>
      </w:r>
      <w:r w:rsidR="00C068B0" w:rsidRPr="00F72CD4">
        <w:t>G.1.5</w:t>
      </w:r>
      <w:r w:rsidRPr="00F72CD4">
        <w:t xml:space="preserve">. Count the number of NACKs, ACKs and statDTXs on the UL during each subtest and decide pass or fail according to Table </w:t>
      </w:r>
      <w:r w:rsidR="00C068B0" w:rsidRPr="00F72CD4">
        <w:t>G.1.5-1</w:t>
      </w:r>
      <w:r w:rsidRPr="00F72CD4">
        <w:t xml:space="preserve"> in Annex G clause </w:t>
      </w:r>
      <w:r w:rsidR="00C068B0" w:rsidRPr="00F72CD4">
        <w:t>G.1.5</w:t>
      </w:r>
      <w:r w:rsidRPr="00F72CD4">
        <w:t>.</w:t>
      </w:r>
    </w:p>
    <w:p w14:paraId="63EB7E79" w14:textId="77777777" w:rsidR="007B35BB" w:rsidRPr="00F72CD4" w:rsidRDefault="007B35BB" w:rsidP="007B35BB">
      <w:pPr>
        <w:pStyle w:val="H6"/>
      </w:pPr>
      <w:r w:rsidRPr="00F72CD4">
        <w:t>5.2.2.1.</w:t>
      </w:r>
      <w:r w:rsidRPr="00F72CD4">
        <w:rPr>
          <w:lang w:eastAsia="zh-TW"/>
        </w:rPr>
        <w:t>8</w:t>
      </w:r>
      <w:r w:rsidRPr="00F72CD4">
        <w:t>_1.3.3</w:t>
      </w:r>
      <w:r w:rsidRPr="00F72CD4">
        <w:tab/>
        <w:t>Message contents</w:t>
      </w:r>
    </w:p>
    <w:p w14:paraId="5C5FE310" w14:textId="77777777" w:rsidR="007B35BB" w:rsidRPr="00F72CD4" w:rsidRDefault="007B35BB" w:rsidP="007B35BB">
      <w:pPr>
        <w:pStyle w:val="H6"/>
      </w:pPr>
      <w:r w:rsidRPr="00F72CD4">
        <w:t>5.2.2.1.</w:t>
      </w:r>
      <w:r w:rsidRPr="00F72CD4">
        <w:rPr>
          <w:lang w:eastAsia="zh-TW"/>
        </w:rPr>
        <w:t>8</w:t>
      </w:r>
      <w:r w:rsidRPr="00F72CD4">
        <w:t>_1.3.3_1</w:t>
      </w:r>
      <w:r w:rsidRPr="00F72CD4">
        <w:tab/>
        <w:t>Message exceptions for SA</w:t>
      </w:r>
    </w:p>
    <w:p w14:paraId="6596C75C" w14:textId="77777777" w:rsidR="007B35BB" w:rsidRPr="00F72CD4" w:rsidRDefault="007B35BB" w:rsidP="000D2D5A">
      <w:pPr>
        <w:pStyle w:val="TH"/>
      </w:pPr>
      <w:r w:rsidRPr="00F72CD4">
        <w:t>Table 5.2.2.1.</w:t>
      </w:r>
      <w:r w:rsidRPr="00F72CD4">
        <w:rPr>
          <w:lang w:eastAsia="zh-TW"/>
        </w:rPr>
        <w:t>8</w:t>
      </w:r>
      <w:r w:rsidRPr="00F72CD4">
        <w:t>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6F27E9C"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46AF980" w14:textId="77777777" w:rsidR="007B35BB" w:rsidRPr="00F72CD4" w:rsidRDefault="007B35BB" w:rsidP="000D2D5A">
            <w:pPr>
              <w:pStyle w:val="TAH"/>
            </w:pPr>
            <w:r w:rsidRPr="00F72CD4">
              <w:t>Derivation Path: TS 38.508-1 [6], Table 5.4.2-19</w:t>
            </w:r>
          </w:p>
        </w:tc>
      </w:tr>
      <w:tr w:rsidR="007B35BB" w:rsidRPr="00F72CD4" w14:paraId="2A1EA42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F02214"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A583966"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59ED99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A0F5AE4" w14:textId="77777777" w:rsidR="007B35BB" w:rsidRPr="00F72CD4" w:rsidRDefault="007B35BB" w:rsidP="000D2D5A">
            <w:pPr>
              <w:pStyle w:val="TAH"/>
            </w:pPr>
            <w:r w:rsidRPr="00F72CD4">
              <w:t>Condition</w:t>
            </w:r>
          </w:p>
        </w:tc>
      </w:tr>
      <w:tr w:rsidR="007B35BB" w:rsidRPr="00F72CD4" w14:paraId="7F0CEB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8C8FBC"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4F730D24"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0BCC030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9C30E7" w14:textId="77777777" w:rsidR="007B35BB" w:rsidRPr="00F72CD4" w:rsidRDefault="007B35BB" w:rsidP="000D2D5A">
            <w:pPr>
              <w:pStyle w:val="TAL"/>
            </w:pPr>
            <w:r w:rsidRPr="00F72CD4">
              <w:t>FR1</w:t>
            </w:r>
          </w:p>
        </w:tc>
      </w:tr>
      <w:tr w:rsidR="007B35BB" w:rsidRPr="00F72CD4" w14:paraId="40BD014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A80933"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2275C52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B19BBB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43450E" w14:textId="77777777" w:rsidR="007B35BB" w:rsidRPr="00F72CD4" w:rsidRDefault="007B35BB" w:rsidP="000D2D5A">
            <w:pPr>
              <w:pStyle w:val="TAL"/>
            </w:pPr>
          </w:p>
        </w:tc>
      </w:tr>
      <w:tr w:rsidR="007B35BB" w:rsidRPr="00F72CD4" w14:paraId="0D557DB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E7D14C"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315520C9" w14:textId="0AC85059"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29D7802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B5B6C45" w14:textId="77777777" w:rsidR="007B35BB" w:rsidRPr="00F72CD4" w:rsidRDefault="007B35BB" w:rsidP="000D2D5A">
            <w:pPr>
              <w:pStyle w:val="TAL"/>
              <w:rPr>
                <w:rFonts w:eastAsia="MS Gothic"/>
              </w:rPr>
            </w:pPr>
          </w:p>
        </w:tc>
      </w:tr>
      <w:tr w:rsidR="007B35BB" w:rsidRPr="00F72CD4" w14:paraId="3896B2D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C3B4FC" w14:textId="77777777" w:rsidR="007B35BB" w:rsidRPr="00F72CD4" w:rsidRDefault="007B35BB" w:rsidP="000D2D5A">
            <w:pPr>
              <w:pStyle w:val="TAL"/>
              <w:rPr>
                <w:rFonts w:eastAsia="Malgun Gothic"/>
              </w:rPr>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602FE8A" w14:textId="77777777" w:rsidR="007B35BB" w:rsidRPr="00F72CD4" w:rsidRDefault="007B35BB" w:rsidP="000D2D5A">
            <w:pPr>
              <w:pStyle w:val="TAL"/>
              <w:rPr>
                <w:rFonts w:cs="Arial"/>
                <w:kern w:val="2"/>
                <w:szCs w:val="18"/>
                <w:lang w:eastAsia="zh-TW"/>
              </w:rPr>
            </w:pPr>
            <w:r w:rsidRPr="00F72CD4">
              <w:t>type</w:t>
            </w:r>
            <w:r w:rsidRPr="00F72CD4">
              <w:rPr>
                <w:lang w:eastAsia="zh-TW"/>
              </w:rPr>
              <w:t>A</w:t>
            </w:r>
          </w:p>
        </w:tc>
        <w:tc>
          <w:tcPr>
            <w:tcW w:w="1701" w:type="dxa"/>
            <w:tcBorders>
              <w:top w:val="single" w:sz="4" w:space="0" w:color="auto"/>
              <w:left w:val="single" w:sz="4" w:space="0" w:color="auto"/>
              <w:bottom w:val="single" w:sz="4" w:space="0" w:color="auto"/>
              <w:right w:val="single" w:sz="4" w:space="0" w:color="auto"/>
            </w:tcBorders>
          </w:tcPr>
          <w:p w14:paraId="5BEBC98D"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A002C1" w14:textId="77777777" w:rsidR="007B35BB" w:rsidRPr="00F72CD4" w:rsidRDefault="007B35BB" w:rsidP="000D2D5A">
            <w:pPr>
              <w:pStyle w:val="TAL"/>
              <w:rPr>
                <w:rFonts w:eastAsia="MS Gothic"/>
              </w:rPr>
            </w:pPr>
          </w:p>
        </w:tc>
      </w:tr>
      <w:tr w:rsidR="007B35BB" w:rsidRPr="00F72CD4" w14:paraId="46FCBE1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574DA7" w14:textId="77777777" w:rsidR="007B35BB" w:rsidRPr="00F72CD4" w:rsidRDefault="007B35BB" w:rsidP="000D2D5A">
            <w:pPr>
              <w:pStyle w:val="TAL"/>
              <w:rPr>
                <w:rFonts w:eastAsia="Malgun Gothic"/>
              </w:rPr>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184AC2F5" w14:textId="77777777" w:rsidR="007B35BB" w:rsidRPr="00F72CD4" w:rsidRDefault="007B35BB" w:rsidP="000D2D5A">
            <w:pPr>
              <w:pStyle w:val="TAL"/>
              <w:rPr>
                <w:rFonts w:cs="Arial"/>
                <w:kern w:val="2"/>
                <w:szCs w:val="18"/>
                <w:lang w:eastAsia="zh-TW"/>
              </w:rPr>
            </w:pPr>
            <w:r w:rsidRPr="00F72CD4">
              <w:rPr>
                <w:lang w:eastAsia="zh-TW"/>
              </w:rPr>
              <w:t>53</w:t>
            </w:r>
          </w:p>
        </w:tc>
        <w:tc>
          <w:tcPr>
            <w:tcW w:w="1701" w:type="dxa"/>
            <w:tcBorders>
              <w:top w:val="single" w:sz="4" w:space="0" w:color="auto"/>
              <w:left w:val="single" w:sz="4" w:space="0" w:color="auto"/>
              <w:bottom w:val="single" w:sz="4" w:space="0" w:color="auto"/>
              <w:right w:val="single" w:sz="4" w:space="0" w:color="auto"/>
            </w:tcBorders>
            <w:hideMark/>
          </w:tcPr>
          <w:p w14:paraId="0725E8D4" w14:textId="77777777" w:rsidR="007B35BB" w:rsidRPr="00F72CD4" w:rsidRDefault="007B35BB" w:rsidP="000D2D5A">
            <w:pPr>
              <w:pStyle w:val="TAL"/>
            </w:pPr>
            <w:r w:rsidRPr="00F72CD4">
              <w:t>Start symbol(S)=</w:t>
            </w:r>
            <w:r w:rsidRPr="00F72CD4">
              <w:rPr>
                <w:lang w:eastAsia="zh-TW"/>
              </w:rPr>
              <w:t>2</w:t>
            </w:r>
            <w:r w:rsidRPr="00F72CD4">
              <w:t>, Length(L)=</w:t>
            </w:r>
            <w:r w:rsidRPr="00F72CD4">
              <w:rPr>
                <w:lang w:eastAsia="zh-TW"/>
              </w:rPr>
              <w:t>1</w:t>
            </w:r>
            <w:r w:rsidRPr="00F72CD4">
              <w:t>2</w:t>
            </w:r>
          </w:p>
        </w:tc>
        <w:tc>
          <w:tcPr>
            <w:tcW w:w="1245" w:type="dxa"/>
            <w:tcBorders>
              <w:top w:val="single" w:sz="4" w:space="0" w:color="auto"/>
              <w:left w:val="single" w:sz="4" w:space="0" w:color="auto"/>
              <w:bottom w:val="single" w:sz="4" w:space="0" w:color="auto"/>
              <w:right w:val="single" w:sz="4" w:space="0" w:color="auto"/>
            </w:tcBorders>
          </w:tcPr>
          <w:p w14:paraId="5461CCDB" w14:textId="77777777" w:rsidR="007B35BB" w:rsidRPr="00F72CD4" w:rsidRDefault="007B35BB" w:rsidP="000D2D5A">
            <w:pPr>
              <w:pStyle w:val="TAL"/>
              <w:rPr>
                <w:rFonts w:eastAsia="MS Gothic"/>
                <w:lang w:eastAsia="en-US"/>
              </w:rPr>
            </w:pPr>
          </w:p>
        </w:tc>
      </w:tr>
      <w:tr w:rsidR="007B35BB" w:rsidRPr="00F72CD4" w14:paraId="139B0E0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915F5C3"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A821F8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CFFF7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C4D137" w14:textId="77777777" w:rsidR="007B35BB" w:rsidRPr="00F72CD4" w:rsidRDefault="007B35BB" w:rsidP="000D2D5A">
            <w:pPr>
              <w:pStyle w:val="TAL"/>
              <w:rPr>
                <w:rFonts w:eastAsia="MS Gothic"/>
              </w:rPr>
            </w:pPr>
          </w:p>
        </w:tc>
      </w:tr>
      <w:tr w:rsidR="007B35BB" w:rsidRPr="00F72CD4" w14:paraId="3D47C8E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E764E0E"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B9D404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B8ECA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5B3687" w14:textId="77777777" w:rsidR="007B35BB" w:rsidRPr="00F72CD4" w:rsidRDefault="007B35BB" w:rsidP="000D2D5A">
            <w:pPr>
              <w:pStyle w:val="TAL"/>
              <w:rPr>
                <w:rFonts w:eastAsia="MS Gothic"/>
              </w:rPr>
            </w:pPr>
          </w:p>
        </w:tc>
      </w:tr>
    </w:tbl>
    <w:p w14:paraId="05F373C1" w14:textId="77777777" w:rsidR="007B35BB" w:rsidRPr="00F72CD4" w:rsidRDefault="007B35BB" w:rsidP="000D2D5A">
      <w:pPr>
        <w:rPr>
          <w:rFonts w:eastAsia="Malgun Gothic"/>
          <w:lang w:eastAsia="zh-TW"/>
        </w:rPr>
      </w:pPr>
    </w:p>
    <w:p w14:paraId="67AC762C" w14:textId="3F3AC686" w:rsidR="007B35BB" w:rsidRPr="00F72CD4" w:rsidRDefault="007B35BB" w:rsidP="000D2D5A">
      <w:pPr>
        <w:pStyle w:val="TH"/>
        <w:rPr>
          <w:lang w:eastAsia="zh-TW"/>
        </w:rPr>
      </w:pPr>
      <w:r w:rsidRPr="00F72CD4">
        <w:t>Table 5.2.2.1.</w:t>
      </w:r>
      <w:r w:rsidRPr="00F72CD4">
        <w:rPr>
          <w:lang w:eastAsia="zh-TW"/>
        </w:rPr>
        <w:t>8</w:t>
      </w:r>
      <w:r w:rsidRPr="00F72CD4">
        <w:t>_1.3.3_1-</w:t>
      </w:r>
      <w:r w:rsidRPr="00F72CD4">
        <w:rPr>
          <w:lang w:eastAsia="zh-TW"/>
        </w:rPr>
        <w:t>2</w:t>
      </w:r>
      <w:r w:rsidRPr="00F72CD4">
        <w:t xml:space="preserve">: </w:t>
      </w:r>
      <w:r w:rsidR="00C068B0" w:rsidRPr="00F72CD4">
        <w:rPr>
          <w:lang w:eastAsia="zh-TW"/>
        </w:rPr>
        <w:t>PDCCH-Confi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7B35BB" w:rsidRPr="00F72CD4" w14:paraId="1ACD9DB1" w14:textId="77777777" w:rsidTr="00C068B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E3E65A0" w14:textId="4CDEC6CA" w:rsidR="007B35BB" w:rsidRPr="00F72CD4" w:rsidRDefault="007B35BB" w:rsidP="000D2D5A">
            <w:pPr>
              <w:pStyle w:val="TAL"/>
              <w:rPr>
                <w:lang w:eastAsia="zh-TW"/>
              </w:rPr>
            </w:pPr>
            <w:r w:rsidRPr="00F72CD4">
              <w:t>Derivation Path: TS 38.</w:t>
            </w:r>
            <w:r w:rsidRPr="00F72CD4">
              <w:rPr>
                <w:lang w:eastAsia="zh-TW"/>
              </w:rPr>
              <w:t>508-1</w:t>
            </w:r>
            <w:r w:rsidRPr="00F72CD4">
              <w:t xml:space="preserve"> [6], </w:t>
            </w:r>
            <w:r w:rsidRPr="00F72CD4">
              <w:rPr>
                <w:lang w:eastAsia="zh-TW"/>
              </w:rPr>
              <w:t>Table</w:t>
            </w:r>
            <w:r w:rsidRPr="00F72CD4">
              <w:t xml:space="preserve"> </w:t>
            </w:r>
            <w:r w:rsidRPr="00F72CD4">
              <w:rPr>
                <w:lang w:eastAsia="zh-TW"/>
              </w:rPr>
              <w:t>4</w:t>
            </w:r>
            <w:r w:rsidRPr="00F72CD4">
              <w:t>.</w:t>
            </w:r>
            <w:r w:rsidRPr="00F72CD4">
              <w:rPr>
                <w:lang w:eastAsia="zh-TW"/>
              </w:rPr>
              <w:t>6</w:t>
            </w:r>
            <w:r w:rsidRPr="00F72CD4">
              <w:t>.</w:t>
            </w:r>
            <w:r w:rsidRPr="00F72CD4">
              <w:rPr>
                <w:lang w:eastAsia="zh-TW"/>
              </w:rPr>
              <w:t>3-</w:t>
            </w:r>
            <w:r w:rsidR="00C068B0" w:rsidRPr="00F72CD4">
              <w:rPr>
                <w:lang w:eastAsia="zh-TW"/>
              </w:rPr>
              <w:t>95</w:t>
            </w:r>
          </w:p>
        </w:tc>
      </w:tr>
      <w:tr w:rsidR="007B35BB" w:rsidRPr="00F72CD4" w14:paraId="05F9B0CD"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275EB9"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9CDB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62F5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2DD1F" w14:textId="77777777" w:rsidR="007B35BB" w:rsidRPr="00F72CD4" w:rsidRDefault="007B35BB" w:rsidP="000D2D5A">
            <w:pPr>
              <w:pStyle w:val="TAH"/>
            </w:pPr>
            <w:r w:rsidRPr="00F72CD4">
              <w:t>Condition</w:t>
            </w:r>
          </w:p>
        </w:tc>
      </w:tr>
      <w:tr w:rsidR="00C068B0" w:rsidRPr="00F72CD4" w14:paraId="7269C56A"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C9EDF" w14:textId="1C995628" w:rsidR="00C068B0" w:rsidRPr="00F72CD4" w:rsidRDefault="00C068B0" w:rsidP="000D2D5A">
            <w:pPr>
              <w:pStyle w:val="TAL"/>
            </w:pPr>
            <w:r w:rsidRPr="00F72CD4">
              <w:t xml:space="preserve">PDC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78E9B"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68FA0"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0B341" w14:textId="77777777" w:rsidR="00C068B0" w:rsidRPr="00F72CD4" w:rsidRDefault="00C068B0" w:rsidP="000D2D5A">
            <w:pPr>
              <w:pStyle w:val="TAL"/>
            </w:pPr>
          </w:p>
        </w:tc>
      </w:tr>
      <w:tr w:rsidR="00C068B0" w:rsidRPr="00F72CD4" w14:paraId="6CDAAB64"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006756" w14:textId="77777777" w:rsidR="00C068B0" w:rsidRPr="00F72CD4" w:rsidRDefault="00C068B0" w:rsidP="000D2D5A">
            <w:pPr>
              <w:pStyle w:val="TAL"/>
            </w:pPr>
            <w:r w:rsidRPr="00F72CD4">
              <w:t xml:space="preserve">DownlinkPreemption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945AA" w14:textId="424B07EF" w:rsidR="00C068B0" w:rsidRPr="00F72CD4" w:rsidRDefault="00C068B0" w:rsidP="000D2D5A">
            <w:pPr>
              <w:pStyle w:val="TAL"/>
            </w:pPr>
            <w:r w:rsidRPr="00F72CD4">
              <w:rPr>
                <w:snapToGrid w:val="0"/>
              </w:rPr>
              <w:t>SS arbitrarily selects a value between ‘0001’H and ‘</w:t>
            </w:r>
            <w:r w:rsidRPr="00F72CD4">
              <w:rPr>
                <w:lang w:eastAsia="ko-KR"/>
              </w:rPr>
              <w:t>FFEF</w:t>
            </w:r>
            <w:r w:rsidRPr="00F72CD4">
              <w:rPr>
                <w:snapToGrid w:val="0"/>
              </w:rPr>
              <w:t xml:space="preserve">’H </w:t>
            </w:r>
            <w:r w:rsidRPr="00F72CD4">
              <w:t>different from the MCG (and SCG) RNTI-Val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26246"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F744" w14:textId="77777777" w:rsidR="00C068B0" w:rsidRPr="00F72CD4" w:rsidRDefault="00C068B0" w:rsidP="000D2D5A">
            <w:pPr>
              <w:pStyle w:val="TAL"/>
            </w:pPr>
          </w:p>
        </w:tc>
      </w:tr>
      <w:tr w:rsidR="00C068B0" w:rsidRPr="00F72CD4" w14:paraId="2C54048B"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E044E" w14:textId="197D117F" w:rsidR="00C068B0" w:rsidRPr="00F72CD4" w:rsidRDefault="00C068B0" w:rsidP="000D2D5A">
            <w:pPr>
              <w:pStyle w:val="TAL"/>
            </w:pPr>
            <w:r w:rsidRPr="00F72CD4">
              <w:rPr>
                <w:lang w:eastAsia="zh-CN"/>
              </w:rPr>
              <w:t xml:space="preserve">    int-RNTI</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7EA3F"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2386C"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4B504A" w14:textId="77777777" w:rsidR="00C068B0" w:rsidRPr="00F72CD4" w:rsidRDefault="00C068B0" w:rsidP="000D2D5A">
            <w:pPr>
              <w:pStyle w:val="TAL"/>
            </w:pPr>
          </w:p>
        </w:tc>
      </w:tr>
      <w:tr w:rsidR="00C068B0" w:rsidRPr="00F72CD4" w14:paraId="184494F4"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5273DC" w14:textId="77777777" w:rsidR="00C068B0" w:rsidRPr="00F72CD4" w:rsidRDefault="00C068B0" w:rsidP="000D2D5A">
            <w:pPr>
              <w:pStyle w:val="TAL"/>
              <w:rPr>
                <w:lang w:eastAsia="zh-CN"/>
              </w:rPr>
            </w:pPr>
            <w:r w:rsidRPr="00F72CD4">
              <w:rPr>
                <w:lang w:eastAsia="zh-CN"/>
              </w:rPr>
              <w:t xml:space="preserve">    timeFrequencySe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3BAA1" w14:textId="77777777" w:rsidR="00C068B0" w:rsidRPr="00F72CD4" w:rsidRDefault="00C068B0" w:rsidP="000D2D5A">
            <w:pPr>
              <w:pStyle w:val="TAL"/>
              <w:rPr>
                <w:lang w:eastAsia="zh-CN"/>
              </w:rPr>
            </w:pPr>
            <w:r w:rsidRPr="00F72CD4">
              <w:rPr>
                <w:lang w:eastAsia="zh-CN"/>
              </w:rPr>
              <w:t>se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B8821"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24B6F" w14:textId="77777777" w:rsidR="00C068B0" w:rsidRPr="00F72CD4" w:rsidRDefault="00C068B0" w:rsidP="000D2D5A">
            <w:pPr>
              <w:pStyle w:val="TAL"/>
            </w:pPr>
          </w:p>
        </w:tc>
      </w:tr>
      <w:tr w:rsidR="00C068B0" w:rsidRPr="00F72CD4" w14:paraId="7342C89A"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30DE3" w14:textId="77777777" w:rsidR="00C068B0" w:rsidRPr="00F72CD4" w:rsidRDefault="00C068B0" w:rsidP="000D2D5A">
            <w:pPr>
              <w:pStyle w:val="TAL"/>
              <w:rPr>
                <w:lang w:eastAsia="zh-CN"/>
              </w:rPr>
            </w:pPr>
            <w:r w:rsidRPr="00F72CD4">
              <w:rPr>
                <w:lang w:eastAsia="zh-CN"/>
              </w:rPr>
              <w:t xml:space="preserve">    dci-PayloadSiz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8E9C" w14:textId="77777777" w:rsidR="00C068B0" w:rsidRPr="00F72CD4" w:rsidRDefault="00C068B0" w:rsidP="000D2D5A">
            <w:pPr>
              <w:pStyle w:val="TAL"/>
              <w:rPr>
                <w:lang w:eastAsia="zh-CN"/>
              </w:rPr>
            </w:pPr>
            <w:r w:rsidRPr="00F72CD4">
              <w:rPr>
                <w:lang w:eastAsia="zh-CN"/>
              </w:rPr>
              <w:t>1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3EC03"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1F3CC" w14:textId="77777777" w:rsidR="00C068B0" w:rsidRPr="00F72CD4" w:rsidRDefault="00C068B0" w:rsidP="000D2D5A">
            <w:pPr>
              <w:pStyle w:val="TAL"/>
            </w:pPr>
          </w:p>
        </w:tc>
      </w:tr>
      <w:tr w:rsidR="00C068B0" w:rsidRPr="00F72CD4" w14:paraId="206DEC23"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6A092" w14:textId="77777777" w:rsidR="00C068B0" w:rsidRPr="00F72CD4" w:rsidRDefault="00C068B0" w:rsidP="000D2D5A">
            <w:pPr>
              <w:pStyle w:val="TAL"/>
              <w:rPr>
                <w:lang w:eastAsia="zh-CN"/>
              </w:rPr>
            </w:pPr>
            <w:r w:rsidRPr="00F72CD4">
              <w:rPr>
                <w:lang w:eastAsia="zh-CN"/>
              </w:rPr>
              <w:t xml:space="preserve">    Int-ConfigurationPerServingCell</w:t>
            </w:r>
            <w:r w:rsidRPr="00F72CD4">
              <w:rPr>
                <w:color w:val="993366"/>
              </w:rPr>
              <w:t xml:space="preserve"> SEQUENCE</w:t>
            </w:r>
            <w:r w:rsidRPr="00F72CD4">
              <w:t xml:space="preserve"> (</w:t>
            </w:r>
            <w:r w:rsidRPr="00F72CD4">
              <w:rPr>
                <w:color w:val="993366"/>
              </w:rPr>
              <w:t>SIZE</w:t>
            </w:r>
            <w:r w:rsidRPr="00F72CD4">
              <w:t xml:space="preserve"> (1..maxNrofServingCells))</w:t>
            </w:r>
            <w:r w:rsidRPr="00F72CD4">
              <w:rPr>
                <w:color w:val="993366"/>
              </w:rPr>
              <w:t xml:space="preserve"> OF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AFF24"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AFCD1"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81B79E" w14:textId="77777777" w:rsidR="00C068B0" w:rsidRPr="00F72CD4" w:rsidRDefault="00C068B0" w:rsidP="000D2D5A">
            <w:pPr>
              <w:pStyle w:val="TAL"/>
            </w:pPr>
          </w:p>
        </w:tc>
      </w:tr>
      <w:tr w:rsidR="00C068B0" w:rsidRPr="00F72CD4" w14:paraId="4177BA14"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8B5FC" w14:textId="77777777" w:rsidR="00C068B0" w:rsidRPr="00F72CD4" w:rsidRDefault="00C068B0" w:rsidP="000D2D5A">
            <w:pPr>
              <w:pStyle w:val="TAL"/>
              <w:rPr>
                <w:lang w:eastAsia="zh-CN"/>
              </w:rPr>
            </w:pPr>
            <w:r w:rsidRPr="00F72CD4">
              <w:rPr>
                <w:lang w:eastAsia="zh-CN"/>
              </w:rPr>
              <w:t xml:space="preserve">      serving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A5206" w14:textId="77777777" w:rsidR="00C068B0" w:rsidRPr="00F72CD4" w:rsidRDefault="00C068B0" w:rsidP="000D2D5A">
            <w:pPr>
              <w:pStyle w:val="TAL"/>
              <w:rPr>
                <w:rFonts w:eastAsia="MS Mincho"/>
              </w:rPr>
            </w:pPr>
            <w:r w:rsidRPr="00F72CD4">
              <w:t>ServCellIndex</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982FA"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27FA5" w14:textId="77777777" w:rsidR="00C068B0" w:rsidRPr="00F72CD4" w:rsidRDefault="00C068B0" w:rsidP="000D2D5A">
            <w:pPr>
              <w:pStyle w:val="TAL"/>
            </w:pPr>
          </w:p>
        </w:tc>
      </w:tr>
      <w:tr w:rsidR="00C068B0" w:rsidRPr="00F72CD4" w14:paraId="58EE8C0B"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A62A4" w14:textId="77777777" w:rsidR="00C068B0" w:rsidRPr="00F72CD4" w:rsidRDefault="00C068B0" w:rsidP="000D2D5A">
            <w:pPr>
              <w:pStyle w:val="TAL"/>
              <w:rPr>
                <w:lang w:eastAsia="zh-CN"/>
              </w:rPr>
            </w:pPr>
            <w:r w:rsidRPr="00F72CD4">
              <w:rPr>
                <w:lang w:eastAsia="zh-CN"/>
              </w:rPr>
              <w:t xml:space="preserve">      positionInDCI</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6EB18" w14:textId="77777777" w:rsidR="00C068B0" w:rsidRPr="00F72CD4" w:rsidRDefault="00C068B0"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5D66E"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400437" w14:textId="77777777" w:rsidR="00C068B0" w:rsidRPr="00F72CD4" w:rsidRDefault="00C068B0" w:rsidP="000D2D5A">
            <w:pPr>
              <w:pStyle w:val="TAL"/>
            </w:pPr>
          </w:p>
        </w:tc>
      </w:tr>
      <w:tr w:rsidR="00C068B0" w:rsidRPr="00F72CD4" w14:paraId="14D34703"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F6892" w14:textId="77777777" w:rsidR="00C068B0" w:rsidRPr="00F72CD4" w:rsidRDefault="00C068B0"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B9C6D"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CF750"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87953" w14:textId="77777777" w:rsidR="00C068B0" w:rsidRPr="00F72CD4" w:rsidRDefault="00C068B0" w:rsidP="000D2D5A">
            <w:pPr>
              <w:pStyle w:val="TAL"/>
            </w:pPr>
          </w:p>
        </w:tc>
      </w:tr>
      <w:tr w:rsidR="00C068B0" w:rsidRPr="00F72CD4" w14:paraId="5891C54A"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7FA1C" w14:textId="77777777" w:rsidR="00C068B0" w:rsidRPr="00F72CD4" w:rsidRDefault="00C068B0"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2CA9B"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36C41"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CF28D" w14:textId="77777777" w:rsidR="00C068B0" w:rsidRPr="00F72CD4" w:rsidRDefault="00C068B0" w:rsidP="000D2D5A">
            <w:pPr>
              <w:pStyle w:val="TAL"/>
            </w:pPr>
          </w:p>
        </w:tc>
      </w:tr>
      <w:tr w:rsidR="00C068B0" w:rsidRPr="00F72CD4" w14:paraId="7AC5D080" w14:textId="77777777" w:rsidTr="00C068B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F2449" w14:textId="77777777" w:rsidR="00C068B0" w:rsidRPr="00F72CD4" w:rsidRDefault="00C068B0"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FCB8D" w14:textId="77777777" w:rsidR="00C068B0" w:rsidRPr="00F72CD4" w:rsidRDefault="00C068B0" w:rsidP="000D2D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0C18E" w14:textId="77777777" w:rsidR="00C068B0" w:rsidRPr="00F72CD4" w:rsidRDefault="00C068B0"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E3C8D" w14:textId="77777777" w:rsidR="00C068B0" w:rsidRPr="00F72CD4" w:rsidRDefault="00C068B0" w:rsidP="000D2D5A">
            <w:pPr>
              <w:pStyle w:val="TAL"/>
            </w:pPr>
          </w:p>
        </w:tc>
      </w:tr>
    </w:tbl>
    <w:p w14:paraId="11DCB231" w14:textId="77777777" w:rsidR="007B35BB" w:rsidRPr="00F72CD4" w:rsidRDefault="007B35BB" w:rsidP="000D2D5A">
      <w:pPr>
        <w:rPr>
          <w:lang w:eastAsia="zh-TW"/>
        </w:rPr>
      </w:pPr>
    </w:p>
    <w:p w14:paraId="5AACC6A9" w14:textId="77777777" w:rsidR="007B35BB" w:rsidRPr="00F72CD4" w:rsidRDefault="007B35BB" w:rsidP="000D2D5A">
      <w:pPr>
        <w:pStyle w:val="TH"/>
        <w:rPr>
          <w:lang w:eastAsia="zh-TW"/>
        </w:rPr>
      </w:pPr>
      <w:r w:rsidRPr="00F72CD4">
        <w:t>Table 5.2.2.1.</w:t>
      </w:r>
      <w:r w:rsidRPr="00F72CD4">
        <w:rPr>
          <w:lang w:eastAsia="zh-TW"/>
        </w:rPr>
        <w:t>8</w:t>
      </w:r>
      <w:r w:rsidRPr="00F72CD4">
        <w:t>_1.3.3_1-</w:t>
      </w:r>
      <w:r w:rsidRPr="00F72CD4">
        <w:rPr>
          <w:lang w:eastAsia="zh-TW"/>
        </w:rPr>
        <w:t>3</w:t>
      </w:r>
      <w:r w:rsidRPr="00F72CD4">
        <w:t xml:space="preserve">: </w:t>
      </w:r>
      <w:r w:rsidRPr="00F72CD4">
        <w:rPr>
          <w:lang w:eastAsia="zh-TW"/>
        </w:rPr>
        <w:t>Physical layer parameters for DCI format 2_1</w:t>
      </w:r>
    </w:p>
    <w:p w14:paraId="7B21E901" w14:textId="6E14EE01" w:rsidR="00C068B0" w:rsidRPr="00F72CD4" w:rsidRDefault="00C068B0" w:rsidP="000D2D5A">
      <w:pPr>
        <w:pStyle w:val="TH"/>
      </w:pPr>
    </w:p>
    <w:tbl>
      <w:tblPr>
        <w:tblW w:w="9838" w:type="dxa"/>
        <w:jc w:val="center"/>
        <w:tblCellMar>
          <w:left w:w="99" w:type="dxa"/>
          <w:right w:w="99" w:type="dxa"/>
        </w:tblCellMar>
        <w:tblLook w:val="0000" w:firstRow="0" w:lastRow="0" w:firstColumn="0" w:lastColumn="0" w:noHBand="0" w:noVBand="0"/>
      </w:tblPr>
      <w:tblGrid>
        <w:gridCol w:w="3598"/>
        <w:gridCol w:w="3402"/>
        <w:gridCol w:w="1800"/>
        <w:gridCol w:w="1038"/>
      </w:tblGrid>
      <w:tr w:rsidR="00C068B0" w:rsidRPr="00F72CD4" w14:paraId="1987238A" w14:textId="77777777" w:rsidTr="00CA6647">
        <w:trPr>
          <w:cantSplit/>
          <w:trHeight w:val="57"/>
          <w:jc w:val="center"/>
        </w:trPr>
        <w:tc>
          <w:tcPr>
            <w:tcW w:w="35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F4D1B5" w14:textId="77777777" w:rsidR="00C068B0" w:rsidRPr="00F72CD4" w:rsidRDefault="00C068B0" w:rsidP="000D2D5A">
            <w:pPr>
              <w:pStyle w:val="TAH"/>
            </w:pPr>
            <w:r w:rsidRPr="00F72CD4">
              <w:t>Parameter</w:t>
            </w:r>
          </w:p>
        </w:tc>
        <w:tc>
          <w:tcPr>
            <w:tcW w:w="3402" w:type="dxa"/>
            <w:tcBorders>
              <w:top w:val="single" w:sz="4" w:space="0" w:color="auto"/>
              <w:left w:val="nil"/>
              <w:bottom w:val="single" w:sz="4" w:space="0" w:color="auto"/>
              <w:right w:val="single" w:sz="4" w:space="0" w:color="auto"/>
            </w:tcBorders>
            <w:shd w:val="clear" w:color="auto" w:fill="auto"/>
            <w:noWrap/>
            <w:vAlign w:val="center"/>
          </w:tcPr>
          <w:p w14:paraId="711E00D1" w14:textId="77777777" w:rsidR="00C068B0" w:rsidRPr="00F72CD4" w:rsidRDefault="00C068B0" w:rsidP="000D2D5A">
            <w:pPr>
              <w:pStyle w:val="TAH"/>
            </w:pPr>
            <w:r w:rsidRPr="00F72CD4">
              <w:t>Value</w:t>
            </w:r>
          </w:p>
        </w:tc>
        <w:tc>
          <w:tcPr>
            <w:tcW w:w="1800" w:type="dxa"/>
            <w:tcBorders>
              <w:top w:val="single" w:sz="4" w:space="0" w:color="auto"/>
              <w:left w:val="nil"/>
              <w:bottom w:val="single" w:sz="4" w:space="0" w:color="auto"/>
              <w:right w:val="single" w:sz="4" w:space="0" w:color="auto"/>
            </w:tcBorders>
            <w:shd w:val="clear" w:color="auto" w:fill="auto"/>
            <w:noWrap/>
            <w:vAlign w:val="center"/>
          </w:tcPr>
          <w:p w14:paraId="271239A1" w14:textId="77777777" w:rsidR="00C068B0" w:rsidRPr="00F72CD4" w:rsidRDefault="00C068B0" w:rsidP="000D2D5A">
            <w:pPr>
              <w:pStyle w:val="TAH"/>
            </w:pPr>
            <w:r w:rsidRPr="00F72CD4">
              <w:t>Value in binary</w:t>
            </w:r>
          </w:p>
        </w:tc>
        <w:tc>
          <w:tcPr>
            <w:tcW w:w="1038" w:type="dxa"/>
            <w:tcBorders>
              <w:top w:val="single" w:sz="4" w:space="0" w:color="auto"/>
              <w:left w:val="nil"/>
              <w:bottom w:val="single" w:sz="4" w:space="0" w:color="auto"/>
              <w:right w:val="single" w:sz="4" w:space="0" w:color="auto"/>
            </w:tcBorders>
          </w:tcPr>
          <w:p w14:paraId="013997F4" w14:textId="77777777" w:rsidR="00C068B0" w:rsidRPr="00F72CD4" w:rsidRDefault="00C068B0" w:rsidP="000D2D5A">
            <w:pPr>
              <w:pStyle w:val="TAH"/>
            </w:pPr>
            <w:r w:rsidRPr="00F72CD4">
              <w:t>Condition</w:t>
            </w:r>
          </w:p>
        </w:tc>
      </w:tr>
      <w:tr w:rsidR="00C068B0" w:rsidRPr="00F72CD4" w14:paraId="1FA88355" w14:textId="77777777" w:rsidTr="00CA6647">
        <w:trPr>
          <w:cantSplit/>
          <w:trHeight w:val="57"/>
          <w:jc w:val="center"/>
        </w:trPr>
        <w:tc>
          <w:tcPr>
            <w:tcW w:w="3598" w:type="dxa"/>
            <w:tcBorders>
              <w:top w:val="nil"/>
              <w:left w:val="single" w:sz="4" w:space="0" w:color="auto"/>
              <w:bottom w:val="single" w:sz="4" w:space="0" w:color="auto"/>
              <w:right w:val="single" w:sz="4" w:space="0" w:color="auto"/>
            </w:tcBorders>
            <w:shd w:val="clear" w:color="auto" w:fill="auto"/>
            <w:vAlign w:val="center"/>
          </w:tcPr>
          <w:p w14:paraId="706B2BF0" w14:textId="77777777" w:rsidR="00C068B0" w:rsidRPr="00F72CD4" w:rsidRDefault="00C068B0" w:rsidP="000D2D5A">
            <w:pPr>
              <w:pStyle w:val="TAL"/>
            </w:pPr>
            <w:r w:rsidRPr="00F72CD4">
              <w:rPr>
                <w:lang w:eastAsia="zh-CN"/>
              </w:rPr>
              <w:t>Pre-emption indication 1</w:t>
            </w:r>
          </w:p>
        </w:tc>
        <w:tc>
          <w:tcPr>
            <w:tcW w:w="3402" w:type="dxa"/>
            <w:tcBorders>
              <w:top w:val="nil"/>
              <w:left w:val="nil"/>
              <w:bottom w:val="single" w:sz="4" w:space="0" w:color="auto"/>
              <w:right w:val="single" w:sz="4" w:space="0" w:color="auto"/>
            </w:tcBorders>
            <w:shd w:val="clear" w:color="auto" w:fill="auto"/>
            <w:noWrap/>
            <w:vAlign w:val="center"/>
          </w:tcPr>
          <w:p w14:paraId="5A81947A" w14:textId="77777777" w:rsidR="00C068B0" w:rsidRPr="00F72CD4" w:rsidRDefault="00C068B0" w:rsidP="000D2D5A">
            <w:pPr>
              <w:pStyle w:val="TAL"/>
            </w:pPr>
            <w:r w:rsidRPr="00F72CD4">
              <w:rPr>
                <w:lang w:eastAsia="zh-CN"/>
              </w:rPr>
              <w:t>Indicating symbols 3 and 4</w:t>
            </w:r>
          </w:p>
        </w:tc>
        <w:tc>
          <w:tcPr>
            <w:tcW w:w="1800" w:type="dxa"/>
            <w:tcBorders>
              <w:top w:val="nil"/>
              <w:left w:val="nil"/>
              <w:bottom w:val="single" w:sz="4" w:space="0" w:color="auto"/>
              <w:right w:val="single" w:sz="4" w:space="0" w:color="auto"/>
            </w:tcBorders>
            <w:shd w:val="clear" w:color="auto" w:fill="auto"/>
            <w:noWrap/>
            <w:vAlign w:val="center"/>
          </w:tcPr>
          <w:p w14:paraId="3829FF56" w14:textId="608EEC7A" w:rsidR="00C068B0" w:rsidRPr="00F72CD4" w:rsidRDefault="00C068B0" w:rsidP="000D2D5A">
            <w:pPr>
              <w:pStyle w:val="TAC"/>
            </w:pPr>
            <w:r w:rsidRPr="00F72CD4">
              <w:rPr>
                <w:lang w:eastAsia="zh-CN"/>
              </w:rPr>
              <w:t>0</w:t>
            </w:r>
            <w:r w:rsidR="00AC4255" w:rsidRPr="00F72CD4">
              <w:rPr>
                <w:lang w:eastAsia="zh-CN"/>
              </w:rPr>
              <w:t>00</w:t>
            </w:r>
            <w:r w:rsidRPr="00F72CD4">
              <w:rPr>
                <w:lang w:eastAsia="zh-CN"/>
              </w:rPr>
              <w:t>11000000000</w:t>
            </w:r>
          </w:p>
        </w:tc>
        <w:tc>
          <w:tcPr>
            <w:tcW w:w="1038" w:type="dxa"/>
            <w:tcBorders>
              <w:top w:val="nil"/>
              <w:left w:val="nil"/>
              <w:bottom w:val="single" w:sz="4" w:space="0" w:color="auto"/>
              <w:right w:val="single" w:sz="4" w:space="0" w:color="auto"/>
            </w:tcBorders>
          </w:tcPr>
          <w:p w14:paraId="3E35591D" w14:textId="77777777" w:rsidR="00C068B0" w:rsidRPr="00F72CD4" w:rsidRDefault="00C068B0" w:rsidP="000D2D5A">
            <w:pPr>
              <w:pStyle w:val="TAC"/>
            </w:pPr>
          </w:p>
        </w:tc>
      </w:tr>
    </w:tbl>
    <w:p w14:paraId="68E46C72" w14:textId="77777777" w:rsidR="00CA6647" w:rsidRPr="00F72CD4" w:rsidRDefault="00CA6647" w:rsidP="00F72CD4"/>
    <w:p w14:paraId="1E213AC4" w14:textId="77777777" w:rsidR="00CA6647" w:rsidRPr="00F72CD4" w:rsidRDefault="00CA6647" w:rsidP="00CA6647">
      <w:pPr>
        <w:pStyle w:val="TH"/>
      </w:pPr>
      <w:r w:rsidRPr="00F72CD4">
        <w:t>Table 5.2.2.1.</w:t>
      </w:r>
      <w:r w:rsidRPr="00F72CD4">
        <w:rPr>
          <w:lang w:eastAsia="zh-TW"/>
        </w:rPr>
        <w:t>8</w:t>
      </w:r>
      <w:r w:rsidRPr="00F72CD4">
        <w:t>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A6647" w:rsidRPr="00F72CD4" w14:paraId="303D1F47" w14:textId="77777777" w:rsidTr="00C00790">
        <w:tc>
          <w:tcPr>
            <w:tcW w:w="9747" w:type="dxa"/>
            <w:gridSpan w:val="4"/>
            <w:tcBorders>
              <w:top w:val="single" w:sz="4" w:space="0" w:color="auto"/>
              <w:left w:val="single" w:sz="4" w:space="0" w:color="auto"/>
              <w:bottom w:val="single" w:sz="4" w:space="0" w:color="auto"/>
              <w:right w:val="single" w:sz="4" w:space="0" w:color="auto"/>
            </w:tcBorders>
            <w:hideMark/>
          </w:tcPr>
          <w:p w14:paraId="7BD83383" w14:textId="77777777" w:rsidR="00CA6647" w:rsidRPr="00F72CD4" w:rsidRDefault="00CA6647" w:rsidP="00C00790">
            <w:pPr>
              <w:pStyle w:val="TAH"/>
              <w:jc w:val="left"/>
              <w:rPr>
                <w:b w:val="0"/>
                <w:bCs/>
              </w:rPr>
            </w:pPr>
            <w:r w:rsidRPr="00F72CD4">
              <w:rPr>
                <w:b w:val="0"/>
                <w:bCs/>
              </w:rPr>
              <w:t>Derivation Path: TS 38.508-1 [6], Table 5.4.2.0-25</w:t>
            </w:r>
          </w:p>
        </w:tc>
      </w:tr>
      <w:tr w:rsidR="00CA6647" w:rsidRPr="00F72CD4" w14:paraId="4A2E9BD2"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33E5B5D8" w14:textId="77777777" w:rsidR="00CA6647" w:rsidRPr="00F72CD4" w:rsidRDefault="00CA6647" w:rsidP="00C00790">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7DEB26" w14:textId="77777777" w:rsidR="00CA6647" w:rsidRPr="00F72CD4" w:rsidRDefault="00CA6647" w:rsidP="00C00790">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FB2D5D1" w14:textId="77777777" w:rsidR="00CA6647" w:rsidRPr="00F72CD4" w:rsidRDefault="00CA6647" w:rsidP="00C00790">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AC17191" w14:textId="77777777" w:rsidR="00CA6647" w:rsidRPr="00F72CD4" w:rsidRDefault="00CA6647" w:rsidP="00C00790">
            <w:pPr>
              <w:pStyle w:val="TAH"/>
            </w:pPr>
            <w:r w:rsidRPr="00F72CD4">
              <w:t>Condition</w:t>
            </w:r>
          </w:p>
        </w:tc>
      </w:tr>
      <w:tr w:rsidR="00CA6647" w:rsidRPr="00F72CD4" w14:paraId="04C6F936"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791CA073" w14:textId="77777777" w:rsidR="00CA6647" w:rsidRPr="00F72CD4" w:rsidRDefault="00CA6647" w:rsidP="00C00790">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A4461D3"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0C69B3D9"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4E25374A" w14:textId="77777777" w:rsidR="00CA6647" w:rsidRPr="00F72CD4" w:rsidRDefault="00CA6647" w:rsidP="00C00790">
            <w:pPr>
              <w:pStyle w:val="TAL"/>
            </w:pPr>
          </w:p>
        </w:tc>
      </w:tr>
      <w:tr w:rsidR="00CA6647" w:rsidRPr="00F72CD4" w14:paraId="7745166E"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60535299" w14:textId="77777777" w:rsidR="00CA6647" w:rsidRPr="00F72CD4" w:rsidRDefault="00CA6647" w:rsidP="00C00790">
            <w:pPr>
              <w:pStyle w:val="TAL"/>
            </w:pPr>
            <w:r w:rsidRPr="00F72CD4">
              <w:t xml:space="preserve">  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7794AA72" w14:textId="77777777" w:rsidR="00CA6647" w:rsidRPr="00F72CD4" w:rsidRDefault="00CA6647" w:rsidP="00C00790">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hideMark/>
          </w:tcPr>
          <w:p w14:paraId="1D5BC2B7"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64499E26" w14:textId="77777777" w:rsidR="00CA6647" w:rsidRPr="00F72CD4" w:rsidRDefault="00CA6647" w:rsidP="00C00790">
            <w:pPr>
              <w:pStyle w:val="TAL"/>
            </w:pPr>
          </w:p>
        </w:tc>
      </w:tr>
      <w:tr w:rsidR="00CA6647" w:rsidRPr="00F72CD4" w14:paraId="6C397A05"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307A791E" w14:textId="77777777" w:rsidR="00CA6647" w:rsidRPr="00F72CD4" w:rsidRDefault="00CA6647" w:rsidP="00C00790">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58530D0"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41AE8F41"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60BA7579" w14:textId="77777777" w:rsidR="00CA6647" w:rsidRPr="00F72CD4" w:rsidRDefault="00CA6647" w:rsidP="00C00790">
            <w:pPr>
              <w:pStyle w:val="TAL"/>
            </w:pPr>
          </w:p>
        </w:tc>
      </w:tr>
    </w:tbl>
    <w:p w14:paraId="740B1490" w14:textId="77777777" w:rsidR="00CA6647" w:rsidRPr="00F72CD4" w:rsidRDefault="00CA6647" w:rsidP="00F72CD4"/>
    <w:p w14:paraId="6820D72A" w14:textId="77777777" w:rsidR="00CA6647" w:rsidRPr="00F72CD4" w:rsidRDefault="00CA6647" w:rsidP="00CA6647">
      <w:pPr>
        <w:pStyle w:val="TH"/>
        <w:rPr>
          <w:i/>
          <w:iCs/>
        </w:rPr>
      </w:pPr>
      <w:bookmarkStart w:id="575" w:name="_CRTable5_4_2_07"/>
      <w:r w:rsidRPr="00F72CD4">
        <w:t xml:space="preserve">Table </w:t>
      </w:r>
      <w:bookmarkEnd w:id="575"/>
      <w:r w:rsidRPr="00F72CD4">
        <w:t>5.2.2.1.</w:t>
      </w:r>
      <w:r w:rsidRPr="00F72CD4">
        <w:rPr>
          <w:lang w:eastAsia="zh-TW"/>
        </w:rPr>
        <w:t>8</w:t>
      </w:r>
      <w:r w:rsidRPr="00F72CD4">
        <w:t>_1.3.3_1-5: PDCCH Search</w:t>
      </w:r>
      <w:r w:rsidRPr="00F72CD4">
        <w:rPr>
          <w:i/>
          <w:iCs/>
        </w:rPr>
        <w:t xml:space="preserve"> Spa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A6647" w:rsidRPr="00F72CD4" w14:paraId="35036E5B" w14:textId="77777777" w:rsidTr="00C00790">
        <w:tc>
          <w:tcPr>
            <w:tcW w:w="9747" w:type="dxa"/>
            <w:gridSpan w:val="4"/>
            <w:tcBorders>
              <w:top w:val="single" w:sz="4" w:space="0" w:color="auto"/>
              <w:left w:val="single" w:sz="4" w:space="0" w:color="auto"/>
              <w:bottom w:val="single" w:sz="4" w:space="0" w:color="auto"/>
              <w:right w:val="single" w:sz="4" w:space="0" w:color="auto"/>
            </w:tcBorders>
            <w:hideMark/>
          </w:tcPr>
          <w:p w14:paraId="4EEB5407" w14:textId="77777777" w:rsidR="00CA6647" w:rsidRPr="00F72CD4" w:rsidRDefault="00CA6647" w:rsidP="00C00790">
            <w:pPr>
              <w:pStyle w:val="TAH"/>
              <w:jc w:val="left"/>
              <w:rPr>
                <w:b w:val="0"/>
                <w:bCs/>
              </w:rPr>
            </w:pPr>
            <w:r w:rsidRPr="00F72CD4">
              <w:rPr>
                <w:b w:val="0"/>
                <w:bCs/>
              </w:rPr>
              <w:t>Derivation Path: TS 38.508-1 [6], Table 5.4.2.0-7</w:t>
            </w:r>
          </w:p>
        </w:tc>
      </w:tr>
      <w:tr w:rsidR="00CA6647" w:rsidRPr="00F72CD4" w14:paraId="216D43C6"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5FAD5C6B" w14:textId="77777777" w:rsidR="00CA6647" w:rsidRPr="00F72CD4" w:rsidRDefault="00CA6647" w:rsidP="00C00790">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BF5A07" w14:textId="77777777" w:rsidR="00CA6647" w:rsidRPr="00F72CD4" w:rsidRDefault="00CA6647" w:rsidP="00C00790">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FED7A42" w14:textId="77777777" w:rsidR="00CA6647" w:rsidRPr="00F72CD4" w:rsidRDefault="00CA6647" w:rsidP="00C00790">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4782D43" w14:textId="77777777" w:rsidR="00CA6647" w:rsidRPr="00F72CD4" w:rsidRDefault="00CA6647" w:rsidP="00C00790">
            <w:pPr>
              <w:pStyle w:val="TAH"/>
            </w:pPr>
            <w:r w:rsidRPr="00F72CD4">
              <w:t>Condition</w:t>
            </w:r>
          </w:p>
        </w:tc>
      </w:tr>
      <w:tr w:rsidR="00CA6647" w:rsidRPr="00F72CD4" w14:paraId="1D1CCA40"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77CDD400" w14:textId="77777777" w:rsidR="00CA6647" w:rsidRPr="00F72CD4" w:rsidRDefault="00CA6647" w:rsidP="00C00790">
            <w:pPr>
              <w:pStyle w:val="TAL"/>
            </w:pPr>
            <w:r w:rsidRPr="00F72CD4">
              <w:t xml:space="preserve">SearchSpa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E4AF25F"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0C40EF6C"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322DAB99" w14:textId="77777777" w:rsidR="00CA6647" w:rsidRPr="00F72CD4" w:rsidRDefault="00CA6647" w:rsidP="00C00790">
            <w:pPr>
              <w:pStyle w:val="TAL"/>
            </w:pPr>
          </w:p>
        </w:tc>
      </w:tr>
      <w:tr w:rsidR="00CA6647" w:rsidRPr="00F72CD4" w14:paraId="2BD0BC0F"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7487BF88" w14:textId="77777777" w:rsidR="00CA6647" w:rsidRPr="00F72CD4" w:rsidRDefault="00CA6647" w:rsidP="00C00790">
            <w:pPr>
              <w:pStyle w:val="TAL"/>
            </w:pPr>
            <w:r w:rsidRPr="00F72CD4">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16CBACC9"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1EB04F8C"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6CE86DFF" w14:textId="77777777" w:rsidR="00CA6647" w:rsidRPr="00F72CD4" w:rsidRDefault="00CA6647" w:rsidP="00C00790">
            <w:pPr>
              <w:pStyle w:val="TAL"/>
            </w:pPr>
          </w:p>
        </w:tc>
      </w:tr>
      <w:tr w:rsidR="00CA6647" w:rsidRPr="00F72CD4" w14:paraId="020E936B"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1CB5F00" w14:textId="77777777" w:rsidR="00CA6647" w:rsidRPr="00F72CD4" w:rsidRDefault="00CA6647" w:rsidP="00C00790">
            <w:pPr>
              <w:pStyle w:val="TAL"/>
            </w:pPr>
            <w:r w:rsidRPr="00F72CD4">
              <w:t xml:space="preserve">    common SEQUENCE {</w:t>
            </w:r>
          </w:p>
        </w:tc>
        <w:tc>
          <w:tcPr>
            <w:tcW w:w="2267" w:type="dxa"/>
            <w:tcBorders>
              <w:top w:val="single" w:sz="4" w:space="0" w:color="auto"/>
              <w:left w:val="single" w:sz="4" w:space="0" w:color="auto"/>
              <w:bottom w:val="single" w:sz="4" w:space="0" w:color="auto"/>
              <w:right w:val="single" w:sz="4" w:space="0" w:color="auto"/>
            </w:tcBorders>
          </w:tcPr>
          <w:p w14:paraId="7208246A"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3D69F72A"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253BCC05" w14:textId="77777777" w:rsidR="00CA6647" w:rsidRPr="00F72CD4" w:rsidRDefault="00CA6647" w:rsidP="00C00790">
            <w:pPr>
              <w:pStyle w:val="TAL"/>
            </w:pPr>
          </w:p>
        </w:tc>
      </w:tr>
      <w:tr w:rsidR="00CA6647" w:rsidRPr="00F72CD4" w14:paraId="24AB2C8A"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43A1ACF" w14:textId="77777777" w:rsidR="00CA6647" w:rsidRPr="00F72CD4" w:rsidRDefault="00CA6647" w:rsidP="00C00790">
            <w:pPr>
              <w:pStyle w:val="TAL"/>
            </w:pPr>
            <w:r w:rsidRPr="00F72CD4">
              <w:t xml:space="preserve">      dci-Format0-0-AndFormat1-0 SEQUENCE {</w:t>
            </w:r>
          </w:p>
        </w:tc>
        <w:tc>
          <w:tcPr>
            <w:tcW w:w="2267" w:type="dxa"/>
            <w:tcBorders>
              <w:top w:val="single" w:sz="4" w:space="0" w:color="auto"/>
              <w:left w:val="single" w:sz="4" w:space="0" w:color="auto"/>
              <w:bottom w:val="single" w:sz="4" w:space="0" w:color="auto"/>
              <w:right w:val="single" w:sz="4" w:space="0" w:color="auto"/>
            </w:tcBorders>
          </w:tcPr>
          <w:p w14:paraId="44232DC0"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149EF237"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30BED982" w14:textId="77777777" w:rsidR="00CA6647" w:rsidRPr="00F72CD4" w:rsidRDefault="00CA6647" w:rsidP="00C00790">
            <w:pPr>
              <w:pStyle w:val="TAL"/>
            </w:pPr>
          </w:p>
        </w:tc>
      </w:tr>
      <w:tr w:rsidR="00CA6647" w:rsidRPr="00F72CD4" w14:paraId="4075E287"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55D87B94" w14:textId="77777777" w:rsidR="00CA6647" w:rsidRPr="00F72CD4" w:rsidRDefault="00CA6647" w:rsidP="00C00790">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D09C79C"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2B3BACA0"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2B5A40D5" w14:textId="77777777" w:rsidR="00CA6647" w:rsidRPr="00F72CD4" w:rsidRDefault="00CA6647" w:rsidP="00C00790">
            <w:pPr>
              <w:pStyle w:val="TAL"/>
            </w:pPr>
          </w:p>
        </w:tc>
      </w:tr>
      <w:tr w:rsidR="00CA6647" w:rsidRPr="00F72CD4" w14:paraId="0990E82C"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58022E6" w14:textId="77777777" w:rsidR="00CA6647" w:rsidRPr="00F72CD4" w:rsidRDefault="00CA6647" w:rsidP="00C00790">
            <w:pPr>
              <w:pStyle w:val="TAL"/>
            </w:pPr>
            <w:r w:rsidRPr="00F72CD4">
              <w:t xml:space="preserve">     dci-Format2-1</w:t>
            </w:r>
          </w:p>
        </w:tc>
        <w:tc>
          <w:tcPr>
            <w:tcW w:w="2267" w:type="dxa"/>
            <w:tcBorders>
              <w:top w:val="single" w:sz="4" w:space="0" w:color="auto"/>
              <w:left w:val="single" w:sz="4" w:space="0" w:color="auto"/>
              <w:bottom w:val="single" w:sz="4" w:space="0" w:color="auto"/>
              <w:right w:val="single" w:sz="4" w:space="0" w:color="auto"/>
            </w:tcBorders>
          </w:tcPr>
          <w:p w14:paraId="1FC77A78"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42B207D0" w14:textId="77777777" w:rsidR="00CA6647" w:rsidRPr="00F72CD4" w:rsidRDefault="00CA6647" w:rsidP="00C00790">
            <w:pPr>
              <w:pStyle w:val="TAL"/>
            </w:pPr>
            <w:r w:rsidRPr="00F72CD4">
              <w:t>Search Space for DCI Format 2-1</w:t>
            </w:r>
          </w:p>
        </w:tc>
        <w:tc>
          <w:tcPr>
            <w:tcW w:w="1245" w:type="dxa"/>
            <w:tcBorders>
              <w:top w:val="single" w:sz="4" w:space="0" w:color="auto"/>
              <w:left w:val="single" w:sz="4" w:space="0" w:color="auto"/>
              <w:bottom w:val="single" w:sz="4" w:space="0" w:color="auto"/>
              <w:right w:val="single" w:sz="4" w:space="0" w:color="auto"/>
            </w:tcBorders>
          </w:tcPr>
          <w:p w14:paraId="42E29592" w14:textId="77777777" w:rsidR="00CA6647" w:rsidRPr="00F72CD4" w:rsidRDefault="00CA6647" w:rsidP="00C00790">
            <w:pPr>
              <w:pStyle w:val="TAL"/>
            </w:pPr>
          </w:p>
        </w:tc>
      </w:tr>
      <w:tr w:rsidR="00CA6647" w:rsidRPr="00F72CD4" w14:paraId="0F619CF7"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17278334" w14:textId="1D0BEBD5" w:rsidR="00CA6647" w:rsidRPr="00F72CD4" w:rsidRDefault="00F72CD4" w:rsidP="00C00790">
            <w:pPr>
              <w:pStyle w:val="TAL"/>
            </w:pPr>
            <w:r>
              <w:t xml:space="preserve">  </w:t>
            </w:r>
            <w:r w:rsidR="00CA6647" w:rsidRPr="00F72CD4">
              <w:t>}</w:t>
            </w:r>
          </w:p>
        </w:tc>
        <w:tc>
          <w:tcPr>
            <w:tcW w:w="2267" w:type="dxa"/>
            <w:tcBorders>
              <w:top w:val="single" w:sz="4" w:space="0" w:color="auto"/>
              <w:left w:val="single" w:sz="4" w:space="0" w:color="auto"/>
              <w:bottom w:val="single" w:sz="4" w:space="0" w:color="auto"/>
              <w:right w:val="single" w:sz="4" w:space="0" w:color="auto"/>
            </w:tcBorders>
          </w:tcPr>
          <w:p w14:paraId="61E1239A" w14:textId="77777777" w:rsidR="00CA6647" w:rsidRPr="00F72CD4" w:rsidRDefault="00CA6647"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151FB040" w14:textId="77777777" w:rsidR="00CA6647" w:rsidRPr="00F72CD4" w:rsidRDefault="00CA6647"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7BB950E7" w14:textId="77777777" w:rsidR="00CA6647" w:rsidRPr="00F72CD4" w:rsidRDefault="00CA6647" w:rsidP="00C00790">
            <w:pPr>
              <w:pStyle w:val="TAL"/>
            </w:pPr>
          </w:p>
        </w:tc>
      </w:tr>
    </w:tbl>
    <w:p w14:paraId="7E74ACC4" w14:textId="77777777" w:rsidR="00F72CD4" w:rsidRDefault="00F72CD4" w:rsidP="00F72CD4"/>
    <w:p w14:paraId="1C0D4342" w14:textId="5A94184A" w:rsidR="007B35BB" w:rsidRPr="00F72CD4" w:rsidRDefault="007B35BB" w:rsidP="007B35BB">
      <w:pPr>
        <w:pStyle w:val="H6"/>
      </w:pPr>
      <w:r w:rsidRPr="00F72CD4">
        <w:t>5.2.2.1.</w:t>
      </w:r>
      <w:r w:rsidRPr="00F72CD4">
        <w:rPr>
          <w:lang w:eastAsia="zh-TW"/>
        </w:rPr>
        <w:t>8</w:t>
      </w:r>
      <w:r w:rsidRPr="00F72CD4">
        <w:t>_1.3.3_</w:t>
      </w:r>
      <w:r w:rsidRPr="00F72CD4">
        <w:rPr>
          <w:lang w:eastAsia="zh-TW"/>
        </w:rPr>
        <w:t>2</w:t>
      </w:r>
      <w:r w:rsidRPr="00F72CD4">
        <w:tab/>
        <w:t xml:space="preserve">Message exceptions for </w:t>
      </w:r>
      <w:r w:rsidRPr="00F72CD4">
        <w:rPr>
          <w:lang w:eastAsia="zh-TW"/>
        </w:rPr>
        <w:t>N</w:t>
      </w:r>
      <w:r w:rsidRPr="00F72CD4">
        <w:t>SA</w:t>
      </w:r>
    </w:p>
    <w:p w14:paraId="43D9ED07" w14:textId="77777777" w:rsidR="007B35BB" w:rsidRPr="00F72CD4" w:rsidRDefault="007B35BB" w:rsidP="000D2D5A">
      <w:r w:rsidRPr="00F72CD4">
        <w:t>Same as 5.2.2.1.</w:t>
      </w:r>
      <w:r w:rsidRPr="00F72CD4">
        <w:rPr>
          <w:lang w:eastAsia="zh-TW"/>
        </w:rPr>
        <w:t>8</w:t>
      </w:r>
      <w:r w:rsidRPr="00F72CD4">
        <w:t>_1.3.3_1.</w:t>
      </w:r>
    </w:p>
    <w:p w14:paraId="1A670C46" w14:textId="77777777" w:rsidR="007B35BB" w:rsidRPr="00F72CD4" w:rsidRDefault="007B35BB" w:rsidP="007B35BB">
      <w:pPr>
        <w:pStyle w:val="H6"/>
        <w:rPr>
          <w:lang w:eastAsia="en-US"/>
        </w:rPr>
      </w:pPr>
      <w:r w:rsidRPr="00F72CD4">
        <w:t>5.2.2.1.</w:t>
      </w:r>
      <w:r w:rsidRPr="00F72CD4">
        <w:rPr>
          <w:lang w:eastAsia="zh-TW"/>
        </w:rPr>
        <w:t>8</w:t>
      </w:r>
      <w:r w:rsidRPr="00F72CD4">
        <w:t>_1.3.4</w:t>
      </w:r>
      <w:r w:rsidRPr="00F72CD4">
        <w:tab/>
        <w:t>Test requirement</w:t>
      </w:r>
    </w:p>
    <w:p w14:paraId="7E4E8E07" w14:textId="77777777" w:rsidR="007B35BB" w:rsidRPr="00F72CD4" w:rsidRDefault="007B35BB" w:rsidP="000D2D5A">
      <w:pPr>
        <w:rPr>
          <w:rFonts w:eastAsia="Batang"/>
        </w:rPr>
      </w:pPr>
      <w:r w:rsidRPr="00F72CD4">
        <w:rPr>
          <w:rFonts w:eastAsia="Batang"/>
        </w:rPr>
        <w:t xml:space="preserve">Table </w:t>
      </w:r>
      <w:r w:rsidRPr="00F72CD4">
        <w:t>5.2.2.1.</w:t>
      </w:r>
      <w:r w:rsidRPr="00F72CD4">
        <w:rPr>
          <w:lang w:eastAsia="zh-TW"/>
        </w:rPr>
        <w:t>8</w:t>
      </w:r>
      <w:r w:rsidRPr="00F72CD4">
        <w:t>.0-3</w:t>
      </w:r>
      <w:r w:rsidRPr="00F72CD4">
        <w:rPr>
          <w:rFonts w:eastAsia="Batang"/>
        </w:rPr>
        <w:t xml:space="preserve"> defines the primary level settings.</w:t>
      </w:r>
    </w:p>
    <w:p w14:paraId="26AB9004" w14:textId="77777777" w:rsidR="007B35BB" w:rsidRPr="00F72CD4" w:rsidRDefault="007B35BB" w:rsidP="000D2D5A">
      <w:pPr>
        <w:rPr>
          <w:rFonts w:eastAsia="Malgun Gothic"/>
          <w:lang w:eastAsia="zh-TW"/>
        </w:rPr>
      </w:pPr>
      <w:r w:rsidRPr="00F72CD4">
        <w:t>The fraction of maximum throughput percentage for the downlink reference measurement channels specified in Annex A for each throughput test shall meet or exceed the specified value in Table 5.2.2.1.</w:t>
      </w:r>
      <w:r w:rsidRPr="00F72CD4">
        <w:rPr>
          <w:lang w:eastAsia="zh-TW"/>
        </w:rPr>
        <w:t>8</w:t>
      </w:r>
      <w:r w:rsidRPr="00F72CD4">
        <w:t>_1.3.4-1 for the specified SNR including test tolerances for all throughput tests.</w:t>
      </w:r>
    </w:p>
    <w:p w14:paraId="1EC0AB78" w14:textId="77777777" w:rsidR="007B35BB" w:rsidRPr="00F72CD4" w:rsidRDefault="007B35BB" w:rsidP="000D2D5A">
      <w:pPr>
        <w:pStyle w:val="TH"/>
        <w:rPr>
          <w:lang w:eastAsia="en-US"/>
        </w:rPr>
      </w:pPr>
      <w:r w:rsidRPr="00F72CD4">
        <w:t>Table 5.2.2.1.8</w:t>
      </w:r>
      <w:r w:rsidRPr="00F72CD4">
        <w:rPr>
          <w:lang w:eastAsia="zh-TW"/>
        </w:rPr>
        <w:t>_1.</w:t>
      </w:r>
      <w:r w:rsidRPr="00F72CD4">
        <w:t>3</w:t>
      </w:r>
      <w:r w:rsidRPr="00F72CD4">
        <w:rPr>
          <w:lang w:eastAsia="zh-TW"/>
        </w:rPr>
        <w:t>.4-1</w:t>
      </w:r>
      <w:r w:rsidRPr="00F72CD4">
        <w:t>: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2DFC199F"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7ECF0B" w14:textId="77777777" w:rsidR="007B35BB" w:rsidRPr="00F72CD4" w:rsidRDefault="007B35BB" w:rsidP="000D2D5A">
            <w:pPr>
              <w:pStyle w:val="TAH"/>
              <w:rPr>
                <w:rFonts w:eastAsia="SimSun"/>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D9B887"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890395"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5B64BD"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3478EF"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102D3B"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DA42A6B"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F481B2F"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6FBEEE" w14:textId="77777777" w:rsidR="007B35BB" w:rsidRPr="00F72CD4" w:rsidRDefault="007B35BB" w:rsidP="000D2D5A">
            <w:pPr>
              <w:rPr>
                <w:rFonts w:eastAsia="SimSun"/>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FC85F4"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ABC526"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B6FEAC"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54EB57"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D56728"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0AE361B8" w14:textId="77777777" w:rsidR="007B35BB" w:rsidRPr="00F72CD4" w:rsidRDefault="007B35BB" w:rsidP="000D2D5A">
            <w:pPr>
              <w:pStyle w:val="TAH"/>
              <w:rPr>
                <w:rFonts w:eastAsia="SimSun"/>
              </w:rPr>
            </w:pPr>
            <w:r w:rsidRPr="00F72CD4">
              <w:rPr>
                <w:rFonts w:eastAsia="SimSun"/>
              </w:rPr>
              <w:t>Fraction of maximum throughput (%)</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502890CE" w14:textId="77777777" w:rsidR="007B35BB" w:rsidRPr="00F72CD4" w:rsidRDefault="007B35BB" w:rsidP="000D2D5A">
            <w:pPr>
              <w:pStyle w:val="TAH"/>
              <w:rPr>
                <w:rFonts w:eastAsia="SimSun"/>
              </w:rPr>
            </w:pPr>
            <w:r w:rsidRPr="00F72CD4">
              <w:rPr>
                <w:rFonts w:eastAsia="SimSun"/>
              </w:rPr>
              <w:t>SNR (dB)</w:t>
            </w:r>
          </w:p>
        </w:tc>
      </w:tr>
      <w:tr w:rsidR="007B35BB" w:rsidRPr="00F72CD4" w14:paraId="50C2B177"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4C47A693" w14:textId="77777777" w:rsidR="007B35BB" w:rsidRPr="00F72CD4" w:rsidRDefault="007B35BB" w:rsidP="000D2D5A">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73CE40B2" w14:textId="77777777" w:rsidR="007B35BB" w:rsidRPr="00F72CD4" w:rsidRDefault="007B35BB" w:rsidP="000D2D5A">
            <w:pPr>
              <w:pStyle w:val="TAC"/>
              <w:rPr>
                <w:rFonts w:eastAsia="SimSun"/>
              </w:rPr>
            </w:pPr>
            <w:r w:rsidRPr="00F72CD4">
              <w:rPr>
                <w:rFonts w:eastAsia="SimSun"/>
                <w:lang w:eastAsia="zh-CN"/>
              </w:rPr>
              <w:t>R.PDSCH. 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A94F110" w14:textId="77777777" w:rsidR="007B35BB" w:rsidRPr="00F72CD4" w:rsidRDefault="007B35BB" w:rsidP="000D2D5A">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EF0CB27" w14:textId="77777777" w:rsidR="007B35BB" w:rsidRPr="00F72CD4" w:rsidRDefault="007B35BB" w:rsidP="000D2D5A">
            <w:pPr>
              <w:pStyle w:val="TAC"/>
              <w:rPr>
                <w:rFonts w:eastAsia="SimSun"/>
                <w:lang w:eastAsia="zh-CN"/>
              </w:rPr>
            </w:pPr>
            <w:r w:rsidRPr="00F72CD4">
              <w:rPr>
                <w:rFonts w:eastAsia="SimSun"/>
                <w:lang w:eastAsia="zh-CN"/>
              </w:rPr>
              <w:t>16QAM</w:t>
            </w:r>
          </w:p>
          <w:p w14:paraId="06AE76EE" w14:textId="77777777" w:rsidR="007B35BB" w:rsidRPr="00F72CD4" w:rsidRDefault="007B35BB" w:rsidP="000D2D5A">
            <w:pPr>
              <w:pStyle w:val="TAC"/>
              <w:rPr>
                <w:rFonts w:eastAsia="SimSun"/>
                <w:lang w:eastAsia="zh-CN"/>
              </w:rPr>
            </w:pPr>
            <w:r w:rsidRPr="00F72CD4">
              <w:rPr>
                <w:rFonts w:eastAsia="SimSun"/>
                <w:lang w:eastAsia="zh-CN"/>
              </w:rPr>
              <w:t>0.6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6E15412E" w14:textId="77777777" w:rsidR="007B35BB" w:rsidRPr="00F72CD4" w:rsidRDefault="007B35BB" w:rsidP="000D2D5A">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40726ECF"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2</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0111C0A9" w14:textId="77777777" w:rsidR="007B35BB" w:rsidRPr="00F72CD4" w:rsidRDefault="007B35BB" w:rsidP="000D2D5A">
            <w:pPr>
              <w:pStyle w:val="TAC"/>
              <w:rPr>
                <w:rFonts w:eastAsia="SimSun"/>
              </w:rPr>
            </w:pPr>
            <w:r w:rsidRPr="00F72CD4">
              <w:rPr>
                <w:rFonts w:eastAsia="SimSun"/>
              </w:rPr>
              <w:t>70</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2118D57C" w14:textId="55EBE16C" w:rsidR="007B35BB" w:rsidRPr="00F72CD4" w:rsidRDefault="00C068B0" w:rsidP="000D2D5A">
            <w:pPr>
              <w:pStyle w:val="TAC"/>
              <w:rPr>
                <w:rFonts w:eastAsia="Malgun Gothic"/>
                <w:lang w:eastAsia="zh-TW"/>
              </w:rPr>
            </w:pPr>
            <w:r w:rsidRPr="00F72CD4">
              <w:t>11.5</w:t>
            </w:r>
          </w:p>
        </w:tc>
      </w:tr>
    </w:tbl>
    <w:p w14:paraId="581F0925" w14:textId="77777777" w:rsidR="007B35BB" w:rsidRPr="00F72CD4" w:rsidRDefault="007B35BB" w:rsidP="000D2D5A">
      <w:pPr>
        <w:rPr>
          <w:rFonts w:eastAsia="SimSun"/>
        </w:rPr>
      </w:pPr>
    </w:p>
    <w:p w14:paraId="39AEA99B" w14:textId="77777777" w:rsidR="007B35BB" w:rsidRPr="00F72CD4" w:rsidRDefault="007B35BB" w:rsidP="007B35BB">
      <w:pPr>
        <w:pStyle w:val="Heading5"/>
        <w:rPr>
          <w:rFonts w:eastAsia="SimSun"/>
        </w:rPr>
      </w:pPr>
      <w:bookmarkStart w:id="576" w:name="_Toc84264586"/>
      <w:bookmarkStart w:id="577" w:name="_Toc90560713"/>
      <w:r w:rsidRPr="00F72CD4">
        <w:rPr>
          <w:rFonts w:eastAsia="SimSun"/>
        </w:rPr>
        <w:t>5.2.2.1.9</w:t>
      </w:r>
      <w:r w:rsidRPr="00F72CD4">
        <w:rPr>
          <w:rFonts w:eastAsia="SimSun"/>
        </w:rPr>
        <w:tab/>
        <w:t>2Rx FDD FR1 HST-SFN performance</w:t>
      </w:r>
      <w:bookmarkEnd w:id="576"/>
      <w:bookmarkEnd w:id="577"/>
    </w:p>
    <w:p w14:paraId="7CAD7EFD" w14:textId="77777777" w:rsidR="007B35BB" w:rsidRPr="00F72CD4" w:rsidRDefault="007B35BB" w:rsidP="007B35BB">
      <w:pPr>
        <w:pStyle w:val="H6"/>
        <w:rPr>
          <w:rFonts w:eastAsia="SimSun"/>
        </w:rPr>
      </w:pPr>
      <w:r w:rsidRPr="00F72CD4">
        <w:t>5.2.2.1.9.0</w:t>
      </w:r>
      <w:r w:rsidRPr="00F72CD4">
        <w:tab/>
        <w:t>Minimum conformance requirements</w:t>
      </w:r>
    </w:p>
    <w:p w14:paraId="26EDAE64"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1.9.0-3, with the test parameters defined in </w:t>
      </w:r>
      <w:r w:rsidRPr="00F72CD4">
        <w:rPr>
          <w:lang w:eastAsia="zh-CN"/>
        </w:rPr>
        <w:t>T</w:t>
      </w:r>
      <w:r w:rsidRPr="00F72CD4">
        <w:t xml:space="preserve">able 5.2.2.1.9.0-2 and the downlink physical channel setup according to </w:t>
      </w:r>
      <w:r w:rsidRPr="00F72CD4">
        <w:rPr>
          <w:lang w:eastAsia="zh-CN"/>
        </w:rPr>
        <w:t>Annex C.</w:t>
      </w:r>
      <w:r w:rsidRPr="00F72CD4">
        <w:t>2</w:t>
      </w:r>
      <w:r w:rsidRPr="00F72CD4">
        <w:rPr>
          <w:lang w:eastAsia="zh-CN"/>
        </w:rPr>
        <w:t>.1</w:t>
      </w:r>
      <w:r w:rsidRPr="00F72CD4">
        <w:t>.</w:t>
      </w:r>
    </w:p>
    <w:p w14:paraId="0747FD2F"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1.9.0-1</w:t>
      </w:r>
      <w:r w:rsidRPr="00F72CD4">
        <w:rPr>
          <w:lang w:eastAsia="zh-CN"/>
        </w:rPr>
        <w:t>.</w:t>
      </w:r>
    </w:p>
    <w:p w14:paraId="6FC8B928" w14:textId="77777777" w:rsidR="007B35BB" w:rsidRPr="00F72CD4" w:rsidRDefault="007B35BB" w:rsidP="000D2D5A">
      <w:pPr>
        <w:pStyle w:val="TH"/>
        <w:rPr>
          <w:lang w:eastAsia="en-US"/>
        </w:rPr>
      </w:pPr>
      <w:r w:rsidRPr="00F72CD4">
        <w:t>Table 5.2.2.1.9.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793"/>
      </w:tblGrid>
      <w:tr w:rsidR="007B35BB" w:rsidRPr="00F72CD4" w14:paraId="044628E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2741F82"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3BE967F6" w14:textId="77777777" w:rsidR="007B35BB" w:rsidRPr="00F72CD4" w:rsidRDefault="007B35BB" w:rsidP="000D2D5A">
            <w:pPr>
              <w:pStyle w:val="TAH"/>
            </w:pPr>
            <w:r w:rsidRPr="00F72CD4">
              <w:t>Test index</w:t>
            </w:r>
          </w:p>
        </w:tc>
      </w:tr>
      <w:tr w:rsidR="007B35BB" w:rsidRPr="00F72CD4" w14:paraId="47ED2D1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29B086C" w14:textId="77777777" w:rsidR="007B35BB" w:rsidRPr="00F72CD4" w:rsidRDefault="007B35BB" w:rsidP="000D2D5A">
            <w:pPr>
              <w:pStyle w:val="TAL"/>
            </w:pPr>
            <w:r w:rsidRPr="00F72CD4">
              <w:t>Verify PDSCH performance under 2 receive antenna conditions in the HST-SFN scenario defined in B.3.2 when highSpeedDemodFlag-r16 IE [20] is configured</w:t>
            </w:r>
          </w:p>
        </w:tc>
        <w:tc>
          <w:tcPr>
            <w:tcW w:w="4928" w:type="dxa"/>
            <w:tcBorders>
              <w:top w:val="single" w:sz="4" w:space="0" w:color="auto"/>
              <w:left w:val="single" w:sz="4" w:space="0" w:color="auto"/>
              <w:bottom w:val="single" w:sz="4" w:space="0" w:color="auto"/>
              <w:right w:val="single" w:sz="4" w:space="0" w:color="auto"/>
            </w:tcBorders>
            <w:hideMark/>
          </w:tcPr>
          <w:p w14:paraId="609ED20D" w14:textId="77777777" w:rsidR="007B35BB" w:rsidRPr="00F72CD4" w:rsidRDefault="007B35BB" w:rsidP="000D2D5A">
            <w:pPr>
              <w:pStyle w:val="TAL"/>
              <w:rPr>
                <w:lang w:eastAsia="zh-CN"/>
              </w:rPr>
            </w:pPr>
            <w:r w:rsidRPr="00F72CD4">
              <w:t>1-1</w:t>
            </w:r>
          </w:p>
        </w:tc>
      </w:tr>
    </w:tbl>
    <w:p w14:paraId="70E89D0E" w14:textId="77777777" w:rsidR="007B35BB" w:rsidRPr="00F72CD4" w:rsidRDefault="007B35BB" w:rsidP="000D2D5A">
      <w:pPr>
        <w:rPr>
          <w:lang w:eastAsia="en-US"/>
        </w:rPr>
      </w:pPr>
    </w:p>
    <w:p w14:paraId="26DE1507" w14:textId="77777777" w:rsidR="007B35BB" w:rsidRPr="00F72CD4" w:rsidRDefault="007B35BB" w:rsidP="000D2D5A">
      <w:pPr>
        <w:pStyle w:val="TH"/>
      </w:pPr>
      <w:r w:rsidRPr="00F72CD4">
        <w:t>Table 5.2.2.1.9.0-2: Test Parameters for Tes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7B35BB" w:rsidRPr="00F72CD4" w14:paraId="0B1DCB35" w14:textId="77777777" w:rsidTr="007B35BB">
        <w:tc>
          <w:tcPr>
            <w:tcW w:w="5592" w:type="dxa"/>
            <w:gridSpan w:val="2"/>
            <w:tcBorders>
              <w:top w:val="single" w:sz="4" w:space="0" w:color="auto"/>
              <w:left w:val="single" w:sz="4" w:space="0" w:color="auto"/>
              <w:bottom w:val="single" w:sz="4" w:space="0" w:color="auto"/>
              <w:right w:val="single" w:sz="4" w:space="0" w:color="auto"/>
            </w:tcBorders>
            <w:hideMark/>
          </w:tcPr>
          <w:p w14:paraId="30D97999" w14:textId="77777777" w:rsidR="007B35BB" w:rsidRPr="00F72CD4" w:rsidRDefault="007B35BB" w:rsidP="000D2D5A">
            <w:pPr>
              <w:pStyle w:val="TAH"/>
            </w:pPr>
            <w:r w:rsidRPr="00F72CD4">
              <w:t>Parameter</w:t>
            </w:r>
          </w:p>
        </w:tc>
        <w:tc>
          <w:tcPr>
            <w:tcW w:w="810" w:type="dxa"/>
            <w:tcBorders>
              <w:top w:val="single" w:sz="4" w:space="0" w:color="auto"/>
              <w:left w:val="single" w:sz="4" w:space="0" w:color="auto"/>
              <w:bottom w:val="single" w:sz="4" w:space="0" w:color="auto"/>
              <w:right w:val="single" w:sz="4" w:space="0" w:color="auto"/>
            </w:tcBorders>
            <w:hideMark/>
          </w:tcPr>
          <w:p w14:paraId="221AA412" w14:textId="77777777" w:rsidR="007B35BB" w:rsidRPr="00F72CD4" w:rsidRDefault="007B35BB" w:rsidP="000D2D5A">
            <w:pPr>
              <w:pStyle w:val="TAH"/>
            </w:pPr>
            <w:r w:rsidRPr="00F72CD4">
              <w:t>Unit</w:t>
            </w:r>
          </w:p>
        </w:tc>
        <w:tc>
          <w:tcPr>
            <w:tcW w:w="3445" w:type="dxa"/>
            <w:tcBorders>
              <w:top w:val="single" w:sz="4" w:space="0" w:color="auto"/>
              <w:left w:val="single" w:sz="4" w:space="0" w:color="auto"/>
              <w:bottom w:val="single" w:sz="4" w:space="0" w:color="auto"/>
              <w:right w:val="single" w:sz="4" w:space="0" w:color="auto"/>
            </w:tcBorders>
            <w:hideMark/>
          </w:tcPr>
          <w:p w14:paraId="731516EF" w14:textId="77777777" w:rsidR="007B35BB" w:rsidRPr="00F72CD4" w:rsidRDefault="007B35BB" w:rsidP="000D2D5A">
            <w:pPr>
              <w:pStyle w:val="TAH"/>
            </w:pPr>
            <w:r w:rsidRPr="00F72CD4">
              <w:t>Value</w:t>
            </w:r>
          </w:p>
        </w:tc>
      </w:tr>
      <w:tr w:rsidR="007B35BB" w:rsidRPr="00F72CD4" w14:paraId="6C4B3C97"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10977D0" w14:textId="77777777" w:rsidR="007B35BB" w:rsidRPr="00F72CD4" w:rsidRDefault="007B35BB" w:rsidP="000D2D5A">
            <w:pPr>
              <w:pStyle w:val="TAL"/>
            </w:pPr>
            <w:r w:rsidRPr="00F72CD4">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33462BF2"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610C466" w14:textId="77777777" w:rsidR="007B35BB" w:rsidRPr="00F72CD4" w:rsidRDefault="007B35BB" w:rsidP="000D2D5A">
            <w:pPr>
              <w:pStyle w:val="TAC"/>
            </w:pPr>
            <w:r w:rsidRPr="00F72CD4">
              <w:t>FDD</w:t>
            </w:r>
          </w:p>
        </w:tc>
      </w:tr>
      <w:tr w:rsidR="007B35BB" w:rsidRPr="00F72CD4" w14:paraId="78AB8206"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D606E42" w14:textId="77777777" w:rsidR="007B35BB" w:rsidRPr="00F72CD4" w:rsidRDefault="007B35BB" w:rsidP="000D2D5A">
            <w:pPr>
              <w:pStyle w:val="TAL"/>
            </w:pPr>
            <w:r w:rsidRPr="00F72CD4">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1772A821"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4A8BEC6" w14:textId="77777777" w:rsidR="007B35BB" w:rsidRPr="00F72CD4" w:rsidRDefault="007B35BB" w:rsidP="000D2D5A">
            <w:pPr>
              <w:pStyle w:val="TAC"/>
            </w:pPr>
            <w:r w:rsidRPr="00F72CD4">
              <w:t>1</w:t>
            </w:r>
          </w:p>
        </w:tc>
      </w:tr>
      <w:tr w:rsidR="007B35BB" w:rsidRPr="00F72CD4" w14:paraId="4FC90C9F"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66A8270C" w14:textId="77777777" w:rsidR="007B35BB" w:rsidRPr="00F72CD4" w:rsidRDefault="007B35BB" w:rsidP="000D2D5A">
            <w:pPr>
              <w:pStyle w:val="TAL"/>
            </w:pPr>
            <w:r w:rsidRPr="00F72CD4">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5BEEF5C3" w14:textId="77777777" w:rsidR="007B35BB" w:rsidRPr="00F72CD4" w:rsidRDefault="007B35BB" w:rsidP="000D2D5A">
            <w:pPr>
              <w:pStyle w:val="TAL"/>
            </w:pPr>
            <w:r w:rsidRPr="00F72CD4">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79572416"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F104F90" w14:textId="77777777" w:rsidR="007B35BB" w:rsidRPr="00F72CD4" w:rsidRDefault="007B35BB" w:rsidP="000D2D5A">
            <w:pPr>
              <w:pStyle w:val="TAC"/>
            </w:pPr>
            <w:r w:rsidRPr="00F72CD4">
              <w:t>Type A</w:t>
            </w:r>
          </w:p>
        </w:tc>
      </w:tr>
      <w:tr w:rsidR="007B35BB" w:rsidRPr="00F72CD4" w14:paraId="4F3FF78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EF60A46"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FF50973" w14:textId="77777777" w:rsidR="007B35BB" w:rsidRPr="00F72CD4" w:rsidRDefault="007B35BB" w:rsidP="000D2D5A">
            <w:pPr>
              <w:pStyle w:val="TAL"/>
            </w:pPr>
            <w:r w:rsidRPr="00F72CD4">
              <w:t>k0</w:t>
            </w:r>
          </w:p>
        </w:tc>
        <w:tc>
          <w:tcPr>
            <w:tcW w:w="810" w:type="dxa"/>
            <w:tcBorders>
              <w:top w:val="single" w:sz="4" w:space="0" w:color="auto"/>
              <w:left w:val="single" w:sz="4" w:space="0" w:color="auto"/>
              <w:bottom w:val="single" w:sz="4" w:space="0" w:color="auto"/>
              <w:right w:val="single" w:sz="4" w:space="0" w:color="auto"/>
            </w:tcBorders>
            <w:vAlign w:val="center"/>
          </w:tcPr>
          <w:p w14:paraId="267881E1"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81B6D60" w14:textId="77777777" w:rsidR="007B35BB" w:rsidRPr="00F72CD4" w:rsidRDefault="007B35BB" w:rsidP="000D2D5A">
            <w:pPr>
              <w:pStyle w:val="TAC"/>
            </w:pPr>
            <w:r w:rsidRPr="00F72CD4">
              <w:t>0</w:t>
            </w:r>
          </w:p>
        </w:tc>
      </w:tr>
      <w:tr w:rsidR="007B35BB" w:rsidRPr="00F72CD4" w14:paraId="6F35A0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40704F9"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C56C0FC" w14:textId="77777777" w:rsidR="007B35BB" w:rsidRPr="00F72CD4" w:rsidRDefault="007B35BB" w:rsidP="000D2D5A">
            <w:pPr>
              <w:pStyle w:val="TAL"/>
            </w:pPr>
            <w:r w:rsidRPr="00F72CD4">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27367F68"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0C275FF" w14:textId="77777777" w:rsidR="007B35BB" w:rsidRPr="00F72CD4" w:rsidRDefault="007B35BB" w:rsidP="000D2D5A">
            <w:pPr>
              <w:pStyle w:val="TAC"/>
            </w:pPr>
            <w:r w:rsidRPr="00F72CD4">
              <w:t>2</w:t>
            </w:r>
          </w:p>
        </w:tc>
      </w:tr>
      <w:tr w:rsidR="007B35BB" w:rsidRPr="00F72CD4" w14:paraId="6F2E68B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7680C7A"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DB3A352" w14:textId="77777777" w:rsidR="007B35BB" w:rsidRPr="00F72CD4" w:rsidRDefault="007B35BB" w:rsidP="000D2D5A">
            <w:pPr>
              <w:pStyle w:val="TAL"/>
            </w:pPr>
            <w:r w:rsidRPr="00F72CD4">
              <w:t>Length (L)</w:t>
            </w:r>
          </w:p>
        </w:tc>
        <w:tc>
          <w:tcPr>
            <w:tcW w:w="810" w:type="dxa"/>
            <w:tcBorders>
              <w:top w:val="single" w:sz="4" w:space="0" w:color="auto"/>
              <w:left w:val="single" w:sz="4" w:space="0" w:color="auto"/>
              <w:bottom w:val="single" w:sz="4" w:space="0" w:color="auto"/>
              <w:right w:val="single" w:sz="4" w:space="0" w:color="auto"/>
            </w:tcBorders>
            <w:vAlign w:val="center"/>
          </w:tcPr>
          <w:p w14:paraId="1F8D7C7F"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1EDE9C8" w14:textId="77777777" w:rsidR="007B35BB" w:rsidRPr="00F72CD4" w:rsidRDefault="007B35BB" w:rsidP="000D2D5A">
            <w:pPr>
              <w:pStyle w:val="TAC"/>
            </w:pPr>
            <w:r w:rsidRPr="00F72CD4">
              <w:t>12</w:t>
            </w:r>
          </w:p>
        </w:tc>
      </w:tr>
      <w:tr w:rsidR="007B35BB" w:rsidRPr="00F72CD4" w14:paraId="2F0EAD3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74CE49"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61AA634" w14:textId="77777777" w:rsidR="007B35BB" w:rsidRPr="00F72CD4" w:rsidRDefault="007B35BB" w:rsidP="000D2D5A">
            <w:pPr>
              <w:pStyle w:val="TAL"/>
            </w:pPr>
            <w:r w:rsidRPr="00F72CD4">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3766F102"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338A495" w14:textId="77777777" w:rsidR="007B35BB" w:rsidRPr="00F72CD4" w:rsidRDefault="007B35BB" w:rsidP="000D2D5A">
            <w:pPr>
              <w:pStyle w:val="TAC"/>
            </w:pPr>
            <w:r w:rsidRPr="00F72CD4">
              <w:t>1</w:t>
            </w:r>
          </w:p>
        </w:tc>
      </w:tr>
      <w:tr w:rsidR="007B35BB" w:rsidRPr="00F72CD4" w14:paraId="30EB308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117DC97"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B7673E1" w14:textId="77777777" w:rsidR="007B35BB" w:rsidRPr="00F72CD4" w:rsidRDefault="007B35BB" w:rsidP="000D2D5A">
            <w:pPr>
              <w:pStyle w:val="TAL"/>
            </w:pPr>
            <w:r w:rsidRPr="00F72CD4">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3A487593"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8D3658B" w14:textId="77777777" w:rsidR="007B35BB" w:rsidRPr="00F72CD4" w:rsidRDefault="007B35BB" w:rsidP="000D2D5A">
            <w:pPr>
              <w:pStyle w:val="TAC"/>
            </w:pPr>
            <w:r w:rsidRPr="00F72CD4">
              <w:t>Static</w:t>
            </w:r>
          </w:p>
        </w:tc>
      </w:tr>
      <w:tr w:rsidR="007B35BB" w:rsidRPr="00F72CD4" w14:paraId="6211071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B0A8BE"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19465FBC" w14:textId="77777777" w:rsidR="007B35BB" w:rsidRPr="00F72CD4" w:rsidRDefault="007B35BB" w:rsidP="000D2D5A">
            <w:pPr>
              <w:pStyle w:val="TAL"/>
            </w:pPr>
            <w:r w:rsidRPr="00F72CD4">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3BD3798D"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AEAF049" w14:textId="77777777" w:rsidR="007B35BB" w:rsidRPr="00F72CD4" w:rsidRDefault="007B35BB" w:rsidP="000D2D5A">
            <w:pPr>
              <w:pStyle w:val="TAC"/>
            </w:pPr>
            <w:r w:rsidRPr="00F72CD4">
              <w:t xml:space="preserve">2 </w:t>
            </w:r>
          </w:p>
        </w:tc>
      </w:tr>
      <w:tr w:rsidR="007B35BB" w:rsidRPr="00F72CD4" w14:paraId="395FBA4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24A171C"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2F655C86" w14:textId="77777777" w:rsidR="007B35BB" w:rsidRPr="00F72CD4" w:rsidRDefault="007B35BB" w:rsidP="000D2D5A">
            <w:pPr>
              <w:pStyle w:val="TAL"/>
            </w:pPr>
            <w:r w:rsidRPr="00F72CD4">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5E9B41DE"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53ABC8A" w14:textId="77777777" w:rsidR="007B35BB" w:rsidRPr="00F72CD4" w:rsidRDefault="007B35BB" w:rsidP="000D2D5A">
            <w:pPr>
              <w:pStyle w:val="TAC"/>
            </w:pPr>
            <w:r w:rsidRPr="00F72CD4">
              <w:t>Type 0</w:t>
            </w:r>
          </w:p>
        </w:tc>
      </w:tr>
      <w:tr w:rsidR="007B35BB" w:rsidRPr="00F72CD4" w14:paraId="25F8699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879D57D"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4FFEFE1" w14:textId="77777777" w:rsidR="007B35BB" w:rsidRPr="00F72CD4" w:rsidRDefault="007B35BB" w:rsidP="000D2D5A">
            <w:pPr>
              <w:pStyle w:val="TAL"/>
            </w:pPr>
            <w:r w:rsidRPr="00F72CD4">
              <w:t>RBG size</w:t>
            </w:r>
          </w:p>
        </w:tc>
        <w:tc>
          <w:tcPr>
            <w:tcW w:w="810" w:type="dxa"/>
            <w:tcBorders>
              <w:top w:val="single" w:sz="4" w:space="0" w:color="auto"/>
              <w:left w:val="single" w:sz="4" w:space="0" w:color="auto"/>
              <w:bottom w:val="single" w:sz="4" w:space="0" w:color="auto"/>
              <w:right w:val="single" w:sz="4" w:space="0" w:color="auto"/>
            </w:tcBorders>
            <w:vAlign w:val="center"/>
          </w:tcPr>
          <w:p w14:paraId="49A271EA"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7F8FC6A" w14:textId="77777777" w:rsidR="007B35BB" w:rsidRPr="00F72CD4" w:rsidRDefault="007B35BB" w:rsidP="000D2D5A">
            <w:pPr>
              <w:pStyle w:val="TAC"/>
            </w:pPr>
            <w:r w:rsidRPr="00F72CD4">
              <w:rPr>
                <w:lang w:eastAsia="zh-CN"/>
              </w:rPr>
              <w:t>Config2</w:t>
            </w:r>
          </w:p>
        </w:tc>
      </w:tr>
      <w:tr w:rsidR="007B35BB" w:rsidRPr="00F72CD4" w14:paraId="36D60D1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5F896A8"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CB89713" w14:textId="77777777" w:rsidR="007B35BB" w:rsidRPr="00F72CD4" w:rsidRDefault="007B35BB" w:rsidP="000D2D5A">
            <w:pPr>
              <w:pStyle w:val="TAL"/>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088B143"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050679" w14:textId="77777777" w:rsidR="007B35BB" w:rsidRPr="00F72CD4" w:rsidRDefault="007B35BB" w:rsidP="000D2D5A">
            <w:pPr>
              <w:pStyle w:val="TAC"/>
            </w:pPr>
            <w:r w:rsidRPr="00F72CD4">
              <w:t>Non-interleaved</w:t>
            </w:r>
          </w:p>
        </w:tc>
      </w:tr>
      <w:tr w:rsidR="007B35BB" w:rsidRPr="00F72CD4" w14:paraId="0713A8F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CC165D0"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26BCA1C" w14:textId="77777777" w:rsidR="007B35BB" w:rsidRPr="00F72CD4" w:rsidRDefault="007B35BB" w:rsidP="000D2D5A">
            <w:pPr>
              <w:pStyle w:val="TAL"/>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C355D13"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4097FD" w14:textId="77777777" w:rsidR="007B35BB" w:rsidRPr="00F72CD4" w:rsidRDefault="007B35BB" w:rsidP="000D2D5A">
            <w:pPr>
              <w:pStyle w:val="TAC"/>
            </w:pPr>
            <w:r w:rsidRPr="00F72CD4">
              <w:t>N/A</w:t>
            </w:r>
          </w:p>
        </w:tc>
      </w:tr>
      <w:tr w:rsidR="007B35BB" w:rsidRPr="00F72CD4" w14:paraId="6FEE7807"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844EBD6" w14:textId="77777777" w:rsidR="007B35BB" w:rsidRPr="00F72CD4" w:rsidRDefault="007B35BB" w:rsidP="000D2D5A">
            <w:pPr>
              <w:pStyle w:val="TAL"/>
            </w:pPr>
            <w:r w:rsidRPr="00F72CD4">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71832C2" w14:textId="77777777" w:rsidR="007B35BB" w:rsidRPr="00F72CD4" w:rsidRDefault="007B35BB" w:rsidP="000D2D5A">
            <w:pPr>
              <w:pStyle w:val="TAL"/>
            </w:pPr>
            <w:r w:rsidRPr="00F72CD4">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665FF0ED"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9AA93A3" w14:textId="77777777" w:rsidR="007B35BB" w:rsidRPr="00F72CD4" w:rsidRDefault="007B35BB" w:rsidP="000D2D5A">
            <w:pPr>
              <w:pStyle w:val="TAC"/>
            </w:pPr>
            <w:r w:rsidRPr="00F72CD4">
              <w:t>Type 1</w:t>
            </w:r>
          </w:p>
        </w:tc>
      </w:tr>
      <w:tr w:rsidR="007B35BB" w:rsidRPr="00F72CD4" w14:paraId="3BF340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7F9E01"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CDD50C5" w14:textId="77777777" w:rsidR="007B35BB" w:rsidRPr="00F72CD4" w:rsidRDefault="007B35BB" w:rsidP="000D2D5A">
            <w:pPr>
              <w:pStyle w:val="TAL"/>
            </w:pPr>
            <w:r w:rsidRPr="00F72CD4">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1708F8D"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63FE2F8" w14:textId="3F5AADD5" w:rsidR="007B35BB" w:rsidRPr="00F72CD4" w:rsidRDefault="007B35BB" w:rsidP="000D2D5A">
            <w:pPr>
              <w:pStyle w:val="TAC"/>
            </w:pPr>
            <w:r w:rsidRPr="00F72CD4">
              <w:t>2</w:t>
            </w:r>
          </w:p>
        </w:tc>
      </w:tr>
      <w:tr w:rsidR="007B35BB" w:rsidRPr="00F72CD4" w14:paraId="5FCF30F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030F9D"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567B03E7" w14:textId="77777777" w:rsidR="007B35BB" w:rsidRPr="00F72CD4" w:rsidRDefault="007B35BB" w:rsidP="000D2D5A">
            <w:pPr>
              <w:pStyle w:val="TAL"/>
            </w:pPr>
            <w:r w:rsidRPr="00F72CD4">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8519726"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D206BA9" w14:textId="77777777" w:rsidR="007B35BB" w:rsidRPr="00F72CD4" w:rsidRDefault="007B35BB" w:rsidP="000D2D5A">
            <w:pPr>
              <w:pStyle w:val="TAC"/>
              <w:rPr>
                <w:lang w:eastAsia="zh-CN"/>
              </w:rPr>
            </w:pPr>
            <w:r w:rsidRPr="00F72CD4">
              <w:rPr>
                <w:lang w:eastAsia="zh-CN"/>
              </w:rPr>
              <w:t>1</w:t>
            </w:r>
          </w:p>
        </w:tc>
      </w:tr>
      <w:tr w:rsidR="007B35BB" w:rsidRPr="00F72CD4" w14:paraId="442B4014"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2A95AC2D" w14:textId="77777777" w:rsidR="007B35BB" w:rsidRPr="00F72CD4" w:rsidRDefault="007B35BB" w:rsidP="000D2D5A">
            <w:pPr>
              <w:pStyle w:val="TAL"/>
              <w:rPr>
                <w:lang w:eastAsia="zh-CN"/>
              </w:rPr>
            </w:pPr>
            <w:r w:rsidRPr="00F72CD4">
              <w:rPr>
                <w:lang w:eastAsia="zh-CN"/>
              </w:rPr>
              <w:t>CSI-RS for tracking</w:t>
            </w:r>
          </w:p>
        </w:tc>
        <w:tc>
          <w:tcPr>
            <w:tcW w:w="3756" w:type="dxa"/>
            <w:tcBorders>
              <w:top w:val="single" w:sz="4" w:space="0" w:color="auto"/>
              <w:left w:val="single" w:sz="4" w:space="0" w:color="auto"/>
              <w:bottom w:val="single" w:sz="4" w:space="0" w:color="auto"/>
              <w:right w:val="single" w:sz="4" w:space="0" w:color="auto"/>
            </w:tcBorders>
            <w:vAlign w:val="center"/>
            <w:hideMark/>
          </w:tcPr>
          <w:p w14:paraId="4AFB0247" w14:textId="77777777" w:rsidR="007B35BB" w:rsidRPr="00F72CD4" w:rsidRDefault="007B35BB" w:rsidP="000D2D5A">
            <w:pPr>
              <w:pStyle w:val="TAL"/>
              <w:rPr>
                <w:lang w:eastAsia="en-US"/>
              </w:rPr>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1A934605" w14:textId="77777777" w:rsidR="007B35BB" w:rsidRPr="00F72CD4" w:rsidRDefault="007B35BB" w:rsidP="000D2D5A">
            <w:pPr>
              <w:pStyle w:val="TAC"/>
            </w:pPr>
            <w:r w:rsidRPr="00F72CD4">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1EF1FAB2" w14:textId="77777777" w:rsidR="007B35BB" w:rsidRPr="00F72CD4" w:rsidRDefault="007B35BB" w:rsidP="000D2D5A">
            <w:pPr>
              <w:pStyle w:val="TAC"/>
            </w:pPr>
            <w:r w:rsidRPr="00F72CD4">
              <w:t>10 for CSI-RS resource 1,2,3,4.</w:t>
            </w:r>
          </w:p>
        </w:tc>
      </w:tr>
      <w:tr w:rsidR="007B35BB" w:rsidRPr="00F72CD4" w14:paraId="04F62CA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4608B2" w14:textId="77777777" w:rsidR="007B35BB" w:rsidRPr="00F72CD4" w:rsidRDefault="007B35BB" w:rsidP="000D2D5A">
            <w:pPr>
              <w:rPr>
                <w:lang w:eastAsia="zh-C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BC86ECD" w14:textId="77777777" w:rsidR="007B35BB" w:rsidRPr="00F72CD4" w:rsidRDefault="007B35BB" w:rsidP="000D2D5A">
            <w:pPr>
              <w:pStyle w:val="TAL"/>
            </w:pPr>
            <w:r w:rsidRPr="00F72CD4">
              <w:t>CSI-RS 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34F9C04" w14:textId="77777777" w:rsidR="007B35BB" w:rsidRPr="00F72CD4" w:rsidRDefault="007B35BB" w:rsidP="000D2D5A">
            <w:pPr>
              <w:pStyle w:val="TAC"/>
            </w:pPr>
            <w:r w:rsidRPr="00F72CD4">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302134DF" w14:textId="77777777" w:rsidR="007B35BB" w:rsidRPr="00F72CD4" w:rsidRDefault="007B35BB" w:rsidP="000D2D5A">
            <w:pPr>
              <w:pStyle w:val="TAC"/>
            </w:pPr>
            <w:r w:rsidRPr="00F72CD4">
              <w:t>1 for CSI-RS resource 1 and 2</w:t>
            </w:r>
            <w:r w:rsidRPr="00F72CD4">
              <w:br/>
              <w:t>2 for CSI-RS resource 3 and 4.</w:t>
            </w:r>
          </w:p>
        </w:tc>
      </w:tr>
      <w:tr w:rsidR="007B35BB" w:rsidRPr="00F72CD4" w14:paraId="0206467F"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731C9E45" w14:textId="77777777" w:rsidR="007B35BB" w:rsidRPr="00F72CD4" w:rsidRDefault="007B35BB" w:rsidP="000D2D5A">
            <w:pPr>
              <w:pStyle w:val="TAL"/>
            </w:pPr>
            <w:r w:rsidRPr="00F72CD4">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2BF0AA77"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AC85233" w14:textId="357E0A37" w:rsidR="007B35BB" w:rsidRPr="00F72CD4" w:rsidRDefault="007B35BB" w:rsidP="000D2D5A">
            <w:pPr>
              <w:pStyle w:val="TAC"/>
              <w:rPr>
                <w:lang w:eastAsia="zh-CN"/>
              </w:rPr>
            </w:pPr>
            <w:r w:rsidRPr="00F72CD4">
              <w:t>4</w:t>
            </w:r>
          </w:p>
        </w:tc>
      </w:tr>
      <w:tr w:rsidR="007B35BB" w:rsidRPr="00F72CD4" w14:paraId="3710A583"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5CB330E" w14:textId="77777777" w:rsidR="007B35BB" w:rsidRPr="00F72CD4" w:rsidRDefault="007B35BB" w:rsidP="000D2D5A">
            <w:pPr>
              <w:pStyle w:val="TAL"/>
              <w:rPr>
                <w:lang w:eastAsia="en-US"/>
              </w:rPr>
            </w:pPr>
            <w:r w:rsidRPr="00F72CD4">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F726D6B" w14:textId="77777777" w:rsidR="007B35BB" w:rsidRPr="00F72CD4" w:rsidRDefault="007B35BB" w:rsidP="000D2D5A">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3DC5760" w14:textId="77777777" w:rsidR="007B35BB" w:rsidRPr="00F72CD4" w:rsidRDefault="007B35BB" w:rsidP="000D2D5A">
            <w:pPr>
              <w:pStyle w:val="TAC"/>
              <w:rPr>
                <w:lang w:eastAsia="zh-CN"/>
              </w:rPr>
            </w:pPr>
            <w:r w:rsidRPr="00F72CD4">
              <w:rPr>
                <w:lang w:eastAsia="zh-CN"/>
              </w:rPr>
              <w:t>2</w:t>
            </w:r>
          </w:p>
        </w:tc>
      </w:tr>
    </w:tbl>
    <w:p w14:paraId="14AA6FCE" w14:textId="77777777" w:rsidR="007B35BB" w:rsidRPr="00F72CD4" w:rsidRDefault="007B35BB" w:rsidP="000D2D5A">
      <w:pPr>
        <w:rPr>
          <w:lang w:eastAsia="en-US"/>
        </w:rPr>
      </w:pPr>
    </w:p>
    <w:p w14:paraId="698FE3D0" w14:textId="77777777" w:rsidR="007B35BB" w:rsidRPr="00F72CD4" w:rsidRDefault="007B35BB" w:rsidP="000D2D5A">
      <w:pPr>
        <w:pStyle w:val="TH"/>
      </w:pPr>
      <w:r w:rsidRPr="00F72CD4">
        <w:t>Table 5.2.2.1.9.0-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520"/>
        <w:gridCol w:w="1136"/>
        <w:gridCol w:w="1176"/>
        <w:gridCol w:w="1425"/>
        <w:gridCol w:w="1531"/>
        <w:gridCol w:w="1444"/>
        <w:gridCol w:w="786"/>
      </w:tblGrid>
      <w:tr w:rsidR="007B35BB" w:rsidRPr="00F72CD4" w14:paraId="3E4B53FE"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238252" w14:textId="77777777" w:rsidR="007B35BB" w:rsidRPr="00F72CD4" w:rsidRDefault="007B35BB" w:rsidP="000D2D5A">
            <w:pPr>
              <w:pStyle w:val="TAH"/>
            </w:pPr>
            <w:r w:rsidRPr="00F72CD4">
              <w:t>Test num.</w:t>
            </w:r>
          </w:p>
        </w:tc>
        <w:tc>
          <w:tcPr>
            <w:tcW w:w="152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4B62D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1CF21B"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80E1A2"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5CC5F0"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A2269F9" w14:textId="77777777" w:rsidR="007B35BB" w:rsidRPr="00F72CD4" w:rsidRDefault="007B35BB" w:rsidP="000D2D5A">
            <w:pPr>
              <w:pStyle w:val="TAH"/>
              <w:rPr>
                <w:lang w:eastAsia="en-US"/>
              </w:rPr>
            </w:pPr>
            <w:r w:rsidRPr="00F72CD4">
              <w:t>Correlation matrix and antenna configuration</w:t>
            </w:r>
          </w:p>
        </w:tc>
        <w:tc>
          <w:tcPr>
            <w:tcW w:w="223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54835F9" w14:textId="77777777" w:rsidR="007B35BB" w:rsidRPr="00F72CD4" w:rsidRDefault="007B35BB" w:rsidP="000D2D5A">
            <w:pPr>
              <w:pStyle w:val="TAH"/>
            </w:pPr>
            <w:r w:rsidRPr="00F72CD4">
              <w:t>Reference value</w:t>
            </w:r>
          </w:p>
        </w:tc>
      </w:tr>
      <w:tr w:rsidR="007B35BB" w:rsidRPr="00F72CD4" w14:paraId="1A625BB9"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E21C80" w14:textId="77777777" w:rsidR="007B35BB" w:rsidRPr="00F72CD4" w:rsidRDefault="007B35BB" w:rsidP="000D2D5A"/>
        </w:tc>
        <w:tc>
          <w:tcPr>
            <w:tcW w:w="152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6C438C"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68452C"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3297CD" w14:textId="77777777" w:rsidR="007B35BB" w:rsidRPr="00F72CD4" w:rsidRDefault="007B35BB" w:rsidP="000D2D5A">
            <w:pPr>
              <w:rPr>
                <w:lang w:eastAsia="zh-CN"/>
              </w:rPr>
            </w:pPr>
          </w:p>
        </w:tc>
        <w:tc>
          <w:tcPr>
            <w:tcW w:w="14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F68631"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86BCE0"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D08A441" w14:textId="77777777" w:rsidR="007B35BB" w:rsidRPr="00F72CD4" w:rsidRDefault="007B35BB" w:rsidP="000D2D5A">
            <w:pPr>
              <w:pStyle w:val="TAH"/>
            </w:pPr>
            <w:r w:rsidRPr="00F72CD4">
              <w:t>Fraction of maximum throughput (%)</w:t>
            </w:r>
          </w:p>
        </w:tc>
        <w:tc>
          <w:tcPr>
            <w:tcW w:w="786" w:type="dxa"/>
            <w:tcBorders>
              <w:top w:val="single" w:sz="4" w:space="0" w:color="auto"/>
              <w:left w:val="single" w:sz="4" w:space="0" w:color="auto"/>
              <w:bottom w:val="single" w:sz="4" w:space="0" w:color="auto"/>
              <w:right w:val="single" w:sz="4" w:space="0" w:color="auto"/>
            </w:tcBorders>
            <w:shd w:val="clear" w:color="auto" w:fill="FFFFFF"/>
            <w:hideMark/>
          </w:tcPr>
          <w:p w14:paraId="2F924B60" w14:textId="77777777" w:rsidR="007B35BB" w:rsidRPr="00F72CD4" w:rsidRDefault="007B35BB" w:rsidP="000D2D5A">
            <w:pPr>
              <w:pStyle w:val="TAH"/>
            </w:pPr>
            <w:r w:rsidRPr="00F72CD4">
              <w:t>SNR (dB)</w:t>
            </w:r>
          </w:p>
        </w:tc>
      </w:tr>
      <w:tr w:rsidR="007B35BB" w:rsidRPr="00F72CD4" w14:paraId="13285609"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4A658460" w14:textId="77777777" w:rsidR="007B35BB" w:rsidRPr="00F72CD4" w:rsidRDefault="007B35BB" w:rsidP="000D2D5A">
            <w:pPr>
              <w:pStyle w:val="TAL"/>
            </w:pPr>
            <w:r w:rsidRPr="00F72CD4">
              <w:t>1-1</w:t>
            </w:r>
          </w:p>
        </w:tc>
        <w:tc>
          <w:tcPr>
            <w:tcW w:w="1520" w:type="dxa"/>
            <w:tcBorders>
              <w:top w:val="single" w:sz="4" w:space="0" w:color="auto"/>
              <w:left w:val="single" w:sz="4" w:space="0" w:color="auto"/>
              <w:bottom w:val="single" w:sz="4" w:space="0" w:color="auto"/>
              <w:right w:val="single" w:sz="4" w:space="0" w:color="auto"/>
            </w:tcBorders>
            <w:shd w:val="clear" w:color="auto" w:fill="FFFFFF"/>
            <w:hideMark/>
          </w:tcPr>
          <w:p w14:paraId="33942B3F" w14:textId="77777777" w:rsidR="007B35BB" w:rsidRPr="00F72CD4" w:rsidRDefault="007B35BB" w:rsidP="000D2D5A">
            <w:pPr>
              <w:pStyle w:val="TAL"/>
            </w:pPr>
            <w:r w:rsidRPr="00F72CD4">
              <w:t>R.PDSCH.1-8.3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564BD798" w14:textId="77777777" w:rsidR="007B35BB" w:rsidRPr="00F72CD4" w:rsidRDefault="007B35BB" w:rsidP="000D2D5A">
            <w:pPr>
              <w:pStyle w:val="TAL"/>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69AB58A" w14:textId="77777777" w:rsidR="007B35BB" w:rsidRPr="00F72CD4" w:rsidRDefault="007B35BB" w:rsidP="000D2D5A">
            <w:pPr>
              <w:pStyle w:val="TAL"/>
            </w:pPr>
            <w:r w:rsidRPr="00F72CD4">
              <w:t>16QAM, 0.48</w:t>
            </w:r>
          </w:p>
        </w:tc>
        <w:tc>
          <w:tcPr>
            <w:tcW w:w="1425" w:type="dxa"/>
            <w:tcBorders>
              <w:top w:val="single" w:sz="4" w:space="0" w:color="auto"/>
              <w:left w:val="single" w:sz="4" w:space="0" w:color="auto"/>
              <w:bottom w:val="single" w:sz="4" w:space="0" w:color="auto"/>
              <w:right w:val="single" w:sz="4" w:space="0" w:color="auto"/>
            </w:tcBorders>
            <w:shd w:val="clear" w:color="auto" w:fill="FFFFFF"/>
            <w:hideMark/>
          </w:tcPr>
          <w:p w14:paraId="6833485F" w14:textId="77777777" w:rsidR="007B35BB" w:rsidRPr="00F72CD4" w:rsidRDefault="007B35BB" w:rsidP="000D2D5A">
            <w:pPr>
              <w:pStyle w:val="TAL"/>
            </w:pPr>
            <w:r w:rsidRPr="00F72CD4">
              <w:t>HST-SFN</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126C4B2B" w14:textId="77777777" w:rsidR="007B35BB" w:rsidRPr="00F72CD4" w:rsidRDefault="007B35BB" w:rsidP="000D2D5A">
            <w:pPr>
              <w:pStyle w:val="TAL"/>
            </w:pPr>
            <w:r w:rsidRPr="00F72CD4">
              <w:t>2x2</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F8C5E40" w14:textId="77777777" w:rsidR="007B35BB" w:rsidRPr="00F72CD4" w:rsidRDefault="007B35BB" w:rsidP="000D2D5A">
            <w:pPr>
              <w:pStyle w:val="TAL"/>
            </w:pPr>
            <w:r w:rsidRPr="00F72CD4">
              <w:t>70</w:t>
            </w:r>
          </w:p>
        </w:tc>
        <w:tc>
          <w:tcPr>
            <w:tcW w:w="786" w:type="dxa"/>
            <w:tcBorders>
              <w:top w:val="single" w:sz="4" w:space="0" w:color="auto"/>
              <w:left w:val="single" w:sz="4" w:space="0" w:color="auto"/>
              <w:bottom w:val="single" w:sz="4" w:space="0" w:color="auto"/>
              <w:right w:val="single" w:sz="4" w:space="0" w:color="auto"/>
            </w:tcBorders>
            <w:shd w:val="clear" w:color="auto" w:fill="FFFFFF"/>
            <w:hideMark/>
          </w:tcPr>
          <w:p w14:paraId="2708AED8" w14:textId="77777777" w:rsidR="007B35BB" w:rsidRPr="00F72CD4" w:rsidRDefault="007B35BB" w:rsidP="000D2D5A">
            <w:pPr>
              <w:pStyle w:val="TAL"/>
            </w:pPr>
            <w:r w:rsidRPr="00F72CD4">
              <w:t>13.0</w:t>
            </w:r>
          </w:p>
        </w:tc>
      </w:tr>
    </w:tbl>
    <w:p w14:paraId="0D794847" w14:textId="77777777" w:rsidR="007B35BB" w:rsidRPr="00F72CD4" w:rsidRDefault="007B35BB" w:rsidP="000D2D5A">
      <w:pPr>
        <w:rPr>
          <w:lang w:eastAsia="zh-CN"/>
        </w:rPr>
      </w:pPr>
    </w:p>
    <w:p w14:paraId="00D67755" w14:textId="77777777" w:rsidR="007B35BB" w:rsidRPr="00F72CD4" w:rsidRDefault="007B35BB" w:rsidP="000D2D5A">
      <w:pPr>
        <w:rPr>
          <w:lang w:eastAsia="en-US"/>
        </w:rPr>
      </w:pPr>
      <w:r w:rsidRPr="00F72CD4">
        <w:t>The normative reference for this requirement is TS 38.101-4 [5], clause 5.2.2.1.9.</w:t>
      </w:r>
    </w:p>
    <w:p w14:paraId="5409ABD7" w14:textId="77777777" w:rsidR="00D203F9" w:rsidRPr="00F72CD4" w:rsidRDefault="007B35BB" w:rsidP="00D203F9">
      <w:pPr>
        <w:pStyle w:val="Heading6"/>
        <w:rPr>
          <w:rFonts w:eastAsia="SimSun"/>
        </w:rPr>
      </w:pPr>
      <w:bookmarkStart w:id="578" w:name="_Toc84264587"/>
      <w:bookmarkStart w:id="579" w:name="_Toc90560714"/>
      <w:r w:rsidRPr="00F72CD4">
        <w:rPr>
          <w:rFonts w:eastAsia="SimSun"/>
        </w:rPr>
        <w:t>5.2.2.1.9_1</w:t>
      </w:r>
      <w:r w:rsidRPr="00F72CD4">
        <w:rPr>
          <w:rFonts w:eastAsia="SimSun"/>
        </w:rPr>
        <w:tab/>
        <w:t>2Rx FDD FR1 HST-SFN performance - 2x2 MIMO with baseline receiver for both SA and NSA</w:t>
      </w:r>
      <w:bookmarkEnd w:id="578"/>
      <w:bookmarkEnd w:id="579"/>
    </w:p>
    <w:p w14:paraId="7E8792A3" w14:textId="77777777" w:rsidR="007B35BB" w:rsidRPr="00F72CD4" w:rsidRDefault="007B35BB" w:rsidP="007B35BB">
      <w:pPr>
        <w:pStyle w:val="H6"/>
        <w:rPr>
          <w:rFonts w:eastAsia="SimSun"/>
        </w:rPr>
      </w:pPr>
      <w:r w:rsidRPr="00F72CD4">
        <w:t>5.2.2.1.9_1.1</w:t>
      </w:r>
      <w:r w:rsidRPr="00F72CD4">
        <w:tab/>
        <w:t>Test purpose</w:t>
      </w:r>
    </w:p>
    <w:p w14:paraId="321175EB" w14:textId="77777777" w:rsidR="007B35BB" w:rsidRPr="00F72CD4" w:rsidRDefault="007B35BB" w:rsidP="000D2D5A">
      <w:r w:rsidRPr="00F72CD4">
        <w:t xml:space="preserve">To verify the PDSCH performance under 2 receive antennas conditions in the HST-SFN scenario defined in B.3.2 when </w:t>
      </w:r>
      <w:r w:rsidRPr="00F72CD4">
        <w:rPr>
          <w:i/>
        </w:rPr>
        <w:t>highSpeedDemodFlag-r16</w:t>
      </w:r>
      <w:r w:rsidRPr="00F72CD4">
        <w:t xml:space="preserve"> IE [20] is configured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62E59834" w14:textId="77777777" w:rsidR="007B35BB" w:rsidRPr="00F72CD4" w:rsidRDefault="007B35BB" w:rsidP="007B35BB">
      <w:pPr>
        <w:pStyle w:val="H6"/>
      </w:pPr>
      <w:r w:rsidRPr="00F72CD4">
        <w:t>5.2.2.1.9_1.2</w:t>
      </w:r>
      <w:r w:rsidRPr="00F72CD4">
        <w:tab/>
        <w:t>Test applicability</w:t>
      </w:r>
    </w:p>
    <w:p w14:paraId="1D0CE8F2" w14:textId="3CE6C839" w:rsidR="007B35BB" w:rsidRPr="00F72CD4" w:rsidRDefault="007B35BB" w:rsidP="000D2D5A">
      <w:r w:rsidRPr="00F72CD4">
        <w:t>This test applies to all types of NR UE release 1</w:t>
      </w:r>
      <w:r w:rsidR="00806C7E" w:rsidRPr="00F72CD4">
        <w:t>5</w:t>
      </w:r>
      <w:r w:rsidRPr="00F72CD4">
        <w:t xml:space="preserve"> and forward supporting enhanced demodulation processing for HST-SFN joint transmission scheme.</w:t>
      </w:r>
    </w:p>
    <w:p w14:paraId="13514E87" w14:textId="7C9C0C05" w:rsidR="007B35BB" w:rsidRPr="00F72CD4" w:rsidRDefault="007B35BB" w:rsidP="000D2D5A">
      <w:r w:rsidRPr="00F72CD4">
        <w:t>This test also applies to all types of EUTRA UE release 1</w:t>
      </w:r>
      <w:r w:rsidR="00D203F9" w:rsidRPr="00F72CD4">
        <w:t>5</w:t>
      </w:r>
      <w:r w:rsidRPr="00F72CD4">
        <w:t xml:space="preserve"> and forward supporting EN-DC that supporting enhanced demodulation processing for HST-SFN joint transmission scheme.</w:t>
      </w:r>
    </w:p>
    <w:p w14:paraId="313E56E1" w14:textId="77777777" w:rsidR="007B35BB" w:rsidRPr="00F72CD4" w:rsidRDefault="007B35BB" w:rsidP="007B35BB">
      <w:pPr>
        <w:pStyle w:val="H6"/>
      </w:pPr>
      <w:r w:rsidRPr="00F72CD4">
        <w:t>5.2.2.1.9_1.3</w:t>
      </w:r>
      <w:r w:rsidRPr="00F72CD4">
        <w:tab/>
        <w:t>Test description</w:t>
      </w:r>
    </w:p>
    <w:p w14:paraId="3F97B44E" w14:textId="77777777" w:rsidR="007B35BB" w:rsidRPr="00F72CD4" w:rsidRDefault="007B35BB" w:rsidP="007B35BB">
      <w:pPr>
        <w:pStyle w:val="H6"/>
      </w:pPr>
      <w:r w:rsidRPr="00F72CD4">
        <w:t>5.2.2.1.9_1.3.1</w:t>
      </w:r>
      <w:r w:rsidRPr="00F72CD4">
        <w:tab/>
        <w:t>Initial conditions</w:t>
      </w:r>
    </w:p>
    <w:p w14:paraId="39ECE18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F943BE0"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4C9DFB0" w14:textId="77777777" w:rsidR="007B35BB" w:rsidRPr="00F72CD4" w:rsidRDefault="007B35BB" w:rsidP="000D2D5A">
      <w:r w:rsidRPr="00F72CD4">
        <w:t>Configurations of PDSCH and PDCCH before measurement are specified in Annex C.</w:t>
      </w:r>
    </w:p>
    <w:p w14:paraId="4F971836" w14:textId="77777777" w:rsidR="007B35BB" w:rsidRPr="00F72CD4" w:rsidRDefault="007B35BB" w:rsidP="000D2D5A">
      <w:r w:rsidRPr="00F72CD4">
        <w:t>Test Environment: Normal, as defined in TS 38.508-1 [6] clause 4.1.</w:t>
      </w:r>
    </w:p>
    <w:p w14:paraId="7288AF13" w14:textId="5B4DEBDF" w:rsidR="007B35BB" w:rsidRPr="00F72CD4" w:rsidRDefault="007B35BB" w:rsidP="000D2D5A">
      <w:r w:rsidRPr="00F72CD4">
        <w:t xml:space="preserve">Frequencies to be tested: Mid Range, as defined in TS 38.508-1 [6] clause </w:t>
      </w:r>
      <w:r w:rsidR="009B4BDD" w:rsidRPr="00F72CD4">
        <w:t>5.2.2</w:t>
      </w:r>
      <w:r w:rsidRPr="00F72CD4">
        <w:t>.</w:t>
      </w:r>
    </w:p>
    <w:p w14:paraId="00B1557B" w14:textId="77777777" w:rsidR="007B35BB" w:rsidRPr="00F72CD4" w:rsidRDefault="007B35BB" w:rsidP="000D2D5A">
      <w:r w:rsidRPr="00F72CD4">
        <w:t>For EN-DC within FR1 operation, setup the LTE link according to Annex D:</w:t>
      </w:r>
    </w:p>
    <w:p w14:paraId="2E29009D" w14:textId="5CB16E20"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760951F6" w14:textId="77777777" w:rsidR="007B35BB" w:rsidRPr="00F72CD4" w:rsidRDefault="007B35BB" w:rsidP="000D2D5A">
      <w:pPr>
        <w:pStyle w:val="B1"/>
      </w:pPr>
      <w:r w:rsidRPr="00F72CD4">
        <w:t>2.</w:t>
      </w:r>
      <w:r w:rsidRPr="00F72CD4">
        <w:tab/>
        <w:t>The parameter settings for the cell are set up according to Table 5.2-1 and Table 5.2.2.1.9.0-2 as appropriate.</w:t>
      </w:r>
    </w:p>
    <w:p w14:paraId="5E9A4848"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FD3E8C4" w14:textId="77777777" w:rsidR="007B35BB" w:rsidRPr="00F72CD4" w:rsidRDefault="007B35BB" w:rsidP="000D2D5A">
      <w:pPr>
        <w:pStyle w:val="B1"/>
      </w:pPr>
      <w:r w:rsidRPr="00F72CD4">
        <w:t>4.</w:t>
      </w:r>
      <w:r w:rsidRPr="00F72CD4">
        <w:tab/>
        <w:t>Propagation conditions are set according to Annex B.0.</w:t>
      </w:r>
    </w:p>
    <w:p w14:paraId="5F9595A5"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9_1.3.3.</w:t>
      </w:r>
    </w:p>
    <w:p w14:paraId="089AD11B" w14:textId="77777777" w:rsidR="007B35BB" w:rsidRPr="00F72CD4" w:rsidRDefault="007B35BB" w:rsidP="007B35BB">
      <w:pPr>
        <w:pStyle w:val="H6"/>
      </w:pPr>
      <w:r w:rsidRPr="00F72CD4">
        <w:t>5.2.2.1.9_1.3.2</w:t>
      </w:r>
      <w:r w:rsidRPr="00F72CD4">
        <w:tab/>
        <w:t>Test procedure</w:t>
      </w:r>
    </w:p>
    <w:p w14:paraId="3654BD72" w14:textId="77777777" w:rsidR="007B35BB" w:rsidRPr="00F72CD4" w:rsidRDefault="007B35BB" w:rsidP="000D2D5A">
      <w:pPr>
        <w:pStyle w:val="B1"/>
      </w:pPr>
      <w:r w:rsidRPr="00F72CD4">
        <w:t>1.</w:t>
      </w:r>
      <w:r w:rsidRPr="00F72CD4">
        <w:tab/>
        <w:t>SS transmits PDSCH via PDCCH DCI format 1_1 for C_RNTI to transmit the DL RMC according to Tables 5.2.2.1.9_1.</w:t>
      </w:r>
      <w:r w:rsidRPr="00F72CD4">
        <w:rPr>
          <w:rFonts w:eastAsia="MS Mincho"/>
        </w:rPr>
        <w:t>4</w:t>
      </w:r>
      <w:r w:rsidRPr="00F72CD4">
        <w:t>-1. The SS sends downlink MAC padding bits on the DL RMC.</w:t>
      </w:r>
    </w:p>
    <w:p w14:paraId="6BF48093"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2.1.9_1.4-1 as appropriate.</w:t>
      </w:r>
    </w:p>
    <w:p w14:paraId="1DF57028"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BDC5F9B" w14:textId="77777777" w:rsidR="007B35BB" w:rsidRPr="00F72CD4" w:rsidRDefault="007B35BB" w:rsidP="000D2D5A">
      <w:pPr>
        <w:pStyle w:val="B1"/>
      </w:pPr>
      <w:r w:rsidRPr="00F72CD4">
        <w:t>4.</w:t>
      </w:r>
      <w:r w:rsidRPr="00F72CD4">
        <w:tab/>
        <w:t>Repeat steps from 1 to 3 for each subtest in Tables 5.2.2.1.9_1.4-1 as appropriate.</w:t>
      </w:r>
    </w:p>
    <w:p w14:paraId="004CBC8B" w14:textId="77777777" w:rsidR="007B35BB" w:rsidRPr="00F72CD4" w:rsidRDefault="007B35BB" w:rsidP="007B35BB">
      <w:pPr>
        <w:pStyle w:val="H6"/>
      </w:pPr>
      <w:r w:rsidRPr="00F72CD4">
        <w:t>5.2.2.1.9_1.3.3</w:t>
      </w:r>
      <w:r w:rsidRPr="00F72CD4">
        <w:tab/>
        <w:t>Message contents</w:t>
      </w:r>
    </w:p>
    <w:p w14:paraId="1AE9BE18" w14:textId="77777777" w:rsidR="007B35BB" w:rsidRPr="00F72CD4" w:rsidRDefault="007B35BB" w:rsidP="000D2D5A">
      <w:r w:rsidRPr="00F72CD4">
        <w:t>Message contents are according to TS 38.508-1 [6] clauses 4.6.1 and 5.4.2.</w:t>
      </w:r>
    </w:p>
    <w:p w14:paraId="142E6EE6" w14:textId="77777777" w:rsidR="007B35BB" w:rsidRPr="00F72CD4" w:rsidRDefault="007B35BB" w:rsidP="007B35BB">
      <w:pPr>
        <w:pStyle w:val="H6"/>
      </w:pPr>
      <w:r w:rsidRPr="00F72CD4">
        <w:t>5.2.2.1.9_1.3.3_1</w:t>
      </w:r>
      <w:r w:rsidRPr="00F72CD4">
        <w:tab/>
        <w:t>Message exceptions for SA</w:t>
      </w:r>
    </w:p>
    <w:p w14:paraId="546116B0" w14:textId="77777777" w:rsidR="007B35BB" w:rsidRPr="00F72CD4" w:rsidRDefault="007B35BB" w:rsidP="000D2D5A">
      <w:pPr>
        <w:pStyle w:val="TH"/>
        <w:rPr>
          <w:i/>
          <w:iCs/>
        </w:rPr>
      </w:pPr>
      <w:r w:rsidRPr="00F72CD4">
        <w:t xml:space="preserve">Table 5.2.2.1.9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67D4F3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BB0536D" w14:textId="77777777" w:rsidR="007B35BB" w:rsidRPr="00F72CD4" w:rsidRDefault="007B35BB" w:rsidP="000D2D5A">
            <w:pPr>
              <w:pStyle w:val="TAH"/>
            </w:pPr>
            <w:r w:rsidRPr="00F72CD4">
              <w:t>Derivation Path: TS 38.508-1 [6], Table 5.4.2.0-26</w:t>
            </w:r>
          </w:p>
        </w:tc>
      </w:tr>
      <w:tr w:rsidR="007B35BB" w:rsidRPr="00F72CD4" w14:paraId="14A623A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55E4C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36654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3D9585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41E2CB7" w14:textId="77777777" w:rsidR="007B35BB" w:rsidRPr="00F72CD4" w:rsidRDefault="007B35BB" w:rsidP="000D2D5A">
            <w:pPr>
              <w:pStyle w:val="TAH"/>
            </w:pPr>
            <w:r w:rsidRPr="00F72CD4">
              <w:t>Condition</w:t>
            </w:r>
          </w:p>
        </w:tc>
      </w:tr>
      <w:tr w:rsidR="007B35BB" w:rsidRPr="00F72CD4" w14:paraId="4E56AE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B36A5B"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203FBF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DE6744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D075BB9" w14:textId="77777777" w:rsidR="007B35BB" w:rsidRPr="00F72CD4" w:rsidRDefault="007B35BB" w:rsidP="000D2D5A">
            <w:pPr>
              <w:pStyle w:val="TAL"/>
            </w:pPr>
          </w:p>
        </w:tc>
      </w:tr>
      <w:tr w:rsidR="007B35BB" w:rsidRPr="00F72CD4" w14:paraId="0A0FF8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652327"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3902867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0ECF09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D6087A" w14:textId="77777777" w:rsidR="007B35BB" w:rsidRPr="00F72CD4" w:rsidRDefault="007B35BB" w:rsidP="000D2D5A">
            <w:pPr>
              <w:pStyle w:val="TAL"/>
            </w:pPr>
          </w:p>
        </w:tc>
      </w:tr>
      <w:tr w:rsidR="007B35BB" w:rsidRPr="00F72CD4" w14:paraId="777D04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B67759"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700D5A1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B45E6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9ADF80" w14:textId="77777777" w:rsidR="007B35BB" w:rsidRPr="00F72CD4" w:rsidRDefault="007B35BB" w:rsidP="000D2D5A">
            <w:pPr>
              <w:pStyle w:val="TAL"/>
            </w:pPr>
          </w:p>
        </w:tc>
      </w:tr>
      <w:tr w:rsidR="007B35BB" w:rsidRPr="00F72CD4" w14:paraId="15ED71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348546"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03E9868E"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0DBAAF0" w14:textId="77777777" w:rsidR="007B35BB" w:rsidRPr="00F72CD4" w:rsidRDefault="007B35BB" w:rsidP="000D2D5A">
            <w:pPr>
              <w:pStyle w:val="TAL"/>
              <w:rPr>
                <w:lang w:eastAsia="zh-CN"/>
              </w:rPr>
            </w:pPr>
            <w:r w:rsidRPr="00F72CD4">
              <w:t xml:space="preserve">n2 </w:t>
            </w: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76397940" w14:textId="77777777" w:rsidR="007B35BB" w:rsidRPr="00F72CD4" w:rsidRDefault="007B35BB" w:rsidP="000D2D5A">
            <w:pPr>
              <w:pStyle w:val="TAL"/>
              <w:rPr>
                <w:lang w:eastAsia="en-US"/>
              </w:rPr>
            </w:pPr>
          </w:p>
        </w:tc>
      </w:tr>
      <w:tr w:rsidR="007B35BB" w:rsidRPr="00F72CD4" w14:paraId="1EEA8D8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2FDE22"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4698CB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048954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92EF14" w14:textId="77777777" w:rsidR="007B35BB" w:rsidRPr="00F72CD4" w:rsidRDefault="007B35BB" w:rsidP="000D2D5A">
            <w:pPr>
              <w:pStyle w:val="TAL"/>
            </w:pPr>
          </w:p>
        </w:tc>
      </w:tr>
      <w:tr w:rsidR="007B35BB" w:rsidRPr="00F72CD4" w14:paraId="45607C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448E3F"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C11D9B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3D8DD6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B26F31" w14:textId="77777777" w:rsidR="007B35BB" w:rsidRPr="00F72CD4" w:rsidRDefault="007B35BB" w:rsidP="000D2D5A">
            <w:pPr>
              <w:pStyle w:val="TAL"/>
            </w:pPr>
          </w:p>
        </w:tc>
      </w:tr>
      <w:tr w:rsidR="007B35BB" w:rsidRPr="00F72CD4" w14:paraId="4F73A8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8887D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DD107F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72C8BE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FF83E4" w14:textId="77777777" w:rsidR="007B35BB" w:rsidRPr="00F72CD4" w:rsidRDefault="007B35BB" w:rsidP="000D2D5A">
            <w:pPr>
              <w:pStyle w:val="TAL"/>
            </w:pPr>
          </w:p>
        </w:tc>
      </w:tr>
    </w:tbl>
    <w:p w14:paraId="23106AE2" w14:textId="77777777" w:rsidR="007B35BB" w:rsidRPr="00F72CD4" w:rsidRDefault="007B35BB" w:rsidP="000D2D5A">
      <w:pPr>
        <w:rPr>
          <w:lang w:eastAsia="en-US"/>
        </w:rPr>
      </w:pPr>
    </w:p>
    <w:p w14:paraId="47E1366B" w14:textId="77777777" w:rsidR="007B35BB" w:rsidRPr="00F72CD4" w:rsidRDefault="007B35BB" w:rsidP="000D2D5A">
      <w:pPr>
        <w:pStyle w:val="TH"/>
      </w:pPr>
      <w:r w:rsidRPr="00F72CD4">
        <w:t>Table 5.2.2.1.9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E53873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5F18A4E" w14:textId="77777777" w:rsidR="007B35BB" w:rsidRPr="00F72CD4" w:rsidRDefault="007B35BB" w:rsidP="000D2D5A">
            <w:pPr>
              <w:pStyle w:val="TAH"/>
            </w:pPr>
            <w:r w:rsidRPr="00F72CD4">
              <w:t>Derivation Path: TS 38.508-1 [6], Table 5.4.2.0-24</w:t>
            </w:r>
          </w:p>
        </w:tc>
      </w:tr>
      <w:tr w:rsidR="007B35BB" w:rsidRPr="00F72CD4" w14:paraId="09EA8DC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77EBC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9D091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7734C8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D4B3986" w14:textId="77777777" w:rsidR="007B35BB" w:rsidRPr="00F72CD4" w:rsidRDefault="007B35BB" w:rsidP="000D2D5A">
            <w:pPr>
              <w:pStyle w:val="TAH"/>
            </w:pPr>
            <w:r w:rsidRPr="00F72CD4">
              <w:t>Condition</w:t>
            </w:r>
          </w:p>
        </w:tc>
      </w:tr>
      <w:tr w:rsidR="007B35BB" w:rsidRPr="00F72CD4" w14:paraId="4139384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4E5C7F"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73F2D0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AE7A6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9A5845" w14:textId="77777777" w:rsidR="007B35BB" w:rsidRPr="00F72CD4" w:rsidRDefault="007B35BB" w:rsidP="000D2D5A">
            <w:pPr>
              <w:pStyle w:val="TAL"/>
            </w:pPr>
          </w:p>
        </w:tc>
      </w:tr>
      <w:tr w:rsidR="007B35BB" w:rsidRPr="00F72CD4" w14:paraId="68E4C7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306371"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1A63BE9E"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7F9481B2"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7F4082BF" w14:textId="77777777" w:rsidR="007B35BB" w:rsidRPr="00F72CD4" w:rsidRDefault="007B35BB" w:rsidP="000D2D5A">
            <w:pPr>
              <w:pStyle w:val="TAL"/>
            </w:pPr>
          </w:p>
        </w:tc>
      </w:tr>
      <w:tr w:rsidR="007B35BB" w:rsidRPr="00F72CD4" w14:paraId="6B68679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CA66A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ED0798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ED3ACC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981B9E" w14:textId="77777777" w:rsidR="007B35BB" w:rsidRPr="00F72CD4" w:rsidRDefault="007B35BB" w:rsidP="000D2D5A">
            <w:pPr>
              <w:pStyle w:val="TAL"/>
            </w:pPr>
          </w:p>
        </w:tc>
      </w:tr>
    </w:tbl>
    <w:p w14:paraId="1F5C15D5" w14:textId="77777777" w:rsidR="007B35BB" w:rsidRPr="00F72CD4" w:rsidRDefault="007B35BB" w:rsidP="000D2D5A">
      <w:pPr>
        <w:rPr>
          <w:lang w:eastAsia="en-US"/>
        </w:rPr>
      </w:pPr>
    </w:p>
    <w:p w14:paraId="2ABE428E" w14:textId="77777777" w:rsidR="007B35BB" w:rsidRPr="00F72CD4" w:rsidRDefault="007B35BB" w:rsidP="000D2D5A">
      <w:pPr>
        <w:pStyle w:val="TH"/>
      </w:pPr>
      <w:r w:rsidRPr="00F72CD4">
        <w:t>Table 5.2.2.1.9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47A542E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00C0193" w14:textId="77777777" w:rsidR="007B35BB" w:rsidRPr="00F72CD4" w:rsidRDefault="007B35BB" w:rsidP="000D2D5A">
            <w:pPr>
              <w:pStyle w:val="TAH"/>
            </w:pPr>
            <w:r w:rsidRPr="00F72CD4">
              <w:t>Derivation Path: TS 38.508-1 [6], Table 5.4.2.0-25</w:t>
            </w:r>
          </w:p>
        </w:tc>
      </w:tr>
      <w:tr w:rsidR="007B35BB" w:rsidRPr="00F72CD4" w14:paraId="1FFA10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03DA2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D5D6C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69D4F6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BFB3A57" w14:textId="77777777" w:rsidR="007B35BB" w:rsidRPr="00F72CD4" w:rsidRDefault="007B35BB" w:rsidP="000D2D5A">
            <w:pPr>
              <w:pStyle w:val="TAH"/>
            </w:pPr>
            <w:r w:rsidRPr="00F72CD4">
              <w:t>Condition</w:t>
            </w:r>
          </w:p>
        </w:tc>
      </w:tr>
      <w:tr w:rsidR="007B35BB" w:rsidRPr="00F72CD4" w14:paraId="622C49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751D9CF"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A1DABD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F57636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8D34B8" w14:textId="77777777" w:rsidR="007B35BB" w:rsidRPr="00F72CD4" w:rsidRDefault="007B35BB" w:rsidP="000D2D5A">
            <w:pPr>
              <w:pStyle w:val="TAL"/>
            </w:pPr>
          </w:p>
        </w:tc>
      </w:tr>
      <w:tr w:rsidR="007B35BB" w:rsidRPr="00F72CD4" w14:paraId="33A256E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0F0788"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3A0CDAA"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5AFEC3C1"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7AA8AA83" w14:textId="77777777" w:rsidR="007B35BB" w:rsidRPr="00F72CD4" w:rsidRDefault="007B35BB" w:rsidP="000D2D5A">
            <w:pPr>
              <w:pStyle w:val="TAL"/>
            </w:pPr>
          </w:p>
        </w:tc>
      </w:tr>
      <w:tr w:rsidR="007B35BB" w:rsidRPr="00F72CD4" w14:paraId="096E23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ECCAB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82A80F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1A14DB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2FD0E8" w14:textId="77777777" w:rsidR="007B35BB" w:rsidRPr="00F72CD4" w:rsidRDefault="007B35BB" w:rsidP="000D2D5A">
            <w:pPr>
              <w:pStyle w:val="TAL"/>
            </w:pPr>
          </w:p>
        </w:tc>
      </w:tr>
    </w:tbl>
    <w:p w14:paraId="61487FD0" w14:textId="77777777" w:rsidR="007B35BB" w:rsidRPr="00F72CD4" w:rsidRDefault="007B35BB" w:rsidP="000D2D5A">
      <w:pPr>
        <w:rPr>
          <w:lang w:eastAsia="en-US"/>
        </w:rPr>
      </w:pPr>
    </w:p>
    <w:p w14:paraId="355C422E" w14:textId="77777777" w:rsidR="007B35BB" w:rsidRPr="00F72CD4" w:rsidRDefault="007B35BB" w:rsidP="000D2D5A">
      <w:pPr>
        <w:pStyle w:val="TH"/>
      </w:pPr>
      <w:r w:rsidRPr="00F72CD4">
        <w:t>Table 5.2.2.1.9_1.3.3_1-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B7B9B23"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F639C9A" w14:textId="77777777" w:rsidR="007B35BB" w:rsidRPr="00F72CD4" w:rsidRDefault="007B35BB" w:rsidP="000D2D5A">
            <w:pPr>
              <w:pStyle w:val="TAH"/>
            </w:pPr>
            <w:r w:rsidRPr="00F72CD4">
              <w:t>Derivation Path: TS 38.508-1 [6], Table 5.4.2.0-9</w:t>
            </w:r>
          </w:p>
        </w:tc>
      </w:tr>
      <w:tr w:rsidR="007B35BB" w:rsidRPr="00F72CD4" w14:paraId="28CE0E4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FB435C"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55422B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7C4E84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80EBF4F" w14:textId="77777777" w:rsidR="007B35BB" w:rsidRPr="00F72CD4" w:rsidRDefault="007B35BB" w:rsidP="000D2D5A">
            <w:pPr>
              <w:pStyle w:val="TAH"/>
            </w:pPr>
            <w:r w:rsidRPr="00F72CD4">
              <w:t>Condition</w:t>
            </w:r>
          </w:p>
        </w:tc>
      </w:tr>
      <w:tr w:rsidR="007B35BB" w:rsidRPr="00F72CD4" w14:paraId="0053185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072FDD"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2C3D1E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D577F1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B3E489" w14:textId="77777777" w:rsidR="007B35BB" w:rsidRPr="00F72CD4" w:rsidRDefault="007B35BB" w:rsidP="000D2D5A">
            <w:pPr>
              <w:pStyle w:val="TAL"/>
            </w:pPr>
          </w:p>
        </w:tc>
      </w:tr>
      <w:tr w:rsidR="007B35BB" w:rsidRPr="00F72CD4" w14:paraId="3B7D120C" w14:textId="77777777" w:rsidTr="007B35BB">
        <w:tc>
          <w:tcPr>
            <w:tcW w:w="4536" w:type="dxa"/>
            <w:tcBorders>
              <w:top w:val="single" w:sz="4" w:space="0" w:color="auto"/>
              <w:left w:val="single" w:sz="4" w:space="0" w:color="auto"/>
              <w:bottom w:val="nil"/>
              <w:right w:val="single" w:sz="4" w:space="0" w:color="auto"/>
            </w:tcBorders>
            <w:hideMark/>
          </w:tcPr>
          <w:p w14:paraId="0ED885EA"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2396151D" w14:textId="77777777" w:rsidR="007B35BB" w:rsidRPr="00F72CD4" w:rsidRDefault="007B35BB" w:rsidP="000D2D5A">
            <w:pPr>
              <w:pStyle w:val="TAL"/>
            </w:pPr>
            <w:r w:rsidRPr="00F72CD4">
              <w:t>1 for CSI-RS resource #1 and #2</w:t>
            </w:r>
          </w:p>
          <w:p w14:paraId="4FB4B6BB" w14:textId="77777777" w:rsidR="007B35BB" w:rsidRPr="00F72CD4" w:rsidRDefault="007B35BB" w:rsidP="000D2D5A">
            <w:pPr>
              <w:pStyle w:val="TAL"/>
              <w:rPr>
                <w:lang w:eastAsia="en-US"/>
              </w:rPr>
            </w:pPr>
          </w:p>
          <w:p w14:paraId="62D31500" w14:textId="77777777" w:rsidR="007B35BB" w:rsidRPr="00F72CD4" w:rsidRDefault="007B35BB"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hideMark/>
          </w:tcPr>
          <w:p w14:paraId="56D97E82" w14:textId="77777777" w:rsidR="007B35BB" w:rsidRPr="00F72CD4" w:rsidRDefault="007B35BB" w:rsidP="000D2D5A">
            <w:pPr>
              <w:pStyle w:val="TAL"/>
              <w:rPr>
                <w:lang w:eastAsia="en-US"/>
              </w:rPr>
            </w:pPr>
            <w:r w:rsidRPr="00F72CD4">
              <w:t>For test 1-1:</w:t>
            </w:r>
          </w:p>
          <w:p w14:paraId="70D73570" w14:textId="77777777" w:rsidR="007B35BB" w:rsidRPr="00F72CD4" w:rsidRDefault="007B35BB" w:rsidP="000D2D5A">
            <w:pPr>
              <w:pStyle w:val="TAL"/>
            </w:pPr>
            <w:r w:rsidRPr="00F72CD4">
              <w:t>offset = 1 for CSI-RS resource 1 and 2</w:t>
            </w:r>
          </w:p>
          <w:p w14:paraId="0B29FF54" w14:textId="77777777" w:rsidR="007B35BB" w:rsidRPr="00F72CD4" w:rsidRDefault="007B35BB" w:rsidP="000D2D5A">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6534F3E2" w14:textId="77777777" w:rsidR="007B35BB" w:rsidRPr="00F72CD4" w:rsidRDefault="007B35BB" w:rsidP="000D2D5A"/>
        </w:tc>
      </w:tr>
      <w:tr w:rsidR="007B35BB" w:rsidRPr="00F72CD4" w14:paraId="51F79B4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82A343F"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6231F3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71620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C9EF8D" w14:textId="77777777" w:rsidR="007B35BB" w:rsidRPr="00F72CD4" w:rsidRDefault="007B35BB" w:rsidP="000D2D5A">
            <w:pPr>
              <w:pStyle w:val="TAL"/>
            </w:pPr>
          </w:p>
        </w:tc>
      </w:tr>
    </w:tbl>
    <w:p w14:paraId="230C252B" w14:textId="77777777" w:rsidR="007B35BB" w:rsidRPr="00F72CD4" w:rsidRDefault="007B35BB" w:rsidP="000D2D5A">
      <w:pPr>
        <w:rPr>
          <w:lang w:eastAsia="en-US"/>
        </w:rPr>
      </w:pPr>
    </w:p>
    <w:p w14:paraId="23FAB592" w14:textId="77777777" w:rsidR="007B35BB" w:rsidRPr="00F72CD4" w:rsidRDefault="007B35BB" w:rsidP="007B35BB">
      <w:pPr>
        <w:pStyle w:val="H6"/>
      </w:pPr>
      <w:r w:rsidRPr="00F72CD4">
        <w:t>5.2.2.1.9_1.3.3_2</w:t>
      </w:r>
      <w:r w:rsidRPr="00F72CD4">
        <w:tab/>
        <w:t>Message exceptions for NSA</w:t>
      </w:r>
    </w:p>
    <w:p w14:paraId="6414586F" w14:textId="77777777" w:rsidR="007B35BB" w:rsidRPr="00F72CD4" w:rsidRDefault="007B35BB" w:rsidP="000D2D5A">
      <w:r w:rsidRPr="00F72CD4">
        <w:t>Same as 5.2.2.1.9_1.3.3_1</w:t>
      </w:r>
    </w:p>
    <w:p w14:paraId="7B919594" w14:textId="77777777" w:rsidR="007B35BB" w:rsidRPr="00F72CD4" w:rsidRDefault="007B35BB" w:rsidP="007B35BB">
      <w:pPr>
        <w:pStyle w:val="H6"/>
      </w:pPr>
      <w:r w:rsidRPr="00F72CD4">
        <w:t>5.2.2.1.9_1.4</w:t>
      </w:r>
      <w:r w:rsidRPr="00F72CD4">
        <w:tab/>
        <w:t>Test requirement</w:t>
      </w:r>
    </w:p>
    <w:p w14:paraId="1B244741" w14:textId="77777777" w:rsidR="007B35BB" w:rsidRPr="00F72CD4" w:rsidRDefault="007B35BB" w:rsidP="000D2D5A">
      <w:pPr>
        <w:rPr>
          <w:rFonts w:eastAsia="Batang"/>
        </w:rPr>
      </w:pPr>
      <w:r w:rsidRPr="00F72CD4">
        <w:rPr>
          <w:rFonts w:eastAsia="Batang"/>
        </w:rPr>
        <w:t>Tables 5.2.2.1.9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59CE3F16"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2.1.9_1.4-1 for the specified SNR including test tolerances for all throughput tests.</w:t>
      </w:r>
    </w:p>
    <w:p w14:paraId="58570ADA" w14:textId="77777777" w:rsidR="007B35BB" w:rsidRPr="00F72CD4" w:rsidRDefault="007B35BB" w:rsidP="000D2D5A">
      <w:pPr>
        <w:pStyle w:val="TH"/>
      </w:pPr>
      <w:r w:rsidRPr="00F72CD4">
        <w:t>Table 5.2.2.1.9_1.4-1: Test Requirements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520"/>
        <w:gridCol w:w="1136"/>
        <w:gridCol w:w="1176"/>
        <w:gridCol w:w="1425"/>
        <w:gridCol w:w="1531"/>
        <w:gridCol w:w="1444"/>
        <w:gridCol w:w="786"/>
      </w:tblGrid>
      <w:tr w:rsidR="007B35BB" w:rsidRPr="00F72CD4" w14:paraId="495AB0D0"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484190" w14:textId="77777777" w:rsidR="007B35BB" w:rsidRPr="00F72CD4" w:rsidRDefault="007B35BB" w:rsidP="000D2D5A">
            <w:pPr>
              <w:pStyle w:val="TAH"/>
            </w:pPr>
            <w:r w:rsidRPr="00F72CD4">
              <w:t>Test num.</w:t>
            </w:r>
          </w:p>
        </w:tc>
        <w:tc>
          <w:tcPr>
            <w:tcW w:w="152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07E829"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62453D"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06EE8D"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FA9CAB"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59394A" w14:textId="77777777" w:rsidR="007B35BB" w:rsidRPr="00F72CD4" w:rsidRDefault="007B35BB" w:rsidP="000D2D5A">
            <w:pPr>
              <w:pStyle w:val="TAH"/>
              <w:rPr>
                <w:lang w:eastAsia="en-US"/>
              </w:rPr>
            </w:pPr>
            <w:r w:rsidRPr="00F72CD4">
              <w:t>Correlation matrix and antenna configuration</w:t>
            </w:r>
          </w:p>
        </w:tc>
        <w:tc>
          <w:tcPr>
            <w:tcW w:w="223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6F7BEAC" w14:textId="77777777" w:rsidR="007B35BB" w:rsidRPr="00F72CD4" w:rsidRDefault="007B35BB" w:rsidP="000D2D5A">
            <w:pPr>
              <w:pStyle w:val="TAH"/>
            </w:pPr>
            <w:r w:rsidRPr="00F72CD4">
              <w:t>Reference value</w:t>
            </w:r>
          </w:p>
        </w:tc>
      </w:tr>
      <w:tr w:rsidR="007B35BB" w:rsidRPr="00F72CD4" w14:paraId="4D27A5C3"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3DFDB8" w14:textId="77777777" w:rsidR="007B35BB" w:rsidRPr="00F72CD4" w:rsidRDefault="007B35BB" w:rsidP="000D2D5A"/>
        </w:tc>
        <w:tc>
          <w:tcPr>
            <w:tcW w:w="152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3B53BC"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082F9B"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17451E" w14:textId="77777777" w:rsidR="007B35BB" w:rsidRPr="00F72CD4" w:rsidRDefault="007B35BB" w:rsidP="000D2D5A">
            <w:pPr>
              <w:rPr>
                <w:lang w:eastAsia="zh-CN"/>
              </w:rPr>
            </w:pPr>
          </w:p>
        </w:tc>
        <w:tc>
          <w:tcPr>
            <w:tcW w:w="14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C37AC0"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48CBF9"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8C60073" w14:textId="77777777" w:rsidR="007B35BB" w:rsidRPr="00F72CD4" w:rsidRDefault="007B35BB" w:rsidP="000D2D5A">
            <w:pPr>
              <w:pStyle w:val="TAH"/>
            </w:pPr>
            <w:r w:rsidRPr="00F72CD4">
              <w:t>Fraction of maximum throughput (%)</w:t>
            </w:r>
          </w:p>
        </w:tc>
        <w:tc>
          <w:tcPr>
            <w:tcW w:w="786" w:type="dxa"/>
            <w:tcBorders>
              <w:top w:val="single" w:sz="4" w:space="0" w:color="auto"/>
              <w:left w:val="single" w:sz="4" w:space="0" w:color="auto"/>
              <w:bottom w:val="single" w:sz="4" w:space="0" w:color="auto"/>
              <w:right w:val="single" w:sz="4" w:space="0" w:color="auto"/>
            </w:tcBorders>
            <w:shd w:val="clear" w:color="auto" w:fill="FFFFFF"/>
            <w:hideMark/>
          </w:tcPr>
          <w:p w14:paraId="3F0C1252" w14:textId="77777777" w:rsidR="007B35BB" w:rsidRPr="00F72CD4" w:rsidRDefault="007B35BB" w:rsidP="000D2D5A">
            <w:pPr>
              <w:pStyle w:val="TAH"/>
            </w:pPr>
            <w:r w:rsidRPr="00F72CD4">
              <w:t>SNR (dB)</w:t>
            </w:r>
          </w:p>
        </w:tc>
      </w:tr>
      <w:tr w:rsidR="007B35BB" w:rsidRPr="00F72CD4" w14:paraId="3F66269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050EF8BE" w14:textId="77777777" w:rsidR="007B35BB" w:rsidRPr="00F72CD4" w:rsidRDefault="007B35BB" w:rsidP="000D2D5A">
            <w:pPr>
              <w:pStyle w:val="TAC"/>
            </w:pPr>
            <w:r w:rsidRPr="00F72CD4">
              <w:t>1-1</w:t>
            </w:r>
          </w:p>
        </w:tc>
        <w:tc>
          <w:tcPr>
            <w:tcW w:w="1520" w:type="dxa"/>
            <w:tcBorders>
              <w:top w:val="single" w:sz="4" w:space="0" w:color="auto"/>
              <w:left w:val="single" w:sz="4" w:space="0" w:color="auto"/>
              <w:bottom w:val="single" w:sz="4" w:space="0" w:color="auto"/>
              <w:right w:val="single" w:sz="4" w:space="0" w:color="auto"/>
            </w:tcBorders>
            <w:shd w:val="clear" w:color="auto" w:fill="FFFFFF"/>
            <w:hideMark/>
          </w:tcPr>
          <w:p w14:paraId="2A694EC4" w14:textId="77777777" w:rsidR="007B35BB" w:rsidRPr="00F72CD4" w:rsidRDefault="007B35BB" w:rsidP="000D2D5A">
            <w:pPr>
              <w:pStyle w:val="TAC"/>
            </w:pPr>
            <w:r w:rsidRPr="00F72CD4">
              <w:t>R.PDSCH.1-8.3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4FF8275"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93C8064" w14:textId="77777777" w:rsidR="007B35BB" w:rsidRPr="00F72CD4" w:rsidRDefault="007B35BB" w:rsidP="000D2D5A">
            <w:pPr>
              <w:pStyle w:val="TAC"/>
            </w:pPr>
            <w:r w:rsidRPr="00F72CD4">
              <w:t>16QAM, 0.48</w:t>
            </w:r>
          </w:p>
        </w:tc>
        <w:tc>
          <w:tcPr>
            <w:tcW w:w="1425" w:type="dxa"/>
            <w:tcBorders>
              <w:top w:val="single" w:sz="4" w:space="0" w:color="auto"/>
              <w:left w:val="single" w:sz="4" w:space="0" w:color="auto"/>
              <w:bottom w:val="single" w:sz="4" w:space="0" w:color="auto"/>
              <w:right w:val="single" w:sz="4" w:space="0" w:color="auto"/>
            </w:tcBorders>
            <w:shd w:val="clear" w:color="auto" w:fill="FFFFFF"/>
            <w:hideMark/>
          </w:tcPr>
          <w:p w14:paraId="21167DE2" w14:textId="77777777" w:rsidR="007B35BB" w:rsidRPr="00F72CD4" w:rsidRDefault="007B35BB" w:rsidP="000D2D5A">
            <w:pPr>
              <w:pStyle w:val="TAC"/>
            </w:pPr>
            <w:r w:rsidRPr="00F72CD4">
              <w:t>HST-SFN</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76E7FCD2" w14:textId="77777777" w:rsidR="007B35BB" w:rsidRPr="00F72CD4" w:rsidRDefault="007B35BB" w:rsidP="000D2D5A">
            <w:pPr>
              <w:pStyle w:val="TAC"/>
            </w:pPr>
            <w:r w:rsidRPr="00F72CD4">
              <w:t>2x2</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3CDB0D8F" w14:textId="77777777" w:rsidR="007B35BB" w:rsidRPr="00F72CD4" w:rsidRDefault="007B35BB" w:rsidP="000D2D5A">
            <w:pPr>
              <w:pStyle w:val="TAC"/>
            </w:pPr>
            <w:r w:rsidRPr="00F72CD4">
              <w:t>70</w:t>
            </w:r>
          </w:p>
        </w:tc>
        <w:tc>
          <w:tcPr>
            <w:tcW w:w="786" w:type="dxa"/>
            <w:tcBorders>
              <w:top w:val="single" w:sz="4" w:space="0" w:color="auto"/>
              <w:left w:val="single" w:sz="4" w:space="0" w:color="auto"/>
              <w:bottom w:val="single" w:sz="4" w:space="0" w:color="auto"/>
              <w:right w:val="single" w:sz="4" w:space="0" w:color="auto"/>
            </w:tcBorders>
            <w:shd w:val="clear" w:color="auto" w:fill="FFFFFF"/>
            <w:hideMark/>
          </w:tcPr>
          <w:p w14:paraId="3AA3F7CC" w14:textId="7624DDA2" w:rsidR="007B35BB" w:rsidRPr="00F72CD4" w:rsidRDefault="007B35BB" w:rsidP="000D2D5A">
            <w:pPr>
              <w:pStyle w:val="TAC"/>
              <w:rPr>
                <w:lang w:eastAsia="zh-CN"/>
              </w:rPr>
            </w:pPr>
            <w:r w:rsidRPr="00F72CD4">
              <w:rPr>
                <w:lang w:eastAsia="zh-CN"/>
              </w:rPr>
              <w:t>1</w:t>
            </w:r>
            <w:r w:rsidR="00D203F9" w:rsidRPr="00F72CD4">
              <w:rPr>
                <w:lang w:eastAsia="zh-CN"/>
              </w:rPr>
              <w:t>3</w:t>
            </w:r>
            <w:r w:rsidRPr="00F72CD4">
              <w:rPr>
                <w:lang w:eastAsia="zh-CN"/>
              </w:rPr>
              <w:t>.</w:t>
            </w:r>
            <w:r w:rsidR="00D203F9" w:rsidRPr="00F72CD4">
              <w:rPr>
                <w:lang w:eastAsia="zh-CN"/>
              </w:rPr>
              <w:t>6</w:t>
            </w:r>
          </w:p>
        </w:tc>
      </w:tr>
    </w:tbl>
    <w:p w14:paraId="4CE2AA98" w14:textId="77777777" w:rsidR="007B35BB" w:rsidRPr="00F72CD4" w:rsidRDefault="007B35BB" w:rsidP="000D2D5A">
      <w:pPr>
        <w:rPr>
          <w:lang w:eastAsia="zh-CN"/>
        </w:rPr>
      </w:pPr>
    </w:p>
    <w:p w14:paraId="2EB77737" w14:textId="77777777" w:rsidR="007B35BB" w:rsidRPr="00F72CD4" w:rsidRDefault="007B35BB" w:rsidP="007B35BB">
      <w:pPr>
        <w:pStyle w:val="Heading5"/>
      </w:pPr>
      <w:bookmarkStart w:id="580" w:name="_Toc84264588"/>
      <w:bookmarkStart w:id="581" w:name="_Toc90560715"/>
      <w:r w:rsidRPr="00F72CD4">
        <w:t>5.2.2.1.10</w:t>
      </w:r>
      <w:r w:rsidRPr="00F72CD4">
        <w:tab/>
        <w:t>2Rx FDD FR1 HST DPS performance</w:t>
      </w:r>
      <w:bookmarkEnd w:id="580"/>
      <w:bookmarkEnd w:id="581"/>
    </w:p>
    <w:p w14:paraId="4F654555" w14:textId="77777777" w:rsidR="007B35BB" w:rsidRPr="00F72CD4" w:rsidRDefault="007B35BB" w:rsidP="007B35BB">
      <w:pPr>
        <w:pStyle w:val="H6"/>
      </w:pPr>
      <w:r w:rsidRPr="00F72CD4">
        <w:t>5.2.2.1.10.0</w:t>
      </w:r>
      <w:r w:rsidRPr="00F72CD4">
        <w:tab/>
        <w:t>Minimum conformance requirements</w:t>
      </w:r>
    </w:p>
    <w:p w14:paraId="7B21AB3C"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1.10.0-3, with the test parameters defined in </w:t>
      </w:r>
      <w:r w:rsidRPr="00F72CD4">
        <w:rPr>
          <w:lang w:eastAsia="zh-CN"/>
        </w:rPr>
        <w:t>T</w:t>
      </w:r>
      <w:r w:rsidRPr="00F72CD4">
        <w:t xml:space="preserve">able 5.2.2.1.10.0-2 and the downlink physical channel setup according to </w:t>
      </w:r>
      <w:r w:rsidRPr="00F72CD4">
        <w:rPr>
          <w:lang w:eastAsia="zh-CN"/>
        </w:rPr>
        <w:t>Annex C.</w:t>
      </w:r>
      <w:r w:rsidRPr="00F72CD4">
        <w:t>2</w:t>
      </w:r>
      <w:r w:rsidRPr="00F72CD4">
        <w:rPr>
          <w:lang w:eastAsia="zh-CN"/>
        </w:rPr>
        <w:t>.1</w:t>
      </w:r>
      <w:r w:rsidRPr="00F72CD4">
        <w:t>.</w:t>
      </w:r>
    </w:p>
    <w:p w14:paraId="55B32970"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1.10.0-1</w:t>
      </w:r>
      <w:r w:rsidRPr="00F72CD4">
        <w:rPr>
          <w:lang w:eastAsia="zh-CN"/>
        </w:rPr>
        <w:t>.</w:t>
      </w:r>
    </w:p>
    <w:p w14:paraId="55498547" w14:textId="77777777" w:rsidR="007B35BB" w:rsidRPr="00F72CD4" w:rsidRDefault="007B35BB" w:rsidP="000D2D5A">
      <w:pPr>
        <w:pStyle w:val="TH"/>
        <w:rPr>
          <w:lang w:eastAsia="en-US"/>
        </w:rPr>
      </w:pPr>
      <w:r w:rsidRPr="00F72CD4">
        <w:t>Table 5.2.2.1.10.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17D1F32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08ADB99"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6A173826" w14:textId="77777777" w:rsidR="007B35BB" w:rsidRPr="00F72CD4" w:rsidRDefault="007B35BB" w:rsidP="000D2D5A">
            <w:pPr>
              <w:pStyle w:val="TAH"/>
            </w:pPr>
            <w:r w:rsidRPr="00F72CD4">
              <w:t>Test index</w:t>
            </w:r>
          </w:p>
        </w:tc>
      </w:tr>
      <w:tr w:rsidR="007B35BB" w:rsidRPr="00F72CD4" w14:paraId="36E8B925"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C6A134E" w14:textId="77777777" w:rsidR="007B35BB" w:rsidRPr="00F72CD4" w:rsidRDefault="007B35BB" w:rsidP="000D2D5A">
            <w:pPr>
              <w:pStyle w:val="TAL"/>
            </w:pPr>
            <w:r w:rsidRPr="00F72CD4">
              <w:t>Verify UE performance in the HST-DPS scenario defined in B.3.3</w:t>
            </w:r>
          </w:p>
        </w:tc>
        <w:tc>
          <w:tcPr>
            <w:tcW w:w="4928" w:type="dxa"/>
            <w:tcBorders>
              <w:top w:val="single" w:sz="4" w:space="0" w:color="auto"/>
              <w:left w:val="single" w:sz="4" w:space="0" w:color="auto"/>
              <w:bottom w:val="single" w:sz="4" w:space="0" w:color="auto"/>
              <w:right w:val="single" w:sz="4" w:space="0" w:color="auto"/>
            </w:tcBorders>
            <w:hideMark/>
          </w:tcPr>
          <w:p w14:paraId="3C738601" w14:textId="77777777" w:rsidR="007B35BB" w:rsidRPr="00F72CD4" w:rsidRDefault="007B35BB" w:rsidP="000D2D5A">
            <w:pPr>
              <w:pStyle w:val="TAL"/>
              <w:rPr>
                <w:lang w:eastAsia="zh-CN"/>
              </w:rPr>
            </w:pPr>
            <w:r w:rsidRPr="00F72CD4">
              <w:t>1-1, 1-2</w:t>
            </w:r>
          </w:p>
        </w:tc>
      </w:tr>
    </w:tbl>
    <w:p w14:paraId="19137FAF" w14:textId="77777777" w:rsidR="007B35BB" w:rsidRPr="00F72CD4" w:rsidRDefault="007B35BB" w:rsidP="000D2D5A">
      <w:pPr>
        <w:rPr>
          <w:lang w:eastAsia="en-US"/>
        </w:rPr>
      </w:pPr>
    </w:p>
    <w:p w14:paraId="1C161BBE" w14:textId="77777777" w:rsidR="007B35BB" w:rsidRPr="00F72CD4" w:rsidRDefault="007B35BB" w:rsidP="000D2D5A">
      <w:pPr>
        <w:pStyle w:val="TH"/>
      </w:pPr>
      <w:r w:rsidRPr="00F72CD4">
        <w:t>Table 5.2.2.1.10.0-2: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632"/>
        <w:gridCol w:w="2201"/>
        <w:gridCol w:w="720"/>
        <w:gridCol w:w="3121"/>
      </w:tblGrid>
      <w:tr w:rsidR="007B35BB" w:rsidRPr="00F72CD4" w14:paraId="38EFE1E0"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7330039" w14:textId="77777777" w:rsidR="007B35BB" w:rsidRPr="00F72CD4" w:rsidRDefault="007B35BB" w:rsidP="000D2D5A">
            <w:pPr>
              <w:pStyle w:val="TAH"/>
            </w:pPr>
            <w:r w:rsidRPr="00F72CD4">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C4707" w14:textId="77777777" w:rsidR="007B35BB" w:rsidRPr="00F72CD4" w:rsidRDefault="007B35BB" w:rsidP="000D2D5A">
            <w:pPr>
              <w:pStyle w:val="TAH"/>
            </w:pPr>
            <w:r w:rsidRPr="00F72CD4">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D937C" w14:textId="77777777" w:rsidR="007B35BB" w:rsidRPr="00F72CD4" w:rsidRDefault="007B35BB" w:rsidP="000D2D5A">
            <w:pPr>
              <w:pStyle w:val="TAH"/>
            </w:pPr>
            <w:r w:rsidRPr="00F72CD4">
              <w:t>Value</w:t>
            </w:r>
          </w:p>
        </w:tc>
      </w:tr>
      <w:tr w:rsidR="007B35BB" w:rsidRPr="00F72CD4" w14:paraId="38E32D44"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5B92284" w14:textId="77777777" w:rsidR="007B35BB" w:rsidRPr="00F72CD4" w:rsidRDefault="007B35BB" w:rsidP="000D2D5A">
            <w:pPr>
              <w:pStyle w:val="TAL"/>
            </w:pPr>
            <w:r w:rsidRPr="00F72CD4">
              <w:t>Duplex mode</w:t>
            </w:r>
          </w:p>
        </w:tc>
        <w:tc>
          <w:tcPr>
            <w:tcW w:w="0" w:type="auto"/>
            <w:tcBorders>
              <w:top w:val="single" w:sz="4" w:space="0" w:color="auto"/>
              <w:left w:val="single" w:sz="4" w:space="0" w:color="auto"/>
              <w:bottom w:val="single" w:sz="4" w:space="0" w:color="auto"/>
              <w:right w:val="single" w:sz="4" w:space="0" w:color="auto"/>
            </w:tcBorders>
          </w:tcPr>
          <w:p w14:paraId="0A6E217C"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E074B5E" w14:textId="77777777" w:rsidR="007B35BB" w:rsidRPr="00F72CD4" w:rsidRDefault="007B35BB" w:rsidP="000D2D5A">
            <w:pPr>
              <w:pStyle w:val="TAL"/>
            </w:pPr>
            <w:r w:rsidRPr="00F72CD4">
              <w:t>FDD</w:t>
            </w:r>
          </w:p>
        </w:tc>
      </w:tr>
      <w:tr w:rsidR="007B35BB" w:rsidRPr="00F72CD4" w14:paraId="7767DC80"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E4C548E" w14:textId="77777777" w:rsidR="007B35BB" w:rsidRPr="00F72CD4" w:rsidRDefault="007B35BB" w:rsidP="000D2D5A">
            <w:pPr>
              <w:pStyle w:val="TAL"/>
            </w:pPr>
            <w:r w:rsidRPr="00F72CD4">
              <w:t>Active DL BWP index</w:t>
            </w:r>
          </w:p>
        </w:tc>
        <w:tc>
          <w:tcPr>
            <w:tcW w:w="0" w:type="auto"/>
            <w:tcBorders>
              <w:top w:val="single" w:sz="4" w:space="0" w:color="auto"/>
              <w:left w:val="single" w:sz="4" w:space="0" w:color="auto"/>
              <w:bottom w:val="single" w:sz="4" w:space="0" w:color="auto"/>
              <w:right w:val="single" w:sz="4" w:space="0" w:color="auto"/>
            </w:tcBorders>
          </w:tcPr>
          <w:p w14:paraId="5154B708"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9FE9A07" w14:textId="77777777" w:rsidR="007B35BB" w:rsidRPr="00F72CD4" w:rsidRDefault="007B35BB" w:rsidP="000D2D5A">
            <w:pPr>
              <w:pStyle w:val="TAL"/>
            </w:pPr>
            <w:r w:rsidRPr="00F72CD4">
              <w:t>1</w:t>
            </w:r>
          </w:p>
        </w:tc>
      </w:tr>
      <w:tr w:rsidR="007B35BB" w:rsidRPr="00F72CD4" w14:paraId="3147EFDD" w14:textId="77777777" w:rsidTr="007B35BB">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831229" w14:textId="77777777" w:rsidR="007B35BB" w:rsidRPr="00F72CD4" w:rsidRDefault="007B35BB" w:rsidP="000D2D5A">
            <w:pPr>
              <w:pStyle w:val="TAL"/>
              <w:rPr>
                <w:lang w:eastAsia="zh-CN"/>
              </w:rPr>
            </w:pPr>
            <w:r w:rsidRPr="00F72CD4">
              <w:rPr>
                <w:lang w:eastAsia="zh-CN"/>
              </w:rPr>
              <w:t xml:space="preserve">PDCCH </w:t>
            </w:r>
            <w:r w:rsidRPr="00F72CD4">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5C8BE1" w14:textId="77777777" w:rsidR="007B35BB" w:rsidRPr="00F72CD4" w:rsidRDefault="007B35BB" w:rsidP="000D2D5A">
            <w:pPr>
              <w:pStyle w:val="TAL"/>
              <w:rPr>
                <w:lang w:eastAsia="en-US"/>
              </w:rPr>
            </w:pPr>
            <w:r w:rsidRPr="00F72CD4">
              <w:t>TCI state</w:t>
            </w:r>
          </w:p>
        </w:tc>
        <w:tc>
          <w:tcPr>
            <w:tcW w:w="0" w:type="auto"/>
            <w:tcBorders>
              <w:top w:val="single" w:sz="4" w:space="0" w:color="auto"/>
              <w:left w:val="single" w:sz="4" w:space="0" w:color="auto"/>
              <w:bottom w:val="single" w:sz="4" w:space="0" w:color="auto"/>
              <w:right w:val="single" w:sz="4" w:space="0" w:color="auto"/>
            </w:tcBorders>
          </w:tcPr>
          <w:p w14:paraId="726F2089"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C4013E5" w14:textId="77777777" w:rsidR="007B35BB" w:rsidRPr="00F72CD4" w:rsidRDefault="007B35BB" w:rsidP="000D2D5A">
            <w:pPr>
              <w:pStyle w:val="TAL"/>
              <w:rPr>
                <w:vertAlign w:val="superscript"/>
              </w:rPr>
            </w:pPr>
            <w:r w:rsidRPr="00F72CD4">
              <w:t>Note 1</w:t>
            </w:r>
          </w:p>
        </w:tc>
      </w:tr>
      <w:tr w:rsidR="007B35BB" w:rsidRPr="00F72CD4" w14:paraId="3D9B5926"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2FC9C98D" w14:textId="77777777" w:rsidR="007B35BB" w:rsidRPr="00F72CD4" w:rsidRDefault="007B35BB" w:rsidP="000D2D5A">
            <w:pPr>
              <w:pStyle w:val="TAL"/>
            </w:pPr>
            <w:r w:rsidRPr="00F72CD4">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B45FF03" w14:textId="77777777" w:rsidR="007B35BB" w:rsidRPr="00F72CD4" w:rsidRDefault="007B35BB" w:rsidP="000D2D5A">
            <w:pPr>
              <w:pStyle w:val="TAL"/>
            </w:pPr>
            <w:r w:rsidRPr="00F72CD4">
              <w:t>Mapping type</w:t>
            </w:r>
          </w:p>
        </w:tc>
        <w:tc>
          <w:tcPr>
            <w:tcW w:w="0" w:type="auto"/>
            <w:tcBorders>
              <w:top w:val="single" w:sz="4" w:space="0" w:color="auto"/>
              <w:left w:val="single" w:sz="4" w:space="0" w:color="auto"/>
              <w:bottom w:val="single" w:sz="4" w:space="0" w:color="auto"/>
              <w:right w:val="single" w:sz="4" w:space="0" w:color="auto"/>
            </w:tcBorders>
          </w:tcPr>
          <w:p w14:paraId="7754F94B"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11EC9EF8" w14:textId="77777777" w:rsidR="007B35BB" w:rsidRPr="00F72CD4" w:rsidRDefault="007B35BB" w:rsidP="000D2D5A">
            <w:pPr>
              <w:pStyle w:val="TAL"/>
            </w:pPr>
            <w:r w:rsidRPr="00F72CD4">
              <w:t>Type A</w:t>
            </w:r>
          </w:p>
        </w:tc>
      </w:tr>
      <w:tr w:rsidR="007B35BB" w:rsidRPr="00F72CD4" w14:paraId="5E000039" w14:textId="77777777" w:rsidTr="007B35BB">
        <w:trPr>
          <w:jc w:val="center"/>
        </w:trPr>
        <w:tc>
          <w:tcPr>
            <w:tcW w:w="0" w:type="auto"/>
            <w:tcBorders>
              <w:top w:val="nil"/>
              <w:left w:val="single" w:sz="4" w:space="0" w:color="auto"/>
              <w:bottom w:val="nil"/>
              <w:right w:val="single" w:sz="4" w:space="0" w:color="auto"/>
            </w:tcBorders>
            <w:vAlign w:val="center"/>
            <w:hideMark/>
          </w:tcPr>
          <w:p w14:paraId="0BB7E478"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8C48505" w14:textId="77777777" w:rsidR="007B35BB" w:rsidRPr="00F72CD4" w:rsidRDefault="007B35BB" w:rsidP="000D2D5A">
            <w:pPr>
              <w:pStyle w:val="TAL"/>
              <w:rPr>
                <w:lang w:eastAsia="en-US"/>
              </w:rPr>
            </w:pPr>
            <w:r w:rsidRPr="00F72CD4">
              <w:t>k0</w:t>
            </w:r>
          </w:p>
        </w:tc>
        <w:tc>
          <w:tcPr>
            <w:tcW w:w="0" w:type="auto"/>
            <w:tcBorders>
              <w:top w:val="single" w:sz="4" w:space="0" w:color="auto"/>
              <w:left w:val="single" w:sz="4" w:space="0" w:color="auto"/>
              <w:bottom w:val="single" w:sz="4" w:space="0" w:color="auto"/>
              <w:right w:val="single" w:sz="4" w:space="0" w:color="auto"/>
            </w:tcBorders>
          </w:tcPr>
          <w:p w14:paraId="162FD7DA"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478812A" w14:textId="77777777" w:rsidR="007B35BB" w:rsidRPr="00F72CD4" w:rsidRDefault="007B35BB" w:rsidP="000D2D5A">
            <w:pPr>
              <w:pStyle w:val="TAL"/>
            </w:pPr>
            <w:r w:rsidRPr="00F72CD4">
              <w:t>0</w:t>
            </w:r>
          </w:p>
        </w:tc>
      </w:tr>
      <w:tr w:rsidR="007B35BB" w:rsidRPr="00F72CD4" w14:paraId="18EC995D" w14:textId="77777777" w:rsidTr="007B35BB">
        <w:trPr>
          <w:jc w:val="center"/>
        </w:trPr>
        <w:tc>
          <w:tcPr>
            <w:tcW w:w="0" w:type="auto"/>
            <w:tcBorders>
              <w:top w:val="nil"/>
              <w:left w:val="single" w:sz="4" w:space="0" w:color="auto"/>
              <w:bottom w:val="nil"/>
              <w:right w:val="single" w:sz="4" w:space="0" w:color="auto"/>
            </w:tcBorders>
            <w:vAlign w:val="center"/>
            <w:hideMark/>
          </w:tcPr>
          <w:p w14:paraId="41156DFD"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E29503C" w14:textId="77777777" w:rsidR="007B35BB" w:rsidRPr="00F72CD4" w:rsidRDefault="007B35BB" w:rsidP="000D2D5A">
            <w:pPr>
              <w:pStyle w:val="TAL"/>
              <w:rPr>
                <w:lang w:eastAsia="en-US"/>
              </w:rPr>
            </w:pPr>
            <w:r w:rsidRPr="00F72CD4">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1F7F905"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1190BF5" w14:textId="77777777" w:rsidR="007B35BB" w:rsidRPr="00F72CD4" w:rsidRDefault="007B35BB" w:rsidP="000D2D5A">
            <w:pPr>
              <w:pStyle w:val="TAL"/>
            </w:pPr>
            <w:r w:rsidRPr="00F72CD4">
              <w:t>2</w:t>
            </w:r>
          </w:p>
        </w:tc>
      </w:tr>
      <w:tr w:rsidR="007B35BB" w:rsidRPr="00F72CD4" w14:paraId="318AF13E" w14:textId="77777777" w:rsidTr="007B35BB">
        <w:trPr>
          <w:jc w:val="center"/>
        </w:trPr>
        <w:tc>
          <w:tcPr>
            <w:tcW w:w="0" w:type="auto"/>
            <w:tcBorders>
              <w:top w:val="nil"/>
              <w:left w:val="single" w:sz="4" w:space="0" w:color="auto"/>
              <w:bottom w:val="nil"/>
              <w:right w:val="single" w:sz="4" w:space="0" w:color="auto"/>
            </w:tcBorders>
            <w:vAlign w:val="center"/>
            <w:hideMark/>
          </w:tcPr>
          <w:p w14:paraId="47C432B7"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DA7D95" w14:textId="77777777" w:rsidR="007B35BB" w:rsidRPr="00F72CD4" w:rsidRDefault="007B35BB" w:rsidP="000D2D5A">
            <w:pPr>
              <w:pStyle w:val="TAL"/>
              <w:rPr>
                <w:lang w:eastAsia="en-US"/>
              </w:rPr>
            </w:pPr>
            <w:r w:rsidRPr="00F72CD4">
              <w:t>Length (L)</w:t>
            </w:r>
          </w:p>
        </w:tc>
        <w:tc>
          <w:tcPr>
            <w:tcW w:w="0" w:type="auto"/>
            <w:tcBorders>
              <w:top w:val="single" w:sz="4" w:space="0" w:color="auto"/>
              <w:left w:val="single" w:sz="4" w:space="0" w:color="auto"/>
              <w:bottom w:val="single" w:sz="4" w:space="0" w:color="auto"/>
              <w:right w:val="single" w:sz="4" w:space="0" w:color="auto"/>
            </w:tcBorders>
          </w:tcPr>
          <w:p w14:paraId="75109491"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18207DE8" w14:textId="77777777" w:rsidR="007B35BB" w:rsidRPr="00F72CD4" w:rsidRDefault="007B35BB" w:rsidP="000D2D5A">
            <w:pPr>
              <w:pStyle w:val="TAL"/>
            </w:pPr>
            <w:r w:rsidRPr="00F72CD4">
              <w:t>12</w:t>
            </w:r>
          </w:p>
        </w:tc>
      </w:tr>
      <w:tr w:rsidR="007B35BB" w:rsidRPr="00F72CD4" w14:paraId="75BA1706" w14:textId="77777777" w:rsidTr="007B35BB">
        <w:trPr>
          <w:jc w:val="center"/>
        </w:trPr>
        <w:tc>
          <w:tcPr>
            <w:tcW w:w="0" w:type="auto"/>
            <w:tcBorders>
              <w:top w:val="nil"/>
              <w:left w:val="single" w:sz="4" w:space="0" w:color="auto"/>
              <w:bottom w:val="nil"/>
              <w:right w:val="single" w:sz="4" w:space="0" w:color="auto"/>
            </w:tcBorders>
            <w:vAlign w:val="center"/>
            <w:hideMark/>
          </w:tcPr>
          <w:p w14:paraId="3A55A7B3"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0F3F25" w14:textId="77777777" w:rsidR="007B35BB" w:rsidRPr="00F72CD4" w:rsidRDefault="007B35BB" w:rsidP="000D2D5A">
            <w:pPr>
              <w:pStyle w:val="TAL"/>
              <w:rPr>
                <w:lang w:eastAsia="en-US"/>
              </w:rPr>
            </w:pPr>
            <w:r w:rsidRPr="00F72CD4">
              <w:t>PDSCH aggregation factor</w:t>
            </w:r>
          </w:p>
        </w:tc>
        <w:tc>
          <w:tcPr>
            <w:tcW w:w="0" w:type="auto"/>
            <w:tcBorders>
              <w:top w:val="single" w:sz="4" w:space="0" w:color="auto"/>
              <w:left w:val="single" w:sz="4" w:space="0" w:color="auto"/>
              <w:bottom w:val="single" w:sz="4" w:space="0" w:color="auto"/>
              <w:right w:val="single" w:sz="4" w:space="0" w:color="auto"/>
            </w:tcBorders>
          </w:tcPr>
          <w:p w14:paraId="7AF61BFF"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E9CF043" w14:textId="77777777" w:rsidR="007B35BB" w:rsidRPr="00F72CD4" w:rsidRDefault="007B35BB" w:rsidP="000D2D5A">
            <w:pPr>
              <w:pStyle w:val="TAL"/>
            </w:pPr>
            <w:r w:rsidRPr="00F72CD4">
              <w:t>1</w:t>
            </w:r>
          </w:p>
        </w:tc>
      </w:tr>
      <w:tr w:rsidR="007B35BB" w:rsidRPr="00F72CD4" w14:paraId="142DA3CD" w14:textId="77777777" w:rsidTr="007B35BB">
        <w:trPr>
          <w:jc w:val="center"/>
        </w:trPr>
        <w:tc>
          <w:tcPr>
            <w:tcW w:w="0" w:type="auto"/>
            <w:tcBorders>
              <w:top w:val="nil"/>
              <w:left w:val="single" w:sz="4" w:space="0" w:color="auto"/>
              <w:bottom w:val="nil"/>
              <w:right w:val="single" w:sz="4" w:space="0" w:color="auto"/>
            </w:tcBorders>
            <w:vAlign w:val="center"/>
            <w:hideMark/>
          </w:tcPr>
          <w:p w14:paraId="7F123577"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9A12D5" w14:textId="77777777" w:rsidR="007B35BB" w:rsidRPr="00F72CD4" w:rsidRDefault="007B35BB" w:rsidP="000D2D5A">
            <w:pPr>
              <w:pStyle w:val="TAL"/>
              <w:rPr>
                <w:lang w:eastAsia="en-US"/>
              </w:rPr>
            </w:pPr>
            <w:r w:rsidRPr="00F72CD4">
              <w:t>PRB bundling type</w:t>
            </w:r>
          </w:p>
        </w:tc>
        <w:tc>
          <w:tcPr>
            <w:tcW w:w="0" w:type="auto"/>
            <w:tcBorders>
              <w:top w:val="single" w:sz="4" w:space="0" w:color="auto"/>
              <w:left w:val="single" w:sz="4" w:space="0" w:color="auto"/>
              <w:bottom w:val="single" w:sz="4" w:space="0" w:color="auto"/>
              <w:right w:val="single" w:sz="4" w:space="0" w:color="auto"/>
            </w:tcBorders>
          </w:tcPr>
          <w:p w14:paraId="49D17847"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4002239" w14:textId="77777777" w:rsidR="007B35BB" w:rsidRPr="00F72CD4" w:rsidRDefault="007B35BB" w:rsidP="000D2D5A">
            <w:pPr>
              <w:pStyle w:val="TAL"/>
            </w:pPr>
            <w:r w:rsidRPr="00F72CD4">
              <w:t>Static</w:t>
            </w:r>
          </w:p>
        </w:tc>
      </w:tr>
      <w:tr w:rsidR="007B35BB" w:rsidRPr="00F72CD4" w14:paraId="3C30DF2A" w14:textId="77777777" w:rsidTr="007B35BB">
        <w:trPr>
          <w:jc w:val="center"/>
        </w:trPr>
        <w:tc>
          <w:tcPr>
            <w:tcW w:w="0" w:type="auto"/>
            <w:tcBorders>
              <w:top w:val="nil"/>
              <w:left w:val="single" w:sz="4" w:space="0" w:color="auto"/>
              <w:bottom w:val="nil"/>
              <w:right w:val="single" w:sz="4" w:space="0" w:color="auto"/>
            </w:tcBorders>
            <w:vAlign w:val="center"/>
            <w:hideMark/>
          </w:tcPr>
          <w:p w14:paraId="35F1A0B4"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AED9D5" w14:textId="77777777" w:rsidR="007B35BB" w:rsidRPr="00F72CD4" w:rsidRDefault="007B35BB" w:rsidP="000D2D5A">
            <w:pPr>
              <w:pStyle w:val="TAL"/>
              <w:rPr>
                <w:lang w:eastAsia="en-US"/>
              </w:rPr>
            </w:pPr>
            <w:r w:rsidRPr="00F72CD4">
              <w:t>PRB bundling size</w:t>
            </w:r>
          </w:p>
        </w:tc>
        <w:tc>
          <w:tcPr>
            <w:tcW w:w="0" w:type="auto"/>
            <w:tcBorders>
              <w:top w:val="single" w:sz="4" w:space="0" w:color="auto"/>
              <w:left w:val="single" w:sz="4" w:space="0" w:color="auto"/>
              <w:bottom w:val="single" w:sz="4" w:space="0" w:color="auto"/>
              <w:right w:val="single" w:sz="4" w:space="0" w:color="auto"/>
            </w:tcBorders>
          </w:tcPr>
          <w:p w14:paraId="7BE77BF2"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A8ADC43" w14:textId="77777777" w:rsidR="007B35BB" w:rsidRPr="00F72CD4" w:rsidRDefault="007B35BB" w:rsidP="000D2D5A">
            <w:pPr>
              <w:pStyle w:val="TAL"/>
            </w:pPr>
            <w:r w:rsidRPr="00F72CD4">
              <w:t>2</w:t>
            </w:r>
          </w:p>
        </w:tc>
      </w:tr>
      <w:tr w:rsidR="007B35BB" w:rsidRPr="00F72CD4" w14:paraId="33379FB6" w14:textId="77777777" w:rsidTr="007B35BB">
        <w:trPr>
          <w:jc w:val="center"/>
        </w:trPr>
        <w:tc>
          <w:tcPr>
            <w:tcW w:w="0" w:type="auto"/>
            <w:tcBorders>
              <w:top w:val="nil"/>
              <w:left w:val="single" w:sz="4" w:space="0" w:color="auto"/>
              <w:bottom w:val="nil"/>
              <w:right w:val="single" w:sz="4" w:space="0" w:color="auto"/>
            </w:tcBorders>
            <w:vAlign w:val="center"/>
            <w:hideMark/>
          </w:tcPr>
          <w:p w14:paraId="39EE2C98"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319100" w14:textId="77777777" w:rsidR="007B35BB" w:rsidRPr="00F72CD4" w:rsidRDefault="007B35BB" w:rsidP="000D2D5A">
            <w:pPr>
              <w:pStyle w:val="TAL"/>
              <w:rPr>
                <w:lang w:eastAsia="en-US"/>
              </w:rPr>
            </w:pPr>
            <w:r w:rsidRPr="00F72CD4">
              <w:t>Resource allocation type</w:t>
            </w:r>
          </w:p>
        </w:tc>
        <w:tc>
          <w:tcPr>
            <w:tcW w:w="0" w:type="auto"/>
            <w:tcBorders>
              <w:top w:val="single" w:sz="4" w:space="0" w:color="auto"/>
              <w:left w:val="single" w:sz="4" w:space="0" w:color="auto"/>
              <w:bottom w:val="single" w:sz="4" w:space="0" w:color="auto"/>
              <w:right w:val="single" w:sz="4" w:space="0" w:color="auto"/>
            </w:tcBorders>
          </w:tcPr>
          <w:p w14:paraId="65944EF1"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5A55842" w14:textId="77777777" w:rsidR="007B35BB" w:rsidRPr="00F72CD4" w:rsidRDefault="007B35BB" w:rsidP="000D2D5A">
            <w:pPr>
              <w:pStyle w:val="TAL"/>
            </w:pPr>
            <w:r w:rsidRPr="00F72CD4">
              <w:t>Type 0</w:t>
            </w:r>
          </w:p>
        </w:tc>
      </w:tr>
      <w:tr w:rsidR="007B35BB" w:rsidRPr="00F72CD4" w14:paraId="45387DE0" w14:textId="77777777" w:rsidTr="007B35BB">
        <w:trPr>
          <w:jc w:val="center"/>
        </w:trPr>
        <w:tc>
          <w:tcPr>
            <w:tcW w:w="0" w:type="auto"/>
            <w:tcBorders>
              <w:top w:val="nil"/>
              <w:left w:val="single" w:sz="4" w:space="0" w:color="auto"/>
              <w:bottom w:val="nil"/>
              <w:right w:val="single" w:sz="4" w:space="0" w:color="auto"/>
            </w:tcBorders>
            <w:vAlign w:val="center"/>
            <w:hideMark/>
          </w:tcPr>
          <w:p w14:paraId="77F6EABF"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698953A" w14:textId="77777777" w:rsidR="007B35BB" w:rsidRPr="00F72CD4" w:rsidRDefault="007B35BB" w:rsidP="000D2D5A">
            <w:pPr>
              <w:pStyle w:val="TAL"/>
              <w:rPr>
                <w:lang w:eastAsia="en-US"/>
              </w:rPr>
            </w:pPr>
            <w:r w:rsidRPr="00F72CD4">
              <w:t>RBG size</w:t>
            </w:r>
          </w:p>
        </w:tc>
        <w:tc>
          <w:tcPr>
            <w:tcW w:w="0" w:type="auto"/>
            <w:tcBorders>
              <w:top w:val="single" w:sz="4" w:space="0" w:color="auto"/>
              <w:left w:val="single" w:sz="4" w:space="0" w:color="auto"/>
              <w:bottom w:val="single" w:sz="4" w:space="0" w:color="auto"/>
              <w:right w:val="single" w:sz="4" w:space="0" w:color="auto"/>
            </w:tcBorders>
          </w:tcPr>
          <w:p w14:paraId="36A1A50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446736" w14:textId="77777777" w:rsidR="007B35BB" w:rsidRPr="00F72CD4" w:rsidRDefault="007B35BB" w:rsidP="000D2D5A">
            <w:pPr>
              <w:pStyle w:val="TAL"/>
            </w:pPr>
            <w:r w:rsidRPr="00F72CD4">
              <w:rPr>
                <w:lang w:eastAsia="zh-CN"/>
              </w:rPr>
              <w:t>Config2</w:t>
            </w:r>
          </w:p>
        </w:tc>
      </w:tr>
      <w:tr w:rsidR="007B35BB" w:rsidRPr="00F72CD4" w14:paraId="0BBEE0F7" w14:textId="77777777" w:rsidTr="007B35BB">
        <w:trPr>
          <w:jc w:val="center"/>
        </w:trPr>
        <w:tc>
          <w:tcPr>
            <w:tcW w:w="0" w:type="auto"/>
            <w:tcBorders>
              <w:top w:val="nil"/>
              <w:left w:val="single" w:sz="4" w:space="0" w:color="auto"/>
              <w:bottom w:val="nil"/>
              <w:right w:val="single" w:sz="4" w:space="0" w:color="auto"/>
            </w:tcBorders>
            <w:vAlign w:val="center"/>
            <w:hideMark/>
          </w:tcPr>
          <w:p w14:paraId="2341CC93"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51E0D8" w14:textId="77777777" w:rsidR="007B35BB" w:rsidRPr="00F72CD4" w:rsidRDefault="007B35BB" w:rsidP="000D2D5A">
            <w:pPr>
              <w:pStyle w:val="TAL"/>
              <w:rPr>
                <w:lang w:eastAsia="en-US"/>
              </w:rPr>
            </w:pPr>
            <w:r w:rsidRPr="00F72CD4">
              <w:t>VRB-to-PRB mapping type</w:t>
            </w:r>
          </w:p>
        </w:tc>
        <w:tc>
          <w:tcPr>
            <w:tcW w:w="0" w:type="auto"/>
            <w:tcBorders>
              <w:top w:val="single" w:sz="4" w:space="0" w:color="auto"/>
              <w:left w:val="single" w:sz="4" w:space="0" w:color="auto"/>
              <w:bottom w:val="single" w:sz="4" w:space="0" w:color="auto"/>
              <w:right w:val="single" w:sz="4" w:space="0" w:color="auto"/>
            </w:tcBorders>
          </w:tcPr>
          <w:p w14:paraId="162B9636"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12E63FF" w14:textId="77777777" w:rsidR="007B35BB" w:rsidRPr="00F72CD4" w:rsidRDefault="007B35BB" w:rsidP="000D2D5A">
            <w:pPr>
              <w:pStyle w:val="TAL"/>
            </w:pPr>
            <w:r w:rsidRPr="00F72CD4">
              <w:t>Non-interleaved</w:t>
            </w:r>
          </w:p>
        </w:tc>
      </w:tr>
      <w:tr w:rsidR="007B35BB" w:rsidRPr="00F72CD4" w14:paraId="384D230A" w14:textId="77777777" w:rsidTr="007B35BB">
        <w:trPr>
          <w:jc w:val="center"/>
        </w:trPr>
        <w:tc>
          <w:tcPr>
            <w:tcW w:w="0" w:type="auto"/>
            <w:tcBorders>
              <w:top w:val="nil"/>
              <w:left w:val="single" w:sz="4" w:space="0" w:color="auto"/>
              <w:bottom w:val="nil"/>
              <w:right w:val="single" w:sz="4" w:space="0" w:color="auto"/>
            </w:tcBorders>
            <w:vAlign w:val="center"/>
            <w:hideMark/>
          </w:tcPr>
          <w:p w14:paraId="34C92777"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FBE1DD" w14:textId="77777777" w:rsidR="007B35BB" w:rsidRPr="00F72CD4" w:rsidRDefault="007B35BB" w:rsidP="000D2D5A">
            <w:pPr>
              <w:pStyle w:val="TAL"/>
              <w:rPr>
                <w:lang w:eastAsia="en-US"/>
              </w:rPr>
            </w:pPr>
            <w:r w:rsidRPr="00F72CD4">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1114A8C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09B13A2" w14:textId="77777777" w:rsidR="007B35BB" w:rsidRPr="00F72CD4" w:rsidRDefault="007B35BB" w:rsidP="000D2D5A">
            <w:pPr>
              <w:pStyle w:val="TAL"/>
            </w:pPr>
            <w:r w:rsidRPr="00F72CD4">
              <w:t>N/A</w:t>
            </w:r>
          </w:p>
        </w:tc>
      </w:tr>
      <w:tr w:rsidR="007B35BB" w:rsidRPr="00F72CD4" w14:paraId="76DFED16"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024613C6"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5713DF0" w14:textId="77777777" w:rsidR="007B35BB" w:rsidRPr="00F72CD4" w:rsidRDefault="007B35BB" w:rsidP="000D2D5A">
            <w:pPr>
              <w:pStyle w:val="TAL"/>
              <w:rPr>
                <w:szCs w:val="22"/>
              </w:rPr>
            </w:pPr>
            <w:r w:rsidRPr="00F72CD4">
              <w:t>TCI state</w:t>
            </w:r>
          </w:p>
        </w:tc>
        <w:tc>
          <w:tcPr>
            <w:tcW w:w="0" w:type="auto"/>
            <w:tcBorders>
              <w:top w:val="single" w:sz="4" w:space="0" w:color="auto"/>
              <w:left w:val="single" w:sz="4" w:space="0" w:color="auto"/>
              <w:bottom w:val="single" w:sz="4" w:space="0" w:color="auto"/>
              <w:right w:val="single" w:sz="4" w:space="0" w:color="auto"/>
            </w:tcBorders>
          </w:tcPr>
          <w:p w14:paraId="74620411"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6F42F5E3" w14:textId="77777777" w:rsidR="007B35BB" w:rsidRPr="00F72CD4" w:rsidRDefault="007B35BB" w:rsidP="000D2D5A">
            <w:pPr>
              <w:pStyle w:val="TAL"/>
            </w:pPr>
            <w:r w:rsidRPr="00F72CD4">
              <w:t>Note 1</w:t>
            </w:r>
          </w:p>
        </w:tc>
      </w:tr>
      <w:tr w:rsidR="007B35BB" w:rsidRPr="00F72CD4" w14:paraId="7B0C3692"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07976D4A" w14:textId="77777777" w:rsidR="007B35BB" w:rsidRPr="00F72CD4" w:rsidRDefault="007B35BB" w:rsidP="000D2D5A">
            <w:pPr>
              <w:pStyle w:val="TAL"/>
            </w:pPr>
            <w:r w:rsidRPr="00F72CD4">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4872F1" w14:textId="77777777" w:rsidR="007B35BB" w:rsidRPr="00F72CD4" w:rsidRDefault="007B35BB" w:rsidP="000D2D5A">
            <w:pPr>
              <w:pStyle w:val="TAL"/>
            </w:pPr>
            <w:r w:rsidRPr="00F72CD4">
              <w:t>DMRS Type</w:t>
            </w:r>
          </w:p>
        </w:tc>
        <w:tc>
          <w:tcPr>
            <w:tcW w:w="0" w:type="auto"/>
            <w:tcBorders>
              <w:top w:val="single" w:sz="4" w:space="0" w:color="auto"/>
              <w:left w:val="single" w:sz="4" w:space="0" w:color="auto"/>
              <w:bottom w:val="single" w:sz="4" w:space="0" w:color="auto"/>
              <w:right w:val="single" w:sz="4" w:space="0" w:color="auto"/>
            </w:tcBorders>
          </w:tcPr>
          <w:p w14:paraId="116E7732"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55DF855D" w14:textId="77777777" w:rsidR="007B35BB" w:rsidRPr="00F72CD4" w:rsidRDefault="007B35BB" w:rsidP="000D2D5A">
            <w:pPr>
              <w:pStyle w:val="TAL"/>
            </w:pPr>
            <w:r w:rsidRPr="00F72CD4">
              <w:t>Type 1</w:t>
            </w:r>
          </w:p>
        </w:tc>
      </w:tr>
      <w:tr w:rsidR="007B35BB" w:rsidRPr="00F72CD4" w14:paraId="6429E782" w14:textId="77777777" w:rsidTr="007B35BB">
        <w:trPr>
          <w:jc w:val="center"/>
        </w:trPr>
        <w:tc>
          <w:tcPr>
            <w:tcW w:w="0" w:type="auto"/>
            <w:tcBorders>
              <w:top w:val="nil"/>
              <w:left w:val="single" w:sz="4" w:space="0" w:color="auto"/>
              <w:bottom w:val="nil"/>
              <w:right w:val="single" w:sz="4" w:space="0" w:color="auto"/>
            </w:tcBorders>
            <w:vAlign w:val="center"/>
            <w:hideMark/>
          </w:tcPr>
          <w:p w14:paraId="1E966D90"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F5DDCB" w14:textId="77777777" w:rsidR="007B35BB" w:rsidRPr="00F72CD4" w:rsidRDefault="007B35BB" w:rsidP="000D2D5A">
            <w:pPr>
              <w:pStyle w:val="TAL"/>
              <w:rPr>
                <w:lang w:eastAsia="en-US"/>
              </w:rPr>
            </w:pPr>
            <w:r w:rsidRPr="00F72CD4">
              <w:t>Number of additional DMRS</w:t>
            </w:r>
          </w:p>
        </w:tc>
        <w:tc>
          <w:tcPr>
            <w:tcW w:w="0" w:type="auto"/>
            <w:tcBorders>
              <w:top w:val="single" w:sz="4" w:space="0" w:color="auto"/>
              <w:left w:val="single" w:sz="4" w:space="0" w:color="auto"/>
              <w:bottom w:val="single" w:sz="4" w:space="0" w:color="auto"/>
              <w:right w:val="single" w:sz="4" w:space="0" w:color="auto"/>
            </w:tcBorders>
          </w:tcPr>
          <w:p w14:paraId="724A7C3A"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E8CA1DA" w14:textId="77777777" w:rsidR="007B35BB" w:rsidRPr="00F72CD4" w:rsidRDefault="007B35BB" w:rsidP="000D2D5A">
            <w:pPr>
              <w:pStyle w:val="TAL"/>
            </w:pPr>
            <w:r w:rsidRPr="00F72CD4">
              <w:t>2</w:t>
            </w:r>
          </w:p>
        </w:tc>
      </w:tr>
      <w:tr w:rsidR="007B35BB" w:rsidRPr="00F72CD4" w14:paraId="7F73EE74" w14:textId="77777777" w:rsidTr="007B35BB">
        <w:trPr>
          <w:jc w:val="center"/>
        </w:trPr>
        <w:tc>
          <w:tcPr>
            <w:tcW w:w="0" w:type="auto"/>
            <w:tcBorders>
              <w:top w:val="nil"/>
              <w:left w:val="single" w:sz="4" w:space="0" w:color="auto"/>
              <w:bottom w:val="single" w:sz="4" w:space="0" w:color="auto"/>
              <w:right w:val="single" w:sz="4" w:space="0" w:color="auto"/>
            </w:tcBorders>
            <w:vAlign w:val="center"/>
            <w:hideMark/>
          </w:tcPr>
          <w:p w14:paraId="36A352B9"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95DA6" w14:textId="77777777" w:rsidR="007B35BB" w:rsidRPr="00F72CD4" w:rsidRDefault="007B35BB" w:rsidP="000D2D5A">
            <w:pPr>
              <w:pStyle w:val="TAL"/>
              <w:rPr>
                <w:lang w:eastAsia="en-US"/>
              </w:rPr>
            </w:pPr>
            <w:r w:rsidRPr="00F72CD4">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267A6600"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0A7C66C" w14:textId="77777777" w:rsidR="007B35BB" w:rsidRPr="00F72CD4" w:rsidRDefault="007B35BB" w:rsidP="000D2D5A">
            <w:pPr>
              <w:pStyle w:val="TAL"/>
              <w:rPr>
                <w:lang w:eastAsia="zh-CN"/>
              </w:rPr>
            </w:pPr>
            <w:r w:rsidRPr="00F72CD4">
              <w:rPr>
                <w:lang w:eastAsia="zh-CN"/>
              </w:rPr>
              <w:t>1</w:t>
            </w:r>
          </w:p>
        </w:tc>
      </w:tr>
      <w:tr w:rsidR="007B35BB" w:rsidRPr="00F72CD4" w14:paraId="2AD72D7A"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1D8FD473" w14:textId="77777777" w:rsidR="007B35BB" w:rsidRPr="00F72CD4" w:rsidRDefault="007B35BB" w:rsidP="000D2D5A">
            <w:pPr>
              <w:pStyle w:val="TAL"/>
              <w:rPr>
                <w:lang w:eastAsia="zh-CN"/>
              </w:rPr>
            </w:pPr>
            <w:r w:rsidRPr="00F72CD4">
              <w:rPr>
                <w:lang w:eastAsia="zh-CN"/>
              </w:rPr>
              <w:t>CSI-RS for tracking</w:t>
            </w:r>
          </w:p>
        </w:tc>
        <w:tc>
          <w:tcPr>
            <w:tcW w:w="0" w:type="auto"/>
            <w:tcBorders>
              <w:top w:val="single" w:sz="4" w:space="0" w:color="auto"/>
              <w:left w:val="single" w:sz="4" w:space="0" w:color="auto"/>
              <w:bottom w:val="nil"/>
              <w:right w:val="single" w:sz="4" w:space="0" w:color="auto"/>
            </w:tcBorders>
            <w:vAlign w:val="center"/>
            <w:hideMark/>
          </w:tcPr>
          <w:p w14:paraId="31D60071" w14:textId="77777777" w:rsidR="007B35BB" w:rsidRPr="00F72CD4" w:rsidRDefault="007B35BB" w:rsidP="000D2D5A">
            <w:pPr>
              <w:pStyle w:val="TAL"/>
              <w:rPr>
                <w:lang w:eastAsia="en-US"/>
              </w:rPr>
            </w:pPr>
            <w:r w:rsidRPr="00F72CD4">
              <w:t>Resource set #1</w:t>
            </w:r>
          </w:p>
        </w:tc>
        <w:tc>
          <w:tcPr>
            <w:tcW w:w="0" w:type="auto"/>
            <w:tcBorders>
              <w:top w:val="single" w:sz="4" w:space="0" w:color="auto"/>
              <w:left w:val="single" w:sz="4" w:space="0" w:color="auto"/>
              <w:bottom w:val="single" w:sz="4" w:space="0" w:color="auto"/>
              <w:right w:val="single" w:sz="4" w:space="0" w:color="auto"/>
            </w:tcBorders>
            <w:hideMark/>
          </w:tcPr>
          <w:p w14:paraId="79DBBF85"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E4F54AA"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46FE7A2" w14:textId="77777777" w:rsidR="007B35BB" w:rsidRPr="00F72CD4" w:rsidRDefault="007B35BB" w:rsidP="000D2D5A">
            <w:pPr>
              <w:pStyle w:val="TAL"/>
              <w:rPr>
                <w:lang w:eastAsia="en-US"/>
              </w:rPr>
            </w:pPr>
            <w:r w:rsidRPr="00F72CD4">
              <w:t>l</w:t>
            </w:r>
            <w:r w:rsidRPr="00F72CD4">
              <w:rPr>
                <w:vertAlign w:val="subscript"/>
              </w:rPr>
              <w:t>0</w:t>
            </w:r>
            <w:r w:rsidRPr="00F72CD4">
              <w:t xml:space="preserve"> = 5 for CSI-RS resource 1 and 3</w:t>
            </w:r>
          </w:p>
          <w:p w14:paraId="1415FEA8" w14:textId="77777777" w:rsidR="007B35BB" w:rsidRPr="00F72CD4" w:rsidRDefault="007B35BB" w:rsidP="000D2D5A">
            <w:pPr>
              <w:pStyle w:val="TAL"/>
            </w:pPr>
            <w:r w:rsidRPr="00F72CD4">
              <w:t>l</w:t>
            </w:r>
            <w:r w:rsidRPr="00F72CD4">
              <w:rPr>
                <w:vertAlign w:val="subscript"/>
              </w:rPr>
              <w:t>0</w:t>
            </w:r>
            <w:r w:rsidRPr="00F72CD4">
              <w:t xml:space="preserve"> = 9 for CSI-RS resource 2 and 4</w:t>
            </w:r>
          </w:p>
        </w:tc>
      </w:tr>
      <w:tr w:rsidR="007B35BB" w:rsidRPr="00F72CD4" w14:paraId="7A33394D" w14:textId="77777777" w:rsidTr="007B35BB">
        <w:trPr>
          <w:jc w:val="center"/>
        </w:trPr>
        <w:tc>
          <w:tcPr>
            <w:tcW w:w="0" w:type="auto"/>
            <w:tcBorders>
              <w:top w:val="nil"/>
              <w:left w:val="single" w:sz="4" w:space="0" w:color="auto"/>
              <w:bottom w:val="nil"/>
              <w:right w:val="single" w:sz="4" w:space="0" w:color="auto"/>
            </w:tcBorders>
            <w:vAlign w:val="center"/>
          </w:tcPr>
          <w:p w14:paraId="1BF86EE0"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24C23AC7"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55AEFF"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54274A25"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025461A9" w14:textId="77777777" w:rsidR="007B35BB" w:rsidRPr="00F72CD4" w:rsidRDefault="007B35BB" w:rsidP="000D2D5A">
            <w:pPr>
              <w:pStyle w:val="TAL"/>
            </w:pPr>
            <w:r w:rsidRPr="00F72CD4">
              <w:t>10 for CSI-RS resource 1,2,3,4.</w:t>
            </w:r>
          </w:p>
        </w:tc>
      </w:tr>
      <w:tr w:rsidR="007B35BB" w:rsidRPr="00F72CD4" w14:paraId="61494986" w14:textId="77777777" w:rsidTr="007B35BB">
        <w:trPr>
          <w:jc w:val="center"/>
        </w:trPr>
        <w:tc>
          <w:tcPr>
            <w:tcW w:w="0" w:type="auto"/>
            <w:tcBorders>
              <w:top w:val="nil"/>
              <w:left w:val="single" w:sz="4" w:space="0" w:color="auto"/>
              <w:bottom w:val="nil"/>
              <w:right w:val="single" w:sz="4" w:space="0" w:color="auto"/>
            </w:tcBorders>
            <w:vAlign w:val="center"/>
            <w:hideMark/>
          </w:tcPr>
          <w:p w14:paraId="1A2A45EC"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hideMark/>
          </w:tcPr>
          <w:p w14:paraId="62C93E62"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6B12A9" w14:textId="77777777" w:rsidR="007B35BB" w:rsidRPr="00F72CD4" w:rsidRDefault="007B35BB" w:rsidP="000D2D5A">
            <w:pPr>
              <w:pStyle w:val="TAL"/>
              <w:rPr>
                <w:lang w:eastAsia="en-US"/>
              </w:rPr>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6FB7CE29"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796CE2E4" w14:textId="77777777" w:rsidR="007B35BB" w:rsidRPr="00F72CD4" w:rsidRDefault="007B35BB" w:rsidP="000D2D5A">
            <w:pPr>
              <w:pStyle w:val="TAL"/>
            </w:pPr>
            <w:r w:rsidRPr="00F72CD4">
              <w:t>1 for CSI-RS resource 1 and 2</w:t>
            </w:r>
            <w:r w:rsidRPr="00F72CD4">
              <w:br/>
              <w:t>2 for CSI-RS resource 3 and 4</w:t>
            </w:r>
          </w:p>
        </w:tc>
      </w:tr>
      <w:tr w:rsidR="007B35BB" w:rsidRPr="00F72CD4" w14:paraId="127C9247" w14:textId="77777777" w:rsidTr="007B35BB">
        <w:trPr>
          <w:jc w:val="center"/>
        </w:trPr>
        <w:tc>
          <w:tcPr>
            <w:tcW w:w="0" w:type="auto"/>
            <w:tcBorders>
              <w:top w:val="nil"/>
              <w:left w:val="single" w:sz="4" w:space="0" w:color="auto"/>
              <w:bottom w:val="nil"/>
              <w:right w:val="single" w:sz="4" w:space="0" w:color="auto"/>
            </w:tcBorders>
            <w:vAlign w:val="center"/>
          </w:tcPr>
          <w:p w14:paraId="53968DE5"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51CE5977"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4B0ACF"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7DEAAC91"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EEB432B" w14:textId="77777777" w:rsidR="007B35BB" w:rsidRPr="00F72CD4" w:rsidRDefault="007B35BB" w:rsidP="000D2D5A">
            <w:pPr>
              <w:pStyle w:val="TAL"/>
            </w:pPr>
            <w:r w:rsidRPr="00F72CD4">
              <w:t>TCI state #2</w:t>
            </w:r>
          </w:p>
        </w:tc>
      </w:tr>
      <w:tr w:rsidR="007B35BB" w:rsidRPr="00F72CD4" w14:paraId="201203B3" w14:textId="77777777" w:rsidTr="007B35BB">
        <w:trPr>
          <w:jc w:val="center"/>
        </w:trPr>
        <w:tc>
          <w:tcPr>
            <w:tcW w:w="0" w:type="auto"/>
            <w:tcBorders>
              <w:top w:val="nil"/>
              <w:left w:val="single" w:sz="4" w:space="0" w:color="auto"/>
              <w:bottom w:val="nil"/>
              <w:right w:val="single" w:sz="4" w:space="0" w:color="auto"/>
            </w:tcBorders>
            <w:vAlign w:val="center"/>
            <w:hideMark/>
          </w:tcPr>
          <w:p w14:paraId="50047679"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5641E123" w14:textId="77777777" w:rsidR="007B35BB" w:rsidRPr="00F72CD4" w:rsidRDefault="007B35BB" w:rsidP="000D2D5A">
            <w:pPr>
              <w:pStyle w:val="TAL"/>
              <w:rPr>
                <w:lang w:eastAsia="en-US"/>
              </w:rPr>
            </w:pPr>
            <w:r w:rsidRPr="00F72CD4">
              <w:t>Resource set #2</w:t>
            </w:r>
          </w:p>
        </w:tc>
        <w:tc>
          <w:tcPr>
            <w:tcW w:w="0" w:type="auto"/>
            <w:tcBorders>
              <w:top w:val="single" w:sz="4" w:space="0" w:color="auto"/>
              <w:left w:val="single" w:sz="4" w:space="0" w:color="auto"/>
              <w:bottom w:val="single" w:sz="4" w:space="0" w:color="auto"/>
              <w:right w:val="single" w:sz="4" w:space="0" w:color="auto"/>
            </w:tcBorders>
            <w:hideMark/>
          </w:tcPr>
          <w:p w14:paraId="3866EC1C"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F7CB35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DF89075" w14:textId="77777777" w:rsidR="007B35BB" w:rsidRPr="00F72CD4" w:rsidRDefault="007B35BB" w:rsidP="000D2D5A">
            <w:pPr>
              <w:pStyle w:val="TAL"/>
              <w:rPr>
                <w:lang w:eastAsia="en-US"/>
              </w:rPr>
            </w:pPr>
            <w:r w:rsidRPr="00F72CD4">
              <w:t>l</w:t>
            </w:r>
            <w:r w:rsidRPr="00F72CD4">
              <w:rPr>
                <w:vertAlign w:val="subscript"/>
              </w:rPr>
              <w:t>0</w:t>
            </w:r>
            <w:r w:rsidRPr="00F72CD4">
              <w:t xml:space="preserve"> = 6 for CSI-RS resource 5 and 6</w:t>
            </w:r>
          </w:p>
          <w:p w14:paraId="53CAA468" w14:textId="77777777" w:rsidR="007B35BB" w:rsidRPr="00F72CD4" w:rsidRDefault="007B35BB" w:rsidP="000D2D5A">
            <w:pPr>
              <w:pStyle w:val="TAL"/>
            </w:pPr>
            <w:r w:rsidRPr="00F72CD4">
              <w:t>l</w:t>
            </w:r>
            <w:r w:rsidRPr="00F72CD4">
              <w:rPr>
                <w:vertAlign w:val="subscript"/>
              </w:rPr>
              <w:t>0</w:t>
            </w:r>
            <w:r w:rsidRPr="00F72CD4">
              <w:t xml:space="preserve"> = 10 for CSI-RS resource 7 and 8</w:t>
            </w:r>
          </w:p>
        </w:tc>
      </w:tr>
      <w:tr w:rsidR="007B35BB" w:rsidRPr="00F72CD4" w14:paraId="07D4B314" w14:textId="77777777" w:rsidTr="007B35BB">
        <w:trPr>
          <w:jc w:val="center"/>
        </w:trPr>
        <w:tc>
          <w:tcPr>
            <w:tcW w:w="0" w:type="auto"/>
            <w:tcBorders>
              <w:top w:val="nil"/>
              <w:left w:val="single" w:sz="4" w:space="0" w:color="auto"/>
              <w:bottom w:val="nil"/>
              <w:right w:val="single" w:sz="4" w:space="0" w:color="auto"/>
            </w:tcBorders>
            <w:vAlign w:val="center"/>
          </w:tcPr>
          <w:p w14:paraId="6E249C4D"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0D8D319C"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B4D60E"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4084D39E"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42B72A0B" w14:textId="77777777" w:rsidR="007B35BB" w:rsidRPr="00F72CD4" w:rsidRDefault="007B35BB" w:rsidP="000D2D5A">
            <w:pPr>
              <w:pStyle w:val="TAL"/>
            </w:pPr>
            <w:r w:rsidRPr="00F72CD4">
              <w:t>10 for CSI-RS resource 5,6,7,8.</w:t>
            </w:r>
          </w:p>
        </w:tc>
      </w:tr>
      <w:tr w:rsidR="007B35BB" w:rsidRPr="00F72CD4" w14:paraId="4097417A" w14:textId="77777777" w:rsidTr="007B35BB">
        <w:trPr>
          <w:jc w:val="center"/>
        </w:trPr>
        <w:tc>
          <w:tcPr>
            <w:tcW w:w="0" w:type="auto"/>
            <w:tcBorders>
              <w:top w:val="nil"/>
              <w:left w:val="single" w:sz="4" w:space="0" w:color="auto"/>
              <w:bottom w:val="nil"/>
              <w:right w:val="single" w:sz="4" w:space="0" w:color="auto"/>
            </w:tcBorders>
            <w:vAlign w:val="center"/>
            <w:hideMark/>
          </w:tcPr>
          <w:p w14:paraId="05E6B9E5"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hideMark/>
          </w:tcPr>
          <w:p w14:paraId="7F763F6F"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C7CD5" w14:textId="77777777" w:rsidR="007B35BB" w:rsidRPr="00F72CD4" w:rsidRDefault="007B35BB" w:rsidP="000D2D5A">
            <w:pPr>
              <w:pStyle w:val="TAL"/>
              <w:rPr>
                <w:lang w:eastAsia="en-US"/>
              </w:rPr>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3AFDECCB"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A71F380" w14:textId="77777777" w:rsidR="007B35BB" w:rsidRPr="00F72CD4" w:rsidRDefault="007B35BB" w:rsidP="000D2D5A">
            <w:pPr>
              <w:pStyle w:val="TAL"/>
            </w:pPr>
            <w:r w:rsidRPr="00F72CD4">
              <w:t>1 for CSI-RS resource 5 and 6</w:t>
            </w:r>
            <w:r w:rsidRPr="00F72CD4">
              <w:br/>
              <w:t>2 for CSI-RS resource 7 and 8</w:t>
            </w:r>
          </w:p>
        </w:tc>
      </w:tr>
      <w:tr w:rsidR="007B35BB" w:rsidRPr="00F72CD4" w14:paraId="738B050E"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05B7C635"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763B8D68"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ACCAC9"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30EC728A"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9F2D2B9" w14:textId="77777777" w:rsidR="007B35BB" w:rsidRPr="00F72CD4" w:rsidRDefault="007B35BB" w:rsidP="000D2D5A">
            <w:pPr>
              <w:pStyle w:val="TAL"/>
            </w:pPr>
            <w:r w:rsidRPr="00F72CD4">
              <w:t>TCI state #3</w:t>
            </w:r>
          </w:p>
        </w:tc>
      </w:tr>
      <w:tr w:rsidR="007B35BB" w:rsidRPr="00F72CD4" w14:paraId="3B884B2C"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374DE20C" w14:textId="77777777" w:rsidR="007B35BB" w:rsidRPr="00F72CD4" w:rsidRDefault="007B35BB" w:rsidP="000D2D5A">
            <w:pPr>
              <w:pStyle w:val="TAL"/>
              <w:rPr>
                <w:lang w:eastAsia="zh-CN"/>
              </w:rPr>
            </w:pPr>
            <w:r w:rsidRPr="00F72CD4">
              <w:t>NZP CSI-RS for CSI acquisition</w:t>
            </w:r>
          </w:p>
        </w:tc>
        <w:tc>
          <w:tcPr>
            <w:tcW w:w="0" w:type="auto"/>
            <w:tcBorders>
              <w:top w:val="single" w:sz="4" w:space="0" w:color="auto"/>
              <w:left w:val="single" w:sz="4" w:space="0" w:color="auto"/>
              <w:bottom w:val="nil"/>
              <w:right w:val="single" w:sz="4" w:space="0" w:color="auto"/>
            </w:tcBorders>
            <w:vAlign w:val="center"/>
            <w:hideMark/>
          </w:tcPr>
          <w:p w14:paraId="41E5B8DB" w14:textId="77777777" w:rsidR="007B35BB" w:rsidRPr="00F72CD4" w:rsidRDefault="007B35BB" w:rsidP="000D2D5A">
            <w:pPr>
              <w:pStyle w:val="TAL"/>
              <w:rPr>
                <w:lang w:eastAsia="en-US"/>
              </w:rPr>
            </w:pPr>
            <w:r w:rsidRPr="00F72CD4">
              <w:t>Resource set #3</w:t>
            </w:r>
          </w:p>
        </w:tc>
        <w:tc>
          <w:tcPr>
            <w:tcW w:w="0" w:type="auto"/>
            <w:tcBorders>
              <w:top w:val="single" w:sz="4" w:space="0" w:color="auto"/>
              <w:left w:val="single" w:sz="4" w:space="0" w:color="auto"/>
              <w:bottom w:val="single" w:sz="4" w:space="0" w:color="auto"/>
              <w:right w:val="single" w:sz="4" w:space="0" w:color="auto"/>
            </w:tcBorders>
            <w:hideMark/>
          </w:tcPr>
          <w:p w14:paraId="24F182E0"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03692A1"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8A420BA" w14:textId="77777777" w:rsidR="007B35BB" w:rsidRPr="00F72CD4" w:rsidRDefault="007B35BB" w:rsidP="000D2D5A">
            <w:pPr>
              <w:pStyle w:val="TAL"/>
              <w:rPr>
                <w:lang w:eastAsia="en-US"/>
              </w:rPr>
            </w:pPr>
            <w:r w:rsidRPr="00F72CD4">
              <w:t>l</w:t>
            </w:r>
            <w:r w:rsidRPr="00F72CD4">
              <w:rPr>
                <w:vertAlign w:val="subscript"/>
              </w:rPr>
              <w:t>0</w:t>
            </w:r>
            <w:r w:rsidRPr="00F72CD4">
              <w:t xml:space="preserve"> = 12</w:t>
            </w:r>
          </w:p>
        </w:tc>
      </w:tr>
      <w:tr w:rsidR="007B35BB" w:rsidRPr="00F72CD4" w14:paraId="0E3BC65C" w14:textId="77777777" w:rsidTr="007B35BB">
        <w:trPr>
          <w:jc w:val="center"/>
        </w:trPr>
        <w:tc>
          <w:tcPr>
            <w:tcW w:w="0" w:type="auto"/>
            <w:tcBorders>
              <w:top w:val="nil"/>
              <w:left w:val="single" w:sz="4" w:space="0" w:color="auto"/>
              <w:bottom w:val="nil"/>
              <w:right w:val="single" w:sz="4" w:space="0" w:color="auto"/>
            </w:tcBorders>
            <w:vAlign w:val="center"/>
          </w:tcPr>
          <w:p w14:paraId="76B8BB63"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27F9AE17"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0987C34"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64E1942E"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CFE98E1" w14:textId="77777777" w:rsidR="007B35BB" w:rsidRPr="00F72CD4" w:rsidRDefault="007B35BB" w:rsidP="000D2D5A">
            <w:pPr>
              <w:pStyle w:val="TAL"/>
            </w:pPr>
            <w:r w:rsidRPr="00F72CD4">
              <w:t>20</w:t>
            </w:r>
          </w:p>
        </w:tc>
      </w:tr>
      <w:tr w:rsidR="007B35BB" w:rsidRPr="00F72CD4" w14:paraId="20D9B10F" w14:textId="77777777" w:rsidTr="007B35BB">
        <w:trPr>
          <w:jc w:val="center"/>
        </w:trPr>
        <w:tc>
          <w:tcPr>
            <w:tcW w:w="0" w:type="auto"/>
            <w:tcBorders>
              <w:top w:val="nil"/>
              <w:left w:val="single" w:sz="4" w:space="0" w:color="auto"/>
              <w:bottom w:val="nil"/>
              <w:right w:val="single" w:sz="4" w:space="0" w:color="auto"/>
            </w:tcBorders>
            <w:vAlign w:val="center"/>
            <w:hideMark/>
          </w:tcPr>
          <w:p w14:paraId="26356A00"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hideMark/>
          </w:tcPr>
          <w:p w14:paraId="6A304CC7"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FE52C5" w14:textId="77777777" w:rsidR="007B35BB" w:rsidRPr="00F72CD4" w:rsidRDefault="007B35BB" w:rsidP="000D2D5A">
            <w:pPr>
              <w:pStyle w:val="TAL"/>
              <w:rPr>
                <w:lang w:eastAsia="en-US"/>
              </w:rPr>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0CBA3FAA"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6029060B" w14:textId="77777777" w:rsidR="007B35BB" w:rsidRPr="00F72CD4" w:rsidRDefault="007B35BB" w:rsidP="000D2D5A">
            <w:pPr>
              <w:pStyle w:val="TAL"/>
            </w:pPr>
            <w:r w:rsidRPr="00F72CD4">
              <w:t>0</w:t>
            </w:r>
          </w:p>
        </w:tc>
      </w:tr>
      <w:tr w:rsidR="007B35BB" w:rsidRPr="00F72CD4" w14:paraId="42FD28C9" w14:textId="77777777" w:rsidTr="007B35BB">
        <w:trPr>
          <w:jc w:val="center"/>
        </w:trPr>
        <w:tc>
          <w:tcPr>
            <w:tcW w:w="0" w:type="auto"/>
            <w:tcBorders>
              <w:top w:val="nil"/>
              <w:left w:val="single" w:sz="4" w:space="0" w:color="auto"/>
              <w:bottom w:val="nil"/>
              <w:right w:val="single" w:sz="4" w:space="0" w:color="auto"/>
            </w:tcBorders>
            <w:vAlign w:val="center"/>
          </w:tcPr>
          <w:p w14:paraId="5A6A56DA"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3C92D132"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70497F"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59C08146"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92C4919" w14:textId="77777777" w:rsidR="007B35BB" w:rsidRPr="00F72CD4" w:rsidRDefault="007B35BB" w:rsidP="000D2D5A">
            <w:pPr>
              <w:pStyle w:val="TAL"/>
            </w:pPr>
            <w:r w:rsidRPr="00F72CD4">
              <w:t>TCI state #0</w:t>
            </w:r>
          </w:p>
        </w:tc>
      </w:tr>
      <w:tr w:rsidR="007B35BB" w:rsidRPr="00F72CD4" w14:paraId="31378AB1" w14:textId="77777777" w:rsidTr="007B35BB">
        <w:trPr>
          <w:jc w:val="center"/>
        </w:trPr>
        <w:tc>
          <w:tcPr>
            <w:tcW w:w="0" w:type="auto"/>
            <w:tcBorders>
              <w:top w:val="nil"/>
              <w:left w:val="single" w:sz="4" w:space="0" w:color="auto"/>
              <w:bottom w:val="nil"/>
              <w:right w:val="single" w:sz="4" w:space="0" w:color="auto"/>
            </w:tcBorders>
            <w:vAlign w:val="center"/>
            <w:hideMark/>
          </w:tcPr>
          <w:p w14:paraId="051285A8"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329E4151" w14:textId="77777777" w:rsidR="007B35BB" w:rsidRPr="00F72CD4" w:rsidRDefault="007B35BB" w:rsidP="000D2D5A">
            <w:pPr>
              <w:pStyle w:val="TAL"/>
              <w:rPr>
                <w:lang w:eastAsia="en-US"/>
              </w:rPr>
            </w:pPr>
            <w:r w:rsidRPr="00F72CD4">
              <w:t>Resource set #4</w:t>
            </w:r>
          </w:p>
        </w:tc>
        <w:tc>
          <w:tcPr>
            <w:tcW w:w="0" w:type="auto"/>
            <w:tcBorders>
              <w:top w:val="single" w:sz="4" w:space="0" w:color="auto"/>
              <w:left w:val="single" w:sz="4" w:space="0" w:color="auto"/>
              <w:bottom w:val="single" w:sz="4" w:space="0" w:color="auto"/>
              <w:right w:val="single" w:sz="4" w:space="0" w:color="auto"/>
            </w:tcBorders>
            <w:hideMark/>
          </w:tcPr>
          <w:p w14:paraId="7C3C9E9B"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C9DACE0"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7FDDDED" w14:textId="77777777" w:rsidR="007B35BB" w:rsidRPr="00F72CD4" w:rsidRDefault="007B35BB" w:rsidP="000D2D5A">
            <w:pPr>
              <w:pStyle w:val="TAL"/>
              <w:rPr>
                <w:lang w:eastAsia="en-US"/>
              </w:rPr>
            </w:pPr>
            <w:r w:rsidRPr="00F72CD4">
              <w:t>l</w:t>
            </w:r>
            <w:r w:rsidRPr="00F72CD4">
              <w:rPr>
                <w:vertAlign w:val="subscript"/>
              </w:rPr>
              <w:t>0</w:t>
            </w:r>
            <w:r w:rsidRPr="00F72CD4">
              <w:t xml:space="preserve"> = 13</w:t>
            </w:r>
          </w:p>
        </w:tc>
      </w:tr>
      <w:tr w:rsidR="007B35BB" w:rsidRPr="00F72CD4" w14:paraId="6B065B73" w14:textId="77777777" w:rsidTr="007B35BB">
        <w:trPr>
          <w:jc w:val="center"/>
        </w:trPr>
        <w:tc>
          <w:tcPr>
            <w:tcW w:w="0" w:type="auto"/>
            <w:tcBorders>
              <w:top w:val="nil"/>
              <w:left w:val="single" w:sz="4" w:space="0" w:color="auto"/>
              <w:bottom w:val="nil"/>
              <w:right w:val="single" w:sz="4" w:space="0" w:color="auto"/>
            </w:tcBorders>
            <w:vAlign w:val="center"/>
          </w:tcPr>
          <w:p w14:paraId="3AD0679E"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6823DE87"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1CE1D8"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4610FE86"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15013978" w14:textId="77777777" w:rsidR="007B35BB" w:rsidRPr="00F72CD4" w:rsidRDefault="007B35BB" w:rsidP="000D2D5A">
            <w:pPr>
              <w:pStyle w:val="TAL"/>
            </w:pPr>
            <w:r w:rsidRPr="00F72CD4">
              <w:t>20</w:t>
            </w:r>
          </w:p>
        </w:tc>
      </w:tr>
      <w:tr w:rsidR="007B35BB" w:rsidRPr="00F72CD4" w14:paraId="65B643D0" w14:textId="77777777" w:rsidTr="007B35BB">
        <w:trPr>
          <w:jc w:val="center"/>
        </w:trPr>
        <w:tc>
          <w:tcPr>
            <w:tcW w:w="0" w:type="auto"/>
            <w:tcBorders>
              <w:top w:val="nil"/>
              <w:left w:val="single" w:sz="4" w:space="0" w:color="auto"/>
              <w:bottom w:val="nil"/>
              <w:right w:val="single" w:sz="4" w:space="0" w:color="auto"/>
            </w:tcBorders>
            <w:vAlign w:val="center"/>
            <w:hideMark/>
          </w:tcPr>
          <w:p w14:paraId="6DEF4715"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hideMark/>
          </w:tcPr>
          <w:p w14:paraId="0F86D7A9"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0C1894" w14:textId="77777777" w:rsidR="007B35BB" w:rsidRPr="00F72CD4" w:rsidRDefault="007B35BB" w:rsidP="000D2D5A">
            <w:pPr>
              <w:pStyle w:val="TAL"/>
              <w:rPr>
                <w:lang w:eastAsia="en-US"/>
              </w:rPr>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4217C9B8" w14:textId="77777777" w:rsidR="007B35BB" w:rsidRPr="00F72CD4" w:rsidRDefault="007B35BB" w:rsidP="000D2D5A">
            <w:pPr>
              <w:pStyle w:val="TAL"/>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25A27D86" w14:textId="77777777" w:rsidR="007B35BB" w:rsidRPr="00F72CD4" w:rsidRDefault="007B35BB" w:rsidP="000D2D5A">
            <w:pPr>
              <w:pStyle w:val="TAL"/>
            </w:pPr>
            <w:r w:rsidRPr="00F72CD4">
              <w:t>0</w:t>
            </w:r>
          </w:p>
        </w:tc>
      </w:tr>
      <w:tr w:rsidR="007B35BB" w:rsidRPr="00F72CD4" w14:paraId="31CBA581"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1C545D01"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6B80AC0E"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5573DF"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634B034F"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FCACA9C" w14:textId="77777777" w:rsidR="007B35BB" w:rsidRPr="00F72CD4" w:rsidRDefault="007B35BB" w:rsidP="000D2D5A">
            <w:pPr>
              <w:pStyle w:val="TAL"/>
            </w:pPr>
            <w:r w:rsidRPr="00F72CD4">
              <w:t>TCI state #1</w:t>
            </w:r>
          </w:p>
        </w:tc>
      </w:tr>
      <w:tr w:rsidR="007B35BB" w:rsidRPr="00F72CD4" w14:paraId="60F523C6"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6C990FBD" w14:textId="77777777" w:rsidR="007B35BB" w:rsidRPr="00F72CD4" w:rsidRDefault="007B35BB" w:rsidP="000D2D5A">
            <w:pPr>
              <w:pStyle w:val="TAL"/>
            </w:pPr>
            <w:r w:rsidRPr="00F72CD4">
              <w:t>TCI state #0</w:t>
            </w:r>
          </w:p>
        </w:tc>
        <w:tc>
          <w:tcPr>
            <w:tcW w:w="0" w:type="auto"/>
            <w:tcBorders>
              <w:top w:val="single" w:sz="4" w:space="0" w:color="auto"/>
              <w:left w:val="single" w:sz="4" w:space="0" w:color="auto"/>
              <w:bottom w:val="nil"/>
              <w:right w:val="single" w:sz="4" w:space="0" w:color="auto"/>
            </w:tcBorders>
            <w:vAlign w:val="center"/>
            <w:hideMark/>
          </w:tcPr>
          <w:p w14:paraId="46FDC99C"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12C3A92"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68CF9ECC"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0BD4F3" w14:textId="77777777" w:rsidR="007B35BB" w:rsidRPr="00F72CD4" w:rsidRDefault="007B35BB" w:rsidP="000D2D5A">
            <w:pPr>
              <w:pStyle w:val="TAL"/>
              <w:rPr>
                <w:lang w:eastAsia="en-US"/>
              </w:rPr>
            </w:pPr>
            <w:r w:rsidRPr="00F72CD4">
              <w:t>CSI-RS resource 1 from 'CSI-RS for tracking Resource set #1' configuration</w:t>
            </w:r>
          </w:p>
        </w:tc>
      </w:tr>
      <w:tr w:rsidR="007B35BB" w:rsidRPr="00F72CD4" w14:paraId="55FE856B" w14:textId="77777777" w:rsidTr="007B35BB">
        <w:trPr>
          <w:jc w:val="center"/>
        </w:trPr>
        <w:tc>
          <w:tcPr>
            <w:tcW w:w="0" w:type="auto"/>
            <w:tcBorders>
              <w:top w:val="nil"/>
              <w:left w:val="single" w:sz="4" w:space="0" w:color="auto"/>
              <w:bottom w:val="nil"/>
              <w:right w:val="single" w:sz="4" w:space="0" w:color="auto"/>
            </w:tcBorders>
            <w:vAlign w:val="center"/>
            <w:hideMark/>
          </w:tcPr>
          <w:p w14:paraId="376A574C"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5A3C319"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804A4E"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32AF8354"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24E0410" w14:textId="77777777" w:rsidR="007B35BB" w:rsidRPr="00F72CD4" w:rsidRDefault="007B35BB" w:rsidP="000D2D5A">
            <w:pPr>
              <w:pStyle w:val="TAL"/>
              <w:rPr>
                <w:lang w:eastAsia="en-US"/>
              </w:rPr>
            </w:pPr>
            <w:r w:rsidRPr="00F72CD4">
              <w:t>Type A</w:t>
            </w:r>
          </w:p>
        </w:tc>
      </w:tr>
      <w:tr w:rsidR="007B35BB" w:rsidRPr="00F72CD4" w14:paraId="486FE3FF" w14:textId="77777777" w:rsidTr="007B35BB">
        <w:trPr>
          <w:trHeight w:val="48"/>
          <w:jc w:val="center"/>
        </w:trPr>
        <w:tc>
          <w:tcPr>
            <w:tcW w:w="0" w:type="auto"/>
            <w:tcBorders>
              <w:top w:val="nil"/>
              <w:left w:val="single" w:sz="4" w:space="0" w:color="auto"/>
              <w:bottom w:val="nil"/>
              <w:right w:val="single" w:sz="4" w:space="0" w:color="auto"/>
            </w:tcBorders>
            <w:vAlign w:val="center"/>
            <w:hideMark/>
          </w:tcPr>
          <w:p w14:paraId="20514F23"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nil"/>
              <w:right w:val="single" w:sz="4" w:space="0" w:color="auto"/>
            </w:tcBorders>
            <w:vAlign w:val="center"/>
            <w:hideMark/>
          </w:tcPr>
          <w:p w14:paraId="6A55AF74" w14:textId="77777777" w:rsidR="007B35BB" w:rsidRPr="00F72CD4" w:rsidRDefault="007B35BB" w:rsidP="000D2D5A">
            <w:pPr>
              <w:pStyle w:val="TAL"/>
              <w:rPr>
                <w:lang w:eastAsia="en-US"/>
              </w:rPr>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8E8C1"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4646185E"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21A97D" w14:textId="77777777" w:rsidR="007B35BB" w:rsidRPr="00F72CD4" w:rsidRDefault="007B35BB" w:rsidP="000D2D5A">
            <w:pPr>
              <w:pStyle w:val="TAL"/>
              <w:rPr>
                <w:lang w:eastAsia="en-US"/>
              </w:rPr>
            </w:pPr>
            <w:r w:rsidRPr="00F72CD4">
              <w:t>N/A</w:t>
            </w:r>
          </w:p>
        </w:tc>
      </w:tr>
      <w:tr w:rsidR="007B35BB" w:rsidRPr="00F72CD4" w14:paraId="72438A9E" w14:textId="77777777" w:rsidTr="007B35BB">
        <w:trPr>
          <w:jc w:val="center"/>
        </w:trPr>
        <w:tc>
          <w:tcPr>
            <w:tcW w:w="0" w:type="auto"/>
            <w:tcBorders>
              <w:top w:val="nil"/>
              <w:left w:val="single" w:sz="4" w:space="0" w:color="auto"/>
              <w:bottom w:val="single" w:sz="4" w:space="0" w:color="auto"/>
              <w:right w:val="single" w:sz="4" w:space="0" w:color="auto"/>
            </w:tcBorders>
            <w:vAlign w:val="center"/>
            <w:hideMark/>
          </w:tcPr>
          <w:p w14:paraId="078A8156"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67906F98"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1612A1"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08D5805C"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1AA030C" w14:textId="77777777" w:rsidR="007B35BB" w:rsidRPr="00F72CD4" w:rsidRDefault="007B35BB" w:rsidP="000D2D5A">
            <w:pPr>
              <w:pStyle w:val="TAL"/>
              <w:rPr>
                <w:lang w:eastAsia="en-US"/>
              </w:rPr>
            </w:pPr>
            <w:r w:rsidRPr="00F72CD4">
              <w:t>N/A</w:t>
            </w:r>
          </w:p>
        </w:tc>
      </w:tr>
      <w:tr w:rsidR="007B35BB" w:rsidRPr="00F72CD4" w14:paraId="4954B050"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2429D67F" w14:textId="77777777" w:rsidR="007B35BB" w:rsidRPr="00F72CD4" w:rsidRDefault="007B35BB" w:rsidP="000D2D5A">
            <w:pPr>
              <w:pStyle w:val="TAL"/>
            </w:pPr>
            <w:r w:rsidRPr="00F72CD4">
              <w:t>TCI state #1</w:t>
            </w:r>
          </w:p>
        </w:tc>
        <w:tc>
          <w:tcPr>
            <w:tcW w:w="0" w:type="auto"/>
            <w:tcBorders>
              <w:top w:val="single" w:sz="4" w:space="0" w:color="auto"/>
              <w:left w:val="single" w:sz="4" w:space="0" w:color="auto"/>
              <w:bottom w:val="nil"/>
              <w:right w:val="single" w:sz="4" w:space="0" w:color="auto"/>
            </w:tcBorders>
            <w:vAlign w:val="center"/>
            <w:hideMark/>
          </w:tcPr>
          <w:p w14:paraId="74169855"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1DED8B0"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7D2B8950"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3FB6CE" w14:textId="77777777" w:rsidR="007B35BB" w:rsidRPr="00F72CD4" w:rsidRDefault="007B35BB" w:rsidP="000D2D5A">
            <w:pPr>
              <w:pStyle w:val="TAL"/>
              <w:rPr>
                <w:lang w:eastAsia="en-US"/>
              </w:rPr>
            </w:pPr>
            <w:r w:rsidRPr="00F72CD4">
              <w:t>CSI-RS resource 5 from 'CSI-RS for tracking Resource set #2' configuration</w:t>
            </w:r>
          </w:p>
        </w:tc>
      </w:tr>
      <w:tr w:rsidR="007B35BB" w:rsidRPr="00F72CD4" w14:paraId="7DE94B85" w14:textId="77777777" w:rsidTr="007B35BB">
        <w:trPr>
          <w:jc w:val="center"/>
        </w:trPr>
        <w:tc>
          <w:tcPr>
            <w:tcW w:w="0" w:type="auto"/>
            <w:tcBorders>
              <w:top w:val="nil"/>
              <w:left w:val="single" w:sz="4" w:space="0" w:color="auto"/>
              <w:bottom w:val="nil"/>
              <w:right w:val="single" w:sz="4" w:space="0" w:color="auto"/>
            </w:tcBorders>
            <w:vAlign w:val="center"/>
            <w:hideMark/>
          </w:tcPr>
          <w:p w14:paraId="50FCBEBC"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B2E0BB1"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832D2B"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3687003"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89DEF12" w14:textId="77777777" w:rsidR="007B35BB" w:rsidRPr="00F72CD4" w:rsidRDefault="007B35BB" w:rsidP="000D2D5A">
            <w:pPr>
              <w:pStyle w:val="TAL"/>
              <w:rPr>
                <w:lang w:eastAsia="en-US"/>
              </w:rPr>
            </w:pPr>
            <w:r w:rsidRPr="00F72CD4">
              <w:t>Type A</w:t>
            </w:r>
          </w:p>
        </w:tc>
      </w:tr>
      <w:tr w:rsidR="007B35BB" w:rsidRPr="00F72CD4" w14:paraId="0FF3675D" w14:textId="77777777" w:rsidTr="007B35BB">
        <w:trPr>
          <w:trHeight w:val="48"/>
          <w:jc w:val="center"/>
        </w:trPr>
        <w:tc>
          <w:tcPr>
            <w:tcW w:w="0" w:type="auto"/>
            <w:tcBorders>
              <w:top w:val="nil"/>
              <w:left w:val="single" w:sz="4" w:space="0" w:color="auto"/>
              <w:bottom w:val="nil"/>
              <w:right w:val="single" w:sz="4" w:space="0" w:color="auto"/>
            </w:tcBorders>
            <w:vAlign w:val="center"/>
            <w:hideMark/>
          </w:tcPr>
          <w:p w14:paraId="7A03202E"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nil"/>
              <w:right w:val="single" w:sz="4" w:space="0" w:color="auto"/>
            </w:tcBorders>
            <w:vAlign w:val="center"/>
            <w:hideMark/>
          </w:tcPr>
          <w:p w14:paraId="64F67015" w14:textId="77777777" w:rsidR="007B35BB" w:rsidRPr="00F72CD4" w:rsidRDefault="007B35BB" w:rsidP="000D2D5A">
            <w:pPr>
              <w:pStyle w:val="TAL"/>
              <w:rPr>
                <w:lang w:eastAsia="en-US"/>
              </w:rPr>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D36BAB5"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17A58CDF"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519F5B1" w14:textId="77777777" w:rsidR="007B35BB" w:rsidRPr="00F72CD4" w:rsidRDefault="007B35BB" w:rsidP="000D2D5A">
            <w:pPr>
              <w:pStyle w:val="TAL"/>
              <w:rPr>
                <w:lang w:eastAsia="en-US"/>
              </w:rPr>
            </w:pPr>
            <w:r w:rsidRPr="00F72CD4">
              <w:t>N/A</w:t>
            </w:r>
          </w:p>
        </w:tc>
      </w:tr>
      <w:tr w:rsidR="007B35BB" w:rsidRPr="00F72CD4" w14:paraId="77397B78" w14:textId="77777777" w:rsidTr="007B35BB">
        <w:trPr>
          <w:jc w:val="center"/>
        </w:trPr>
        <w:tc>
          <w:tcPr>
            <w:tcW w:w="0" w:type="auto"/>
            <w:tcBorders>
              <w:top w:val="nil"/>
              <w:left w:val="single" w:sz="4" w:space="0" w:color="auto"/>
              <w:bottom w:val="single" w:sz="4" w:space="0" w:color="auto"/>
              <w:right w:val="single" w:sz="4" w:space="0" w:color="auto"/>
            </w:tcBorders>
            <w:vAlign w:val="center"/>
            <w:hideMark/>
          </w:tcPr>
          <w:p w14:paraId="07D10905"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7953BB10"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3C4223"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EC1ECCA"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A5E471" w14:textId="77777777" w:rsidR="007B35BB" w:rsidRPr="00F72CD4" w:rsidRDefault="007B35BB" w:rsidP="000D2D5A">
            <w:pPr>
              <w:pStyle w:val="TAL"/>
              <w:rPr>
                <w:lang w:eastAsia="en-US"/>
              </w:rPr>
            </w:pPr>
            <w:r w:rsidRPr="00F72CD4">
              <w:t>N/A</w:t>
            </w:r>
          </w:p>
        </w:tc>
      </w:tr>
      <w:tr w:rsidR="007B35BB" w:rsidRPr="00F72CD4" w14:paraId="6447B4A6"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7342A22D" w14:textId="77777777" w:rsidR="007B35BB" w:rsidRPr="00F72CD4" w:rsidRDefault="007B35BB" w:rsidP="000D2D5A">
            <w:pPr>
              <w:pStyle w:val="TAL"/>
            </w:pPr>
            <w:r w:rsidRPr="00F72CD4">
              <w:t>TCI state #2</w:t>
            </w:r>
          </w:p>
        </w:tc>
        <w:tc>
          <w:tcPr>
            <w:tcW w:w="0" w:type="auto"/>
            <w:tcBorders>
              <w:top w:val="single" w:sz="4" w:space="0" w:color="auto"/>
              <w:left w:val="single" w:sz="4" w:space="0" w:color="auto"/>
              <w:bottom w:val="nil"/>
              <w:right w:val="single" w:sz="4" w:space="0" w:color="auto"/>
            </w:tcBorders>
            <w:vAlign w:val="center"/>
            <w:hideMark/>
          </w:tcPr>
          <w:p w14:paraId="5E54A031"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F925DC7"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5D247D4C"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E7BCED" w14:textId="77777777" w:rsidR="007B35BB" w:rsidRPr="00F72CD4" w:rsidRDefault="007B35BB" w:rsidP="000D2D5A">
            <w:pPr>
              <w:pStyle w:val="TAL"/>
              <w:rPr>
                <w:lang w:eastAsia="en-US"/>
              </w:rPr>
            </w:pPr>
            <w:r w:rsidRPr="00F72CD4">
              <w:t>SSB #0</w:t>
            </w:r>
          </w:p>
        </w:tc>
      </w:tr>
      <w:tr w:rsidR="007B35BB" w:rsidRPr="00F72CD4" w14:paraId="7B32B682" w14:textId="77777777" w:rsidTr="007B35BB">
        <w:trPr>
          <w:jc w:val="center"/>
        </w:trPr>
        <w:tc>
          <w:tcPr>
            <w:tcW w:w="0" w:type="auto"/>
            <w:tcBorders>
              <w:top w:val="nil"/>
              <w:left w:val="single" w:sz="4" w:space="0" w:color="auto"/>
              <w:bottom w:val="nil"/>
              <w:right w:val="single" w:sz="4" w:space="0" w:color="auto"/>
            </w:tcBorders>
            <w:vAlign w:val="center"/>
            <w:hideMark/>
          </w:tcPr>
          <w:p w14:paraId="2DEA3B5E"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DF450AE"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C7DA48"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3E0DE967"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BFE7F7" w14:textId="77777777" w:rsidR="007B35BB" w:rsidRPr="00F72CD4" w:rsidRDefault="007B35BB" w:rsidP="000D2D5A">
            <w:pPr>
              <w:pStyle w:val="TAL"/>
              <w:rPr>
                <w:lang w:eastAsia="en-US"/>
              </w:rPr>
            </w:pPr>
            <w:r w:rsidRPr="00F72CD4">
              <w:t>Type C</w:t>
            </w:r>
          </w:p>
        </w:tc>
      </w:tr>
      <w:tr w:rsidR="007B35BB" w:rsidRPr="00F72CD4" w14:paraId="2AB41085" w14:textId="77777777" w:rsidTr="007B35BB">
        <w:trPr>
          <w:jc w:val="center"/>
        </w:trPr>
        <w:tc>
          <w:tcPr>
            <w:tcW w:w="0" w:type="auto"/>
            <w:tcBorders>
              <w:top w:val="nil"/>
              <w:left w:val="single" w:sz="4" w:space="0" w:color="auto"/>
              <w:bottom w:val="nil"/>
              <w:right w:val="single" w:sz="4" w:space="0" w:color="auto"/>
            </w:tcBorders>
            <w:vAlign w:val="center"/>
            <w:hideMark/>
          </w:tcPr>
          <w:p w14:paraId="639099E0"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nil"/>
              <w:right w:val="single" w:sz="4" w:space="0" w:color="auto"/>
            </w:tcBorders>
            <w:vAlign w:val="center"/>
            <w:hideMark/>
          </w:tcPr>
          <w:p w14:paraId="3D6C21EF" w14:textId="77777777" w:rsidR="007B35BB" w:rsidRPr="00F72CD4" w:rsidRDefault="007B35BB" w:rsidP="000D2D5A">
            <w:pPr>
              <w:pStyle w:val="TAL"/>
              <w:rPr>
                <w:lang w:eastAsia="en-US"/>
              </w:rPr>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E9574"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5F9875DB"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6EE2FFE" w14:textId="77777777" w:rsidR="007B35BB" w:rsidRPr="00F72CD4" w:rsidRDefault="007B35BB" w:rsidP="000D2D5A">
            <w:pPr>
              <w:pStyle w:val="TAL"/>
              <w:rPr>
                <w:lang w:eastAsia="en-US"/>
              </w:rPr>
            </w:pPr>
            <w:r w:rsidRPr="00F72CD4">
              <w:t>N/A</w:t>
            </w:r>
          </w:p>
        </w:tc>
      </w:tr>
      <w:tr w:rsidR="007B35BB" w:rsidRPr="00F72CD4" w14:paraId="47EA3DE5" w14:textId="77777777" w:rsidTr="007B35BB">
        <w:trPr>
          <w:jc w:val="center"/>
        </w:trPr>
        <w:tc>
          <w:tcPr>
            <w:tcW w:w="0" w:type="auto"/>
            <w:tcBorders>
              <w:top w:val="nil"/>
              <w:left w:val="single" w:sz="4" w:space="0" w:color="auto"/>
              <w:bottom w:val="single" w:sz="4" w:space="0" w:color="auto"/>
              <w:right w:val="single" w:sz="4" w:space="0" w:color="auto"/>
            </w:tcBorders>
            <w:vAlign w:val="center"/>
            <w:hideMark/>
          </w:tcPr>
          <w:p w14:paraId="58EA91DC"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39EA9311"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8CD76"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0D8F235A"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4BF45C" w14:textId="77777777" w:rsidR="007B35BB" w:rsidRPr="00F72CD4" w:rsidRDefault="007B35BB" w:rsidP="000D2D5A">
            <w:pPr>
              <w:pStyle w:val="TAL"/>
              <w:rPr>
                <w:lang w:eastAsia="en-US"/>
              </w:rPr>
            </w:pPr>
            <w:r w:rsidRPr="00F72CD4">
              <w:t>N/A</w:t>
            </w:r>
          </w:p>
        </w:tc>
      </w:tr>
      <w:tr w:rsidR="007B35BB" w:rsidRPr="00F72CD4" w14:paraId="1117057E"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0055572E" w14:textId="77777777" w:rsidR="007B35BB" w:rsidRPr="00F72CD4" w:rsidRDefault="007B35BB" w:rsidP="000D2D5A">
            <w:pPr>
              <w:pStyle w:val="TAL"/>
            </w:pPr>
            <w:r w:rsidRPr="00F72CD4">
              <w:t>TCI state #3</w:t>
            </w:r>
          </w:p>
        </w:tc>
        <w:tc>
          <w:tcPr>
            <w:tcW w:w="0" w:type="auto"/>
            <w:tcBorders>
              <w:top w:val="single" w:sz="4" w:space="0" w:color="auto"/>
              <w:left w:val="single" w:sz="4" w:space="0" w:color="auto"/>
              <w:bottom w:val="nil"/>
              <w:right w:val="single" w:sz="4" w:space="0" w:color="auto"/>
            </w:tcBorders>
            <w:vAlign w:val="center"/>
            <w:hideMark/>
          </w:tcPr>
          <w:p w14:paraId="64FE4325"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2CE91"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2E9B56A9"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8585DE6" w14:textId="77777777" w:rsidR="007B35BB" w:rsidRPr="00F72CD4" w:rsidRDefault="007B35BB" w:rsidP="000D2D5A">
            <w:pPr>
              <w:pStyle w:val="TAL"/>
              <w:rPr>
                <w:lang w:eastAsia="en-US"/>
              </w:rPr>
            </w:pPr>
            <w:r w:rsidRPr="00F72CD4">
              <w:t>SSB #1</w:t>
            </w:r>
          </w:p>
        </w:tc>
      </w:tr>
      <w:tr w:rsidR="007B35BB" w:rsidRPr="00F72CD4" w14:paraId="2B624104" w14:textId="77777777" w:rsidTr="007B35BB">
        <w:trPr>
          <w:jc w:val="center"/>
        </w:trPr>
        <w:tc>
          <w:tcPr>
            <w:tcW w:w="0" w:type="auto"/>
            <w:tcBorders>
              <w:top w:val="nil"/>
              <w:left w:val="single" w:sz="4" w:space="0" w:color="auto"/>
              <w:bottom w:val="nil"/>
              <w:right w:val="single" w:sz="4" w:space="0" w:color="auto"/>
            </w:tcBorders>
            <w:vAlign w:val="center"/>
            <w:hideMark/>
          </w:tcPr>
          <w:p w14:paraId="3B3A6A72"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4B126FAE"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533F01"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1DA4C635"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554A59C" w14:textId="77777777" w:rsidR="007B35BB" w:rsidRPr="00F72CD4" w:rsidRDefault="007B35BB" w:rsidP="000D2D5A">
            <w:pPr>
              <w:pStyle w:val="TAL"/>
              <w:rPr>
                <w:lang w:eastAsia="en-US"/>
              </w:rPr>
            </w:pPr>
            <w:r w:rsidRPr="00F72CD4">
              <w:t>Type C</w:t>
            </w:r>
          </w:p>
        </w:tc>
      </w:tr>
      <w:tr w:rsidR="007B35BB" w:rsidRPr="00F72CD4" w14:paraId="27162472" w14:textId="77777777" w:rsidTr="007B35BB">
        <w:trPr>
          <w:jc w:val="center"/>
        </w:trPr>
        <w:tc>
          <w:tcPr>
            <w:tcW w:w="0" w:type="auto"/>
            <w:tcBorders>
              <w:top w:val="nil"/>
              <w:left w:val="single" w:sz="4" w:space="0" w:color="auto"/>
              <w:bottom w:val="nil"/>
              <w:right w:val="single" w:sz="4" w:space="0" w:color="auto"/>
            </w:tcBorders>
            <w:vAlign w:val="center"/>
            <w:hideMark/>
          </w:tcPr>
          <w:p w14:paraId="73650D24"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nil"/>
              <w:right w:val="single" w:sz="4" w:space="0" w:color="auto"/>
            </w:tcBorders>
            <w:vAlign w:val="center"/>
            <w:hideMark/>
          </w:tcPr>
          <w:p w14:paraId="06B6245A" w14:textId="77777777" w:rsidR="007B35BB" w:rsidRPr="00F72CD4" w:rsidRDefault="007B35BB" w:rsidP="000D2D5A">
            <w:pPr>
              <w:pStyle w:val="TAL"/>
              <w:rPr>
                <w:lang w:eastAsia="en-US"/>
              </w:rPr>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D575B"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732CFC8C"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FE1736F" w14:textId="77777777" w:rsidR="007B35BB" w:rsidRPr="00F72CD4" w:rsidRDefault="007B35BB" w:rsidP="000D2D5A">
            <w:pPr>
              <w:pStyle w:val="TAL"/>
              <w:rPr>
                <w:lang w:eastAsia="en-US"/>
              </w:rPr>
            </w:pPr>
            <w:r w:rsidRPr="00F72CD4">
              <w:t>N/A</w:t>
            </w:r>
          </w:p>
        </w:tc>
      </w:tr>
      <w:tr w:rsidR="007B35BB" w:rsidRPr="00F72CD4" w14:paraId="5127F805" w14:textId="77777777" w:rsidTr="007B35BB">
        <w:trPr>
          <w:jc w:val="center"/>
        </w:trPr>
        <w:tc>
          <w:tcPr>
            <w:tcW w:w="0" w:type="auto"/>
            <w:tcBorders>
              <w:top w:val="nil"/>
              <w:left w:val="single" w:sz="4" w:space="0" w:color="auto"/>
              <w:bottom w:val="single" w:sz="4" w:space="0" w:color="auto"/>
              <w:right w:val="single" w:sz="4" w:space="0" w:color="auto"/>
            </w:tcBorders>
            <w:vAlign w:val="center"/>
            <w:hideMark/>
          </w:tcPr>
          <w:p w14:paraId="1780E8F5" w14:textId="77777777" w:rsidR="007B35BB" w:rsidRPr="00F72CD4" w:rsidRDefault="007B35BB" w:rsidP="000D2D5A">
            <w:pPr>
              <w:pStyle w:val="TAL"/>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4775B3AE" w14:textId="77777777" w:rsidR="007B35BB" w:rsidRPr="00F72CD4" w:rsidRDefault="007B35BB" w:rsidP="000D2D5A">
            <w:pPr>
              <w:pStyle w:val="TAL"/>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7AE84A" w14:textId="77777777" w:rsidR="007B35BB" w:rsidRPr="00F72CD4" w:rsidRDefault="007B35BB" w:rsidP="000D2D5A">
            <w:pPr>
              <w:pStyle w:val="TAL"/>
              <w:rPr>
                <w:lang w:eastAsia="en-US"/>
              </w:rPr>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B2E1CB3" w14:textId="77777777" w:rsidR="007B35BB" w:rsidRPr="00F72CD4" w:rsidRDefault="007B35BB" w:rsidP="000D2D5A">
            <w:pPr>
              <w:pStyle w:val="TAL"/>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30FD33F" w14:textId="77777777" w:rsidR="007B35BB" w:rsidRPr="00F72CD4" w:rsidRDefault="007B35BB" w:rsidP="000D2D5A">
            <w:pPr>
              <w:pStyle w:val="TAL"/>
              <w:rPr>
                <w:lang w:eastAsia="en-US"/>
              </w:rPr>
            </w:pPr>
            <w:r w:rsidRPr="00F72CD4">
              <w:t>N/A</w:t>
            </w:r>
          </w:p>
        </w:tc>
      </w:tr>
      <w:tr w:rsidR="007B35BB" w:rsidRPr="00F72CD4" w14:paraId="2539288C"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562B362" w14:textId="77777777" w:rsidR="007B35BB" w:rsidRPr="00F72CD4" w:rsidRDefault="007B35BB" w:rsidP="000D2D5A">
            <w:pPr>
              <w:pStyle w:val="TAL"/>
            </w:pPr>
            <w:r w:rsidRPr="00F72CD4">
              <w:t>Number of HARQ Processes</w:t>
            </w:r>
          </w:p>
        </w:tc>
        <w:tc>
          <w:tcPr>
            <w:tcW w:w="0" w:type="auto"/>
            <w:tcBorders>
              <w:top w:val="single" w:sz="4" w:space="0" w:color="auto"/>
              <w:left w:val="single" w:sz="4" w:space="0" w:color="auto"/>
              <w:bottom w:val="single" w:sz="4" w:space="0" w:color="auto"/>
              <w:right w:val="single" w:sz="4" w:space="0" w:color="auto"/>
            </w:tcBorders>
          </w:tcPr>
          <w:p w14:paraId="368868BB"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A269544" w14:textId="77777777" w:rsidR="007B35BB" w:rsidRPr="00F72CD4" w:rsidRDefault="007B35BB" w:rsidP="000D2D5A">
            <w:pPr>
              <w:pStyle w:val="TAL"/>
              <w:rPr>
                <w:lang w:eastAsia="zh-CN"/>
              </w:rPr>
            </w:pPr>
            <w:r w:rsidRPr="00F72CD4">
              <w:t>4</w:t>
            </w:r>
          </w:p>
        </w:tc>
      </w:tr>
      <w:tr w:rsidR="007B35BB" w:rsidRPr="00F72CD4" w14:paraId="3A44216B"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CD54A58" w14:textId="77777777" w:rsidR="007B35BB" w:rsidRPr="00F72CD4" w:rsidRDefault="007B35BB" w:rsidP="000D2D5A">
            <w:pPr>
              <w:pStyle w:val="TAL"/>
              <w:rPr>
                <w:lang w:eastAsia="en-US"/>
              </w:rPr>
            </w:pPr>
            <w:r w:rsidRPr="00F72CD4">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3D91D062"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1DF42535" w14:textId="77777777" w:rsidR="007B35BB" w:rsidRPr="00F72CD4" w:rsidRDefault="007B35BB" w:rsidP="000D2D5A">
            <w:pPr>
              <w:pStyle w:val="TAL"/>
              <w:rPr>
                <w:lang w:eastAsia="zh-CN"/>
              </w:rPr>
            </w:pPr>
            <w:r w:rsidRPr="00F72CD4">
              <w:rPr>
                <w:lang w:eastAsia="zh-CN"/>
              </w:rPr>
              <w:t>2</w:t>
            </w:r>
          </w:p>
        </w:tc>
      </w:tr>
      <w:tr w:rsidR="007B35BB" w:rsidRPr="00F72CD4" w14:paraId="79570DA4" w14:textId="77777777" w:rsidTr="007B35BB">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62C2E46E" w14:textId="77777777" w:rsidR="007B35BB" w:rsidRPr="00F72CD4" w:rsidRDefault="007B35BB" w:rsidP="000D2D5A">
            <w:pPr>
              <w:pStyle w:val="TAN"/>
              <w:rPr>
                <w:lang w:eastAsia="zh-CN"/>
              </w:rPr>
            </w:pPr>
            <w:r w:rsidRPr="00F72CD4">
              <w:rPr>
                <w:lang w:eastAsia="zh-CN"/>
              </w:rPr>
              <w:t>Note 1: SSB # (k mod 2) ,</w:t>
            </w:r>
            <w:r w:rsidRPr="00F72CD4">
              <w:t xml:space="preserve"> </w:t>
            </w:r>
            <w:r w:rsidRPr="00F72CD4">
              <w:rPr>
                <w:lang w:eastAsia="zh-CN"/>
              </w:rPr>
              <w:t>CSI-RS (for tracking) resource set # ((k mod 2) + 1) and CSI-RS (for CSI acquisition) resource set # ((k mod 2) + 3) are transmitted by k</w:t>
            </w:r>
            <w:r w:rsidRPr="00F72CD4">
              <w:rPr>
                <w:vertAlign w:val="superscript"/>
                <w:lang w:eastAsia="zh-CN"/>
              </w:rPr>
              <w:t>th</w:t>
            </w:r>
            <w:r w:rsidRPr="00F72CD4">
              <w:rPr>
                <w:lang w:eastAsia="zh-CN"/>
              </w:rPr>
              <w:t xml:space="preserve"> RRH.</w:t>
            </w:r>
          </w:p>
          <w:p w14:paraId="12E9749D" w14:textId="77777777" w:rsidR="002E12B0" w:rsidRPr="00F72CD4" w:rsidRDefault="002E12B0" w:rsidP="000D2D5A">
            <w:pPr>
              <w:pStyle w:val="TAN"/>
              <w:rPr>
                <w:lang w:eastAsia="zh-CN"/>
              </w:rPr>
            </w:pPr>
          </w:p>
          <w:p w14:paraId="14E4382F" w14:textId="77777777" w:rsidR="0020544D" w:rsidRPr="00F72CD4" w:rsidRDefault="007B35BB" w:rsidP="000D2D5A">
            <w:pPr>
              <w:pStyle w:val="TAN"/>
              <w:rPr>
                <w:lang w:eastAsia="zh-CN"/>
              </w:rPr>
            </w:pPr>
            <w:r w:rsidRPr="00F72CD4">
              <w:rPr>
                <w:lang w:eastAsia="zh-CN"/>
              </w:rPr>
              <w:t>For Test 1-1, TCI state switching command scheduled by MAC CE with MCS 4 is transmitted in slot #i that satisfy</w:t>
            </w:r>
            <m:oMath>
              <m:r>
                <m:rPr>
                  <m:sty m:val="p"/>
                </m:rPr>
                <w:rPr>
                  <w:rFonts w:ascii="Cambria Math" w:hAnsi="Cambria Math"/>
                  <w:lang w:eastAsia="zh-CN"/>
                </w:rPr>
                <m:t xml:space="preserve"> mod</m:t>
              </m:r>
              <m:d>
                <m:dPr>
                  <m:ctrlPr>
                    <w:rPr>
                      <w:rFonts w:ascii="Cambria Math" w:hAnsi="Cambria Math"/>
                      <w:szCs w:val="18"/>
                      <w:lang w:eastAsia="en-US"/>
                    </w:rPr>
                  </m:ctrlPr>
                </m:dPr>
                <m:e>
                  <m:r>
                    <m:rPr>
                      <m:sty m:val="p"/>
                    </m:rPr>
                    <w:rPr>
                      <w:rFonts w:ascii="Cambria Math" w:hAnsi="Cambria Math"/>
                      <w:lang w:eastAsia="zh-CN"/>
                    </w:rPr>
                    <m:t>i,2n</m:t>
                  </m:r>
                </m:e>
              </m:d>
              <m:r>
                <m:rPr>
                  <m:sty m:val="p"/>
                </m:rPr>
                <w:rPr>
                  <w:rFonts w:ascii="Cambria Math" w:hAnsi="Cambria Math"/>
                  <w:lang w:eastAsia="zh-CN"/>
                </w:rPr>
                <m:t>=n</m:t>
              </m:r>
            </m:oMath>
            <w:r w:rsidRPr="00F72CD4">
              <w:rPr>
                <w:lang w:eastAsia="zh-CN"/>
              </w:rPr>
              <w:t>.</w:t>
            </w:r>
          </w:p>
          <w:p w14:paraId="073F012D" w14:textId="77777777" w:rsidR="0020544D" w:rsidRPr="00F72CD4" w:rsidRDefault="007B35BB" w:rsidP="000D2D5A">
            <w:pPr>
              <w:pStyle w:val="TAN"/>
              <w:rPr>
                <w:lang w:eastAsia="zh-CN"/>
              </w:rPr>
            </w:pPr>
            <w:r w:rsidRPr="00F72CD4">
              <w:rPr>
                <w:lang w:eastAsia="zh-CN"/>
              </w:rPr>
              <w:t xml:space="preserve"> PDCCH and PDSCH associated with TCI # (k mod 2) is transmitted by k</w:t>
            </w:r>
            <w:r w:rsidRPr="00F72CD4">
              <w:rPr>
                <w:vertAlign w:val="superscript"/>
                <w:lang w:eastAsia="zh-CN"/>
              </w:rPr>
              <w:t>th</w:t>
            </w:r>
            <w:r w:rsidRPr="00F72CD4">
              <w:rPr>
                <w:lang w:eastAsia="zh-CN"/>
              </w:rPr>
              <w:t xml:space="preserve"> RRH from</w:t>
            </w:r>
          </w:p>
          <w:p w14:paraId="69C232A4" w14:textId="4F9E4EB9" w:rsidR="007B35BB" w:rsidRPr="00F72CD4" w:rsidRDefault="007B35BB" w:rsidP="000D2D5A">
            <w:pPr>
              <w:pStyle w:val="TAN"/>
              <w:rPr>
                <w:lang w:eastAsia="zh-CN"/>
              </w:rPr>
            </w:pPr>
            <w:r w:rsidRPr="00F72CD4">
              <w:rPr>
                <w:lang w:eastAsia="zh-CN"/>
              </w:rPr>
              <w:t xml:space="preserve"> slot#</w:t>
            </w:r>
          </w:p>
          <w:p w14:paraId="5A1D9FE2" w14:textId="77777777" w:rsidR="007B35BB" w:rsidRPr="00F72CD4" w:rsidRDefault="007B35BB" w:rsidP="000D2D5A">
            <w:pPr>
              <w:pStyle w:val="TAN"/>
              <w:rPr>
                <w:lang w:eastAsia="zh-CN"/>
              </w:rPr>
            </w:pPr>
            <m:oMathPara>
              <m:oMath>
                <m:r>
                  <m:rPr>
                    <m:sty m:val="p"/>
                  </m:rPr>
                  <w:rPr>
                    <w:rFonts w:ascii="Cambria Math" w:hAnsi="Cambria Math"/>
                    <w:szCs w:val="18"/>
                  </w:rPr>
                  <m:t>max⁡</m:t>
                </m:r>
                <m:r>
                  <w:rPr>
                    <w:rFonts w:ascii="Cambria Math" w:hAnsi="Cambria Math"/>
                    <w:szCs w:val="18"/>
                  </w:rPr>
                  <m:t>[</m:t>
                </m:r>
                <m:d>
                  <m:dPr>
                    <m:ctrlPr>
                      <w:rPr>
                        <w:rFonts w:ascii="Cambria Math" w:hAnsi="Cambria Math"/>
                        <w:szCs w:val="18"/>
                        <w:lang w:eastAsia="en-US"/>
                      </w:rPr>
                    </m:ctrlPr>
                  </m:dPr>
                  <m:e>
                    <m:r>
                      <m:rPr>
                        <m:sty m:val="p"/>
                      </m:rPr>
                      <w:rPr>
                        <w:rFonts w:ascii="Cambria Math" w:hAnsi="Cambria Math"/>
                        <w:lang w:eastAsia="zh-CN"/>
                      </w:rPr>
                      <m:t>2k-1</m:t>
                    </m:r>
                  </m:e>
                </m:d>
                <m:r>
                  <m:rPr>
                    <m:sty m:val="p"/>
                  </m:rPr>
                  <w:rPr>
                    <w:rFonts w:ascii="Cambria Math" w:hAnsi="Cambria Math"/>
                    <w:lang w:eastAsia="zh-CN"/>
                  </w:rPr>
                  <m:t>n+1+</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MAC proc</m:t>
                    </m:r>
                  </m:sub>
                </m:sSub>
                <m:r>
                  <m:rPr>
                    <m:sty m:val="p"/>
                  </m:rPr>
                  <w:rPr>
                    <w:rFonts w:ascii="Cambria Math" w:hAnsi="Cambria Math"/>
                    <w:lang w:eastAsia="zh-CN"/>
                  </w:rPr>
                  <m:t>+</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firstTRS</m:t>
                    </m:r>
                  </m:sub>
                </m:sSub>
                <m:r>
                  <m:rPr>
                    <m:sty m:val="p"/>
                  </m:rPr>
                  <w:rPr>
                    <w:rFonts w:ascii="Cambria Math" w:hAnsi="Cambria Math"/>
                    <w:lang w:eastAsia="zh-CN"/>
                  </w:rPr>
                  <m:t>+</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TRS proc</m:t>
                    </m:r>
                  </m:sub>
                </m:sSub>
                <m:r>
                  <w:rPr>
                    <w:rFonts w:ascii="Cambria Math" w:hAnsi="Cambria Math"/>
                    <w:szCs w:val="18"/>
                  </w:rPr>
                  <m:t>, 0]</m:t>
                </m:r>
              </m:oMath>
            </m:oMathPara>
          </w:p>
          <w:p w14:paraId="7805BF0A" w14:textId="77777777" w:rsidR="0020544D" w:rsidRPr="00F72CD4" w:rsidRDefault="007B35BB" w:rsidP="000D2D5A">
            <w:pPr>
              <w:pStyle w:val="TAN"/>
              <w:rPr>
                <w:lang w:eastAsia="zh-CN"/>
              </w:rPr>
            </w:pPr>
            <w:r w:rsidRPr="00F72CD4">
              <w:rPr>
                <w:lang w:eastAsia="zh-CN"/>
              </w:rPr>
              <w:t>to</w:t>
            </w:r>
          </w:p>
          <w:p w14:paraId="3D8B86EE" w14:textId="0DA46D67" w:rsidR="007B35BB" w:rsidRPr="00F72CD4" w:rsidRDefault="007B35BB" w:rsidP="000D2D5A">
            <w:pPr>
              <w:pStyle w:val="TAN"/>
              <w:rPr>
                <w:lang w:eastAsia="zh-CN"/>
              </w:rPr>
            </w:pPr>
            <w:r w:rsidRPr="00F72CD4">
              <w:rPr>
                <w:lang w:eastAsia="zh-CN"/>
              </w:rPr>
              <w:t xml:space="preserve"> slot#</w:t>
            </w:r>
          </w:p>
          <w:p w14:paraId="2CC42C88" w14:textId="5DBD8654" w:rsidR="007B35BB" w:rsidRPr="00F72CD4" w:rsidRDefault="00000000" w:rsidP="000D2D5A">
            <w:pPr>
              <w:pStyle w:val="TAN"/>
              <w:rPr>
                <w:lang w:eastAsia="zh-CN"/>
              </w:rPr>
            </w:pPr>
            <m:oMath>
              <m:d>
                <m:dPr>
                  <m:ctrlPr>
                    <w:rPr>
                      <w:rFonts w:ascii="Cambria Math" w:hAnsi="Cambria Math"/>
                      <w:szCs w:val="18"/>
                      <w:lang w:eastAsia="en-US"/>
                    </w:rPr>
                  </m:ctrlPr>
                </m:dPr>
                <m:e>
                  <m:r>
                    <m:rPr>
                      <m:sty m:val="p"/>
                    </m:rPr>
                    <w:rPr>
                      <w:rFonts w:ascii="Cambria Math" w:hAnsi="Cambria Math"/>
                      <w:lang w:eastAsia="zh-CN"/>
                    </w:rPr>
                    <m:t>2k+1</m:t>
                  </m:r>
                </m:e>
              </m:d>
              <m:r>
                <m:rPr>
                  <m:sty m:val="p"/>
                </m:rPr>
                <w:rPr>
                  <w:rFonts w:ascii="Cambria Math" w:hAnsi="Cambria Math"/>
                  <w:lang w:eastAsia="zh-CN"/>
                </w:rPr>
                <m:t>n</m:t>
              </m:r>
            </m:oMath>
            <w:r w:rsidR="007B35BB" w:rsidRPr="00F72CD4">
              <w:rPr>
                <w:lang w:eastAsia="zh-CN"/>
              </w:rPr>
              <w:t>,</w:t>
            </w:r>
          </w:p>
          <w:p w14:paraId="7CED2F99" w14:textId="77777777" w:rsidR="007B35BB" w:rsidRPr="00F72CD4" w:rsidRDefault="007B35BB" w:rsidP="000D2D5A">
            <w:pPr>
              <w:pStyle w:val="TAN"/>
              <w:rPr>
                <w:lang w:eastAsia="zh-CN"/>
              </w:rPr>
            </w:pPr>
            <w:r w:rsidRPr="00F72CD4">
              <w:rPr>
                <w:lang w:eastAsia="zh-CN"/>
              </w:rPr>
              <w:t>PDCCH and PDSCH are DTXed in other slots in which throughput statistics are not considered.</w:t>
            </w:r>
          </w:p>
          <w:p w14:paraId="12D76973" w14:textId="77777777" w:rsidR="00E74873" w:rsidRPr="00F72CD4" w:rsidRDefault="007B35BB" w:rsidP="000D2D5A">
            <w:pPr>
              <w:pStyle w:val="TAN"/>
              <w:rPr>
                <w:lang w:eastAsia="zh-CN"/>
              </w:rPr>
            </w:pPr>
            <w:r w:rsidRPr="00F72CD4">
              <w:rPr>
                <w:lang w:eastAsia="zh-CN"/>
              </w:rPr>
              <w:t xml:space="preserve">For Test 1-2, TCI state switching command scheduled by MAC CE with MCS 4 is transmitted in slot #i that </w:t>
            </w:r>
          </w:p>
          <w:p w14:paraId="3103BC5E" w14:textId="77777777" w:rsidR="00E74873" w:rsidRPr="00F72CD4" w:rsidRDefault="007B35BB" w:rsidP="000D2D5A">
            <w:pPr>
              <w:pStyle w:val="TAN"/>
              <w:rPr>
                <w:lang w:eastAsia="zh-CN"/>
              </w:rPr>
            </w:pPr>
            <w:r w:rsidRPr="00F72CD4">
              <w:rPr>
                <w:lang w:eastAsia="zh-CN"/>
              </w:rPr>
              <w:t>satisfy</w:t>
            </w:r>
            <m:oMath>
              <m:r>
                <m:rPr>
                  <m:sty m:val="p"/>
                </m:rPr>
                <w:rPr>
                  <w:rFonts w:ascii="Cambria Math" w:hAnsi="Cambria Math"/>
                  <w:lang w:eastAsia="zh-CN"/>
                </w:rPr>
                <m:t xml:space="preserve"> mod</m:t>
              </m:r>
              <m:d>
                <m:dPr>
                  <m:ctrlPr>
                    <w:rPr>
                      <w:rFonts w:ascii="Cambria Math" w:hAnsi="Cambria Math"/>
                      <w:szCs w:val="18"/>
                      <w:lang w:eastAsia="en-US"/>
                    </w:rPr>
                  </m:ctrlPr>
                </m:dPr>
                <m:e>
                  <m:r>
                    <m:rPr>
                      <m:sty m:val="p"/>
                    </m:rPr>
                    <w:rPr>
                      <w:rFonts w:ascii="Cambria Math" w:hAnsi="Cambria Math"/>
                      <w:lang w:eastAsia="zh-CN"/>
                    </w:rPr>
                    <m:t>i,2n</m:t>
                  </m:r>
                </m:e>
              </m:d>
              <m:r>
                <m:rPr>
                  <m:sty m:val="p"/>
                </m:rPr>
                <w:rPr>
                  <w:rFonts w:ascii="Cambria Math" w:hAnsi="Cambria Math"/>
                  <w:lang w:eastAsia="zh-CN"/>
                </w:rPr>
                <m:t>=n</m:t>
              </m:r>
            </m:oMath>
            <w:r w:rsidRPr="00F72CD4">
              <w:rPr>
                <w:lang w:eastAsia="zh-CN"/>
              </w:rPr>
              <w:t>. PDCCH and PDSCH associated with TCI # (k mod 2) is transmitted by k</w:t>
            </w:r>
            <w:r w:rsidRPr="00F72CD4">
              <w:rPr>
                <w:vertAlign w:val="superscript"/>
                <w:lang w:eastAsia="zh-CN"/>
              </w:rPr>
              <w:t>th</w:t>
            </w:r>
            <w:r w:rsidRPr="00F72CD4">
              <w:rPr>
                <w:lang w:eastAsia="zh-CN"/>
              </w:rPr>
              <w:t xml:space="preserve"> RRH from</w:t>
            </w:r>
            <w:r w:rsidR="00E74873" w:rsidRPr="00F72CD4">
              <w:rPr>
                <w:lang w:eastAsia="zh-CN"/>
              </w:rPr>
              <w:t>.</w:t>
            </w:r>
          </w:p>
          <w:p w14:paraId="32480AC0" w14:textId="641FBF88" w:rsidR="007B35BB" w:rsidRPr="00F72CD4" w:rsidRDefault="007B35BB" w:rsidP="000D2D5A">
            <w:pPr>
              <w:pStyle w:val="TAN"/>
              <w:rPr>
                <w:lang w:eastAsia="zh-CN"/>
              </w:rPr>
            </w:pPr>
            <w:r w:rsidRPr="00F72CD4">
              <w:rPr>
                <w:lang w:eastAsia="zh-CN"/>
              </w:rPr>
              <w:t xml:space="preserve"> slot#</w:t>
            </w:r>
          </w:p>
          <w:p w14:paraId="10D13F7F" w14:textId="77777777" w:rsidR="007B35BB" w:rsidRPr="00F72CD4" w:rsidRDefault="007B35BB" w:rsidP="000D2D5A">
            <w:pPr>
              <w:pStyle w:val="TAN"/>
              <w:rPr>
                <w:lang w:eastAsia="zh-CN"/>
              </w:rPr>
            </w:pPr>
            <m:oMathPara>
              <m:oMath>
                <m:r>
                  <m:rPr>
                    <m:sty m:val="p"/>
                  </m:rPr>
                  <w:rPr>
                    <w:rFonts w:ascii="Cambria Math" w:hAnsi="Cambria Math"/>
                    <w:szCs w:val="18"/>
                  </w:rPr>
                  <m:t>max⁡</m:t>
                </m:r>
                <m:r>
                  <w:rPr>
                    <w:rFonts w:ascii="Cambria Math" w:hAnsi="Cambria Math"/>
                    <w:szCs w:val="18"/>
                  </w:rPr>
                  <m:t>[</m:t>
                </m:r>
                <m:d>
                  <m:dPr>
                    <m:ctrlPr>
                      <w:rPr>
                        <w:rFonts w:ascii="Cambria Math" w:hAnsi="Cambria Math"/>
                        <w:szCs w:val="18"/>
                        <w:lang w:eastAsia="en-US"/>
                      </w:rPr>
                    </m:ctrlPr>
                  </m:dPr>
                  <m:e>
                    <m:r>
                      <m:rPr>
                        <m:sty m:val="p"/>
                      </m:rPr>
                      <w:rPr>
                        <w:rFonts w:ascii="Cambria Math" w:hAnsi="Cambria Math"/>
                        <w:lang w:eastAsia="zh-CN"/>
                      </w:rPr>
                      <m:t>2k-1</m:t>
                    </m:r>
                  </m:e>
                </m:d>
                <m:r>
                  <m:rPr>
                    <m:sty m:val="p"/>
                  </m:rPr>
                  <w:rPr>
                    <w:rFonts w:ascii="Cambria Math" w:hAnsi="Cambria Math"/>
                    <w:lang w:eastAsia="zh-CN"/>
                  </w:rPr>
                  <m:t>n+1+</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hAnsi="Cambria Math"/>
                        <w:szCs w:val="18"/>
                        <w:lang w:eastAsia="en-US"/>
                      </w:rPr>
                    </m:ctrlPr>
                  </m:sSubPr>
                  <m:e>
                    <m:r>
                      <m:rPr>
                        <m:sty m:val="p"/>
                      </m:rPr>
                      <w:rPr>
                        <w:rFonts w:ascii="Cambria Math" w:hAnsi="Cambria Math"/>
                        <w:lang w:eastAsia="zh-CN"/>
                      </w:rPr>
                      <m:t>T</m:t>
                    </m:r>
                  </m:e>
                  <m:sub>
                    <m:r>
                      <m:rPr>
                        <m:sty m:val="p"/>
                      </m:rPr>
                      <w:rPr>
                        <w:rFonts w:ascii="Cambria Math" w:hAnsi="Cambria Math"/>
                        <w:lang w:eastAsia="zh-CN"/>
                      </w:rPr>
                      <m:t>MAC proc</m:t>
                    </m:r>
                  </m:sub>
                </m:sSub>
                <m:r>
                  <w:rPr>
                    <w:rFonts w:ascii="Cambria Math" w:hAnsi="Cambria Math"/>
                    <w:szCs w:val="18"/>
                  </w:rPr>
                  <m:t>, 0]</m:t>
                </m:r>
              </m:oMath>
            </m:oMathPara>
          </w:p>
          <w:p w14:paraId="628641E8" w14:textId="77777777" w:rsidR="006C238A" w:rsidRPr="00F72CD4" w:rsidRDefault="007B35BB" w:rsidP="000D2D5A">
            <w:pPr>
              <w:pStyle w:val="TAN"/>
              <w:rPr>
                <w:lang w:eastAsia="zh-CN"/>
              </w:rPr>
            </w:pPr>
            <w:r w:rsidRPr="00F72CD4">
              <w:rPr>
                <w:lang w:eastAsia="zh-CN"/>
              </w:rPr>
              <w:t xml:space="preserve">to </w:t>
            </w:r>
          </w:p>
          <w:p w14:paraId="467D9326" w14:textId="7902265A" w:rsidR="007B35BB" w:rsidRPr="00F72CD4" w:rsidRDefault="007B35BB" w:rsidP="000D2D5A">
            <w:pPr>
              <w:pStyle w:val="TAN"/>
              <w:rPr>
                <w:lang w:eastAsia="zh-CN"/>
              </w:rPr>
            </w:pPr>
            <w:r w:rsidRPr="00F72CD4">
              <w:rPr>
                <w:lang w:eastAsia="zh-CN"/>
              </w:rPr>
              <w:t>slot#</w:t>
            </w:r>
          </w:p>
          <w:p w14:paraId="5A82F27E" w14:textId="6D7C972C" w:rsidR="007B35BB" w:rsidRPr="00F72CD4" w:rsidRDefault="00000000" w:rsidP="000D2D5A">
            <w:pPr>
              <w:pStyle w:val="TAN"/>
              <w:rPr>
                <w:lang w:eastAsia="zh-CN"/>
              </w:rPr>
            </w:pPr>
            <m:oMathPara>
              <m:oMath>
                <m:d>
                  <m:dPr>
                    <m:ctrlPr>
                      <w:rPr>
                        <w:rFonts w:ascii="Cambria Math" w:hAnsi="Cambria Math"/>
                        <w:szCs w:val="18"/>
                        <w:lang w:eastAsia="en-US"/>
                      </w:rPr>
                    </m:ctrlPr>
                  </m:dPr>
                  <m:e>
                    <m:r>
                      <m:rPr>
                        <m:sty m:val="p"/>
                      </m:rPr>
                      <w:rPr>
                        <w:rFonts w:ascii="Cambria Math" w:hAnsi="Cambria Math"/>
                        <w:lang w:eastAsia="zh-CN"/>
                      </w:rPr>
                      <m:t>2k+1</m:t>
                    </m:r>
                  </m:e>
                </m:d>
                <m:r>
                  <m:rPr>
                    <m:sty m:val="p"/>
                  </m:rPr>
                  <w:rPr>
                    <w:rFonts w:ascii="Cambria Math" w:hAnsi="Cambria Math"/>
                    <w:lang w:eastAsia="zh-CN"/>
                  </w:rPr>
                  <m:t>n</m:t>
                </m:r>
                <m:r>
                  <w:rPr>
                    <w:rFonts w:ascii="Cambria Math" w:hAnsi="Cambria Math"/>
                    <w:szCs w:val="18"/>
                    <w:lang w:eastAsia="en-US"/>
                  </w:rPr>
                  <m:t xml:space="preserve"> </m:t>
                </m:r>
              </m:oMath>
            </m:oMathPara>
          </w:p>
          <w:p w14:paraId="514DF032" w14:textId="77777777" w:rsidR="00C70B7B" w:rsidRPr="00F72CD4" w:rsidRDefault="00C70B7B" w:rsidP="00C70B7B">
            <w:pPr>
              <w:pStyle w:val="TAN"/>
              <w:rPr>
                <w:lang w:eastAsia="zh-CN"/>
              </w:rPr>
            </w:pPr>
            <w:r w:rsidRPr="00F72CD4">
              <w:rPr>
                <w:lang w:eastAsia="zh-CN"/>
              </w:rPr>
              <w:t>PDCCH and PDSCH are DTXed in other slots in which throughput statistics are not considered.</w:t>
            </w:r>
          </w:p>
          <w:p w14:paraId="6C9DB5DF" w14:textId="77777777" w:rsidR="007B35BB" w:rsidRPr="00F72CD4" w:rsidRDefault="007B35BB" w:rsidP="000D2D5A">
            <w:pPr>
              <w:pStyle w:val="TAN"/>
              <w:rPr>
                <w:lang w:eastAsia="zh-CN"/>
              </w:rPr>
            </w:pPr>
            <w:r w:rsidRPr="00F72CD4">
              <w:rPr>
                <w:lang w:eastAsia="zh-CN"/>
              </w:rPr>
              <w:t xml:space="preserve">Where k=0, 1, 2… is the RRH number, n = 2520 is half of the number of slots between two RRH, </w:t>
            </w:r>
            <m:oMath>
              <m:sSub>
                <m:sSubPr>
                  <m:ctrlPr>
                    <w:rPr>
                      <w:rFonts w:ascii="Cambria Math" w:hAnsi="Cambria Math" w:cs="SimSun"/>
                      <w:szCs w:val="18"/>
                      <w:lang w:eastAsia="en-US"/>
                    </w:rPr>
                  </m:ctrlPr>
                </m:sSubPr>
                <m:e>
                  <m:r>
                    <m:rPr>
                      <m:sty m:val="p"/>
                    </m:rPr>
                    <w:rPr>
                      <w:rFonts w:ascii="Cambria Math" w:hAnsi="Cambria Math"/>
                      <w:lang w:eastAsia="zh-CN"/>
                    </w:rPr>
                    <m:t>T</m:t>
                  </m:r>
                </m:e>
                <m:sub>
                  <m:r>
                    <m:rPr>
                      <m:sty m:val="p"/>
                    </m:rPr>
                    <w:rPr>
                      <w:rFonts w:ascii="Cambria Math" w:hAnsi="Cambria Math"/>
                      <w:lang w:eastAsia="zh-CN"/>
                    </w:rPr>
                    <m:t>HARQ</m:t>
                  </m:r>
                </m:sub>
              </m:sSub>
            </m:oMath>
            <w:r w:rsidRPr="00F72CD4">
              <w:rPr>
                <w:szCs w:val="18"/>
                <w:lang w:eastAsia="zh-CN"/>
              </w:rPr>
              <w:t xml:space="preserve"> = 2</w:t>
            </w:r>
            <w:r w:rsidRPr="00F72CD4">
              <w:rPr>
                <w:lang w:eastAsia="zh-CN"/>
              </w:rPr>
              <w:t xml:space="preserve"> is the number of slots between PDSCH and corresponding HARQ-ACK information, </w:t>
            </w:r>
            <m:oMath>
              <m:sSub>
                <m:sSubPr>
                  <m:ctrlPr>
                    <w:rPr>
                      <w:rFonts w:ascii="Cambria Math" w:hAnsi="Cambria Math" w:cs="SimSun"/>
                      <w:szCs w:val="18"/>
                      <w:lang w:eastAsia="en-US"/>
                    </w:rPr>
                  </m:ctrlPr>
                </m:sSubPr>
                <m:e>
                  <m:r>
                    <m:rPr>
                      <m:sty m:val="p"/>
                    </m:rPr>
                    <w:rPr>
                      <w:rFonts w:ascii="Cambria Math" w:hAnsi="Cambria Math"/>
                      <w:lang w:eastAsia="zh-CN"/>
                    </w:rPr>
                    <m:t>T</m:t>
                  </m:r>
                </m:e>
                <m:sub>
                  <m:r>
                    <m:rPr>
                      <m:sty m:val="p"/>
                    </m:rPr>
                    <w:rPr>
                      <w:rFonts w:ascii="Cambria Math" w:hAnsi="Cambria Math"/>
                      <w:lang w:eastAsia="zh-CN"/>
                    </w:rPr>
                    <m:t>MAC proc</m:t>
                  </m:r>
                </m:sub>
              </m:sSub>
            </m:oMath>
            <w:r w:rsidRPr="00F72CD4">
              <w:rPr>
                <w:lang w:eastAsia="zh-CN"/>
              </w:rPr>
              <w:t xml:space="preserve">  = 3 is the number of slots for MAC CE processing, </w:t>
            </w:r>
            <m:oMath>
              <m:sSub>
                <m:sSubPr>
                  <m:ctrlPr>
                    <w:rPr>
                      <w:rFonts w:ascii="Cambria Math" w:hAnsi="Cambria Math" w:cs="SimSun"/>
                      <w:szCs w:val="18"/>
                      <w:lang w:eastAsia="en-US"/>
                    </w:rPr>
                  </m:ctrlPr>
                </m:sSubPr>
                <m:e>
                  <m:r>
                    <m:rPr>
                      <m:sty m:val="p"/>
                    </m:rPr>
                    <w:rPr>
                      <w:rFonts w:ascii="Cambria Math" w:hAnsi="Cambria Math"/>
                      <w:lang w:eastAsia="zh-CN"/>
                    </w:rPr>
                    <m:t>T</m:t>
                  </m:r>
                </m:e>
                <m:sub>
                  <m:r>
                    <m:rPr>
                      <m:sty m:val="p"/>
                    </m:rPr>
                    <w:rPr>
                      <w:rFonts w:ascii="Cambria Math" w:hAnsi="Cambria Math"/>
                      <w:lang w:eastAsia="zh-CN"/>
                    </w:rPr>
                    <m:t>firstTRS</m:t>
                  </m:r>
                </m:sub>
              </m:sSub>
            </m:oMath>
            <w:r w:rsidRPr="00F72CD4">
              <w:rPr>
                <w:lang w:eastAsia="zh-CN"/>
              </w:rPr>
              <w:t xml:space="preserve"> = 6 is the number of slots to first TRS transmission occasion after MAC CE command is decoded by the UE, </w:t>
            </w:r>
            <m:oMath>
              <m:sSub>
                <m:sSubPr>
                  <m:ctrlPr>
                    <w:rPr>
                      <w:rFonts w:ascii="Cambria Math" w:hAnsi="Cambria Math" w:cs="SimSun"/>
                      <w:szCs w:val="18"/>
                      <w:lang w:eastAsia="en-US"/>
                    </w:rPr>
                  </m:ctrlPr>
                </m:sSubPr>
                <m:e>
                  <m:r>
                    <m:rPr>
                      <m:sty m:val="p"/>
                    </m:rPr>
                    <w:rPr>
                      <w:rFonts w:ascii="Cambria Math" w:hAnsi="Cambria Math"/>
                      <w:lang w:eastAsia="zh-CN"/>
                    </w:rPr>
                    <m:t>T</m:t>
                  </m:r>
                </m:e>
                <m:sub>
                  <m:r>
                    <m:rPr>
                      <m:sty m:val="p"/>
                    </m:rPr>
                    <w:rPr>
                      <w:rFonts w:ascii="Cambria Math" w:hAnsi="Cambria Math"/>
                      <w:lang w:eastAsia="zh-CN"/>
                    </w:rPr>
                    <m:t>TRS proc</m:t>
                  </m:r>
                </m:sub>
              </m:sSub>
            </m:oMath>
            <w:r w:rsidRPr="00F72CD4">
              <w:rPr>
                <w:lang w:eastAsia="zh-CN"/>
              </w:rPr>
              <w:t xml:space="preserve"> = 2 is the number of slots for TRS processing.</w:t>
            </w:r>
          </w:p>
        </w:tc>
      </w:tr>
    </w:tbl>
    <w:p w14:paraId="1BB3407F" w14:textId="77777777" w:rsidR="007B35BB" w:rsidRPr="00F72CD4" w:rsidRDefault="007B35BB" w:rsidP="000D2D5A">
      <w:pPr>
        <w:rPr>
          <w:lang w:eastAsia="en-US"/>
        </w:rPr>
      </w:pPr>
    </w:p>
    <w:p w14:paraId="46BDFB9D" w14:textId="77777777" w:rsidR="007B35BB" w:rsidRPr="00F72CD4" w:rsidRDefault="007B35BB" w:rsidP="000D2D5A">
      <w:pPr>
        <w:pStyle w:val="TH"/>
      </w:pPr>
      <w:r w:rsidRPr="00F72CD4">
        <w:t>Table 5.2.2.1.10.0-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0E4AA7EE"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6A87B6" w14:textId="77777777" w:rsidR="007B35BB" w:rsidRPr="00F72CD4" w:rsidRDefault="007B35BB" w:rsidP="000D2D5A">
            <w:pPr>
              <w:pStyle w:val="TAH"/>
            </w:pPr>
            <w:r w:rsidRPr="00F72CD4">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E50424"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DCCDAA" w14:textId="77777777" w:rsidR="007B35BB" w:rsidRPr="00F72CD4" w:rsidRDefault="007B35BB" w:rsidP="000D2D5A">
            <w:pPr>
              <w:pStyle w:val="TAH"/>
            </w:pPr>
            <w:r w:rsidRPr="00F72CD4">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CAF06A"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75DD70" w14:textId="77777777" w:rsidR="007B35BB" w:rsidRPr="00F72CD4" w:rsidRDefault="007B35BB" w:rsidP="000D2D5A">
            <w:pPr>
              <w:pStyle w:val="TAH"/>
              <w:rPr>
                <w:lang w:eastAsia="en-US"/>
              </w:rPr>
            </w:pPr>
            <w:r w:rsidRPr="00F72CD4">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BCDDBE" w14:textId="77777777" w:rsidR="007B35BB" w:rsidRPr="00F72CD4" w:rsidRDefault="007B35BB" w:rsidP="000D2D5A">
            <w:pPr>
              <w:pStyle w:val="TAH"/>
              <w:rPr>
                <w:lang w:eastAsia="zh-CN"/>
              </w:rPr>
            </w:pPr>
            <w:r w:rsidRPr="00F72CD4">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938383" w14:textId="77777777" w:rsidR="007B35BB" w:rsidRPr="00F72CD4" w:rsidRDefault="007B35BB" w:rsidP="000D2D5A">
            <w:pPr>
              <w:pStyle w:val="TAH"/>
              <w:rPr>
                <w:lang w:eastAsia="en-US"/>
              </w:rPr>
            </w:pPr>
            <w:r w:rsidRPr="00F72CD4">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12908FD" w14:textId="77777777" w:rsidR="007B35BB" w:rsidRPr="00F72CD4" w:rsidRDefault="007B35BB" w:rsidP="000D2D5A">
            <w:pPr>
              <w:pStyle w:val="TAH"/>
            </w:pPr>
            <w:r w:rsidRPr="00F72CD4">
              <w:t>Reference value</w:t>
            </w:r>
          </w:p>
        </w:tc>
      </w:tr>
      <w:tr w:rsidR="007B35BB" w:rsidRPr="00F72CD4" w14:paraId="79EF4B91"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191D0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7B0E3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DC9C0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59DEA1"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BEA186"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47861E"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F1113A" w14:textId="77777777" w:rsidR="007B35BB" w:rsidRPr="00F72CD4" w:rsidRDefault="007B35BB" w:rsidP="000D2D5A">
            <w:pPr>
              <w:rPr>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2EC04E" w14:textId="77777777" w:rsidR="007B35BB" w:rsidRPr="00F72CD4" w:rsidRDefault="007B35BB" w:rsidP="000D2D5A">
            <w:pPr>
              <w:pStyle w:val="TAH"/>
            </w:pPr>
            <w:r w:rsidRPr="00F72CD4">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9428D5" w14:textId="77777777" w:rsidR="007B35BB" w:rsidRPr="00F72CD4" w:rsidRDefault="007B35BB" w:rsidP="000D2D5A">
            <w:pPr>
              <w:pStyle w:val="TAH"/>
            </w:pPr>
            <w:r w:rsidRPr="00F72CD4">
              <w:t>SNR (dB)</w:t>
            </w:r>
          </w:p>
        </w:tc>
      </w:tr>
      <w:tr w:rsidR="007B35BB" w:rsidRPr="00F72CD4" w14:paraId="4F10E5BF"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C32F1DC" w14:textId="77777777" w:rsidR="007B35BB" w:rsidRPr="00F72CD4" w:rsidRDefault="007B35BB" w:rsidP="000D2D5A">
            <w:pPr>
              <w:pStyle w:val="TAC"/>
              <w:rPr>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756C3F" w14:textId="77777777" w:rsidR="007B35BB" w:rsidRPr="00F72CD4" w:rsidRDefault="007B35BB" w:rsidP="000D2D5A">
            <w:pPr>
              <w:pStyle w:val="TAC"/>
              <w:rPr>
                <w:lang w:eastAsia="en-US"/>
              </w:rPr>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8C6994F"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F43F3E" w14:textId="77777777" w:rsidR="007B35BB" w:rsidRPr="00F72CD4" w:rsidRDefault="007B35BB" w:rsidP="000D2D5A">
            <w:pPr>
              <w:pStyle w:val="TAC"/>
              <w:rPr>
                <w:lang w:eastAsia="zh-CN"/>
              </w:rPr>
            </w:pPr>
            <w:r w:rsidRPr="00F72CD4">
              <w:t xml:space="preserve">64QAM, </w:t>
            </w:r>
            <w:r w:rsidRPr="00F72CD4">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2B1BAB" w14:textId="77777777" w:rsidR="007B35BB" w:rsidRPr="00F72CD4" w:rsidRDefault="007B35BB" w:rsidP="000D2D5A">
            <w:pPr>
              <w:pStyle w:val="TAC"/>
              <w:rPr>
                <w:lang w:eastAsia="en-US"/>
              </w:rPr>
            </w:pPr>
            <w:r w:rsidRPr="00F72CD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D14969" w14:textId="77777777" w:rsidR="007B35BB" w:rsidRPr="00F72CD4" w:rsidRDefault="007B35BB" w:rsidP="000D2D5A">
            <w:pPr>
              <w:pStyle w:val="TAC"/>
              <w:rPr>
                <w:lang w:eastAsia="zh-CN"/>
              </w:rPr>
            </w:pP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FA1643" w14:textId="77777777" w:rsidR="007B35BB" w:rsidRPr="00F72CD4" w:rsidRDefault="007B35BB" w:rsidP="000D2D5A">
            <w:pPr>
              <w:pStyle w:val="TAC"/>
              <w:rPr>
                <w:lang w:eastAsia="en-US"/>
              </w:rPr>
            </w:pPr>
            <w:r w:rsidRPr="00F72CD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34EF5D"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CFB99F" w14:textId="77777777" w:rsidR="007B35BB" w:rsidRPr="00F72CD4" w:rsidRDefault="007B35BB" w:rsidP="000D2D5A">
            <w:pPr>
              <w:pStyle w:val="TAC"/>
              <w:rPr>
                <w:lang w:eastAsia="zh-CN"/>
              </w:rPr>
            </w:pPr>
            <w:r w:rsidRPr="00F72CD4">
              <w:rPr>
                <w:lang w:eastAsia="zh-CN"/>
              </w:rPr>
              <w:t>13.4</w:t>
            </w:r>
          </w:p>
        </w:tc>
      </w:tr>
      <w:tr w:rsidR="007B35BB" w:rsidRPr="00F72CD4" w14:paraId="64D15476"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4ABA2F" w14:textId="77777777" w:rsidR="007B35BB" w:rsidRPr="00F72CD4" w:rsidRDefault="007B35BB" w:rsidP="000D2D5A">
            <w:pPr>
              <w:pStyle w:val="TAC"/>
              <w:rPr>
                <w:lang w:eastAsia="en-US"/>
              </w:rPr>
            </w:pPr>
            <w:r w:rsidRPr="00F72CD4">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D58933" w14:textId="77777777" w:rsidR="007B35BB" w:rsidRPr="00F72CD4" w:rsidRDefault="007B35BB" w:rsidP="000D2D5A">
            <w:pPr>
              <w:pStyle w:val="TAC"/>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FD2120"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EC99ED" w14:textId="77777777" w:rsidR="007B35BB" w:rsidRPr="00F72CD4" w:rsidRDefault="007B35BB" w:rsidP="000D2D5A">
            <w:pPr>
              <w:pStyle w:val="TAC"/>
            </w:pPr>
            <w:r w:rsidRPr="00F72CD4">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D9CFA4" w14:textId="77777777" w:rsidR="007B35BB" w:rsidRPr="00F72CD4" w:rsidRDefault="007B35BB" w:rsidP="000D2D5A">
            <w:pPr>
              <w:pStyle w:val="TAC"/>
            </w:pPr>
            <w:r w:rsidRPr="00F72CD4">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FFCFC6" w14:textId="77777777" w:rsidR="007B35BB" w:rsidRPr="00F72CD4" w:rsidRDefault="007B35BB" w:rsidP="000D2D5A">
            <w:pPr>
              <w:pStyle w:val="TAC"/>
              <w:rPr>
                <w:lang w:eastAsia="zh-CN"/>
              </w:rPr>
            </w:pPr>
            <w:r w:rsidRPr="00F72CD4">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D2A8E2" w14:textId="77777777" w:rsidR="007B35BB" w:rsidRPr="00F72CD4" w:rsidRDefault="007B35BB" w:rsidP="000D2D5A">
            <w:pPr>
              <w:pStyle w:val="TAC"/>
              <w:rPr>
                <w:lang w:eastAsia="en-US"/>
              </w:rPr>
            </w:pPr>
            <w:r w:rsidRPr="00F72CD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A5CAA8"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5C5FBB" w14:textId="77777777" w:rsidR="007B35BB" w:rsidRPr="00F72CD4" w:rsidRDefault="007B35BB" w:rsidP="000D2D5A">
            <w:pPr>
              <w:pStyle w:val="TAC"/>
              <w:rPr>
                <w:lang w:eastAsia="zh-CN"/>
              </w:rPr>
            </w:pPr>
            <w:r w:rsidRPr="00F72CD4">
              <w:rPr>
                <w:lang w:eastAsia="zh-CN"/>
              </w:rPr>
              <w:t>13.4</w:t>
            </w:r>
          </w:p>
        </w:tc>
      </w:tr>
    </w:tbl>
    <w:p w14:paraId="4DA2104D" w14:textId="77777777" w:rsidR="007B35BB" w:rsidRPr="00F72CD4" w:rsidRDefault="007B35BB" w:rsidP="000D2D5A">
      <w:pPr>
        <w:rPr>
          <w:lang w:eastAsia="zh-CN"/>
        </w:rPr>
      </w:pPr>
    </w:p>
    <w:p w14:paraId="5D584737" w14:textId="77777777" w:rsidR="007B35BB" w:rsidRPr="00F72CD4" w:rsidRDefault="007B35BB" w:rsidP="000D2D5A">
      <w:pPr>
        <w:rPr>
          <w:lang w:eastAsia="en-US"/>
        </w:rPr>
      </w:pPr>
      <w:r w:rsidRPr="00F72CD4">
        <w:t>The normative reference for this requirement is TS 38.101-4 [5], clause 5.2.2.1.10.</w:t>
      </w:r>
    </w:p>
    <w:p w14:paraId="1EB102BE" w14:textId="77777777" w:rsidR="007B35BB" w:rsidRPr="00F72CD4" w:rsidRDefault="007B35BB" w:rsidP="00D1288A">
      <w:pPr>
        <w:pStyle w:val="Heading6"/>
      </w:pPr>
      <w:bookmarkStart w:id="582" w:name="_Toc84264589"/>
      <w:bookmarkStart w:id="583" w:name="_Toc90560716"/>
      <w:r w:rsidRPr="00F72CD4">
        <w:t>5.2.2.1.10_1</w:t>
      </w:r>
      <w:r w:rsidRPr="00F72CD4">
        <w:tab/>
        <w:t>2Rx FDD FR1 HST-DPS performance - 2x2 MIMO with baseline receiver for both SA and NSA</w:t>
      </w:r>
      <w:bookmarkEnd w:id="582"/>
      <w:bookmarkEnd w:id="583"/>
    </w:p>
    <w:p w14:paraId="07C2ECDF" w14:textId="77777777" w:rsidR="007B35BB" w:rsidRPr="00F72CD4" w:rsidRDefault="007B35BB" w:rsidP="007B35BB">
      <w:pPr>
        <w:pStyle w:val="H6"/>
      </w:pPr>
      <w:r w:rsidRPr="00F72CD4">
        <w:t>5.2.2.1.10_1.1</w:t>
      </w:r>
      <w:r w:rsidRPr="00F72CD4">
        <w:tab/>
        <w:t>Test purpose</w:t>
      </w:r>
    </w:p>
    <w:p w14:paraId="5C05E32E" w14:textId="77777777" w:rsidR="007B35BB" w:rsidRPr="00F72CD4" w:rsidRDefault="007B35BB" w:rsidP="000D2D5A">
      <w:r w:rsidRPr="00F72CD4">
        <w:t>To verify UE performance in the HST-DPS scenario defined in B.3.3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68E93014" w14:textId="77777777" w:rsidR="007B35BB" w:rsidRPr="00F72CD4" w:rsidRDefault="007B35BB" w:rsidP="007B35BB">
      <w:pPr>
        <w:pStyle w:val="H6"/>
      </w:pPr>
      <w:r w:rsidRPr="00F72CD4">
        <w:t>5.2.2.1.10_1.2</w:t>
      </w:r>
      <w:r w:rsidRPr="00F72CD4">
        <w:tab/>
        <w:t>Test applicability</w:t>
      </w:r>
    </w:p>
    <w:p w14:paraId="54E65D56" w14:textId="7F5788C8" w:rsidR="007B35BB" w:rsidRPr="00F72CD4" w:rsidRDefault="007B35BB" w:rsidP="000D2D5A">
      <w:r w:rsidRPr="00F72CD4">
        <w:t>This test applies to all types of NR UE release 1</w:t>
      </w:r>
      <w:r w:rsidR="00806C7E" w:rsidRPr="00F72CD4">
        <w:t>5</w:t>
      </w:r>
      <w:r w:rsidRPr="00F72CD4">
        <w:t xml:space="preserve"> and forward.</w:t>
      </w:r>
    </w:p>
    <w:p w14:paraId="24977F90" w14:textId="5C276773" w:rsidR="007B35BB" w:rsidRPr="00F72CD4" w:rsidRDefault="007B35BB" w:rsidP="000D2D5A">
      <w:r w:rsidRPr="00F72CD4">
        <w:t>This test also applies to all types of EUTRA UE release 1</w:t>
      </w:r>
      <w:r w:rsidR="00806C7E" w:rsidRPr="00F72CD4">
        <w:t>5 and forward supporting EN-DC</w:t>
      </w:r>
      <w:r w:rsidRPr="00F72CD4">
        <w:t>.</w:t>
      </w:r>
    </w:p>
    <w:p w14:paraId="6305908D" w14:textId="77777777" w:rsidR="007B35BB" w:rsidRPr="00F72CD4" w:rsidRDefault="007B35BB" w:rsidP="007B35BB">
      <w:pPr>
        <w:pStyle w:val="H6"/>
      </w:pPr>
      <w:r w:rsidRPr="00F72CD4">
        <w:t>5.2.2.1.10_1.3</w:t>
      </w:r>
      <w:r w:rsidRPr="00F72CD4">
        <w:tab/>
        <w:t>Test description</w:t>
      </w:r>
    </w:p>
    <w:p w14:paraId="678757DF" w14:textId="77777777" w:rsidR="007B35BB" w:rsidRPr="00F72CD4" w:rsidRDefault="007B35BB" w:rsidP="007B35BB">
      <w:pPr>
        <w:pStyle w:val="H6"/>
      </w:pPr>
      <w:r w:rsidRPr="00F72CD4">
        <w:t>5.2.2.1.10_1.3.1</w:t>
      </w:r>
      <w:r w:rsidRPr="00F72CD4">
        <w:tab/>
        <w:t>Initial conditions</w:t>
      </w:r>
    </w:p>
    <w:p w14:paraId="4E43005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B7207B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09FC596" w14:textId="77777777" w:rsidR="007B35BB" w:rsidRPr="00F72CD4" w:rsidRDefault="007B35BB" w:rsidP="000D2D5A">
      <w:r w:rsidRPr="00F72CD4">
        <w:t>Configurations of PDSCH and PDCCH before measurement are specified in Annex C.</w:t>
      </w:r>
    </w:p>
    <w:p w14:paraId="6C6BE2EE" w14:textId="77777777" w:rsidR="007B35BB" w:rsidRPr="00F72CD4" w:rsidRDefault="007B35BB" w:rsidP="000D2D5A">
      <w:r w:rsidRPr="00F72CD4">
        <w:t>Test Environment: Normal, as defined in TS 38.508-1 [6] clause 4.1.</w:t>
      </w:r>
    </w:p>
    <w:p w14:paraId="01EDC3B1" w14:textId="575EA366" w:rsidR="007B35BB" w:rsidRPr="00F72CD4" w:rsidRDefault="007B35BB" w:rsidP="000D2D5A">
      <w:r w:rsidRPr="00F72CD4">
        <w:t xml:space="preserve">Frequencies to be tested: Mid Range, as defined in TS 38.508-1 [6] clause </w:t>
      </w:r>
      <w:r w:rsidR="009B4BDD" w:rsidRPr="00F72CD4">
        <w:t>5.2.2</w:t>
      </w:r>
      <w:r w:rsidRPr="00F72CD4">
        <w:t>.</w:t>
      </w:r>
    </w:p>
    <w:p w14:paraId="19792143" w14:textId="77777777" w:rsidR="007B35BB" w:rsidRPr="00F72CD4" w:rsidRDefault="007B35BB" w:rsidP="000D2D5A">
      <w:r w:rsidRPr="00F72CD4">
        <w:t>For EN-DC within FR1 operation, setup the LTE link according to Annex D:</w:t>
      </w:r>
    </w:p>
    <w:p w14:paraId="56FDD784" w14:textId="1DDAB6E4"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6341BB11" w14:textId="77777777" w:rsidR="007B35BB" w:rsidRPr="00F72CD4" w:rsidRDefault="007B35BB" w:rsidP="000D2D5A">
      <w:pPr>
        <w:pStyle w:val="B1"/>
      </w:pPr>
      <w:r w:rsidRPr="00F72CD4">
        <w:t>2.</w:t>
      </w:r>
      <w:r w:rsidRPr="00F72CD4">
        <w:tab/>
        <w:t>The parameter settings for the cell are set up according to Table 5.2-1 and Table 5.2.2.1.10.0-2 as appropriate.</w:t>
      </w:r>
    </w:p>
    <w:p w14:paraId="6BB26C64"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6F523C7" w14:textId="77777777" w:rsidR="007B35BB" w:rsidRPr="00F72CD4" w:rsidRDefault="007B35BB" w:rsidP="000D2D5A">
      <w:pPr>
        <w:pStyle w:val="B1"/>
      </w:pPr>
      <w:r w:rsidRPr="00F72CD4">
        <w:t>4.</w:t>
      </w:r>
      <w:r w:rsidRPr="00F72CD4">
        <w:tab/>
        <w:t>Propagation conditions are set according to Annex B.0.</w:t>
      </w:r>
    </w:p>
    <w:p w14:paraId="756A4F0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10_1.3.3.</w:t>
      </w:r>
    </w:p>
    <w:p w14:paraId="5585DD80" w14:textId="77777777" w:rsidR="00B5113B" w:rsidRPr="00F72CD4" w:rsidRDefault="007B35BB" w:rsidP="00B5113B">
      <w:pPr>
        <w:pStyle w:val="H6"/>
      </w:pPr>
      <w:r w:rsidRPr="00F72CD4">
        <w:t>5.2.2.1.10_1.3.2</w:t>
      </w:r>
      <w:r w:rsidRPr="00F72CD4">
        <w:tab/>
        <w:t>Test procedure</w:t>
      </w:r>
    </w:p>
    <w:p w14:paraId="0A6783B0" w14:textId="0B8F4940" w:rsidR="007B35BB" w:rsidRPr="00F72CD4" w:rsidRDefault="00B5113B" w:rsidP="00B5113B">
      <w:pPr>
        <w:pStyle w:val="H6"/>
      </w:pPr>
      <w:r w:rsidRPr="00F72CD4">
        <w:t>Test 1-1:</w:t>
      </w:r>
    </w:p>
    <w:p w14:paraId="17DB84AB" w14:textId="597684AD" w:rsidR="007B35BB" w:rsidRPr="00F72CD4" w:rsidRDefault="00B5113B" w:rsidP="00B5113B">
      <w:pPr>
        <w:pStyle w:val="B1"/>
      </w:pPr>
      <w:r w:rsidRPr="00F72CD4">
        <w:t>1</w:t>
      </w:r>
      <w:r w:rsidR="007B35BB" w:rsidRPr="00F72CD4">
        <w:t>.</w:t>
      </w:r>
      <w:r w:rsidRPr="00F72CD4">
        <w:tab/>
      </w:r>
      <w:r w:rsidR="007B35BB" w:rsidRPr="00F72CD4">
        <w:t>Set the parameters of the bandwidth, MCS, reference channel, the propagation condition, the correlation matrix and the SNR according to Tables 5.2.2.1.10_1.4-1 as appropriate.</w:t>
      </w:r>
    </w:p>
    <w:p w14:paraId="78452894" w14:textId="77777777" w:rsidR="00B5113B" w:rsidRPr="00F72CD4" w:rsidRDefault="00B5113B" w:rsidP="00B5113B">
      <w:pPr>
        <w:pStyle w:val="B1"/>
      </w:pPr>
      <w:r w:rsidRPr="00F72CD4">
        <w:t>2.</w:t>
      </w:r>
      <w:r w:rsidRPr="00F72CD4">
        <w:tab/>
        <w:t>SS is configured to transmit SSB and CSI-RS continuously and schedule PDSCH and PDCCH transmission according to Note 1 in 5.2.2.1.10_1.4-1. SS transmits PDSCH via PDCCH DCI format 1_1 for C_RNTI to transmit the DL RMC according to Tables 5.2.2.1.10_1.4-1. The SS sends downlink MAC padding bits on the DL RMC.</w:t>
      </w:r>
    </w:p>
    <w:p w14:paraId="10329F6B" w14:textId="3D0B0E80" w:rsidR="00B5113B" w:rsidRPr="00F72CD4" w:rsidRDefault="00B5113B" w:rsidP="00BF14E4">
      <w:pPr>
        <w:pStyle w:val="NO"/>
      </w:pPr>
      <w:r w:rsidRPr="00F72CD4">
        <w:t>Note:</w:t>
      </w:r>
      <w:r w:rsidR="00BF14E4" w:rsidRPr="00F72CD4">
        <w:tab/>
      </w:r>
      <w:r w:rsidRPr="00F72CD4">
        <w:t xml:space="preserve">All TCI states are known to the UE through configuration inside RrcReconfiguration. There is no need to configure additional L1-RSRP measurements. </w:t>
      </w:r>
    </w:p>
    <w:p w14:paraId="06500241" w14:textId="77777777" w:rsidR="00B5113B" w:rsidRPr="00F72CD4" w:rsidRDefault="00B5113B" w:rsidP="00B5113B">
      <w:pPr>
        <w:pStyle w:val="B1"/>
      </w:pPr>
      <w:r w:rsidRPr="00F72CD4">
        <w:t xml:space="preserve">3. </w:t>
      </w:r>
      <w:r w:rsidRPr="00F72CD4">
        <w:tab/>
        <w:t>Send MAC CE command “TCI State Indication for UE-specific PDCCH” according to the timing described in Note 1 of table 5.2.2.1.10_1.4-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5B7D4858" w14:textId="32CCC6E7" w:rsidR="007B35BB" w:rsidRPr="00F72CD4" w:rsidRDefault="00B5113B" w:rsidP="00B5113B">
      <w:pPr>
        <w:pStyle w:val="B1"/>
      </w:pPr>
      <w:r w:rsidRPr="00F72CD4">
        <w:t>4</w:t>
      </w:r>
      <w:r w:rsidR="007B35BB" w:rsidRPr="00F72CD4">
        <w:t>.</w:t>
      </w:r>
      <w:r w:rsidR="007B35BB"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E1F394D" w14:textId="74F74E87" w:rsidR="00B5113B" w:rsidRPr="00F72CD4" w:rsidRDefault="00B5113B" w:rsidP="00B5113B">
      <w:pPr>
        <w:pStyle w:val="B1"/>
      </w:pPr>
      <w:r w:rsidRPr="00F72CD4">
        <w:t>Test 1-2:</w:t>
      </w:r>
    </w:p>
    <w:p w14:paraId="3EE632AA" w14:textId="77777777" w:rsidR="00B5113B" w:rsidRPr="00F72CD4" w:rsidRDefault="00B5113B" w:rsidP="00B5113B">
      <w:pPr>
        <w:pStyle w:val="B1"/>
      </w:pPr>
      <w:r w:rsidRPr="00F72CD4">
        <w:t>1.</w:t>
      </w:r>
      <w:r w:rsidRPr="00F72CD4">
        <w:tab/>
        <w:t>Set the parameters of the bandwidth, MCS, reference channel, the propagation condition, the correlation matrix and the SNR according to Tables 5.2.2.1.10_1.4-1 as appropriate.</w:t>
      </w:r>
    </w:p>
    <w:p w14:paraId="2032689F" w14:textId="77777777" w:rsidR="00B5113B" w:rsidRPr="00F72CD4" w:rsidRDefault="00B5113B" w:rsidP="00B5113B">
      <w:pPr>
        <w:pStyle w:val="B1"/>
      </w:pPr>
      <w:r w:rsidRPr="00F72CD4">
        <w:t>2.</w:t>
      </w:r>
      <w:r w:rsidRPr="00F72CD4">
        <w:tab/>
        <w:t>SS activates TCI state 0 and TCI 1 for PDSCH at the same time via MAC CE command “TCI States Activation/Deactivation for UE-specific PDSCH”.</w:t>
      </w:r>
    </w:p>
    <w:p w14:paraId="48E44C77" w14:textId="77777777" w:rsidR="00B5113B" w:rsidRPr="00F72CD4" w:rsidRDefault="00B5113B" w:rsidP="00B5113B">
      <w:pPr>
        <w:pStyle w:val="B1"/>
      </w:pPr>
      <w:r w:rsidRPr="00F72CD4">
        <w:t>3.</w:t>
      </w:r>
      <w:r w:rsidRPr="00F72CD4">
        <w:tab/>
        <w:t>SS is configured to transmit SSB and CSI-RS continuously and schedule PDSCH and PDCCH transmission according to Note 1 in 5.2.2.1.10_1.4-1. SS transmits PDSCH via PDCCH DCI format 1_1 for C_RNTI to transmit the DL RMC according to Tables 5.2.2.1.10_1.4-1. The SS sends downlink MAC padding bits on the DL RMC.</w:t>
      </w:r>
    </w:p>
    <w:p w14:paraId="79564D9D" w14:textId="77777777" w:rsidR="00B5113B" w:rsidRPr="00F72CD4" w:rsidRDefault="00B5113B" w:rsidP="006C0911">
      <w:pPr>
        <w:pStyle w:val="NO"/>
      </w:pPr>
      <w:r w:rsidRPr="00F72CD4">
        <w:t>Note: All TCI states are known to the UE through configuration inside RrcReconfiguration. There is no need to configure additional L1-RSRP measurements.</w:t>
      </w:r>
    </w:p>
    <w:p w14:paraId="7EEC7ECF" w14:textId="77777777" w:rsidR="00B5113B" w:rsidRPr="00F72CD4" w:rsidRDefault="00B5113B" w:rsidP="00B5113B">
      <w:pPr>
        <w:pStyle w:val="B1"/>
      </w:pPr>
      <w:r w:rsidRPr="00F72CD4">
        <w:t xml:space="preserve">4. </w:t>
      </w:r>
      <w:r w:rsidRPr="00F72CD4">
        <w:tab/>
        <w:t>Send MAC CE command “TCI State Indication for UE-specific PDCCH” according to the timing described in Note 1 of table 5.2.2.1.10_1.4-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704D48F5" w14:textId="51C9D84A" w:rsidR="007B35BB" w:rsidRPr="00F72CD4" w:rsidRDefault="00B5113B" w:rsidP="00B5113B">
      <w:pPr>
        <w:pStyle w:val="B1"/>
      </w:pPr>
      <w:r w:rsidRPr="00F72CD4">
        <w:t>5.</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FF4DBE8" w14:textId="77777777" w:rsidR="007B35BB" w:rsidRPr="00F72CD4" w:rsidRDefault="007B35BB" w:rsidP="007B35BB">
      <w:pPr>
        <w:pStyle w:val="H6"/>
      </w:pPr>
      <w:r w:rsidRPr="00F72CD4">
        <w:t>5.2.2.1.10_1.3.3</w:t>
      </w:r>
      <w:r w:rsidRPr="00F72CD4">
        <w:tab/>
        <w:t>Message contents</w:t>
      </w:r>
    </w:p>
    <w:p w14:paraId="4FA54BB1" w14:textId="77777777" w:rsidR="007B35BB" w:rsidRPr="00F72CD4" w:rsidRDefault="007B35BB" w:rsidP="000D2D5A">
      <w:r w:rsidRPr="00F72CD4">
        <w:t>Message contents are according to TS 38.508-1 [6] clauses 4.6.1 and 5.4.2.</w:t>
      </w:r>
    </w:p>
    <w:p w14:paraId="13559B2C" w14:textId="77777777" w:rsidR="007B35BB" w:rsidRPr="00F72CD4" w:rsidRDefault="007B35BB" w:rsidP="007B35BB">
      <w:pPr>
        <w:pStyle w:val="H6"/>
      </w:pPr>
      <w:r w:rsidRPr="00F72CD4">
        <w:t>5.2.2.1.10_1.3.3_1</w:t>
      </w:r>
      <w:r w:rsidRPr="00F72CD4">
        <w:tab/>
        <w:t>Message exceptions for SA</w:t>
      </w:r>
    </w:p>
    <w:p w14:paraId="562EA09A" w14:textId="77777777" w:rsidR="007B35BB" w:rsidRPr="00F72CD4" w:rsidRDefault="007B35BB" w:rsidP="000D2D5A">
      <w:pPr>
        <w:pStyle w:val="TH"/>
        <w:rPr>
          <w:i/>
          <w:iCs/>
        </w:rPr>
      </w:pPr>
      <w:r w:rsidRPr="00F72CD4">
        <w:t xml:space="preserve">Table 5.2.2.1.10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70CDC8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5D427EF" w14:textId="77777777" w:rsidR="007B35BB" w:rsidRPr="00F72CD4" w:rsidRDefault="007B35BB" w:rsidP="000D2D5A">
            <w:pPr>
              <w:pStyle w:val="TAH"/>
            </w:pPr>
            <w:r w:rsidRPr="00F72CD4">
              <w:t>Derivation Path: TS 38.508-1 [6], Table 5.4.2.0-26</w:t>
            </w:r>
          </w:p>
        </w:tc>
      </w:tr>
      <w:tr w:rsidR="007B35BB" w:rsidRPr="00F72CD4" w14:paraId="7972A6C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76208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CADF4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2E50A9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7D38A70" w14:textId="77777777" w:rsidR="007B35BB" w:rsidRPr="00F72CD4" w:rsidRDefault="007B35BB" w:rsidP="000D2D5A">
            <w:pPr>
              <w:pStyle w:val="TAH"/>
            </w:pPr>
            <w:r w:rsidRPr="00F72CD4">
              <w:t>Condition</w:t>
            </w:r>
          </w:p>
        </w:tc>
      </w:tr>
      <w:tr w:rsidR="007B35BB" w:rsidRPr="00F72CD4" w14:paraId="1BFD8E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752B10"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001C79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F52262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8F42AC" w14:textId="77777777" w:rsidR="007B35BB" w:rsidRPr="00F72CD4" w:rsidRDefault="007B35BB" w:rsidP="000D2D5A">
            <w:pPr>
              <w:pStyle w:val="TAL"/>
            </w:pPr>
          </w:p>
        </w:tc>
      </w:tr>
      <w:tr w:rsidR="007B35BB" w:rsidRPr="00F72CD4" w14:paraId="045F39B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4D2863"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0133A6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CB546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170EDCB" w14:textId="77777777" w:rsidR="007B35BB" w:rsidRPr="00F72CD4" w:rsidRDefault="007B35BB" w:rsidP="000D2D5A">
            <w:pPr>
              <w:pStyle w:val="TAL"/>
            </w:pPr>
          </w:p>
        </w:tc>
      </w:tr>
      <w:tr w:rsidR="007B35BB" w:rsidRPr="00F72CD4" w14:paraId="2E8817E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3631CB"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3E210C7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E720C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E0F79E" w14:textId="77777777" w:rsidR="007B35BB" w:rsidRPr="00F72CD4" w:rsidRDefault="007B35BB" w:rsidP="000D2D5A">
            <w:pPr>
              <w:pStyle w:val="TAL"/>
            </w:pPr>
          </w:p>
        </w:tc>
      </w:tr>
      <w:tr w:rsidR="007B35BB" w:rsidRPr="00F72CD4" w14:paraId="2F6E979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09D8E8"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32D2FA8C"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62E2A486" w14:textId="77777777" w:rsidR="007B35BB" w:rsidRPr="00F72CD4" w:rsidRDefault="007B35BB" w:rsidP="000D2D5A">
            <w:pPr>
              <w:pStyle w:val="TAL"/>
              <w:rPr>
                <w:lang w:eastAsia="zh-CN"/>
              </w:rPr>
            </w:pPr>
            <w:r w:rsidRPr="00F72CD4">
              <w:rPr>
                <w:lang w:eastAsia="zh-CN"/>
              </w:rPr>
              <w:t>n2 is used</w:t>
            </w:r>
          </w:p>
        </w:tc>
        <w:tc>
          <w:tcPr>
            <w:tcW w:w="1245" w:type="dxa"/>
            <w:tcBorders>
              <w:top w:val="single" w:sz="4" w:space="0" w:color="auto"/>
              <w:left w:val="single" w:sz="4" w:space="0" w:color="auto"/>
              <w:bottom w:val="single" w:sz="4" w:space="0" w:color="auto"/>
              <w:right w:val="single" w:sz="4" w:space="0" w:color="auto"/>
            </w:tcBorders>
            <w:hideMark/>
          </w:tcPr>
          <w:p w14:paraId="2BCE9674" w14:textId="77777777" w:rsidR="007B35BB" w:rsidRPr="00F72CD4" w:rsidRDefault="007B35BB" w:rsidP="000D2D5A">
            <w:pPr>
              <w:pStyle w:val="TAL"/>
              <w:rPr>
                <w:lang w:eastAsia="en-US"/>
              </w:rPr>
            </w:pPr>
            <w:r w:rsidRPr="00F72CD4">
              <w:t>test 1-1, 1-2</w:t>
            </w:r>
          </w:p>
        </w:tc>
      </w:tr>
      <w:tr w:rsidR="007B35BB" w:rsidRPr="00F72CD4" w14:paraId="6BB2805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BA3F3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418062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8B0286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0BFB3F" w14:textId="77777777" w:rsidR="007B35BB" w:rsidRPr="00F72CD4" w:rsidRDefault="007B35BB" w:rsidP="000D2D5A">
            <w:pPr>
              <w:pStyle w:val="TAL"/>
            </w:pPr>
          </w:p>
        </w:tc>
      </w:tr>
      <w:tr w:rsidR="007B35BB" w:rsidRPr="00F72CD4" w14:paraId="0326DE6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F19AD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4CED87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E523D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1A61CE" w14:textId="77777777" w:rsidR="007B35BB" w:rsidRPr="00F72CD4" w:rsidRDefault="007B35BB" w:rsidP="000D2D5A">
            <w:pPr>
              <w:pStyle w:val="TAL"/>
            </w:pPr>
          </w:p>
        </w:tc>
      </w:tr>
      <w:tr w:rsidR="007B35BB" w:rsidRPr="00F72CD4" w14:paraId="09DA45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2DC7B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85486B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DC0D7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27F477" w14:textId="77777777" w:rsidR="007B35BB" w:rsidRPr="00F72CD4" w:rsidRDefault="007B35BB" w:rsidP="000D2D5A">
            <w:pPr>
              <w:pStyle w:val="TAL"/>
            </w:pPr>
          </w:p>
        </w:tc>
      </w:tr>
    </w:tbl>
    <w:p w14:paraId="15AC427E" w14:textId="77777777" w:rsidR="007B35BB" w:rsidRPr="00F72CD4" w:rsidRDefault="007B35BB" w:rsidP="000D2D5A">
      <w:pPr>
        <w:rPr>
          <w:lang w:eastAsia="en-US"/>
        </w:rPr>
      </w:pPr>
    </w:p>
    <w:p w14:paraId="0C7F9BB1" w14:textId="77777777" w:rsidR="007B35BB" w:rsidRPr="00F72CD4" w:rsidRDefault="007B35BB" w:rsidP="000D2D5A">
      <w:pPr>
        <w:pStyle w:val="TH"/>
      </w:pPr>
      <w:r w:rsidRPr="00F72CD4">
        <w:t>Table 5.2.2.1.10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526EFF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6848675" w14:textId="77777777" w:rsidR="007B35BB" w:rsidRPr="00F72CD4" w:rsidRDefault="007B35BB" w:rsidP="000D2D5A">
            <w:pPr>
              <w:pStyle w:val="TAH"/>
            </w:pPr>
            <w:r w:rsidRPr="00F72CD4">
              <w:t>Derivation Path: TS 38.508-1 [6], Table 5.4.2.0-24</w:t>
            </w:r>
          </w:p>
        </w:tc>
      </w:tr>
      <w:tr w:rsidR="007B35BB" w:rsidRPr="00F72CD4" w14:paraId="3EA7B9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D1098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66A95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C7BB58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0F052DD" w14:textId="77777777" w:rsidR="007B35BB" w:rsidRPr="00F72CD4" w:rsidRDefault="007B35BB" w:rsidP="000D2D5A">
            <w:pPr>
              <w:pStyle w:val="TAH"/>
            </w:pPr>
            <w:r w:rsidRPr="00F72CD4">
              <w:t>Condition</w:t>
            </w:r>
          </w:p>
        </w:tc>
      </w:tr>
      <w:tr w:rsidR="007B35BB" w:rsidRPr="00F72CD4" w14:paraId="6AA48CF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7346F2"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8758B3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06B1DB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5EDF2C" w14:textId="77777777" w:rsidR="007B35BB" w:rsidRPr="00F72CD4" w:rsidRDefault="007B35BB" w:rsidP="000D2D5A">
            <w:pPr>
              <w:pStyle w:val="TAL"/>
            </w:pPr>
          </w:p>
        </w:tc>
      </w:tr>
      <w:tr w:rsidR="007B35BB" w:rsidRPr="00F72CD4" w14:paraId="6F14EF7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C02AC2"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78351E34"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28D4A6E8"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0113C90F" w14:textId="77777777" w:rsidR="007B35BB" w:rsidRPr="00F72CD4" w:rsidRDefault="007B35BB" w:rsidP="000D2D5A">
            <w:pPr>
              <w:pStyle w:val="TAL"/>
              <w:rPr>
                <w:lang w:eastAsia="en-US"/>
              </w:rPr>
            </w:pPr>
          </w:p>
        </w:tc>
      </w:tr>
      <w:tr w:rsidR="007B35BB" w:rsidRPr="00F72CD4" w14:paraId="54044E2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333F6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6137CE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4AC604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F61EB1" w14:textId="77777777" w:rsidR="007B35BB" w:rsidRPr="00F72CD4" w:rsidRDefault="007B35BB" w:rsidP="000D2D5A">
            <w:pPr>
              <w:pStyle w:val="TAL"/>
            </w:pPr>
          </w:p>
        </w:tc>
      </w:tr>
    </w:tbl>
    <w:p w14:paraId="443736EA" w14:textId="77777777" w:rsidR="007B35BB" w:rsidRPr="00F72CD4" w:rsidRDefault="007B35BB" w:rsidP="000D2D5A">
      <w:pPr>
        <w:rPr>
          <w:lang w:eastAsia="en-US"/>
        </w:rPr>
      </w:pPr>
    </w:p>
    <w:p w14:paraId="15427571" w14:textId="77777777" w:rsidR="007B35BB" w:rsidRPr="00F72CD4" w:rsidRDefault="007B35BB" w:rsidP="000D2D5A">
      <w:pPr>
        <w:pStyle w:val="TH"/>
      </w:pPr>
      <w:r w:rsidRPr="00F72CD4">
        <w:t>Table 5.2.2.1.10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6BC4129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1A04000" w14:textId="77777777" w:rsidR="007B35BB" w:rsidRPr="00F72CD4" w:rsidRDefault="007B35BB" w:rsidP="000D2D5A">
            <w:pPr>
              <w:pStyle w:val="TAH"/>
            </w:pPr>
            <w:r w:rsidRPr="00F72CD4">
              <w:t>Derivation Path: TS 38.508-1 [6], Table 5.4.2.0-25</w:t>
            </w:r>
          </w:p>
        </w:tc>
      </w:tr>
      <w:tr w:rsidR="007B35BB" w:rsidRPr="00F72CD4" w14:paraId="6090BB5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094B5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9B725C"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57F310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B87B753" w14:textId="77777777" w:rsidR="007B35BB" w:rsidRPr="00F72CD4" w:rsidRDefault="007B35BB" w:rsidP="000D2D5A">
            <w:pPr>
              <w:pStyle w:val="TAH"/>
            </w:pPr>
            <w:r w:rsidRPr="00F72CD4">
              <w:t>Condition</w:t>
            </w:r>
          </w:p>
        </w:tc>
      </w:tr>
      <w:tr w:rsidR="007B35BB" w:rsidRPr="00F72CD4" w14:paraId="7B2925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6F46A1"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6F5626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ECD1A6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7ACD77" w14:textId="77777777" w:rsidR="007B35BB" w:rsidRPr="00F72CD4" w:rsidRDefault="007B35BB" w:rsidP="000D2D5A">
            <w:pPr>
              <w:pStyle w:val="TAL"/>
            </w:pPr>
          </w:p>
        </w:tc>
      </w:tr>
      <w:tr w:rsidR="007B35BB" w:rsidRPr="00F72CD4" w14:paraId="309CE75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48B90DD"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29416918"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4D698C78"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653EADC2" w14:textId="77777777" w:rsidR="007B35BB" w:rsidRPr="00F72CD4" w:rsidRDefault="007B35BB" w:rsidP="000D2D5A">
            <w:pPr>
              <w:pStyle w:val="TAL"/>
              <w:rPr>
                <w:lang w:eastAsia="en-US"/>
              </w:rPr>
            </w:pPr>
          </w:p>
        </w:tc>
      </w:tr>
      <w:tr w:rsidR="007B35BB" w:rsidRPr="00F72CD4" w14:paraId="12CEC4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E638B6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BE710D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A7D9A3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92EE5B" w14:textId="77777777" w:rsidR="007B35BB" w:rsidRPr="00F72CD4" w:rsidRDefault="007B35BB" w:rsidP="000D2D5A">
            <w:pPr>
              <w:pStyle w:val="TAL"/>
            </w:pPr>
          </w:p>
        </w:tc>
      </w:tr>
    </w:tbl>
    <w:p w14:paraId="2155E348" w14:textId="77777777" w:rsidR="007B35BB" w:rsidRPr="00F72CD4" w:rsidRDefault="007B35BB" w:rsidP="000D2D5A">
      <w:pPr>
        <w:rPr>
          <w:lang w:eastAsia="en-US"/>
        </w:rPr>
      </w:pPr>
    </w:p>
    <w:p w14:paraId="76FD0723" w14:textId="77777777" w:rsidR="007B35BB" w:rsidRPr="00F72CD4" w:rsidRDefault="007B35BB" w:rsidP="000D2D5A">
      <w:pPr>
        <w:pStyle w:val="TH"/>
      </w:pPr>
      <w:r w:rsidRPr="00F72CD4">
        <w:t>Table 5.2.2.1.10_1.3.3_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7B35BB" w:rsidRPr="00F72CD4" w14:paraId="17DA6524"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6407BC94" w14:textId="77777777" w:rsidR="007B35BB" w:rsidRPr="00F72CD4" w:rsidRDefault="007B35BB" w:rsidP="000D2D5A">
            <w:pPr>
              <w:pStyle w:val="TAL"/>
            </w:pPr>
            <w:r w:rsidRPr="00F72CD4">
              <w:t>Derivation Path: TS 38.508-1 [6], Table 5.4.2.0-8</w:t>
            </w:r>
          </w:p>
        </w:tc>
      </w:tr>
      <w:tr w:rsidR="007B35BB" w:rsidRPr="00F72CD4" w14:paraId="23BA175A"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066D4B8" w14:textId="77777777" w:rsidR="007B35BB" w:rsidRPr="00F72CD4" w:rsidRDefault="007B35BB" w:rsidP="000D2D5A">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73FB6AFC" w14:textId="77777777" w:rsidR="007B35BB" w:rsidRPr="00F72CD4" w:rsidRDefault="007B35BB" w:rsidP="000D2D5A">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0F444514" w14:textId="77777777" w:rsidR="007B35BB" w:rsidRPr="00F72CD4" w:rsidRDefault="007B35BB" w:rsidP="000D2D5A">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491AC9BC" w14:textId="77777777" w:rsidR="007B35BB" w:rsidRPr="00F72CD4" w:rsidRDefault="007B35BB" w:rsidP="000D2D5A">
            <w:pPr>
              <w:pStyle w:val="TAH"/>
            </w:pPr>
            <w:r w:rsidRPr="00F72CD4">
              <w:t>Condition</w:t>
            </w:r>
          </w:p>
        </w:tc>
      </w:tr>
      <w:tr w:rsidR="007B35BB" w:rsidRPr="00F72CD4" w14:paraId="1EAF7208"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51E9A4F"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72128E88"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4CF2DC56"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1BFB9C7F" w14:textId="77777777" w:rsidR="007B35BB" w:rsidRPr="00F72CD4" w:rsidRDefault="007B35BB" w:rsidP="000D2D5A">
            <w:pPr>
              <w:pStyle w:val="TAL"/>
            </w:pPr>
          </w:p>
        </w:tc>
      </w:tr>
      <w:tr w:rsidR="007B35BB" w:rsidRPr="00F72CD4" w14:paraId="2F128159"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4BB651BB" w14:textId="77777777" w:rsidR="007B35BB" w:rsidRPr="00F72CD4" w:rsidRDefault="007B35BB" w:rsidP="000D2D5A">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2C6A4EF2" w14:textId="77777777" w:rsidR="007B35BB" w:rsidRPr="00F72CD4" w:rsidRDefault="007B35BB" w:rsidP="000D2D5A">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hideMark/>
          </w:tcPr>
          <w:p w14:paraId="056375DB" w14:textId="77777777" w:rsidR="007B35BB" w:rsidRPr="00F72CD4" w:rsidRDefault="007B35BB" w:rsidP="000D2D5A">
            <w:pPr>
              <w:pStyle w:val="TAL"/>
            </w:pPr>
            <w:r w:rsidRPr="00F72CD4">
              <w:rPr>
                <w:lang w:eastAsia="zh-CN"/>
              </w:rPr>
              <w:t xml:space="preserve">for </w:t>
            </w:r>
            <w:r w:rsidRPr="00F72CD4">
              <w:t>test 1-1, 1-2</w:t>
            </w:r>
          </w:p>
        </w:tc>
        <w:tc>
          <w:tcPr>
            <w:tcW w:w="586" w:type="pct"/>
            <w:tcBorders>
              <w:top w:val="single" w:sz="4" w:space="0" w:color="auto"/>
              <w:left w:val="single" w:sz="4" w:space="0" w:color="auto"/>
              <w:bottom w:val="single" w:sz="4" w:space="0" w:color="auto"/>
              <w:right w:val="single" w:sz="4" w:space="0" w:color="auto"/>
            </w:tcBorders>
          </w:tcPr>
          <w:p w14:paraId="53AD012A" w14:textId="77777777" w:rsidR="007B35BB" w:rsidRPr="00F72CD4" w:rsidRDefault="007B35BB" w:rsidP="000D2D5A">
            <w:pPr>
              <w:pStyle w:val="TAL"/>
            </w:pPr>
          </w:p>
        </w:tc>
      </w:tr>
      <w:tr w:rsidR="007B35BB" w:rsidRPr="00F72CD4" w14:paraId="4382977B"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3F90C0B" w14:textId="77777777" w:rsidR="007B35BB" w:rsidRPr="00F72CD4" w:rsidRDefault="007B35BB" w:rsidP="000D2D5A">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34500499" w14:textId="77777777" w:rsidR="007B35BB" w:rsidRPr="00F72CD4" w:rsidRDefault="007B35BB" w:rsidP="000D2D5A">
            <w:pPr>
              <w:pStyle w:val="TAL"/>
            </w:pPr>
            <w:r w:rsidRPr="00F72CD4">
              <w:t>2 for CSI-RS resource #1, #2, #3, #4</w:t>
            </w:r>
          </w:p>
          <w:p w14:paraId="7CCD2C22" w14:textId="77777777" w:rsidR="007B35BB" w:rsidRPr="00F72CD4" w:rsidRDefault="007B35BB" w:rsidP="000D2D5A">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hideMark/>
          </w:tcPr>
          <w:p w14:paraId="66230A49" w14:textId="77777777" w:rsidR="007B35BB" w:rsidRPr="00F72CD4" w:rsidRDefault="007B35BB" w:rsidP="000D2D5A">
            <w:pPr>
              <w:pStyle w:val="TAL"/>
              <w:rPr>
                <w:lang w:eastAsia="zh-CN"/>
              </w:rPr>
            </w:pPr>
            <w:r w:rsidRPr="00F72CD4">
              <w:rPr>
                <w:lang w:eastAsia="zh-CN"/>
              </w:rPr>
              <w:t xml:space="preserve">for </w:t>
            </w:r>
            <w:r w:rsidRPr="00F72CD4">
              <w:t>test 1-1, 1-2</w:t>
            </w:r>
            <w:r w:rsidRPr="00F72CD4">
              <w:rPr>
                <w:lang w:eastAsia="zh-CN"/>
              </w:rPr>
              <w:t>:</w:t>
            </w:r>
          </w:p>
          <w:p w14:paraId="694E8F20" w14:textId="77777777" w:rsidR="007B35BB" w:rsidRPr="00F72CD4" w:rsidRDefault="007B35BB" w:rsidP="000D2D5A">
            <w:pPr>
              <w:pStyle w:val="TAL"/>
              <w:rPr>
                <w:lang w:eastAsia="en-US"/>
              </w:rPr>
            </w:pPr>
            <w:r w:rsidRPr="00F72CD4">
              <w:t>TCI-StateId for TCI-State #2 for CSI-RS resource #1, #2, #3, #4</w:t>
            </w:r>
          </w:p>
          <w:p w14:paraId="05D59B17" w14:textId="77777777" w:rsidR="007B35BB" w:rsidRPr="00F72CD4" w:rsidRDefault="007B35BB" w:rsidP="000D2D5A">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6EAB7A60" w14:textId="77777777" w:rsidR="007B35BB" w:rsidRPr="00F72CD4" w:rsidRDefault="007B35BB" w:rsidP="000D2D5A">
            <w:pPr>
              <w:pStyle w:val="TAL"/>
            </w:pPr>
          </w:p>
        </w:tc>
      </w:tr>
      <w:tr w:rsidR="007B35BB" w:rsidRPr="00F72CD4" w14:paraId="4C270C7A"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3FA2506" w14:textId="77777777" w:rsidR="007B35BB" w:rsidRPr="00F72CD4" w:rsidRDefault="007B35BB" w:rsidP="000D2D5A">
            <w:pPr>
              <w:pStyle w:val="TAL"/>
              <w:rPr>
                <w:lang w:eastAsia="en-US"/>
              </w:rPr>
            </w:pPr>
            <w:r w:rsidRPr="00F72CD4">
              <w:t>}</w:t>
            </w:r>
          </w:p>
        </w:tc>
        <w:tc>
          <w:tcPr>
            <w:tcW w:w="1233" w:type="pct"/>
            <w:tcBorders>
              <w:top w:val="single" w:sz="4" w:space="0" w:color="auto"/>
              <w:left w:val="single" w:sz="4" w:space="0" w:color="auto"/>
              <w:bottom w:val="single" w:sz="4" w:space="0" w:color="auto"/>
              <w:right w:val="single" w:sz="4" w:space="0" w:color="auto"/>
            </w:tcBorders>
          </w:tcPr>
          <w:p w14:paraId="2E6B1AC4"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5DEEA4E6"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2738E146" w14:textId="77777777" w:rsidR="007B35BB" w:rsidRPr="00F72CD4" w:rsidRDefault="007B35BB" w:rsidP="000D2D5A">
            <w:pPr>
              <w:pStyle w:val="TAL"/>
            </w:pPr>
          </w:p>
        </w:tc>
      </w:tr>
    </w:tbl>
    <w:p w14:paraId="11167A31" w14:textId="77777777" w:rsidR="007B35BB" w:rsidRPr="00F72CD4" w:rsidRDefault="007B35BB" w:rsidP="000D2D5A">
      <w:pPr>
        <w:rPr>
          <w:lang w:eastAsia="en-US"/>
        </w:rPr>
      </w:pPr>
    </w:p>
    <w:p w14:paraId="265A636C" w14:textId="77777777" w:rsidR="007B35BB" w:rsidRPr="00F72CD4" w:rsidRDefault="007B35BB" w:rsidP="000D2D5A">
      <w:pPr>
        <w:pStyle w:val="TH"/>
      </w:pPr>
      <w:r w:rsidRPr="00F72CD4">
        <w:t>Table 5.2.2.1.10_1.3.3_1-5: CSI-RS-ResourceMapping for TRS (Table 5.2.2.1.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72C1FA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4A4F3DB" w14:textId="77777777" w:rsidR="007B35BB" w:rsidRPr="00F72CD4" w:rsidRDefault="007B35BB" w:rsidP="000D2D5A">
            <w:pPr>
              <w:pStyle w:val="TAH"/>
            </w:pPr>
            <w:r w:rsidRPr="00F72CD4">
              <w:t>Derivation Path: TS 38.508-1 [6], Table 5.4.2.0-9 with condition TRS</w:t>
            </w:r>
          </w:p>
        </w:tc>
      </w:tr>
      <w:tr w:rsidR="007B35BB" w:rsidRPr="00F72CD4" w14:paraId="67DBB2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C736B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89E2D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7D12BE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E8DFACF" w14:textId="77777777" w:rsidR="007B35BB" w:rsidRPr="00F72CD4" w:rsidRDefault="007B35BB" w:rsidP="000D2D5A">
            <w:pPr>
              <w:pStyle w:val="TAH"/>
            </w:pPr>
            <w:r w:rsidRPr="00F72CD4">
              <w:t>Condition</w:t>
            </w:r>
          </w:p>
        </w:tc>
      </w:tr>
      <w:tr w:rsidR="007B35BB" w:rsidRPr="00F72CD4" w14:paraId="3E0551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575BF9"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C7061C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E63248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7CE260" w14:textId="77777777" w:rsidR="007B35BB" w:rsidRPr="00F72CD4" w:rsidRDefault="007B35BB" w:rsidP="000D2D5A">
            <w:pPr>
              <w:pStyle w:val="TAL"/>
            </w:pPr>
          </w:p>
        </w:tc>
      </w:tr>
      <w:tr w:rsidR="007B35BB" w:rsidRPr="00F72CD4" w14:paraId="732F47C2" w14:textId="77777777" w:rsidTr="007B35BB">
        <w:tc>
          <w:tcPr>
            <w:tcW w:w="4535" w:type="dxa"/>
            <w:tcBorders>
              <w:top w:val="single" w:sz="4" w:space="0" w:color="auto"/>
              <w:left w:val="single" w:sz="4" w:space="0" w:color="auto"/>
              <w:bottom w:val="nil"/>
              <w:right w:val="single" w:sz="4" w:space="0" w:color="auto"/>
            </w:tcBorders>
            <w:hideMark/>
          </w:tcPr>
          <w:p w14:paraId="6D134534"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752C937" w14:textId="77777777" w:rsidR="007B35BB" w:rsidRPr="00F72CD4" w:rsidRDefault="007B35BB" w:rsidP="000D2D5A">
            <w:pPr>
              <w:pStyle w:val="TAL"/>
              <w:rPr>
                <w:lang w:eastAsia="fr-FR"/>
              </w:rPr>
            </w:pPr>
            <w:r w:rsidRPr="00F72CD4">
              <w:t xml:space="preserve">5 for </w:t>
            </w:r>
            <w:r w:rsidRPr="00F72CD4">
              <w:rPr>
                <w:lang w:eastAsia="fr-FR"/>
              </w:rPr>
              <w:t>CSI-RS resource #1 and #3</w:t>
            </w:r>
          </w:p>
          <w:p w14:paraId="5DFDF70E" w14:textId="77777777" w:rsidR="007B35BB" w:rsidRPr="00F72CD4" w:rsidRDefault="007B35BB" w:rsidP="000D2D5A">
            <w:pPr>
              <w:pStyle w:val="TAL"/>
              <w:rPr>
                <w:lang w:eastAsia="fr-FR"/>
              </w:rPr>
            </w:pPr>
            <w:r w:rsidRPr="00F72CD4">
              <w:t xml:space="preserve">9 for </w:t>
            </w:r>
            <w:r w:rsidRPr="00F72CD4">
              <w:rPr>
                <w:lang w:eastAsia="fr-FR"/>
              </w:rPr>
              <w:t>CSI-RS resource #2 and #4</w:t>
            </w:r>
          </w:p>
          <w:p w14:paraId="72FBB723" w14:textId="77777777" w:rsidR="007B35BB" w:rsidRPr="00F72CD4" w:rsidRDefault="007B35BB" w:rsidP="000D2D5A">
            <w:pPr>
              <w:pStyle w:val="TAL"/>
              <w:rPr>
                <w:lang w:eastAsia="fr-FR"/>
              </w:rPr>
            </w:pPr>
            <w:r w:rsidRPr="00F72CD4">
              <w:t xml:space="preserve">6 for </w:t>
            </w:r>
            <w:r w:rsidRPr="00F72CD4">
              <w:rPr>
                <w:lang w:eastAsia="fr-FR"/>
              </w:rPr>
              <w:t>CSI-RS resource #5 and #6</w:t>
            </w:r>
          </w:p>
          <w:p w14:paraId="3DADBEDD" w14:textId="77777777" w:rsidR="007B35BB" w:rsidRPr="00F72CD4" w:rsidRDefault="007B35BB" w:rsidP="000D2D5A">
            <w:pPr>
              <w:pStyle w:val="TAL"/>
              <w:rPr>
                <w:lang w:eastAsia="en-US"/>
              </w:rPr>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hideMark/>
          </w:tcPr>
          <w:p w14:paraId="4D7FF595" w14:textId="77777777" w:rsidR="007B35BB" w:rsidRPr="00F72CD4" w:rsidRDefault="007B35BB" w:rsidP="000D2D5A">
            <w:pPr>
              <w:rPr>
                <w:lang w:eastAsia="fr-FR"/>
              </w:rPr>
            </w:pPr>
            <w:r w:rsidRPr="00F72CD4">
              <w:rPr>
                <w:lang w:eastAsia="fr-FR"/>
              </w:rPr>
              <w:t>for test 1-1, 1-2:</w:t>
            </w:r>
          </w:p>
          <w:p w14:paraId="40FD320A" w14:textId="77777777" w:rsidR="007B35BB" w:rsidRPr="00F72CD4" w:rsidRDefault="007B35BB" w:rsidP="000D2D5A">
            <w:pPr>
              <w:pStyle w:val="TAL"/>
              <w:rPr>
                <w:lang w:eastAsia="en-US"/>
              </w:rPr>
            </w:pPr>
            <w:r w:rsidRPr="00F72CD4">
              <w:t>l</w:t>
            </w:r>
            <w:r w:rsidRPr="00F72CD4">
              <w:rPr>
                <w:vertAlign w:val="subscript"/>
              </w:rPr>
              <w:t>0</w:t>
            </w:r>
            <w:r w:rsidRPr="00F72CD4">
              <w:t xml:space="preserve"> = 5 for CSI-RS resource 1 and 3</w:t>
            </w:r>
          </w:p>
          <w:p w14:paraId="4C758C76" w14:textId="77777777" w:rsidR="007B35BB" w:rsidRPr="00F72CD4" w:rsidRDefault="007B35BB" w:rsidP="000D2D5A">
            <w:pPr>
              <w:pStyle w:val="TAL"/>
            </w:pPr>
            <w:r w:rsidRPr="00F72CD4">
              <w:t>l</w:t>
            </w:r>
            <w:r w:rsidRPr="00F72CD4">
              <w:rPr>
                <w:vertAlign w:val="subscript"/>
              </w:rPr>
              <w:t>0</w:t>
            </w:r>
            <w:r w:rsidRPr="00F72CD4">
              <w:t xml:space="preserve"> = 9 for CSI-RS resource 2 and 4</w:t>
            </w:r>
          </w:p>
          <w:p w14:paraId="549A7B1C" w14:textId="77777777" w:rsidR="007B35BB" w:rsidRPr="00F72CD4" w:rsidRDefault="007B35BB" w:rsidP="000D2D5A">
            <w:pPr>
              <w:pStyle w:val="TAL"/>
            </w:pPr>
            <w:r w:rsidRPr="00F72CD4">
              <w:t>l</w:t>
            </w:r>
            <w:r w:rsidRPr="00F72CD4">
              <w:rPr>
                <w:vertAlign w:val="subscript"/>
              </w:rPr>
              <w:t>0</w:t>
            </w:r>
            <w:r w:rsidRPr="00F72CD4">
              <w:t xml:space="preserve"> = 6 for CSI-RS resource 5 and 6</w:t>
            </w:r>
          </w:p>
          <w:p w14:paraId="4571BEC2" w14:textId="77777777" w:rsidR="007B35BB" w:rsidRPr="00F72CD4" w:rsidRDefault="007B35BB" w:rsidP="000D2D5A">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37AFED4C" w14:textId="77777777" w:rsidR="007B35BB" w:rsidRPr="00F72CD4" w:rsidRDefault="007B35BB" w:rsidP="000D2D5A">
            <w:pPr>
              <w:rPr>
                <w:lang w:eastAsia="fr-FR"/>
              </w:rPr>
            </w:pPr>
          </w:p>
        </w:tc>
      </w:tr>
      <w:tr w:rsidR="007B35BB" w:rsidRPr="00F72CD4" w14:paraId="3F69421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E0E4CB"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09B641C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0051BE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0CF6EA" w14:textId="77777777" w:rsidR="007B35BB" w:rsidRPr="00F72CD4" w:rsidRDefault="007B35BB" w:rsidP="000D2D5A">
            <w:pPr>
              <w:pStyle w:val="TAL"/>
            </w:pPr>
          </w:p>
        </w:tc>
      </w:tr>
    </w:tbl>
    <w:p w14:paraId="4419CA25" w14:textId="77777777" w:rsidR="007B35BB" w:rsidRPr="00F72CD4" w:rsidRDefault="007B35BB" w:rsidP="000D2D5A">
      <w:pPr>
        <w:rPr>
          <w:lang w:eastAsia="en-US"/>
        </w:rPr>
      </w:pPr>
    </w:p>
    <w:p w14:paraId="2C6CBA18" w14:textId="77777777" w:rsidR="007B35BB" w:rsidRPr="00F72CD4" w:rsidRDefault="007B35BB" w:rsidP="000D2D5A">
      <w:pPr>
        <w:pStyle w:val="TH"/>
      </w:pPr>
      <w:r w:rsidRPr="00F72CD4">
        <w:t>Table 5.2.2.1.10_1.3.3_1-5: CSI-ResourcePeriodicityAndOffset for CSI Tracking (Table 5.2.2.1.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CAC5FA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22BFD96" w14:textId="77777777" w:rsidR="007B35BB" w:rsidRPr="00F72CD4" w:rsidRDefault="007B35BB" w:rsidP="000D2D5A">
            <w:pPr>
              <w:pStyle w:val="TAH"/>
            </w:pPr>
            <w:r w:rsidRPr="00F72CD4">
              <w:t>Derivation Path: TS 38.508-1 [6], Table 5.4.2.0-9</w:t>
            </w:r>
          </w:p>
        </w:tc>
      </w:tr>
      <w:tr w:rsidR="007B35BB" w:rsidRPr="00F72CD4" w14:paraId="2194DBD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DE3C53"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BCE789"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50B532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E80E318" w14:textId="77777777" w:rsidR="007B35BB" w:rsidRPr="00F72CD4" w:rsidRDefault="007B35BB" w:rsidP="000D2D5A">
            <w:pPr>
              <w:pStyle w:val="TAH"/>
            </w:pPr>
            <w:r w:rsidRPr="00F72CD4">
              <w:t>Condition</w:t>
            </w:r>
          </w:p>
        </w:tc>
      </w:tr>
      <w:tr w:rsidR="007B35BB" w:rsidRPr="00F72CD4" w14:paraId="1CD55E8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C2DC49"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C89CF2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DDD2E4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4590EC" w14:textId="77777777" w:rsidR="007B35BB" w:rsidRPr="00F72CD4" w:rsidRDefault="007B35BB" w:rsidP="000D2D5A">
            <w:pPr>
              <w:pStyle w:val="TAL"/>
            </w:pPr>
          </w:p>
        </w:tc>
      </w:tr>
      <w:tr w:rsidR="007B35BB" w:rsidRPr="00F72CD4" w14:paraId="4422A5DB" w14:textId="77777777" w:rsidTr="007B35BB">
        <w:tc>
          <w:tcPr>
            <w:tcW w:w="4536" w:type="dxa"/>
            <w:tcBorders>
              <w:top w:val="single" w:sz="4" w:space="0" w:color="auto"/>
              <w:left w:val="single" w:sz="4" w:space="0" w:color="auto"/>
              <w:bottom w:val="nil"/>
              <w:right w:val="single" w:sz="4" w:space="0" w:color="auto"/>
            </w:tcBorders>
            <w:hideMark/>
          </w:tcPr>
          <w:p w14:paraId="4097AAF2"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1585DA36" w14:textId="77777777" w:rsidR="007B35BB" w:rsidRPr="00F72CD4" w:rsidRDefault="007B35BB" w:rsidP="000D2D5A">
            <w:pPr>
              <w:pStyle w:val="TAL"/>
            </w:pPr>
            <w:r w:rsidRPr="00F72CD4">
              <w:t>1 for CSI-RS resource #1, #2, #5, #6</w:t>
            </w:r>
          </w:p>
          <w:p w14:paraId="4B110A5B" w14:textId="77777777" w:rsidR="007B35BB" w:rsidRPr="00F72CD4" w:rsidRDefault="007B35BB" w:rsidP="000D2D5A">
            <w:pPr>
              <w:pStyle w:val="TAL"/>
              <w:rPr>
                <w:lang w:eastAsia="en-US"/>
              </w:rPr>
            </w:pPr>
          </w:p>
          <w:p w14:paraId="67C71C7F" w14:textId="77777777" w:rsidR="007B35BB" w:rsidRPr="00F72CD4" w:rsidRDefault="007B35B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hideMark/>
          </w:tcPr>
          <w:p w14:paraId="5C9D335D" w14:textId="77777777" w:rsidR="007B35BB" w:rsidRPr="00F72CD4" w:rsidRDefault="007B35BB" w:rsidP="000D2D5A">
            <w:pPr>
              <w:pStyle w:val="TAL"/>
              <w:rPr>
                <w:lang w:eastAsia="en-US"/>
              </w:rPr>
            </w:pPr>
            <w:r w:rsidRPr="00F72CD4">
              <w:t>For test 1-1, 1-2:</w:t>
            </w:r>
          </w:p>
          <w:p w14:paraId="15C860F6" w14:textId="77777777" w:rsidR="007B35BB" w:rsidRPr="00F72CD4" w:rsidRDefault="007B35BB" w:rsidP="000D2D5A">
            <w:pPr>
              <w:pStyle w:val="TAL"/>
            </w:pPr>
            <w:r w:rsidRPr="00F72CD4">
              <w:t>periodicity:</w:t>
            </w:r>
          </w:p>
          <w:p w14:paraId="433C7F9B" w14:textId="77777777" w:rsidR="007B35BB" w:rsidRPr="00F72CD4" w:rsidRDefault="007B35BB" w:rsidP="000D2D5A">
            <w:pPr>
              <w:pStyle w:val="TAL"/>
            </w:pPr>
            <w:r w:rsidRPr="00F72CD4">
              <w:t>10 slots.</w:t>
            </w:r>
          </w:p>
          <w:p w14:paraId="02F826AB" w14:textId="77777777" w:rsidR="007B35BB" w:rsidRPr="00F72CD4" w:rsidRDefault="007B35BB" w:rsidP="000D2D5A">
            <w:pPr>
              <w:pStyle w:val="TAL"/>
            </w:pPr>
            <w:r w:rsidRPr="00F72CD4">
              <w:t>offset:</w:t>
            </w:r>
          </w:p>
          <w:p w14:paraId="04F01AEF" w14:textId="77777777" w:rsidR="007B35BB" w:rsidRPr="00F72CD4" w:rsidRDefault="007B35BB" w:rsidP="000D2D5A">
            <w:pPr>
              <w:pStyle w:val="TAL"/>
            </w:pPr>
            <w:r w:rsidRPr="00F72CD4">
              <w:t>1 for CSI-RS resource 1 and 2</w:t>
            </w:r>
            <w:r w:rsidRPr="00F72CD4">
              <w:br/>
              <w:t>2 for CSI-RS resource 3 and 4</w:t>
            </w:r>
          </w:p>
          <w:p w14:paraId="0A45E7C5" w14:textId="77777777" w:rsidR="007B35BB" w:rsidRPr="00F72CD4" w:rsidRDefault="007B35B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36D929BA" w14:textId="77777777" w:rsidR="007B35BB" w:rsidRPr="00F72CD4" w:rsidRDefault="007B35BB" w:rsidP="000D2D5A"/>
        </w:tc>
      </w:tr>
      <w:tr w:rsidR="007B35BB" w:rsidRPr="00F72CD4" w14:paraId="0FC9F3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419AFA"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6FE3292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8AFCB0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0D1421" w14:textId="77777777" w:rsidR="007B35BB" w:rsidRPr="00F72CD4" w:rsidRDefault="007B35BB" w:rsidP="000D2D5A">
            <w:pPr>
              <w:pStyle w:val="TAL"/>
            </w:pPr>
          </w:p>
        </w:tc>
      </w:tr>
    </w:tbl>
    <w:p w14:paraId="5183FB17" w14:textId="77777777" w:rsidR="007B35BB" w:rsidRPr="00F72CD4" w:rsidRDefault="007B35BB" w:rsidP="000D2D5A">
      <w:pPr>
        <w:rPr>
          <w:lang w:eastAsia="en-US"/>
        </w:rPr>
      </w:pPr>
    </w:p>
    <w:p w14:paraId="4F447C18" w14:textId="77777777" w:rsidR="007B35BB" w:rsidRPr="00F72CD4" w:rsidRDefault="007B35BB" w:rsidP="000D2D5A">
      <w:pPr>
        <w:pStyle w:val="TH"/>
      </w:pPr>
      <w:r w:rsidRPr="00F72CD4">
        <w:t>Table 5.2.2.1.10_1.3.3_1-6: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312827D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1597D4A" w14:textId="77777777" w:rsidR="007B35BB" w:rsidRPr="00F72CD4" w:rsidRDefault="007B35BB" w:rsidP="000D2D5A">
            <w:pPr>
              <w:pStyle w:val="TAH"/>
            </w:pPr>
            <w:r w:rsidRPr="00F72CD4">
              <w:t>Derivation Path: TS 38.508-1 [6], Table 5.4.2.0-12</w:t>
            </w:r>
          </w:p>
        </w:tc>
      </w:tr>
      <w:tr w:rsidR="007B35BB" w:rsidRPr="00F72CD4" w14:paraId="0A953B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8C7602"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639818F2"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5D01DD3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B9191DB" w14:textId="77777777" w:rsidR="007B35BB" w:rsidRPr="00F72CD4" w:rsidRDefault="007B35BB" w:rsidP="000D2D5A">
            <w:pPr>
              <w:pStyle w:val="TAH"/>
            </w:pPr>
            <w:r w:rsidRPr="00F72CD4">
              <w:t>Condition</w:t>
            </w:r>
          </w:p>
        </w:tc>
      </w:tr>
      <w:tr w:rsidR="007B35BB" w:rsidRPr="00F72CD4" w14:paraId="27ACD18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1784A6"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1348992B"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6328B75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C0DC78A" w14:textId="77777777" w:rsidR="007B35BB" w:rsidRPr="00F72CD4" w:rsidRDefault="007B35BB" w:rsidP="000D2D5A">
            <w:pPr>
              <w:pStyle w:val="TAL"/>
            </w:pPr>
          </w:p>
        </w:tc>
      </w:tr>
      <w:tr w:rsidR="007B35BB" w:rsidRPr="00F72CD4" w14:paraId="5BF0AF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EFCE96"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29D52B75" w14:textId="77777777" w:rsidR="007B35BB" w:rsidRPr="00F72CD4" w:rsidRDefault="007B35BB" w:rsidP="000D2D5A">
            <w:pPr>
              <w:pStyle w:val="TAL"/>
            </w:pPr>
            <w:r w:rsidRPr="00F72CD4">
              <w:t>0 for Resource set #1</w:t>
            </w:r>
          </w:p>
          <w:p w14:paraId="71F0EE9C" w14:textId="77777777" w:rsidR="007B35BB" w:rsidRPr="00F72CD4" w:rsidRDefault="007B35BB" w:rsidP="000D2D5A">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hideMark/>
          </w:tcPr>
          <w:p w14:paraId="42FEBEF9"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41F12A4D" w14:textId="77777777" w:rsidR="007B35BB" w:rsidRPr="00F72CD4" w:rsidRDefault="007B35BB" w:rsidP="000D2D5A">
            <w:pPr>
              <w:pStyle w:val="TAL"/>
            </w:pPr>
          </w:p>
        </w:tc>
      </w:tr>
      <w:tr w:rsidR="007B35BB" w:rsidRPr="00F72CD4" w14:paraId="449E735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8E7D4B"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64697CDC"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3DE8033A"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08D092DA" w14:textId="77777777" w:rsidR="007B35BB" w:rsidRPr="00F72CD4" w:rsidRDefault="007B35BB" w:rsidP="000D2D5A">
            <w:pPr>
              <w:pStyle w:val="TAL"/>
            </w:pPr>
            <w:r w:rsidRPr="00F72CD4">
              <w:t>Resource set #1</w:t>
            </w:r>
          </w:p>
        </w:tc>
      </w:tr>
      <w:tr w:rsidR="007B35BB" w:rsidRPr="00F72CD4" w14:paraId="4B3596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DBA8DCC"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48DE7465" w14:textId="77777777" w:rsidR="007B35BB" w:rsidRPr="00F72CD4" w:rsidRDefault="007B35BB" w:rsidP="000D2D5A">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hideMark/>
          </w:tcPr>
          <w:p w14:paraId="192423C1" w14:textId="77777777" w:rsidR="007B35BB" w:rsidRPr="00F72CD4" w:rsidRDefault="007B35BB" w:rsidP="000D2D5A">
            <w:pPr>
              <w:pStyle w:val="TAL"/>
              <w:rPr>
                <w:lang w:eastAsia="fr-FR"/>
              </w:rPr>
            </w:pPr>
            <w:r w:rsidRPr="00F72CD4">
              <w:rPr>
                <w:lang w:eastAsia="fr-FR"/>
              </w:rPr>
              <w:t>entry 1</w:t>
            </w:r>
          </w:p>
          <w:p w14:paraId="1A7C6D85" w14:textId="77777777" w:rsidR="007B35BB" w:rsidRPr="00F72CD4" w:rsidRDefault="007B35BB" w:rsidP="000D2D5A">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328248F4" w14:textId="77777777" w:rsidR="007B35BB" w:rsidRPr="00F72CD4" w:rsidRDefault="007B35BB" w:rsidP="000D2D5A">
            <w:pPr>
              <w:pStyle w:val="TAL"/>
            </w:pPr>
          </w:p>
        </w:tc>
      </w:tr>
      <w:tr w:rsidR="007B35BB" w:rsidRPr="00F72CD4" w14:paraId="01D92F6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EDC298"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794F2FE2" w14:textId="77777777" w:rsidR="007B35BB" w:rsidRPr="00F72CD4" w:rsidRDefault="007B35BB" w:rsidP="000D2D5A">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hideMark/>
          </w:tcPr>
          <w:p w14:paraId="6DECFC2A" w14:textId="77777777" w:rsidR="007B35BB" w:rsidRPr="00F72CD4" w:rsidRDefault="007B35BB" w:rsidP="000D2D5A">
            <w:pPr>
              <w:pStyle w:val="TAL"/>
              <w:rPr>
                <w:lang w:eastAsia="fr-FR"/>
              </w:rPr>
            </w:pPr>
            <w:r w:rsidRPr="00F72CD4">
              <w:rPr>
                <w:lang w:eastAsia="fr-FR"/>
              </w:rPr>
              <w:t>entry 2</w:t>
            </w:r>
          </w:p>
          <w:p w14:paraId="3792DC42" w14:textId="77777777" w:rsidR="007B35BB" w:rsidRPr="00F72CD4" w:rsidRDefault="007B35BB" w:rsidP="000D2D5A">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18189357" w14:textId="77777777" w:rsidR="007B35BB" w:rsidRPr="00F72CD4" w:rsidRDefault="007B35BB" w:rsidP="000D2D5A">
            <w:pPr>
              <w:pStyle w:val="TAL"/>
            </w:pPr>
          </w:p>
        </w:tc>
      </w:tr>
      <w:tr w:rsidR="007B35BB" w:rsidRPr="00F72CD4" w14:paraId="32CC061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FC17C7"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7928D7DA" w14:textId="77777777" w:rsidR="007B35BB" w:rsidRPr="00F72CD4" w:rsidRDefault="007B35BB" w:rsidP="000D2D5A">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hideMark/>
          </w:tcPr>
          <w:p w14:paraId="2EEDBD9F" w14:textId="77777777" w:rsidR="007B35BB" w:rsidRPr="00F72CD4" w:rsidRDefault="007B35BB" w:rsidP="000D2D5A">
            <w:pPr>
              <w:pStyle w:val="TAL"/>
            </w:pPr>
            <w:r w:rsidRPr="00F72CD4">
              <w:rPr>
                <w:lang w:eastAsia="fr-FR"/>
              </w:rPr>
              <w:t>entry 3</w:t>
            </w:r>
            <w:r w:rsidRPr="00F72CD4">
              <w:t xml:space="preserve"> </w:t>
            </w:r>
          </w:p>
          <w:p w14:paraId="71905BFE" w14:textId="77777777" w:rsidR="007B35BB" w:rsidRPr="00F72CD4" w:rsidRDefault="007B35BB" w:rsidP="000D2D5A">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4A261A4E" w14:textId="77777777" w:rsidR="007B35BB" w:rsidRPr="00F72CD4" w:rsidRDefault="007B35BB" w:rsidP="000D2D5A">
            <w:pPr>
              <w:pStyle w:val="TAL"/>
            </w:pPr>
          </w:p>
        </w:tc>
      </w:tr>
      <w:tr w:rsidR="007B35BB" w:rsidRPr="00F72CD4" w14:paraId="34B74D0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118AF3"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340C5EC6" w14:textId="77777777" w:rsidR="007B35BB" w:rsidRPr="00F72CD4" w:rsidRDefault="007B35BB" w:rsidP="000D2D5A">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hideMark/>
          </w:tcPr>
          <w:p w14:paraId="599CAB3E" w14:textId="77777777" w:rsidR="007B35BB" w:rsidRPr="00F72CD4" w:rsidRDefault="007B35BB" w:rsidP="000D2D5A">
            <w:pPr>
              <w:pStyle w:val="TAL"/>
              <w:rPr>
                <w:lang w:eastAsia="fr-FR"/>
              </w:rPr>
            </w:pPr>
            <w:r w:rsidRPr="00F72CD4">
              <w:rPr>
                <w:lang w:eastAsia="fr-FR"/>
              </w:rPr>
              <w:t>entry 4</w:t>
            </w:r>
          </w:p>
          <w:p w14:paraId="6A625724" w14:textId="77777777" w:rsidR="007B35BB" w:rsidRPr="00F72CD4" w:rsidRDefault="007B35BB" w:rsidP="000D2D5A">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59B5F650" w14:textId="77777777" w:rsidR="007B35BB" w:rsidRPr="00F72CD4" w:rsidRDefault="007B35BB" w:rsidP="000D2D5A">
            <w:pPr>
              <w:pStyle w:val="TAL"/>
            </w:pPr>
          </w:p>
        </w:tc>
      </w:tr>
      <w:tr w:rsidR="007B35BB" w:rsidRPr="00F72CD4" w14:paraId="50BA24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12E9F2"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2BA5D20A"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3779D7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EE134F9" w14:textId="77777777" w:rsidR="007B35BB" w:rsidRPr="00F72CD4" w:rsidRDefault="007B35BB" w:rsidP="000D2D5A">
            <w:pPr>
              <w:pStyle w:val="TAL"/>
            </w:pPr>
          </w:p>
        </w:tc>
      </w:tr>
      <w:tr w:rsidR="007B35BB" w:rsidRPr="00F72CD4" w14:paraId="0D6DBA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1BE4D2"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192605D6"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62BAA966"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2E0192E9" w14:textId="77777777" w:rsidR="007B35BB" w:rsidRPr="00F72CD4" w:rsidRDefault="007B35BB" w:rsidP="000D2D5A">
            <w:pPr>
              <w:pStyle w:val="TAL"/>
            </w:pPr>
            <w:r w:rsidRPr="00F72CD4">
              <w:t>Resource set #2</w:t>
            </w:r>
          </w:p>
        </w:tc>
      </w:tr>
      <w:tr w:rsidR="007B35BB" w:rsidRPr="00F72CD4" w14:paraId="528060E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A61E9A"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10F0D8E2" w14:textId="77777777" w:rsidR="007B35BB" w:rsidRPr="00F72CD4" w:rsidRDefault="007B35BB" w:rsidP="000D2D5A">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hideMark/>
          </w:tcPr>
          <w:p w14:paraId="02BD0EE7" w14:textId="77777777" w:rsidR="007B35BB" w:rsidRPr="00F72CD4" w:rsidRDefault="007B35BB" w:rsidP="000D2D5A">
            <w:pPr>
              <w:pStyle w:val="TAL"/>
              <w:rPr>
                <w:lang w:eastAsia="fr-FR"/>
              </w:rPr>
            </w:pPr>
            <w:r w:rsidRPr="00F72CD4">
              <w:rPr>
                <w:lang w:eastAsia="fr-FR"/>
              </w:rPr>
              <w:t>entry 1</w:t>
            </w:r>
          </w:p>
          <w:p w14:paraId="29F15B42" w14:textId="77777777" w:rsidR="007B35BB" w:rsidRPr="00F72CD4" w:rsidRDefault="007B35BB" w:rsidP="000D2D5A">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2B46B451" w14:textId="77777777" w:rsidR="007B35BB" w:rsidRPr="00F72CD4" w:rsidRDefault="007B35BB" w:rsidP="000D2D5A">
            <w:pPr>
              <w:pStyle w:val="TAL"/>
            </w:pPr>
          </w:p>
        </w:tc>
      </w:tr>
      <w:tr w:rsidR="007B35BB" w:rsidRPr="00F72CD4" w14:paraId="5A50071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11E006"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22CC0DD0" w14:textId="77777777" w:rsidR="007B35BB" w:rsidRPr="00F72CD4" w:rsidRDefault="007B35BB" w:rsidP="000D2D5A">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hideMark/>
          </w:tcPr>
          <w:p w14:paraId="093AB0EB" w14:textId="77777777" w:rsidR="007B35BB" w:rsidRPr="00F72CD4" w:rsidRDefault="007B35BB" w:rsidP="000D2D5A">
            <w:pPr>
              <w:pStyle w:val="TAL"/>
              <w:rPr>
                <w:lang w:eastAsia="fr-FR"/>
              </w:rPr>
            </w:pPr>
            <w:r w:rsidRPr="00F72CD4">
              <w:rPr>
                <w:lang w:eastAsia="fr-FR"/>
              </w:rPr>
              <w:t>entry 2</w:t>
            </w:r>
          </w:p>
          <w:p w14:paraId="2BA1DE5F" w14:textId="77777777" w:rsidR="007B35BB" w:rsidRPr="00F72CD4" w:rsidRDefault="007B35BB" w:rsidP="000D2D5A">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7BDCA26C" w14:textId="77777777" w:rsidR="007B35BB" w:rsidRPr="00F72CD4" w:rsidRDefault="007B35BB" w:rsidP="000D2D5A">
            <w:pPr>
              <w:pStyle w:val="TAL"/>
            </w:pPr>
          </w:p>
        </w:tc>
      </w:tr>
      <w:tr w:rsidR="007B35BB" w:rsidRPr="00F72CD4" w14:paraId="44FBAF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2DC35E"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35ACD334" w14:textId="77777777" w:rsidR="007B35BB" w:rsidRPr="00F72CD4" w:rsidRDefault="007B35BB" w:rsidP="000D2D5A">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hideMark/>
          </w:tcPr>
          <w:p w14:paraId="422F3481" w14:textId="77777777" w:rsidR="007B35BB" w:rsidRPr="00F72CD4" w:rsidRDefault="007B35BB" w:rsidP="000D2D5A">
            <w:pPr>
              <w:pStyle w:val="TAL"/>
            </w:pPr>
            <w:r w:rsidRPr="00F72CD4">
              <w:rPr>
                <w:lang w:eastAsia="fr-FR"/>
              </w:rPr>
              <w:t>entry 3</w:t>
            </w:r>
            <w:r w:rsidRPr="00F72CD4">
              <w:t xml:space="preserve"> </w:t>
            </w:r>
          </w:p>
          <w:p w14:paraId="27FDFEB3" w14:textId="77777777" w:rsidR="007B35BB" w:rsidRPr="00F72CD4" w:rsidRDefault="007B35BB" w:rsidP="000D2D5A">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5620D797" w14:textId="77777777" w:rsidR="007B35BB" w:rsidRPr="00F72CD4" w:rsidRDefault="007B35BB" w:rsidP="000D2D5A">
            <w:pPr>
              <w:pStyle w:val="TAL"/>
            </w:pPr>
          </w:p>
        </w:tc>
      </w:tr>
      <w:tr w:rsidR="007B35BB" w:rsidRPr="00F72CD4" w14:paraId="584CBB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8492FB"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27076022" w14:textId="77777777" w:rsidR="007B35BB" w:rsidRPr="00F72CD4" w:rsidRDefault="007B35BB" w:rsidP="000D2D5A">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hideMark/>
          </w:tcPr>
          <w:p w14:paraId="60FFADA0" w14:textId="77777777" w:rsidR="007B35BB" w:rsidRPr="00F72CD4" w:rsidRDefault="007B35BB" w:rsidP="000D2D5A">
            <w:pPr>
              <w:pStyle w:val="TAL"/>
              <w:rPr>
                <w:lang w:eastAsia="fr-FR"/>
              </w:rPr>
            </w:pPr>
            <w:r w:rsidRPr="00F72CD4">
              <w:rPr>
                <w:lang w:eastAsia="fr-FR"/>
              </w:rPr>
              <w:t>entry 4</w:t>
            </w:r>
          </w:p>
          <w:p w14:paraId="4BB4B295" w14:textId="77777777" w:rsidR="007B35BB" w:rsidRPr="00F72CD4" w:rsidRDefault="007B35BB" w:rsidP="000D2D5A">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6E33E7B3" w14:textId="77777777" w:rsidR="007B35BB" w:rsidRPr="00F72CD4" w:rsidRDefault="007B35BB" w:rsidP="000D2D5A">
            <w:pPr>
              <w:pStyle w:val="TAL"/>
            </w:pPr>
          </w:p>
        </w:tc>
      </w:tr>
      <w:tr w:rsidR="007B35BB" w:rsidRPr="00F72CD4" w14:paraId="593A3F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C613A3"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53EBFE06"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F7D13A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C67E7F4" w14:textId="77777777" w:rsidR="007B35BB" w:rsidRPr="00F72CD4" w:rsidRDefault="007B35BB" w:rsidP="000D2D5A">
            <w:pPr>
              <w:pStyle w:val="TAL"/>
            </w:pPr>
          </w:p>
        </w:tc>
      </w:tr>
      <w:tr w:rsidR="007B35BB" w:rsidRPr="00F72CD4" w14:paraId="30B226D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B2469A"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144B58F1"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299FC49C"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1464AD8" w14:textId="77777777" w:rsidR="007B35BB" w:rsidRPr="00F72CD4" w:rsidRDefault="007B35BB" w:rsidP="000D2D5A">
            <w:pPr>
              <w:pStyle w:val="TAL"/>
            </w:pPr>
          </w:p>
        </w:tc>
      </w:tr>
    </w:tbl>
    <w:p w14:paraId="3D8824ED" w14:textId="77777777" w:rsidR="007B35BB" w:rsidRPr="00F72CD4" w:rsidRDefault="007B35BB" w:rsidP="000D2D5A">
      <w:pPr>
        <w:rPr>
          <w:lang w:eastAsia="en-US"/>
        </w:rPr>
      </w:pPr>
    </w:p>
    <w:p w14:paraId="2AFD5B63" w14:textId="77777777" w:rsidR="007B35BB" w:rsidRPr="00F72CD4" w:rsidRDefault="007B35BB" w:rsidP="000D2D5A">
      <w:pPr>
        <w:pStyle w:val="TH"/>
      </w:pPr>
      <w:r w:rsidRPr="00F72CD4">
        <w:t>Table 5.2.2.1.10_1.3.3_1-7: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7B35BB" w:rsidRPr="00F72CD4" w14:paraId="3D36B139"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54A79CC9" w14:textId="77777777" w:rsidR="007B35BB" w:rsidRPr="00F72CD4" w:rsidRDefault="007B35BB" w:rsidP="000D2D5A">
            <w:pPr>
              <w:pStyle w:val="TAL"/>
            </w:pPr>
            <w:r w:rsidRPr="00F72CD4">
              <w:t>Derivation Path: TS 38.508-1 [6], Table 5.4.2.0-14</w:t>
            </w:r>
          </w:p>
        </w:tc>
      </w:tr>
      <w:tr w:rsidR="007B35BB" w:rsidRPr="00F72CD4" w14:paraId="1A021806"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639A841" w14:textId="77777777" w:rsidR="007B35BB" w:rsidRPr="00F72CD4" w:rsidRDefault="007B35BB" w:rsidP="000D2D5A">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1CF8A992" w14:textId="77777777" w:rsidR="007B35BB" w:rsidRPr="00F72CD4" w:rsidRDefault="007B35BB" w:rsidP="000D2D5A">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0A8E0582" w14:textId="77777777" w:rsidR="007B35BB" w:rsidRPr="00F72CD4" w:rsidRDefault="007B35BB" w:rsidP="000D2D5A">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0575F9F0" w14:textId="77777777" w:rsidR="007B35BB" w:rsidRPr="00F72CD4" w:rsidRDefault="007B35BB" w:rsidP="000D2D5A">
            <w:pPr>
              <w:pStyle w:val="TAH"/>
            </w:pPr>
            <w:r w:rsidRPr="00F72CD4">
              <w:t>Condition</w:t>
            </w:r>
          </w:p>
        </w:tc>
      </w:tr>
      <w:tr w:rsidR="007B35BB" w:rsidRPr="00F72CD4" w14:paraId="576174EE"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D605B9F"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54A7BA80"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41AAB53D"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4CF7BED9" w14:textId="77777777" w:rsidR="007B35BB" w:rsidRPr="00F72CD4" w:rsidRDefault="007B35BB" w:rsidP="000D2D5A">
            <w:pPr>
              <w:pStyle w:val="TAL"/>
            </w:pPr>
          </w:p>
        </w:tc>
      </w:tr>
      <w:tr w:rsidR="007B35BB" w:rsidRPr="00F72CD4" w14:paraId="08147E90"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0CFB018" w14:textId="77777777" w:rsidR="007B35BB" w:rsidRPr="00F72CD4" w:rsidRDefault="007B35BB" w:rsidP="000D2D5A">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4AA35632" w14:textId="77777777" w:rsidR="007B35BB" w:rsidRPr="00F72CD4" w:rsidRDefault="007B35BB" w:rsidP="000D2D5A">
            <w:pPr>
              <w:pStyle w:val="TAL"/>
            </w:pPr>
            <w:r w:rsidRPr="00F72CD4">
              <w:t>8 for CSI-RS resource #9</w:t>
            </w:r>
          </w:p>
          <w:p w14:paraId="772E8EF5" w14:textId="77777777" w:rsidR="007B35BB" w:rsidRPr="00F72CD4" w:rsidRDefault="007B35BB" w:rsidP="000D2D5A">
            <w:pPr>
              <w:pStyle w:val="TAL"/>
              <w:rPr>
                <w:rFonts w:eastAsia="MS Mincho"/>
                <w:lang w:eastAsia="en-US"/>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hideMark/>
          </w:tcPr>
          <w:p w14:paraId="502F4231" w14:textId="77777777" w:rsidR="007B35BB" w:rsidRPr="00F72CD4" w:rsidRDefault="007B35BB" w:rsidP="000D2D5A">
            <w:pPr>
              <w:pStyle w:val="TAL"/>
              <w:rPr>
                <w:rFonts w:eastAsia="SimSun"/>
              </w:rPr>
            </w:pPr>
            <w:r w:rsidRPr="00F72CD4">
              <w:rPr>
                <w:lang w:eastAsia="zh-CN"/>
              </w:rPr>
              <w:t xml:space="preserve">for </w:t>
            </w:r>
            <w:r w:rsidRPr="00F72CD4">
              <w:t>test 1-1, 1-2</w:t>
            </w:r>
          </w:p>
        </w:tc>
        <w:tc>
          <w:tcPr>
            <w:tcW w:w="790" w:type="pct"/>
            <w:tcBorders>
              <w:top w:val="single" w:sz="4" w:space="0" w:color="auto"/>
              <w:left w:val="single" w:sz="4" w:space="0" w:color="auto"/>
              <w:bottom w:val="single" w:sz="4" w:space="0" w:color="auto"/>
              <w:right w:val="single" w:sz="4" w:space="0" w:color="auto"/>
            </w:tcBorders>
          </w:tcPr>
          <w:p w14:paraId="400B2EF0" w14:textId="77777777" w:rsidR="007B35BB" w:rsidRPr="00F72CD4" w:rsidRDefault="007B35BB" w:rsidP="000D2D5A">
            <w:pPr>
              <w:pStyle w:val="TAL"/>
            </w:pPr>
          </w:p>
        </w:tc>
      </w:tr>
      <w:tr w:rsidR="007B35BB" w:rsidRPr="00F72CD4" w14:paraId="1DD82960"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154817D5" w14:textId="77777777" w:rsidR="007B35BB" w:rsidRPr="00F72CD4" w:rsidRDefault="007B35BB" w:rsidP="000D2D5A">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09C6FEBB" w14:textId="77777777" w:rsidR="007B35BB" w:rsidRPr="00F72CD4" w:rsidRDefault="007B35BB" w:rsidP="000D2D5A">
            <w:pPr>
              <w:pStyle w:val="TAL"/>
              <w:rPr>
                <w:rFonts w:eastAsia="MS Mincho"/>
              </w:rPr>
            </w:pPr>
            <w:r w:rsidRPr="00F72CD4">
              <w:t>0 for CSI-RS resource #9</w:t>
            </w:r>
          </w:p>
          <w:p w14:paraId="3226EFD3" w14:textId="77777777" w:rsidR="007B35BB" w:rsidRPr="00F72CD4" w:rsidRDefault="007B35BB" w:rsidP="000D2D5A">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1ACB4BB8" w14:textId="77777777" w:rsidR="007B35BB" w:rsidRPr="00F72CD4" w:rsidRDefault="007B35BB" w:rsidP="000D2D5A">
            <w:pPr>
              <w:pStyle w:val="TAL"/>
              <w:rPr>
                <w:rFonts w:eastAsia="SimSun"/>
                <w:lang w:eastAsia="zh-CN"/>
              </w:rPr>
            </w:pPr>
            <w:r w:rsidRPr="00F72CD4">
              <w:rPr>
                <w:lang w:eastAsia="zh-CN"/>
              </w:rPr>
              <w:t xml:space="preserve">for </w:t>
            </w:r>
            <w:r w:rsidRPr="00F72CD4">
              <w:t>test 1-1, 1-2</w:t>
            </w:r>
            <w:r w:rsidRPr="00F72CD4">
              <w:rPr>
                <w:lang w:eastAsia="zh-CN"/>
              </w:rPr>
              <w:t>:</w:t>
            </w:r>
          </w:p>
          <w:p w14:paraId="04249210" w14:textId="77777777" w:rsidR="007B35BB" w:rsidRPr="00F72CD4" w:rsidRDefault="007B35BB" w:rsidP="000D2D5A">
            <w:pPr>
              <w:pStyle w:val="TAL"/>
            </w:pPr>
            <w:r w:rsidRPr="00F72CD4">
              <w:t>TCI-State #0 for CSI-RS resource #9</w:t>
            </w:r>
          </w:p>
          <w:p w14:paraId="0A04167B" w14:textId="77777777" w:rsidR="007B35BB" w:rsidRPr="00F72CD4" w:rsidRDefault="007B35BB" w:rsidP="000D2D5A">
            <w:pPr>
              <w:pStyle w:val="TAL"/>
              <w:rPr>
                <w:lang w:eastAsia="en-US"/>
              </w:rPr>
            </w:pPr>
          </w:p>
          <w:p w14:paraId="59DF15AB" w14:textId="77777777" w:rsidR="007B35BB" w:rsidRPr="00F72CD4" w:rsidRDefault="007B35BB" w:rsidP="000D2D5A">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5E4F28AC" w14:textId="77777777" w:rsidR="007B35BB" w:rsidRPr="00F72CD4" w:rsidRDefault="007B35BB" w:rsidP="000D2D5A">
            <w:pPr>
              <w:pStyle w:val="TAL"/>
            </w:pPr>
          </w:p>
        </w:tc>
      </w:tr>
      <w:tr w:rsidR="007B35BB" w:rsidRPr="00F72CD4" w14:paraId="2D17E689"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8B80804" w14:textId="77777777" w:rsidR="007B35BB" w:rsidRPr="00F72CD4" w:rsidRDefault="007B35BB" w:rsidP="000D2D5A">
            <w:pPr>
              <w:pStyle w:val="TAL"/>
              <w:rPr>
                <w:lang w:eastAsia="en-US"/>
              </w:rPr>
            </w:pPr>
            <w:r w:rsidRPr="00F72CD4">
              <w:t>}</w:t>
            </w:r>
          </w:p>
        </w:tc>
        <w:tc>
          <w:tcPr>
            <w:tcW w:w="1359" w:type="pct"/>
            <w:tcBorders>
              <w:top w:val="single" w:sz="4" w:space="0" w:color="auto"/>
              <w:left w:val="single" w:sz="4" w:space="0" w:color="auto"/>
              <w:bottom w:val="single" w:sz="4" w:space="0" w:color="auto"/>
              <w:right w:val="single" w:sz="4" w:space="0" w:color="auto"/>
            </w:tcBorders>
          </w:tcPr>
          <w:p w14:paraId="17184784"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197C4010"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4EB266A0" w14:textId="77777777" w:rsidR="007B35BB" w:rsidRPr="00F72CD4" w:rsidRDefault="007B35BB" w:rsidP="000D2D5A">
            <w:pPr>
              <w:pStyle w:val="TAL"/>
            </w:pPr>
          </w:p>
        </w:tc>
      </w:tr>
    </w:tbl>
    <w:p w14:paraId="08F3EA84" w14:textId="77777777" w:rsidR="007B35BB" w:rsidRPr="00F72CD4" w:rsidRDefault="007B35BB" w:rsidP="000D2D5A">
      <w:pPr>
        <w:rPr>
          <w:lang w:eastAsia="en-US"/>
        </w:rPr>
      </w:pPr>
    </w:p>
    <w:p w14:paraId="10788E24" w14:textId="77777777" w:rsidR="007B35BB" w:rsidRPr="00F72CD4" w:rsidRDefault="007B35BB" w:rsidP="000D2D5A">
      <w:pPr>
        <w:pStyle w:val="TH"/>
      </w:pPr>
      <w:r w:rsidRPr="00F72CD4">
        <w:t>Table 5.2.2.1.10_1.3.3_1-8: CSI-RS-ResourceMapping for CSI Acquisition (Table 5.2.2.1.10_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3717BD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BF1B9CA" w14:textId="77777777" w:rsidR="007B35BB" w:rsidRPr="00F72CD4" w:rsidRDefault="007B35BB" w:rsidP="000D2D5A">
            <w:pPr>
              <w:pStyle w:val="TAH"/>
            </w:pPr>
            <w:r w:rsidRPr="00F72CD4">
              <w:t>Derivation Path: TS 38.508-1 [6], Table 5.4.2.0-15</w:t>
            </w:r>
          </w:p>
        </w:tc>
      </w:tr>
      <w:tr w:rsidR="007B35BB" w:rsidRPr="00F72CD4" w14:paraId="1A2F0B4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A97BF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0592CB"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8DD23F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6BA0A6F" w14:textId="77777777" w:rsidR="007B35BB" w:rsidRPr="00F72CD4" w:rsidRDefault="007B35BB" w:rsidP="000D2D5A">
            <w:pPr>
              <w:pStyle w:val="TAH"/>
            </w:pPr>
            <w:r w:rsidRPr="00F72CD4">
              <w:t>Condition</w:t>
            </w:r>
          </w:p>
        </w:tc>
      </w:tr>
      <w:tr w:rsidR="007B35BB" w:rsidRPr="00F72CD4" w14:paraId="1B03DD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D0A386"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41E016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E28AF5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9DAD400" w14:textId="77777777" w:rsidR="007B35BB" w:rsidRPr="00F72CD4" w:rsidRDefault="007B35BB" w:rsidP="000D2D5A">
            <w:pPr>
              <w:pStyle w:val="TAL"/>
            </w:pPr>
          </w:p>
        </w:tc>
      </w:tr>
      <w:tr w:rsidR="007B35BB" w:rsidRPr="00F72CD4" w14:paraId="64360B04" w14:textId="77777777" w:rsidTr="007B35BB">
        <w:tc>
          <w:tcPr>
            <w:tcW w:w="4535" w:type="dxa"/>
            <w:tcBorders>
              <w:top w:val="single" w:sz="4" w:space="0" w:color="auto"/>
              <w:left w:val="single" w:sz="4" w:space="0" w:color="auto"/>
              <w:bottom w:val="nil"/>
              <w:right w:val="single" w:sz="4" w:space="0" w:color="auto"/>
            </w:tcBorders>
            <w:hideMark/>
          </w:tcPr>
          <w:p w14:paraId="7E53F36C"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5AE643A" w14:textId="77777777" w:rsidR="007B35BB" w:rsidRPr="00F72CD4" w:rsidRDefault="007B35BB" w:rsidP="000D2D5A">
            <w:pPr>
              <w:pStyle w:val="TAL"/>
              <w:rPr>
                <w:lang w:eastAsia="fr-FR"/>
              </w:rPr>
            </w:pPr>
            <w:r w:rsidRPr="00F72CD4">
              <w:t xml:space="preserve">12 for </w:t>
            </w:r>
            <w:r w:rsidRPr="00F72CD4">
              <w:rPr>
                <w:lang w:eastAsia="fr-FR"/>
              </w:rPr>
              <w:t>CSI-RS resource #9</w:t>
            </w:r>
          </w:p>
          <w:p w14:paraId="3E47F7C9" w14:textId="77777777" w:rsidR="007B35BB" w:rsidRPr="00F72CD4" w:rsidRDefault="007B35BB" w:rsidP="000D2D5A">
            <w:pPr>
              <w:pStyle w:val="TAL"/>
              <w:rPr>
                <w:lang w:eastAsia="en-US"/>
              </w:rPr>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hideMark/>
          </w:tcPr>
          <w:p w14:paraId="69F9B774" w14:textId="77777777" w:rsidR="007B35BB" w:rsidRPr="00F72CD4" w:rsidRDefault="007B35BB" w:rsidP="000D2D5A">
            <w:pPr>
              <w:rPr>
                <w:lang w:eastAsia="fr-FR"/>
              </w:rPr>
            </w:pPr>
            <w:r w:rsidRPr="00F72CD4">
              <w:rPr>
                <w:lang w:eastAsia="fr-FR"/>
              </w:rPr>
              <w:t>for test 1-1, 1-2</w:t>
            </w:r>
          </w:p>
          <w:p w14:paraId="2BFFCA63"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2 for CSI-RS resource #9</w:t>
            </w:r>
          </w:p>
          <w:p w14:paraId="0F040B5D"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hideMark/>
          </w:tcPr>
          <w:p w14:paraId="2934A8A2" w14:textId="77777777" w:rsidR="007B35BB" w:rsidRPr="00F72CD4" w:rsidRDefault="007B35BB" w:rsidP="000D2D5A">
            <w:pPr>
              <w:rPr>
                <w:lang w:eastAsia="fr-FR"/>
              </w:rPr>
            </w:pPr>
          </w:p>
        </w:tc>
      </w:tr>
      <w:tr w:rsidR="007B35BB" w:rsidRPr="00F72CD4" w14:paraId="04801DE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519330"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3C88602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DD3E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BD9815" w14:textId="77777777" w:rsidR="007B35BB" w:rsidRPr="00F72CD4" w:rsidRDefault="007B35BB" w:rsidP="000D2D5A">
            <w:pPr>
              <w:pStyle w:val="TAL"/>
            </w:pPr>
          </w:p>
        </w:tc>
      </w:tr>
    </w:tbl>
    <w:p w14:paraId="4208945E" w14:textId="77777777" w:rsidR="007B35BB" w:rsidRPr="00F72CD4" w:rsidRDefault="007B35BB" w:rsidP="000D2D5A">
      <w:pPr>
        <w:rPr>
          <w:lang w:eastAsia="en-US"/>
        </w:rPr>
      </w:pPr>
    </w:p>
    <w:p w14:paraId="5E30B0DF" w14:textId="77777777" w:rsidR="007B35BB" w:rsidRPr="00F72CD4" w:rsidRDefault="007B35BB" w:rsidP="000D2D5A">
      <w:pPr>
        <w:pStyle w:val="TH"/>
      </w:pPr>
      <w:r w:rsidRPr="00F72CD4">
        <w:t>Table 5.2.2.1.10_1.3.3_1-9: CSI-ResourcePeriodicityAndOffset for CSI Acquisition (Table 5.2.2.1.10_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268FC6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CFE49FC" w14:textId="77777777" w:rsidR="007B35BB" w:rsidRPr="00F72CD4" w:rsidRDefault="007B35BB" w:rsidP="000D2D5A">
            <w:pPr>
              <w:pStyle w:val="TAH"/>
            </w:pPr>
            <w:r w:rsidRPr="00F72CD4">
              <w:t>Derivation Path: TS 38.508-1 [6], Table 5.4.2.0-16</w:t>
            </w:r>
          </w:p>
        </w:tc>
      </w:tr>
      <w:tr w:rsidR="007B35BB" w:rsidRPr="00F72CD4" w14:paraId="3DB4FD1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A7A334"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A2CED0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88E68B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A54AE72" w14:textId="77777777" w:rsidR="007B35BB" w:rsidRPr="00F72CD4" w:rsidRDefault="007B35BB" w:rsidP="000D2D5A">
            <w:pPr>
              <w:pStyle w:val="TAH"/>
            </w:pPr>
            <w:r w:rsidRPr="00F72CD4">
              <w:t>Condition</w:t>
            </w:r>
          </w:p>
        </w:tc>
      </w:tr>
      <w:tr w:rsidR="007B35BB" w:rsidRPr="00F72CD4" w14:paraId="427D185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35E459A"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2A1148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89CD1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11F1FB" w14:textId="77777777" w:rsidR="007B35BB" w:rsidRPr="00F72CD4" w:rsidRDefault="007B35BB" w:rsidP="000D2D5A">
            <w:pPr>
              <w:pStyle w:val="TAL"/>
            </w:pPr>
          </w:p>
        </w:tc>
      </w:tr>
      <w:tr w:rsidR="007B35BB" w:rsidRPr="00F72CD4" w14:paraId="51076A0F" w14:textId="77777777" w:rsidTr="007B35BB">
        <w:tc>
          <w:tcPr>
            <w:tcW w:w="4536" w:type="dxa"/>
            <w:tcBorders>
              <w:top w:val="single" w:sz="4" w:space="0" w:color="auto"/>
              <w:left w:val="single" w:sz="4" w:space="0" w:color="auto"/>
              <w:bottom w:val="nil"/>
              <w:right w:val="single" w:sz="4" w:space="0" w:color="auto"/>
            </w:tcBorders>
            <w:hideMark/>
          </w:tcPr>
          <w:p w14:paraId="541B28CE"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30F93BF5" w14:textId="77777777" w:rsidR="007B35BB" w:rsidRPr="00F72CD4" w:rsidRDefault="007B35BB" w:rsidP="000D2D5A">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647DE6AA" w14:textId="77777777" w:rsidR="007B35BB" w:rsidRPr="00F72CD4" w:rsidRDefault="007B35BB" w:rsidP="000D2D5A">
            <w:pPr>
              <w:pStyle w:val="TAL"/>
              <w:rPr>
                <w:lang w:eastAsia="en-US"/>
              </w:rPr>
            </w:pPr>
            <w:r w:rsidRPr="00F72CD4">
              <w:t>For test 1-1, 1-2:</w:t>
            </w:r>
          </w:p>
          <w:p w14:paraId="4D06FE98" w14:textId="77777777" w:rsidR="007B35BB" w:rsidRPr="00F72CD4" w:rsidRDefault="007B35BB" w:rsidP="000D2D5A">
            <w:pPr>
              <w:pStyle w:val="TAL"/>
            </w:pPr>
            <w:r w:rsidRPr="00F72CD4">
              <w:t>periodicity = 20 slots.</w:t>
            </w:r>
          </w:p>
          <w:p w14:paraId="2061EA35" w14:textId="77777777" w:rsidR="007B35BB" w:rsidRPr="00F72CD4" w:rsidRDefault="007B35B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6762B6B0" w14:textId="77777777" w:rsidR="007B35BB" w:rsidRPr="00F72CD4" w:rsidRDefault="007B35BB" w:rsidP="000D2D5A"/>
        </w:tc>
      </w:tr>
      <w:tr w:rsidR="007B35BB" w:rsidRPr="00F72CD4" w14:paraId="7758217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7C9F69"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BFC507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9A6DBF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514F33" w14:textId="77777777" w:rsidR="007B35BB" w:rsidRPr="00F72CD4" w:rsidRDefault="007B35BB" w:rsidP="000D2D5A">
            <w:pPr>
              <w:pStyle w:val="TAL"/>
            </w:pPr>
          </w:p>
        </w:tc>
      </w:tr>
    </w:tbl>
    <w:p w14:paraId="0B09503E" w14:textId="77777777" w:rsidR="007B35BB" w:rsidRPr="00F72CD4" w:rsidRDefault="007B35BB" w:rsidP="000D2D5A">
      <w:pPr>
        <w:rPr>
          <w:lang w:eastAsia="en-US"/>
        </w:rPr>
      </w:pPr>
    </w:p>
    <w:p w14:paraId="7F580501" w14:textId="77777777" w:rsidR="007B35BB" w:rsidRPr="00F72CD4" w:rsidRDefault="007B35BB" w:rsidP="000D2D5A">
      <w:pPr>
        <w:pStyle w:val="TH"/>
      </w:pPr>
      <w:r w:rsidRPr="00F72CD4">
        <w:t>Table 5.2.2.1.10_1.3.3_1-10: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154BE82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EC4F730" w14:textId="77777777" w:rsidR="007B35BB" w:rsidRPr="00F72CD4" w:rsidRDefault="007B35BB" w:rsidP="000D2D5A">
            <w:pPr>
              <w:pStyle w:val="TAH"/>
            </w:pPr>
            <w:r w:rsidRPr="00F72CD4">
              <w:t>Derivation Path: TS 38.508-1 [6], Table 5.4.2.0-18</w:t>
            </w:r>
          </w:p>
        </w:tc>
      </w:tr>
      <w:tr w:rsidR="007B35BB" w:rsidRPr="00F72CD4" w14:paraId="608FA1D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C15A916"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6047C13"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7518988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BA052A7" w14:textId="77777777" w:rsidR="007B35BB" w:rsidRPr="00F72CD4" w:rsidRDefault="007B35BB" w:rsidP="000D2D5A">
            <w:pPr>
              <w:pStyle w:val="TAH"/>
            </w:pPr>
            <w:r w:rsidRPr="00F72CD4">
              <w:t>Condition</w:t>
            </w:r>
          </w:p>
        </w:tc>
      </w:tr>
      <w:tr w:rsidR="007B35BB" w:rsidRPr="00F72CD4" w14:paraId="5D531B5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3F9DE8"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00996BA2"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8C2C89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3974588" w14:textId="77777777" w:rsidR="007B35BB" w:rsidRPr="00F72CD4" w:rsidRDefault="007B35BB" w:rsidP="000D2D5A">
            <w:pPr>
              <w:pStyle w:val="TAL"/>
            </w:pPr>
          </w:p>
        </w:tc>
      </w:tr>
      <w:tr w:rsidR="007B35BB" w:rsidRPr="00F72CD4" w14:paraId="0DEF79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4D42F1"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270E07A5" w14:textId="77777777" w:rsidR="007B35BB" w:rsidRPr="00F72CD4" w:rsidRDefault="007B35BB" w:rsidP="000D2D5A">
            <w:pPr>
              <w:pStyle w:val="TAL"/>
            </w:pPr>
            <w:r w:rsidRPr="00F72CD4">
              <w:t>2 for Resource set #3</w:t>
            </w:r>
          </w:p>
          <w:p w14:paraId="60481497" w14:textId="77777777" w:rsidR="007B35BB" w:rsidRPr="00F72CD4" w:rsidRDefault="007B35BB" w:rsidP="000D2D5A">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hideMark/>
          </w:tcPr>
          <w:p w14:paraId="484AC1EB"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76FE1EC6" w14:textId="77777777" w:rsidR="007B35BB" w:rsidRPr="00F72CD4" w:rsidRDefault="007B35BB" w:rsidP="000D2D5A">
            <w:pPr>
              <w:pStyle w:val="TAL"/>
            </w:pPr>
          </w:p>
        </w:tc>
      </w:tr>
      <w:tr w:rsidR="007B35BB" w:rsidRPr="00F72CD4" w14:paraId="4F8CCBB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257DCC"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3457C8E3"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26C274C6"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0D068E46" w14:textId="77777777" w:rsidR="007B35BB" w:rsidRPr="00F72CD4" w:rsidRDefault="007B35BB" w:rsidP="000D2D5A">
            <w:pPr>
              <w:pStyle w:val="TAL"/>
            </w:pPr>
            <w:r w:rsidRPr="00F72CD4">
              <w:t>Resource set #3</w:t>
            </w:r>
          </w:p>
        </w:tc>
      </w:tr>
      <w:tr w:rsidR="007B35BB" w:rsidRPr="00F72CD4" w14:paraId="4DE6FE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76F7BAD"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3AE87A08" w14:textId="77777777" w:rsidR="007B35BB" w:rsidRPr="00F72CD4" w:rsidRDefault="007B35BB" w:rsidP="000D2D5A">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hideMark/>
          </w:tcPr>
          <w:p w14:paraId="039E6B1D" w14:textId="77777777" w:rsidR="007B35BB" w:rsidRPr="00F72CD4" w:rsidRDefault="007B35BB" w:rsidP="000D2D5A">
            <w:pPr>
              <w:pStyle w:val="TAL"/>
              <w:rPr>
                <w:lang w:eastAsia="fr-FR"/>
              </w:rPr>
            </w:pPr>
            <w:r w:rsidRPr="00F72CD4">
              <w:rPr>
                <w:lang w:eastAsia="fr-FR"/>
              </w:rPr>
              <w:t>entry 1</w:t>
            </w:r>
          </w:p>
          <w:p w14:paraId="6F7FE1B8" w14:textId="77777777" w:rsidR="007B35BB" w:rsidRPr="00F72CD4" w:rsidRDefault="007B35BB" w:rsidP="000D2D5A">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180333CD" w14:textId="77777777" w:rsidR="007B35BB" w:rsidRPr="00F72CD4" w:rsidRDefault="007B35BB" w:rsidP="000D2D5A">
            <w:pPr>
              <w:pStyle w:val="TAL"/>
            </w:pPr>
          </w:p>
        </w:tc>
      </w:tr>
      <w:tr w:rsidR="007B35BB" w:rsidRPr="00F72CD4" w14:paraId="2AA925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CF1142"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6FD5E32C"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B78F2C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07071F" w14:textId="77777777" w:rsidR="007B35BB" w:rsidRPr="00F72CD4" w:rsidRDefault="007B35BB" w:rsidP="000D2D5A">
            <w:pPr>
              <w:pStyle w:val="TAL"/>
            </w:pPr>
          </w:p>
        </w:tc>
      </w:tr>
      <w:tr w:rsidR="007B35BB" w:rsidRPr="00F72CD4" w14:paraId="46BF7D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002A90"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3F6D95ED"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6A1D871A"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09D4E0C4" w14:textId="77777777" w:rsidR="007B35BB" w:rsidRPr="00F72CD4" w:rsidRDefault="007B35BB" w:rsidP="000D2D5A">
            <w:pPr>
              <w:pStyle w:val="TAL"/>
            </w:pPr>
            <w:r w:rsidRPr="00F72CD4">
              <w:t>Resource set #4</w:t>
            </w:r>
          </w:p>
        </w:tc>
      </w:tr>
      <w:tr w:rsidR="007B35BB" w:rsidRPr="00F72CD4" w14:paraId="1EAFF1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3A5C64"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48F733DB" w14:textId="77777777" w:rsidR="007B35BB" w:rsidRPr="00F72CD4" w:rsidRDefault="007B35BB" w:rsidP="000D2D5A">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hideMark/>
          </w:tcPr>
          <w:p w14:paraId="4E8D35FE" w14:textId="77777777" w:rsidR="007B35BB" w:rsidRPr="00F72CD4" w:rsidRDefault="007B35BB" w:rsidP="000D2D5A">
            <w:pPr>
              <w:pStyle w:val="TAL"/>
              <w:rPr>
                <w:lang w:eastAsia="fr-FR"/>
              </w:rPr>
            </w:pPr>
            <w:r w:rsidRPr="00F72CD4">
              <w:rPr>
                <w:lang w:eastAsia="fr-FR"/>
              </w:rPr>
              <w:t>entry 1</w:t>
            </w:r>
          </w:p>
          <w:p w14:paraId="1A5D3E86" w14:textId="77777777" w:rsidR="007B35BB" w:rsidRPr="00F72CD4" w:rsidRDefault="007B35BB" w:rsidP="000D2D5A">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063447B7" w14:textId="77777777" w:rsidR="007B35BB" w:rsidRPr="00F72CD4" w:rsidRDefault="007B35BB" w:rsidP="000D2D5A">
            <w:pPr>
              <w:pStyle w:val="TAL"/>
            </w:pPr>
          </w:p>
        </w:tc>
      </w:tr>
      <w:tr w:rsidR="007B35BB" w:rsidRPr="00F72CD4" w14:paraId="683EA8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C9DFAE"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19710F3"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B71DB9F"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A033614" w14:textId="77777777" w:rsidR="007B35BB" w:rsidRPr="00F72CD4" w:rsidRDefault="007B35BB" w:rsidP="000D2D5A">
            <w:pPr>
              <w:pStyle w:val="TAL"/>
            </w:pPr>
          </w:p>
        </w:tc>
      </w:tr>
      <w:tr w:rsidR="007B35BB" w:rsidRPr="00F72CD4" w14:paraId="0A9B06F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CE1390"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6AD146FD"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99D4347"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12B063D" w14:textId="77777777" w:rsidR="007B35BB" w:rsidRPr="00F72CD4" w:rsidRDefault="007B35BB" w:rsidP="000D2D5A">
            <w:pPr>
              <w:pStyle w:val="TAL"/>
            </w:pPr>
          </w:p>
        </w:tc>
      </w:tr>
    </w:tbl>
    <w:p w14:paraId="7867CD8E" w14:textId="77777777" w:rsidR="007B35BB" w:rsidRPr="00F72CD4" w:rsidRDefault="007B35BB" w:rsidP="000D2D5A">
      <w:pPr>
        <w:rPr>
          <w:lang w:eastAsia="en-US"/>
        </w:rPr>
      </w:pPr>
    </w:p>
    <w:p w14:paraId="4145C2E3" w14:textId="77777777" w:rsidR="007B35BB" w:rsidRPr="00F72CD4" w:rsidRDefault="007B35BB" w:rsidP="000D2D5A">
      <w:pPr>
        <w:pStyle w:val="TH"/>
        <w:rPr>
          <w:i/>
        </w:rPr>
      </w:pPr>
      <w:r w:rsidRPr="00F72CD4">
        <w:t xml:space="preserve">Table 5.2.2.1.10_1.3.3_1-10: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7B35BB" w:rsidRPr="00F72CD4" w14:paraId="6D5A824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C525383" w14:textId="77777777" w:rsidR="007B35BB" w:rsidRPr="00F72CD4" w:rsidRDefault="007B35BB" w:rsidP="000D2D5A">
            <w:pPr>
              <w:pStyle w:val="TAH"/>
            </w:pPr>
            <w:r w:rsidRPr="00F72CD4">
              <w:t>Derivation Path: TS 38.508-1 [6], Table 4.6.3-190</w:t>
            </w:r>
          </w:p>
        </w:tc>
      </w:tr>
      <w:tr w:rsidR="007B35BB" w:rsidRPr="00F72CD4" w14:paraId="2E3F4E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44FF1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5FBD839" w14:textId="77777777" w:rsidR="007B35BB" w:rsidRPr="00F72CD4" w:rsidRDefault="007B35BB" w:rsidP="000D2D5A">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hideMark/>
          </w:tcPr>
          <w:p w14:paraId="49A2D0A2" w14:textId="77777777" w:rsidR="007B35BB" w:rsidRPr="00F72CD4" w:rsidRDefault="007B35BB" w:rsidP="000D2D5A">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62AAD19" w14:textId="77777777" w:rsidR="007B35BB" w:rsidRPr="00F72CD4" w:rsidRDefault="007B35BB" w:rsidP="000D2D5A">
            <w:pPr>
              <w:pStyle w:val="TAH"/>
            </w:pPr>
            <w:r w:rsidRPr="00F72CD4">
              <w:t>Condition</w:t>
            </w:r>
          </w:p>
        </w:tc>
      </w:tr>
      <w:tr w:rsidR="007B35BB" w:rsidRPr="00F72CD4" w14:paraId="399F12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DA71A18" w14:textId="77777777" w:rsidR="007B35BB" w:rsidRPr="00F72CD4" w:rsidRDefault="007B35BB" w:rsidP="000D2D5A">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1EA0ED54"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1EBD647E"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62C4F95B" w14:textId="77777777" w:rsidR="007B35BB" w:rsidRPr="00F72CD4" w:rsidRDefault="007B35BB" w:rsidP="000D2D5A">
            <w:pPr>
              <w:pStyle w:val="TAL"/>
            </w:pPr>
          </w:p>
        </w:tc>
      </w:tr>
      <w:tr w:rsidR="007B35BB" w:rsidRPr="00F72CD4" w14:paraId="2842DA4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86DE9E" w14:textId="77777777" w:rsidR="007B35BB" w:rsidRPr="00F72CD4" w:rsidRDefault="007B35BB" w:rsidP="000D2D5A">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1F172572" w14:textId="77777777" w:rsidR="007B35BB" w:rsidRPr="00F72CD4" w:rsidRDefault="007B35BB" w:rsidP="000D2D5A">
            <w:pPr>
              <w:pStyle w:val="TAL"/>
            </w:pPr>
            <w:r w:rsidRPr="00F72CD4">
              <w:t>0 for TCI state #0</w:t>
            </w:r>
          </w:p>
          <w:p w14:paraId="56045C48" w14:textId="77777777" w:rsidR="007B35BB" w:rsidRPr="00F72CD4" w:rsidRDefault="007B35BB" w:rsidP="000D2D5A">
            <w:pPr>
              <w:pStyle w:val="TAL"/>
            </w:pPr>
            <w:r w:rsidRPr="00F72CD4">
              <w:t>1 for TCI state #1</w:t>
            </w:r>
          </w:p>
          <w:p w14:paraId="00551625" w14:textId="77777777" w:rsidR="007B35BB" w:rsidRPr="00F72CD4" w:rsidRDefault="007B35BB" w:rsidP="000D2D5A">
            <w:pPr>
              <w:pStyle w:val="TAL"/>
            </w:pPr>
            <w:r w:rsidRPr="00F72CD4">
              <w:t>2 for TCI state #2</w:t>
            </w:r>
          </w:p>
          <w:p w14:paraId="5B3F30B4" w14:textId="77777777" w:rsidR="007B35BB" w:rsidRPr="00F72CD4" w:rsidRDefault="007B35BB" w:rsidP="000D2D5A">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hideMark/>
          </w:tcPr>
          <w:p w14:paraId="223C4A20" w14:textId="77777777" w:rsidR="007B35BB" w:rsidRPr="00F72CD4" w:rsidRDefault="007B35BB" w:rsidP="000D2D5A">
            <w:pPr>
              <w:pStyle w:val="TAL"/>
            </w:pPr>
            <w:r w:rsidRPr="00F72CD4">
              <w:t>For test 1-1, 1-2</w:t>
            </w:r>
          </w:p>
        </w:tc>
        <w:tc>
          <w:tcPr>
            <w:tcW w:w="1247" w:type="dxa"/>
            <w:tcBorders>
              <w:top w:val="single" w:sz="4" w:space="0" w:color="auto"/>
              <w:left w:val="single" w:sz="4" w:space="0" w:color="auto"/>
              <w:bottom w:val="single" w:sz="4" w:space="0" w:color="auto"/>
              <w:right w:val="single" w:sz="4" w:space="0" w:color="auto"/>
            </w:tcBorders>
          </w:tcPr>
          <w:p w14:paraId="7DF48297" w14:textId="77777777" w:rsidR="007B35BB" w:rsidRPr="00F72CD4" w:rsidRDefault="007B35BB" w:rsidP="000D2D5A">
            <w:pPr>
              <w:pStyle w:val="TAL"/>
            </w:pPr>
          </w:p>
        </w:tc>
      </w:tr>
      <w:tr w:rsidR="007B35BB" w:rsidRPr="00F72CD4" w14:paraId="21F4003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BDE17E" w14:textId="77777777" w:rsidR="007B35BB" w:rsidRPr="00F72CD4" w:rsidRDefault="007B35BB" w:rsidP="000D2D5A">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3A805B9E"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94782C1"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77701574" w14:textId="77777777" w:rsidR="007B35BB" w:rsidRPr="00F72CD4" w:rsidRDefault="007B35BB" w:rsidP="000D2D5A">
            <w:pPr>
              <w:pStyle w:val="TAL"/>
            </w:pPr>
          </w:p>
        </w:tc>
      </w:tr>
      <w:tr w:rsidR="007B35BB" w:rsidRPr="00F72CD4" w14:paraId="42618AC6" w14:textId="77777777" w:rsidTr="007B35BB">
        <w:tc>
          <w:tcPr>
            <w:tcW w:w="4535" w:type="dxa"/>
            <w:tcBorders>
              <w:top w:val="single" w:sz="4" w:space="0" w:color="auto"/>
              <w:left w:val="single" w:sz="4" w:space="0" w:color="auto"/>
              <w:bottom w:val="nil"/>
              <w:right w:val="single" w:sz="4" w:space="0" w:color="auto"/>
            </w:tcBorders>
            <w:hideMark/>
          </w:tcPr>
          <w:p w14:paraId="28B85E26"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4400A56E" w14:textId="77777777" w:rsidR="007B35BB" w:rsidRPr="00F72CD4" w:rsidRDefault="007B35BB" w:rsidP="000D2D5A">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67D74DB1"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49CC6C3F" w14:textId="77777777" w:rsidR="007B35BB" w:rsidRPr="00F72CD4" w:rsidRDefault="007B35BB" w:rsidP="000D2D5A">
            <w:pPr>
              <w:pStyle w:val="TAL"/>
            </w:pPr>
            <w:r w:rsidRPr="00F72CD4">
              <w:t>TCI state #0, TCI state #1</w:t>
            </w:r>
          </w:p>
        </w:tc>
      </w:tr>
      <w:tr w:rsidR="007B35BB" w:rsidRPr="00F72CD4" w14:paraId="02946427" w14:textId="77777777" w:rsidTr="007B35BB">
        <w:tc>
          <w:tcPr>
            <w:tcW w:w="4535" w:type="dxa"/>
            <w:tcBorders>
              <w:top w:val="nil"/>
              <w:left w:val="single" w:sz="4" w:space="0" w:color="auto"/>
              <w:bottom w:val="single" w:sz="4" w:space="0" w:color="auto"/>
              <w:right w:val="single" w:sz="4" w:space="0" w:color="auto"/>
            </w:tcBorders>
          </w:tcPr>
          <w:p w14:paraId="33159842"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E7EFD02" w14:textId="77777777" w:rsidR="007B35BB" w:rsidRPr="00F72CD4" w:rsidRDefault="007B35BB" w:rsidP="000D2D5A">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48BD182F"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1955907A" w14:textId="77777777" w:rsidR="007B35BB" w:rsidRPr="00F72CD4" w:rsidRDefault="007B35BB" w:rsidP="000D2D5A">
            <w:pPr>
              <w:pStyle w:val="TAL"/>
            </w:pPr>
            <w:r w:rsidRPr="00F72CD4">
              <w:t>TCI state #2, TCI state #3</w:t>
            </w:r>
          </w:p>
        </w:tc>
      </w:tr>
      <w:tr w:rsidR="007B35BB" w:rsidRPr="00F72CD4" w14:paraId="213BDD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D2D8C1" w14:textId="77777777" w:rsidR="007B35BB" w:rsidRPr="00F72CD4" w:rsidRDefault="007B35BB" w:rsidP="000D2D5A">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60D21A83"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774FFF7C"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53092777" w14:textId="77777777" w:rsidR="007B35BB" w:rsidRPr="00F72CD4" w:rsidRDefault="007B35BB" w:rsidP="000D2D5A">
            <w:pPr>
              <w:pStyle w:val="TAL"/>
            </w:pPr>
          </w:p>
        </w:tc>
      </w:tr>
      <w:tr w:rsidR="007B35BB" w:rsidRPr="00F72CD4" w14:paraId="14EBA6E2" w14:textId="77777777" w:rsidTr="007B35BB">
        <w:tc>
          <w:tcPr>
            <w:tcW w:w="4535" w:type="dxa"/>
            <w:tcBorders>
              <w:top w:val="single" w:sz="4" w:space="0" w:color="auto"/>
              <w:left w:val="single" w:sz="4" w:space="0" w:color="auto"/>
              <w:bottom w:val="nil"/>
              <w:right w:val="single" w:sz="4" w:space="0" w:color="auto"/>
            </w:tcBorders>
            <w:hideMark/>
          </w:tcPr>
          <w:p w14:paraId="10BF2F7D" w14:textId="77777777" w:rsidR="007B35BB" w:rsidRPr="00F72CD4" w:rsidRDefault="007B35BB" w:rsidP="000D2D5A">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hideMark/>
          </w:tcPr>
          <w:p w14:paraId="118D9153" w14:textId="77777777" w:rsidR="007B35BB" w:rsidRPr="00F72CD4" w:rsidRDefault="007B35BB" w:rsidP="000D2D5A">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hideMark/>
          </w:tcPr>
          <w:p w14:paraId="7F0CD87E" w14:textId="77777777" w:rsidR="007B35BB" w:rsidRPr="00F72CD4" w:rsidRDefault="007B35BB" w:rsidP="000D2D5A">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2ADA5495" w14:textId="77777777" w:rsidR="007B35BB" w:rsidRPr="00F72CD4" w:rsidRDefault="007B35BB" w:rsidP="000D2D5A">
            <w:pPr>
              <w:pStyle w:val="TAL"/>
            </w:pPr>
            <w:r w:rsidRPr="00F72CD4">
              <w:t>TCI state #0</w:t>
            </w:r>
          </w:p>
        </w:tc>
      </w:tr>
      <w:tr w:rsidR="007B35BB" w:rsidRPr="00F72CD4" w14:paraId="65B32971" w14:textId="77777777" w:rsidTr="007B35BB">
        <w:tc>
          <w:tcPr>
            <w:tcW w:w="4535" w:type="dxa"/>
            <w:tcBorders>
              <w:top w:val="nil"/>
              <w:left w:val="single" w:sz="4" w:space="0" w:color="auto"/>
              <w:bottom w:val="single" w:sz="4" w:space="0" w:color="auto"/>
              <w:right w:val="single" w:sz="4" w:space="0" w:color="auto"/>
            </w:tcBorders>
          </w:tcPr>
          <w:p w14:paraId="2F6DDBE8"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9A28C7" w14:textId="77777777" w:rsidR="007B35BB" w:rsidRPr="00F72CD4" w:rsidRDefault="007B35BB" w:rsidP="000D2D5A">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hideMark/>
          </w:tcPr>
          <w:p w14:paraId="491B176F" w14:textId="77777777" w:rsidR="007B35BB" w:rsidRPr="00F72CD4" w:rsidRDefault="007B35BB" w:rsidP="000D2D5A">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2F5EDF8E" w14:textId="77777777" w:rsidR="007B35BB" w:rsidRPr="00F72CD4" w:rsidRDefault="007B35BB" w:rsidP="000D2D5A">
            <w:pPr>
              <w:pStyle w:val="TAL"/>
              <w:rPr>
                <w:lang w:eastAsia="en-US"/>
              </w:rPr>
            </w:pPr>
            <w:r w:rsidRPr="00F72CD4">
              <w:t>TCI state #1</w:t>
            </w:r>
          </w:p>
        </w:tc>
      </w:tr>
      <w:tr w:rsidR="007B35BB" w:rsidRPr="00F72CD4" w14:paraId="74CE3CA5" w14:textId="77777777" w:rsidTr="007B35BB">
        <w:tc>
          <w:tcPr>
            <w:tcW w:w="4535" w:type="dxa"/>
            <w:tcBorders>
              <w:top w:val="single" w:sz="4" w:space="0" w:color="auto"/>
              <w:left w:val="single" w:sz="4" w:space="0" w:color="auto"/>
              <w:bottom w:val="nil"/>
              <w:right w:val="single" w:sz="4" w:space="0" w:color="auto"/>
            </w:tcBorders>
            <w:hideMark/>
          </w:tcPr>
          <w:p w14:paraId="2549D29B" w14:textId="77777777" w:rsidR="007B35BB" w:rsidRPr="00F72CD4" w:rsidRDefault="007B35BB" w:rsidP="000D2D5A">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hideMark/>
          </w:tcPr>
          <w:p w14:paraId="1C215622" w14:textId="77777777" w:rsidR="007B35BB" w:rsidRPr="00F72CD4" w:rsidRDefault="007B35BB" w:rsidP="000D2D5A">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hideMark/>
          </w:tcPr>
          <w:p w14:paraId="45F21750" w14:textId="77777777" w:rsidR="007B35BB" w:rsidRPr="00F72CD4" w:rsidRDefault="007B35BB" w:rsidP="000D2D5A">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73754468" w14:textId="77777777" w:rsidR="007B35BB" w:rsidRPr="00F72CD4" w:rsidRDefault="007B35BB" w:rsidP="000D2D5A">
            <w:pPr>
              <w:pStyle w:val="TAL"/>
              <w:rPr>
                <w:lang w:eastAsia="en-US"/>
              </w:rPr>
            </w:pPr>
            <w:r w:rsidRPr="00F72CD4">
              <w:t>TCI state #2</w:t>
            </w:r>
          </w:p>
        </w:tc>
      </w:tr>
      <w:tr w:rsidR="007B35BB" w:rsidRPr="00F72CD4" w14:paraId="76C62586" w14:textId="77777777" w:rsidTr="007B35BB">
        <w:tc>
          <w:tcPr>
            <w:tcW w:w="4535" w:type="dxa"/>
            <w:tcBorders>
              <w:top w:val="nil"/>
              <w:left w:val="single" w:sz="4" w:space="0" w:color="auto"/>
              <w:bottom w:val="single" w:sz="4" w:space="0" w:color="auto"/>
              <w:right w:val="single" w:sz="4" w:space="0" w:color="auto"/>
            </w:tcBorders>
          </w:tcPr>
          <w:p w14:paraId="26F97151"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A7CEF24" w14:textId="77777777" w:rsidR="007B35BB" w:rsidRPr="00F72CD4" w:rsidRDefault="007B35BB" w:rsidP="000D2D5A">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hideMark/>
          </w:tcPr>
          <w:p w14:paraId="35EF1331" w14:textId="77777777" w:rsidR="007B35BB" w:rsidRPr="00F72CD4" w:rsidRDefault="007B35BB" w:rsidP="000D2D5A">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2FC013D9" w14:textId="77777777" w:rsidR="007B35BB" w:rsidRPr="00F72CD4" w:rsidRDefault="007B35BB" w:rsidP="000D2D5A">
            <w:pPr>
              <w:pStyle w:val="TAL"/>
              <w:rPr>
                <w:lang w:eastAsia="en-US"/>
              </w:rPr>
            </w:pPr>
            <w:r w:rsidRPr="00F72CD4">
              <w:t>TCI state #3</w:t>
            </w:r>
          </w:p>
        </w:tc>
      </w:tr>
      <w:tr w:rsidR="007B35BB" w:rsidRPr="00F72CD4" w14:paraId="24EAF69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9A80A3"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445C9E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045F70D9"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5C78E4B6" w14:textId="77777777" w:rsidR="007B35BB" w:rsidRPr="00F72CD4" w:rsidRDefault="007B35BB" w:rsidP="000D2D5A">
            <w:pPr>
              <w:pStyle w:val="TAL"/>
            </w:pPr>
          </w:p>
        </w:tc>
      </w:tr>
      <w:tr w:rsidR="007B35BB" w:rsidRPr="00F72CD4" w14:paraId="0188E08D" w14:textId="77777777" w:rsidTr="007B35BB">
        <w:tc>
          <w:tcPr>
            <w:tcW w:w="4535" w:type="dxa"/>
            <w:tcBorders>
              <w:top w:val="single" w:sz="4" w:space="0" w:color="auto"/>
              <w:left w:val="single" w:sz="4" w:space="0" w:color="auto"/>
              <w:bottom w:val="nil"/>
              <w:right w:val="single" w:sz="4" w:space="0" w:color="auto"/>
            </w:tcBorders>
            <w:hideMark/>
          </w:tcPr>
          <w:p w14:paraId="65026B26"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28D57369" w14:textId="77777777" w:rsidR="007B35BB" w:rsidRPr="00F72CD4" w:rsidRDefault="007B35BB" w:rsidP="000D2D5A">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1FB95E7C"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256A7EA2" w14:textId="77777777" w:rsidR="007B35BB" w:rsidRPr="00F72CD4" w:rsidRDefault="007B35BB" w:rsidP="000D2D5A">
            <w:pPr>
              <w:pStyle w:val="TAL"/>
            </w:pPr>
            <w:r w:rsidRPr="00F72CD4">
              <w:t>TCI state #0, TCI state #1</w:t>
            </w:r>
          </w:p>
        </w:tc>
      </w:tr>
      <w:tr w:rsidR="007B35BB" w:rsidRPr="00F72CD4" w14:paraId="23B23198" w14:textId="77777777" w:rsidTr="007B35BB">
        <w:tc>
          <w:tcPr>
            <w:tcW w:w="4535" w:type="dxa"/>
            <w:tcBorders>
              <w:top w:val="nil"/>
              <w:left w:val="single" w:sz="4" w:space="0" w:color="auto"/>
              <w:bottom w:val="single" w:sz="4" w:space="0" w:color="auto"/>
              <w:right w:val="single" w:sz="4" w:space="0" w:color="auto"/>
            </w:tcBorders>
          </w:tcPr>
          <w:p w14:paraId="7B1B3093"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D236FD0" w14:textId="77777777" w:rsidR="007B35BB" w:rsidRPr="00F72CD4" w:rsidRDefault="007B35BB" w:rsidP="000D2D5A">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3385600C"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1EC26BE7" w14:textId="77777777" w:rsidR="007B35BB" w:rsidRPr="00F72CD4" w:rsidRDefault="007B35BB" w:rsidP="000D2D5A">
            <w:pPr>
              <w:pStyle w:val="TAL"/>
            </w:pPr>
            <w:r w:rsidRPr="00F72CD4">
              <w:t>TCI state #2, TCI state #3</w:t>
            </w:r>
          </w:p>
        </w:tc>
      </w:tr>
      <w:tr w:rsidR="007B35BB" w:rsidRPr="00F72CD4" w14:paraId="54E71D0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25624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338BB6C"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127B18D2"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1773EA10" w14:textId="77777777" w:rsidR="007B35BB" w:rsidRPr="00F72CD4" w:rsidRDefault="007B35BB" w:rsidP="000D2D5A">
            <w:pPr>
              <w:pStyle w:val="TAL"/>
            </w:pPr>
          </w:p>
        </w:tc>
      </w:tr>
      <w:tr w:rsidR="007B35BB" w:rsidRPr="00F72CD4" w14:paraId="06D693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50D495"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4F81F76"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4DDBC8B5"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03AFB59A" w14:textId="77777777" w:rsidR="007B35BB" w:rsidRPr="00F72CD4" w:rsidRDefault="007B35BB" w:rsidP="000D2D5A">
            <w:pPr>
              <w:pStyle w:val="TAL"/>
            </w:pPr>
          </w:p>
        </w:tc>
      </w:tr>
    </w:tbl>
    <w:p w14:paraId="70E01606" w14:textId="77777777" w:rsidR="007B35BB" w:rsidRPr="00F72CD4" w:rsidRDefault="007B35BB" w:rsidP="000D2D5A">
      <w:pPr>
        <w:rPr>
          <w:lang w:eastAsia="en-US"/>
        </w:rPr>
      </w:pPr>
    </w:p>
    <w:p w14:paraId="5FB9C9B5" w14:textId="77777777" w:rsidR="007B35BB" w:rsidRPr="00F72CD4" w:rsidRDefault="007B35BB" w:rsidP="007B35BB">
      <w:pPr>
        <w:pStyle w:val="H6"/>
      </w:pPr>
      <w:r w:rsidRPr="00F72CD4">
        <w:t>5.2.2.1.10_1.3.3_2</w:t>
      </w:r>
      <w:r w:rsidRPr="00F72CD4">
        <w:tab/>
        <w:t>Message exceptions for NSA</w:t>
      </w:r>
    </w:p>
    <w:p w14:paraId="757C0363" w14:textId="77777777" w:rsidR="007B35BB" w:rsidRPr="00F72CD4" w:rsidRDefault="007B35BB" w:rsidP="000D2D5A">
      <w:r w:rsidRPr="00F72CD4">
        <w:t>Same as 5.2.2.1.10_1.3.3_1</w:t>
      </w:r>
    </w:p>
    <w:p w14:paraId="319AD69D" w14:textId="77777777" w:rsidR="007B35BB" w:rsidRPr="00F72CD4" w:rsidRDefault="007B35BB" w:rsidP="007B35BB">
      <w:pPr>
        <w:pStyle w:val="H6"/>
      </w:pPr>
      <w:r w:rsidRPr="00F72CD4">
        <w:t>5.2.2.1.10_1.4</w:t>
      </w:r>
      <w:r w:rsidRPr="00F72CD4">
        <w:tab/>
        <w:t>Test requirement</w:t>
      </w:r>
    </w:p>
    <w:p w14:paraId="1C28235F" w14:textId="77777777" w:rsidR="007B35BB" w:rsidRPr="00F72CD4" w:rsidRDefault="007B35BB" w:rsidP="000D2D5A">
      <w:pPr>
        <w:rPr>
          <w:rFonts w:eastAsia="Batang"/>
        </w:rPr>
      </w:pPr>
      <w:r w:rsidRPr="00F72CD4">
        <w:rPr>
          <w:rFonts w:eastAsia="Batang"/>
        </w:rPr>
        <w:t>Tables 5.2.2.1.10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4AE1C149"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2.1.10_1.4-1 for the specified SNR including test tolerances for all throughput tests.</w:t>
      </w:r>
    </w:p>
    <w:p w14:paraId="51C0FC30" w14:textId="77777777" w:rsidR="007B35BB" w:rsidRPr="00F72CD4" w:rsidRDefault="007B35BB" w:rsidP="000D2D5A">
      <w:pPr>
        <w:pStyle w:val="TH"/>
      </w:pPr>
      <w:r w:rsidRPr="00F72CD4">
        <w:t>Table 5.2.2.1.10_1.4-1: Test Requirements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0066B8EC"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97A223" w14:textId="77777777" w:rsidR="007B35BB" w:rsidRPr="00F72CD4" w:rsidRDefault="007B35BB" w:rsidP="000D2D5A">
            <w:pPr>
              <w:pStyle w:val="TAH"/>
            </w:pPr>
            <w:r w:rsidRPr="00F72CD4">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341DB7"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64B8D7" w14:textId="77777777" w:rsidR="007B35BB" w:rsidRPr="00F72CD4" w:rsidRDefault="007B35BB" w:rsidP="000D2D5A">
            <w:pPr>
              <w:pStyle w:val="TAH"/>
            </w:pPr>
            <w:r w:rsidRPr="00F72CD4">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13F542"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B4C70E" w14:textId="77777777" w:rsidR="007B35BB" w:rsidRPr="00F72CD4" w:rsidRDefault="007B35BB" w:rsidP="000D2D5A">
            <w:pPr>
              <w:pStyle w:val="TAH"/>
              <w:rPr>
                <w:lang w:eastAsia="en-US"/>
              </w:rPr>
            </w:pPr>
            <w:r w:rsidRPr="00F72CD4">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455B60" w14:textId="77777777" w:rsidR="007B35BB" w:rsidRPr="00F72CD4" w:rsidRDefault="007B35BB" w:rsidP="000D2D5A">
            <w:pPr>
              <w:pStyle w:val="TAH"/>
              <w:rPr>
                <w:lang w:eastAsia="zh-CN"/>
              </w:rPr>
            </w:pPr>
            <w:r w:rsidRPr="00F72CD4">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CF2BF3" w14:textId="77777777" w:rsidR="007B35BB" w:rsidRPr="00F72CD4" w:rsidRDefault="007B35BB" w:rsidP="000D2D5A">
            <w:pPr>
              <w:pStyle w:val="TAH"/>
              <w:rPr>
                <w:lang w:eastAsia="en-US"/>
              </w:rPr>
            </w:pPr>
            <w:r w:rsidRPr="00F72CD4">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D5B3FC" w14:textId="77777777" w:rsidR="007B35BB" w:rsidRPr="00F72CD4" w:rsidRDefault="007B35BB" w:rsidP="000D2D5A">
            <w:pPr>
              <w:pStyle w:val="TAH"/>
            </w:pPr>
            <w:r w:rsidRPr="00F72CD4">
              <w:t>Reference value</w:t>
            </w:r>
          </w:p>
        </w:tc>
      </w:tr>
      <w:tr w:rsidR="007B35BB" w:rsidRPr="00F72CD4" w14:paraId="392171D6"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D0D84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05EB8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29195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BF12F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48B766"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B09A12"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139275" w14:textId="77777777" w:rsidR="007B35BB" w:rsidRPr="00F72CD4" w:rsidRDefault="007B35BB" w:rsidP="000D2D5A">
            <w:pPr>
              <w:rPr>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E67E41" w14:textId="77777777" w:rsidR="007B35BB" w:rsidRPr="00F72CD4" w:rsidRDefault="007B35BB" w:rsidP="000D2D5A">
            <w:pPr>
              <w:pStyle w:val="TAH"/>
            </w:pPr>
            <w:r w:rsidRPr="00F72CD4">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863EBC" w14:textId="77777777" w:rsidR="007B35BB" w:rsidRPr="00F72CD4" w:rsidRDefault="007B35BB" w:rsidP="000D2D5A">
            <w:pPr>
              <w:pStyle w:val="TAH"/>
            </w:pPr>
            <w:r w:rsidRPr="00F72CD4">
              <w:t>SNR (dB)</w:t>
            </w:r>
          </w:p>
        </w:tc>
      </w:tr>
      <w:tr w:rsidR="007B35BB" w:rsidRPr="00F72CD4" w14:paraId="56904DEC"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18F9C8" w14:textId="77777777" w:rsidR="007B35BB" w:rsidRPr="00F72CD4" w:rsidRDefault="007B35BB" w:rsidP="000D2D5A">
            <w:pPr>
              <w:pStyle w:val="TAC"/>
              <w:rPr>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334733" w14:textId="77777777" w:rsidR="007B35BB" w:rsidRPr="00F72CD4" w:rsidRDefault="007B35BB" w:rsidP="000D2D5A">
            <w:pPr>
              <w:pStyle w:val="TAC"/>
              <w:rPr>
                <w:lang w:eastAsia="en-US"/>
              </w:rPr>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3F2553"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87CB06" w14:textId="77777777" w:rsidR="007B35BB" w:rsidRPr="00F72CD4" w:rsidRDefault="007B35BB" w:rsidP="000D2D5A">
            <w:pPr>
              <w:pStyle w:val="TAC"/>
              <w:rPr>
                <w:lang w:eastAsia="zh-CN"/>
              </w:rPr>
            </w:pPr>
            <w:r w:rsidRPr="00F72CD4">
              <w:t xml:space="preserve">64QAM, </w:t>
            </w:r>
            <w:r w:rsidRPr="00F72CD4">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84A6A8" w14:textId="77777777" w:rsidR="007B35BB" w:rsidRPr="00F72CD4" w:rsidRDefault="007B35BB" w:rsidP="000D2D5A">
            <w:pPr>
              <w:pStyle w:val="TAC"/>
              <w:rPr>
                <w:lang w:eastAsia="en-US"/>
              </w:rPr>
            </w:pPr>
            <w:r w:rsidRPr="00F72CD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FA5013" w14:textId="77777777" w:rsidR="007B35BB" w:rsidRPr="00F72CD4" w:rsidRDefault="007B35BB" w:rsidP="000D2D5A">
            <w:pPr>
              <w:pStyle w:val="TAC"/>
              <w:rPr>
                <w:lang w:eastAsia="zh-CN"/>
              </w:rPr>
            </w:pP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DEC8F6" w14:textId="77777777" w:rsidR="007B35BB" w:rsidRPr="00F72CD4" w:rsidRDefault="007B35BB" w:rsidP="000D2D5A">
            <w:pPr>
              <w:pStyle w:val="TAC"/>
              <w:rPr>
                <w:lang w:eastAsia="en-US"/>
              </w:rPr>
            </w:pPr>
            <w:r w:rsidRPr="00F72CD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D05A1D"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1DCEB9" w14:textId="77777777" w:rsidR="007B35BB" w:rsidRPr="00F72CD4" w:rsidRDefault="007B35BB" w:rsidP="000D2D5A">
            <w:pPr>
              <w:pStyle w:val="TAC"/>
              <w:rPr>
                <w:lang w:eastAsia="zh-CN"/>
              </w:rPr>
            </w:pPr>
            <w:r w:rsidRPr="00F72CD4">
              <w:rPr>
                <w:lang w:eastAsia="zh-CN"/>
              </w:rPr>
              <w:t>14.0</w:t>
            </w:r>
          </w:p>
        </w:tc>
      </w:tr>
      <w:tr w:rsidR="007B35BB" w:rsidRPr="00F72CD4" w14:paraId="41289575"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0A31D8" w14:textId="77777777" w:rsidR="007B35BB" w:rsidRPr="00F72CD4" w:rsidRDefault="007B35BB" w:rsidP="000D2D5A">
            <w:pPr>
              <w:pStyle w:val="TAC"/>
              <w:rPr>
                <w:lang w:eastAsia="en-US"/>
              </w:rPr>
            </w:pPr>
            <w:r w:rsidRPr="00F72CD4">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2726E1" w14:textId="77777777" w:rsidR="007B35BB" w:rsidRPr="00F72CD4" w:rsidRDefault="007B35BB" w:rsidP="000D2D5A">
            <w:pPr>
              <w:pStyle w:val="TAC"/>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0B3F82"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9039CA" w14:textId="77777777" w:rsidR="007B35BB" w:rsidRPr="00F72CD4" w:rsidRDefault="007B35BB" w:rsidP="000D2D5A">
            <w:pPr>
              <w:pStyle w:val="TAC"/>
            </w:pPr>
            <w:r w:rsidRPr="00F72CD4">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05D2E0" w14:textId="77777777" w:rsidR="007B35BB" w:rsidRPr="00F72CD4" w:rsidRDefault="007B35BB" w:rsidP="000D2D5A">
            <w:pPr>
              <w:pStyle w:val="TAC"/>
            </w:pPr>
            <w:r w:rsidRPr="00F72CD4">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077A2B6" w14:textId="77777777" w:rsidR="007B35BB" w:rsidRPr="00F72CD4" w:rsidRDefault="007B35BB" w:rsidP="000D2D5A">
            <w:pPr>
              <w:pStyle w:val="TAC"/>
              <w:rPr>
                <w:lang w:eastAsia="zh-CN"/>
              </w:rPr>
            </w:pPr>
            <w:r w:rsidRPr="00F72CD4">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A9D098" w14:textId="77777777" w:rsidR="007B35BB" w:rsidRPr="00F72CD4" w:rsidRDefault="007B35BB" w:rsidP="000D2D5A">
            <w:pPr>
              <w:pStyle w:val="TAC"/>
              <w:rPr>
                <w:lang w:eastAsia="en-US"/>
              </w:rPr>
            </w:pPr>
            <w:r w:rsidRPr="00F72CD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B44511"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CA5B97" w14:textId="77777777" w:rsidR="007B35BB" w:rsidRPr="00F72CD4" w:rsidRDefault="007B35BB" w:rsidP="000D2D5A">
            <w:pPr>
              <w:pStyle w:val="TAC"/>
              <w:rPr>
                <w:lang w:eastAsia="zh-CN"/>
              </w:rPr>
            </w:pPr>
            <w:r w:rsidRPr="00F72CD4">
              <w:rPr>
                <w:lang w:eastAsia="zh-CN"/>
              </w:rPr>
              <w:t>14.0</w:t>
            </w:r>
          </w:p>
        </w:tc>
      </w:tr>
    </w:tbl>
    <w:p w14:paraId="4CFA8F08" w14:textId="77777777" w:rsidR="007B35BB" w:rsidRPr="00F72CD4" w:rsidRDefault="007B35BB" w:rsidP="000D2D5A">
      <w:pPr>
        <w:rPr>
          <w:lang w:eastAsia="zh-CN"/>
        </w:rPr>
      </w:pPr>
    </w:p>
    <w:p w14:paraId="434E0477" w14:textId="77777777" w:rsidR="007B35BB" w:rsidRPr="00F72CD4" w:rsidRDefault="007B35BB" w:rsidP="007B35BB">
      <w:pPr>
        <w:pStyle w:val="Heading5"/>
      </w:pPr>
      <w:bookmarkStart w:id="584" w:name="_Toc84264590"/>
      <w:bookmarkStart w:id="585" w:name="_Toc90560717"/>
      <w:r w:rsidRPr="00F72CD4">
        <w:t>5.2.2.1.11</w:t>
      </w:r>
      <w:r w:rsidRPr="00F72CD4">
        <w:tab/>
        <w:t>2Rx FDD FR1 PDSCH Single-DCI based SDM scheme performance</w:t>
      </w:r>
      <w:bookmarkEnd w:id="567"/>
      <w:bookmarkEnd w:id="584"/>
      <w:bookmarkEnd w:id="585"/>
    </w:p>
    <w:p w14:paraId="230E2BEA" w14:textId="77777777" w:rsidR="007B35BB" w:rsidRPr="00F72CD4" w:rsidRDefault="007B35BB" w:rsidP="007B35BB">
      <w:pPr>
        <w:pStyle w:val="H6"/>
      </w:pPr>
      <w:bookmarkStart w:id="586" w:name="_Toc75789953"/>
      <w:bookmarkStart w:id="587" w:name="_Toc84264591"/>
      <w:bookmarkStart w:id="588" w:name="_Toc90560718"/>
      <w:r w:rsidRPr="00F72CD4">
        <w:t>5.2.2.1.11.0</w:t>
      </w:r>
      <w:r w:rsidRPr="00F72CD4">
        <w:tab/>
        <w:t>Minimum conformance requirements</w:t>
      </w:r>
      <w:bookmarkEnd w:id="586"/>
      <w:bookmarkEnd w:id="587"/>
      <w:bookmarkEnd w:id="588"/>
    </w:p>
    <w:p w14:paraId="71B76BF3" w14:textId="77777777" w:rsidR="007B35BB" w:rsidRPr="00F72CD4" w:rsidRDefault="007B35BB" w:rsidP="000D2D5A">
      <w:pPr>
        <w:rPr>
          <w:rFonts w:eastAsia="SimSun"/>
        </w:rPr>
      </w:pPr>
      <w:r w:rsidRPr="00F72CD4">
        <w:rPr>
          <w:rFonts w:eastAsia="SimSun"/>
        </w:rPr>
        <w:t>The performance requirements are specified in Table 5.2.2.1.</w:t>
      </w:r>
      <w:r w:rsidRPr="00F72CD4">
        <w:rPr>
          <w:rFonts w:eastAsia="SimSun"/>
          <w:lang w:eastAsia="zh-CN"/>
        </w:rPr>
        <w:t>11.0</w:t>
      </w:r>
      <w:r w:rsidRPr="00F72CD4">
        <w:rPr>
          <w:rFonts w:eastAsia="SimSun"/>
        </w:rPr>
        <w:t>-3, with the addition of test parameters in Table 5.2.2.1.</w:t>
      </w:r>
      <w:r w:rsidRPr="00F72CD4">
        <w:rPr>
          <w:rFonts w:eastAsia="SimSun"/>
          <w:lang w:eastAsia="zh-CN"/>
        </w:rPr>
        <w:t>11.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24B52F1B"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w:t>
      </w:r>
      <w:r w:rsidRPr="00F72CD4">
        <w:rPr>
          <w:rFonts w:eastAsia="SimSun"/>
          <w:lang w:eastAsia="zh-CN"/>
        </w:rPr>
        <w:t>11.0</w:t>
      </w:r>
      <w:r w:rsidRPr="00F72CD4">
        <w:rPr>
          <w:rFonts w:eastAsia="SimSun"/>
        </w:rPr>
        <w:t>-1</w:t>
      </w:r>
      <w:r w:rsidRPr="00F72CD4">
        <w:rPr>
          <w:rFonts w:eastAsia="SimSun"/>
          <w:lang w:eastAsia="zh-CN"/>
        </w:rPr>
        <w:t>.</w:t>
      </w:r>
    </w:p>
    <w:p w14:paraId="55DCF2F4" w14:textId="77777777" w:rsidR="007B35BB" w:rsidRPr="00F72CD4" w:rsidRDefault="007B35BB" w:rsidP="000D2D5A">
      <w:pPr>
        <w:pStyle w:val="TH"/>
      </w:pPr>
      <w:r w:rsidRPr="00F72CD4">
        <w:t>Table 5.2.2.1.</w:t>
      </w:r>
      <w:r w:rsidRPr="00F72CD4">
        <w:rPr>
          <w:lang w:eastAsia="zh-CN"/>
        </w:rPr>
        <w:t>11.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63E9F76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86153CF"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8D8E584" w14:textId="77777777" w:rsidR="007B35BB" w:rsidRPr="00F72CD4" w:rsidRDefault="007B35BB" w:rsidP="000D2D5A">
            <w:pPr>
              <w:pStyle w:val="TAH"/>
              <w:rPr>
                <w:rFonts w:eastAsia="SimSun"/>
              </w:rPr>
            </w:pPr>
            <w:r w:rsidRPr="00F72CD4">
              <w:rPr>
                <w:rFonts w:eastAsia="SimSun"/>
              </w:rPr>
              <w:t>Test index</w:t>
            </w:r>
          </w:p>
        </w:tc>
      </w:tr>
      <w:tr w:rsidR="007B35BB" w:rsidRPr="00F72CD4" w14:paraId="048324B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1C6282E" w14:textId="77777777" w:rsidR="007B35BB" w:rsidRPr="00F72CD4" w:rsidRDefault="007B35BB" w:rsidP="000D2D5A">
            <w:pPr>
              <w:pStyle w:val="TAL"/>
              <w:rPr>
                <w:rFonts w:eastAsia="SimSun"/>
                <w:lang w:eastAsia="zh-CN"/>
              </w:rPr>
            </w:pPr>
            <w:r w:rsidRPr="00F72CD4">
              <w:rPr>
                <w:rFonts w:eastAsia="SimSun"/>
              </w:rPr>
              <w:t>Verify the PDSCH performance with Single-DCI based SDM schem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A0031CB" w14:textId="77777777" w:rsidR="007B35BB" w:rsidRPr="00F72CD4" w:rsidRDefault="007B35BB" w:rsidP="000D2D5A">
            <w:pPr>
              <w:pStyle w:val="TAL"/>
              <w:rPr>
                <w:rFonts w:eastAsia="SimSun"/>
                <w:lang w:eastAsia="zh-CN"/>
              </w:rPr>
            </w:pPr>
            <w:r w:rsidRPr="00F72CD4">
              <w:rPr>
                <w:rFonts w:eastAsia="SimSun"/>
              </w:rPr>
              <w:t>1-1,1-2</w:t>
            </w:r>
          </w:p>
        </w:tc>
      </w:tr>
    </w:tbl>
    <w:p w14:paraId="362476DE" w14:textId="77777777" w:rsidR="007B35BB" w:rsidRPr="00F72CD4" w:rsidRDefault="007B35BB" w:rsidP="000D2D5A">
      <w:pPr>
        <w:rPr>
          <w:rFonts w:eastAsia="SimSun"/>
        </w:rPr>
      </w:pPr>
    </w:p>
    <w:p w14:paraId="2FF0FC30" w14:textId="77777777" w:rsidR="007B35BB" w:rsidRPr="00F72CD4" w:rsidRDefault="007B35BB" w:rsidP="000D2D5A">
      <w:pPr>
        <w:pStyle w:val="TH"/>
      </w:pPr>
      <w:r w:rsidRPr="00F72CD4">
        <w:t>Table 5.2.2.1.11.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25455E46"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4B079999"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7D9C6C74"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74F9913A" w14:textId="77777777" w:rsidR="007B35BB" w:rsidRPr="00F72CD4" w:rsidRDefault="007B35BB" w:rsidP="000D2D5A">
            <w:pPr>
              <w:pStyle w:val="TAH"/>
              <w:rPr>
                <w:rFonts w:eastAsia="SimSun"/>
              </w:rPr>
            </w:pPr>
            <w:r w:rsidRPr="00F72CD4">
              <w:rPr>
                <w:rFonts w:eastAsia="SimSun"/>
              </w:rPr>
              <w:t>Value</w:t>
            </w:r>
          </w:p>
        </w:tc>
      </w:tr>
      <w:tr w:rsidR="007B35BB" w:rsidRPr="00F72CD4" w14:paraId="0C914EF7"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713E752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21FB6"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2C272D02"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75F67FCA" w14:textId="77777777" w:rsidR="007B35BB" w:rsidRPr="00F72CD4" w:rsidRDefault="007B35BB" w:rsidP="000D2D5A">
            <w:pPr>
              <w:pStyle w:val="TAH"/>
              <w:rPr>
                <w:rFonts w:eastAsia="SimSun"/>
              </w:rPr>
            </w:pPr>
            <w:r w:rsidRPr="00F72CD4">
              <w:rPr>
                <w:rFonts w:eastAsia="SimSun"/>
              </w:rPr>
              <w:t>TRxP #2(Note 1)</w:t>
            </w:r>
          </w:p>
        </w:tc>
      </w:tr>
      <w:tr w:rsidR="007B35BB" w:rsidRPr="00F72CD4" w14:paraId="7A4BA329"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D8F0078"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3211D1E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AEBB12" w14:textId="77777777" w:rsidR="007B35BB" w:rsidRPr="00F72CD4" w:rsidRDefault="007B35BB" w:rsidP="000D2D5A">
            <w:pPr>
              <w:pStyle w:val="TAC"/>
              <w:rPr>
                <w:rFonts w:eastAsia="SimSun"/>
              </w:rPr>
            </w:pPr>
            <w:r w:rsidRPr="00F72CD4">
              <w:rPr>
                <w:rFonts w:eastAsia="SimSun"/>
              </w:rPr>
              <w:t>TRxP #1</w:t>
            </w:r>
          </w:p>
        </w:tc>
      </w:tr>
      <w:tr w:rsidR="007B35BB" w:rsidRPr="00F72CD4" w14:paraId="3D713011"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2BF6563"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3A16CCB"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2D77BD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FB5D31F" w14:textId="77777777" w:rsidR="007B35BB" w:rsidRPr="00F72CD4" w:rsidRDefault="007B35BB" w:rsidP="000D2D5A">
            <w:pPr>
              <w:pStyle w:val="TAC"/>
              <w:rPr>
                <w:rFonts w:eastAsia="SimSun"/>
              </w:rPr>
            </w:pPr>
            <w:r w:rsidRPr="00F72CD4">
              <w:rPr>
                <w:rFonts w:eastAsia="SimSun"/>
              </w:rPr>
              <w:t>TCI State #1</w:t>
            </w:r>
          </w:p>
        </w:tc>
      </w:tr>
      <w:tr w:rsidR="007B35BB" w:rsidRPr="00F72CD4" w14:paraId="73E415A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A4DD3EB"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6C7ACBF"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453AF51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1D8C401" w14:textId="77777777" w:rsidR="007B35BB" w:rsidRPr="00F72CD4" w:rsidRDefault="007B35BB" w:rsidP="000D2D5A">
            <w:pPr>
              <w:pStyle w:val="TAC"/>
              <w:rPr>
                <w:rFonts w:eastAsia="SimSun"/>
              </w:rPr>
            </w:pPr>
            <w:r w:rsidRPr="00F72CD4">
              <w:rPr>
                <w:rFonts w:eastAsia="SimSun"/>
              </w:rPr>
              <w:t>0</w:t>
            </w:r>
          </w:p>
        </w:tc>
      </w:tr>
      <w:tr w:rsidR="007B35BB" w:rsidRPr="00F72CD4" w14:paraId="46FB3FF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1EB555"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51F4165"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1B1C660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B8400ED"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22455C6"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443127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FD1683C"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F988231"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68C754B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209ABD3" w14:textId="77777777" w:rsidR="007B35BB" w:rsidRPr="00F72CD4" w:rsidRDefault="007B35BB" w:rsidP="000D2D5A">
            <w:pPr>
              <w:pStyle w:val="TAC"/>
              <w:rPr>
                <w:rFonts w:eastAsia="SimSun"/>
              </w:rPr>
            </w:pPr>
            <w:r w:rsidRPr="00F72CD4">
              <w:rPr>
                <w:rFonts w:eastAsia="SimSun"/>
              </w:rPr>
              <w:t>l0 = 6 for CSI-RS resources 1 and 3</w:t>
            </w:r>
          </w:p>
          <w:p w14:paraId="0811921A"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51E97C2" w14:textId="77777777" w:rsidR="007B35BB" w:rsidRPr="00F72CD4" w:rsidRDefault="007B35BB" w:rsidP="000D2D5A">
            <w:pPr>
              <w:pStyle w:val="TAC"/>
              <w:rPr>
                <w:rFonts w:eastAsia="SimSun"/>
              </w:rPr>
            </w:pPr>
            <w:r w:rsidRPr="00F72CD4">
              <w:rPr>
                <w:rFonts w:eastAsia="SimSun"/>
              </w:rPr>
              <w:t>l0 = 6 for CSI-RS resources 5 and 7</w:t>
            </w:r>
          </w:p>
          <w:p w14:paraId="21B0BCAE"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30593B6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C281BF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9C6EB63"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3F41289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1BE9A05"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8278D01"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6EE5AE6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47ADC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AE3D988" w14:textId="77777777" w:rsidR="007B35BB" w:rsidRPr="00F72CD4" w:rsidRDefault="007B35BB" w:rsidP="000D2D5A">
            <w:pPr>
              <w:pStyle w:val="TAL"/>
              <w:rPr>
                <w:rFonts w:eastAsia="SimSun"/>
                <w:lang w:eastAsia="zh-C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721D0F7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FE853DA" w14:textId="77777777" w:rsidR="007B35BB" w:rsidRPr="00F72CD4" w:rsidRDefault="007B35BB" w:rsidP="000D2D5A">
            <w:pPr>
              <w:pStyle w:val="TAC"/>
              <w:rPr>
                <w:rFonts w:eastAsia="SimSun"/>
                <w:lang w:eastAsia="zh-CN"/>
              </w:rPr>
            </w:pPr>
            <w:r w:rsidRPr="00F72CD4">
              <w:rPr>
                <w:rFonts w:eastAsia="SimSun"/>
                <w:lang w:eastAsia="zh-CN"/>
              </w:rPr>
              <w:t>‘No CDM’ for CSI-RS resource 1,2,3,4,5,6,7,8</w:t>
            </w:r>
          </w:p>
        </w:tc>
      </w:tr>
      <w:tr w:rsidR="007B35BB" w:rsidRPr="00F72CD4" w14:paraId="6B183CA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C61A2C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8AF8197"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100B661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0580082" w14:textId="77777777" w:rsidR="007B35BB" w:rsidRPr="00F72CD4" w:rsidRDefault="007B35BB" w:rsidP="000D2D5A">
            <w:pPr>
              <w:pStyle w:val="TAC"/>
              <w:rPr>
                <w:rFonts w:eastAsia="SimSun"/>
              </w:rPr>
            </w:pPr>
            <w:r w:rsidRPr="00F72CD4">
              <w:rPr>
                <w:rFonts w:eastAsia="SimSun"/>
              </w:rPr>
              <w:t>3</w:t>
            </w:r>
          </w:p>
        </w:tc>
      </w:tr>
      <w:tr w:rsidR="007B35BB" w:rsidRPr="00F72CD4" w14:paraId="51AFFE3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BDB2903"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1C10BDE"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5F10AD5"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B395649" w14:textId="77777777" w:rsidR="007B35BB" w:rsidRPr="00F72CD4" w:rsidRDefault="007B35BB" w:rsidP="000D2D5A">
            <w:pPr>
              <w:pStyle w:val="TAC"/>
              <w:rPr>
                <w:rFonts w:eastAsia="SimSun"/>
              </w:rPr>
            </w:pPr>
            <w:r w:rsidRPr="00F72CD4">
              <w:rPr>
                <w:rFonts w:eastAsia="SimSun"/>
              </w:rPr>
              <w:t>20</w:t>
            </w:r>
          </w:p>
        </w:tc>
      </w:tr>
      <w:tr w:rsidR="007B35BB" w:rsidRPr="00F72CD4" w14:paraId="7612E19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7B9748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0B931DE"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6BBAFA05"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F1692FD" w14:textId="77777777" w:rsidR="007B35BB" w:rsidRPr="00F72CD4" w:rsidRDefault="007B35BB" w:rsidP="000D2D5A">
            <w:pPr>
              <w:pStyle w:val="TAC"/>
              <w:rPr>
                <w:rFonts w:eastAsia="SimSun"/>
              </w:rPr>
            </w:pPr>
            <w:r w:rsidRPr="00F72CD4">
              <w:rPr>
                <w:rFonts w:eastAsia="SimSun"/>
              </w:rPr>
              <w:t>10 for CSI-RS resources 1 and 2</w:t>
            </w:r>
          </w:p>
          <w:p w14:paraId="2011F9CF"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CA94473" w14:textId="77777777" w:rsidR="007B35BB" w:rsidRPr="00F72CD4" w:rsidRDefault="007B35BB" w:rsidP="000D2D5A">
            <w:pPr>
              <w:pStyle w:val="TAC"/>
              <w:rPr>
                <w:rFonts w:eastAsia="SimSun"/>
              </w:rPr>
            </w:pPr>
            <w:r w:rsidRPr="00F72CD4">
              <w:rPr>
                <w:rFonts w:eastAsia="SimSun"/>
              </w:rPr>
              <w:t>10 for CSI-RS resources 5 and 6</w:t>
            </w:r>
          </w:p>
          <w:p w14:paraId="34B3F035"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3E6BCE7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D66455C"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77FC80A"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2C2A1DD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6C8BF9D" w14:textId="77777777" w:rsidR="007B35BB" w:rsidRPr="00F72CD4" w:rsidRDefault="007B35BB" w:rsidP="000D2D5A">
            <w:pPr>
              <w:pStyle w:val="TAC"/>
              <w:rPr>
                <w:rFonts w:eastAsia="SimSun"/>
              </w:rPr>
            </w:pPr>
            <w:r w:rsidRPr="00F72CD4">
              <w:rPr>
                <w:rFonts w:eastAsia="SimSun"/>
              </w:rPr>
              <w:t>TCI state #0</w:t>
            </w:r>
          </w:p>
        </w:tc>
      </w:tr>
      <w:tr w:rsidR="007B35BB" w:rsidRPr="00F72CD4" w14:paraId="04B4F79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8DB87D0"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28F60A5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1F73B92" w14:textId="77777777" w:rsidR="007B35BB" w:rsidRPr="00F72CD4" w:rsidRDefault="007B35BB" w:rsidP="000D2D5A">
            <w:pPr>
              <w:pStyle w:val="TAC"/>
              <w:rPr>
                <w:rFonts w:eastAsia="SimSun"/>
              </w:rPr>
            </w:pPr>
            <w:r w:rsidRPr="00F72CD4">
              <w:rPr>
                <w:rFonts w:eastAsia="SimSun"/>
              </w:rPr>
              <w:t>FDD</w:t>
            </w:r>
          </w:p>
        </w:tc>
      </w:tr>
      <w:tr w:rsidR="007B35BB" w:rsidRPr="00F72CD4" w14:paraId="71C9110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D8BA531"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614D15E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54DB942" w14:textId="77777777" w:rsidR="007B35BB" w:rsidRPr="00F72CD4" w:rsidRDefault="007B35BB" w:rsidP="000D2D5A">
            <w:pPr>
              <w:pStyle w:val="TAC"/>
              <w:rPr>
                <w:rFonts w:eastAsia="SimSun"/>
              </w:rPr>
            </w:pPr>
            <w:r w:rsidRPr="00F72CD4">
              <w:rPr>
                <w:rFonts w:eastAsia="SimSun"/>
              </w:rPr>
              <w:t>1</w:t>
            </w:r>
          </w:p>
        </w:tc>
      </w:tr>
      <w:tr w:rsidR="007B35BB" w:rsidRPr="00F72CD4" w14:paraId="5E0BDFF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99E797B"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FA731FB"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C35634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72E15ED" w14:textId="77777777" w:rsidR="007B35BB" w:rsidRPr="00F72CD4" w:rsidRDefault="007B35BB" w:rsidP="000D2D5A">
            <w:pPr>
              <w:pStyle w:val="TAC"/>
              <w:rPr>
                <w:rFonts w:eastAsia="SimSun"/>
              </w:rPr>
            </w:pPr>
            <w:r w:rsidRPr="00F72CD4">
              <w:rPr>
                <w:rFonts w:eastAsia="SimSun"/>
              </w:rPr>
              <w:t>Type A</w:t>
            </w:r>
          </w:p>
        </w:tc>
      </w:tr>
      <w:tr w:rsidR="007B35BB" w:rsidRPr="00F72CD4" w14:paraId="27D548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89CE44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5EE1279"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1947528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0368D3D" w14:textId="77777777" w:rsidR="007B35BB" w:rsidRPr="00F72CD4" w:rsidRDefault="007B35BB" w:rsidP="000D2D5A">
            <w:pPr>
              <w:pStyle w:val="TAC"/>
              <w:rPr>
                <w:rFonts w:eastAsia="SimSun"/>
              </w:rPr>
            </w:pPr>
            <w:r w:rsidRPr="00F72CD4">
              <w:rPr>
                <w:rFonts w:eastAsia="SimSun"/>
              </w:rPr>
              <w:t>0</w:t>
            </w:r>
          </w:p>
        </w:tc>
      </w:tr>
      <w:tr w:rsidR="007B35BB" w:rsidRPr="00F72CD4" w14:paraId="033613B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57EDE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44E2DDB"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641DED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0F6F84" w14:textId="77777777" w:rsidR="007B35BB" w:rsidRPr="00F72CD4" w:rsidRDefault="007B35BB" w:rsidP="000D2D5A">
            <w:pPr>
              <w:pStyle w:val="TAC"/>
              <w:rPr>
                <w:rFonts w:eastAsia="SimSun"/>
              </w:rPr>
            </w:pPr>
            <w:r w:rsidRPr="00F72CD4">
              <w:rPr>
                <w:rFonts w:eastAsia="SimSun"/>
              </w:rPr>
              <w:t>2</w:t>
            </w:r>
          </w:p>
        </w:tc>
      </w:tr>
      <w:tr w:rsidR="007B35BB" w:rsidRPr="00F72CD4" w14:paraId="6E7995B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CA00C0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2F9741C"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6E8165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0ACC11F" w14:textId="77777777" w:rsidR="007B35BB" w:rsidRPr="00F72CD4" w:rsidRDefault="007B35BB" w:rsidP="000D2D5A">
            <w:pPr>
              <w:pStyle w:val="TAC"/>
              <w:rPr>
                <w:rFonts w:eastAsia="SimSun"/>
              </w:rPr>
            </w:pPr>
            <w:r w:rsidRPr="00F72CD4">
              <w:rPr>
                <w:rFonts w:eastAsia="SimSun"/>
              </w:rPr>
              <w:t>12</w:t>
            </w:r>
          </w:p>
        </w:tc>
      </w:tr>
      <w:tr w:rsidR="007B35BB" w:rsidRPr="00F72CD4" w14:paraId="1F98AA3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720E1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9426A8"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99BD6B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A8A1D72" w14:textId="77777777" w:rsidR="007B35BB" w:rsidRPr="00F72CD4" w:rsidRDefault="007B35BB" w:rsidP="000D2D5A">
            <w:pPr>
              <w:pStyle w:val="TAC"/>
              <w:rPr>
                <w:rFonts w:eastAsia="SimSun"/>
              </w:rPr>
            </w:pPr>
            <w:r w:rsidRPr="00F72CD4">
              <w:rPr>
                <w:rFonts w:eastAsia="SimSun"/>
              </w:rPr>
              <w:t>Static</w:t>
            </w:r>
          </w:p>
        </w:tc>
      </w:tr>
      <w:tr w:rsidR="007B35BB" w:rsidRPr="00F72CD4" w14:paraId="02B3068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EC7712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44D99BA"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300F27E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07A664A" w14:textId="77777777" w:rsidR="007B35BB" w:rsidRPr="00F72CD4" w:rsidRDefault="007B35BB" w:rsidP="000D2D5A">
            <w:pPr>
              <w:pStyle w:val="TAC"/>
              <w:rPr>
                <w:rFonts w:eastAsia="SimSun"/>
              </w:rPr>
            </w:pPr>
            <w:r w:rsidRPr="00F72CD4">
              <w:rPr>
                <w:rFonts w:eastAsia="SimSun"/>
              </w:rPr>
              <w:t>2</w:t>
            </w:r>
          </w:p>
        </w:tc>
      </w:tr>
      <w:tr w:rsidR="007B35BB" w:rsidRPr="00F72CD4" w14:paraId="12DBCCF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0DC36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00F25C3"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028694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95CA968" w14:textId="77777777" w:rsidR="007B35BB" w:rsidRPr="00F72CD4" w:rsidRDefault="007B35BB" w:rsidP="000D2D5A">
            <w:pPr>
              <w:pStyle w:val="TAC"/>
              <w:rPr>
                <w:rFonts w:eastAsia="SimSun"/>
              </w:rPr>
            </w:pPr>
            <w:r w:rsidRPr="00F72CD4">
              <w:rPr>
                <w:rFonts w:eastAsia="SimSun"/>
              </w:rPr>
              <w:t>Type 1</w:t>
            </w:r>
          </w:p>
        </w:tc>
      </w:tr>
      <w:tr w:rsidR="007B35BB" w:rsidRPr="00F72CD4" w14:paraId="4D57E7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5376A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DFAAFDE"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5539A60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FA30DDF"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0C92F66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626C0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AD6C94B"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CF5150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13515D3"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6D3B305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D0484F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16E01F9"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644E8C3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466F7BF" w14:textId="77777777" w:rsidR="007B35BB" w:rsidRPr="00F72CD4" w:rsidRDefault="007B35BB" w:rsidP="000D2D5A">
            <w:pPr>
              <w:pStyle w:val="TAC"/>
              <w:rPr>
                <w:rFonts w:eastAsia="SimSun"/>
              </w:rPr>
            </w:pPr>
            <w:r w:rsidRPr="00F72CD4">
              <w:rPr>
                <w:rFonts w:eastAsia="SimSun"/>
              </w:rPr>
              <w:t>N/A</w:t>
            </w:r>
          </w:p>
        </w:tc>
      </w:tr>
      <w:tr w:rsidR="007B35BB" w:rsidRPr="00F72CD4" w14:paraId="5BA960E9"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2B9ED78"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1D7DE41"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517605E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7CE5CA5" w14:textId="77777777" w:rsidR="007B35BB" w:rsidRPr="00F72CD4" w:rsidRDefault="007B35BB" w:rsidP="000D2D5A">
            <w:pPr>
              <w:pStyle w:val="TAC"/>
              <w:rPr>
                <w:rFonts w:eastAsia="SimSun"/>
              </w:rPr>
            </w:pPr>
            <w:r w:rsidRPr="00F72CD4">
              <w:rPr>
                <w:rFonts w:eastAsia="SimSun"/>
              </w:rPr>
              <w:t xml:space="preserve">1000 </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2C506FA" w14:textId="77777777" w:rsidR="007B35BB" w:rsidRPr="00F72CD4" w:rsidRDefault="007B35BB" w:rsidP="000D2D5A">
            <w:pPr>
              <w:pStyle w:val="TAC"/>
              <w:rPr>
                <w:rFonts w:eastAsia="SimSun"/>
              </w:rPr>
            </w:pPr>
            <w:r w:rsidRPr="00F72CD4">
              <w:rPr>
                <w:rFonts w:eastAsia="SimSun"/>
              </w:rPr>
              <w:t>1002</w:t>
            </w:r>
          </w:p>
        </w:tc>
      </w:tr>
      <w:tr w:rsidR="007B35BB" w:rsidRPr="00F72CD4" w14:paraId="63CAFFB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F7BE6A"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A50A4FA"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42D5D4B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04DB49D"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016BFDA" w14:textId="77777777" w:rsidR="007B35BB" w:rsidRPr="00F72CD4" w:rsidRDefault="007B35BB" w:rsidP="000D2D5A">
            <w:pPr>
              <w:pStyle w:val="TAC"/>
              <w:rPr>
                <w:rFonts w:eastAsia="SimSun"/>
              </w:rPr>
            </w:pPr>
            <w:r w:rsidRPr="00F72CD4">
              <w:rPr>
                <w:rFonts w:eastAsia="SimSun"/>
              </w:rPr>
              <w:t>TCI State #2</w:t>
            </w:r>
          </w:p>
        </w:tc>
      </w:tr>
      <w:tr w:rsidR="007B35BB" w:rsidRPr="00F72CD4" w14:paraId="0E3A61A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DC0CA1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8151663"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C08CBE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8841585" w14:textId="77777777" w:rsidR="007B35BB" w:rsidRPr="00F72CD4" w:rsidRDefault="007B35BB" w:rsidP="000D2D5A">
            <w:pPr>
              <w:pStyle w:val="TAC"/>
              <w:rPr>
                <w:rFonts w:eastAsia="SimSun"/>
              </w:rPr>
            </w:pPr>
            <w:r w:rsidRPr="00F72CD4">
              <w:rPr>
                <w:rFonts w:eastAsia="SimSun"/>
              </w:rPr>
              <w:t>Type 1</w:t>
            </w:r>
          </w:p>
        </w:tc>
      </w:tr>
      <w:tr w:rsidR="007B35BB" w:rsidRPr="00F72CD4" w14:paraId="362CF64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0C1822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AAA4837"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1A1352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081FF54" w14:textId="77777777" w:rsidR="007B35BB" w:rsidRPr="00F72CD4" w:rsidRDefault="007B35BB" w:rsidP="000D2D5A">
            <w:pPr>
              <w:pStyle w:val="TAC"/>
              <w:rPr>
                <w:rFonts w:eastAsia="SimSun"/>
              </w:rPr>
            </w:pPr>
            <w:r w:rsidRPr="00F72CD4">
              <w:rPr>
                <w:rFonts w:eastAsia="SimSun"/>
              </w:rPr>
              <w:t>1</w:t>
            </w:r>
          </w:p>
        </w:tc>
      </w:tr>
      <w:tr w:rsidR="007B35BB" w:rsidRPr="00F72CD4" w14:paraId="5EF547B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5F1196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D68ACDB"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3BC33F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233001"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6F28B950"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2CE1267" w14:textId="77777777" w:rsidR="007B35BB" w:rsidRPr="00F72CD4" w:rsidRDefault="007B35BB" w:rsidP="000D2D5A">
            <w:pPr>
              <w:pStyle w:val="TAL"/>
              <w:rPr>
                <w:rFonts w:eastAsia="SimSun"/>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A4ACBF"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683DF1F"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C13A0E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8105BF7"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6A4E66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AC563B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85A2A7A"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1C39E7"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3E61383"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2C872BB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8A5860A"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114170E"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D7D457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18FC922"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241323"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6FF143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2B8189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B933331"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91FA15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DB085A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DEF5A4"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8287E4"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FA424A6"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71EC0A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1D1CA64"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84E44C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8E32430"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803C323" w14:textId="77777777" w:rsidR="007B35BB" w:rsidRPr="00F72CD4" w:rsidRDefault="007B35BB" w:rsidP="000D2D5A">
            <w:pPr>
              <w:pStyle w:val="TAL"/>
              <w:rPr>
                <w:rFonts w:eastAsia="SimSun"/>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361F865"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0831CFF"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70FC487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974D161"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191291E"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C403A2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CF0196F"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20C828E"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4F94327"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6991E02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C51C9E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8BAAB09"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2BC1EC2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02F73A"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D353FF"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14A350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76E0394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301874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CAF4A4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41F8A8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8C490A"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DACE11"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62015F3"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27F6F8D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8B47F8F"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F8E60AC"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BFFE1A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911B03C" w14:textId="77777777" w:rsidR="007B35BB" w:rsidRPr="00F72CD4" w:rsidRDefault="007B35BB" w:rsidP="000D2D5A">
            <w:pPr>
              <w:pStyle w:val="TAL"/>
              <w:rPr>
                <w:rFonts w:eastAsia="SimSun"/>
                <w:lang w:eastAsia="zh-CN"/>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66A2D62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FF30CD" w14:textId="77777777" w:rsidR="007B35BB" w:rsidRPr="00F72CD4" w:rsidRDefault="007B35BB" w:rsidP="000D2D5A">
            <w:pPr>
              <w:pStyle w:val="TAC"/>
              <w:rPr>
                <w:rFonts w:eastAsia="SimSun"/>
                <w:lang w:eastAsia="zh-CN"/>
              </w:rPr>
            </w:pPr>
            <w:r w:rsidRPr="00F72CD4">
              <w:rPr>
                <w:rFonts w:eastAsia="SimSun"/>
                <w:lang w:eastAsia="zh-CN"/>
              </w:rPr>
              <w:t>Full-overlapping</w:t>
            </w:r>
          </w:p>
        </w:tc>
      </w:tr>
      <w:tr w:rsidR="007B35BB" w:rsidRPr="00F72CD4" w14:paraId="4F46E5D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280411F" w14:textId="77777777" w:rsidR="007B35BB" w:rsidRPr="00F72CD4" w:rsidRDefault="007B35BB" w:rsidP="000D2D5A">
            <w:pPr>
              <w:pStyle w:val="TAL"/>
              <w:rPr>
                <w:rFonts w:eastAsia="SimSun"/>
                <w:lang w:eastAsia="zh-CN"/>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D4F155B"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DF32EC1" w14:textId="77777777" w:rsidR="007B35BB" w:rsidRPr="00F72CD4" w:rsidRDefault="007B35BB" w:rsidP="000D2D5A">
            <w:pPr>
              <w:pStyle w:val="TAC"/>
              <w:rPr>
                <w:rFonts w:eastAsia="SimSun"/>
                <w:lang w:eastAsia="zh-CN"/>
              </w:rPr>
            </w:pPr>
            <w:r w:rsidRPr="00F72CD4">
              <w:rPr>
                <w:rFonts w:eastAsia="SimSun"/>
                <w:lang w:eastAsia="zh-CN"/>
              </w:rPr>
              <w:t>-0.5 for test 1-1</w:t>
            </w:r>
          </w:p>
          <w:p w14:paraId="55559521" w14:textId="77777777" w:rsidR="007B35BB" w:rsidRPr="00F72CD4" w:rsidRDefault="007B35BB" w:rsidP="000D2D5A">
            <w:pPr>
              <w:pStyle w:val="TAC"/>
              <w:rPr>
                <w:rFonts w:eastAsia="SimSun"/>
                <w:lang w:eastAsia="zh-CN"/>
              </w:rPr>
            </w:pPr>
            <w:r w:rsidRPr="00F72CD4">
              <w:rPr>
                <w:rFonts w:eastAsia="SimSun"/>
              </w:rPr>
              <w:t>2 for test 1-2</w:t>
            </w:r>
          </w:p>
        </w:tc>
      </w:tr>
      <w:tr w:rsidR="007B35BB" w:rsidRPr="00F72CD4" w14:paraId="56E296F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DECFEB6" w14:textId="77777777" w:rsidR="007B35BB" w:rsidRPr="00F72CD4" w:rsidRDefault="007B35BB" w:rsidP="000D2D5A">
            <w:pPr>
              <w:pStyle w:val="TAL"/>
              <w:rPr>
                <w:rFonts w:eastAsia="SimSun"/>
                <w:lang w:eastAsia="zh-C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37F48B7F"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B9858E2" w14:textId="77777777" w:rsidR="007B35BB" w:rsidRPr="00F72CD4" w:rsidRDefault="007B35BB" w:rsidP="000D2D5A">
            <w:pPr>
              <w:pStyle w:val="TAC"/>
              <w:rPr>
                <w:rFonts w:eastAsia="SimSun"/>
              </w:rPr>
            </w:pPr>
            <w:r w:rsidRPr="00F72CD4">
              <w:rPr>
                <w:rFonts w:eastAsia="SimSun"/>
              </w:rPr>
              <w:t>200 for test 1-1</w:t>
            </w:r>
          </w:p>
          <w:p w14:paraId="5E96B675" w14:textId="77777777" w:rsidR="007B35BB" w:rsidRPr="00F72CD4" w:rsidRDefault="007B35BB" w:rsidP="000D2D5A">
            <w:pPr>
              <w:pStyle w:val="TAC"/>
              <w:rPr>
                <w:rFonts w:eastAsia="SimSun"/>
                <w:lang w:eastAsia="zh-CN"/>
              </w:rPr>
            </w:pPr>
            <w:r w:rsidRPr="00F72CD4">
              <w:rPr>
                <w:rFonts w:eastAsia="SimSun"/>
              </w:rPr>
              <w:t>0 for test 1-2</w:t>
            </w:r>
          </w:p>
        </w:tc>
      </w:tr>
      <w:tr w:rsidR="007B35BB" w:rsidRPr="00F72CD4" w14:paraId="79A08FF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DC69A95"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572534F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96D1A8E" w14:textId="77777777" w:rsidR="007B35BB" w:rsidRPr="00F72CD4" w:rsidRDefault="007B35BB" w:rsidP="000D2D5A">
            <w:pPr>
              <w:pStyle w:val="TAC"/>
              <w:rPr>
                <w:rFonts w:eastAsia="SimSun"/>
              </w:rPr>
            </w:pPr>
            <w:r w:rsidRPr="00F72CD4">
              <w:rPr>
                <w:rFonts w:eastAsia="SimSun"/>
              </w:rPr>
              <w:t xml:space="preserve">4 </w:t>
            </w:r>
          </w:p>
        </w:tc>
      </w:tr>
      <w:tr w:rsidR="007B35BB" w:rsidRPr="00F72CD4" w14:paraId="32F6D2B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FC05439"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306BBF7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09DDB67"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7B9F294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1FE7738" w14:textId="77777777" w:rsidR="007B35BB" w:rsidRPr="00F72CD4" w:rsidRDefault="007B35BB" w:rsidP="000D2D5A">
            <w:pPr>
              <w:pStyle w:val="TAL"/>
              <w:rPr>
                <w:rFonts w:eastAsia="SimSun"/>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5A3076C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049D5E3"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13EE3B44"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3FF4B08"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PDSCH Layer 0 is transmitted from TRxP #1 and PDSCH layer 1 is transmitted from TRxP #2)</w:t>
            </w:r>
          </w:p>
        </w:tc>
      </w:tr>
    </w:tbl>
    <w:p w14:paraId="35644C83" w14:textId="77777777" w:rsidR="007B35BB" w:rsidRPr="00F72CD4" w:rsidRDefault="007B35BB" w:rsidP="000D2D5A">
      <w:pPr>
        <w:rPr>
          <w:rFonts w:eastAsia="SimSun"/>
        </w:rPr>
      </w:pPr>
    </w:p>
    <w:p w14:paraId="63D808E4" w14:textId="77777777" w:rsidR="007B35BB" w:rsidRPr="00F72CD4" w:rsidRDefault="007B35BB" w:rsidP="000D2D5A">
      <w:pPr>
        <w:pStyle w:val="TH"/>
      </w:pPr>
      <w:r w:rsidRPr="00F72CD4">
        <w:t>Table 5.2.2.1.</w:t>
      </w:r>
      <w:r w:rsidRPr="00F72CD4">
        <w:rPr>
          <w:lang w:eastAsia="zh-CN"/>
        </w:rPr>
        <w:t>11.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6"/>
        <w:gridCol w:w="1126"/>
        <w:gridCol w:w="1165"/>
        <w:gridCol w:w="1472"/>
        <w:gridCol w:w="1808"/>
        <w:gridCol w:w="1165"/>
        <w:gridCol w:w="1027"/>
      </w:tblGrid>
      <w:tr w:rsidR="007B35BB" w:rsidRPr="00F72CD4" w14:paraId="55F46EBB" w14:textId="77777777" w:rsidTr="007B35BB">
        <w:trPr>
          <w:trHeight w:val="299"/>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DA01B8" w14:textId="77777777" w:rsidR="007B35BB" w:rsidRPr="00F72CD4" w:rsidRDefault="007B35BB" w:rsidP="000D2D5A">
            <w:pPr>
              <w:pStyle w:val="TAH"/>
              <w:rPr>
                <w:rFonts w:eastAsia="SimSun"/>
              </w:rPr>
            </w:pPr>
            <w:r w:rsidRPr="00F72CD4">
              <w:rPr>
                <w:rFonts w:eastAsia="SimSun"/>
              </w:rPr>
              <w:t>Test num.</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80E974"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88D97D"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0C5BCB" w14:textId="77777777" w:rsidR="007B35BB" w:rsidRPr="00F72CD4" w:rsidRDefault="007B35BB" w:rsidP="000D2D5A">
            <w:pPr>
              <w:pStyle w:val="TAH"/>
              <w:rPr>
                <w:rFonts w:eastAsia="SimSun"/>
              </w:rPr>
            </w:pPr>
            <w:r w:rsidRPr="00F72CD4">
              <w:rPr>
                <w:rFonts w:eastAsia="SimSun"/>
              </w:rPr>
              <w:t>Modulation format and code rate</w:t>
            </w:r>
          </w:p>
        </w:tc>
        <w:tc>
          <w:tcPr>
            <w:tcW w:w="7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2A23E1" w14:textId="77777777" w:rsidR="007B35BB" w:rsidRPr="00F72CD4" w:rsidRDefault="007B35BB" w:rsidP="000D2D5A">
            <w:pPr>
              <w:pStyle w:val="TAH"/>
              <w:rPr>
                <w:rFonts w:eastAsia="SimSun"/>
              </w:rPr>
            </w:pPr>
            <w:r w:rsidRPr="00F72CD4">
              <w:rPr>
                <w:rFonts w:eastAsia="SimSun"/>
              </w:rPr>
              <w:t>Propagation condition(Note 1)</w:t>
            </w:r>
          </w:p>
        </w:tc>
        <w:tc>
          <w:tcPr>
            <w:tcW w:w="9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AF643B"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13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3A4D7B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0F082D0"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48E15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F88AB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ED467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B657B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4F0E2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DF84E7" w14:textId="77777777" w:rsidR="007B35BB" w:rsidRPr="00F72CD4" w:rsidRDefault="007B35BB" w:rsidP="000D2D5A">
            <w:pPr>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A605F" w14:textId="77777777" w:rsidR="007B35BB" w:rsidRPr="00F72CD4" w:rsidRDefault="007B35BB" w:rsidP="000D2D5A">
            <w:pPr>
              <w:pStyle w:val="TAH"/>
              <w:rPr>
                <w:rFonts w:eastAsia="SimSun"/>
              </w:rPr>
            </w:pPr>
            <w:r w:rsidRPr="00F72CD4">
              <w:rPr>
                <w:rFonts w:eastAsia="SimSun"/>
              </w:rPr>
              <w:t>Fraction of maximum throughput (%)</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FD6CD" w14:textId="77777777" w:rsidR="007B35BB" w:rsidRPr="00F72CD4" w:rsidRDefault="007B35BB" w:rsidP="000D2D5A">
            <w:pPr>
              <w:pStyle w:val="TAH"/>
              <w:rPr>
                <w:rFonts w:eastAsia="SimSun"/>
              </w:rPr>
            </w:pPr>
            <w:r w:rsidRPr="00F72CD4">
              <w:rPr>
                <w:rFonts w:eastAsia="SimSun"/>
              </w:rPr>
              <w:t>SNR (dB)(Note 3)</w:t>
            </w:r>
          </w:p>
        </w:tc>
      </w:tr>
      <w:tr w:rsidR="007B35BB" w:rsidRPr="00F72CD4" w14:paraId="18A7D65B" w14:textId="77777777" w:rsidTr="007B35BB">
        <w:trPr>
          <w:trHeight w:val="151"/>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747A4" w14:textId="77777777" w:rsidR="007B35BB" w:rsidRPr="00F72CD4" w:rsidRDefault="007B35BB" w:rsidP="000D2D5A">
            <w:pPr>
              <w:pStyle w:val="TAC"/>
              <w:rPr>
                <w:rFonts w:eastAsia="SimSun"/>
              </w:rPr>
            </w:pPr>
            <w:r w:rsidRPr="00F72CD4">
              <w:rPr>
                <w:rFonts w:eastAsia="SimSun"/>
              </w:rPr>
              <w:t>1-1</w:t>
            </w:r>
          </w:p>
        </w:tc>
        <w:tc>
          <w:tcPr>
            <w:tcW w:w="6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E455DE" w14:textId="77777777" w:rsidR="007B35BB" w:rsidRPr="00F72CD4" w:rsidRDefault="007B35BB" w:rsidP="000D2D5A">
            <w:pPr>
              <w:pStyle w:val="TAC"/>
              <w:rPr>
                <w:rFonts w:eastAsia="SimSun"/>
              </w:rPr>
            </w:pPr>
            <w:r w:rsidRPr="00F72CD4">
              <w:rPr>
                <w:rFonts w:eastAsia="SimSun"/>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EDFB7" w14:textId="77777777" w:rsidR="007B35BB" w:rsidRPr="00F72CD4" w:rsidRDefault="007B35BB" w:rsidP="000D2D5A">
            <w:pPr>
              <w:pStyle w:val="TAC"/>
              <w:rPr>
                <w:rFonts w:eastAsia="SimSun"/>
              </w:rPr>
            </w:pPr>
            <w:r w:rsidRPr="00F72CD4">
              <w:rPr>
                <w:rFonts w:eastAsia="SimSun"/>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9966EA" w14:textId="77777777" w:rsidR="007B35BB" w:rsidRPr="00F72CD4" w:rsidRDefault="007B35BB" w:rsidP="000D2D5A">
            <w:pPr>
              <w:pStyle w:val="TAC"/>
              <w:rPr>
                <w:rFonts w:eastAsia="SimSun"/>
              </w:rPr>
            </w:pPr>
            <w:r w:rsidRPr="00F72CD4">
              <w:rPr>
                <w:rFonts w:eastAsia="SimSun"/>
              </w:rPr>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0E0D62" w14:textId="77777777" w:rsidR="007B35BB" w:rsidRPr="00F72CD4" w:rsidRDefault="007B35BB" w:rsidP="000D2D5A">
            <w:pPr>
              <w:pStyle w:val="TAC"/>
              <w:rPr>
                <w:rFonts w:eastAsia="SimSun"/>
              </w:rPr>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240B26" w14:textId="77777777" w:rsidR="007B35BB" w:rsidRPr="00F72CD4" w:rsidRDefault="007B35BB" w:rsidP="000D2D5A">
            <w:pPr>
              <w:pStyle w:val="TAC"/>
              <w:rPr>
                <w:rFonts w:eastAsia="SimSun"/>
              </w:rPr>
            </w:pPr>
            <w:r w:rsidRPr="00F72CD4">
              <w:rPr>
                <w:rFonts w:eastAsia="SimSun"/>
              </w:rPr>
              <w:t>2x2,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C5A2A" w14:textId="77777777" w:rsidR="007B35BB" w:rsidRPr="00F72CD4" w:rsidRDefault="007B35BB" w:rsidP="000D2D5A">
            <w:pPr>
              <w:pStyle w:val="TAC"/>
              <w:rPr>
                <w:rFonts w:eastAsia="SimSun"/>
              </w:rPr>
            </w:pPr>
            <w:r w:rsidRPr="00F72CD4">
              <w:rPr>
                <w:rFonts w:eastAsia="SimSun"/>
              </w:rPr>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BECCB" w14:textId="6EB89E49" w:rsidR="007B35BB" w:rsidRPr="00F72CD4" w:rsidRDefault="00604BAA" w:rsidP="000D2D5A">
            <w:pPr>
              <w:pStyle w:val="TAC"/>
              <w:rPr>
                <w:rFonts w:eastAsia="SimSun"/>
                <w:lang w:eastAsia="zh-CN"/>
              </w:rPr>
            </w:pPr>
            <w:r w:rsidRPr="00F72CD4">
              <w:rPr>
                <w:rFonts w:eastAsia="SimSun"/>
              </w:rPr>
              <w:t xml:space="preserve">20.7 </w:t>
            </w:r>
          </w:p>
        </w:tc>
      </w:tr>
      <w:tr w:rsidR="007B35BB" w:rsidRPr="00F72CD4" w14:paraId="3754CE8B" w14:textId="77777777" w:rsidTr="007B35BB">
        <w:trPr>
          <w:trHeight w:val="151"/>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713C9" w14:textId="77777777" w:rsidR="007B35BB" w:rsidRPr="00F72CD4" w:rsidRDefault="007B35BB" w:rsidP="000D2D5A">
            <w:pPr>
              <w:pStyle w:val="TAC"/>
              <w:rPr>
                <w:rFonts w:eastAsia="SimSun"/>
                <w:lang w:eastAsia="zh-CN"/>
              </w:rPr>
            </w:pPr>
            <w:r w:rsidRPr="00F72CD4">
              <w:rPr>
                <w:rFonts w:eastAsia="SimSun"/>
                <w:lang w:eastAsia="zh-CN"/>
              </w:rPr>
              <w:t>1-2</w:t>
            </w:r>
          </w:p>
        </w:tc>
        <w:tc>
          <w:tcPr>
            <w:tcW w:w="6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EF5BD" w14:textId="77777777" w:rsidR="007B35BB" w:rsidRPr="00F72CD4" w:rsidRDefault="007B35BB" w:rsidP="000D2D5A">
            <w:pPr>
              <w:pStyle w:val="TAC"/>
              <w:rPr>
                <w:rFonts w:eastAsia="SimSun"/>
                <w:lang w:eastAsia="zh-CN"/>
              </w:rPr>
            </w:pPr>
            <w:r w:rsidRPr="00F72CD4">
              <w:rPr>
                <w:rFonts w:eastAsia="SimSun"/>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C626E7" w14:textId="77777777" w:rsidR="007B35BB" w:rsidRPr="00F72CD4" w:rsidRDefault="007B35BB" w:rsidP="000D2D5A">
            <w:pPr>
              <w:pStyle w:val="TAC"/>
              <w:rPr>
                <w:rFonts w:eastAsia="SimSun"/>
              </w:rPr>
            </w:pPr>
            <w:r w:rsidRPr="00F72CD4">
              <w:rPr>
                <w:rFonts w:eastAsia="SimSun"/>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F648E" w14:textId="77777777" w:rsidR="007B35BB" w:rsidRPr="00F72CD4" w:rsidRDefault="007B35BB" w:rsidP="000D2D5A">
            <w:pPr>
              <w:pStyle w:val="TAC"/>
              <w:rPr>
                <w:rFonts w:eastAsia="SimSun"/>
              </w:rPr>
            </w:pPr>
            <w:r w:rsidRPr="00F72CD4">
              <w:rPr>
                <w:rFonts w:eastAsia="SimSun"/>
              </w:rPr>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16025" w14:textId="77777777" w:rsidR="007B35BB" w:rsidRPr="00F72CD4" w:rsidRDefault="007B35BB" w:rsidP="000D2D5A">
            <w:pPr>
              <w:pStyle w:val="TAC"/>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E24CFF" w14:textId="77777777" w:rsidR="007B35BB" w:rsidRPr="00F72CD4" w:rsidRDefault="007B35BB" w:rsidP="000D2D5A">
            <w:pPr>
              <w:pStyle w:val="TAC"/>
              <w:rPr>
                <w:rFonts w:eastAsia="SimSun"/>
              </w:rPr>
            </w:pPr>
            <w:r w:rsidRPr="00F72CD4">
              <w:rPr>
                <w:rFonts w:eastAsia="SimSun"/>
              </w:rPr>
              <w:t>2x2,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0BFA9" w14:textId="77777777" w:rsidR="007B35BB" w:rsidRPr="00F72CD4" w:rsidRDefault="007B35BB" w:rsidP="000D2D5A">
            <w:pPr>
              <w:pStyle w:val="TAC"/>
              <w:rPr>
                <w:rFonts w:eastAsia="SimSun"/>
              </w:rPr>
            </w:pPr>
            <w:r w:rsidRPr="00F72CD4">
              <w:rPr>
                <w:rFonts w:eastAsia="SimSun"/>
              </w:rPr>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B574F5" w14:textId="3B9D4BDC" w:rsidR="007B35BB" w:rsidRPr="00F72CD4" w:rsidRDefault="00604BAA" w:rsidP="000D2D5A">
            <w:pPr>
              <w:pStyle w:val="TAC"/>
              <w:rPr>
                <w:rFonts w:eastAsia="SimSun"/>
              </w:rPr>
            </w:pPr>
            <w:r w:rsidRPr="00F72CD4">
              <w:rPr>
                <w:rFonts w:eastAsia="SimSun"/>
                <w:lang w:eastAsia="zh-CN"/>
              </w:rPr>
              <w:t xml:space="preserve">20.1 </w:t>
            </w:r>
          </w:p>
        </w:tc>
      </w:tr>
      <w:tr w:rsidR="007B35BB" w:rsidRPr="00F72CD4" w14:paraId="09BF6A9C" w14:textId="77777777" w:rsidTr="007B35BB">
        <w:trPr>
          <w:trHeight w:val="151"/>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4B8487C8"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The propagation conditions apply to each of TRxP #1 and TRxP #2 and are statistically independent</w:t>
            </w:r>
          </w:p>
          <w:p w14:paraId="3659E2F7" w14:textId="77777777" w:rsidR="007B35BB" w:rsidRPr="00F72CD4" w:rsidRDefault="007B35BB" w:rsidP="000D2D5A">
            <w:pPr>
              <w:pStyle w:val="TAN"/>
              <w:rPr>
                <w:rFonts w:eastAsia="SimSun"/>
                <w:lang w:eastAsia="zh-CN"/>
              </w:rPr>
            </w:pPr>
            <w:r w:rsidRPr="00F72CD4">
              <w:rPr>
                <w:rFonts w:eastAsia="SimSun"/>
                <w:lang w:eastAsia="zh-CN"/>
              </w:rPr>
              <w:t>Note 2:</w:t>
            </w:r>
            <w:r w:rsidRPr="00F72CD4">
              <w:tab/>
            </w:r>
            <w:r w:rsidRPr="00F72CD4">
              <w:rPr>
                <w:rFonts w:eastAsia="SimSun"/>
                <w:lang w:eastAsia="zh-CN"/>
              </w:rPr>
              <w:t>Correlation matrix and antenna configuration parameters apply to each of TRxP #1 and TRxP #2</w:t>
            </w:r>
          </w:p>
          <w:p w14:paraId="3164F95E" w14:textId="77777777" w:rsidR="007B35BB" w:rsidRPr="00F72CD4" w:rsidRDefault="007B35BB" w:rsidP="000D2D5A">
            <w:pPr>
              <w:pStyle w:val="TAN"/>
              <w:rPr>
                <w:rFonts w:eastAsia="SimSun"/>
                <w:lang w:eastAsia="zh-CN"/>
              </w:rPr>
            </w:pPr>
            <w:r w:rsidRPr="00F72CD4">
              <w:rPr>
                <w:rFonts w:eastAsia="SimSun"/>
                <w:lang w:eastAsia="zh-CN"/>
              </w:rPr>
              <w:t>Note 3:</w:t>
            </w:r>
            <w:r w:rsidRPr="00F72CD4">
              <w:tab/>
            </w:r>
            <w:r w:rsidRPr="00F72CD4">
              <w:rPr>
                <w:rFonts w:eastAsia="SimSun"/>
                <w:lang w:eastAsia="zh-CN"/>
              </w:rPr>
              <w:t>SNR corresponds to SNR of TRxP #1 and TRxP #2 as defined in 4.4.2 with scaling factor as 1/sqrt(2) for transmitted signal from each TRxP</w:t>
            </w:r>
          </w:p>
        </w:tc>
      </w:tr>
    </w:tbl>
    <w:p w14:paraId="0F69A5E3" w14:textId="77777777" w:rsidR="007B35BB" w:rsidRPr="00F72CD4" w:rsidRDefault="007B35BB" w:rsidP="000D2D5A">
      <w:pPr>
        <w:rPr>
          <w:rFonts w:eastAsia="SimSun"/>
        </w:rPr>
      </w:pPr>
    </w:p>
    <w:p w14:paraId="630DA651" w14:textId="77777777" w:rsidR="007B35BB" w:rsidRPr="00F72CD4" w:rsidRDefault="007B35BB" w:rsidP="000D2D5A">
      <w:r w:rsidRPr="00F72CD4">
        <w:t>The normative reference for this requirement is TS 38.101-4 [5], clause 5.2.2.1.11.</w:t>
      </w:r>
    </w:p>
    <w:p w14:paraId="1DB25BC0" w14:textId="77777777" w:rsidR="007B35BB" w:rsidRPr="00F72CD4" w:rsidRDefault="007B35BB" w:rsidP="00D1288A">
      <w:pPr>
        <w:pStyle w:val="Heading6"/>
      </w:pPr>
      <w:bookmarkStart w:id="589" w:name="_Toc75789954"/>
      <w:bookmarkStart w:id="590" w:name="_Toc84264592"/>
      <w:bookmarkStart w:id="591" w:name="_Toc90560719"/>
      <w:r w:rsidRPr="00F72CD4">
        <w:t>5.2.2.1.11_1</w:t>
      </w:r>
      <w:r w:rsidRPr="00F72CD4">
        <w:tab/>
        <w:t>2Rx FDD FR1 PDSCH Single-DCI based SDM scheme performance - 2x2 MIMO for both SA and NSA</w:t>
      </w:r>
      <w:bookmarkEnd w:id="589"/>
      <w:bookmarkEnd w:id="590"/>
      <w:bookmarkEnd w:id="591"/>
    </w:p>
    <w:p w14:paraId="37E53265" w14:textId="77777777" w:rsidR="007B35BB" w:rsidRPr="00F72CD4" w:rsidRDefault="007B35BB" w:rsidP="007B35BB">
      <w:pPr>
        <w:pStyle w:val="H6"/>
      </w:pPr>
      <w:r w:rsidRPr="00F72CD4">
        <w:t>5.2.2.1.11_1.1</w:t>
      </w:r>
      <w:r w:rsidRPr="00F72CD4">
        <w:tab/>
        <w:t>Test purpose</w:t>
      </w:r>
    </w:p>
    <w:p w14:paraId="6ECB125F" w14:textId="77777777" w:rsidR="007B35BB" w:rsidRPr="00F72CD4" w:rsidRDefault="007B35BB" w:rsidP="000D2D5A">
      <w:r w:rsidRPr="00F72CD4">
        <w:t xml:space="preserve">To verify </w:t>
      </w:r>
      <w:r w:rsidRPr="00F72CD4">
        <w:rPr>
          <w:rFonts w:eastAsia="SimSun"/>
        </w:rPr>
        <w:t>the PDSCH performance with Single-DCI based SDM scheme under 2 receive antenna conditions</w:t>
      </w:r>
      <w:r w:rsidRPr="00F72CD4">
        <w:t>.</w:t>
      </w:r>
    </w:p>
    <w:p w14:paraId="7F8CC3DD" w14:textId="77777777" w:rsidR="007B35BB" w:rsidRPr="00F72CD4" w:rsidRDefault="007B35BB" w:rsidP="007B35BB">
      <w:pPr>
        <w:pStyle w:val="H6"/>
      </w:pPr>
      <w:r w:rsidRPr="00F72CD4">
        <w:t>5.2.2.1.11_1.2</w:t>
      </w:r>
      <w:r w:rsidRPr="00F72CD4">
        <w:tab/>
        <w:t>Test applicability</w:t>
      </w:r>
    </w:p>
    <w:p w14:paraId="5642F124" w14:textId="77777777" w:rsidR="007B35BB" w:rsidRPr="00F72CD4" w:rsidRDefault="007B35BB" w:rsidP="000D2D5A">
      <w:r w:rsidRPr="00F72CD4">
        <w:t xml:space="preserve">Test 1-1 applies to all types of NR UE release 16 and forward supporting capability IE </w:t>
      </w:r>
      <w:r w:rsidRPr="00F72CD4">
        <w:rPr>
          <w:i/>
        </w:rPr>
        <w:t>singleDCI-SDM-scheme-r16</w:t>
      </w:r>
      <w:r w:rsidRPr="00F72CD4">
        <w:t>.</w:t>
      </w:r>
    </w:p>
    <w:p w14:paraId="6129D5A8" w14:textId="77777777" w:rsidR="007B35BB" w:rsidRPr="00F72CD4" w:rsidRDefault="007B35BB" w:rsidP="007B35BB">
      <w:pPr>
        <w:pStyle w:val="H6"/>
      </w:pPr>
      <w:r w:rsidRPr="00F72CD4">
        <w:t>5.2.2.1.11_1.3</w:t>
      </w:r>
      <w:r w:rsidRPr="00F72CD4">
        <w:tab/>
        <w:t>Test description</w:t>
      </w:r>
    </w:p>
    <w:p w14:paraId="1CF6773C" w14:textId="77777777" w:rsidR="007B35BB" w:rsidRPr="00F72CD4" w:rsidRDefault="007B35BB" w:rsidP="007B35BB">
      <w:pPr>
        <w:pStyle w:val="H6"/>
      </w:pPr>
      <w:r w:rsidRPr="00F72CD4">
        <w:t>5.2.2.1.11_1.3.1</w:t>
      </w:r>
      <w:r w:rsidRPr="00F72CD4">
        <w:tab/>
        <w:t>Initial conditions</w:t>
      </w:r>
    </w:p>
    <w:p w14:paraId="3648ED2C"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6BF898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1D0CB486" w14:textId="77777777" w:rsidR="007B35BB" w:rsidRPr="00F72CD4" w:rsidRDefault="007B35BB" w:rsidP="000D2D5A">
      <w:r w:rsidRPr="00F72CD4">
        <w:t>Configurations of PDSCH and PDCCH before measurement are specified in Annex C.</w:t>
      </w:r>
    </w:p>
    <w:p w14:paraId="0B764B67" w14:textId="77777777" w:rsidR="007B35BB" w:rsidRPr="00F72CD4" w:rsidRDefault="007B35BB" w:rsidP="000D2D5A">
      <w:r w:rsidRPr="00F72CD4">
        <w:t>Test Environment: Normal, as defined in TS 38.508-1 [6] clause 4.1.</w:t>
      </w:r>
    </w:p>
    <w:p w14:paraId="54377646" w14:textId="64AF74A4" w:rsidR="007B35BB" w:rsidRPr="00F72CD4" w:rsidRDefault="007B35BB" w:rsidP="000D2D5A">
      <w:r w:rsidRPr="00F72CD4">
        <w:t xml:space="preserve">Frequencies to be tested: Mid Range, as defined in TS 38.508-1 [6] clause </w:t>
      </w:r>
      <w:r w:rsidR="009B4BDD" w:rsidRPr="00F72CD4">
        <w:t>5.2.2</w:t>
      </w:r>
      <w:r w:rsidRPr="00F72CD4">
        <w:t>.</w:t>
      </w:r>
    </w:p>
    <w:p w14:paraId="6EC13CAF" w14:textId="77777777" w:rsidR="007B35BB" w:rsidRPr="00F72CD4" w:rsidRDefault="007B35BB" w:rsidP="000D2D5A">
      <w:r w:rsidRPr="00F72CD4">
        <w:t>For EN-DC within FR1 operation, setup the LTE link according to Annex D</w:t>
      </w:r>
    </w:p>
    <w:p w14:paraId="0641FCF0" w14:textId="0FC8E395"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604BAA" w:rsidRPr="00F72CD4">
        <w:t>1</w:t>
      </w:r>
      <w:r w:rsidRPr="00F72CD4">
        <w:t xml:space="preserve"> for TE diagram and section A.3.2.3 for UE diagram.</w:t>
      </w:r>
    </w:p>
    <w:p w14:paraId="2C91444D" w14:textId="77777777" w:rsidR="007B35BB" w:rsidRPr="00F72CD4" w:rsidRDefault="007B35BB" w:rsidP="000D2D5A">
      <w:pPr>
        <w:pStyle w:val="B1"/>
      </w:pPr>
      <w:r w:rsidRPr="00F72CD4">
        <w:t>2.</w:t>
      </w:r>
      <w:r w:rsidRPr="00F72CD4">
        <w:tab/>
        <w:t>The parameter settings for the cell are set up according to Table 5.2-1, Table 5.2.2.1.11.0-2 and Table 5.2.2.1.11.0-3 as appropriate.</w:t>
      </w:r>
    </w:p>
    <w:p w14:paraId="5BF611E4"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0A194274" w14:textId="77777777" w:rsidR="007B35BB" w:rsidRPr="00F72CD4" w:rsidRDefault="007B35BB" w:rsidP="000D2D5A">
      <w:pPr>
        <w:pStyle w:val="B1"/>
      </w:pPr>
      <w:r w:rsidRPr="00F72CD4">
        <w:t>4.</w:t>
      </w:r>
      <w:r w:rsidRPr="00F72CD4">
        <w:tab/>
        <w:t>Propagation conditions are set according to Annex B.0.</w:t>
      </w:r>
    </w:p>
    <w:p w14:paraId="061721D4"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11_1.3.3.</w:t>
      </w:r>
    </w:p>
    <w:p w14:paraId="407972A5" w14:textId="77777777" w:rsidR="007B35BB" w:rsidRPr="00F72CD4" w:rsidRDefault="007B35BB" w:rsidP="007B35BB">
      <w:pPr>
        <w:pStyle w:val="H6"/>
      </w:pPr>
      <w:r w:rsidRPr="00F72CD4">
        <w:t>5.2.2.1.11_1.3.2</w:t>
      </w:r>
      <w:r w:rsidRPr="00F72CD4">
        <w:tab/>
        <w:t>Test procedure</w:t>
      </w:r>
    </w:p>
    <w:p w14:paraId="0E2FF95D" w14:textId="77777777" w:rsidR="007B35BB" w:rsidRPr="00F72CD4" w:rsidRDefault="007B35BB" w:rsidP="000D2D5A">
      <w:pPr>
        <w:pStyle w:val="B1"/>
      </w:pPr>
      <w:r w:rsidRPr="00F72CD4">
        <w:t>1.</w:t>
      </w:r>
      <w:r w:rsidRPr="00F72CD4">
        <w:tab/>
        <w:t>SS transmits PDSCH via PDCCH DCI format 1_1 for C_RNTI to transmit the DL RMC according to Table 5.2.2.1.11_1.3.4-1. The SS sends downlink MAC padding bits on the DL RMC.</w:t>
      </w:r>
    </w:p>
    <w:p w14:paraId="617E1AF5"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1.11_1.3.4-1.</w:t>
      </w:r>
    </w:p>
    <w:p w14:paraId="3DDD0F5B"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4A2F48B" w14:textId="77777777" w:rsidR="007B35BB" w:rsidRPr="00F72CD4" w:rsidRDefault="007B35BB" w:rsidP="000D2D5A">
      <w:pPr>
        <w:pStyle w:val="B1"/>
      </w:pPr>
      <w:r w:rsidRPr="00F72CD4">
        <w:t>4.</w:t>
      </w:r>
      <w:r w:rsidRPr="00F72CD4">
        <w:tab/>
        <w:t>Repeat steps from 1 to 3 for each subtest in Table 5.2.2.1.11_1.3.4-1 as appropriate.</w:t>
      </w:r>
    </w:p>
    <w:p w14:paraId="5A8C5435" w14:textId="77777777" w:rsidR="007B35BB" w:rsidRPr="00F72CD4" w:rsidRDefault="007B35BB" w:rsidP="007B35BB">
      <w:pPr>
        <w:pStyle w:val="H6"/>
      </w:pPr>
      <w:r w:rsidRPr="00F72CD4">
        <w:t>5.2.2.1.11_1.3.3</w:t>
      </w:r>
      <w:r w:rsidRPr="00F72CD4">
        <w:tab/>
        <w:t>Message contents</w:t>
      </w:r>
    </w:p>
    <w:p w14:paraId="54875BAE" w14:textId="77777777" w:rsidR="007B35BB" w:rsidRPr="00F72CD4" w:rsidRDefault="007B35BB" w:rsidP="007B35BB">
      <w:pPr>
        <w:pStyle w:val="H6"/>
      </w:pPr>
      <w:r w:rsidRPr="00F72CD4">
        <w:t>5.2.2.1.11_1.3.3_1</w:t>
      </w:r>
      <w:r w:rsidRPr="00F72CD4">
        <w:tab/>
        <w:t>Message exceptions for SA</w:t>
      </w:r>
    </w:p>
    <w:p w14:paraId="67D507A9" w14:textId="77777777" w:rsidR="007B35BB" w:rsidRPr="00F72CD4" w:rsidRDefault="007B35BB" w:rsidP="000D2D5A">
      <w:r w:rsidRPr="00F72CD4">
        <w:t>As defined in clause 5.4.2 of TS 38.508-1 [6] with the following exceptions:</w:t>
      </w:r>
    </w:p>
    <w:p w14:paraId="7293DC59" w14:textId="77777777" w:rsidR="007B35BB" w:rsidRPr="00F72CD4" w:rsidRDefault="007B35BB" w:rsidP="000D2D5A">
      <w:pPr>
        <w:pStyle w:val="TH"/>
      </w:pPr>
      <w:r w:rsidRPr="00F72CD4">
        <w:t>Table 5.2.2.1.11_1.3.3_1-1: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1C2BDF49"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2D792923" w14:textId="77777777" w:rsidR="007B35BB" w:rsidRPr="00F72CD4" w:rsidRDefault="007B35BB" w:rsidP="000D2D5A">
            <w:pPr>
              <w:pStyle w:val="TAH"/>
            </w:pPr>
            <w:r w:rsidRPr="00F72CD4">
              <w:t>Derivation Path: TS 38.508-1 [6], Table 4.3.6.1.2.2-1</w:t>
            </w:r>
          </w:p>
        </w:tc>
      </w:tr>
      <w:tr w:rsidR="007B35BB" w:rsidRPr="00F72CD4" w14:paraId="636C6343"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5A21B681"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A635B89"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0BB8D75"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262E908E" w14:textId="77777777" w:rsidR="007B35BB" w:rsidRPr="00F72CD4" w:rsidRDefault="007B35BB" w:rsidP="000D2D5A">
            <w:pPr>
              <w:pStyle w:val="TAH"/>
            </w:pPr>
            <w:r w:rsidRPr="00F72CD4">
              <w:t>Condition</w:t>
            </w:r>
          </w:p>
        </w:tc>
      </w:tr>
      <w:tr w:rsidR="007B35BB" w:rsidRPr="00F72CD4" w14:paraId="5DA39D99"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028ECB6" w14:textId="77777777" w:rsidR="007B35BB" w:rsidRPr="00F72CD4" w:rsidRDefault="007B35BB" w:rsidP="000D2D5A">
            <w:pPr>
              <w:pStyle w:val="TAL"/>
              <w:rPr>
                <w:lang w:eastAsia="zh-CN"/>
              </w:rPr>
            </w:pPr>
            <w:r w:rsidRPr="00F72CD4">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D0DE71F" w14:textId="77777777" w:rsidR="007B35BB" w:rsidRPr="00F72CD4" w:rsidRDefault="007B35BB" w:rsidP="000D2D5A">
            <w:pPr>
              <w:pStyle w:val="TAL"/>
              <w:rPr>
                <w:lang w:eastAsia="zh-CN"/>
              </w:rPr>
            </w:pPr>
            <w:r w:rsidRPr="00F72CD4">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9686468" w14:textId="77777777" w:rsidR="007B35BB" w:rsidRPr="00F72CD4" w:rsidRDefault="007B35BB" w:rsidP="000D2D5A">
            <w:pPr>
              <w:pStyle w:val="TAC"/>
              <w:rPr>
                <w:lang w:eastAsia="zh-CN"/>
              </w:rPr>
            </w:pPr>
            <w:r w:rsidRPr="00F72CD4">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24E0C2F3" w14:textId="77777777" w:rsidR="007B35BB" w:rsidRPr="00F72CD4" w:rsidRDefault="007B35BB" w:rsidP="000D2D5A">
            <w:pPr>
              <w:pStyle w:val="TAC"/>
            </w:pPr>
          </w:p>
        </w:tc>
      </w:tr>
      <w:tr w:rsidR="007B35BB" w:rsidRPr="00F72CD4" w14:paraId="66979161"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8E1CEB2"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39C373E2" w14:textId="77777777" w:rsidR="007B35BB" w:rsidRPr="00F72CD4" w:rsidRDefault="007B35BB" w:rsidP="000D2D5A">
            <w:pPr>
              <w:pStyle w:val="TAL"/>
            </w:pPr>
            <w:r w:rsidRPr="00F72CD4">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A416A30" w14:textId="77777777" w:rsidR="007B35BB" w:rsidRPr="00F72CD4" w:rsidRDefault="007B35BB" w:rsidP="000D2D5A">
            <w:pPr>
              <w:pStyle w:val="TAC"/>
            </w:pPr>
            <w:r w:rsidRPr="00F72CD4">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5A93790B" w14:textId="77777777" w:rsidR="007B35BB" w:rsidRPr="00F72CD4" w:rsidRDefault="007B35BB" w:rsidP="000D2D5A">
            <w:pPr>
              <w:pStyle w:val="TAC"/>
            </w:pPr>
          </w:p>
        </w:tc>
      </w:tr>
      <w:tr w:rsidR="007B35BB" w:rsidRPr="00F72CD4" w14:paraId="1105DA7B"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FB13624"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C76DF3E" w14:textId="77777777" w:rsidR="007B35BB" w:rsidRPr="00F72CD4" w:rsidRDefault="007B35BB" w:rsidP="000D2D5A">
            <w:pPr>
              <w:pStyle w:val="TAL"/>
            </w:pPr>
            <w:r w:rsidRPr="00F72CD4">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75F1108" w14:textId="77777777" w:rsidR="007B35BB" w:rsidRPr="00F72CD4" w:rsidRDefault="007B35BB" w:rsidP="000D2D5A">
            <w:pPr>
              <w:pStyle w:val="TAC"/>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451D52FF" w14:textId="77777777" w:rsidR="007B35BB" w:rsidRPr="00F72CD4" w:rsidRDefault="007B35BB" w:rsidP="000D2D5A">
            <w:pPr>
              <w:pStyle w:val="TAC"/>
            </w:pPr>
          </w:p>
        </w:tc>
      </w:tr>
    </w:tbl>
    <w:p w14:paraId="289B4BFE" w14:textId="77777777" w:rsidR="007B35BB" w:rsidRPr="00F72CD4" w:rsidRDefault="007B35BB" w:rsidP="000D2D5A"/>
    <w:p w14:paraId="68BF28A9" w14:textId="77777777" w:rsidR="007B35BB" w:rsidRPr="00F72CD4" w:rsidRDefault="007B35BB" w:rsidP="000D2D5A">
      <w:pPr>
        <w:pStyle w:val="TH"/>
      </w:pPr>
      <w:r w:rsidRPr="00F72CD4">
        <w:t xml:space="preserve">Table 5.2.2.1.11_1.3.3_1-2: </w:t>
      </w:r>
      <w:r w:rsidRPr="00F72CD4">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5D42C24C"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887CFFD" w14:textId="77777777" w:rsidR="007B35BB" w:rsidRPr="00F72CD4" w:rsidRDefault="007B35BB" w:rsidP="000D2D5A">
            <w:pPr>
              <w:pStyle w:val="TAH"/>
            </w:pPr>
            <w:r w:rsidRPr="00F72CD4">
              <w:t>Derivation Path: TS 38.508-1 [6], Table 4.6.3-19</w:t>
            </w:r>
          </w:p>
        </w:tc>
      </w:tr>
      <w:tr w:rsidR="007B35BB" w:rsidRPr="00F72CD4" w14:paraId="6070723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24CFF3"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04A7E29"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54D6BF6A"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4D7A1B26" w14:textId="77777777" w:rsidR="007B35BB" w:rsidRPr="00F72CD4" w:rsidRDefault="007B35BB" w:rsidP="000D2D5A">
            <w:pPr>
              <w:pStyle w:val="TAH"/>
            </w:pPr>
            <w:r w:rsidRPr="00F72CD4">
              <w:t>Condition</w:t>
            </w:r>
          </w:p>
        </w:tc>
      </w:tr>
      <w:tr w:rsidR="007B35BB" w:rsidRPr="00F72CD4" w14:paraId="3EEB5F4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4DBB4E0" w14:textId="77777777" w:rsidR="007B35BB" w:rsidRPr="00F72CD4" w:rsidRDefault="007B35BB" w:rsidP="000D2D5A">
            <w:pPr>
              <w:pStyle w:val="TAL"/>
            </w:pPr>
            <w:r w:rsidRPr="00F72CD4">
              <w:t xml:space="preserve">CellGroup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0BB6D4FD"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001598B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578FB3A3" w14:textId="77777777" w:rsidR="007B35BB" w:rsidRPr="00F72CD4" w:rsidRDefault="007B35BB" w:rsidP="000D2D5A"/>
        </w:tc>
      </w:tr>
      <w:tr w:rsidR="007B35BB" w:rsidRPr="00F72CD4" w14:paraId="4842B9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B370A6" w14:textId="77777777" w:rsidR="007B35BB" w:rsidRPr="00F72CD4" w:rsidRDefault="007B35BB" w:rsidP="000D2D5A">
            <w:pPr>
              <w:pStyle w:val="TAL"/>
            </w:pPr>
            <w:r w:rsidRPr="00F72CD4">
              <w:rPr>
                <w:lang w:eastAsia="zh-CN"/>
              </w:rPr>
              <w:t xml:space="preserve">  </w:t>
            </w:r>
            <w:r w:rsidRPr="00F72CD4">
              <w:t xml:space="preserve">simultaneousTCI-UpdateList1-r16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CF5772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FEA089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0592DE7" w14:textId="77777777" w:rsidR="007B35BB" w:rsidRPr="00F72CD4" w:rsidRDefault="007B35BB" w:rsidP="000D2D5A">
            <w:pPr>
              <w:pStyle w:val="TAL"/>
              <w:rPr>
                <w:rFonts w:eastAsia="MS Gothic"/>
              </w:rPr>
            </w:pPr>
          </w:p>
        </w:tc>
      </w:tr>
      <w:tr w:rsidR="007B35BB" w:rsidRPr="00F72CD4" w14:paraId="16F2EE8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D73C1C" w14:textId="77777777" w:rsidR="007B35BB" w:rsidRPr="00F72CD4" w:rsidRDefault="007B35BB" w:rsidP="000D2D5A">
            <w:pPr>
              <w:pStyle w:val="TAL"/>
            </w:pPr>
            <w:r w:rsidRPr="00F72CD4">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5629DEFA" w14:textId="77777777" w:rsidR="007B35BB" w:rsidRPr="00F72CD4" w:rsidRDefault="007B35BB" w:rsidP="000D2D5A">
            <w:pPr>
              <w:pStyle w:val="TAL"/>
              <w:rPr>
                <w:rFonts w:cs="Arial"/>
                <w:kern w:val="2"/>
                <w:szCs w:val="18"/>
              </w:rPr>
            </w:pPr>
            <w:r w:rsidRPr="00F72CD4">
              <w:t>ServCellIndex</w:t>
            </w:r>
          </w:p>
        </w:tc>
        <w:tc>
          <w:tcPr>
            <w:tcW w:w="1129" w:type="dxa"/>
            <w:tcBorders>
              <w:top w:val="single" w:sz="4" w:space="0" w:color="auto"/>
              <w:left w:val="single" w:sz="4" w:space="0" w:color="auto"/>
              <w:bottom w:val="single" w:sz="4" w:space="0" w:color="auto"/>
              <w:right w:val="single" w:sz="4" w:space="0" w:color="auto"/>
            </w:tcBorders>
          </w:tcPr>
          <w:p w14:paraId="1F5C10B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9FAD610" w14:textId="77777777" w:rsidR="007B35BB" w:rsidRPr="00F72CD4" w:rsidRDefault="007B35BB" w:rsidP="000D2D5A">
            <w:pPr>
              <w:pStyle w:val="TAL"/>
              <w:rPr>
                <w:rFonts w:eastAsia="MS Gothic"/>
              </w:rPr>
            </w:pPr>
          </w:p>
        </w:tc>
      </w:tr>
      <w:tr w:rsidR="007B35BB" w:rsidRPr="00F72CD4" w14:paraId="3E206DB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B51B78"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EEB721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9845EE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639AFF8" w14:textId="77777777" w:rsidR="007B35BB" w:rsidRPr="00F72CD4" w:rsidRDefault="007B35BB" w:rsidP="000D2D5A">
            <w:pPr>
              <w:pStyle w:val="TAL"/>
              <w:rPr>
                <w:rFonts w:eastAsia="MS Gothic"/>
              </w:rPr>
            </w:pPr>
          </w:p>
        </w:tc>
      </w:tr>
      <w:tr w:rsidR="007B35BB" w:rsidRPr="00F72CD4" w14:paraId="7863DF9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1E279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8E301A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7C396D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57DDBBD" w14:textId="77777777" w:rsidR="007B35BB" w:rsidRPr="00F72CD4" w:rsidRDefault="007B35BB" w:rsidP="000D2D5A">
            <w:pPr>
              <w:pStyle w:val="TAL"/>
            </w:pPr>
          </w:p>
        </w:tc>
      </w:tr>
    </w:tbl>
    <w:p w14:paraId="2A8670EA" w14:textId="77777777" w:rsidR="007B35BB" w:rsidRPr="00F72CD4" w:rsidRDefault="007B35BB" w:rsidP="000D2D5A"/>
    <w:p w14:paraId="02A683A0" w14:textId="77777777" w:rsidR="007B35BB" w:rsidRPr="00F72CD4" w:rsidRDefault="007B35BB" w:rsidP="000D2D5A">
      <w:pPr>
        <w:pStyle w:val="TH"/>
      </w:pPr>
      <w:r w:rsidRPr="00F72CD4">
        <w:t xml:space="preserve">Table 5.2.2.1.11_1.3.3_1-3: </w:t>
      </w:r>
      <w:r w:rsidRPr="00F72CD4">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26991C2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9143098" w14:textId="77777777" w:rsidR="007B35BB" w:rsidRPr="00F72CD4" w:rsidRDefault="007B35BB" w:rsidP="000D2D5A">
            <w:pPr>
              <w:pStyle w:val="TAH"/>
            </w:pPr>
            <w:r w:rsidRPr="00F72CD4">
              <w:t>Derivation Path: TS 38.508-1 [6], Table 4.6.3-28</w:t>
            </w:r>
          </w:p>
        </w:tc>
      </w:tr>
      <w:tr w:rsidR="007B35BB" w:rsidRPr="00F72CD4" w14:paraId="36CD98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D9C1FC"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EF3B4C4"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166AA357"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1408F5E2" w14:textId="77777777" w:rsidR="007B35BB" w:rsidRPr="00F72CD4" w:rsidRDefault="007B35BB" w:rsidP="000D2D5A">
            <w:pPr>
              <w:pStyle w:val="TAH"/>
            </w:pPr>
            <w:r w:rsidRPr="00F72CD4">
              <w:t>Condition</w:t>
            </w:r>
          </w:p>
        </w:tc>
      </w:tr>
      <w:tr w:rsidR="007B35BB" w:rsidRPr="00F72CD4" w14:paraId="7BDEF20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549FBE"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180ECE1"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3A0C37B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01C19E34" w14:textId="77777777" w:rsidR="007B35BB" w:rsidRPr="00F72CD4" w:rsidRDefault="007B35BB" w:rsidP="000D2D5A"/>
        </w:tc>
      </w:tr>
      <w:tr w:rsidR="007B35BB" w:rsidRPr="00F72CD4" w14:paraId="40D2777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F6E449" w14:textId="77777777" w:rsidR="007B35BB" w:rsidRPr="00F72CD4" w:rsidRDefault="007B35BB" w:rsidP="000D2D5A">
            <w:pPr>
              <w:pStyle w:val="TAL"/>
              <w:rPr>
                <w:color w:val="808080"/>
              </w:rPr>
            </w:pPr>
            <w:r w:rsidRPr="00F72CD4">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44A09FDB" w14:textId="77777777" w:rsidR="007B35BB" w:rsidRPr="00F72CD4" w:rsidRDefault="007B35BB" w:rsidP="000D2D5A">
            <w:pPr>
              <w:pStyle w:val="TAL"/>
            </w:pPr>
            <w:r w:rsidRPr="00F72CD4">
              <w:t>enabled</w:t>
            </w:r>
          </w:p>
        </w:tc>
        <w:tc>
          <w:tcPr>
            <w:tcW w:w="1129" w:type="dxa"/>
            <w:tcBorders>
              <w:top w:val="single" w:sz="4" w:space="0" w:color="auto"/>
              <w:left w:val="single" w:sz="4" w:space="0" w:color="auto"/>
              <w:bottom w:val="single" w:sz="4" w:space="0" w:color="auto"/>
              <w:right w:val="single" w:sz="4" w:space="0" w:color="auto"/>
            </w:tcBorders>
          </w:tcPr>
          <w:p w14:paraId="61217E8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CFF14EC" w14:textId="77777777" w:rsidR="007B35BB" w:rsidRPr="00F72CD4" w:rsidRDefault="007B35BB" w:rsidP="000D2D5A">
            <w:pPr>
              <w:pStyle w:val="TAL"/>
            </w:pPr>
          </w:p>
        </w:tc>
      </w:tr>
      <w:tr w:rsidR="007B35BB" w:rsidRPr="00F72CD4" w14:paraId="35E9FB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3D6F2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0DF5A4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398425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335116A" w14:textId="77777777" w:rsidR="007B35BB" w:rsidRPr="00F72CD4" w:rsidRDefault="007B35BB" w:rsidP="000D2D5A">
            <w:pPr>
              <w:pStyle w:val="TAL"/>
            </w:pPr>
          </w:p>
        </w:tc>
      </w:tr>
    </w:tbl>
    <w:p w14:paraId="6C6B7D4A" w14:textId="77777777" w:rsidR="007B35BB" w:rsidRPr="00F72CD4" w:rsidRDefault="007B35BB" w:rsidP="000D2D5A"/>
    <w:p w14:paraId="72B274D8" w14:textId="77777777" w:rsidR="007B35BB" w:rsidRPr="00F72CD4" w:rsidRDefault="007B35BB" w:rsidP="000D2D5A">
      <w:pPr>
        <w:pStyle w:val="TH"/>
      </w:pPr>
      <w:r w:rsidRPr="00F72CD4">
        <w:t xml:space="preserve">Table 5.2.2.1.11_1.3.3_1-4: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0DB6307F"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3397123" w14:textId="77777777" w:rsidR="007B35BB" w:rsidRPr="00F72CD4" w:rsidRDefault="007B35BB" w:rsidP="000D2D5A">
            <w:pPr>
              <w:pStyle w:val="TAH"/>
            </w:pPr>
            <w:r w:rsidRPr="00F72CD4">
              <w:t>Derivation Path: TS 38.508-1 [6], Table 4.6.3-100</w:t>
            </w:r>
          </w:p>
        </w:tc>
      </w:tr>
      <w:tr w:rsidR="007B35BB" w:rsidRPr="00F72CD4" w14:paraId="316729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6F376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2AC4367"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5A2A4FA"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2B9FED81" w14:textId="77777777" w:rsidR="007B35BB" w:rsidRPr="00F72CD4" w:rsidRDefault="007B35BB" w:rsidP="000D2D5A">
            <w:pPr>
              <w:pStyle w:val="TAH"/>
            </w:pPr>
            <w:r w:rsidRPr="00F72CD4">
              <w:t>Condition</w:t>
            </w:r>
          </w:p>
        </w:tc>
      </w:tr>
      <w:tr w:rsidR="007B35BB" w:rsidRPr="00F72CD4" w14:paraId="0B973EF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BBA9A9"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0368B2D5"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62A1413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5F4F986C" w14:textId="77777777" w:rsidR="007B35BB" w:rsidRPr="00F72CD4" w:rsidRDefault="007B35BB" w:rsidP="000D2D5A"/>
        </w:tc>
      </w:tr>
      <w:tr w:rsidR="007B35BB" w:rsidRPr="00F72CD4" w14:paraId="4EE7D63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57CB32" w14:textId="77777777" w:rsidR="007B35BB" w:rsidRPr="00F72CD4" w:rsidRDefault="007B35BB" w:rsidP="000D2D5A">
            <w:pPr>
              <w:pStyle w:val="TAL"/>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771B16DA"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6548934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4785E1" w14:textId="77777777" w:rsidR="007B35BB" w:rsidRPr="00F72CD4" w:rsidRDefault="007B35BB" w:rsidP="000D2D5A">
            <w:pPr>
              <w:pStyle w:val="TAL"/>
              <w:rPr>
                <w:rFonts w:eastAsia="MS Gothic"/>
              </w:rPr>
            </w:pPr>
          </w:p>
        </w:tc>
      </w:tr>
      <w:tr w:rsidR="007B35BB" w:rsidRPr="00F72CD4" w14:paraId="1F1C487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11CEC7" w14:textId="77777777" w:rsidR="007B35BB" w:rsidRPr="00F72CD4" w:rsidRDefault="007B35BB" w:rsidP="000D2D5A">
            <w:pPr>
              <w:pStyle w:val="TAL"/>
            </w:pPr>
            <w:r w:rsidRPr="00F72CD4">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5936771E" w14:textId="77777777" w:rsidR="007B35BB" w:rsidRPr="00F72CD4" w:rsidRDefault="007B35BB" w:rsidP="000D2D5A">
            <w:pPr>
              <w:pStyle w:val="TAL"/>
              <w:rPr>
                <w:rFonts w:cs="Arial"/>
                <w:kern w:val="2"/>
                <w:szCs w:val="18"/>
              </w:rPr>
            </w:pPr>
            <w:r w:rsidRPr="00F72CD4">
              <w:rPr>
                <w:i/>
              </w:rPr>
              <w:t>TCI-State</w:t>
            </w:r>
            <w:r w:rsidRPr="00F72CD4">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1984970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EA305A5" w14:textId="77777777" w:rsidR="007B35BB" w:rsidRPr="00F72CD4" w:rsidRDefault="007B35BB" w:rsidP="000D2D5A">
            <w:pPr>
              <w:pStyle w:val="TAL"/>
              <w:rPr>
                <w:rFonts w:eastAsia="MS Gothic"/>
              </w:rPr>
            </w:pPr>
          </w:p>
        </w:tc>
      </w:tr>
      <w:tr w:rsidR="007B35BB" w:rsidRPr="00F72CD4" w14:paraId="659F174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148F37" w14:textId="77777777" w:rsidR="007B35BB" w:rsidRPr="00F72CD4" w:rsidRDefault="007B35BB" w:rsidP="000D2D5A">
            <w:pPr>
              <w:pStyle w:val="TAL"/>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7EC6FB3B" w14:textId="77777777" w:rsidR="007B35BB" w:rsidRPr="00F72CD4" w:rsidRDefault="007B35BB" w:rsidP="000D2D5A">
            <w:pPr>
              <w:pStyle w:val="TAL"/>
              <w:rPr>
                <w:rFonts w:cs="Arial"/>
                <w:kern w:val="2"/>
                <w:szCs w:val="18"/>
              </w:rPr>
            </w:pPr>
            <w:r w:rsidRPr="00F72CD4">
              <w:rPr>
                <w:i/>
              </w:rPr>
              <w:t>TCI-State</w:t>
            </w:r>
            <w:r w:rsidRPr="00F72CD4">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32A106D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6910CA6" w14:textId="77777777" w:rsidR="007B35BB" w:rsidRPr="00F72CD4" w:rsidRDefault="007B35BB" w:rsidP="000D2D5A">
            <w:pPr>
              <w:pStyle w:val="TAL"/>
              <w:rPr>
                <w:rFonts w:eastAsia="MS Gothic"/>
              </w:rPr>
            </w:pPr>
          </w:p>
        </w:tc>
      </w:tr>
      <w:tr w:rsidR="007B35BB" w:rsidRPr="00F72CD4" w14:paraId="760A8CD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4C792D" w14:textId="77777777" w:rsidR="007B35BB" w:rsidRPr="00F72CD4" w:rsidRDefault="007B35BB" w:rsidP="000D2D5A">
            <w:pPr>
              <w:pStyle w:val="TAL"/>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47D17549" w14:textId="77777777" w:rsidR="007B35BB" w:rsidRPr="00F72CD4" w:rsidRDefault="007B35BB" w:rsidP="000D2D5A">
            <w:pPr>
              <w:pStyle w:val="TAL"/>
            </w:pPr>
            <w:r w:rsidRPr="00F72CD4">
              <w:rPr>
                <w:i/>
              </w:rPr>
              <w:t>TCI-State</w:t>
            </w:r>
            <w:r w:rsidRPr="00F72CD4">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498D455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BAAE470" w14:textId="77777777" w:rsidR="007B35BB" w:rsidRPr="00F72CD4" w:rsidRDefault="007B35BB" w:rsidP="000D2D5A">
            <w:pPr>
              <w:pStyle w:val="TAL"/>
              <w:rPr>
                <w:rFonts w:eastAsia="MS Gothic"/>
              </w:rPr>
            </w:pPr>
          </w:p>
        </w:tc>
      </w:tr>
      <w:tr w:rsidR="007B35BB" w:rsidRPr="00F72CD4" w14:paraId="71E2B61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DCA842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D3D8B4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D1560A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82A17E0" w14:textId="77777777" w:rsidR="007B35BB" w:rsidRPr="00F72CD4" w:rsidRDefault="007B35BB" w:rsidP="000D2D5A">
            <w:pPr>
              <w:pStyle w:val="TAL"/>
              <w:rPr>
                <w:rFonts w:eastAsia="MS Gothic"/>
              </w:rPr>
            </w:pPr>
          </w:p>
        </w:tc>
      </w:tr>
      <w:tr w:rsidR="007B35BB" w:rsidRPr="00F72CD4" w14:paraId="3BA9F93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70F976" w14:textId="77777777" w:rsidR="007B35BB" w:rsidRPr="00F72CD4" w:rsidRDefault="007B35BB" w:rsidP="000D2D5A">
            <w:pPr>
              <w:pStyle w:val="TAL"/>
            </w:pPr>
            <w:r w:rsidRPr="00F72CD4">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061EDAA5" w14:textId="77777777" w:rsidR="007B35BB" w:rsidRPr="00F72CD4" w:rsidRDefault="007B35BB" w:rsidP="000D2D5A">
            <w:pPr>
              <w:pStyle w:val="TAL"/>
              <w:rPr>
                <w:rFonts w:cs="Arial"/>
                <w:kern w:val="2"/>
                <w:szCs w:val="18"/>
              </w:rPr>
            </w:pPr>
            <w:r w:rsidRPr="00F72CD4">
              <w:t>config2</w:t>
            </w:r>
          </w:p>
        </w:tc>
        <w:tc>
          <w:tcPr>
            <w:tcW w:w="1129" w:type="dxa"/>
            <w:tcBorders>
              <w:top w:val="single" w:sz="4" w:space="0" w:color="auto"/>
              <w:left w:val="single" w:sz="4" w:space="0" w:color="auto"/>
              <w:bottom w:val="single" w:sz="4" w:space="0" w:color="auto"/>
              <w:right w:val="single" w:sz="4" w:space="0" w:color="auto"/>
            </w:tcBorders>
          </w:tcPr>
          <w:p w14:paraId="68B696F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FC9CC28" w14:textId="77777777" w:rsidR="007B35BB" w:rsidRPr="00F72CD4" w:rsidRDefault="007B35BB" w:rsidP="000D2D5A">
            <w:pPr>
              <w:pStyle w:val="TAL"/>
              <w:rPr>
                <w:rFonts w:eastAsia="MS Gothic"/>
              </w:rPr>
            </w:pPr>
          </w:p>
        </w:tc>
      </w:tr>
      <w:tr w:rsidR="007B35BB" w:rsidRPr="00F72CD4" w14:paraId="06246A4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CB89C8"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5571715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C1696A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99DCF3F" w14:textId="77777777" w:rsidR="007B35BB" w:rsidRPr="00F72CD4" w:rsidRDefault="007B35BB" w:rsidP="000D2D5A">
            <w:pPr>
              <w:pStyle w:val="TAL"/>
              <w:rPr>
                <w:rFonts w:eastAsia="MS Gothic"/>
              </w:rPr>
            </w:pPr>
          </w:p>
        </w:tc>
      </w:tr>
      <w:tr w:rsidR="007B35BB" w:rsidRPr="00F72CD4" w14:paraId="0008FE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E0CBBDE"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09900A58"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5E98B8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B9A0D9D" w14:textId="77777777" w:rsidR="007B35BB" w:rsidRPr="00F72CD4" w:rsidRDefault="007B35BB" w:rsidP="000D2D5A">
            <w:pPr>
              <w:pStyle w:val="TAL"/>
              <w:rPr>
                <w:rFonts w:eastAsia="MS Gothic"/>
              </w:rPr>
            </w:pPr>
          </w:p>
        </w:tc>
      </w:tr>
      <w:tr w:rsidR="007B35BB" w:rsidRPr="00F72CD4" w14:paraId="6DFAD94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1C271E" w14:textId="77777777" w:rsidR="007B35BB" w:rsidRPr="00F72CD4" w:rsidRDefault="007B35BB" w:rsidP="000D2D5A">
            <w:pPr>
              <w:pStyle w:val="TAL"/>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7715AD8C" w14:textId="77777777" w:rsidR="007B35BB" w:rsidRPr="00F72CD4" w:rsidRDefault="007B35BB" w:rsidP="000D2D5A">
            <w:pPr>
              <w:pStyle w:val="TAL"/>
              <w:rPr>
                <w:rFonts w:cs="Arial"/>
                <w:kern w:val="2"/>
                <w:szCs w:val="18"/>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15AFC0E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2875CAB" w14:textId="77777777" w:rsidR="007B35BB" w:rsidRPr="00F72CD4" w:rsidRDefault="007B35BB" w:rsidP="000D2D5A">
            <w:pPr>
              <w:pStyle w:val="TAL"/>
              <w:rPr>
                <w:rFonts w:eastAsia="MS Gothic"/>
              </w:rPr>
            </w:pPr>
          </w:p>
        </w:tc>
      </w:tr>
      <w:tr w:rsidR="007B35BB" w:rsidRPr="00F72CD4" w14:paraId="6A81A6C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6F15E5"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FA7D192"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41FD70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4884311" w14:textId="77777777" w:rsidR="007B35BB" w:rsidRPr="00F72CD4" w:rsidRDefault="007B35BB" w:rsidP="000D2D5A">
            <w:pPr>
              <w:pStyle w:val="TAL"/>
              <w:rPr>
                <w:rFonts w:eastAsia="MS Gothic"/>
              </w:rPr>
            </w:pPr>
          </w:p>
        </w:tc>
      </w:tr>
      <w:tr w:rsidR="007B35BB" w:rsidRPr="00F72CD4" w14:paraId="3C5B42A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AE75A8A"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8890F7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D24007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9325E60" w14:textId="77777777" w:rsidR="007B35BB" w:rsidRPr="00F72CD4" w:rsidRDefault="007B35BB" w:rsidP="000D2D5A">
            <w:pPr>
              <w:pStyle w:val="TAL"/>
            </w:pPr>
          </w:p>
        </w:tc>
      </w:tr>
      <w:tr w:rsidR="007B35BB" w:rsidRPr="00F72CD4" w14:paraId="5EDEE07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188F82" w14:textId="77777777" w:rsidR="007B35BB" w:rsidRPr="00F72CD4" w:rsidRDefault="007B35BB" w:rsidP="000D2D5A">
            <w:pPr>
              <w:pStyle w:val="TAL"/>
              <w:rPr>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D46205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6540A6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11F752B" w14:textId="77777777" w:rsidR="007B35BB" w:rsidRPr="00F72CD4" w:rsidRDefault="007B35BB" w:rsidP="000D2D5A">
            <w:pPr>
              <w:pStyle w:val="TAL"/>
            </w:pPr>
          </w:p>
        </w:tc>
      </w:tr>
    </w:tbl>
    <w:p w14:paraId="27561A29" w14:textId="77777777" w:rsidR="007B35BB" w:rsidRPr="00F72CD4" w:rsidRDefault="007B35BB" w:rsidP="000D2D5A"/>
    <w:p w14:paraId="2D366412" w14:textId="77777777" w:rsidR="007B35BB" w:rsidRPr="00F72CD4" w:rsidRDefault="007B35BB" w:rsidP="000D2D5A">
      <w:pPr>
        <w:pStyle w:val="TH"/>
      </w:pPr>
      <w:r w:rsidRPr="00F72CD4">
        <w:t xml:space="preserve">Table 5.2.2.1.11_1.3.3_1-5: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7B35BB" w:rsidRPr="00F72CD4" w14:paraId="0295F4F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AA9E3D4" w14:textId="77777777" w:rsidR="007B35BB" w:rsidRPr="00F72CD4" w:rsidRDefault="007B35BB" w:rsidP="000D2D5A">
            <w:pPr>
              <w:pStyle w:val="TAH"/>
            </w:pPr>
            <w:r w:rsidRPr="00F72CD4">
              <w:t>Derivation Path: TS 38.508-1 [6], Table 4.6.3-190</w:t>
            </w:r>
          </w:p>
        </w:tc>
      </w:tr>
      <w:tr w:rsidR="007B35BB" w:rsidRPr="00F72CD4" w14:paraId="074945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DE35D0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673CED3" w14:textId="77777777" w:rsidR="007B35BB" w:rsidRPr="00F72CD4" w:rsidRDefault="007B35BB" w:rsidP="000D2D5A">
            <w:pPr>
              <w:pStyle w:val="TAH"/>
            </w:pPr>
            <w:r w:rsidRPr="00F72CD4">
              <w:t>Value/remark</w:t>
            </w:r>
          </w:p>
        </w:tc>
        <w:tc>
          <w:tcPr>
            <w:tcW w:w="1555" w:type="dxa"/>
            <w:tcBorders>
              <w:top w:val="single" w:sz="4" w:space="0" w:color="auto"/>
              <w:left w:val="single" w:sz="4" w:space="0" w:color="auto"/>
              <w:bottom w:val="single" w:sz="4" w:space="0" w:color="auto"/>
              <w:right w:val="single" w:sz="4" w:space="0" w:color="auto"/>
            </w:tcBorders>
            <w:hideMark/>
          </w:tcPr>
          <w:p w14:paraId="43D24EDE" w14:textId="77777777" w:rsidR="007B35BB" w:rsidRPr="00F72CD4" w:rsidRDefault="007B35BB" w:rsidP="000D2D5A">
            <w:pPr>
              <w:pStyle w:val="TAH"/>
            </w:pPr>
            <w:r w:rsidRPr="00F72CD4">
              <w:t>Comment</w:t>
            </w:r>
          </w:p>
        </w:tc>
        <w:tc>
          <w:tcPr>
            <w:tcW w:w="1391" w:type="dxa"/>
            <w:tcBorders>
              <w:top w:val="single" w:sz="4" w:space="0" w:color="auto"/>
              <w:left w:val="single" w:sz="4" w:space="0" w:color="auto"/>
              <w:bottom w:val="single" w:sz="4" w:space="0" w:color="auto"/>
              <w:right w:val="single" w:sz="4" w:space="0" w:color="auto"/>
            </w:tcBorders>
            <w:hideMark/>
          </w:tcPr>
          <w:p w14:paraId="762868CC" w14:textId="77777777" w:rsidR="007B35BB" w:rsidRPr="00F72CD4" w:rsidRDefault="007B35BB" w:rsidP="000D2D5A">
            <w:pPr>
              <w:pStyle w:val="TAH"/>
            </w:pPr>
            <w:r w:rsidRPr="00F72CD4">
              <w:t>Condition</w:t>
            </w:r>
          </w:p>
        </w:tc>
      </w:tr>
      <w:tr w:rsidR="007B35BB" w:rsidRPr="00F72CD4" w14:paraId="41F98F1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F2C53A" w14:textId="77777777" w:rsidR="007B35BB" w:rsidRPr="00F72CD4" w:rsidRDefault="007B35BB" w:rsidP="000D2D5A">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1C850A27"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36E349F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89973BA" w14:textId="77777777" w:rsidR="007B35BB" w:rsidRPr="00F72CD4" w:rsidRDefault="007B35BB" w:rsidP="000D2D5A"/>
        </w:tc>
      </w:tr>
      <w:tr w:rsidR="007B35BB" w:rsidRPr="00F72CD4" w14:paraId="0A4E2BE1" w14:textId="77777777" w:rsidTr="007B35BB">
        <w:tc>
          <w:tcPr>
            <w:tcW w:w="4536" w:type="dxa"/>
            <w:tcBorders>
              <w:top w:val="single" w:sz="4" w:space="0" w:color="auto"/>
              <w:left w:val="single" w:sz="4" w:space="0" w:color="auto"/>
              <w:bottom w:val="nil"/>
              <w:right w:val="single" w:sz="4" w:space="0" w:color="auto"/>
            </w:tcBorders>
            <w:hideMark/>
          </w:tcPr>
          <w:p w14:paraId="1DF37479" w14:textId="77777777" w:rsidR="007B35BB" w:rsidRPr="00F72CD4" w:rsidRDefault="007B35BB" w:rsidP="000D2D5A">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FC7F6E3" w14:textId="77777777" w:rsidR="007B35BB" w:rsidRPr="00F72CD4" w:rsidRDefault="007B35BB" w:rsidP="000D2D5A">
            <w:pPr>
              <w:pStyle w:val="TAL"/>
            </w:pPr>
            <w:r w:rsidRPr="00F72CD4">
              <w:t>0</w:t>
            </w:r>
          </w:p>
        </w:tc>
        <w:tc>
          <w:tcPr>
            <w:tcW w:w="1555" w:type="dxa"/>
            <w:tcBorders>
              <w:top w:val="single" w:sz="4" w:space="0" w:color="auto"/>
              <w:left w:val="single" w:sz="4" w:space="0" w:color="auto"/>
              <w:bottom w:val="single" w:sz="4" w:space="0" w:color="auto"/>
              <w:right w:val="single" w:sz="4" w:space="0" w:color="auto"/>
            </w:tcBorders>
          </w:tcPr>
          <w:p w14:paraId="55572D64"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C7547BF" w14:textId="77777777" w:rsidR="007B35BB" w:rsidRPr="00F72CD4" w:rsidRDefault="007B35BB" w:rsidP="000D2D5A">
            <w:pPr>
              <w:pStyle w:val="TAL"/>
            </w:pPr>
            <w:r w:rsidRPr="00F72CD4">
              <w:t>TCI-state-0</w:t>
            </w:r>
          </w:p>
        </w:tc>
      </w:tr>
      <w:tr w:rsidR="007B35BB" w:rsidRPr="00F72CD4" w14:paraId="1184C642" w14:textId="77777777" w:rsidTr="007B35BB">
        <w:tc>
          <w:tcPr>
            <w:tcW w:w="4536" w:type="dxa"/>
            <w:tcBorders>
              <w:top w:val="nil"/>
              <w:left w:val="single" w:sz="4" w:space="0" w:color="auto"/>
              <w:bottom w:val="nil"/>
              <w:right w:val="single" w:sz="4" w:space="0" w:color="auto"/>
            </w:tcBorders>
          </w:tcPr>
          <w:p w14:paraId="73F600C5"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F8881F3" w14:textId="77777777" w:rsidR="007B35BB" w:rsidRPr="00F72CD4" w:rsidRDefault="007B35BB" w:rsidP="000D2D5A">
            <w:pPr>
              <w:pStyle w:val="TAL"/>
              <w:rPr>
                <w:lang w:eastAsia="zh-CN"/>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72EE0ED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1BBED21" w14:textId="77777777" w:rsidR="007B35BB" w:rsidRPr="00F72CD4" w:rsidRDefault="007B35BB" w:rsidP="000D2D5A">
            <w:pPr>
              <w:pStyle w:val="TAL"/>
            </w:pPr>
            <w:r w:rsidRPr="00F72CD4">
              <w:t>TCI-state-1</w:t>
            </w:r>
          </w:p>
        </w:tc>
      </w:tr>
      <w:tr w:rsidR="007B35BB" w:rsidRPr="00F72CD4" w14:paraId="268CDB72" w14:textId="77777777" w:rsidTr="007B35BB">
        <w:tc>
          <w:tcPr>
            <w:tcW w:w="4536" w:type="dxa"/>
            <w:tcBorders>
              <w:top w:val="nil"/>
              <w:left w:val="single" w:sz="4" w:space="0" w:color="auto"/>
              <w:bottom w:val="single" w:sz="4" w:space="0" w:color="auto"/>
              <w:right w:val="single" w:sz="4" w:space="0" w:color="auto"/>
            </w:tcBorders>
          </w:tcPr>
          <w:p w14:paraId="2DB69F74"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20FF7F0" w14:textId="77777777" w:rsidR="007B35BB" w:rsidRPr="00F72CD4" w:rsidRDefault="007B35BB" w:rsidP="000D2D5A">
            <w:pPr>
              <w:pStyle w:val="TAL"/>
              <w:rPr>
                <w:lang w:eastAsia="zh-CN"/>
              </w:rPr>
            </w:pPr>
            <w:r w:rsidRPr="00F72CD4">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49A78103"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A0D2D3A" w14:textId="77777777" w:rsidR="007B35BB" w:rsidRPr="00F72CD4" w:rsidRDefault="007B35BB" w:rsidP="000D2D5A">
            <w:pPr>
              <w:pStyle w:val="TAL"/>
            </w:pPr>
            <w:r w:rsidRPr="00F72CD4">
              <w:t>TCI-state-2</w:t>
            </w:r>
          </w:p>
        </w:tc>
      </w:tr>
      <w:tr w:rsidR="007B35BB" w:rsidRPr="00F72CD4" w14:paraId="2164877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CB61EF" w14:textId="77777777" w:rsidR="007B35BB" w:rsidRPr="00F72CD4" w:rsidRDefault="007B35BB" w:rsidP="000D2D5A">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978C62D"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957503C"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25AE0E3A" w14:textId="77777777" w:rsidR="007B35BB" w:rsidRPr="00F72CD4" w:rsidRDefault="007B35BB" w:rsidP="000D2D5A">
            <w:pPr>
              <w:pStyle w:val="TAL"/>
            </w:pPr>
          </w:p>
        </w:tc>
      </w:tr>
      <w:tr w:rsidR="007B35BB" w:rsidRPr="00F72CD4" w14:paraId="0D3D2C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AC884A" w14:textId="77777777" w:rsidR="007B35BB" w:rsidRPr="00F72CD4" w:rsidRDefault="007B35BB" w:rsidP="000D2D5A">
            <w:pPr>
              <w:pStyle w:val="TAL"/>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7DF545FC"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458AE336"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7C3B6275" w14:textId="77777777" w:rsidR="007B35BB" w:rsidRPr="00F72CD4" w:rsidRDefault="007B35BB" w:rsidP="000D2D5A">
            <w:pPr>
              <w:pStyle w:val="TAL"/>
              <w:rPr>
                <w:rFonts w:eastAsia="MS Gothic"/>
              </w:rPr>
            </w:pPr>
          </w:p>
        </w:tc>
      </w:tr>
      <w:tr w:rsidR="007B35BB" w:rsidRPr="00F72CD4" w14:paraId="069AC1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E1DAA1" w14:textId="77777777" w:rsidR="007B35BB" w:rsidRPr="00F72CD4" w:rsidRDefault="007B35BB" w:rsidP="000D2D5A">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398D5D68"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7F452FA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1C410CF5" w14:textId="77777777" w:rsidR="007B35BB" w:rsidRPr="00F72CD4" w:rsidRDefault="007B35BB" w:rsidP="000D2D5A">
            <w:pPr>
              <w:pStyle w:val="TAL"/>
              <w:rPr>
                <w:rFonts w:eastAsia="MS Gothic"/>
              </w:rPr>
            </w:pPr>
          </w:p>
        </w:tc>
      </w:tr>
      <w:tr w:rsidR="007B35BB" w:rsidRPr="00F72CD4" w14:paraId="3D53A4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10B61D" w14:textId="77777777" w:rsidR="007B35BB" w:rsidRPr="00F72CD4" w:rsidRDefault="007B35BB" w:rsidP="000D2D5A">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6E276101"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77C167E9"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1BC3BEC" w14:textId="77777777" w:rsidR="007B35BB" w:rsidRPr="00F72CD4" w:rsidRDefault="007B35BB" w:rsidP="000D2D5A">
            <w:pPr>
              <w:pStyle w:val="TAL"/>
              <w:rPr>
                <w:rFonts w:eastAsia="MS Gothic"/>
              </w:rPr>
            </w:pPr>
          </w:p>
        </w:tc>
      </w:tr>
      <w:tr w:rsidR="007B35BB" w:rsidRPr="00F72CD4" w14:paraId="211507A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D3EAF4" w14:textId="77777777" w:rsidR="007B35BB" w:rsidRPr="00F72CD4" w:rsidRDefault="007B35BB" w:rsidP="000D2D5A">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78E97492" w14:textId="77777777" w:rsidR="007B35BB" w:rsidRPr="00F72CD4" w:rsidRDefault="007B35BB" w:rsidP="000D2D5A">
            <w:pPr>
              <w:pStyle w:val="TAL"/>
              <w:rPr>
                <w:lang w:eastAsia="zh-CN"/>
              </w:rPr>
            </w:pPr>
            <w:r w:rsidRPr="00F72CD4">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2F29EE64"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6AB34C9" w14:textId="77777777" w:rsidR="007B35BB" w:rsidRPr="00F72CD4" w:rsidRDefault="007B35BB" w:rsidP="000D2D5A">
            <w:pPr>
              <w:pStyle w:val="TAL"/>
              <w:rPr>
                <w:lang w:eastAsia="zh-CN"/>
              </w:rPr>
            </w:pPr>
            <w:r w:rsidRPr="00F72CD4">
              <w:rPr>
                <w:lang w:eastAsia="zh-CN"/>
              </w:rPr>
              <w:t>TCI-state-0</w:t>
            </w:r>
          </w:p>
        </w:tc>
      </w:tr>
      <w:tr w:rsidR="007B35BB" w:rsidRPr="00F72CD4" w14:paraId="52BEE6FE" w14:textId="77777777" w:rsidTr="007B35BB">
        <w:tc>
          <w:tcPr>
            <w:tcW w:w="4536" w:type="dxa"/>
            <w:tcBorders>
              <w:top w:val="single" w:sz="4" w:space="0" w:color="auto"/>
              <w:left w:val="single" w:sz="4" w:space="0" w:color="auto"/>
              <w:bottom w:val="nil"/>
              <w:right w:val="single" w:sz="4" w:space="0" w:color="auto"/>
            </w:tcBorders>
            <w:hideMark/>
          </w:tcPr>
          <w:p w14:paraId="3ED30BE6" w14:textId="77777777" w:rsidR="007B35BB" w:rsidRPr="00F72CD4" w:rsidRDefault="007B35BB" w:rsidP="000D2D5A">
            <w:pPr>
              <w:pStyle w:val="TAL"/>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417C50EB" w14:textId="77777777" w:rsidR="007B35BB" w:rsidRPr="00F72CD4" w:rsidRDefault="007B35BB" w:rsidP="000D2D5A">
            <w:pPr>
              <w:pStyle w:val="TAL"/>
              <w:rPr>
                <w:rFonts w:cs="Arial"/>
                <w:kern w:val="2"/>
                <w:szCs w:val="18"/>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5939237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012226A" w14:textId="77777777" w:rsidR="007B35BB" w:rsidRPr="00F72CD4" w:rsidRDefault="007B35BB" w:rsidP="000D2D5A">
            <w:pPr>
              <w:pStyle w:val="TAL"/>
              <w:rPr>
                <w:rFonts w:eastAsia="MS Gothic" w:cs="Arial"/>
                <w:kern w:val="2"/>
                <w:szCs w:val="18"/>
              </w:rPr>
            </w:pPr>
            <w:r w:rsidRPr="00F72CD4">
              <w:t>TCI-state-1</w:t>
            </w:r>
          </w:p>
        </w:tc>
      </w:tr>
      <w:tr w:rsidR="007B35BB" w:rsidRPr="00F72CD4" w14:paraId="33B01595" w14:textId="77777777" w:rsidTr="007B35BB">
        <w:tc>
          <w:tcPr>
            <w:tcW w:w="4536" w:type="dxa"/>
            <w:tcBorders>
              <w:top w:val="nil"/>
              <w:left w:val="single" w:sz="4" w:space="0" w:color="auto"/>
              <w:bottom w:val="single" w:sz="4" w:space="0" w:color="auto"/>
              <w:right w:val="single" w:sz="4" w:space="0" w:color="auto"/>
            </w:tcBorders>
          </w:tcPr>
          <w:p w14:paraId="00B077BE"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CEE707E" w14:textId="77777777" w:rsidR="007B35BB" w:rsidRPr="00F72CD4" w:rsidRDefault="007B35BB" w:rsidP="000D2D5A">
            <w:pPr>
              <w:pStyle w:val="TAL"/>
              <w:rPr>
                <w:lang w:eastAsia="zh-CN"/>
              </w:rPr>
            </w:pPr>
            <w:r w:rsidRPr="00F72CD4">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325E5BA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8EEFEC1" w14:textId="77777777" w:rsidR="007B35BB" w:rsidRPr="00F72CD4" w:rsidRDefault="007B35BB" w:rsidP="000D2D5A">
            <w:pPr>
              <w:pStyle w:val="TAL"/>
              <w:rPr>
                <w:rFonts w:eastAsia="MS Gothic" w:cs="Arial"/>
                <w:kern w:val="2"/>
                <w:szCs w:val="18"/>
              </w:rPr>
            </w:pPr>
            <w:r w:rsidRPr="00F72CD4">
              <w:t>TCI-state-2</w:t>
            </w:r>
          </w:p>
        </w:tc>
      </w:tr>
      <w:tr w:rsidR="007B35BB" w:rsidRPr="00F72CD4" w14:paraId="68001F6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38C0A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D43CA77"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5CBB2479"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12732FDE" w14:textId="77777777" w:rsidR="007B35BB" w:rsidRPr="00F72CD4" w:rsidRDefault="007B35BB" w:rsidP="000D2D5A">
            <w:pPr>
              <w:pStyle w:val="TAL"/>
              <w:rPr>
                <w:rFonts w:eastAsia="MS Gothic"/>
              </w:rPr>
            </w:pPr>
          </w:p>
        </w:tc>
      </w:tr>
      <w:tr w:rsidR="007B35BB" w:rsidRPr="00F72CD4" w14:paraId="0192954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7C2993F" w14:textId="77777777" w:rsidR="007B35BB" w:rsidRPr="00F72CD4" w:rsidRDefault="007B35BB" w:rsidP="000D2D5A">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2F7E015F" w14:textId="77777777" w:rsidR="007B35BB" w:rsidRPr="00F72CD4" w:rsidRDefault="007B35BB" w:rsidP="000D2D5A">
            <w:pPr>
              <w:pStyle w:val="TAL"/>
              <w:rPr>
                <w:rFonts w:cs="Arial"/>
                <w:kern w:val="2"/>
                <w:szCs w:val="18"/>
              </w:rPr>
            </w:pPr>
            <w:r w:rsidRPr="00F72CD4">
              <w:t>typeA</w:t>
            </w:r>
          </w:p>
        </w:tc>
        <w:tc>
          <w:tcPr>
            <w:tcW w:w="1555" w:type="dxa"/>
            <w:tcBorders>
              <w:top w:val="single" w:sz="4" w:space="0" w:color="auto"/>
              <w:left w:val="single" w:sz="4" w:space="0" w:color="auto"/>
              <w:bottom w:val="single" w:sz="4" w:space="0" w:color="auto"/>
              <w:right w:val="single" w:sz="4" w:space="0" w:color="auto"/>
            </w:tcBorders>
          </w:tcPr>
          <w:p w14:paraId="10075A2E"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051B40D3" w14:textId="77777777" w:rsidR="007B35BB" w:rsidRPr="00F72CD4" w:rsidRDefault="007B35BB" w:rsidP="000D2D5A">
            <w:pPr>
              <w:pStyle w:val="TAL"/>
              <w:rPr>
                <w:rFonts w:eastAsia="MS Gothic"/>
              </w:rPr>
            </w:pPr>
          </w:p>
        </w:tc>
      </w:tr>
      <w:tr w:rsidR="007B35BB" w:rsidRPr="00F72CD4" w14:paraId="4E3490A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75883A"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AF80532"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67EC125F"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689C417" w14:textId="77777777" w:rsidR="007B35BB" w:rsidRPr="00F72CD4" w:rsidRDefault="007B35BB" w:rsidP="000D2D5A">
            <w:pPr>
              <w:pStyle w:val="TAL"/>
              <w:rPr>
                <w:rFonts w:eastAsia="MS Gothic"/>
              </w:rPr>
            </w:pPr>
          </w:p>
        </w:tc>
      </w:tr>
      <w:tr w:rsidR="007B35BB" w:rsidRPr="00F72CD4" w14:paraId="5DF8DA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19F3362" w14:textId="77777777" w:rsidR="007B35BB" w:rsidRPr="00F72CD4" w:rsidRDefault="007B35BB" w:rsidP="000D2D5A">
            <w:pPr>
              <w:pStyle w:val="TAL"/>
            </w:pPr>
            <w:r w:rsidRPr="00F72CD4">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63831E13" w14:textId="77777777" w:rsidR="007B35BB" w:rsidRPr="00F72CD4" w:rsidRDefault="007B35BB" w:rsidP="000D2D5A">
            <w:pPr>
              <w:pStyle w:val="TAL"/>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3825B93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1A3E2AB3" w14:textId="77777777" w:rsidR="007B35BB" w:rsidRPr="00F72CD4" w:rsidRDefault="007B35BB" w:rsidP="000D2D5A">
            <w:pPr>
              <w:pStyle w:val="TAL"/>
              <w:rPr>
                <w:rFonts w:eastAsia="MS Gothic"/>
              </w:rPr>
            </w:pPr>
          </w:p>
        </w:tc>
      </w:tr>
      <w:tr w:rsidR="007B35BB" w:rsidRPr="00F72CD4" w14:paraId="51ABD2D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EEB4F1C"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446BA98"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8710F64"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246855AF" w14:textId="77777777" w:rsidR="007B35BB" w:rsidRPr="00F72CD4" w:rsidRDefault="007B35BB" w:rsidP="000D2D5A">
            <w:pPr>
              <w:pStyle w:val="TAL"/>
              <w:rPr>
                <w:rFonts w:eastAsia="MS Gothic"/>
              </w:rPr>
            </w:pPr>
          </w:p>
        </w:tc>
      </w:tr>
    </w:tbl>
    <w:p w14:paraId="47C4921E" w14:textId="77777777" w:rsidR="007B35BB" w:rsidRPr="00F72CD4" w:rsidRDefault="007B35BB" w:rsidP="000D2D5A"/>
    <w:p w14:paraId="5B266715" w14:textId="77777777" w:rsidR="007B35BB" w:rsidRPr="00F72CD4" w:rsidRDefault="007B35BB" w:rsidP="000D2D5A">
      <w:pPr>
        <w:pStyle w:val="TH"/>
      </w:pPr>
      <w:r w:rsidRPr="00F72CD4">
        <w:t xml:space="preserve">Table 5.2.2.1.11_1.3.3_1-6: </w:t>
      </w:r>
      <w:r w:rsidRPr="00F72CD4">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5D499E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B4D76D4" w14:textId="77777777" w:rsidR="007B35BB" w:rsidRPr="00F72CD4" w:rsidRDefault="007B35BB" w:rsidP="000D2D5A">
            <w:pPr>
              <w:pStyle w:val="TAH"/>
            </w:pPr>
            <w:r w:rsidRPr="00F72CD4">
              <w:t>Derivation Path: TS 38.508-1 [6], Table 4.6.3-85</w:t>
            </w:r>
          </w:p>
        </w:tc>
      </w:tr>
      <w:tr w:rsidR="007B35BB" w:rsidRPr="00F72CD4" w14:paraId="583F7E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21FD2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F8A145"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F4FBC71"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10FD15F1" w14:textId="77777777" w:rsidR="007B35BB" w:rsidRPr="00F72CD4" w:rsidRDefault="007B35BB" w:rsidP="000D2D5A">
            <w:pPr>
              <w:pStyle w:val="TAH"/>
            </w:pPr>
            <w:r w:rsidRPr="00F72CD4">
              <w:t>Condition</w:t>
            </w:r>
          </w:p>
        </w:tc>
      </w:tr>
      <w:tr w:rsidR="007B35BB" w:rsidRPr="00F72CD4" w14:paraId="3B1CB48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EC125D"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98926E4"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DA5E00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F8F64D8" w14:textId="77777777" w:rsidR="007B35BB" w:rsidRPr="00F72CD4" w:rsidRDefault="007B35BB" w:rsidP="000D2D5A">
            <w:pPr>
              <w:pStyle w:val="TAL"/>
            </w:pPr>
          </w:p>
        </w:tc>
      </w:tr>
      <w:tr w:rsidR="007B35BB" w:rsidRPr="00F72CD4" w14:paraId="590836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7471EEC" w14:textId="77777777" w:rsidR="007B35BB" w:rsidRPr="00F72CD4" w:rsidRDefault="007B35BB" w:rsidP="000D2D5A">
            <w:pPr>
              <w:pStyle w:val="TAL"/>
            </w:pPr>
            <w:r w:rsidRPr="00F72CD4">
              <w:t xml:space="preserve">  resourceMappin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E7A293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F8AEE0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FDA6958" w14:textId="77777777" w:rsidR="007B35BB" w:rsidRPr="00F72CD4" w:rsidRDefault="007B35BB" w:rsidP="000D2D5A">
            <w:pPr>
              <w:pStyle w:val="TAL"/>
            </w:pPr>
          </w:p>
        </w:tc>
      </w:tr>
      <w:tr w:rsidR="007B35BB" w:rsidRPr="00F72CD4" w14:paraId="372588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2EFEE8"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4F5CC98"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4B6B38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012AA8C" w14:textId="77777777" w:rsidR="007B35BB" w:rsidRPr="00F72CD4" w:rsidRDefault="007B35BB" w:rsidP="000D2D5A">
            <w:pPr>
              <w:pStyle w:val="TAL"/>
            </w:pPr>
          </w:p>
        </w:tc>
      </w:tr>
      <w:tr w:rsidR="007B35BB" w:rsidRPr="00F72CD4" w14:paraId="72FE878D" w14:textId="77777777" w:rsidTr="007B35BB">
        <w:tc>
          <w:tcPr>
            <w:tcW w:w="4535" w:type="dxa"/>
            <w:tcBorders>
              <w:top w:val="single" w:sz="4" w:space="0" w:color="auto"/>
              <w:left w:val="single" w:sz="4" w:space="0" w:color="auto"/>
              <w:bottom w:val="nil"/>
              <w:right w:val="single" w:sz="4" w:space="0" w:color="auto"/>
            </w:tcBorders>
            <w:hideMark/>
          </w:tcPr>
          <w:p w14:paraId="35F3DB25"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672AD914"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71D6CEC5"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58C75B18" w14:textId="77777777" w:rsidR="007B35BB" w:rsidRPr="00F72CD4" w:rsidRDefault="007B35BB" w:rsidP="000D2D5A">
            <w:pPr>
              <w:pStyle w:val="TAL"/>
            </w:pPr>
          </w:p>
        </w:tc>
      </w:tr>
      <w:tr w:rsidR="007B35BB" w:rsidRPr="00F72CD4" w14:paraId="3EE43321" w14:textId="77777777" w:rsidTr="007B35BB">
        <w:tc>
          <w:tcPr>
            <w:tcW w:w="4535" w:type="dxa"/>
            <w:tcBorders>
              <w:top w:val="nil"/>
              <w:left w:val="single" w:sz="4" w:space="0" w:color="auto"/>
              <w:bottom w:val="single" w:sz="4" w:space="0" w:color="auto"/>
              <w:right w:val="single" w:sz="4" w:space="0" w:color="auto"/>
            </w:tcBorders>
          </w:tcPr>
          <w:p w14:paraId="29A31247"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000F08D"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6F194B5A"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386CBEE5" w14:textId="77777777" w:rsidR="007B35BB" w:rsidRPr="00F72CD4" w:rsidRDefault="007B35BB" w:rsidP="000D2D5A">
            <w:pPr>
              <w:pStyle w:val="TAL"/>
            </w:pPr>
          </w:p>
        </w:tc>
      </w:tr>
      <w:tr w:rsidR="007B35BB" w:rsidRPr="00F72CD4" w14:paraId="713E8AD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8A4DF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BDD891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CE1366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6F21C8F" w14:textId="77777777" w:rsidR="007B35BB" w:rsidRPr="00F72CD4" w:rsidRDefault="007B35BB" w:rsidP="000D2D5A">
            <w:pPr>
              <w:pStyle w:val="TAL"/>
            </w:pPr>
          </w:p>
        </w:tc>
      </w:tr>
      <w:tr w:rsidR="007B35BB" w:rsidRPr="00F72CD4" w14:paraId="30229E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62363A"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5DC6FEF3"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362F8CB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9370E0B" w14:textId="77777777" w:rsidR="007B35BB" w:rsidRPr="00F72CD4" w:rsidRDefault="007B35BB" w:rsidP="000D2D5A">
            <w:pPr>
              <w:pStyle w:val="TAL"/>
            </w:pPr>
          </w:p>
        </w:tc>
      </w:tr>
      <w:tr w:rsidR="007B35BB" w:rsidRPr="00F72CD4" w14:paraId="179A682E" w14:textId="77777777" w:rsidTr="007B35BB">
        <w:tc>
          <w:tcPr>
            <w:tcW w:w="4535" w:type="dxa"/>
            <w:tcBorders>
              <w:top w:val="single" w:sz="4" w:space="0" w:color="auto"/>
              <w:left w:val="single" w:sz="4" w:space="0" w:color="auto"/>
              <w:bottom w:val="nil"/>
              <w:right w:val="single" w:sz="4" w:space="0" w:color="auto"/>
            </w:tcBorders>
            <w:hideMark/>
          </w:tcPr>
          <w:p w14:paraId="3B2B5549"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873951C"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552C0081"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141C2A96" w14:textId="77777777" w:rsidR="007B35BB" w:rsidRPr="00F72CD4" w:rsidRDefault="007B35BB" w:rsidP="000D2D5A">
            <w:pPr>
              <w:pStyle w:val="TAL"/>
            </w:pPr>
          </w:p>
        </w:tc>
      </w:tr>
      <w:tr w:rsidR="007B35BB" w:rsidRPr="00F72CD4" w14:paraId="4A948F54" w14:textId="77777777" w:rsidTr="007B35BB">
        <w:tc>
          <w:tcPr>
            <w:tcW w:w="4535" w:type="dxa"/>
            <w:tcBorders>
              <w:top w:val="nil"/>
              <w:left w:val="single" w:sz="4" w:space="0" w:color="auto"/>
              <w:bottom w:val="single" w:sz="4" w:space="0" w:color="auto"/>
              <w:right w:val="single" w:sz="4" w:space="0" w:color="auto"/>
            </w:tcBorders>
          </w:tcPr>
          <w:p w14:paraId="199B5C38"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82D89F6"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0612965C"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121F01CB" w14:textId="77777777" w:rsidR="007B35BB" w:rsidRPr="00F72CD4" w:rsidRDefault="007B35BB" w:rsidP="000D2D5A">
            <w:pPr>
              <w:pStyle w:val="TAL"/>
            </w:pPr>
          </w:p>
        </w:tc>
      </w:tr>
      <w:tr w:rsidR="007B35BB" w:rsidRPr="00F72CD4" w14:paraId="79A776E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4B6767" w14:textId="77777777" w:rsidR="007B35BB" w:rsidRPr="00F72CD4" w:rsidRDefault="007B35BB" w:rsidP="000D2D5A">
            <w:pPr>
              <w:pStyle w:val="TAL"/>
            </w:pPr>
            <w:r w:rsidRPr="00F72CD4">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27CAA4C0" w14:textId="77777777" w:rsidR="007B35BB" w:rsidRPr="00F72CD4" w:rsidRDefault="007B35BB" w:rsidP="000D2D5A">
            <w:pPr>
              <w:pStyle w:val="TAL"/>
            </w:pPr>
            <w:r w:rsidRPr="00F72CD4">
              <w:t>noCDM</w:t>
            </w:r>
          </w:p>
        </w:tc>
        <w:tc>
          <w:tcPr>
            <w:tcW w:w="1557" w:type="dxa"/>
            <w:tcBorders>
              <w:top w:val="single" w:sz="4" w:space="0" w:color="auto"/>
              <w:left w:val="single" w:sz="4" w:space="0" w:color="auto"/>
              <w:bottom w:val="single" w:sz="4" w:space="0" w:color="auto"/>
              <w:right w:val="single" w:sz="4" w:space="0" w:color="auto"/>
            </w:tcBorders>
          </w:tcPr>
          <w:p w14:paraId="241F146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75F2F53" w14:textId="77777777" w:rsidR="007B35BB" w:rsidRPr="00F72CD4" w:rsidRDefault="007B35BB" w:rsidP="000D2D5A">
            <w:pPr>
              <w:pStyle w:val="TAL"/>
            </w:pPr>
          </w:p>
        </w:tc>
      </w:tr>
      <w:tr w:rsidR="007B35BB" w:rsidRPr="00F72CD4" w14:paraId="727201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89E133" w14:textId="77777777" w:rsidR="007B35BB" w:rsidRPr="00F72CD4" w:rsidRDefault="007B35BB" w:rsidP="000D2D5A">
            <w:pPr>
              <w:pStyle w:val="TAL"/>
            </w:pPr>
            <w:r w:rsidRPr="00F72CD4">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4C913479"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996E2B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C8481BD" w14:textId="77777777" w:rsidR="007B35BB" w:rsidRPr="00F72CD4" w:rsidRDefault="007B35BB" w:rsidP="000D2D5A">
            <w:pPr>
              <w:pStyle w:val="TAL"/>
            </w:pPr>
          </w:p>
        </w:tc>
      </w:tr>
      <w:tr w:rsidR="007B35BB" w:rsidRPr="00F72CD4" w14:paraId="2C2A18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BE125E" w14:textId="77777777" w:rsidR="007B35BB" w:rsidRPr="00F72CD4" w:rsidRDefault="007B35BB" w:rsidP="000D2D5A">
            <w:pPr>
              <w:pStyle w:val="TAL"/>
            </w:pPr>
            <w:r w:rsidRPr="00F72CD4">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08D35188" w14:textId="77777777" w:rsidR="007B35BB" w:rsidRPr="00F72CD4" w:rsidRDefault="007B35BB" w:rsidP="000D2D5A">
            <w:pPr>
              <w:pStyle w:val="TAL"/>
            </w:pPr>
            <w:r w:rsidRPr="00F72CD4">
              <w:t>NULL</w:t>
            </w:r>
          </w:p>
        </w:tc>
        <w:tc>
          <w:tcPr>
            <w:tcW w:w="1557" w:type="dxa"/>
            <w:tcBorders>
              <w:top w:val="single" w:sz="4" w:space="0" w:color="auto"/>
              <w:left w:val="single" w:sz="4" w:space="0" w:color="auto"/>
              <w:bottom w:val="single" w:sz="4" w:space="0" w:color="auto"/>
              <w:right w:val="single" w:sz="4" w:space="0" w:color="auto"/>
            </w:tcBorders>
          </w:tcPr>
          <w:p w14:paraId="2DEB766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D2AC090" w14:textId="77777777" w:rsidR="007B35BB" w:rsidRPr="00F72CD4" w:rsidRDefault="007B35BB" w:rsidP="000D2D5A">
            <w:pPr>
              <w:pStyle w:val="TAL"/>
            </w:pPr>
          </w:p>
        </w:tc>
      </w:tr>
      <w:tr w:rsidR="007B35BB" w:rsidRPr="00F72CD4" w14:paraId="11F839B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E965F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5FA8EC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8432E8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45D7FB0" w14:textId="77777777" w:rsidR="007B35BB" w:rsidRPr="00F72CD4" w:rsidRDefault="007B35BB" w:rsidP="000D2D5A">
            <w:pPr>
              <w:pStyle w:val="TAL"/>
            </w:pPr>
          </w:p>
        </w:tc>
      </w:tr>
      <w:tr w:rsidR="007B35BB" w:rsidRPr="00F72CD4" w14:paraId="0E0216E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CACC7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113BB4A"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D04E4A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FC54558" w14:textId="77777777" w:rsidR="007B35BB" w:rsidRPr="00F72CD4" w:rsidRDefault="007B35BB" w:rsidP="000D2D5A">
            <w:pPr>
              <w:pStyle w:val="TAL"/>
            </w:pPr>
          </w:p>
        </w:tc>
      </w:tr>
      <w:tr w:rsidR="007B35BB" w:rsidRPr="00F72CD4" w14:paraId="75A46F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35CF9A"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869EA1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2462F1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989C702" w14:textId="77777777" w:rsidR="007B35BB" w:rsidRPr="00F72CD4" w:rsidRDefault="007B35BB" w:rsidP="000D2D5A">
            <w:pPr>
              <w:pStyle w:val="TAL"/>
            </w:pPr>
          </w:p>
        </w:tc>
      </w:tr>
      <w:tr w:rsidR="007B35BB" w:rsidRPr="00F72CD4" w14:paraId="7CDD5B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5DBC95"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67186D87"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2F2EC63C" w14:textId="77777777" w:rsidR="007B35BB" w:rsidRPr="00F72CD4" w:rsidRDefault="007B35BB" w:rsidP="000D2D5A">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3077BEBE" w14:textId="77777777" w:rsidR="007B35BB" w:rsidRPr="00F72CD4" w:rsidRDefault="007B35BB" w:rsidP="000D2D5A">
            <w:pPr>
              <w:pStyle w:val="TAL"/>
            </w:pPr>
          </w:p>
        </w:tc>
      </w:tr>
      <w:tr w:rsidR="007B35BB" w:rsidRPr="00F72CD4" w14:paraId="11A0072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1702EA"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34D79D35"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4EB6B7B2" w14:textId="77777777" w:rsidR="007B35BB" w:rsidRPr="00F72CD4" w:rsidRDefault="007B35BB" w:rsidP="000D2D5A">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52B1FF67" w14:textId="77777777" w:rsidR="007B35BB" w:rsidRPr="00F72CD4" w:rsidRDefault="007B35BB" w:rsidP="000D2D5A">
            <w:pPr>
              <w:pStyle w:val="TAL"/>
            </w:pPr>
          </w:p>
        </w:tc>
      </w:tr>
      <w:tr w:rsidR="007B35BB" w:rsidRPr="00F72CD4" w14:paraId="7E30D9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3F6338" w14:textId="77777777" w:rsidR="007B35BB" w:rsidRPr="00F72CD4" w:rsidRDefault="007B35BB" w:rsidP="000D2D5A">
            <w:pPr>
              <w:pStyle w:val="TAL"/>
            </w:pPr>
            <w:r w:rsidRPr="00F72CD4">
              <w:t xml:space="preserve">  </w:t>
            </w:r>
            <w:r w:rsidRPr="00F72CD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1CE4571"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14AE1A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0C0C421" w14:textId="77777777" w:rsidR="007B35BB" w:rsidRPr="00F72CD4" w:rsidRDefault="007B35BB" w:rsidP="000D2D5A">
            <w:pPr>
              <w:pStyle w:val="TAL"/>
            </w:pPr>
          </w:p>
        </w:tc>
      </w:tr>
      <w:tr w:rsidR="007B35BB" w:rsidRPr="00F72CD4" w14:paraId="4CF8F8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109C09" w14:textId="77777777" w:rsidR="007B35BB" w:rsidRPr="00F72CD4" w:rsidRDefault="007B35BB" w:rsidP="000D2D5A">
            <w:pPr>
              <w:pStyle w:val="TAL"/>
            </w:pPr>
            <w:r w:rsidRPr="00F72CD4">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1F3EC808" w14:textId="77777777" w:rsidR="007B35BB" w:rsidRPr="00F72CD4" w:rsidRDefault="007B35BB" w:rsidP="000D2D5A">
            <w:pPr>
              <w:pStyle w:val="TAL"/>
              <w:rPr>
                <w:lang w:eastAsia="zh-CN"/>
              </w:rPr>
            </w:pPr>
            <w:r w:rsidRPr="00F72CD4">
              <w:t>0</w:t>
            </w:r>
          </w:p>
        </w:tc>
        <w:tc>
          <w:tcPr>
            <w:tcW w:w="1557" w:type="dxa"/>
            <w:tcBorders>
              <w:top w:val="single" w:sz="4" w:space="0" w:color="auto"/>
              <w:left w:val="single" w:sz="4" w:space="0" w:color="auto"/>
              <w:bottom w:val="single" w:sz="4" w:space="0" w:color="auto"/>
              <w:right w:val="single" w:sz="4" w:space="0" w:color="auto"/>
            </w:tcBorders>
          </w:tcPr>
          <w:p w14:paraId="468CAEA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E15FF89" w14:textId="77777777" w:rsidR="007B35BB" w:rsidRPr="00F72CD4" w:rsidRDefault="007B35BB" w:rsidP="000D2D5A">
            <w:pPr>
              <w:pStyle w:val="TAL"/>
            </w:pPr>
          </w:p>
        </w:tc>
      </w:tr>
      <w:tr w:rsidR="007B35BB" w:rsidRPr="00F72CD4" w14:paraId="45CC3B4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699AE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C6892BF"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2D2626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C161264" w14:textId="77777777" w:rsidR="007B35BB" w:rsidRPr="00F72CD4" w:rsidRDefault="007B35BB" w:rsidP="000D2D5A">
            <w:pPr>
              <w:pStyle w:val="TAL"/>
            </w:pPr>
          </w:p>
        </w:tc>
      </w:tr>
    </w:tbl>
    <w:p w14:paraId="470BE2EC" w14:textId="77777777" w:rsidR="007B35BB" w:rsidRPr="00F72CD4" w:rsidRDefault="007B35BB" w:rsidP="000D2D5A"/>
    <w:p w14:paraId="2E0D4B6E" w14:textId="77777777" w:rsidR="007B35BB" w:rsidRPr="00F72CD4" w:rsidRDefault="007B35BB" w:rsidP="007B35BB">
      <w:pPr>
        <w:pStyle w:val="H6"/>
      </w:pPr>
      <w:r w:rsidRPr="00F72CD4">
        <w:t>5.2.2.1.11_1.3.3_2</w:t>
      </w:r>
      <w:r w:rsidRPr="00F72CD4">
        <w:tab/>
        <w:t>Message exceptions for NSA</w:t>
      </w:r>
    </w:p>
    <w:p w14:paraId="4F1390AE" w14:textId="77777777" w:rsidR="007B35BB" w:rsidRPr="00F72CD4" w:rsidRDefault="007B35BB" w:rsidP="000D2D5A">
      <w:r w:rsidRPr="00F72CD4">
        <w:t>Same as 5.2.2.1.11_1.3.3_1.</w:t>
      </w:r>
    </w:p>
    <w:p w14:paraId="3CA23542" w14:textId="77777777" w:rsidR="007B35BB" w:rsidRPr="00F72CD4" w:rsidRDefault="007B35BB" w:rsidP="007B35BB">
      <w:pPr>
        <w:pStyle w:val="H6"/>
      </w:pPr>
      <w:r w:rsidRPr="00F72CD4">
        <w:t>5.2.2.1.11_1.3.4</w:t>
      </w:r>
      <w:r w:rsidRPr="00F72CD4">
        <w:tab/>
        <w:t>Test requirement</w:t>
      </w:r>
    </w:p>
    <w:p w14:paraId="35E1FAD8" w14:textId="77777777" w:rsidR="007B35BB" w:rsidRPr="00F72CD4" w:rsidRDefault="007B35BB" w:rsidP="000D2D5A">
      <w:pPr>
        <w:rPr>
          <w:rFonts w:eastAsia="Batang"/>
        </w:rPr>
      </w:pPr>
      <w:r w:rsidRPr="00F72CD4">
        <w:rPr>
          <w:rFonts w:eastAsia="Batang"/>
        </w:rPr>
        <w:t xml:space="preserve">Table </w:t>
      </w:r>
      <w:r w:rsidRPr="00F72CD4">
        <w:t>5.2.2.1.11.0-3</w:t>
      </w:r>
      <w:r w:rsidRPr="00F72CD4">
        <w:rPr>
          <w:rFonts w:eastAsia="Batang"/>
        </w:rPr>
        <w:t xml:space="preserve"> defines the primary level settings.</w:t>
      </w:r>
    </w:p>
    <w:p w14:paraId="39611074"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1.11_1.3.4-1 for the specified SNR including test tolerances for all throughput tests.</w:t>
      </w:r>
    </w:p>
    <w:p w14:paraId="5BC0FFC4" w14:textId="77777777" w:rsidR="007B35BB" w:rsidRPr="00F72CD4" w:rsidRDefault="007B35BB" w:rsidP="000D2D5A">
      <w:pPr>
        <w:pStyle w:val="TH"/>
      </w:pPr>
      <w:r w:rsidRPr="00F72CD4">
        <w:t>Table 5.2.2.1.11_1.3.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6"/>
        <w:gridCol w:w="1126"/>
        <w:gridCol w:w="1165"/>
        <w:gridCol w:w="1472"/>
        <w:gridCol w:w="1808"/>
        <w:gridCol w:w="1165"/>
        <w:gridCol w:w="1027"/>
      </w:tblGrid>
      <w:tr w:rsidR="007B35BB" w:rsidRPr="00F72CD4" w14:paraId="12639073" w14:textId="77777777" w:rsidTr="007B35BB">
        <w:trPr>
          <w:trHeight w:val="299"/>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20E2F0" w14:textId="77777777" w:rsidR="007B35BB" w:rsidRPr="00F72CD4" w:rsidRDefault="007B35BB" w:rsidP="000D2D5A">
            <w:pPr>
              <w:pStyle w:val="TAH"/>
              <w:rPr>
                <w:rFonts w:eastAsia="SimSun"/>
              </w:rPr>
            </w:pPr>
            <w:r w:rsidRPr="00F72CD4">
              <w:rPr>
                <w:rFonts w:eastAsia="SimSun"/>
              </w:rPr>
              <w:t>Test num.</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AED7C6"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987E73"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37F279" w14:textId="77777777" w:rsidR="007B35BB" w:rsidRPr="00F72CD4" w:rsidRDefault="007B35BB" w:rsidP="000D2D5A">
            <w:pPr>
              <w:pStyle w:val="TAH"/>
              <w:rPr>
                <w:rFonts w:eastAsia="SimSun"/>
              </w:rPr>
            </w:pPr>
            <w:r w:rsidRPr="00F72CD4">
              <w:rPr>
                <w:rFonts w:eastAsia="SimSun"/>
              </w:rPr>
              <w:t>Modulation format and code rate</w:t>
            </w:r>
          </w:p>
        </w:tc>
        <w:tc>
          <w:tcPr>
            <w:tcW w:w="7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5DC6A0" w14:textId="77777777" w:rsidR="007B35BB" w:rsidRPr="00F72CD4" w:rsidRDefault="007B35BB" w:rsidP="000D2D5A">
            <w:pPr>
              <w:pStyle w:val="TAH"/>
              <w:rPr>
                <w:rFonts w:eastAsia="SimSun"/>
              </w:rPr>
            </w:pPr>
            <w:r w:rsidRPr="00F72CD4">
              <w:rPr>
                <w:rFonts w:eastAsia="SimSun"/>
              </w:rPr>
              <w:t>Propagation condition(Note 1)</w:t>
            </w:r>
          </w:p>
        </w:tc>
        <w:tc>
          <w:tcPr>
            <w:tcW w:w="9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99CA95"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13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8FD8EF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1F03A7A"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A94E0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22B8C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18B05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32F7D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59D57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5EBCC0" w14:textId="77777777" w:rsidR="007B35BB" w:rsidRPr="00F72CD4" w:rsidRDefault="007B35BB" w:rsidP="000D2D5A">
            <w:pPr>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BE406" w14:textId="77777777" w:rsidR="007B35BB" w:rsidRPr="00F72CD4" w:rsidRDefault="007B35BB" w:rsidP="000D2D5A">
            <w:pPr>
              <w:pStyle w:val="TAH"/>
              <w:rPr>
                <w:rFonts w:eastAsia="SimSun"/>
              </w:rPr>
            </w:pPr>
            <w:r w:rsidRPr="00F72CD4">
              <w:rPr>
                <w:rFonts w:eastAsia="SimSun"/>
              </w:rPr>
              <w:t>Fraction of maximum throughput (%)</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77E97" w14:textId="77777777" w:rsidR="007B35BB" w:rsidRPr="00F72CD4" w:rsidRDefault="007B35BB" w:rsidP="000D2D5A">
            <w:pPr>
              <w:pStyle w:val="TAH"/>
              <w:rPr>
                <w:rFonts w:eastAsia="SimSun"/>
              </w:rPr>
            </w:pPr>
            <w:r w:rsidRPr="00F72CD4">
              <w:rPr>
                <w:rFonts w:eastAsia="SimSun"/>
              </w:rPr>
              <w:t>SNR (dB)(Note 3)</w:t>
            </w:r>
          </w:p>
        </w:tc>
      </w:tr>
      <w:tr w:rsidR="007B35BB" w:rsidRPr="00F72CD4" w14:paraId="25BD3001" w14:textId="77777777" w:rsidTr="007B35BB">
        <w:trPr>
          <w:trHeight w:val="151"/>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002913" w14:textId="77777777" w:rsidR="007B35BB" w:rsidRPr="00F72CD4" w:rsidRDefault="007B35BB" w:rsidP="000D2D5A">
            <w:pPr>
              <w:pStyle w:val="TAC"/>
              <w:rPr>
                <w:rFonts w:eastAsia="SimSun"/>
              </w:rPr>
            </w:pPr>
            <w:r w:rsidRPr="00F72CD4">
              <w:rPr>
                <w:rFonts w:eastAsia="SimSun"/>
              </w:rPr>
              <w:t>1-1</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46DB6" w14:textId="77777777" w:rsidR="007B35BB" w:rsidRPr="00F72CD4" w:rsidRDefault="007B35BB" w:rsidP="000D2D5A">
            <w:pPr>
              <w:pStyle w:val="TAC"/>
              <w:rPr>
                <w:rFonts w:eastAsia="SimSun"/>
              </w:rPr>
            </w:pPr>
            <w:r w:rsidRPr="00F72CD4">
              <w:rPr>
                <w:rFonts w:eastAsia="SimSun"/>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618E3F" w14:textId="77777777" w:rsidR="007B35BB" w:rsidRPr="00F72CD4" w:rsidRDefault="007B35BB" w:rsidP="000D2D5A">
            <w:pPr>
              <w:pStyle w:val="TAC"/>
              <w:rPr>
                <w:rFonts w:eastAsia="SimSun"/>
              </w:rPr>
            </w:pPr>
            <w:r w:rsidRPr="00F72CD4">
              <w:rPr>
                <w:rFonts w:eastAsia="SimSun"/>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9AEA65" w14:textId="77777777" w:rsidR="007B35BB" w:rsidRPr="00F72CD4" w:rsidRDefault="007B35BB" w:rsidP="000D2D5A">
            <w:pPr>
              <w:pStyle w:val="TAC"/>
              <w:rPr>
                <w:rFonts w:eastAsia="SimSun"/>
              </w:rPr>
            </w:pPr>
            <w:r w:rsidRPr="00F72CD4">
              <w:rPr>
                <w:rFonts w:eastAsia="SimSun"/>
              </w:rPr>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1EE08F" w14:textId="77777777" w:rsidR="007B35BB" w:rsidRPr="00F72CD4" w:rsidRDefault="007B35BB" w:rsidP="000D2D5A">
            <w:pPr>
              <w:pStyle w:val="TAC"/>
              <w:rPr>
                <w:rFonts w:eastAsia="SimSun"/>
              </w:rPr>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99ACCE" w14:textId="77777777" w:rsidR="007B35BB" w:rsidRPr="00F72CD4" w:rsidRDefault="007B35BB" w:rsidP="000D2D5A">
            <w:pPr>
              <w:pStyle w:val="TAC"/>
              <w:rPr>
                <w:rFonts w:eastAsia="SimSun"/>
              </w:rPr>
            </w:pPr>
            <w:r w:rsidRPr="00F72CD4">
              <w:rPr>
                <w:rFonts w:eastAsia="SimSun"/>
              </w:rPr>
              <w:t>2x2,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875964" w14:textId="77777777" w:rsidR="007B35BB" w:rsidRPr="00F72CD4" w:rsidRDefault="007B35BB" w:rsidP="000D2D5A">
            <w:pPr>
              <w:pStyle w:val="TAC"/>
              <w:rPr>
                <w:rFonts w:eastAsia="SimSun"/>
              </w:rPr>
            </w:pPr>
            <w:r w:rsidRPr="00F72CD4">
              <w:rPr>
                <w:rFonts w:eastAsia="SimSun"/>
              </w:rPr>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7D2339" w14:textId="28CF7FCE" w:rsidR="007B35BB" w:rsidRPr="00F72CD4" w:rsidRDefault="00D65374" w:rsidP="000D2D5A">
            <w:pPr>
              <w:pStyle w:val="TAC"/>
              <w:rPr>
                <w:rFonts w:eastAsia="SimSun"/>
                <w:lang w:eastAsia="zh-CN"/>
              </w:rPr>
            </w:pPr>
            <w:r w:rsidRPr="00F72CD4">
              <w:rPr>
                <w:rFonts w:eastAsia="SimSun"/>
              </w:rPr>
              <w:t xml:space="preserve">21.7 </w:t>
            </w:r>
          </w:p>
        </w:tc>
      </w:tr>
      <w:tr w:rsidR="007B35BB" w:rsidRPr="00F72CD4" w14:paraId="6D9F38BA" w14:textId="77777777" w:rsidTr="007B35BB">
        <w:trPr>
          <w:trHeight w:val="151"/>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E75839" w14:textId="77777777" w:rsidR="007B35BB" w:rsidRPr="00F72CD4" w:rsidRDefault="007B35BB" w:rsidP="000D2D5A">
            <w:pPr>
              <w:pStyle w:val="TAC"/>
              <w:rPr>
                <w:rFonts w:eastAsia="SimSun"/>
                <w:lang w:eastAsia="zh-CN"/>
              </w:rPr>
            </w:pPr>
            <w:r w:rsidRPr="00F72CD4">
              <w:rPr>
                <w:rFonts w:eastAsia="SimSun"/>
                <w:lang w:eastAsia="zh-CN"/>
              </w:rPr>
              <w:t>1-2</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075F2" w14:textId="77777777" w:rsidR="007B35BB" w:rsidRPr="00F72CD4" w:rsidRDefault="007B35BB" w:rsidP="000D2D5A">
            <w:pPr>
              <w:pStyle w:val="TAC"/>
              <w:rPr>
                <w:rFonts w:eastAsia="SimSun"/>
                <w:lang w:eastAsia="zh-CN"/>
              </w:rPr>
            </w:pPr>
            <w:r w:rsidRPr="00F72CD4">
              <w:rPr>
                <w:rFonts w:eastAsia="SimSun"/>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29ACB1" w14:textId="77777777" w:rsidR="007B35BB" w:rsidRPr="00F72CD4" w:rsidRDefault="007B35BB" w:rsidP="000D2D5A">
            <w:pPr>
              <w:pStyle w:val="TAC"/>
              <w:rPr>
                <w:rFonts w:eastAsia="SimSun"/>
              </w:rPr>
            </w:pPr>
            <w:r w:rsidRPr="00F72CD4">
              <w:rPr>
                <w:rFonts w:eastAsia="SimSun"/>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2CBCE" w14:textId="77777777" w:rsidR="007B35BB" w:rsidRPr="00F72CD4" w:rsidRDefault="007B35BB" w:rsidP="000D2D5A">
            <w:pPr>
              <w:pStyle w:val="TAC"/>
              <w:rPr>
                <w:rFonts w:eastAsia="SimSun"/>
              </w:rPr>
            </w:pPr>
            <w:r w:rsidRPr="00F72CD4">
              <w:rPr>
                <w:rFonts w:eastAsia="SimSun"/>
              </w:rPr>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17EF2" w14:textId="77777777" w:rsidR="007B35BB" w:rsidRPr="00F72CD4" w:rsidRDefault="007B35BB" w:rsidP="000D2D5A">
            <w:pPr>
              <w:pStyle w:val="TAC"/>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FCCFA" w14:textId="77777777" w:rsidR="007B35BB" w:rsidRPr="00F72CD4" w:rsidRDefault="007B35BB" w:rsidP="000D2D5A">
            <w:pPr>
              <w:pStyle w:val="TAC"/>
              <w:rPr>
                <w:rFonts w:eastAsia="SimSun"/>
              </w:rPr>
            </w:pPr>
            <w:r w:rsidRPr="00F72CD4">
              <w:rPr>
                <w:rFonts w:eastAsia="SimSun"/>
              </w:rPr>
              <w:t>2x2,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F75C1A" w14:textId="77777777" w:rsidR="007B35BB" w:rsidRPr="00F72CD4" w:rsidRDefault="007B35BB" w:rsidP="000D2D5A">
            <w:pPr>
              <w:pStyle w:val="TAC"/>
              <w:rPr>
                <w:rFonts w:eastAsia="SimSun"/>
              </w:rPr>
            </w:pPr>
            <w:r w:rsidRPr="00F72CD4">
              <w:rPr>
                <w:rFonts w:eastAsia="SimSun"/>
              </w:rPr>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51DA6" w14:textId="3B66CFE9" w:rsidR="007B35BB" w:rsidRPr="00F72CD4" w:rsidRDefault="00D65374" w:rsidP="000D2D5A">
            <w:pPr>
              <w:pStyle w:val="TAC"/>
              <w:rPr>
                <w:rFonts w:eastAsia="SimSun"/>
              </w:rPr>
            </w:pPr>
            <w:r w:rsidRPr="00F72CD4">
              <w:rPr>
                <w:rFonts w:eastAsia="SimSun"/>
                <w:lang w:eastAsia="zh-CN"/>
              </w:rPr>
              <w:t xml:space="preserve">21.1 </w:t>
            </w:r>
          </w:p>
        </w:tc>
      </w:tr>
      <w:tr w:rsidR="007B35BB" w:rsidRPr="00F72CD4" w14:paraId="776F7CA7" w14:textId="77777777" w:rsidTr="007B35BB">
        <w:trPr>
          <w:trHeight w:val="151"/>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10502618"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The propagation conditions apply to each of TRxP #1 and TRxP #2 and are statistically independent</w:t>
            </w:r>
          </w:p>
          <w:p w14:paraId="6DD21732" w14:textId="77777777" w:rsidR="007B35BB" w:rsidRPr="00F72CD4" w:rsidRDefault="007B35BB" w:rsidP="000D2D5A">
            <w:pPr>
              <w:pStyle w:val="TAN"/>
              <w:rPr>
                <w:rFonts w:eastAsia="SimSun"/>
                <w:lang w:eastAsia="zh-CN"/>
              </w:rPr>
            </w:pPr>
            <w:r w:rsidRPr="00F72CD4">
              <w:rPr>
                <w:rFonts w:eastAsia="SimSun"/>
                <w:lang w:eastAsia="zh-CN"/>
              </w:rPr>
              <w:t>Note 2:</w:t>
            </w:r>
            <w:r w:rsidRPr="00F72CD4">
              <w:tab/>
            </w:r>
            <w:r w:rsidRPr="00F72CD4">
              <w:rPr>
                <w:rFonts w:eastAsia="SimSun"/>
                <w:lang w:eastAsia="zh-CN"/>
              </w:rPr>
              <w:t>Correlation matrix and antenna configuration parameters apply to each of TRxP #1 and TRxP #2</w:t>
            </w:r>
          </w:p>
          <w:p w14:paraId="2FD0C703" w14:textId="77777777" w:rsidR="007B35BB" w:rsidRPr="00F72CD4" w:rsidRDefault="007B35BB" w:rsidP="000D2D5A">
            <w:pPr>
              <w:pStyle w:val="TAN"/>
              <w:rPr>
                <w:rFonts w:eastAsia="SimSun"/>
                <w:lang w:eastAsia="zh-CN"/>
              </w:rPr>
            </w:pPr>
            <w:r w:rsidRPr="00F72CD4">
              <w:rPr>
                <w:rFonts w:eastAsia="SimSun"/>
                <w:lang w:eastAsia="zh-CN"/>
              </w:rPr>
              <w:t>Note 3:</w:t>
            </w:r>
            <w:r w:rsidRPr="00F72CD4">
              <w:tab/>
            </w:r>
            <w:r w:rsidRPr="00F72CD4">
              <w:rPr>
                <w:rFonts w:eastAsia="SimSun"/>
                <w:lang w:eastAsia="zh-CN"/>
              </w:rPr>
              <w:t>SNR corresponds to SNR of TRxP #1 and TRxP #2 as defined in 4.4.2 with scaling factor as 1/sqrt(2) for transmitted signal from each TRxP</w:t>
            </w:r>
          </w:p>
        </w:tc>
      </w:tr>
    </w:tbl>
    <w:p w14:paraId="0B0E0636" w14:textId="77777777" w:rsidR="007B35BB" w:rsidRPr="00F72CD4" w:rsidRDefault="007B35BB" w:rsidP="000D2D5A"/>
    <w:p w14:paraId="3410FCB1" w14:textId="77777777" w:rsidR="007B35BB" w:rsidRPr="00F72CD4" w:rsidRDefault="007B35BB" w:rsidP="007B35BB">
      <w:pPr>
        <w:pStyle w:val="Heading5"/>
      </w:pPr>
      <w:bookmarkStart w:id="592" w:name="_Toc84264593"/>
      <w:bookmarkStart w:id="593" w:name="_Toc90560720"/>
      <w:r w:rsidRPr="00F72CD4">
        <w:t>5.2.2.1.12</w:t>
      </w:r>
      <w:r w:rsidRPr="00F72CD4">
        <w:tab/>
        <w:t>2Rx FDD FR1 PDSCH Multi-DCI based transmission scheme performance</w:t>
      </w:r>
      <w:bookmarkEnd w:id="592"/>
      <w:bookmarkEnd w:id="593"/>
    </w:p>
    <w:p w14:paraId="0ABAD930" w14:textId="77777777" w:rsidR="007B35BB" w:rsidRPr="00F72CD4" w:rsidRDefault="007B35BB" w:rsidP="007B35BB">
      <w:pPr>
        <w:pStyle w:val="H6"/>
      </w:pPr>
      <w:bookmarkStart w:id="594" w:name="_Toc84264594"/>
      <w:bookmarkStart w:id="595" w:name="_Toc90560721"/>
      <w:r w:rsidRPr="00F72CD4">
        <w:t>5.2.2.1.12.0</w:t>
      </w:r>
      <w:r w:rsidRPr="00F72CD4">
        <w:tab/>
        <w:t>Minimum conformance requirements</w:t>
      </w:r>
      <w:bookmarkEnd w:id="594"/>
      <w:bookmarkEnd w:id="595"/>
    </w:p>
    <w:p w14:paraId="3D2AB378" w14:textId="77777777" w:rsidR="007B35BB" w:rsidRPr="00F72CD4" w:rsidRDefault="007B35BB" w:rsidP="000D2D5A">
      <w:pPr>
        <w:rPr>
          <w:rFonts w:eastAsia="SimSun"/>
        </w:rPr>
      </w:pPr>
      <w:r w:rsidRPr="00F72CD4">
        <w:rPr>
          <w:rFonts w:eastAsia="SimSun"/>
        </w:rPr>
        <w:t>The performance requirements are specified in Table 5.2.2.1.12</w:t>
      </w:r>
      <w:r w:rsidRPr="00F72CD4">
        <w:rPr>
          <w:rFonts w:eastAsia="SimSun"/>
          <w:lang w:eastAsia="zh-CN"/>
        </w:rPr>
        <w:t>.0</w:t>
      </w:r>
      <w:r w:rsidRPr="00F72CD4">
        <w:rPr>
          <w:rFonts w:eastAsia="SimSun"/>
        </w:rPr>
        <w:t>-3, with the addition of test parameters in Table 5.2.2.1.12</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2A33E2CE"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12</w:t>
      </w:r>
      <w:r w:rsidRPr="00F72CD4">
        <w:rPr>
          <w:rFonts w:eastAsia="SimSun"/>
          <w:lang w:eastAsia="zh-CN"/>
        </w:rPr>
        <w:t>.0</w:t>
      </w:r>
      <w:r w:rsidRPr="00F72CD4">
        <w:rPr>
          <w:rFonts w:eastAsia="SimSun"/>
        </w:rPr>
        <w:t>-1</w:t>
      </w:r>
      <w:r w:rsidRPr="00F72CD4">
        <w:rPr>
          <w:rFonts w:eastAsia="SimSun"/>
          <w:lang w:eastAsia="zh-CN"/>
        </w:rPr>
        <w:t>.</w:t>
      </w:r>
    </w:p>
    <w:p w14:paraId="2390B501" w14:textId="77777777" w:rsidR="007B35BB" w:rsidRPr="00F72CD4" w:rsidRDefault="007B35BB" w:rsidP="000D2D5A">
      <w:pPr>
        <w:pStyle w:val="TH"/>
        <w:rPr>
          <w:rFonts w:eastAsia="Malgun Gothic"/>
          <w:lang w:eastAsia="en-US"/>
        </w:rPr>
      </w:pPr>
      <w:r w:rsidRPr="00F72CD4">
        <w:t>Table 5.2.2.1.12</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96"/>
      </w:tblGrid>
      <w:tr w:rsidR="007B35BB" w:rsidRPr="00F72CD4" w14:paraId="532370AF"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17CBBBD"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293AE301" w14:textId="77777777" w:rsidR="007B35BB" w:rsidRPr="00F72CD4" w:rsidRDefault="007B35BB" w:rsidP="000D2D5A">
            <w:pPr>
              <w:pStyle w:val="TAH"/>
              <w:rPr>
                <w:rFonts w:eastAsia="SimSun"/>
              </w:rPr>
            </w:pPr>
            <w:r w:rsidRPr="00F72CD4">
              <w:rPr>
                <w:rFonts w:eastAsia="SimSun"/>
              </w:rPr>
              <w:t>Test index</w:t>
            </w:r>
          </w:p>
        </w:tc>
      </w:tr>
      <w:tr w:rsidR="007B35BB" w:rsidRPr="00F72CD4" w14:paraId="5B25DC20"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1A6CE52" w14:textId="77777777" w:rsidR="007B35BB" w:rsidRPr="00F72CD4" w:rsidRDefault="007B35BB" w:rsidP="000D2D5A">
            <w:pPr>
              <w:pStyle w:val="TAL"/>
              <w:rPr>
                <w:rFonts w:eastAsia="SimSun"/>
                <w:lang w:eastAsia="zh-CN"/>
              </w:rPr>
            </w:pPr>
            <w:r w:rsidRPr="00F72CD4">
              <w:rPr>
                <w:rFonts w:eastAsia="SimSun"/>
              </w:rPr>
              <w:t>Verify the PDSCH performance when UE is configured two different values of CORESETPoolIndex in ControlResourceSet and when UE receives multiple PDCCHs scheduling PDSCHs</w:t>
            </w:r>
          </w:p>
        </w:tc>
        <w:tc>
          <w:tcPr>
            <w:tcW w:w="4928" w:type="dxa"/>
            <w:tcBorders>
              <w:top w:val="single" w:sz="4" w:space="0" w:color="auto"/>
              <w:left w:val="single" w:sz="4" w:space="0" w:color="auto"/>
              <w:bottom w:val="single" w:sz="4" w:space="0" w:color="auto"/>
              <w:right w:val="single" w:sz="4" w:space="0" w:color="auto"/>
            </w:tcBorders>
            <w:hideMark/>
          </w:tcPr>
          <w:p w14:paraId="4745C866" w14:textId="77777777" w:rsidR="007B35BB" w:rsidRPr="00F72CD4" w:rsidRDefault="007B35BB" w:rsidP="000D2D5A">
            <w:pPr>
              <w:pStyle w:val="TAL"/>
              <w:rPr>
                <w:rFonts w:eastAsia="SimSun"/>
                <w:lang w:eastAsia="zh-CN"/>
              </w:rPr>
            </w:pPr>
            <w:r w:rsidRPr="00F72CD4">
              <w:rPr>
                <w:rFonts w:eastAsia="SimSun"/>
              </w:rPr>
              <w:t>1-1</w:t>
            </w:r>
          </w:p>
        </w:tc>
      </w:tr>
    </w:tbl>
    <w:p w14:paraId="567AA71E" w14:textId="77777777" w:rsidR="007B35BB" w:rsidRPr="00F72CD4" w:rsidRDefault="007B35BB" w:rsidP="000D2D5A">
      <w:pPr>
        <w:rPr>
          <w:rFonts w:eastAsia="SimSun"/>
          <w:lang w:eastAsia="en-US"/>
        </w:rPr>
      </w:pPr>
    </w:p>
    <w:p w14:paraId="3A6A0E87" w14:textId="77777777" w:rsidR="007B35BB" w:rsidRPr="00F72CD4" w:rsidRDefault="007B35BB" w:rsidP="000D2D5A">
      <w:pPr>
        <w:pStyle w:val="TH"/>
        <w:rPr>
          <w:rFonts w:eastAsia="Malgun Gothic"/>
        </w:rPr>
      </w:pPr>
      <w:r w:rsidRPr="00F72CD4">
        <w:t>Table 5.2.2.1.1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40FB8C22"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1BC28B6"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7A729585"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18DF137E" w14:textId="77777777" w:rsidR="007B35BB" w:rsidRPr="00F72CD4" w:rsidRDefault="007B35BB" w:rsidP="000D2D5A">
            <w:pPr>
              <w:pStyle w:val="TAH"/>
              <w:rPr>
                <w:rFonts w:eastAsia="SimSun"/>
              </w:rPr>
            </w:pPr>
            <w:r w:rsidRPr="00F72CD4">
              <w:rPr>
                <w:rFonts w:eastAsia="SimSun"/>
              </w:rPr>
              <w:t>Value</w:t>
            </w:r>
          </w:p>
        </w:tc>
      </w:tr>
      <w:tr w:rsidR="007B35BB" w:rsidRPr="00F72CD4" w14:paraId="5D9C646B"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D3BD98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40BF2"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381B13D6"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01D4D92E" w14:textId="77777777" w:rsidR="007B35BB" w:rsidRPr="00F72CD4" w:rsidRDefault="007B35BB" w:rsidP="000D2D5A">
            <w:pPr>
              <w:pStyle w:val="TAH"/>
              <w:rPr>
                <w:rFonts w:eastAsia="SimSun"/>
              </w:rPr>
            </w:pPr>
            <w:r w:rsidRPr="00F72CD4">
              <w:rPr>
                <w:rFonts w:eastAsia="SimSun"/>
              </w:rPr>
              <w:t>TRxP #2(Note 1)</w:t>
            </w:r>
          </w:p>
        </w:tc>
      </w:tr>
      <w:tr w:rsidR="007B35BB" w:rsidRPr="00F72CD4" w14:paraId="71E6512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3C54B3E"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52E4695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FAAAE1D" w14:textId="77777777" w:rsidR="007B35BB" w:rsidRPr="00F72CD4" w:rsidRDefault="007B35BB" w:rsidP="000D2D5A">
            <w:pPr>
              <w:pStyle w:val="TAC"/>
              <w:rPr>
                <w:rFonts w:eastAsia="SimSun"/>
              </w:rPr>
            </w:pPr>
            <w:r w:rsidRPr="00F72CD4">
              <w:rPr>
                <w:rFonts w:eastAsia="SimSun"/>
              </w:rPr>
              <w:t>TRxP #1</w:t>
            </w:r>
          </w:p>
        </w:tc>
      </w:tr>
      <w:tr w:rsidR="007B35BB" w:rsidRPr="00F72CD4" w14:paraId="2EE089BD"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C3E4A4"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5272625"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19EF269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6A958B0"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9BC10E2" w14:textId="77777777" w:rsidR="007B35BB" w:rsidRPr="00F72CD4" w:rsidRDefault="007B35BB" w:rsidP="000D2D5A">
            <w:pPr>
              <w:pStyle w:val="TAC"/>
              <w:rPr>
                <w:rFonts w:eastAsia="SimSun"/>
              </w:rPr>
            </w:pPr>
            <w:r w:rsidRPr="00F72CD4">
              <w:rPr>
                <w:rFonts w:eastAsia="SimSun"/>
              </w:rPr>
              <w:t>TCI State #2</w:t>
            </w:r>
          </w:p>
        </w:tc>
      </w:tr>
      <w:tr w:rsidR="007B35BB" w:rsidRPr="00F72CD4" w14:paraId="75B97AC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710F71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0E52379"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18EB03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A0C522D" w14:textId="77777777" w:rsidR="007B35BB" w:rsidRPr="00F72CD4" w:rsidRDefault="007B35BB" w:rsidP="000D2D5A">
            <w:pPr>
              <w:pStyle w:val="TAC"/>
              <w:rPr>
                <w:rFonts w:eastAsia="SimSun"/>
              </w:rPr>
            </w:pPr>
            <w:r w:rsidRPr="00F72CD4">
              <w:rPr>
                <w:rFonts w:eastAsia="SimSun"/>
              </w:rPr>
              <w:t>0,1</w:t>
            </w:r>
          </w:p>
        </w:tc>
      </w:tr>
      <w:tr w:rsidR="007B35BB" w:rsidRPr="00F72CD4" w14:paraId="4D7C805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A772B0"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DE7C0DA"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5EDE28C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BCF8CB3"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4557529"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8E5165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C541FE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259F29D"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FBD1BE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4E3F623" w14:textId="77777777" w:rsidR="007B35BB" w:rsidRPr="00F72CD4" w:rsidRDefault="007B35BB" w:rsidP="000D2D5A">
            <w:pPr>
              <w:pStyle w:val="TAC"/>
              <w:rPr>
                <w:rFonts w:eastAsia="SimSun"/>
              </w:rPr>
            </w:pPr>
            <w:r w:rsidRPr="00F72CD4">
              <w:rPr>
                <w:rFonts w:eastAsia="SimSun"/>
              </w:rPr>
              <w:t>l0 = 6 for CSI-RS resources 1 and 3</w:t>
            </w:r>
          </w:p>
          <w:p w14:paraId="5866744E"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D88BB23" w14:textId="77777777" w:rsidR="007B35BB" w:rsidRPr="00F72CD4" w:rsidRDefault="007B35BB" w:rsidP="000D2D5A">
            <w:pPr>
              <w:pStyle w:val="TAC"/>
              <w:rPr>
                <w:rFonts w:eastAsia="SimSun"/>
              </w:rPr>
            </w:pPr>
            <w:r w:rsidRPr="00F72CD4">
              <w:rPr>
                <w:rFonts w:eastAsia="SimSun"/>
              </w:rPr>
              <w:t>l0 = 6 for CSI-RS resources 5 and 7</w:t>
            </w:r>
          </w:p>
          <w:p w14:paraId="31800FA6"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1677520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97DD6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816912B"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64CBC7A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8B84CBA"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16478B3"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21D227F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A93B38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F5C51F0"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63C027B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DBFCAC1"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1E1A21E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6538D5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E610F74"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0C9AA35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37A18E7" w14:textId="77777777" w:rsidR="007B35BB" w:rsidRPr="00F72CD4" w:rsidRDefault="007B35BB" w:rsidP="000D2D5A">
            <w:pPr>
              <w:pStyle w:val="TAC"/>
              <w:rPr>
                <w:rFonts w:eastAsia="SimSun"/>
              </w:rPr>
            </w:pPr>
            <w:r w:rsidRPr="00F72CD4">
              <w:rPr>
                <w:rFonts w:eastAsia="SimSun"/>
              </w:rPr>
              <w:t>3</w:t>
            </w:r>
          </w:p>
        </w:tc>
      </w:tr>
      <w:tr w:rsidR="007B35BB" w:rsidRPr="00F72CD4" w14:paraId="5CA24A1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B932F12"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881C06D"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74BFC4E0"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BF0B6D0" w14:textId="77777777" w:rsidR="007B35BB" w:rsidRPr="00F72CD4" w:rsidRDefault="007B35BB" w:rsidP="000D2D5A">
            <w:pPr>
              <w:pStyle w:val="TAC"/>
              <w:rPr>
                <w:rFonts w:eastAsia="SimSun"/>
              </w:rPr>
            </w:pPr>
            <w:r w:rsidRPr="00F72CD4">
              <w:rPr>
                <w:rFonts w:eastAsia="SimSun"/>
              </w:rPr>
              <w:t>20</w:t>
            </w:r>
          </w:p>
        </w:tc>
      </w:tr>
      <w:tr w:rsidR="007B35BB" w:rsidRPr="00F72CD4" w14:paraId="32A0A42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00356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80EB332"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66FD7721"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4D01178" w14:textId="77777777" w:rsidR="007B35BB" w:rsidRPr="00F72CD4" w:rsidRDefault="007B35BB" w:rsidP="000D2D5A">
            <w:pPr>
              <w:pStyle w:val="TAC"/>
              <w:rPr>
                <w:rFonts w:eastAsia="SimSun"/>
              </w:rPr>
            </w:pPr>
            <w:r w:rsidRPr="00F72CD4">
              <w:rPr>
                <w:rFonts w:eastAsia="SimSun"/>
              </w:rPr>
              <w:t>10 for CSI-RS resources 1 and 2</w:t>
            </w:r>
          </w:p>
          <w:p w14:paraId="5D3AF252"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96F29CD" w14:textId="77777777" w:rsidR="007B35BB" w:rsidRPr="00F72CD4" w:rsidRDefault="007B35BB" w:rsidP="000D2D5A">
            <w:pPr>
              <w:pStyle w:val="TAC"/>
              <w:rPr>
                <w:rFonts w:eastAsia="SimSun"/>
              </w:rPr>
            </w:pPr>
            <w:r w:rsidRPr="00F72CD4">
              <w:rPr>
                <w:rFonts w:eastAsia="SimSun"/>
              </w:rPr>
              <w:t>10 for CSI-RS resources 5 and 6</w:t>
            </w:r>
          </w:p>
          <w:p w14:paraId="78A37A88"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3467CD1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7C7140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B5968C1"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00147DC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29B740" w14:textId="77777777" w:rsidR="007B35BB" w:rsidRPr="00F72CD4" w:rsidRDefault="007B35BB" w:rsidP="000D2D5A">
            <w:pPr>
              <w:pStyle w:val="TAC"/>
              <w:rPr>
                <w:rFonts w:eastAsia="SimSun"/>
              </w:rPr>
            </w:pPr>
            <w:r w:rsidRPr="00F72CD4">
              <w:rPr>
                <w:rFonts w:eastAsia="SimSun"/>
              </w:rPr>
              <w:t>TCI state #0</w:t>
            </w:r>
          </w:p>
        </w:tc>
      </w:tr>
      <w:tr w:rsidR="007B35BB" w:rsidRPr="00F72CD4" w14:paraId="0FAE089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D330335"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790ECFA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8416434" w14:textId="77777777" w:rsidR="007B35BB" w:rsidRPr="00F72CD4" w:rsidRDefault="007B35BB" w:rsidP="000D2D5A">
            <w:pPr>
              <w:pStyle w:val="TAC"/>
              <w:rPr>
                <w:rFonts w:eastAsia="SimSun"/>
              </w:rPr>
            </w:pPr>
            <w:r w:rsidRPr="00F72CD4">
              <w:rPr>
                <w:rFonts w:eastAsia="SimSun"/>
              </w:rPr>
              <w:t>FDD</w:t>
            </w:r>
          </w:p>
        </w:tc>
      </w:tr>
      <w:tr w:rsidR="007B35BB" w:rsidRPr="00F72CD4" w14:paraId="6681F69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28D5431"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22E3978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0389A3E" w14:textId="77777777" w:rsidR="007B35BB" w:rsidRPr="00F72CD4" w:rsidRDefault="007B35BB" w:rsidP="000D2D5A">
            <w:pPr>
              <w:pStyle w:val="TAC"/>
              <w:rPr>
                <w:rFonts w:eastAsia="SimSun"/>
              </w:rPr>
            </w:pPr>
            <w:r w:rsidRPr="00F72CD4">
              <w:rPr>
                <w:rFonts w:eastAsia="SimSun"/>
              </w:rPr>
              <w:t>1</w:t>
            </w:r>
          </w:p>
        </w:tc>
      </w:tr>
      <w:tr w:rsidR="007B35BB" w:rsidRPr="00F72CD4" w14:paraId="330E24C6"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2DDF64B"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83E6341"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C727D7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F43472B" w14:textId="77777777" w:rsidR="007B35BB" w:rsidRPr="00F72CD4" w:rsidRDefault="007B35BB" w:rsidP="000D2D5A">
            <w:pPr>
              <w:pStyle w:val="TAC"/>
              <w:rPr>
                <w:rFonts w:eastAsia="SimSun"/>
              </w:rPr>
            </w:pPr>
            <w:r w:rsidRPr="00F72CD4">
              <w:rPr>
                <w:rFonts w:eastAsia="SimSun"/>
              </w:rPr>
              <w:t>Type A</w:t>
            </w:r>
          </w:p>
        </w:tc>
      </w:tr>
      <w:tr w:rsidR="007B35BB" w:rsidRPr="00F72CD4" w14:paraId="3865536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A585D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90C4EA4"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5831B2A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59ECE84" w14:textId="77777777" w:rsidR="007B35BB" w:rsidRPr="00F72CD4" w:rsidRDefault="007B35BB" w:rsidP="000D2D5A">
            <w:pPr>
              <w:pStyle w:val="TAC"/>
              <w:rPr>
                <w:rFonts w:eastAsia="SimSun"/>
              </w:rPr>
            </w:pPr>
            <w:r w:rsidRPr="00F72CD4">
              <w:rPr>
                <w:rFonts w:eastAsia="SimSun"/>
              </w:rPr>
              <w:t>0</w:t>
            </w:r>
          </w:p>
        </w:tc>
      </w:tr>
      <w:tr w:rsidR="007B35BB" w:rsidRPr="00F72CD4" w14:paraId="1C1BEB6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23C774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4B87367"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32FE80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FE4EB19" w14:textId="77777777" w:rsidR="007B35BB" w:rsidRPr="00F72CD4" w:rsidRDefault="007B35BB" w:rsidP="000D2D5A">
            <w:pPr>
              <w:pStyle w:val="TAC"/>
              <w:rPr>
                <w:rFonts w:eastAsia="SimSun"/>
              </w:rPr>
            </w:pPr>
            <w:r w:rsidRPr="00F72CD4">
              <w:rPr>
                <w:rFonts w:eastAsia="SimSun"/>
              </w:rPr>
              <w:t>2</w:t>
            </w:r>
          </w:p>
        </w:tc>
      </w:tr>
      <w:tr w:rsidR="007B35BB" w:rsidRPr="00F72CD4" w14:paraId="7D90F90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622E00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2F85D6E"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7D25217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482EB7E" w14:textId="77777777" w:rsidR="007B35BB" w:rsidRPr="00F72CD4" w:rsidRDefault="007B35BB" w:rsidP="000D2D5A">
            <w:pPr>
              <w:pStyle w:val="TAC"/>
              <w:rPr>
                <w:rFonts w:eastAsia="SimSun"/>
              </w:rPr>
            </w:pPr>
            <w:r w:rsidRPr="00F72CD4">
              <w:rPr>
                <w:rFonts w:eastAsia="SimSun"/>
              </w:rPr>
              <w:t>12</w:t>
            </w:r>
          </w:p>
        </w:tc>
      </w:tr>
      <w:tr w:rsidR="007B35BB" w:rsidRPr="00F72CD4" w14:paraId="739C2E6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DAF04A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E520C46"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2CADCD9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2B4227F" w14:textId="77777777" w:rsidR="007B35BB" w:rsidRPr="00F72CD4" w:rsidRDefault="007B35BB" w:rsidP="000D2D5A">
            <w:pPr>
              <w:pStyle w:val="TAC"/>
              <w:rPr>
                <w:rFonts w:eastAsia="SimSun"/>
              </w:rPr>
            </w:pPr>
            <w:r w:rsidRPr="00F72CD4">
              <w:rPr>
                <w:rFonts w:eastAsia="SimSun"/>
              </w:rPr>
              <w:t>Static</w:t>
            </w:r>
          </w:p>
        </w:tc>
      </w:tr>
      <w:tr w:rsidR="007B35BB" w:rsidRPr="00F72CD4" w14:paraId="31F615A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AD6EE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D845808"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7931E2A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9D0FFE8" w14:textId="77777777" w:rsidR="007B35BB" w:rsidRPr="00F72CD4" w:rsidRDefault="007B35BB" w:rsidP="000D2D5A">
            <w:pPr>
              <w:pStyle w:val="TAC"/>
              <w:rPr>
                <w:rFonts w:eastAsia="SimSun"/>
              </w:rPr>
            </w:pPr>
            <w:r w:rsidRPr="00F72CD4">
              <w:rPr>
                <w:rFonts w:eastAsia="SimSun"/>
              </w:rPr>
              <w:t>2</w:t>
            </w:r>
          </w:p>
        </w:tc>
      </w:tr>
      <w:tr w:rsidR="007B35BB" w:rsidRPr="00F72CD4" w14:paraId="108B6CF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A9DEF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DAA8A1"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5A84039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58AFFFE" w14:textId="77777777" w:rsidR="007B35BB" w:rsidRPr="00F72CD4" w:rsidRDefault="007B35BB" w:rsidP="000D2D5A">
            <w:pPr>
              <w:pStyle w:val="TAC"/>
              <w:rPr>
                <w:rFonts w:eastAsia="SimSun"/>
              </w:rPr>
            </w:pPr>
            <w:r w:rsidRPr="00F72CD4">
              <w:rPr>
                <w:rFonts w:eastAsia="SimSun"/>
              </w:rPr>
              <w:t>Type 1</w:t>
            </w:r>
          </w:p>
        </w:tc>
      </w:tr>
      <w:tr w:rsidR="007B35BB" w:rsidRPr="00F72CD4" w14:paraId="1D86C5F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FE03AB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8384E8C"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532A3E2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A04514"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6FFE8B1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665DD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029EBC6"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346E46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1B4CBE2"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0ADD6BE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2B0A7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53C21C2"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EE7FCB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4D718C1" w14:textId="77777777" w:rsidR="007B35BB" w:rsidRPr="00F72CD4" w:rsidRDefault="007B35BB" w:rsidP="000D2D5A">
            <w:pPr>
              <w:pStyle w:val="TAC"/>
              <w:rPr>
                <w:rFonts w:eastAsia="SimSun"/>
              </w:rPr>
            </w:pPr>
            <w:r w:rsidRPr="00F72CD4">
              <w:rPr>
                <w:rFonts w:eastAsia="SimSun"/>
              </w:rPr>
              <w:t>N/A</w:t>
            </w:r>
          </w:p>
        </w:tc>
      </w:tr>
      <w:tr w:rsidR="007B35BB" w:rsidRPr="00F72CD4" w14:paraId="3305AFE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B810A7A"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07BE5CD"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3C2BD08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7EA8EF8"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C7BC371" w14:textId="77777777" w:rsidR="007B35BB" w:rsidRPr="00F72CD4" w:rsidRDefault="007B35BB" w:rsidP="000D2D5A">
            <w:pPr>
              <w:pStyle w:val="TAC"/>
              <w:rPr>
                <w:rFonts w:eastAsia="SimSun"/>
              </w:rPr>
            </w:pPr>
            <w:r w:rsidRPr="00F72CD4">
              <w:rPr>
                <w:rFonts w:eastAsia="SimSun"/>
              </w:rPr>
              <w:t>{1002,1003}</w:t>
            </w:r>
          </w:p>
        </w:tc>
      </w:tr>
      <w:tr w:rsidR="007B35BB" w:rsidRPr="00F72CD4" w14:paraId="14C233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C3AE3E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A45CF5C"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330F05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780ED14"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814104D" w14:textId="77777777" w:rsidR="007B35BB" w:rsidRPr="00F72CD4" w:rsidRDefault="007B35BB" w:rsidP="000D2D5A">
            <w:pPr>
              <w:pStyle w:val="TAC"/>
              <w:rPr>
                <w:rFonts w:eastAsia="SimSun"/>
              </w:rPr>
            </w:pPr>
            <w:r w:rsidRPr="00F72CD4">
              <w:rPr>
                <w:rFonts w:eastAsia="SimSun"/>
              </w:rPr>
              <w:t>TCI State #2</w:t>
            </w:r>
          </w:p>
        </w:tc>
      </w:tr>
      <w:tr w:rsidR="007B35BB" w:rsidRPr="00F72CD4" w14:paraId="7673850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39450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5194FD8"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5718DD8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FF71F2A" w14:textId="77777777" w:rsidR="007B35BB" w:rsidRPr="00F72CD4" w:rsidRDefault="007B35BB" w:rsidP="000D2D5A">
            <w:pPr>
              <w:pStyle w:val="TAC"/>
              <w:rPr>
                <w:rFonts w:eastAsia="SimSun"/>
              </w:rPr>
            </w:pPr>
            <w:r w:rsidRPr="00F72CD4">
              <w:rPr>
                <w:rFonts w:eastAsia="SimSun"/>
              </w:rPr>
              <w:t>Type 1</w:t>
            </w:r>
          </w:p>
        </w:tc>
      </w:tr>
      <w:tr w:rsidR="007B35BB" w:rsidRPr="00F72CD4" w14:paraId="14C1B99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C2E6E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821473E"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FB7041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25D0A3" w14:textId="77777777" w:rsidR="007B35BB" w:rsidRPr="00F72CD4" w:rsidRDefault="007B35BB" w:rsidP="000D2D5A">
            <w:pPr>
              <w:pStyle w:val="TAC"/>
              <w:rPr>
                <w:rFonts w:eastAsia="SimSun"/>
              </w:rPr>
            </w:pPr>
            <w:r w:rsidRPr="00F72CD4">
              <w:rPr>
                <w:rFonts w:eastAsia="SimSun"/>
              </w:rPr>
              <w:t>1</w:t>
            </w:r>
          </w:p>
        </w:tc>
      </w:tr>
      <w:tr w:rsidR="007B35BB" w:rsidRPr="00F72CD4" w14:paraId="03459EB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6FA589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D252DD6"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065C3F3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F0E31D"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E1C0D7A"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0E76BEA"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23ACC6"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8A824B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59437F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234229A"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5202AF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C1500A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3E0ECA"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CA0C77"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A4CE3BB"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2C9671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3855F6A"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EAA088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DDFC2A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C7531C"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CC3721"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66BE4A6"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42F913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FE2CDD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AFE6E7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6CA30B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3ABC1B"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4F504B"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1C82A16"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703437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34106C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0ADCE2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1CF16D5"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5BBBD11"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50F952"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379B388"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EE91BE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FDF7EC5"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C0F4B78"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3E51906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0ABB3DB"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1FC788"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C366056"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D1A720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A942AA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1358C3B"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4ACBBCE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A1E42AB"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F0863E"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5AD67D"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2E3245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EF620E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3583A9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6568A3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51B60F6"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636BD4"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F2C48CF"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0F1E7C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B56323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4D1F95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86E2A4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10242FE" w14:textId="77777777" w:rsidR="007B35BB" w:rsidRPr="00F72CD4" w:rsidRDefault="007B35BB" w:rsidP="000D2D5A">
            <w:pPr>
              <w:pStyle w:val="TAL"/>
              <w:rPr>
                <w:rFonts w:eastAsia="SimSun"/>
                <w:lang w:eastAsia="en-US"/>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6ED0D54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C92D7D0" w14:textId="77777777" w:rsidR="007B35BB" w:rsidRPr="00F72CD4" w:rsidRDefault="007B35BB" w:rsidP="000D2D5A">
            <w:pPr>
              <w:pStyle w:val="TAC"/>
              <w:rPr>
                <w:rFonts w:eastAsia="SimSun"/>
                <w:lang w:eastAsia="zh-CN"/>
              </w:rPr>
            </w:pPr>
            <w:r w:rsidRPr="00F72CD4">
              <w:rPr>
                <w:rFonts w:eastAsia="SimSun"/>
                <w:lang w:eastAsia="zh-CN"/>
              </w:rPr>
              <w:t>Non-overlapping</w:t>
            </w:r>
          </w:p>
        </w:tc>
      </w:tr>
      <w:tr w:rsidR="007B35BB" w:rsidRPr="00F72CD4" w14:paraId="2495407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5595006"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4E5FA250"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E2B061" w14:textId="77777777" w:rsidR="007B35BB" w:rsidRPr="00F72CD4" w:rsidRDefault="007B35BB" w:rsidP="000D2D5A">
            <w:pPr>
              <w:pStyle w:val="TAC"/>
              <w:rPr>
                <w:rFonts w:eastAsia="SimSun"/>
              </w:rPr>
            </w:pPr>
            <w:r w:rsidRPr="00F72CD4">
              <w:rPr>
                <w:rFonts w:eastAsia="SimSun"/>
              </w:rPr>
              <w:t>-0.5</w:t>
            </w:r>
          </w:p>
        </w:tc>
      </w:tr>
      <w:tr w:rsidR="007B35BB" w:rsidRPr="00F72CD4" w14:paraId="73598A8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CD81804"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591DF6B1"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D8DC8B4" w14:textId="77777777" w:rsidR="007B35BB" w:rsidRPr="00F72CD4" w:rsidRDefault="007B35BB" w:rsidP="000D2D5A">
            <w:pPr>
              <w:pStyle w:val="TAC"/>
              <w:rPr>
                <w:rFonts w:eastAsia="SimSun"/>
              </w:rPr>
            </w:pPr>
            <w:r w:rsidRPr="00F72CD4">
              <w:rPr>
                <w:rFonts w:eastAsia="SimSun"/>
              </w:rPr>
              <w:t>200</w:t>
            </w:r>
          </w:p>
        </w:tc>
      </w:tr>
      <w:tr w:rsidR="007B35BB" w:rsidRPr="00F72CD4" w14:paraId="1395006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D23BDCC"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6F351ED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ECEEE0"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333B471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63C96DA"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6D740E9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85FEE07"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68C73BE9"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4239202"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63A4F6D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A9F9FEE"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739381F2"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3E523A4D"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Transmission from TRxP #1 uses CORESETPoolIndex 0 and transmission from TRxP #2 uses CORESETPoolIndex 1</w:t>
            </w:r>
          </w:p>
        </w:tc>
      </w:tr>
    </w:tbl>
    <w:p w14:paraId="7CED2948" w14:textId="77777777" w:rsidR="007B35BB" w:rsidRPr="00F72CD4" w:rsidRDefault="007B35BB" w:rsidP="000D2D5A">
      <w:pPr>
        <w:rPr>
          <w:rFonts w:eastAsia="Malgun Gothic"/>
          <w:lang w:eastAsia="en-US"/>
        </w:rPr>
      </w:pPr>
    </w:p>
    <w:p w14:paraId="31559F7A" w14:textId="77777777" w:rsidR="007B35BB" w:rsidRPr="00F72CD4" w:rsidRDefault="007B35BB" w:rsidP="000D2D5A">
      <w:pPr>
        <w:pStyle w:val="TH"/>
      </w:pPr>
      <w:r w:rsidRPr="00F72CD4">
        <w:t>Table 5.2.2.1.12</w:t>
      </w:r>
      <w:r w:rsidRPr="00F72CD4">
        <w:rPr>
          <w:lang w:eastAsia="zh-CN"/>
        </w:rPr>
        <w:t>.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2"/>
        <w:gridCol w:w="1086"/>
        <w:gridCol w:w="1087"/>
        <w:gridCol w:w="1001"/>
        <w:gridCol w:w="1035"/>
        <w:gridCol w:w="1299"/>
        <w:gridCol w:w="1589"/>
        <w:gridCol w:w="1035"/>
        <w:gridCol w:w="915"/>
      </w:tblGrid>
      <w:tr w:rsidR="007B35BB" w:rsidRPr="00F72CD4" w14:paraId="7A010D10" w14:textId="77777777" w:rsidTr="007B35BB">
        <w:trPr>
          <w:trHeight w:val="299"/>
          <w:jc w:val="center"/>
        </w:trPr>
        <w:tc>
          <w:tcPr>
            <w:tcW w:w="3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D3C996" w14:textId="77777777" w:rsidR="007B35BB" w:rsidRPr="00F72CD4" w:rsidRDefault="007B35BB" w:rsidP="000D2D5A">
            <w:pPr>
              <w:pStyle w:val="TAH"/>
              <w:rPr>
                <w:rFonts w:eastAsia="SimSun"/>
              </w:rPr>
            </w:pPr>
            <w:r w:rsidRPr="00F72CD4">
              <w:rPr>
                <w:rFonts w:eastAsia="SimSun"/>
              </w:rPr>
              <w:t>Test num.</w:t>
            </w:r>
          </w:p>
        </w:tc>
        <w:tc>
          <w:tcPr>
            <w:tcW w:w="1128"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E95729"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C1874D"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7072C9" w14:textId="77777777" w:rsidR="007B35BB" w:rsidRPr="00F72CD4" w:rsidRDefault="007B35BB" w:rsidP="000D2D5A">
            <w:pPr>
              <w:pStyle w:val="TAH"/>
              <w:rPr>
                <w:rFonts w:eastAsia="SimSun"/>
              </w:rPr>
            </w:pPr>
            <w:r w:rsidRPr="00F72CD4">
              <w:rPr>
                <w:rFonts w:eastAsia="SimSun"/>
              </w:rPr>
              <w:t>Modulation format and code rate</w:t>
            </w:r>
          </w:p>
        </w:tc>
        <w:tc>
          <w:tcPr>
            <w:tcW w:w="6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F04C62" w14:textId="77777777" w:rsidR="007B35BB" w:rsidRPr="00F72CD4" w:rsidRDefault="007B35BB" w:rsidP="000D2D5A">
            <w:pPr>
              <w:pStyle w:val="TAH"/>
              <w:rPr>
                <w:rFonts w:eastAsia="SimSun"/>
              </w:rPr>
            </w:pPr>
            <w:r w:rsidRPr="00F72CD4">
              <w:rPr>
                <w:rFonts w:eastAsia="SimSun"/>
              </w:rPr>
              <w:t>Propagation condition(Note 1)</w:t>
            </w:r>
          </w:p>
        </w:tc>
        <w:tc>
          <w:tcPr>
            <w:tcW w:w="8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AF0A64"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0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32E806A"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7D8AE41"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5F259D"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32A2D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9D214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11F28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93557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42267E" w14:textId="77777777" w:rsidR="007B35BB" w:rsidRPr="00F72CD4" w:rsidRDefault="007B35BB" w:rsidP="000D2D5A">
            <w:pPr>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BAA6E" w14:textId="77777777" w:rsidR="007B35BB" w:rsidRPr="00F72CD4" w:rsidRDefault="007B35BB" w:rsidP="000D2D5A">
            <w:pPr>
              <w:pStyle w:val="TAH"/>
              <w:rPr>
                <w:rFonts w:eastAsia="SimSun"/>
              </w:rPr>
            </w:pPr>
            <w:r w:rsidRPr="00F72CD4">
              <w:rPr>
                <w:rFonts w:eastAsia="SimSun"/>
              </w:rPr>
              <w:t>Fraction of maximum throughput (%)</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6250F" w14:textId="77777777" w:rsidR="007B35BB" w:rsidRPr="00F72CD4" w:rsidRDefault="007B35BB" w:rsidP="000D2D5A">
            <w:pPr>
              <w:pStyle w:val="TAH"/>
              <w:rPr>
                <w:rFonts w:eastAsia="SimSun"/>
              </w:rPr>
            </w:pPr>
            <w:r w:rsidRPr="00F72CD4">
              <w:rPr>
                <w:rFonts w:eastAsia="SimSun"/>
              </w:rPr>
              <w:t>SNR (dB)(Note 3)</w:t>
            </w:r>
          </w:p>
        </w:tc>
      </w:tr>
      <w:tr w:rsidR="007B35BB" w:rsidRPr="00F72CD4" w14:paraId="65CAF09C"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tcPr>
          <w:p w14:paraId="3EA1CC8E" w14:textId="77777777" w:rsidR="007B35BB" w:rsidRPr="00F72CD4" w:rsidRDefault="007B35BB" w:rsidP="000D2D5A">
            <w:pPr>
              <w:pStyle w:val="TAC"/>
              <w:rPr>
                <w:rFonts w:eastAsia="SimSun"/>
              </w:rPr>
            </w:pP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12E5D"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CC8A43"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14:paraId="16E11C6F" w14:textId="77777777" w:rsidR="007B35BB" w:rsidRPr="00F72CD4" w:rsidRDefault="007B35BB" w:rsidP="000D2D5A">
            <w:pPr>
              <w:pStyle w:val="TAC"/>
              <w:rPr>
                <w:rFonts w:eastAsia="SimSun"/>
                <w:lang w:eastAsia="en-US"/>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550C9DF9" w14:textId="77777777" w:rsidR="007B35BB" w:rsidRPr="00F72CD4" w:rsidRDefault="007B35BB" w:rsidP="000D2D5A">
            <w:pPr>
              <w:pStyle w:val="TAC"/>
              <w:rPr>
                <w:rFonts w:eastAsia="SimSun"/>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14:paraId="60153684" w14:textId="77777777" w:rsidR="007B35BB" w:rsidRPr="00F72CD4" w:rsidRDefault="007B35BB" w:rsidP="000D2D5A">
            <w:pPr>
              <w:pStyle w:val="TAC"/>
              <w:rPr>
                <w:rFonts w:eastAsia="Malgun Gothic"/>
              </w:rPr>
            </w:pP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tcPr>
          <w:p w14:paraId="28D956B9" w14:textId="77777777" w:rsidR="007B35BB" w:rsidRPr="00F72CD4" w:rsidRDefault="007B35BB" w:rsidP="000D2D5A">
            <w:pPr>
              <w:pStyle w:val="TAC"/>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34E0B8D8" w14:textId="77777777" w:rsidR="007B35BB" w:rsidRPr="00F72CD4" w:rsidRDefault="007B35BB" w:rsidP="000D2D5A">
            <w:pPr>
              <w:pStyle w:val="TAC"/>
              <w:rPr>
                <w:rFonts w:eastAsia="SimSun"/>
              </w:rPr>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tcPr>
          <w:p w14:paraId="2C2014CE" w14:textId="77777777" w:rsidR="007B35BB" w:rsidRPr="00F72CD4" w:rsidRDefault="007B35BB" w:rsidP="000D2D5A">
            <w:pPr>
              <w:pStyle w:val="TAC"/>
              <w:rPr>
                <w:rFonts w:eastAsia="SimSun"/>
              </w:rPr>
            </w:pPr>
          </w:p>
        </w:tc>
      </w:tr>
      <w:tr w:rsidR="007B35BB" w:rsidRPr="00F72CD4" w14:paraId="552A2ACE"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D7F58" w14:textId="77777777" w:rsidR="007B35BB" w:rsidRPr="00F72CD4" w:rsidRDefault="007B35BB" w:rsidP="000D2D5A">
            <w:pPr>
              <w:pStyle w:val="TAC"/>
              <w:rPr>
                <w:rFonts w:eastAsia="SimSun"/>
              </w:rPr>
            </w:pPr>
            <w:r w:rsidRPr="00F72CD4">
              <w:rPr>
                <w:rFonts w:eastAsia="SimSun"/>
              </w:rPr>
              <w:t>1-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B1150" w14:textId="77777777" w:rsidR="007B35BB" w:rsidRPr="00F72CD4" w:rsidRDefault="007B35BB" w:rsidP="000D2D5A">
            <w:pPr>
              <w:pStyle w:val="TAC"/>
              <w:rPr>
                <w:rFonts w:eastAsia="SimSun"/>
              </w:rPr>
            </w:pPr>
            <w:r w:rsidRPr="00F72CD4">
              <w:rPr>
                <w:rFonts w:eastAsia="SimSun"/>
                <w:lang w:eastAsia="zh-CN"/>
              </w:rPr>
              <w:t>R.PDSCH.1-3.3 FDD</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23E256" w14:textId="77777777" w:rsidR="007B35BB" w:rsidRPr="00F72CD4" w:rsidRDefault="007B35BB" w:rsidP="000D2D5A">
            <w:pPr>
              <w:pStyle w:val="TAC"/>
              <w:rPr>
                <w:rFonts w:eastAsia="SimSun"/>
              </w:rPr>
            </w:pPr>
            <w:r w:rsidRPr="00F72CD4">
              <w:rPr>
                <w:rFonts w:eastAsia="SimSun"/>
                <w:lang w:eastAsia="zh-CN"/>
              </w:rPr>
              <w:t>R.PDSCH.1-3.4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AEC087" w14:textId="77777777" w:rsidR="007B35BB" w:rsidRPr="00F72CD4" w:rsidRDefault="007B35BB" w:rsidP="000D2D5A">
            <w:pPr>
              <w:pStyle w:val="TAC"/>
              <w:rPr>
                <w:rFonts w:eastAsia="SimSun"/>
              </w:rPr>
            </w:pPr>
            <w:r w:rsidRPr="00F72CD4">
              <w:rPr>
                <w:rFonts w:eastAsia="SimSun"/>
              </w:rPr>
              <w:t>10 / 15</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CD93A" w14:textId="77777777" w:rsidR="007B35BB" w:rsidRPr="00F72CD4" w:rsidRDefault="007B35BB" w:rsidP="000D2D5A">
            <w:pPr>
              <w:pStyle w:val="TAC"/>
              <w:rPr>
                <w:rFonts w:eastAsia="SimSun"/>
              </w:rPr>
            </w:pPr>
            <w:r w:rsidRPr="00F72CD4">
              <w:rPr>
                <w:rFonts w:eastAsia="SimSun"/>
              </w:rPr>
              <w:t>64QAM, 0.50</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C66C46" w14:textId="77777777" w:rsidR="007B35BB" w:rsidRPr="00F72CD4" w:rsidRDefault="007B35BB" w:rsidP="000D2D5A">
            <w:pPr>
              <w:pStyle w:val="TAC"/>
              <w:rPr>
                <w:rFonts w:eastAsia="SimSun"/>
              </w:rPr>
            </w:pPr>
            <w:r w:rsidRPr="00F72CD4">
              <w:t>TDLA30-10</w:t>
            </w: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3489FB" w14:textId="77777777" w:rsidR="007B35BB" w:rsidRPr="00F72CD4" w:rsidRDefault="007B35BB" w:rsidP="000D2D5A">
            <w:pPr>
              <w:pStyle w:val="TAC"/>
              <w:rPr>
                <w:rFonts w:eastAsia="SimSun"/>
              </w:rPr>
            </w:pPr>
            <w:r w:rsidRPr="00F72CD4">
              <w:rPr>
                <w:rFonts w:eastAsia="SimSun"/>
              </w:rPr>
              <w:t>2x2, ULA Low</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E1FC7" w14:textId="77777777" w:rsidR="007B35BB" w:rsidRPr="00F72CD4" w:rsidRDefault="007B35BB" w:rsidP="000D2D5A">
            <w:pPr>
              <w:pStyle w:val="TAC"/>
              <w:rPr>
                <w:rFonts w:eastAsia="SimSun"/>
              </w:rPr>
            </w:pPr>
            <w:r w:rsidRPr="00F72CD4">
              <w:rPr>
                <w:rFonts w:eastAsia="SimSun"/>
              </w:rPr>
              <w:t>7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5D49C" w14:textId="77777777" w:rsidR="007B35BB" w:rsidRPr="00F72CD4" w:rsidRDefault="007B35BB" w:rsidP="000D2D5A">
            <w:pPr>
              <w:pStyle w:val="TAC"/>
              <w:rPr>
                <w:rFonts w:eastAsia="SimSun"/>
                <w:lang w:eastAsia="zh-CN"/>
              </w:rPr>
            </w:pPr>
            <w:r w:rsidRPr="00F72CD4">
              <w:rPr>
                <w:rFonts w:eastAsia="SimSun"/>
              </w:rPr>
              <w:t>20.6</w:t>
            </w:r>
          </w:p>
        </w:tc>
      </w:tr>
      <w:tr w:rsidR="007B35BB" w:rsidRPr="00F72CD4" w14:paraId="319ACA9A" w14:textId="77777777" w:rsidTr="007B35BB">
        <w:trPr>
          <w:trHeight w:val="151"/>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4DB8FB46"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4C8C8F7C"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476966D5"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1A5B4BE4" w14:textId="77777777" w:rsidR="007B35BB" w:rsidRPr="00F72CD4" w:rsidRDefault="007B35BB" w:rsidP="000D2D5A">
      <w:pPr>
        <w:rPr>
          <w:rFonts w:eastAsia="SimSun"/>
          <w:lang w:eastAsia="en-US"/>
        </w:rPr>
      </w:pPr>
    </w:p>
    <w:p w14:paraId="3B7B2A6B" w14:textId="77777777" w:rsidR="007B35BB" w:rsidRPr="00F72CD4" w:rsidRDefault="007B35BB" w:rsidP="000D2D5A">
      <w:pPr>
        <w:rPr>
          <w:rFonts w:eastAsia="Malgun Gothic"/>
        </w:rPr>
      </w:pPr>
      <w:r w:rsidRPr="00F72CD4">
        <w:t>The normative reference for this requirement is TS 38.101-4 [5], clause 5.2.2.1.12.</w:t>
      </w:r>
    </w:p>
    <w:p w14:paraId="7F17145F" w14:textId="77777777" w:rsidR="007B35BB" w:rsidRPr="00F72CD4" w:rsidRDefault="007B35BB" w:rsidP="00D1288A">
      <w:pPr>
        <w:pStyle w:val="Heading6"/>
        <w:rPr>
          <w:lang w:eastAsia="en-US"/>
        </w:rPr>
      </w:pPr>
      <w:bookmarkStart w:id="596" w:name="_Toc84264595"/>
      <w:bookmarkStart w:id="597" w:name="_Toc90560722"/>
      <w:r w:rsidRPr="00F72CD4">
        <w:t>5.2.2.1.12_1</w:t>
      </w:r>
      <w:r w:rsidRPr="00F72CD4">
        <w:tab/>
        <w:t>2Rx FDD FR1 PDSCH Multiple-DCI based transmission scheme performance - 2x2 MIMO for both SA and NSA</w:t>
      </w:r>
      <w:bookmarkEnd w:id="596"/>
      <w:bookmarkEnd w:id="597"/>
    </w:p>
    <w:p w14:paraId="337587FC" w14:textId="77777777" w:rsidR="007B35BB" w:rsidRPr="00F72CD4" w:rsidRDefault="007B35BB" w:rsidP="007B35BB">
      <w:pPr>
        <w:pStyle w:val="H6"/>
      </w:pPr>
      <w:r w:rsidRPr="00F72CD4">
        <w:t>5.2.2.1.12_1.1</w:t>
      </w:r>
      <w:r w:rsidRPr="00F72CD4">
        <w:tab/>
        <w:t>Test purpose</w:t>
      </w:r>
    </w:p>
    <w:p w14:paraId="3EEE919C" w14:textId="77777777" w:rsidR="007B35BB" w:rsidRPr="00F72CD4" w:rsidRDefault="007B35BB" w:rsidP="000D2D5A">
      <w:r w:rsidRPr="00F72CD4">
        <w:t xml:space="preserve">To verify </w:t>
      </w:r>
      <w:r w:rsidRPr="00F72CD4">
        <w:rPr>
          <w:rFonts w:eastAsia="SimSun"/>
        </w:rPr>
        <w:t>the PDSCH performance when UE is configured two different values of CORESETPoolIndex in ControlResourceSet and when UE receives multiple PDCCHs scheduling PDSCHs</w:t>
      </w:r>
      <w:r w:rsidRPr="00F72CD4">
        <w:t>.</w:t>
      </w:r>
    </w:p>
    <w:p w14:paraId="6154D6F3" w14:textId="77777777" w:rsidR="007B35BB" w:rsidRPr="00F72CD4" w:rsidRDefault="007B35BB" w:rsidP="007B35BB">
      <w:pPr>
        <w:pStyle w:val="H6"/>
      </w:pPr>
      <w:r w:rsidRPr="00F72CD4">
        <w:t>5.2.2.1.12_1.2</w:t>
      </w:r>
      <w:r w:rsidRPr="00F72CD4">
        <w:tab/>
        <w:t>Test applicability</w:t>
      </w:r>
    </w:p>
    <w:p w14:paraId="0EC71AD9" w14:textId="77777777" w:rsidR="007B35BB" w:rsidRPr="00F72CD4" w:rsidRDefault="007B35BB" w:rsidP="000D2D5A">
      <w:r w:rsidRPr="00F72CD4">
        <w:t xml:space="preserve">Test 1-1 applies to all types of NR UE release 16 and forward supporting capability IE </w:t>
      </w:r>
      <w:r w:rsidRPr="00F72CD4">
        <w:rPr>
          <w:i/>
        </w:rPr>
        <w:t>multiDCI-MultiTRP-r16</w:t>
      </w:r>
      <w:r w:rsidRPr="00F72CD4">
        <w:t>.</w:t>
      </w:r>
    </w:p>
    <w:p w14:paraId="075D9FE6" w14:textId="77777777" w:rsidR="007B35BB" w:rsidRPr="00F72CD4" w:rsidRDefault="007B35BB" w:rsidP="007B35BB">
      <w:pPr>
        <w:pStyle w:val="H6"/>
      </w:pPr>
      <w:r w:rsidRPr="00F72CD4">
        <w:t>5.2.2.1.12_1.3</w:t>
      </w:r>
      <w:r w:rsidRPr="00F72CD4">
        <w:tab/>
        <w:t>Test description</w:t>
      </w:r>
    </w:p>
    <w:p w14:paraId="2DCBDC59" w14:textId="77777777" w:rsidR="007B35BB" w:rsidRPr="00F72CD4" w:rsidRDefault="007B35BB" w:rsidP="007B35BB">
      <w:pPr>
        <w:pStyle w:val="H6"/>
      </w:pPr>
      <w:r w:rsidRPr="00F72CD4">
        <w:t>5.2.2.1.12_1.3.1</w:t>
      </w:r>
      <w:r w:rsidRPr="00F72CD4">
        <w:tab/>
        <w:t>Initial conditions</w:t>
      </w:r>
    </w:p>
    <w:p w14:paraId="00D1191A"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0BCBAF5"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135D31E8" w14:textId="77777777" w:rsidR="007B35BB" w:rsidRPr="00F72CD4" w:rsidRDefault="007B35BB" w:rsidP="000D2D5A">
      <w:r w:rsidRPr="00F72CD4">
        <w:t>Configurations of PDSCH and PDCCH before measurement are specified in Annex C.</w:t>
      </w:r>
    </w:p>
    <w:p w14:paraId="79505BAF" w14:textId="77777777" w:rsidR="007B35BB" w:rsidRPr="00F72CD4" w:rsidRDefault="007B35BB" w:rsidP="000D2D5A">
      <w:r w:rsidRPr="00F72CD4">
        <w:t>Test Environment: Normal, as defined in TS 38.508-1 [6] clause 4.1.</w:t>
      </w:r>
    </w:p>
    <w:p w14:paraId="1ADA3094" w14:textId="3A1AA9B2" w:rsidR="007B35BB" w:rsidRPr="00F72CD4" w:rsidRDefault="007B35BB" w:rsidP="000D2D5A">
      <w:r w:rsidRPr="00F72CD4">
        <w:t xml:space="preserve">Frequencies to be tested: Mid Range, as defined in TS 38.508-1 [6] clause </w:t>
      </w:r>
      <w:r w:rsidR="009B4BDD" w:rsidRPr="00F72CD4">
        <w:t>5.2.2</w:t>
      </w:r>
      <w:r w:rsidRPr="00F72CD4">
        <w:t>.</w:t>
      </w:r>
    </w:p>
    <w:p w14:paraId="3F8655BD" w14:textId="77777777" w:rsidR="007B35BB" w:rsidRPr="00F72CD4" w:rsidRDefault="007B35BB" w:rsidP="000D2D5A">
      <w:r w:rsidRPr="00F72CD4">
        <w:t>For EN-DC within FR1 operation, setup the LTE link according to Annex D</w:t>
      </w:r>
    </w:p>
    <w:p w14:paraId="1F940170" w14:textId="724301D2"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D65374" w:rsidRPr="00F72CD4">
        <w:t>9</w:t>
      </w:r>
      <w:r w:rsidRPr="00F72CD4">
        <w:t xml:space="preserve"> for TE diagram and section A.3.2.3 for UE diagram.</w:t>
      </w:r>
    </w:p>
    <w:p w14:paraId="0C07EDFF" w14:textId="77777777" w:rsidR="007B35BB" w:rsidRPr="00F72CD4" w:rsidRDefault="007B35BB" w:rsidP="000D2D5A">
      <w:pPr>
        <w:pStyle w:val="B1"/>
      </w:pPr>
      <w:r w:rsidRPr="00F72CD4">
        <w:t>2.</w:t>
      </w:r>
      <w:r w:rsidRPr="00F72CD4">
        <w:tab/>
        <w:t>The parameter settings for the cell are set up according to Table 5.2-1, Table 5.2.2.1.12.0-2 and Table 5.2.2.1.12.0-3 as appropriate.</w:t>
      </w:r>
    </w:p>
    <w:p w14:paraId="27420DFB"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2C1F0E75" w14:textId="77777777" w:rsidR="007B35BB" w:rsidRPr="00F72CD4" w:rsidRDefault="007B35BB" w:rsidP="000D2D5A">
      <w:pPr>
        <w:pStyle w:val="B1"/>
      </w:pPr>
      <w:r w:rsidRPr="00F72CD4">
        <w:t>4.</w:t>
      </w:r>
      <w:r w:rsidRPr="00F72CD4">
        <w:tab/>
        <w:t>Propagation conditions are set according to Annex B.0.</w:t>
      </w:r>
    </w:p>
    <w:p w14:paraId="3E7A61CA"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12_1.3.3.</w:t>
      </w:r>
    </w:p>
    <w:p w14:paraId="78066091" w14:textId="77777777" w:rsidR="007B35BB" w:rsidRPr="00F72CD4" w:rsidRDefault="007B35BB" w:rsidP="007B35BB">
      <w:pPr>
        <w:pStyle w:val="H6"/>
      </w:pPr>
      <w:r w:rsidRPr="00F72CD4">
        <w:t>5.2.2.1.12_1.3.2</w:t>
      </w:r>
      <w:r w:rsidRPr="00F72CD4">
        <w:tab/>
        <w:t>Test procedure</w:t>
      </w:r>
    </w:p>
    <w:p w14:paraId="27B380E1" w14:textId="77777777" w:rsidR="007B35BB" w:rsidRPr="00F72CD4" w:rsidRDefault="007B35BB" w:rsidP="000D2D5A">
      <w:pPr>
        <w:pStyle w:val="B1"/>
      </w:pPr>
      <w:r w:rsidRPr="00F72CD4">
        <w:t>1.</w:t>
      </w:r>
      <w:r w:rsidRPr="00F72CD4">
        <w:tab/>
        <w:t>SS transmits PDSCH in TRxP</w:t>
      </w:r>
      <w:r w:rsidRPr="00F72CD4">
        <w:rPr>
          <w:lang w:eastAsia="zh-CN"/>
        </w:rPr>
        <w:t xml:space="preserve">#1 </w:t>
      </w:r>
      <w:r w:rsidRPr="00F72CD4">
        <w:t>via PDCCH DCI format 1_1 for C_RNTI in ControlResourceSetid1 (Table 5.2.2.1.12_1.3.3_1-2), and transmits PDSCH in TRxP#2 via PDCCH DCI format 1_1 for C_RNTI in ControlResourceSetid2 (Table 5.2.2.1.12_1.3.3_1-3), to transmit the DL RMC according to Table 5.2.2.1.12_1.3.4-1. The SS sends downlink MAC padding bits on the DL RMC.</w:t>
      </w:r>
    </w:p>
    <w:p w14:paraId="2C64084A"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2.1.12_1.4-1.</w:t>
      </w:r>
    </w:p>
    <w:p w14:paraId="149EBC7A"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28B153A3" w14:textId="77777777" w:rsidR="007B35BB" w:rsidRPr="00F72CD4" w:rsidRDefault="007B35BB" w:rsidP="007B35BB">
      <w:pPr>
        <w:pStyle w:val="H6"/>
      </w:pPr>
      <w:r w:rsidRPr="00F72CD4">
        <w:t>5.2.2.1.12_1.3.3</w:t>
      </w:r>
      <w:r w:rsidRPr="00F72CD4">
        <w:tab/>
        <w:t>Message contents</w:t>
      </w:r>
    </w:p>
    <w:p w14:paraId="35E25A59" w14:textId="77777777" w:rsidR="007B35BB" w:rsidRPr="00F72CD4" w:rsidRDefault="007B35BB" w:rsidP="007B35BB">
      <w:pPr>
        <w:pStyle w:val="H6"/>
      </w:pPr>
      <w:r w:rsidRPr="00F72CD4">
        <w:t>5.2.2.1.12_1.3.3_1</w:t>
      </w:r>
      <w:r w:rsidRPr="00F72CD4">
        <w:tab/>
        <w:t>Message exceptions for SA</w:t>
      </w:r>
    </w:p>
    <w:p w14:paraId="47B0E2C5" w14:textId="77777777" w:rsidR="007B35BB" w:rsidRPr="00F72CD4" w:rsidRDefault="007B35BB" w:rsidP="000D2D5A">
      <w:pPr>
        <w:rPr>
          <w:lang w:eastAsia="en-US"/>
        </w:rPr>
      </w:pPr>
      <w:r w:rsidRPr="00F72CD4">
        <w:t>As defined in clause 5.4.2 of TS 38.508-1 [6] with the following exceptions:</w:t>
      </w:r>
    </w:p>
    <w:p w14:paraId="67F8829F" w14:textId="77777777" w:rsidR="007B35BB" w:rsidRPr="00F72CD4" w:rsidRDefault="007B35BB" w:rsidP="000D2D5A">
      <w:pPr>
        <w:pStyle w:val="TH"/>
        <w:rPr>
          <w:i/>
        </w:rPr>
      </w:pPr>
      <w:r w:rsidRPr="00F72CD4">
        <w:t xml:space="preserve">Table 5.2.2.1.12_1.3.3_1-1: </w:t>
      </w:r>
      <w:r w:rsidRPr="00F72CD4">
        <w:rPr>
          <w:i/>
        </w:rPr>
        <w:t xml:space="preserve">PDCCH-Config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1FA881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3B7EC8C" w14:textId="77777777" w:rsidR="007B35BB" w:rsidRPr="00F72CD4" w:rsidRDefault="007B35BB" w:rsidP="000D2D5A">
            <w:pPr>
              <w:pStyle w:val="TAH"/>
            </w:pPr>
            <w:r w:rsidRPr="00F72CD4">
              <w:t>Derivation Path: TS 38.508-1 [4],Table 4.6.3-95</w:t>
            </w:r>
          </w:p>
        </w:tc>
      </w:tr>
      <w:tr w:rsidR="007B35BB" w:rsidRPr="00F72CD4" w14:paraId="32DD5C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43639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4FBEF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D5EF6C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F2E00B1" w14:textId="77777777" w:rsidR="007B35BB" w:rsidRPr="00F72CD4" w:rsidRDefault="007B35BB" w:rsidP="000D2D5A">
            <w:pPr>
              <w:pStyle w:val="TAH"/>
            </w:pPr>
            <w:r w:rsidRPr="00F72CD4">
              <w:t>Condition</w:t>
            </w:r>
          </w:p>
        </w:tc>
      </w:tr>
      <w:tr w:rsidR="007B35BB" w:rsidRPr="00F72CD4" w14:paraId="738DE5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2B7D58" w14:textId="77777777" w:rsidR="007B35BB" w:rsidRPr="00F72CD4" w:rsidRDefault="007B35BB" w:rsidP="000D2D5A">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C7484B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D1442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D392002" w14:textId="77777777" w:rsidR="007B35BB" w:rsidRPr="00F72CD4" w:rsidRDefault="007B35BB" w:rsidP="000D2D5A">
            <w:pPr>
              <w:pStyle w:val="TAL"/>
            </w:pPr>
          </w:p>
        </w:tc>
      </w:tr>
      <w:tr w:rsidR="007B35BB" w:rsidRPr="00F72CD4" w14:paraId="73F6842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B9044B" w14:textId="77777777" w:rsidR="007B35BB" w:rsidRPr="00F72CD4" w:rsidRDefault="007B35BB" w:rsidP="000D2D5A">
            <w:pPr>
              <w:pStyle w:val="TAL"/>
            </w:pPr>
            <w:r w:rsidRPr="00F72CD4">
              <w:t xml:space="preserve">  controlResourceSetToAddModList SEQUENCE(SEQUENCE(SIZE (1..3)) OF </w:t>
            </w:r>
            <w:r w:rsidRPr="00F72CD4">
              <w:rPr>
                <w:rFonts w:eastAsia="MS Mincho"/>
              </w:rPr>
              <w:t>ControlResourceSet</w:t>
            </w:r>
            <w:r w:rsidRPr="00F72CD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5E66805" w14:textId="77777777" w:rsidR="007B35BB" w:rsidRPr="00F72CD4" w:rsidRDefault="007B35BB" w:rsidP="000D2D5A">
            <w:pPr>
              <w:pStyle w:val="TAL"/>
            </w:pPr>
            <w:r w:rsidRPr="00F72CD4">
              <w:t>2 entries</w:t>
            </w:r>
          </w:p>
        </w:tc>
        <w:tc>
          <w:tcPr>
            <w:tcW w:w="1700" w:type="dxa"/>
            <w:tcBorders>
              <w:top w:val="single" w:sz="4" w:space="0" w:color="auto"/>
              <w:left w:val="single" w:sz="4" w:space="0" w:color="auto"/>
              <w:bottom w:val="single" w:sz="4" w:space="0" w:color="auto"/>
              <w:right w:val="single" w:sz="4" w:space="0" w:color="auto"/>
            </w:tcBorders>
          </w:tcPr>
          <w:p w14:paraId="3331593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376A52" w14:textId="77777777" w:rsidR="007B35BB" w:rsidRPr="00F72CD4" w:rsidRDefault="007B35BB" w:rsidP="000D2D5A">
            <w:pPr>
              <w:pStyle w:val="TAL"/>
            </w:pPr>
          </w:p>
        </w:tc>
      </w:tr>
      <w:tr w:rsidR="007B35BB" w:rsidRPr="00F72CD4" w14:paraId="678104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37FCF8" w14:textId="77777777" w:rsidR="007B35BB" w:rsidRPr="00F72CD4" w:rsidRDefault="007B35BB" w:rsidP="000D2D5A">
            <w:pPr>
              <w:pStyle w:val="TAL"/>
              <w:rPr>
                <w:lang w:eastAsia="zh-CN"/>
              </w:rPr>
            </w:pPr>
            <w:r w:rsidRPr="00F72CD4">
              <w:rPr>
                <w:lang w:eastAsia="zh-CN"/>
              </w:rPr>
              <w:t xml:space="preserve">    </w:t>
            </w:r>
            <w:r w:rsidRPr="00F72CD4">
              <w:t>ControlResourceSet[1]</w:t>
            </w:r>
          </w:p>
        </w:tc>
        <w:tc>
          <w:tcPr>
            <w:tcW w:w="2267" w:type="dxa"/>
            <w:tcBorders>
              <w:top w:val="single" w:sz="4" w:space="0" w:color="auto"/>
              <w:left w:val="single" w:sz="4" w:space="0" w:color="auto"/>
              <w:bottom w:val="single" w:sz="4" w:space="0" w:color="auto"/>
              <w:right w:val="single" w:sz="4" w:space="0" w:color="auto"/>
            </w:tcBorders>
            <w:hideMark/>
          </w:tcPr>
          <w:p w14:paraId="25F0903C" w14:textId="77777777" w:rsidR="007B35BB" w:rsidRPr="00F72CD4" w:rsidRDefault="007B35BB" w:rsidP="000D2D5A">
            <w:pPr>
              <w:pStyle w:val="TAL"/>
              <w:rPr>
                <w:lang w:eastAsia="en-US"/>
              </w:rPr>
            </w:pPr>
            <w:r w:rsidRPr="00F72CD4">
              <w:t>ControlResourceSetid1</w:t>
            </w:r>
          </w:p>
        </w:tc>
        <w:tc>
          <w:tcPr>
            <w:tcW w:w="1700" w:type="dxa"/>
            <w:tcBorders>
              <w:top w:val="single" w:sz="4" w:space="0" w:color="auto"/>
              <w:left w:val="single" w:sz="4" w:space="0" w:color="auto"/>
              <w:bottom w:val="single" w:sz="4" w:space="0" w:color="auto"/>
              <w:right w:val="single" w:sz="4" w:space="0" w:color="auto"/>
            </w:tcBorders>
            <w:hideMark/>
          </w:tcPr>
          <w:p w14:paraId="18DA14FB"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0163AA18" w14:textId="77777777" w:rsidR="007B35BB" w:rsidRPr="00F72CD4" w:rsidRDefault="007B35BB" w:rsidP="000D2D5A">
            <w:pPr>
              <w:pStyle w:val="TAL"/>
            </w:pPr>
          </w:p>
        </w:tc>
      </w:tr>
      <w:tr w:rsidR="007B35BB" w:rsidRPr="00F72CD4" w14:paraId="18ED780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86574B" w14:textId="77777777" w:rsidR="007B35BB" w:rsidRPr="00F72CD4" w:rsidRDefault="007B35BB" w:rsidP="000D2D5A">
            <w:pPr>
              <w:pStyle w:val="TAL"/>
              <w:rPr>
                <w:lang w:eastAsia="zh-CN"/>
              </w:rPr>
            </w:pPr>
            <w:r w:rsidRPr="00F72CD4">
              <w:rPr>
                <w:lang w:eastAsia="zh-CN"/>
              </w:rPr>
              <w:t xml:space="preserve">    </w:t>
            </w:r>
            <w:r w:rsidRPr="00F72CD4">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4BCFD05B" w14:textId="77777777" w:rsidR="007B35BB" w:rsidRPr="00F72CD4" w:rsidRDefault="007B35BB" w:rsidP="000D2D5A">
            <w:pPr>
              <w:pStyle w:val="TAL"/>
              <w:rPr>
                <w:lang w:eastAsia="en-US"/>
              </w:rPr>
            </w:pPr>
            <w:r w:rsidRPr="00F72CD4">
              <w:t>ControlResourceSetid2</w:t>
            </w:r>
          </w:p>
        </w:tc>
        <w:tc>
          <w:tcPr>
            <w:tcW w:w="1700" w:type="dxa"/>
            <w:tcBorders>
              <w:top w:val="single" w:sz="4" w:space="0" w:color="auto"/>
              <w:left w:val="single" w:sz="4" w:space="0" w:color="auto"/>
              <w:bottom w:val="single" w:sz="4" w:space="0" w:color="auto"/>
              <w:right w:val="single" w:sz="4" w:space="0" w:color="auto"/>
            </w:tcBorders>
            <w:hideMark/>
          </w:tcPr>
          <w:p w14:paraId="7E79136A" w14:textId="77777777" w:rsidR="007B35BB" w:rsidRPr="00F72CD4" w:rsidRDefault="007B35BB" w:rsidP="000D2D5A">
            <w:pPr>
              <w:pStyle w:val="TAL"/>
            </w:pPr>
            <w:r w:rsidRPr="00F72CD4">
              <w:t>entry 2</w:t>
            </w:r>
          </w:p>
        </w:tc>
        <w:tc>
          <w:tcPr>
            <w:tcW w:w="1245" w:type="dxa"/>
            <w:tcBorders>
              <w:top w:val="single" w:sz="4" w:space="0" w:color="auto"/>
              <w:left w:val="single" w:sz="4" w:space="0" w:color="auto"/>
              <w:bottom w:val="single" w:sz="4" w:space="0" w:color="auto"/>
              <w:right w:val="single" w:sz="4" w:space="0" w:color="auto"/>
            </w:tcBorders>
          </w:tcPr>
          <w:p w14:paraId="05EAB9FB" w14:textId="77777777" w:rsidR="007B35BB" w:rsidRPr="00F72CD4" w:rsidRDefault="007B35BB" w:rsidP="000D2D5A">
            <w:pPr>
              <w:pStyle w:val="TAL"/>
            </w:pPr>
          </w:p>
        </w:tc>
      </w:tr>
      <w:tr w:rsidR="007B35BB" w:rsidRPr="00F72CD4" w14:paraId="28933D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224D9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407FB7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146DB0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4C4F84" w14:textId="77777777" w:rsidR="007B35BB" w:rsidRPr="00F72CD4" w:rsidRDefault="007B35BB" w:rsidP="000D2D5A">
            <w:pPr>
              <w:pStyle w:val="TAL"/>
            </w:pPr>
          </w:p>
        </w:tc>
      </w:tr>
      <w:tr w:rsidR="007B35BB" w:rsidRPr="00F72CD4" w14:paraId="58C5410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AAC9A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A065B4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0E80C8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3491AD" w14:textId="77777777" w:rsidR="007B35BB" w:rsidRPr="00F72CD4" w:rsidRDefault="007B35BB" w:rsidP="000D2D5A">
            <w:pPr>
              <w:pStyle w:val="TAL"/>
            </w:pPr>
          </w:p>
        </w:tc>
      </w:tr>
    </w:tbl>
    <w:p w14:paraId="225CD009" w14:textId="77777777" w:rsidR="007B35BB" w:rsidRPr="00F72CD4" w:rsidRDefault="007B35BB" w:rsidP="000D2D5A">
      <w:pPr>
        <w:rPr>
          <w:lang w:eastAsia="en-US"/>
        </w:rPr>
      </w:pPr>
    </w:p>
    <w:p w14:paraId="5DA5BF70" w14:textId="77777777" w:rsidR="007B35BB" w:rsidRPr="00F72CD4" w:rsidRDefault="007B35BB" w:rsidP="000D2D5A">
      <w:pPr>
        <w:pStyle w:val="TH"/>
        <w:rPr>
          <w:i/>
        </w:rPr>
      </w:pPr>
      <w:r w:rsidRPr="00F72CD4">
        <w:t xml:space="preserve">Table 5.2.2.1.12_1.3.3_1-2: </w:t>
      </w:r>
      <w:r w:rsidRPr="00F72CD4">
        <w:rPr>
          <w:i/>
        </w:rPr>
        <w:t xml:space="preserve">ControlResourceSetId1 </w:t>
      </w:r>
      <w:r w:rsidRPr="00F72CD4">
        <w:t xml:space="preserve">(Table 5.2.2.1.12_1.3.3_1-1: </w:t>
      </w:r>
      <w:r w:rsidRPr="00F72CD4">
        <w:rPr>
          <w:i/>
        </w:rPr>
        <w:t>PDCCH-Config</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070253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AAE012E" w14:textId="77777777" w:rsidR="007B35BB" w:rsidRPr="00F72CD4" w:rsidRDefault="007B35BB" w:rsidP="000D2D5A">
            <w:pPr>
              <w:pStyle w:val="TAH"/>
            </w:pPr>
            <w:r w:rsidRPr="00F72CD4">
              <w:t>Derivation Path: TS 38.508-1 [4], Table 5.4.2.0-6</w:t>
            </w:r>
          </w:p>
        </w:tc>
      </w:tr>
      <w:tr w:rsidR="007B35BB" w:rsidRPr="00F72CD4" w14:paraId="5BBEB9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50913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DFA37B"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88F5783"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E1D0E6A" w14:textId="77777777" w:rsidR="007B35BB" w:rsidRPr="00F72CD4" w:rsidRDefault="007B35BB" w:rsidP="000D2D5A">
            <w:pPr>
              <w:pStyle w:val="TAH"/>
            </w:pPr>
            <w:r w:rsidRPr="00F72CD4">
              <w:t>Condition</w:t>
            </w:r>
          </w:p>
        </w:tc>
      </w:tr>
      <w:tr w:rsidR="007B35BB" w:rsidRPr="00F72CD4" w14:paraId="1C5D48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DE1CF1"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A09160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99FDC0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C889DB" w14:textId="77777777" w:rsidR="007B35BB" w:rsidRPr="00F72CD4" w:rsidRDefault="007B35BB" w:rsidP="000D2D5A">
            <w:pPr>
              <w:pStyle w:val="TAL"/>
            </w:pPr>
          </w:p>
        </w:tc>
      </w:tr>
      <w:tr w:rsidR="007B35BB" w:rsidRPr="00F72CD4" w14:paraId="1538E14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B48F87"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46F30D20" w14:textId="77777777" w:rsidR="007B35BB" w:rsidRPr="00F72CD4" w:rsidRDefault="007B35BB" w:rsidP="000D2D5A">
            <w:pPr>
              <w:pStyle w:val="TAL"/>
              <w:rPr>
                <w:lang w:eastAsia="zh-CN"/>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54B71B8"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568BAA" w14:textId="77777777" w:rsidR="007B35BB" w:rsidRPr="00F72CD4" w:rsidRDefault="007B35BB" w:rsidP="000D2D5A">
            <w:pPr>
              <w:pStyle w:val="TAL"/>
            </w:pPr>
          </w:p>
        </w:tc>
      </w:tr>
      <w:tr w:rsidR="007B35BB" w:rsidRPr="00F72CD4" w14:paraId="28E882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276FE8" w14:textId="77777777" w:rsidR="007B35BB" w:rsidRPr="00F72CD4" w:rsidRDefault="007B35BB" w:rsidP="000D2D5A">
            <w:pPr>
              <w:pStyle w:val="TAL"/>
              <w:rPr>
                <w:lang w:eastAsia="zh-CN"/>
              </w:rPr>
            </w:pPr>
            <w:r w:rsidRPr="00F72CD4">
              <w:rPr>
                <w:lang w:eastAsia="zh-CN"/>
              </w:rPr>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7DFCEE92" w14:textId="77777777" w:rsidR="007B35BB" w:rsidRPr="00F72CD4" w:rsidRDefault="007B35BB" w:rsidP="000D2D5A">
            <w:pPr>
              <w:pStyle w:val="TAL"/>
              <w:rPr>
                <w:lang w:eastAsia="zh-CN"/>
              </w:rPr>
            </w:pPr>
            <w:r w:rsidRPr="00F72CD4">
              <w:t>11110000 00000000 00000000 00000000 00000000 00000</w:t>
            </w:r>
          </w:p>
        </w:tc>
        <w:tc>
          <w:tcPr>
            <w:tcW w:w="1700" w:type="dxa"/>
            <w:tcBorders>
              <w:top w:val="single" w:sz="4" w:space="0" w:color="auto"/>
              <w:left w:val="single" w:sz="4" w:space="0" w:color="auto"/>
              <w:bottom w:val="single" w:sz="4" w:space="0" w:color="auto"/>
              <w:right w:val="single" w:sz="4" w:space="0" w:color="auto"/>
            </w:tcBorders>
            <w:hideMark/>
          </w:tcPr>
          <w:p w14:paraId="6B594854" w14:textId="77777777" w:rsidR="007B35BB" w:rsidRPr="00F72CD4" w:rsidRDefault="007B35BB" w:rsidP="000D2D5A">
            <w:pPr>
              <w:pStyle w:val="TAL"/>
              <w:rPr>
                <w:lang w:eastAsia="en-US"/>
              </w:rPr>
            </w:pPr>
            <w:r w:rsidRPr="00F72CD4">
              <w:t>CORESET to use the least significant 24 RBs of the BWP</w:t>
            </w:r>
          </w:p>
        </w:tc>
        <w:tc>
          <w:tcPr>
            <w:tcW w:w="1245" w:type="dxa"/>
            <w:tcBorders>
              <w:top w:val="single" w:sz="4" w:space="0" w:color="auto"/>
              <w:left w:val="single" w:sz="4" w:space="0" w:color="auto"/>
              <w:bottom w:val="single" w:sz="4" w:space="0" w:color="auto"/>
              <w:right w:val="single" w:sz="4" w:space="0" w:color="auto"/>
            </w:tcBorders>
          </w:tcPr>
          <w:p w14:paraId="5B38B0EE" w14:textId="77777777" w:rsidR="007B35BB" w:rsidRPr="00F72CD4" w:rsidRDefault="007B35BB" w:rsidP="000D2D5A">
            <w:pPr>
              <w:pStyle w:val="TAL"/>
            </w:pPr>
          </w:p>
        </w:tc>
      </w:tr>
      <w:tr w:rsidR="007B35BB" w:rsidRPr="00F72CD4" w14:paraId="24ADB89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DEE754" w14:textId="77777777" w:rsidR="007B35BB" w:rsidRPr="00F72CD4" w:rsidRDefault="007B35BB" w:rsidP="000D2D5A">
            <w:pPr>
              <w:pStyle w:val="TAL"/>
              <w:rPr>
                <w:lang w:eastAsia="zh-CN"/>
              </w:rPr>
            </w:pPr>
            <w:r w:rsidRPr="00F72CD4">
              <w:t xml:space="preserve">  tci-StatesPDCCH-ToAddList SEQUENCE(SIZE (1..maxNrofTCI-StatesPDCCH)) OF TCI-StateId {</w:t>
            </w:r>
          </w:p>
        </w:tc>
        <w:tc>
          <w:tcPr>
            <w:tcW w:w="2267" w:type="dxa"/>
            <w:tcBorders>
              <w:top w:val="single" w:sz="4" w:space="0" w:color="auto"/>
              <w:left w:val="single" w:sz="4" w:space="0" w:color="auto"/>
              <w:bottom w:val="single" w:sz="4" w:space="0" w:color="auto"/>
              <w:right w:val="single" w:sz="4" w:space="0" w:color="auto"/>
            </w:tcBorders>
          </w:tcPr>
          <w:p w14:paraId="545D79C6"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1158F4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2745CD" w14:textId="77777777" w:rsidR="007B35BB" w:rsidRPr="00F72CD4" w:rsidRDefault="007B35BB" w:rsidP="000D2D5A">
            <w:pPr>
              <w:pStyle w:val="TAL"/>
            </w:pPr>
          </w:p>
        </w:tc>
      </w:tr>
      <w:tr w:rsidR="007B35BB" w:rsidRPr="00F72CD4" w14:paraId="77DD1F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8F6102" w14:textId="77777777" w:rsidR="007B35BB" w:rsidRPr="00F72CD4" w:rsidRDefault="007B35BB" w:rsidP="000D2D5A">
            <w:pPr>
              <w:pStyle w:val="TAL"/>
              <w:rPr>
                <w:lang w:eastAsia="zh-CN"/>
              </w:rPr>
            </w:pPr>
            <w:r w:rsidRPr="00F72CD4">
              <w:rPr>
                <w:lang w:eastAsia="zh-CN"/>
              </w:rPr>
              <w:t xml:space="preserve">    </w:t>
            </w:r>
            <w:r w:rsidRPr="00F72CD4">
              <w:t>TCI-StateId[1]</w:t>
            </w:r>
          </w:p>
        </w:tc>
        <w:tc>
          <w:tcPr>
            <w:tcW w:w="2267" w:type="dxa"/>
            <w:tcBorders>
              <w:top w:val="single" w:sz="4" w:space="0" w:color="auto"/>
              <w:left w:val="single" w:sz="4" w:space="0" w:color="auto"/>
              <w:bottom w:val="single" w:sz="4" w:space="0" w:color="auto"/>
              <w:right w:val="single" w:sz="4" w:space="0" w:color="auto"/>
            </w:tcBorders>
            <w:hideMark/>
          </w:tcPr>
          <w:p w14:paraId="12894FA3" w14:textId="77777777" w:rsidR="007B35BB" w:rsidRPr="00F72CD4" w:rsidRDefault="007B35BB" w:rsidP="000D2D5A">
            <w:pPr>
              <w:pStyle w:val="TAL"/>
              <w:rPr>
                <w:lang w:eastAsia="en-US"/>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8C0E5C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3ABFCE" w14:textId="77777777" w:rsidR="007B35BB" w:rsidRPr="00F72CD4" w:rsidRDefault="007B35BB" w:rsidP="000D2D5A">
            <w:pPr>
              <w:pStyle w:val="TAL"/>
            </w:pPr>
          </w:p>
        </w:tc>
      </w:tr>
      <w:tr w:rsidR="007B35BB" w:rsidRPr="00F72CD4" w14:paraId="4FE9AE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0E26EC" w14:textId="77777777" w:rsidR="007B35BB" w:rsidRPr="00F72CD4" w:rsidRDefault="007B35BB"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EF81935"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EEBC843"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66EB384" w14:textId="77777777" w:rsidR="007B35BB" w:rsidRPr="00F72CD4" w:rsidRDefault="007B35BB" w:rsidP="000D2D5A">
            <w:pPr>
              <w:pStyle w:val="TAL"/>
            </w:pPr>
          </w:p>
        </w:tc>
      </w:tr>
      <w:tr w:rsidR="007B35BB" w:rsidRPr="00F72CD4" w14:paraId="33F829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D7BB97"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394462F4" w14:textId="77777777" w:rsidR="007B35BB" w:rsidRPr="00F72CD4" w:rsidRDefault="007B35BB" w:rsidP="000D2D5A">
            <w:pPr>
              <w:pStyle w:val="TAL"/>
              <w:rPr>
                <w:lang w:eastAsia="zh-CN"/>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0F94EEFA"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FA0B978" w14:textId="77777777" w:rsidR="007B35BB" w:rsidRPr="00F72CD4" w:rsidRDefault="007B35BB" w:rsidP="000D2D5A">
            <w:pPr>
              <w:pStyle w:val="TAL"/>
            </w:pPr>
          </w:p>
        </w:tc>
      </w:tr>
      <w:tr w:rsidR="007B35BB" w:rsidRPr="00F72CD4" w14:paraId="6778A3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697FCF" w14:textId="77777777" w:rsidR="007B35BB" w:rsidRPr="00F72CD4" w:rsidRDefault="007B35BB" w:rsidP="000D2D5A">
            <w:pPr>
              <w:pStyle w:val="TAL"/>
            </w:pPr>
            <w:r w:rsidRPr="00F72CD4">
              <w:t xml:space="preserve">  coresetPoolIndex-r16</w:t>
            </w:r>
          </w:p>
        </w:tc>
        <w:tc>
          <w:tcPr>
            <w:tcW w:w="2267" w:type="dxa"/>
            <w:tcBorders>
              <w:top w:val="single" w:sz="4" w:space="0" w:color="auto"/>
              <w:left w:val="single" w:sz="4" w:space="0" w:color="auto"/>
              <w:bottom w:val="single" w:sz="4" w:space="0" w:color="auto"/>
              <w:right w:val="single" w:sz="4" w:space="0" w:color="auto"/>
            </w:tcBorders>
            <w:hideMark/>
          </w:tcPr>
          <w:p w14:paraId="34590137"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5906CBA"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A7FBEE" w14:textId="77777777" w:rsidR="007B35BB" w:rsidRPr="00F72CD4" w:rsidRDefault="007B35BB" w:rsidP="000D2D5A">
            <w:pPr>
              <w:pStyle w:val="TAL"/>
            </w:pPr>
          </w:p>
        </w:tc>
      </w:tr>
      <w:tr w:rsidR="007B35BB" w:rsidRPr="00F72CD4" w14:paraId="5339A8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27BDC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1A9504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77A198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320014" w14:textId="77777777" w:rsidR="007B35BB" w:rsidRPr="00F72CD4" w:rsidRDefault="007B35BB" w:rsidP="000D2D5A">
            <w:pPr>
              <w:pStyle w:val="TAL"/>
            </w:pPr>
          </w:p>
        </w:tc>
      </w:tr>
    </w:tbl>
    <w:p w14:paraId="65FE468B" w14:textId="77777777" w:rsidR="007B35BB" w:rsidRPr="00F72CD4" w:rsidRDefault="007B35BB" w:rsidP="000D2D5A">
      <w:pPr>
        <w:rPr>
          <w:lang w:eastAsia="en-US"/>
        </w:rPr>
      </w:pPr>
    </w:p>
    <w:p w14:paraId="66E52C25" w14:textId="77777777" w:rsidR="007B35BB" w:rsidRPr="00F72CD4" w:rsidRDefault="007B35BB" w:rsidP="000D2D5A">
      <w:pPr>
        <w:pStyle w:val="TH"/>
        <w:rPr>
          <w:i/>
        </w:rPr>
      </w:pPr>
      <w:r w:rsidRPr="00F72CD4">
        <w:t xml:space="preserve">Table 5.2.2.1.12_1.3.3_1-3: </w:t>
      </w:r>
      <w:r w:rsidRPr="00F72CD4">
        <w:rPr>
          <w:i/>
        </w:rPr>
        <w:t xml:space="preserve">ControlResourceSetId2 </w:t>
      </w:r>
      <w:r w:rsidRPr="00F72CD4">
        <w:t xml:space="preserve">(Table 5.2.2.1.12_1.3.3_1-1: </w:t>
      </w:r>
      <w:r w:rsidRPr="00F72CD4">
        <w:rPr>
          <w:i/>
        </w:rPr>
        <w:t>PDCCH-Config</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BD6915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0DB65A1" w14:textId="77777777" w:rsidR="007B35BB" w:rsidRPr="00F72CD4" w:rsidRDefault="007B35BB" w:rsidP="000D2D5A">
            <w:pPr>
              <w:pStyle w:val="TAH"/>
            </w:pPr>
            <w:r w:rsidRPr="00F72CD4">
              <w:t>Derivation Path: TS 38.508-1 [4], Table 5.4.2.0-6</w:t>
            </w:r>
          </w:p>
        </w:tc>
      </w:tr>
      <w:tr w:rsidR="007B35BB" w:rsidRPr="00F72CD4" w14:paraId="3AE08A8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92141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18996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6C109E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6A60A28" w14:textId="77777777" w:rsidR="007B35BB" w:rsidRPr="00F72CD4" w:rsidRDefault="007B35BB" w:rsidP="000D2D5A">
            <w:pPr>
              <w:pStyle w:val="TAH"/>
            </w:pPr>
            <w:r w:rsidRPr="00F72CD4">
              <w:t>Condition</w:t>
            </w:r>
          </w:p>
        </w:tc>
      </w:tr>
      <w:tr w:rsidR="007B35BB" w:rsidRPr="00F72CD4" w14:paraId="1AE576D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304440"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DB71CD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4DA834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EA26F5" w14:textId="77777777" w:rsidR="007B35BB" w:rsidRPr="00F72CD4" w:rsidRDefault="007B35BB" w:rsidP="000D2D5A">
            <w:pPr>
              <w:pStyle w:val="TAL"/>
            </w:pPr>
          </w:p>
        </w:tc>
      </w:tr>
      <w:tr w:rsidR="007B35BB" w:rsidRPr="00F72CD4" w14:paraId="672CB0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0C2CD4"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1E20B95A"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87380B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1EEB11" w14:textId="77777777" w:rsidR="007B35BB" w:rsidRPr="00F72CD4" w:rsidRDefault="007B35BB" w:rsidP="000D2D5A">
            <w:pPr>
              <w:pStyle w:val="TAL"/>
            </w:pPr>
          </w:p>
        </w:tc>
      </w:tr>
      <w:tr w:rsidR="007B35BB" w:rsidRPr="00F72CD4" w14:paraId="1028A1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6FE014" w14:textId="77777777" w:rsidR="007B35BB" w:rsidRPr="00F72CD4" w:rsidRDefault="007B35BB" w:rsidP="000D2D5A">
            <w:pPr>
              <w:pStyle w:val="TAL"/>
            </w:pPr>
            <w:r w:rsidRPr="00F72CD4">
              <w:rPr>
                <w:lang w:eastAsia="zh-CN"/>
              </w:rPr>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36F43369" w14:textId="77777777" w:rsidR="007B35BB" w:rsidRPr="00F72CD4" w:rsidRDefault="007B35BB" w:rsidP="000D2D5A">
            <w:pPr>
              <w:pStyle w:val="TAL"/>
              <w:rPr>
                <w:lang w:eastAsia="zh-CN"/>
              </w:rPr>
            </w:pPr>
            <w:r w:rsidRPr="00F72CD4">
              <w:t>00001111 00000000 00000000 00000000 00000000 00000</w:t>
            </w:r>
          </w:p>
        </w:tc>
        <w:tc>
          <w:tcPr>
            <w:tcW w:w="1700" w:type="dxa"/>
            <w:tcBorders>
              <w:top w:val="single" w:sz="4" w:space="0" w:color="auto"/>
              <w:left w:val="single" w:sz="4" w:space="0" w:color="auto"/>
              <w:bottom w:val="single" w:sz="4" w:space="0" w:color="auto"/>
              <w:right w:val="single" w:sz="4" w:space="0" w:color="auto"/>
            </w:tcBorders>
            <w:hideMark/>
          </w:tcPr>
          <w:p w14:paraId="51651C4F" w14:textId="77777777" w:rsidR="007B35BB" w:rsidRPr="00F72CD4" w:rsidRDefault="007B35BB" w:rsidP="000D2D5A">
            <w:pPr>
              <w:pStyle w:val="TAL"/>
              <w:rPr>
                <w:lang w:eastAsia="en-US"/>
              </w:rPr>
            </w:pPr>
            <w:r w:rsidRPr="00F72CD4">
              <w:t>CORESET to use the RBs 24~47 of the BWP</w:t>
            </w:r>
          </w:p>
        </w:tc>
        <w:tc>
          <w:tcPr>
            <w:tcW w:w="1245" w:type="dxa"/>
            <w:tcBorders>
              <w:top w:val="single" w:sz="4" w:space="0" w:color="auto"/>
              <w:left w:val="single" w:sz="4" w:space="0" w:color="auto"/>
              <w:bottom w:val="single" w:sz="4" w:space="0" w:color="auto"/>
              <w:right w:val="single" w:sz="4" w:space="0" w:color="auto"/>
            </w:tcBorders>
          </w:tcPr>
          <w:p w14:paraId="2EFBE262" w14:textId="77777777" w:rsidR="007B35BB" w:rsidRPr="00F72CD4" w:rsidRDefault="007B35BB" w:rsidP="000D2D5A">
            <w:pPr>
              <w:pStyle w:val="TAL"/>
            </w:pPr>
          </w:p>
        </w:tc>
      </w:tr>
      <w:tr w:rsidR="007B35BB" w:rsidRPr="00F72CD4" w14:paraId="7512B61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D0DAB4" w14:textId="77777777" w:rsidR="007B35BB" w:rsidRPr="00F72CD4" w:rsidRDefault="007B35BB" w:rsidP="000D2D5A">
            <w:pPr>
              <w:pStyle w:val="TAL"/>
              <w:rPr>
                <w:lang w:eastAsia="zh-CN"/>
              </w:rPr>
            </w:pPr>
            <w:r w:rsidRPr="00F72CD4">
              <w:t xml:space="preserve">  tci-StatesPDCCH-ToAddList SEQUENCE(SIZE (1..maxNrofTCI-StatesPDCCH)) OF TCI-StateId {</w:t>
            </w:r>
          </w:p>
        </w:tc>
        <w:tc>
          <w:tcPr>
            <w:tcW w:w="2267" w:type="dxa"/>
            <w:tcBorders>
              <w:top w:val="single" w:sz="4" w:space="0" w:color="auto"/>
              <w:left w:val="single" w:sz="4" w:space="0" w:color="auto"/>
              <w:bottom w:val="single" w:sz="4" w:space="0" w:color="auto"/>
              <w:right w:val="single" w:sz="4" w:space="0" w:color="auto"/>
            </w:tcBorders>
          </w:tcPr>
          <w:p w14:paraId="4462CA1C"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CF0802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70F278" w14:textId="77777777" w:rsidR="007B35BB" w:rsidRPr="00F72CD4" w:rsidRDefault="007B35BB" w:rsidP="000D2D5A">
            <w:pPr>
              <w:pStyle w:val="TAL"/>
            </w:pPr>
          </w:p>
        </w:tc>
      </w:tr>
      <w:tr w:rsidR="007B35BB" w:rsidRPr="00F72CD4" w14:paraId="7A1C57A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DF8729" w14:textId="77777777" w:rsidR="007B35BB" w:rsidRPr="00F72CD4" w:rsidRDefault="007B35BB" w:rsidP="000D2D5A">
            <w:pPr>
              <w:pStyle w:val="TAL"/>
              <w:rPr>
                <w:lang w:eastAsia="zh-CN"/>
              </w:rPr>
            </w:pPr>
            <w:r w:rsidRPr="00F72CD4">
              <w:rPr>
                <w:lang w:eastAsia="zh-CN"/>
              </w:rPr>
              <w:t xml:space="preserve">    </w:t>
            </w:r>
            <w:r w:rsidRPr="00F72CD4">
              <w:t>TCI-StateId[1]</w:t>
            </w:r>
          </w:p>
        </w:tc>
        <w:tc>
          <w:tcPr>
            <w:tcW w:w="2267" w:type="dxa"/>
            <w:tcBorders>
              <w:top w:val="single" w:sz="4" w:space="0" w:color="auto"/>
              <w:left w:val="single" w:sz="4" w:space="0" w:color="auto"/>
              <w:bottom w:val="single" w:sz="4" w:space="0" w:color="auto"/>
              <w:right w:val="single" w:sz="4" w:space="0" w:color="auto"/>
            </w:tcBorders>
            <w:hideMark/>
          </w:tcPr>
          <w:p w14:paraId="3F5119C5" w14:textId="77777777" w:rsidR="007B35BB" w:rsidRPr="00F72CD4" w:rsidRDefault="007B35BB" w:rsidP="000D2D5A">
            <w:pPr>
              <w:pStyle w:val="TAL"/>
              <w:rPr>
                <w:lang w:eastAsia="en-US"/>
              </w:rPr>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556674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EC58215" w14:textId="77777777" w:rsidR="007B35BB" w:rsidRPr="00F72CD4" w:rsidRDefault="007B35BB" w:rsidP="000D2D5A">
            <w:pPr>
              <w:pStyle w:val="TAL"/>
            </w:pPr>
          </w:p>
        </w:tc>
      </w:tr>
      <w:tr w:rsidR="007B35BB" w:rsidRPr="00F72CD4" w14:paraId="34CA9B5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5BEE4C" w14:textId="77777777" w:rsidR="007B35BB" w:rsidRPr="00F72CD4" w:rsidRDefault="007B35BB"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D1B5D8"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13A104F"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B9095AB" w14:textId="77777777" w:rsidR="007B35BB" w:rsidRPr="00F72CD4" w:rsidRDefault="007B35BB" w:rsidP="000D2D5A">
            <w:pPr>
              <w:pStyle w:val="TAL"/>
            </w:pPr>
          </w:p>
        </w:tc>
      </w:tr>
      <w:tr w:rsidR="007B35BB" w:rsidRPr="00F72CD4" w14:paraId="39F041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B60064"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7039E779"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7872036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FA0074" w14:textId="77777777" w:rsidR="007B35BB" w:rsidRPr="00F72CD4" w:rsidRDefault="007B35BB" w:rsidP="000D2D5A">
            <w:pPr>
              <w:pStyle w:val="TAL"/>
            </w:pPr>
          </w:p>
        </w:tc>
      </w:tr>
      <w:tr w:rsidR="007B35BB" w:rsidRPr="00F72CD4" w14:paraId="3865DB9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0314CD" w14:textId="77777777" w:rsidR="007B35BB" w:rsidRPr="00F72CD4" w:rsidRDefault="007B35BB" w:rsidP="000D2D5A">
            <w:pPr>
              <w:pStyle w:val="TAL"/>
            </w:pPr>
            <w:r w:rsidRPr="00F72CD4">
              <w:t xml:space="preserve">  coresetPoolIndex-r16</w:t>
            </w:r>
          </w:p>
        </w:tc>
        <w:tc>
          <w:tcPr>
            <w:tcW w:w="2267" w:type="dxa"/>
            <w:tcBorders>
              <w:top w:val="single" w:sz="4" w:space="0" w:color="auto"/>
              <w:left w:val="single" w:sz="4" w:space="0" w:color="auto"/>
              <w:bottom w:val="single" w:sz="4" w:space="0" w:color="auto"/>
              <w:right w:val="single" w:sz="4" w:space="0" w:color="auto"/>
            </w:tcBorders>
            <w:hideMark/>
          </w:tcPr>
          <w:p w14:paraId="7E41E84A" w14:textId="77777777" w:rsidR="007B35BB" w:rsidRPr="00F72CD4" w:rsidRDefault="007B35BB" w:rsidP="000D2D5A">
            <w:pPr>
              <w:pStyle w:val="TAL"/>
              <w:rPr>
                <w:lang w:eastAsia="zh-CN"/>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1796DB2"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722798" w14:textId="77777777" w:rsidR="007B35BB" w:rsidRPr="00F72CD4" w:rsidRDefault="007B35BB" w:rsidP="000D2D5A">
            <w:pPr>
              <w:pStyle w:val="TAL"/>
            </w:pPr>
          </w:p>
        </w:tc>
      </w:tr>
      <w:tr w:rsidR="007B35BB" w:rsidRPr="00F72CD4" w14:paraId="6159DC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A5325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A8977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6A7C9D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DF81566" w14:textId="77777777" w:rsidR="007B35BB" w:rsidRPr="00F72CD4" w:rsidRDefault="007B35BB" w:rsidP="000D2D5A">
            <w:pPr>
              <w:pStyle w:val="TAL"/>
            </w:pPr>
          </w:p>
        </w:tc>
      </w:tr>
    </w:tbl>
    <w:p w14:paraId="4F68EFB9" w14:textId="77777777" w:rsidR="007B35BB" w:rsidRPr="00F72CD4" w:rsidRDefault="007B35BB" w:rsidP="000D2D5A">
      <w:pPr>
        <w:rPr>
          <w:lang w:eastAsia="en-US"/>
        </w:rPr>
      </w:pPr>
    </w:p>
    <w:p w14:paraId="07C16EAB" w14:textId="77777777" w:rsidR="007B35BB" w:rsidRPr="00F72CD4" w:rsidRDefault="007B35BB" w:rsidP="000D2D5A">
      <w:pPr>
        <w:pStyle w:val="TH"/>
      </w:pPr>
      <w:r w:rsidRPr="00F72CD4">
        <w:t>Table 5.2.2.1.12_1.3.3_1-4: Physical layer parameters for DCI format 1_1 in ControlResourceSetid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1D9A19B9"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22BF3D29" w14:textId="77777777" w:rsidR="007B35BB" w:rsidRPr="00F72CD4" w:rsidRDefault="007B35BB" w:rsidP="000D2D5A">
            <w:pPr>
              <w:pStyle w:val="TAH"/>
              <w:rPr>
                <w:lang w:eastAsia="en-US"/>
              </w:rPr>
            </w:pPr>
            <w:r w:rsidRPr="00F72CD4">
              <w:t>Derivation Path: TS 38.508-1 [6], Table 4.3.6.1.2.2-1</w:t>
            </w:r>
          </w:p>
        </w:tc>
      </w:tr>
      <w:tr w:rsidR="007B35BB" w:rsidRPr="00F72CD4" w14:paraId="5555EE8C"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3BD9A127"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70831EE"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00704C5C"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6F2E112D" w14:textId="77777777" w:rsidR="007B35BB" w:rsidRPr="00F72CD4" w:rsidRDefault="007B35BB" w:rsidP="000D2D5A">
            <w:pPr>
              <w:pStyle w:val="TAH"/>
            </w:pPr>
            <w:r w:rsidRPr="00F72CD4">
              <w:t>Condition</w:t>
            </w:r>
          </w:p>
        </w:tc>
      </w:tr>
      <w:tr w:rsidR="007B35BB" w:rsidRPr="00F72CD4" w14:paraId="3115787F"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CAD5855"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122AF2B" w14:textId="77777777" w:rsidR="007B35BB" w:rsidRPr="00F72CD4" w:rsidRDefault="007B35BB" w:rsidP="000D2D5A">
            <w:pPr>
              <w:pStyle w:val="TAL"/>
              <w:rPr>
                <w:lang w:eastAsia="en-US"/>
              </w:rPr>
            </w:pPr>
            <w:r w:rsidRPr="00F72CD4">
              <w:t>DMRS port 0 and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AA6A285" w14:textId="77777777" w:rsidR="007B35BB" w:rsidRPr="00F72CD4" w:rsidRDefault="007B35BB" w:rsidP="000D2D5A">
            <w:pPr>
              <w:pStyle w:val="TAC"/>
            </w:pPr>
            <w:r w:rsidRPr="00F72CD4">
              <w:t>“01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55B58E00" w14:textId="77777777" w:rsidR="007B35BB" w:rsidRPr="00F72CD4" w:rsidRDefault="007B35BB" w:rsidP="000D2D5A">
            <w:pPr>
              <w:pStyle w:val="TAC"/>
            </w:pPr>
          </w:p>
        </w:tc>
      </w:tr>
      <w:tr w:rsidR="007B35BB" w:rsidRPr="00F72CD4" w14:paraId="54EBFE6D"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1FBC5DE1"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86A4DFE" w14:textId="77777777" w:rsidR="007B35BB" w:rsidRPr="00F72CD4" w:rsidRDefault="007B35BB" w:rsidP="000D2D5A">
            <w:pPr>
              <w:pStyle w:val="TAL"/>
              <w:rPr>
                <w:lang w:eastAsia="zh-CN"/>
              </w:rPr>
            </w:pPr>
            <w:r w:rsidRPr="00F72CD4">
              <w:rPr>
                <w:lang w:eastAsia="zh-CN"/>
              </w:rPr>
              <w:t>TCI State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13EC72A"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206B7173" w14:textId="77777777" w:rsidR="007B35BB" w:rsidRPr="00F72CD4" w:rsidRDefault="007B35BB" w:rsidP="000D2D5A">
            <w:pPr>
              <w:pStyle w:val="TAC"/>
            </w:pPr>
          </w:p>
        </w:tc>
      </w:tr>
    </w:tbl>
    <w:p w14:paraId="7C8C7788" w14:textId="77777777" w:rsidR="007B35BB" w:rsidRPr="00F72CD4" w:rsidRDefault="007B35BB" w:rsidP="000D2D5A">
      <w:pPr>
        <w:rPr>
          <w:lang w:eastAsia="en-US"/>
        </w:rPr>
      </w:pPr>
    </w:p>
    <w:p w14:paraId="33D297BD" w14:textId="77777777" w:rsidR="007B35BB" w:rsidRPr="00F72CD4" w:rsidRDefault="007B35BB" w:rsidP="000D2D5A">
      <w:pPr>
        <w:pStyle w:val="TH"/>
      </w:pPr>
      <w:r w:rsidRPr="00F72CD4">
        <w:t>Table 5.2.2.1.12_1.3.3_1-5: Physical layer parameters for DCI format 1_1 in ControlResourceSetid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6"/>
        <w:gridCol w:w="3401"/>
        <w:gridCol w:w="993"/>
        <w:gridCol w:w="1640"/>
      </w:tblGrid>
      <w:tr w:rsidR="007B35BB" w:rsidRPr="00F72CD4" w14:paraId="68598C34" w14:textId="77777777" w:rsidTr="007B35BB">
        <w:tc>
          <w:tcPr>
            <w:tcW w:w="9634" w:type="dxa"/>
            <w:gridSpan w:val="4"/>
            <w:tcBorders>
              <w:top w:val="single" w:sz="4" w:space="0" w:color="auto"/>
              <w:left w:val="single" w:sz="4" w:space="0" w:color="auto"/>
              <w:bottom w:val="single" w:sz="4" w:space="0" w:color="auto"/>
              <w:right w:val="single" w:sz="4" w:space="0" w:color="auto"/>
            </w:tcBorders>
            <w:hideMark/>
          </w:tcPr>
          <w:p w14:paraId="311406E7" w14:textId="77777777" w:rsidR="007B35BB" w:rsidRPr="00F72CD4" w:rsidRDefault="007B35BB" w:rsidP="000D2D5A">
            <w:pPr>
              <w:pStyle w:val="TAH"/>
              <w:rPr>
                <w:lang w:eastAsia="en-US"/>
              </w:rPr>
            </w:pPr>
            <w:r w:rsidRPr="00F72CD4">
              <w:t>Derivation Path: TS 38.508-1 [6], Table 4.3.6.1.2.2-1</w:t>
            </w:r>
          </w:p>
        </w:tc>
      </w:tr>
      <w:tr w:rsidR="007B35BB" w:rsidRPr="00F72CD4" w14:paraId="49B9C282" w14:textId="77777777" w:rsidTr="007B35BB">
        <w:trPr>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4E64A13F"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058ADF7B"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BAC333F" w14:textId="77777777" w:rsidR="007B35BB" w:rsidRPr="00F72CD4" w:rsidRDefault="007B35BB" w:rsidP="000D2D5A">
            <w:pPr>
              <w:pStyle w:val="TAH"/>
            </w:pPr>
            <w:r w:rsidRPr="00F72CD4">
              <w:t>Value in binary</w:t>
            </w:r>
          </w:p>
        </w:tc>
        <w:tc>
          <w:tcPr>
            <w:tcW w:w="164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5836CF41" w14:textId="77777777" w:rsidR="007B35BB" w:rsidRPr="00F72CD4" w:rsidRDefault="007B35BB" w:rsidP="000D2D5A">
            <w:pPr>
              <w:pStyle w:val="TAH"/>
            </w:pPr>
            <w:r w:rsidRPr="00F72CD4">
              <w:t>Condition</w:t>
            </w:r>
          </w:p>
        </w:tc>
      </w:tr>
      <w:tr w:rsidR="007B35BB" w:rsidRPr="00F72CD4" w14:paraId="11D04835" w14:textId="77777777" w:rsidTr="007B35BB">
        <w:trPr>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667E385"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A904D8C" w14:textId="77777777" w:rsidR="007B35BB" w:rsidRPr="00F72CD4" w:rsidRDefault="007B35BB" w:rsidP="000D2D5A">
            <w:pPr>
              <w:pStyle w:val="TAL"/>
              <w:rPr>
                <w:lang w:eastAsia="en-US"/>
              </w:rPr>
            </w:pPr>
            <w:r w:rsidRPr="00F72CD4">
              <w:t>DMRS port 2 and 3</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CFB9A72" w14:textId="77777777" w:rsidR="007B35BB" w:rsidRPr="00F72CD4" w:rsidRDefault="007B35BB" w:rsidP="000D2D5A">
            <w:pPr>
              <w:pStyle w:val="TAC"/>
            </w:pPr>
            <w:r w:rsidRPr="00F72CD4">
              <w:t>“1000”</w:t>
            </w:r>
          </w:p>
        </w:tc>
        <w:tc>
          <w:tcPr>
            <w:tcW w:w="1641" w:type="dxa"/>
            <w:tcBorders>
              <w:top w:val="nil"/>
              <w:left w:val="nil"/>
              <w:bottom w:val="single" w:sz="4" w:space="0" w:color="auto"/>
              <w:right w:val="single" w:sz="4" w:space="0" w:color="auto"/>
            </w:tcBorders>
            <w:tcMar>
              <w:top w:w="0" w:type="dxa"/>
              <w:left w:w="99" w:type="dxa"/>
              <w:bottom w:w="0" w:type="dxa"/>
              <w:right w:w="99" w:type="dxa"/>
            </w:tcMar>
          </w:tcPr>
          <w:p w14:paraId="3B60F629" w14:textId="77777777" w:rsidR="007B35BB" w:rsidRPr="00F72CD4" w:rsidRDefault="007B35BB" w:rsidP="000D2D5A">
            <w:pPr>
              <w:pStyle w:val="TAC"/>
            </w:pPr>
          </w:p>
        </w:tc>
      </w:tr>
      <w:tr w:rsidR="007B35BB" w:rsidRPr="00F72CD4" w14:paraId="13F98C73" w14:textId="77777777" w:rsidTr="007B35BB">
        <w:trPr>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E6ECD67"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BCAD270" w14:textId="77777777" w:rsidR="007B35BB" w:rsidRPr="00F72CD4" w:rsidRDefault="007B35BB" w:rsidP="000D2D5A">
            <w:pPr>
              <w:pStyle w:val="TAL"/>
              <w:rPr>
                <w:lang w:eastAsia="en-US"/>
              </w:rPr>
            </w:pPr>
            <w:r w:rsidRPr="00F72CD4">
              <w:rPr>
                <w:lang w:eastAsia="zh-CN"/>
              </w:rPr>
              <w:t>TCI State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EF813CA" w14:textId="77777777" w:rsidR="007B35BB" w:rsidRPr="00F72CD4" w:rsidRDefault="007B35BB" w:rsidP="000D2D5A">
            <w:pPr>
              <w:pStyle w:val="TAC"/>
            </w:pPr>
            <w:r w:rsidRPr="00F72CD4">
              <w:t>“001”</w:t>
            </w:r>
          </w:p>
        </w:tc>
        <w:tc>
          <w:tcPr>
            <w:tcW w:w="1641" w:type="dxa"/>
            <w:tcBorders>
              <w:top w:val="nil"/>
              <w:left w:val="nil"/>
              <w:bottom w:val="single" w:sz="4" w:space="0" w:color="auto"/>
              <w:right w:val="single" w:sz="4" w:space="0" w:color="auto"/>
            </w:tcBorders>
            <w:tcMar>
              <w:top w:w="0" w:type="dxa"/>
              <w:left w:w="99" w:type="dxa"/>
              <w:bottom w:w="0" w:type="dxa"/>
              <w:right w:w="99" w:type="dxa"/>
            </w:tcMar>
          </w:tcPr>
          <w:p w14:paraId="7E1C0505" w14:textId="77777777" w:rsidR="007B35BB" w:rsidRPr="00F72CD4" w:rsidRDefault="007B35BB" w:rsidP="000D2D5A">
            <w:pPr>
              <w:pStyle w:val="TAC"/>
            </w:pPr>
          </w:p>
        </w:tc>
      </w:tr>
    </w:tbl>
    <w:p w14:paraId="678DE686" w14:textId="77777777" w:rsidR="007B35BB" w:rsidRPr="00F72CD4" w:rsidRDefault="007B35BB" w:rsidP="000D2D5A">
      <w:pPr>
        <w:rPr>
          <w:lang w:eastAsia="en-US"/>
        </w:rPr>
      </w:pPr>
    </w:p>
    <w:p w14:paraId="49D19F36" w14:textId="77777777" w:rsidR="007B35BB" w:rsidRPr="00F72CD4" w:rsidRDefault="007B35BB" w:rsidP="000D2D5A">
      <w:pPr>
        <w:pStyle w:val="TH"/>
      </w:pPr>
      <w:r w:rsidRPr="00F72CD4">
        <w:t xml:space="preserve">Table 5.2.2.1.12_1.3.3_1-6: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65D205AD"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9D5B01D" w14:textId="77777777" w:rsidR="007B35BB" w:rsidRPr="00F72CD4" w:rsidRDefault="007B35BB" w:rsidP="000D2D5A">
            <w:pPr>
              <w:pStyle w:val="TAH"/>
            </w:pPr>
            <w:r w:rsidRPr="00F72CD4">
              <w:t>Derivation Path: TS 38.508-1 [6], Table 5.4.2.0-26</w:t>
            </w:r>
          </w:p>
        </w:tc>
      </w:tr>
      <w:tr w:rsidR="007B35BB" w:rsidRPr="00F72CD4" w14:paraId="5E690E9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530A014"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579FE1F"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416E9D0"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5E14C8D2" w14:textId="77777777" w:rsidR="007B35BB" w:rsidRPr="00F72CD4" w:rsidRDefault="007B35BB" w:rsidP="000D2D5A">
            <w:pPr>
              <w:pStyle w:val="TAH"/>
            </w:pPr>
            <w:r w:rsidRPr="00F72CD4">
              <w:t>Condition</w:t>
            </w:r>
          </w:p>
        </w:tc>
      </w:tr>
      <w:tr w:rsidR="007B35BB" w:rsidRPr="00F72CD4" w14:paraId="5143EEF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61525A"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53A139EF"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6B386DBF"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6ED7361D" w14:textId="77777777" w:rsidR="007B35BB" w:rsidRPr="00F72CD4" w:rsidRDefault="007B35BB" w:rsidP="000D2D5A">
            <w:pPr>
              <w:rPr>
                <w:lang w:eastAsia="en-US"/>
              </w:rPr>
            </w:pPr>
          </w:p>
        </w:tc>
      </w:tr>
      <w:tr w:rsidR="007B35BB" w:rsidRPr="00F72CD4" w14:paraId="5105D7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328FDC"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4CC5AB82"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56518A1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12B9BD4" w14:textId="77777777" w:rsidR="007B35BB" w:rsidRPr="00F72CD4" w:rsidRDefault="007B35BB" w:rsidP="000D2D5A">
            <w:pPr>
              <w:pStyle w:val="TAL"/>
              <w:rPr>
                <w:rFonts w:eastAsia="MS Gothic"/>
              </w:rPr>
            </w:pPr>
          </w:p>
        </w:tc>
      </w:tr>
      <w:tr w:rsidR="007B35BB" w:rsidRPr="00F72CD4" w14:paraId="06F089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18E38B"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1DDE3E1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1FFBB3C"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7ABEDB50" w14:textId="77777777" w:rsidR="007B35BB" w:rsidRPr="00F72CD4" w:rsidRDefault="007B35BB" w:rsidP="000D2D5A">
            <w:pPr>
              <w:pStyle w:val="TAL"/>
              <w:rPr>
                <w:rFonts w:eastAsia="MS Gothic"/>
              </w:rPr>
            </w:pPr>
          </w:p>
        </w:tc>
      </w:tr>
      <w:tr w:rsidR="007B35BB" w:rsidRPr="00F72CD4" w14:paraId="41EE231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4CEE39F"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FFF3683"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1CDAFAB6"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17D0D7A9" w14:textId="77777777" w:rsidR="007B35BB" w:rsidRPr="00F72CD4" w:rsidRDefault="007B35BB" w:rsidP="000D2D5A">
            <w:pPr>
              <w:pStyle w:val="TAL"/>
              <w:rPr>
                <w:rFonts w:eastAsia="MS Gothic"/>
              </w:rPr>
            </w:pPr>
          </w:p>
        </w:tc>
      </w:tr>
      <w:tr w:rsidR="007B35BB" w:rsidRPr="00F72CD4" w14:paraId="72A742F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7C4379D"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6D96663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DDC203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0CC24A9" w14:textId="77777777" w:rsidR="007B35BB" w:rsidRPr="00F72CD4" w:rsidRDefault="007B35BB" w:rsidP="000D2D5A">
            <w:pPr>
              <w:pStyle w:val="TAL"/>
              <w:rPr>
                <w:rFonts w:eastAsia="MS Gothic"/>
              </w:rPr>
            </w:pPr>
          </w:p>
        </w:tc>
      </w:tr>
      <w:tr w:rsidR="007B35BB" w:rsidRPr="00F72CD4" w14:paraId="6D5FBC9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C0897F"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1667948C"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1EBA764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259780F" w14:textId="77777777" w:rsidR="007B35BB" w:rsidRPr="00F72CD4" w:rsidRDefault="007B35BB" w:rsidP="000D2D5A">
            <w:pPr>
              <w:pStyle w:val="TAL"/>
              <w:rPr>
                <w:rFonts w:eastAsia="MS Gothic"/>
              </w:rPr>
            </w:pPr>
          </w:p>
        </w:tc>
      </w:tr>
      <w:tr w:rsidR="007B35BB" w:rsidRPr="00F72CD4" w14:paraId="7450E4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D3422E"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F9E9749"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21E845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C6E521" w14:textId="77777777" w:rsidR="007B35BB" w:rsidRPr="00F72CD4" w:rsidRDefault="007B35BB" w:rsidP="000D2D5A">
            <w:pPr>
              <w:pStyle w:val="TAL"/>
              <w:rPr>
                <w:rFonts w:eastAsia="MS Gothic"/>
              </w:rPr>
            </w:pPr>
          </w:p>
        </w:tc>
      </w:tr>
      <w:tr w:rsidR="007B35BB" w:rsidRPr="00F72CD4" w14:paraId="3AC68F2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542CFA"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E4E512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D8C394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7F5402" w14:textId="77777777" w:rsidR="007B35BB" w:rsidRPr="00F72CD4" w:rsidRDefault="007B35BB" w:rsidP="000D2D5A">
            <w:pPr>
              <w:pStyle w:val="TAL"/>
              <w:rPr>
                <w:rFonts w:eastAsia="MS Gothic"/>
              </w:rPr>
            </w:pPr>
          </w:p>
        </w:tc>
      </w:tr>
      <w:tr w:rsidR="007B35BB" w:rsidRPr="00F72CD4" w14:paraId="582B1B6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6E3DAE"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164121BE"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5BB82E4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3D4DCE5" w14:textId="77777777" w:rsidR="007B35BB" w:rsidRPr="00F72CD4" w:rsidRDefault="007B35BB" w:rsidP="000D2D5A">
            <w:pPr>
              <w:pStyle w:val="TAL"/>
              <w:rPr>
                <w:rFonts w:eastAsia="MS Gothic"/>
              </w:rPr>
            </w:pPr>
          </w:p>
        </w:tc>
      </w:tr>
      <w:tr w:rsidR="007B35BB" w:rsidRPr="00F72CD4" w14:paraId="38C54F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C61815"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29687D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3E51A8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7371FA2" w14:textId="77777777" w:rsidR="007B35BB" w:rsidRPr="00F72CD4" w:rsidRDefault="007B35BB" w:rsidP="000D2D5A">
            <w:pPr>
              <w:pStyle w:val="TAL"/>
              <w:rPr>
                <w:rFonts w:eastAsia="MS Gothic"/>
              </w:rPr>
            </w:pPr>
          </w:p>
        </w:tc>
      </w:tr>
      <w:tr w:rsidR="007B35BB" w:rsidRPr="00F72CD4" w14:paraId="338E7F7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9A50FD"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2F21B69A"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3B6710B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F9A727" w14:textId="77777777" w:rsidR="007B35BB" w:rsidRPr="00F72CD4" w:rsidRDefault="007B35BB" w:rsidP="000D2D5A">
            <w:pPr>
              <w:pStyle w:val="TAL"/>
              <w:rPr>
                <w:rFonts w:eastAsia="MS Gothic"/>
              </w:rPr>
            </w:pPr>
          </w:p>
        </w:tc>
      </w:tr>
      <w:tr w:rsidR="007B35BB" w:rsidRPr="00F72CD4" w14:paraId="58BF7A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BD2BFB"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04D3306"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CAB23F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C8F1904" w14:textId="77777777" w:rsidR="007B35BB" w:rsidRPr="00F72CD4" w:rsidRDefault="007B35BB" w:rsidP="000D2D5A">
            <w:pPr>
              <w:pStyle w:val="TAL"/>
              <w:rPr>
                <w:rFonts w:eastAsia="MS Gothic"/>
              </w:rPr>
            </w:pPr>
          </w:p>
        </w:tc>
      </w:tr>
      <w:tr w:rsidR="007B35BB" w:rsidRPr="00F72CD4" w14:paraId="4277599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C5CEF9"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3A1FF18"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8C4375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A8C4673" w14:textId="77777777" w:rsidR="007B35BB" w:rsidRPr="00F72CD4" w:rsidRDefault="007B35BB" w:rsidP="000D2D5A">
            <w:pPr>
              <w:pStyle w:val="TAL"/>
              <w:rPr>
                <w:rFonts w:eastAsia="MS Gothic"/>
              </w:rPr>
            </w:pPr>
          </w:p>
        </w:tc>
      </w:tr>
      <w:tr w:rsidR="007B35BB" w:rsidRPr="00F72CD4" w14:paraId="15F437C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B47E9E"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626A7D4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2A547BF0"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06235EB0" w14:textId="77777777" w:rsidR="007B35BB" w:rsidRPr="00F72CD4" w:rsidRDefault="007B35BB" w:rsidP="000D2D5A">
            <w:pPr>
              <w:pStyle w:val="TAL"/>
              <w:rPr>
                <w:rFonts w:eastAsia="MS Gothic"/>
              </w:rPr>
            </w:pPr>
          </w:p>
        </w:tc>
      </w:tr>
      <w:tr w:rsidR="007B35BB" w:rsidRPr="00F72CD4" w14:paraId="41E1343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50C2C06"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4F01C981"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129C4636"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103E521F" w14:textId="77777777" w:rsidR="007B35BB" w:rsidRPr="00F72CD4" w:rsidRDefault="007B35BB" w:rsidP="000D2D5A">
            <w:pPr>
              <w:pStyle w:val="TAL"/>
              <w:rPr>
                <w:rFonts w:eastAsia="MS Gothic"/>
              </w:rPr>
            </w:pPr>
          </w:p>
        </w:tc>
      </w:tr>
      <w:tr w:rsidR="007B35BB" w:rsidRPr="00F72CD4" w14:paraId="0B61A2F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9C4032"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4057BCCB"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0F290B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4A57AB7" w14:textId="77777777" w:rsidR="007B35BB" w:rsidRPr="00F72CD4" w:rsidRDefault="007B35BB" w:rsidP="000D2D5A">
            <w:pPr>
              <w:pStyle w:val="TAL"/>
              <w:rPr>
                <w:rFonts w:eastAsia="MS Gothic"/>
              </w:rPr>
            </w:pPr>
          </w:p>
        </w:tc>
      </w:tr>
      <w:tr w:rsidR="007B35BB" w:rsidRPr="00F72CD4" w14:paraId="1869B3D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B58CB6"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3EE3F7B0"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AA1DF0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EF6AD78" w14:textId="77777777" w:rsidR="007B35BB" w:rsidRPr="00F72CD4" w:rsidRDefault="007B35BB" w:rsidP="000D2D5A">
            <w:pPr>
              <w:pStyle w:val="TAL"/>
              <w:rPr>
                <w:rFonts w:eastAsia="MS Gothic"/>
              </w:rPr>
            </w:pPr>
          </w:p>
        </w:tc>
      </w:tr>
      <w:tr w:rsidR="007B35BB" w:rsidRPr="00F72CD4" w14:paraId="2E80C70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A24A0B0"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5A353D27"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777EA5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E66F2E3" w14:textId="77777777" w:rsidR="007B35BB" w:rsidRPr="00F72CD4" w:rsidRDefault="007B35BB" w:rsidP="000D2D5A">
            <w:pPr>
              <w:pStyle w:val="TAL"/>
              <w:rPr>
                <w:rFonts w:eastAsia="MS Gothic"/>
              </w:rPr>
            </w:pPr>
          </w:p>
        </w:tc>
      </w:tr>
      <w:tr w:rsidR="007B35BB" w:rsidRPr="00F72CD4" w14:paraId="21E83B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604C35"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12585FF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366C1A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820EB1A" w14:textId="77777777" w:rsidR="007B35BB" w:rsidRPr="00F72CD4" w:rsidRDefault="007B35BB" w:rsidP="000D2D5A">
            <w:pPr>
              <w:pStyle w:val="TAL"/>
              <w:rPr>
                <w:rFonts w:eastAsia="MS Gothic"/>
              </w:rPr>
            </w:pPr>
          </w:p>
        </w:tc>
      </w:tr>
      <w:tr w:rsidR="007B35BB" w:rsidRPr="00F72CD4" w14:paraId="4A1F6B1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4B354F"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114911FC"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3B43B4C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F7C2EE2" w14:textId="77777777" w:rsidR="007B35BB" w:rsidRPr="00F72CD4" w:rsidRDefault="007B35BB" w:rsidP="000D2D5A">
            <w:pPr>
              <w:pStyle w:val="TAL"/>
              <w:rPr>
                <w:rFonts w:eastAsia="MS Gothic"/>
              </w:rPr>
            </w:pPr>
          </w:p>
        </w:tc>
      </w:tr>
      <w:tr w:rsidR="007B35BB" w:rsidRPr="00F72CD4" w14:paraId="3CD1CAA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5C4D23"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A08144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2FDC19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BF90F6F" w14:textId="77777777" w:rsidR="007B35BB" w:rsidRPr="00F72CD4" w:rsidRDefault="007B35BB" w:rsidP="000D2D5A">
            <w:pPr>
              <w:pStyle w:val="TAL"/>
              <w:rPr>
                <w:rFonts w:eastAsia="MS Gothic"/>
              </w:rPr>
            </w:pPr>
          </w:p>
        </w:tc>
      </w:tr>
      <w:tr w:rsidR="007B35BB" w:rsidRPr="00F72CD4" w14:paraId="555BEF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590EE9"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0E9DE61A"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5A9124A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D38C14A" w14:textId="77777777" w:rsidR="007B35BB" w:rsidRPr="00F72CD4" w:rsidRDefault="007B35BB" w:rsidP="000D2D5A">
            <w:pPr>
              <w:pStyle w:val="TAL"/>
              <w:rPr>
                <w:rFonts w:eastAsia="MS Gothic"/>
              </w:rPr>
            </w:pPr>
          </w:p>
        </w:tc>
      </w:tr>
      <w:tr w:rsidR="007B35BB" w:rsidRPr="00F72CD4" w14:paraId="0904EF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FDF820"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424CC4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2BE764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FCD10A8" w14:textId="77777777" w:rsidR="007B35BB" w:rsidRPr="00F72CD4" w:rsidRDefault="007B35BB" w:rsidP="000D2D5A">
            <w:pPr>
              <w:pStyle w:val="TAL"/>
              <w:rPr>
                <w:rFonts w:eastAsia="MS Gothic"/>
              </w:rPr>
            </w:pPr>
          </w:p>
        </w:tc>
      </w:tr>
      <w:tr w:rsidR="007B35BB" w:rsidRPr="00F72CD4" w14:paraId="483B103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5470EA"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B7C7FA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239D77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00B2FF2" w14:textId="77777777" w:rsidR="007B35BB" w:rsidRPr="00F72CD4" w:rsidRDefault="007B35BB" w:rsidP="000D2D5A">
            <w:pPr>
              <w:pStyle w:val="TAL"/>
              <w:rPr>
                <w:rFonts w:eastAsia="MS Gothic"/>
              </w:rPr>
            </w:pPr>
          </w:p>
        </w:tc>
      </w:tr>
      <w:tr w:rsidR="007B35BB" w:rsidRPr="00F72CD4" w14:paraId="0BAC56C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EABCEA"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745E0DD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57469B3E"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4ABE9022" w14:textId="77777777" w:rsidR="007B35BB" w:rsidRPr="00F72CD4" w:rsidRDefault="007B35BB" w:rsidP="000D2D5A">
            <w:pPr>
              <w:pStyle w:val="TAL"/>
              <w:rPr>
                <w:rFonts w:eastAsia="MS Gothic"/>
              </w:rPr>
            </w:pPr>
          </w:p>
        </w:tc>
      </w:tr>
      <w:tr w:rsidR="007B35BB" w:rsidRPr="00F72CD4" w14:paraId="609BF78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8A9FE8"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7A257247"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099DF65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0BFF6A41" w14:textId="77777777" w:rsidR="007B35BB" w:rsidRPr="00F72CD4" w:rsidRDefault="007B35BB" w:rsidP="000D2D5A">
            <w:pPr>
              <w:pStyle w:val="TAL"/>
              <w:rPr>
                <w:rFonts w:eastAsia="MS Gothic"/>
              </w:rPr>
            </w:pPr>
          </w:p>
        </w:tc>
      </w:tr>
      <w:tr w:rsidR="007B35BB" w:rsidRPr="00F72CD4" w14:paraId="147450C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732365"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E21CC7C"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1AE6F0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BE5A83F" w14:textId="77777777" w:rsidR="007B35BB" w:rsidRPr="00F72CD4" w:rsidRDefault="007B35BB" w:rsidP="000D2D5A">
            <w:pPr>
              <w:pStyle w:val="TAL"/>
              <w:rPr>
                <w:rFonts w:eastAsia="MS Gothic"/>
              </w:rPr>
            </w:pPr>
          </w:p>
        </w:tc>
      </w:tr>
      <w:tr w:rsidR="007B35BB" w:rsidRPr="00F72CD4" w14:paraId="53DC17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D4BBE9B"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DDC11C1"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EA203F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87ECF1C" w14:textId="77777777" w:rsidR="007B35BB" w:rsidRPr="00F72CD4" w:rsidRDefault="007B35BB" w:rsidP="000D2D5A">
            <w:pPr>
              <w:pStyle w:val="TAL"/>
              <w:rPr>
                <w:rFonts w:eastAsia="MS Gothic"/>
              </w:rPr>
            </w:pPr>
          </w:p>
        </w:tc>
      </w:tr>
      <w:tr w:rsidR="007B35BB" w:rsidRPr="00F72CD4" w14:paraId="3A451D2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798C2D"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7B036D11"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D7C136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00EB06" w14:textId="77777777" w:rsidR="007B35BB" w:rsidRPr="00F72CD4" w:rsidRDefault="007B35BB" w:rsidP="000D2D5A">
            <w:pPr>
              <w:pStyle w:val="TAL"/>
              <w:rPr>
                <w:rFonts w:eastAsia="MS Gothic"/>
              </w:rPr>
            </w:pPr>
          </w:p>
        </w:tc>
      </w:tr>
      <w:tr w:rsidR="007B35BB" w:rsidRPr="00F72CD4" w14:paraId="5A8AD01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7BF7BA"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16DB418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46DE9A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7A89C8E" w14:textId="77777777" w:rsidR="007B35BB" w:rsidRPr="00F72CD4" w:rsidRDefault="007B35BB" w:rsidP="000D2D5A">
            <w:pPr>
              <w:pStyle w:val="TAL"/>
              <w:rPr>
                <w:rFonts w:eastAsia="MS Gothic"/>
              </w:rPr>
            </w:pPr>
          </w:p>
        </w:tc>
      </w:tr>
      <w:tr w:rsidR="007B35BB" w:rsidRPr="00F72CD4" w14:paraId="1A2F97A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A5F1B9E"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4DB33485"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6EF2AE0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F0B28F8" w14:textId="77777777" w:rsidR="007B35BB" w:rsidRPr="00F72CD4" w:rsidRDefault="007B35BB" w:rsidP="000D2D5A">
            <w:pPr>
              <w:pStyle w:val="TAL"/>
              <w:rPr>
                <w:rFonts w:eastAsia="MS Gothic"/>
              </w:rPr>
            </w:pPr>
          </w:p>
        </w:tc>
      </w:tr>
      <w:tr w:rsidR="007B35BB" w:rsidRPr="00F72CD4" w14:paraId="7687A20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ED88D66"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4B5455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931F8C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D224397" w14:textId="77777777" w:rsidR="007B35BB" w:rsidRPr="00F72CD4" w:rsidRDefault="007B35BB" w:rsidP="000D2D5A">
            <w:pPr>
              <w:pStyle w:val="TAL"/>
              <w:rPr>
                <w:rFonts w:eastAsia="MS Gothic"/>
              </w:rPr>
            </w:pPr>
          </w:p>
        </w:tc>
      </w:tr>
      <w:tr w:rsidR="007B35BB" w:rsidRPr="00F72CD4" w14:paraId="389E36B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603D96"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23278952"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3ECBE2D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ECAE41F" w14:textId="77777777" w:rsidR="007B35BB" w:rsidRPr="00F72CD4" w:rsidRDefault="007B35BB" w:rsidP="000D2D5A">
            <w:pPr>
              <w:pStyle w:val="TAL"/>
              <w:rPr>
                <w:rFonts w:eastAsia="MS Gothic"/>
              </w:rPr>
            </w:pPr>
          </w:p>
        </w:tc>
      </w:tr>
      <w:tr w:rsidR="007B35BB" w:rsidRPr="00F72CD4" w14:paraId="733FCE7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A56F2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DA539B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6A46E4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D26C427" w14:textId="77777777" w:rsidR="007B35BB" w:rsidRPr="00F72CD4" w:rsidRDefault="007B35BB" w:rsidP="000D2D5A">
            <w:pPr>
              <w:pStyle w:val="TAL"/>
              <w:rPr>
                <w:rFonts w:eastAsia="MS Gothic"/>
              </w:rPr>
            </w:pPr>
          </w:p>
        </w:tc>
      </w:tr>
      <w:tr w:rsidR="007B35BB" w:rsidRPr="00F72CD4" w14:paraId="74A1B61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E11501"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2EFBCC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229EA0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D049A56" w14:textId="77777777" w:rsidR="007B35BB" w:rsidRPr="00F72CD4" w:rsidRDefault="007B35BB" w:rsidP="000D2D5A">
            <w:pPr>
              <w:pStyle w:val="TAL"/>
              <w:rPr>
                <w:rFonts w:eastAsia="MS Gothic"/>
              </w:rPr>
            </w:pPr>
          </w:p>
        </w:tc>
      </w:tr>
      <w:tr w:rsidR="007B35BB" w:rsidRPr="00F72CD4" w14:paraId="6CB772B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D4BE24"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E8F671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E72822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9F7A666" w14:textId="77777777" w:rsidR="007B35BB" w:rsidRPr="00F72CD4" w:rsidRDefault="007B35BB" w:rsidP="000D2D5A">
            <w:pPr>
              <w:pStyle w:val="TAL"/>
              <w:rPr>
                <w:rFonts w:eastAsia="MS Gothic"/>
              </w:rPr>
            </w:pPr>
          </w:p>
        </w:tc>
      </w:tr>
      <w:tr w:rsidR="007B35BB" w:rsidRPr="00F72CD4" w14:paraId="6AEC8B2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4B7CFC2"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AAA2F3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DE19CA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344A14B" w14:textId="77777777" w:rsidR="007B35BB" w:rsidRPr="00F72CD4" w:rsidRDefault="007B35BB" w:rsidP="000D2D5A">
            <w:pPr>
              <w:pStyle w:val="TAL"/>
            </w:pPr>
          </w:p>
        </w:tc>
      </w:tr>
    </w:tbl>
    <w:p w14:paraId="0FA3D10F" w14:textId="77777777" w:rsidR="007B35BB" w:rsidRPr="00F72CD4" w:rsidRDefault="007B35BB" w:rsidP="000D2D5A">
      <w:pPr>
        <w:rPr>
          <w:lang w:eastAsia="en-US"/>
        </w:rPr>
      </w:pPr>
    </w:p>
    <w:p w14:paraId="1A97D73C" w14:textId="77777777" w:rsidR="007B35BB" w:rsidRPr="00F72CD4" w:rsidRDefault="007B35BB" w:rsidP="000D2D5A">
      <w:pPr>
        <w:pStyle w:val="TH"/>
      </w:pPr>
      <w:r w:rsidRPr="00F72CD4">
        <w:t xml:space="preserve">Table 5.2.2.1.12_1.3.3_1-7: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2505BA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E28E7C5" w14:textId="77777777" w:rsidR="007B35BB" w:rsidRPr="00F72CD4" w:rsidRDefault="007B35BB" w:rsidP="000D2D5A">
            <w:pPr>
              <w:pStyle w:val="TAH"/>
            </w:pPr>
            <w:r w:rsidRPr="00F72CD4">
              <w:t>Derivation Path: TS 38.508-1 [6], Table 5.4.2.0-9</w:t>
            </w:r>
          </w:p>
        </w:tc>
      </w:tr>
      <w:tr w:rsidR="007B35BB" w:rsidRPr="00F72CD4" w14:paraId="4EE553C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D86BB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A8E363"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1627FE45"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1752647A" w14:textId="77777777" w:rsidR="007B35BB" w:rsidRPr="00F72CD4" w:rsidRDefault="007B35BB" w:rsidP="000D2D5A">
            <w:pPr>
              <w:pStyle w:val="TAH"/>
            </w:pPr>
            <w:r w:rsidRPr="00F72CD4">
              <w:t>Condition</w:t>
            </w:r>
          </w:p>
        </w:tc>
      </w:tr>
      <w:tr w:rsidR="007B35BB" w:rsidRPr="00F72CD4" w14:paraId="54175E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CB6FED"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D91BC4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AEFC55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B721EE1" w14:textId="77777777" w:rsidR="007B35BB" w:rsidRPr="00F72CD4" w:rsidRDefault="007B35BB" w:rsidP="000D2D5A">
            <w:pPr>
              <w:pStyle w:val="TAL"/>
            </w:pPr>
          </w:p>
        </w:tc>
      </w:tr>
      <w:tr w:rsidR="007B35BB" w:rsidRPr="00F72CD4" w14:paraId="3145D6F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9BC53F"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5EACA4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B5E7E61"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3230363" w14:textId="77777777" w:rsidR="007B35BB" w:rsidRPr="00F72CD4" w:rsidRDefault="007B35BB" w:rsidP="000D2D5A">
            <w:pPr>
              <w:pStyle w:val="TAL"/>
            </w:pPr>
          </w:p>
        </w:tc>
      </w:tr>
      <w:tr w:rsidR="007B35BB" w:rsidRPr="00F72CD4" w14:paraId="3D40BD82" w14:textId="77777777" w:rsidTr="007B35BB">
        <w:tc>
          <w:tcPr>
            <w:tcW w:w="4535" w:type="dxa"/>
            <w:tcBorders>
              <w:top w:val="single" w:sz="4" w:space="0" w:color="auto"/>
              <w:left w:val="single" w:sz="4" w:space="0" w:color="auto"/>
              <w:bottom w:val="nil"/>
              <w:right w:val="single" w:sz="4" w:space="0" w:color="auto"/>
            </w:tcBorders>
            <w:hideMark/>
          </w:tcPr>
          <w:p w14:paraId="5F558292"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6E7F12FF"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1C08B96C"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15BE3695" w14:textId="77777777" w:rsidR="007B35BB" w:rsidRPr="00F72CD4" w:rsidRDefault="007B35BB" w:rsidP="000D2D5A">
            <w:pPr>
              <w:pStyle w:val="TAL"/>
              <w:rPr>
                <w:lang w:eastAsia="en-US"/>
              </w:rPr>
            </w:pPr>
          </w:p>
        </w:tc>
      </w:tr>
      <w:tr w:rsidR="007B35BB" w:rsidRPr="00F72CD4" w14:paraId="2D9A78A8" w14:textId="77777777" w:rsidTr="007B35BB">
        <w:tc>
          <w:tcPr>
            <w:tcW w:w="4535" w:type="dxa"/>
            <w:tcBorders>
              <w:top w:val="nil"/>
              <w:left w:val="single" w:sz="4" w:space="0" w:color="auto"/>
              <w:bottom w:val="single" w:sz="4" w:space="0" w:color="auto"/>
              <w:right w:val="single" w:sz="4" w:space="0" w:color="auto"/>
            </w:tcBorders>
          </w:tcPr>
          <w:p w14:paraId="77B2F3B9"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73CF5B2"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68AA804F"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70093DF3" w14:textId="77777777" w:rsidR="007B35BB" w:rsidRPr="00F72CD4" w:rsidRDefault="007B35BB" w:rsidP="000D2D5A">
            <w:pPr>
              <w:pStyle w:val="TAL"/>
            </w:pPr>
          </w:p>
        </w:tc>
      </w:tr>
      <w:tr w:rsidR="007B35BB" w:rsidRPr="00F72CD4" w14:paraId="5A00F89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1395B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C63F27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159764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01C554C" w14:textId="77777777" w:rsidR="007B35BB" w:rsidRPr="00F72CD4" w:rsidRDefault="007B35BB" w:rsidP="000D2D5A">
            <w:pPr>
              <w:pStyle w:val="TAL"/>
            </w:pPr>
          </w:p>
        </w:tc>
      </w:tr>
      <w:tr w:rsidR="007B35BB" w:rsidRPr="00F72CD4" w14:paraId="0F6DC4C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4E54C2"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421687C5"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75635C9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FE5013F" w14:textId="77777777" w:rsidR="007B35BB" w:rsidRPr="00F72CD4" w:rsidRDefault="007B35BB" w:rsidP="000D2D5A">
            <w:pPr>
              <w:pStyle w:val="TAL"/>
            </w:pPr>
          </w:p>
        </w:tc>
      </w:tr>
      <w:tr w:rsidR="007B35BB" w:rsidRPr="00F72CD4" w14:paraId="2ACEDF7C" w14:textId="77777777" w:rsidTr="007B35BB">
        <w:tc>
          <w:tcPr>
            <w:tcW w:w="4535" w:type="dxa"/>
            <w:tcBorders>
              <w:top w:val="single" w:sz="4" w:space="0" w:color="auto"/>
              <w:left w:val="single" w:sz="4" w:space="0" w:color="auto"/>
              <w:bottom w:val="nil"/>
              <w:right w:val="single" w:sz="4" w:space="0" w:color="auto"/>
            </w:tcBorders>
            <w:hideMark/>
          </w:tcPr>
          <w:p w14:paraId="0123AA25"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042ED5C"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3298CACD"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2AA8DA63" w14:textId="77777777" w:rsidR="007B35BB" w:rsidRPr="00F72CD4" w:rsidRDefault="007B35BB" w:rsidP="000D2D5A">
            <w:pPr>
              <w:pStyle w:val="TAL"/>
            </w:pPr>
          </w:p>
        </w:tc>
      </w:tr>
      <w:tr w:rsidR="007B35BB" w:rsidRPr="00F72CD4" w14:paraId="70582E9D" w14:textId="77777777" w:rsidTr="007B35BB">
        <w:tc>
          <w:tcPr>
            <w:tcW w:w="4535" w:type="dxa"/>
            <w:tcBorders>
              <w:top w:val="nil"/>
              <w:left w:val="single" w:sz="4" w:space="0" w:color="auto"/>
              <w:bottom w:val="single" w:sz="4" w:space="0" w:color="auto"/>
              <w:right w:val="single" w:sz="4" w:space="0" w:color="auto"/>
            </w:tcBorders>
          </w:tcPr>
          <w:p w14:paraId="5D60518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3241B01"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2B2CDE57"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735A7570" w14:textId="77777777" w:rsidR="007B35BB" w:rsidRPr="00F72CD4" w:rsidRDefault="007B35BB" w:rsidP="000D2D5A">
            <w:pPr>
              <w:pStyle w:val="TAL"/>
            </w:pPr>
          </w:p>
        </w:tc>
      </w:tr>
      <w:tr w:rsidR="007B35BB" w:rsidRPr="00F72CD4" w14:paraId="6E4C1D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0130A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2B434A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6540D0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183F49D" w14:textId="77777777" w:rsidR="007B35BB" w:rsidRPr="00F72CD4" w:rsidRDefault="007B35BB" w:rsidP="000D2D5A">
            <w:pPr>
              <w:pStyle w:val="TAL"/>
            </w:pPr>
          </w:p>
        </w:tc>
      </w:tr>
    </w:tbl>
    <w:p w14:paraId="79016D7A" w14:textId="77777777" w:rsidR="007B35BB" w:rsidRPr="00F72CD4" w:rsidRDefault="007B35BB" w:rsidP="000D2D5A">
      <w:pPr>
        <w:rPr>
          <w:lang w:eastAsia="en-US"/>
        </w:rPr>
      </w:pPr>
    </w:p>
    <w:p w14:paraId="46D1D17D" w14:textId="77777777" w:rsidR="007B35BB" w:rsidRPr="00F72CD4" w:rsidRDefault="007B35BB" w:rsidP="000D2D5A">
      <w:pPr>
        <w:pStyle w:val="TH"/>
      </w:pPr>
      <w:r w:rsidRPr="00F72CD4">
        <w:t xml:space="preserve">Table 5.2.2.1.12_1.3.3_1-8: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63EE85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A5E7F19" w14:textId="77777777" w:rsidR="007B35BB" w:rsidRPr="00F72CD4" w:rsidRDefault="007B35BB" w:rsidP="000D2D5A">
            <w:pPr>
              <w:pStyle w:val="TAH"/>
            </w:pPr>
            <w:r w:rsidRPr="00F72CD4">
              <w:t>Derivation Path: TS 38.508-1 [6], Table 5.4.2.0-10</w:t>
            </w:r>
          </w:p>
        </w:tc>
      </w:tr>
      <w:tr w:rsidR="007B35BB" w:rsidRPr="00F72CD4" w14:paraId="62BA3A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64B1B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029E55"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F810F73"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53A902E" w14:textId="77777777" w:rsidR="007B35BB" w:rsidRPr="00F72CD4" w:rsidRDefault="007B35BB" w:rsidP="000D2D5A">
            <w:pPr>
              <w:pStyle w:val="TAH"/>
            </w:pPr>
            <w:r w:rsidRPr="00F72CD4">
              <w:t>Condition</w:t>
            </w:r>
          </w:p>
        </w:tc>
      </w:tr>
      <w:tr w:rsidR="007B35BB" w:rsidRPr="00F72CD4" w14:paraId="257166A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503DF6"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A65DB0A"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090CBD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DE92D07" w14:textId="77777777" w:rsidR="007B35BB" w:rsidRPr="00F72CD4" w:rsidRDefault="007B35BB" w:rsidP="000D2D5A">
            <w:pPr>
              <w:pStyle w:val="TAL"/>
            </w:pPr>
          </w:p>
        </w:tc>
      </w:tr>
      <w:tr w:rsidR="007B35BB" w:rsidRPr="00F72CD4" w14:paraId="604D65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7BA096"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43CC4966"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0F289CA8"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240EA144" w14:textId="77777777" w:rsidR="007B35BB" w:rsidRPr="00F72CD4" w:rsidRDefault="007B35BB" w:rsidP="000D2D5A">
            <w:pPr>
              <w:pStyle w:val="TAL"/>
            </w:pPr>
          </w:p>
        </w:tc>
      </w:tr>
      <w:tr w:rsidR="007B35BB" w:rsidRPr="00F72CD4" w14:paraId="48664B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2B6CA9"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60F4524E"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18065C0C"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4705E671" w14:textId="77777777" w:rsidR="007B35BB" w:rsidRPr="00F72CD4" w:rsidRDefault="007B35BB" w:rsidP="000D2D5A">
            <w:pPr>
              <w:pStyle w:val="TAL"/>
            </w:pPr>
          </w:p>
        </w:tc>
      </w:tr>
      <w:tr w:rsidR="007B35BB" w:rsidRPr="00F72CD4" w14:paraId="5B5CE50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73EDC6"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575782E"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6905FD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BB9A0DC" w14:textId="77777777" w:rsidR="007B35BB" w:rsidRPr="00F72CD4" w:rsidRDefault="007B35BB" w:rsidP="000D2D5A">
            <w:pPr>
              <w:pStyle w:val="TAL"/>
            </w:pPr>
          </w:p>
        </w:tc>
      </w:tr>
    </w:tbl>
    <w:p w14:paraId="15CAED80" w14:textId="77777777" w:rsidR="007B35BB" w:rsidRPr="00F72CD4" w:rsidRDefault="007B35BB" w:rsidP="000D2D5A">
      <w:pPr>
        <w:rPr>
          <w:lang w:eastAsia="en-US"/>
        </w:rPr>
      </w:pPr>
    </w:p>
    <w:p w14:paraId="25060492" w14:textId="77777777" w:rsidR="007B35BB" w:rsidRPr="00F72CD4" w:rsidRDefault="007B35BB" w:rsidP="007B35BB">
      <w:pPr>
        <w:pStyle w:val="H6"/>
      </w:pPr>
      <w:r w:rsidRPr="00F72CD4">
        <w:t>5.2.2.1.12_1.3.3_2</w:t>
      </w:r>
      <w:r w:rsidRPr="00F72CD4">
        <w:tab/>
        <w:t>Message exceptions for NSA</w:t>
      </w:r>
    </w:p>
    <w:p w14:paraId="72EA09F0" w14:textId="77777777" w:rsidR="007B35BB" w:rsidRPr="00F72CD4" w:rsidRDefault="007B35BB" w:rsidP="000D2D5A">
      <w:r w:rsidRPr="00F72CD4">
        <w:t>Same as 5.2.2.1.12_1.3.3_1.</w:t>
      </w:r>
    </w:p>
    <w:p w14:paraId="178C1F2C" w14:textId="77777777" w:rsidR="007B35BB" w:rsidRPr="00F72CD4" w:rsidRDefault="007B35BB" w:rsidP="007B35BB">
      <w:pPr>
        <w:pStyle w:val="H6"/>
        <w:rPr>
          <w:lang w:eastAsia="en-US"/>
        </w:rPr>
      </w:pPr>
      <w:r w:rsidRPr="00F72CD4">
        <w:t>5.2.2.1.12_1.4</w:t>
      </w:r>
      <w:r w:rsidRPr="00F72CD4">
        <w:tab/>
        <w:t>Test requirement</w:t>
      </w:r>
    </w:p>
    <w:p w14:paraId="75948C82" w14:textId="77777777" w:rsidR="007B35BB" w:rsidRPr="00F72CD4" w:rsidRDefault="007B35BB" w:rsidP="000D2D5A">
      <w:pPr>
        <w:rPr>
          <w:rFonts w:eastAsia="Batang"/>
        </w:rPr>
      </w:pPr>
      <w:r w:rsidRPr="00F72CD4">
        <w:rPr>
          <w:rFonts w:eastAsia="Batang"/>
        </w:rPr>
        <w:t xml:space="preserve">Table </w:t>
      </w:r>
      <w:r w:rsidRPr="00F72CD4">
        <w:t>5.2.2.1.12.0-3</w:t>
      </w:r>
      <w:r w:rsidRPr="00F72CD4">
        <w:rPr>
          <w:rFonts w:eastAsia="Batang"/>
        </w:rPr>
        <w:t xml:space="preserve"> defines the primary level settings.</w:t>
      </w:r>
    </w:p>
    <w:p w14:paraId="5EDF59E6"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1.12_1.4-1 for the specified SNR including test tolerances for all throughput tests.</w:t>
      </w:r>
    </w:p>
    <w:p w14:paraId="3988C45E" w14:textId="77777777" w:rsidR="007B35BB" w:rsidRPr="00F72CD4" w:rsidRDefault="007B35BB" w:rsidP="000D2D5A">
      <w:pPr>
        <w:pStyle w:val="TH"/>
      </w:pPr>
      <w:r w:rsidRPr="00F72CD4">
        <w:t>Table 5.2.2.1.12_1.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2"/>
        <w:gridCol w:w="1086"/>
        <w:gridCol w:w="1087"/>
        <w:gridCol w:w="1001"/>
        <w:gridCol w:w="1035"/>
        <w:gridCol w:w="1299"/>
        <w:gridCol w:w="1589"/>
        <w:gridCol w:w="1035"/>
        <w:gridCol w:w="915"/>
      </w:tblGrid>
      <w:tr w:rsidR="007B35BB" w:rsidRPr="00F72CD4" w14:paraId="0EA4B114" w14:textId="77777777" w:rsidTr="007B35BB">
        <w:trPr>
          <w:trHeight w:val="299"/>
          <w:jc w:val="center"/>
        </w:trPr>
        <w:tc>
          <w:tcPr>
            <w:tcW w:w="3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0EA2" w14:textId="77777777" w:rsidR="007B35BB" w:rsidRPr="00F72CD4" w:rsidRDefault="007B35BB" w:rsidP="000D2D5A">
            <w:pPr>
              <w:pStyle w:val="TAH"/>
              <w:rPr>
                <w:rFonts w:eastAsia="SimSun"/>
              </w:rPr>
            </w:pPr>
            <w:r w:rsidRPr="00F72CD4">
              <w:rPr>
                <w:rFonts w:eastAsia="SimSun"/>
              </w:rPr>
              <w:t>Test num.</w:t>
            </w:r>
          </w:p>
        </w:tc>
        <w:tc>
          <w:tcPr>
            <w:tcW w:w="1128"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583770"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53B4AE"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474DC0" w14:textId="77777777" w:rsidR="007B35BB" w:rsidRPr="00F72CD4" w:rsidRDefault="007B35BB" w:rsidP="000D2D5A">
            <w:pPr>
              <w:pStyle w:val="TAH"/>
              <w:rPr>
                <w:rFonts w:eastAsia="SimSun"/>
              </w:rPr>
            </w:pPr>
            <w:r w:rsidRPr="00F72CD4">
              <w:rPr>
                <w:rFonts w:eastAsia="SimSun"/>
              </w:rPr>
              <w:t>Modulation format and code rate</w:t>
            </w:r>
          </w:p>
        </w:tc>
        <w:tc>
          <w:tcPr>
            <w:tcW w:w="6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7EB715" w14:textId="77777777" w:rsidR="007B35BB" w:rsidRPr="00F72CD4" w:rsidRDefault="007B35BB" w:rsidP="000D2D5A">
            <w:pPr>
              <w:pStyle w:val="TAH"/>
              <w:rPr>
                <w:rFonts w:eastAsia="SimSun"/>
              </w:rPr>
            </w:pPr>
            <w:r w:rsidRPr="00F72CD4">
              <w:rPr>
                <w:rFonts w:eastAsia="SimSun"/>
              </w:rPr>
              <w:t>Propagation condition(Note 1)</w:t>
            </w:r>
          </w:p>
        </w:tc>
        <w:tc>
          <w:tcPr>
            <w:tcW w:w="8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4295E5"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0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57D2FE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4EF4247"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2A0A28"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D47BB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9B1DD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D5367E"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987B2D"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BA73D8" w14:textId="77777777" w:rsidR="007B35BB" w:rsidRPr="00F72CD4" w:rsidRDefault="007B35BB" w:rsidP="000D2D5A">
            <w:pPr>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B011C" w14:textId="77777777" w:rsidR="007B35BB" w:rsidRPr="00F72CD4" w:rsidRDefault="007B35BB" w:rsidP="000D2D5A">
            <w:pPr>
              <w:pStyle w:val="TAH"/>
              <w:rPr>
                <w:rFonts w:eastAsia="SimSun"/>
              </w:rPr>
            </w:pPr>
            <w:r w:rsidRPr="00F72CD4">
              <w:rPr>
                <w:rFonts w:eastAsia="SimSun"/>
              </w:rPr>
              <w:t>Fraction of maximum throughput (%)</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64845" w14:textId="77777777" w:rsidR="007B35BB" w:rsidRPr="00F72CD4" w:rsidRDefault="007B35BB" w:rsidP="000D2D5A">
            <w:pPr>
              <w:pStyle w:val="TAH"/>
              <w:rPr>
                <w:rFonts w:eastAsia="SimSun"/>
              </w:rPr>
            </w:pPr>
            <w:r w:rsidRPr="00F72CD4">
              <w:rPr>
                <w:rFonts w:eastAsia="SimSun"/>
              </w:rPr>
              <w:t>SNR (dB)(Note 3)</w:t>
            </w:r>
          </w:p>
        </w:tc>
      </w:tr>
      <w:tr w:rsidR="007B35BB" w:rsidRPr="00F72CD4" w14:paraId="578DA3BF"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tcPr>
          <w:p w14:paraId="79CE7502" w14:textId="77777777" w:rsidR="007B35BB" w:rsidRPr="00F72CD4" w:rsidRDefault="007B35BB" w:rsidP="000D2D5A">
            <w:pPr>
              <w:pStyle w:val="TAC"/>
              <w:rPr>
                <w:rFonts w:eastAsia="SimSun"/>
              </w:rPr>
            </w:pP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BB80E"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09AF9"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14:paraId="43C60A8A" w14:textId="77777777" w:rsidR="007B35BB" w:rsidRPr="00F72CD4" w:rsidRDefault="007B35BB" w:rsidP="000D2D5A">
            <w:pPr>
              <w:pStyle w:val="TAC"/>
              <w:rPr>
                <w:rFonts w:eastAsia="SimSun"/>
                <w:lang w:eastAsia="en-US"/>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1F8F2B66" w14:textId="77777777" w:rsidR="007B35BB" w:rsidRPr="00F72CD4" w:rsidRDefault="007B35BB" w:rsidP="000D2D5A">
            <w:pPr>
              <w:pStyle w:val="TAC"/>
              <w:rPr>
                <w:rFonts w:eastAsia="SimSun"/>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14:paraId="5280A4AC" w14:textId="77777777" w:rsidR="007B35BB" w:rsidRPr="00F72CD4" w:rsidRDefault="007B35BB" w:rsidP="000D2D5A">
            <w:pPr>
              <w:pStyle w:val="TAC"/>
              <w:rPr>
                <w:rFonts w:eastAsia="Malgun Gothic"/>
              </w:rPr>
            </w:pP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tcPr>
          <w:p w14:paraId="2C3A324D" w14:textId="77777777" w:rsidR="007B35BB" w:rsidRPr="00F72CD4" w:rsidRDefault="007B35BB" w:rsidP="000D2D5A">
            <w:pPr>
              <w:pStyle w:val="TAC"/>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4FA88951" w14:textId="77777777" w:rsidR="007B35BB" w:rsidRPr="00F72CD4" w:rsidRDefault="007B35BB" w:rsidP="000D2D5A">
            <w:pPr>
              <w:pStyle w:val="TAC"/>
              <w:rPr>
                <w:rFonts w:eastAsia="SimSun"/>
              </w:rPr>
            </w:pP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tcPr>
          <w:p w14:paraId="0FA8BDFF" w14:textId="77777777" w:rsidR="007B35BB" w:rsidRPr="00F72CD4" w:rsidRDefault="007B35BB" w:rsidP="000D2D5A">
            <w:pPr>
              <w:pStyle w:val="TAC"/>
              <w:rPr>
                <w:rFonts w:eastAsia="SimSun"/>
              </w:rPr>
            </w:pPr>
          </w:p>
        </w:tc>
      </w:tr>
      <w:tr w:rsidR="007B35BB" w:rsidRPr="00F72CD4" w14:paraId="10152CAB"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FB47E" w14:textId="77777777" w:rsidR="007B35BB" w:rsidRPr="00F72CD4" w:rsidRDefault="007B35BB" w:rsidP="000D2D5A">
            <w:pPr>
              <w:pStyle w:val="TAC"/>
              <w:rPr>
                <w:rFonts w:eastAsia="SimSun"/>
              </w:rPr>
            </w:pPr>
            <w:r w:rsidRPr="00F72CD4">
              <w:rPr>
                <w:rFonts w:eastAsia="SimSun"/>
              </w:rPr>
              <w:t>1-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C4B60" w14:textId="77777777" w:rsidR="007B35BB" w:rsidRPr="00F72CD4" w:rsidRDefault="007B35BB" w:rsidP="000D2D5A">
            <w:pPr>
              <w:pStyle w:val="TAC"/>
              <w:rPr>
                <w:rFonts w:eastAsia="SimSun"/>
              </w:rPr>
            </w:pPr>
            <w:r w:rsidRPr="00F72CD4">
              <w:rPr>
                <w:rFonts w:eastAsia="SimSun"/>
                <w:lang w:eastAsia="zh-CN"/>
              </w:rPr>
              <w:t>R.PDSCH.1-3.3 FDD</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45042" w14:textId="77777777" w:rsidR="007B35BB" w:rsidRPr="00F72CD4" w:rsidRDefault="007B35BB" w:rsidP="000D2D5A">
            <w:pPr>
              <w:pStyle w:val="TAC"/>
              <w:rPr>
                <w:rFonts w:eastAsia="SimSun"/>
              </w:rPr>
            </w:pPr>
            <w:r w:rsidRPr="00F72CD4">
              <w:rPr>
                <w:rFonts w:eastAsia="SimSun"/>
                <w:lang w:eastAsia="zh-CN"/>
              </w:rPr>
              <w:t>R.PDSCH.1-3.4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7B828" w14:textId="77777777" w:rsidR="007B35BB" w:rsidRPr="00F72CD4" w:rsidRDefault="007B35BB" w:rsidP="000D2D5A">
            <w:pPr>
              <w:pStyle w:val="TAC"/>
              <w:rPr>
                <w:rFonts w:eastAsia="SimSun"/>
              </w:rPr>
            </w:pPr>
            <w:r w:rsidRPr="00F72CD4">
              <w:rPr>
                <w:rFonts w:eastAsia="SimSun"/>
              </w:rPr>
              <w:t>10 / 15</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0E1F8" w14:textId="77777777" w:rsidR="007B35BB" w:rsidRPr="00F72CD4" w:rsidRDefault="007B35BB" w:rsidP="000D2D5A">
            <w:pPr>
              <w:pStyle w:val="TAC"/>
              <w:rPr>
                <w:rFonts w:eastAsia="SimSun"/>
              </w:rPr>
            </w:pPr>
            <w:r w:rsidRPr="00F72CD4">
              <w:rPr>
                <w:rFonts w:eastAsia="SimSun"/>
              </w:rPr>
              <w:t>64QAM, 0.50</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89E8A6" w14:textId="77777777" w:rsidR="007B35BB" w:rsidRPr="00F72CD4" w:rsidRDefault="007B35BB" w:rsidP="000D2D5A">
            <w:pPr>
              <w:pStyle w:val="TAC"/>
              <w:rPr>
                <w:rFonts w:eastAsia="SimSun"/>
              </w:rPr>
            </w:pPr>
            <w:r w:rsidRPr="00F72CD4">
              <w:t>TDLA30-10</w:t>
            </w: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EDE08" w14:textId="77777777" w:rsidR="007B35BB" w:rsidRPr="00F72CD4" w:rsidRDefault="007B35BB" w:rsidP="000D2D5A">
            <w:pPr>
              <w:pStyle w:val="TAC"/>
              <w:rPr>
                <w:rFonts w:eastAsia="SimSun"/>
              </w:rPr>
            </w:pPr>
            <w:r w:rsidRPr="00F72CD4">
              <w:rPr>
                <w:rFonts w:eastAsia="SimSun"/>
              </w:rPr>
              <w:t>2x2, ULA Low</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89572" w14:textId="77777777" w:rsidR="007B35BB" w:rsidRPr="00F72CD4" w:rsidRDefault="007B35BB" w:rsidP="000D2D5A">
            <w:pPr>
              <w:pStyle w:val="TAC"/>
              <w:rPr>
                <w:rFonts w:eastAsia="SimSun"/>
              </w:rPr>
            </w:pPr>
            <w:r w:rsidRPr="00F72CD4">
              <w:rPr>
                <w:rFonts w:eastAsia="SimSun"/>
              </w:rPr>
              <w:t>7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A2DA1" w14:textId="77777777" w:rsidR="007B35BB" w:rsidRPr="00F72CD4" w:rsidRDefault="007B35BB" w:rsidP="000D2D5A">
            <w:pPr>
              <w:pStyle w:val="TAC"/>
              <w:rPr>
                <w:rFonts w:eastAsia="SimSun"/>
                <w:lang w:eastAsia="zh-CN"/>
              </w:rPr>
            </w:pPr>
            <w:r w:rsidRPr="00F72CD4">
              <w:rPr>
                <w:rFonts w:eastAsia="SimSun"/>
              </w:rPr>
              <w:t>21.6</w:t>
            </w:r>
          </w:p>
        </w:tc>
      </w:tr>
      <w:tr w:rsidR="007B35BB" w:rsidRPr="00F72CD4" w14:paraId="6E9207DF" w14:textId="77777777" w:rsidTr="007B35BB">
        <w:trPr>
          <w:trHeight w:val="151"/>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75F51EC"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3ED68E3F"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481BD39D"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7344EE0B" w14:textId="77777777" w:rsidR="007B35BB" w:rsidRPr="00F72CD4" w:rsidRDefault="007B35BB" w:rsidP="000D2D5A">
      <w:pPr>
        <w:rPr>
          <w:rFonts w:eastAsia="Malgun Gothic"/>
          <w:lang w:eastAsia="en-US"/>
        </w:rPr>
      </w:pPr>
    </w:p>
    <w:p w14:paraId="366D1BE6" w14:textId="77777777" w:rsidR="007B35BB" w:rsidRPr="00F72CD4" w:rsidRDefault="007B35BB" w:rsidP="007B35BB">
      <w:pPr>
        <w:pStyle w:val="Heading5"/>
      </w:pPr>
      <w:bookmarkStart w:id="598" w:name="_Toc84264596"/>
      <w:bookmarkStart w:id="599" w:name="_Toc90560723"/>
      <w:r w:rsidRPr="00F72CD4">
        <w:t>5.2.2.1.13</w:t>
      </w:r>
      <w:r w:rsidRPr="00F72CD4">
        <w:tab/>
        <w:t>2Rx FDD FR1 PDSCH Single-DCI based FDM scheme A performance</w:t>
      </w:r>
      <w:bookmarkEnd w:id="598"/>
      <w:bookmarkEnd w:id="599"/>
    </w:p>
    <w:p w14:paraId="12D422CB" w14:textId="77777777" w:rsidR="007B35BB" w:rsidRPr="00F72CD4" w:rsidRDefault="007B35BB" w:rsidP="007B35BB">
      <w:pPr>
        <w:pStyle w:val="H6"/>
      </w:pPr>
      <w:bookmarkStart w:id="600" w:name="_Toc84264597"/>
      <w:bookmarkStart w:id="601" w:name="_Toc90560724"/>
      <w:r w:rsidRPr="00F72CD4">
        <w:t>5.2.2.1.13.0</w:t>
      </w:r>
      <w:r w:rsidRPr="00F72CD4">
        <w:tab/>
        <w:t>Minimum conformance requirements</w:t>
      </w:r>
      <w:bookmarkEnd w:id="600"/>
      <w:bookmarkEnd w:id="601"/>
    </w:p>
    <w:p w14:paraId="6F479039" w14:textId="77777777" w:rsidR="007B35BB" w:rsidRPr="00F72CD4" w:rsidRDefault="007B35BB" w:rsidP="000D2D5A">
      <w:pPr>
        <w:rPr>
          <w:rFonts w:eastAsia="SimSun"/>
        </w:rPr>
      </w:pPr>
      <w:r w:rsidRPr="00F72CD4">
        <w:rPr>
          <w:rFonts w:eastAsia="SimSun"/>
        </w:rPr>
        <w:t>The performance requirements are specified in Table 5.2.2.1.13</w:t>
      </w:r>
      <w:r w:rsidRPr="00F72CD4">
        <w:rPr>
          <w:rFonts w:eastAsia="SimSun"/>
          <w:lang w:eastAsia="zh-CN"/>
        </w:rPr>
        <w:t>.0</w:t>
      </w:r>
      <w:r w:rsidRPr="00F72CD4">
        <w:rPr>
          <w:rFonts w:eastAsia="SimSun"/>
        </w:rPr>
        <w:t>-3, with the addition of test parameters in Table 5.2.2.1.13</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2774C9AD"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13</w:t>
      </w:r>
      <w:r w:rsidRPr="00F72CD4">
        <w:rPr>
          <w:rFonts w:eastAsia="SimSun"/>
          <w:lang w:eastAsia="zh-CN"/>
        </w:rPr>
        <w:t>.0</w:t>
      </w:r>
      <w:r w:rsidRPr="00F72CD4">
        <w:rPr>
          <w:rFonts w:eastAsia="SimSun"/>
        </w:rPr>
        <w:t>-1</w:t>
      </w:r>
      <w:r w:rsidRPr="00F72CD4">
        <w:rPr>
          <w:rFonts w:eastAsia="SimSun"/>
          <w:lang w:eastAsia="zh-CN"/>
        </w:rPr>
        <w:t>.</w:t>
      </w:r>
    </w:p>
    <w:p w14:paraId="4669CC23" w14:textId="77777777" w:rsidR="007B35BB" w:rsidRPr="00F72CD4" w:rsidRDefault="007B35BB" w:rsidP="000D2D5A">
      <w:pPr>
        <w:pStyle w:val="TH"/>
        <w:rPr>
          <w:rFonts w:eastAsia="Malgun Gothic"/>
          <w:lang w:eastAsia="en-US"/>
        </w:rPr>
      </w:pPr>
      <w:r w:rsidRPr="00F72CD4">
        <w:t>Table 5.2.2.1.13</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1"/>
        <w:gridCol w:w="4798"/>
      </w:tblGrid>
      <w:tr w:rsidR="007B35BB" w:rsidRPr="00F72CD4" w14:paraId="1339974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3C92FD5"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83CE568" w14:textId="77777777" w:rsidR="007B35BB" w:rsidRPr="00F72CD4" w:rsidRDefault="007B35BB" w:rsidP="000D2D5A">
            <w:pPr>
              <w:pStyle w:val="TAH"/>
              <w:rPr>
                <w:rFonts w:eastAsia="SimSun"/>
              </w:rPr>
            </w:pPr>
            <w:r w:rsidRPr="00F72CD4">
              <w:rPr>
                <w:rFonts w:eastAsia="SimSun"/>
              </w:rPr>
              <w:t>Test index</w:t>
            </w:r>
          </w:p>
        </w:tc>
      </w:tr>
      <w:tr w:rsidR="007B35BB" w:rsidRPr="00F72CD4" w14:paraId="76936D5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36C759A" w14:textId="77777777" w:rsidR="007B35BB" w:rsidRPr="00F72CD4" w:rsidRDefault="007B35BB" w:rsidP="000D2D5A">
            <w:pPr>
              <w:pStyle w:val="TAL"/>
              <w:rPr>
                <w:rFonts w:eastAsia="SimSun"/>
                <w:lang w:eastAsia="zh-CN"/>
              </w:rPr>
            </w:pPr>
            <w:r w:rsidRPr="00F72CD4">
              <w:t>Verify PDSCH performance under 2 receive antenna conditions when UE is configured with “FDMSchemeA” in “RepetitionScheme-r16”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12E85862" w14:textId="77777777" w:rsidR="007B35BB" w:rsidRPr="00F72CD4" w:rsidRDefault="007B35BB" w:rsidP="000D2D5A">
            <w:pPr>
              <w:pStyle w:val="TAL"/>
              <w:rPr>
                <w:rFonts w:eastAsia="SimSun"/>
                <w:lang w:eastAsia="zh-CN"/>
              </w:rPr>
            </w:pPr>
            <w:r w:rsidRPr="00F72CD4">
              <w:rPr>
                <w:rFonts w:eastAsia="SimSun"/>
              </w:rPr>
              <w:t>1-1</w:t>
            </w:r>
          </w:p>
        </w:tc>
      </w:tr>
    </w:tbl>
    <w:p w14:paraId="10D74063" w14:textId="77777777" w:rsidR="007B35BB" w:rsidRPr="00F72CD4" w:rsidRDefault="007B35BB" w:rsidP="000D2D5A">
      <w:pPr>
        <w:rPr>
          <w:rFonts w:eastAsia="SimSun"/>
          <w:lang w:eastAsia="en-US"/>
        </w:rPr>
      </w:pPr>
    </w:p>
    <w:p w14:paraId="2CCDC10D" w14:textId="77777777" w:rsidR="007B35BB" w:rsidRPr="00F72CD4" w:rsidRDefault="007B35BB" w:rsidP="000D2D5A">
      <w:pPr>
        <w:pStyle w:val="TH"/>
        <w:rPr>
          <w:rFonts w:eastAsia="Malgun Gothic"/>
        </w:rPr>
      </w:pPr>
      <w:r w:rsidRPr="00F72CD4">
        <w:t>Table 5.2.2.1.13.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18A6E17F"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C73D434"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32A0CFD8"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5E525C2C" w14:textId="77777777" w:rsidR="007B35BB" w:rsidRPr="00F72CD4" w:rsidRDefault="007B35BB" w:rsidP="000D2D5A">
            <w:pPr>
              <w:pStyle w:val="TAH"/>
              <w:rPr>
                <w:rFonts w:eastAsia="SimSun"/>
              </w:rPr>
            </w:pPr>
            <w:r w:rsidRPr="00F72CD4">
              <w:rPr>
                <w:rFonts w:eastAsia="SimSun"/>
              </w:rPr>
              <w:t>Value</w:t>
            </w:r>
          </w:p>
        </w:tc>
      </w:tr>
      <w:tr w:rsidR="007B35BB" w:rsidRPr="00F72CD4" w14:paraId="6EBB13C2"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52592F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4C330"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0940C2A9"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1478860B" w14:textId="77777777" w:rsidR="007B35BB" w:rsidRPr="00F72CD4" w:rsidRDefault="007B35BB" w:rsidP="000D2D5A">
            <w:pPr>
              <w:pStyle w:val="TAH"/>
              <w:rPr>
                <w:rFonts w:eastAsia="SimSun"/>
              </w:rPr>
            </w:pPr>
            <w:r w:rsidRPr="00F72CD4">
              <w:rPr>
                <w:rFonts w:eastAsia="SimSun"/>
              </w:rPr>
              <w:t>TRxP #2(Note 1)</w:t>
            </w:r>
          </w:p>
        </w:tc>
      </w:tr>
      <w:tr w:rsidR="007B35BB" w:rsidRPr="00F72CD4" w14:paraId="663DE3E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9F1E96C"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7094961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4F09F6" w14:textId="77777777" w:rsidR="007B35BB" w:rsidRPr="00F72CD4" w:rsidRDefault="007B35BB" w:rsidP="000D2D5A">
            <w:pPr>
              <w:pStyle w:val="TAC"/>
              <w:rPr>
                <w:rFonts w:eastAsia="SimSun"/>
              </w:rPr>
            </w:pPr>
            <w:r w:rsidRPr="00F72CD4">
              <w:rPr>
                <w:rFonts w:eastAsia="SimSun"/>
              </w:rPr>
              <w:t>TRxP #1</w:t>
            </w:r>
          </w:p>
        </w:tc>
      </w:tr>
      <w:tr w:rsidR="007B35BB" w:rsidRPr="00F72CD4" w14:paraId="37D5315B"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5DF8D3"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31FAEEB"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71860F0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EFAD549" w14:textId="77777777" w:rsidR="007B35BB" w:rsidRPr="00F72CD4" w:rsidRDefault="007B35BB" w:rsidP="000D2D5A">
            <w:pPr>
              <w:pStyle w:val="TAC"/>
              <w:rPr>
                <w:rFonts w:eastAsia="SimSun"/>
              </w:rPr>
            </w:pPr>
            <w:r w:rsidRPr="00F72CD4">
              <w:rPr>
                <w:rFonts w:eastAsia="SimSun"/>
              </w:rPr>
              <w:t>TCI State #1</w:t>
            </w:r>
          </w:p>
        </w:tc>
      </w:tr>
      <w:tr w:rsidR="007B35BB" w:rsidRPr="00F72CD4" w14:paraId="0E0991B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D32FC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8DB9B5D"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0BE4049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920654"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64019507"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271097"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5B429CE"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3BB4791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59706A2"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DE63810"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36A20B6B"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BF17D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D036FD2"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67E5B2C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207DD1F" w14:textId="77777777" w:rsidR="007B35BB" w:rsidRPr="00F72CD4" w:rsidRDefault="007B35BB" w:rsidP="000D2D5A">
            <w:pPr>
              <w:pStyle w:val="TAC"/>
              <w:rPr>
                <w:rFonts w:eastAsia="SimSun"/>
              </w:rPr>
            </w:pPr>
            <w:r w:rsidRPr="00F72CD4">
              <w:rPr>
                <w:rFonts w:eastAsia="SimSun"/>
              </w:rPr>
              <w:t>l0 = 6 for CSI-RS resources 1 and 3</w:t>
            </w:r>
          </w:p>
          <w:p w14:paraId="32BAD8E3"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51F4239" w14:textId="77777777" w:rsidR="007B35BB" w:rsidRPr="00F72CD4" w:rsidRDefault="007B35BB" w:rsidP="000D2D5A">
            <w:pPr>
              <w:pStyle w:val="TAC"/>
              <w:rPr>
                <w:rFonts w:eastAsia="SimSun"/>
              </w:rPr>
            </w:pPr>
            <w:r w:rsidRPr="00F72CD4">
              <w:rPr>
                <w:rFonts w:eastAsia="SimSun"/>
              </w:rPr>
              <w:t>l0 = 6 for CSI-RS resources 5 and 7</w:t>
            </w:r>
          </w:p>
          <w:p w14:paraId="5B3C62AA"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1FCAFCD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19CE4C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B01AF7C"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0AB6184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6CEB803"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375F87F"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7CF2E7E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951F89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8BA1C02"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46D1553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BDF1D2"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0987A6E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DB7178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40E8011"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7B53E6D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CCB97B3" w14:textId="77777777" w:rsidR="007B35BB" w:rsidRPr="00F72CD4" w:rsidRDefault="007B35BB" w:rsidP="000D2D5A">
            <w:pPr>
              <w:pStyle w:val="TAC"/>
              <w:rPr>
                <w:rFonts w:eastAsia="SimSun"/>
              </w:rPr>
            </w:pPr>
            <w:r w:rsidRPr="00F72CD4">
              <w:rPr>
                <w:rFonts w:eastAsia="SimSun"/>
              </w:rPr>
              <w:t>3</w:t>
            </w:r>
          </w:p>
        </w:tc>
      </w:tr>
      <w:tr w:rsidR="007B35BB" w:rsidRPr="00F72CD4" w14:paraId="03E5B88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41A2BC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B0E5EE9"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15C06E2"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80D7DA" w14:textId="77777777" w:rsidR="007B35BB" w:rsidRPr="00F72CD4" w:rsidRDefault="007B35BB" w:rsidP="000D2D5A">
            <w:pPr>
              <w:pStyle w:val="TAC"/>
              <w:rPr>
                <w:rFonts w:eastAsia="SimSun"/>
              </w:rPr>
            </w:pPr>
            <w:r w:rsidRPr="00F72CD4">
              <w:rPr>
                <w:rFonts w:eastAsia="SimSun"/>
              </w:rPr>
              <w:t>20</w:t>
            </w:r>
          </w:p>
        </w:tc>
      </w:tr>
      <w:tr w:rsidR="007B35BB" w:rsidRPr="00F72CD4" w14:paraId="794689F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E540A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BEE1B30"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5895D614"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742AEB6" w14:textId="77777777" w:rsidR="007B35BB" w:rsidRPr="00F72CD4" w:rsidRDefault="007B35BB" w:rsidP="000D2D5A">
            <w:pPr>
              <w:pStyle w:val="TAC"/>
              <w:rPr>
                <w:rFonts w:eastAsia="SimSun"/>
              </w:rPr>
            </w:pPr>
            <w:r w:rsidRPr="00F72CD4">
              <w:rPr>
                <w:rFonts w:eastAsia="SimSun"/>
              </w:rPr>
              <w:t>10 for CSI-RS resources 1 and 2</w:t>
            </w:r>
          </w:p>
          <w:p w14:paraId="24352FBF"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7756BA2" w14:textId="77777777" w:rsidR="007B35BB" w:rsidRPr="00F72CD4" w:rsidRDefault="007B35BB" w:rsidP="000D2D5A">
            <w:pPr>
              <w:pStyle w:val="TAC"/>
              <w:rPr>
                <w:rFonts w:eastAsia="SimSun"/>
              </w:rPr>
            </w:pPr>
            <w:r w:rsidRPr="00F72CD4">
              <w:rPr>
                <w:rFonts w:eastAsia="SimSun"/>
              </w:rPr>
              <w:t>10 for CSI-RS resources 5 and 6</w:t>
            </w:r>
          </w:p>
          <w:p w14:paraId="5EAEF6FF"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3B840ED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228008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3A92A9C"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3BD48E4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62C09C" w14:textId="77777777" w:rsidR="007B35BB" w:rsidRPr="00F72CD4" w:rsidRDefault="007B35BB" w:rsidP="000D2D5A">
            <w:pPr>
              <w:pStyle w:val="TAC"/>
              <w:rPr>
                <w:rFonts w:eastAsia="SimSun"/>
              </w:rPr>
            </w:pPr>
            <w:r w:rsidRPr="00F72CD4">
              <w:rPr>
                <w:rFonts w:eastAsia="SimSun"/>
              </w:rPr>
              <w:t>TCI state #0</w:t>
            </w:r>
          </w:p>
        </w:tc>
      </w:tr>
      <w:tr w:rsidR="007B35BB" w:rsidRPr="00F72CD4" w14:paraId="2F0285A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4394237"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3AE0D1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7395F1C" w14:textId="77777777" w:rsidR="007B35BB" w:rsidRPr="00F72CD4" w:rsidRDefault="007B35BB" w:rsidP="000D2D5A">
            <w:pPr>
              <w:pStyle w:val="TAC"/>
              <w:rPr>
                <w:rFonts w:eastAsia="SimSun"/>
              </w:rPr>
            </w:pPr>
            <w:r w:rsidRPr="00F72CD4">
              <w:rPr>
                <w:rFonts w:eastAsia="SimSun"/>
              </w:rPr>
              <w:t>FDD</w:t>
            </w:r>
          </w:p>
        </w:tc>
      </w:tr>
      <w:tr w:rsidR="007B35BB" w:rsidRPr="00F72CD4" w14:paraId="764C1C0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ECDE7EE"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0C4758E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82A3551" w14:textId="77777777" w:rsidR="007B35BB" w:rsidRPr="00F72CD4" w:rsidRDefault="007B35BB" w:rsidP="000D2D5A">
            <w:pPr>
              <w:pStyle w:val="TAC"/>
              <w:rPr>
                <w:rFonts w:eastAsia="SimSun"/>
              </w:rPr>
            </w:pPr>
            <w:r w:rsidRPr="00F72CD4">
              <w:rPr>
                <w:rFonts w:eastAsia="SimSun"/>
              </w:rPr>
              <w:t>1</w:t>
            </w:r>
          </w:p>
        </w:tc>
      </w:tr>
      <w:tr w:rsidR="007B35BB" w:rsidRPr="00F72CD4" w14:paraId="3AA269EB"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0DBE37A"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EB29C4E"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523462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467279" w14:textId="77777777" w:rsidR="007B35BB" w:rsidRPr="00F72CD4" w:rsidRDefault="007B35BB" w:rsidP="000D2D5A">
            <w:pPr>
              <w:pStyle w:val="TAC"/>
              <w:rPr>
                <w:rFonts w:eastAsia="SimSun"/>
              </w:rPr>
            </w:pPr>
            <w:r w:rsidRPr="00F72CD4">
              <w:rPr>
                <w:rFonts w:eastAsia="SimSun"/>
              </w:rPr>
              <w:t>Type A</w:t>
            </w:r>
          </w:p>
        </w:tc>
      </w:tr>
      <w:tr w:rsidR="007B35BB" w:rsidRPr="00F72CD4" w14:paraId="731662B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C62DA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4D2D608"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769D3B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1ECC38B" w14:textId="77777777" w:rsidR="007B35BB" w:rsidRPr="00F72CD4" w:rsidRDefault="007B35BB" w:rsidP="000D2D5A">
            <w:pPr>
              <w:pStyle w:val="TAC"/>
              <w:rPr>
                <w:rFonts w:eastAsia="SimSun"/>
              </w:rPr>
            </w:pPr>
            <w:r w:rsidRPr="00F72CD4">
              <w:rPr>
                <w:rFonts w:eastAsia="SimSun"/>
              </w:rPr>
              <w:t>0</w:t>
            </w:r>
          </w:p>
        </w:tc>
      </w:tr>
      <w:tr w:rsidR="007B35BB" w:rsidRPr="00F72CD4" w14:paraId="38DE0D0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D601AA"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90AB8FC"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2B67A0C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18F7DE8" w14:textId="77777777" w:rsidR="007B35BB" w:rsidRPr="00F72CD4" w:rsidRDefault="007B35BB" w:rsidP="000D2D5A">
            <w:pPr>
              <w:pStyle w:val="TAC"/>
              <w:rPr>
                <w:rFonts w:eastAsia="SimSun"/>
              </w:rPr>
            </w:pPr>
            <w:r w:rsidRPr="00F72CD4">
              <w:rPr>
                <w:rFonts w:eastAsia="SimSun"/>
              </w:rPr>
              <w:t>2</w:t>
            </w:r>
          </w:p>
        </w:tc>
      </w:tr>
      <w:tr w:rsidR="007B35BB" w:rsidRPr="00F72CD4" w14:paraId="1DC3F65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A717B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A45B493"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3F2D573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9780E28" w14:textId="77777777" w:rsidR="007B35BB" w:rsidRPr="00F72CD4" w:rsidRDefault="007B35BB" w:rsidP="000D2D5A">
            <w:pPr>
              <w:pStyle w:val="TAC"/>
              <w:rPr>
                <w:rFonts w:eastAsia="SimSun"/>
              </w:rPr>
            </w:pPr>
            <w:r w:rsidRPr="00F72CD4">
              <w:rPr>
                <w:rFonts w:eastAsia="SimSun"/>
              </w:rPr>
              <w:t>12</w:t>
            </w:r>
          </w:p>
        </w:tc>
      </w:tr>
      <w:tr w:rsidR="007B35BB" w:rsidRPr="00F72CD4" w14:paraId="7029935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1CD367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8AFB0E0"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72150F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2B675F" w14:textId="77777777" w:rsidR="007B35BB" w:rsidRPr="00F72CD4" w:rsidRDefault="007B35BB" w:rsidP="000D2D5A">
            <w:pPr>
              <w:pStyle w:val="TAC"/>
              <w:rPr>
                <w:rFonts w:eastAsia="SimSun"/>
              </w:rPr>
            </w:pPr>
            <w:r w:rsidRPr="00F72CD4">
              <w:rPr>
                <w:rFonts w:eastAsia="SimSun"/>
              </w:rPr>
              <w:t>Static</w:t>
            </w:r>
          </w:p>
        </w:tc>
      </w:tr>
      <w:tr w:rsidR="007B35BB" w:rsidRPr="00F72CD4" w14:paraId="5A6A274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6060C5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113D473"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60CA02C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0D8DB84" w14:textId="77777777" w:rsidR="007B35BB" w:rsidRPr="00F72CD4" w:rsidRDefault="007B35BB" w:rsidP="000D2D5A">
            <w:pPr>
              <w:pStyle w:val="TAC"/>
              <w:rPr>
                <w:rFonts w:eastAsia="SimSun"/>
                <w:lang w:eastAsia="zh-CN"/>
              </w:rPr>
            </w:pPr>
            <w:r w:rsidRPr="00F72CD4">
              <w:rPr>
                <w:rFonts w:eastAsia="SimSun"/>
                <w:lang w:eastAsia="zh-CN"/>
              </w:rPr>
              <w:t>Wideband</w:t>
            </w:r>
          </w:p>
        </w:tc>
      </w:tr>
      <w:tr w:rsidR="007B35BB" w:rsidRPr="00F72CD4" w14:paraId="57BF03D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719DD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2C13325"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28D3FDD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BCF990" w14:textId="77777777" w:rsidR="007B35BB" w:rsidRPr="00F72CD4" w:rsidRDefault="007B35BB" w:rsidP="000D2D5A">
            <w:pPr>
              <w:pStyle w:val="TAC"/>
              <w:rPr>
                <w:rFonts w:eastAsia="SimSun"/>
              </w:rPr>
            </w:pPr>
            <w:r w:rsidRPr="00F72CD4">
              <w:rPr>
                <w:rFonts w:eastAsia="SimSun"/>
              </w:rPr>
              <w:t>Type 0</w:t>
            </w:r>
          </w:p>
        </w:tc>
      </w:tr>
      <w:tr w:rsidR="007B35BB" w:rsidRPr="00F72CD4" w14:paraId="6190D75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02687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56E09D3"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597BBBC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ADF3F6B"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1C69C04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CA12A8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DEA1AD2"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913BB9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104667"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0E9A71E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001212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660CC92"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2A94F83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0036DDD" w14:textId="77777777" w:rsidR="007B35BB" w:rsidRPr="00F72CD4" w:rsidRDefault="007B35BB" w:rsidP="000D2D5A">
            <w:pPr>
              <w:pStyle w:val="TAC"/>
              <w:rPr>
                <w:rFonts w:eastAsia="SimSun"/>
              </w:rPr>
            </w:pPr>
            <w:r w:rsidRPr="00F72CD4">
              <w:rPr>
                <w:rFonts w:eastAsia="SimSun"/>
              </w:rPr>
              <w:t>N/A</w:t>
            </w:r>
          </w:p>
        </w:tc>
      </w:tr>
      <w:tr w:rsidR="007B35BB" w:rsidRPr="00F72CD4" w14:paraId="17A833F7"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60FA03A"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082A298"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1EA46CA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4E9D8F4"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A34D3A5" w14:textId="77777777" w:rsidR="007B35BB" w:rsidRPr="00F72CD4" w:rsidRDefault="007B35BB" w:rsidP="000D2D5A">
            <w:pPr>
              <w:pStyle w:val="TAC"/>
              <w:rPr>
                <w:rFonts w:eastAsia="SimSun"/>
              </w:rPr>
            </w:pPr>
            <w:r w:rsidRPr="00F72CD4">
              <w:rPr>
                <w:rFonts w:eastAsia="SimSun"/>
              </w:rPr>
              <w:t>1000,1001</w:t>
            </w:r>
          </w:p>
        </w:tc>
      </w:tr>
      <w:tr w:rsidR="007B35BB" w:rsidRPr="00F72CD4" w14:paraId="548AF7B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DE481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C80B7DB"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11A1F0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2263567"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EDB77AD" w14:textId="77777777" w:rsidR="007B35BB" w:rsidRPr="00F72CD4" w:rsidRDefault="007B35BB" w:rsidP="000D2D5A">
            <w:pPr>
              <w:pStyle w:val="TAC"/>
              <w:rPr>
                <w:rFonts w:eastAsia="SimSun"/>
              </w:rPr>
            </w:pPr>
            <w:r w:rsidRPr="00F72CD4">
              <w:rPr>
                <w:rFonts w:eastAsia="SimSun"/>
              </w:rPr>
              <w:t>TCI State #2</w:t>
            </w:r>
          </w:p>
        </w:tc>
      </w:tr>
      <w:tr w:rsidR="007B35BB" w:rsidRPr="00F72CD4" w14:paraId="6FC9026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4E3FC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EF2CC9B"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3A0191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FEE9B4F" w14:textId="77777777" w:rsidR="007B35BB" w:rsidRPr="00F72CD4" w:rsidRDefault="007B35BB" w:rsidP="000D2D5A">
            <w:pPr>
              <w:pStyle w:val="TAC"/>
              <w:rPr>
                <w:rFonts w:eastAsia="SimSun"/>
              </w:rPr>
            </w:pPr>
            <w:r w:rsidRPr="00F72CD4">
              <w:rPr>
                <w:rFonts w:eastAsia="SimSun"/>
              </w:rPr>
              <w:t>Type 1</w:t>
            </w:r>
          </w:p>
        </w:tc>
      </w:tr>
      <w:tr w:rsidR="007B35BB" w:rsidRPr="00F72CD4" w14:paraId="6F13CE3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6D5DE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B7CA12"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0CFF10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5D6C62" w14:textId="77777777" w:rsidR="007B35BB" w:rsidRPr="00F72CD4" w:rsidRDefault="007B35BB" w:rsidP="000D2D5A">
            <w:pPr>
              <w:pStyle w:val="TAC"/>
              <w:rPr>
                <w:rFonts w:eastAsia="SimSun"/>
              </w:rPr>
            </w:pPr>
            <w:r w:rsidRPr="00F72CD4">
              <w:rPr>
                <w:rFonts w:eastAsia="SimSun"/>
              </w:rPr>
              <w:t>1</w:t>
            </w:r>
          </w:p>
        </w:tc>
      </w:tr>
      <w:tr w:rsidR="007B35BB" w:rsidRPr="00F72CD4" w14:paraId="357F9EF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5DAA29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F9C64E2"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DD6E66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851CF04"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1676F6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C01A997"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D3F379"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C305F4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6C3ACA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BC2C9A5"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ABEB66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49C0C1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8294C76"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3670B88"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33230E1"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278A04B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4E41701"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D536D7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42E73E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18859F8"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F05EDA"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E73B048"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73E80E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3E3704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75788F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80B62D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52033CB"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6F96F0"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6FE44C3"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3A0C2E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963195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9D052F5"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AC0E019"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7DC744D"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669AC4"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E4C478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F60659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02685D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0E921C2"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3B67E74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4620A01"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026A9FF"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654691C"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F51505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D839BC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CFC0567"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2AF16A9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C217F98"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89F0B"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D6A4502"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0E639A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B3F03B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B7ECFA9"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4E0441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93CD86"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4041E7"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32D2BE9"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66FA602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E48E36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D49020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47BE1F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AA166B3"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3CED9EEB"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2F67890" w14:textId="77777777" w:rsidR="007B35BB" w:rsidRPr="00F72CD4" w:rsidRDefault="007B35BB" w:rsidP="000D2D5A">
            <w:pPr>
              <w:pStyle w:val="TAC"/>
              <w:rPr>
                <w:rFonts w:eastAsia="SimSun"/>
              </w:rPr>
            </w:pPr>
            <w:r w:rsidRPr="00F72CD4">
              <w:rPr>
                <w:rFonts w:eastAsia="SimSun"/>
              </w:rPr>
              <w:t>-0.5</w:t>
            </w:r>
          </w:p>
        </w:tc>
      </w:tr>
      <w:tr w:rsidR="007B35BB" w:rsidRPr="00F72CD4" w14:paraId="2D69AAB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F98764E"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6FF7A4E"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203F8B9" w14:textId="77777777" w:rsidR="007B35BB" w:rsidRPr="00F72CD4" w:rsidRDefault="007B35BB" w:rsidP="000D2D5A">
            <w:pPr>
              <w:pStyle w:val="TAC"/>
              <w:rPr>
                <w:rFonts w:eastAsia="SimSun"/>
              </w:rPr>
            </w:pPr>
            <w:r w:rsidRPr="00F72CD4">
              <w:rPr>
                <w:rFonts w:eastAsia="SimSun"/>
              </w:rPr>
              <w:t>200</w:t>
            </w:r>
          </w:p>
        </w:tc>
      </w:tr>
      <w:tr w:rsidR="007B35BB" w:rsidRPr="00F72CD4" w14:paraId="24676A0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9C83D8C"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21EE0DB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491B206"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2F89DFC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E5B137D"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7077BC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52535B2"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0E91F9C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75AC7B5"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50AC529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E9D4B4"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430EC8CB"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1127E87D"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2939F53B" w14:textId="77777777" w:rsidR="007B35BB" w:rsidRPr="00F72CD4" w:rsidRDefault="007B35BB" w:rsidP="000D2D5A">
      <w:pPr>
        <w:rPr>
          <w:rFonts w:eastAsia="Malgun Gothic"/>
          <w:lang w:eastAsia="en-US"/>
        </w:rPr>
      </w:pPr>
    </w:p>
    <w:p w14:paraId="2F8197F9" w14:textId="77777777" w:rsidR="007B35BB" w:rsidRPr="00F72CD4" w:rsidRDefault="007B35BB" w:rsidP="000D2D5A">
      <w:pPr>
        <w:pStyle w:val="TH"/>
      </w:pPr>
      <w:r w:rsidRPr="00F72CD4">
        <w:t>Table 5.2.2.1.13</w:t>
      </w:r>
      <w:r w:rsidRPr="00F72CD4">
        <w:rPr>
          <w:lang w:eastAsia="zh-CN"/>
        </w:rPr>
        <w:t>.0</w:t>
      </w:r>
      <w:r w:rsidRPr="00F72CD4">
        <w:t>-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99"/>
        <w:gridCol w:w="1136"/>
        <w:gridCol w:w="1176"/>
        <w:gridCol w:w="1486"/>
        <w:gridCol w:w="1512"/>
        <w:gridCol w:w="1434"/>
        <w:gridCol w:w="775"/>
      </w:tblGrid>
      <w:tr w:rsidR="007B35BB" w:rsidRPr="00F72CD4" w14:paraId="3844494D"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B0067F" w14:textId="77777777" w:rsidR="007B35BB" w:rsidRPr="00F72CD4" w:rsidRDefault="007B35BB" w:rsidP="000D2D5A">
            <w:pPr>
              <w:pStyle w:val="TAH"/>
            </w:pPr>
            <w:r w:rsidRPr="00F72CD4">
              <w:t>Test num.</w:t>
            </w:r>
          </w:p>
        </w:tc>
        <w:tc>
          <w:tcPr>
            <w:tcW w:w="14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F60437"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0C6FCC"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29B953"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B7ABA6" w14:textId="77777777" w:rsidR="007B35BB" w:rsidRPr="00F72CD4" w:rsidRDefault="007B35BB" w:rsidP="000D2D5A">
            <w:pPr>
              <w:pStyle w:val="TAH"/>
              <w:rPr>
                <w:lang w:eastAsia="zh-CN"/>
              </w:rPr>
            </w:pPr>
            <w:r w:rsidRPr="00F72CD4">
              <w:t>Propagation condition</w:t>
            </w:r>
            <w:r w:rsidRPr="00F72CD4">
              <w:rPr>
                <w:lang w:eastAsia="zh-CN"/>
              </w:rPr>
              <w:t>(Note 1)</w:t>
            </w:r>
          </w:p>
        </w:tc>
        <w:tc>
          <w:tcPr>
            <w:tcW w:w="15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40DAF1" w14:textId="77777777" w:rsidR="007B35BB" w:rsidRPr="00F72CD4" w:rsidRDefault="007B35BB" w:rsidP="000D2D5A">
            <w:pPr>
              <w:pStyle w:val="TAH"/>
              <w:rPr>
                <w:lang w:eastAsia="en-US"/>
              </w:rPr>
            </w:pPr>
            <w:r w:rsidRPr="00F72CD4">
              <w:t>Correlation matrix and antenna configuration (Note 2)</w:t>
            </w:r>
          </w:p>
        </w:tc>
        <w:tc>
          <w:tcPr>
            <w:tcW w:w="220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1C2F03" w14:textId="77777777" w:rsidR="007B35BB" w:rsidRPr="00F72CD4" w:rsidRDefault="007B35BB" w:rsidP="000D2D5A">
            <w:pPr>
              <w:pStyle w:val="TAH"/>
            </w:pPr>
            <w:r w:rsidRPr="00F72CD4">
              <w:t>Reference value</w:t>
            </w:r>
          </w:p>
        </w:tc>
      </w:tr>
      <w:tr w:rsidR="007B35BB" w:rsidRPr="00F72CD4" w14:paraId="05D82251"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BCE631" w14:textId="77777777" w:rsidR="007B35BB" w:rsidRPr="00F72CD4" w:rsidRDefault="007B35BB" w:rsidP="000D2D5A"/>
        </w:tc>
        <w:tc>
          <w:tcPr>
            <w:tcW w:w="14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D7A9C3"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986E04"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C15092" w14:textId="77777777" w:rsidR="007B35BB" w:rsidRPr="00F72CD4" w:rsidRDefault="007B35BB" w:rsidP="000D2D5A">
            <w:pPr>
              <w:rPr>
                <w:lang w:eastAsia="zh-CN"/>
              </w:rPr>
            </w:pPr>
          </w:p>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3C9E98" w14:textId="77777777" w:rsidR="007B35BB" w:rsidRPr="00F72CD4" w:rsidRDefault="007B35BB" w:rsidP="000D2D5A">
            <w:pPr>
              <w:rPr>
                <w:lang w:eastAsia="zh-CN"/>
              </w:rPr>
            </w:pPr>
          </w:p>
        </w:tc>
        <w:tc>
          <w:tcPr>
            <w:tcW w:w="15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9D17D8" w14:textId="77777777" w:rsidR="007B35BB" w:rsidRPr="00F72CD4" w:rsidRDefault="007B35BB" w:rsidP="000D2D5A">
            <w:pPr>
              <w:rPr>
                <w:lang w:eastAsia="en-US"/>
              </w:rPr>
            </w:pP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19A87F28" w14:textId="77777777" w:rsidR="007B35BB" w:rsidRPr="00F72CD4" w:rsidRDefault="007B35BB" w:rsidP="000D2D5A">
            <w:pPr>
              <w:pStyle w:val="TAH"/>
            </w:pPr>
            <w:r w:rsidRPr="00F72CD4">
              <w:t>Fraction of</w:t>
            </w:r>
          </w:p>
          <w:p w14:paraId="7022D228" w14:textId="77777777" w:rsidR="007B35BB" w:rsidRPr="00F72CD4" w:rsidRDefault="007B35BB" w:rsidP="000D2D5A">
            <w:pPr>
              <w:pStyle w:val="TAH"/>
            </w:pPr>
            <w:r w:rsidRPr="00F72CD4">
              <w:t>maximum</w:t>
            </w:r>
          </w:p>
          <w:p w14:paraId="02E54451" w14:textId="77777777" w:rsidR="007B35BB" w:rsidRPr="00F72CD4" w:rsidRDefault="007B35BB" w:rsidP="000D2D5A">
            <w:pPr>
              <w:pStyle w:val="TAH"/>
            </w:pPr>
            <w:r w:rsidRPr="00F72CD4">
              <w:t>throughput</w:t>
            </w:r>
          </w:p>
          <w:p w14:paraId="307A8D9A" w14:textId="77777777" w:rsidR="007B35BB" w:rsidRPr="00F72CD4" w:rsidRDefault="007B35BB" w:rsidP="000D2D5A">
            <w:pPr>
              <w:pStyle w:val="TAH"/>
            </w:pPr>
            <w:r w:rsidRPr="00F72CD4">
              <w:t>(%)</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68970CEF" w14:textId="77777777" w:rsidR="007B35BB" w:rsidRPr="00F72CD4" w:rsidRDefault="007B35BB" w:rsidP="000D2D5A">
            <w:pPr>
              <w:pStyle w:val="TAH"/>
            </w:pPr>
            <w:r w:rsidRPr="00F72CD4">
              <w:t>SNR (dB) (Note 3)</w:t>
            </w:r>
          </w:p>
        </w:tc>
      </w:tr>
      <w:tr w:rsidR="007B35BB" w:rsidRPr="00F72CD4" w14:paraId="10C0FB35"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4FA929B5" w14:textId="77777777" w:rsidR="007B35BB" w:rsidRPr="00F72CD4" w:rsidRDefault="007B35BB" w:rsidP="000D2D5A">
            <w:pPr>
              <w:pStyle w:val="TAC"/>
            </w:pPr>
            <w:r w:rsidRPr="00F72CD4">
              <w:t>1-1</w:t>
            </w:r>
          </w:p>
        </w:tc>
        <w:tc>
          <w:tcPr>
            <w:tcW w:w="1499" w:type="dxa"/>
            <w:tcBorders>
              <w:top w:val="single" w:sz="4" w:space="0" w:color="auto"/>
              <w:left w:val="single" w:sz="4" w:space="0" w:color="auto"/>
              <w:bottom w:val="single" w:sz="4" w:space="0" w:color="auto"/>
              <w:right w:val="single" w:sz="4" w:space="0" w:color="auto"/>
            </w:tcBorders>
            <w:shd w:val="clear" w:color="auto" w:fill="FFFFFF"/>
            <w:hideMark/>
          </w:tcPr>
          <w:p w14:paraId="27B1EC02" w14:textId="77777777" w:rsidR="007B35BB" w:rsidRPr="00F72CD4" w:rsidRDefault="007B35BB" w:rsidP="000D2D5A">
            <w:pPr>
              <w:pStyle w:val="TAC"/>
            </w:pPr>
            <w:r w:rsidRPr="00F72CD4">
              <w:t>R.PDSCH.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FB7C7BD"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87694A5" w14:textId="77777777" w:rsidR="007B35BB" w:rsidRPr="00F72CD4" w:rsidRDefault="007B35BB" w:rsidP="000D2D5A">
            <w:pPr>
              <w:pStyle w:val="TAC"/>
            </w:pPr>
            <w:r w:rsidRPr="00F72CD4">
              <w:t>16QAM, 0.54</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783168DC" w14:textId="77777777" w:rsidR="007B35BB" w:rsidRPr="00F72CD4" w:rsidRDefault="007B35BB" w:rsidP="000D2D5A">
            <w:pPr>
              <w:pStyle w:val="TAC"/>
            </w:pPr>
            <w:r w:rsidRPr="00F72CD4">
              <w:t xml:space="preserve">TDLA30-10 </w:t>
            </w:r>
          </w:p>
        </w:tc>
        <w:tc>
          <w:tcPr>
            <w:tcW w:w="1512" w:type="dxa"/>
            <w:tcBorders>
              <w:top w:val="single" w:sz="4" w:space="0" w:color="auto"/>
              <w:left w:val="single" w:sz="4" w:space="0" w:color="auto"/>
              <w:bottom w:val="single" w:sz="4" w:space="0" w:color="auto"/>
              <w:right w:val="single" w:sz="4" w:space="0" w:color="auto"/>
            </w:tcBorders>
            <w:shd w:val="clear" w:color="auto" w:fill="FFFFFF"/>
            <w:hideMark/>
          </w:tcPr>
          <w:p w14:paraId="1A90C7EB" w14:textId="77777777" w:rsidR="007B35BB" w:rsidRPr="00F72CD4" w:rsidRDefault="007B35BB" w:rsidP="000D2D5A">
            <w:pPr>
              <w:pStyle w:val="TAC"/>
            </w:pPr>
            <w:r w:rsidRPr="00F72CD4">
              <w:t xml:space="preserve">2x2, ULA Low </w:t>
            </w: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3F524FEC" w14:textId="77777777" w:rsidR="007B35BB" w:rsidRPr="00F72CD4" w:rsidRDefault="007B35BB" w:rsidP="000D2D5A">
            <w:pPr>
              <w:pStyle w:val="TAC"/>
            </w:pPr>
            <w:r w:rsidRPr="00F72CD4">
              <w:t>70</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53D0EA7F" w14:textId="77777777" w:rsidR="007B35BB" w:rsidRPr="00F72CD4" w:rsidRDefault="007B35BB" w:rsidP="000D2D5A">
            <w:pPr>
              <w:pStyle w:val="TAC"/>
              <w:rPr>
                <w:lang w:eastAsia="zh-CN"/>
              </w:rPr>
            </w:pPr>
            <w:r w:rsidRPr="00F72CD4">
              <w:t>17.3</w:t>
            </w:r>
          </w:p>
        </w:tc>
      </w:tr>
      <w:tr w:rsidR="007B35BB" w:rsidRPr="00F72CD4" w14:paraId="5C8CD030"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5671D766"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68615844"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79841E56" w14:textId="77777777" w:rsidR="007B35BB" w:rsidRPr="00F72CD4" w:rsidRDefault="007B35BB" w:rsidP="000D2D5A">
            <w:pPr>
              <w:pStyle w:val="TAN"/>
            </w:pPr>
            <w:r w:rsidRPr="00F72CD4">
              <w:t>Note 3:</w:t>
            </w:r>
            <w:r w:rsidRPr="00F72CD4">
              <w:tab/>
              <w:t>SNR corresponds to SNR of TRxP #1 and TRxP #2 as defined in 4.4.2</w:t>
            </w:r>
          </w:p>
        </w:tc>
      </w:tr>
    </w:tbl>
    <w:p w14:paraId="211BA086" w14:textId="77777777" w:rsidR="007B35BB" w:rsidRPr="00F72CD4" w:rsidRDefault="007B35BB" w:rsidP="000D2D5A">
      <w:pPr>
        <w:rPr>
          <w:rFonts w:eastAsia="SimSun"/>
          <w:lang w:eastAsia="en-US"/>
        </w:rPr>
      </w:pPr>
    </w:p>
    <w:p w14:paraId="3BE9FB6A" w14:textId="77777777" w:rsidR="007B35BB" w:rsidRPr="00F72CD4" w:rsidRDefault="007B35BB" w:rsidP="000D2D5A">
      <w:pPr>
        <w:rPr>
          <w:rFonts w:eastAsia="Malgun Gothic"/>
        </w:rPr>
      </w:pPr>
      <w:r w:rsidRPr="00F72CD4">
        <w:t>The normative reference for this requirement is TS 38.101-4 [5], clause 5.2.2.1.13.</w:t>
      </w:r>
    </w:p>
    <w:p w14:paraId="1A5ED6F8" w14:textId="77777777" w:rsidR="007B35BB" w:rsidRPr="00F72CD4" w:rsidRDefault="007B35BB" w:rsidP="00D1288A">
      <w:pPr>
        <w:pStyle w:val="Heading6"/>
        <w:rPr>
          <w:lang w:eastAsia="en-US"/>
        </w:rPr>
      </w:pPr>
      <w:bookmarkStart w:id="602" w:name="_Toc84264598"/>
      <w:bookmarkStart w:id="603" w:name="_Toc90560725"/>
      <w:r w:rsidRPr="00F72CD4">
        <w:t>5.2.2.1.13_1</w:t>
      </w:r>
      <w:r w:rsidRPr="00F72CD4">
        <w:tab/>
        <w:t>2Rx FDD FR1 PDSCH Single-DCI based FDM scheme A performance - 2x2 MIMO for both SA and NSA</w:t>
      </w:r>
      <w:bookmarkEnd w:id="602"/>
      <w:bookmarkEnd w:id="603"/>
    </w:p>
    <w:p w14:paraId="4369AA2E" w14:textId="77777777" w:rsidR="007B35BB" w:rsidRPr="00F72CD4" w:rsidRDefault="007B35BB" w:rsidP="007B35BB">
      <w:pPr>
        <w:pStyle w:val="H6"/>
      </w:pPr>
      <w:r w:rsidRPr="00F72CD4">
        <w:t>5.2.2.1.13_1.1</w:t>
      </w:r>
      <w:r w:rsidRPr="00F72CD4">
        <w:tab/>
        <w:t>Test purpose</w:t>
      </w:r>
    </w:p>
    <w:p w14:paraId="47B2887E" w14:textId="77777777" w:rsidR="007B35BB" w:rsidRPr="00F72CD4" w:rsidRDefault="007B35BB" w:rsidP="000D2D5A">
      <w:r w:rsidRPr="00F72CD4">
        <w:t xml:space="preserve">To verify </w:t>
      </w:r>
      <w:r w:rsidRPr="00F72CD4">
        <w:rPr>
          <w:rFonts w:eastAsia="SimSun"/>
        </w:rPr>
        <w:t>the</w:t>
      </w:r>
      <w:r w:rsidRPr="00F72CD4">
        <w:t xml:space="preserve"> PDSCH performance under 2 receive antenna conditions when UE is configured with “FDMSchemeA” in “RepetitionScheme-r16”.</w:t>
      </w:r>
    </w:p>
    <w:p w14:paraId="272B2530" w14:textId="77777777" w:rsidR="007B35BB" w:rsidRPr="00F72CD4" w:rsidRDefault="007B35BB" w:rsidP="007B35BB">
      <w:pPr>
        <w:pStyle w:val="H6"/>
      </w:pPr>
      <w:r w:rsidRPr="00F72CD4">
        <w:t>5.2.2.1.13_1.2</w:t>
      </w:r>
      <w:r w:rsidRPr="00F72CD4">
        <w:tab/>
        <w:t>Test applicability</w:t>
      </w:r>
    </w:p>
    <w:p w14:paraId="3D3E6CFE" w14:textId="77777777" w:rsidR="007B35BB" w:rsidRPr="00F72CD4" w:rsidRDefault="007B35BB" w:rsidP="000D2D5A">
      <w:r w:rsidRPr="00F72CD4">
        <w:t xml:space="preserve">Test 1-1 applies to all types of NR UE release 16 and forward supporting capability IE </w:t>
      </w:r>
      <w:r w:rsidRPr="00F72CD4">
        <w:rPr>
          <w:i/>
        </w:rPr>
        <w:t>supportFDM-SchemeA-r16</w:t>
      </w:r>
      <w:r w:rsidRPr="00F72CD4">
        <w:t>.</w:t>
      </w:r>
    </w:p>
    <w:p w14:paraId="1EE81BDA" w14:textId="77777777" w:rsidR="007B35BB" w:rsidRPr="00F72CD4" w:rsidRDefault="007B35BB" w:rsidP="007B35BB">
      <w:pPr>
        <w:pStyle w:val="H6"/>
      </w:pPr>
      <w:r w:rsidRPr="00F72CD4">
        <w:t>5.2.2.1.13_1.3</w:t>
      </w:r>
      <w:r w:rsidRPr="00F72CD4">
        <w:tab/>
        <w:t>Test description</w:t>
      </w:r>
    </w:p>
    <w:p w14:paraId="498129ED" w14:textId="77777777" w:rsidR="007B35BB" w:rsidRPr="00F72CD4" w:rsidRDefault="007B35BB" w:rsidP="007B35BB">
      <w:pPr>
        <w:pStyle w:val="H6"/>
      </w:pPr>
      <w:r w:rsidRPr="00F72CD4">
        <w:t>5.2.2.1.13_1.3.1</w:t>
      </w:r>
      <w:r w:rsidRPr="00F72CD4">
        <w:tab/>
        <w:t>Initial conditions</w:t>
      </w:r>
    </w:p>
    <w:p w14:paraId="7B32379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08CB663"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13DD5E5" w14:textId="77777777" w:rsidR="007B35BB" w:rsidRPr="00F72CD4" w:rsidRDefault="007B35BB" w:rsidP="000D2D5A">
      <w:r w:rsidRPr="00F72CD4">
        <w:t>Configurations of PDSCH and PDCCH before measurement are specified in Annex C.</w:t>
      </w:r>
    </w:p>
    <w:p w14:paraId="7C439B8A" w14:textId="77777777" w:rsidR="007B35BB" w:rsidRPr="00F72CD4" w:rsidRDefault="007B35BB" w:rsidP="000D2D5A">
      <w:r w:rsidRPr="00F72CD4">
        <w:t>Test Environment: Normal, as defined in TS 38.508-1 [6] clause 4.1.</w:t>
      </w:r>
    </w:p>
    <w:p w14:paraId="48B2E5CF" w14:textId="2BECDDA5" w:rsidR="007B35BB" w:rsidRPr="00F72CD4" w:rsidRDefault="007B35BB" w:rsidP="000D2D5A">
      <w:r w:rsidRPr="00F72CD4">
        <w:t xml:space="preserve">Frequencies to be tested: Mid Range, as defined in TS 38.508-1 [6] clause </w:t>
      </w:r>
      <w:r w:rsidR="009B4BDD" w:rsidRPr="00F72CD4">
        <w:t>5.2.2</w:t>
      </w:r>
      <w:r w:rsidRPr="00F72CD4">
        <w:t>.</w:t>
      </w:r>
    </w:p>
    <w:p w14:paraId="1227069A" w14:textId="77777777" w:rsidR="007B35BB" w:rsidRPr="00F72CD4" w:rsidRDefault="007B35BB" w:rsidP="000D2D5A">
      <w:r w:rsidRPr="00F72CD4">
        <w:t>For EN-DC within FR1 operation, setup the LTE link according to Annex D</w:t>
      </w:r>
    </w:p>
    <w:p w14:paraId="7E34F199" w14:textId="0FA9CFE0"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D65374" w:rsidRPr="00F72CD4">
        <w:t>9</w:t>
      </w:r>
      <w:r w:rsidRPr="00F72CD4">
        <w:t xml:space="preserve"> for TE diagram and section A.3.2.3 for UE diagram.</w:t>
      </w:r>
    </w:p>
    <w:p w14:paraId="50256880" w14:textId="77777777" w:rsidR="007B35BB" w:rsidRPr="00F72CD4" w:rsidRDefault="007B35BB" w:rsidP="000D2D5A">
      <w:pPr>
        <w:pStyle w:val="B1"/>
      </w:pPr>
      <w:r w:rsidRPr="00F72CD4">
        <w:t>2.</w:t>
      </w:r>
      <w:r w:rsidRPr="00F72CD4">
        <w:tab/>
        <w:t>The parameter settings for the cell are set up according to Table 5.2-1, Table 5.2.2.1.13.0-2 and Table 5.2.2.1.13.0-3 as appropriate.</w:t>
      </w:r>
    </w:p>
    <w:p w14:paraId="4626E252"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CC54C3D" w14:textId="77777777" w:rsidR="007B35BB" w:rsidRPr="00F72CD4" w:rsidRDefault="007B35BB" w:rsidP="000D2D5A">
      <w:pPr>
        <w:pStyle w:val="B1"/>
      </w:pPr>
      <w:r w:rsidRPr="00F72CD4">
        <w:t>4.</w:t>
      </w:r>
      <w:r w:rsidRPr="00F72CD4">
        <w:tab/>
        <w:t>Propagation conditions are set according to Annex B.0.</w:t>
      </w:r>
    </w:p>
    <w:p w14:paraId="180AA1F2"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13_1.3.3.</w:t>
      </w:r>
    </w:p>
    <w:p w14:paraId="6AF375F6" w14:textId="77777777" w:rsidR="007B35BB" w:rsidRPr="00F72CD4" w:rsidRDefault="007B35BB" w:rsidP="007B35BB">
      <w:pPr>
        <w:pStyle w:val="H6"/>
      </w:pPr>
      <w:r w:rsidRPr="00F72CD4">
        <w:t>5.2.2.1.13_1.3.2</w:t>
      </w:r>
      <w:r w:rsidRPr="00F72CD4">
        <w:tab/>
        <w:t>Test procedure</w:t>
      </w:r>
    </w:p>
    <w:p w14:paraId="19014F49" w14:textId="77777777" w:rsidR="007B35BB" w:rsidRPr="00F72CD4" w:rsidRDefault="007B35BB" w:rsidP="000D2D5A">
      <w:pPr>
        <w:pStyle w:val="B1"/>
      </w:pPr>
      <w:r w:rsidRPr="00F72CD4">
        <w:t>1.</w:t>
      </w:r>
      <w:r w:rsidRPr="00F72CD4">
        <w:tab/>
        <w:t>SS transmits PDSCH in TRxP</w:t>
      </w:r>
      <w:r w:rsidRPr="00F72CD4">
        <w:rPr>
          <w:lang w:eastAsia="zh-CN"/>
        </w:rPr>
        <w:t xml:space="preserve">#1 and TRxP#2 </w:t>
      </w:r>
      <w:r w:rsidRPr="00F72CD4">
        <w:t>via PDCCH DCI format 1_1 for C_RNTI (Table 5.2.2.1.13_1.3.3_1-2), to transmit the DL RMC according to Table 5.2.2.1.13_1.4-1. The SS sends downlink MAC padding bits on the DL RMC.</w:t>
      </w:r>
    </w:p>
    <w:p w14:paraId="624B732B"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2.1.13_1.4-1.</w:t>
      </w:r>
    </w:p>
    <w:p w14:paraId="038E15B0"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7CE2A4FA" w14:textId="77777777" w:rsidR="007B35BB" w:rsidRPr="00F72CD4" w:rsidRDefault="007B35BB" w:rsidP="007B35BB">
      <w:pPr>
        <w:pStyle w:val="H6"/>
      </w:pPr>
      <w:r w:rsidRPr="00F72CD4">
        <w:t>5.2.2.1.13_1.3.3</w:t>
      </w:r>
      <w:r w:rsidRPr="00F72CD4">
        <w:tab/>
        <w:t>Message contents</w:t>
      </w:r>
    </w:p>
    <w:p w14:paraId="1DDFF2D3" w14:textId="77777777" w:rsidR="007B35BB" w:rsidRPr="00F72CD4" w:rsidRDefault="007B35BB" w:rsidP="007B35BB">
      <w:pPr>
        <w:pStyle w:val="H6"/>
      </w:pPr>
      <w:r w:rsidRPr="00F72CD4">
        <w:t>5.2.2.1.13_1.3.3_1</w:t>
      </w:r>
      <w:r w:rsidRPr="00F72CD4">
        <w:tab/>
        <w:t>Message exceptions for SA</w:t>
      </w:r>
    </w:p>
    <w:p w14:paraId="337340A0" w14:textId="77777777" w:rsidR="007B35BB" w:rsidRPr="00F72CD4" w:rsidRDefault="007B35BB" w:rsidP="000D2D5A">
      <w:pPr>
        <w:rPr>
          <w:lang w:eastAsia="en-US"/>
        </w:rPr>
      </w:pPr>
      <w:r w:rsidRPr="00F72CD4">
        <w:t>As defined in clause 5.4.2 of TS 38.508-1 [6] with the following exceptions:</w:t>
      </w:r>
    </w:p>
    <w:p w14:paraId="678307E6" w14:textId="77777777" w:rsidR="007B35BB" w:rsidRPr="00F72CD4" w:rsidRDefault="007B35BB" w:rsidP="000D2D5A">
      <w:pPr>
        <w:pStyle w:val="TH"/>
        <w:rPr>
          <w:i/>
        </w:rPr>
      </w:pPr>
      <w:r w:rsidRPr="00F72CD4">
        <w:t xml:space="preserve">Table 5.2.2.1.13_1.3.3_1-1: </w:t>
      </w:r>
      <w:r w:rsidRPr="00F72CD4">
        <w:rPr>
          <w:i/>
        </w:rPr>
        <w:t xml:space="preserve">PDCCH-ControlResourceSet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F7CFC6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8D2F13A" w14:textId="77777777" w:rsidR="007B35BB" w:rsidRPr="00F72CD4" w:rsidRDefault="007B35BB" w:rsidP="000D2D5A">
            <w:pPr>
              <w:pStyle w:val="TAH"/>
            </w:pPr>
            <w:r w:rsidRPr="00F72CD4">
              <w:t>Derivation Path: TS 38.508-1 [4],Table 5.4.2.0-6</w:t>
            </w:r>
          </w:p>
        </w:tc>
      </w:tr>
      <w:tr w:rsidR="007B35BB" w:rsidRPr="00F72CD4" w14:paraId="207E49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EC26C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9889F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4F0C0B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31ED281" w14:textId="77777777" w:rsidR="007B35BB" w:rsidRPr="00F72CD4" w:rsidRDefault="007B35BB" w:rsidP="000D2D5A">
            <w:pPr>
              <w:pStyle w:val="TAH"/>
            </w:pPr>
            <w:r w:rsidRPr="00F72CD4">
              <w:t>Condition</w:t>
            </w:r>
          </w:p>
        </w:tc>
      </w:tr>
      <w:tr w:rsidR="007B35BB" w:rsidRPr="00F72CD4" w14:paraId="335FAB2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C53551"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39B23B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1B6F6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0E36F8" w14:textId="77777777" w:rsidR="007B35BB" w:rsidRPr="00F72CD4" w:rsidRDefault="007B35BB" w:rsidP="000D2D5A">
            <w:pPr>
              <w:pStyle w:val="TAL"/>
            </w:pPr>
          </w:p>
        </w:tc>
      </w:tr>
      <w:tr w:rsidR="007B35BB" w:rsidRPr="00F72CD4" w14:paraId="118D38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35C697"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42107D60"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0DA6A2B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CBD3453" w14:textId="77777777" w:rsidR="007B35BB" w:rsidRPr="00F72CD4" w:rsidRDefault="007B35BB" w:rsidP="000D2D5A">
            <w:pPr>
              <w:pStyle w:val="TAL"/>
            </w:pPr>
          </w:p>
        </w:tc>
      </w:tr>
      <w:tr w:rsidR="007B35BB" w:rsidRPr="00F72CD4" w14:paraId="4412BA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CDE81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34C935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BD4F3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95C0D0" w14:textId="77777777" w:rsidR="007B35BB" w:rsidRPr="00F72CD4" w:rsidRDefault="007B35BB" w:rsidP="000D2D5A">
            <w:pPr>
              <w:pStyle w:val="TAL"/>
            </w:pPr>
          </w:p>
        </w:tc>
      </w:tr>
    </w:tbl>
    <w:p w14:paraId="1D85451A" w14:textId="77777777" w:rsidR="007B35BB" w:rsidRPr="00F72CD4" w:rsidRDefault="007B35BB" w:rsidP="000D2D5A">
      <w:pPr>
        <w:rPr>
          <w:lang w:eastAsia="en-US"/>
        </w:rPr>
      </w:pPr>
    </w:p>
    <w:p w14:paraId="1CB8C7D2" w14:textId="77777777" w:rsidR="007B35BB" w:rsidRPr="00F72CD4" w:rsidRDefault="007B35BB" w:rsidP="000D2D5A">
      <w:pPr>
        <w:pStyle w:val="TH"/>
      </w:pPr>
      <w:r w:rsidRPr="00F72CD4">
        <w:t>Table 5.2.2.1.13_1.3.3_1-2: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7B183D8B"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77D680CD" w14:textId="77777777" w:rsidR="007B35BB" w:rsidRPr="00F72CD4" w:rsidRDefault="007B35BB" w:rsidP="000D2D5A">
            <w:pPr>
              <w:pStyle w:val="TAH"/>
              <w:rPr>
                <w:lang w:eastAsia="en-US"/>
              </w:rPr>
            </w:pPr>
            <w:r w:rsidRPr="00F72CD4">
              <w:t>Derivation Path: TS 38.508-1 [6], Table 4.3.6.1.2.2-1</w:t>
            </w:r>
          </w:p>
        </w:tc>
      </w:tr>
      <w:tr w:rsidR="007B35BB" w:rsidRPr="00F72CD4" w14:paraId="6287302D"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6BFDEE1C"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07A4A8AD"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2E7BC1B"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1F2827AF" w14:textId="77777777" w:rsidR="007B35BB" w:rsidRPr="00F72CD4" w:rsidRDefault="007B35BB" w:rsidP="000D2D5A">
            <w:pPr>
              <w:pStyle w:val="TAH"/>
            </w:pPr>
            <w:r w:rsidRPr="00F72CD4">
              <w:t>Condition</w:t>
            </w:r>
          </w:p>
        </w:tc>
      </w:tr>
      <w:tr w:rsidR="007B35BB" w:rsidRPr="00F72CD4" w14:paraId="6ED356CD"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75012C0"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5EC38E0" w14:textId="77777777" w:rsidR="007B35BB" w:rsidRPr="00F72CD4" w:rsidRDefault="007B35BB" w:rsidP="000D2D5A">
            <w:pPr>
              <w:pStyle w:val="TAL"/>
              <w:rPr>
                <w:lang w:eastAsia="en-US"/>
              </w:rPr>
            </w:pPr>
            <w:r w:rsidRPr="00F72CD4">
              <w:t>DMRS port 0 and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24EBD38" w14:textId="77777777" w:rsidR="007B35BB" w:rsidRPr="00F72CD4" w:rsidRDefault="007B35BB" w:rsidP="000D2D5A">
            <w:pPr>
              <w:pStyle w:val="TAC"/>
            </w:pPr>
            <w:r w:rsidRPr="00F72CD4">
              <w:t>“01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01BDF101" w14:textId="77777777" w:rsidR="007B35BB" w:rsidRPr="00F72CD4" w:rsidRDefault="007B35BB" w:rsidP="000D2D5A">
            <w:pPr>
              <w:pStyle w:val="TAC"/>
            </w:pPr>
          </w:p>
        </w:tc>
      </w:tr>
      <w:tr w:rsidR="007B35BB" w:rsidRPr="00F72CD4" w14:paraId="260E9E86"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3CB5F375"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B499929" w14:textId="77777777" w:rsidR="007B35BB" w:rsidRPr="00F72CD4" w:rsidRDefault="007B35BB" w:rsidP="000D2D5A">
            <w:pPr>
              <w:pStyle w:val="TAL"/>
              <w:rPr>
                <w:lang w:eastAsia="zh-CN"/>
              </w:rPr>
            </w:pPr>
            <w:r w:rsidRPr="00F72CD4">
              <w:rPr>
                <w:lang w:eastAsia="zh-CN"/>
              </w:rPr>
              <w:t>TCI codepoint 0, corresponding to 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1858293"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9EF2296" w14:textId="77777777" w:rsidR="007B35BB" w:rsidRPr="00F72CD4" w:rsidRDefault="007B35BB" w:rsidP="000D2D5A">
            <w:pPr>
              <w:pStyle w:val="TAC"/>
            </w:pPr>
          </w:p>
        </w:tc>
      </w:tr>
    </w:tbl>
    <w:p w14:paraId="19E43FD7" w14:textId="77777777" w:rsidR="007B35BB" w:rsidRPr="00F72CD4" w:rsidRDefault="007B35BB" w:rsidP="000D2D5A">
      <w:pPr>
        <w:rPr>
          <w:lang w:eastAsia="zh-CN"/>
        </w:rPr>
      </w:pPr>
    </w:p>
    <w:p w14:paraId="6471E7AE" w14:textId="77777777" w:rsidR="007B35BB" w:rsidRPr="00F72CD4" w:rsidRDefault="007B35BB" w:rsidP="000D2D5A">
      <w:pPr>
        <w:pStyle w:val="TH"/>
      </w:pPr>
      <w:r w:rsidRPr="00F72CD4">
        <w:t xml:space="preserve">Table 5.2.2.1.13_1.3.3_1-3: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1103523D"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0D1F07B" w14:textId="77777777" w:rsidR="007B35BB" w:rsidRPr="00F72CD4" w:rsidRDefault="007B35BB" w:rsidP="000D2D5A">
            <w:pPr>
              <w:pStyle w:val="TAH"/>
            </w:pPr>
            <w:r w:rsidRPr="00F72CD4">
              <w:t>Derivation Path: TS 38.508-1 [6], Table 5.4.2.0-26</w:t>
            </w:r>
          </w:p>
        </w:tc>
      </w:tr>
      <w:tr w:rsidR="007B35BB" w:rsidRPr="00F72CD4" w14:paraId="1A28462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76A070"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CF5C975"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C3E6AB6"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3190C6D2" w14:textId="77777777" w:rsidR="007B35BB" w:rsidRPr="00F72CD4" w:rsidRDefault="007B35BB" w:rsidP="000D2D5A">
            <w:pPr>
              <w:pStyle w:val="TAH"/>
            </w:pPr>
            <w:r w:rsidRPr="00F72CD4">
              <w:t>Condition</w:t>
            </w:r>
          </w:p>
        </w:tc>
      </w:tr>
      <w:tr w:rsidR="007B35BB" w:rsidRPr="00F72CD4" w14:paraId="3B1A781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16F951"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0A675B0A"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3A1C5477"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6BE13E28" w14:textId="77777777" w:rsidR="007B35BB" w:rsidRPr="00F72CD4" w:rsidRDefault="007B35BB" w:rsidP="000D2D5A">
            <w:pPr>
              <w:rPr>
                <w:lang w:eastAsia="en-US"/>
              </w:rPr>
            </w:pPr>
          </w:p>
        </w:tc>
      </w:tr>
      <w:tr w:rsidR="007B35BB" w:rsidRPr="00F72CD4" w14:paraId="45A236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17D27FB"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397368B4"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1B8494C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84CCEB1" w14:textId="77777777" w:rsidR="007B35BB" w:rsidRPr="00F72CD4" w:rsidRDefault="007B35BB" w:rsidP="000D2D5A">
            <w:pPr>
              <w:pStyle w:val="TAL"/>
              <w:rPr>
                <w:rFonts w:eastAsia="MS Gothic"/>
              </w:rPr>
            </w:pPr>
          </w:p>
        </w:tc>
      </w:tr>
      <w:tr w:rsidR="007B35BB" w:rsidRPr="00F72CD4" w14:paraId="4CE7B2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1DB395"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3D7F5C28"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59FF3C47"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2FB85027" w14:textId="77777777" w:rsidR="007B35BB" w:rsidRPr="00F72CD4" w:rsidRDefault="007B35BB" w:rsidP="000D2D5A">
            <w:pPr>
              <w:pStyle w:val="TAL"/>
              <w:rPr>
                <w:rFonts w:eastAsia="MS Gothic"/>
              </w:rPr>
            </w:pPr>
          </w:p>
        </w:tc>
      </w:tr>
      <w:tr w:rsidR="007B35BB" w:rsidRPr="00F72CD4" w14:paraId="2C23906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AEF38E"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25C27D68"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3151CB2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9EAB4B7" w14:textId="77777777" w:rsidR="007B35BB" w:rsidRPr="00F72CD4" w:rsidRDefault="007B35BB" w:rsidP="000D2D5A">
            <w:pPr>
              <w:pStyle w:val="TAL"/>
              <w:rPr>
                <w:rFonts w:eastAsia="MS Gothic"/>
              </w:rPr>
            </w:pPr>
          </w:p>
        </w:tc>
      </w:tr>
      <w:tr w:rsidR="007B35BB" w:rsidRPr="00F72CD4" w14:paraId="1543B70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674A35"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7496B31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461391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0D923EB" w14:textId="77777777" w:rsidR="007B35BB" w:rsidRPr="00F72CD4" w:rsidRDefault="007B35BB" w:rsidP="000D2D5A">
            <w:pPr>
              <w:pStyle w:val="TAL"/>
              <w:rPr>
                <w:rFonts w:eastAsia="MS Gothic"/>
              </w:rPr>
            </w:pPr>
          </w:p>
        </w:tc>
      </w:tr>
      <w:tr w:rsidR="007B35BB" w:rsidRPr="00F72CD4" w14:paraId="5B5E1D6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D24EE7"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C29E44F"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E28963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617D54A" w14:textId="77777777" w:rsidR="007B35BB" w:rsidRPr="00F72CD4" w:rsidRDefault="007B35BB" w:rsidP="000D2D5A">
            <w:pPr>
              <w:pStyle w:val="TAL"/>
              <w:rPr>
                <w:rFonts w:eastAsia="MS Gothic"/>
              </w:rPr>
            </w:pPr>
          </w:p>
        </w:tc>
      </w:tr>
      <w:tr w:rsidR="007B35BB" w:rsidRPr="00F72CD4" w14:paraId="559D0C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9B9226"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F429472"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5845AEA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44B3E2E" w14:textId="77777777" w:rsidR="007B35BB" w:rsidRPr="00F72CD4" w:rsidRDefault="007B35BB" w:rsidP="000D2D5A">
            <w:pPr>
              <w:pStyle w:val="TAL"/>
              <w:rPr>
                <w:rFonts w:eastAsia="MS Gothic"/>
              </w:rPr>
            </w:pPr>
          </w:p>
        </w:tc>
      </w:tr>
      <w:tr w:rsidR="007B35BB" w:rsidRPr="00F72CD4" w14:paraId="40BCBC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F86781"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48A77C4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C56B2E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519902D" w14:textId="77777777" w:rsidR="007B35BB" w:rsidRPr="00F72CD4" w:rsidRDefault="007B35BB" w:rsidP="000D2D5A">
            <w:pPr>
              <w:pStyle w:val="TAL"/>
              <w:rPr>
                <w:rFonts w:eastAsia="MS Gothic"/>
              </w:rPr>
            </w:pPr>
          </w:p>
        </w:tc>
      </w:tr>
      <w:tr w:rsidR="007B35BB" w:rsidRPr="00F72CD4" w14:paraId="5E19881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9596A3"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3CC0BA6A"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48BC4E1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0DDE63" w14:textId="77777777" w:rsidR="007B35BB" w:rsidRPr="00F72CD4" w:rsidRDefault="007B35BB" w:rsidP="000D2D5A">
            <w:pPr>
              <w:pStyle w:val="TAL"/>
              <w:rPr>
                <w:rFonts w:eastAsia="MS Gothic"/>
              </w:rPr>
            </w:pPr>
          </w:p>
        </w:tc>
      </w:tr>
      <w:tr w:rsidR="007B35BB" w:rsidRPr="00F72CD4" w14:paraId="0722C52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865AE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1594DF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A11E47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765EE1" w14:textId="77777777" w:rsidR="007B35BB" w:rsidRPr="00F72CD4" w:rsidRDefault="007B35BB" w:rsidP="000D2D5A">
            <w:pPr>
              <w:pStyle w:val="TAL"/>
              <w:rPr>
                <w:rFonts w:eastAsia="MS Gothic"/>
              </w:rPr>
            </w:pPr>
          </w:p>
        </w:tc>
      </w:tr>
      <w:tr w:rsidR="007B35BB" w:rsidRPr="00F72CD4" w14:paraId="0235E71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BF1C307"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64D3D249"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2D37263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7C10051" w14:textId="77777777" w:rsidR="007B35BB" w:rsidRPr="00F72CD4" w:rsidRDefault="007B35BB" w:rsidP="000D2D5A">
            <w:pPr>
              <w:pStyle w:val="TAL"/>
              <w:rPr>
                <w:rFonts w:eastAsia="MS Gothic"/>
              </w:rPr>
            </w:pPr>
          </w:p>
        </w:tc>
      </w:tr>
      <w:tr w:rsidR="007B35BB" w:rsidRPr="00F72CD4" w14:paraId="7FC0FD1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EF11A7"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6852BA2"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DE7A8E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B47E24A" w14:textId="77777777" w:rsidR="007B35BB" w:rsidRPr="00F72CD4" w:rsidRDefault="007B35BB" w:rsidP="000D2D5A">
            <w:pPr>
              <w:pStyle w:val="TAL"/>
              <w:rPr>
                <w:rFonts w:eastAsia="MS Gothic"/>
              </w:rPr>
            </w:pPr>
          </w:p>
        </w:tc>
      </w:tr>
      <w:tr w:rsidR="007B35BB" w:rsidRPr="00F72CD4" w14:paraId="30FD2D4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BA046B"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048450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F8CF44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D856193" w14:textId="77777777" w:rsidR="007B35BB" w:rsidRPr="00F72CD4" w:rsidRDefault="007B35BB" w:rsidP="000D2D5A">
            <w:pPr>
              <w:pStyle w:val="TAL"/>
              <w:rPr>
                <w:rFonts w:eastAsia="MS Gothic"/>
              </w:rPr>
            </w:pPr>
          </w:p>
        </w:tc>
      </w:tr>
      <w:tr w:rsidR="007B35BB" w:rsidRPr="00F72CD4" w14:paraId="1AE1D88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BFC833"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0770359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6C43BB7"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6133CA39" w14:textId="77777777" w:rsidR="007B35BB" w:rsidRPr="00F72CD4" w:rsidRDefault="007B35BB" w:rsidP="000D2D5A">
            <w:pPr>
              <w:pStyle w:val="TAL"/>
              <w:rPr>
                <w:rFonts w:eastAsia="MS Gothic"/>
              </w:rPr>
            </w:pPr>
          </w:p>
        </w:tc>
      </w:tr>
      <w:tr w:rsidR="007B35BB" w:rsidRPr="00F72CD4" w14:paraId="6D364E2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3C9B7E"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6126128E"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0CA2AD00"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57D3A38D" w14:textId="77777777" w:rsidR="007B35BB" w:rsidRPr="00F72CD4" w:rsidRDefault="007B35BB" w:rsidP="000D2D5A">
            <w:pPr>
              <w:pStyle w:val="TAL"/>
              <w:rPr>
                <w:rFonts w:eastAsia="MS Gothic"/>
              </w:rPr>
            </w:pPr>
          </w:p>
        </w:tc>
      </w:tr>
      <w:tr w:rsidR="007B35BB" w:rsidRPr="00F72CD4" w14:paraId="6D445FE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6150FC"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4B6CC882"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75511D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5998307" w14:textId="77777777" w:rsidR="007B35BB" w:rsidRPr="00F72CD4" w:rsidRDefault="007B35BB" w:rsidP="000D2D5A">
            <w:pPr>
              <w:pStyle w:val="TAL"/>
              <w:rPr>
                <w:rFonts w:eastAsia="MS Gothic"/>
              </w:rPr>
            </w:pPr>
          </w:p>
        </w:tc>
      </w:tr>
      <w:tr w:rsidR="007B35BB" w:rsidRPr="00F72CD4" w14:paraId="390A049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3213D18"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D31C9DD"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5A19FEC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24FC374" w14:textId="77777777" w:rsidR="007B35BB" w:rsidRPr="00F72CD4" w:rsidRDefault="007B35BB" w:rsidP="000D2D5A">
            <w:pPr>
              <w:pStyle w:val="TAL"/>
              <w:rPr>
                <w:rFonts w:eastAsia="MS Gothic"/>
              </w:rPr>
            </w:pPr>
          </w:p>
        </w:tc>
      </w:tr>
      <w:tr w:rsidR="007B35BB" w:rsidRPr="00F72CD4" w14:paraId="6687AD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5F11AF"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6A3657F0"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1D88B9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B6F43C5" w14:textId="77777777" w:rsidR="007B35BB" w:rsidRPr="00F72CD4" w:rsidRDefault="007B35BB" w:rsidP="000D2D5A">
            <w:pPr>
              <w:pStyle w:val="TAL"/>
              <w:rPr>
                <w:rFonts w:eastAsia="MS Gothic"/>
              </w:rPr>
            </w:pPr>
          </w:p>
        </w:tc>
      </w:tr>
      <w:tr w:rsidR="007B35BB" w:rsidRPr="00F72CD4" w14:paraId="1D4E939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11B519"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085D7FC3"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5FB231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E7E45F5" w14:textId="77777777" w:rsidR="007B35BB" w:rsidRPr="00F72CD4" w:rsidRDefault="007B35BB" w:rsidP="000D2D5A">
            <w:pPr>
              <w:pStyle w:val="TAL"/>
              <w:rPr>
                <w:rFonts w:eastAsia="MS Gothic"/>
              </w:rPr>
            </w:pPr>
          </w:p>
        </w:tc>
      </w:tr>
      <w:tr w:rsidR="007B35BB" w:rsidRPr="00F72CD4" w14:paraId="5AECC1C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8185B6"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05F3803F"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698B9E4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447FEF" w14:textId="77777777" w:rsidR="007B35BB" w:rsidRPr="00F72CD4" w:rsidRDefault="007B35BB" w:rsidP="000D2D5A">
            <w:pPr>
              <w:pStyle w:val="TAL"/>
              <w:rPr>
                <w:rFonts w:eastAsia="MS Gothic"/>
              </w:rPr>
            </w:pPr>
          </w:p>
        </w:tc>
      </w:tr>
      <w:tr w:rsidR="007B35BB" w:rsidRPr="00F72CD4" w14:paraId="6DA7A5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D1B8FE"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3B2C4B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C323FA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EC1D8D0" w14:textId="77777777" w:rsidR="007B35BB" w:rsidRPr="00F72CD4" w:rsidRDefault="007B35BB" w:rsidP="000D2D5A">
            <w:pPr>
              <w:pStyle w:val="TAL"/>
              <w:rPr>
                <w:rFonts w:eastAsia="MS Gothic"/>
              </w:rPr>
            </w:pPr>
          </w:p>
        </w:tc>
      </w:tr>
      <w:tr w:rsidR="007B35BB" w:rsidRPr="00F72CD4" w14:paraId="42F4E32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7BE55D"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31AFB86"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4D301C3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9B86B30" w14:textId="77777777" w:rsidR="007B35BB" w:rsidRPr="00F72CD4" w:rsidRDefault="007B35BB" w:rsidP="000D2D5A">
            <w:pPr>
              <w:pStyle w:val="TAL"/>
              <w:rPr>
                <w:rFonts w:eastAsia="MS Gothic"/>
              </w:rPr>
            </w:pPr>
          </w:p>
        </w:tc>
      </w:tr>
      <w:tr w:rsidR="007B35BB" w:rsidRPr="00F72CD4" w14:paraId="1B77087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BB63C0"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AEE9E0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F3083B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33A37AE" w14:textId="77777777" w:rsidR="007B35BB" w:rsidRPr="00F72CD4" w:rsidRDefault="007B35BB" w:rsidP="000D2D5A">
            <w:pPr>
              <w:pStyle w:val="TAL"/>
              <w:rPr>
                <w:rFonts w:eastAsia="MS Gothic"/>
              </w:rPr>
            </w:pPr>
          </w:p>
        </w:tc>
      </w:tr>
      <w:tr w:rsidR="007B35BB" w:rsidRPr="00F72CD4" w14:paraId="17A77F8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08DB466"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174E72B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79493A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9F14316" w14:textId="77777777" w:rsidR="007B35BB" w:rsidRPr="00F72CD4" w:rsidRDefault="007B35BB" w:rsidP="000D2D5A">
            <w:pPr>
              <w:pStyle w:val="TAL"/>
              <w:rPr>
                <w:rFonts w:eastAsia="MS Gothic"/>
              </w:rPr>
            </w:pPr>
          </w:p>
        </w:tc>
      </w:tr>
      <w:tr w:rsidR="007B35BB" w:rsidRPr="00F72CD4" w14:paraId="5F3E5AE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D44466"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5D50B52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C435B0E"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3F0934E0" w14:textId="77777777" w:rsidR="007B35BB" w:rsidRPr="00F72CD4" w:rsidRDefault="007B35BB" w:rsidP="000D2D5A">
            <w:pPr>
              <w:pStyle w:val="TAL"/>
              <w:rPr>
                <w:rFonts w:eastAsia="MS Gothic"/>
              </w:rPr>
            </w:pPr>
          </w:p>
        </w:tc>
      </w:tr>
      <w:tr w:rsidR="007B35BB" w:rsidRPr="00F72CD4" w14:paraId="2733BE1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322E79"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7E2DE0FF"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411D9F6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878391C" w14:textId="77777777" w:rsidR="007B35BB" w:rsidRPr="00F72CD4" w:rsidRDefault="007B35BB" w:rsidP="000D2D5A">
            <w:pPr>
              <w:pStyle w:val="TAL"/>
              <w:rPr>
                <w:rFonts w:eastAsia="MS Gothic"/>
              </w:rPr>
            </w:pPr>
          </w:p>
        </w:tc>
      </w:tr>
      <w:tr w:rsidR="007B35BB" w:rsidRPr="00F72CD4" w14:paraId="1579A76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1046CF"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16792D7F"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1D320C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B9C47C1" w14:textId="77777777" w:rsidR="007B35BB" w:rsidRPr="00F72CD4" w:rsidRDefault="007B35BB" w:rsidP="000D2D5A">
            <w:pPr>
              <w:pStyle w:val="TAL"/>
              <w:rPr>
                <w:rFonts w:eastAsia="MS Gothic"/>
              </w:rPr>
            </w:pPr>
          </w:p>
        </w:tc>
      </w:tr>
      <w:tr w:rsidR="007B35BB" w:rsidRPr="00F72CD4" w14:paraId="454F28B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190B83"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16DB97A7"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0155AD4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EE51478" w14:textId="77777777" w:rsidR="007B35BB" w:rsidRPr="00F72CD4" w:rsidRDefault="007B35BB" w:rsidP="000D2D5A">
            <w:pPr>
              <w:pStyle w:val="TAL"/>
              <w:rPr>
                <w:rFonts w:eastAsia="MS Gothic"/>
              </w:rPr>
            </w:pPr>
          </w:p>
        </w:tc>
      </w:tr>
      <w:tr w:rsidR="007B35BB" w:rsidRPr="00F72CD4" w14:paraId="3E540D2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D9FA15"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2D5BA5F0"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FF9A56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74B499F" w14:textId="77777777" w:rsidR="007B35BB" w:rsidRPr="00F72CD4" w:rsidRDefault="007B35BB" w:rsidP="000D2D5A">
            <w:pPr>
              <w:pStyle w:val="TAL"/>
              <w:rPr>
                <w:rFonts w:eastAsia="MS Gothic"/>
              </w:rPr>
            </w:pPr>
          </w:p>
        </w:tc>
      </w:tr>
      <w:tr w:rsidR="007B35BB" w:rsidRPr="00F72CD4" w14:paraId="7D6938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88D048"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0AB287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13BE33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188EFEE" w14:textId="77777777" w:rsidR="007B35BB" w:rsidRPr="00F72CD4" w:rsidRDefault="007B35BB" w:rsidP="000D2D5A">
            <w:pPr>
              <w:pStyle w:val="TAL"/>
              <w:rPr>
                <w:rFonts w:eastAsia="MS Gothic"/>
              </w:rPr>
            </w:pPr>
          </w:p>
        </w:tc>
      </w:tr>
      <w:tr w:rsidR="007B35BB" w:rsidRPr="00F72CD4" w14:paraId="698EF2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8A3CC0F"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4ED8281A"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5587405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0BB3938" w14:textId="77777777" w:rsidR="007B35BB" w:rsidRPr="00F72CD4" w:rsidRDefault="007B35BB" w:rsidP="000D2D5A">
            <w:pPr>
              <w:pStyle w:val="TAL"/>
              <w:rPr>
                <w:rFonts w:eastAsia="MS Gothic"/>
              </w:rPr>
            </w:pPr>
          </w:p>
        </w:tc>
      </w:tr>
      <w:tr w:rsidR="007B35BB" w:rsidRPr="00F72CD4" w14:paraId="2DD6BB8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BF4852C"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EA5A2F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36A414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E578002" w14:textId="77777777" w:rsidR="007B35BB" w:rsidRPr="00F72CD4" w:rsidRDefault="007B35BB" w:rsidP="000D2D5A">
            <w:pPr>
              <w:pStyle w:val="TAL"/>
              <w:rPr>
                <w:rFonts w:eastAsia="MS Gothic"/>
              </w:rPr>
            </w:pPr>
          </w:p>
        </w:tc>
      </w:tr>
      <w:tr w:rsidR="007B35BB" w:rsidRPr="00F72CD4" w14:paraId="2D6EAA6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E5B637"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048C12FB"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0CC0E71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F6E8199" w14:textId="77777777" w:rsidR="007B35BB" w:rsidRPr="00F72CD4" w:rsidRDefault="007B35BB" w:rsidP="000D2D5A">
            <w:pPr>
              <w:pStyle w:val="TAL"/>
              <w:rPr>
                <w:rFonts w:eastAsia="MS Gothic"/>
              </w:rPr>
            </w:pPr>
          </w:p>
        </w:tc>
      </w:tr>
      <w:tr w:rsidR="007B35BB" w:rsidRPr="00F72CD4" w14:paraId="7AE6658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98C8A90"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FAC78E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6A7E1E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1934C64" w14:textId="77777777" w:rsidR="007B35BB" w:rsidRPr="00F72CD4" w:rsidRDefault="007B35BB" w:rsidP="000D2D5A">
            <w:pPr>
              <w:pStyle w:val="TAL"/>
              <w:rPr>
                <w:rFonts w:eastAsia="MS Gothic"/>
              </w:rPr>
            </w:pPr>
          </w:p>
        </w:tc>
      </w:tr>
      <w:tr w:rsidR="007B35BB" w:rsidRPr="00F72CD4" w14:paraId="0AD5C9B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3D0E325"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FA7083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5F1FC1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F61ED35" w14:textId="77777777" w:rsidR="007B35BB" w:rsidRPr="00F72CD4" w:rsidRDefault="007B35BB" w:rsidP="000D2D5A">
            <w:pPr>
              <w:pStyle w:val="TAL"/>
              <w:rPr>
                <w:rFonts w:eastAsia="MS Gothic"/>
              </w:rPr>
            </w:pPr>
          </w:p>
        </w:tc>
      </w:tr>
      <w:tr w:rsidR="007B35BB" w:rsidRPr="00F72CD4" w14:paraId="0C95C02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A86BE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640C23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D6728B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9910C68" w14:textId="77777777" w:rsidR="007B35BB" w:rsidRPr="00F72CD4" w:rsidRDefault="007B35BB" w:rsidP="000D2D5A">
            <w:pPr>
              <w:pStyle w:val="TAL"/>
              <w:rPr>
                <w:rFonts w:eastAsia="MS Gothic"/>
              </w:rPr>
            </w:pPr>
          </w:p>
        </w:tc>
      </w:tr>
      <w:tr w:rsidR="007B35BB" w:rsidRPr="00F72CD4" w14:paraId="05891E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7F99838" w14:textId="77777777" w:rsidR="007B35BB" w:rsidRPr="00F72CD4" w:rsidRDefault="007B35BB" w:rsidP="000D2D5A">
            <w:pPr>
              <w:pStyle w:val="TAL"/>
              <w:rPr>
                <w:rFonts w:eastAsia="Malgun Gothic"/>
              </w:rPr>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6D51867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B9F7EA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0CBCD20" w14:textId="77777777" w:rsidR="007B35BB" w:rsidRPr="00F72CD4" w:rsidRDefault="007B35BB" w:rsidP="000D2D5A">
            <w:pPr>
              <w:pStyle w:val="TAL"/>
              <w:rPr>
                <w:rFonts w:eastAsia="MS Gothic"/>
              </w:rPr>
            </w:pPr>
          </w:p>
        </w:tc>
      </w:tr>
      <w:tr w:rsidR="007B35BB" w:rsidRPr="00F72CD4" w14:paraId="09D7D6F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8628CE6" w14:textId="77777777" w:rsidR="007B35BB" w:rsidRPr="00F72CD4" w:rsidRDefault="007B35BB" w:rsidP="000D2D5A">
            <w:pPr>
              <w:pStyle w:val="TAL"/>
              <w:rPr>
                <w:rFonts w:eastAsia="Malgun Gothic"/>
              </w:rPr>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77C4534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1BCCC0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2EAEECD" w14:textId="77777777" w:rsidR="007B35BB" w:rsidRPr="00F72CD4" w:rsidRDefault="007B35BB" w:rsidP="000D2D5A">
            <w:pPr>
              <w:pStyle w:val="TAL"/>
              <w:rPr>
                <w:rFonts w:eastAsia="MS Gothic"/>
              </w:rPr>
            </w:pPr>
          </w:p>
        </w:tc>
      </w:tr>
      <w:tr w:rsidR="007B35BB" w:rsidRPr="00F72CD4" w14:paraId="325868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5D6BF7" w14:textId="77777777" w:rsidR="007B35BB" w:rsidRPr="00F72CD4" w:rsidRDefault="007B35BB" w:rsidP="000D2D5A">
            <w:pPr>
              <w:pStyle w:val="TAL"/>
              <w:rPr>
                <w:rFonts w:eastAsia="Malgun Gothic"/>
              </w:rPr>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7303A4BB" w14:textId="77777777" w:rsidR="007B35BB" w:rsidRPr="00F72CD4" w:rsidRDefault="007B35BB" w:rsidP="000D2D5A">
            <w:pPr>
              <w:pStyle w:val="TAL"/>
              <w:rPr>
                <w:rFonts w:cs="Arial"/>
                <w:kern w:val="2"/>
                <w:szCs w:val="18"/>
              </w:rPr>
            </w:pPr>
            <w:r w:rsidRPr="00F72CD4">
              <w:t>wideband</w:t>
            </w:r>
          </w:p>
        </w:tc>
        <w:tc>
          <w:tcPr>
            <w:tcW w:w="1129" w:type="dxa"/>
            <w:tcBorders>
              <w:top w:val="single" w:sz="4" w:space="0" w:color="auto"/>
              <w:left w:val="single" w:sz="4" w:space="0" w:color="auto"/>
              <w:bottom w:val="single" w:sz="4" w:space="0" w:color="auto"/>
              <w:right w:val="single" w:sz="4" w:space="0" w:color="auto"/>
            </w:tcBorders>
          </w:tcPr>
          <w:p w14:paraId="6DD38BD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7A7FB16" w14:textId="77777777" w:rsidR="007B35BB" w:rsidRPr="00F72CD4" w:rsidRDefault="007B35BB" w:rsidP="000D2D5A">
            <w:pPr>
              <w:pStyle w:val="TAL"/>
              <w:rPr>
                <w:rFonts w:eastAsia="MS Gothic"/>
              </w:rPr>
            </w:pPr>
          </w:p>
        </w:tc>
      </w:tr>
      <w:tr w:rsidR="007B35BB" w:rsidRPr="00F72CD4" w14:paraId="1D10DD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A69F6E"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73EF4B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53DC07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D0DFF87" w14:textId="77777777" w:rsidR="007B35BB" w:rsidRPr="00F72CD4" w:rsidRDefault="007B35BB" w:rsidP="000D2D5A">
            <w:pPr>
              <w:pStyle w:val="TAL"/>
              <w:rPr>
                <w:rFonts w:eastAsia="MS Gothic"/>
              </w:rPr>
            </w:pPr>
          </w:p>
        </w:tc>
      </w:tr>
      <w:tr w:rsidR="007B35BB" w:rsidRPr="00F72CD4" w14:paraId="5A44650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B1C895B"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0CE3DA2"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31F0D9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95984B1" w14:textId="77777777" w:rsidR="007B35BB" w:rsidRPr="00F72CD4" w:rsidRDefault="007B35BB" w:rsidP="000D2D5A">
            <w:pPr>
              <w:pStyle w:val="TAL"/>
              <w:rPr>
                <w:rFonts w:eastAsia="MS Gothic"/>
              </w:rPr>
            </w:pPr>
          </w:p>
        </w:tc>
      </w:tr>
      <w:tr w:rsidR="007B35BB" w:rsidRPr="00F72CD4" w14:paraId="47625F2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E4D6A0" w14:textId="77777777" w:rsidR="007B35BB" w:rsidRPr="00F72CD4" w:rsidRDefault="007B35BB" w:rsidP="000D2D5A">
            <w:pPr>
              <w:pStyle w:val="TAL"/>
              <w:rPr>
                <w:rFonts w:eastAsia="Malgun Gothic"/>
                <w:lang w:eastAsia="zh-CN"/>
              </w:rPr>
            </w:pPr>
            <w:r w:rsidRPr="00F72CD4">
              <w:rPr>
                <w:lang w:eastAsia="zh-CN"/>
              </w:rPr>
              <w:t xml:space="preserve">  repetitionSchemeConfig-r16 CHOICE {</w:t>
            </w:r>
          </w:p>
        </w:tc>
        <w:tc>
          <w:tcPr>
            <w:tcW w:w="2268" w:type="dxa"/>
            <w:tcBorders>
              <w:top w:val="single" w:sz="4" w:space="0" w:color="auto"/>
              <w:left w:val="single" w:sz="4" w:space="0" w:color="auto"/>
              <w:bottom w:val="single" w:sz="4" w:space="0" w:color="auto"/>
              <w:right w:val="single" w:sz="4" w:space="0" w:color="auto"/>
            </w:tcBorders>
          </w:tcPr>
          <w:p w14:paraId="420A6F1F"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555DE8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A472BA6" w14:textId="77777777" w:rsidR="007B35BB" w:rsidRPr="00F72CD4" w:rsidRDefault="007B35BB" w:rsidP="000D2D5A">
            <w:pPr>
              <w:pStyle w:val="TAL"/>
              <w:rPr>
                <w:rFonts w:eastAsia="MS Gothic"/>
              </w:rPr>
            </w:pPr>
          </w:p>
        </w:tc>
      </w:tr>
      <w:tr w:rsidR="007B35BB" w:rsidRPr="00F72CD4" w14:paraId="48FA90C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E8A7C5" w14:textId="77777777" w:rsidR="007B35BB" w:rsidRPr="00F72CD4" w:rsidRDefault="007B35BB" w:rsidP="000D2D5A">
            <w:pPr>
              <w:pStyle w:val="TAL"/>
              <w:rPr>
                <w:rFonts w:eastAsia="Malgun Gothic"/>
                <w:lang w:eastAsia="zh-CN"/>
              </w:rPr>
            </w:pPr>
            <w:r w:rsidRPr="00F72CD4">
              <w:rPr>
                <w:lang w:eastAsia="zh-CN"/>
              </w:rP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2F78F32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E15F18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AE0466D" w14:textId="77777777" w:rsidR="007B35BB" w:rsidRPr="00F72CD4" w:rsidRDefault="007B35BB" w:rsidP="000D2D5A">
            <w:pPr>
              <w:pStyle w:val="TAL"/>
              <w:rPr>
                <w:rFonts w:eastAsia="MS Gothic"/>
              </w:rPr>
            </w:pPr>
          </w:p>
        </w:tc>
      </w:tr>
      <w:tr w:rsidR="007B35BB" w:rsidRPr="00F72CD4" w14:paraId="1F9BE18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90D937" w14:textId="77777777" w:rsidR="007B35BB" w:rsidRPr="00F72CD4" w:rsidRDefault="007B35BB" w:rsidP="000D2D5A">
            <w:pPr>
              <w:pStyle w:val="TAL"/>
              <w:rPr>
                <w:rFonts w:eastAsia="Malgun Gothic"/>
                <w:lang w:eastAsia="zh-CN"/>
              </w:rPr>
            </w:pPr>
            <w:r w:rsidRPr="00F72CD4">
              <w:rPr>
                <w:lang w:eastAsia="zh-CN"/>
              </w:rPr>
              <w:t xml:space="preserve">      fdm-TDM-r16 CHOICE {</w:t>
            </w:r>
          </w:p>
        </w:tc>
        <w:tc>
          <w:tcPr>
            <w:tcW w:w="2268" w:type="dxa"/>
            <w:tcBorders>
              <w:top w:val="single" w:sz="4" w:space="0" w:color="auto"/>
              <w:left w:val="single" w:sz="4" w:space="0" w:color="auto"/>
              <w:bottom w:val="single" w:sz="4" w:space="0" w:color="auto"/>
              <w:right w:val="single" w:sz="4" w:space="0" w:color="auto"/>
            </w:tcBorders>
          </w:tcPr>
          <w:p w14:paraId="02E9F24B"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400DC8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018B9C8" w14:textId="77777777" w:rsidR="007B35BB" w:rsidRPr="00F72CD4" w:rsidRDefault="007B35BB" w:rsidP="000D2D5A">
            <w:pPr>
              <w:pStyle w:val="TAL"/>
              <w:rPr>
                <w:rFonts w:eastAsia="MS Gothic"/>
              </w:rPr>
            </w:pPr>
          </w:p>
        </w:tc>
      </w:tr>
      <w:tr w:rsidR="007B35BB" w:rsidRPr="00F72CD4" w14:paraId="2B1BA80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270661" w14:textId="77777777" w:rsidR="007B35BB" w:rsidRPr="00F72CD4" w:rsidRDefault="007B35BB" w:rsidP="000D2D5A">
            <w:pPr>
              <w:pStyle w:val="TAL"/>
              <w:rPr>
                <w:rFonts w:eastAsia="Malgun Gothic"/>
                <w:lang w:eastAsia="zh-CN"/>
              </w:rPr>
            </w:pPr>
            <w:r w:rsidRPr="00F72CD4">
              <w:rPr>
                <w:lang w:eastAsia="zh-CN"/>
              </w:rP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062C7C0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739EC24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8FFE4D" w14:textId="77777777" w:rsidR="007B35BB" w:rsidRPr="00F72CD4" w:rsidRDefault="007B35BB" w:rsidP="000D2D5A">
            <w:pPr>
              <w:pStyle w:val="TAL"/>
              <w:rPr>
                <w:rFonts w:eastAsia="MS Gothic"/>
              </w:rPr>
            </w:pPr>
          </w:p>
        </w:tc>
      </w:tr>
      <w:tr w:rsidR="007B35BB" w:rsidRPr="00F72CD4" w14:paraId="0876A4D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F096556" w14:textId="77777777" w:rsidR="007B35BB" w:rsidRPr="00F72CD4" w:rsidRDefault="007B35BB" w:rsidP="000D2D5A">
            <w:pPr>
              <w:pStyle w:val="TAL"/>
              <w:rPr>
                <w:rFonts w:eastAsia="Malgun Gothic"/>
                <w:lang w:eastAsia="zh-CN"/>
              </w:rPr>
            </w:pPr>
            <w:r w:rsidRPr="00F72CD4">
              <w:rPr>
                <w:lang w:eastAsia="zh-CN"/>
              </w:rPr>
              <w:t xml:space="preserve">          repetitionScheme-r16</w:t>
            </w:r>
          </w:p>
        </w:tc>
        <w:tc>
          <w:tcPr>
            <w:tcW w:w="2268" w:type="dxa"/>
            <w:tcBorders>
              <w:top w:val="single" w:sz="4" w:space="0" w:color="auto"/>
              <w:left w:val="single" w:sz="4" w:space="0" w:color="auto"/>
              <w:bottom w:val="single" w:sz="4" w:space="0" w:color="auto"/>
              <w:right w:val="single" w:sz="4" w:space="0" w:color="auto"/>
            </w:tcBorders>
            <w:hideMark/>
          </w:tcPr>
          <w:p w14:paraId="068183D0" w14:textId="77777777" w:rsidR="007B35BB" w:rsidRPr="00F72CD4" w:rsidRDefault="007B35BB" w:rsidP="000D2D5A">
            <w:pPr>
              <w:pStyle w:val="TAL"/>
              <w:rPr>
                <w:lang w:eastAsia="zh-CN"/>
              </w:rPr>
            </w:pPr>
            <w:r w:rsidRPr="00F72CD4">
              <w:rPr>
                <w:lang w:eastAsia="zh-CN"/>
              </w:rPr>
              <w:t>fdmSchemeA</w:t>
            </w:r>
          </w:p>
        </w:tc>
        <w:tc>
          <w:tcPr>
            <w:tcW w:w="1129" w:type="dxa"/>
            <w:tcBorders>
              <w:top w:val="single" w:sz="4" w:space="0" w:color="auto"/>
              <w:left w:val="single" w:sz="4" w:space="0" w:color="auto"/>
              <w:bottom w:val="single" w:sz="4" w:space="0" w:color="auto"/>
              <w:right w:val="single" w:sz="4" w:space="0" w:color="auto"/>
            </w:tcBorders>
          </w:tcPr>
          <w:p w14:paraId="31AA87CC"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762870A7" w14:textId="77777777" w:rsidR="007B35BB" w:rsidRPr="00F72CD4" w:rsidRDefault="007B35BB" w:rsidP="000D2D5A">
            <w:pPr>
              <w:pStyle w:val="TAL"/>
              <w:rPr>
                <w:rFonts w:eastAsia="MS Gothic"/>
              </w:rPr>
            </w:pPr>
          </w:p>
        </w:tc>
      </w:tr>
      <w:tr w:rsidR="007B35BB" w:rsidRPr="00F72CD4" w14:paraId="311DB7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9D9A00" w14:textId="77777777" w:rsidR="007B35BB" w:rsidRPr="00F72CD4" w:rsidRDefault="007B35BB" w:rsidP="000D2D5A">
            <w:pPr>
              <w:pStyle w:val="TAL"/>
              <w:rPr>
                <w:rFonts w:eastAsia="Malgun Gothic"/>
                <w:lang w:eastAsia="zh-CN"/>
              </w:rPr>
            </w:pPr>
            <w:r w:rsidRPr="00F72CD4">
              <w:rPr>
                <w:lang w:eastAsia="zh-CN"/>
              </w:rPr>
              <w:t xml:space="preserve">          startingSymbolOffsetK-r16</w:t>
            </w:r>
          </w:p>
        </w:tc>
        <w:tc>
          <w:tcPr>
            <w:tcW w:w="2268" w:type="dxa"/>
            <w:tcBorders>
              <w:top w:val="single" w:sz="4" w:space="0" w:color="auto"/>
              <w:left w:val="single" w:sz="4" w:space="0" w:color="auto"/>
              <w:bottom w:val="single" w:sz="4" w:space="0" w:color="auto"/>
              <w:right w:val="single" w:sz="4" w:space="0" w:color="auto"/>
            </w:tcBorders>
            <w:hideMark/>
          </w:tcPr>
          <w:p w14:paraId="1B29D50F"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2EDF58DF"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4961343C" w14:textId="77777777" w:rsidR="007B35BB" w:rsidRPr="00F72CD4" w:rsidRDefault="007B35BB" w:rsidP="000D2D5A">
            <w:pPr>
              <w:pStyle w:val="TAL"/>
              <w:rPr>
                <w:rFonts w:eastAsia="MS Gothic"/>
              </w:rPr>
            </w:pPr>
          </w:p>
        </w:tc>
      </w:tr>
      <w:tr w:rsidR="007B35BB" w:rsidRPr="00F72CD4" w14:paraId="62B2C7C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1EB49C"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103B48B"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631F33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54D5495" w14:textId="77777777" w:rsidR="007B35BB" w:rsidRPr="00F72CD4" w:rsidRDefault="007B35BB" w:rsidP="000D2D5A">
            <w:pPr>
              <w:pStyle w:val="TAL"/>
              <w:rPr>
                <w:rFonts w:eastAsia="MS Gothic"/>
              </w:rPr>
            </w:pPr>
          </w:p>
        </w:tc>
      </w:tr>
      <w:tr w:rsidR="007B35BB" w:rsidRPr="00F72CD4" w14:paraId="324AE5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A6C321"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B98BEC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DDBA07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DA7328C" w14:textId="77777777" w:rsidR="007B35BB" w:rsidRPr="00F72CD4" w:rsidRDefault="007B35BB" w:rsidP="000D2D5A">
            <w:pPr>
              <w:pStyle w:val="TAL"/>
              <w:rPr>
                <w:rFonts w:eastAsia="MS Gothic"/>
              </w:rPr>
            </w:pPr>
          </w:p>
        </w:tc>
      </w:tr>
      <w:tr w:rsidR="007B35BB" w:rsidRPr="00F72CD4" w14:paraId="7890ADE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541626"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AE2B32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5FFC90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0D077CD" w14:textId="77777777" w:rsidR="007B35BB" w:rsidRPr="00F72CD4" w:rsidRDefault="007B35BB" w:rsidP="000D2D5A">
            <w:pPr>
              <w:pStyle w:val="TAL"/>
              <w:rPr>
                <w:rFonts w:eastAsia="MS Gothic"/>
              </w:rPr>
            </w:pPr>
          </w:p>
        </w:tc>
      </w:tr>
      <w:tr w:rsidR="007B35BB" w:rsidRPr="00F72CD4" w14:paraId="327D967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6CDDEC"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88A8093"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473591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82D074B" w14:textId="77777777" w:rsidR="007B35BB" w:rsidRPr="00F72CD4" w:rsidRDefault="007B35BB" w:rsidP="000D2D5A">
            <w:pPr>
              <w:pStyle w:val="TAL"/>
              <w:rPr>
                <w:rFonts w:eastAsia="MS Gothic"/>
              </w:rPr>
            </w:pPr>
          </w:p>
        </w:tc>
      </w:tr>
      <w:tr w:rsidR="007B35BB" w:rsidRPr="00F72CD4" w14:paraId="49BCA8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026BB6"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2EAF118"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A30069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F7A1677" w14:textId="77777777" w:rsidR="007B35BB" w:rsidRPr="00F72CD4" w:rsidRDefault="007B35BB" w:rsidP="000D2D5A">
            <w:pPr>
              <w:pStyle w:val="TAL"/>
            </w:pPr>
          </w:p>
        </w:tc>
      </w:tr>
    </w:tbl>
    <w:p w14:paraId="65A76474" w14:textId="77777777" w:rsidR="007B35BB" w:rsidRPr="00F72CD4" w:rsidRDefault="007B35BB" w:rsidP="000D2D5A">
      <w:pPr>
        <w:rPr>
          <w:lang w:eastAsia="en-US"/>
        </w:rPr>
      </w:pPr>
    </w:p>
    <w:p w14:paraId="61C59021" w14:textId="77777777" w:rsidR="007B35BB" w:rsidRPr="00F72CD4" w:rsidRDefault="007B35BB" w:rsidP="000D2D5A">
      <w:pPr>
        <w:pStyle w:val="TH"/>
      </w:pPr>
      <w:r w:rsidRPr="00F72CD4">
        <w:t xml:space="preserve">Table 5.2.2.1.13_1.3.3_1-4: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2510BBB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3372198" w14:textId="77777777" w:rsidR="007B35BB" w:rsidRPr="00F72CD4" w:rsidRDefault="007B35BB" w:rsidP="000D2D5A">
            <w:pPr>
              <w:pStyle w:val="TAH"/>
            </w:pPr>
            <w:r w:rsidRPr="00F72CD4">
              <w:t>Derivation Path: TS 38.508-1 [6], Table 5.4.2.0-9</w:t>
            </w:r>
          </w:p>
        </w:tc>
      </w:tr>
      <w:tr w:rsidR="007B35BB" w:rsidRPr="00F72CD4" w14:paraId="23D3BA3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DFEC3F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B1663B"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0DAB8415"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07F6D846" w14:textId="77777777" w:rsidR="007B35BB" w:rsidRPr="00F72CD4" w:rsidRDefault="007B35BB" w:rsidP="000D2D5A">
            <w:pPr>
              <w:pStyle w:val="TAH"/>
            </w:pPr>
            <w:r w:rsidRPr="00F72CD4">
              <w:t>Condition</w:t>
            </w:r>
          </w:p>
        </w:tc>
      </w:tr>
      <w:tr w:rsidR="007B35BB" w:rsidRPr="00F72CD4" w14:paraId="025013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9BA015"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958FFC6"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65926F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538E257" w14:textId="77777777" w:rsidR="007B35BB" w:rsidRPr="00F72CD4" w:rsidRDefault="007B35BB" w:rsidP="000D2D5A">
            <w:pPr>
              <w:pStyle w:val="TAL"/>
            </w:pPr>
          </w:p>
        </w:tc>
      </w:tr>
      <w:tr w:rsidR="007B35BB" w:rsidRPr="00F72CD4" w14:paraId="481A9CA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5022A52"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F1E7D7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FBFD10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CC336CF" w14:textId="77777777" w:rsidR="007B35BB" w:rsidRPr="00F72CD4" w:rsidRDefault="007B35BB" w:rsidP="000D2D5A">
            <w:pPr>
              <w:pStyle w:val="TAL"/>
            </w:pPr>
          </w:p>
        </w:tc>
      </w:tr>
      <w:tr w:rsidR="007B35BB" w:rsidRPr="00F72CD4" w14:paraId="711359C7" w14:textId="77777777" w:rsidTr="007B35BB">
        <w:tc>
          <w:tcPr>
            <w:tcW w:w="4535" w:type="dxa"/>
            <w:tcBorders>
              <w:top w:val="single" w:sz="4" w:space="0" w:color="auto"/>
              <w:left w:val="single" w:sz="4" w:space="0" w:color="auto"/>
              <w:bottom w:val="nil"/>
              <w:right w:val="single" w:sz="4" w:space="0" w:color="auto"/>
            </w:tcBorders>
            <w:hideMark/>
          </w:tcPr>
          <w:p w14:paraId="3FF8C3BB"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4579A996"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676BB25C"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29A66F94" w14:textId="77777777" w:rsidR="007B35BB" w:rsidRPr="00F72CD4" w:rsidRDefault="007B35BB" w:rsidP="000D2D5A">
            <w:pPr>
              <w:pStyle w:val="TAL"/>
              <w:rPr>
                <w:lang w:eastAsia="en-US"/>
              </w:rPr>
            </w:pPr>
          </w:p>
        </w:tc>
      </w:tr>
      <w:tr w:rsidR="007B35BB" w:rsidRPr="00F72CD4" w14:paraId="1A121ACF" w14:textId="77777777" w:rsidTr="007B35BB">
        <w:tc>
          <w:tcPr>
            <w:tcW w:w="4535" w:type="dxa"/>
            <w:tcBorders>
              <w:top w:val="nil"/>
              <w:left w:val="single" w:sz="4" w:space="0" w:color="auto"/>
              <w:bottom w:val="single" w:sz="4" w:space="0" w:color="auto"/>
              <w:right w:val="single" w:sz="4" w:space="0" w:color="auto"/>
            </w:tcBorders>
          </w:tcPr>
          <w:p w14:paraId="0E681F68"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B8992DA"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77D38644"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08D2CD14" w14:textId="77777777" w:rsidR="007B35BB" w:rsidRPr="00F72CD4" w:rsidRDefault="007B35BB" w:rsidP="000D2D5A">
            <w:pPr>
              <w:pStyle w:val="TAL"/>
            </w:pPr>
          </w:p>
        </w:tc>
      </w:tr>
      <w:tr w:rsidR="007B35BB" w:rsidRPr="00F72CD4" w14:paraId="672AEB0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9B46E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6FCAFC4"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6EFB87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585556D" w14:textId="77777777" w:rsidR="007B35BB" w:rsidRPr="00F72CD4" w:rsidRDefault="007B35BB" w:rsidP="000D2D5A">
            <w:pPr>
              <w:pStyle w:val="TAL"/>
            </w:pPr>
          </w:p>
        </w:tc>
      </w:tr>
      <w:tr w:rsidR="007B35BB" w:rsidRPr="00F72CD4" w14:paraId="59A4D62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4880AE4"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2216BD5F"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5D6BB8C1"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89BBCC0" w14:textId="77777777" w:rsidR="007B35BB" w:rsidRPr="00F72CD4" w:rsidRDefault="007B35BB" w:rsidP="000D2D5A">
            <w:pPr>
              <w:pStyle w:val="TAL"/>
            </w:pPr>
          </w:p>
        </w:tc>
      </w:tr>
      <w:tr w:rsidR="007B35BB" w:rsidRPr="00F72CD4" w14:paraId="0D7042EF" w14:textId="77777777" w:rsidTr="007B35BB">
        <w:tc>
          <w:tcPr>
            <w:tcW w:w="4535" w:type="dxa"/>
            <w:tcBorders>
              <w:top w:val="single" w:sz="4" w:space="0" w:color="auto"/>
              <w:left w:val="single" w:sz="4" w:space="0" w:color="auto"/>
              <w:bottom w:val="nil"/>
              <w:right w:val="single" w:sz="4" w:space="0" w:color="auto"/>
            </w:tcBorders>
            <w:hideMark/>
          </w:tcPr>
          <w:p w14:paraId="23B8B684"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03EB4B5"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00A73390"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2971CA72" w14:textId="77777777" w:rsidR="007B35BB" w:rsidRPr="00F72CD4" w:rsidRDefault="007B35BB" w:rsidP="000D2D5A">
            <w:pPr>
              <w:pStyle w:val="TAL"/>
            </w:pPr>
          </w:p>
        </w:tc>
      </w:tr>
      <w:tr w:rsidR="007B35BB" w:rsidRPr="00F72CD4" w14:paraId="4C58E82F" w14:textId="77777777" w:rsidTr="007B35BB">
        <w:tc>
          <w:tcPr>
            <w:tcW w:w="4535" w:type="dxa"/>
            <w:tcBorders>
              <w:top w:val="nil"/>
              <w:left w:val="single" w:sz="4" w:space="0" w:color="auto"/>
              <w:bottom w:val="single" w:sz="4" w:space="0" w:color="auto"/>
              <w:right w:val="single" w:sz="4" w:space="0" w:color="auto"/>
            </w:tcBorders>
          </w:tcPr>
          <w:p w14:paraId="26C47682"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A032F18"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47328BB4"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79264603" w14:textId="77777777" w:rsidR="007B35BB" w:rsidRPr="00F72CD4" w:rsidRDefault="007B35BB" w:rsidP="000D2D5A">
            <w:pPr>
              <w:pStyle w:val="TAL"/>
            </w:pPr>
          </w:p>
        </w:tc>
      </w:tr>
      <w:tr w:rsidR="007B35BB" w:rsidRPr="00F72CD4" w14:paraId="08727E3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9D0401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537BD9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670769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3832013" w14:textId="77777777" w:rsidR="007B35BB" w:rsidRPr="00F72CD4" w:rsidRDefault="007B35BB" w:rsidP="000D2D5A">
            <w:pPr>
              <w:pStyle w:val="TAL"/>
            </w:pPr>
          </w:p>
        </w:tc>
      </w:tr>
    </w:tbl>
    <w:p w14:paraId="2B6049C3" w14:textId="77777777" w:rsidR="007B35BB" w:rsidRPr="00F72CD4" w:rsidRDefault="007B35BB" w:rsidP="000D2D5A">
      <w:pPr>
        <w:rPr>
          <w:lang w:eastAsia="en-US"/>
        </w:rPr>
      </w:pPr>
    </w:p>
    <w:p w14:paraId="27FA9283" w14:textId="77777777" w:rsidR="007B35BB" w:rsidRPr="00F72CD4" w:rsidRDefault="007B35BB" w:rsidP="000D2D5A">
      <w:pPr>
        <w:pStyle w:val="TH"/>
      </w:pPr>
      <w:r w:rsidRPr="00F72CD4">
        <w:t xml:space="preserve">Table 5.2.2.1.13_1.3.3_1-5: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368900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2D368CE" w14:textId="77777777" w:rsidR="007B35BB" w:rsidRPr="00F72CD4" w:rsidRDefault="007B35BB" w:rsidP="000D2D5A">
            <w:pPr>
              <w:pStyle w:val="TAH"/>
            </w:pPr>
            <w:r w:rsidRPr="00F72CD4">
              <w:t>Derivation Path: TS 38.508-1 [6], Table 5.4.2.0-10</w:t>
            </w:r>
          </w:p>
        </w:tc>
      </w:tr>
      <w:tr w:rsidR="007B35BB" w:rsidRPr="00F72CD4" w14:paraId="7013B4F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6A840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57194A"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2A72208C"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7576D94" w14:textId="77777777" w:rsidR="007B35BB" w:rsidRPr="00F72CD4" w:rsidRDefault="007B35BB" w:rsidP="000D2D5A">
            <w:pPr>
              <w:pStyle w:val="TAH"/>
            </w:pPr>
            <w:r w:rsidRPr="00F72CD4">
              <w:t>Condition</w:t>
            </w:r>
          </w:p>
        </w:tc>
      </w:tr>
      <w:tr w:rsidR="007B35BB" w:rsidRPr="00F72CD4" w14:paraId="0467B6B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1308E1"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84877C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F27F78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B5058B3" w14:textId="77777777" w:rsidR="007B35BB" w:rsidRPr="00F72CD4" w:rsidRDefault="007B35BB" w:rsidP="000D2D5A">
            <w:pPr>
              <w:pStyle w:val="TAL"/>
            </w:pPr>
          </w:p>
        </w:tc>
      </w:tr>
      <w:tr w:rsidR="007B35BB" w:rsidRPr="00F72CD4" w14:paraId="50F9A9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D8CB9E"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D083707"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2F33DE16"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73DBC3F6" w14:textId="77777777" w:rsidR="007B35BB" w:rsidRPr="00F72CD4" w:rsidRDefault="007B35BB" w:rsidP="000D2D5A">
            <w:pPr>
              <w:pStyle w:val="TAL"/>
            </w:pPr>
          </w:p>
        </w:tc>
      </w:tr>
      <w:tr w:rsidR="007B35BB" w:rsidRPr="00F72CD4" w14:paraId="3EB0E7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ED69AC"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2FB9956"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39367EBD"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7AA8F44B" w14:textId="77777777" w:rsidR="007B35BB" w:rsidRPr="00F72CD4" w:rsidRDefault="007B35BB" w:rsidP="000D2D5A">
            <w:pPr>
              <w:pStyle w:val="TAL"/>
            </w:pPr>
          </w:p>
        </w:tc>
      </w:tr>
      <w:tr w:rsidR="007B35BB" w:rsidRPr="00F72CD4" w14:paraId="7F0E69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9D60E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79B3CB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974CDD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1095BAB" w14:textId="77777777" w:rsidR="007B35BB" w:rsidRPr="00F72CD4" w:rsidRDefault="007B35BB" w:rsidP="000D2D5A">
            <w:pPr>
              <w:pStyle w:val="TAL"/>
            </w:pPr>
          </w:p>
        </w:tc>
      </w:tr>
    </w:tbl>
    <w:p w14:paraId="66E64DDF" w14:textId="77777777" w:rsidR="007B35BB" w:rsidRPr="00F72CD4" w:rsidRDefault="007B35BB" w:rsidP="000D2D5A">
      <w:pPr>
        <w:rPr>
          <w:lang w:eastAsia="en-US"/>
        </w:rPr>
      </w:pPr>
    </w:p>
    <w:p w14:paraId="2C465288" w14:textId="77777777" w:rsidR="007B35BB" w:rsidRPr="00F72CD4" w:rsidRDefault="007B35BB" w:rsidP="007B35BB">
      <w:pPr>
        <w:pStyle w:val="H6"/>
      </w:pPr>
      <w:r w:rsidRPr="00F72CD4">
        <w:t>5.2.2.1.13_1.3.3_2</w:t>
      </w:r>
      <w:r w:rsidRPr="00F72CD4">
        <w:tab/>
        <w:t>Message exceptions for NSA</w:t>
      </w:r>
    </w:p>
    <w:p w14:paraId="20D9022D" w14:textId="77777777" w:rsidR="007B35BB" w:rsidRPr="00F72CD4" w:rsidRDefault="007B35BB" w:rsidP="000D2D5A">
      <w:r w:rsidRPr="00F72CD4">
        <w:t>Same as 5.2.2.1.13_1.3.3_1.</w:t>
      </w:r>
    </w:p>
    <w:p w14:paraId="403538DC" w14:textId="77777777" w:rsidR="007B35BB" w:rsidRPr="00F72CD4" w:rsidRDefault="007B35BB" w:rsidP="007B35BB">
      <w:pPr>
        <w:pStyle w:val="H6"/>
        <w:rPr>
          <w:lang w:eastAsia="en-US"/>
        </w:rPr>
      </w:pPr>
      <w:r w:rsidRPr="00F72CD4">
        <w:t>5.2.2.1.13_1.4</w:t>
      </w:r>
      <w:r w:rsidRPr="00F72CD4">
        <w:tab/>
        <w:t>Test requirement</w:t>
      </w:r>
    </w:p>
    <w:p w14:paraId="54D338D2" w14:textId="77777777" w:rsidR="007B35BB" w:rsidRPr="00F72CD4" w:rsidRDefault="007B35BB" w:rsidP="000D2D5A">
      <w:pPr>
        <w:rPr>
          <w:rFonts w:eastAsia="Batang"/>
        </w:rPr>
      </w:pPr>
      <w:r w:rsidRPr="00F72CD4">
        <w:rPr>
          <w:rFonts w:eastAsia="Batang"/>
        </w:rPr>
        <w:t xml:space="preserve">Table </w:t>
      </w:r>
      <w:r w:rsidRPr="00F72CD4">
        <w:t>5.2.2.1.13.0-3</w:t>
      </w:r>
      <w:r w:rsidRPr="00F72CD4">
        <w:rPr>
          <w:rFonts w:eastAsia="Batang"/>
        </w:rPr>
        <w:t xml:space="preserve"> defines the primary level settings.</w:t>
      </w:r>
    </w:p>
    <w:p w14:paraId="4637B584"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1.13_1.4-1 for the specified SNR including test tolerances for all throughput tests.</w:t>
      </w:r>
    </w:p>
    <w:p w14:paraId="623B7200" w14:textId="77777777" w:rsidR="007B35BB" w:rsidRPr="00F72CD4" w:rsidRDefault="007B35BB" w:rsidP="000D2D5A">
      <w:pPr>
        <w:pStyle w:val="TH"/>
      </w:pPr>
      <w:r w:rsidRPr="00F72CD4">
        <w:t>Table 5.2.2.1.13_1.4-1: Test requirement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99"/>
        <w:gridCol w:w="1136"/>
        <w:gridCol w:w="1176"/>
        <w:gridCol w:w="1486"/>
        <w:gridCol w:w="1512"/>
        <w:gridCol w:w="1434"/>
        <w:gridCol w:w="775"/>
      </w:tblGrid>
      <w:tr w:rsidR="007B35BB" w:rsidRPr="00F72CD4" w14:paraId="169D3E6C"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D915D2B" w14:textId="77777777" w:rsidR="007B35BB" w:rsidRPr="00F72CD4" w:rsidRDefault="007B35BB" w:rsidP="000D2D5A">
            <w:pPr>
              <w:pStyle w:val="TAH"/>
              <w:rPr>
                <w:lang w:eastAsia="en-US"/>
              </w:rPr>
            </w:pPr>
            <w:r w:rsidRPr="00F72CD4">
              <w:t>Test num.</w:t>
            </w:r>
          </w:p>
        </w:tc>
        <w:tc>
          <w:tcPr>
            <w:tcW w:w="14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AFF51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595ABA"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FFA6B69"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F76CD2" w14:textId="77777777" w:rsidR="007B35BB" w:rsidRPr="00F72CD4" w:rsidRDefault="007B35BB" w:rsidP="000D2D5A">
            <w:pPr>
              <w:pStyle w:val="TAH"/>
              <w:rPr>
                <w:lang w:eastAsia="zh-CN"/>
              </w:rPr>
            </w:pPr>
            <w:r w:rsidRPr="00F72CD4">
              <w:t>Propagation condition</w:t>
            </w:r>
            <w:r w:rsidRPr="00F72CD4">
              <w:rPr>
                <w:lang w:eastAsia="zh-CN"/>
              </w:rPr>
              <w:t>(Note 1)</w:t>
            </w:r>
          </w:p>
        </w:tc>
        <w:tc>
          <w:tcPr>
            <w:tcW w:w="15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166751" w14:textId="77777777" w:rsidR="007B35BB" w:rsidRPr="00F72CD4" w:rsidRDefault="007B35BB" w:rsidP="000D2D5A">
            <w:pPr>
              <w:pStyle w:val="TAH"/>
              <w:rPr>
                <w:lang w:eastAsia="en-US"/>
              </w:rPr>
            </w:pPr>
            <w:r w:rsidRPr="00F72CD4">
              <w:t>Correlation matrix and antenna configuration (Note 2)</w:t>
            </w:r>
          </w:p>
        </w:tc>
        <w:tc>
          <w:tcPr>
            <w:tcW w:w="220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D865CA7" w14:textId="77777777" w:rsidR="007B35BB" w:rsidRPr="00F72CD4" w:rsidRDefault="007B35BB" w:rsidP="000D2D5A">
            <w:pPr>
              <w:pStyle w:val="TAH"/>
            </w:pPr>
            <w:r w:rsidRPr="00F72CD4">
              <w:t>Reference value</w:t>
            </w:r>
          </w:p>
        </w:tc>
      </w:tr>
      <w:tr w:rsidR="007B35BB" w:rsidRPr="00F72CD4" w14:paraId="3F84B667"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708137" w14:textId="77777777" w:rsidR="007B35BB" w:rsidRPr="00F72CD4" w:rsidRDefault="007B35BB" w:rsidP="000D2D5A">
            <w:pPr>
              <w:rPr>
                <w:lang w:eastAsia="en-US"/>
              </w:rPr>
            </w:pPr>
          </w:p>
        </w:tc>
        <w:tc>
          <w:tcPr>
            <w:tcW w:w="14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19D580"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206404"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A9E977" w14:textId="77777777" w:rsidR="007B35BB" w:rsidRPr="00F72CD4" w:rsidRDefault="007B35BB" w:rsidP="000D2D5A">
            <w:pPr>
              <w:rPr>
                <w:lang w:eastAsia="zh-CN"/>
              </w:rPr>
            </w:pPr>
          </w:p>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6E1EF2" w14:textId="77777777" w:rsidR="007B35BB" w:rsidRPr="00F72CD4" w:rsidRDefault="007B35BB" w:rsidP="000D2D5A">
            <w:pPr>
              <w:rPr>
                <w:lang w:eastAsia="zh-CN"/>
              </w:rPr>
            </w:pPr>
          </w:p>
        </w:tc>
        <w:tc>
          <w:tcPr>
            <w:tcW w:w="15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A603E8" w14:textId="77777777" w:rsidR="007B35BB" w:rsidRPr="00F72CD4" w:rsidRDefault="007B35BB" w:rsidP="000D2D5A">
            <w:pPr>
              <w:rPr>
                <w:lang w:eastAsia="en-US"/>
              </w:rPr>
            </w:pP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32F09487" w14:textId="77777777" w:rsidR="007B35BB" w:rsidRPr="00F72CD4" w:rsidRDefault="007B35BB" w:rsidP="000D2D5A">
            <w:pPr>
              <w:pStyle w:val="TAH"/>
            </w:pPr>
            <w:r w:rsidRPr="00F72CD4">
              <w:t>Fraction of</w:t>
            </w:r>
          </w:p>
          <w:p w14:paraId="527ED031" w14:textId="77777777" w:rsidR="007B35BB" w:rsidRPr="00F72CD4" w:rsidRDefault="007B35BB" w:rsidP="000D2D5A">
            <w:pPr>
              <w:pStyle w:val="TAH"/>
            </w:pPr>
            <w:r w:rsidRPr="00F72CD4">
              <w:t>maximum</w:t>
            </w:r>
          </w:p>
          <w:p w14:paraId="6605B6C6" w14:textId="77777777" w:rsidR="007B35BB" w:rsidRPr="00F72CD4" w:rsidRDefault="007B35BB" w:rsidP="000D2D5A">
            <w:pPr>
              <w:pStyle w:val="TAH"/>
            </w:pPr>
            <w:r w:rsidRPr="00F72CD4">
              <w:t>throughput</w:t>
            </w:r>
          </w:p>
          <w:p w14:paraId="0441B502" w14:textId="77777777" w:rsidR="007B35BB" w:rsidRPr="00F72CD4" w:rsidRDefault="007B35BB" w:rsidP="000D2D5A">
            <w:pPr>
              <w:pStyle w:val="TAH"/>
            </w:pPr>
            <w:r w:rsidRPr="00F72CD4">
              <w:t>(%)</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67C9B07E" w14:textId="77777777" w:rsidR="007B35BB" w:rsidRPr="00F72CD4" w:rsidRDefault="007B35BB" w:rsidP="000D2D5A">
            <w:pPr>
              <w:pStyle w:val="TAH"/>
            </w:pPr>
            <w:r w:rsidRPr="00F72CD4">
              <w:t>SNR (dB) (Note 3)</w:t>
            </w:r>
          </w:p>
        </w:tc>
      </w:tr>
      <w:tr w:rsidR="007B35BB" w:rsidRPr="00F72CD4" w14:paraId="2DED5CCC"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61566515" w14:textId="77777777" w:rsidR="007B35BB" w:rsidRPr="00F72CD4" w:rsidRDefault="007B35BB" w:rsidP="000D2D5A">
            <w:pPr>
              <w:pStyle w:val="TAC"/>
            </w:pPr>
            <w:r w:rsidRPr="00F72CD4">
              <w:t>1-1</w:t>
            </w:r>
          </w:p>
        </w:tc>
        <w:tc>
          <w:tcPr>
            <w:tcW w:w="1499" w:type="dxa"/>
            <w:tcBorders>
              <w:top w:val="single" w:sz="4" w:space="0" w:color="auto"/>
              <w:left w:val="single" w:sz="4" w:space="0" w:color="auto"/>
              <w:bottom w:val="single" w:sz="4" w:space="0" w:color="auto"/>
              <w:right w:val="single" w:sz="4" w:space="0" w:color="auto"/>
            </w:tcBorders>
            <w:shd w:val="clear" w:color="auto" w:fill="FFFFFF"/>
            <w:hideMark/>
          </w:tcPr>
          <w:p w14:paraId="4A70C466" w14:textId="77777777" w:rsidR="007B35BB" w:rsidRPr="00F72CD4" w:rsidRDefault="007B35BB" w:rsidP="000D2D5A">
            <w:pPr>
              <w:pStyle w:val="TAC"/>
            </w:pPr>
            <w:r w:rsidRPr="00F72CD4">
              <w:t>R.PDSCH.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32B5ADD"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149BA03" w14:textId="77777777" w:rsidR="007B35BB" w:rsidRPr="00F72CD4" w:rsidRDefault="007B35BB" w:rsidP="000D2D5A">
            <w:pPr>
              <w:pStyle w:val="TAC"/>
            </w:pPr>
            <w:r w:rsidRPr="00F72CD4">
              <w:t>16QAM, 0.54</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5471C3E1" w14:textId="77777777" w:rsidR="007B35BB" w:rsidRPr="00F72CD4" w:rsidRDefault="007B35BB" w:rsidP="000D2D5A">
            <w:pPr>
              <w:pStyle w:val="TAC"/>
            </w:pPr>
            <w:r w:rsidRPr="00F72CD4">
              <w:t xml:space="preserve">TDLA30-10 </w:t>
            </w:r>
          </w:p>
        </w:tc>
        <w:tc>
          <w:tcPr>
            <w:tcW w:w="1512" w:type="dxa"/>
            <w:tcBorders>
              <w:top w:val="single" w:sz="4" w:space="0" w:color="auto"/>
              <w:left w:val="single" w:sz="4" w:space="0" w:color="auto"/>
              <w:bottom w:val="single" w:sz="4" w:space="0" w:color="auto"/>
              <w:right w:val="single" w:sz="4" w:space="0" w:color="auto"/>
            </w:tcBorders>
            <w:shd w:val="clear" w:color="auto" w:fill="FFFFFF"/>
            <w:hideMark/>
          </w:tcPr>
          <w:p w14:paraId="2B7470D2" w14:textId="77777777" w:rsidR="007B35BB" w:rsidRPr="00F72CD4" w:rsidRDefault="007B35BB" w:rsidP="000D2D5A">
            <w:pPr>
              <w:pStyle w:val="TAC"/>
            </w:pPr>
            <w:r w:rsidRPr="00F72CD4">
              <w:t xml:space="preserve">2x2, ULA Low </w:t>
            </w: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2D18F937" w14:textId="77777777" w:rsidR="007B35BB" w:rsidRPr="00F72CD4" w:rsidRDefault="007B35BB" w:rsidP="000D2D5A">
            <w:pPr>
              <w:pStyle w:val="TAC"/>
            </w:pPr>
            <w:r w:rsidRPr="00F72CD4">
              <w:t>70</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321D6D0D" w14:textId="77777777" w:rsidR="007B35BB" w:rsidRPr="00F72CD4" w:rsidRDefault="007B35BB" w:rsidP="000D2D5A">
            <w:pPr>
              <w:pStyle w:val="TAC"/>
              <w:rPr>
                <w:lang w:eastAsia="zh-CN"/>
              </w:rPr>
            </w:pPr>
            <w:r w:rsidRPr="00F72CD4">
              <w:t>18.3</w:t>
            </w:r>
          </w:p>
        </w:tc>
      </w:tr>
      <w:tr w:rsidR="007B35BB" w:rsidRPr="00F72CD4" w14:paraId="157EBB17"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060DC61F"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597635BA"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26F80FB1" w14:textId="77777777" w:rsidR="007B35BB" w:rsidRPr="00F72CD4" w:rsidRDefault="007B35BB" w:rsidP="000D2D5A">
            <w:pPr>
              <w:pStyle w:val="TAN"/>
            </w:pPr>
            <w:r w:rsidRPr="00F72CD4">
              <w:t>Note 3:</w:t>
            </w:r>
            <w:r w:rsidRPr="00F72CD4">
              <w:tab/>
              <w:t>SNR corresponds to SNR of TRxP #1 and TRxP #2 as defined in 4.4.2</w:t>
            </w:r>
          </w:p>
        </w:tc>
      </w:tr>
    </w:tbl>
    <w:p w14:paraId="39DC2744" w14:textId="77777777" w:rsidR="007B35BB" w:rsidRPr="00F72CD4" w:rsidRDefault="007B35BB" w:rsidP="000D2D5A">
      <w:pPr>
        <w:rPr>
          <w:lang w:eastAsia="en-US"/>
        </w:rPr>
      </w:pPr>
    </w:p>
    <w:p w14:paraId="4DDB213C" w14:textId="77777777" w:rsidR="007B35BB" w:rsidRPr="00F72CD4" w:rsidRDefault="007B35BB" w:rsidP="007B35BB">
      <w:pPr>
        <w:pStyle w:val="Heading5"/>
      </w:pPr>
      <w:bookmarkStart w:id="604" w:name="_Toc84264599"/>
      <w:bookmarkStart w:id="605" w:name="_Toc90560726"/>
      <w:bookmarkStart w:id="606" w:name="_Toc75789955"/>
      <w:r w:rsidRPr="00F72CD4">
        <w:t>5.2.2.1.14</w:t>
      </w:r>
      <w:r w:rsidRPr="00F72CD4">
        <w:tab/>
        <w:t>2Rx FDD FR1 PDSCH Single-DCI based Inter-slot TDM scheme performance</w:t>
      </w:r>
      <w:bookmarkEnd w:id="604"/>
      <w:bookmarkEnd w:id="605"/>
    </w:p>
    <w:p w14:paraId="6A96EA37" w14:textId="77777777" w:rsidR="007B35BB" w:rsidRPr="00F72CD4" w:rsidRDefault="007B35BB" w:rsidP="007B35BB">
      <w:pPr>
        <w:pStyle w:val="H6"/>
      </w:pPr>
      <w:bookmarkStart w:id="607" w:name="_Toc84264600"/>
      <w:bookmarkStart w:id="608" w:name="_Toc90560727"/>
      <w:r w:rsidRPr="00F72CD4">
        <w:t>5.2.2.1.14.0</w:t>
      </w:r>
      <w:r w:rsidRPr="00F72CD4">
        <w:tab/>
        <w:t>Minimum conformance requirements</w:t>
      </w:r>
      <w:bookmarkEnd w:id="607"/>
      <w:bookmarkEnd w:id="608"/>
    </w:p>
    <w:p w14:paraId="3AA41DA4" w14:textId="77777777" w:rsidR="007B35BB" w:rsidRPr="00F72CD4" w:rsidRDefault="007B35BB" w:rsidP="000D2D5A">
      <w:pPr>
        <w:rPr>
          <w:rFonts w:eastAsia="SimSun"/>
        </w:rPr>
      </w:pPr>
      <w:r w:rsidRPr="00F72CD4">
        <w:rPr>
          <w:rFonts w:eastAsia="SimSun"/>
        </w:rPr>
        <w:t>The performance requirements are specified in Table 5.2.2.1.14</w:t>
      </w:r>
      <w:r w:rsidRPr="00F72CD4">
        <w:rPr>
          <w:rFonts w:eastAsia="SimSun"/>
          <w:lang w:eastAsia="zh-CN"/>
        </w:rPr>
        <w:t>.0</w:t>
      </w:r>
      <w:r w:rsidRPr="00F72CD4">
        <w:rPr>
          <w:rFonts w:eastAsia="SimSun"/>
        </w:rPr>
        <w:t>-3, with the addition of test parameters in Table 5.2.2.1.14</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4511F85E"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14</w:t>
      </w:r>
      <w:r w:rsidRPr="00F72CD4">
        <w:rPr>
          <w:rFonts w:eastAsia="SimSun"/>
          <w:lang w:eastAsia="zh-CN"/>
        </w:rPr>
        <w:t>.0</w:t>
      </w:r>
      <w:r w:rsidRPr="00F72CD4">
        <w:rPr>
          <w:rFonts w:eastAsia="SimSun"/>
        </w:rPr>
        <w:t>-1</w:t>
      </w:r>
      <w:r w:rsidRPr="00F72CD4">
        <w:rPr>
          <w:rFonts w:eastAsia="SimSun"/>
          <w:lang w:eastAsia="zh-CN"/>
        </w:rPr>
        <w:t>.</w:t>
      </w:r>
    </w:p>
    <w:p w14:paraId="5D71F52E" w14:textId="77777777" w:rsidR="007B35BB" w:rsidRPr="00F72CD4" w:rsidRDefault="007B35BB" w:rsidP="000D2D5A">
      <w:pPr>
        <w:pStyle w:val="TH"/>
        <w:rPr>
          <w:rFonts w:eastAsia="Malgun Gothic"/>
          <w:lang w:eastAsia="en-US"/>
        </w:rPr>
      </w:pPr>
      <w:r w:rsidRPr="00F72CD4">
        <w:t>Table 5.2.2.1.14</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800"/>
      </w:tblGrid>
      <w:tr w:rsidR="007B35BB" w:rsidRPr="00F72CD4" w14:paraId="755968C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7D7C70A"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2BFBC8F7" w14:textId="77777777" w:rsidR="007B35BB" w:rsidRPr="00F72CD4" w:rsidRDefault="007B35BB" w:rsidP="000D2D5A">
            <w:pPr>
              <w:pStyle w:val="TAH"/>
              <w:rPr>
                <w:rFonts w:eastAsia="SimSun"/>
              </w:rPr>
            </w:pPr>
            <w:r w:rsidRPr="00F72CD4">
              <w:rPr>
                <w:rFonts w:eastAsia="SimSun"/>
              </w:rPr>
              <w:t>Test index</w:t>
            </w:r>
          </w:p>
        </w:tc>
      </w:tr>
      <w:tr w:rsidR="007B35BB" w:rsidRPr="00F72CD4" w14:paraId="0E2A5956"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2163560" w14:textId="77777777" w:rsidR="007B35BB" w:rsidRPr="00F72CD4" w:rsidRDefault="007B35BB" w:rsidP="000D2D5A">
            <w:pPr>
              <w:pStyle w:val="TAL"/>
              <w:rPr>
                <w:rFonts w:eastAsia="SimSun"/>
                <w:lang w:eastAsia="zh-CN"/>
              </w:rPr>
            </w:pPr>
            <w:r w:rsidRPr="00F72CD4">
              <w:t>Verify PDSCH performance under 2 receive antenna conditions when UE is configured with repetitionNumber-r16 with multiple slot level PDSCH transmission occasions of the same TB with two TCI states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290A60A5" w14:textId="77777777" w:rsidR="007B35BB" w:rsidRPr="00F72CD4" w:rsidRDefault="007B35BB" w:rsidP="000D2D5A">
            <w:pPr>
              <w:pStyle w:val="TAL"/>
              <w:rPr>
                <w:rFonts w:eastAsia="SimSun"/>
                <w:lang w:eastAsia="zh-CN"/>
              </w:rPr>
            </w:pPr>
            <w:r w:rsidRPr="00F72CD4">
              <w:rPr>
                <w:rFonts w:eastAsia="SimSun"/>
              </w:rPr>
              <w:t>1-1</w:t>
            </w:r>
          </w:p>
        </w:tc>
      </w:tr>
    </w:tbl>
    <w:p w14:paraId="09B1F5FD" w14:textId="77777777" w:rsidR="007B35BB" w:rsidRPr="00F72CD4" w:rsidRDefault="007B35BB" w:rsidP="000D2D5A">
      <w:pPr>
        <w:rPr>
          <w:rFonts w:eastAsia="SimSun"/>
          <w:lang w:eastAsia="en-US"/>
        </w:rPr>
      </w:pPr>
    </w:p>
    <w:p w14:paraId="0B3691CD" w14:textId="77777777" w:rsidR="007B35BB" w:rsidRPr="00F72CD4" w:rsidRDefault="007B35BB" w:rsidP="000D2D5A">
      <w:pPr>
        <w:pStyle w:val="TH"/>
        <w:rPr>
          <w:rFonts w:eastAsia="Malgun Gothic"/>
        </w:rPr>
      </w:pPr>
      <w:r w:rsidRPr="00F72CD4">
        <w:t>Table 5.2.2.1.14.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2DF81C88"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4784235D"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334D81F9"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3F800978" w14:textId="77777777" w:rsidR="007B35BB" w:rsidRPr="00F72CD4" w:rsidRDefault="007B35BB" w:rsidP="000D2D5A">
            <w:pPr>
              <w:pStyle w:val="TAH"/>
              <w:rPr>
                <w:rFonts w:eastAsia="SimSun"/>
              </w:rPr>
            </w:pPr>
            <w:r w:rsidRPr="00F72CD4">
              <w:rPr>
                <w:rFonts w:eastAsia="SimSun"/>
              </w:rPr>
              <w:t>Value</w:t>
            </w:r>
          </w:p>
        </w:tc>
      </w:tr>
      <w:tr w:rsidR="007B35BB" w:rsidRPr="00F72CD4" w14:paraId="31174326"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26B626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9D5F8"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6A823D71"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217C1AA7" w14:textId="77777777" w:rsidR="007B35BB" w:rsidRPr="00F72CD4" w:rsidRDefault="007B35BB" w:rsidP="000D2D5A">
            <w:pPr>
              <w:pStyle w:val="TAH"/>
              <w:rPr>
                <w:rFonts w:eastAsia="SimSun"/>
              </w:rPr>
            </w:pPr>
            <w:r w:rsidRPr="00F72CD4">
              <w:rPr>
                <w:rFonts w:eastAsia="SimSun"/>
              </w:rPr>
              <w:t>TRxP #2(Note 1)</w:t>
            </w:r>
          </w:p>
        </w:tc>
      </w:tr>
      <w:tr w:rsidR="007B35BB" w:rsidRPr="00F72CD4" w14:paraId="09048231"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477D169"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63A9835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212E92" w14:textId="77777777" w:rsidR="007B35BB" w:rsidRPr="00F72CD4" w:rsidRDefault="007B35BB" w:rsidP="000D2D5A">
            <w:pPr>
              <w:pStyle w:val="TAC"/>
              <w:rPr>
                <w:rFonts w:eastAsia="SimSun"/>
              </w:rPr>
            </w:pPr>
            <w:r w:rsidRPr="00F72CD4">
              <w:rPr>
                <w:rFonts w:eastAsia="SimSun"/>
              </w:rPr>
              <w:t>TRxP #1</w:t>
            </w:r>
          </w:p>
        </w:tc>
      </w:tr>
      <w:tr w:rsidR="007B35BB" w:rsidRPr="00F72CD4" w14:paraId="34D3BF6F"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D033BB0"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0159705"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74F6A9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CB9F408" w14:textId="77777777" w:rsidR="007B35BB" w:rsidRPr="00F72CD4" w:rsidRDefault="007B35BB" w:rsidP="000D2D5A">
            <w:pPr>
              <w:pStyle w:val="TAC"/>
              <w:rPr>
                <w:rFonts w:eastAsia="SimSun"/>
              </w:rPr>
            </w:pPr>
            <w:r w:rsidRPr="00F72CD4">
              <w:rPr>
                <w:rFonts w:eastAsia="SimSun"/>
              </w:rPr>
              <w:t>TCI State #1</w:t>
            </w:r>
          </w:p>
        </w:tc>
      </w:tr>
      <w:tr w:rsidR="007B35BB" w:rsidRPr="00F72CD4" w14:paraId="50E0EAD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A63C7C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0F44848"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685B8F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15A828"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5CCA372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9EDC14"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C6DC327"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9E4B1D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5877CEA"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9D007DC"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E36E46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B2776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D9CB3DD"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5FAD1D9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F562BAA" w14:textId="77777777" w:rsidR="007B35BB" w:rsidRPr="00F72CD4" w:rsidRDefault="007B35BB" w:rsidP="000D2D5A">
            <w:pPr>
              <w:pStyle w:val="TAC"/>
              <w:rPr>
                <w:rFonts w:eastAsia="SimSun"/>
              </w:rPr>
            </w:pPr>
            <w:r w:rsidRPr="00F72CD4">
              <w:rPr>
                <w:rFonts w:eastAsia="SimSun"/>
              </w:rPr>
              <w:t>l0 = 6 for CSI-RS resources 1 and 3</w:t>
            </w:r>
          </w:p>
          <w:p w14:paraId="77D5D67F"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192B9C0" w14:textId="77777777" w:rsidR="007B35BB" w:rsidRPr="00F72CD4" w:rsidRDefault="007B35BB" w:rsidP="000D2D5A">
            <w:pPr>
              <w:pStyle w:val="TAC"/>
              <w:rPr>
                <w:rFonts w:eastAsia="SimSun"/>
              </w:rPr>
            </w:pPr>
            <w:r w:rsidRPr="00F72CD4">
              <w:rPr>
                <w:rFonts w:eastAsia="SimSun"/>
              </w:rPr>
              <w:t>l0 = 6 for CSI-RS resources 5 and 7</w:t>
            </w:r>
          </w:p>
          <w:p w14:paraId="54ECDF14"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6E0AC80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AE5DB2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F1436F0"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658C66A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64A3FB3"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97A909D"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162146A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EA88B1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2EC9D0B"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1A515E8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EA3347C"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3341CB6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A1153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FB7CBED"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291720F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7592DDF" w14:textId="77777777" w:rsidR="007B35BB" w:rsidRPr="00F72CD4" w:rsidRDefault="007B35BB" w:rsidP="000D2D5A">
            <w:pPr>
              <w:pStyle w:val="TAC"/>
              <w:rPr>
                <w:rFonts w:eastAsia="SimSun"/>
              </w:rPr>
            </w:pPr>
            <w:r w:rsidRPr="00F72CD4">
              <w:rPr>
                <w:rFonts w:eastAsia="SimSun"/>
              </w:rPr>
              <w:t>3</w:t>
            </w:r>
          </w:p>
        </w:tc>
      </w:tr>
      <w:tr w:rsidR="007B35BB" w:rsidRPr="00F72CD4" w14:paraId="7B42A1F5"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25374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4C7CC6E"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FFA862F"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8FA740B" w14:textId="77777777" w:rsidR="007B35BB" w:rsidRPr="00F72CD4" w:rsidRDefault="007B35BB" w:rsidP="000D2D5A">
            <w:pPr>
              <w:pStyle w:val="TAC"/>
              <w:rPr>
                <w:rFonts w:eastAsia="SimSun"/>
              </w:rPr>
            </w:pPr>
            <w:r w:rsidRPr="00F72CD4">
              <w:rPr>
                <w:rFonts w:eastAsia="SimSun"/>
              </w:rPr>
              <w:t>20</w:t>
            </w:r>
          </w:p>
        </w:tc>
      </w:tr>
      <w:tr w:rsidR="007B35BB" w:rsidRPr="00F72CD4" w14:paraId="2698AD3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64C3DA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5E5D6B4"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D6AA996"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FF88C13" w14:textId="77777777" w:rsidR="007B35BB" w:rsidRPr="00F72CD4" w:rsidRDefault="007B35BB" w:rsidP="000D2D5A">
            <w:pPr>
              <w:pStyle w:val="TAC"/>
              <w:rPr>
                <w:rFonts w:eastAsia="SimSun"/>
              </w:rPr>
            </w:pPr>
            <w:r w:rsidRPr="00F72CD4">
              <w:rPr>
                <w:rFonts w:eastAsia="SimSun"/>
              </w:rPr>
              <w:t>10 for CSI-RS resources 1 and 2</w:t>
            </w:r>
          </w:p>
          <w:p w14:paraId="0D2291AB"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23AFBA8" w14:textId="77777777" w:rsidR="007B35BB" w:rsidRPr="00F72CD4" w:rsidRDefault="007B35BB" w:rsidP="000D2D5A">
            <w:pPr>
              <w:pStyle w:val="TAC"/>
              <w:rPr>
                <w:rFonts w:eastAsia="SimSun"/>
              </w:rPr>
            </w:pPr>
            <w:r w:rsidRPr="00F72CD4">
              <w:rPr>
                <w:rFonts w:eastAsia="SimSun"/>
              </w:rPr>
              <w:t>10 for CSI-RS resources 5 and 6</w:t>
            </w:r>
          </w:p>
          <w:p w14:paraId="2BD507CA"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244E225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3A303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5584C8D"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177D9B4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8BA0B3E" w14:textId="77777777" w:rsidR="007B35BB" w:rsidRPr="00F72CD4" w:rsidRDefault="007B35BB" w:rsidP="000D2D5A">
            <w:pPr>
              <w:pStyle w:val="TAC"/>
              <w:rPr>
                <w:rFonts w:eastAsia="SimSun"/>
              </w:rPr>
            </w:pPr>
            <w:r w:rsidRPr="00F72CD4">
              <w:rPr>
                <w:rFonts w:eastAsia="SimSun"/>
              </w:rPr>
              <w:t>TCI state #0</w:t>
            </w:r>
          </w:p>
        </w:tc>
      </w:tr>
      <w:tr w:rsidR="007B35BB" w:rsidRPr="00F72CD4" w14:paraId="29ADD17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4873A44"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2D32F6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ACF3193" w14:textId="77777777" w:rsidR="007B35BB" w:rsidRPr="00F72CD4" w:rsidRDefault="007B35BB" w:rsidP="000D2D5A">
            <w:pPr>
              <w:pStyle w:val="TAC"/>
              <w:rPr>
                <w:rFonts w:eastAsia="SimSun"/>
              </w:rPr>
            </w:pPr>
            <w:r w:rsidRPr="00F72CD4">
              <w:rPr>
                <w:rFonts w:eastAsia="SimSun"/>
              </w:rPr>
              <w:t>FDD</w:t>
            </w:r>
          </w:p>
        </w:tc>
      </w:tr>
      <w:tr w:rsidR="007B35BB" w:rsidRPr="00F72CD4" w14:paraId="6D92390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C49557E"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4616A0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2DBC00" w14:textId="77777777" w:rsidR="007B35BB" w:rsidRPr="00F72CD4" w:rsidRDefault="007B35BB" w:rsidP="000D2D5A">
            <w:pPr>
              <w:pStyle w:val="TAC"/>
              <w:rPr>
                <w:rFonts w:eastAsia="SimSun"/>
              </w:rPr>
            </w:pPr>
            <w:r w:rsidRPr="00F72CD4">
              <w:rPr>
                <w:rFonts w:eastAsia="SimSun"/>
              </w:rPr>
              <w:t>1</w:t>
            </w:r>
          </w:p>
        </w:tc>
      </w:tr>
      <w:tr w:rsidR="007B35BB" w:rsidRPr="00F72CD4" w14:paraId="5D76293E"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DA259AC"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856E1D7"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822E47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A2E69F" w14:textId="77777777" w:rsidR="007B35BB" w:rsidRPr="00F72CD4" w:rsidRDefault="007B35BB" w:rsidP="000D2D5A">
            <w:pPr>
              <w:pStyle w:val="TAC"/>
              <w:rPr>
                <w:rFonts w:eastAsia="SimSun"/>
              </w:rPr>
            </w:pPr>
            <w:r w:rsidRPr="00F72CD4">
              <w:rPr>
                <w:rFonts w:eastAsia="SimSun"/>
              </w:rPr>
              <w:t>Type A</w:t>
            </w:r>
          </w:p>
        </w:tc>
      </w:tr>
      <w:tr w:rsidR="007B35BB" w:rsidRPr="00F72CD4" w14:paraId="0A67125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919144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22CB393"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37F1F3E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27D018" w14:textId="77777777" w:rsidR="007B35BB" w:rsidRPr="00F72CD4" w:rsidRDefault="007B35BB" w:rsidP="000D2D5A">
            <w:pPr>
              <w:pStyle w:val="TAC"/>
              <w:rPr>
                <w:rFonts w:eastAsia="SimSun"/>
              </w:rPr>
            </w:pPr>
            <w:r w:rsidRPr="00F72CD4">
              <w:rPr>
                <w:rFonts w:eastAsia="SimSun"/>
              </w:rPr>
              <w:t>0</w:t>
            </w:r>
          </w:p>
        </w:tc>
      </w:tr>
      <w:tr w:rsidR="007B35BB" w:rsidRPr="00F72CD4" w14:paraId="5D157CA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387E5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5536915"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0BF31B2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866714E" w14:textId="77777777" w:rsidR="007B35BB" w:rsidRPr="00F72CD4" w:rsidRDefault="007B35BB" w:rsidP="000D2D5A">
            <w:pPr>
              <w:pStyle w:val="TAC"/>
              <w:rPr>
                <w:rFonts w:eastAsia="SimSun"/>
              </w:rPr>
            </w:pPr>
            <w:r w:rsidRPr="00F72CD4">
              <w:rPr>
                <w:rFonts w:eastAsia="SimSun"/>
              </w:rPr>
              <w:t>2</w:t>
            </w:r>
          </w:p>
        </w:tc>
      </w:tr>
      <w:tr w:rsidR="007B35BB" w:rsidRPr="00F72CD4" w14:paraId="758B70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C5BD8C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A990AEA"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C446FB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7E04CF" w14:textId="77777777" w:rsidR="007B35BB" w:rsidRPr="00F72CD4" w:rsidRDefault="007B35BB" w:rsidP="000D2D5A">
            <w:pPr>
              <w:pStyle w:val="TAC"/>
              <w:rPr>
                <w:rFonts w:eastAsia="SimSun"/>
              </w:rPr>
            </w:pPr>
            <w:r w:rsidRPr="00F72CD4">
              <w:rPr>
                <w:rFonts w:eastAsia="SimSun"/>
              </w:rPr>
              <w:t>12</w:t>
            </w:r>
          </w:p>
        </w:tc>
      </w:tr>
      <w:tr w:rsidR="007B35BB" w:rsidRPr="00F72CD4" w14:paraId="46BA7B7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172A4F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62F5865" w14:textId="77777777" w:rsidR="007B35BB" w:rsidRPr="00F72CD4" w:rsidRDefault="007B35BB" w:rsidP="000D2D5A">
            <w:pPr>
              <w:pStyle w:val="TAL"/>
              <w:rPr>
                <w:rFonts w:eastAsia="SimSun"/>
                <w:lang w:eastAsia="zh-CN"/>
              </w:rPr>
            </w:pPr>
            <w:r w:rsidRPr="00F72CD4">
              <w:rPr>
                <w:rFonts w:eastAsia="SimSun"/>
                <w:lang w:eastAsia="zh-CN"/>
              </w:rPr>
              <w:t>Repetition number</w:t>
            </w:r>
          </w:p>
        </w:tc>
        <w:tc>
          <w:tcPr>
            <w:tcW w:w="802" w:type="dxa"/>
            <w:tcBorders>
              <w:top w:val="single" w:sz="4" w:space="0" w:color="auto"/>
              <w:left w:val="single" w:sz="4" w:space="0" w:color="auto"/>
              <w:bottom w:val="single" w:sz="4" w:space="0" w:color="auto"/>
              <w:right w:val="single" w:sz="4" w:space="0" w:color="auto"/>
            </w:tcBorders>
            <w:vAlign w:val="center"/>
          </w:tcPr>
          <w:p w14:paraId="015EEB2B" w14:textId="77777777" w:rsidR="007B35BB" w:rsidRPr="00F72CD4" w:rsidRDefault="007B35BB" w:rsidP="000D2D5A">
            <w:pPr>
              <w:pStyle w:val="TAC"/>
              <w:rPr>
                <w:rFonts w:eastAsia="SimSun"/>
                <w:lang w:eastAsia="en-US"/>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17092BF"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E3189E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1FA2A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7AED3E2" w14:textId="77777777" w:rsidR="007B35BB" w:rsidRPr="00F72CD4" w:rsidRDefault="007B35BB" w:rsidP="000D2D5A">
            <w:pPr>
              <w:pStyle w:val="TAL"/>
              <w:rPr>
                <w:rFonts w:eastAsia="SimSun"/>
                <w:lang w:eastAsia="en-US"/>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59032D0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E3AB5A" w14:textId="77777777" w:rsidR="007B35BB" w:rsidRPr="00F72CD4" w:rsidRDefault="007B35BB" w:rsidP="000D2D5A">
            <w:pPr>
              <w:pStyle w:val="TAC"/>
              <w:rPr>
                <w:rFonts w:eastAsia="SimSun"/>
              </w:rPr>
            </w:pPr>
            <w:r w:rsidRPr="00F72CD4">
              <w:rPr>
                <w:rFonts w:eastAsia="SimSun"/>
              </w:rPr>
              <w:t>Static</w:t>
            </w:r>
          </w:p>
        </w:tc>
      </w:tr>
      <w:tr w:rsidR="007B35BB" w:rsidRPr="00F72CD4" w14:paraId="7C3B776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84B74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7777CB3"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1DF7C66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8436EA"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3B06CE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5FFCA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D6BD3CD"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CA9507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680BBC6" w14:textId="77777777" w:rsidR="007B35BB" w:rsidRPr="00F72CD4" w:rsidRDefault="007B35BB" w:rsidP="000D2D5A">
            <w:pPr>
              <w:pStyle w:val="TAC"/>
              <w:rPr>
                <w:rFonts w:eastAsia="SimSun"/>
              </w:rPr>
            </w:pPr>
            <w:r w:rsidRPr="00F72CD4">
              <w:rPr>
                <w:rFonts w:eastAsia="SimSun"/>
              </w:rPr>
              <w:t>Type 0</w:t>
            </w:r>
          </w:p>
        </w:tc>
      </w:tr>
      <w:tr w:rsidR="007B35BB" w:rsidRPr="00F72CD4" w14:paraId="1E6D4A5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4EA8D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EAF3E09"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73EB862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8690C9"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538F32E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1CA6F0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E11736C"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6E85CBF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DEE21B1"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72A8381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9FC8B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7E2F7CF"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29497AF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2FE58FB" w14:textId="77777777" w:rsidR="007B35BB" w:rsidRPr="00F72CD4" w:rsidRDefault="007B35BB" w:rsidP="000D2D5A">
            <w:pPr>
              <w:pStyle w:val="TAC"/>
              <w:rPr>
                <w:rFonts w:eastAsia="SimSun"/>
              </w:rPr>
            </w:pPr>
            <w:r w:rsidRPr="00F72CD4">
              <w:rPr>
                <w:rFonts w:eastAsia="SimSun"/>
              </w:rPr>
              <w:t>N/A</w:t>
            </w:r>
          </w:p>
        </w:tc>
      </w:tr>
      <w:tr w:rsidR="007B35BB" w:rsidRPr="00F72CD4" w14:paraId="3710D4E6"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A7D09A7"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9E80BBB"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0616EA6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82AAF8F" w14:textId="77777777" w:rsidR="007B35BB" w:rsidRPr="00F72CD4" w:rsidRDefault="007B35BB" w:rsidP="000D2D5A">
            <w:pPr>
              <w:pStyle w:val="TAC"/>
              <w:rPr>
                <w:rFonts w:eastAsia="SimSun"/>
              </w:rPr>
            </w:pPr>
            <w:r w:rsidRPr="00F72CD4">
              <w:rPr>
                <w:rFonts w:eastAsia="SimSun"/>
              </w:rPr>
              <w:t>10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89DC163" w14:textId="77777777" w:rsidR="007B35BB" w:rsidRPr="00F72CD4" w:rsidRDefault="007B35BB" w:rsidP="000D2D5A">
            <w:pPr>
              <w:pStyle w:val="TAC"/>
              <w:rPr>
                <w:rFonts w:eastAsia="SimSun"/>
              </w:rPr>
            </w:pPr>
            <w:r w:rsidRPr="00F72CD4">
              <w:rPr>
                <w:rFonts w:eastAsia="SimSun"/>
              </w:rPr>
              <w:t>1000</w:t>
            </w:r>
          </w:p>
        </w:tc>
      </w:tr>
      <w:tr w:rsidR="007B35BB" w:rsidRPr="00F72CD4" w14:paraId="2EA5793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BC43E8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2A01CCF"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37E018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40D40BA"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79119D" w14:textId="77777777" w:rsidR="007B35BB" w:rsidRPr="00F72CD4" w:rsidRDefault="007B35BB" w:rsidP="000D2D5A">
            <w:pPr>
              <w:pStyle w:val="TAC"/>
              <w:rPr>
                <w:rFonts w:eastAsia="SimSun"/>
              </w:rPr>
            </w:pPr>
            <w:r w:rsidRPr="00F72CD4">
              <w:rPr>
                <w:rFonts w:eastAsia="SimSun"/>
              </w:rPr>
              <w:t>TCI State #2</w:t>
            </w:r>
          </w:p>
        </w:tc>
      </w:tr>
      <w:tr w:rsidR="007B35BB" w:rsidRPr="00F72CD4" w14:paraId="60D0AB4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D273FB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5C527EE"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7799890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2A10BB" w14:textId="77777777" w:rsidR="007B35BB" w:rsidRPr="00F72CD4" w:rsidRDefault="007B35BB" w:rsidP="000D2D5A">
            <w:pPr>
              <w:pStyle w:val="TAC"/>
              <w:rPr>
                <w:rFonts w:eastAsia="SimSun"/>
              </w:rPr>
            </w:pPr>
            <w:r w:rsidRPr="00F72CD4">
              <w:rPr>
                <w:rFonts w:eastAsia="SimSun"/>
              </w:rPr>
              <w:t>Type 1</w:t>
            </w:r>
          </w:p>
        </w:tc>
      </w:tr>
      <w:tr w:rsidR="007B35BB" w:rsidRPr="00F72CD4" w14:paraId="064068E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47985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5ACEBE6"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5E28E4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F79FF34" w14:textId="77777777" w:rsidR="007B35BB" w:rsidRPr="00F72CD4" w:rsidRDefault="007B35BB" w:rsidP="000D2D5A">
            <w:pPr>
              <w:pStyle w:val="TAC"/>
              <w:rPr>
                <w:rFonts w:eastAsia="SimSun"/>
              </w:rPr>
            </w:pPr>
            <w:r w:rsidRPr="00F72CD4">
              <w:rPr>
                <w:rFonts w:eastAsia="SimSun"/>
              </w:rPr>
              <w:t>1</w:t>
            </w:r>
          </w:p>
        </w:tc>
      </w:tr>
      <w:tr w:rsidR="007B35BB" w:rsidRPr="00F72CD4" w14:paraId="4A69FB3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006097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2A5EB01"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2235580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37E2BFA"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1F2B7DD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ED6A439"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671099"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BF49B0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1EBD5C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F74E75E"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2DCE43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01432C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86E6E2"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C546722"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D0566EE"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34AA1B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12B8B13"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E8359AE"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BC7E8C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1EC58C7"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316A064"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613D22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170FF8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706B53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763693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C6E14E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38E711"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5053E6E"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538F833"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596882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AF13E65"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3F36B74"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662F602"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6250B54"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3089CE"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F237A13"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F0F2DB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45A181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F5B8DFD"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F2C357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D846F0F"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CA58578"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4FDF92D"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E4D101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D6FD711"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69A794C"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27FB8B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0B3246"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949BF1"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62F57B2"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71443E4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215F1DF"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EECEE5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CE34A2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8DE71A3"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BA71A6"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3A6DBAC"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34644A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9C58FF7"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30DEE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981DE0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6A0DA5E"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63E608F6"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AF2A3C8" w14:textId="77777777" w:rsidR="007B35BB" w:rsidRPr="00F72CD4" w:rsidRDefault="007B35BB" w:rsidP="000D2D5A">
            <w:pPr>
              <w:pStyle w:val="TAC"/>
              <w:rPr>
                <w:rFonts w:eastAsia="SimSun"/>
              </w:rPr>
            </w:pPr>
            <w:r w:rsidRPr="00F72CD4">
              <w:rPr>
                <w:rFonts w:eastAsia="SimSun"/>
              </w:rPr>
              <w:t>2</w:t>
            </w:r>
          </w:p>
        </w:tc>
      </w:tr>
      <w:tr w:rsidR="007B35BB" w:rsidRPr="00F72CD4" w14:paraId="1848365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62FE9D2"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1729DC02"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BE9ED7A" w14:textId="77777777" w:rsidR="007B35BB" w:rsidRPr="00F72CD4" w:rsidRDefault="007B35BB" w:rsidP="000D2D5A">
            <w:pPr>
              <w:pStyle w:val="TAC"/>
              <w:rPr>
                <w:rFonts w:eastAsia="SimSun"/>
              </w:rPr>
            </w:pPr>
            <w:r w:rsidRPr="00F72CD4">
              <w:rPr>
                <w:rFonts w:eastAsia="SimSun"/>
              </w:rPr>
              <w:t>200</w:t>
            </w:r>
          </w:p>
        </w:tc>
      </w:tr>
      <w:tr w:rsidR="007B35BB" w:rsidRPr="00F72CD4" w14:paraId="2C84428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55A6DD8"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1934CC1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9855E6D"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166A1E2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8FA1BF3"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5E0F155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3B373B2"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DD8D87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0137146"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04ED394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BA86FA"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719832D4"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62F524F8"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76E2EF11" w14:textId="77777777" w:rsidR="007B35BB" w:rsidRPr="00F72CD4" w:rsidRDefault="007B35BB" w:rsidP="000D2D5A">
      <w:pPr>
        <w:rPr>
          <w:rFonts w:eastAsia="Malgun Gothic"/>
          <w:lang w:eastAsia="en-US"/>
        </w:rPr>
      </w:pPr>
    </w:p>
    <w:p w14:paraId="7AFA4959" w14:textId="77777777" w:rsidR="007B35BB" w:rsidRPr="00F72CD4" w:rsidRDefault="007B35BB" w:rsidP="000D2D5A">
      <w:pPr>
        <w:pStyle w:val="TH"/>
      </w:pPr>
      <w:r w:rsidRPr="00F72CD4">
        <w:t>Table 5.2.2.1.14</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519"/>
        <w:gridCol w:w="1136"/>
        <w:gridCol w:w="1177"/>
        <w:gridCol w:w="1424"/>
        <w:gridCol w:w="1531"/>
        <w:gridCol w:w="1444"/>
        <w:gridCol w:w="785"/>
      </w:tblGrid>
      <w:tr w:rsidR="007B35BB" w:rsidRPr="00F72CD4" w14:paraId="018E5FEE"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DCC401" w14:textId="77777777" w:rsidR="007B35BB" w:rsidRPr="00F72CD4" w:rsidRDefault="007B35BB" w:rsidP="000D2D5A">
            <w:pPr>
              <w:pStyle w:val="TAH"/>
            </w:pPr>
            <w:r w:rsidRPr="00F72CD4">
              <w:t>Test num.</w:t>
            </w:r>
          </w:p>
        </w:tc>
        <w:tc>
          <w:tcPr>
            <w:tcW w:w="15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58512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2D0EB8"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9A775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E238C6" w14:textId="77777777" w:rsidR="007B35BB" w:rsidRPr="00F72CD4" w:rsidRDefault="007B35BB" w:rsidP="000D2D5A">
            <w:pPr>
              <w:pStyle w:val="TAH"/>
              <w:rPr>
                <w:lang w:eastAsia="zh-CN"/>
              </w:rPr>
            </w:pPr>
            <w:r w:rsidRPr="00F72CD4">
              <w:t>Propagation condition</w:t>
            </w:r>
            <w:r w:rsidRPr="00F72CD4">
              <w:rPr>
                <w:lang w:eastAsia="zh-CN"/>
              </w:rPr>
              <w:t xml:space="preserve"> </w:t>
            </w:r>
            <w:r w:rsidRPr="00F72CD4">
              <w:t>(Note 1)</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DA8E5C9" w14:textId="77777777" w:rsidR="007B35BB" w:rsidRPr="00F72CD4" w:rsidRDefault="007B35BB" w:rsidP="000D2D5A">
            <w:pPr>
              <w:pStyle w:val="TAH"/>
              <w:rPr>
                <w:lang w:eastAsia="en-US"/>
              </w:rPr>
            </w:pPr>
            <w:r w:rsidRPr="00F72CD4">
              <w:t>Correlation matrix and antenna configuration Note 2)</w:t>
            </w:r>
          </w:p>
        </w:tc>
        <w:tc>
          <w:tcPr>
            <w:tcW w:w="22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3843268" w14:textId="77777777" w:rsidR="007B35BB" w:rsidRPr="00F72CD4" w:rsidRDefault="007B35BB" w:rsidP="000D2D5A">
            <w:pPr>
              <w:pStyle w:val="TAH"/>
            </w:pPr>
            <w:r w:rsidRPr="00F72CD4">
              <w:t>Reference value</w:t>
            </w:r>
          </w:p>
        </w:tc>
      </w:tr>
      <w:tr w:rsidR="007B35BB" w:rsidRPr="00F72CD4" w14:paraId="7225F344"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02DE04" w14:textId="77777777" w:rsidR="007B35BB" w:rsidRPr="00F72CD4" w:rsidRDefault="007B35BB" w:rsidP="000D2D5A"/>
        </w:tc>
        <w:tc>
          <w:tcPr>
            <w:tcW w:w="15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0C0DE7"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7E4309"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DEB498" w14:textId="77777777" w:rsidR="007B35BB" w:rsidRPr="00F72CD4" w:rsidRDefault="007B35BB" w:rsidP="000D2D5A">
            <w:pPr>
              <w:rPr>
                <w:lang w:eastAsia="zh-CN"/>
              </w:rPr>
            </w:pPr>
          </w:p>
        </w:tc>
        <w:tc>
          <w:tcPr>
            <w:tcW w:w="14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C2FCAA"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63F09A"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012450C" w14:textId="77777777" w:rsidR="007B35BB" w:rsidRPr="00F72CD4" w:rsidRDefault="007B35BB" w:rsidP="000D2D5A">
            <w:pPr>
              <w:pStyle w:val="TAH"/>
            </w:pPr>
            <w:r w:rsidRPr="00F72CD4">
              <w:t>BLER (%)</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67EFB5FF" w14:textId="77777777" w:rsidR="007B35BB" w:rsidRPr="00F72CD4" w:rsidRDefault="007B35BB" w:rsidP="000D2D5A">
            <w:pPr>
              <w:pStyle w:val="TAH"/>
            </w:pPr>
            <w:r w:rsidRPr="00F72CD4">
              <w:t>SNR (dB) (Note 4)</w:t>
            </w:r>
          </w:p>
        </w:tc>
      </w:tr>
      <w:tr w:rsidR="007B35BB" w:rsidRPr="00F72CD4" w14:paraId="50CC5F96"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34F26CAB" w14:textId="77777777" w:rsidR="007B35BB" w:rsidRPr="00F72CD4" w:rsidRDefault="007B35BB" w:rsidP="000D2D5A">
            <w:pPr>
              <w:pStyle w:val="TAC"/>
            </w:pPr>
            <w:r w:rsidRPr="00F72CD4">
              <w:t>1-1</w:t>
            </w:r>
          </w:p>
        </w:tc>
        <w:tc>
          <w:tcPr>
            <w:tcW w:w="1519" w:type="dxa"/>
            <w:tcBorders>
              <w:top w:val="single" w:sz="4" w:space="0" w:color="auto"/>
              <w:left w:val="single" w:sz="4" w:space="0" w:color="auto"/>
              <w:bottom w:val="single" w:sz="4" w:space="0" w:color="auto"/>
              <w:right w:val="single" w:sz="4" w:space="0" w:color="auto"/>
            </w:tcBorders>
            <w:shd w:val="clear" w:color="auto" w:fill="FFFFFF"/>
            <w:hideMark/>
          </w:tcPr>
          <w:p w14:paraId="533FA46D" w14:textId="77777777" w:rsidR="007B35BB" w:rsidRPr="00F72CD4" w:rsidRDefault="007B35BB" w:rsidP="000D2D5A">
            <w:pPr>
              <w:pStyle w:val="TAC"/>
            </w:pPr>
            <w:r w:rsidRPr="00F72CD4">
              <w:t>R.PDSCH.1-11.2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B93CE4D" w14:textId="77777777" w:rsidR="007B35BB" w:rsidRPr="00F72CD4" w:rsidRDefault="007B35BB" w:rsidP="000D2D5A">
            <w:pPr>
              <w:pStyle w:val="TAC"/>
            </w:pPr>
            <w:r w:rsidRPr="00F72CD4">
              <w:t>10 / 15</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005E3E9C" w14:textId="77777777" w:rsidR="007B35BB" w:rsidRPr="00F72CD4" w:rsidRDefault="007B35BB" w:rsidP="000D2D5A">
            <w:pPr>
              <w:pStyle w:val="TAC"/>
            </w:pPr>
            <w:r w:rsidRPr="00F72CD4">
              <w:t>16QAM, 0.54</w:t>
            </w:r>
          </w:p>
        </w:tc>
        <w:tc>
          <w:tcPr>
            <w:tcW w:w="1424" w:type="dxa"/>
            <w:tcBorders>
              <w:top w:val="single" w:sz="4" w:space="0" w:color="auto"/>
              <w:left w:val="single" w:sz="4" w:space="0" w:color="auto"/>
              <w:bottom w:val="single" w:sz="4" w:space="0" w:color="auto"/>
              <w:right w:val="single" w:sz="4" w:space="0" w:color="auto"/>
            </w:tcBorders>
            <w:shd w:val="clear" w:color="auto" w:fill="FFFFFF"/>
            <w:hideMark/>
          </w:tcPr>
          <w:p w14:paraId="3A94A9F5" w14:textId="77777777" w:rsidR="007B35BB" w:rsidRPr="00F72CD4" w:rsidRDefault="007B35BB" w:rsidP="000D2D5A">
            <w:pPr>
              <w:pStyle w:val="TAC"/>
            </w:pPr>
            <w:r w:rsidRPr="00F72CD4">
              <w:t xml:space="preserve">TDLA30-10 </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7448FA30" w14:textId="77777777" w:rsidR="007B35BB" w:rsidRPr="00F72CD4" w:rsidRDefault="007B35BB" w:rsidP="000D2D5A">
            <w:pPr>
              <w:pStyle w:val="TAC"/>
            </w:pPr>
            <w:r w:rsidRPr="00F72CD4">
              <w:t xml:space="preserve">2x2, ULA Low </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2EB2F807" w14:textId="77777777" w:rsidR="007B35BB" w:rsidRPr="00F72CD4" w:rsidRDefault="007B35BB" w:rsidP="000D2D5A">
            <w:pPr>
              <w:pStyle w:val="TAC"/>
            </w:pPr>
            <w:r w:rsidRPr="00F72CD4">
              <w:t>1 (Note 3)</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22E1F04C" w14:textId="77777777" w:rsidR="007B35BB" w:rsidRPr="00F72CD4" w:rsidRDefault="007B35BB" w:rsidP="000D2D5A">
            <w:pPr>
              <w:pStyle w:val="TAC"/>
              <w:rPr>
                <w:lang w:eastAsia="zh-CN"/>
              </w:rPr>
            </w:pPr>
            <w:r w:rsidRPr="00F72CD4">
              <w:t>2.9</w:t>
            </w:r>
          </w:p>
        </w:tc>
      </w:tr>
      <w:tr w:rsidR="007B35BB" w:rsidRPr="00F72CD4" w14:paraId="104162C8"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4B7BDE60"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6A0EDD64"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57504155" w14:textId="77777777" w:rsidR="007B35BB" w:rsidRPr="00F72CD4" w:rsidRDefault="007B35BB" w:rsidP="000D2D5A">
            <w:pPr>
              <w:pStyle w:val="TAN"/>
            </w:pPr>
            <w:r w:rsidRPr="00F72CD4">
              <w:t>Note 3:</w:t>
            </w:r>
            <w:r w:rsidRPr="00F72CD4">
              <w:tab/>
              <w:t>BLER is defined as residual BLER; i.e. ratio of incorrectly received transport blocks / sent transport blocks, independently of the number HARQ transmission(s) for each transport block.</w:t>
            </w:r>
          </w:p>
          <w:p w14:paraId="3CE74B52" w14:textId="77777777" w:rsidR="007B35BB" w:rsidRPr="00F72CD4" w:rsidRDefault="007B35BB" w:rsidP="000D2D5A">
            <w:pPr>
              <w:pStyle w:val="TAN"/>
            </w:pPr>
            <w:r w:rsidRPr="00F72CD4">
              <w:t>Note 4:</w:t>
            </w:r>
            <w:r w:rsidRPr="00F72CD4">
              <w:tab/>
              <w:t>SNR corresponds to SNR of TRxP #1 and TRxP #2 as defined in 4.4.2</w:t>
            </w:r>
          </w:p>
        </w:tc>
      </w:tr>
    </w:tbl>
    <w:p w14:paraId="37774BE7" w14:textId="77777777" w:rsidR="007B35BB" w:rsidRPr="00F72CD4" w:rsidRDefault="007B35BB" w:rsidP="000D2D5A">
      <w:pPr>
        <w:rPr>
          <w:rFonts w:eastAsia="SimSun"/>
          <w:lang w:eastAsia="en-US"/>
        </w:rPr>
      </w:pPr>
    </w:p>
    <w:p w14:paraId="76A7AE10" w14:textId="77777777" w:rsidR="007B35BB" w:rsidRPr="00F72CD4" w:rsidRDefault="007B35BB" w:rsidP="000D2D5A">
      <w:pPr>
        <w:rPr>
          <w:rFonts w:eastAsia="Malgun Gothic"/>
        </w:rPr>
      </w:pPr>
      <w:r w:rsidRPr="00F72CD4">
        <w:t>The normative reference for this requirement is TS 38.101-4 [5], clause 5.2.2.1.14.</w:t>
      </w:r>
    </w:p>
    <w:p w14:paraId="19CD9127" w14:textId="77777777" w:rsidR="007B35BB" w:rsidRPr="00F72CD4" w:rsidRDefault="007B35BB" w:rsidP="00D1288A">
      <w:pPr>
        <w:pStyle w:val="Heading6"/>
        <w:rPr>
          <w:lang w:eastAsia="en-US"/>
        </w:rPr>
      </w:pPr>
      <w:bookmarkStart w:id="609" w:name="_Toc84264601"/>
      <w:bookmarkStart w:id="610" w:name="_Toc90560728"/>
      <w:r w:rsidRPr="00F72CD4">
        <w:t>5.2.2.1.14_1</w:t>
      </w:r>
      <w:r w:rsidRPr="00F72CD4">
        <w:tab/>
        <w:t>2Rx FDD FR1 PDSCH Single-DCI based Inter-slot TDM scheme performance - 2x2 MIMO for both SA and NSA</w:t>
      </w:r>
      <w:bookmarkEnd w:id="609"/>
      <w:bookmarkEnd w:id="610"/>
    </w:p>
    <w:p w14:paraId="7E464A06" w14:textId="77777777" w:rsidR="007B35BB" w:rsidRPr="00F72CD4" w:rsidRDefault="007B35BB" w:rsidP="007B35BB">
      <w:pPr>
        <w:pStyle w:val="H6"/>
      </w:pPr>
      <w:r w:rsidRPr="00F72CD4">
        <w:t>5.2.2.1.14_1.1</w:t>
      </w:r>
      <w:r w:rsidRPr="00F72CD4">
        <w:tab/>
        <w:t>Test purpose</w:t>
      </w:r>
    </w:p>
    <w:p w14:paraId="6992C59C" w14:textId="77777777" w:rsidR="007B35BB" w:rsidRPr="00F72CD4" w:rsidRDefault="007B35BB" w:rsidP="000D2D5A">
      <w:r w:rsidRPr="00F72CD4">
        <w:t xml:space="preserve">To verify </w:t>
      </w:r>
      <w:r w:rsidRPr="00F72CD4">
        <w:rPr>
          <w:rFonts w:eastAsia="SimSun"/>
        </w:rPr>
        <w:t>the</w:t>
      </w:r>
      <w:r w:rsidRPr="00F72CD4">
        <w:t xml:space="preserve"> PDSCH performance under 2 receive antenna conditions when UE is configured with repetitionNumber-r16 with multiple slot level PDSCH transmission occasions of the same TB with two TCI states.</w:t>
      </w:r>
    </w:p>
    <w:p w14:paraId="3EB3CE35" w14:textId="77777777" w:rsidR="007B35BB" w:rsidRPr="00F72CD4" w:rsidRDefault="007B35BB" w:rsidP="007B35BB">
      <w:pPr>
        <w:pStyle w:val="H6"/>
      </w:pPr>
      <w:r w:rsidRPr="00F72CD4">
        <w:t>5.2.2.1.14_1.2</w:t>
      </w:r>
      <w:r w:rsidRPr="00F72CD4">
        <w:tab/>
        <w:t>Test applicability</w:t>
      </w:r>
    </w:p>
    <w:p w14:paraId="12FAAD9C" w14:textId="77777777" w:rsidR="007B35BB" w:rsidRPr="00F72CD4" w:rsidRDefault="007B35BB" w:rsidP="000D2D5A">
      <w:r w:rsidRPr="00F72CD4">
        <w:t xml:space="preserve">Test 1-1 applies to all types of NR UE release 16 and forward supporting capability IE </w:t>
      </w:r>
      <w:r w:rsidRPr="00F72CD4">
        <w:rPr>
          <w:i/>
        </w:rPr>
        <w:t>supportTDM-SchemeA-r16</w:t>
      </w:r>
      <w:r w:rsidRPr="00F72CD4">
        <w:t>.</w:t>
      </w:r>
    </w:p>
    <w:p w14:paraId="35E2F1CB" w14:textId="77777777" w:rsidR="007B35BB" w:rsidRPr="00F72CD4" w:rsidRDefault="007B35BB" w:rsidP="007B35BB">
      <w:pPr>
        <w:pStyle w:val="H6"/>
      </w:pPr>
      <w:r w:rsidRPr="00F72CD4">
        <w:t>5.2.2.1.14_1.3</w:t>
      </w:r>
      <w:r w:rsidRPr="00F72CD4">
        <w:tab/>
        <w:t>Test description</w:t>
      </w:r>
    </w:p>
    <w:p w14:paraId="5E62D475" w14:textId="77777777" w:rsidR="007B35BB" w:rsidRPr="00F72CD4" w:rsidRDefault="007B35BB" w:rsidP="007B35BB">
      <w:pPr>
        <w:pStyle w:val="H6"/>
      </w:pPr>
      <w:r w:rsidRPr="00F72CD4">
        <w:t>5.2.2.1.14_1.3.1</w:t>
      </w:r>
      <w:r w:rsidRPr="00F72CD4">
        <w:tab/>
        <w:t>Initial conditions</w:t>
      </w:r>
    </w:p>
    <w:p w14:paraId="107D72E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7AEF9EA"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EB65D99" w14:textId="77777777" w:rsidR="007B35BB" w:rsidRPr="00F72CD4" w:rsidRDefault="007B35BB" w:rsidP="000D2D5A">
      <w:r w:rsidRPr="00F72CD4">
        <w:t>Configurations of PDSCH and PDCCH before measurement are specified in Annex C.</w:t>
      </w:r>
    </w:p>
    <w:p w14:paraId="45319D62" w14:textId="77777777" w:rsidR="007B35BB" w:rsidRPr="00F72CD4" w:rsidRDefault="007B35BB" w:rsidP="000D2D5A">
      <w:r w:rsidRPr="00F72CD4">
        <w:t>Test Environment: Normal, as defined in TS 38.508-1 [6] clause 4.1.</w:t>
      </w:r>
    </w:p>
    <w:p w14:paraId="1B6F9A89" w14:textId="38FFBD76" w:rsidR="007B35BB" w:rsidRPr="00F72CD4" w:rsidRDefault="007B35BB" w:rsidP="000D2D5A">
      <w:r w:rsidRPr="00F72CD4">
        <w:t xml:space="preserve">Frequencies to be tested: Mid Range, as defined in TS 38.508-1 [6] clause </w:t>
      </w:r>
      <w:r w:rsidR="009B4BDD" w:rsidRPr="00F72CD4">
        <w:t>5.2.2</w:t>
      </w:r>
      <w:r w:rsidRPr="00F72CD4">
        <w:t>.</w:t>
      </w:r>
    </w:p>
    <w:p w14:paraId="23883CC2" w14:textId="77777777" w:rsidR="007B35BB" w:rsidRPr="00F72CD4" w:rsidRDefault="007B35BB" w:rsidP="000D2D5A">
      <w:r w:rsidRPr="00F72CD4">
        <w:t>For EN-DC within FR1 operation, setup the LTE link according to Annex D</w:t>
      </w:r>
    </w:p>
    <w:p w14:paraId="3C8FA0CA" w14:textId="00987E26"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D65374" w:rsidRPr="00F72CD4">
        <w:t>9</w:t>
      </w:r>
      <w:r w:rsidRPr="00F72CD4">
        <w:t xml:space="preserve"> for TE diagram and section A.3.2.3 for UE diagram.</w:t>
      </w:r>
    </w:p>
    <w:p w14:paraId="6D1835B4" w14:textId="77777777" w:rsidR="007B35BB" w:rsidRPr="00F72CD4" w:rsidRDefault="007B35BB" w:rsidP="000D2D5A">
      <w:pPr>
        <w:pStyle w:val="B1"/>
      </w:pPr>
      <w:r w:rsidRPr="00F72CD4">
        <w:t>2.</w:t>
      </w:r>
      <w:r w:rsidRPr="00F72CD4">
        <w:tab/>
        <w:t>The parameter settings for the cell are set up according to Table 5.2-1, Table 5.2.2.1.14.0-2 and Table 5.2.2.1.14.0-3 as appropriate.</w:t>
      </w:r>
    </w:p>
    <w:p w14:paraId="54D12FCD"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823BD96" w14:textId="77777777" w:rsidR="007B35BB" w:rsidRPr="00F72CD4" w:rsidRDefault="007B35BB" w:rsidP="000D2D5A">
      <w:pPr>
        <w:pStyle w:val="B1"/>
      </w:pPr>
      <w:r w:rsidRPr="00F72CD4">
        <w:t>4.</w:t>
      </w:r>
      <w:r w:rsidRPr="00F72CD4">
        <w:tab/>
        <w:t>Propagation conditions are set according to Annex B.0.</w:t>
      </w:r>
    </w:p>
    <w:p w14:paraId="0E2D15D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14_1.3.3.</w:t>
      </w:r>
    </w:p>
    <w:p w14:paraId="72AB6D69" w14:textId="77777777" w:rsidR="007B35BB" w:rsidRPr="00F72CD4" w:rsidRDefault="007B35BB" w:rsidP="007B35BB">
      <w:pPr>
        <w:pStyle w:val="H6"/>
      </w:pPr>
      <w:r w:rsidRPr="00F72CD4">
        <w:t>5.2.2.1.14_1.3.2</w:t>
      </w:r>
      <w:r w:rsidRPr="00F72CD4">
        <w:tab/>
        <w:t>Test procedure</w:t>
      </w:r>
    </w:p>
    <w:p w14:paraId="3591379A" w14:textId="77777777" w:rsidR="007B35BB" w:rsidRPr="00F72CD4" w:rsidRDefault="007B35BB" w:rsidP="000D2D5A">
      <w:pPr>
        <w:pStyle w:val="B1"/>
      </w:pPr>
      <w:r w:rsidRPr="00F72CD4">
        <w:t>1.</w:t>
      </w:r>
      <w:r w:rsidRPr="00F72CD4">
        <w:tab/>
        <w:t>SS transmits PDSCH in TRxP</w:t>
      </w:r>
      <w:r w:rsidRPr="00F72CD4">
        <w:rPr>
          <w:lang w:eastAsia="zh-CN"/>
        </w:rPr>
        <w:t xml:space="preserve">#1 and TRxP#2 </w:t>
      </w:r>
      <w:r w:rsidRPr="00F72CD4">
        <w:t>via PDCCH DCI format 1_1 for C_RNTI (Table 5.2.2.1.14_1.3.3_1-2), to transmit the DL RMC according to Table 5.2.2.1.14_1.4-1. The SS sends downlink MAC padding bits on the DL RMC.</w:t>
      </w:r>
    </w:p>
    <w:p w14:paraId="1F0EDC80"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2.1.14_1.4-1.</w:t>
      </w:r>
    </w:p>
    <w:p w14:paraId="182DCDE7" w14:textId="3AC757DB" w:rsidR="007B35BB" w:rsidRPr="00F72CD4" w:rsidRDefault="007B35BB" w:rsidP="000D2D5A">
      <w:pPr>
        <w:pStyle w:val="B1"/>
      </w:pPr>
      <w:r w:rsidRPr="00F72CD4">
        <w:t>3.</w:t>
      </w:r>
      <w:r w:rsidRPr="00F72CD4">
        <w:tab/>
        <w:t xml:space="preserve">Measure the residual BLER for a duration sufficient to achieve statistical significance according to Annex G clause G.1.5. Count the number of </w:t>
      </w:r>
      <w:r w:rsidR="009E34FF" w:rsidRPr="00F72CD4">
        <w:t>correctly and incorrectly received transport blocks based on ACK/NACK feedback</w:t>
      </w:r>
      <w:r w:rsidRPr="00F72CD4">
        <w:t xml:space="preserve"> on the UL during each subtest and decide pass or fail according to </w:t>
      </w:r>
      <w:r w:rsidR="009E34FF" w:rsidRPr="00F72CD4">
        <w:t xml:space="preserve">clause G.1.4 and </w:t>
      </w:r>
      <w:r w:rsidRPr="00F72CD4">
        <w:t>Table G.1.5-1</w:t>
      </w:r>
      <w:r w:rsidR="009E34FF" w:rsidRPr="00F72CD4">
        <w:t>a</w:t>
      </w:r>
      <w:r w:rsidRPr="00F72CD4">
        <w:t xml:space="preserve"> in Annex G clause G.1.5.</w:t>
      </w:r>
    </w:p>
    <w:p w14:paraId="3040E19F" w14:textId="77777777" w:rsidR="007B35BB" w:rsidRPr="00F72CD4" w:rsidRDefault="007B35BB" w:rsidP="007B35BB">
      <w:pPr>
        <w:pStyle w:val="H6"/>
      </w:pPr>
      <w:r w:rsidRPr="00F72CD4">
        <w:t>5.2.2.1.14_1.3.3</w:t>
      </w:r>
      <w:r w:rsidRPr="00F72CD4">
        <w:tab/>
        <w:t>Message contents</w:t>
      </w:r>
    </w:p>
    <w:p w14:paraId="441C6E46" w14:textId="77777777" w:rsidR="007B35BB" w:rsidRPr="00F72CD4" w:rsidRDefault="007B35BB" w:rsidP="007B35BB">
      <w:pPr>
        <w:pStyle w:val="H6"/>
      </w:pPr>
      <w:r w:rsidRPr="00F72CD4">
        <w:t>5.2.2.1.14_1.3.3_1</w:t>
      </w:r>
      <w:r w:rsidRPr="00F72CD4">
        <w:tab/>
        <w:t>Message exceptions for SA</w:t>
      </w:r>
    </w:p>
    <w:p w14:paraId="11BF4149" w14:textId="77777777" w:rsidR="007B35BB" w:rsidRPr="00F72CD4" w:rsidRDefault="007B35BB" w:rsidP="000D2D5A">
      <w:pPr>
        <w:rPr>
          <w:lang w:eastAsia="en-US"/>
        </w:rPr>
      </w:pPr>
      <w:r w:rsidRPr="00F72CD4">
        <w:t>As defined in clause 5.4.2 of TS 38.508-1 [6] with the following exceptions:</w:t>
      </w:r>
    </w:p>
    <w:p w14:paraId="7138366D" w14:textId="77777777" w:rsidR="007B35BB" w:rsidRPr="00F72CD4" w:rsidRDefault="007B35BB" w:rsidP="000D2D5A">
      <w:pPr>
        <w:pStyle w:val="TH"/>
        <w:rPr>
          <w:i/>
        </w:rPr>
      </w:pPr>
      <w:r w:rsidRPr="00F72CD4">
        <w:t xml:space="preserve">Table 5.2.2.1.14_1.3.3_1-1: </w:t>
      </w:r>
      <w:r w:rsidRPr="00F72CD4">
        <w:rPr>
          <w:i/>
        </w:rPr>
        <w:t xml:space="preserve">PDCCH-ControlResourceSet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F74859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48CFA8C" w14:textId="77777777" w:rsidR="007B35BB" w:rsidRPr="00F72CD4" w:rsidRDefault="007B35BB" w:rsidP="000D2D5A">
            <w:pPr>
              <w:pStyle w:val="TAH"/>
            </w:pPr>
            <w:r w:rsidRPr="00F72CD4">
              <w:t>Derivation Path: TS 38.508-1 [4],Table 5.4.2.0-6</w:t>
            </w:r>
          </w:p>
        </w:tc>
      </w:tr>
      <w:tr w:rsidR="007B35BB" w:rsidRPr="00F72CD4" w14:paraId="46E0439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356BD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77C2BF"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D76DB7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3CE92BE" w14:textId="77777777" w:rsidR="007B35BB" w:rsidRPr="00F72CD4" w:rsidRDefault="007B35BB" w:rsidP="000D2D5A">
            <w:pPr>
              <w:pStyle w:val="TAH"/>
            </w:pPr>
            <w:r w:rsidRPr="00F72CD4">
              <w:t>Condition</w:t>
            </w:r>
          </w:p>
        </w:tc>
      </w:tr>
      <w:tr w:rsidR="007B35BB" w:rsidRPr="00F72CD4" w14:paraId="494F2C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8D379B"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89B055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E28676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145008" w14:textId="77777777" w:rsidR="007B35BB" w:rsidRPr="00F72CD4" w:rsidRDefault="007B35BB" w:rsidP="000D2D5A">
            <w:pPr>
              <w:pStyle w:val="TAL"/>
            </w:pPr>
          </w:p>
        </w:tc>
      </w:tr>
      <w:tr w:rsidR="007B35BB" w:rsidRPr="00F72CD4" w14:paraId="69A49B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75C174"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298B8650"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68AC789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B9BF8CD" w14:textId="77777777" w:rsidR="007B35BB" w:rsidRPr="00F72CD4" w:rsidRDefault="007B35BB" w:rsidP="000D2D5A">
            <w:pPr>
              <w:pStyle w:val="TAL"/>
            </w:pPr>
          </w:p>
        </w:tc>
      </w:tr>
      <w:tr w:rsidR="007B35BB" w:rsidRPr="00F72CD4" w14:paraId="77D8DFB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E1EAD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7FBC7C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12BC64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62796B" w14:textId="77777777" w:rsidR="007B35BB" w:rsidRPr="00F72CD4" w:rsidRDefault="007B35BB" w:rsidP="000D2D5A">
            <w:pPr>
              <w:pStyle w:val="TAL"/>
            </w:pPr>
          </w:p>
        </w:tc>
      </w:tr>
    </w:tbl>
    <w:p w14:paraId="560BC4F3" w14:textId="77777777" w:rsidR="007B35BB" w:rsidRPr="00F72CD4" w:rsidRDefault="007B35BB" w:rsidP="000D2D5A">
      <w:pPr>
        <w:rPr>
          <w:lang w:eastAsia="en-US"/>
        </w:rPr>
      </w:pPr>
    </w:p>
    <w:p w14:paraId="1C8F8B27" w14:textId="77777777" w:rsidR="007B35BB" w:rsidRPr="00F72CD4" w:rsidRDefault="007B35BB" w:rsidP="000D2D5A">
      <w:pPr>
        <w:pStyle w:val="TH"/>
      </w:pPr>
      <w:r w:rsidRPr="00F72CD4">
        <w:t>Table 5.2.2.1.14_1.3.3_1-2: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4C6712A8"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49DA07B9" w14:textId="77777777" w:rsidR="007B35BB" w:rsidRPr="00F72CD4" w:rsidRDefault="007B35BB" w:rsidP="000D2D5A">
            <w:pPr>
              <w:pStyle w:val="TAH"/>
              <w:rPr>
                <w:lang w:eastAsia="en-US"/>
              </w:rPr>
            </w:pPr>
            <w:r w:rsidRPr="00F72CD4">
              <w:t>Derivation Path: TS 38.508-1 [6], Table 4.3.6.1.2.2-1</w:t>
            </w:r>
          </w:p>
        </w:tc>
      </w:tr>
      <w:tr w:rsidR="007B35BB" w:rsidRPr="00F72CD4" w14:paraId="4E53DC56"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294397B1"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11F20EB"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423E9304"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759ACA68" w14:textId="77777777" w:rsidR="007B35BB" w:rsidRPr="00F72CD4" w:rsidRDefault="007B35BB" w:rsidP="000D2D5A">
            <w:pPr>
              <w:pStyle w:val="TAH"/>
            </w:pPr>
            <w:r w:rsidRPr="00F72CD4">
              <w:t>Condition</w:t>
            </w:r>
          </w:p>
        </w:tc>
      </w:tr>
      <w:tr w:rsidR="007B35BB" w:rsidRPr="00F72CD4" w14:paraId="49CB4FDC"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0238A018"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1626BD2" w14:textId="77777777" w:rsidR="007B35BB" w:rsidRPr="00F72CD4" w:rsidRDefault="007B35BB" w:rsidP="000D2D5A">
            <w:pPr>
              <w:pStyle w:val="TAL"/>
              <w:rPr>
                <w:lang w:eastAsia="en-US"/>
              </w:rPr>
            </w:pPr>
            <w:r w:rsidRPr="00F72CD4">
              <w:t>DMRS port 0</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7CF2C7C" w14:textId="77777777" w:rsidR="007B35BB" w:rsidRPr="00F72CD4" w:rsidRDefault="007B35BB" w:rsidP="000D2D5A">
            <w:pPr>
              <w:pStyle w:val="TAC"/>
            </w:pPr>
            <w:r w:rsidRPr="00F72CD4">
              <w:t>“0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71EA6FAE" w14:textId="77777777" w:rsidR="007B35BB" w:rsidRPr="00F72CD4" w:rsidRDefault="007B35BB" w:rsidP="000D2D5A">
            <w:pPr>
              <w:pStyle w:val="TAC"/>
            </w:pPr>
          </w:p>
        </w:tc>
      </w:tr>
      <w:tr w:rsidR="007B35BB" w:rsidRPr="00F72CD4" w14:paraId="00F0A10A"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17C38942"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37576C1" w14:textId="77777777" w:rsidR="007B35BB" w:rsidRPr="00F72CD4" w:rsidRDefault="007B35BB" w:rsidP="000D2D5A">
            <w:pPr>
              <w:pStyle w:val="TAL"/>
              <w:rPr>
                <w:lang w:eastAsia="zh-CN"/>
              </w:rPr>
            </w:pPr>
            <w:r w:rsidRPr="00F72CD4">
              <w:rPr>
                <w:lang w:eastAsia="zh-CN"/>
              </w:rPr>
              <w:t>TCI codepoint 0, corresponding to 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C59926C"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6352F793" w14:textId="77777777" w:rsidR="007B35BB" w:rsidRPr="00F72CD4" w:rsidRDefault="007B35BB" w:rsidP="000D2D5A">
            <w:pPr>
              <w:pStyle w:val="TAC"/>
            </w:pPr>
          </w:p>
        </w:tc>
      </w:tr>
    </w:tbl>
    <w:p w14:paraId="2A5EBFEC" w14:textId="77777777" w:rsidR="007B35BB" w:rsidRPr="00F72CD4" w:rsidRDefault="007B35BB" w:rsidP="000D2D5A">
      <w:pPr>
        <w:rPr>
          <w:lang w:eastAsia="zh-CN"/>
        </w:rPr>
      </w:pPr>
    </w:p>
    <w:p w14:paraId="0FF5788F" w14:textId="77777777" w:rsidR="007B35BB" w:rsidRPr="00F72CD4" w:rsidRDefault="007B35BB" w:rsidP="000D2D5A">
      <w:pPr>
        <w:pStyle w:val="TH"/>
      </w:pPr>
      <w:r w:rsidRPr="00F72CD4">
        <w:t xml:space="preserve">Table 5.2.2.1.14_1.3.3_1-3: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544FE314"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71ED14A" w14:textId="77777777" w:rsidR="007B35BB" w:rsidRPr="00F72CD4" w:rsidRDefault="007B35BB" w:rsidP="000D2D5A">
            <w:pPr>
              <w:pStyle w:val="TAH"/>
            </w:pPr>
            <w:r w:rsidRPr="00F72CD4">
              <w:t>Derivation Path: TS 38.508-1 [6], Table 5.4.2.0-26</w:t>
            </w:r>
          </w:p>
        </w:tc>
      </w:tr>
      <w:tr w:rsidR="007B35BB" w:rsidRPr="00F72CD4" w14:paraId="7ABE30C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C75AAC"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5EE3B3F"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2F63B3A8"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1EF010B8" w14:textId="77777777" w:rsidR="007B35BB" w:rsidRPr="00F72CD4" w:rsidRDefault="007B35BB" w:rsidP="000D2D5A">
            <w:pPr>
              <w:pStyle w:val="TAH"/>
            </w:pPr>
            <w:r w:rsidRPr="00F72CD4">
              <w:t>Condition</w:t>
            </w:r>
          </w:p>
        </w:tc>
      </w:tr>
      <w:tr w:rsidR="007B35BB" w:rsidRPr="00F72CD4" w14:paraId="5C0BD2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61CBCE"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5BD4A0BC"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072732BA"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05D1C8AA" w14:textId="77777777" w:rsidR="007B35BB" w:rsidRPr="00F72CD4" w:rsidRDefault="007B35BB" w:rsidP="000D2D5A">
            <w:pPr>
              <w:rPr>
                <w:lang w:eastAsia="en-US"/>
              </w:rPr>
            </w:pPr>
          </w:p>
        </w:tc>
      </w:tr>
      <w:tr w:rsidR="007B35BB" w:rsidRPr="00F72CD4" w14:paraId="73B496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A9F459"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2F0FDC44"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0E81DFB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76F4B9D" w14:textId="77777777" w:rsidR="007B35BB" w:rsidRPr="00F72CD4" w:rsidRDefault="007B35BB" w:rsidP="000D2D5A">
            <w:pPr>
              <w:pStyle w:val="TAL"/>
              <w:rPr>
                <w:rFonts w:eastAsia="MS Gothic"/>
              </w:rPr>
            </w:pPr>
          </w:p>
        </w:tc>
      </w:tr>
      <w:tr w:rsidR="007B35BB" w:rsidRPr="00F72CD4" w14:paraId="3216E03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F91678"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7BDFEBB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5862712B"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539C668C" w14:textId="77777777" w:rsidR="007B35BB" w:rsidRPr="00F72CD4" w:rsidRDefault="007B35BB" w:rsidP="000D2D5A">
            <w:pPr>
              <w:pStyle w:val="TAL"/>
              <w:rPr>
                <w:rFonts w:eastAsia="MS Gothic"/>
              </w:rPr>
            </w:pPr>
          </w:p>
        </w:tc>
      </w:tr>
      <w:tr w:rsidR="007B35BB" w:rsidRPr="00F72CD4" w14:paraId="3E8588A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A4E2F8"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7AA40C06"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026E2A69"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575DA4BB" w14:textId="77777777" w:rsidR="007B35BB" w:rsidRPr="00F72CD4" w:rsidRDefault="007B35BB" w:rsidP="000D2D5A">
            <w:pPr>
              <w:pStyle w:val="TAL"/>
              <w:rPr>
                <w:rFonts w:eastAsia="MS Gothic"/>
              </w:rPr>
            </w:pPr>
          </w:p>
        </w:tc>
      </w:tr>
      <w:tr w:rsidR="007B35BB" w:rsidRPr="00F72CD4" w14:paraId="10D6BC7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D95786"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63FF8120"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C09937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66B638B" w14:textId="77777777" w:rsidR="007B35BB" w:rsidRPr="00F72CD4" w:rsidRDefault="007B35BB" w:rsidP="000D2D5A">
            <w:pPr>
              <w:pStyle w:val="TAL"/>
              <w:rPr>
                <w:rFonts w:eastAsia="MS Gothic"/>
              </w:rPr>
            </w:pPr>
          </w:p>
        </w:tc>
      </w:tr>
      <w:tr w:rsidR="007B35BB" w:rsidRPr="00F72CD4" w14:paraId="2F60EFB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09DDF4"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2A94AB9D"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48874F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1FAD8EE" w14:textId="77777777" w:rsidR="007B35BB" w:rsidRPr="00F72CD4" w:rsidRDefault="007B35BB" w:rsidP="000D2D5A">
            <w:pPr>
              <w:pStyle w:val="TAL"/>
              <w:rPr>
                <w:rFonts w:eastAsia="MS Gothic"/>
              </w:rPr>
            </w:pPr>
          </w:p>
        </w:tc>
      </w:tr>
      <w:tr w:rsidR="007B35BB" w:rsidRPr="00F72CD4" w14:paraId="79A82C1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D8FD5F"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37D00B4"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D90AF0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297EE91" w14:textId="77777777" w:rsidR="007B35BB" w:rsidRPr="00F72CD4" w:rsidRDefault="007B35BB" w:rsidP="000D2D5A">
            <w:pPr>
              <w:pStyle w:val="TAL"/>
              <w:rPr>
                <w:rFonts w:eastAsia="MS Gothic"/>
              </w:rPr>
            </w:pPr>
          </w:p>
        </w:tc>
      </w:tr>
      <w:tr w:rsidR="007B35BB" w:rsidRPr="00F72CD4" w14:paraId="48EC57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B001B0"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23D91A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F0AAAC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745B98D" w14:textId="77777777" w:rsidR="007B35BB" w:rsidRPr="00F72CD4" w:rsidRDefault="007B35BB" w:rsidP="000D2D5A">
            <w:pPr>
              <w:pStyle w:val="TAL"/>
              <w:rPr>
                <w:rFonts w:eastAsia="MS Gothic"/>
              </w:rPr>
            </w:pPr>
          </w:p>
        </w:tc>
      </w:tr>
      <w:tr w:rsidR="007B35BB" w:rsidRPr="00F72CD4" w14:paraId="29808C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ED4313"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0232E99A"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7638672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CDB05F5" w14:textId="77777777" w:rsidR="007B35BB" w:rsidRPr="00F72CD4" w:rsidRDefault="007B35BB" w:rsidP="000D2D5A">
            <w:pPr>
              <w:pStyle w:val="TAL"/>
              <w:rPr>
                <w:rFonts w:eastAsia="MS Gothic"/>
              </w:rPr>
            </w:pPr>
          </w:p>
        </w:tc>
      </w:tr>
      <w:tr w:rsidR="007B35BB" w:rsidRPr="00F72CD4" w14:paraId="1366743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9723C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843A93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6C041E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8AC41D5" w14:textId="77777777" w:rsidR="007B35BB" w:rsidRPr="00F72CD4" w:rsidRDefault="007B35BB" w:rsidP="000D2D5A">
            <w:pPr>
              <w:pStyle w:val="TAL"/>
              <w:rPr>
                <w:rFonts w:eastAsia="MS Gothic"/>
              </w:rPr>
            </w:pPr>
          </w:p>
        </w:tc>
      </w:tr>
      <w:tr w:rsidR="007B35BB" w:rsidRPr="00F72CD4" w14:paraId="5D34BC6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84B0FA"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69864899"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5F9C175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238EEFB" w14:textId="77777777" w:rsidR="007B35BB" w:rsidRPr="00F72CD4" w:rsidRDefault="007B35BB" w:rsidP="000D2D5A">
            <w:pPr>
              <w:pStyle w:val="TAL"/>
              <w:rPr>
                <w:rFonts w:eastAsia="MS Gothic"/>
              </w:rPr>
            </w:pPr>
          </w:p>
        </w:tc>
      </w:tr>
      <w:tr w:rsidR="007B35BB" w:rsidRPr="00F72CD4" w14:paraId="0ECA1B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2C44C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C57B88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C4FB16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85638B4" w14:textId="77777777" w:rsidR="007B35BB" w:rsidRPr="00F72CD4" w:rsidRDefault="007B35BB" w:rsidP="000D2D5A">
            <w:pPr>
              <w:pStyle w:val="TAL"/>
              <w:rPr>
                <w:rFonts w:eastAsia="MS Gothic"/>
              </w:rPr>
            </w:pPr>
          </w:p>
        </w:tc>
      </w:tr>
      <w:tr w:rsidR="007B35BB" w:rsidRPr="00F72CD4" w14:paraId="2649A3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8503A6"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E9F27C"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908709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3D32546" w14:textId="77777777" w:rsidR="007B35BB" w:rsidRPr="00F72CD4" w:rsidRDefault="007B35BB" w:rsidP="000D2D5A">
            <w:pPr>
              <w:pStyle w:val="TAL"/>
              <w:rPr>
                <w:rFonts w:eastAsia="MS Gothic"/>
              </w:rPr>
            </w:pPr>
          </w:p>
        </w:tc>
      </w:tr>
      <w:tr w:rsidR="007B35BB" w:rsidRPr="00F72CD4" w14:paraId="7D2D629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14501B"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10520DA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36E189AB"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056B3719" w14:textId="77777777" w:rsidR="007B35BB" w:rsidRPr="00F72CD4" w:rsidRDefault="007B35BB" w:rsidP="000D2D5A">
            <w:pPr>
              <w:pStyle w:val="TAL"/>
              <w:rPr>
                <w:rFonts w:eastAsia="MS Gothic"/>
              </w:rPr>
            </w:pPr>
          </w:p>
        </w:tc>
      </w:tr>
      <w:tr w:rsidR="007B35BB" w:rsidRPr="00F72CD4" w14:paraId="18BF3E0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12D2B80"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4CEAC11D"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64FF59CA"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33247592" w14:textId="77777777" w:rsidR="007B35BB" w:rsidRPr="00F72CD4" w:rsidRDefault="007B35BB" w:rsidP="000D2D5A">
            <w:pPr>
              <w:pStyle w:val="TAL"/>
              <w:rPr>
                <w:rFonts w:eastAsia="MS Gothic"/>
              </w:rPr>
            </w:pPr>
          </w:p>
        </w:tc>
      </w:tr>
      <w:tr w:rsidR="007B35BB" w:rsidRPr="00F72CD4" w14:paraId="1A701F7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BC54A8"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308AC5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7EC9450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A69DDD6" w14:textId="77777777" w:rsidR="007B35BB" w:rsidRPr="00F72CD4" w:rsidRDefault="007B35BB" w:rsidP="000D2D5A">
            <w:pPr>
              <w:pStyle w:val="TAL"/>
              <w:rPr>
                <w:rFonts w:eastAsia="MS Gothic"/>
              </w:rPr>
            </w:pPr>
          </w:p>
        </w:tc>
      </w:tr>
      <w:tr w:rsidR="007B35BB" w:rsidRPr="00F72CD4" w14:paraId="0F7A5B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736E45"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195A31B3"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3431515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309F149" w14:textId="77777777" w:rsidR="007B35BB" w:rsidRPr="00F72CD4" w:rsidRDefault="007B35BB" w:rsidP="000D2D5A">
            <w:pPr>
              <w:pStyle w:val="TAL"/>
              <w:rPr>
                <w:rFonts w:eastAsia="MS Gothic"/>
              </w:rPr>
            </w:pPr>
          </w:p>
        </w:tc>
      </w:tr>
      <w:tr w:rsidR="007B35BB" w:rsidRPr="00F72CD4" w14:paraId="437A3F3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0E8F3D"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D99FC51"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37716B2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5283B5E" w14:textId="77777777" w:rsidR="007B35BB" w:rsidRPr="00F72CD4" w:rsidRDefault="007B35BB" w:rsidP="000D2D5A">
            <w:pPr>
              <w:pStyle w:val="TAL"/>
              <w:rPr>
                <w:rFonts w:eastAsia="MS Gothic"/>
              </w:rPr>
            </w:pPr>
          </w:p>
        </w:tc>
      </w:tr>
      <w:tr w:rsidR="007B35BB" w:rsidRPr="00F72CD4" w14:paraId="16FEE0F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D8186B"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42D88E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1E8E89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F2EF1CC" w14:textId="77777777" w:rsidR="007B35BB" w:rsidRPr="00F72CD4" w:rsidRDefault="007B35BB" w:rsidP="000D2D5A">
            <w:pPr>
              <w:pStyle w:val="TAL"/>
              <w:rPr>
                <w:rFonts w:eastAsia="MS Gothic"/>
              </w:rPr>
            </w:pPr>
          </w:p>
        </w:tc>
      </w:tr>
      <w:tr w:rsidR="007B35BB" w:rsidRPr="00F72CD4" w14:paraId="4E913F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097D55"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461A0DA8"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708AAF7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37A1C02" w14:textId="77777777" w:rsidR="007B35BB" w:rsidRPr="00F72CD4" w:rsidRDefault="007B35BB" w:rsidP="000D2D5A">
            <w:pPr>
              <w:pStyle w:val="TAL"/>
              <w:rPr>
                <w:rFonts w:eastAsia="MS Gothic"/>
              </w:rPr>
            </w:pPr>
          </w:p>
        </w:tc>
      </w:tr>
      <w:tr w:rsidR="007B35BB" w:rsidRPr="00F72CD4" w14:paraId="1F0510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50766C"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ADBD8D6"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F1A6E2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4006A92" w14:textId="77777777" w:rsidR="007B35BB" w:rsidRPr="00F72CD4" w:rsidRDefault="007B35BB" w:rsidP="000D2D5A">
            <w:pPr>
              <w:pStyle w:val="TAL"/>
              <w:rPr>
                <w:rFonts w:eastAsia="MS Gothic"/>
              </w:rPr>
            </w:pPr>
          </w:p>
        </w:tc>
      </w:tr>
      <w:tr w:rsidR="007B35BB" w:rsidRPr="00F72CD4" w14:paraId="3AFA71A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54C21A"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6EA72D5E"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1E846BC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926A7A6" w14:textId="77777777" w:rsidR="007B35BB" w:rsidRPr="00F72CD4" w:rsidRDefault="007B35BB" w:rsidP="000D2D5A">
            <w:pPr>
              <w:pStyle w:val="TAL"/>
              <w:rPr>
                <w:rFonts w:eastAsia="MS Gothic"/>
              </w:rPr>
            </w:pPr>
          </w:p>
        </w:tc>
      </w:tr>
      <w:tr w:rsidR="007B35BB" w:rsidRPr="00F72CD4" w14:paraId="384E69A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E71884"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0A45BA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C5D6F2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7F4388" w14:textId="77777777" w:rsidR="007B35BB" w:rsidRPr="00F72CD4" w:rsidRDefault="007B35BB" w:rsidP="000D2D5A">
            <w:pPr>
              <w:pStyle w:val="TAL"/>
              <w:rPr>
                <w:rFonts w:eastAsia="MS Gothic"/>
              </w:rPr>
            </w:pPr>
          </w:p>
        </w:tc>
      </w:tr>
      <w:tr w:rsidR="007B35BB" w:rsidRPr="00F72CD4" w14:paraId="4ED5B5C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3752A7"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C6AB299"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45280E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C291348" w14:textId="77777777" w:rsidR="007B35BB" w:rsidRPr="00F72CD4" w:rsidRDefault="007B35BB" w:rsidP="000D2D5A">
            <w:pPr>
              <w:pStyle w:val="TAL"/>
              <w:rPr>
                <w:rFonts w:eastAsia="MS Gothic"/>
              </w:rPr>
            </w:pPr>
          </w:p>
        </w:tc>
      </w:tr>
      <w:tr w:rsidR="007B35BB" w:rsidRPr="00F72CD4" w14:paraId="4958A5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AB809C"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0971E16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0E0E24A"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7E5621B9" w14:textId="77777777" w:rsidR="007B35BB" w:rsidRPr="00F72CD4" w:rsidRDefault="007B35BB" w:rsidP="000D2D5A">
            <w:pPr>
              <w:pStyle w:val="TAL"/>
              <w:rPr>
                <w:rFonts w:eastAsia="MS Gothic"/>
              </w:rPr>
            </w:pPr>
          </w:p>
        </w:tc>
      </w:tr>
      <w:tr w:rsidR="007B35BB" w:rsidRPr="00F72CD4" w14:paraId="1A5D30E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CB4960"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59CADB1D"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5644CF4F"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8D1F97E" w14:textId="77777777" w:rsidR="007B35BB" w:rsidRPr="00F72CD4" w:rsidRDefault="007B35BB" w:rsidP="000D2D5A">
            <w:pPr>
              <w:pStyle w:val="TAL"/>
              <w:rPr>
                <w:rFonts w:eastAsia="MS Gothic"/>
              </w:rPr>
            </w:pPr>
          </w:p>
        </w:tc>
      </w:tr>
      <w:tr w:rsidR="007B35BB" w:rsidRPr="00F72CD4" w14:paraId="3EA44DF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2A4832"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652048B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292177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99B8759" w14:textId="77777777" w:rsidR="007B35BB" w:rsidRPr="00F72CD4" w:rsidRDefault="007B35BB" w:rsidP="000D2D5A">
            <w:pPr>
              <w:pStyle w:val="TAL"/>
              <w:rPr>
                <w:rFonts w:eastAsia="MS Gothic"/>
              </w:rPr>
            </w:pPr>
          </w:p>
        </w:tc>
      </w:tr>
      <w:tr w:rsidR="007B35BB" w:rsidRPr="00F72CD4" w14:paraId="5706A66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0505832"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55450FA"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EB3665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36A7B3C" w14:textId="77777777" w:rsidR="007B35BB" w:rsidRPr="00F72CD4" w:rsidRDefault="007B35BB" w:rsidP="000D2D5A">
            <w:pPr>
              <w:pStyle w:val="TAL"/>
              <w:rPr>
                <w:rFonts w:eastAsia="MS Gothic"/>
              </w:rPr>
            </w:pPr>
          </w:p>
        </w:tc>
      </w:tr>
      <w:tr w:rsidR="007B35BB" w:rsidRPr="00F72CD4" w14:paraId="0F0FF59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2AB621"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299DB5E"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38174A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864D36E" w14:textId="77777777" w:rsidR="007B35BB" w:rsidRPr="00F72CD4" w:rsidRDefault="007B35BB" w:rsidP="000D2D5A">
            <w:pPr>
              <w:pStyle w:val="TAL"/>
              <w:rPr>
                <w:rFonts w:eastAsia="MS Gothic"/>
              </w:rPr>
            </w:pPr>
          </w:p>
        </w:tc>
      </w:tr>
      <w:tr w:rsidR="007B35BB" w:rsidRPr="00F72CD4" w14:paraId="3512DDA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4E228F"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3A90AD5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B56403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6EA4983" w14:textId="77777777" w:rsidR="007B35BB" w:rsidRPr="00F72CD4" w:rsidRDefault="007B35BB" w:rsidP="000D2D5A">
            <w:pPr>
              <w:pStyle w:val="TAL"/>
              <w:rPr>
                <w:rFonts w:eastAsia="MS Gothic"/>
              </w:rPr>
            </w:pPr>
          </w:p>
        </w:tc>
      </w:tr>
      <w:tr w:rsidR="007B35BB" w:rsidRPr="00F72CD4" w14:paraId="73AEDE4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CE89A4"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21832BFA"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403ACFA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B3D8F4A" w14:textId="77777777" w:rsidR="007B35BB" w:rsidRPr="00F72CD4" w:rsidRDefault="007B35BB" w:rsidP="000D2D5A">
            <w:pPr>
              <w:pStyle w:val="TAL"/>
              <w:rPr>
                <w:rFonts w:eastAsia="MS Gothic"/>
              </w:rPr>
            </w:pPr>
          </w:p>
        </w:tc>
      </w:tr>
      <w:tr w:rsidR="007B35BB" w:rsidRPr="00F72CD4" w14:paraId="0461DF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912B53"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A37BC2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73B374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5C4A7B0" w14:textId="77777777" w:rsidR="007B35BB" w:rsidRPr="00F72CD4" w:rsidRDefault="007B35BB" w:rsidP="000D2D5A">
            <w:pPr>
              <w:pStyle w:val="TAL"/>
              <w:rPr>
                <w:rFonts w:eastAsia="MS Gothic"/>
              </w:rPr>
            </w:pPr>
          </w:p>
        </w:tc>
      </w:tr>
      <w:tr w:rsidR="007B35BB" w:rsidRPr="00F72CD4" w14:paraId="3117D1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C0A168"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2DFCE61A"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5A144CA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7CEBC3A" w14:textId="77777777" w:rsidR="007B35BB" w:rsidRPr="00F72CD4" w:rsidRDefault="007B35BB" w:rsidP="000D2D5A">
            <w:pPr>
              <w:pStyle w:val="TAL"/>
              <w:rPr>
                <w:rFonts w:eastAsia="MS Gothic"/>
              </w:rPr>
            </w:pPr>
          </w:p>
        </w:tc>
      </w:tr>
      <w:tr w:rsidR="007B35BB" w:rsidRPr="00F72CD4" w14:paraId="6CBD0E0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BC4467"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6990B58"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855066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0E3C302" w14:textId="77777777" w:rsidR="007B35BB" w:rsidRPr="00F72CD4" w:rsidRDefault="007B35BB" w:rsidP="000D2D5A">
            <w:pPr>
              <w:pStyle w:val="TAL"/>
              <w:rPr>
                <w:rFonts w:eastAsia="MS Gothic"/>
              </w:rPr>
            </w:pPr>
          </w:p>
        </w:tc>
      </w:tr>
      <w:tr w:rsidR="007B35BB" w:rsidRPr="00F72CD4" w14:paraId="3DE5D73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BD0D8F9"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0620909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A58ADC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710785A" w14:textId="77777777" w:rsidR="007B35BB" w:rsidRPr="00F72CD4" w:rsidRDefault="007B35BB" w:rsidP="000D2D5A">
            <w:pPr>
              <w:pStyle w:val="TAL"/>
              <w:rPr>
                <w:rFonts w:eastAsia="MS Gothic"/>
              </w:rPr>
            </w:pPr>
          </w:p>
        </w:tc>
      </w:tr>
      <w:tr w:rsidR="007B35BB" w:rsidRPr="00F72CD4" w14:paraId="7C491DE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7ED7A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E24577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33B7D3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C3F87CB" w14:textId="77777777" w:rsidR="007B35BB" w:rsidRPr="00F72CD4" w:rsidRDefault="007B35BB" w:rsidP="000D2D5A">
            <w:pPr>
              <w:pStyle w:val="TAL"/>
              <w:rPr>
                <w:rFonts w:eastAsia="MS Gothic"/>
              </w:rPr>
            </w:pPr>
          </w:p>
        </w:tc>
      </w:tr>
      <w:tr w:rsidR="007B35BB" w:rsidRPr="00F72CD4" w14:paraId="78EDAB8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0E3397"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AllocationList</w:t>
            </w:r>
          </w:p>
        </w:tc>
        <w:tc>
          <w:tcPr>
            <w:tcW w:w="2268" w:type="dxa"/>
            <w:tcBorders>
              <w:top w:val="single" w:sz="4" w:space="0" w:color="auto"/>
              <w:left w:val="single" w:sz="4" w:space="0" w:color="auto"/>
              <w:bottom w:val="single" w:sz="4" w:space="0" w:color="auto"/>
              <w:right w:val="single" w:sz="4" w:space="0" w:color="auto"/>
            </w:tcBorders>
            <w:hideMark/>
          </w:tcPr>
          <w:p w14:paraId="67DDF2B5"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48B4F533"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612F917F" w14:textId="77777777" w:rsidR="007B35BB" w:rsidRPr="00F72CD4" w:rsidRDefault="007B35BB" w:rsidP="000D2D5A">
            <w:pPr>
              <w:pStyle w:val="TAL"/>
              <w:rPr>
                <w:rFonts w:eastAsia="MS Gothic"/>
              </w:rPr>
            </w:pPr>
          </w:p>
        </w:tc>
      </w:tr>
      <w:tr w:rsidR="007B35BB" w:rsidRPr="00F72CD4" w14:paraId="31B2CE0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DA0D38"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AllocationList-r16</w:t>
            </w:r>
            <w:r w:rsidRPr="00F72CD4">
              <w:rPr>
                <w:lang w:eastAsia="zh-CN"/>
              </w:rPr>
              <w:t xml:space="preserve"> CHOICE {</w:t>
            </w:r>
          </w:p>
        </w:tc>
        <w:tc>
          <w:tcPr>
            <w:tcW w:w="2268" w:type="dxa"/>
            <w:tcBorders>
              <w:top w:val="single" w:sz="4" w:space="0" w:color="auto"/>
              <w:left w:val="single" w:sz="4" w:space="0" w:color="auto"/>
              <w:bottom w:val="single" w:sz="4" w:space="0" w:color="auto"/>
              <w:right w:val="single" w:sz="4" w:space="0" w:color="auto"/>
            </w:tcBorders>
          </w:tcPr>
          <w:p w14:paraId="5839F99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328939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6B39048" w14:textId="77777777" w:rsidR="007B35BB" w:rsidRPr="00F72CD4" w:rsidRDefault="007B35BB" w:rsidP="000D2D5A">
            <w:pPr>
              <w:pStyle w:val="TAL"/>
              <w:rPr>
                <w:rFonts w:eastAsia="MS Gothic"/>
              </w:rPr>
            </w:pPr>
          </w:p>
        </w:tc>
      </w:tr>
      <w:tr w:rsidR="007B35BB" w:rsidRPr="00F72CD4" w14:paraId="7F029A8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95F0E1" w14:textId="77777777" w:rsidR="007B35BB" w:rsidRPr="00F72CD4" w:rsidRDefault="007B35BB" w:rsidP="000D2D5A">
            <w:pPr>
              <w:pStyle w:val="TAL"/>
              <w:rPr>
                <w:rFonts w:eastAsia="Malgun Gothic"/>
                <w:lang w:eastAsia="zh-CN"/>
              </w:rPr>
            </w:pPr>
            <w:r w:rsidRPr="00F72CD4">
              <w:t xml:space="preserve">    setup SEQUENCE (SIZE(1..maxNrofDL-Allocations)) OF PDSCH-TimeDomainResourceAllocation-r16 {</w:t>
            </w:r>
          </w:p>
        </w:tc>
        <w:tc>
          <w:tcPr>
            <w:tcW w:w="2268" w:type="dxa"/>
            <w:tcBorders>
              <w:top w:val="single" w:sz="4" w:space="0" w:color="auto"/>
              <w:left w:val="single" w:sz="4" w:space="0" w:color="auto"/>
              <w:bottom w:val="single" w:sz="4" w:space="0" w:color="auto"/>
              <w:right w:val="single" w:sz="4" w:space="0" w:color="auto"/>
            </w:tcBorders>
          </w:tcPr>
          <w:p w14:paraId="1A46AC8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45560C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A6E92CC" w14:textId="77777777" w:rsidR="007B35BB" w:rsidRPr="00F72CD4" w:rsidRDefault="007B35BB" w:rsidP="000D2D5A">
            <w:pPr>
              <w:pStyle w:val="TAL"/>
              <w:rPr>
                <w:rFonts w:eastAsia="MS Gothic"/>
              </w:rPr>
            </w:pPr>
          </w:p>
        </w:tc>
      </w:tr>
      <w:tr w:rsidR="007B35BB" w:rsidRPr="00F72CD4" w14:paraId="2C484CE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EE7DEA"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ResourceAllocation-r16[1] SEQUENCE {</w:t>
            </w:r>
          </w:p>
        </w:tc>
        <w:tc>
          <w:tcPr>
            <w:tcW w:w="2268" w:type="dxa"/>
            <w:tcBorders>
              <w:top w:val="single" w:sz="4" w:space="0" w:color="auto"/>
              <w:left w:val="single" w:sz="4" w:space="0" w:color="auto"/>
              <w:bottom w:val="single" w:sz="4" w:space="0" w:color="auto"/>
              <w:right w:val="single" w:sz="4" w:space="0" w:color="auto"/>
            </w:tcBorders>
          </w:tcPr>
          <w:p w14:paraId="55614A4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06A8E1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2D8A53F" w14:textId="77777777" w:rsidR="007B35BB" w:rsidRPr="00F72CD4" w:rsidRDefault="007B35BB" w:rsidP="000D2D5A">
            <w:pPr>
              <w:pStyle w:val="TAL"/>
              <w:rPr>
                <w:rFonts w:eastAsia="MS Gothic"/>
              </w:rPr>
            </w:pPr>
          </w:p>
        </w:tc>
      </w:tr>
      <w:tr w:rsidR="007B35BB" w:rsidRPr="00F72CD4" w14:paraId="5A8A85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BA62A0" w14:textId="77777777" w:rsidR="007B35BB" w:rsidRPr="00F72CD4" w:rsidRDefault="007B35BB" w:rsidP="000D2D5A">
            <w:pPr>
              <w:pStyle w:val="TAL"/>
              <w:rPr>
                <w:rFonts w:eastAsia="Malgun Gothic"/>
                <w:lang w:eastAsia="zh-CN"/>
              </w:rPr>
            </w:pPr>
            <w:r w:rsidRPr="00F72CD4">
              <w:rPr>
                <w:lang w:eastAsia="zh-CN"/>
              </w:rPr>
              <w:t xml:space="preserve">        </w:t>
            </w:r>
            <w:r w:rsidRPr="00F72CD4">
              <w:t>k0-r16</w:t>
            </w:r>
          </w:p>
        </w:tc>
        <w:tc>
          <w:tcPr>
            <w:tcW w:w="2268" w:type="dxa"/>
            <w:tcBorders>
              <w:top w:val="single" w:sz="4" w:space="0" w:color="auto"/>
              <w:left w:val="single" w:sz="4" w:space="0" w:color="auto"/>
              <w:bottom w:val="single" w:sz="4" w:space="0" w:color="auto"/>
              <w:right w:val="single" w:sz="4" w:space="0" w:color="auto"/>
            </w:tcBorders>
            <w:hideMark/>
          </w:tcPr>
          <w:p w14:paraId="45667CE0"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07D174D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097B4ECB" w14:textId="77777777" w:rsidR="007B35BB" w:rsidRPr="00F72CD4" w:rsidRDefault="007B35BB" w:rsidP="000D2D5A">
            <w:pPr>
              <w:pStyle w:val="TAL"/>
              <w:rPr>
                <w:rFonts w:eastAsia="MS Gothic"/>
              </w:rPr>
            </w:pPr>
          </w:p>
        </w:tc>
      </w:tr>
      <w:tr w:rsidR="007B35BB" w:rsidRPr="00F72CD4" w14:paraId="2A73506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328130" w14:textId="77777777" w:rsidR="007B35BB" w:rsidRPr="00F72CD4" w:rsidRDefault="007B35BB" w:rsidP="000D2D5A">
            <w:pPr>
              <w:pStyle w:val="TAL"/>
              <w:rPr>
                <w:rFonts w:eastAsia="Malgun Gothic"/>
                <w:lang w:eastAsia="zh-CN"/>
              </w:rPr>
            </w:pPr>
            <w:r w:rsidRPr="00F72CD4">
              <w:rPr>
                <w:lang w:eastAsia="zh-CN"/>
              </w:rPr>
              <w:t xml:space="preserve">        </w:t>
            </w:r>
            <w:r w:rsidRPr="00F72CD4">
              <w:t>mappingType-r16</w:t>
            </w:r>
          </w:p>
        </w:tc>
        <w:tc>
          <w:tcPr>
            <w:tcW w:w="2268" w:type="dxa"/>
            <w:tcBorders>
              <w:top w:val="single" w:sz="4" w:space="0" w:color="auto"/>
              <w:left w:val="single" w:sz="4" w:space="0" w:color="auto"/>
              <w:bottom w:val="single" w:sz="4" w:space="0" w:color="auto"/>
              <w:right w:val="single" w:sz="4" w:space="0" w:color="auto"/>
            </w:tcBorders>
            <w:hideMark/>
          </w:tcPr>
          <w:p w14:paraId="1F92D7CB" w14:textId="77777777" w:rsidR="007B35BB" w:rsidRPr="00F72CD4" w:rsidRDefault="007B35BB" w:rsidP="000D2D5A">
            <w:pPr>
              <w:pStyle w:val="TAL"/>
              <w:rPr>
                <w:lang w:eastAsia="zh-CN"/>
              </w:rPr>
            </w:pPr>
            <w:r w:rsidRPr="00F72CD4">
              <w:rPr>
                <w:lang w:eastAsia="zh-CN"/>
              </w:rPr>
              <w:t>typeA</w:t>
            </w:r>
          </w:p>
        </w:tc>
        <w:tc>
          <w:tcPr>
            <w:tcW w:w="1129" w:type="dxa"/>
            <w:tcBorders>
              <w:top w:val="single" w:sz="4" w:space="0" w:color="auto"/>
              <w:left w:val="single" w:sz="4" w:space="0" w:color="auto"/>
              <w:bottom w:val="single" w:sz="4" w:space="0" w:color="auto"/>
              <w:right w:val="single" w:sz="4" w:space="0" w:color="auto"/>
            </w:tcBorders>
          </w:tcPr>
          <w:p w14:paraId="5F6D59EA"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011F57AE" w14:textId="77777777" w:rsidR="007B35BB" w:rsidRPr="00F72CD4" w:rsidRDefault="007B35BB" w:rsidP="000D2D5A">
            <w:pPr>
              <w:pStyle w:val="TAL"/>
              <w:rPr>
                <w:rFonts w:eastAsia="MS Gothic"/>
              </w:rPr>
            </w:pPr>
          </w:p>
        </w:tc>
      </w:tr>
      <w:tr w:rsidR="007B35BB" w:rsidRPr="00F72CD4" w14:paraId="61865CA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DF6C7D" w14:textId="77777777" w:rsidR="007B35BB" w:rsidRPr="00F72CD4" w:rsidRDefault="007B35BB" w:rsidP="000D2D5A">
            <w:pPr>
              <w:pStyle w:val="TAL"/>
              <w:rPr>
                <w:rFonts w:eastAsia="Malgun Gothic"/>
                <w:lang w:eastAsia="zh-CN"/>
              </w:rPr>
            </w:pPr>
            <w:r w:rsidRPr="00F72CD4">
              <w:rPr>
                <w:lang w:eastAsia="zh-CN"/>
              </w:rPr>
              <w:t xml:space="preserve">        </w:t>
            </w:r>
            <w:r w:rsidRPr="00F72CD4">
              <w:t>startSymbolAndLength-r16</w:t>
            </w:r>
          </w:p>
        </w:tc>
        <w:tc>
          <w:tcPr>
            <w:tcW w:w="2268" w:type="dxa"/>
            <w:tcBorders>
              <w:top w:val="single" w:sz="4" w:space="0" w:color="auto"/>
              <w:left w:val="single" w:sz="4" w:space="0" w:color="auto"/>
              <w:bottom w:val="single" w:sz="4" w:space="0" w:color="auto"/>
              <w:right w:val="single" w:sz="4" w:space="0" w:color="auto"/>
            </w:tcBorders>
            <w:hideMark/>
          </w:tcPr>
          <w:p w14:paraId="2A51AED2" w14:textId="77777777" w:rsidR="007B35BB" w:rsidRPr="00F72CD4" w:rsidRDefault="007B35BB" w:rsidP="000D2D5A">
            <w:pPr>
              <w:pStyle w:val="TAL"/>
              <w:rPr>
                <w:lang w:eastAsia="zh-CN"/>
              </w:rPr>
            </w:pPr>
            <w:r w:rsidRPr="00F72CD4">
              <w:rPr>
                <w:lang w:eastAsia="zh-CN"/>
              </w:rPr>
              <w:t>44</w:t>
            </w:r>
          </w:p>
        </w:tc>
        <w:tc>
          <w:tcPr>
            <w:tcW w:w="1129" w:type="dxa"/>
            <w:tcBorders>
              <w:top w:val="single" w:sz="4" w:space="0" w:color="auto"/>
              <w:left w:val="single" w:sz="4" w:space="0" w:color="auto"/>
              <w:bottom w:val="single" w:sz="4" w:space="0" w:color="auto"/>
              <w:right w:val="single" w:sz="4" w:space="0" w:color="auto"/>
            </w:tcBorders>
            <w:hideMark/>
          </w:tcPr>
          <w:p w14:paraId="1AAC815A" w14:textId="77777777" w:rsidR="007B35BB" w:rsidRPr="00F72CD4" w:rsidRDefault="007B35BB" w:rsidP="000D2D5A">
            <w:pPr>
              <w:pStyle w:val="TAL"/>
              <w:rPr>
                <w:lang w:eastAsia="en-US"/>
              </w:rPr>
            </w:pPr>
            <w:r w:rsidRPr="00F72CD4">
              <w:t>Start symbol(S)=2, Length(L)=4</w:t>
            </w:r>
          </w:p>
        </w:tc>
        <w:tc>
          <w:tcPr>
            <w:tcW w:w="1817" w:type="dxa"/>
            <w:tcBorders>
              <w:top w:val="single" w:sz="4" w:space="0" w:color="auto"/>
              <w:left w:val="single" w:sz="4" w:space="0" w:color="auto"/>
              <w:bottom w:val="single" w:sz="4" w:space="0" w:color="auto"/>
              <w:right w:val="single" w:sz="4" w:space="0" w:color="auto"/>
            </w:tcBorders>
            <w:hideMark/>
          </w:tcPr>
          <w:p w14:paraId="66EB075D" w14:textId="77777777" w:rsidR="007B35BB" w:rsidRPr="00F72CD4" w:rsidRDefault="007B35BB" w:rsidP="000D2D5A">
            <w:pPr>
              <w:pStyle w:val="TAL"/>
              <w:rPr>
                <w:rFonts w:eastAsia="MS Gothic" w:cs="Arial"/>
                <w:kern w:val="2"/>
                <w:szCs w:val="18"/>
              </w:rPr>
            </w:pPr>
            <w:r w:rsidRPr="00F72CD4">
              <w:t>For Slot i, if mod(i, 10) = 7 for i from {0,…,39}</w:t>
            </w:r>
          </w:p>
        </w:tc>
      </w:tr>
      <w:tr w:rsidR="007B35BB" w:rsidRPr="00F72CD4" w14:paraId="4A25BB2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9E51EE" w14:textId="77777777" w:rsidR="007B35BB" w:rsidRPr="00F72CD4" w:rsidRDefault="007B35BB" w:rsidP="000D2D5A">
            <w:pPr>
              <w:pStyle w:val="TAL"/>
              <w:rPr>
                <w:rFonts w:eastAsia="Malgun Gothic"/>
                <w:lang w:eastAsia="zh-CN"/>
              </w:rPr>
            </w:pPr>
            <w:r w:rsidRPr="00F72CD4">
              <w:rPr>
                <w:lang w:eastAsia="zh-CN"/>
              </w:rPr>
              <w:t xml:space="preserve">        </w:t>
            </w:r>
            <w:r w:rsidRPr="00F72CD4">
              <w:t>repetitionNumber-r16</w:t>
            </w:r>
          </w:p>
        </w:tc>
        <w:tc>
          <w:tcPr>
            <w:tcW w:w="2268" w:type="dxa"/>
            <w:tcBorders>
              <w:top w:val="single" w:sz="4" w:space="0" w:color="auto"/>
              <w:left w:val="single" w:sz="4" w:space="0" w:color="auto"/>
              <w:bottom w:val="single" w:sz="4" w:space="0" w:color="auto"/>
              <w:right w:val="single" w:sz="4" w:space="0" w:color="auto"/>
            </w:tcBorders>
            <w:hideMark/>
          </w:tcPr>
          <w:p w14:paraId="26BA05AF"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4978C58B"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393F3D76" w14:textId="77777777" w:rsidR="007B35BB" w:rsidRPr="00F72CD4" w:rsidRDefault="007B35BB" w:rsidP="000D2D5A">
            <w:pPr>
              <w:pStyle w:val="TAL"/>
              <w:rPr>
                <w:rFonts w:eastAsia="MS Gothic"/>
              </w:rPr>
            </w:pPr>
          </w:p>
        </w:tc>
      </w:tr>
      <w:tr w:rsidR="007B35BB" w:rsidRPr="00F72CD4" w14:paraId="111D53C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896E2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752D33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F7D95A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FE436F7" w14:textId="77777777" w:rsidR="007B35BB" w:rsidRPr="00F72CD4" w:rsidRDefault="007B35BB" w:rsidP="000D2D5A">
            <w:pPr>
              <w:pStyle w:val="TAL"/>
              <w:rPr>
                <w:rFonts w:eastAsia="MS Gothic"/>
              </w:rPr>
            </w:pPr>
          </w:p>
        </w:tc>
      </w:tr>
      <w:tr w:rsidR="007B35BB" w:rsidRPr="00F72CD4" w14:paraId="3F85CBD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240662"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ResourceAllocation-r16[2] SEQUENCE {</w:t>
            </w:r>
          </w:p>
        </w:tc>
        <w:tc>
          <w:tcPr>
            <w:tcW w:w="2268" w:type="dxa"/>
            <w:tcBorders>
              <w:top w:val="single" w:sz="4" w:space="0" w:color="auto"/>
              <w:left w:val="single" w:sz="4" w:space="0" w:color="auto"/>
              <w:bottom w:val="single" w:sz="4" w:space="0" w:color="auto"/>
              <w:right w:val="single" w:sz="4" w:space="0" w:color="auto"/>
            </w:tcBorders>
          </w:tcPr>
          <w:p w14:paraId="5A15B890"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E5659C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1BF35F5" w14:textId="77777777" w:rsidR="007B35BB" w:rsidRPr="00F72CD4" w:rsidRDefault="007B35BB" w:rsidP="000D2D5A">
            <w:pPr>
              <w:pStyle w:val="TAL"/>
              <w:rPr>
                <w:rFonts w:eastAsia="MS Gothic"/>
              </w:rPr>
            </w:pPr>
          </w:p>
        </w:tc>
      </w:tr>
      <w:tr w:rsidR="007B35BB" w:rsidRPr="00F72CD4" w14:paraId="4B34F17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AEA277D" w14:textId="77777777" w:rsidR="007B35BB" w:rsidRPr="00F72CD4" w:rsidRDefault="007B35BB" w:rsidP="000D2D5A">
            <w:pPr>
              <w:pStyle w:val="TAL"/>
              <w:rPr>
                <w:rFonts w:eastAsia="Malgun Gothic"/>
                <w:lang w:eastAsia="zh-CN"/>
              </w:rPr>
            </w:pPr>
            <w:r w:rsidRPr="00F72CD4">
              <w:rPr>
                <w:lang w:eastAsia="zh-CN"/>
              </w:rPr>
              <w:t xml:space="preserve">        </w:t>
            </w:r>
            <w:r w:rsidRPr="00F72CD4">
              <w:t>k0-r16</w:t>
            </w:r>
          </w:p>
        </w:tc>
        <w:tc>
          <w:tcPr>
            <w:tcW w:w="2268" w:type="dxa"/>
            <w:tcBorders>
              <w:top w:val="single" w:sz="4" w:space="0" w:color="auto"/>
              <w:left w:val="single" w:sz="4" w:space="0" w:color="auto"/>
              <w:bottom w:val="single" w:sz="4" w:space="0" w:color="auto"/>
              <w:right w:val="single" w:sz="4" w:space="0" w:color="auto"/>
            </w:tcBorders>
            <w:hideMark/>
          </w:tcPr>
          <w:p w14:paraId="53F9B037" w14:textId="77777777" w:rsidR="007B35BB" w:rsidRPr="00F72CD4" w:rsidRDefault="007B35BB" w:rsidP="000D2D5A">
            <w:pPr>
              <w:pStyle w:val="TAL"/>
              <w:rPr>
                <w:rFonts w:cs="Arial"/>
                <w:kern w:val="2"/>
                <w:szCs w:val="18"/>
                <w:lang w:eastAsia="zh-CN"/>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CEA0499"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8BF3A86" w14:textId="77777777" w:rsidR="007B35BB" w:rsidRPr="00F72CD4" w:rsidRDefault="007B35BB" w:rsidP="000D2D5A">
            <w:pPr>
              <w:pStyle w:val="TAL"/>
              <w:rPr>
                <w:rFonts w:eastAsia="MS Gothic"/>
              </w:rPr>
            </w:pPr>
          </w:p>
        </w:tc>
      </w:tr>
      <w:tr w:rsidR="007B35BB" w:rsidRPr="00F72CD4" w14:paraId="30ED73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1FF9FC" w14:textId="77777777" w:rsidR="007B35BB" w:rsidRPr="00F72CD4" w:rsidRDefault="007B35BB" w:rsidP="000D2D5A">
            <w:pPr>
              <w:pStyle w:val="TAL"/>
              <w:rPr>
                <w:rFonts w:eastAsia="Malgun Gothic"/>
                <w:lang w:eastAsia="zh-CN"/>
              </w:rPr>
            </w:pPr>
            <w:r w:rsidRPr="00F72CD4">
              <w:rPr>
                <w:lang w:eastAsia="zh-CN"/>
              </w:rPr>
              <w:t xml:space="preserve">        </w:t>
            </w:r>
            <w:r w:rsidRPr="00F72CD4">
              <w:t>mappingType-r16</w:t>
            </w:r>
          </w:p>
        </w:tc>
        <w:tc>
          <w:tcPr>
            <w:tcW w:w="2268" w:type="dxa"/>
            <w:tcBorders>
              <w:top w:val="single" w:sz="4" w:space="0" w:color="auto"/>
              <w:left w:val="single" w:sz="4" w:space="0" w:color="auto"/>
              <w:bottom w:val="single" w:sz="4" w:space="0" w:color="auto"/>
              <w:right w:val="single" w:sz="4" w:space="0" w:color="auto"/>
            </w:tcBorders>
            <w:hideMark/>
          </w:tcPr>
          <w:p w14:paraId="6AC60246" w14:textId="77777777" w:rsidR="007B35BB" w:rsidRPr="00F72CD4" w:rsidRDefault="007B35BB" w:rsidP="000D2D5A">
            <w:pPr>
              <w:pStyle w:val="TAL"/>
              <w:rPr>
                <w:rFonts w:cs="Arial"/>
                <w:kern w:val="2"/>
                <w:szCs w:val="18"/>
                <w:lang w:eastAsia="zh-CN"/>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49522D71"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70A6252F" w14:textId="77777777" w:rsidR="007B35BB" w:rsidRPr="00F72CD4" w:rsidRDefault="007B35BB" w:rsidP="000D2D5A">
            <w:pPr>
              <w:pStyle w:val="TAL"/>
              <w:rPr>
                <w:rFonts w:eastAsia="MS Gothic"/>
              </w:rPr>
            </w:pPr>
          </w:p>
        </w:tc>
      </w:tr>
      <w:tr w:rsidR="007B35BB" w:rsidRPr="00F72CD4" w14:paraId="27DC4D0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80B03B" w14:textId="77777777" w:rsidR="007B35BB" w:rsidRPr="00F72CD4" w:rsidRDefault="007B35BB" w:rsidP="000D2D5A">
            <w:pPr>
              <w:pStyle w:val="TAL"/>
              <w:rPr>
                <w:rFonts w:eastAsia="Malgun Gothic"/>
                <w:lang w:eastAsia="zh-CN"/>
              </w:rPr>
            </w:pPr>
            <w:r w:rsidRPr="00F72CD4">
              <w:rPr>
                <w:lang w:eastAsia="zh-CN"/>
              </w:rPr>
              <w:t xml:space="preserve">        </w:t>
            </w:r>
            <w:r w:rsidRPr="00F72CD4">
              <w:t>startSymbolAndLength-r16</w:t>
            </w:r>
          </w:p>
        </w:tc>
        <w:tc>
          <w:tcPr>
            <w:tcW w:w="2268" w:type="dxa"/>
            <w:tcBorders>
              <w:top w:val="single" w:sz="4" w:space="0" w:color="auto"/>
              <w:left w:val="single" w:sz="4" w:space="0" w:color="auto"/>
              <w:bottom w:val="single" w:sz="4" w:space="0" w:color="auto"/>
              <w:right w:val="single" w:sz="4" w:space="0" w:color="auto"/>
            </w:tcBorders>
            <w:hideMark/>
          </w:tcPr>
          <w:p w14:paraId="03F58DB8" w14:textId="77777777" w:rsidR="007B35BB" w:rsidRPr="00F72CD4" w:rsidRDefault="007B35BB" w:rsidP="000D2D5A">
            <w:pPr>
              <w:pStyle w:val="TAL"/>
              <w:rPr>
                <w:rFonts w:cs="Arial"/>
                <w:kern w:val="2"/>
                <w:szCs w:val="18"/>
                <w:lang w:eastAsia="zh-CN"/>
              </w:rPr>
            </w:pPr>
            <w:r w:rsidRPr="00F72CD4">
              <w:t>53</w:t>
            </w:r>
          </w:p>
        </w:tc>
        <w:tc>
          <w:tcPr>
            <w:tcW w:w="1129" w:type="dxa"/>
            <w:tcBorders>
              <w:top w:val="single" w:sz="4" w:space="0" w:color="auto"/>
              <w:left w:val="single" w:sz="4" w:space="0" w:color="auto"/>
              <w:bottom w:val="single" w:sz="4" w:space="0" w:color="auto"/>
              <w:right w:val="single" w:sz="4" w:space="0" w:color="auto"/>
            </w:tcBorders>
            <w:hideMark/>
          </w:tcPr>
          <w:p w14:paraId="7E4A8DDA" w14:textId="77777777" w:rsidR="007B35BB" w:rsidRPr="00F72CD4" w:rsidRDefault="007B35BB" w:rsidP="000D2D5A">
            <w:pPr>
              <w:pStyle w:val="TAL"/>
              <w:rPr>
                <w:lang w:eastAsia="en-US"/>
              </w:rPr>
            </w:pPr>
            <w:r w:rsidRPr="00F72CD4">
              <w:t>Start symbol(S)=2, Length(L)=12</w:t>
            </w:r>
          </w:p>
        </w:tc>
        <w:tc>
          <w:tcPr>
            <w:tcW w:w="1817" w:type="dxa"/>
            <w:tcBorders>
              <w:top w:val="single" w:sz="4" w:space="0" w:color="auto"/>
              <w:left w:val="single" w:sz="4" w:space="0" w:color="auto"/>
              <w:bottom w:val="single" w:sz="4" w:space="0" w:color="auto"/>
              <w:right w:val="single" w:sz="4" w:space="0" w:color="auto"/>
            </w:tcBorders>
            <w:hideMark/>
          </w:tcPr>
          <w:p w14:paraId="0D30E560" w14:textId="77777777" w:rsidR="007B35BB" w:rsidRPr="00F72CD4" w:rsidRDefault="007B35BB" w:rsidP="000D2D5A">
            <w:pPr>
              <w:pStyle w:val="TAL"/>
              <w:rPr>
                <w:rFonts w:eastAsia="MS Gothic" w:cs="Arial"/>
                <w:kern w:val="2"/>
                <w:szCs w:val="18"/>
              </w:rPr>
            </w:pPr>
            <w:r w:rsidRPr="00F72CD4">
              <w:t>For Slot i, if mod(i, 10) = {0,1,2,3,4,5,}) for i from {1,…,39}</w:t>
            </w:r>
          </w:p>
        </w:tc>
      </w:tr>
      <w:tr w:rsidR="007B35BB" w:rsidRPr="00F72CD4" w14:paraId="6037F8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848F8A" w14:textId="77777777" w:rsidR="007B35BB" w:rsidRPr="00F72CD4" w:rsidRDefault="007B35BB" w:rsidP="000D2D5A">
            <w:pPr>
              <w:pStyle w:val="TAL"/>
              <w:rPr>
                <w:rFonts w:eastAsia="Malgun Gothic"/>
                <w:lang w:eastAsia="zh-CN"/>
              </w:rPr>
            </w:pPr>
            <w:r w:rsidRPr="00F72CD4">
              <w:rPr>
                <w:lang w:eastAsia="zh-CN"/>
              </w:rPr>
              <w:t xml:space="preserve">        </w:t>
            </w:r>
            <w:r w:rsidRPr="00F72CD4">
              <w:t>repetitionNumber-r16</w:t>
            </w:r>
          </w:p>
        </w:tc>
        <w:tc>
          <w:tcPr>
            <w:tcW w:w="2268" w:type="dxa"/>
            <w:tcBorders>
              <w:top w:val="single" w:sz="4" w:space="0" w:color="auto"/>
              <w:left w:val="single" w:sz="4" w:space="0" w:color="auto"/>
              <w:bottom w:val="single" w:sz="4" w:space="0" w:color="auto"/>
              <w:right w:val="single" w:sz="4" w:space="0" w:color="auto"/>
            </w:tcBorders>
            <w:hideMark/>
          </w:tcPr>
          <w:p w14:paraId="7D83743A"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370EBFC5"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4BDFB538" w14:textId="77777777" w:rsidR="007B35BB" w:rsidRPr="00F72CD4" w:rsidRDefault="007B35BB" w:rsidP="000D2D5A">
            <w:pPr>
              <w:pStyle w:val="TAL"/>
              <w:rPr>
                <w:rFonts w:eastAsia="MS Gothic"/>
              </w:rPr>
            </w:pPr>
          </w:p>
        </w:tc>
      </w:tr>
      <w:tr w:rsidR="007B35BB" w:rsidRPr="00F72CD4" w14:paraId="2468491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3A2BC6"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8AE23F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BA5CCA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2A94FD4" w14:textId="77777777" w:rsidR="007B35BB" w:rsidRPr="00F72CD4" w:rsidRDefault="007B35BB" w:rsidP="000D2D5A">
            <w:pPr>
              <w:pStyle w:val="TAL"/>
              <w:rPr>
                <w:rFonts w:eastAsia="MS Gothic"/>
              </w:rPr>
            </w:pPr>
          </w:p>
        </w:tc>
      </w:tr>
      <w:tr w:rsidR="007B35BB" w:rsidRPr="00F72CD4" w14:paraId="5529FCB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C8BF5C"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3621B9D"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5CA452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CBD151" w14:textId="77777777" w:rsidR="007B35BB" w:rsidRPr="00F72CD4" w:rsidRDefault="007B35BB" w:rsidP="000D2D5A">
            <w:pPr>
              <w:pStyle w:val="TAL"/>
              <w:rPr>
                <w:rFonts w:eastAsia="MS Gothic"/>
              </w:rPr>
            </w:pPr>
          </w:p>
        </w:tc>
      </w:tr>
      <w:tr w:rsidR="007B35BB" w:rsidRPr="00F72CD4" w14:paraId="1450E8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D024A3"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1A513D"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EAB6AB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1293131" w14:textId="77777777" w:rsidR="007B35BB" w:rsidRPr="00F72CD4" w:rsidRDefault="007B35BB" w:rsidP="000D2D5A">
            <w:pPr>
              <w:pStyle w:val="TAL"/>
              <w:rPr>
                <w:rFonts w:eastAsia="MS Gothic"/>
              </w:rPr>
            </w:pPr>
          </w:p>
        </w:tc>
      </w:tr>
      <w:tr w:rsidR="007B35BB" w:rsidRPr="00F72CD4" w14:paraId="060CAA9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ED11C9"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7D04C38"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D08F87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C305A80" w14:textId="77777777" w:rsidR="007B35BB" w:rsidRPr="00F72CD4" w:rsidRDefault="007B35BB" w:rsidP="000D2D5A">
            <w:pPr>
              <w:pStyle w:val="TAL"/>
            </w:pPr>
          </w:p>
        </w:tc>
      </w:tr>
    </w:tbl>
    <w:p w14:paraId="2EF9C870" w14:textId="77777777" w:rsidR="007B35BB" w:rsidRPr="00F72CD4" w:rsidRDefault="007B35BB" w:rsidP="000D2D5A">
      <w:pPr>
        <w:rPr>
          <w:lang w:eastAsia="en-US"/>
        </w:rPr>
      </w:pPr>
    </w:p>
    <w:p w14:paraId="3F8B3925" w14:textId="77777777" w:rsidR="007B35BB" w:rsidRPr="00F72CD4" w:rsidRDefault="007B35BB" w:rsidP="000D2D5A">
      <w:pPr>
        <w:pStyle w:val="TH"/>
      </w:pPr>
      <w:r w:rsidRPr="00F72CD4">
        <w:t xml:space="preserve">Table 5.2.2.1.14_1.3.3_1-4: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5E20C53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B1C0CB8" w14:textId="77777777" w:rsidR="007B35BB" w:rsidRPr="00F72CD4" w:rsidRDefault="007B35BB" w:rsidP="000D2D5A">
            <w:pPr>
              <w:pStyle w:val="TAH"/>
            </w:pPr>
            <w:r w:rsidRPr="00F72CD4">
              <w:t>Derivation Path: TS 38.508-1 [6], Table 5.4.2.0-9</w:t>
            </w:r>
          </w:p>
        </w:tc>
      </w:tr>
      <w:tr w:rsidR="007B35BB" w:rsidRPr="00F72CD4" w14:paraId="68A83D5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3B793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A54A4E"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4E2075B1"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4E4FDB98" w14:textId="77777777" w:rsidR="007B35BB" w:rsidRPr="00F72CD4" w:rsidRDefault="007B35BB" w:rsidP="000D2D5A">
            <w:pPr>
              <w:pStyle w:val="TAH"/>
            </w:pPr>
            <w:r w:rsidRPr="00F72CD4">
              <w:t>Condition</w:t>
            </w:r>
          </w:p>
        </w:tc>
      </w:tr>
      <w:tr w:rsidR="007B35BB" w:rsidRPr="00F72CD4" w14:paraId="4C41B9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454A3C"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23D924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F2257C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38E7C42" w14:textId="77777777" w:rsidR="007B35BB" w:rsidRPr="00F72CD4" w:rsidRDefault="007B35BB" w:rsidP="000D2D5A">
            <w:pPr>
              <w:pStyle w:val="TAL"/>
            </w:pPr>
          </w:p>
        </w:tc>
      </w:tr>
      <w:tr w:rsidR="007B35BB" w:rsidRPr="00F72CD4" w14:paraId="4BA5C8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6FC50D"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2AE74F0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6CF8814"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2A41425" w14:textId="77777777" w:rsidR="007B35BB" w:rsidRPr="00F72CD4" w:rsidRDefault="007B35BB" w:rsidP="000D2D5A">
            <w:pPr>
              <w:pStyle w:val="TAL"/>
            </w:pPr>
          </w:p>
        </w:tc>
      </w:tr>
      <w:tr w:rsidR="007B35BB" w:rsidRPr="00F72CD4" w14:paraId="2127F75C" w14:textId="77777777" w:rsidTr="007B35BB">
        <w:tc>
          <w:tcPr>
            <w:tcW w:w="4535" w:type="dxa"/>
            <w:tcBorders>
              <w:top w:val="single" w:sz="4" w:space="0" w:color="auto"/>
              <w:left w:val="single" w:sz="4" w:space="0" w:color="auto"/>
              <w:bottom w:val="nil"/>
              <w:right w:val="single" w:sz="4" w:space="0" w:color="auto"/>
            </w:tcBorders>
            <w:hideMark/>
          </w:tcPr>
          <w:p w14:paraId="31F96BAD"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48A49F78"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6E868D57"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3AE93F23" w14:textId="77777777" w:rsidR="007B35BB" w:rsidRPr="00F72CD4" w:rsidRDefault="007B35BB" w:rsidP="000D2D5A">
            <w:pPr>
              <w:pStyle w:val="TAL"/>
              <w:rPr>
                <w:lang w:eastAsia="en-US"/>
              </w:rPr>
            </w:pPr>
          </w:p>
        </w:tc>
      </w:tr>
      <w:tr w:rsidR="007B35BB" w:rsidRPr="00F72CD4" w14:paraId="1E417CC8" w14:textId="77777777" w:rsidTr="007B35BB">
        <w:tc>
          <w:tcPr>
            <w:tcW w:w="4535" w:type="dxa"/>
            <w:tcBorders>
              <w:top w:val="nil"/>
              <w:left w:val="single" w:sz="4" w:space="0" w:color="auto"/>
              <w:bottom w:val="single" w:sz="4" w:space="0" w:color="auto"/>
              <w:right w:val="single" w:sz="4" w:space="0" w:color="auto"/>
            </w:tcBorders>
          </w:tcPr>
          <w:p w14:paraId="15494F81"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87BBB7D"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7DD48A04"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5DBFB2F6" w14:textId="77777777" w:rsidR="007B35BB" w:rsidRPr="00F72CD4" w:rsidRDefault="007B35BB" w:rsidP="000D2D5A">
            <w:pPr>
              <w:pStyle w:val="TAL"/>
            </w:pPr>
          </w:p>
        </w:tc>
      </w:tr>
      <w:tr w:rsidR="007B35BB" w:rsidRPr="00F72CD4" w14:paraId="7D4C0CA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5CD05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0B1384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9C7D441"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22695C2" w14:textId="77777777" w:rsidR="007B35BB" w:rsidRPr="00F72CD4" w:rsidRDefault="007B35BB" w:rsidP="000D2D5A">
            <w:pPr>
              <w:pStyle w:val="TAL"/>
            </w:pPr>
          </w:p>
        </w:tc>
      </w:tr>
      <w:tr w:rsidR="007B35BB" w:rsidRPr="00F72CD4" w14:paraId="4C4DC96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8DCF42"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00551589"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5B27D43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2059C66" w14:textId="77777777" w:rsidR="007B35BB" w:rsidRPr="00F72CD4" w:rsidRDefault="007B35BB" w:rsidP="000D2D5A">
            <w:pPr>
              <w:pStyle w:val="TAL"/>
            </w:pPr>
          </w:p>
        </w:tc>
      </w:tr>
      <w:tr w:rsidR="007B35BB" w:rsidRPr="00F72CD4" w14:paraId="44D196FD" w14:textId="77777777" w:rsidTr="007B35BB">
        <w:tc>
          <w:tcPr>
            <w:tcW w:w="4535" w:type="dxa"/>
            <w:tcBorders>
              <w:top w:val="single" w:sz="4" w:space="0" w:color="auto"/>
              <w:left w:val="single" w:sz="4" w:space="0" w:color="auto"/>
              <w:bottom w:val="nil"/>
              <w:right w:val="single" w:sz="4" w:space="0" w:color="auto"/>
            </w:tcBorders>
            <w:hideMark/>
          </w:tcPr>
          <w:p w14:paraId="5F35224D"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471DDA9"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6F514F45"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1D5AF0B8" w14:textId="77777777" w:rsidR="007B35BB" w:rsidRPr="00F72CD4" w:rsidRDefault="007B35BB" w:rsidP="000D2D5A">
            <w:pPr>
              <w:pStyle w:val="TAL"/>
            </w:pPr>
          </w:p>
        </w:tc>
      </w:tr>
      <w:tr w:rsidR="007B35BB" w:rsidRPr="00F72CD4" w14:paraId="7210AA20" w14:textId="77777777" w:rsidTr="007B35BB">
        <w:tc>
          <w:tcPr>
            <w:tcW w:w="4535" w:type="dxa"/>
            <w:tcBorders>
              <w:top w:val="nil"/>
              <w:left w:val="single" w:sz="4" w:space="0" w:color="auto"/>
              <w:bottom w:val="single" w:sz="4" w:space="0" w:color="auto"/>
              <w:right w:val="single" w:sz="4" w:space="0" w:color="auto"/>
            </w:tcBorders>
          </w:tcPr>
          <w:p w14:paraId="379A4113"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3BF5596"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4E43339B"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031FB287" w14:textId="77777777" w:rsidR="007B35BB" w:rsidRPr="00F72CD4" w:rsidRDefault="007B35BB" w:rsidP="000D2D5A">
            <w:pPr>
              <w:pStyle w:val="TAL"/>
            </w:pPr>
          </w:p>
        </w:tc>
      </w:tr>
      <w:tr w:rsidR="007B35BB" w:rsidRPr="00F72CD4" w14:paraId="00846D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5B799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454C99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3C7362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C75066E" w14:textId="77777777" w:rsidR="007B35BB" w:rsidRPr="00F72CD4" w:rsidRDefault="007B35BB" w:rsidP="000D2D5A">
            <w:pPr>
              <w:pStyle w:val="TAL"/>
            </w:pPr>
          </w:p>
        </w:tc>
      </w:tr>
    </w:tbl>
    <w:p w14:paraId="7365A7CF" w14:textId="77777777" w:rsidR="007B35BB" w:rsidRPr="00F72CD4" w:rsidRDefault="007B35BB" w:rsidP="000D2D5A">
      <w:pPr>
        <w:rPr>
          <w:lang w:eastAsia="en-US"/>
        </w:rPr>
      </w:pPr>
    </w:p>
    <w:p w14:paraId="1DE3B487" w14:textId="77777777" w:rsidR="007B35BB" w:rsidRPr="00F72CD4" w:rsidRDefault="007B35BB" w:rsidP="000D2D5A">
      <w:pPr>
        <w:pStyle w:val="TH"/>
      </w:pPr>
      <w:r w:rsidRPr="00F72CD4">
        <w:t xml:space="preserve">Table 5.2.2.1.14_1.3.3_1-5: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398A84D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3915584" w14:textId="77777777" w:rsidR="007B35BB" w:rsidRPr="00F72CD4" w:rsidRDefault="007B35BB" w:rsidP="000D2D5A">
            <w:pPr>
              <w:pStyle w:val="TAH"/>
            </w:pPr>
            <w:r w:rsidRPr="00F72CD4">
              <w:t>Derivation Path: TS 38.508-1 [6], Table 5.4.2.0-10</w:t>
            </w:r>
          </w:p>
        </w:tc>
      </w:tr>
      <w:tr w:rsidR="007B35BB" w:rsidRPr="00F72CD4" w14:paraId="6E6A0D4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1613E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07484E"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66DD70A"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4EDF7A77" w14:textId="77777777" w:rsidR="007B35BB" w:rsidRPr="00F72CD4" w:rsidRDefault="007B35BB" w:rsidP="000D2D5A">
            <w:pPr>
              <w:pStyle w:val="TAH"/>
            </w:pPr>
            <w:r w:rsidRPr="00F72CD4">
              <w:t>Condition</w:t>
            </w:r>
          </w:p>
        </w:tc>
      </w:tr>
      <w:tr w:rsidR="007B35BB" w:rsidRPr="00F72CD4" w14:paraId="45337E8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8C6C21"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71D1A4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28541F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D3FD74C" w14:textId="77777777" w:rsidR="007B35BB" w:rsidRPr="00F72CD4" w:rsidRDefault="007B35BB" w:rsidP="000D2D5A">
            <w:pPr>
              <w:pStyle w:val="TAL"/>
            </w:pPr>
          </w:p>
        </w:tc>
      </w:tr>
      <w:tr w:rsidR="007B35BB" w:rsidRPr="00F72CD4" w14:paraId="2590E75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8943D3"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3FBE67F"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11C65EBF"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022D793E" w14:textId="77777777" w:rsidR="007B35BB" w:rsidRPr="00F72CD4" w:rsidRDefault="007B35BB" w:rsidP="000D2D5A">
            <w:pPr>
              <w:pStyle w:val="TAL"/>
            </w:pPr>
          </w:p>
        </w:tc>
      </w:tr>
      <w:tr w:rsidR="007B35BB" w:rsidRPr="00F72CD4" w14:paraId="173734B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06ACD9"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221E7EE"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19CB9345"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1DD70A5" w14:textId="77777777" w:rsidR="007B35BB" w:rsidRPr="00F72CD4" w:rsidRDefault="007B35BB" w:rsidP="000D2D5A">
            <w:pPr>
              <w:pStyle w:val="TAL"/>
            </w:pPr>
          </w:p>
        </w:tc>
      </w:tr>
      <w:tr w:rsidR="007B35BB" w:rsidRPr="00F72CD4" w14:paraId="72F20CF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EE5B5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23248E2"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E22D5C1"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96F03D0" w14:textId="77777777" w:rsidR="007B35BB" w:rsidRPr="00F72CD4" w:rsidRDefault="007B35BB" w:rsidP="000D2D5A">
            <w:pPr>
              <w:pStyle w:val="TAL"/>
            </w:pPr>
          </w:p>
        </w:tc>
      </w:tr>
    </w:tbl>
    <w:p w14:paraId="4AE847BB" w14:textId="77777777" w:rsidR="007B35BB" w:rsidRPr="00F72CD4" w:rsidRDefault="007B35BB" w:rsidP="000D2D5A">
      <w:pPr>
        <w:rPr>
          <w:lang w:eastAsia="en-US"/>
        </w:rPr>
      </w:pPr>
    </w:p>
    <w:p w14:paraId="4C14AF45" w14:textId="77777777" w:rsidR="007B35BB" w:rsidRPr="00F72CD4" w:rsidRDefault="007B35BB" w:rsidP="007B35BB">
      <w:pPr>
        <w:pStyle w:val="H6"/>
      </w:pPr>
      <w:r w:rsidRPr="00F72CD4">
        <w:t>5.2.2.1.14_1.3.3_2</w:t>
      </w:r>
      <w:r w:rsidRPr="00F72CD4">
        <w:tab/>
        <w:t>Message exceptions for NSA</w:t>
      </w:r>
    </w:p>
    <w:p w14:paraId="5094B7D7" w14:textId="77777777" w:rsidR="007B35BB" w:rsidRPr="00F72CD4" w:rsidRDefault="007B35BB" w:rsidP="000D2D5A">
      <w:r w:rsidRPr="00F72CD4">
        <w:t>Same as 5.2.2.1.14_1.3.3_1.</w:t>
      </w:r>
    </w:p>
    <w:p w14:paraId="745DA1C6" w14:textId="77777777" w:rsidR="007B35BB" w:rsidRPr="00F72CD4" w:rsidRDefault="007B35BB" w:rsidP="007B35BB">
      <w:pPr>
        <w:pStyle w:val="H6"/>
        <w:rPr>
          <w:lang w:eastAsia="en-US"/>
        </w:rPr>
      </w:pPr>
      <w:r w:rsidRPr="00F72CD4">
        <w:t>5.2.2.1.14_1.4</w:t>
      </w:r>
      <w:r w:rsidRPr="00F72CD4">
        <w:tab/>
        <w:t>Test requirement</w:t>
      </w:r>
    </w:p>
    <w:p w14:paraId="47140DA2" w14:textId="77777777" w:rsidR="007B35BB" w:rsidRPr="00F72CD4" w:rsidRDefault="007B35BB" w:rsidP="000D2D5A">
      <w:pPr>
        <w:rPr>
          <w:rFonts w:eastAsia="Batang"/>
        </w:rPr>
      </w:pPr>
      <w:r w:rsidRPr="00F72CD4">
        <w:rPr>
          <w:rFonts w:eastAsia="Batang"/>
        </w:rPr>
        <w:t xml:space="preserve">Table </w:t>
      </w:r>
      <w:r w:rsidRPr="00F72CD4">
        <w:t>5.2.2.1.14.0-3</w:t>
      </w:r>
      <w:r w:rsidRPr="00F72CD4">
        <w:rPr>
          <w:rFonts w:eastAsia="Batang"/>
        </w:rPr>
        <w:t xml:space="preserve"> defines the primary level settings.</w:t>
      </w:r>
    </w:p>
    <w:p w14:paraId="675BDE7C" w14:textId="068E74DF" w:rsidR="007B35BB" w:rsidRPr="00F72CD4" w:rsidRDefault="007B35BB" w:rsidP="000D2D5A">
      <w:pPr>
        <w:rPr>
          <w:rFonts w:eastAsia="Malgun Gothic"/>
        </w:rPr>
      </w:pPr>
      <w:r w:rsidRPr="00F72CD4">
        <w:t xml:space="preserve">The residual </w:t>
      </w:r>
      <w:r w:rsidR="009E34FF" w:rsidRPr="00F72CD4">
        <w:t xml:space="preserve">BLER </w:t>
      </w:r>
      <w:r w:rsidRPr="00F72CD4">
        <w:t>specified in Note 3 of Table 5.2.2.1.14_1.4-1 test shall meet or be lower than the specified value in Table 5.2.2.1.14_1.4-1 for the specified SNR including test tolerances for all throughput tests.</w:t>
      </w:r>
    </w:p>
    <w:p w14:paraId="4A7324B2" w14:textId="77777777" w:rsidR="007B35BB" w:rsidRPr="00F72CD4" w:rsidRDefault="007B35BB" w:rsidP="000D2D5A">
      <w:pPr>
        <w:pStyle w:val="TH"/>
      </w:pPr>
      <w:r w:rsidRPr="00F72CD4">
        <w:t>Table 5.2.2.1.14_1.4-1: Test requirement for Rank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519"/>
        <w:gridCol w:w="1136"/>
        <w:gridCol w:w="1177"/>
        <w:gridCol w:w="1424"/>
        <w:gridCol w:w="1531"/>
        <w:gridCol w:w="1444"/>
        <w:gridCol w:w="785"/>
      </w:tblGrid>
      <w:tr w:rsidR="007B35BB" w:rsidRPr="00F72CD4" w14:paraId="31F94ED3" w14:textId="77777777" w:rsidTr="00917251">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539ED9" w14:textId="77777777" w:rsidR="007B35BB" w:rsidRPr="00F72CD4" w:rsidRDefault="007B35BB" w:rsidP="000D2D5A">
            <w:pPr>
              <w:pStyle w:val="TAH"/>
              <w:rPr>
                <w:lang w:eastAsia="en-US"/>
              </w:rPr>
            </w:pPr>
            <w:r w:rsidRPr="00F72CD4">
              <w:t>Test num.</w:t>
            </w:r>
          </w:p>
        </w:tc>
        <w:tc>
          <w:tcPr>
            <w:tcW w:w="15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901D109"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BD16D1"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22133E2"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D0246A" w14:textId="77777777" w:rsidR="007B35BB" w:rsidRPr="00F72CD4" w:rsidRDefault="007B35BB" w:rsidP="000D2D5A">
            <w:pPr>
              <w:pStyle w:val="TAH"/>
              <w:rPr>
                <w:lang w:eastAsia="zh-CN"/>
              </w:rPr>
            </w:pPr>
            <w:r w:rsidRPr="00F72CD4">
              <w:t>Propagation condition</w:t>
            </w:r>
            <w:r w:rsidRPr="00F72CD4">
              <w:rPr>
                <w:lang w:eastAsia="zh-CN"/>
              </w:rPr>
              <w:t xml:space="preserve"> </w:t>
            </w:r>
            <w:r w:rsidRPr="00F72CD4">
              <w:t>(Note 1)</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11E302" w14:textId="77777777" w:rsidR="007B35BB" w:rsidRPr="00F72CD4" w:rsidRDefault="007B35BB" w:rsidP="000D2D5A">
            <w:pPr>
              <w:pStyle w:val="TAH"/>
              <w:rPr>
                <w:lang w:eastAsia="en-US"/>
              </w:rPr>
            </w:pPr>
            <w:r w:rsidRPr="00F72CD4">
              <w:t>Correlation matrix and antenna configuration Note 2)</w:t>
            </w:r>
          </w:p>
        </w:tc>
        <w:tc>
          <w:tcPr>
            <w:tcW w:w="22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33E8ECF" w14:textId="77777777" w:rsidR="007B35BB" w:rsidRPr="00F72CD4" w:rsidRDefault="007B35BB" w:rsidP="000D2D5A">
            <w:pPr>
              <w:pStyle w:val="TAH"/>
            </w:pPr>
            <w:r w:rsidRPr="00F72CD4">
              <w:t>Reference value</w:t>
            </w:r>
          </w:p>
        </w:tc>
      </w:tr>
      <w:tr w:rsidR="007B35BB" w:rsidRPr="00F72CD4" w14:paraId="4B771019" w14:textId="77777777" w:rsidTr="00917251">
        <w:trPr>
          <w:cantSplit/>
          <w:jc w:val="center"/>
        </w:trPr>
        <w:tc>
          <w:tcPr>
            <w:tcW w:w="64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51D443" w14:textId="77777777" w:rsidR="007B35BB" w:rsidRPr="00F72CD4" w:rsidRDefault="007B35BB" w:rsidP="000D2D5A">
            <w:pPr>
              <w:rPr>
                <w:lang w:eastAsia="en-US"/>
              </w:rPr>
            </w:pPr>
          </w:p>
        </w:tc>
        <w:tc>
          <w:tcPr>
            <w:tcW w:w="15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48DF7E"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B28D63"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E6D3AD" w14:textId="77777777" w:rsidR="007B35BB" w:rsidRPr="00F72CD4" w:rsidRDefault="007B35BB" w:rsidP="000D2D5A">
            <w:pPr>
              <w:rPr>
                <w:lang w:eastAsia="zh-CN"/>
              </w:rPr>
            </w:pPr>
          </w:p>
        </w:tc>
        <w:tc>
          <w:tcPr>
            <w:tcW w:w="14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535CFB"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22C773"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044A5E73" w14:textId="77777777" w:rsidR="007B35BB" w:rsidRPr="00F72CD4" w:rsidRDefault="007B35BB" w:rsidP="000D2D5A">
            <w:pPr>
              <w:pStyle w:val="TAH"/>
            </w:pPr>
            <w:r w:rsidRPr="00F72CD4">
              <w:t>BLER (%)</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341602D2" w14:textId="77777777" w:rsidR="007B35BB" w:rsidRPr="00F72CD4" w:rsidRDefault="007B35BB" w:rsidP="000D2D5A">
            <w:pPr>
              <w:pStyle w:val="TAH"/>
            </w:pPr>
            <w:r w:rsidRPr="00F72CD4">
              <w:t>SNR (dB) (Note 4)</w:t>
            </w:r>
          </w:p>
        </w:tc>
      </w:tr>
      <w:tr w:rsidR="007B35BB" w:rsidRPr="00F72CD4" w14:paraId="5C6D1C2E" w14:textId="77777777" w:rsidTr="00917251">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31B178CF" w14:textId="77777777" w:rsidR="007B35BB" w:rsidRPr="00F72CD4" w:rsidRDefault="007B35BB" w:rsidP="000D2D5A">
            <w:pPr>
              <w:pStyle w:val="TAC"/>
            </w:pPr>
            <w:r w:rsidRPr="00F72CD4">
              <w:t>1-1</w:t>
            </w:r>
          </w:p>
        </w:tc>
        <w:tc>
          <w:tcPr>
            <w:tcW w:w="1519" w:type="dxa"/>
            <w:tcBorders>
              <w:top w:val="single" w:sz="4" w:space="0" w:color="auto"/>
              <w:left w:val="single" w:sz="4" w:space="0" w:color="auto"/>
              <w:bottom w:val="single" w:sz="4" w:space="0" w:color="auto"/>
              <w:right w:val="single" w:sz="4" w:space="0" w:color="auto"/>
            </w:tcBorders>
            <w:shd w:val="clear" w:color="auto" w:fill="FFFFFF"/>
            <w:hideMark/>
          </w:tcPr>
          <w:p w14:paraId="00745BFE" w14:textId="77777777" w:rsidR="007B35BB" w:rsidRPr="00F72CD4" w:rsidRDefault="007B35BB" w:rsidP="000D2D5A">
            <w:pPr>
              <w:pStyle w:val="TAC"/>
            </w:pPr>
            <w:r w:rsidRPr="00F72CD4">
              <w:t>R.PDSCH.1-11.2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0AF9DAFF" w14:textId="77777777" w:rsidR="007B35BB" w:rsidRPr="00F72CD4" w:rsidRDefault="007B35BB" w:rsidP="000D2D5A">
            <w:pPr>
              <w:pStyle w:val="TAC"/>
            </w:pPr>
            <w:r w:rsidRPr="00F72CD4">
              <w:t>10 / 15</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2E531333" w14:textId="77777777" w:rsidR="007B35BB" w:rsidRPr="00F72CD4" w:rsidRDefault="007B35BB" w:rsidP="000D2D5A">
            <w:pPr>
              <w:pStyle w:val="TAC"/>
            </w:pPr>
            <w:r w:rsidRPr="00F72CD4">
              <w:t>16QAM, 0.54</w:t>
            </w:r>
          </w:p>
        </w:tc>
        <w:tc>
          <w:tcPr>
            <w:tcW w:w="1424" w:type="dxa"/>
            <w:tcBorders>
              <w:top w:val="single" w:sz="4" w:space="0" w:color="auto"/>
              <w:left w:val="single" w:sz="4" w:space="0" w:color="auto"/>
              <w:bottom w:val="single" w:sz="4" w:space="0" w:color="auto"/>
              <w:right w:val="single" w:sz="4" w:space="0" w:color="auto"/>
            </w:tcBorders>
            <w:shd w:val="clear" w:color="auto" w:fill="FFFFFF"/>
            <w:hideMark/>
          </w:tcPr>
          <w:p w14:paraId="44145119" w14:textId="77777777" w:rsidR="007B35BB" w:rsidRPr="00F72CD4" w:rsidRDefault="007B35BB" w:rsidP="000D2D5A">
            <w:pPr>
              <w:pStyle w:val="TAC"/>
            </w:pPr>
            <w:r w:rsidRPr="00F72CD4">
              <w:t xml:space="preserve">TDLA30-10 </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5A780BCD" w14:textId="77777777" w:rsidR="007B35BB" w:rsidRPr="00F72CD4" w:rsidRDefault="007B35BB" w:rsidP="000D2D5A">
            <w:pPr>
              <w:pStyle w:val="TAC"/>
            </w:pPr>
            <w:r w:rsidRPr="00F72CD4">
              <w:t xml:space="preserve">2x2, ULA Low </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4A69A637" w14:textId="77777777" w:rsidR="007B35BB" w:rsidRPr="00F72CD4" w:rsidRDefault="007B35BB" w:rsidP="000D2D5A">
            <w:pPr>
              <w:pStyle w:val="TAC"/>
            </w:pPr>
            <w:r w:rsidRPr="00F72CD4">
              <w:t>1 (Note 3)</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521A77A7" w14:textId="77777777" w:rsidR="007B35BB" w:rsidRPr="00F72CD4" w:rsidRDefault="007B35BB" w:rsidP="000D2D5A">
            <w:pPr>
              <w:pStyle w:val="TAC"/>
              <w:rPr>
                <w:lang w:eastAsia="zh-CN"/>
              </w:rPr>
            </w:pPr>
            <w:r w:rsidRPr="00F72CD4">
              <w:t>3.9</w:t>
            </w:r>
          </w:p>
        </w:tc>
      </w:tr>
      <w:tr w:rsidR="007B35BB" w:rsidRPr="00F72CD4" w14:paraId="4E863E83" w14:textId="77777777" w:rsidTr="00917251">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60DEFABC"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6545D8F5"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43A126F7" w14:textId="77777777" w:rsidR="007B35BB" w:rsidRPr="00F72CD4" w:rsidRDefault="007B35BB" w:rsidP="000D2D5A">
            <w:pPr>
              <w:pStyle w:val="TAN"/>
            </w:pPr>
            <w:r w:rsidRPr="00F72CD4">
              <w:t>Note 3:</w:t>
            </w:r>
            <w:r w:rsidRPr="00F72CD4">
              <w:tab/>
              <w:t>BLER is defined as residual BLER; i.e. ratio of incorrectly received transport blocks / sent transport blocks, independently of the number HARQ transmission(s) for each transport block.</w:t>
            </w:r>
          </w:p>
          <w:p w14:paraId="1860A428" w14:textId="77777777" w:rsidR="007B35BB" w:rsidRPr="00F72CD4" w:rsidRDefault="007B35BB" w:rsidP="000D2D5A">
            <w:pPr>
              <w:pStyle w:val="TAN"/>
            </w:pPr>
            <w:r w:rsidRPr="00F72CD4">
              <w:t>Note 4:</w:t>
            </w:r>
            <w:r w:rsidRPr="00F72CD4">
              <w:tab/>
              <w:t>SNR corresponds to SNR of TRxP #1 and TRxP #2 as defined in 4.4.2</w:t>
            </w:r>
          </w:p>
        </w:tc>
      </w:tr>
    </w:tbl>
    <w:p w14:paraId="4139E376" w14:textId="77777777" w:rsidR="00917251" w:rsidRPr="00F72CD4" w:rsidRDefault="00917251" w:rsidP="000D2D5A">
      <w:bookmarkStart w:id="611" w:name="_Hlk129852596"/>
    </w:p>
    <w:p w14:paraId="29C2DB2E" w14:textId="3A268BA1" w:rsidR="00CD1160" w:rsidRPr="00F72CD4" w:rsidRDefault="00CD1160" w:rsidP="00CD1160">
      <w:pPr>
        <w:pStyle w:val="Heading5"/>
        <w:rPr>
          <w:rFonts w:eastAsia="Malgun Gothic"/>
        </w:rPr>
      </w:pPr>
      <w:r w:rsidRPr="00F72CD4">
        <w:rPr>
          <w:rFonts w:eastAsia="SimSun"/>
        </w:rPr>
        <w:t>5.2.2.1.15</w:t>
      </w:r>
      <w:r w:rsidRPr="00F72CD4">
        <w:rPr>
          <w:rFonts w:eastAsia="SimSun"/>
        </w:rPr>
        <w:tab/>
      </w:r>
      <w:r w:rsidRPr="00F72CD4">
        <w:rPr>
          <w:rFonts w:eastAsia="Malgun Gothic"/>
        </w:rPr>
        <w:t>2Rx FDD FR1 PDSCH with inter-cell interference</w:t>
      </w:r>
    </w:p>
    <w:p w14:paraId="335F362C" w14:textId="77777777" w:rsidR="00CD1160" w:rsidRPr="00F72CD4" w:rsidRDefault="00CD1160" w:rsidP="00CD1160">
      <w:pPr>
        <w:pStyle w:val="H6"/>
        <w:rPr>
          <w:rFonts w:eastAsia="Malgun Gothic"/>
        </w:rPr>
      </w:pPr>
      <w:r w:rsidRPr="00F72CD4">
        <w:t>5.2.2.1.15.0</w:t>
      </w:r>
      <w:r w:rsidRPr="00F72CD4">
        <w:tab/>
        <w:t>Minimum conformance requirements</w:t>
      </w:r>
    </w:p>
    <w:p w14:paraId="66AE143E" w14:textId="77777777" w:rsidR="00CD1160" w:rsidRPr="00F72CD4" w:rsidRDefault="00CD1160" w:rsidP="00CD1160">
      <w:pPr>
        <w:rPr>
          <w:rFonts w:ascii="Times-Roman" w:eastAsia="SimSun" w:hAnsi="Times-Roman" w:hint="eastAsia"/>
        </w:rPr>
      </w:pPr>
      <w:r w:rsidRPr="00F72CD4">
        <w:rPr>
          <w:rFonts w:ascii="Times-Roman" w:eastAsia="SimSun" w:hAnsi="Times-Roman"/>
        </w:rPr>
        <w:t>The performance requirements are specified in Table 5.2.2.1.15.0-3, with the addition of test parameters in Table 5.2.2.1.15.0-2 and the downlink physical channel setup according to Annex C.3.1.</w:t>
      </w:r>
    </w:p>
    <w:p w14:paraId="3F4B7BB2" w14:textId="77777777" w:rsidR="00CD1160" w:rsidRPr="00F72CD4" w:rsidRDefault="00CD1160" w:rsidP="00CD1160">
      <w:pPr>
        <w:rPr>
          <w:rFonts w:ascii="Times-Roman" w:eastAsia="SimSun" w:hAnsi="Times-Roman" w:hint="eastAsia"/>
        </w:rPr>
      </w:pPr>
      <w:r w:rsidRPr="00F72CD4">
        <w:rPr>
          <w:rFonts w:ascii="Times-Roman" w:eastAsia="SimSun" w:hAnsi="Times-Roman"/>
        </w:rPr>
        <w:t>The test purposes are specified in Table 5.2.2.1.15.0-1.</w:t>
      </w:r>
    </w:p>
    <w:p w14:paraId="4DD52817" w14:textId="77777777" w:rsidR="00CD1160" w:rsidRPr="00F72CD4" w:rsidRDefault="00CD1160" w:rsidP="00CD1160">
      <w:pPr>
        <w:pStyle w:val="TH"/>
        <w:rPr>
          <w:rFonts w:eastAsia="SimSun"/>
        </w:rPr>
      </w:pPr>
      <w:r w:rsidRPr="00F72CD4">
        <w:rPr>
          <w:rFonts w:eastAsia="SimSun"/>
        </w:rPr>
        <w:t>Table 5.2.2.1.15.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5"/>
        <w:gridCol w:w="4804"/>
      </w:tblGrid>
      <w:tr w:rsidR="00CD1160" w:rsidRPr="00F72CD4" w14:paraId="441AFAD3" w14:textId="77777777" w:rsidTr="007C529C">
        <w:tc>
          <w:tcPr>
            <w:tcW w:w="4825" w:type="dxa"/>
            <w:shd w:val="clear" w:color="auto" w:fill="auto"/>
          </w:tcPr>
          <w:p w14:paraId="056FDEB0" w14:textId="77777777" w:rsidR="00CD1160" w:rsidRPr="00F72CD4" w:rsidRDefault="00CD1160" w:rsidP="007C529C">
            <w:pPr>
              <w:pStyle w:val="TAH"/>
              <w:rPr>
                <w:rFonts w:eastAsia="SimSun"/>
              </w:rPr>
            </w:pPr>
            <w:r w:rsidRPr="00F72CD4">
              <w:rPr>
                <w:rFonts w:eastAsia="SimSun"/>
              </w:rPr>
              <w:t>Purpose</w:t>
            </w:r>
          </w:p>
        </w:tc>
        <w:tc>
          <w:tcPr>
            <w:tcW w:w="4804" w:type="dxa"/>
            <w:shd w:val="clear" w:color="auto" w:fill="auto"/>
          </w:tcPr>
          <w:p w14:paraId="2FBEC1BB" w14:textId="77777777" w:rsidR="00CD1160" w:rsidRPr="00F72CD4" w:rsidRDefault="00CD1160" w:rsidP="007C529C">
            <w:pPr>
              <w:pStyle w:val="TAH"/>
              <w:rPr>
                <w:rFonts w:eastAsia="SimSun"/>
              </w:rPr>
            </w:pPr>
            <w:r w:rsidRPr="00F72CD4">
              <w:rPr>
                <w:rFonts w:eastAsia="SimSun"/>
              </w:rPr>
              <w:t>Test index</w:t>
            </w:r>
          </w:p>
        </w:tc>
      </w:tr>
      <w:tr w:rsidR="00CD1160" w:rsidRPr="00F72CD4" w14:paraId="09A0B633" w14:textId="77777777" w:rsidTr="007C529C">
        <w:tc>
          <w:tcPr>
            <w:tcW w:w="4825" w:type="dxa"/>
            <w:shd w:val="clear" w:color="auto" w:fill="auto"/>
          </w:tcPr>
          <w:p w14:paraId="5A154CF6" w14:textId="77777777" w:rsidR="00CD1160" w:rsidRPr="00F72CD4" w:rsidRDefault="00CD1160" w:rsidP="007C529C">
            <w:pPr>
              <w:pStyle w:val="TAL"/>
              <w:rPr>
                <w:rFonts w:eastAsia="SimSun"/>
              </w:rPr>
            </w:pPr>
            <w:r w:rsidRPr="00F72CD4">
              <w:rPr>
                <w:rFonts w:eastAsia="SimSun"/>
              </w:rPr>
              <w:t xml:space="preserve">Verify the PDSCH performance under 2 receive antenna conditions, when transmission from the serving cell is interfered by 1 or 2 interfering cells. </w:t>
            </w:r>
          </w:p>
        </w:tc>
        <w:tc>
          <w:tcPr>
            <w:tcW w:w="4804" w:type="dxa"/>
            <w:shd w:val="clear" w:color="auto" w:fill="auto"/>
          </w:tcPr>
          <w:p w14:paraId="7E36712D" w14:textId="77777777" w:rsidR="00CD1160" w:rsidRPr="00F72CD4" w:rsidRDefault="00CD1160" w:rsidP="007C529C">
            <w:pPr>
              <w:pStyle w:val="TAL"/>
              <w:rPr>
                <w:rFonts w:eastAsia="SimSun"/>
              </w:rPr>
            </w:pPr>
            <w:r w:rsidRPr="00F72CD4">
              <w:rPr>
                <w:rFonts w:eastAsia="SimSun"/>
              </w:rPr>
              <w:t>1-1, 1-2</w:t>
            </w:r>
          </w:p>
        </w:tc>
      </w:tr>
    </w:tbl>
    <w:p w14:paraId="757A76E6" w14:textId="77777777" w:rsidR="00CD1160" w:rsidRPr="00F72CD4" w:rsidRDefault="00CD1160" w:rsidP="00CD1160">
      <w:pPr>
        <w:rPr>
          <w:rFonts w:ascii="Times-Roman" w:eastAsia="SimSun" w:hAnsi="Times-Roman" w:hint="eastAsia"/>
        </w:rPr>
      </w:pPr>
    </w:p>
    <w:p w14:paraId="7630547B" w14:textId="77777777" w:rsidR="00CD1160" w:rsidRPr="00F72CD4" w:rsidRDefault="00CD1160" w:rsidP="00CD1160">
      <w:pPr>
        <w:pStyle w:val="TH"/>
        <w:rPr>
          <w:rFonts w:eastAsia="SimSun"/>
        </w:rPr>
      </w:pPr>
      <w:r w:rsidRPr="00F72CD4">
        <w:rPr>
          <w:rFonts w:eastAsia="SimSun"/>
        </w:rPr>
        <w:t>Table 5.2.2.1.15.0-2: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2132"/>
        <w:gridCol w:w="682"/>
        <w:gridCol w:w="1848"/>
        <w:gridCol w:w="1710"/>
        <w:gridCol w:w="1710"/>
      </w:tblGrid>
      <w:tr w:rsidR="00CD1160" w:rsidRPr="00F72CD4" w14:paraId="5DBC1D1A" w14:textId="77777777" w:rsidTr="007C529C">
        <w:tc>
          <w:tcPr>
            <w:tcW w:w="3669" w:type="dxa"/>
            <w:gridSpan w:val="2"/>
            <w:shd w:val="clear" w:color="auto" w:fill="auto"/>
          </w:tcPr>
          <w:p w14:paraId="3725E77F" w14:textId="77777777" w:rsidR="00CD1160" w:rsidRPr="00F72CD4" w:rsidRDefault="00CD1160" w:rsidP="007C529C">
            <w:pPr>
              <w:pStyle w:val="TAH"/>
              <w:rPr>
                <w:rFonts w:eastAsia="SimSun"/>
              </w:rPr>
            </w:pPr>
            <w:r w:rsidRPr="00F72CD4">
              <w:rPr>
                <w:rFonts w:eastAsia="SimSun"/>
              </w:rPr>
              <w:t>Parameter</w:t>
            </w:r>
          </w:p>
        </w:tc>
        <w:tc>
          <w:tcPr>
            <w:tcW w:w="682" w:type="dxa"/>
            <w:shd w:val="clear" w:color="auto" w:fill="auto"/>
          </w:tcPr>
          <w:p w14:paraId="442ED3DF" w14:textId="77777777" w:rsidR="00CD1160" w:rsidRPr="00F72CD4" w:rsidRDefault="00CD1160" w:rsidP="007C529C">
            <w:pPr>
              <w:pStyle w:val="TAH"/>
              <w:rPr>
                <w:rFonts w:eastAsia="SimSun"/>
              </w:rPr>
            </w:pPr>
            <w:r w:rsidRPr="00F72CD4">
              <w:rPr>
                <w:rFonts w:eastAsia="SimSun"/>
              </w:rPr>
              <w:t>Unit</w:t>
            </w:r>
          </w:p>
        </w:tc>
        <w:tc>
          <w:tcPr>
            <w:tcW w:w="5268" w:type="dxa"/>
            <w:gridSpan w:val="3"/>
            <w:shd w:val="clear" w:color="auto" w:fill="auto"/>
          </w:tcPr>
          <w:p w14:paraId="5382D898" w14:textId="77777777" w:rsidR="00CD1160" w:rsidRPr="00F72CD4" w:rsidRDefault="00CD1160" w:rsidP="007C529C">
            <w:pPr>
              <w:pStyle w:val="TAH"/>
              <w:rPr>
                <w:rFonts w:eastAsia="SimSun"/>
              </w:rPr>
            </w:pPr>
            <w:r w:rsidRPr="00F72CD4">
              <w:rPr>
                <w:rFonts w:eastAsia="SimSun"/>
              </w:rPr>
              <w:t>Value</w:t>
            </w:r>
          </w:p>
        </w:tc>
      </w:tr>
      <w:tr w:rsidR="00CD1160" w:rsidRPr="00F72CD4" w14:paraId="16B9330E" w14:textId="77777777" w:rsidTr="007C529C">
        <w:tc>
          <w:tcPr>
            <w:tcW w:w="3669" w:type="dxa"/>
            <w:gridSpan w:val="2"/>
            <w:shd w:val="clear" w:color="auto" w:fill="auto"/>
          </w:tcPr>
          <w:p w14:paraId="14B55F24" w14:textId="77777777" w:rsidR="00CD1160" w:rsidRPr="00F72CD4" w:rsidRDefault="00CD1160" w:rsidP="007C529C">
            <w:pPr>
              <w:pStyle w:val="TAL"/>
              <w:rPr>
                <w:rFonts w:eastAsia="SimSun"/>
              </w:rPr>
            </w:pPr>
          </w:p>
        </w:tc>
        <w:tc>
          <w:tcPr>
            <w:tcW w:w="682" w:type="dxa"/>
            <w:shd w:val="clear" w:color="auto" w:fill="auto"/>
          </w:tcPr>
          <w:p w14:paraId="0D0FA2C0" w14:textId="77777777" w:rsidR="00CD1160" w:rsidRPr="00F72CD4" w:rsidRDefault="00CD1160" w:rsidP="007C529C">
            <w:pPr>
              <w:pStyle w:val="TAC"/>
              <w:rPr>
                <w:rFonts w:eastAsia="SimSun"/>
              </w:rPr>
            </w:pPr>
          </w:p>
        </w:tc>
        <w:tc>
          <w:tcPr>
            <w:tcW w:w="1848" w:type="dxa"/>
            <w:shd w:val="clear" w:color="auto" w:fill="auto"/>
          </w:tcPr>
          <w:p w14:paraId="2BE35BD8" w14:textId="77777777" w:rsidR="00CD1160" w:rsidRPr="00F72CD4" w:rsidRDefault="00CD1160" w:rsidP="007C529C">
            <w:pPr>
              <w:pStyle w:val="TAC"/>
              <w:rPr>
                <w:rFonts w:eastAsia="SimSun"/>
              </w:rPr>
            </w:pPr>
            <w:r w:rsidRPr="00F72CD4">
              <w:rPr>
                <w:rFonts w:eastAsia="SimSun"/>
              </w:rPr>
              <w:t>Cell 1</w:t>
            </w:r>
          </w:p>
        </w:tc>
        <w:tc>
          <w:tcPr>
            <w:tcW w:w="1710" w:type="dxa"/>
          </w:tcPr>
          <w:p w14:paraId="4C473ADF" w14:textId="77777777" w:rsidR="00CD1160" w:rsidRPr="00F72CD4" w:rsidRDefault="00CD1160" w:rsidP="007C529C">
            <w:pPr>
              <w:pStyle w:val="TAC"/>
              <w:rPr>
                <w:rFonts w:eastAsia="SimSun"/>
              </w:rPr>
            </w:pPr>
            <w:r w:rsidRPr="00F72CD4">
              <w:rPr>
                <w:rFonts w:eastAsia="SimSun"/>
              </w:rPr>
              <w:t>Cell 2</w:t>
            </w:r>
          </w:p>
        </w:tc>
        <w:tc>
          <w:tcPr>
            <w:tcW w:w="1710" w:type="dxa"/>
          </w:tcPr>
          <w:p w14:paraId="63AA48D6" w14:textId="77777777" w:rsidR="00CD1160" w:rsidRPr="00F72CD4" w:rsidRDefault="00CD1160" w:rsidP="007C529C">
            <w:pPr>
              <w:pStyle w:val="TAC"/>
              <w:rPr>
                <w:rFonts w:eastAsia="SimSun"/>
              </w:rPr>
            </w:pPr>
            <w:r w:rsidRPr="00F72CD4">
              <w:rPr>
                <w:rFonts w:eastAsia="SimSun"/>
              </w:rPr>
              <w:t>Cell 3</w:t>
            </w:r>
          </w:p>
        </w:tc>
      </w:tr>
      <w:tr w:rsidR="00CD1160" w:rsidRPr="00F72CD4" w14:paraId="1A4342AC" w14:textId="77777777" w:rsidTr="007C529C">
        <w:tc>
          <w:tcPr>
            <w:tcW w:w="3669" w:type="dxa"/>
            <w:gridSpan w:val="2"/>
            <w:shd w:val="clear" w:color="auto" w:fill="auto"/>
          </w:tcPr>
          <w:p w14:paraId="59E8567C" w14:textId="77777777" w:rsidR="00CD1160" w:rsidRPr="00F72CD4" w:rsidRDefault="00CD1160" w:rsidP="007C529C">
            <w:pPr>
              <w:pStyle w:val="TAL"/>
              <w:rPr>
                <w:rFonts w:eastAsia="SimSun"/>
              </w:rPr>
            </w:pPr>
          </w:p>
        </w:tc>
        <w:tc>
          <w:tcPr>
            <w:tcW w:w="682" w:type="dxa"/>
            <w:shd w:val="clear" w:color="auto" w:fill="auto"/>
          </w:tcPr>
          <w:p w14:paraId="414AA7F1" w14:textId="77777777" w:rsidR="00CD1160" w:rsidRPr="00F72CD4" w:rsidRDefault="00CD1160" w:rsidP="007C529C">
            <w:pPr>
              <w:pStyle w:val="TAC"/>
              <w:rPr>
                <w:rFonts w:eastAsia="SimSun"/>
              </w:rPr>
            </w:pPr>
          </w:p>
        </w:tc>
        <w:tc>
          <w:tcPr>
            <w:tcW w:w="1848" w:type="dxa"/>
            <w:shd w:val="clear" w:color="auto" w:fill="auto"/>
          </w:tcPr>
          <w:p w14:paraId="68199AAC" w14:textId="77777777" w:rsidR="00CD1160" w:rsidRPr="00F72CD4" w:rsidRDefault="00CD1160" w:rsidP="007C529C">
            <w:pPr>
              <w:pStyle w:val="TAC"/>
              <w:rPr>
                <w:rFonts w:eastAsia="SimSun"/>
              </w:rPr>
            </w:pPr>
            <w:r w:rsidRPr="00F72CD4">
              <w:rPr>
                <w:rFonts w:eastAsia="SimSun"/>
              </w:rPr>
              <w:t>Enabled</w:t>
            </w:r>
          </w:p>
        </w:tc>
        <w:tc>
          <w:tcPr>
            <w:tcW w:w="1710" w:type="dxa"/>
          </w:tcPr>
          <w:p w14:paraId="394F9552" w14:textId="77777777" w:rsidR="00CD1160" w:rsidRPr="00F72CD4" w:rsidRDefault="00CD1160" w:rsidP="007C529C">
            <w:pPr>
              <w:pStyle w:val="TAC"/>
              <w:rPr>
                <w:rFonts w:eastAsia="SimSun"/>
              </w:rPr>
            </w:pPr>
            <w:r w:rsidRPr="00F72CD4">
              <w:rPr>
                <w:rFonts w:eastAsia="SimSun"/>
              </w:rPr>
              <w:t>Enabled</w:t>
            </w:r>
          </w:p>
        </w:tc>
        <w:tc>
          <w:tcPr>
            <w:tcW w:w="1710" w:type="dxa"/>
          </w:tcPr>
          <w:p w14:paraId="3D2046A7" w14:textId="77777777" w:rsidR="00CD1160" w:rsidRPr="00F72CD4" w:rsidRDefault="00CD1160" w:rsidP="007C529C">
            <w:pPr>
              <w:pStyle w:val="TAC"/>
              <w:rPr>
                <w:rFonts w:eastAsia="SimSun"/>
              </w:rPr>
            </w:pPr>
            <w:r w:rsidRPr="00F72CD4">
              <w:rPr>
                <w:rFonts w:eastAsia="SimSun"/>
              </w:rPr>
              <w:t>Enabled for Test 1-1</w:t>
            </w:r>
            <w:r w:rsidRPr="00F72CD4">
              <w:rPr>
                <w:rFonts w:eastAsia="SimSun"/>
              </w:rPr>
              <w:br/>
              <w:t>Disabled for Test 1-2</w:t>
            </w:r>
          </w:p>
        </w:tc>
      </w:tr>
      <w:tr w:rsidR="00CD1160" w:rsidRPr="00F72CD4" w14:paraId="4FD8C887" w14:textId="77777777" w:rsidTr="007C529C">
        <w:tc>
          <w:tcPr>
            <w:tcW w:w="3669" w:type="dxa"/>
            <w:gridSpan w:val="2"/>
            <w:shd w:val="clear" w:color="auto" w:fill="auto"/>
          </w:tcPr>
          <w:p w14:paraId="21617756" w14:textId="77777777" w:rsidR="00CD1160" w:rsidRPr="00F72CD4" w:rsidRDefault="00CD1160" w:rsidP="007C529C">
            <w:pPr>
              <w:pStyle w:val="TAL"/>
              <w:rPr>
                <w:rFonts w:eastAsia="SimSun"/>
              </w:rPr>
            </w:pPr>
            <w:r w:rsidRPr="00F72CD4">
              <w:rPr>
                <w:rFonts w:eastAsia="SimSun"/>
              </w:rPr>
              <w:t>Duplex mode</w:t>
            </w:r>
          </w:p>
        </w:tc>
        <w:tc>
          <w:tcPr>
            <w:tcW w:w="682" w:type="dxa"/>
            <w:shd w:val="clear" w:color="auto" w:fill="auto"/>
          </w:tcPr>
          <w:p w14:paraId="332BD038" w14:textId="77777777" w:rsidR="00CD1160" w:rsidRPr="00F72CD4" w:rsidRDefault="00CD1160" w:rsidP="007C529C">
            <w:pPr>
              <w:pStyle w:val="TAC"/>
              <w:rPr>
                <w:rFonts w:eastAsia="SimSun"/>
              </w:rPr>
            </w:pPr>
          </w:p>
        </w:tc>
        <w:tc>
          <w:tcPr>
            <w:tcW w:w="5268" w:type="dxa"/>
            <w:gridSpan w:val="3"/>
            <w:shd w:val="clear" w:color="auto" w:fill="auto"/>
          </w:tcPr>
          <w:p w14:paraId="32DFD41A" w14:textId="77777777" w:rsidR="00CD1160" w:rsidRPr="00F72CD4" w:rsidRDefault="00CD1160" w:rsidP="007C529C">
            <w:pPr>
              <w:pStyle w:val="TAC"/>
              <w:rPr>
                <w:rFonts w:eastAsia="SimSun"/>
              </w:rPr>
            </w:pPr>
            <w:r w:rsidRPr="00F72CD4">
              <w:rPr>
                <w:rFonts w:eastAsia="SimSun"/>
              </w:rPr>
              <w:t>FDD</w:t>
            </w:r>
          </w:p>
        </w:tc>
      </w:tr>
      <w:tr w:rsidR="00CD1160" w:rsidRPr="00F72CD4" w14:paraId="3C790020" w14:textId="77777777" w:rsidTr="007C529C">
        <w:tc>
          <w:tcPr>
            <w:tcW w:w="3669" w:type="dxa"/>
            <w:gridSpan w:val="2"/>
            <w:shd w:val="clear" w:color="auto" w:fill="auto"/>
          </w:tcPr>
          <w:p w14:paraId="4A91D023" w14:textId="77777777" w:rsidR="00CD1160" w:rsidRPr="00F72CD4" w:rsidRDefault="00CD1160" w:rsidP="007C529C">
            <w:pPr>
              <w:pStyle w:val="TAL"/>
              <w:rPr>
                <w:rFonts w:eastAsia="SimSun"/>
              </w:rPr>
            </w:pPr>
            <w:r w:rsidRPr="00F72CD4">
              <w:rPr>
                <w:rFonts w:eastAsia="SimSun"/>
              </w:rPr>
              <w:t>Active DL BWP index</w:t>
            </w:r>
          </w:p>
        </w:tc>
        <w:tc>
          <w:tcPr>
            <w:tcW w:w="682" w:type="dxa"/>
            <w:shd w:val="clear" w:color="auto" w:fill="auto"/>
          </w:tcPr>
          <w:p w14:paraId="56EABA89" w14:textId="77777777" w:rsidR="00CD1160" w:rsidRPr="00F72CD4" w:rsidRDefault="00CD1160" w:rsidP="007C529C">
            <w:pPr>
              <w:pStyle w:val="TAC"/>
              <w:rPr>
                <w:rFonts w:eastAsia="SimSun"/>
              </w:rPr>
            </w:pPr>
          </w:p>
        </w:tc>
        <w:tc>
          <w:tcPr>
            <w:tcW w:w="5268" w:type="dxa"/>
            <w:gridSpan w:val="3"/>
            <w:shd w:val="clear" w:color="auto" w:fill="auto"/>
          </w:tcPr>
          <w:p w14:paraId="06030239" w14:textId="77777777" w:rsidR="00CD1160" w:rsidRPr="00F72CD4" w:rsidRDefault="00CD1160" w:rsidP="007C529C">
            <w:pPr>
              <w:pStyle w:val="TAC"/>
              <w:rPr>
                <w:rFonts w:eastAsia="SimSun"/>
              </w:rPr>
            </w:pPr>
            <w:r w:rsidRPr="00F72CD4">
              <w:rPr>
                <w:rFonts w:eastAsia="SimSun"/>
              </w:rPr>
              <w:t>1</w:t>
            </w:r>
          </w:p>
        </w:tc>
      </w:tr>
      <w:tr w:rsidR="00CD1160" w:rsidRPr="00F72CD4" w14:paraId="384C0535" w14:textId="77777777" w:rsidTr="007C529C">
        <w:tc>
          <w:tcPr>
            <w:tcW w:w="3669" w:type="dxa"/>
            <w:gridSpan w:val="2"/>
            <w:shd w:val="clear" w:color="auto" w:fill="auto"/>
          </w:tcPr>
          <w:p w14:paraId="0906A70B" w14:textId="77777777" w:rsidR="00CD1160" w:rsidRPr="00F72CD4" w:rsidRDefault="00CD1160" w:rsidP="007C529C">
            <w:pPr>
              <w:pStyle w:val="TAL"/>
              <w:rPr>
                <w:rFonts w:eastAsia="SimSun"/>
              </w:rPr>
            </w:pPr>
            <w:r w:rsidRPr="00F72CD4">
              <w:rPr>
                <w:rFonts w:eastAsia="SimSun"/>
              </w:rPr>
              <w:t>Physical cell ID</w:t>
            </w:r>
          </w:p>
        </w:tc>
        <w:tc>
          <w:tcPr>
            <w:tcW w:w="682" w:type="dxa"/>
            <w:shd w:val="clear" w:color="auto" w:fill="auto"/>
          </w:tcPr>
          <w:p w14:paraId="5F42F52F" w14:textId="77777777" w:rsidR="00CD1160" w:rsidRPr="00F72CD4" w:rsidRDefault="00CD1160" w:rsidP="007C529C">
            <w:pPr>
              <w:pStyle w:val="TAC"/>
              <w:rPr>
                <w:rFonts w:eastAsia="SimSun"/>
              </w:rPr>
            </w:pPr>
          </w:p>
        </w:tc>
        <w:tc>
          <w:tcPr>
            <w:tcW w:w="1848" w:type="dxa"/>
            <w:shd w:val="clear" w:color="auto" w:fill="auto"/>
          </w:tcPr>
          <w:p w14:paraId="26C50203" w14:textId="77777777" w:rsidR="00CD1160" w:rsidRPr="00F72CD4" w:rsidRDefault="00CD1160" w:rsidP="007C529C">
            <w:pPr>
              <w:pStyle w:val="TAC"/>
              <w:rPr>
                <w:rFonts w:eastAsia="SimSun"/>
              </w:rPr>
            </w:pPr>
            <w:r w:rsidRPr="00F72CD4">
              <w:rPr>
                <w:rFonts w:eastAsia="SimSun"/>
              </w:rPr>
              <w:t>0</w:t>
            </w:r>
          </w:p>
        </w:tc>
        <w:tc>
          <w:tcPr>
            <w:tcW w:w="1710" w:type="dxa"/>
          </w:tcPr>
          <w:p w14:paraId="6EEB032E" w14:textId="77777777" w:rsidR="00CD1160" w:rsidRPr="00F72CD4" w:rsidRDefault="00CD1160" w:rsidP="007C529C">
            <w:pPr>
              <w:pStyle w:val="TAC"/>
              <w:rPr>
                <w:rFonts w:eastAsia="SimSun"/>
              </w:rPr>
            </w:pPr>
            <w:r w:rsidRPr="00F72CD4">
              <w:rPr>
                <w:rFonts w:eastAsia="SimSun"/>
              </w:rPr>
              <w:t>1</w:t>
            </w:r>
          </w:p>
        </w:tc>
        <w:tc>
          <w:tcPr>
            <w:tcW w:w="1710" w:type="dxa"/>
          </w:tcPr>
          <w:p w14:paraId="48E5F099" w14:textId="77777777" w:rsidR="00CD1160" w:rsidRPr="00F72CD4" w:rsidRDefault="00CD1160" w:rsidP="007C529C">
            <w:pPr>
              <w:pStyle w:val="TAC"/>
              <w:rPr>
                <w:rFonts w:eastAsia="SimSun"/>
              </w:rPr>
            </w:pPr>
            <w:r w:rsidRPr="00F72CD4">
              <w:rPr>
                <w:rFonts w:eastAsia="SimSun"/>
              </w:rPr>
              <w:t>2</w:t>
            </w:r>
          </w:p>
        </w:tc>
      </w:tr>
      <w:tr w:rsidR="00CD1160" w:rsidRPr="00F72CD4" w14:paraId="5ECA171D" w14:textId="77777777" w:rsidTr="007C529C">
        <w:tc>
          <w:tcPr>
            <w:tcW w:w="3669" w:type="dxa"/>
            <w:gridSpan w:val="2"/>
            <w:shd w:val="clear" w:color="auto" w:fill="auto"/>
          </w:tcPr>
          <w:p w14:paraId="5770A41C" w14:textId="77777777" w:rsidR="00CD1160" w:rsidRPr="00F72CD4" w:rsidRDefault="00CD1160" w:rsidP="007C529C">
            <w:pPr>
              <w:pStyle w:val="TAL"/>
              <w:rPr>
                <w:rFonts w:eastAsia="SimSun"/>
              </w:rPr>
            </w:pPr>
            <w:r w:rsidRPr="00F72CD4">
              <w:rPr>
                <w:rFonts w:eastAsia="SimSun"/>
              </w:rPr>
              <w:t>Transmission rank</w:t>
            </w:r>
          </w:p>
        </w:tc>
        <w:tc>
          <w:tcPr>
            <w:tcW w:w="682" w:type="dxa"/>
            <w:shd w:val="clear" w:color="auto" w:fill="auto"/>
          </w:tcPr>
          <w:p w14:paraId="1754A88E" w14:textId="77777777" w:rsidR="00CD1160" w:rsidRPr="00F72CD4" w:rsidRDefault="00CD1160" w:rsidP="007C529C">
            <w:pPr>
              <w:pStyle w:val="TAC"/>
              <w:rPr>
                <w:rFonts w:eastAsia="SimSun"/>
              </w:rPr>
            </w:pPr>
          </w:p>
        </w:tc>
        <w:tc>
          <w:tcPr>
            <w:tcW w:w="1848" w:type="dxa"/>
            <w:shd w:val="clear" w:color="auto" w:fill="auto"/>
          </w:tcPr>
          <w:p w14:paraId="25D31605" w14:textId="77777777" w:rsidR="00CD1160" w:rsidRPr="00F72CD4" w:rsidRDefault="00CD1160" w:rsidP="007C529C">
            <w:pPr>
              <w:pStyle w:val="TAC"/>
              <w:rPr>
                <w:rFonts w:eastAsia="SimSun"/>
              </w:rPr>
            </w:pPr>
            <w:r w:rsidRPr="00F72CD4">
              <w:rPr>
                <w:rFonts w:eastAsia="SimSun"/>
              </w:rPr>
              <w:t>1</w:t>
            </w:r>
          </w:p>
        </w:tc>
        <w:tc>
          <w:tcPr>
            <w:tcW w:w="1710" w:type="dxa"/>
          </w:tcPr>
          <w:p w14:paraId="2E008DC4" w14:textId="77777777" w:rsidR="00CD1160" w:rsidRPr="00F72CD4" w:rsidRDefault="00CD1160" w:rsidP="007C529C">
            <w:pPr>
              <w:pStyle w:val="TAC"/>
              <w:rPr>
                <w:rFonts w:eastAsia="SimSun" w:cs="Arial"/>
                <w:szCs w:val="18"/>
              </w:rPr>
            </w:pPr>
            <w:r w:rsidRPr="00F72CD4">
              <w:rPr>
                <w:rFonts w:eastAsia="SimSun" w:cs="Arial"/>
                <w:szCs w:val="18"/>
              </w:rPr>
              <w:t>Random rank with 70% and 30% probability for rank 1 and rank 2</w:t>
            </w:r>
          </w:p>
        </w:tc>
        <w:tc>
          <w:tcPr>
            <w:tcW w:w="1710" w:type="dxa"/>
          </w:tcPr>
          <w:p w14:paraId="664B6AC6" w14:textId="77777777" w:rsidR="00CD1160" w:rsidRPr="00F72CD4" w:rsidRDefault="00CD1160" w:rsidP="007C529C">
            <w:pPr>
              <w:pStyle w:val="TAC"/>
              <w:rPr>
                <w:rFonts w:eastAsia="SimSun" w:cs="Arial"/>
                <w:szCs w:val="18"/>
              </w:rPr>
            </w:pPr>
            <w:r w:rsidRPr="00F72CD4">
              <w:rPr>
                <w:rFonts w:eastAsia="SimSun" w:cs="Arial"/>
                <w:szCs w:val="18"/>
              </w:rPr>
              <w:t>Random rank with 70% and 30% probability for rank 1 and rank 2 for Test 1-1</w:t>
            </w:r>
          </w:p>
          <w:p w14:paraId="764C0E36" w14:textId="77777777" w:rsidR="00CD1160" w:rsidRPr="00F72CD4" w:rsidRDefault="00CD1160" w:rsidP="007C529C">
            <w:pPr>
              <w:pStyle w:val="TAC"/>
              <w:rPr>
                <w:rFonts w:eastAsia="SimSun" w:cs="Arial"/>
                <w:szCs w:val="18"/>
              </w:rPr>
            </w:pPr>
            <w:r w:rsidRPr="00F72CD4">
              <w:rPr>
                <w:rFonts w:eastAsia="SimSun" w:cs="Arial"/>
                <w:szCs w:val="18"/>
              </w:rPr>
              <w:t>N/A for Test 1-2</w:t>
            </w:r>
          </w:p>
        </w:tc>
      </w:tr>
      <w:tr w:rsidR="00CD1160" w:rsidRPr="00F72CD4" w14:paraId="2B56B2F4" w14:textId="77777777" w:rsidTr="007C529C">
        <w:tc>
          <w:tcPr>
            <w:tcW w:w="3669" w:type="dxa"/>
            <w:gridSpan w:val="2"/>
            <w:shd w:val="clear" w:color="auto" w:fill="auto"/>
          </w:tcPr>
          <w:p w14:paraId="09E5AA26" w14:textId="77777777" w:rsidR="00CD1160" w:rsidRPr="00F72CD4" w:rsidRDefault="00CD1160" w:rsidP="007C529C">
            <w:pPr>
              <w:pStyle w:val="TAL"/>
              <w:rPr>
                <w:rFonts w:eastAsia="SimSun"/>
              </w:rPr>
            </w:pPr>
            <w:r w:rsidRPr="00F72CD4">
              <w:rPr>
                <w:rFonts w:eastAsia="SimSun"/>
              </w:rPr>
              <w:t>Time offset</w:t>
            </w:r>
            <w:r w:rsidRPr="00F72CD4">
              <w:rPr>
                <w:rFonts w:eastAsia="SimSun" w:cs="v5.0.0"/>
              </w:rPr>
              <w:t xml:space="preserve"> to Cell1 </w:t>
            </w:r>
          </w:p>
        </w:tc>
        <w:tc>
          <w:tcPr>
            <w:tcW w:w="682" w:type="dxa"/>
            <w:shd w:val="clear" w:color="auto" w:fill="auto"/>
          </w:tcPr>
          <w:p w14:paraId="4ABD3BE3" w14:textId="77777777" w:rsidR="00CD1160" w:rsidRPr="00F72CD4" w:rsidRDefault="00CD1160" w:rsidP="007C529C">
            <w:pPr>
              <w:pStyle w:val="TAC"/>
              <w:rPr>
                <w:rFonts w:eastAsia="SimSun"/>
              </w:rPr>
            </w:pPr>
            <w:r w:rsidRPr="00F72CD4">
              <w:rPr>
                <w:rFonts w:eastAsia="SimSun"/>
              </w:rPr>
              <w:t>us</w:t>
            </w:r>
          </w:p>
        </w:tc>
        <w:tc>
          <w:tcPr>
            <w:tcW w:w="1848" w:type="dxa"/>
            <w:shd w:val="clear" w:color="auto" w:fill="auto"/>
          </w:tcPr>
          <w:p w14:paraId="58AF4343" w14:textId="77777777" w:rsidR="00CD1160" w:rsidRPr="00F72CD4" w:rsidRDefault="00CD1160" w:rsidP="007C529C">
            <w:pPr>
              <w:pStyle w:val="TAC"/>
              <w:rPr>
                <w:rFonts w:eastAsia="SimSun"/>
              </w:rPr>
            </w:pPr>
            <w:r w:rsidRPr="00F72CD4">
              <w:rPr>
                <w:rFonts w:eastAsia="SimSun"/>
              </w:rPr>
              <w:t>N/A</w:t>
            </w:r>
          </w:p>
        </w:tc>
        <w:tc>
          <w:tcPr>
            <w:tcW w:w="1710" w:type="dxa"/>
          </w:tcPr>
          <w:p w14:paraId="56B44C56" w14:textId="77777777" w:rsidR="00CD1160" w:rsidRPr="00F72CD4" w:rsidRDefault="00CD1160" w:rsidP="007C529C">
            <w:pPr>
              <w:pStyle w:val="TAC"/>
              <w:rPr>
                <w:rFonts w:eastAsia="SimSun"/>
              </w:rPr>
            </w:pPr>
            <w:r w:rsidRPr="00F72CD4">
              <w:rPr>
                <w:rFonts w:eastAsia="SimSun"/>
              </w:rPr>
              <w:t>3</w:t>
            </w:r>
          </w:p>
        </w:tc>
        <w:tc>
          <w:tcPr>
            <w:tcW w:w="1710" w:type="dxa"/>
          </w:tcPr>
          <w:p w14:paraId="5DE167C4" w14:textId="77777777" w:rsidR="00CD1160" w:rsidRPr="00F72CD4" w:rsidRDefault="00CD1160" w:rsidP="007C529C">
            <w:pPr>
              <w:pStyle w:val="TAC"/>
              <w:rPr>
                <w:rFonts w:eastAsia="SimSun"/>
              </w:rPr>
            </w:pPr>
            <w:r w:rsidRPr="00F72CD4">
              <w:rPr>
                <w:rFonts w:eastAsia="SimSun"/>
              </w:rPr>
              <w:t>-1</w:t>
            </w:r>
          </w:p>
        </w:tc>
      </w:tr>
      <w:tr w:rsidR="00CD1160" w:rsidRPr="00F72CD4" w14:paraId="776A5C0E" w14:textId="77777777" w:rsidTr="007C529C">
        <w:tc>
          <w:tcPr>
            <w:tcW w:w="3669" w:type="dxa"/>
            <w:gridSpan w:val="2"/>
            <w:shd w:val="clear" w:color="auto" w:fill="auto"/>
          </w:tcPr>
          <w:p w14:paraId="381C11EF" w14:textId="77777777" w:rsidR="00CD1160" w:rsidRPr="00F72CD4" w:rsidRDefault="00CD1160" w:rsidP="007C529C">
            <w:pPr>
              <w:pStyle w:val="TAL"/>
              <w:rPr>
                <w:rFonts w:eastAsia="SimSun"/>
              </w:rPr>
            </w:pPr>
            <w:r w:rsidRPr="00F72CD4">
              <w:rPr>
                <w:rFonts w:eastAsia="SimSun" w:cs="v5.0.0"/>
              </w:rPr>
              <w:t>Frequency offset to Cell 1</w:t>
            </w:r>
          </w:p>
        </w:tc>
        <w:tc>
          <w:tcPr>
            <w:tcW w:w="682" w:type="dxa"/>
            <w:shd w:val="clear" w:color="auto" w:fill="auto"/>
          </w:tcPr>
          <w:p w14:paraId="27E8C8C1" w14:textId="77777777" w:rsidR="00CD1160" w:rsidRPr="00F72CD4" w:rsidRDefault="00CD1160" w:rsidP="007C529C">
            <w:pPr>
              <w:pStyle w:val="TAC"/>
              <w:rPr>
                <w:rFonts w:eastAsia="SimSun"/>
              </w:rPr>
            </w:pPr>
            <w:r w:rsidRPr="00F72CD4">
              <w:rPr>
                <w:rFonts w:eastAsia="SimSun"/>
              </w:rPr>
              <w:t>Hz</w:t>
            </w:r>
          </w:p>
        </w:tc>
        <w:tc>
          <w:tcPr>
            <w:tcW w:w="1848" w:type="dxa"/>
            <w:shd w:val="clear" w:color="auto" w:fill="auto"/>
          </w:tcPr>
          <w:p w14:paraId="286A602B" w14:textId="77777777" w:rsidR="00CD1160" w:rsidRPr="00F72CD4" w:rsidRDefault="00CD1160" w:rsidP="007C529C">
            <w:pPr>
              <w:pStyle w:val="TAC"/>
              <w:rPr>
                <w:rFonts w:eastAsia="SimSun"/>
              </w:rPr>
            </w:pPr>
            <w:r w:rsidRPr="00F72CD4">
              <w:rPr>
                <w:rFonts w:eastAsia="SimSun"/>
              </w:rPr>
              <w:t>N/A</w:t>
            </w:r>
          </w:p>
        </w:tc>
        <w:tc>
          <w:tcPr>
            <w:tcW w:w="1710" w:type="dxa"/>
          </w:tcPr>
          <w:p w14:paraId="13F8131D" w14:textId="77777777" w:rsidR="00CD1160" w:rsidRPr="00F72CD4" w:rsidRDefault="00CD1160" w:rsidP="007C529C">
            <w:pPr>
              <w:pStyle w:val="TAC"/>
              <w:rPr>
                <w:rFonts w:eastAsia="SimSun"/>
              </w:rPr>
            </w:pPr>
            <w:r w:rsidRPr="00F72CD4">
              <w:rPr>
                <w:rFonts w:eastAsia="SimSun"/>
              </w:rPr>
              <w:t>300</w:t>
            </w:r>
          </w:p>
        </w:tc>
        <w:tc>
          <w:tcPr>
            <w:tcW w:w="1710" w:type="dxa"/>
          </w:tcPr>
          <w:p w14:paraId="2F01E992" w14:textId="77777777" w:rsidR="00CD1160" w:rsidRPr="00F72CD4" w:rsidRDefault="00CD1160" w:rsidP="007C529C">
            <w:pPr>
              <w:pStyle w:val="TAC"/>
              <w:rPr>
                <w:rFonts w:eastAsia="SimSun"/>
              </w:rPr>
            </w:pPr>
            <w:r w:rsidRPr="00F72CD4">
              <w:rPr>
                <w:rFonts w:eastAsia="SimSun"/>
              </w:rPr>
              <w:t>-100</w:t>
            </w:r>
          </w:p>
        </w:tc>
      </w:tr>
      <w:tr w:rsidR="00CD1160" w:rsidRPr="00F72CD4" w14:paraId="6C1AF047" w14:textId="77777777" w:rsidTr="007C529C">
        <w:tc>
          <w:tcPr>
            <w:tcW w:w="3669" w:type="dxa"/>
            <w:gridSpan w:val="2"/>
            <w:shd w:val="clear" w:color="auto" w:fill="auto"/>
          </w:tcPr>
          <w:p w14:paraId="465A7301" w14:textId="77777777" w:rsidR="00CD1160" w:rsidRPr="00F72CD4" w:rsidRDefault="00CD1160" w:rsidP="007C529C">
            <w:pPr>
              <w:pStyle w:val="TAL"/>
              <w:rPr>
                <w:rFonts w:eastAsia="SimSun" w:cs="v5.0.0"/>
              </w:rPr>
            </w:pPr>
            <w:r w:rsidRPr="00F72CD4">
              <w:rPr>
                <w:rFonts w:eastAsia="SimSun" w:cs="v5.0.0"/>
              </w:rPr>
              <w:t>Interference Model</w:t>
            </w:r>
          </w:p>
        </w:tc>
        <w:tc>
          <w:tcPr>
            <w:tcW w:w="682" w:type="dxa"/>
            <w:shd w:val="clear" w:color="auto" w:fill="auto"/>
          </w:tcPr>
          <w:p w14:paraId="16FAD930" w14:textId="77777777" w:rsidR="00CD1160" w:rsidRPr="00F72CD4" w:rsidRDefault="00CD1160" w:rsidP="007C529C">
            <w:pPr>
              <w:pStyle w:val="TAC"/>
              <w:rPr>
                <w:rFonts w:eastAsia="SimSun"/>
              </w:rPr>
            </w:pPr>
          </w:p>
        </w:tc>
        <w:tc>
          <w:tcPr>
            <w:tcW w:w="1848" w:type="dxa"/>
            <w:shd w:val="clear" w:color="auto" w:fill="auto"/>
          </w:tcPr>
          <w:p w14:paraId="306AC887" w14:textId="77777777" w:rsidR="00CD1160" w:rsidRPr="00F72CD4" w:rsidRDefault="00CD1160" w:rsidP="007C529C">
            <w:pPr>
              <w:pStyle w:val="TAC"/>
              <w:rPr>
                <w:rFonts w:eastAsia="SimSun"/>
              </w:rPr>
            </w:pPr>
            <w:r w:rsidRPr="00F72CD4">
              <w:rPr>
                <w:rFonts w:eastAsia="SimSun"/>
              </w:rPr>
              <w:t>N/A</w:t>
            </w:r>
          </w:p>
        </w:tc>
        <w:tc>
          <w:tcPr>
            <w:tcW w:w="3420" w:type="dxa"/>
            <w:gridSpan w:val="2"/>
          </w:tcPr>
          <w:p w14:paraId="0B9B9E77" w14:textId="77777777" w:rsidR="00CD1160" w:rsidRPr="00F72CD4" w:rsidRDefault="00CD1160" w:rsidP="007C529C">
            <w:pPr>
              <w:pStyle w:val="TAC"/>
              <w:rPr>
                <w:rFonts w:eastAsia="SimSun"/>
              </w:rPr>
            </w:pPr>
            <w:r w:rsidRPr="00F72CD4">
              <w:rPr>
                <w:rFonts w:eastAsia="SimSun"/>
              </w:rPr>
              <w:t>As specified in B.6.2</w:t>
            </w:r>
          </w:p>
        </w:tc>
      </w:tr>
      <w:tr w:rsidR="00CD1160" w:rsidRPr="00F72CD4" w14:paraId="0A508672" w14:textId="77777777" w:rsidTr="007C529C">
        <w:tc>
          <w:tcPr>
            <w:tcW w:w="3669" w:type="dxa"/>
            <w:gridSpan w:val="2"/>
            <w:shd w:val="clear" w:color="auto" w:fill="auto"/>
          </w:tcPr>
          <w:p w14:paraId="6080C4B5" w14:textId="77777777" w:rsidR="00CD1160" w:rsidRPr="00F72CD4" w:rsidRDefault="00CD1160" w:rsidP="007C529C">
            <w:pPr>
              <w:pStyle w:val="TAL"/>
              <w:rPr>
                <w:rFonts w:eastAsia="SimSun"/>
                <w:vertAlign w:val="superscript"/>
              </w:rPr>
            </w:pPr>
            <w:r w:rsidRPr="00F72CD4">
              <w:rPr>
                <w:rFonts w:eastAsia="SimSun"/>
              </w:rPr>
              <w:t>INR (Note 2)</w:t>
            </w:r>
          </w:p>
        </w:tc>
        <w:tc>
          <w:tcPr>
            <w:tcW w:w="682" w:type="dxa"/>
            <w:shd w:val="clear" w:color="auto" w:fill="auto"/>
          </w:tcPr>
          <w:p w14:paraId="470749C4" w14:textId="77777777" w:rsidR="00CD1160" w:rsidRPr="00F72CD4" w:rsidRDefault="00CD1160" w:rsidP="007C529C">
            <w:pPr>
              <w:pStyle w:val="TAC"/>
              <w:rPr>
                <w:rFonts w:eastAsia="SimSun"/>
              </w:rPr>
            </w:pPr>
            <w:r w:rsidRPr="00F72CD4">
              <w:rPr>
                <w:rFonts w:eastAsia="SimSun"/>
              </w:rPr>
              <w:t>dB</w:t>
            </w:r>
          </w:p>
        </w:tc>
        <w:tc>
          <w:tcPr>
            <w:tcW w:w="1848" w:type="dxa"/>
            <w:shd w:val="clear" w:color="auto" w:fill="auto"/>
          </w:tcPr>
          <w:p w14:paraId="7DA5C143" w14:textId="77777777" w:rsidR="00CD1160" w:rsidRPr="00F72CD4" w:rsidRDefault="00CD1160" w:rsidP="007C529C">
            <w:pPr>
              <w:pStyle w:val="TAC"/>
              <w:rPr>
                <w:rFonts w:eastAsia="SimSun"/>
              </w:rPr>
            </w:pPr>
            <w:r w:rsidRPr="00F72CD4">
              <w:rPr>
                <w:rFonts w:eastAsia="SimSun"/>
              </w:rPr>
              <w:t>N/A</w:t>
            </w:r>
          </w:p>
        </w:tc>
        <w:tc>
          <w:tcPr>
            <w:tcW w:w="1710" w:type="dxa"/>
          </w:tcPr>
          <w:p w14:paraId="5AF4181B" w14:textId="77777777" w:rsidR="00CD1160" w:rsidRPr="00F72CD4" w:rsidRDefault="00CD1160" w:rsidP="007C529C">
            <w:pPr>
              <w:pStyle w:val="TAC"/>
              <w:rPr>
                <w:rFonts w:eastAsia="SimSun"/>
              </w:rPr>
            </w:pPr>
            <w:r w:rsidRPr="00F72CD4">
              <w:rPr>
                <w:rFonts w:eastAsia="SimSun"/>
              </w:rPr>
              <w:t>7.77 for Test 1-1</w:t>
            </w:r>
          </w:p>
          <w:p w14:paraId="614DABE2" w14:textId="77777777" w:rsidR="00CD1160" w:rsidRPr="00F72CD4" w:rsidRDefault="00CD1160" w:rsidP="007C529C">
            <w:pPr>
              <w:pStyle w:val="TAC"/>
              <w:rPr>
                <w:rFonts w:eastAsia="SimSun"/>
              </w:rPr>
            </w:pPr>
            <w:r w:rsidRPr="00F72CD4">
              <w:rPr>
                <w:rFonts w:eastAsia="SimSun"/>
              </w:rPr>
              <w:t>7.58 for Test 1-2</w:t>
            </w:r>
          </w:p>
        </w:tc>
        <w:tc>
          <w:tcPr>
            <w:tcW w:w="1710" w:type="dxa"/>
          </w:tcPr>
          <w:p w14:paraId="7BC7E267" w14:textId="77777777" w:rsidR="00CD1160" w:rsidRPr="00F72CD4" w:rsidRDefault="00CD1160" w:rsidP="007C529C">
            <w:pPr>
              <w:pStyle w:val="TAC"/>
              <w:rPr>
                <w:rFonts w:eastAsia="SimSun"/>
              </w:rPr>
            </w:pPr>
            <w:r w:rsidRPr="00F72CD4">
              <w:rPr>
                <w:rFonts w:eastAsia="SimSun"/>
              </w:rPr>
              <w:t>2.29 for Test 1-1</w:t>
            </w:r>
          </w:p>
          <w:p w14:paraId="3E457970" w14:textId="77777777" w:rsidR="00CD1160" w:rsidRPr="00F72CD4" w:rsidRDefault="00CD1160" w:rsidP="007C529C">
            <w:pPr>
              <w:pStyle w:val="TAC"/>
              <w:rPr>
                <w:rFonts w:eastAsia="SimSun"/>
              </w:rPr>
            </w:pPr>
            <w:r w:rsidRPr="00F72CD4">
              <w:rPr>
                <w:rFonts w:eastAsia="SimSun"/>
              </w:rPr>
              <w:t>N/A for Test 1-2</w:t>
            </w:r>
          </w:p>
        </w:tc>
      </w:tr>
      <w:tr w:rsidR="00CD1160" w:rsidRPr="00F72CD4" w14:paraId="19DF01C2" w14:textId="77777777" w:rsidTr="007C529C">
        <w:tc>
          <w:tcPr>
            <w:tcW w:w="1537" w:type="dxa"/>
            <w:vMerge w:val="restart"/>
            <w:shd w:val="clear" w:color="auto" w:fill="auto"/>
          </w:tcPr>
          <w:p w14:paraId="4E428533" w14:textId="77777777" w:rsidR="00CD1160" w:rsidRPr="00F72CD4" w:rsidRDefault="00CD1160" w:rsidP="007C529C">
            <w:pPr>
              <w:pStyle w:val="TAL"/>
              <w:rPr>
                <w:rFonts w:eastAsia="SimSun"/>
              </w:rPr>
            </w:pPr>
            <w:r w:rsidRPr="00F72CD4">
              <w:rPr>
                <w:rFonts w:eastAsia="SimSun"/>
              </w:rPr>
              <w:t>SSB configuration</w:t>
            </w:r>
          </w:p>
        </w:tc>
        <w:tc>
          <w:tcPr>
            <w:tcW w:w="2132" w:type="dxa"/>
            <w:shd w:val="clear" w:color="auto" w:fill="auto"/>
          </w:tcPr>
          <w:p w14:paraId="68FCE1CC" w14:textId="77777777" w:rsidR="00CD1160" w:rsidRPr="00F72CD4" w:rsidRDefault="00CD1160" w:rsidP="007C529C">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2" w:type="dxa"/>
            <w:shd w:val="clear" w:color="auto" w:fill="auto"/>
          </w:tcPr>
          <w:p w14:paraId="486F3B02" w14:textId="77777777" w:rsidR="00CD1160" w:rsidRPr="00F72CD4" w:rsidRDefault="00CD1160" w:rsidP="007C529C">
            <w:pPr>
              <w:pStyle w:val="TAC"/>
              <w:rPr>
                <w:rFonts w:eastAsia="SimSun"/>
              </w:rPr>
            </w:pPr>
          </w:p>
        </w:tc>
        <w:tc>
          <w:tcPr>
            <w:tcW w:w="1848" w:type="dxa"/>
            <w:shd w:val="clear" w:color="auto" w:fill="auto"/>
          </w:tcPr>
          <w:p w14:paraId="6E3784C7" w14:textId="77777777" w:rsidR="00CD1160" w:rsidRPr="00F72CD4" w:rsidRDefault="00CD1160" w:rsidP="007C529C">
            <w:pPr>
              <w:pStyle w:val="TAC"/>
              <w:rPr>
                <w:rFonts w:eastAsia="SimSun"/>
              </w:rPr>
            </w:pPr>
            <w:r w:rsidRPr="00F72CD4">
              <w:rPr>
                <w:rFonts w:eastAsia="SimSun"/>
              </w:rPr>
              <w:t>First SSB in Slot #0</w:t>
            </w:r>
          </w:p>
        </w:tc>
        <w:tc>
          <w:tcPr>
            <w:tcW w:w="1710" w:type="dxa"/>
          </w:tcPr>
          <w:p w14:paraId="62EDCA51" w14:textId="77777777" w:rsidR="00CD1160" w:rsidRPr="00F72CD4" w:rsidRDefault="00CD1160" w:rsidP="007C529C">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2</w:t>
            </w:r>
            <w:r w:rsidRPr="00F72CD4">
              <w:rPr>
                <w:rFonts w:eastAsia="SimSun"/>
                <w:vertAlign w:val="superscript"/>
              </w:rPr>
              <w:t>nd</w:t>
            </w:r>
            <w:r w:rsidRPr="00F72CD4">
              <w:rPr>
                <w:rFonts w:eastAsia="SimSun"/>
              </w:rPr>
              <w:t xml:space="preserve"> SSB in Slot #0 for Test 1-2</w:t>
            </w:r>
          </w:p>
        </w:tc>
        <w:tc>
          <w:tcPr>
            <w:tcW w:w="1710" w:type="dxa"/>
          </w:tcPr>
          <w:p w14:paraId="5777615D" w14:textId="77777777" w:rsidR="00CD1160" w:rsidRPr="00F72CD4" w:rsidRDefault="00CD1160" w:rsidP="007C529C">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N/A for Test 1-2</w:t>
            </w:r>
          </w:p>
        </w:tc>
      </w:tr>
      <w:tr w:rsidR="00CD1160" w:rsidRPr="00F72CD4" w14:paraId="2D4F1067" w14:textId="77777777" w:rsidTr="007C529C">
        <w:tc>
          <w:tcPr>
            <w:tcW w:w="1537" w:type="dxa"/>
            <w:vMerge/>
            <w:tcBorders>
              <w:bottom w:val="nil"/>
            </w:tcBorders>
            <w:shd w:val="clear" w:color="auto" w:fill="auto"/>
          </w:tcPr>
          <w:p w14:paraId="1B532235" w14:textId="77777777" w:rsidR="00CD1160" w:rsidRPr="00F72CD4" w:rsidRDefault="00CD1160" w:rsidP="007C529C">
            <w:pPr>
              <w:pStyle w:val="TAL"/>
              <w:rPr>
                <w:rFonts w:eastAsia="SimSun"/>
              </w:rPr>
            </w:pPr>
          </w:p>
        </w:tc>
        <w:tc>
          <w:tcPr>
            <w:tcW w:w="2132" w:type="dxa"/>
            <w:shd w:val="clear" w:color="auto" w:fill="auto"/>
          </w:tcPr>
          <w:p w14:paraId="5F53FD9B" w14:textId="77777777" w:rsidR="00CD1160" w:rsidRPr="00F72CD4" w:rsidRDefault="00CD1160" w:rsidP="007C529C">
            <w:pPr>
              <w:pStyle w:val="TAL"/>
              <w:rPr>
                <w:rFonts w:eastAsia="SimSun"/>
              </w:rPr>
            </w:pPr>
            <w:r w:rsidRPr="00F72CD4">
              <w:rPr>
                <w:rFonts w:eastAsia="SimSun"/>
              </w:rPr>
              <w:t>SSB periodicity</w:t>
            </w:r>
          </w:p>
        </w:tc>
        <w:tc>
          <w:tcPr>
            <w:tcW w:w="682" w:type="dxa"/>
            <w:shd w:val="clear" w:color="auto" w:fill="auto"/>
          </w:tcPr>
          <w:p w14:paraId="3434FF8C" w14:textId="77777777" w:rsidR="00CD1160" w:rsidRPr="00F72CD4" w:rsidRDefault="00CD1160" w:rsidP="007C529C">
            <w:pPr>
              <w:pStyle w:val="TAC"/>
              <w:rPr>
                <w:rFonts w:eastAsia="SimSun"/>
              </w:rPr>
            </w:pPr>
            <w:r w:rsidRPr="00F72CD4">
              <w:rPr>
                <w:rFonts w:eastAsia="SimSun"/>
              </w:rPr>
              <w:t>ms</w:t>
            </w:r>
          </w:p>
        </w:tc>
        <w:tc>
          <w:tcPr>
            <w:tcW w:w="1848" w:type="dxa"/>
            <w:shd w:val="clear" w:color="auto" w:fill="auto"/>
          </w:tcPr>
          <w:p w14:paraId="703C6856" w14:textId="77777777" w:rsidR="00CD1160" w:rsidRPr="00F72CD4" w:rsidRDefault="00CD1160" w:rsidP="007C529C">
            <w:pPr>
              <w:pStyle w:val="TAC"/>
              <w:rPr>
                <w:rFonts w:eastAsia="SimSun"/>
              </w:rPr>
            </w:pPr>
            <w:r w:rsidRPr="00F72CD4">
              <w:rPr>
                <w:rFonts w:eastAsia="SimSun"/>
              </w:rPr>
              <w:t>20</w:t>
            </w:r>
          </w:p>
        </w:tc>
        <w:tc>
          <w:tcPr>
            <w:tcW w:w="1710" w:type="dxa"/>
          </w:tcPr>
          <w:p w14:paraId="587B9A36" w14:textId="77777777" w:rsidR="00CD1160" w:rsidRPr="00F72CD4" w:rsidRDefault="00CD1160" w:rsidP="007C529C">
            <w:pPr>
              <w:pStyle w:val="TAC"/>
              <w:rPr>
                <w:rFonts w:eastAsia="SimSun"/>
              </w:rPr>
            </w:pPr>
            <w:r w:rsidRPr="00F72CD4">
              <w:rPr>
                <w:rFonts w:eastAsia="SimSun"/>
              </w:rPr>
              <w:t>20</w:t>
            </w:r>
          </w:p>
        </w:tc>
        <w:tc>
          <w:tcPr>
            <w:tcW w:w="1710" w:type="dxa"/>
          </w:tcPr>
          <w:p w14:paraId="18D7E3E9" w14:textId="77777777" w:rsidR="00CD1160" w:rsidRPr="00F72CD4" w:rsidRDefault="00CD1160" w:rsidP="007C529C">
            <w:pPr>
              <w:pStyle w:val="TAC"/>
              <w:rPr>
                <w:rFonts w:eastAsia="SimSun"/>
              </w:rPr>
            </w:pPr>
            <w:r w:rsidRPr="00F72CD4">
              <w:rPr>
                <w:rFonts w:eastAsia="SimSun"/>
              </w:rPr>
              <w:t>20</w:t>
            </w:r>
          </w:p>
        </w:tc>
      </w:tr>
      <w:tr w:rsidR="00CD1160" w:rsidRPr="00F72CD4" w14:paraId="4BFCCF99" w14:textId="77777777" w:rsidTr="007C529C">
        <w:tc>
          <w:tcPr>
            <w:tcW w:w="1537" w:type="dxa"/>
            <w:tcBorders>
              <w:bottom w:val="nil"/>
            </w:tcBorders>
            <w:shd w:val="clear" w:color="auto" w:fill="auto"/>
          </w:tcPr>
          <w:p w14:paraId="4D350015" w14:textId="77777777" w:rsidR="00CD1160" w:rsidRPr="00F72CD4" w:rsidRDefault="00CD1160" w:rsidP="007C529C">
            <w:pPr>
              <w:pStyle w:val="TAL"/>
              <w:rPr>
                <w:rFonts w:eastAsia="SimSun"/>
              </w:rPr>
            </w:pPr>
            <w:r w:rsidRPr="00F72CD4">
              <w:rPr>
                <w:rFonts w:eastAsia="SimSun"/>
              </w:rPr>
              <w:t>PDSCH configuration</w:t>
            </w:r>
          </w:p>
        </w:tc>
        <w:tc>
          <w:tcPr>
            <w:tcW w:w="2132" w:type="dxa"/>
            <w:shd w:val="clear" w:color="auto" w:fill="auto"/>
          </w:tcPr>
          <w:p w14:paraId="0550F61B" w14:textId="77777777" w:rsidR="00CD1160" w:rsidRPr="00F72CD4" w:rsidRDefault="00CD1160" w:rsidP="007C529C">
            <w:pPr>
              <w:pStyle w:val="TAL"/>
              <w:rPr>
                <w:rFonts w:eastAsia="SimSun"/>
              </w:rPr>
            </w:pPr>
            <w:r w:rsidRPr="00F72CD4">
              <w:rPr>
                <w:rFonts w:eastAsia="SimSun"/>
              </w:rPr>
              <w:t>Mapping type</w:t>
            </w:r>
          </w:p>
        </w:tc>
        <w:tc>
          <w:tcPr>
            <w:tcW w:w="682" w:type="dxa"/>
            <w:shd w:val="clear" w:color="auto" w:fill="auto"/>
          </w:tcPr>
          <w:p w14:paraId="0DFE206F" w14:textId="77777777" w:rsidR="00CD1160" w:rsidRPr="00F72CD4" w:rsidRDefault="00CD1160" w:rsidP="007C529C">
            <w:pPr>
              <w:pStyle w:val="TAC"/>
              <w:rPr>
                <w:rFonts w:eastAsia="SimSun"/>
              </w:rPr>
            </w:pPr>
          </w:p>
        </w:tc>
        <w:tc>
          <w:tcPr>
            <w:tcW w:w="5268" w:type="dxa"/>
            <w:gridSpan w:val="3"/>
            <w:shd w:val="clear" w:color="auto" w:fill="auto"/>
          </w:tcPr>
          <w:p w14:paraId="692F05C2" w14:textId="77777777" w:rsidR="00CD1160" w:rsidRPr="00F72CD4" w:rsidRDefault="00CD1160" w:rsidP="007C529C">
            <w:pPr>
              <w:pStyle w:val="TAC"/>
              <w:rPr>
                <w:rFonts w:eastAsia="SimSun"/>
              </w:rPr>
            </w:pPr>
            <w:r w:rsidRPr="00F72CD4">
              <w:rPr>
                <w:rFonts w:eastAsia="SimSun"/>
              </w:rPr>
              <w:t>Type A</w:t>
            </w:r>
          </w:p>
        </w:tc>
      </w:tr>
      <w:tr w:rsidR="00CD1160" w:rsidRPr="00F72CD4" w14:paraId="10E47A2B" w14:textId="77777777" w:rsidTr="007C529C">
        <w:tc>
          <w:tcPr>
            <w:tcW w:w="1537" w:type="dxa"/>
            <w:tcBorders>
              <w:top w:val="nil"/>
              <w:bottom w:val="nil"/>
            </w:tcBorders>
            <w:shd w:val="clear" w:color="auto" w:fill="auto"/>
          </w:tcPr>
          <w:p w14:paraId="3CB4FE8B" w14:textId="77777777" w:rsidR="00CD1160" w:rsidRPr="00F72CD4" w:rsidRDefault="00CD1160" w:rsidP="007C529C">
            <w:pPr>
              <w:pStyle w:val="TAL"/>
              <w:rPr>
                <w:rFonts w:eastAsia="SimSun"/>
              </w:rPr>
            </w:pPr>
          </w:p>
        </w:tc>
        <w:tc>
          <w:tcPr>
            <w:tcW w:w="2132" w:type="dxa"/>
            <w:shd w:val="clear" w:color="auto" w:fill="auto"/>
          </w:tcPr>
          <w:p w14:paraId="0695EBCC" w14:textId="77777777" w:rsidR="00CD1160" w:rsidRPr="00F72CD4" w:rsidRDefault="00CD1160" w:rsidP="007C529C">
            <w:pPr>
              <w:pStyle w:val="TAL"/>
              <w:rPr>
                <w:rFonts w:eastAsia="SimSun"/>
              </w:rPr>
            </w:pPr>
            <w:r w:rsidRPr="00F72CD4">
              <w:rPr>
                <w:rFonts w:eastAsia="SimSun"/>
              </w:rPr>
              <w:t>k0</w:t>
            </w:r>
          </w:p>
        </w:tc>
        <w:tc>
          <w:tcPr>
            <w:tcW w:w="682" w:type="dxa"/>
            <w:shd w:val="clear" w:color="auto" w:fill="auto"/>
          </w:tcPr>
          <w:p w14:paraId="4083A7A8" w14:textId="77777777" w:rsidR="00CD1160" w:rsidRPr="00F72CD4" w:rsidRDefault="00CD1160" w:rsidP="007C529C">
            <w:pPr>
              <w:pStyle w:val="TAC"/>
              <w:rPr>
                <w:rFonts w:eastAsia="SimSun"/>
              </w:rPr>
            </w:pPr>
          </w:p>
        </w:tc>
        <w:tc>
          <w:tcPr>
            <w:tcW w:w="5268" w:type="dxa"/>
            <w:gridSpan w:val="3"/>
            <w:shd w:val="clear" w:color="auto" w:fill="auto"/>
          </w:tcPr>
          <w:p w14:paraId="15C3BADD" w14:textId="77777777" w:rsidR="00CD1160" w:rsidRPr="00F72CD4" w:rsidRDefault="00CD1160" w:rsidP="007C529C">
            <w:pPr>
              <w:pStyle w:val="TAC"/>
              <w:rPr>
                <w:rFonts w:eastAsia="SimSun"/>
              </w:rPr>
            </w:pPr>
            <w:r w:rsidRPr="00F72CD4">
              <w:rPr>
                <w:rFonts w:eastAsia="SimSun"/>
              </w:rPr>
              <w:t>0</w:t>
            </w:r>
          </w:p>
        </w:tc>
      </w:tr>
      <w:tr w:rsidR="00CD1160" w:rsidRPr="00F72CD4" w14:paraId="1B09A98F" w14:textId="77777777" w:rsidTr="007C529C">
        <w:tc>
          <w:tcPr>
            <w:tcW w:w="1537" w:type="dxa"/>
            <w:tcBorders>
              <w:top w:val="nil"/>
              <w:bottom w:val="nil"/>
            </w:tcBorders>
            <w:shd w:val="clear" w:color="auto" w:fill="auto"/>
          </w:tcPr>
          <w:p w14:paraId="282F7AD8" w14:textId="77777777" w:rsidR="00CD1160" w:rsidRPr="00F72CD4" w:rsidRDefault="00CD1160" w:rsidP="007C529C">
            <w:pPr>
              <w:pStyle w:val="TAL"/>
              <w:rPr>
                <w:rFonts w:eastAsia="SimSun"/>
              </w:rPr>
            </w:pPr>
          </w:p>
        </w:tc>
        <w:tc>
          <w:tcPr>
            <w:tcW w:w="2132" w:type="dxa"/>
            <w:shd w:val="clear" w:color="auto" w:fill="auto"/>
          </w:tcPr>
          <w:p w14:paraId="4088854A" w14:textId="77777777" w:rsidR="00CD1160" w:rsidRPr="00F72CD4" w:rsidRDefault="00CD1160" w:rsidP="007C529C">
            <w:pPr>
              <w:pStyle w:val="TAL"/>
              <w:rPr>
                <w:rFonts w:eastAsia="SimSun"/>
              </w:rPr>
            </w:pPr>
            <w:r w:rsidRPr="00F72CD4">
              <w:rPr>
                <w:rFonts w:eastAsia="SimSun"/>
              </w:rPr>
              <w:t xml:space="preserve">Starting symbol (S) </w:t>
            </w:r>
          </w:p>
        </w:tc>
        <w:tc>
          <w:tcPr>
            <w:tcW w:w="682" w:type="dxa"/>
            <w:shd w:val="clear" w:color="auto" w:fill="auto"/>
          </w:tcPr>
          <w:p w14:paraId="506E3309" w14:textId="77777777" w:rsidR="00CD1160" w:rsidRPr="00F72CD4" w:rsidRDefault="00CD1160" w:rsidP="007C529C">
            <w:pPr>
              <w:pStyle w:val="TAC"/>
              <w:rPr>
                <w:rFonts w:eastAsia="SimSun"/>
              </w:rPr>
            </w:pPr>
          </w:p>
        </w:tc>
        <w:tc>
          <w:tcPr>
            <w:tcW w:w="5268" w:type="dxa"/>
            <w:gridSpan w:val="3"/>
            <w:shd w:val="clear" w:color="auto" w:fill="auto"/>
          </w:tcPr>
          <w:p w14:paraId="2EA8C13A" w14:textId="77777777" w:rsidR="00CD1160" w:rsidRPr="00F72CD4" w:rsidRDefault="00CD1160" w:rsidP="007C529C">
            <w:pPr>
              <w:pStyle w:val="TAC"/>
              <w:rPr>
                <w:rFonts w:eastAsia="SimSun"/>
              </w:rPr>
            </w:pPr>
            <w:r w:rsidRPr="00F72CD4">
              <w:rPr>
                <w:rFonts w:eastAsia="SimSun"/>
              </w:rPr>
              <w:t>2</w:t>
            </w:r>
          </w:p>
        </w:tc>
      </w:tr>
      <w:tr w:rsidR="00CD1160" w:rsidRPr="00F72CD4" w14:paraId="7EC90365" w14:textId="77777777" w:rsidTr="007C529C">
        <w:tc>
          <w:tcPr>
            <w:tcW w:w="1537" w:type="dxa"/>
            <w:tcBorders>
              <w:top w:val="nil"/>
              <w:bottom w:val="nil"/>
            </w:tcBorders>
            <w:shd w:val="clear" w:color="auto" w:fill="auto"/>
          </w:tcPr>
          <w:p w14:paraId="5CBAA478" w14:textId="77777777" w:rsidR="00CD1160" w:rsidRPr="00F72CD4" w:rsidRDefault="00CD1160" w:rsidP="007C529C">
            <w:pPr>
              <w:pStyle w:val="TAL"/>
              <w:rPr>
                <w:rFonts w:eastAsia="SimSun"/>
              </w:rPr>
            </w:pPr>
          </w:p>
        </w:tc>
        <w:tc>
          <w:tcPr>
            <w:tcW w:w="2132" w:type="dxa"/>
            <w:shd w:val="clear" w:color="auto" w:fill="auto"/>
          </w:tcPr>
          <w:p w14:paraId="7F448168" w14:textId="77777777" w:rsidR="00CD1160" w:rsidRPr="00F72CD4" w:rsidRDefault="00CD1160" w:rsidP="007C529C">
            <w:pPr>
              <w:pStyle w:val="TAL"/>
              <w:rPr>
                <w:rFonts w:eastAsia="SimSun"/>
              </w:rPr>
            </w:pPr>
            <w:r w:rsidRPr="00F72CD4">
              <w:rPr>
                <w:rFonts w:eastAsia="SimSun"/>
              </w:rPr>
              <w:t>Length (L)</w:t>
            </w:r>
          </w:p>
        </w:tc>
        <w:tc>
          <w:tcPr>
            <w:tcW w:w="682" w:type="dxa"/>
            <w:shd w:val="clear" w:color="auto" w:fill="auto"/>
          </w:tcPr>
          <w:p w14:paraId="02256F9E" w14:textId="77777777" w:rsidR="00CD1160" w:rsidRPr="00F72CD4" w:rsidRDefault="00CD1160" w:rsidP="007C529C">
            <w:pPr>
              <w:pStyle w:val="TAC"/>
              <w:rPr>
                <w:rFonts w:eastAsia="SimSun"/>
              </w:rPr>
            </w:pPr>
          </w:p>
        </w:tc>
        <w:tc>
          <w:tcPr>
            <w:tcW w:w="5268" w:type="dxa"/>
            <w:gridSpan w:val="3"/>
            <w:shd w:val="clear" w:color="auto" w:fill="auto"/>
          </w:tcPr>
          <w:p w14:paraId="7137A530" w14:textId="77777777" w:rsidR="00CD1160" w:rsidRPr="00F72CD4" w:rsidRDefault="00CD1160" w:rsidP="007C529C">
            <w:pPr>
              <w:pStyle w:val="TAC"/>
              <w:rPr>
                <w:rFonts w:eastAsia="SimSun"/>
              </w:rPr>
            </w:pPr>
            <w:r w:rsidRPr="00F72CD4">
              <w:rPr>
                <w:rFonts w:eastAsia="SimSun"/>
              </w:rPr>
              <w:t>12</w:t>
            </w:r>
          </w:p>
        </w:tc>
      </w:tr>
      <w:tr w:rsidR="00CD1160" w:rsidRPr="00F72CD4" w14:paraId="326DB4EA" w14:textId="77777777" w:rsidTr="007C529C">
        <w:tc>
          <w:tcPr>
            <w:tcW w:w="1537" w:type="dxa"/>
            <w:tcBorders>
              <w:top w:val="nil"/>
              <w:bottom w:val="nil"/>
            </w:tcBorders>
            <w:shd w:val="clear" w:color="auto" w:fill="auto"/>
          </w:tcPr>
          <w:p w14:paraId="00942C43" w14:textId="77777777" w:rsidR="00CD1160" w:rsidRPr="00F72CD4" w:rsidRDefault="00CD1160" w:rsidP="007C529C">
            <w:pPr>
              <w:pStyle w:val="TAL"/>
              <w:rPr>
                <w:rFonts w:eastAsia="SimSun"/>
              </w:rPr>
            </w:pPr>
          </w:p>
        </w:tc>
        <w:tc>
          <w:tcPr>
            <w:tcW w:w="2132" w:type="dxa"/>
            <w:shd w:val="clear" w:color="auto" w:fill="auto"/>
          </w:tcPr>
          <w:p w14:paraId="4F72AF7A" w14:textId="77777777" w:rsidR="00CD1160" w:rsidRPr="00F72CD4" w:rsidRDefault="00CD1160" w:rsidP="007C529C">
            <w:pPr>
              <w:pStyle w:val="TAL"/>
              <w:rPr>
                <w:rFonts w:eastAsia="SimSun"/>
              </w:rPr>
            </w:pPr>
            <w:r w:rsidRPr="00F72CD4">
              <w:rPr>
                <w:rFonts w:eastAsia="SimSun"/>
              </w:rPr>
              <w:t>PDSCH aggregation factor</w:t>
            </w:r>
          </w:p>
        </w:tc>
        <w:tc>
          <w:tcPr>
            <w:tcW w:w="682" w:type="dxa"/>
            <w:shd w:val="clear" w:color="auto" w:fill="auto"/>
          </w:tcPr>
          <w:p w14:paraId="7DC2AA71" w14:textId="77777777" w:rsidR="00CD1160" w:rsidRPr="00F72CD4" w:rsidRDefault="00CD1160" w:rsidP="007C529C">
            <w:pPr>
              <w:pStyle w:val="TAC"/>
              <w:rPr>
                <w:rFonts w:eastAsia="SimSun"/>
              </w:rPr>
            </w:pPr>
          </w:p>
        </w:tc>
        <w:tc>
          <w:tcPr>
            <w:tcW w:w="5268" w:type="dxa"/>
            <w:gridSpan w:val="3"/>
            <w:shd w:val="clear" w:color="auto" w:fill="auto"/>
          </w:tcPr>
          <w:p w14:paraId="3011B586" w14:textId="77777777" w:rsidR="00CD1160" w:rsidRPr="00F72CD4" w:rsidRDefault="00CD1160" w:rsidP="007C529C">
            <w:pPr>
              <w:pStyle w:val="TAC"/>
              <w:rPr>
                <w:rFonts w:eastAsia="SimSun"/>
              </w:rPr>
            </w:pPr>
            <w:r w:rsidRPr="00F72CD4">
              <w:rPr>
                <w:rFonts w:eastAsia="SimSun"/>
              </w:rPr>
              <w:t>1</w:t>
            </w:r>
          </w:p>
        </w:tc>
      </w:tr>
      <w:tr w:rsidR="00CD1160" w:rsidRPr="00F72CD4" w14:paraId="07F5F067" w14:textId="77777777" w:rsidTr="007C529C">
        <w:tc>
          <w:tcPr>
            <w:tcW w:w="1537" w:type="dxa"/>
            <w:tcBorders>
              <w:top w:val="nil"/>
              <w:bottom w:val="nil"/>
            </w:tcBorders>
            <w:shd w:val="clear" w:color="auto" w:fill="auto"/>
          </w:tcPr>
          <w:p w14:paraId="35C249AD" w14:textId="77777777" w:rsidR="00CD1160" w:rsidRPr="00F72CD4" w:rsidRDefault="00CD1160" w:rsidP="007C529C">
            <w:pPr>
              <w:pStyle w:val="TAL"/>
              <w:rPr>
                <w:rFonts w:eastAsia="SimSun"/>
              </w:rPr>
            </w:pPr>
          </w:p>
        </w:tc>
        <w:tc>
          <w:tcPr>
            <w:tcW w:w="2132" w:type="dxa"/>
            <w:shd w:val="clear" w:color="auto" w:fill="auto"/>
          </w:tcPr>
          <w:p w14:paraId="7991556D" w14:textId="77777777" w:rsidR="00CD1160" w:rsidRPr="00F72CD4" w:rsidRDefault="00CD1160" w:rsidP="007C529C">
            <w:pPr>
              <w:pStyle w:val="TAL"/>
              <w:rPr>
                <w:rFonts w:eastAsia="SimSun"/>
              </w:rPr>
            </w:pPr>
            <w:r w:rsidRPr="00F72CD4">
              <w:rPr>
                <w:rFonts w:eastAsia="SimSun"/>
              </w:rPr>
              <w:t>PRB bundling type</w:t>
            </w:r>
          </w:p>
        </w:tc>
        <w:tc>
          <w:tcPr>
            <w:tcW w:w="682" w:type="dxa"/>
            <w:shd w:val="clear" w:color="auto" w:fill="auto"/>
          </w:tcPr>
          <w:p w14:paraId="57871FCC" w14:textId="77777777" w:rsidR="00CD1160" w:rsidRPr="00F72CD4" w:rsidRDefault="00CD1160" w:rsidP="007C529C">
            <w:pPr>
              <w:pStyle w:val="TAC"/>
              <w:rPr>
                <w:rFonts w:eastAsia="SimSun"/>
              </w:rPr>
            </w:pPr>
          </w:p>
        </w:tc>
        <w:tc>
          <w:tcPr>
            <w:tcW w:w="5268" w:type="dxa"/>
            <w:gridSpan w:val="3"/>
            <w:shd w:val="clear" w:color="auto" w:fill="auto"/>
          </w:tcPr>
          <w:p w14:paraId="75DBAFD8" w14:textId="77777777" w:rsidR="00CD1160" w:rsidRPr="00F72CD4" w:rsidRDefault="00CD1160" w:rsidP="007C529C">
            <w:pPr>
              <w:pStyle w:val="TAC"/>
              <w:rPr>
                <w:rFonts w:eastAsia="SimSun"/>
              </w:rPr>
            </w:pPr>
            <w:r w:rsidRPr="00F72CD4">
              <w:rPr>
                <w:rFonts w:eastAsia="SimSun"/>
              </w:rPr>
              <w:t>Static</w:t>
            </w:r>
          </w:p>
        </w:tc>
      </w:tr>
      <w:tr w:rsidR="00CD1160" w:rsidRPr="00F72CD4" w14:paraId="089F63BA" w14:textId="77777777" w:rsidTr="007C529C">
        <w:tc>
          <w:tcPr>
            <w:tcW w:w="1537" w:type="dxa"/>
            <w:tcBorders>
              <w:top w:val="nil"/>
              <w:bottom w:val="nil"/>
            </w:tcBorders>
            <w:shd w:val="clear" w:color="auto" w:fill="auto"/>
          </w:tcPr>
          <w:p w14:paraId="01144782" w14:textId="77777777" w:rsidR="00CD1160" w:rsidRPr="00F72CD4" w:rsidRDefault="00CD1160" w:rsidP="007C529C">
            <w:pPr>
              <w:pStyle w:val="TAL"/>
              <w:rPr>
                <w:rFonts w:eastAsia="SimSun"/>
                <w:i/>
              </w:rPr>
            </w:pPr>
          </w:p>
        </w:tc>
        <w:tc>
          <w:tcPr>
            <w:tcW w:w="2132" w:type="dxa"/>
            <w:shd w:val="clear" w:color="auto" w:fill="auto"/>
          </w:tcPr>
          <w:p w14:paraId="02080086" w14:textId="77777777" w:rsidR="00CD1160" w:rsidRPr="00F72CD4" w:rsidRDefault="00CD1160" w:rsidP="007C529C">
            <w:pPr>
              <w:pStyle w:val="TAL"/>
              <w:rPr>
                <w:rFonts w:eastAsia="SimSun"/>
              </w:rPr>
            </w:pPr>
            <w:r w:rsidRPr="00F72CD4">
              <w:rPr>
                <w:rFonts w:eastAsia="SimSun"/>
              </w:rPr>
              <w:t>PRB bundling size</w:t>
            </w:r>
          </w:p>
        </w:tc>
        <w:tc>
          <w:tcPr>
            <w:tcW w:w="682" w:type="dxa"/>
            <w:shd w:val="clear" w:color="auto" w:fill="auto"/>
          </w:tcPr>
          <w:p w14:paraId="0808D44C" w14:textId="77777777" w:rsidR="00CD1160" w:rsidRPr="00F72CD4" w:rsidRDefault="00CD1160" w:rsidP="007C529C">
            <w:pPr>
              <w:pStyle w:val="TAC"/>
              <w:rPr>
                <w:rFonts w:eastAsia="SimSun"/>
              </w:rPr>
            </w:pPr>
          </w:p>
        </w:tc>
        <w:tc>
          <w:tcPr>
            <w:tcW w:w="5268" w:type="dxa"/>
            <w:gridSpan w:val="3"/>
            <w:shd w:val="clear" w:color="auto" w:fill="auto"/>
          </w:tcPr>
          <w:p w14:paraId="55C52EC0" w14:textId="77777777" w:rsidR="00CD1160" w:rsidRPr="00F72CD4" w:rsidRDefault="00CD1160" w:rsidP="007C529C">
            <w:pPr>
              <w:pStyle w:val="TAC"/>
              <w:rPr>
                <w:rFonts w:eastAsia="SimSun"/>
              </w:rPr>
            </w:pPr>
            <w:r w:rsidRPr="00F72CD4">
              <w:rPr>
                <w:rFonts w:eastAsia="SimSun"/>
              </w:rPr>
              <w:t>2</w:t>
            </w:r>
          </w:p>
        </w:tc>
      </w:tr>
      <w:tr w:rsidR="00CD1160" w:rsidRPr="00F72CD4" w14:paraId="76E0071A" w14:textId="77777777" w:rsidTr="007C529C">
        <w:tc>
          <w:tcPr>
            <w:tcW w:w="1537" w:type="dxa"/>
            <w:tcBorders>
              <w:top w:val="nil"/>
              <w:bottom w:val="nil"/>
            </w:tcBorders>
            <w:shd w:val="clear" w:color="auto" w:fill="auto"/>
          </w:tcPr>
          <w:p w14:paraId="65C1871F" w14:textId="77777777" w:rsidR="00CD1160" w:rsidRPr="00F72CD4" w:rsidRDefault="00CD1160" w:rsidP="007C529C">
            <w:pPr>
              <w:pStyle w:val="TAL"/>
              <w:rPr>
                <w:rFonts w:eastAsia="SimSun"/>
                <w:i/>
              </w:rPr>
            </w:pPr>
          </w:p>
        </w:tc>
        <w:tc>
          <w:tcPr>
            <w:tcW w:w="2132" w:type="dxa"/>
            <w:shd w:val="clear" w:color="auto" w:fill="auto"/>
          </w:tcPr>
          <w:p w14:paraId="4C69A513" w14:textId="77777777" w:rsidR="00CD1160" w:rsidRPr="00F72CD4" w:rsidRDefault="00CD1160" w:rsidP="007C529C">
            <w:pPr>
              <w:pStyle w:val="TAL"/>
              <w:rPr>
                <w:rFonts w:eastAsia="SimSun"/>
              </w:rPr>
            </w:pPr>
            <w:r w:rsidRPr="00F72CD4">
              <w:rPr>
                <w:rFonts w:eastAsia="SimSun"/>
              </w:rPr>
              <w:t>Resource allocation type</w:t>
            </w:r>
          </w:p>
        </w:tc>
        <w:tc>
          <w:tcPr>
            <w:tcW w:w="682" w:type="dxa"/>
            <w:shd w:val="clear" w:color="auto" w:fill="auto"/>
          </w:tcPr>
          <w:p w14:paraId="0BEEAA90" w14:textId="77777777" w:rsidR="00CD1160" w:rsidRPr="00F72CD4" w:rsidRDefault="00CD1160" w:rsidP="007C529C">
            <w:pPr>
              <w:pStyle w:val="TAC"/>
              <w:rPr>
                <w:rFonts w:eastAsia="SimSun"/>
              </w:rPr>
            </w:pPr>
          </w:p>
        </w:tc>
        <w:tc>
          <w:tcPr>
            <w:tcW w:w="5268" w:type="dxa"/>
            <w:gridSpan w:val="3"/>
            <w:shd w:val="clear" w:color="auto" w:fill="auto"/>
          </w:tcPr>
          <w:p w14:paraId="5E1215ED" w14:textId="77777777" w:rsidR="00CD1160" w:rsidRPr="00F72CD4" w:rsidRDefault="00CD1160" w:rsidP="007C529C">
            <w:pPr>
              <w:pStyle w:val="TAC"/>
              <w:rPr>
                <w:rFonts w:eastAsia="SimSun"/>
              </w:rPr>
            </w:pPr>
            <w:r w:rsidRPr="00F72CD4">
              <w:rPr>
                <w:rFonts w:eastAsia="SimSun"/>
              </w:rPr>
              <w:t>Type 0</w:t>
            </w:r>
          </w:p>
        </w:tc>
      </w:tr>
      <w:tr w:rsidR="00CD1160" w:rsidRPr="00F72CD4" w14:paraId="77EA0645" w14:textId="77777777" w:rsidTr="007C529C">
        <w:tc>
          <w:tcPr>
            <w:tcW w:w="1537" w:type="dxa"/>
            <w:tcBorders>
              <w:top w:val="nil"/>
              <w:bottom w:val="nil"/>
            </w:tcBorders>
            <w:shd w:val="clear" w:color="auto" w:fill="auto"/>
          </w:tcPr>
          <w:p w14:paraId="0B7D60C4" w14:textId="77777777" w:rsidR="00CD1160" w:rsidRPr="00F72CD4" w:rsidRDefault="00CD1160" w:rsidP="007C529C">
            <w:pPr>
              <w:pStyle w:val="TAL"/>
              <w:rPr>
                <w:rFonts w:eastAsia="SimSun"/>
                <w:i/>
              </w:rPr>
            </w:pPr>
          </w:p>
        </w:tc>
        <w:tc>
          <w:tcPr>
            <w:tcW w:w="2132" w:type="dxa"/>
            <w:shd w:val="clear" w:color="auto" w:fill="auto"/>
          </w:tcPr>
          <w:p w14:paraId="63F5FD77" w14:textId="77777777" w:rsidR="00CD1160" w:rsidRPr="00F72CD4" w:rsidRDefault="00CD1160" w:rsidP="007C529C">
            <w:pPr>
              <w:pStyle w:val="TAL"/>
              <w:rPr>
                <w:rFonts w:eastAsia="SimSun"/>
              </w:rPr>
            </w:pPr>
            <w:r w:rsidRPr="00F72CD4">
              <w:rPr>
                <w:rFonts w:eastAsia="SimSun"/>
              </w:rPr>
              <w:t>RBG size</w:t>
            </w:r>
          </w:p>
        </w:tc>
        <w:tc>
          <w:tcPr>
            <w:tcW w:w="682" w:type="dxa"/>
            <w:shd w:val="clear" w:color="auto" w:fill="auto"/>
          </w:tcPr>
          <w:p w14:paraId="6F09BC42" w14:textId="77777777" w:rsidR="00CD1160" w:rsidRPr="00F72CD4" w:rsidRDefault="00CD1160" w:rsidP="007C529C">
            <w:pPr>
              <w:pStyle w:val="TAC"/>
              <w:rPr>
                <w:rFonts w:eastAsia="SimSun"/>
              </w:rPr>
            </w:pPr>
          </w:p>
        </w:tc>
        <w:tc>
          <w:tcPr>
            <w:tcW w:w="5268" w:type="dxa"/>
            <w:gridSpan w:val="3"/>
            <w:shd w:val="clear" w:color="auto" w:fill="auto"/>
          </w:tcPr>
          <w:p w14:paraId="63881DBF" w14:textId="77777777" w:rsidR="00CD1160" w:rsidRPr="00F72CD4" w:rsidRDefault="00CD1160" w:rsidP="007C529C">
            <w:pPr>
              <w:pStyle w:val="TAC"/>
              <w:rPr>
                <w:rFonts w:eastAsia="SimSun"/>
              </w:rPr>
            </w:pPr>
            <w:r w:rsidRPr="00F72CD4">
              <w:rPr>
                <w:rFonts w:eastAsia="SimSun"/>
              </w:rPr>
              <w:t>Config2</w:t>
            </w:r>
          </w:p>
        </w:tc>
      </w:tr>
      <w:tr w:rsidR="00CD1160" w:rsidRPr="00F72CD4" w14:paraId="3DA0B9A6" w14:textId="77777777" w:rsidTr="007C529C">
        <w:tc>
          <w:tcPr>
            <w:tcW w:w="1537" w:type="dxa"/>
            <w:tcBorders>
              <w:top w:val="nil"/>
              <w:bottom w:val="nil"/>
            </w:tcBorders>
            <w:shd w:val="clear" w:color="auto" w:fill="auto"/>
          </w:tcPr>
          <w:p w14:paraId="67FF75C2" w14:textId="77777777" w:rsidR="00CD1160" w:rsidRPr="00F72CD4" w:rsidRDefault="00CD1160" w:rsidP="007C529C">
            <w:pPr>
              <w:pStyle w:val="TAL"/>
              <w:rPr>
                <w:rFonts w:eastAsia="SimSun"/>
                <w:i/>
              </w:rPr>
            </w:pPr>
          </w:p>
        </w:tc>
        <w:tc>
          <w:tcPr>
            <w:tcW w:w="2132" w:type="dxa"/>
            <w:shd w:val="clear" w:color="auto" w:fill="auto"/>
          </w:tcPr>
          <w:p w14:paraId="4E557482" w14:textId="77777777" w:rsidR="00CD1160" w:rsidRPr="00F72CD4" w:rsidRDefault="00CD1160" w:rsidP="007C529C">
            <w:pPr>
              <w:pStyle w:val="TAL"/>
              <w:rPr>
                <w:rFonts w:eastAsia="SimSun"/>
              </w:rPr>
            </w:pPr>
            <w:r w:rsidRPr="00F72CD4">
              <w:rPr>
                <w:rFonts w:eastAsia="SimSun"/>
                <w:szCs w:val="22"/>
                <w:lang w:eastAsia="ja-JP"/>
              </w:rPr>
              <w:t>VRB-to-PRB mapping type</w:t>
            </w:r>
          </w:p>
        </w:tc>
        <w:tc>
          <w:tcPr>
            <w:tcW w:w="682" w:type="dxa"/>
            <w:shd w:val="clear" w:color="auto" w:fill="auto"/>
          </w:tcPr>
          <w:p w14:paraId="3F6381AF" w14:textId="77777777" w:rsidR="00CD1160" w:rsidRPr="00F72CD4" w:rsidRDefault="00CD1160" w:rsidP="007C529C">
            <w:pPr>
              <w:pStyle w:val="TAC"/>
              <w:rPr>
                <w:rFonts w:eastAsia="SimSun"/>
              </w:rPr>
            </w:pPr>
          </w:p>
        </w:tc>
        <w:tc>
          <w:tcPr>
            <w:tcW w:w="5268" w:type="dxa"/>
            <w:gridSpan w:val="3"/>
            <w:shd w:val="clear" w:color="auto" w:fill="auto"/>
          </w:tcPr>
          <w:p w14:paraId="6772E3F9" w14:textId="77777777" w:rsidR="00CD1160" w:rsidRPr="00F72CD4" w:rsidRDefault="00CD1160" w:rsidP="007C529C">
            <w:pPr>
              <w:pStyle w:val="TAC"/>
              <w:rPr>
                <w:rFonts w:eastAsia="SimSun"/>
              </w:rPr>
            </w:pPr>
            <w:r w:rsidRPr="00F72CD4">
              <w:rPr>
                <w:rFonts w:eastAsia="SimSun"/>
              </w:rPr>
              <w:t>Non-interleaved</w:t>
            </w:r>
          </w:p>
        </w:tc>
      </w:tr>
      <w:tr w:rsidR="00CD1160" w:rsidRPr="00F72CD4" w14:paraId="390008F5" w14:textId="77777777" w:rsidTr="007C529C">
        <w:tc>
          <w:tcPr>
            <w:tcW w:w="1537" w:type="dxa"/>
            <w:tcBorders>
              <w:top w:val="nil"/>
              <w:bottom w:val="single" w:sz="4" w:space="0" w:color="auto"/>
            </w:tcBorders>
            <w:shd w:val="clear" w:color="auto" w:fill="auto"/>
          </w:tcPr>
          <w:p w14:paraId="59FEE840" w14:textId="77777777" w:rsidR="00CD1160" w:rsidRPr="00F72CD4" w:rsidRDefault="00CD1160" w:rsidP="007C529C">
            <w:pPr>
              <w:pStyle w:val="TAL"/>
              <w:rPr>
                <w:rFonts w:eastAsia="SimSun"/>
              </w:rPr>
            </w:pPr>
          </w:p>
        </w:tc>
        <w:tc>
          <w:tcPr>
            <w:tcW w:w="2132" w:type="dxa"/>
            <w:shd w:val="clear" w:color="auto" w:fill="auto"/>
          </w:tcPr>
          <w:p w14:paraId="2320BC03" w14:textId="77777777" w:rsidR="00CD1160" w:rsidRPr="00F72CD4" w:rsidRDefault="00CD1160" w:rsidP="007C529C">
            <w:pPr>
              <w:pStyle w:val="TAL"/>
              <w:rPr>
                <w:rFonts w:eastAsia="SimSun"/>
              </w:rPr>
            </w:pPr>
            <w:r w:rsidRPr="00F72CD4">
              <w:rPr>
                <w:rFonts w:eastAsia="SimSun"/>
                <w:szCs w:val="22"/>
                <w:lang w:eastAsia="ja-JP"/>
              </w:rPr>
              <w:t>VRB-to-PRB mapping interleaver bundle size</w:t>
            </w:r>
          </w:p>
        </w:tc>
        <w:tc>
          <w:tcPr>
            <w:tcW w:w="682" w:type="dxa"/>
            <w:shd w:val="clear" w:color="auto" w:fill="auto"/>
          </w:tcPr>
          <w:p w14:paraId="39D993FC" w14:textId="77777777" w:rsidR="00CD1160" w:rsidRPr="00F72CD4" w:rsidRDefault="00CD1160" w:rsidP="007C529C">
            <w:pPr>
              <w:pStyle w:val="TAC"/>
              <w:rPr>
                <w:rFonts w:eastAsia="SimSun"/>
              </w:rPr>
            </w:pPr>
          </w:p>
        </w:tc>
        <w:tc>
          <w:tcPr>
            <w:tcW w:w="5268" w:type="dxa"/>
            <w:gridSpan w:val="3"/>
            <w:shd w:val="clear" w:color="auto" w:fill="auto"/>
          </w:tcPr>
          <w:p w14:paraId="6B0EFCAA" w14:textId="77777777" w:rsidR="00CD1160" w:rsidRPr="00F72CD4" w:rsidRDefault="00CD1160" w:rsidP="007C529C">
            <w:pPr>
              <w:pStyle w:val="TAC"/>
              <w:rPr>
                <w:rFonts w:eastAsia="SimSun"/>
              </w:rPr>
            </w:pPr>
            <w:r w:rsidRPr="00F72CD4">
              <w:rPr>
                <w:rFonts w:eastAsia="SimSun"/>
              </w:rPr>
              <w:t>N/A</w:t>
            </w:r>
          </w:p>
        </w:tc>
      </w:tr>
      <w:tr w:rsidR="00CD1160" w:rsidRPr="00F72CD4" w14:paraId="00916D61" w14:textId="77777777" w:rsidTr="007C529C">
        <w:tc>
          <w:tcPr>
            <w:tcW w:w="1537" w:type="dxa"/>
            <w:tcBorders>
              <w:bottom w:val="nil"/>
            </w:tcBorders>
            <w:shd w:val="clear" w:color="auto" w:fill="auto"/>
          </w:tcPr>
          <w:p w14:paraId="51647AF1" w14:textId="77777777" w:rsidR="00CD1160" w:rsidRPr="00F72CD4" w:rsidRDefault="00CD1160" w:rsidP="007C529C">
            <w:pPr>
              <w:pStyle w:val="TAL"/>
              <w:rPr>
                <w:rFonts w:eastAsia="SimSun"/>
              </w:rPr>
            </w:pPr>
            <w:r w:rsidRPr="00F72CD4">
              <w:rPr>
                <w:rFonts w:eastAsia="SimSun"/>
              </w:rPr>
              <w:t>PDSCH DMRS configuration</w:t>
            </w:r>
          </w:p>
        </w:tc>
        <w:tc>
          <w:tcPr>
            <w:tcW w:w="2132" w:type="dxa"/>
            <w:shd w:val="clear" w:color="auto" w:fill="auto"/>
          </w:tcPr>
          <w:p w14:paraId="16CD4486" w14:textId="77777777" w:rsidR="00CD1160" w:rsidRPr="00F72CD4" w:rsidRDefault="00CD1160" w:rsidP="007C529C">
            <w:pPr>
              <w:pStyle w:val="TAL"/>
              <w:rPr>
                <w:rFonts w:eastAsia="SimSun" w:cs="Arial"/>
                <w:szCs w:val="18"/>
              </w:rPr>
            </w:pPr>
            <w:r w:rsidRPr="00F72CD4">
              <w:rPr>
                <w:rFonts w:eastAsia="SimSun" w:cs="Arial"/>
                <w:szCs w:val="18"/>
              </w:rPr>
              <w:t>DMRS Type</w:t>
            </w:r>
          </w:p>
        </w:tc>
        <w:tc>
          <w:tcPr>
            <w:tcW w:w="682" w:type="dxa"/>
            <w:shd w:val="clear" w:color="auto" w:fill="auto"/>
          </w:tcPr>
          <w:p w14:paraId="5BCA7B68" w14:textId="77777777" w:rsidR="00CD1160" w:rsidRPr="00F72CD4" w:rsidRDefault="00CD1160" w:rsidP="007C529C">
            <w:pPr>
              <w:pStyle w:val="TAC"/>
              <w:rPr>
                <w:rFonts w:eastAsia="SimSun"/>
              </w:rPr>
            </w:pPr>
          </w:p>
        </w:tc>
        <w:tc>
          <w:tcPr>
            <w:tcW w:w="5268" w:type="dxa"/>
            <w:gridSpan w:val="3"/>
            <w:shd w:val="clear" w:color="auto" w:fill="auto"/>
          </w:tcPr>
          <w:p w14:paraId="01ED1D80" w14:textId="77777777" w:rsidR="00CD1160" w:rsidRPr="00F72CD4" w:rsidRDefault="00CD1160" w:rsidP="007C529C">
            <w:pPr>
              <w:pStyle w:val="TAC"/>
              <w:rPr>
                <w:rFonts w:eastAsia="SimSun"/>
              </w:rPr>
            </w:pPr>
            <w:r w:rsidRPr="00F72CD4">
              <w:rPr>
                <w:rFonts w:eastAsia="SimSun"/>
              </w:rPr>
              <w:t>Type 1</w:t>
            </w:r>
          </w:p>
        </w:tc>
      </w:tr>
      <w:tr w:rsidR="00CD1160" w:rsidRPr="00F72CD4" w14:paraId="7ACCDF90" w14:textId="77777777" w:rsidTr="007C529C">
        <w:tc>
          <w:tcPr>
            <w:tcW w:w="1537" w:type="dxa"/>
            <w:tcBorders>
              <w:top w:val="nil"/>
              <w:bottom w:val="nil"/>
            </w:tcBorders>
            <w:shd w:val="clear" w:color="auto" w:fill="auto"/>
          </w:tcPr>
          <w:p w14:paraId="661DC65B" w14:textId="77777777" w:rsidR="00CD1160" w:rsidRPr="00F72CD4" w:rsidRDefault="00CD1160" w:rsidP="007C529C">
            <w:pPr>
              <w:pStyle w:val="TAL"/>
              <w:rPr>
                <w:rFonts w:eastAsia="SimSun"/>
              </w:rPr>
            </w:pPr>
          </w:p>
        </w:tc>
        <w:tc>
          <w:tcPr>
            <w:tcW w:w="2132" w:type="dxa"/>
            <w:shd w:val="clear" w:color="auto" w:fill="auto"/>
          </w:tcPr>
          <w:p w14:paraId="1F4F70AA" w14:textId="77777777" w:rsidR="00CD1160" w:rsidRPr="00F72CD4" w:rsidRDefault="00CD1160" w:rsidP="007C529C">
            <w:pPr>
              <w:pStyle w:val="TAL"/>
              <w:rPr>
                <w:rFonts w:eastAsia="SimSun"/>
              </w:rPr>
            </w:pPr>
            <w:r w:rsidRPr="00F72CD4">
              <w:rPr>
                <w:rFonts w:eastAsia="SimSun"/>
              </w:rPr>
              <w:t>Number of additional DMRS</w:t>
            </w:r>
          </w:p>
        </w:tc>
        <w:tc>
          <w:tcPr>
            <w:tcW w:w="682" w:type="dxa"/>
            <w:shd w:val="clear" w:color="auto" w:fill="auto"/>
          </w:tcPr>
          <w:p w14:paraId="45A1E7CC" w14:textId="77777777" w:rsidR="00CD1160" w:rsidRPr="00F72CD4" w:rsidRDefault="00CD1160" w:rsidP="007C529C">
            <w:pPr>
              <w:pStyle w:val="TAC"/>
              <w:rPr>
                <w:rFonts w:eastAsia="SimSun"/>
              </w:rPr>
            </w:pPr>
          </w:p>
        </w:tc>
        <w:tc>
          <w:tcPr>
            <w:tcW w:w="5268" w:type="dxa"/>
            <w:gridSpan w:val="3"/>
            <w:shd w:val="clear" w:color="auto" w:fill="auto"/>
          </w:tcPr>
          <w:p w14:paraId="6F46663B" w14:textId="77777777" w:rsidR="00CD1160" w:rsidRPr="00F72CD4" w:rsidRDefault="00CD1160" w:rsidP="007C529C">
            <w:pPr>
              <w:pStyle w:val="TAC"/>
              <w:rPr>
                <w:rFonts w:eastAsia="SimSun"/>
              </w:rPr>
            </w:pPr>
            <w:r w:rsidRPr="00F72CD4">
              <w:rPr>
                <w:rFonts w:eastAsia="SimSun"/>
              </w:rPr>
              <w:t>1</w:t>
            </w:r>
          </w:p>
        </w:tc>
      </w:tr>
      <w:tr w:rsidR="00CD1160" w:rsidRPr="00F72CD4" w14:paraId="25AD146E" w14:textId="77777777" w:rsidTr="007C529C">
        <w:tc>
          <w:tcPr>
            <w:tcW w:w="1537" w:type="dxa"/>
            <w:tcBorders>
              <w:top w:val="nil"/>
              <w:bottom w:val="single" w:sz="4" w:space="0" w:color="auto"/>
            </w:tcBorders>
            <w:shd w:val="clear" w:color="auto" w:fill="auto"/>
          </w:tcPr>
          <w:p w14:paraId="20A99A84" w14:textId="77777777" w:rsidR="00CD1160" w:rsidRPr="00F72CD4" w:rsidRDefault="00CD1160" w:rsidP="007C529C">
            <w:pPr>
              <w:pStyle w:val="TAL"/>
              <w:rPr>
                <w:rFonts w:eastAsia="SimSun"/>
              </w:rPr>
            </w:pPr>
          </w:p>
        </w:tc>
        <w:tc>
          <w:tcPr>
            <w:tcW w:w="2132" w:type="dxa"/>
            <w:shd w:val="clear" w:color="auto" w:fill="auto"/>
          </w:tcPr>
          <w:p w14:paraId="25996F87" w14:textId="77777777" w:rsidR="00CD1160" w:rsidRPr="00F72CD4" w:rsidRDefault="00CD1160" w:rsidP="007C529C">
            <w:pPr>
              <w:pStyle w:val="TAL"/>
              <w:rPr>
                <w:rFonts w:eastAsia="SimSun"/>
              </w:rPr>
            </w:pPr>
            <w:r w:rsidRPr="00F72CD4">
              <w:rPr>
                <w:rFonts w:eastAsia="SimSun"/>
              </w:rPr>
              <w:t>Maximum number of OFDM symbols for DL front loaded DMRS</w:t>
            </w:r>
          </w:p>
        </w:tc>
        <w:tc>
          <w:tcPr>
            <w:tcW w:w="682" w:type="dxa"/>
            <w:shd w:val="clear" w:color="auto" w:fill="auto"/>
          </w:tcPr>
          <w:p w14:paraId="0A586304" w14:textId="77777777" w:rsidR="00CD1160" w:rsidRPr="00F72CD4" w:rsidRDefault="00CD1160" w:rsidP="007C529C">
            <w:pPr>
              <w:pStyle w:val="TAC"/>
              <w:rPr>
                <w:rFonts w:eastAsia="SimSun"/>
              </w:rPr>
            </w:pPr>
          </w:p>
        </w:tc>
        <w:tc>
          <w:tcPr>
            <w:tcW w:w="5268" w:type="dxa"/>
            <w:gridSpan w:val="3"/>
            <w:shd w:val="clear" w:color="auto" w:fill="auto"/>
          </w:tcPr>
          <w:p w14:paraId="7BDB432D" w14:textId="77777777" w:rsidR="00CD1160" w:rsidRPr="00F72CD4" w:rsidRDefault="00CD1160" w:rsidP="007C529C">
            <w:pPr>
              <w:pStyle w:val="TAC"/>
              <w:rPr>
                <w:rFonts w:eastAsia="SimSun"/>
              </w:rPr>
            </w:pPr>
            <w:r w:rsidRPr="00F72CD4">
              <w:rPr>
                <w:rFonts w:eastAsia="SimSun"/>
              </w:rPr>
              <w:t>1</w:t>
            </w:r>
          </w:p>
        </w:tc>
      </w:tr>
      <w:tr w:rsidR="00CD1160" w:rsidRPr="00F72CD4" w14:paraId="5307C304" w14:textId="77777777" w:rsidTr="007C529C">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7BF575D5" w14:textId="77777777" w:rsidR="00CD1160" w:rsidRPr="00F72CD4" w:rsidRDefault="00CD1160" w:rsidP="007C529C">
            <w:pPr>
              <w:pStyle w:val="TAL"/>
              <w:rPr>
                <w:rFonts w:eastAsia="SimSun"/>
              </w:rPr>
            </w:pPr>
            <w:r w:rsidRPr="00F72CD4">
              <w:rPr>
                <w:rFonts w:eastAsia="SimSun"/>
              </w:rPr>
              <w:t>Number of HARQ Processes</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12B65D39" w14:textId="77777777" w:rsidR="00CD1160" w:rsidRPr="00F72CD4" w:rsidRDefault="00CD1160" w:rsidP="007C529C">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79231C76" w14:textId="77777777" w:rsidR="00CD1160" w:rsidRPr="00F72CD4" w:rsidRDefault="00CD1160" w:rsidP="007C529C">
            <w:pPr>
              <w:pStyle w:val="TAC"/>
              <w:rPr>
                <w:rFonts w:eastAsia="SimSun"/>
              </w:rPr>
            </w:pPr>
            <w:r w:rsidRPr="00F72CD4">
              <w:rPr>
                <w:rFonts w:eastAsia="SimSun"/>
              </w:rPr>
              <w:t>4</w:t>
            </w:r>
          </w:p>
        </w:tc>
      </w:tr>
      <w:tr w:rsidR="00CD1160" w:rsidRPr="00F72CD4" w14:paraId="6512B917" w14:textId="77777777" w:rsidTr="007C529C">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6BD15CDF" w14:textId="77777777" w:rsidR="00CD1160" w:rsidRPr="00F72CD4" w:rsidRDefault="00CD1160" w:rsidP="007C529C">
            <w:pPr>
              <w:pStyle w:val="TAL"/>
              <w:rPr>
                <w:rFonts w:eastAsia="SimSun"/>
              </w:rPr>
            </w:pPr>
            <w:r w:rsidRPr="00F72CD4">
              <w:rPr>
                <w:rFonts w:eastAsia="SimSun"/>
              </w:rPr>
              <w:t>The number of slots between PDSCH and corresponding HARQ-ACK information</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59E4D0D8" w14:textId="77777777" w:rsidR="00CD1160" w:rsidRPr="00F72CD4" w:rsidRDefault="00CD1160" w:rsidP="007C529C">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3A2CD5CC" w14:textId="77777777" w:rsidR="00CD1160" w:rsidRPr="00F72CD4" w:rsidRDefault="00CD1160" w:rsidP="007C529C">
            <w:pPr>
              <w:pStyle w:val="TAC"/>
              <w:rPr>
                <w:rFonts w:eastAsia="SimSun"/>
              </w:rPr>
            </w:pPr>
            <w:r w:rsidRPr="00F72CD4">
              <w:rPr>
                <w:rFonts w:eastAsia="SimSun"/>
              </w:rPr>
              <w:t>2</w:t>
            </w:r>
          </w:p>
        </w:tc>
      </w:tr>
      <w:tr w:rsidR="00CD1160" w:rsidRPr="00F72CD4" w14:paraId="65F30E9C" w14:textId="77777777" w:rsidTr="007C529C">
        <w:tc>
          <w:tcPr>
            <w:tcW w:w="9619" w:type="dxa"/>
            <w:gridSpan w:val="6"/>
            <w:tcBorders>
              <w:top w:val="single" w:sz="4" w:space="0" w:color="auto"/>
              <w:left w:val="single" w:sz="4" w:space="0" w:color="auto"/>
              <w:bottom w:val="single" w:sz="4" w:space="0" w:color="auto"/>
              <w:right w:val="single" w:sz="4" w:space="0" w:color="auto"/>
            </w:tcBorders>
            <w:shd w:val="clear" w:color="auto" w:fill="auto"/>
          </w:tcPr>
          <w:p w14:paraId="1A539A39" w14:textId="77777777" w:rsidR="00CD1160" w:rsidRPr="00F72CD4" w:rsidRDefault="00CD1160" w:rsidP="007C529C">
            <w:pPr>
              <w:pStyle w:val="TAN"/>
              <w:rPr>
                <w:rFonts w:eastAsia="SimSun"/>
              </w:rPr>
            </w:pPr>
            <w:r w:rsidRPr="00F72CD4">
              <w:rPr>
                <w:rFonts w:eastAsia="SimSun"/>
              </w:rPr>
              <w:t>Note1:</w:t>
            </w:r>
            <w:r w:rsidRPr="00F72CD4">
              <w:tab/>
            </w:r>
            <w:r w:rsidRPr="00F72CD4">
              <w:rPr>
                <w:rFonts w:eastAsia="SimSun"/>
              </w:rPr>
              <w:t>Cell 1 is the serving cell; Cells 2, 3 are interfering cells</w:t>
            </w:r>
          </w:p>
          <w:p w14:paraId="145041A5" w14:textId="77777777" w:rsidR="00CD1160" w:rsidRPr="00F72CD4" w:rsidRDefault="00CD1160" w:rsidP="007C529C">
            <w:pPr>
              <w:pStyle w:val="TAN"/>
              <w:rPr>
                <w:rFonts w:eastAsia="SimSun"/>
              </w:rPr>
            </w:pPr>
            <w:r w:rsidRPr="00F72CD4">
              <w:rPr>
                <w:rFonts w:eastAsia="SimSun"/>
              </w:rPr>
              <w:t>Note 2:</w:t>
            </w:r>
            <w:r w:rsidRPr="00F72CD4">
              <w:tab/>
            </w:r>
            <w:r w:rsidRPr="00F72CD4">
              <w:rPr>
                <w:rFonts w:eastAsia="SimSun"/>
              </w:rPr>
              <w:t>INR is defined in Annex B.6.1</w:t>
            </w:r>
          </w:p>
        </w:tc>
      </w:tr>
    </w:tbl>
    <w:p w14:paraId="3884754D" w14:textId="77777777" w:rsidR="00CD1160" w:rsidRPr="00F72CD4" w:rsidRDefault="00CD1160" w:rsidP="00CD1160"/>
    <w:p w14:paraId="4C94E3C3" w14:textId="77777777" w:rsidR="00CD1160" w:rsidRPr="00F72CD4" w:rsidRDefault="00CD1160" w:rsidP="00CD1160">
      <w:pPr>
        <w:pStyle w:val="TH"/>
        <w:rPr>
          <w:rFonts w:eastAsia="SimSun"/>
        </w:rPr>
      </w:pPr>
      <w:r w:rsidRPr="00F72CD4">
        <w:rPr>
          <w:rFonts w:eastAsia="SimSun"/>
        </w:rPr>
        <w:t>Table 5.2.2.1.15.0-3: Minimum performance for PDSCH with rank 1 and with inter-cell interference</w:t>
      </w:r>
    </w:p>
    <w:tbl>
      <w:tblPr>
        <w:tblStyle w:val="TableGrid"/>
        <w:tblW w:w="10090" w:type="dxa"/>
        <w:tblInd w:w="0" w:type="dxa"/>
        <w:tblLayout w:type="fixed"/>
        <w:tblLook w:val="04A0" w:firstRow="1" w:lastRow="0" w:firstColumn="1" w:lastColumn="0" w:noHBand="0" w:noVBand="1"/>
      </w:tblPr>
      <w:tblGrid>
        <w:gridCol w:w="675"/>
        <w:gridCol w:w="1134"/>
        <w:gridCol w:w="1390"/>
        <w:gridCol w:w="1476"/>
        <w:gridCol w:w="1440"/>
        <w:gridCol w:w="1440"/>
        <w:gridCol w:w="1620"/>
        <w:gridCol w:w="915"/>
      </w:tblGrid>
      <w:tr w:rsidR="00CD1160" w:rsidRPr="00F72CD4" w14:paraId="1FFC79F1" w14:textId="77777777" w:rsidTr="007C529C">
        <w:tc>
          <w:tcPr>
            <w:tcW w:w="675" w:type="dxa"/>
            <w:vMerge w:val="restart"/>
          </w:tcPr>
          <w:p w14:paraId="06F2930C" w14:textId="77777777" w:rsidR="00CD1160" w:rsidRPr="00F72CD4" w:rsidRDefault="00CD1160" w:rsidP="007C529C">
            <w:pPr>
              <w:pStyle w:val="TAH"/>
              <w:rPr>
                <w:lang w:val="en-GB"/>
              </w:rPr>
            </w:pPr>
            <w:r w:rsidRPr="00F72CD4">
              <w:rPr>
                <w:lang w:val="en-GB"/>
              </w:rPr>
              <w:t>Test num</w:t>
            </w:r>
          </w:p>
        </w:tc>
        <w:tc>
          <w:tcPr>
            <w:tcW w:w="1134" w:type="dxa"/>
            <w:vMerge w:val="restart"/>
          </w:tcPr>
          <w:p w14:paraId="22FFF9B8" w14:textId="77777777" w:rsidR="00CD1160" w:rsidRPr="00F72CD4" w:rsidRDefault="00CD1160" w:rsidP="007C529C">
            <w:pPr>
              <w:pStyle w:val="TAH"/>
              <w:rPr>
                <w:lang w:val="en-GB"/>
              </w:rPr>
            </w:pPr>
            <w:r w:rsidRPr="00F72CD4">
              <w:rPr>
                <w:lang w:val="en-GB"/>
              </w:rPr>
              <w:t>Reference channel</w:t>
            </w:r>
          </w:p>
        </w:tc>
        <w:tc>
          <w:tcPr>
            <w:tcW w:w="1390" w:type="dxa"/>
            <w:vMerge w:val="restart"/>
          </w:tcPr>
          <w:p w14:paraId="511BD0D3" w14:textId="77777777" w:rsidR="00CD1160" w:rsidRPr="00F72CD4" w:rsidRDefault="00CD1160" w:rsidP="007C529C">
            <w:pPr>
              <w:pStyle w:val="TAH"/>
              <w:rPr>
                <w:lang w:val="en-GB"/>
              </w:rPr>
            </w:pPr>
            <w:r w:rsidRPr="00F72CD4">
              <w:rPr>
                <w:lang w:val="en-GB"/>
              </w:rPr>
              <w:t>Bandwidth (MHz) / Subcarrier spacing (kHz)</w:t>
            </w:r>
          </w:p>
        </w:tc>
        <w:tc>
          <w:tcPr>
            <w:tcW w:w="1476" w:type="dxa"/>
            <w:vMerge w:val="restart"/>
          </w:tcPr>
          <w:p w14:paraId="33270558" w14:textId="77777777" w:rsidR="00CD1160" w:rsidRPr="00F72CD4" w:rsidRDefault="00CD1160" w:rsidP="007C529C">
            <w:pPr>
              <w:pStyle w:val="TAH"/>
              <w:rPr>
                <w:lang w:val="en-GB"/>
              </w:rPr>
            </w:pPr>
            <w:r w:rsidRPr="00F72CD4">
              <w:rPr>
                <w:lang w:val="en-GB"/>
              </w:rPr>
              <w:t>Modulation format and code rate</w:t>
            </w:r>
          </w:p>
        </w:tc>
        <w:tc>
          <w:tcPr>
            <w:tcW w:w="1440" w:type="dxa"/>
            <w:vMerge w:val="restart"/>
          </w:tcPr>
          <w:p w14:paraId="7B04E0E0" w14:textId="77777777" w:rsidR="00CD1160" w:rsidRPr="00F72CD4" w:rsidRDefault="00CD1160" w:rsidP="007C529C">
            <w:pPr>
              <w:pStyle w:val="TAH"/>
              <w:rPr>
                <w:lang w:val="en-GB"/>
              </w:rPr>
            </w:pPr>
            <w:r w:rsidRPr="00F72CD4">
              <w:rPr>
                <w:lang w:val="en-GB"/>
              </w:rPr>
              <w:t>Propagation condition</w:t>
            </w:r>
          </w:p>
        </w:tc>
        <w:tc>
          <w:tcPr>
            <w:tcW w:w="1440" w:type="dxa"/>
            <w:vMerge w:val="restart"/>
          </w:tcPr>
          <w:p w14:paraId="0533DE66" w14:textId="77777777" w:rsidR="00CD1160" w:rsidRPr="00F72CD4" w:rsidRDefault="00CD1160" w:rsidP="007C529C">
            <w:pPr>
              <w:pStyle w:val="TAH"/>
              <w:rPr>
                <w:lang w:val="en-GB"/>
              </w:rPr>
            </w:pPr>
            <w:r w:rsidRPr="00F72CD4">
              <w:rPr>
                <w:lang w:val="en-GB"/>
              </w:rPr>
              <w:t>Correlation matrix and antenna configuration</w:t>
            </w:r>
          </w:p>
        </w:tc>
        <w:tc>
          <w:tcPr>
            <w:tcW w:w="2535" w:type="dxa"/>
            <w:gridSpan w:val="2"/>
          </w:tcPr>
          <w:p w14:paraId="31E7AD9F" w14:textId="77777777" w:rsidR="00CD1160" w:rsidRPr="00F72CD4" w:rsidRDefault="00CD1160" w:rsidP="007C529C">
            <w:pPr>
              <w:pStyle w:val="TAH"/>
              <w:rPr>
                <w:lang w:val="en-GB"/>
              </w:rPr>
            </w:pPr>
            <w:r w:rsidRPr="00F72CD4">
              <w:rPr>
                <w:lang w:val="en-GB"/>
              </w:rPr>
              <w:t>Reference value</w:t>
            </w:r>
          </w:p>
        </w:tc>
      </w:tr>
      <w:tr w:rsidR="00CD1160" w:rsidRPr="00F72CD4" w14:paraId="165B8188" w14:textId="77777777" w:rsidTr="007C529C">
        <w:tc>
          <w:tcPr>
            <w:tcW w:w="675" w:type="dxa"/>
            <w:vMerge/>
          </w:tcPr>
          <w:p w14:paraId="33DEC979" w14:textId="77777777" w:rsidR="00CD1160" w:rsidRPr="00F72CD4" w:rsidRDefault="00CD1160" w:rsidP="007C529C">
            <w:pPr>
              <w:pStyle w:val="TAH"/>
              <w:rPr>
                <w:lang w:val="en-GB"/>
              </w:rPr>
            </w:pPr>
          </w:p>
        </w:tc>
        <w:tc>
          <w:tcPr>
            <w:tcW w:w="1134" w:type="dxa"/>
            <w:vMerge/>
          </w:tcPr>
          <w:p w14:paraId="04E40645" w14:textId="77777777" w:rsidR="00CD1160" w:rsidRPr="00F72CD4" w:rsidRDefault="00CD1160" w:rsidP="007C529C">
            <w:pPr>
              <w:pStyle w:val="TAH"/>
              <w:rPr>
                <w:lang w:val="en-GB"/>
              </w:rPr>
            </w:pPr>
          </w:p>
        </w:tc>
        <w:tc>
          <w:tcPr>
            <w:tcW w:w="1390" w:type="dxa"/>
            <w:vMerge/>
          </w:tcPr>
          <w:p w14:paraId="3AD13A57" w14:textId="77777777" w:rsidR="00CD1160" w:rsidRPr="00F72CD4" w:rsidRDefault="00CD1160" w:rsidP="007C529C">
            <w:pPr>
              <w:pStyle w:val="TAH"/>
              <w:rPr>
                <w:lang w:val="en-GB"/>
              </w:rPr>
            </w:pPr>
          </w:p>
        </w:tc>
        <w:tc>
          <w:tcPr>
            <w:tcW w:w="1476" w:type="dxa"/>
            <w:vMerge/>
          </w:tcPr>
          <w:p w14:paraId="07B7FB11" w14:textId="77777777" w:rsidR="00CD1160" w:rsidRPr="00F72CD4" w:rsidRDefault="00CD1160" w:rsidP="007C529C">
            <w:pPr>
              <w:pStyle w:val="TAH"/>
              <w:rPr>
                <w:lang w:val="en-GB"/>
              </w:rPr>
            </w:pPr>
          </w:p>
        </w:tc>
        <w:tc>
          <w:tcPr>
            <w:tcW w:w="1440" w:type="dxa"/>
            <w:vMerge/>
          </w:tcPr>
          <w:p w14:paraId="38277E63" w14:textId="77777777" w:rsidR="00CD1160" w:rsidRPr="00F72CD4" w:rsidRDefault="00CD1160" w:rsidP="007C529C">
            <w:pPr>
              <w:pStyle w:val="TAH"/>
              <w:rPr>
                <w:lang w:val="en-GB"/>
              </w:rPr>
            </w:pPr>
          </w:p>
        </w:tc>
        <w:tc>
          <w:tcPr>
            <w:tcW w:w="1440" w:type="dxa"/>
            <w:vMerge/>
          </w:tcPr>
          <w:p w14:paraId="5E28732E" w14:textId="77777777" w:rsidR="00CD1160" w:rsidRPr="00F72CD4" w:rsidRDefault="00CD1160" w:rsidP="007C529C">
            <w:pPr>
              <w:pStyle w:val="TAH"/>
              <w:rPr>
                <w:lang w:val="en-GB"/>
              </w:rPr>
            </w:pPr>
          </w:p>
        </w:tc>
        <w:tc>
          <w:tcPr>
            <w:tcW w:w="1620" w:type="dxa"/>
            <w:vAlign w:val="center"/>
          </w:tcPr>
          <w:p w14:paraId="50D79609" w14:textId="77777777" w:rsidR="00CD1160" w:rsidRPr="00F72CD4" w:rsidRDefault="00CD1160" w:rsidP="007C529C">
            <w:pPr>
              <w:pStyle w:val="TAH"/>
              <w:rPr>
                <w:lang w:val="en-GB"/>
              </w:rPr>
            </w:pPr>
            <w:r w:rsidRPr="00F72CD4">
              <w:rPr>
                <w:lang w:val="en-GB"/>
              </w:rPr>
              <w:t>Fraction of maximum throughput (%)</w:t>
            </w:r>
          </w:p>
        </w:tc>
        <w:tc>
          <w:tcPr>
            <w:tcW w:w="915" w:type="dxa"/>
            <w:vAlign w:val="center"/>
          </w:tcPr>
          <w:p w14:paraId="79A3A771" w14:textId="77777777" w:rsidR="00CD1160" w:rsidRPr="00F72CD4" w:rsidRDefault="00CD1160" w:rsidP="007C529C">
            <w:pPr>
              <w:pStyle w:val="TAH"/>
              <w:rPr>
                <w:lang w:val="en-GB"/>
              </w:rPr>
            </w:pPr>
            <w:r w:rsidRPr="00F72CD4">
              <w:rPr>
                <w:lang w:val="en-GB"/>
              </w:rPr>
              <w:t>SNR (dB)</w:t>
            </w:r>
          </w:p>
        </w:tc>
      </w:tr>
      <w:tr w:rsidR="00CD1160" w:rsidRPr="00F72CD4" w14:paraId="26018F54" w14:textId="77777777" w:rsidTr="007C529C">
        <w:trPr>
          <w:trHeight w:val="476"/>
        </w:trPr>
        <w:tc>
          <w:tcPr>
            <w:tcW w:w="675" w:type="dxa"/>
          </w:tcPr>
          <w:p w14:paraId="4F84EC09" w14:textId="77777777" w:rsidR="00CD1160" w:rsidRPr="00F72CD4" w:rsidRDefault="00CD1160" w:rsidP="007C529C">
            <w:pPr>
              <w:pStyle w:val="TAC"/>
              <w:rPr>
                <w:lang w:val="en-GB"/>
              </w:rPr>
            </w:pPr>
            <w:r w:rsidRPr="00F72CD4">
              <w:rPr>
                <w:lang w:val="en-GB"/>
              </w:rPr>
              <w:t>1-1</w:t>
            </w:r>
          </w:p>
        </w:tc>
        <w:tc>
          <w:tcPr>
            <w:tcW w:w="1134" w:type="dxa"/>
          </w:tcPr>
          <w:p w14:paraId="396006DD" w14:textId="77777777" w:rsidR="00CD1160" w:rsidRPr="00F72CD4" w:rsidRDefault="00CD1160" w:rsidP="007C529C">
            <w:pPr>
              <w:pStyle w:val="TAC"/>
              <w:rPr>
                <w:lang w:val="en-GB"/>
              </w:rPr>
            </w:pPr>
            <w:r w:rsidRPr="00F72CD4">
              <w:rPr>
                <w:lang w:val="en-GB"/>
              </w:rPr>
              <w:t>R.PDSCH.1-2.1 FDD</w:t>
            </w:r>
          </w:p>
        </w:tc>
        <w:tc>
          <w:tcPr>
            <w:tcW w:w="1390" w:type="dxa"/>
          </w:tcPr>
          <w:p w14:paraId="33F40DD9" w14:textId="77777777" w:rsidR="00CD1160" w:rsidRPr="00F72CD4" w:rsidRDefault="00CD1160" w:rsidP="007C529C">
            <w:pPr>
              <w:pStyle w:val="TAC"/>
              <w:rPr>
                <w:lang w:val="en-GB"/>
              </w:rPr>
            </w:pPr>
            <w:r w:rsidRPr="00F72CD4">
              <w:rPr>
                <w:lang w:val="en-GB"/>
              </w:rPr>
              <w:t>10 / 15</w:t>
            </w:r>
          </w:p>
        </w:tc>
        <w:tc>
          <w:tcPr>
            <w:tcW w:w="1476" w:type="dxa"/>
          </w:tcPr>
          <w:p w14:paraId="34C41533" w14:textId="77777777" w:rsidR="00CD1160" w:rsidRPr="00F72CD4" w:rsidRDefault="00CD1160" w:rsidP="007C529C">
            <w:pPr>
              <w:pStyle w:val="TAC"/>
              <w:rPr>
                <w:lang w:val="en-GB"/>
              </w:rPr>
            </w:pPr>
            <w:r w:rsidRPr="00F72CD4">
              <w:rPr>
                <w:lang w:val="en-GB"/>
              </w:rPr>
              <w:t>16QAM, 0.48</w:t>
            </w:r>
          </w:p>
        </w:tc>
        <w:tc>
          <w:tcPr>
            <w:tcW w:w="1440" w:type="dxa"/>
          </w:tcPr>
          <w:p w14:paraId="616E176C" w14:textId="77777777" w:rsidR="00CD1160" w:rsidRPr="00F72CD4" w:rsidRDefault="00CD1160" w:rsidP="007C529C">
            <w:pPr>
              <w:pStyle w:val="TAC"/>
              <w:rPr>
                <w:lang w:val="en-GB"/>
              </w:rPr>
            </w:pPr>
            <w:r w:rsidRPr="00F72CD4">
              <w:rPr>
                <w:lang w:val="en-GB"/>
              </w:rPr>
              <w:t>TDLC300-100</w:t>
            </w:r>
          </w:p>
        </w:tc>
        <w:tc>
          <w:tcPr>
            <w:tcW w:w="1440" w:type="dxa"/>
          </w:tcPr>
          <w:p w14:paraId="57857887" w14:textId="77777777" w:rsidR="00CD1160" w:rsidRPr="00F72CD4" w:rsidRDefault="00CD1160" w:rsidP="007C529C">
            <w:pPr>
              <w:pStyle w:val="TAC"/>
              <w:rPr>
                <w:lang w:val="en-GB"/>
              </w:rPr>
            </w:pPr>
            <w:r w:rsidRPr="00F72CD4">
              <w:rPr>
                <w:lang w:val="en-GB"/>
              </w:rPr>
              <w:t>2x2, ULA Low</w:t>
            </w:r>
          </w:p>
        </w:tc>
        <w:tc>
          <w:tcPr>
            <w:tcW w:w="1620" w:type="dxa"/>
          </w:tcPr>
          <w:p w14:paraId="366DBB45" w14:textId="77777777" w:rsidR="00CD1160" w:rsidRPr="00F72CD4" w:rsidRDefault="00CD1160" w:rsidP="007C529C">
            <w:pPr>
              <w:pStyle w:val="TAC"/>
              <w:rPr>
                <w:lang w:val="en-GB"/>
              </w:rPr>
            </w:pPr>
            <w:r w:rsidRPr="00F72CD4">
              <w:rPr>
                <w:lang w:val="en-GB"/>
              </w:rPr>
              <w:t>70</w:t>
            </w:r>
          </w:p>
        </w:tc>
        <w:tc>
          <w:tcPr>
            <w:tcW w:w="915" w:type="dxa"/>
          </w:tcPr>
          <w:p w14:paraId="2AB612F2" w14:textId="77777777" w:rsidR="00CD1160" w:rsidRPr="00F72CD4" w:rsidRDefault="00CD1160" w:rsidP="007C529C">
            <w:pPr>
              <w:pStyle w:val="TAC"/>
              <w:rPr>
                <w:lang w:val="en-GB"/>
              </w:rPr>
            </w:pPr>
            <w:r w:rsidRPr="00F72CD4">
              <w:rPr>
                <w:lang w:val="en-GB"/>
              </w:rPr>
              <w:t>15.4</w:t>
            </w:r>
          </w:p>
        </w:tc>
      </w:tr>
      <w:tr w:rsidR="00CD1160" w:rsidRPr="00F72CD4" w14:paraId="14502A2C" w14:textId="77777777" w:rsidTr="007C529C">
        <w:tc>
          <w:tcPr>
            <w:tcW w:w="675" w:type="dxa"/>
          </w:tcPr>
          <w:p w14:paraId="24E452F3" w14:textId="77777777" w:rsidR="00CD1160" w:rsidRPr="00F72CD4" w:rsidRDefault="00CD1160" w:rsidP="007C529C">
            <w:pPr>
              <w:pStyle w:val="TAC"/>
              <w:rPr>
                <w:lang w:val="en-GB"/>
              </w:rPr>
            </w:pPr>
            <w:r w:rsidRPr="00F72CD4">
              <w:rPr>
                <w:lang w:val="en-GB"/>
              </w:rPr>
              <w:t>1-2</w:t>
            </w:r>
          </w:p>
        </w:tc>
        <w:tc>
          <w:tcPr>
            <w:tcW w:w="1134" w:type="dxa"/>
          </w:tcPr>
          <w:p w14:paraId="664EE80D" w14:textId="77777777" w:rsidR="00CD1160" w:rsidRPr="00F72CD4" w:rsidRDefault="00CD1160" w:rsidP="007C529C">
            <w:pPr>
              <w:pStyle w:val="TAC"/>
              <w:rPr>
                <w:lang w:val="en-GB"/>
              </w:rPr>
            </w:pPr>
            <w:r w:rsidRPr="00F72CD4">
              <w:rPr>
                <w:lang w:val="en-GB"/>
              </w:rPr>
              <w:t>R.PDSCH.1-2.1 FDD</w:t>
            </w:r>
          </w:p>
        </w:tc>
        <w:tc>
          <w:tcPr>
            <w:tcW w:w="1390" w:type="dxa"/>
          </w:tcPr>
          <w:p w14:paraId="7C292844" w14:textId="77777777" w:rsidR="00CD1160" w:rsidRPr="00F72CD4" w:rsidRDefault="00CD1160" w:rsidP="007C529C">
            <w:pPr>
              <w:pStyle w:val="TAC"/>
              <w:rPr>
                <w:lang w:val="en-GB"/>
              </w:rPr>
            </w:pPr>
            <w:r w:rsidRPr="00F72CD4">
              <w:rPr>
                <w:lang w:val="en-GB"/>
              </w:rPr>
              <w:t>10 / 15</w:t>
            </w:r>
          </w:p>
        </w:tc>
        <w:tc>
          <w:tcPr>
            <w:tcW w:w="1476" w:type="dxa"/>
          </w:tcPr>
          <w:p w14:paraId="51FAA7F9" w14:textId="77777777" w:rsidR="00CD1160" w:rsidRPr="00F72CD4" w:rsidRDefault="00CD1160" w:rsidP="007C529C">
            <w:pPr>
              <w:pStyle w:val="TAC"/>
              <w:rPr>
                <w:lang w:val="en-GB"/>
              </w:rPr>
            </w:pPr>
            <w:r w:rsidRPr="00F72CD4">
              <w:rPr>
                <w:lang w:val="en-GB"/>
              </w:rPr>
              <w:t>16QAM, 0.48</w:t>
            </w:r>
          </w:p>
        </w:tc>
        <w:tc>
          <w:tcPr>
            <w:tcW w:w="1440" w:type="dxa"/>
          </w:tcPr>
          <w:p w14:paraId="180ACB42" w14:textId="77777777" w:rsidR="00CD1160" w:rsidRPr="00F72CD4" w:rsidRDefault="00CD1160" w:rsidP="007C529C">
            <w:pPr>
              <w:pStyle w:val="TAC"/>
              <w:rPr>
                <w:lang w:val="en-GB"/>
              </w:rPr>
            </w:pPr>
            <w:r w:rsidRPr="00F72CD4">
              <w:rPr>
                <w:lang w:val="en-GB"/>
              </w:rPr>
              <w:t>TDLA30-10</w:t>
            </w:r>
          </w:p>
        </w:tc>
        <w:tc>
          <w:tcPr>
            <w:tcW w:w="1440" w:type="dxa"/>
          </w:tcPr>
          <w:p w14:paraId="7124679C" w14:textId="77777777" w:rsidR="00CD1160" w:rsidRPr="00F72CD4" w:rsidRDefault="00CD1160" w:rsidP="007C529C">
            <w:pPr>
              <w:pStyle w:val="TAC"/>
              <w:rPr>
                <w:lang w:val="en-GB"/>
              </w:rPr>
            </w:pPr>
            <w:r w:rsidRPr="00F72CD4">
              <w:rPr>
                <w:lang w:val="en-GB"/>
              </w:rPr>
              <w:t>2x2, ULA Low</w:t>
            </w:r>
          </w:p>
        </w:tc>
        <w:tc>
          <w:tcPr>
            <w:tcW w:w="1620" w:type="dxa"/>
          </w:tcPr>
          <w:p w14:paraId="1CA7B433" w14:textId="77777777" w:rsidR="00CD1160" w:rsidRPr="00F72CD4" w:rsidRDefault="00CD1160" w:rsidP="007C529C">
            <w:pPr>
              <w:pStyle w:val="TAC"/>
              <w:rPr>
                <w:lang w:val="en-GB"/>
              </w:rPr>
            </w:pPr>
            <w:r w:rsidRPr="00F72CD4">
              <w:rPr>
                <w:lang w:val="en-GB"/>
              </w:rPr>
              <w:t>70</w:t>
            </w:r>
          </w:p>
        </w:tc>
        <w:tc>
          <w:tcPr>
            <w:tcW w:w="915" w:type="dxa"/>
          </w:tcPr>
          <w:p w14:paraId="68B8CAFD" w14:textId="77777777" w:rsidR="00CD1160" w:rsidRPr="00F72CD4" w:rsidRDefault="00CD1160" w:rsidP="007C529C">
            <w:pPr>
              <w:pStyle w:val="TAC"/>
              <w:rPr>
                <w:lang w:val="en-GB"/>
              </w:rPr>
            </w:pPr>
            <w:r w:rsidRPr="00F72CD4">
              <w:rPr>
                <w:lang w:val="en-GB"/>
              </w:rPr>
              <w:t>12.5</w:t>
            </w:r>
          </w:p>
        </w:tc>
      </w:tr>
      <w:tr w:rsidR="00CD1160" w:rsidRPr="00F72CD4" w14:paraId="39127450" w14:textId="77777777" w:rsidTr="007C529C">
        <w:tc>
          <w:tcPr>
            <w:tcW w:w="10090" w:type="dxa"/>
            <w:gridSpan w:val="8"/>
          </w:tcPr>
          <w:p w14:paraId="626EA0CA" w14:textId="77777777" w:rsidR="00CD1160" w:rsidRPr="00F72CD4" w:rsidRDefault="00CD1160" w:rsidP="007C529C">
            <w:pPr>
              <w:pStyle w:val="TAN"/>
              <w:rPr>
                <w:lang w:val="en-GB"/>
              </w:rPr>
            </w:pPr>
            <w:r w:rsidRPr="00F72CD4">
              <w:rPr>
                <w:bCs/>
                <w:lang w:val="en-GB"/>
              </w:rPr>
              <w:t>Note 1:</w:t>
            </w:r>
            <w:r w:rsidRPr="00F72CD4">
              <w:rPr>
                <w:lang w:val="en-GB"/>
              </w:rPr>
              <w:tab/>
              <w:t>The propagation conditions for Cell 1, Cell 2 and Cell 3 are statistically independent.</w:t>
            </w:r>
          </w:p>
          <w:p w14:paraId="491B582C" w14:textId="77777777" w:rsidR="00CD1160" w:rsidRPr="00F72CD4" w:rsidRDefault="00CD1160" w:rsidP="007C529C">
            <w:pPr>
              <w:pStyle w:val="TAN"/>
              <w:rPr>
                <w:lang w:val="en-GB"/>
              </w:rPr>
            </w:pPr>
            <w:r w:rsidRPr="00F72CD4">
              <w:rPr>
                <w:lang w:val="en-GB"/>
              </w:rPr>
              <w:t>Note 2:</w:t>
            </w:r>
            <w:r w:rsidRPr="00F72CD4">
              <w:rPr>
                <w:lang w:val="en-GB"/>
              </w:rPr>
              <w:tab/>
              <w:t>Bandwidth/ Sub carrier spacing, Propagation Condition, Correlation matrix and antenna configuration parameters apply for each of Cell 1, Cell 2 and Cell 3.</w:t>
            </w:r>
          </w:p>
        </w:tc>
      </w:tr>
    </w:tbl>
    <w:p w14:paraId="14050339" w14:textId="77777777" w:rsidR="00CD1160" w:rsidRPr="00F72CD4" w:rsidRDefault="00CD1160" w:rsidP="00CD1160"/>
    <w:p w14:paraId="40DB011C" w14:textId="096134D4" w:rsidR="00CD1160" w:rsidRPr="00F72CD4" w:rsidRDefault="00CD1160" w:rsidP="00CD1160">
      <w:r w:rsidRPr="00F72CD4">
        <w:t>The normative reference for this requirement is TS 38.101-4 [5], clause 5.2.2.1.</w:t>
      </w:r>
      <w:r w:rsidRPr="00F72CD4">
        <w:rPr>
          <w:lang w:eastAsia="zh-TW"/>
        </w:rPr>
        <w:t>15</w:t>
      </w:r>
      <w:r w:rsidRPr="00F72CD4">
        <w:t>.</w:t>
      </w:r>
    </w:p>
    <w:p w14:paraId="2CC6609F" w14:textId="2D65719E" w:rsidR="00CD1160" w:rsidRPr="00F72CD4" w:rsidRDefault="00CD1160" w:rsidP="00CD1160">
      <w:pPr>
        <w:pStyle w:val="Heading6"/>
      </w:pPr>
      <w:r w:rsidRPr="00F72CD4">
        <w:t>5.2.2.1.15_1</w:t>
      </w:r>
      <w:r w:rsidRPr="00F72CD4">
        <w:tab/>
        <w:t xml:space="preserve">2Rx FDD FR1 PDSCH with inter-cell </w:t>
      </w:r>
      <w:r w:rsidR="0007268D" w:rsidRPr="00F72CD4">
        <w:t>interference</w:t>
      </w:r>
      <w:r w:rsidR="00D52B17" w:rsidRPr="00F72CD4">
        <w:t xml:space="preserve"> performance</w:t>
      </w:r>
      <w:r w:rsidRPr="00F72CD4">
        <w:t xml:space="preserve"> - 2x2 MIMO for both SA and NSA</w:t>
      </w:r>
    </w:p>
    <w:p w14:paraId="7C761B55" w14:textId="77777777" w:rsidR="00CD1160" w:rsidRPr="00F72CD4" w:rsidRDefault="00CD1160" w:rsidP="00CD1160">
      <w:pPr>
        <w:pStyle w:val="H6"/>
      </w:pPr>
      <w:r w:rsidRPr="00F72CD4">
        <w:t>5.2.2.1.15_1.1</w:t>
      </w:r>
      <w:r w:rsidRPr="00F72CD4">
        <w:tab/>
        <w:t>Test purpose</w:t>
      </w:r>
    </w:p>
    <w:p w14:paraId="5A03881C" w14:textId="77777777" w:rsidR="00CD1160" w:rsidRPr="00F72CD4" w:rsidRDefault="00CD1160" w:rsidP="00CD1160">
      <w:r w:rsidRPr="00F72CD4">
        <w:t>Verify the PDSCH performance under 2 receive antenna conditions, when transmission from the serving cell is interfered by 1 or 2 interfering cells.</w:t>
      </w:r>
    </w:p>
    <w:p w14:paraId="54897A4E" w14:textId="77777777" w:rsidR="00CD1160" w:rsidRPr="00F72CD4" w:rsidRDefault="00CD1160" w:rsidP="00CD1160">
      <w:pPr>
        <w:pStyle w:val="H6"/>
      </w:pPr>
      <w:r w:rsidRPr="00F72CD4">
        <w:t>5.2.2.1.15_1.2</w:t>
      </w:r>
      <w:r w:rsidRPr="00F72CD4">
        <w:tab/>
        <w:t>Test applicability</w:t>
      </w:r>
    </w:p>
    <w:p w14:paraId="3925DDE6" w14:textId="24B3DC4B" w:rsidR="00CD1160" w:rsidRPr="00F72CD4" w:rsidRDefault="00CD1160" w:rsidP="00CD1160">
      <w:r w:rsidRPr="00F72CD4">
        <w:t xml:space="preserve">Test 1-1 and test 1-2 applies to all types of </w:t>
      </w:r>
      <w:r w:rsidR="00BD1F9B" w:rsidRPr="00F72CD4">
        <w:t xml:space="preserve">release 15 and release 16 </w:t>
      </w:r>
      <w:r w:rsidRPr="00F72CD4">
        <w:t xml:space="preserve">NR UEs and E-UTRAN UEs supporting EN-DC </w:t>
      </w:r>
      <w:r w:rsidR="00BD1F9B" w:rsidRPr="00F72CD4">
        <w:t>and</w:t>
      </w:r>
      <w:r w:rsidRPr="00F72CD4">
        <w:t xml:space="preserve"> supporting MMSE-IRC processing for scenarios with inter-cell and intra-cell inter-user interference.</w:t>
      </w:r>
    </w:p>
    <w:p w14:paraId="7CBE990B" w14:textId="537F850A" w:rsidR="00CD1160" w:rsidRPr="00F72CD4" w:rsidRDefault="00CD1160" w:rsidP="00CD1160">
      <w:r w:rsidRPr="00F72CD4">
        <w:t xml:space="preserve">Test 1-1 and test 1-2 applies to all types of release 17 and </w:t>
      </w:r>
      <w:r w:rsidR="0007268D" w:rsidRPr="00F72CD4">
        <w:t>forward</w:t>
      </w:r>
      <w:r w:rsidRPr="00F72CD4">
        <w:t xml:space="preserve"> NR UEs and E-UTRAN UEs supporting EN-DC.</w:t>
      </w:r>
    </w:p>
    <w:p w14:paraId="370228B1" w14:textId="77777777" w:rsidR="00CD1160" w:rsidRPr="00F72CD4" w:rsidRDefault="00CD1160" w:rsidP="00CD1160">
      <w:pPr>
        <w:pStyle w:val="H6"/>
      </w:pPr>
      <w:r w:rsidRPr="00F72CD4">
        <w:t>5.2.2.1.15_1.3</w:t>
      </w:r>
      <w:r w:rsidRPr="00F72CD4">
        <w:tab/>
        <w:t>Test description</w:t>
      </w:r>
    </w:p>
    <w:p w14:paraId="51208753" w14:textId="77777777" w:rsidR="00BD1F9B" w:rsidRPr="00F72CD4" w:rsidRDefault="00BD1F9B" w:rsidP="00BD1F9B">
      <w:pPr>
        <w:pStyle w:val="H6"/>
      </w:pPr>
      <w:r w:rsidRPr="00F72CD4">
        <w:t>5.2.2.1.15_1.3.1</w:t>
      </w:r>
      <w:r w:rsidRPr="00F72CD4">
        <w:tab/>
        <w:t>Initial conditions</w:t>
      </w:r>
    </w:p>
    <w:p w14:paraId="67F449E6" w14:textId="77777777" w:rsidR="00BD1F9B" w:rsidRPr="00F72CD4" w:rsidRDefault="00BD1F9B" w:rsidP="00BD1F9B">
      <w:r w:rsidRPr="00F72CD4">
        <w:t>Initial conditions are a set of test configurations the UE needs to be tested in and the steps for the SS to take with the UE to reach the correct measurement state.</w:t>
      </w:r>
    </w:p>
    <w:p w14:paraId="21C3F916" w14:textId="77777777" w:rsidR="00BD1F9B" w:rsidRPr="00F72CD4" w:rsidRDefault="00BD1F9B" w:rsidP="00BD1F9B">
      <w:r w:rsidRPr="00F72CD4">
        <w:t>The initial test configurations consist of environmental conditions, test frequencies, test channel bandwidths and sub-carrier spacing based on NR operating bands specified in Table 5.3.5-1 and Table 5.3.6-1 of 38.521-1 [8].</w:t>
      </w:r>
    </w:p>
    <w:p w14:paraId="7637967B" w14:textId="77777777" w:rsidR="00BD1F9B" w:rsidRPr="00F72CD4" w:rsidRDefault="00BD1F9B" w:rsidP="00BD1F9B">
      <w:r w:rsidRPr="00F72CD4">
        <w:t>Configurations of PDSCH and PDCCH before measurement are specified in Annex C.</w:t>
      </w:r>
    </w:p>
    <w:p w14:paraId="4D94F68D" w14:textId="77777777" w:rsidR="00BD1F9B" w:rsidRPr="00F72CD4" w:rsidRDefault="00BD1F9B" w:rsidP="00BD1F9B">
      <w:r w:rsidRPr="00F72CD4">
        <w:t>Test Environment: Normal, as defined in TS 38.508-1 [6] clause 4.1.</w:t>
      </w:r>
    </w:p>
    <w:p w14:paraId="66C36174" w14:textId="77777777" w:rsidR="00BD1F9B" w:rsidRPr="00F72CD4" w:rsidRDefault="00BD1F9B" w:rsidP="00BD1F9B">
      <w:r w:rsidRPr="00F72CD4">
        <w:t>Frequencies to be tested: Mid Range, as defined in TS 38.508-1 [6] clause 5.2.2.</w:t>
      </w:r>
    </w:p>
    <w:p w14:paraId="707E7DFF" w14:textId="77777777" w:rsidR="00BD1F9B" w:rsidRPr="00F72CD4" w:rsidRDefault="00BD1F9B" w:rsidP="00BD1F9B">
      <w:r w:rsidRPr="00F72CD4">
        <w:t>For EN-DC within FR1 operation, setup the LTE link according to Annex D</w:t>
      </w:r>
    </w:p>
    <w:p w14:paraId="3FB49E31" w14:textId="77777777" w:rsidR="00BD1F9B" w:rsidRPr="00F72CD4" w:rsidRDefault="00BD1F9B" w:rsidP="00BD1F9B">
      <w:pPr>
        <w:pStyle w:val="B1"/>
      </w:pPr>
      <w:r w:rsidRPr="00F72CD4">
        <w:t>1.</w:t>
      </w:r>
      <w:r w:rsidRPr="00F72CD4">
        <w:tab/>
        <w:t>Connect the SS, the faders and AWGN noise source to the UE antenna connectors as shown in TS 38.508-1 [6] Annex A, in Figure A.3.1.6.2 for TE diagram and section A.3.2 for UE diagram.</w:t>
      </w:r>
    </w:p>
    <w:p w14:paraId="0F258FB3" w14:textId="77777777" w:rsidR="00BD1F9B" w:rsidRPr="00F72CD4" w:rsidRDefault="00BD1F9B" w:rsidP="00BD1F9B">
      <w:pPr>
        <w:pStyle w:val="B1"/>
      </w:pPr>
      <w:r w:rsidRPr="00F72CD4">
        <w:t>2.</w:t>
      </w:r>
      <w:r w:rsidRPr="00F72CD4">
        <w:tab/>
        <w:t xml:space="preserve">The parameter settings for the serving cell and interfering cells are set up according to Table 5.2-1 and Table 5.2.2.1.15.0-2 as appropriate. </w:t>
      </w:r>
    </w:p>
    <w:p w14:paraId="2F068DF6" w14:textId="77777777" w:rsidR="00BD1F9B" w:rsidRPr="00F72CD4" w:rsidRDefault="00BD1F9B" w:rsidP="00BD1F9B">
      <w:pPr>
        <w:pStyle w:val="B1"/>
      </w:pPr>
      <w:r w:rsidRPr="00F72CD4">
        <w:t>3.</w:t>
      </w:r>
      <w:r w:rsidRPr="00F72CD4">
        <w:tab/>
        <w:t>Downlink signals for NR serving cell are initially set up according to Annexes C.0, C.1, C.2 and uplink signals according to Annexes G.0, G.1, G.2, G.3.1 of TS 38.521-1 [7].</w:t>
      </w:r>
    </w:p>
    <w:p w14:paraId="2980D83B" w14:textId="77777777" w:rsidR="00BD1F9B" w:rsidRPr="00F72CD4" w:rsidRDefault="00BD1F9B" w:rsidP="00BD1F9B">
      <w:pPr>
        <w:pStyle w:val="B1"/>
      </w:pPr>
      <w:r w:rsidRPr="00F72CD4">
        <w:t>4.</w:t>
      </w:r>
      <w:r w:rsidRPr="00F72CD4">
        <w:tab/>
        <w:t>Propagation conditions are set according to Annex B.0.</w:t>
      </w:r>
    </w:p>
    <w:p w14:paraId="4EF41C4F" w14:textId="77777777" w:rsidR="00BD1F9B" w:rsidRPr="00F72CD4" w:rsidRDefault="00BD1F9B" w:rsidP="00BD1F9B">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1.15_1.3.3.</w:t>
      </w:r>
    </w:p>
    <w:p w14:paraId="05EEEA7B" w14:textId="77777777" w:rsidR="00BD1F9B" w:rsidRPr="00F72CD4" w:rsidRDefault="00BD1F9B" w:rsidP="00BD1F9B">
      <w:pPr>
        <w:pStyle w:val="H6"/>
      </w:pPr>
      <w:r w:rsidRPr="00F72CD4">
        <w:t>5.2.2.1.15_1.3.2</w:t>
      </w:r>
      <w:r w:rsidRPr="00F72CD4">
        <w:tab/>
        <w:t>Test procedure</w:t>
      </w:r>
    </w:p>
    <w:p w14:paraId="39A613C0" w14:textId="77777777" w:rsidR="00BD1F9B" w:rsidRPr="00F72CD4" w:rsidRDefault="00BD1F9B" w:rsidP="00BD1F9B">
      <w:pPr>
        <w:pStyle w:val="B1"/>
      </w:pPr>
      <w:r w:rsidRPr="00F72CD4">
        <w:t>1.</w:t>
      </w:r>
      <w:r w:rsidRPr="00F72CD4">
        <w:tab/>
        <w:t>SS transmits PDSCH via PDCCH DCI format 1_1 for C_RNTI to transmit the DL RMC according to Table 5.2.2.1.15_1.4-2. The SS sends downlink MAC padding bits on the DL RMC.</w:t>
      </w:r>
    </w:p>
    <w:p w14:paraId="335086E4" w14:textId="77777777" w:rsidR="00BD1F9B" w:rsidRPr="00F72CD4" w:rsidRDefault="00BD1F9B" w:rsidP="00BD1F9B">
      <w:pPr>
        <w:pStyle w:val="B1"/>
      </w:pPr>
      <w:r w:rsidRPr="00F72CD4">
        <w:t>2.</w:t>
      </w:r>
      <w:r w:rsidRPr="00F72CD4">
        <w:tab/>
        <w:t>Set the parameters of the bandwidth, MCS, reference channel, the propagation condition, the correlation matrix and the SNR for the serving cell and interfering cells according to Table 5.2.2.1.15_1.4-2.</w:t>
      </w:r>
    </w:p>
    <w:p w14:paraId="3353A003" w14:textId="77777777" w:rsidR="00BD1F9B" w:rsidRPr="00F72CD4" w:rsidRDefault="00BD1F9B" w:rsidP="00BD1F9B">
      <w:pPr>
        <w:pStyle w:val="B1"/>
      </w:pPr>
      <w:r w:rsidRPr="00F72CD4">
        <w:t>3.</w:t>
      </w:r>
      <w:r w:rsidRPr="00F72CD4">
        <w:tab/>
        <w:t>Measure the average throughput on the serving cell for a duration sufficient to achieve statistical significance according to Annex G.1.5. Count the number of NACKs, ACKs and statDTXs on the UL during each subtest and decide pass or fail according to Annex G.1.4.</w:t>
      </w:r>
    </w:p>
    <w:p w14:paraId="2A2E5BFF" w14:textId="77777777" w:rsidR="00BD1F9B" w:rsidRPr="00F72CD4" w:rsidRDefault="00BD1F9B" w:rsidP="00BD1F9B">
      <w:pPr>
        <w:pStyle w:val="B1"/>
      </w:pPr>
      <w:r w:rsidRPr="00F72CD4">
        <w:t>4.</w:t>
      </w:r>
      <w:r w:rsidRPr="00F72CD4">
        <w:tab/>
        <w:t>Repeat steps from 1 to 3 for each subtest in Table 5.2.2.1.15_1.4-2 as appropriate.</w:t>
      </w:r>
    </w:p>
    <w:p w14:paraId="4F8C155C" w14:textId="77777777" w:rsidR="00BD1F9B" w:rsidRPr="00F72CD4" w:rsidRDefault="00BD1F9B" w:rsidP="00BD1F9B">
      <w:pPr>
        <w:pStyle w:val="H6"/>
      </w:pPr>
      <w:r w:rsidRPr="00F72CD4">
        <w:t>5.2.2.1.15_1.3.3</w:t>
      </w:r>
      <w:r w:rsidRPr="00F72CD4">
        <w:tab/>
        <w:t>Message contents</w:t>
      </w:r>
    </w:p>
    <w:p w14:paraId="4C1C4E73" w14:textId="77777777" w:rsidR="00BD1F9B" w:rsidRPr="00F72CD4" w:rsidRDefault="00BD1F9B" w:rsidP="00BD1F9B">
      <w:r w:rsidRPr="00F72CD4">
        <w:t>Message contents are according to TS 38.508-1 [6] clauses 4.6.1 and 5.4.2.</w:t>
      </w:r>
    </w:p>
    <w:p w14:paraId="74FA7E6C" w14:textId="77777777" w:rsidR="00BD1F9B" w:rsidRPr="00F72CD4" w:rsidRDefault="00BD1F9B" w:rsidP="00BD1F9B">
      <w:pPr>
        <w:pStyle w:val="H6"/>
      </w:pPr>
      <w:r w:rsidRPr="00F72CD4">
        <w:t>5.2.2.1.15_1.3.3_1</w:t>
      </w:r>
      <w:r w:rsidRPr="00F72CD4">
        <w:tab/>
        <w:t>Message exceptions for SA</w:t>
      </w:r>
    </w:p>
    <w:p w14:paraId="48D0DD9C" w14:textId="77777777" w:rsidR="00BD1F9B" w:rsidRPr="00F72CD4" w:rsidRDefault="00BD1F9B" w:rsidP="004037AF">
      <w:r w:rsidRPr="00F72CD4">
        <w:t>No message exceptions for SA</w:t>
      </w:r>
    </w:p>
    <w:p w14:paraId="0FD28490" w14:textId="77777777" w:rsidR="00BD1F9B" w:rsidRPr="00F72CD4" w:rsidRDefault="00BD1F9B" w:rsidP="00BD1F9B">
      <w:pPr>
        <w:pStyle w:val="H6"/>
      </w:pPr>
      <w:r w:rsidRPr="00F72CD4">
        <w:t>5.2.2.1.15_1.3.3_2</w:t>
      </w:r>
      <w:r w:rsidRPr="00F72CD4">
        <w:tab/>
        <w:t>Message exceptions for NSA</w:t>
      </w:r>
    </w:p>
    <w:p w14:paraId="1A344874" w14:textId="77777777" w:rsidR="00BD1F9B" w:rsidRPr="00F72CD4" w:rsidRDefault="00BD1F9B" w:rsidP="004037AF">
      <w:r w:rsidRPr="00F72CD4">
        <w:t>No message exceptions for NSA</w:t>
      </w:r>
    </w:p>
    <w:p w14:paraId="62CC5032" w14:textId="77777777" w:rsidR="00BD1F9B" w:rsidRPr="00F72CD4" w:rsidRDefault="00BD1F9B" w:rsidP="00BD1F9B">
      <w:pPr>
        <w:pStyle w:val="H6"/>
      </w:pPr>
      <w:r w:rsidRPr="00F72CD4">
        <w:t>5.2.2.1.15_1.4</w:t>
      </w:r>
      <w:r w:rsidRPr="00F72CD4">
        <w:tab/>
        <w:t>Test requirement</w:t>
      </w:r>
    </w:p>
    <w:p w14:paraId="532D87FF" w14:textId="77777777" w:rsidR="00BD1F9B" w:rsidRPr="00F72CD4" w:rsidRDefault="00BD1F9B" w:rsidP="00BD1F9B">
      <w:pPr>
        <w:rPr>
          <w:rFonts w:eastAsia="Batang"/>
        </w:rPr>
      </w:pPr>
      <w:r w:rsidRPr="00F72CD4">
        <w:rPr>
          <w:rFonts w:eastAsia="Batang"/>
        </w:rPr>
        <w:t xml:space="preserve">Tables 5.2.2.1.15_1.4-1 and </w:t>
      </w:r>
      <w:r w:rsidRPr="00F72CD4">
        <w:t>5.2.2.1.15_1.4-2</w:t>
      </w:r>
      <w:r w:rsidRPr="00F72CD4">
        <w:rPr>
          <w:rFonts w:eastAsia="Batang"/>
        </w:rPr>
        <w:t xml:space="preserve"> define the primary level settings.</w:t>
      </w:r>
    </w:p>
    <w:p w14:paraId="14C728D1" w14:textId="77777777" w:rsidR="00BD1F9B" w:rsidRPr="00F72CD4" w:rsidRDefault="00BD1F9B" w:rsidP="00BD1F9B">
      <w:r w:rsidRPr="00F72CD4">
        <w:t>The fraction of maximum throughput percentage for the downlink reference measurement channels specified in Annex A for each throughput test shall meet or exceed the specified value in Table 5.2.2.1.15_1.4-2 for the specified SNR including test tolerances for all throughput tests.</w:t>
      </w:r>
    </w:p>
    <w:p w14:paraId="377591F9" w14:textId="77777777" w:rsidR="00BD1F9B" w:rsidRPr="00F72CD4" w:rsidRDefault="00BD1F9B" w:rsidP="00BD1F9B">
      <w:pPr>
        <w:pStyle w:val="TH"/>
        <w:rPr>
          <w:rFonts w:eastAsia="SimSun"/>
        </w:rPr>
      </w:pPr>
      <w:r w:rsidRPr="00F72CD4">
        <w:rPr>
          <w:rFonts w:eastAsia="SimSun"/>
        </w:rPr>
        <w:t>Table 5.2.2.1.15_1.4-1: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2132"/>
        <w:gridCol w:w="682"/>
        <w:gridCol w:w="1848"/>
        <w:gridCol w:w="1710"/>
        <w:gridCol w:w="1710"/>
      </w:tblGrid>
      <w:tr w:rsidR="00BD1F9B" w:rsidRPr="00F72CD4" w14:paraId="4FE4825F" w14:textId="77777777" w:rsidTr="00BA5FD3">
        <w:tc>
          <w:tcPr>
            <w:tcW w:w="3669" w:type="dxa"/>
            <w:gridSpan w:val="2"/>
            <w:shd w:val="clear" w:color="auto" w:fill="auto"/>
          </w:tcPr>
          <w:p w14:paraId="346DD234" w14:textId="77777777" w:rsidR="00BD1F9B" w:rsidRPr="00F72CD4" w:rsidRDefault="00BD1F9B" w:rsidP="00BA5FD3">
            <w:pPr>
              <w:pStyle w:val="TAH"/>
              <w:rPr>
                <w:rFonts w:eastAsia="SimSun"/>
              </w:rPr>
            </w:pPr>
            <w:r w:rsidRPr="00F72CD4">
              <w:rPr>
                <w:rFonts w:eastAsia="SimSun"/>
              </w:rPr>
              <w:t>Parameter</w:t>
            </w:r>
          </w:p>
        </w:tc>
        <w:tc>
          <w:tcPr>
            <w:tcW w:w="682" w:type="dxa"/>
            <w:shd w:val="clear" w:color="auto" w:fill="auto"/>
          </w:tcPr>
          <w:p w14:paraId="7425D913" w14:textId="77777777" w:rsidR="00BD1F9B" w:rsidRPr="00F72CD4" w:rsidRDefault="00BD1F9B" w:rsidP="00BA5FD3">
            <w:pPr>
              <w:pStyle w:val="TAH"/>
              <w:rPr>
                <w:rFonts w:eastAsia="SimSun"/>
              </w:rPr>
            </w:pPr>
            <w:r w:rsidRPr="00F72CD4">
              <w:rPr>
                <w:rFonts w:eastAsia="SimSun"/>
              </w:rPr>
              <w:t>Unit</w:t>
            </w:r>
          </w:p>
        </w:tc>
        <w:tc>
          <w:tcPr>
            <w:tcW w:w="5268" w:type="dxa"/>
            <w:gridSpan w:val="3"/>
            <w:shd w:val="clear" w:color="auto" w:fill="auto"/>
          </w:tcPr>
          <w:p w14:paraId="6B0592FA" w14:textId="77777777" w:rsidR="00BD1F9B" w:rsidRPr="00F72CD4" w:rsidRDefault="00BD1F9B" w:rsidP="00BA5FD3">
            <w:pPr>
              <w:pStyle w:val="TAH"/>
              <w:rPr>
                <w:rFonts w:eastAsia="SimSun"/>
              </w:rPr>
            </w:pPr>
            <w:r w:rsidRPr="00F72CD4">
              <w:rPr>
                <w:rFonts w:eastAsia="SimSun"/>
              </w:rPr>
              <w:t>Value</w:t>
            </w:r>
          </w:p>
        </w:tc>
      </w:tr>
      <w:tr w:rsidR="00BD1F9B" w:rsidRPr="00F72CD4" w14:paraId="61F24797" w14:textId="77777777" w:rsidTr="00BA5FD3">
        <w:tc>
          <w:tcPr>
            <w:tcW w:w="3669" w:type="dxa"/>
            <w:gridSpan w:val="2"/>
            <w:shd w:val="clear" w:color="auto" w:fill="auto"/>
          </w:tcPr>
          <w:p w14:paraId="0C6A529A" w14:textId="77777777" w:rsidR="00BD1F9B" w:rsidRPr="00F72CD4" w:rsidRDefault="00BD1F9B" w:rsidP="00BA5FD3">
            <w:pPr>
              <w:pStyle w:val="TAL"/>
              <w:rPr>
                <w:rFonts w:eastAsia="SimSun"/>
              </w:rPr>
            </w:pPr>
          </w:p>
        </w:tc>
        <w:tc>
          <w:tcPr>
            <w:tcW w:w="682" w:type="dxa"/>
            <w:shd w:val="clear" w:color="auto" w:fill="auto"/>
          </w:tcPr>
          <w:p w14:paraId="65EF9A7C" w14:textId="77777777" w:rsidR="00BD1F9B" w:rsidRPr="00F72CD4" w:rsidRDefault="00BD1F9B" w:rsidP="00BA5FD3">
            <w:pPr>
              <w:pStyle w:val="TAC"/>
              <w:rPr>
                <w:rFonts w:eastAsia="SimSun"/>
              </w:rPr>
            </w:pPr>
          </w:p>
        </w:tc>
        <w:tc>
          <w:tcPr>
            <w:tcW w:w="1848" w:type="dxa"/>
            <w:shd w:val="clear" w:color="auto" w:fill="auto"/>
          </w:tcPr>
          <w:p w14:paraId="34067E42" w14:textId="77777777" w:rsidR="00BD1F9B" w:rsidRPr="00F72CD4" w:rsidRDefault="00BD1F9B" w:rsidP="00BA5FD3">
            <w:pPr>
              <w:pStyle w:val="TAC"/>
              <w:rPr>
                <w:rFonts w:eastAsia="SimSun"/>
              </w:rPr>
            </w:pPr>
            <w:r w:rsidRPr="00F72CD4">
              <w:rPr>
                <w:rFonts w:eastAsia="SimSun"/>
              </w:rPr>
              <w:t>Cell 1</w:t>
            </w:r>
          </w:p>
        </w:tc>
        <w:tc>
          <w:tcPr>
            <w:tcW w:w="1710" w:type="dxa"/>
          </w:tcPr>
          <w:p w14:paraId="78268370" w14:textId="77777777" w:rsidR="00BD1F9B" w:rsidRPr="00F72CD4" w:rsidRDefault="00BD1F9B" w:rsidP="00BA5FD3">
            <w:pPr>
              <w:pStyle w:val="TAC"/>
              <w:rPr>
                <w:rFonts w:eastAsia="SimSun"/>
              </w:rPr>
            </w:pPr>
            <w:r w:rsidRPr="00F72CD4">
              <w:rPr>
                <w:rFonts w:eastAsia="SimSun"/>
              </w:rPr>
              <w:t>Cell 2</w:t>
            </w:r>
          </w:p>
        </w:tc>
        <w:tc>
          <w:tcPr>
            <w:tcW w:w="1710" w:type="dxa"/>
          </w:tcPr>
          <w:p w14:paraId="788D5B3E" w14:textId="77777777" w:rsidR="00BD1F9B" w:rsidRPr="00F72CD4" w:rsidRDefault="00BD1F9B" w:rsidP="00BA5FD3">
            <w:pPr>
              <w:pStyle w:val="TAC"/>
              <w:rPr>
                <w:rFonts w:eastAsia="SimSun"/>
              </w:rPr>
            </w:pPr>
            <w:r w:rsidRPr="00F72CD4">
              <w:rPr>
                <w:rFonts w:eastAsia="SimSun"/>
              </w:rPr>
              <w:t>Cell 3</w:t>
            </w:r>
          </w:p>
        </w:tc>
      </w:tr>
      <w:tr w:rsidR="00BD1F9B" w:rsidRPr="00F72CD4" w14:paraId="5815F2D4" w14:textId="77777777" w:rsidTr="00BA5FD3">
        <w:tc>
          <w:tcPr>
            <w:tcW w:w="3669" w:type="dxa"/>
            <w:gridSpan w:val="2"/>
            <w:shd w:val="clear" w:color="auto" w:fill="auto"/>
          </w:tcPr>
          <w:p w14:paraId="26B1659E" w14:textId="77777777" w:rsidR="00BD1F9B" w:rsidRPr="00F72CD4" w:rsidRDefault="00BD1F9B" w:rsidP="00BA5FD3">
            <w:pPr>
              <w:pStyle w:val="TAL"/>
              <w:rPr>
                <w:rFonts w:eastAsia="SimSun"/>
              </w:rPr>
            </w:pPr>
          </w:p>
        </w:tc>
        <w:tc>
          <w:tcPr>
            <w:tcW w:w="682" w:type="dxa"/>
            <w:shd w:val="clear" w:color="auto" w:fill="auto"/>
          </w:tcPr>
          <w:p w14:paraId="7E94183D" w14:textId="77777777" w:rsidR="00BD1F9B" w:rsidRPr="00F72CD4" w:rsidRDefault="00BD1F9B" w:rsidP="00BA5FD3">
            <w:pPr>
              <w:pStyle w:val="TAC"/>
              <w:rPr>
                <w:rFonts w:eastAsia="SimSun"/>
              </w:rPr>
            </w:pPr>
          </w:p>
        </w:tc>
        <w:tc>
          <w:tcPr>
            <w:tcW w:w="1848" w:type="dxa"/>
            <w:shd w:val="clear" w:color="auto" w:fill="auto"/>
          </w:tcPr>
          <w:p w14:paraId="1272E50F" w14:textId="77777777" w:rsidR="00BD1F9B" w:rsidRPr="00F72CD4" w:rsidRDefault="00BD1F9B" w:rsidP="00BA5FD3">
            <w:pPr>
              <w:pStyle w:val="TAC"/>
              <w:rPr>
                <w:rFonts w:eastAsia="SimSun"/>
              </w:rPr>
            </w:pPr>
            <w:r w:rsidRPr="00F72CD4">
              <w:rPr>
                <w:rFonts w:eastAsia="SimSun"/>
              </w:rPr>
              <w:t>Enabled</w:t>
            </w:r>
          </w:p>
        </w:tc>
        <w:tc>
          <w:tcPr>
            <w:tcW w:w="1710" w:type="dxa"/>
          </w:tcPr>
          <w:p w14:paraId="5CCA1E87" w14:textId="77777777" w:rsidR="00BD1F9B" w:rsidRPr="00F72CD4" w:rsidRDefault="00BD1F9B" w:rsidP="00BA5FD3">
            <w:pPr>
              <w:pStyle w:val="TAC"/>
              <w:rPr>
                <w:rFonts w:eastAsia="SimSun"/>
              </w:rPr>
            </w:pPr>
            <w:r w:rsidRPr="00F72CD4">
              <w:rPr>
                <w:rFonts w:eastAsia="SimSun"/>
              </w:rPr>
              <w:t>Enabled</w:t>
            </w:r>
          </w:p>
        </w:tc>
        <w:tc>
          <w:tcPr>
            <w:tcW w:w="1710" w:type="dxa"/>
          </w:tcPr>
          <w:p w14:paraId="51021615" w14:textId="77777777" w:rsidR="00BD1F9B" w:rsidRPr="00F72CD4" w:rsidRDefault="00BD1F9B" w:rsidP="00BA5FD3">
            <w:pPr>
              <w:pStyle w:val="TAC"/>
              <w:rPr>
                <w:rFonts w:eastAsia="SimSun"/>
              </w:rPr>
            </w:pPr>
            <w:r w:rsidRPr="00F72CD4">
              <w:rPr>
                <w:rFonts w:eastAsia="SimSun"/>
              </w:rPr>
              <w:t>Enabled for Test 1-1</w:t>
            </w:r>
            <w:r w:rsidRPr="00F72CD4">
              <w:rPr>
                <w:rFonts w:eastAsia="SimSun"/>
              </w:rPr>
              <w:br/>
              <w:t>Disabled for Test 1-2</w:t>
            </w:r>
          </w:p>
        </w:tc>
      </w:tr>
      <w:tr w:rsidR="00BD1F9B" w:rsidRPr="00F72CD4" w14:paraId="610C0F44" w14:textId="77777777" w:rsidTr="00BA5FD3">
        <w:tc>
          <w:tcPr>
            <w:tcW w:w="3669" w:type="dxa"/>
            <w:gridSpan w:val="2"/>
            <w:shd w:val="clear" w:color="auto" w:fill="auto"/>
          </w:tcPr>
          <w:p w14:paraId="5D1188A1" w14:textId="77777777" w:rsidR="00BD1F9B" w:rsidRPr="00F72CD4" w:rsidRDefault="00BD1F9B" w:rsidP="00BA5FD3">
            <w:pPr>
              <w:pStyle w:val="TAL"/>
              <w:rPr>
                <w:rFonts w:eastAsia="SimSun"/>
              </w:rPr>
            </w:pPr>
            <w:r w:rsidRPr="00F72CD4">
              <w:rPr>
                <w:rFonts w:eastAsia="SimSun"/>
              </w:rPr>
              <w:t>Duplex mode</w:t>
            </w:r>
          </w:p>
        </w:tc>
        <w:tc>
          <w:tcPr>
            <w:tcW w:w="682" w:type="dxa"/>
            <w:shd w:val="clear" w:color="auto" w:fill="auto"/>
          </w:tcPr>
          <w:p w14:paraId="04B36B9F" w14:textId="77777777" w:rsidR="00BD1F9B" w:rsidRPr="00F72CD4" w:rsidRDefault="00BD1F9B" w:rsidP="00BA5FD3">
            <w:pPr>
              <w:pStyle w:val="TAC"/>
              <w:rPr>
                <w:rFonts w:eastAsia="SimSun"/>
              </w:rPr>
            </w:pPr>
          </w:p>
        </w:tc>
        <w:tc>
          <w:tcPr>
            <w:tcW w:w="5268" w:type="dxa"/>
            <w:gridSpan w:val="3"/>
            <w:shd w:val="clear" w:color="auto" w:fill="auto"/>
          </w:tcPr>
          <w:p w14:paraId="72347226" w14:textId="77777777" w:rsidR="00BD1F9B" w:rsidRPr="00F72CD4" w:rsidRDefault="00BD1F9B" w:rsidP="00BA5FD3">
            <w:pPr>
              <w:pStyle w:val="TAC"/>
              <w:rPr>
                <w:rFonts w:eastAsia="SimSun"/>
              </w:rPr>
            </w:pPr>
            <w:r w:rsidRPr="00F72CD4">
              <w:rPr>
                <w:rFonts w:eastAsia="SimSun"/>
              </w:rPr>
              <w:t>FDD</w:t>
            </w:r>
          </w:p>
        </w:tc>
      </w:tr>
      <w:tr w:rsidR="00BD1F9B" w:rsidRPr="00F72CD4" w14:paraId="083945CF" w14:textId="77777777" w:rsidTr="00BA5FD3">
        <w:tc>
          <w:tcPr>
            <w:tcW w:w="3669" w:type="dxa"/>
            <w:gridSpan w:val="2"/>
            <w:shd w:val="clear" w:color="auto" w:fill="auto"/>
          </w:tcPr>
          <w:p w14:paraId="26B2A076" w14:textId="77777777" w:rsidR="00BD1F9B" w:rsidRPr="00F72CD4" w:rsidRDefault="00BD1F9B" w:rsidP="00BA5FD3">
            <w:pPr>
              <w:pStyle w:val="TAL"/>
              <w:rPr>
                <w:rFonts w:eastAsia="SimSun"/>
              </w:rPr>
            </w:pPr>
            <w:r w:rsidRPr="00F72CD4">
              <w:rPr>
                <w:rFonts w:eastAsia="SimSun"/>
              </w:rPr>
              <w:t>Active DL BWP index</w:t>
            </w:r>
          </w:p>
        </w:tc>
        <w:tc>
          <w:tcPr>
            <w:tcW w:w="682" w:type="dxa"/>
            <w:shd w:val="clear" w:color="auto" w:fill="auto"/>
          </w:tcPr>
          <w:p w14:paraId="2DC292E7" w14:textId="77777777" w:rsidR="00BD1F9B" w:rsidRPr="00F72CD4" w:rsidRDefault="00BD1F9B" w:rsidP="00BA5FD3">
            <w:pPr>
              <w:pStyle w:val="TAC"/>
              <w:rPr>
                <w:rFonts w:eastAsia="SimSun"/>
              </w:rPr>
            </w:pPr>
          </w:p>
        </w:tc>
        <w:tc>
          <w:tcPr>
            <w:tcW w:w="5268" w:type="dxa"/>
            <w:gridSpan w:val="3"/>
            <w:shd w:val="clear" w:color="auto" w:fill="auto"/>
          </w:tcPr>
          <w:p w14:paraId="1C8A7F10" w14:textId="77777777" w:rsidR="00BD1F9B" w:rsidRPr="00F72CD4" w:rsidRDefault="00BD1F9B" w:rsidP="00BA5FD3">
            <w:pPr>
              <w:pStyle w:val="TAC"/>
              <w:rPr>
                <w:rFonts w:eastAsia="SimSun"/>
              </w:rPr>
            </w:pPr>
            <w:r w:rsidRPr="00F72CD4">
              <w:rPr>
                <w:rFonts w:eastAsia="SimSun"/>
              </w:rPr>
              <w:t>1</w:t>
            </w:r>
          </w:p>
        </w:tc>
      </w:tr>
      <w:tr w:rsidR="00BD1F9B" w:rsidRPr="00F72CD4" w14:paraId="54237617" w14:textId="77777777" w:rsidTr="00BA5FD3">
        <w:tc>
          <w:tcPr>
            <w:tcW w:w="3669" w:type="dxa"/>
            <w:gridSpan w:val="2"/>
            <w:shd w:val="clear" w:color="auto" w:fill="auto"/>
          </w:tcPr>
          <w:p w14:paraId="1837C422" w14:textId="77777777" w:rsidR="00BD1F9B" w:rsidRPr="00F72CD4" w:rsidRDefault="00BD1F9B" w:rsidP="00BA5FD3">
            <w:pPr>
              <w:pStyle w:val="TAL"/>
              <w:rPr>
                <w:rFonts w:eastAsia="SimSun"/>
              </w:rPr>
            </w:pPr>
            <w:r w:rsidRPr="00F72CD4">
              <w:rPr>
                <w:rFonts w:eastAsia="SimSun"/>
              </w:rPr>
              <w:t>Physical cell ID</w:t>
            </w:r>
          </w:p>
        </w:tc>
        <w:tc>
          <w:tcPr>
            <w:tcW w:w="682" w:type="dxa"/>
            <w:shd w:val="clear" w:color="auto" w:fill="auto"/>
          </w:tcPr>
          <w:p w14:paraId="2E6C0D17" w14:textId="77777777" w:rsidR="00BD1F9B" w:rsidRPr="00F72CD4" w:rsidRDefault="00BD1F9B" w:rsidP="00BA5FD3">
            <w:pPr>
              <w:pStyle w:val="TAC"/>
              <w:rPr>
                <w:rFonts w:eastAsia="SimSun"/>
              </w:rPr>
            </w:pPr>
          </w:p>
        </w:tc>
        <w:tc>
          <w:tcPr>
            <w:tcW w:w="1848" w:type="dxa"/>
            <w:shd w:val="clear" w:color="auto" w:fill="auto"/>
          </w:tcPr>
          <w:p w14:paraId="023F02CD" w14:textId="77777777" w:rsidR="00BD1F9B" w:rsidRPr="00F72CD4" w:rsidRDefault="00BD1F9B" w:rsidP="00BA5FD3">
            <w:pPr>
              <w:pStyle w:val="TAC"/>
              <w:rPr>
                <w:rFonts w:eastAsia="SimSun"/>
              </w:rPr>
            </w:pPr>
            <w:r w:rsidRPr="00F72CD4">
              <w:rPr>
                <w:rFonts w:eastAsia="SimSun"/>
              </w:rPr>
              <w:t>0</w:t>
            </w:r>
          </w:p>
        </w:tc>
        <w:tc>
          <w:tcPr>
            <w:tcW w:w="1710" w:type="dxa"/>
          </w:tcPr>
          <w:p w14:paraId="465B24F9" w14:textId="77777777" w:rsidR="00BD1F9B" w:rsidRPr="00F72CD4" w:rsidRDefault="00BD1F9B" w:rsidP="00BA5FD3">
            <w:pPr>
              <w:pStyle w:val="TAC"/>
              <w:rPr>
                <w:rFonts w:eastAsia="SimSun"/>
              </w:rPr>
            </w:pPr>
            <w:r w:rsidRPr="00F72CD4">
              <w:rPr>
                <w:rFonts w:eastAsia="SimSun"/>
              </w:rPr>
              <w:t>1</w:t>
            </w:r>
          </w:p>
        </w:tc>
        <w:tc>
          <w:tcPr>
            <w:tcW w:w="1710" w:type="dxa"/>
          </w:tcPr>
          <w:p w14:paraId="31A64EA2" w14:textId="77777777" w:rsidR="00BD1F9B" w:rsidRPr="00F72CD4" w:rsidRDefault="00BD1F9B" w:rsidP="00BA5FD3">
            <w:pPr>
              <w:pStyle w:val="TAC"/>
              <w:rPr>
                <w:rFonts w:eastAsia="SimSun"/>
              </w:rPr>
            </w:pPr>
            <w:r w:rsidRPr="00F72CD4">
              <w:rPr>
                <w:rFonts w:eastAsia="SimSun"/>
              </w:rPr>
              <w:t>2</w:t>
            </w:r>
          </w:p>
        </w:tc>
      </w:tr>
      <w:tr w:rsidR="00BD1F9B" w:rsidRPr="00F72CD4" w14:paraId="121CF8EA" w14:textId="77777777" w:rsidTr="00BA5FD3">
        <w:tc>
          <w:tcPr>
            <w:tcW w:w="3669" w:type="dxa"/>
            <w:gridSpan w:val="2"/>
            <w:shd w:val="clear" w:color="auto" w:fill="auto"/>
          </w:tcPr>
          <w:p w14:paraId="6F763701" w14:textId="77777777" w:rsidR="00BD1F9B" w:rsidRPr="00F72CD4" w:rsidRDefault="00BD1F9B" w:rsidP="00BA5FD3">
            <w:pPr>
              <w:pStyle w:val="TAL"/>
              <w:rPr>
                <w:rFonts w:eastAsia="SimSun"/>
              </w:rPr>
            </w:pPr>
            <w:r w:rsidRPr="00F72CD4">
              <w:rPr>
                <w:rFonts w:eastAsia="SimSun"/>
              </w:rPr>
              <w:t>Transmission rank</w:t>
            </w:r>
          </w:p>
        </w:tc>
        <w:tc>
          <w:tcPr>
            <w:tcW w:w="682" w:type="dxa"/>
            <w:shd w:val="clear" w:color="auto" w:fill="auto"/>
          </w:tcPr>
          <w:p w14:paraId="25291BB9" w14:textId="77777777" w:rsidR="00BD1F9B" w:rsidRPr="00F72CD4" w:rsidRDefault="00BD1F9B" w:rsidP="00BA5FD3">
            <w:pPr>
              <w:pStyle w:val="TAC"/>
              <w:rPr>
                <w:rFonts w:eastAsia="SimSun"/>
              </w:rPr>
            </w:pPr>
          </w:p>
        </w:tc>
        <w:tc>
          <w:tcPr>
            <w:tcW w:w="1848" w:type="dxa"/>
            <w:shd w:val="clear" w:color="auto" w:fill="auto"/>
          </w:tcPr>
          <w:p w14:paraId="35195383" w14:textId="77777777" w:rsidR="00BD1F9B" w:rsidRPr="00F72CD4" w:rsidRDefault="00BD1F9B" w:rsidP="00BA5FD3">
            <w:pPr>
              <w:pStyle w:val="TAC"/>
              <w:rPr>
                <w:rFonts w:eastAsia="SimSun"/>
              </w:rPr>
            </w:pPr>
            <w:r w:rsidRPr="00F72CD4">
              <w:rPr>
                <w:rFonts w:eastAsia="SimSun"/>
              </w:rPr>
              <w:t>1</w:t>
            </w:r>
          </w:p>
        </w:tc>
        <w:tc>
          <w:tcPr>
            <w:tcW w:w="1710" w:type="dxa"/>
          </w:tcPr>
          <w:p w14:paraId="27A5911F" w14:textId="77777777" w:rsidR="00BD1F9B" w:rsidRPr="00F72CD4" w:rsidRDefault="00BD1F9B" w:rsidP="00BA5FD3">
            <w:pPr>
              <w:pStyle w:val="TAC"/>
              <w:rPr>
                <w:rFonts w:eastAsia="SimSun" w:cs="Arial"/>
                <w:szCs w:val="18"/>
              </w:rPr>
            </w:pPr>
            <w:r w:rsidRPr="00F72CD4">
              <w:rPr>
                <w:rFonts w:eastAsia="SimSun" w:cs="Arial"/>
                <w:szCs w:val="18"/>
              </w:rPr>
              <w:t>Random rank with 70% and 30% probability for rank 1 and rank 2</w:t>
            </w:r>
          </w:p>
        </w:tc>
        <w:tc>
          <w:tcPr>
            <w:tcW w:w="1710" w:type="dxa"/>
          </w:tcPr>
          <w:p w14:paraId="15BD2583" w14:textId="77777777" w:rsidR="00BD1F9B" w:rsidRPr="00F72CD4" w:rsidRDefault="00BD1F9B" w:rsidP="00BA5FD3">
            <w:pPr>
              <w:pStyle w:val="TAC"/>
              <w:rPr>
                <w:rFonts w:eastAsia="SimSun" w:cs="Arial"/>
                <w:szCs w:val="18"/>
              </w:rPr>
            </w:pPr>
            <w:r w:rsidRPr="00F72CD4">
              <w:rPr>
                <w:rFonts w:eastAsia="SimSun" w:cs="Arial"/>
                <w:szCs w:val="18"/>
              </w:rPr>
              <w:t>Random rank with 70% and 30% probability for rank 1 and rank 2 for Test 1-1</w:t>
            </w:r>
          </w:p>
          <w:p w14:paraId="1454BE80" w14:textId="77777777" w:rsidR="00BD1F9B" w:rsidRPr="00F72CD4" w:rsidRDefault="00BD1F9B" w:rsidP="00BA5FD3">
            <w:pPr>
              <w:pStyle w:val="TAC"/>
              <w:rPr>
                <w:rFonts w:eastAsia="SimSun" w:cs="Arial"/>
                <w:szCs w:val="18"/>
              </w:rPr>
            </w:pPr>
            <w:r w:rsidRPr="00F72CD4">
              <w:rPr>
                <w:rFonts w:eastAsia="SimSun" w:cs="Arial"/>
                <w:szCs w:val="18"/>
              </w:rPr>
              <w:t>N/A for Test 1-2</w:t>
            </w:r>
          </w:p>
        </w:tc>
      </w:tr>
      <w:tr w:rsidR="00BD1F9B" w:rsidRPr="00F72CD4" w14:paraId="55A0C2C5" w14:textId="77777777" w:rsidTr="00BA5FD3">
        <w:tc>
          <w:tcPr>
            <w:tcW w:w="3669" w:type="dxa"/>
            <w:gridSpan w:val="2"/>
            <w:shd w:val="clear" w:color="auto" w:fill="auto"/>
          </w:tcPr>
          <w:p w14:paraId="7C85D643" w14:textId="77777777" w:rsidR="00BD1F9B" w:rsidRPr="00F72CD4" w:rsidRDefault="00BD1F9B" w:rsidP="00BA5FD3">
            <w:pPr>
              <w:pStyle w:val="TAL"/>
              <w:rPr>
                <w:rFonts w:eastAsia="SimSun"/>
              </w:rPr>
            </w:pPr>
            <w:r w:rsidRPr="00F72CD4">
              <w:rPr>
                <w:rFonts w:eastAsia="SimSun"/>
              </w:rPr>
              <w:t>Time offset</w:t>
            </w:r>
            <w:r w:rsidRPr="00F72CD4">
              <w:rPr>
                <w:rFonts w:eastAsia="SimSun" w:cs="v5.0.0"/>
              </w:rPr>
              <w:t xml:space="preserve"> to Cell1 </w:t>
            </w:r>
          </w:p>
        </w:tc>
        <w:tc>
          <w:tcPr>
            <w:tcW w:w="682" w:type="dxa"/>
            <w:shd w:val="clear" w:color="auto" w:fill="auto"/>
          </w:tcPr>
          <w:p w14:paraId="3579BD74" w14:textId="77777777" w:rsidR="00BD1F9B" w:rsidRPr="00F72CD4" w:rsidRDefault="00BD1F9B" w:rsidP="00BA5FD3">
            <w:pPr>
              <w:pStyle w:val="TAC"/>
              <w:rPr>
                <w:rFonts w:eastAsia="SimSun"/>
              </w:rPr>
            </w:pPr>
            <w:r w:rsidRPr="00F72CD4">
              <w:rPr>
                <w:rFonts w:eastAsia="SimSun"/>
              </w:rPr>
              <w:t>us</w:t>
            </w:r>
          </w:p>
        </w:tc>
        <w:tc>
          <w:tcPr>
            <w:tcW w:w="1848" w:type="dxa"/>
            <w:shd w:val="clear" w:color="auto" w:fill="auto"/>
          </w:tcPr>
          <w:p w14:paraId="1A65E163" w14:textId="77777777" w:rsidR="00BD1F9B" w:rsidRPr="00F72CD4" w:rsidRDefault="00BD1F9B" w:rsidP="00BA5FD3">
            <w:pPr>
              <w:pStyle w:val="TAC"/>
              <w:rPr>
                <w:rFonts w:eastAsia="SimSun"/>
              </w:rPr>
            </w:pPr>
            <w:r w:rsidRPr="00F72CD4">
              <w:rPr>
                <w:rFonts w:eastAsia="SimSun"/>
              </w:rPr>
              <w:t>N/A</w:t>
            </w:r>
          </w:p>
        </w:tc>
        <w:tc>
          <w:tcPr>
            <w:tcW w:w="1710" w:type="dxa"/>
          </w:tcPr>
          <w:p w14:paraId="51844910" w14:textId="77777777" w:rsidR="00BD1F9B" w:rsidRPr="00F72CD4" w:rsidRDefault="00BD1F9B" w:rsidP="00BA5FD3">
            <w:pPr>
              <w:pStyle w:val="TAC"/>
              <w:rPr>
                <w:rFonts w:eastAsia="SimSun"/>
              </w:rPr>
            </w:pPr>
            <w:r w:rsidRPr="00F72CD4">
              <w:rPr>
                <w:rFonts w:eastAsia="SimSun"/>
              </w:rPr>
              <w:t>3</w:t>
            </w:r>
          </w:p>
        </w:tc>
        <w:tc>
          <w:tcPr>
            <w:tcW w:w="1710" w:type="dxa"/>
          </w:tcPr>
          <w:p w14:paraId="5AF3CA32" w14:textId="77777777" w:rsidR="00BD1F9B" w:rsidRPr="00F72CD4" w:rsidRDefault="00BD1F9B" w:rsidP="00BA5FD3">
            <w:pPr>
              <w:pStyle w:val="TAC"/>
              <w:rPr>
                <w:rFonts w:eastAsia="SimSun"/>
              </w:rPr>
            </w:pPr>
            <w:r w:rsidRPr="00F72CD4">
              <w:rPr>
                <w:rFonts w:eastAsia="SimSun"/>
              </w:rPr>
              <w:t>-1</w:t>
            </w:r>
          </w:p>
        </w:tc>
      </w:tr>
      <w:tr w:rsidR="00BD1F9B" w:rsidRPr="00F72CD4" w14:paraId="3CF01E2D" w14:textId="77777777" w:rsidTr="00BA5FD3">
        <w:tc>
          <w:tcPr>
            <w:tcW w:w="3669" w:type="dxa"/>
            <w:gridSpan w:val="2"/>
            <w:shd w:val="clear" w:color="auto" w:fill="auto"/>
          </w:tcPr>
          <w:p w14:paraId="135CDAE8" w14:textId="77777777" w:rsidR="00BD1F9B" w:rsidRPr="00F72CD4" w:rsidRDefault="00BD1F9B" w:rsidP="00BA5FD3">
            <w:pPr>
              <w:pStyle w:val="TAL"/>
              <w:rPr>
                <w:rFonts w:eastAsia="SimSun"/>
              </w:rPr>
            </w:pPr>
            <w:r w:rsidRPr="00F72CD4">
              <w:rPr>
                <w:rFonts w:eastAsia="SimSun" w:cs="v5.0.0"/>
              </w:rPr>
              <w:t>Frequency offset to Cell 1</w:t>
            </w:r>
          </w:p>
        </w:tc>
        <w:tc>
          <w:tcPr>
            <w:tcW w:w="682" w:type="dxa"/>
            <w:shd w:val="clear" w:color="auto" w:fill="auto"/>
          </w:tcPr>
          <w:p w14:paraId="6C46B9DD" w14:textId="77777777" w:rsidR="00BD1F9B" w:rsidRPr="00F72CD4" w:rsidRDefault="00BD1F9B" w:rsidP="00BA5FD3">
            <w:pPr>
              <w:pStyle w:val="TAC"/>
              <w:rPr>
                <w:rFonts w:eastAsia="SimSun"/>
              </w:rPr>
            </w:pPr>
            <w:r w:rsidRPr="00F72CD4">
              <w:rPr>
                <w:rFonts w:eastAsia="SimSun"/>
              </w:rPr>
              <w:t>Hz</w:t>
            </w:r>
          </w:p>
        </w:tc>
        <w:tc>
          <w:tcPr>
            <w:tcW w:w="1848" w:type="dxa"/>
            <w:shd w:val="clear" w:color="auto" w:fill="auto"/>
          </w:tcPr>
          <w:p w14:paraId="70554D57" w14:textId="77777777" w:rsidR="00BD1F9B" w:rsidRPr="00F72CD4" w:rsidRDefault="00BD1F9B" w:rsidP="00BA5FD3">
            <w:pPr>
              <w:pStyle w:val="TAC"/>
              <w:rPr>
                <w:rFonts w:eastAsia="SimSun"/>
              </w:rPr>
            </w:pPr>
            <w:r w:rsidRPr="00F72CD4">
              <w:rPr>
                <w:rFonts w:eastAsia="SimSun"/>
              </w:rPr>
              <w:t>N/A</w:t>
            </w:r>
          </w:p>
        </w:tc>
        <w:tc>
          <w:tcPr>
            <w:tcW w:w="1710" w:type="dxa"/>
          </w:tcPr>
          <w:p w14:paraId="1384FEC4" w14:textId="77777777" w:rsidR="00BD1F9B" w:rsidRPr="00F72CD4" w:rsidRDefault="00BD1F9B" w:rsidP="00BA5FD3">
            <w:pPr>
              <w:pStyle w:val="TAC"/>
              <w:rPr>
                <w:rFonts w:eastAsia="SimSun"/>
              </w:rPr>
            </w:pPr>
            <w:r w:rsidRPr="00F72CD4">
              <w:rPr>
                <w:rFonts w:eastAsia="SimSun"/>
              </w:rPr>
              <w:t>300</w:t>
            </w:r>
          </w:p>
        </w:tc>
        <w:tc>
          <w:tcPr>
            <w:tcW w:w="1710" w:type="dxa"/>
          </w:tcPr>
          <w:p w14:paraId="702E57ED" w14:textId="77777777" w:rsidR="00BD1F9B" w:rsidRPr="00F72CD4" w:rsidRDefault="00BD1F9B" w:rsidP="00BA5FD3">
            <w:pPr>
              <w:pStyle w:val="TAC"/>
              <w:rPr>
                <w:rFonts w:eastAsia="SimSun"/>
              </w:rPr>
            </w:pPr>
            <w:r w:rsidRPr="00F72CD4">
              <w:rPr>
                <w:rFonts w:eastAsia="SimSun"/>
              </w:rPr>
              <w:t>-100</w:t>
            </w:r>
          </w:p>
        </w:tc>
      </w:tr>
      <w:tr w:rsidR="00BD1F9B" w:rsidRPr="00F72CD4" w14:paraId="33FD8FB2" w14:textId="77777777" w:rsidTr="00BA5FD3">
        <w:tc>
          <w:tcPr>
            <w:tcW w:w="3669" w:type="dxa"/>
            <w:gridSpan w:val="2"/>
            <w:shd w:val="clear" w:color="auto" w:fill="auto"/>
          </w:tcPr>
          <w:p w14:paraId="62C28095" w14:textId="77777777" w:rsidR="00BD1F9B" w:rsidRPr="00F72CD4" w:rsidRDefault="00BD1F9B" w:rsidP="00BA5FD3">
            <w:pPr>
              <w:pStyle w:val="TAL"/>
              <w:rPr>
                <w:rFonts w:eastAsia="SimSun" w:cs="v5.0.0"/>
              </w:rPr>
            </w:pPr>
            <w:r w:rsidRPr="00F72CD4">
              <w:rPr>
                <w:rFonts w:eastAsia="SimSun" w:cs="v5.0.0"/>
              </w:rPr>
              <w:t>Interference Model</w:t>
            </w:r>
          </w:p>
        </w:tc>
        <w:tc>
          <w:tcPr>
            <w:tcW w:w="682" w:type="dxa"/>
            <w:shd w:val="clear" w:color="auto" w:fill="auto"/>
          </w:tcPr>
          <w:p w14:paraId="5ACBC4F8" w14:textId="77777777" w:rsidR="00BD1F9B" w:rsidRPr="00F72CD4" w:rsidRDefault="00BD1F9B" w:rsidP="00BA5FD3">
            <w:pPr>
              <w:pStyle w:val="TAC"/>
              <w:rPr>
                <w:rFonts w:eastAsia="SimSun"/>
              </w:rPr>
            </w:pPr>
          </w:p>
        </w:tc>
        <w:tc>
          <w:tcPr>
            <w:tcW w:w="1848" w:type="dxa"/>
            <w:shd w:val="clear" w:color="auto" w:fill="auto"/>
          </w:tcPr>
          <w:p w14:paraId="56504D10" w14:textId="77777777" w:rsidR="00BD1F9B" w:rsidRPr="00F72CD4" w:rsidRDefault="00BD1F9B" w:rsidP="00BA5FD3">
            <w:pPr>
              <w:pStyle w:val="TAC"/>
              <w:rPr>
                <w:rFonts w:eastAsia="SimSun"/>
              </w:rPr>
            </w:pPr>
            <w:r w:rsidRPr="00F72CD4">
              <w:rPr>
                <w:rFonts w:eastAsia="SimSun"/>
              </w:rPr>
              <w:t>N/A</w:t>
            </w:r>
          </w:p>
        </w:tc>
        <w:tc>
          <w:tcPr>
            <w:tcW w:w="3420" w:type="dxa"/>
            <w:gridSpan w:val="2"/>
          </w:tcPr>
          <w:p w14:paraId="61A93906" w14:textId="77777777" w:rsidR="00BD1F9B" w:rsidRPr="00F72CD4" w:rsidRDefault="00BD1F9B" w:rsidP="00BA5FD3">
            <w:pPr>
              <w:pStyle w:val="TAC"/>
              <w:rPr>
                <w:rFonts w:eastAsia="SimSun"/>
              </w:rPr>
            </w:pPr>
            <w:r w:rsidRPr="00F72CD4">
              <w:rPr>
                <w:rFonts w:eastAsia="SimSun"/>
              </w:rPr>
              <w:t>As specified in B.6.2</w:t>
            </w:r>
          </w:p>
        </w:tc>
      </w:tr>
      <w:tr w:rsidR="00BD1F9B" w:rsidRPr="00F72CD4" w14:paraId="261A2499" w14:textId="77777777" w:rsidTr="00BA5FD3">
        <w:tc>
          <w:tcPr>
            <w:tcW w:w="3669" w:type="dxa"/>
            <w:gridSpan w:val="2"/>
            <w:shd w:val="clear" w:color="auto" w:fill="auto"/>
          </w:tcPr>
          <w:p w14:paraId="217E6473" w14:textId="77777777" w:rsidR="00BD1F9B" w:rsidRPr="00F72CD4" w:rsidRDefault="00BD1F9B" w:rsidP="00BA5FD3">
            <w:pPr>
              <w:pStyle w:val="TAL"/>
              <w:rPr>
                <w:rFonts w:eastAsia="SimSun"/>
                <w:vertAlign w:val="superscript"/>
              </w:rPr>
            </w:pPr>
            <w:r w:rsidRPr="00F72CD4">
              <w:rPr>
                <w:rFonts w:eastAsia="SimSun"/>
              </w:rPr>
              <w:t>INR (Note 2)</w:t>
            </w:r>
          </w:p>
        </w:tc>
        <w:tc>
          <w:tcPr>
            <w:tcW w:w="682" w:type="dxa"/>
            <w:shd w:val="clear" w:color="auto" w:fill="auto"/>
          </w:tcPr>
          <w:p w14:paraId="08E05FE1" w14:textId="77777777" w:rsidR="00BD1F9B" w:rsidRPr="00F72CD4" w:rsidRDefault="00BD1F9B" w:rsidP="00BA5FD3">
            <w:pPr>
              <w:pStyle w:val="TAC"/>
              <w:rPr>
                <w:rFonts w:eastAsia="SimSun"/>
              </w:rPr>
            </w:pPr>
            <w:r w:rsidRPr="00F72CD4">
              <w:rPr>
                <w:rFonts w:eastAsia="SimSun"/>
              </w:rPr>
              <w:t>dB</w:t>
            </w:r>
          </w:p>
        </w:tc>
        <w:tc>
          <w:tcPr>
            <w:tcW w:w="1848" w:type="dxa"/>
            <w:shd w:val="clear" w:color="auto" w:fill="auto"/>
          </w:tcPr>
          <w:p w14:paraId="22CAF4E2" w14:textId="77777777" w:rsidR="00BD1F9B" w:rsidRPr="00F72CD4" w:rsidRDefault="00BD1F9B" w:rsidP="00BA5FD3">
            <w:pPr>
              <w:pStyle w:val="TAC"/>
              <w:rPr>
                <w:rFonts w:eastAsia="SimSun"/>
              </w:rPr>
            </w:pPr>
            <w:r w:rsidRPr="00F72CD4">
              <w:rPr>
                <w:rFonts w:eastAsia="SimSun"/>
              </w:rPr>
              <w:t>N/A</w:t>
            </w:r>
          </w:p>
        </w:tc>
        <w:tc>
          <w:tcPr>
            <w:tcW w:w="1710" w:type="dxa"/>
          </w:tcPr>
          <w:p w14:paraId="5F215A24" w14:textId="77777777" w:rsidR="00BD1F9B" w:rsidRPr="00F72CD4" w:rsidRDefault="00BD1F9B" w:rsidP="00BA5FD3">
            <w:pPr>
              <w:pStyle w:val="TAC"/>
              <w:rPr>
                <w:rFonts w:eastAsia="SimSun"/>
              </w:rPr>
            </w:pPr>
            <w:r w:rsidRPr="00F72CD4">
              <w:rPr>
                <w:rFonts w:eastAsia="SimSun"/>
              </w:rPr>
              <w:t>7.77+0.8 for Test 1-1</w:t>
            </w:r>
          </w:p>
          <w:p w14:paraId="1D8C0154" w14:textId="77777777" w:rsidR="00BD1F9B" w:rsidRPr="00F72CD4" w:rsidRDefault="00BD1F9B" w:rsidP="00BA5FD3">
            <w:pPr>
              <w:pStyle w:val="TAC"/>
              <w:rPr>
                <w:rFonts w:eastAsia="SimSun"/>
              </w:rPr>
            </w:pPr>
            <w:r w:rsidRPr="00F72CD4">
              <w:rPr>
                <w:rFonts w:eastAsia="SimSun"/>
              </w:rPr>
              <w:t>7.58+0.8 for Test 1-2</w:t>
            </w:r>
          </w:p>
        </w:tc>
        <w:tc>
          <w:tcPr>
            <w:tcW w:w="1710" w:type="dxa"/>
          </w:tcPr>
          <w:p w14:paraId="1F1BBCB9" w14:textId="77777777" w:rsidR="00BD1F9B" w:rsidRPr="00F72CD4" w:rsidRDefault="00BD1F9B" w:rsidP="00BA5FD3">
            <w:pPr>
              <w:pStyle w:val="TAC"/>
              <w:rPr>
                <w:rFonts w:eastAsia="SimSun"/>
              </w:rPr>
            </w:pPr>
            <w:r w:rsidRPr="00F72CD4">
              <w:rPr>
                <w:rFonts w:eastAsia="SimSun"/>
              </w:rPr>
              <w:t>2.29+0.8 for Test 1-1</w:t>
            </w:r>
          </w:p>
          <w:p w14:paraId="0623CA72" w14:textId="77777777" w:rsidR="00BD1F9B" w:rsidRPr="00F72CD4" w:rsidRDefault="00BD1F9B" w:rsidP="00BA5FD3">
            <w:pPr>
              <w:pStyle w:val="TAC"/>
              <w:rPr>
                <w:rFonts w:eastAsia="SimSun"/>
              </w:rPr>
            </w:pPr>
            <w:r w:rsidRPr="00F72CD4">
              <w:rPr>
                <w:rFonts w:eastAsia="SimSun"/>
              </w:rPr>
              <w:t>N/A for Test 1-2</w:t>
            </w:r>
          </w:p>
        </w:tc>
      </w:tr>
      <w:tr w:rsidR="00BD1F9B" w:rsidRPr="00F72CD4" w14:paraId="5073BA75" w14:textId="77777777" w:rsidTr="00BA5FD3">
        <w:tc>
          <w:tcPr>
            <w:tcW w:w="1537" w:type="dxa"/>
            <w:vMerge w:val="restart"/>
            <w:shd w:val="clear" w:color="auto" w:fill="auto"/>
          </w:tcPr>
          <w:p w14:paraId="53FAC95D" w14:textId="77777777" w:rsidR="00BD1F9B" w:rsidRPr="00F72CD4" w:rsidRDefault="00BD1F9B" w:rsidP="00BA5FD3">
            <w:pPr>
              <w:pStyle w:val="TAL"/>
              <w:rPr>
                <w:rFonts w:eastAsia="SimSun"/>
              </w:rPr>
            </w:pPr>
            <w:r w:rsidRPr="00F72CD4">
              <w:rPr>
                <w:rFonts w:eastAsia="SimSun"/>
              </w:rPr>
              <w:t>SSB configuration</w:t>
            </w:r>
          </w:p>
        </w:tc>
        <w:tc>
          <w:tcPr>
            <w:tcW w:w="2132" w:type="dxa"/>
            <w:shd w:val="clear" w:color="auto" w:fill="auto"/>
          </w:tcPr>
          <w:p w14:paraId="570BCF13" w14:textId="77777777" w:rsidR="00BD1F9B" w:rsidRPr="00F72CD4" w:rsidRDefault="00BD1F9B" w:rsidP="00BA5FD3">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2" w:type="dxa"/>
            <w:shd w:val="clear" w:color="auto" w:fill="auto"/>
          </w:tcPr>
          <w:p w14:paraId="7B13E105" w14:textId="77777777" w:rsidR="00BD1F9B" w:rsidRPr="00F72CD4" w:rsidRDefault="00BD1F9B" w:rsidP="00BA5FD3">
            <w:pPr>
              <w:pStyle w:val="TAC"/>
              <w:rPr>
                <w:rFonts w:eastAsia="SimSun"/>
              </w:rPr>
            </w:pPr>
          </w:p>
        </w:tc>
        <w:tc>
          <w:tcPr>
            <w:tcW w:w="1848" w:type="dxa"/>
            <w:shd w:val="clear" w:color="auto" w:fill="auto"/>
          </w:tcPr>
          <w:p w14:paraId="44AC63D8" w14:textId="77777777" w:rsidR="00BD1F9B" w:rsidRPr="00F72CD4" w:rsidRDefault="00BD1F9B" w:rsidP="00BA5FD3">
            <w:pPr>
              <w:pStyle w:val="TAC"/>
              <w:rPr>
                <w:rFonts w:eastAsia="SimSun"/>
              </w:rPr>
            </w:pPr>
            <w:r w:rsidRPr="00F72CD4">
              <w:rPr>
                <w:rFonts w:eastAsia="SimSun"/>
              </w:rPr>
              <w:t>First SSB in Slot #0</w:t>
            </w:r>
          </w:p>
        </w:tc>
        <w:tc>
          <w:tcPr>
            <w:tcW w:w="1710" w:type="dxa"/>
          </w:tcPr>
          <w:p w14:paraId="247F2605" w14:textId="77777777" w:rsidR="00BD1F9B" w:rsidRPr="00F72CD4" w:rsidRDefault="00BD1F9B" w:rsidP="00BA5FD3">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2</w:t>
            </w:r>
            <w:r w:rsidRPr="00F72CD4">
              <w:rPr>
                <w:rFonts w:eastAsia="SimSun"/>
                <w:vertAlign w:val="superscript"/>
              </w:rPr>
              <w:t>nd</w:t>
            </w:r>
            <w:r w:rsidRPr="00F72CD4">
              <w:rPr>
                <w:rFonts w:eastAsia="SimSun"/>
              </w:rPr>
              <w:t xml:space="preserve"> SSB in Slot #0 for Test 1-2</w:t>
            </w:r>
          </w:p>
        </w:tc>
        <w:tc>
          <w:tcPr>
            <w:tcW w:w="1710" w:type="dxa"/>
          </w:tcPr>
          <w:p w14:paraId="3CE24B68" w14:textId="77777777" w:rsidR="00BD1F9B" w:rsidRPr="00F72CD4" w:rsidRDefault="00BD1F9B" w:rsidP="00BA5FD3">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N/A for Test 1-2</w:t>
            </w:r>
          </w:p>
        </w:tc>
      </w:tr>
      <w:tr w:rsidR="00BD1F9B" w:rsidRPr="00F72CD4" w14:paraId="3504596C" w14:textId="77777777" w:rsidTr="00BA5FD3">
        <w:tc>
          <w:tcPr>
            <w:tcW w:w="1537" w:type="dxa"/>
            <w:vMerge/>
            <w:tcBorders>
              <w:bottom w:val="nil"/>
            </w:tcBorders>
            <w:shd w:val="clear" w:color="auto" w:fill="auto"/>
          </w:tcPr>
          <w:p w14:paraId="02C50701" w14:textId="77777777" w:rsidR="00BD1F9B" w:rsidRPr="00F72CD4" w:rsidRDefault="00BD1F9B" w:rsidP="00BA5FD3">
            <w:pPr>
              <w:pStyle w:val="TAL"/>
              <w:rPr>
                <w:rFonts w:eastAsia="SimSun"/>
              </w:rPr>
            </w:pPr>
          </w:p>
        </w:tc>
        <w:tc>
          <w:tcPr>
            <w:tcW w:w="2132" w:type="dxa"/>
            <w:shd w:val="clear" w:color="auto" w:fill="auto"/>
          </w:tcPr>
          <w:p w14:paraId="5BAA6570" w14:textId="77777777" w:rsidR="00BD1F9B" w:rsidRPr="00F72CD4" w:rsidRDefault="00BD1F9B" w:rsidP="00BA5FD3">
            <w:pPr>
              <w:pStyle w:val="TAL"/>
              <w:rPr>
                <w:rFonts w:eastAsia="SimSun"/>
              </w:rPr>
            </w:pPr>
            <w:r w:rsidRPr="00F72CD4">
              <w:rPr>
                <w:rFonts w:eastAsia="SimSun"/>
              </w:rPr>
              <w:t>SSB periodicity</w:t>
            </w:r>
          </w:p>
        </w:tc>
        <w:tc>
          <w:tcPr>
            <w:tcW w:w="682" w:type="dxa"/>
            <w:shd w:val="clear" w:color="auto" w:fill="auto"/>
          </w:tcPr>
          <w:p w14:paraId="33025CBF" w14:textId="77777777" w:rsidR="00BD1F9B" w:rsidRPr="00F72CD4" w:rsidRDefault="00BD1F9B" w:rsidP="00BA5FD3">
            <w:pPr>
              <w:pStyle w:val="TAC"/>
              <w:rPr>
                <w:rFonts w:eastAsia="SimSun"/>
              </w:rPr>
            </w:pPr>
            <w:r w:rsidRPr="00F72CD4">
              <w:rPr>
                <w:rFonts w:eastAsia="SimSun"/>
              </w:rPr>
              <w:t>ms</w:t>
            </w:r>
          </w:p>
        </w:tc>
        <w:tc>
          <w:tcPr>
            <w:tcW w:w="1848" w:type="dxa"/>
            <w:shd w:val="clear" w:color="auto" w:fill="auto"/>
          </w:tcPr>
          <w:p w14:paraId="7CACDACF" w14:textId="77777777" w:rsidR="00BD1F9B" w:rsidRPr="00F72CD4" w:rsidRDefault="00BD1F9B" w:rsidP="00BA5FD3">
            <w:pPr>
              <w:pStyle w:val="TAC"/>
              <w:rPr>
                <w:rFonts w:eastAsia="SimSun"/>
              </w:rPr>
            </w:pPr>
            <w:r w:rsidRPr="00F72CD4">
              <w:rPr>
                <w:rFonts w:eastAsia="SimSun"/>
              </w:rPr>
              <w:t>20</w:t>
            </w:r>
          </w:p>
        </w:tc>
        <w:tc>
          <w:tcPr>
            <w:tcW w:w="1710" w:type="dxa"/>
          </w:tcPr>
          <w:p w14:paraId="0E5325B9" w14:textId="77777777" w:rsidR="00BD1F9B" w:rsidRPr="00F72CD4" w:rsidRDefault="00BD1F9B" w:rsidP="00BA5FD3">
            <w:pPr>
              <w:pStyle w:val="TAC"/>
              <w:rPr>
                <w:rFonts w:eastAsia="SimSun"/>
              </w:rPr>
            </w:pPr>
            <w:r w:rsidRPr="00F72CD4">
              <w:rPr>
                <w:rFonts w:eastAsia="SimSun"/>
              </w:rPr>
              <w:t>20</w:t>
            </w:r>
          </w:p>
        </w:tc>
        <w:tc>
          <w:tcPr>
            <w:tcW w:w="1710" w:type="dxa"/>
          </w:tcPr>
          <w:p w14:paraId="26DADAB0" w14:textId="77777777" w:rsidR="00BD1F9B" w:rsidRPr="00F72CD4" w:rsidRDefault="00BD1F9B" w:rsidP="00BA5FD3">
            <w:pPr>
              <w:pStyle w:val="TAC"/>
              <w:rPr>
                <w:rFonts w:eastAsia="SimSun"/>
              </w:rPr>
            </w:pPr>
            <w:r w:rsidRPr="00F72CD4">
              <w:rPr>
                <w:rFonts w:eastAsia="SimSun"/>
              </w:rPr>
              <w:t>20</w:t>
            </w:r>
          </w:p>
        </w:tc>
      </w:tr>
      <w:tr w:rsidR="00BD1F9B" w:rsidRPr="00F72CD4" w14:paraId="33705075" w14:textId="77777777" w:rsidTr="00BA5FD3">
        <w:tc>
          <w:tcPr>
            <w:tcW w:w="1537" w:type="dxa"/>
            <w:tcBorders>
              <w:bottom w:val="nil"/>
            </w:tcBorders>
            <w:shd w:val="clear" w:color="auto" w:fill="auto"/>
          </w:tcPr>
          <w:p w14:paraId="02E742A7" w14:textId="77777777" w:rsidR="00BD1F9B" w:rsidRPr="00F72CD4" w:rsidRDefault="00BD1F9B" w:rsidP="00BA5FD3">
            <w:pPr>
              <w:pStyle w:val="TAL"/>
              <w:rPr>
                <w:rFonts w:eastAsia="SimSun"/>
              </w:rPr>
            </w:pPr>
            <w:r w:rsidRPr="00F72CD4">
              <w:rPr>
                <w:rFonts w:eastAsia="SimSun"/>
              </w:rPr>
              <w:t>PDSCH configuration</w:t>
            </w:r>
          </w:p>
        </w:tc>
        <w:tc>
          <w:tcPr>
            <w:tcW w:w="2132" w:type="dxa"/>
            <w:shd w:val="clear" w:color="auto" w:fill="auto"/>
          </w:tcPr>
          <w:p w14:paraId="7CF4BFE7" w14:textId="77777777" w:rsidR="00BD1F9B" w:rsidRPr="00F72CD4" w:rsidRDefault="00BD1F9B" w:rsidP="00BA5FD3">
            <w:pPr>
              <w:pStyle w:val="TAL"/>
              <w:rPr>
                <w:rFonts w:eastAsia="SimSun"/>
              </w:rPr>
            </w:pPr>
            <w:r w:rsidRPr="00F72CD4">
              <w:rPr>
                <w:rFonts w:eastAsia="SimSun"/>
              </w:rPr>
              <w:t>Mapping type</w:t>
            </w:r>
          </w:p>
        </w:tc>
        <w:tc>
          <w:tcPr>
            <w:tcW w:w="682" w:type="dxa"/>
            <w:shd w:val="clear" w:color="auto" w:fill="auto"/>
          </w:tcPr>
          <w:p w14:paraId="54730CCF" w14:textId="77777777" w:rsidR="00BD1F9B" w:rsidRPr="00F72CD4" w:rsidRDefault="00BD1F9B" w:rsidP="00BA5FD3">
            <w:pPr>
              <w:pStyle w:val="TAC"/>
              <w:rPr>
                <w:rFonts w:eastAsia="SimSun"/>
              </w:rPr>
            </w:pPr>
          </w:p>
        </w:tc>
        <w:tc>
          <w:tcPr>
            <w:tcW w:w="5268" w:type="dxa"/>
            <w:gridSpan w:val="3"/>
            <w:shd w:val="clear" w:color="auto" w:fill="auto"/>
          </w:tcPr>
          <w:p w14:paraId="5CBF56C3" w14:textId="77777777" w:rsidR="00BD1F9B" w:rsidRPr="00F72CD4" w:rsidRDefault="00BD1F9B" w:rsidP="00BA5FD3">
            <w:pPr>
              <w:pStyle w:val="TAC"/>
              <w:rPr>
                <w:rFonts w:eastAsia="SimSun"/>
              </w:rPr>
            </w:pPr>
            <w:r w:rsidRPr="00F72CD4">
              <w:rPr>
                <w:rFonts w:eastAsia="SimSun"/>
              </w:rPr>
              <w:t>Type A</w:t>
            </w:r>
          </w:p>
        </w:tc>
      </w:tr>
      <w:tr w:rsidR="00BD1F9B" w:rsidRPr="00F72CD4" w14:paraId="7F375905" w14:textId="77777777" w:rsidTr="00BA5FD3">
        <w:tc>
          <w:tcPr>
            <w:tcW w:w="1537" w:type="dxa"/>
            <w:tcBorders>
              <w:top w:val="nil"/>
              <w:bottom w:val="nil"/>
            </w:tcBorders>
            <w:shd w:val="clear" w:color="auto" w:fill="auto"/>
          </w:tcPr>
          <w:p w14:paraId="76CB5545" w14:textId="77777777" w:rsidR="00BD1F9B" w:rsidRPr="00F72CD4" w:rsidRDefault="00BD1F9B" w:rsidP="00BA5FD3">
            <w:pPr>
              <w:pStyle w:val="TAL"/>
              <w:rPr>
                <w:rFonts w:eastAsia="SimSun"/>
              </w:rPr>
            </w:pPr>
          </w:p>
        </w:tc>
        <w:tc>
          <w:tcPr>
            <w:tcW w:w="2132" w:type="dxa"/>
            <w:shd w:val="clear" w:color="auto" w:fill="auto"/>
          </w:tcPr>
          <w:p w14:paraId="71931DD1" w14:textId="77777777" w:rsidR="00BD1F9B" w:rsidRPr="00F72CD4" w:rsidRDefault="00BD1F9B" w:rsidP="00BA5FD3">
            <w:pPr>
              <w:pStyle w:val="TAL"/>
              <w:rPr>
                <w:rFonts w:eastAsia="SimSun"/>
              </w:rPr>
            </w:pPr>
            <w:r w:rsidRPr="00F72CD4">
              <w:rPr>
                <w:rFonts w:eastAsia="SimSun"/>
              </w:rPr>
              <w:t>k0</w:t>
            </w:r>
          </w:p>
        </w:tc>
        <w:tc>
          <w:tcPr>
            <w:tcW w:w="682" w:type="dxa"/>
            <w:shd w:val="clear" w:color="auto" w:fill="auto"/>
          </w:tcPr>
          <w:p w14:paraId="33EBCE8B" w14:textId="77777777" w:rsidR="00BD1F9B" w:rsidRPr="00F72CD4" w:rsidRDefault="00BD1F9B" w:rsidP="00BA5FD3">
            <w:pPr>
              <w:pStyle w:val="TAC"/>
              <w:rPr>
                <w:rFonts w:eastAsia="SimSun"/>
              </w:rPr>
            </w:pPr>
          </w:p>
        </w:tc>
        <w:tc>
          <w:tcPr>
            <w:tcW w:w="5268" w:type="dxa"/>
            <w:gridSpan w:val="3"/>
            <w:shd w:val="clear" w:color="auto" w:fill="auto"/>
          </w:tcPr>
          <w:p w14:paraId="785F6875" w14:textId="77777777" w:rsidR="00BD1F9B" w:rsidRPr="00F72CD4" w:rsidRDefault="00BD1F9B" w:rsidP="00BA5FD3">
            <w:pPr>
              <w:pStyle w:val="TAC"/>
              <w:rPr>
                <w:rFonts w:eastAsia="SimSun"/>
              </w:rPr>
            </w:pPr>
            <w:r w:rsidRPr="00F72CD4">
              <w:rPr>
                <w:rFonts w:eastAsia="SimSun"/>
              </w:rPr>
              <w:t>0</w:t>
            </w:r>
          </w:p>
        </w:tc>
      </w:tr>
      <w:tr w:rsidR="00BD1F9B" w:rsidRPr="00F72CD4" w14:paraId="07C19A21" w14:textId="77777777" w:rsidTr="00BA5FD3">
        <w:tc>
          <w:tcPr>
            <w:tcW w:w="1537" w:type="dxa"/>
            <w:tcBorders>
              <w:top w:val="nil"/>
              <w:bottom w:val="nil"/>
            </w:tcBorders>
            <w:shd w:val="clear" w:color="auto" w:fill="auto"/>
          </w:tcPr>
          <w:p w14:paraId="095F1339" w14:textId="77777777" w:rsidR="00BD1F9B" w:rsidRPr="00F72CD4" w:rsidRDefault="00BD1F9B" w:rsidP="00BA5FD3">
            <w:pPr>
              <w:pStyle w:val="TAL"/>
              <w:rPr>
                <w:rFonts w:eastAsia="SimSun"/>
              </w:rPr>
            </w:pPr>
          </w:p>
        </w:tc>
        <w:tc>
          <w:tcPr>
            <w:tcW w:w="2132" w:type="dxa"/>
            <w:shd w:val="clear" w:color="auto" w:fill="auto"/>
          </w:tcPr>
          <w:p w14:paraId="1F7135AB" w14:textId="77777777" w:rsidR="00BD1F9B" w:rsidRPr="00F72CD4" w:rsidRDefault="00BD1F9B" w:rsidP="00BA5FD3">
            <w:pPr>
              <w:pStyle w:val="TAL"/>
              <w:rPr>
                <w:rFonts w:eastAsia="SimSun"/>
              </w:rPr>
            </w:pPr>
            <w:r w:rsidRPr="00F72CD4">
              <w:rPr>
                <w:rFonts w:eastAsia="SimSun"/>
              </w:rPr>
              <w:t xml:space="preserve">Starting symbol (S) </w:t>
            </w:r>
          </w:p>
        </w:tc>
        <w:tc>
          <w:tcPr>
            <w:tcW w:w="682" w:type="dxa"/>
            <w:shd w:val="clear" w:color="auto" w:fill="auto"/>
          </w:tcPr>
          <w:p w14:paraId="5524B14B" w14:textId="77777777" w:rsidR="00BD1F9B" w:rsidRPr="00F72CD4" w:rsidRDefault="00BD1F9B" w:rsidP="00BA5FD3">
            <w:pPr>
              <w:pStyle w:val="TAC"/>
              <w:rPr>
                <w:rFonts w:eastAsia="SimSun"/>
              </w:rPr>
            </w:pPr>
          </w:p>
        </w:tc>
        <w:tc>
          <w:tcPr>
            <w:tcW w:w="5268" w:type="dxa"/>
            <w:gridSpan w:val="3"/>
            <w:shd w:val="clear" w:color="auto" w:fill="auto"/>
          </w:tcPr>
          <w:p w14:paraId="7BB271B8" w14:textId="77777777" w:rsidR="00BD1F9B" w:rsidRPr="00F72CD4" w:rsidRDefault="00BD1F9B" w:rsidP="00BA5FD3">
            <w:pPr>
              <w:pStyle w:val="TAC"/>
              <w:rPr>
                <w:rFonts w:eastAsia="SimSun"/>
              </w:rPr>
            </w:pPr>
            <w:r w:rsidRPr="00F72CD4">
              <w:rPr>
                <w:rFonts w:eastAsia="SimSun"/>
              </w:rPr>
              <w:t>2</w:t>
            </w:r>
          </w:p>
        </w:tc>
      </w:tr>
      <w:tr w:rsidR="00BD1F9B" w:rsidRPr="00F72CD4" w14:paraId="39C22A60" w14:textId="77777777" w:rsidTr="00BA5FD3">
        <w:tc>
          <w:tcPr>
            <w:tcW w:w="1537" w:type="dxa"/>
            <w:tcBorders>
              <w:top w:val="nil"/>
              <w:bottom w:val="nil"/>
            </w:tcBorders>
            <w:shd w:val="clear" w:color="auto" w:fill="auto"/>
          </w:tcPr>
          <w:p w14:paraId="2942A840" w14:textId="77777777" w:rsidR="00BD1F9B" w:rsidRPr="00F72CD4" w:rsidRDefault="00BD1F9B" w:rsidP="00BA5FD3">
            <w:pPr>
              <w:pStyle w:val="TAL"/>
              <w:rPr>
                <w:rFonts w:eastAsia="SimSun"/>
              </w:rPr>
            </w:pPr>
          </w:p>
        </w:tc>
        <w:tc>
          <w:tcPr>
            <w:tcW w:w="2132" w:type="dxa"/>
            <w:shd w:val="clear" w:color="auto" w:fill="auto"/>
          </w:tcPr>
          <w:p w14:paraId="7D3D64EE" w14:textId="77777777" w:rsidR="00BD1F9B" w:rsidRPr="00F72CD4" w:rsidRDefault="00BD1F9B" w:rsidP="00BA5FD3">
            <w:pPr>
              <w:pStyle w:val="TAL"/>
              <w:rPr>
                <w:rFonts w:eastAsia="SimSun"/>
              </w:rPr>
            </w:pPr>
            <w:r w:rsidRPr="00F72CD4">
              <w:rPr>
                <w:rFonts w:eastAsia="SimSun"/>
              </w:rPr>
              <w:t>Length (L)</w:t>
            </w:r>
          </w:p>
        </w:tc>
        <w:tc>
          <w:tcPr>
            <w:tcW w:w="682" w:type="dxa"/>
            <w:shd w:val="clear" w:color="auto" w:fill="auto"/>
          </w:tcPr>
          <w:p w14:paraId="3755FBD1" w14:textId="77777777" w:rsidR="00BD1F9B" w:rsidRPr="00F72CD4" w:rsidRDefault="00BD1F9B" w:rsidP="00BA5FD3">
            <w:pPr>
              <w:pStyle w:val="TAC"/>
              <w:rPr>
                <w:rFonts w:eastAsia="SimSun"/>
              </w:rPr>
            </w:pPr>
          </w:p>
        </w:tc>
        <w:tc>
          <w:tcPr>
            <w:tcW w:w="5268" w:type="dxa"/>
            <w:gridSpan w:val="3"/>
            <w:shd w:val="clear" w:color="auto" w:fill="auto"/>
          </w:tcPr>
          <w:p w14:paraId="78AA566A" w14:textId="77777777" w:rsidR="00BD1F9B" w:rsidRPr="00F72CD4" w:rsidRDefault="00BD1F9B" w:rsidP="00BA5FD3">
            <w:pPr>
              <w:pStyle w:val="TAC"/>
              <w:rPr>
                <w:rFonts w:eastAsia="SimSun"/>
              </w:rPr>
            </w:pPr>
            <w:r w:rsidRPr="00F72CD4">
              <w:rPr>
                <w:rFonts w:eastAsia="SimSun"/>
              </w:rPr>
              <w:t>12</w:t>
            </w:r>
          </w:p>
        </w:tc>
      </w:tr>
      <w:tr w:rsidR="00BD1F9B" w:rsidRPr="00F72CD4" w14:paraId="53559C6D" w14:textId="77777777" w:rsidTr="00BA5FD3">
        <w:tc>
          <w:tcPr>
            <w:tcW w:w="1537" w:type="dxa"/>
            <w:tcBorders>
              <w:top w:val="nil"/>
              <w:bottom w:val="nil"/>
            </w:tcBorders>
            <w:shd w:val="clear" w:color="auto" w:fill="auto"/>
          </w:tcPr>
          <w:p w14:paraId="68E0871B" w14:textId="77777777" w:rsidR="00BD1F9B" w:rsidRPr="00F72CD4" w:rsidRDefault="00BD1F9B" w:rsidP="00BA5FD3">
            <w:pPr>
              <w:pStyle w:val="TAL"/>
              <w:rPr>
                <w:rFonts w:eastAsia="SimSun"/>
              </w:rPr>
            </w:pPr>
          </w:p>
        </w:tc>
        <w:tc>
          <w:tcPr>
            <w:tcW w:w="2132" w:type="dxa"/>
            <w:shd w:val="clear" w:color="auto" w:fill="auto"/>
          </w:tcPr>
          <w:p w14:paraId="08ABF5AC" w14:textId="77777777" w:rsidR="00BD1F9B" w:rsidRPr="00F72CD4" w:rsidRDefault="00BD1F9B" w:rsidP="00BA5FD3">
            <w:pPr>
              <w:pStyle w:val="TAL"/>
              <w:rPr>
                <w:rFonts w:eastAsia="SimSun"/>
              </w:rPr>
            </w:pPr>
            <w:r w:rsidRPr="00F72CD4">
              <w:rPr>
                <w:rFonts w:eastAsia="SimSun"/>
              </w:rPr>
              <w:t>PDSCH aggregation factor</w:t>
            </w:r>
          </w:p>
        </w:tc>
        <w:tc>
          <w:tcPr>
            <w:tcW w:w="682" w:type="dxa"/>
            <w:shd w:val="clear" w:color="auto" w:fill="auto"/>
          </w:tcPr>
          <w:p w14:paraId="47FC7950" w14:textId="77777777" w:rsidR="00BD1F9B" w:rsidRPr="00F72CD4" w:rsidRDefault="00BD1F9B" w:rsidP="00BA5FD3">
            <w:pPr>
              <w:pStyle w:val="TAC"/>
              <w:rPr>
                <w:rFonts w:eastAsia="SimSun"/>
              </w:rPr>
            </w:pPr>
          </w:p>
        </w:tc>
        <w:tc>
          <w:tcPr>
            <w:tcW w:w="5268" w:type="dxa"/>
            <w:gridSpan w:val="3"/>
            <w:shd w:val="clear" w:color="auto" w:fill="auto"/>
          </w:tcPr>
          <w:p w14:paraId="3BC6C3E3" w14:textId="77777777" w:rsidR="00BD1F9B" w:rsidRPr="00F72CD4" w:rsidRDefault="00BD1F9B" w:rsidP="00BA5FD3">
            <w:pPr>
              <w:pStyle w:val="TAC"/>
              <w:rPr>
                <w:rFonts w:eastAsia="SimSun"/>
              </w:rPr>
            </w:pPr>
            <w:r w:rsidRPr="00F72CD4">
              <w:rPr>
                <w:rFonts w:eastAsia="SimSun"/>
              </w:rPr>
              <w:t>1</w:t>
            </w:r>
          </w:p>
        </w:tc>
      </w:tr>
      <w:tr w:rsidR="00BD1F9B" w:rsidRPr="00F72CD4" w14:paraId="193F5148" w14:textId="77777777" w:rsidTr="00BA5FD3">
        <w:tc>
          <w:tcPr>
            <w:tcW w:w="1537" w:type="dxa"/>
            <w:tcBorders>
              <w:top w:val="nil"/>
              <w:bottom w:val="nil"/>
            </w:tcBorders>
            <w:shd w:val="clear" w:color="auto" w:fill="auto"/>
          </w:tcPr>
          <w:p w14:paraId="165EEDF2" w14:textId="77777777" w:rsidR="00BD1F9B" w:rsidRPr="00F72CD4" w:rsidRDefault="00BD1F9B" w:rsidP="00BA5FD3">
            <w:pPr>
              <w:pStyle w:val="TAL"/>
              <w:rPr>
                <w:rFonts w:eastAsia="SimSun"/>
              </w:rPr>
            </w:pPr>
          </w:p>
        </w:tc>
        <w:tc>
          <w:tcPr>
            <w:tcW w:w="2132" w:type="dxa"/>
            <w:shd w:val="clear" w:color="auto" w:fill="auto"/>
          </w:tcPr>
          <w:p w14:paraId="52DB296A" w14:textId="77777777" w:rsidR="00BD1F9B" w:rsidRPr="00F72CD4" w:rsidRDefault="00BD1F9B" w:rsidP="00BA5FD3">
            <w:pPr>
              <w:pStyle w:val="TAL"/>
              <w:rPr>
                <w:rFonts w:eastAsia="SimSun"/>
              </w:rPr>
            </w:pPr>
            <w:r w:rsidRPr="00F72CD4">
              <w:rPr>
                <w:rFonts w:eastAsia="SimSun"/>
              </w:rPr>
              <w:t>PRB bundling type</w:t>
            </w:r>
          </w:p>
        </w:tc>
        <w:tc>
          <w:tcPr>
            <w:tcW w:w="682" w:type="dxa"/>
            <w:shd w:val="clear" w:color="auto" w:fill="auto"/>
          </w:tcPr>
          <w:p w14:paraId="3CD0B2CE" w14:textId="77777777" w:rsidR="00BD1F9B" w:rsidRPr="00F72CD4" w:rsidRDefault="00BD1F9B" w:rsidP="00BA5FD3">
            <w:pPr>
              <w:pStyle w:val="TAC"/>
              <w:rPr>
                <w:rFonts w:eastAsia="SimSun"/>
              </w:rPr>
            </w:pPr>
          </w:p>
        </w:tc>
        <w:tc>
          <w:tcPr>
            <w:tcW w:w="5268" w:type="dxa"/>
            <w:gridSpan w:val="3"/>
            <w:shd w:val="clear" w:color="auto" w:fill="auto"/>
          </w:tcPr>
          <w:p w14:paraId="2D6866DF" w14:textId="77777777" w:rsidR="00BD1F9B" w:rsidRPr="00F72CD4" w:rsidRDefault="00BD1F9B" w:rsidP="00BA5FD3">
            <w:pPr>
              <w:pStyle w:val="TAC"/>
              <w:rPr>
                <w:rFonts w:eastAsia="SimSun"/>
              </w:rPr>
            </w:pPr>
            <w:r w:rsidRPr="00F72CD4">
              <w:rPr>
                <w:rFonts w:eastAsia="SimSun"/>
              </w:rPr>
              <w:t>Static</w:t>
            </w:r>
          </w:p>
        </w:tc>
      </w:tr>
      <w:tr w:rsidR="00BD1F9B" w:rsidRPr="00F72CD4" w14:paraId="779F23A8" w14:textId="77777777" w:rsidTr="00BA5FD3">
        <w:tc>
          <w:tcPr>
            <w:tcW w:w="1537" w:type="dxa"/>
            <w:tcBorders>
              <w:top w:val="nil"/>
              <w:bottom w:val="nil"/>
            </w:tcBorders>
            <w:shd w:val="clear" w:color="auto" w:fill="auto"/>
          </w:tcPr>
          <w:p w14:paraId="2D1DE996" w14:textId="77777777" w:rsidR="00BD1F9B" w:rsidRPr="00F72CD4" w:rsidRDefault="00BD1F9B" w:rsidP="00BA5FD3">
            <w:pPr>
              <w:pStyle w:val="TAL"/>
              <w:rPr>
                <w:rFonts w:eastAsia="SimSun"/>
                <w:i/>
              </w:rPr>
            </w:pPr>
          </w:p>
        </w:tc>
        <w:tc>
          <w:tcPr>
            <w:tcW w:w="2132" w:type="dxa"/>
            <w:shd w:val="clear" w:color="auto" w:fill="auto"/>
          </w:tcPr>
          <w:p w14:paraId="6F96DC55" w14:textId="77777777" w:rsidR="00BD1F9B" w:rsidRPr="00F72CD4" w:rsidRDefault="00BD1F9B" w:rsidP="00BA5FD3">
            <w:pPr>
              <w:pStyle w:val="TAL"/>
              <w:rPr>
                <w:rFonts w:eastAsia="SimSun"/>
              </w:rPr>
            </w:pPr>
            <w:r w:rsidRPr="00F72CD4">
              <w:rPr>
                <w:rFonts w:eastAsia="SimSun"/>
              </w:rPr>
              <w:t>PRB bundling size</w:t>
            </w:r>
          </w:p>
        </w:tc>
        <w:tc>
          <w:tcPr>
            <w:tcW w:w="682" w:type="dxa"/>
            <w:shd w:val="clear" w:color="auto" w:fill="auto"/>
          </w:tcPr>
          <w:p w14:paraId="098F959A" w14:textId="77777777" w:rsidR="00BD1F9B" w:rsidRPr="00F72CD4" w:rsidRDefault="00BD1F9B" w:rsidP="00BA5FD3">
            <w:pPr>
              <w:pStyle w:val="TAC"/>
              <w:rPr>
                <w:rFonts w:eastAsia="SimSun"/>
              </w:rPr>
            </w:pPr>
          </w:p>
        </w:tc>
        <w:tc>
          <w:tcPr>
            <w:tcW w:w="5268" w:type="dxa"/>
            <w:gridSpan w:val="3"/>
            <w:shd w:val="clear" w:color="auto" w:fill="auto"/>
          </w:tcPr>
          <w:p w14:paraId="646AFE00" w14:textId="77777777" w:rsidR="00BD1F9B" w:rsidRPr="00F72CD4" w:rsidRDefault="00BD1F9B" w:rsidP="00BA5FD3">
            <w:pPr>
              <w:pStyle w:val="TAC"/>
              <w:rPr>
                <w:rFonts w:eastAsia="SimSun"/>
              </w:rPr>
            </w:pPr>
            <w:r w:rsidRPr="00F72CD4">
              <w:rPr>
                <w:rFonts w:eastAsia="SimSun"/>
              </w:rPr>
              <w:t>2</w:t>
            </w:r>
          </w:p>
        </w:tc>
      </w:tr>
      <w:tr w:rsidR="00BD1F9B" w:rsidRPr="00F72CD4" w14:paraId="21DBF78E" w14:textId="77777777" w:rsidTr="00BA5FD3">
        <w:tc>
          <w:tcPr>
            <w:tcW w:w="1537" w:type="dxa"/>
            <w:tcBorders>
              <w:top w:val="nil"/>
              <w:bottom w:val="nil"/>
            </w:tcBorders>
            <w:shd w:val="clear" w:color="auto" w:fill="auto"/>
          </w:tcPr>
          <w:p w14:paraId="2F27E62F" w14:textId="77777777" w:rsidR="00BD1F9B" w:rsidRPr="00F72CD4" w:rsidRDefault="00BD1F9B" w:rsidP="00BA5FD3">
            <w:pPr>
              <w:pStyle w:val="TAL"/>
              <w:rPr>
                <w:rFonts w:eastAsia="SimSun"/>
                <w:i/>
              </w:rPr>
            </w:pPr>
          </w:p>
        </w:tc>
        <w:tc>
          <w:tcPr>
            <w:tcW w:w="2132" w:type="dxa"/>
            <w:shd w:val="clear" w:color="auto" w:fill="auto"/>
          </w:tcPr>
          <w:p w14:paraId="28B6602F" w14:textId="77777777" w:rsidR="00BD1F9B" w:rsidRPr="00F72CD4" w:rsidRDefault="00BD1F9B" w:rsidP="00BA5FD3">
            <w:pPr>
              <w:pStyle w:val="TAL"/>
              <w:rPr>
                <w:rFonts w:eastAsia="SimSun"/>
              </w:rPr>
            </w:pPr>
            <w:r w:rsidRPr="00F72CD4">
              <w:rPr>
                <w:rFonts w:eastAsia="SimSun"/>
              </w:rPr>
              <w:t>Resource allocation type</w:t>
            </w:r>
          </w:p>
        </w:tc>
        <w:tc>
          <w:tcPr>
            <w:tcW w:w="682" w:type="dxa"/>
            <w:shd w:val="clear" w:color="auto" w:fill="auto"/>
          </w:tcPr>
          <w:p w14:paraId="7794AD02" w14:textId="77777777" w:rsidR="00BD1F9B" w:rsidRPr="00F72CD4" w:rsidRDefault="00BD1F9B" w:rsidP="00BA5FD3">
            <w:pPr>
              <w:pStyle w:val="TAC"/>
              <w:rPr>
                <w:rFonts w:eastAsia="SimSun"/>
              </w:rPr>
            </w:pPr>
          </w:p>
        </w:tc>
        <w:tc>
          <w:tcPr>
            <w:tcW w:w="5268" w:type="dxa"/>
            <w:gridSpan w:val="3"/>
            <w:shd w:val="clear" w:color="auto" w:fill="auto"/>
          </w:tcPr>
          <w:p w14:paraId="1DBE1FF0" w14:textId="77777777" w:rsidR="00BD1F9B" w:rsidRPr="00F72CD4" w:rsidRDefault="00BD1F9B" w:rsidP="00BA5FD3">
            <w:pPr>
              <w:pStyle w:val="TAC"/>
              <w:rPr>
                <w:rFonts w:eastAsia="SimSun"/>
              </w:rPr>
            </w:pPr>
            <w:r w:rsidRPr="00F72CD4">
              <w:rPr>
                <w:rFonts w:eastAsia="SimSun"/>
              </w:rPr>
              <w:t>Type 0</w:t>
            </w:r>
          </w:p>
        </w:tc>
      </w:tr>
      <w:tr w:rsidR="00BD1F9B" w:rsidRPr="00F72CD4" w14:paraId="40C6530A" w14:textId="77777777" w:rsidTr="00BA5FD3">
        <w:tc>
          <w:tcPr>
            <w:tcW w:w="1537" w:type="dxa"/>
            <w:tcBorders>
              <w:top w:val="nil"/>
              <w:bottom w:val="nil"/>
            </w:tcBorders>
            <w:shd w:val="clear" w:color="auto" w:fill="auto"/>
          </w:tcPr>
          <w:p w14:paraId="0EB4D35D" w14:textId="77777777" w:rsidR="00BD1F9B" w:rsidRPr="00F72CD4" w:rsidRDefault="00BD1F9B" w:rsidP="00BA5FD3">
            <w:pPr>
              <w:pStyle w:val="TAL"/>
              <w:rPr>
                <w:rFonts w:eastAsia="SimSun"/>
                <w:i/>
              </w:rPr>
            </w:pPr>
          </w:p>
        </w:tc>
        <w:tc>
          <w:tcPr>
            <w:tcW w:w="2132" w:type="dxa"/>
            <w:shd w:val="clear" w:color="auto" w:fill="auto"/>
          </w:tcPr>
          <w:p w14:paraId="4A1D42EB" w14:textId="77777777" w:rsidR="00BD1F9B" w:rsidRPr="00F72CD4" w:rsidRDefault="00BD1F9B" w:rsidP="00BA5FD3">
            <w:pPr>
              <w:pStyle w:val="TAL"/>
              <w:rPr>
                <w:rFonts w:eastAsia="SimSun"/>
              </w:rPr>
            </w:pPr>
            <w:r w:rsidRPr="00F72CD4">
              <w:rPr>
                <w:rFonts w:eastAsia="SimSun"/>
              </w:rPr>
              <w:t>RBG size</w:t>
            </w:r>
          </w:p>
        </w:tc>
        <w:tc>
          <w:tcPr>
            <w:tcW w:w="682" w:type="dxa"/>
            <w:shd w:val="clear" w:color="auto" w:fill="auto"/>
          </w:tcPr>
          <w:p w14:paraId="5F9D0AAF" w14:textId="77777777" w:rsidR="00BD1F9B" w:rsidRPr="00F72CD4" w:rsidRDefault="00BD1F9B" w:rsidP="00BA5FD3">
            <w:pPr>
              <w:pStyle w:val="TAC"/>
              <w:rPr>
                <w:rFonts w:eastAsia="SimSun"/>
              </w:rPr>
            </w:pPr>
          </w:p>
        </w:tc>
        <w:tc>
          <w:tcPr>
            <w:tcW w:w="5268" w:type="dxa"/>
            <w:gridSpan w:val="3"/>
            <w:shd w:val="clear" w:color="auto" w:fill="auto"/>
          </w:tcPr>
          <w:p w14:paraId="26AFC932" w14:textId="77777777" w:rsidR="00BD1F9B" w:rsidRPr="00F72CD4" w:rsidRDefault="00BD1F9B" w:rsidP="00BA5FD3">
            <w:pPr>
              <w:pStyle w:val="TAC"/>
              <w:rPr>
                <w:rFonts w:eastAsia="SimSun"/>
              </w:rPr>
            </w:pPr>
            <w:r w:rsidRPr="00F72CD4">
              <w:rPr>
                <w:rFonts w:eastAsia="SimSun"/>
              </w:rPr>
              <w:t>Config2</w:t>
            </w:r>
          </w:p>
        </w:tc>
      </w:tr>
      <w:tr w:rsidR="00BD1F9B" w:rsidRPr="00F72CD4" w14:paraId="5BDA085F" w14:textId="77777777" w:rsidTr="00BA5FD3">
        <w:tc>
          <w:tcPr>
            <w:tcW w:w="1537" w:type="dxa"/>
            <w:tcBorders>
              <w:top w:val="nil"/>
              <w:bottom w:val="nil"/>
            </w:tcBorders>
            <w:shd w:val="clear" w:color="auto" w:fill="auto"/>
          </w:tcPr>
          <w:p w14:paraId="136C723D" w14:textId="77777777" w:rsidR="00BD1F9B" w:rsidRPr="00F72CD4" w:rsidRDefault="00BD1F9B" w:rsidP="00BA5FD3">
            <w:pPr>
              <w:pStyle w:val="TAL"/>
              <w:rPr>
                <w:rFonts w:eastAsia="SimSun"/>
                <w:i/>
              </w:rPr>
            </w:pPr>
          </w:p>
        </w:tc>
        <w:tc>
          <w:tcPr>
            <w:tcW w:w="2132" w:type="dxa"/>
            <w:shd w:val="clear" w:color="auto" w:fill="auto"/>
          </w:tcPr>
          <w:p w14:paraId="42674C33" w14:textId="77777777" w:rsidR="00BD1F9B" w:rsidRPr="00F72CD4" w:rsidRDefault="00BD1F9B" w:rsidP="00BA5FD3">
            <w:pPr>
              <w:pStyle w:val="TAL"/>
              <w:rPr>
                <w:rFonts w:eastAsia="SimSun"/>
              </w:rPr>
            </w:pPr>
            <w:r w:rsidRPr="00F72CD4">
              <w:rPr>
                <w:rFonts w:eastAsia="SimSun"/>
                <w:szCs w:val="22"/>
                <w:lang w:eastAsia="ja-JP"/>
              </w:rPr>
              <w:t>VRB-to-PRB mapping type</w:t>
            </w:r>
          </w:p>
        </w:tc>
        <w:tc>
          <w:tcPr>
            <w:tcW w:w="682" w:type="dxa"/>
            <w:shd w:val="clear" w:color="auto" w:fill="auto"/>
          </w:tcPr>
          <w:p w14:paraId="0FE329A8" w14:textId="77777777" w:rsidR="00BD1F9B" w:rsidRPr="00F72CD4" w:rsidRDefault="00BD1F9B" w:rsidP="00BA5FD3">
            <w:pPr>
              <w:pStyle w:val="TAC"/>
              <w:rPr>
                <w:rFonts w:eastAsia="SimSun"/>
              </w:rPr>
            </w:pPr>
          </w:p>
        </w:tc>
        <w:tc>
          <w:tcPr>
            <w:tcW w:w="5268" w:type="dxa"/>
            <w:gridSpan w:val="3"/>
            <w:shd w:val="clear" w:color="auto" w:fill="auto"/>
          </w:tcPr>
          <w:p w14:paraId="18C1BF71" w14:textId="77777777" w:rsidR="00BD1F9B" w:rsidRPr="00F72CD4" w:rsidRDefault="00BD1F9B" w:rsidP="00BA5FD3">
            <w:pPr>
              <w:pStyle w:val="TAC"/>
              <w:rPr>
                <w:rFonts w:eastAsia="SimSun"/>
              </w:rPr>
            </w:pPr>
            <w:r w:rsidRPr="00F72CD4">
              <w:rPr>
                <w:rFonts w:eastAsia="SimSun"/>
              </w:rPr>
              <w:t>Non-interleaved</w:t>
            </w:r>
          </w:p>
        </w:tc>
      </w:tr>
      <w:tr w:rsidR="00BD1F9B" w:rsidRPr="00F72CD4" w14:paraId="4A32256E" w14:textId="77777777" w:rsidTr="00BA5FD3">
        <w:tc>
          <w:tcPr>
            <w:tcW w:w="1537" w:type="dxa"/>
            <w:tcBorders>
              <w:top w:val="nil"/>
              <w:bottom w:val="single" w:sz="4" w:space="0" w:color="auto"/>
            </w:tcBorders>
            <w:shd w:val="clear" w:color="auto" w:fill="auto"/>
          </w:tcPr>
          <w:p w14:paraId="568018CD" w14:textId="77777777" w:rsidR="00BD1F9B" w:rsidRPr="00F72CD4" w:rsidRDefault="00BD1F9B" w:rsidP="00BA5FD3">
            <w:pPr>
              <w:pStyle w:val="TAL"/>
              <w:rPr>
                <w:rFonts w:eastAsia="SimSun"/>
              </w:rPr>
            </w:pPr>
          </w:p>
        </w:tc>
        <w:tc>
          <w:tcPr>
            <w:tcW w:w="2132" w:type="dxa"/>
            <w:shd w:val="clear" w:color="auto" w:fill="auto"/>
          </w:tcPr>
          <w:p w14:paraId="0B4446B8" w14:textId="77777777" w:rsidR="00BD1F9B" w:rsidRPr="00F72CD4" w:rsidRDefault="00BD1F9B" w:rsidP="00BA5FD3">
            <w:pPr>
              <w:pStyle w:val="TAL"/>
              <w:rPr>
                <w:rFonts w:eastAsia="SimSun"/>
              </w:rPr>
            </w:pPr>
            <w:r w:rsidRPr="00F72CD4">
              <w:rPr>
                <w:rFonts w:eastAsia="SimSun"/>
                <w:szCs w:val="22"/>
                <w:lang w:eastAsia="ja-JP"/>
              </w:rPr>
              <w:t>VRB-to-PRB mapping interleaver bundle size</w:t>
            </w:r>
          </w:p>
        </w:tc>
        <w:tc>
          <w:tcPr>
            <w:tcW w:w="682" w:type="dxa"/>
            <w:shd w:val="clear" w:color="auto" w:fill="auto"/>
          </w:tcPr>
          <w:p w14:paraId="5559B6F1" w14:textId="77777777" w:rsidR="00BD1F9B" w:rsidRPr="00F72CD4" w:rsidRDefault="00BD1F9B" w:rsidP="00BA5FD3">
            <w:pPr>
              <w:pStyle w:val="TAC"/>
              <w:rPr>
                <w:rFonts w:eastAsia="SimSun"/>
              </w:rPr>
            </w:pPr>
          </w:p>
        </w:tc>
        <w:tc>
          <w:tcPr>
            <w:tcW w:w="5268" w:type="dxa"/>
            <w:gridSpan w:val="3"/>
            <w:shd w:val="clear" w:color="auto" w:fill="auto"/>
          </w:tcPr>
          <w:p w14:paraId="6DCC1AEF" w14:textId="77777777" w:rsidR="00BD1F9B" w:rsidRPr="00F72CD4" w:rsidRDefault="00BD1F9B" w:rsidP="00BA5FD3">
            <w:pPr>
              <w:pStyle w:val="TAC"/>
              <w:rPr>
                <w:rFonts w:eastAsia="SimSun"/>
              </w:rPr>
            </w:pPr>
            <w:r w:rsidRPr="00F72CD4">
              <w:rPr>
                <w:rFonts w:eastAsia="SimSun"/>
              </w:rPr>
              <w:t>N/A</w:t>
            </w:r>
          </w:p>
        </w:tc>
      </w:tr>
      <w:tr w:rsidR="00BD1F9B" w:rsidRPr="00F72CD4" w14:paraId="18CF2698" w14:textId="77777777" w:rsidTr="00BA5FD3">
        <w:tc>
          <w:tcPr>
            <w:tcW w:w="1537" w:type="dxa"/>
            <w:tcBorders>
              <w:bottom w:val="nil"/>
            </w:tcBorders>
            <w:shd w:val="clear" w:color="auto" w:fill="auto"/>
          </w:tcPr>
          <w:p w14:paraId="00D2C84D" w14:textId="77777777" w:rsidR="00BD1F9B" w:rsidRPr="00F72CD4" w:rsidRDefault="00BD1F9B" w:rsidP="00BA5FD3">
            <w:pPr>
              <w:pStyle w:val="TAL"/>
              <w:rPr>
                <w:rFonts w:eastAsia="SimSun"/>
              </w:rPr>
            </w:pPr>
            <w:r w:rsidRPr="00F72CD4">
              <w:rPr>
                <w:rFonts w:eastAsia="SimSun"/>
              </w:rPr>
              <w:t>PDSCH DMRS configuration</w:t>
            </w:r>
          </w:p>
        </w:tc>
        <w:tc>
          <w:tcPr>
            <w:tcW w:w="2132" w:type="dxa"/>
            <w:shd w:val="clear" w:color="auto" w:fill="auto"/>
          </w:tcPr>
          <w:p w14:paraId="315AF58F" w14:textId="77777777" w:rsidR="00BD1F9B" w:rsidRPr="00F72CD4" w:rsidRDefault="00BD1F9B" w:rsidP="00BA5FD3">
            <w:pPr>
              <w:pStyle w:val="TAL"/>
              <w:rPr>
                <w:rFonts w:eastAsia="SimSun" w:cs="Arial"/>
                <w:szCs w:val="18"/>
              </w:rPr>
            </w:pPr>
            <w:r w:rsidRPr="00F72CD4">
              <w:rPr>
                <w:rFonts w:eastAsia="SimSun" w:cs="Arial"/>
                <w:szCs w:val="18"/>
              </w:rPr>
              <w:t>DMRS Type</w:t>
            </w:r>
          </w:p>
        </w:tc>
        <w:tc>
          <w:tcPr>
            <w:tcW w:w="682" w:type="dxa"/>
            <w:shd w:val="clear" w:color="auto" w:fill="auto"/>
          </w:tcPr>
          <w:p w14:paraId="098B42A6" w14:textId="77777777" w:rsidR="00BD1F9B" w:rsidRPr="00F72CD4" w:rsidRDefault="00BD1F9B" w:rsidP="00BA5FD3">
            <w:pPr>
              <w:pStyle w:val="TAC"/>
              <w:rPr>
                <w:rFonts w:eastAsia="SimSun"/>
              </w:rPr>
            </w:pPr>
          </w:p>
        </w:tc>
        <w:tc>
          <w:tcPr>
            <w:tcW w:w="5268" w:type="dxa"/>
            <w:gridSpan w:val="3"/>
            <w:shd w:val="clear" w:color="auto" w:fill="auto"/>
          </w:tcPr>
          <w:p w14:paraId="3E889529" w14:textId="77777777" w:rsidR="00BD1F9B" w:rsidRPr="00F72CD4" w:rsidRDefault="00BD1F9B" w:rsidP="00BA5FD3">
            <w:pPr>
              <w:pStyle w:val="TAC"/>
              <w:rPr>
                <w:rFonts w:eastAsia="SimSun"/>
              </w:rPr>
            </w:pPr>
            <w:r w:rsidRPr="00F72CD4">
              <w:rPr>
                <w:rFonts w:eastAsia="SimSun"/>
              </w:rPr>
              <w:t>Type 1</w:t>
            </w:r>
          </w:p>
        </w:tc>
      </w:tr>
      <w:tr w:rsidR="00BD1F9B" w:rsidRPr="00F72CD4" w14:paraId="22157B6B" w14:textId="77777777" w:rsidTr="00BA5FD3">
        <w:tc>
          <w:tcPr>
            <w:tcW w:w="1537" w:type="dxa"/>
            <w:tcBorders>
              <w:top w:val="nil"/>
              <w:bottom w:val="nil"/>
            </w:tcBorders>
            <w:shd w:val="clear" w:color="auto" w:fill="auto"/>
          </w:tcPr>
          <w:p w14:paraId="5E08452C" w14:textId="77777777" w:rsidR="00BD1F9B" w:rsidRPr="00F72CD4" w:rsidRDefault="00BD1F9B" w:rsidP="00BA5FD3">
            <w:pPr>
              <w:pStyle w:val="TAL"/>
              <w:rPr>
                <w:rFonts w:eastAsia="SimSun"/>
              </w:rPr>
            </w:pPr>
          </w:p>
        </w:tc>
        <w:tc>
          <w:tcPr>
            <w:tcW w:w="2132" w:type="dxa"/>
            <w:shd w:val="clear" w:color="auto" w:fill="auto"/>
          </w:tcPr>
          <w:p w14:paraId="7E528C69" w14:textId="77777777" w:rsidR="00BD1F9B" w:rsidRPr="00F72CD4" w:rsidRDefault="00BD1F9B" w:rsidP="00BA5FD3">
            <w:pPr>
              <w:pStyle w:val="TAL"/>
              <w:rPr>
                <w:rFonts w:eastAsia="SimSun"/>
              </w:rPr>
            </w:pPr>
            <w:r w:rsidRPr="00F72CD4">
              <w:rPr>
                <w:rFonts w:eastAsia="SimSun"/>
              </w:rPr>
              <w:t>Number of additional DMRS</w:t>
            </w:r>
          </w:p>
        </w:tc>
        <w:tc>
          <w:tcPr>
            <w:tcW w:w="682" w:type="dxa"/>
            <w:shd w:val="clear" w:color="auto" w:fill="auto"/>
          </w:tcPr>
          <w:p w14:paraId="3FE199C5" w14:textId="77777777" w:rsidR="00BD1F9B" w:rsidRPr="00F72CD4" w:rsidRDefault="00BD1F9B" w:rsidP="00BA5FD3">
            <w:pPr>
              <w:pStyle w:val="TAC"/>
              <w:rPr>
                <w:rFonts w:eastAsia="SimSun"/>
              </w:rPr>
            </w:pPr>
          </w:p>
        </w:tc>
        <w:tc>
          <w:tcPr>
            <w:tcW w:w="5268" w:type="dxa"/>
            <w:gridSpan w:val="3"/>
            <w:shd w:val="clear" w:color="auto" w:fill="auto"/>
          </w:tcPr>
          <w:p w14:paraId="4CD4FDB2" w14:textId="77777777" w:rsidR="00BD1F9B" w:rsidRPr="00F72CD4" w:rsidRDefault="00BD1F9B" w:rsidP="00BA5FD3">
            <w:pPr>
              <w:pStyle w:val="TAC"/>
              <w:rPr>
                <w:rFonts w:eastAsia="SimSun"/>
              </w:rPr>
            </w:pPr>
            <w:r w:rsidRPr="00F72CD4">
              <w:rPr>
                <w:rFonts w:eastAsia="SimSun"/>
              </w:rPr>
              <w:t>1</w:t>
            </w:r>
          </w:p>
        </w:tc>
      </w:tr>
      <w:tr w:rsidR="00BD1F9B" w:rsidRPr="00F72CD4" w14:paraId="2B48798E" w14:textId="77777777" w:rsidTr="00BA5FD3">
        <w:tc>
          <w:tcPr>
            <w:tcW w:w="1537" w:type="dxa"/>
            <w:tcBorders>
              <w:top w:val="nil"/>
              <w:bottom w:val="single" w:sz="4" w:space="0" w:color="auto"/>
            </w:tcBorders>
            <w:shd w:val="clear" w:color="auto" w:fill="auto"/>
          </w:tcPr>
          <w:p w14:paraId="2D2C84F9" w14:textId="77777777" w:rsidR="00BD1F9B" w:rsidRPr="00F72CD4" w:rsidRDefault="00BD1F9B" w:rsidP="00BA5FD3">
            <w:pPr>
              <w:pStyle w:val="TAL"/>
              <w:rPr>
                <w:rFonts w:eastAsia="SimSun"/>
              </w:rPr>
            </w:pPr>
          </w:p>
        </w:tc>
        <w:tc>
          <w:tcPr>
            <w:tcW w:w="2132" w:type="dxa"/>
            <w:shd w:val="clear" w:color="auto" w:fill="auto"/>
          </w:tcPr>
          <w:p w14:paraId="1FF61AC7" w14:textId="77777777" w:rsidR="00BD1F9B" w:rsidRPr="00F72CD4" w:rsidRDefault="00BD1F9B" w:rsidP="00BA5FD3">
            <w:pPr>
              <w:pStyle w:val="TAL"/>
              <w:rPr>
                <w:rFonts w:eastAsia="SimSun"/>
              </w:rPr>
            </w:pPr>
            <w:r w:rsidRPr="00F72CD4">
              <w:rPr>
                <w:rFonts w:eastAsia="SimSun"/>
              </w:rPr>
              <w:t>Maximum number of OFDM symbols for DL front loaded DMRS</w:t>
            </w:r>
          </w:p>
        </w:tc>
        <w:tc>
          <w:tcPr>
            <w:tcW w:w="682" w:type="dxa"/>
            <w:shd w:val="clear" w:color="auto" w:fill="auto"/>
          </w:tcPr>
          <w:p w14:paraId="3F6E015C" w14:textId="77777777" w:rsidR="00BD1F9B" w:rsidRPr="00F72CD4" w:rsidRDefault="00BD1F9B" w:rsidP="00BA5FD3">
            <w:pPr>
              <w:pStyle w:val="TAC"/>
              <w:rPr>
                <w:rFonts w:eastAsia="SimSun"/>
              </w:rPr>
            </w:pPr>
          </w:p>
        </w:tc>
        <w:tc>
          <w:tcPr>
            <w:tcW w:w="5268" w:type="dxa"/>
            <w:gridSpan w:val="3"/>
            <w:shd w:val="clear" w:color="auto" w:fill="auto"/>
          </w:tcPr>
          <w:p w14:paraId="7A3701AE" w14:textId="77777777" w:rsidR="00BD1F9B" w:rsidRPr="00F72CD4" w:rsidRDefault="00BD1F9B" w:rsidP="00BA5FD3">
            <w:pPr>
              <w:pStyle w:val="TAC"/>
              <w:rPr>
                <w:rFonts w:eastAsia="SimSun"/>
              </w:rPr>
            </w:pPr>
            <w:r w:rsidRPr="00F72CD4">
              <w:rPr>
                <w:rFonts w:eastAsia="SimSun"/>
              </w:rPr>
              <w:t>1</w:t>
            </w:r>
          </w:p>
        </w:tc>
      </w:tr>
      <w:tr w:rsidR="00BD1F9B" w:rsidRPr="00F72CD4" w14:paraId="79E5AE74" w14:textId="77777777" w:rsidTr="00BA5FD3">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166C147B" w14:textId="77777777" w:rsidR="00BD1F9B" w:rsidRPr="00F72CD4" w:rsidRDefault="00BD1F9B" w:rsidP="00BA5FD3">
            <w:pPr>
              <w:pStyle w:val="TAL"/>
              <w:rPr>
                <w:rFonts w:eastAsia="SimSun"/>
              </w:rPr>
            </w:pPr>
            <w:r w:rsidRPr="00F72CD4">
              <w:rPr>
                <w:rFonts w:eastAsia="SimSun"/>
              </w:rPr>
              <w:t>Number of HARQ Processes</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4B5A68A2" w14:textId="77777777" w:rsidR="00BD1F9B" w:rsidRPr="00F72CD4" w:rsidRDefault="00BD1F9B" w:rsidP="00BA5FD3">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666CE04C" w14:textId="77777777" w:rsidR="00BD1F9B" w:rsidRPr="00F72CD4" w:rsidRDefault="00BD1F9B" w:rsidP="00BA5FD3">
            <w:pPr>
              <w:pStyle w:val="TAC"/>
              <w:rPr>
                <w:rFonts w:eastAsia="SimSun"/>
              </w:rPr>
            </w:pPr>
            <w:r w:rsidRPr="00F72CD4">
              <w:rPr>
                <w:rFonts w:eastAsia="SimSun"/>
              </w:rPr>
              <w:t>4</w:t>
            </w:r>
          </w:p>
        </w:tc>
      </w:tr>
      <w:tr w:rsidR="00BD1F9B" w:rsidRPr="00F72CD4" w14:paraId="05EB611D" w14:textId="77777777" w:rsidTr="00BA5FD3">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7B629917" w14:textId="77777777" w:rsidR="00BD1F9B" w:rsidRPr="00F72CD4" w:rsidRDefault="00BD1F9B" w:rsidP="00BA5FD3">
            <w:pPr>
              <w:pStyle w:val="TAL"/>
              <w:rPr>
                <w:rFonts w:eastAsia="SimSun"/>
              </w:rPr>
            </w:pPr>
            <w:r w:rsidRPr="00F72CD4">
              <w:rPr>
                <w:rFonts w:eastAsia="SimSun"/>
              </w:rPr>
              <w:t>The number of slots between PDSCH and corresponding HARQ-ACK information</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1097F86D" w14:textId="77777777" w:rsidR="00BD1F9B" w:rsidRPr="00F72CD4" w:rsidRDefault="00BD1F9B" w:rsidP="00BA5FD3">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312224D2" w14:textId="77777777" w:rsidR="00BD1F9B" w:rsidRPr="00F72CD4" w:rsidRDefault="00BD1F9B" w:rsidP="00BA5FD3">
            <w:pPr>
              <w:pStyle w:val="TAC"/>
              <w:rPr>
                <w:rFonts w:eastAsia="SimSun"/>
              </w:rPr>
            </w:pPr>
            <w:r w:rsidRPr="00F72CD4">
              <w:rPr>
                <w:rFonts w:eastAsia="SimSun"/>
              </w:rPr>
              <w:t>2</w:t>
            </w:r>
          </w:p>
        </w:tc>
      </w:tr>
      <w:tr w:rsidR="00BD1F9B" w:rsidRPr="00F72CD4" w14:paraId="37CA04A9" w14:textId="77777777" w:rsidTr="00BA5FD3">
        <w:tc>
          <w:tcPr>
            <w:tcW w:w="9619" w:type="dxa"/>
            <w:gridSpan w:val="6"/>
            <w:tcBorders>
              <w:top w:val="single" w:sz="4" w:space="0" w:color="auto"/>
              <w:left w:val="single" w:sz="4" w:space="0" w:color="auto"/>
              <w:bottom w:val="single" w:sz="4" w:space="0" w:color="auto"/>
              <w:right w:val="single" w:sz="4" w:space="0" w:color="auto"/>
            </w:tcBorders>
            <w:shd w:val="clear" w:color="auto" w:fill="auto"/>
          </w:tcPr>
          <w:p w14:paraId="31F93A53" w14:textId="77777777" w:rsidR="00BD1F9B" w:rsidRPr="00F72CD4" w:rsidRDefault="00BD1F9B" w:rsidP="00BA5FD3">
            <w:pPr>
              <w:pStyle w:val="TAN"/>
              <w:rPr>
                <w:rFonts w:eastAsia="SimSun"/>
              </w:rPr>
            </w:pPr>
            <w:r w:rsidRPr="00F72CD4">
              <w:rPr>
                <w:rFonts w:eastAsia="SimSun"/>
              </w:rPr>
              <w:t>Note1:</w:t>
            </w:r>
            <w:r w:rsidRPr="00F72CD4">
              <w:tab/>
            </w:r>
            <w:r w:rsidRPr="00F72CD4">
              <w:rPr>
                <w:rFonts w:eastAsia="SimSun"/>
              </w:rPr>
              <w:t>Cell 1 is the serving cell; Cells 2, 3 are interfering cells</w:t>
            </w:r>
          </w:p>
          <w:p w14:paraId="413F631C" w14:textId="77777777" w:rsidR="00BD1F9B" w:rsidRPr="00F72CD4" w:rsidRDefault="00BD1F9B" w:rsidP="00BA5FD3">
            <w:pPr>
              <w:pStyle w:val="TAN"/>
              <w:rPr>
                <w:rFonts w:eastAsia="SimSun"/>
              </w:rPr>
            </w:pPr>
            <w:r w:rsidRPr="00F72CD4">
              <w:rPr>
                <w:rFonts w:eastAsia="SimSun"/>
              </w:rPr>
              <w:t>Note 2:</w:t>
            </w:r>
            <w:r w:rsidRPr="00F72CD4">
              <w:tab/>
            </w:r>
            <w:r w:rsidRPr="00F72CD4">
              <w:rPr>
                <w:rFonts w:eastAsia="SimSun"/>
              </w:rPr>
              <w:t>INR is defined in Annex B.6.1</w:t>
            </w:r>
          </w:p>
        </w:tc>
      </w:tr>
    </w:tbl>
    <w:p w14:paraId="5C2198EA" w14:textId="77777777" w:rsidR="00BD1F9B" w:rsidRPr="00F72CD4" w:rsidRDefault="00BD1F9B" w:rsidP="00BD1F9B"/>
    <w:p w14:paraId="0FF43AD4" w14:textId="77777777" w:rsidR="00BD1F9B" w:rsidRPr="00F72CD4" w:rsidRDefault="00BD1F9B" w:rsidP="00BD1F9B">
      <w:pPr>
        <w:pStyle w:val="TH"/>
        <w:rPr>
          <w:rFonts w:eastAsia="SimSun"/>
        </w:rPr>
      </w:pPr>
      <w:r w:rsidRPr="00F72CD4">
        <w:rPr>
          <w:rFonts w:eastAsia="SimSun"/>
        </w:rPr>
        <w:t>Table 5.2.2.1.15_1.4-2: Test Requirements for PDSCH with rank 1 and with inter-cell interference</w:t>
      </w:r>
    </w:p>
    <w:tbl>
      <w:tblPr>
        <w:tblStyle w:val="TableGrid"/>
        <w:tblW w:w="10090" w:type="dxa"/>
        <w:tblInd w:w="0" w:type="dxa"/>
        <w:tblLayout w:type="fixed"/>
        <w:tblLook w:val="04A0" w:firstRow="1" w:lastRow="0" w:firstColumn="1" w:lastColumn="0" w:noHBand="0" w:noVBand="1"/>
      </w:tblPr>
      <w:tblGrid>
        <w:gridCol w:w="675"/>
        <w:gridCol w:w="1134"/>
        <w:gridCol w:w="1390"/>
        <w:gridCol w:w="1476"/>
        <w:gridCol w:w="1440"/>
        <w:gridCol w:w="1440"/>
        <w:gridCol w:w="1620"/>
        <w:gridCol w:w="915"/>
      </w:tblGrid>
      <w:tr w:rsidR="00BD1F9B" w:rsidRPr="00F72CD4" w14:paraId="4C8C0634" w14:textId="77777777" w:rsidTr="00BA5FD3">
        <w:tc>
          <w:tcPr>
            <w:tcW w:w="675" w:type="dxa"/>
            <w:vMerge w:val="restart"/>
          </w:tcPr>
          <w:p w14:paraId="2781871F" w14:textId="77777777" w:rsidR="00BD1F9B" w:rsidRPr="00F72CD4" w:rsidRDefault="00BD1F9B" w:rsidP="00BA5FD3">
            <w:pPr>
              <w:pStyle w:val="TAH"/>
              <w:rPr>
                <w:lang w:val="en-GB"/>
              </w:rPr>
            </w:pPr>
            <w:r w:rsidRPr="00F72CD4">
              <w:rPr>
                <w:lang w:val="en-GB"/>
              </w:rPr>
              <w:t>Test num</w:t>
            </w:r>
          </w:p>
        </w:tc>
        <w:tc>
          <w:tcPr>
            <w:tcW w:w="1134" w:type="dxa"/>
            <w:vMerge w:val="restart"/>
          </w:tcPr>
          <w:p w14:paraId="2F297B44" w14:textId="77777777" w:rsidR="00BD1F9B" w:rsidRPr="00F72CD4" w:rsidRDefault="00BD1F9B" w:rsidP="00BA5FD3">
            <w:pPr>
              <w:pStyle w:val="TAH"/>
              <w:rPr>
                <w:lang w:val="en-GB"/>
              </w:rPr>
            </w:pPr>
            <w:r w:rsidRPr="00F72CD4">
              <w:rPr>
                <w:lang w:val="en-GB"/>
              </w:rPr>
              <w:t>Reference channel</w:t>
            </w:r>
          </w:p>
        </w:tc>
        <w:tc>
          <w:tcPr>
            <w:tcW w:w="1390" w:type="dxa"/>
            <w:vMerge w:val="restart"/>
          </w:tcPr>
          <w:p w14:paraId="656AB2B9" w14:textId="77777777" w:rsidR="00BD1F9B" w:rsidRPr="00F72CD4" w:rsidRDefault="00BD1F9B" w:rsidP="00BA5FD3">
            <w:pPr>
              <w:pStyle w:val="TAH"/>
              <w:rPr>
                <w:lang w:val="en-GB"/>
              </w:rPr>
            </w:pPr>
            <w:r w:rsidRPr="00F72CD4">
              <w:rPr>
                <w:lang w:val="en-GB"/>
              </w:rPr>
              <w:t>Bandwidth (MHz) / Subcarrier spacing (kHz)</w:t>
            </w:r>
          </w:p>
        </w:tc>
        <w:tc>
          <w:tcPr>
            <w:tcW w:w="1476" w:type="dxa"/>
            <w:vMerge w:val="restart"/>
          </w:tcPr>
          <w:p w14:paraId="495746F0" w14:textId="77777777" w:rsidR="00BD1F9B" w:rsidRPr="00F72CD4" w:rsidRDefault="00BD1F9B" w:rsidP="00BA5FD3">
            <w:pPr>
              <w:pStyle w:val="TAH"/>
              <w:rPr>
                <w:lang w:val="en-GB"/>
              </w:rPr>
            </w:pPr>
            <w:r w:rsidRPr="00F72CD4">
              <w:rPr>
                <w:lang w:val="en-GB"/>
              </w:rPr>
              <w:t>Modulation format and code rate</w:t>
            </w:r>
          </w:p>
        </w:tc>
        <w:tc>
          <w:tcPr>
            <w:tcW w:w="1440" w:type="dxa"/>
            <w:vMerge w:val="restart"/>
          </w:tcPr>
          <w:p w14:paraId="344935F6" w14:textId="77777777" w:rsidR="00BD1F9B" w:rsidRPr="00F72CD4" w:rsidRDefault="00BD1F9B" w:rsidP="00BA5FD3">
            <w:pPr>
              <w:pStyle w:val="TAH"/>
              <w:rPr>
                <w:lang w:val="en-GB"/>
              </w:rPr>
            </w:pPr>
            <w:r w:rsidRPr="00F72CD4">
              <w:rPr>
                <w:lang w:val="en-GB"/>
              </w:rPr>
              <w:t>Propagation condition</w:t>
            </w:r>
          </w:p>
        </w:tc>
        <w:tc>
          <w:tcPr>
            <w:tcW w:w="1440" w:type="dxa"/>
            <w:vMerge w:val="restart"/>
          </w:tcPr>
          <w:p w14:paraId="77A7F0DC" w14:textId="77777777" w:rsidR="00BD1F9B" w:rsidRPr="00F72CD4" w:rsidRDefault="00BD1F9B" w:rsidP="00BA5FD3">
            <w:pPr>
              <w:pStyle w:val="TAH"/>
              <w:rPr>
                <w:lang w:val="en-GB"/>
              </w:rPr>
            </w:pPr>
            <w:r w:rsidRPr="00F72CD4">
              <w:rPr>
                <w:lang w:val="en-GB"/>
              </w:rPr>
              <w:t>Correlation matrix and antenna configuration</w:t>
            </w:r>
          </w:p>
        </w:tc>
        <w:tc>
          <w:tcPr>
            <w:tcW w:w="2535" w:type="dxa"/>
            <w:gridSpan w:val="2"/>
          </w:tcPr>
          <w:p w14:paraId="00D0279B" w14:textId="77777777" w:rsidR="00BD1F9B" w:rsidRPr="00F72CD4" w:rsidRDefault="00BD1F9B" w:rsidP="00BA5FD3">
            <w:pPr>
              <w:pStyle w:val="TAH"/>
              <w:rPr>
                <w:lang w:val="en-GB"/>
              </w:rPr>
            </w:pPr>
            <w:r w:rsidRPr="00F72CD4">
              <w:rPr>
                <w:lang w:val="en-GB"/>
              </w:rPr>
              <w:t>Reference value</w:t>
            </w:r>
          </w:p>
        </w:tc>
      </w:tr>
      <w:tr w:rsidR="00BD1F9B" w:rsidRPr="00F72CD4" w14:paraId="14182495" w14:textId="77777777" w:rsidTr="00BA5FD3">
        <w:tc>
          <w:tcPr>
            <w:tcW w:w="675" w:type="dxa"/>
            <w:vMerge/>
          </w:tcPr>
          <w:p w14:paraId="32D6C8C4" w14:textId="77777777" w:rsidR="00BD1F9B" w:rsidRPr="00F72CD4" w:rsidRDefault="00BD1F9B" w:rsidP="00BA5FD3">
            <w:pPr>
              <w:pStyle w:val="TAH"/>
              <w:rPr>
                <w:lang w:val="en-GB"/>
              </w:rPr>
            </w:pPr>
          </w:p>
        </w:tc>
        <w:tc>
          <w:tcPr>
            <w:tcW w:w="1134" w:type="dxa"/>
            <w:vMerge/>
          </w:tcPr>
          <w:p w14:paraId="74E0DE44" w14:textId="77777777" w:rsidR="00BD1F9B" w:rsidRPr="00F72CD4" w:rsidRDefault="00BD1F9B" w:rsidP="00BA5FD3">
            <w:pPr>
              <w:pStyle w:val="TAH"/>
              <w:rPr>
                <w:lang w:val="en-GB"/>
              </w:rPr>
            </w:pPr>
          </w:p>
        </w:tc>
        <w:tc>
          <w:tcPr>
            <w:tcW w:w="1390" w:type="dxa"/>
            <w:vMerge/>
          </w:tcPr>
          <w:p w14:paraId="71BBD973" w14:textId="77777777" w:rsidR="00BD1F9B" w:rsidRPr="00F72CD4" w:rsidRDefault="00BD1F9B" w:rsidP="00BA5FD3">
            <w:pPr>
              <w:pStyle w:val="TAH"/>
              <w:rPr>
                <w:lang w:val="en-GB"/>
              </w:rPr>
            </w:pPr>
          </w:p>
        </w:tc>
        <w:tc>
          <w:tcPr>
            <w:tcW w:w="1476" w:type="dxa"/>
            <w:vMerge/>
          </w:tcPr>
          <w:p w14:paraId="4E920FA1" w14:textId="77777777" w:rsidR="00BD1F9B" w:rsidRPr="00F72CD4" w:rsidRDefault="00BD1F9B" w:rsidP="00BA5FD3">
            <w:pPr>
              <w:pStyle w:val="TAH"/>
              <w:rPr>
                <w:lang w:val="en-GB"/>
              </w:rPr>
            </w:pPr>
          </w:p>
        </w:tc>
        <w:tc>
          <w:tcPr>
            <w:tcW w:w="1440" w:type="dxa"/>
            <w:vMerge/>
          </w:tcPr>
          <w:p w14:paraId="546E8142" w14:textId="77777777" w:rsidR="00BD1F9B" w:rsidRPr="00F72CD4" w:rsidRDefault="00BD1F9B" w:rsidP="00BA5FD3">
            <w:pPr>
              <w:pStyle w:val="TAH"/>
              <w:rPr>
                <w:lang w:val="en-GB"/>
              </w:rPr>
            </w:pPr>
          </w:p>
        </w:tc>
        <w:tc>
          <w:tcPr>
            <w:tcW w:w="1440" w:type="dxa"/>
            <w:vMerge/>
          </w:tcPr>
          <w:p w14:paraId="2E619ECA" w14:textId="77777777" w:rsidR="00BD1F9B" w:rsidRPr="00F72CD4" w:rsidRDefault="00BD1F9B" w:rsidP="00BA5FD3">
            <w:pPr>
              <w:pStyle w:val="TAH"/>
              <w:rPr>
                <w:lang w:val="en-GB"/>
              </w:rPr>
            </w:pPr>
          </w:p>
        </w:tc>
        <w:tc>
          <w:tcPr>
            <w:tcW w:w="1620" w:type="dxa"/>
            <w:vAlign w:val="center"/>
          </w:tcPr>
          <w:p w14:paraId="72156EBE" w14:textId="77777777" w:rsidR="00BD1F9B" w:rsidRPr="00F72CD4" w:rsidRDefault="00BD1F9B" w:rsidP="00BA5FD3">
            <w:pPr>
              <w:pStyle w:val="TAH"/>
              <w:rPr>
                <w:lang w:val="en-GB"/>
              </w:rPr>
            </w:pPr>
            <w:r w:rsidRPr="00F72CD4">
              <w:rPr>
                <w:lang w:val="en-GB"/>
              </w:rPr>
              <w:t>Fraction of maximum throughput (%)</w:t>
            </w:r>
          </w:p>
        </w:tc>
        <w:tc>
          <w:tcPr>
            <w:tcW w:w="915" w:type="dxa"/>
            <w:vAlign w:val="center"/>
          </w:tcPr>
          <w:p w14:paraId="3B46542D" w14:textId="77777777" w:rsidR="00BD1F9B" w:rsidRPr="00F72CD4" w:rsidRDefault="00BD1F9B" w:rsidP="00BA5FD3">
            <w:pPr>
              <w:pStyle w:val="TAH"/>
              <w:rPr>
                <w:lang w:val="en-GB"/>
              </w:rPr>
            </w:pPr>
            <w:r w:rsidRPr="00F72CD4">
              <w:rPr>
                <w:lang w:val="en-GB"/>
              </w:rPr>
              <w:t>SNR (dB)</w:t>
            </w:r>
          </w:p>
        </w:tc>
      </w:tr>
      <w:tr w:rsidR="00BD1F9B" w:rsidRPr="00F72CD4" w14:paraId="03F1AD63" w14:textId="77777777" w:rsidTr="00BA5FD3">
        <w:trPr>
          <w:trHeight w:val="476"/>
        </w:trPr>
        <w:tc>
          <w:tcPr>
            <w:tcW w:w="675" w:type="dxa"/>
          </w:tcPr>
          <w:p w14:paraId="7D40209F" w14:textId="77777777" w:rsidR="00BD1F9B" w:rsidRPr="00F72CD4" w:rsidRDefault="00BD1F9B" w:rsidP="00BA5FD3">
            <w:pPr>
              <w:pStyle w:val="TAC"/>
              <w:rPr>
                <w:lang w:val="en-GB"/>
              </w:rPr>
            </w:pPr>
            <w:r w:rsidRPr="00F72CD4">
              <w:rPr>
                <w:lang w:val="en-GB"/>
              </w:rPr>
              <w:t>1-1</w:t>
            </w:r>
          </w:p>
        </w:tc>
        <w:tc>
          <w:tcPr>
            <w:tcW w:w="1134" w:type="dxa"/>
          </w:tcPr>
          <w:p w14:paraId="20307251" w14:textId="77777777" w:rsidR="00BD1F9B" w:rsidRPr="00F72CD4" w:rsidRDefault="00BD1F9B" w:rsidP="00BA5FD3">
            <w:pPr>
              <w:pStyle w:val="TAC"/>
              <w:rPr>
                <w:lang w:val="en-GB"/>
              </w:rPr>
            </w:pPr>
            <w:r w:rsidRPr="00F72CD4">
              <w:rPr>
                <w:lang w:val="en-GB"/>
              </w:rPr>
              <w:t>R.PDSCH.1-2.1 FDD</w:t>
            </w:r>
          </w:p>
        </w:tc>
        <w:tc>
          <w:tcPr>
            <w:tcW w:w="1390" w:type="dxa"/>
          </w:tcPr>
          <w:p w14:paraId="7D9E5F52" w14:textId="77777777" w:rsidR="00BD1F9B" w:rsidRPr="00F72CD4" w:rsidRDefault="00BD1F9B" w:rsidP="00BA5FD3">
            <w:pPr>
              <w:pStyle w:val="TAC"/>
              <w:rPr>
                <w:lang w:val="en-GB"/>
              </w:rPr>
            </w:pPr>
            <w:r w:rsidRPr="00F72CD4">
              <w:rPr>
                <w:lang w:val="en-GB"/>
              </w:rPr>
              <w:t>10 / 15</w:t>
            </w:r>
          </w:p>
        </w:tc>
        <w:tc>
          <w:tcPr>
            <w:tcW w:w="1476" w:type="dxa"/>
          </w:tcPr>
          <w:p w14:paraId="3FBBBB15" w14:textId="77777777" w:rsidR="00BD1F9B" w:rsidRPr="00F72CD4" w:rsidRDefault="00BD1F9B" w:rsidP="00BA5FD3">
            <w:pPr>
              <w:pStyle w:val="TAC"/>
              <w:rPr>
                <w:lang w:val="en-GB"/>
              </w:rPr>
            </w:pPr>
            <w:r w:rsidRPr="00F72CD4">
              <w:rPr>
                <w:lang w:val="en-GB"/>
              </w:rPr>
              <w:t>16QAM, 0.48</w:t>
            </w:r>
          </w:p>
        </w:tc>
        <w:tc>
          <w:tcPr>
            <w:tcW w:w="1440" w:type="dxa"/>
          </w:tcPr>
          <w:p w14:paraId="2004FCDB" w14:textId="77777777" w:rsidR="00BD1F9B" w:rsidRPr="00F72CD4" w:rsidRDefault="00BD1F9B" w:rsidP="00BA5FD3">
            <w:pPr>
              <w:pStyle w:val="TAC"/>
              <w:rPr>
                <w:lang w:val="en-GB"/>
              </w:rPr>
            </w:pPr>
            <w:r w:rsidRPr="00F72CD4">
              <w:rPr>
                <w:lang w:val="en-GB"/>
              </w:rPr>
              <w:t>TDLC300-100</w:t>
            </w:r>
          </w:p>
        </w:tc>
        <w:tc>
          <w:tcPr>
            <w:tcW w:w="1440" w:type="dxa"/>
          </w:tcPr>
          <w:p w14:paraId="7A652A6F" w14:textId="77777777" w:rsidR="00BD1F9B" w:rsidRPr="00F72CD4" w:rsidRDefault="00BD1F9B" w:rsidP="00BA5FD3">
            <w:pPr>
              <w:pStyle w:val="TAC"/>
              <w:rPr>
                <w:lang w:val="en-GB"/>
              </w:rPr>
            </w:pPr>
            <w:r w:rsidRPr="00F72CD4">
              <w:rPr>
                <w:lang w:val="en-GB"/>
              </w:rPr>
              <w:t>2x2, ULA Low</w:t>
            </w:r>
          </w:p>
        </w:tc>
        <w:tc>
          <w:tcPr>
            <w:tcW w:w="1620" w:type="dxa"/>
          </w:tcPr>
          <w:p w14:paraId="1619CC1A" w14:textId="77777777" w:rsidR="00BD1F9B" w:rsidRPr="00F72CD4" w:rsidRDefault="00BD1F9B" w:rsidP="00BA5FD3">
            <w:pPr>
              <w:pStyle w:val="TAC"/>
              <w:rPr>
                <w:lang w:val="en-GB"/>
              </w:rPr>
            </w:pPr>
            <w:r w:rsidRPr="00F72CD4">
              <w:rPr>
                <w:lang w:val="en-GB"/>
              </w:rPr>
              <w:t>70</w:t>
            </w:r>
          </w:p>
        </w:tc>
        <w:tc>
          <w:tcPr>
            <w:tcW w:w="915" w:type="dxa"/>
          </w:tcPr>
          <w:p w14:paraId="76B7CAF2" w14:textId="664AF05D" w:rsidR="00BD1F9B" w:rsidRPr="00F72CD4" w:rsidRDefault="004B5BED" w:rsidP="00BA5FD3">
            <w:pPr>
              <w:pStyle w:val="TAC"/>
              <w:rPr>
                <w:lang w:val="en-GB"/>
              </w:rPr>
            </w:pPr>
            <w:r w:rsidRPr="00F72CD4">
              <w:rPr>
                <w:lang w:val="en-GB"/>
              </w:rPr>
              <w:t>17.1</w:t>
            </w:r>
          </w:p>
        </w:tc>
      </w:tr>
      <w:tr w:rsidR="00BD1F9B" w:rsidRPr="00F72CD4" w14:paraId="705D8F38" w14:textId="77777777" w:rsidTr="00BA5FD3">
        <w:tc>
          <w:tcPr>
            <w:tcW w:w="675" w:type="dxa"/>
          </w:tcPr>
          <w:p w14:paraId="69957206" w14:textId="77777777" w:rsidR="00BD1F9B" w:rsidRPr="00F72CD4" w:rsidRDefault="00BD1F9B" w:rsidP="00BA5FD3">
            <w:pPr>
              <w:pStyle w:val="TAC"/>
              <w:rPr>
                <w:lang w:val="en-GB"/>
              </w:rPr>
            </w:pPr>
            <w:r w:rsidRPr="00F72CD4">
              <w:rPr>
                <w:lang w:val="en-GB"/>
              </w:rPr>
              <w:t>1-2</w:t>
            </w:r>
          </w:p>
        </w:tc>
        <w:tc>
          <w:tcPr>
            <w:tcW w:w="1134" w:type="dxa"/>
          </w:tcPr>
          <w:p w14:paraId="25443FD3" w14:textId="77777777" w:rsidR="00BD1F9B" w:rsidRPr="00F72CD4" w:rsidRDefault="00BD1F9B" w:rsidP="00BA5FD3">
            <w:pPr>
              <w:pStyle w:val="TAC"/>
              <w:rPr>
                <w:lang w:val="en-GB"/>
              </w:rPr>
            </w:pPr>
            <w:r w:rsidRPr="00F72CD4">
              <w:rPr>
                <w:lang w:val="en-GB"/>
              </w:rPr>
              <w:t>R.PDSCH.1-2.1 FDD</w:t>
            </w:r>
          </w:p>
        </w:tc>
        <w:tc>
          <w:tcPr>
            <w:tcW w:w="1390" w:type="dxa"/>
          </w:tcPr>
          <w:p w14:paraId="46514DDB" w14:textId="77777777" w:rsidR="00BD1F9B" w:rsidRPr="00F72CD4" w:rsidRDefault="00BD1F9B" w:rsidP="00BA5FD3">
            <w:pPr>
              <w:pStyle w:val="TAC"/>
              <w:rPr>
                <w:lang w:val="en-GB"/>
              </w:rPr>
            </w:pPr>
            <w:r w:rsidRPr="00F72CD4">
              <w:rPr>
                <w:lang w:val="en-GB"/>
              </w:rPr>
              <w:t>10 / 15</w:t>
            </w:r>
          </w:p>
        </w:tc>
        <w:tc>
          <w:tcPr>
            <w:tcW w:w="1476" w:type="dxa"/>
          </w:tcPr>
          <w:p w14:paraId="382499FC" w14:textId="77777777" w:rsidR="00BD1F9B" w:rsidRPr="00F72CD4" w:rsidRDefault="00BD1F9B" w:rsidP="00BA5FD3">
            <w:pPr>
              <w:pStyle w:val="TAC"/>
              <w:rPr>
                <w:lang w:val="en-GB"/>
              </w:rPr>
            </w:pPr>
            <w:r w:rsidRPr="00F72CD4">
              <w:rPr>
                <w:lang w:val="en-GB"/>
              </w:rPr>
              <w:t>16QAM, 0.48</w:t>
            </w:r>
          </w:p>
        </w:tc>
        <w:tc>
          <w:tcPr>
            <w:tcW w:w="1440" w:type="dxa"/>
          </w:tcPr>
          <w:p w14:paraId="6F3420B3" w14:textId="77777777" w:rsidR="00BD1F9B" w:rsidRPr="00F72CD4" w:rsidRDefault="00BD1F9B" w:rsidP="00BA5FD3">
            <w:pPr>
              <w:pStyle w:val="TAC"/>
              <w:rPr>
                <w:lang w:val="en-GB"/>
              </w:rPr>
            </w:pPr>
            <w:r w:rsidRPr="00F72CD4">
              <w:rPr>
                <w:lang w:val="en-GB"/>
              </w:rPr>
              <w:t>TDLA30-10</w:t>
            </w:r>
          </w:p>
        </w:tc>
        <w:tc>
          <w:tcPr>
            <w:tcW w:w="1440" w:type="dxa"/>
          </w:tcPr>
          <w:p w14:paraId="3DD77028" w14:textId="77777777" w:rsidR="00BD1F9B" w:rsidRPr="00F72CD4" w:rsidRDefault="00BD1F9B" w:rsidP="00BA5FD3">
            <w:pPr>
              <w:pStyle w:val="TAC"/>
              <w:rPr>
                <w:lang w:val="en-GB"/>
              </w:rPr>
            </w:pPr>
            <w:r w:rsidRPr="00F72CD4">
              <w:rPr>
                <w:lang w:val="en-GB"/>
              </w:rPr>
              <w:t>2x2, ULA Low</w:t>
            </w:r>
          </w:p>
        </w:tc>
        <w:tc>
          <w:tcPr>
            <w:tcW w:w="1620" w:type="dxa"/>
          </w:tcPr>
          <w:p w14:paraId="0CF69590" w14:textId="77777777" w:rsidR="00BD1F9B" w:rsidRPr="00F72CD4" w:rsidRDefault="00BD1F9B" w:rsidP="00BA5FD3">
            <w:pPr>
              <w:pStyle w:val="TAC"/>
              <w:rPr>
                <w:lang w:val="en-GB"/>
              </w:rPr>
            </w:pPr>
            <w:r w:rsidRPr="00F72CD4">
              <w:rPr>
                <w:lang w:val="en-GB"/>
              </w:rPr>
              <w:t>70</w:t>
            </w:r>
          </w:p>
        </w:tc>
        <w:tc>
          <w:tcPr>
            <w:tcW w:w="915" w:type="dxa"/>
          </w:tcPr>
          <w:p w14:paraId="6AD45F6B" w14:textId="63F4114D" w:rsidR="00BD1F9B" w:rsidRPr="00F72CD4" w:rsidRDefault="004B5BED" w:rsidP="00BA5FD3">
            <w:pPr>
              <w:pStyle w:val="TAC"/>
              <w:rPr>
                <w:lang w:val="en-GB"/>
              </w:rPr>
            </w:pPr>
            <w:r w:rsidRPr="00F72CD4">
              <w:rPr>
                <w:lang w:val="en-GB"/>
              </w:rPr>
              <w:t>14.3</w:t>
            </w:r>
          </w:p>
        </w:tc>
      </w:tr>
      <w:tr w:rsidR="00BD1F9B" w:rsidRPr="00F72CD4" w14:paraId="6DE7423F" w14:textId="77777777" w:rsidTr="00BA5FD3">
        <w:tc>
          <w:tcPr>
            <w:tcW w:w="10090" w:type="dxa"/>
            <w:gridSpan w:val="8"/>
          </w:tcPr>
          <w:p w14:paraId="504C4137" w14:textId="77777777" w:rsidR="00BD1F9B" w:rsidRPr="00F72CD4" w:rsidRDefault="00BD1F9B" w:rsidP="00BA5FD3">
            <w:pPr>
              <w:pStyle w:val="TAN"/>
              <w:rPr>
                <w:lang w:val="en-GB"/>
              </w:rPr>
            </w:pPr>
            <w:r w:rsidRPr="00F72CD4">
              <w:rPr>
                <w:bCs/>
                <w:lang w:val="en-GB"/>
              </w:rPr>
              <w:t>Note 1:</w:t>
            </w:r>
            <w:r w:rsidRPr="00F72CD4">
              <w:rPr>
                <w:lang w:val="en-GB"/>
              </w:rPr>
              <w:tab/>
              <w:t>The propagation conditions for Cell 1, Cell 2 and Cell 3 are statistically independent.</w:t>
            </w:r>
          </w:p>
          <w:p w14:paraId="186ECE26" w14:textId="77777777" w:rsidR="00BD1F9B" w:rsidRPr="00F72CD4" w:rsidRDefault="00BD1F9B" w:rsidP="00BA5FD3">
            <w:pPr>
              <w:pStyle w:val="TAN"/>
              <w:rPr>
                <w:lang w:val="en-GB"/>
              </w:rPr>
            </w:pPr>
            <w:r w:rsidRPr="00F72CD4">
              <w:rPr>
                <w:lang w:val="en-GB"/>
              </w:rPr>
              <w:t>Note 2:</w:t>
            </w:r>
            <w:r w:rsidRPr="00F72CD4">
              <w:rPr>
                <w:lang w:val="en-GB"/>
              </w:rPr>
              <w:tab/>
              <w:t>Bandwidth/ Sub carrier spacing, Propagation Condition, Correlation matrix and antenna configuration parameters apply for each of Cell 1, Cell 2 and Cell 3.</w:t>
            </w:r>
          </w:p>
        </w:tc>
      </w:tr>
    </w:tbl>
    <w:p w14:paraId="5BE55ECD" w14:textId="77777777" w:rsidR="00BD1F9B" w:rsidRPr="00F72CD4" w:rsidRDefault="00BD1F9B" w:rsidP="00BD1F9B"/>
    <w:p w14:paraId="7CF6A87B" w14:textId="77777777" w:rsidR="0027001E" w:rsidRPr="00F72CD4" w:rsidRDefault="0027001E" w:rsidP="0027001E">
      <w:pPr>
        <w:pStyle w:val="Heading5"/>
      </w:pPr>
      <w:r w:rsidRPr="00F72CD4">
        <w:t>5.2.2.1.</w:t>
      </w:r>
      <w:r w:rsidRPr="00F72CD4">
        <w:rPr>
          <w:lang w:eastAsia="zh-CN"/>
        </w:rPr>
        <w:t>16</w:t>
      </w:r>
      <w:r w:rsidRPr="00F72CD4">
        <w:rPr>
          <w:lang w:eastAsia="zh-CN"/>
        </w:rPr>
        <w:tab/>
        <w:t>2Rx FDD FR1</w:t>
      </w:r>
      <w:r w:rsidRPr="00F72CD4">
        <w:t xml:space="preserve"> for PDSCH with intra-cell inter user interference</w:t>
      </w:r>
    </w:p>
    <w:p w14:paraId="1DAA82BA" w14:textId="0F3C334C" w:rsidR="0027001E" w:rsidRPr="00F72CD4" w:rsidRDefault="0027001E" w:rsidP="0027001E">
      <w:pPr>
        <w:pStyle w:val="H6"/>
        <w:rPr>
          <w:rFonts w:eastAsia="SimSun"/>
        </w:rPr>
      </w:pPr>
      <w:r w:rsidRPr="00F72CD4">
        <w:rPr>
          <w:rFonts w:eastAsia="SimSun"/>
        </w:rPr>
        <w:t>5.2.2.1.16.0</w:t>
      </w:r>
      <w:r w:rsidRPr="00F72CD4">
        <w:rPr>
          <w:rFonts w:eastAsia="SimSun"/>
        </w:rPr>
        <w:tab/>
        <w:t>Minimum conformance requirements</w:t>
      </w:r>
    </w:p>
    <w:p w14:paraId="3165DFC8" w14:textId="77777777" w:rsidR="0027001E" w:rsidRPr="00F72CD4" w:rsidRDefault="0027001E" w:rsidP="0027001E">
      <w:pPr>
        <w:rPr>
          <w:rFonts w:eastAsia="SimSun"/>
        </w:rPr>
      </w:pPr>
      <w:r w:rsidRPr="00F72CD4">
        <w:rPr>
          <w:rFonts w:eastAsia="SimSun"/>
        </w:rPr>
        <w:t>The performance requirements are specified in Table 5.2.2.1.16.0-3, with the addition of test parameters in Table 5.2.2.1.16.0-2 and the downlink physical channel setup according to Annex C.3.1.</w:t>
      </w:r>
    </w:p>
    <w:p w14:paraId="2C46B6B4" w14:textId="77777777" w:rsidR="0027001E" w:rsidRPr="00F72CD4" w:rsidRDefault="0027001E" w:rsidP="0027001E">
      <w:pPr>
        <w:rPr>
          <w:rFonts w:eastAsia="SimSun"/>
        </w:rPr>
      </w:pPr>
      <w:r w:rsidRPr="00F72CD4">
        <w:rPr>
          <w:rFonts w:eastAsia="SimSun"/>
        </w:rPr>
        <w:t>The test purposes are specified in Table 5.2.2.1.16.0-1.</w:t>
      </w:r>
    </w:p>
    <w:p w14:paraId="2FDBCFF6" w14:textId="77777777" w:rsidR="0027001E" w:rsidRPr="00F72CD4" w:rsidRDefault="0027001E" w:rsidP="0027001E">
      <w:pPr>
        <w:pStyle w:val="TH"/>
      </w:pPr>
      <w:r w:rsidRPr="00F72CD4">
        <w:t>Table 5.2.2.1.16.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7001E" w:rsidRPr="00F72CD4" w14:paraId="7934EFB9" w14:textId="77777777" w:rsidTr="0027001E">
        <w:tc>
          <w:tcPr>
            <w:tcW w:w="4822" w:type="dxa"/>
            <w:tcBorders>
              <w:top w:val="single" w:sz="4" w:space="0" w:color="auto"/>
              <w:left w:val="single" w:sz="4" w:space="0" w:color="auto"/>
              <w:bottom w:val="single" w:sz="4" w:space="0" w:color="auto"/>
              <w:right w:val="single" w:sz="4" w:space="0" w:color="auto"/>
            </w:tcBorders>
            <w:hideMark/>
          </w:tcPr>
          <w:p w14:paraId="1EC5EF87" w14:textId="77777777" w:rsidR="0027001E" w:rsidRPr="00F72CD4" w:rsidRDefault="0027001E">
            <w:pPr>
              <w:pStyle w:val="TAH"/>
            </w:pPr>
            <w:r w:rsidRPr="00F72CD4">
              <w:t>Purpose</w:t>
            </w:r>
          </w:p>
        </w:tc>
        <w:tc>
          <w:tcPr>
            <w:tcW w:w="4807" w:type="dxa"/>
            <w:tcBorders>
              <w:top w:val="single" w:sz="4" w:space="0" w:color="auto"/>
              <w:left w:val="single" w:sz="4" w:space="0" w:color="auto"/>
              <w:bottom w:val="single" w:sz="4" w:space="0" w:color="auto"/>
              <w:right w:val="single" w:sz="4" w:space="0" w:color="auto"/>
            </w:tcBorders>
            <w:hideMark/>
          </w:tcPr>
          <w:p w14:paraId="2A82DBBF" w14:textId="77777777" w:rsidR="0027001E" w:rsidRPr="00F72CD4" w:rsidRDefault="0027001E">
            <w:pPr>
              <w:pStyle w:val="TAH"/>
            </w:pPr>
            <w:r w:rsidRPr="00F72CD4">
              <w:t>Test index</w:t>
            </w:r>
          </w:p>
        </w:tc>
      </w:tr>
      <w:tr w:rsidR="0027001E" w:rsidRPr="00F72CD4" w14:paraId="6BFA225F" w14:textId="77777777" w:rsidTr="0027001E">
        <w:tc>
          <w:tcPr>
            <w:tcW w:w="4822" w:type="dxa"/>
            <w:tcBorders>
              <w:top w:val="single" w:sz="4" w:space="0" w:color="auto"/>
              <w:left w:val="single" w:sz="4" w:space="0" w:color="auto"/>
              <w:bottom w:val="single" w:sz="4" w:space="0" w:color="auto"/>
              <w:right w:val="single" w:sz="4" w:space="0" w:color="auto"/>
            </w:tcBorders>
            <w:hideMark/>
          </w:tcPr>
          <w:p w14:paraId="7EDD7507" w14:textId="77777777" w:rsidR="0027001E" w:rsidRPr="00F72CD4" w:rsidRDefault="0027001E">
            <w:pPr>
              <w:pStyle w:val="TAL"/>
            </w:pPr>
            <w:r w:rsidRPr="00F72CD4">
              <w:t xml:space="preserve">Verify the PDSCH performance under 2 receive antenna conditions when the PDSCH transmission of target UE is interfered by co-scheduled UE </w:t>
            </w:r>
          </w:p>
        </w:tc>
        <w:tc>
          <w:tcPr>
            <w:tcW w:w="4807" w:type="dxa"/>
            <w:tcBorders>
              <w:top w:val="single" w:sz="4" w:space="0" w:color="auto"/>
              <w:left w:val="single" w:sz="4" w:space="0" w:color="auto"/>
              <w:bottom w:val="single" w:sz="4" w:space="0" w:color="auto"/>
              <w:right w:val="single" w:sz="4" w:space="0" w:color="auto"/>
            </w:tcBorders>
            <w:hideMark/>
          </w:tcPr>
          <w:p w14:paraId="10DF923F" w14:textId="77777777" w:rsidR="0027001E" w:rsidRPr="00F72CD4" w:rsidRDefault="0027001E">
            <w:pPr>
              <w:pStyle w:val="TAL"/>
            </w:pPr>
            <w:r w:rsidRPr="00F72CD4">
              <w:t>1-1</w:t>
            </w:r>
          </w:p>
        </w:tc>
      </w:tr>
    </w:tbl>
    <w:p w14:paraId="76058C25" w14:textId="77777777" w:rsidR="0027001E" w:rsidRPr="00F72CD4" w:rsidRDefault="0027001E" w:rsidP="0027001E">
      <w:pPr>
        <w:rPr>
          <w:bCs/>
          <w:lang w:eastAsia="zh-CN"/>
        </w:rPr>
      </w:pPr>
    </w:p>
    <w:p w14:paraId="4DDE6E89" w14:textId="77777777" w:rsidR="0027001E" w:rsidRPr="00F72CD4" w:rsidRDefault="0027001E" w:rsidP="0027001E">
      <w:pPr>
        <w:pStyle w:val="TH"/>
        <w:rPr>
          <w:lang w:eastAsia="en-US"/>
        </w:rPr>
      </w:pPr>
      <w:r w:rsidRPr="00F72CD4">
        <w:t>Table 5.2.2.1.16.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2695"/>
        <w:gridCol w:w="711"/>
        <w:gridCol w:w="2483"/>
        <w:gridCol w:w="2145"/>
      </w:tblGrid>
      <w:tr w:rsidR="0027001E" w:rsidRPr="00F72CD4" w14:paraId="2AE5F786" w14:textId="77777777" w:rsidTr="0027001E">
        <w:tc>
          <w:tcPr>
            <w:tcW w:w="4290" w:type="dxa"/>
            <w:gridSpan w:val="2"/>
            <w:tcBorders>
              <w:top w:val="single" w:sz="4" w:space="0" w:color="auto"/>
              <w:left w:val="single" w:sz="4" w:space="0" w:color="auto"/>
              <w:bottom w:val="single" w:sz="4" w:space="0" w:color="auto"/>
              <w:right w:val="single" w:sz="4" w:space="0" w:color="auto"/>
            </w:tcBorders>
            <w:hideMark/>
          </w:tcPr>
          <w:p w14:paraId="69436ACA" w14:textId="77777777" w:rsidR="0027001E" w:rsidRPr="00F72CD4" w:rsidRDefault="0027001E">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5A64AC3C" w14:textId="77777777" w:rsidR="0027001E" w:rsidRPr="00F72CD4" w:rsidRDefault="0027001E">
            <w:pPr>
              <w:pStyle w:val="TAH"/>
              <w:rPr>
                <w:rFonts w:eastAsia="SimSun"/>
              </w:rPr>
            </w:pPr>
            <w:r w:rsidRPr="00F72CD4">
              <w:rPr>
                <w:rFonts w:eastAsia="SimSun"/>
              </w:rPr>
              <w:t>Unit</w:t>
            </w:r>
          </w:p>
        </w:tc>
        <w:tc>
          <w:tcPr>
            <w:tcW w:w="2483" w:type="dxa"/>
            <w:tcBorders>
              <w:top w:val="single" w:sz="4" w:space="0" w:color="auto"/>
              <w:left w:val="single" w:sz="4" w:space="0" w:color="auto"/>
              <w:bottom w:val="single" w:sz="4" w:space="0" w:color="auto"/>
              <w:right w:val="single" w:sz="4" w:space="0" w:color="auto"/>
            </w:tcBorders>
            <w:hideMark/>
          </w:tcPr>
          <w:p w14:paraId="6330665E" w14:textId="77777777" w:rsidR="0027001E" w:rsidRPr="00F72CD4" w:rsidRDefault="0027001E">
            <w:pPr>
              <w:pStyle w:val="TAH"/>
              <w:rPr>
                <w:rFonts w:eastAsia="SimSun"/>
              </w:rPr>
            </w:pPr>
            <w:r w:rsidRPr="00F72CD4">
              <w:rPr>
                <w:rFonts w:eastAsia="SimSun"/>
              </w:rPr>
              <w:t>Target UE</w:t>
            </w:r>
          </w:p>
        </w:tc>
        <w:tc>
          <w:tcPr>
            <w:tcW w:w="2145" w:type="dxa"/>
            <w:tcBorders>
              <w:top w:val="single" w:sz="4" w:space="0" w:color="auto"/>
              <w:left w:val="single" w:sz="4" w:space="0" w:color="auto"/>
              <w:bottom w:val="single" w:sz="4" w:space="0" w:color="auto"/>
              <w:right w:val="single" w:sz="4" w:space="0" w:color="auto"/>
            </w:tcBorders>
            <w:hideMark/>
          </w:tcPr>
          <w:p w14:paraId="52D4058E" w14:textId="77777777" w:rsidR="0027001E" w:rsidRPr="00F72CD4" w:rsidRDefault="0027001E">
            <w:pPr>
              <w:pStyle w:val="TAH"/>
              <w:rPr>
                <w:rFonts w:eastAsia="SimSun"/>
                <w:lang w:eastAsia="zh-CN"/>
              </w:rPr>
            </w:pPr>
            <w:r w:rsidRPr="00F72CD4">
              <w:rPr>
                <w:rFonts w:eastAsia="SimSun"/>
                <w:lang w:eastAsia="zh-CN"/>
              </w:rPr>
              <w:t>Co-scheduled UE</w:t>
            </w:r>
          </w:p>
        </w:tc>
      </w:tr>
      <w:tr w:rsidR="0027001E" w:rsidRPr="00F72CD4" w14:paraId="297249C8"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53558879" w14:textId="77777777" w:rsidR="0027001E" w:rsidRPr="00F72CD4" w:rsidRDefault="0027001E">
            <w:pPr>
              <w:pStyle w:val="TAL"/>
              <w:rPr>
                <w:rFonts w:eastAsia="SimSun"/>
                <w:lang w:eastAsia="en-US"/>
              </w:rPr>
            </w:pPr>
            <w:r w:rsidRPr="00F72CD4">
              <w:rPr>
                <w:rFonts w:eastAsia="SimSun"/>
              </w:rPr>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13617E06"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E2C6D85" w14:textId="77777777" w:rsidR="0027001E" w:rsidRPr="00F72CD4" w:rsidRDefault="0027001E">
            <w:pPr>
              <w:pStyle w:val="TAC"/>
              <w:rPr>
                <w:rFonts w:eastAsia="SimSun"/>
              </w:rPr>
            </w:pPr>
            <w:r w:rsidRPr="00F72CD4">
              <w:rPr>
                <w:rFonts w:eastAsia="SimSun"/>
              </w:rPr>
              <w:t>FDD</w:t>
            </w:r>
          </w:p>
        </w:tc>
      </w:tr>
      <w:tr w:rsidR="0027001E" w:rsidRPr="00F72CD4" w14:paraId="60C63D3A"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085358E" w14:textId="77777777" w:rsidR="0027001E" w:rsidRPr="00F72CD4" w:rsidRDefault="0027001E">
            <w:pPr>
              <w:pStyle w:val="TAL"/>
              <w:rPr>
                <w:rFonts w:eastAsia="SimSun"/>
              </w:rPr>
            </w:pPr>
            <w:r w:rsidRPr="00F72CD4">
              <w:rPr>
                <w:rFonts w:eastAsia="SimSun"/>
              </w:rPr>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31644F65"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046A21E" w14:textId="77777777" w:rsidR="0027001E" w:rsidRPr="00F72CD4" w:rsidRDefault="0027001E">
            <w:pPr>
              <w:pStyle w:val="TAC"/>
              <w:rPr>
                <w:rFonts w:eastAsia="SimSun"/>
              </w:rPr>
            </w:pPr>
            <w:r w:rsidRPr="00F72CD4">
              <w:rPr>
                <w:rFonts w:eastAsia="SimSun"/>
              </w:rPr>
              <w:t>1</w:t>
            </w:r>
          </w:p>
        </w:tc>
      </w:tr>
      <w:tr w:rsidR="0027001E" w:rsidRPr="00F72CD4" w14:paraId="1A220832" w14:textId="77777777" w:rsidTr="0027001E">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3027BC4D" w14:textId="77777777" w:rsidR="0027001E" w:rsidRPr="00F72CD4" w:rsidRDefault="0027001E">
            <w:pPr>
              <w:pStyle w:val="TAL"/>
              <w:rPr>
                <w:rFonts w:eastAsia="SimSun"/>
              </w:rPr>
            </w:pPr>
            <w:r w:rsidRPr="00F72CD4">
              <w:rPr>
                <w:rFonts w:eastAsia="SimSun"/>
              </w:rPr>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7F6FB4D4" w14:textId="77777777" w:rsidR="0027001E" w:rsidRPr="00F72CD4" w:rsidRDefault="0027001E">
            <w:pPr>
              <w:pStyle w:val="TAL"/>
              <w:rPr>
                <w:rFonts w:eastAsia="SimSun"/>
              </w:rPr>
            </w:pPr>
            <w:r w:rsidRPr="00F72CD4">
              <w:rPr>
                <w:rFonts w:eastAsia="SimSun"/>
              </w:rPr>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7B792791"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1EFDDEF" w14:textId="77777777" w:rsidR="0027001E" w:rsidRPr="00F72CD4" w:rsidRDefault="0027001E">
            <w:pPr>
              <w:pStyle w:val="TAC"/>
              <w:rPr>
                <w:rFonts w:eastAsia="SimSun"/>
              </w:rPr>
            </w:pPr>
            <w:r w:rsidRPr="00F72CD4">
              <w:rPr>
                <w:rFonts w:eastAsia="SimSun"/>
              </w:rPr>
              <w:t>Type A</w:t>
            </w:r>
          </w:p>
        </w:tc>
      </w:tr>
      <w:tr w:rsidR="0027001E" w:rsidRPr="00F72CD4" w14:paraId="495BD51F"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26A12F12"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0979544" w14:textId="77777777" w:rsidR="0027001E" w:rsidRPr="00F72CD4" w:rsidRDefault="0027001E">
            <w:pPr>
              <w:pStyle w:val="TAL"/>
              <w:rPr>
                <w:rFonts w:eastAsia="SimSun"/>
              </w:rPr>
            </w:pPr>
            <w:r w:rsidRPr="00F72CD4">
              <w:rPr>
                <w:rFonts w:eastAsia="SimSun"/>
              </w:rPr>
              <w:t>k0</w:t>
            </w:r>
          </w:p>
        </w:tc>
        <w:tc>
          <w:tcPr>
            <w:tcW w:w="711" w:type="dxa"/>
            <w:tcBorders>
              <w:top w:val="single" w:sz="4" w:space="0" w:color="auto"/>
              <w:left w:val="single" w:sz="4" w:space="0" w:color="auto"/>
              <w:bottom w:val="single" w:sz="4" w:space="0" w:color="auto"/>
              <w:right w:val="single" w:sz="4" w:space="0" w:color="auto"/>
            </w:tcBorders>
            <w:vAlign w:val="center"/>
          </w:tcPr>
          <w:p w14:paraId="22460F5F"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4C875CB" w14:textId="77777777" w:rsidR="0027001E" w:rsidRPr="00F72CD4" w:rsidRDefault="0027001E">
            <w:pPr>
              <w:pStyle w:val="TAC"/>
              <w:rPr>
                <w:rFonts w:eastAsia="SimSun"/>
              </w:rPr>
            </w:pPr>
            <w:r w:rsidRPr="00F72CD4">
              <w:rPr>
                <w:rFonts w:eastAsia="SimSun"/>
              </w:rPr>
              <w:t>0</w:t>
            </w:r>
          </w:p>
        </w:tc>
      </w:tr>
      <w:tr w:rsidR="0027001E" w:rsidRPr="00F72CD4" w14:paraId="213C8118"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630BE126"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9C9554E" w14:textId="77777777" w:rsidR="0027001E" w:rsidRPr="00F72CD4" w:rsidRDefault="0027001E">
            <w:pPr>
              <w:pStyle w:val="TAL"/>
              <w:rPr>
                <w:rFonts w:eastAsia="SimSun"/>
              </w:rPr>
            </w:pPr>
            <w:r w:rsidRPr="00F72CD4">
              <w:rPr>
                <w:rFonts w:eastAsia="SimSun"/>
              </w:rPr>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1BDA7DC2"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8174EF3" w14:textId="77777777" w:rsidR="0027001E" w:rsidRPr="00F72CD4" w:rsidRDefault="0027001E">
            <w:pPr>
              <w:pStyle w:val="TAC"/>
              <w:rPr>
                <w:rFonts w:eastAsia="SimSun"/>
              </w:rPr>
            </w:pPr>
            <w:r w:rsidRPr="00F72CD4">
              <w:rPr>
                <w:rFonts w:eastAsia="SimSun"/>
              </w:rPr>
              <w:t>2</w:t>
            </w:r>
          </w:p>
        </w:tc>
      </w:tr>
      <w:tr w:rsidR="0027001E" w:rsidRPr="00F72CD4" w14:paraId="0C9D601B"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29312DC4"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EB58CF2" w14:textId="77777777" w:rsidR="0027001E" w:rsidRPr="00F72CD4" w:rsidRDefault="0027001E">
            <w:pPr>
              <w:pStyle w:val="TAL"/>
              <w:rPr>
                <w:rFonts w:eastAsia="SimSun"/>
              </w:rPr>
            </w:pPr>
            <w:r w:rsidRPr="00F72CD4">
              <w:rPr>
                <w:rFonts w:eastAsia="SimSun"/>
              </w:rPr>
              <w:t>Length (L)</w:t>
            </w:r>
          </w:p>
        </w:tc>
        <w:tc>
          <w:tcPr>
            <w:tcW w:w="711" w:type="dxa"/>
            <w:tcBorders>
              <w:top w:val="single" w:sz="4" w:space="0" w:color="auto"/>
              <w:left w:val="single" w:sz="4" w:space="0" w:color="auto"/>
              <w:bottom w:val="single" w:sz="4" w:space="0" w:color="auto"/>
              <w:right w:val="single" w:sz="4" w:space="0" w:color="auto"/>
            </w:tcBorders>
            <w:vAlign w:val="center"/>
          </w:tcPr>
          <w:p w14:paraId="75ED0A76"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1B735F3" w14:textId="77777777" w:rsidR="0027001E" w:rsidRPr="00F72CD4" w:rsidRDefault="0027001E">
            <w:pPr>
              <w:pStyle w:val="TAC"/>
              <w:rPr>
                <w:rFonts w:eastAsia="SimSun"/>
              </w:rPr>
            </w:pPr>
            <w:r w:rsidRPr="00F72CD4">
              <w:rPr>
                <w:rFonts w:eastAsia="SimSun"/>
              </w:rPr>
              <w:t>12</w:t>
            </w:r>
          </w:p>
        </w:tc>
      </w:tr>
      <w:tr w:rsidR="0027001E" w:rsidRPr="00F72CD4" w14:paraId="1C011E00"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0C7CA176"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44AE171" w14:textId="77777777" w:rsidR="0027001E" w:rsidRPr="00F72CD4" w:rsidRDefault="0027001E">
            <w:pPr>
              <w:pStyle w:val="TAL"/>
              <w:rPr>
                <w:rFonts w:eastAsia="SimSun"/>
              </w:rPr>
            </w:pPr>
            <w:r w:rsidRPr="00F72CD4">
              <w:rPr>
                <w:rFonts w:eastAsia="SimSun"/>
              </w:rPr>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67B78104"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5DD75E9" w14:textId="77777777" w:rsidR="0027001E" w:rsidRPr="00F72CD4" w:rsidRDefault="0027001E">
            <w:pPr>
              <w:pStyle w:val="TAC"/>
              <w:rPr>
                <w:rFonts w:eastAsia="SimSun"/>
              </w:rPr>
            </w:pPr>
            <w:r w:rsidRPr="00F72CD4">
              <w:rPr>
                <w:rFonts w:eastAsia="SimSun"/>
              </w:rPr>
              <w:t>1</w:t>
            </w:r>
          </w:p>
        </w:tc>
      </w:tr>
      <w:tr w:rsidR="0027001E" w:rsidRPr="00F72CD4" w14:paraId="41E170E4"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71E89BDF"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3B0AADC" w14:textId="77777777" w:rsidR="0027001E" w:rsidRPr="00F72CD4" w:rsidRDefault="0027001E">
            <w:pPr>
              <w:pStyle w:val="TAL"/>
              <w:rPr>
                <w:rFonts w:eastAsia="SimSun"/>
              </w:rPr>
            </w:pPr>
            <w:r w:rsidRPr="00F72CD4">
              <w:rPr>
                <w:rFonts w:eastAsia="SimSun"/>
              </w:rPr>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2B975C51"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8BD5136" w14:textId="77777777" w:rsidR="0027001E" w:rsidRPr="00F72CD4" w:rsidRDefault="0027001E">
            <w:pPr>
              <w:pStyle w:val="TAC"/>
              <w:rPr>
                <w:rFonts w:eastAsia="SimSun"/>
              </w:rPr>
            </w:pPr>
            <w:r w:rsidRPr="00F72CD4">
              <w:rPr>
                <w:rFonts w:eastAsia="SimSun"/>
              </w:rPr>
              <w:t>Static</w:t>
            </w:r>
          </w:p>
        </w:tc>
      </w:tr>
      <w:tr w:rsidR="0027001E" w:rsidRPr="00F72CD4" w14:paraId="58E1DA74"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00B4A05E"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C78D8D7" w14:textId="77777777" w:rsidR="0027001E" w:rsidRPr="00F72CD4" w:rsidRDefault="0027001E">
            <w:pPr>
              <w:pStyle w:val="TAL"/>
              <w:rPr>
                <w:rFonts w:eastAsia="SimSun"/>
              </w:rPr>
            </w:pPr>
            <w:r w:rsidRPr="00F72CD4">
              <w:rPr>
                <w:rFonts w:eastAsia="SimSun"/>
              </w:rPr>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33238DC5"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6027F7D" w14:textId="77777777" w:rsidR="0027001E" w:rsidRPr="00F72CD4" w:rsidRDefault="0027001E">
            <w:pPr>
              <w:pStyle w:val="TAC"/>
              <w:rPr>
                <w:rFonts w:eastAsia="SimSun"/>
              </w:rPr>
            </w:pPr>
            <w:r w:rsidRPr="00F72CD4">
              <w:rPr>
                <w:rFonts w:eastAsia="SimSun"/>
              </w:rPr>
              <w:t>2</w:t>
            </w:r>
          </w:p>
        </w:tc>
      </w:tr>
      <w:tr w:rsidR="0027001E" w:rsidRPr="00F72CD4" w14:paraId="02CD42BC"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6B8675EB"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066BA26" w14:textId="77777777" w:rsidR="0027001E" w:rsidRPr="00F72CD4" w:rsidRDefault="0027001E">
            <w:pPr>
              <w:pStyle w:val="TAL"/>
              <w:rPr>
                <w:rFonts w:eastAsia="SimSun"/>
              </w:rPr>
            </w:pPr>
            <w:r w:rsidRPr="00F72CD4">
              <w:rPr>
                <w:rFonts w:eastAsia="SimSun"/>
              </w:rPr>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20000E5C"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D33AEFF" w14:textId="77777777" w:rsidR="0027001E" w:rsidRPr="00F72CD4" w:rsidRDefault="0027001E">
            <w:pPr>
              <w:pStyle w:val="TAC"/>
              <w:rPr>
                <w:rFonts w:eastAsia="SimSun"/>
              </w:rPr>
            </w:pPr>
            <w:r w:rsidRPr="00F72CD4">
              <w:rPr>
                <w:rFonts w:eastAsia="SimSun"/>
              </w:rPr>
              <w:t>Type 0</w:t>
            </w:r>
          </w:p>
        </w:tc>
      </w:tr>
      <w:tr w:rsidR="0027001E" w:rsidRPr="00F72CD4" w14:paraId="308BCE24"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1785CE76"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34E4623" w14:textId="77777777" w:rsidR="0027001E" w:rsidRPr="00F72CD4" w:rsidRDefault="0027001E">
            <w:pPr>
              <w:pStyle w:val="TAL"/>
              <w:rPr>
                <w:rFonts w:eastAsia="SimSun"/>
              </w:rPr>
            </w:pPr>
            <w:r w:rsidRPr="00F72CD4">
              <w:rPr>
                <w:rFonts w:eastAsia="SimSun"/>
              </w:rPr>
              <w:t>RBG size</w:t>
            </w:r>
          </w:p>
        </w:tc>
        <w:tc>
          <w:tcPr>
            <w:tcW w:w="711" w:type="dxa"/>
            <w:tcBorders>
              <w:top w:val="single" w:sz="4" w:space="0" w:color="auto"/>
              <w:left w:val="single" w:sz="4" w:space="0" w:color="auto"/>
              <w:bottom w:val="single" w:sz="4" w:space="0" w:color="auto"/>
              <w:right w:val="single" w:sz="4" w:space="0" w:color="auto"/>
            </w:tcBorders>
            <w:vAlign w:val="center"/>
          </w:tcPr>
          <w:p w14:paraId="6CE558D8"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58E5626" w14:textId="77777777" w:rsidR="0027001E" w:rsidRPr="00F72CD4" w:rsidRDefault="0027001E">
            <w:pPr>
              <w:pStyle w:val="TAC"/>
              <w:rPr>
                <w:rFonts w:eastAsia="SimSun"/>
                <w:lang w:eastAsia="zh-CN"/>
              </w:rPr>
            </w:pPr>
            <w:r w:rsidRPr="00F72CD4">
              <w:rPr>
                <w:rFonts w:eastAsia="SimSun"/>
                <w:lang w:eastAsia="zh-CN"/>
              </w:rPr>
              <w:t>Config2</w:t>
            </w:r>
          </w:p>
        </w:tc>
      </w:tr>
      <w:tr w:rsidR="0027001E" w:rsidRPr="00F72CD4" w14:paraId="503EE709"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7E7008DA"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B1081DE" w14:textId="77777777" w:rsidR="0027001E" w:rsidRPr="00F72CD4" w:rsidRDefault="0027001E">
            <w:pPr>
              <w:pStyle w:val="TAL"/>
              <w:rPr>
                <w:rFonts w:eastAsia="SimSun"/>
                <w:lang w:eastAsia="en-US"/>
              </w:rPr>
            </w:pPr>
            <w:r w:rsidRPr="00F72CD4">
              <w:rPr>
                <w:rFonts w:eastAsia="SimSun"/>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3352E011"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D6AAB6B" w14:textId="77777777" w:rsidR="0027001E" w:rsidRPr="00F72CD4" w:rsidRDefault="0027001E">
            <w:pPr>
              <w:pStyle w:val="TAC"/>
              <w:rPr>
                <w:rFonts w:eastAsia="SimSun"/>
              </w:rPr>
            </w:pPr>
            <w:r w:rsidRPr="00F72CD4">
              <w:rPr>
                <w:rFonts w:eastAsia="SimSun"/>
              </w:rPr>
              <w:t>Non-interleaved</w:t>
            </w:r>
          </w:p>
        </w:tc>
      </w:tr>
      <w:tr w:rsidR="0027001E" w:rsidRPr="00F72CD4" w14:paraId="1E7127E2"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183222D5"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66F01B2" w14:textId="77777777" w:rsidR="0027001E" w:rsidRPr="00F72CD4" w:rsidRDefault="0027001E">
            <w:pPr>
              <w:pStyle w:val="TAL"/>
              <w:rPr>
                <w:rFonts w:eastAsia="SimSun"/>
              </w:rPr>
            </w:pPr>
            <w:r w:rsidRPr="00F72CD4">
              <w:rPr>
                <w:rFonts w:eastAsia="SimSun"/>
                <w:szCs w:val="22"/>
                <w:lang w:eastAsia="ja-JP"/>
              </w:rPr>
              <w:t>VRB-to-PRB mapping interleaver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7BA0EBF7"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7896EEB" w14:textId="77777777" w:rsidR="0027001E" w:rsidRPr="00F72CD4" w:rsidRDefault="0027001E">
            <w:pPr>
              <w:pStyle w:val="TAC"/>
              <w:rPr>
                <w:rFonts w:eastAsia="SimSun"/>
              </w:rPr>
            </w:pPr>
            <w:r w:rsidRPr="00F72CD4">
              <w:rPr>
                <w:rFonts w:eastAsia="SimSun"/>
              </w:rPr>
              <w:t>N/A</w:t>
            </w:r>
          </w:p>
        </w:tc>
      </w:tr>
      <w:tr w:rsidR="0027001E" w:rsidRPr="00F72CD4" w14:paraId="667286F7" w14:textId="77777777" w:rsidTr="0027001E">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7613BBE6" w14:textId="77777777" w:rsidR="0027001E" w:rsidRPr="00F72CD4" w:rsidRDefault="0027001E">
            <w:pPr>
              <w:pStyle w:val="TAL"/>
              <w:rPr>
                <w:rFonts w:eastAsia="SimSun"/>
              </w:rPr>
            </w:pPr>
            <w:r w:rsidRPr="00F72CD4">
              <w:rPr>
                <w:rFonts w:eastAsia="SimSun"/>
              </w:rPr>
              <w:t>PDSCH DMRS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6E1C6C99" w14:textId="77777777" w:rsidR="0027001E" w:rsidRPr="00F72CD4" w:rsidRDefault="0027001E">
            <w:pPr>
              <w:pStyle w:val="TAL"/>
              <w:rPr>
                <w:rFonts w:eastAsia="SimSun" w:cs="Arial"/>
                <w:szCs w:val="18"/>
              </w:rPr>
            </w:pPr>
            <w:r w:rsidRPr="00F72CD4">
              <w:rPr>
                <w:rFonts w:eastAsia="SimSun"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537F2823"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033989C" w14:textId="77777777" w:rsidR="0027001E" w:rsidRPr="00F72CD4" w:rsidRDefault="0027001E">
            <w:pPr>
              <w:pStyle w:val="TAC"/>
              <w:rPr>
                <w:rFonts w:eastAsia="SimSun"/>
              </w:rPr>
            </w:pPr>
            <w:r w:rsidRPr="00F72CD4">
              <w:rPr>
                <w:rFonts w:eastAsia="SimSun"/>
              </w:rPr>
              <w:t>Type 1</w:t>
            </w:r>
          </w:p>
        </w:tc>
      </w:tr>
      <w:tr w:rsidR="0027001E" w:rsidRPr="00F72CD4" w14:paraId="0E7F85BE"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52B099F4"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C0F18E1" w14:textId="77777777" w:rsidR="0027001E" w:rsidRPr="00F72CD4" w:rsidRDefault="0027001E">
            <w:pPr>
              <w:pStyle w:val="TAL"/>
              <w:rPr>
                <w:rFonts w:eastAsia="SimSun"/>
              </w:rPr>
            </w:pPr>
            <w:r w:rsidRPr="00F72CD4">
              <w:rPr>
                <w:rFonts w:eastAsia="SimSun"/>
              </w:rPr>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4A3A5783"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B3C2C62" w14:textId="77777777" w:rsidR="0027001E" w:rsidRPr="00F72CD4" w:rsidRDefault="0027001E">
            <w:pPr>
              <w:pStyle w:val="TAC"/>
              <w:rPr>
                <w:rFonts w:eastAsia="SimSun"/>
              </w:rPr>
            </w:pPr>
            <w:r w:rsidRPr="00F72CD4">
              <w:rPr>
                <w:rFonts w:eastAsia="SimSun"/>
              </w:rPr>
              <w:t>1</w:t>
            </w:r>
          </w:p>
        </w:tc>
      </w:tr>
      <w:tr w:rsidR="0027001E" w:rsidRPr="00F72CD4" w14:paraId="74D0863E"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4D3A9134"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AE16728" w14:textId="77777777" w:rsidR="0027001E" w:rsidRPr="00F72CD4" w:rsidRDefault="0027001E">
            <w:pPr>
              <w:pStyle w:val="TAL"/>
              <w:rPr>
                <w:rFonts w:eastAsia="SimSun"/>
              </w:rPr>
            </w:pPr>
            <w:r w:rsidRPr="00F72CD4">
              <w:rPr>
                <w:rFonts w:eastAsia="SimSun"/>
              </w:rPr>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143F5F9F"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E44146D" w14:textId="77777777" w:rsidR="0027001E" w:rsidRPr="00F72CD4" w:rsidRDefault="0027001E">
            <w:pPr>
              <w:pStyle w:val="TAC"/>
              <w:rPr>
                <w:rFonts w:eastAsia="SimSun"/>
              </w:rPr>
            </w:pPr>
            <w:r w:rsidRPr="00F72CD4">
              <w:rPr>
                <w:rFonts w:eastAsia="SimSun"/>
              </w:rPr>
              <w:t>1</w:t>
            </w:r>
          </w:p>
        </w:tc>
      </w:tr>
      <w:tr w:rsidR="0027001E" w:rsidRPr="00F72CD4" w14:paraId="626EDC99"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7EBAE0E5"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252B271" w14:textId="77777777" w:rsidR="0027001E" w:rsidRPr="00F72CD4" w:rsidRDefault="0027001E">
            <w:pPr>
              <w:pStyle w:val="TAL"/>
              <w:rPr>
                <w:rFonts w:eastAsia="SimSun"/>
              </w:rPr>
            </w:pPr>
            <w:r w:rsidRPr="00F72CD4">
              <w:rPr>
                <w:rFonts w:eastAsia="SimSun"/>
              </w:rPr>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19947FA1" w14:textId="77777777" w:rsidR="0027001E" w:rsidRPr="00F72CD4" w:rsidRDefault="0027001E">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vAlign w:val="center"/>
            <w:hideMark/>
          </w:tcPr>
          <w:p w14:paraId="70F11083" w14:textId="77777777" w:rsidR="0027001E" w:rsidRPr="00F72CD4" w:rsidRDefault="0027001E">
            <w:pPr>
              <w:pStyle w:val="TAC"/>
              <w:rPr>
                <w:rFonts w:eastAsia="SimSun"/>
              </w:rPr>
            </w:pPr>
            <w:r w:rsidRPr="00F72CD4">
              <w:rPr>
                <w:rFonts w:eastAsia="SimSun"/>
              </w:rPr>
              <w:t>1000</w:t>
            </w:r>
          </w:p>
        </w:tc>
        <w:tc>
          <w:tcPr>
            <w:tcW w:w="2145" w:type="dxa"/>
            <w:tcBorders>
              <w:top w:val="single" w:sz="4" w:space="0" w:color="auto"/>
              <w:left w:val="single" w:sz="4" w:space="0" w:color="auto"/>
              <w:bottom w:val="single" w:sz="4" w:space="0" w:color="auto"/>
              <w:right w:val="single" w:sz="4" w:space="0" w:color="auto"/>
            </w:tcBorders>
            <w:hideMark/>
          </w:tcPr>
          <w:p w14:paraId="6B13674D" w14:textId="77777777" w:rsidR="0027001E" w:rsidRPr="00F72CD4" w:rsidRDefault="0027001E">
            <w:pPr>
              <w:pStyle w:val="TAC"/>
              <w:rPr>
                <w:rFonts w:eastAsia="SimSun"/>
              </w:rPr>
            </w:pPr>
            <w:r w:rsidRPr="00F72CD4">
              <w:rPr>
                <w:rFonts w:eastAsia="SimSun"/>
              </w:rPr>
              <w:t>1001</w:t>
            </w:r>
          </w:p>
        </w:tc>
      </w:tr>
      <w:tr w:rsidR="0027001E" w:rsidRPr="00F72CD4" w14:paraId="420E99E3" w14:textId="77777777" w:rsidTr="0027001E">
        <w:tc>
          <w:tcPr>
            <w:tcW w:w="0" w:type="auto"/>
            <w:vMerge/>
            <w:tcBorders>
              <w:top w:val="single" w:sz="4" w:space="0" w:color="auto"/>
              <w:left w:val="single" w:sz="4" w:space="0" w:color="auto"/>
              <w:bottom w:val="single" w:sz="4" w:space="0" w:color="auto"/>
              <w:right w:val="single" w:sz="4" w:space="0" w:color="auto"/>
            </w:tcBorders>
            <w:vAlign w:val="center"/>
            <w:hideMark/>
          </w:tcPr>
          <w:p w14:paraId="5211BB83" w14:textId="77777777" w:rsidR="0027001E" w:rsidRPr="00F72CD4" w:rsidRDefault="0027001E">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D5379F1" w14:textId="77777777" w:rsidR="0027001E" w:rsidRPr="00F72CD4" w:rsidRDefault="0027001E">
            <w:pPr>
              <w:pStyle w:val="TAL"/>
              <w:rPr>
                <w:rFonts w:eastAsia="SimSun"/>
              </w:rPr>
            </w:pPr>
            <w:r w:rsidRPr="00F72CD4">
              <w:rPr>
                <w:rFonts w:eastAsia="SimSun"/>
              </w:rPr>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5679D4DC" w14:textId="77777777" w:rsidR="0027001E" w:rsidRPr="00F72CD4" w:rsidRDefault="0027001E">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vAlign w:val="center"/>
            <w:hideMark/>
          </w:tcPr>
          <w:p w14:paraId="1AE7F29C" w14:textId="77777777" w:rsidR="0027001E" w:rsidRPr="00F72CD4" w:rsidRDefault="0027001E">
            <w:pPr>
              <w:pStyle w:val="TAC"/>
              <w:rPr>
                <w:rFonts w:eastAsia="SimSun"/>
                <w:lang w:eastAsia="zh-CN"/>
              </w:rPr>
            </w:pPr>
            <w:r w:rsidRPr="00F72CD4">
              <w:rPr>
                <w:rFonts w:eastAsia="SimSun"/>
                <w:lang w:eastAsia="zh-CN"/>
              </w:rPr>
              <w:t>1</w:t>
            </w:r>
          </w:p>
        </w:tc>
        <w:tc>
          <w:tcPr>
            <w:tcW w:w="2145" w:type="dxa"/>
            <w:tcBorders>
              <w:top w:val="single" w:sz="4" w:space="0" w:color="auto"/>
              <w:left w:val="single" w:sz="4" w:space="0" w:color="auto"/>
              <w:bottom w:val="single" w:sz="4" w:space="0" w:color="auto"/>
              <w:right w:val="single" w:sz="4" w:space="0" w:color="auto"/>
            </w:tcBorders>
            <w:vAlign w:val="center"/>
            <w:hideMark/>
          </w:tcPr>
          <w:p w14:paraId="4F5319B8" w14:textId="77777777" w:rsidR="0027001E" w:rsidRPr="00F72CD4" w:rsidRDefault="0027001E">
            <w:pPr>
              <w:pStyle w:val="TAC"/>
              <w:rPr>
                <w:rFonts w:eastAsia="SimSun"/>
                <w:lang w:eastAsia="zh-CN"/>
              </w:rPr>
            </w:pPr>
            <w:r w:rsidRPr="00F72CD4">
              <w:rPr>
                <w:rFonts w:eastAsia="SimSun"/>
                <w:lang w:eastAsia="zh-CN"/>
              </w:rPr>
              <w:t>1</w:t>
            </w:r>
          </w:p>
        </w:tc>
      </w:tr>
      <w:tr w:rsidR="0027001E" w:rsidRPr="00F72CD4" w14:paraId="526CFFEC"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45325E79" w14:textId="77777777" w:rsidR="0027001E" w:rsidRPr="00F72CD4" w:rsidRDefault="0027001E">
            <w:pPr>
              <w:pStyle w:val="TAL"/>
              <w:rPr>
                <w:rFonts w:eastAsia="SimSun"/>
                <w:lang w:eastAsia="en-US"/>
              </w:rPr>
            </w:pPr>
            <w:r w:rsidRPr="00F72CD4">
              <w:rPr>
                <w:rFonts w:eastAsia="SimSun"/>
              </w:rP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385F2CF6" w14:textId="77777777" w:rsidR="0027001E" w:rsidRPr="00F72CD4" w:rsidRDefault="0027001E">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vAlign w:val="center"/>
            <w:hideMark/>
          </w:tcPr>
          <w:p w14:paraId="364CAD83" w14:textId="77777777" w:rsidR="0027001E" w:rsidRPr="00F72CD4" w:rsidRDefault="0027001E">
            <w:pPr>
              <w:pStyle w:val="TAC"/>
              <w:rPr>
                <w:rFonts w:eastAsia="SimSun"/>
              </w:rPr>
            </w:pPr>
            <w:r w:rsidRPr="00F72CD4">
              <w:rPr>
                <w:rFonts w:eastAsia="SimSun"/>
              </w:rPr>
              <w:t>Single Panel Type I, Randomized precoder selection for every PRB bundle and updated per slot, with equal probability of each applicable i1/i2 combination or codebook</w:t>
            </w:r>
          </w:p>
          <w:p w14:paraId="36A953C1" w14:textId="77777777" w:rsidR="0027001E" w:rsidRPr="00F72CD4" w:rsidRDefault="0027001E">
            <w:pPr>
              <w:pStyle w:val="TAC"/>
              <w:rPr>
                <w:rFonts w:eastAsia="SimSun"/>
                <w:lang w:eastAsia="zh-CN"/>
              </w:rPr>
            </w:pPr>
            <w:r w:rsidRPr="00F72CD4">
              <w:rPr>
                <w:rFonts w:eastAsia="SimSun"/>
              </w:rPr>
              <w:t>Index, chosen from section 5.2.2.2.1 of TS 38.214 [1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18FEF2CD" w14:textId="77777777" w:rsidR="0027001E" w:rsidRPr="00F72CD4" w:rsidRDefault="0027001E">
            <w:pPr>
              <w:pStyle w:val="TAC"/>
              <w:rPr>
                <w:rFonts w:eastAsia="SimSun"/>
                <w:lang w:eastAsia="en-US"/>
              </w:rPr>
            </w:pPr>
            <w:r w:rsidRPr="00F72CD4">
              <w:rPr>
                <w:rFonts w:eastAsia="SimSun"/>
              </w:rPr>
              <w:t>Single Panel Type I, Randomized precoder selection for every PRB bundle and updated per slot, with equal probability of each applicable i1/i2 combination or codebook</w:t>
            </w:r>
          </w:p>
          <w:p w14:paraId="07B5543B" w14:textId="77777777" w:rsidR="0027001E" w:rsidRPr="00F72CD4" w:rsidRDefault="0027001E">
            <w:pPr>
              <w:pStyle w:val="TAC"/>
              <w:rPr>
                <w:rFonts w:eastAsia="SimSun"/>
                <w:lang w:eastAsia="zh-CN"/>
              </w:rPr>
            </w:pPr>
            <w:r w:rsidRPr="00F72CD4">
              <w:rPr>
                <w:rFonts w:eastAsia="SimSun"/>
              </w:rPr>
              <w:t>Index, chosen from section 5.2.2.2.1 of TS 38.214 [12].Any column of precoder matrix is not equal to any column of precoder matrix of Target UE</w:t>
            </w:r>
          </w:p>
        </w:tc>
      </w:tr>
      <w:tr w:rsidR="0027001E" w:rsidRPr="00F72CD4" w14:paraId="4854F81F"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AA2EC2F" w14:textId="77777777" w:rsidR="0027001E" w:rsidRPr="00F72CD4" w:rsidRDefault="0027001E">
            <w:pPr>
              <w:pStyle w:val="TAL"/>
              <w:rPr>
                <w:rFonts w:eastAsia="SimSun"/>
                <w:lang w:eastAsia="en-US"/>
              </w:rPr>
            </w:pPr>
            <w:r w:rsidRPr="00F72CD4">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174B8CAF" w14:textId="77777777" w:rsidR="0027001E" w:rsidRPr="00F72CD4" w:rsidRDefault="0027001E">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860E599" w14:textId="77777777" w:rsidR="0027001E" w:rsidRPr="00F72CD4" w:rsidRDefault="0027001E">
            <w:pPr>
              <w:pStyle w:val="TAC"/>
              <w:rPr>
                <w:rFonts w:eastAsia="SimSun"/>
                <w:lang w:eastAsia="zh-CN"/>
              </w:rPr>
            </w:pPr>
            <w:r w:rsidRPr="00F72CD4">
              <w:rPr>
                <w:rFonts w:eastAsia="SimSun"/>
                <w:lang w:eastAsia="zh-CN"/>
              </w:rPr>
              <w:t>As specified in B.4.2</w:t>
            </w:r>
          </w:p>
        </w:tc>
      </w:tr>
      <w:tr w:rsidR="0027001E" w:rsidRPr="00F72CD4" w14:paraId="4C8A9F41"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EBF996C" w14:textId="77777777" w:rsidR="0027001E" w:rsidRPr="00F72CD4" w:rsidRDefault="0027001E">
            <w:pPr>
              <w:pStyle w:val="TAL"/>
              <w:rPr>
                <w:rFonts w:eastAsia="SimSun"/>
                <w:lang w:eastAsia="en-US"/>
              </w:rPr>
            </w:pPr>
            <w:r w:rsidRPr="00F72CD4">
              <w:rPr>
                <w:rFonts w:eastAsia="SimSun"/>
              </w:rPr>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176DAE1C" w14:textId="77777777" w:rsidR="0027001E" w:rsidRPr="00F72CD4" w:rsidRDefault="0027001E">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vAlign w:val="center"/>
            <w:hideMark/>
          </w:tcPr>
          <w:p w14:paraId="65BD34F9" w14:textId="77777777" w:rsidR="0027001E" w:rsidRPr="00F72CD4" w:rsidRDefault="0027001E">
            <w:pPr>
              <w:pStyle w:val="TAC"/>
              <w:rPr>
                <w:rFonts w:eastAsia="SimSun"/>
                <w:lang w:eastAsia="zh-CN"/>
              </w:rPr>
            </w:pPr>
            <w:r w:rsidRPr="00F72CD4">
              <w:rPr>
                <w:rFonts w:eastAsia="SimSun"/>
                <w:lang w:eastAsia="zh-CN"/>
              </w:rPr>
              <w:t>4</w:t>
            </w:r>
          </w:p>
        </w:tc>
        <w:tc>
          <w:tcPr>
            <w:tcW w:w="2145" w:type="dxa"/>
            <w:tcBorders>
              <w:top w:val="single" w:sz="4" w:space="0" w:color="auto"/>
              <w:left w:val="single" w:sz="4" w:space="0" w:color="auto"/>
              <w:bottom w:val="single" w:sz="4" w:space="0" w:color="auto"/>
              <w:right w:val="single" w:sz="4" w:space="0" w:color="auto"/>
            </w:tcBorders>
            <w:vAlign w:val="center"/>
            <w:hideMark/>
          </w:tcPr>
          <w:p w14:paraId="26A61544" w14:textId="77777777" w:rsidR="0027001E" w:rsidRPr="00F72CD4" w:rsidRDefault="0027001E">
            <w:pPr>
              <w:pStyle w:val="TAC"/>
              <w:rPr>
                <w:rFonts w:eastAsia="SimSun"/>
                <w:lang w:eastAsia="zh-CN"/>
              </w:rPr>
            </w:pPr>
            <w:r w:rsidRPr="00F72CD4">
              <w:rPr>
                <w:rFonts w:eastAsia="SimSun"/>
                <w:lang w:eastAsia="zh-CN"/>
              </w:rPr>
              <w:t>N/A</w:t>
            </w:r>
          </w:p>
        </w:tc>
      </w:tr>
      <w:tr w:rsidR="0027001E" w:rsidRPr="00F72CD4" w14:paraId="7FF465EB" w14:textId="77777777" w:rsidTr="0027001E">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D0C5A60" w14:textId="77777777" w:rsidR="0027001E" w:rsidRPr="00F72CD4" w:rsidRDefault="0027001E">
            <w:pPr>
              <w:pStyle w:val="TAL"/>
              <w:rPr>
                <w:rFonts w:eastAsia="SimSun"/>
                <w:lang w:eastAsia="en-US"/>
              </w:rPr>
            </w:pPr>
            <w:r w:rsidRPr="00F72CD4">
              <w:rPr>
                <w:rFonts w:eastAsia="SimSun"/>
              </w:rP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5DF405F1" w14:textId="77777777" w:rsidR="0027001E" w:rsidRPr="00F72CD4" w:rsidRDefault="0027001E">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vAlign w:val="center"/>
            <w:hideMark/>
          </w:tcPr>
          <w:p w14:paraId="7594CC22" w14:textId="77777777" w:rsidR="0027001E" w:rsidRPr="00F72CD4" w:rsidRDefault="0027001E">
            <w:pPr>
              <w:pStyle w:val="TAC"/>
              <w:rPr>
                <w:rFonts w:eastAsia="SimSun"/>
                <w:lang w:eastAsia="zh-CN"/>
              </w:rPr>
            </w:pPr>
            <w:r w:rsidRPr="00F72CD4">
              <w:rPr>
                <w:rFonts w:eastAsia="SimSun"/>
                <w:lang w:eastAsia="zh-CN"/>
              </w:rPr>
              <w:t>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68682F88" w14:textId="77777777" w:rsidR="0027001E" w:rsidRPr="00F72CD4" w:rsidRDefault="0027001E">
            <w:pPr>
              <w:pStyle w:val="TAC"/>
              <w:rPr>
                <w:rFonts w:eastAsia="SimSun"/>
                <w:lang w:eastAsia="zh-CN"/>
              </w:rPr>
            </w:pPr>
            <w:r w:rsidRPr="00F72CD4">
              <w:rPr>
                <w:rFonts w:eastAsia="SimSun"/>
                <w:lang w:eastAsia="zh-CN"/>
              </w:rPr>
              <w:t>N/A</w:t>
            </w:r>
          </w:p>
        </w:tc>
      </w:tr>
      <w:tr w:rsidR="0027001E" w:rsidRPr="00F72CD4" w14:paraId="655634F0" w14:textId="77777777" w:rsidTr="0027001E">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5DF6EFB1" w14:textId="7FEADFA5" w:rsidR="0027001E" w:rsidRPr="00F72CD4" w:rsidRDefault="0027001E">
            <w:pPr>
              <w:pStyle w:val="TAN"/>
              <w:rPr>
                <w:lang w:eastAsia="zh-CN"/>
              </w:rPr>
            </w:pPr>
            <w:r w:rsidRPr="00F72CD4">
              <w:rPr>
                <w:lang w:eastAsia="zh-CN"/>
              </w:rPr>
              <w:t>Note 1:</w:t>
            </w:r>
            <w:r w:rsidRPr="00F72CD4">
              <w:tab/>
            </w:r>
            <w:r w:rsidRPr="00F72CD4">
              <w:rPr>
                <w:lang w:eastAsia="zh-CN"/>
              </w:rPr>
              <w:t>The DMRS scrambling ID is same for both target UE and Co-scheduled UE.</w:t>
            </w:r>
          </w:p>
        </w:tc>
      </w:tr>
    </w:tbl>
    <w:p w14:paraId="3739BAA6" w14:textId="77777777" w:rsidR="0027001E" w:rsidRPr="00F72CD4" w:rsidRDefault="0027001E" w:rsidP="0027001E">
      <w:pPr>
        <w:rPr>
          <w:lang w:eastAsia="en-US"/>
        </w:rPr>
      </w:pPr>
    </w:p>
    <w:p w14:paraId="3CBA3584" w14:textId="77777777" w:rsidR="0027001E" w:rsidRPr="00F72CD4" w:rsidRDefault="0027001E" w:rsidP="0027001E">
      <w:pPr>
        <w:pStyle w:val="TH"/>
      </w:pPr>
      <w:r w:rsidRPr="00F72CD4">
        <w:t>Table 5.2.2.1.16.0-3: Minimum performance for PDSCH of target UE with intra-cell inter user interference</w:t>
      </w:r>
    </w:p>
    <w:tbl>
      <w:tblPr>
        <w:tblStyle w:val="TableGrid"/>
        <w:tblW w:w="10095" w:type="dxa"/>
        <w:tblInd w:w="0" w:type="dxa"/>
        <w:tblLayout w:type="fixed"/>
        <w:tblLook w:val="04A0" w:firstRow="1" w:lastRow="0" w:firstColumn="1" w:lastColumn="0" w:noHBand="0" w:noVBand="1"/>
      </w:tblPr>
      <w:tblGrid>
        <w:gridCol w:w="674"/>
        <w:gridCol w:w="1134"/>
        <w:gridCol w:w="1164"/>
        <w:gridCol w:w="1277"/>
        <w:gridCol w:w="1277"/>
        <w:gridCol w:w="1106"/>
        <w:gridCol w:w="1418"/>
        <w:gridCol w:w="1380"/>
        <w:gridCol w:w="665"/>
      </w:tblGrid>
      <w:tr w:rsidR="0027001E" w:rsidRPr="00F72CD4" w14:paraId="12FB777E" w14:textId="77777777" w:rsidTr="0027001E">
        <w:tc>
          <w:tcPr>
            <w:tcW w:w="675" w:type="dxa"/>
            <w:vMerge w:val="restart"/>
            <w:tcBorders>
              <w:top w:val="single" w:sz="4" w:space="0" w:color="auto"/>
              <w:left w:val="single" w:sz="4" w:space="0" w:color="auto"/>
              <w:bottom w:val="single" w:sz="4" w:space="0" w:color="auto"/>
              <w:right w:val="single" w:sz="4" w:space="0" w:color="auto"/>
            </w:tcBorders>
            <w:hideMark/>
          </w:tcPr>
          <w:p w14:paraId="4EA3E02B" w14:textId="77777777" w:rsidR="0027001E" w:rsidRPr="00F72CD4" w:rsidRDefault="0027001E">
            <w:pPr>
              <w:pStyle w:val="TAH"/>
              <w:rPr>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FDBBBF1" w14:textId="77777777" w:rsidR="0027001E" w:rsidRPr="00F72CD4" w:rsidRDefault="0027001E">
            <w:pPr>
              <w:pStyle w:val="TAH"/>
              <w:rPr>
                <w:lang w:val="en-GB"/>
              </w:rPr>
            </w:pPr>
            <w:r w:rsidRPr="00F72CD4">
              <w:rPr>
                <w:rFonts w:eastAsia="SimSun"/>
                <w:lang w:val="en-GB"/>
              </w:rPr>
              <w:t>Reference channel</w:t>
            </w:r>
          </w:p>
        </w:tc>
        <w:tc>
          <w:tcPr>
            <w:tcW w:w="1163" w:type="dxa"/>
            <w:vMerge w:val="restart"/>
            <w:tcBorders>
              <w:top w:val="single" w:sz="4" w:space="0" w:color="auto"/>
              <w:left w:val="single" w:sz="4" w:space="0" w:color="auto"/>
              <w:bottom w:val="single" w:sz="4" w:space="0" w:color="auto"/>
              <w:right w:val="single" w:sz="4" w:space="0" w:color="auto"/>
            </w:tcBorders>
            <w:hideMark/>
          </w:tcPr>
          <w:p w14:paraId="2BC60317" w14:textId="77777777" w:rsidR="0027001E" w:rsidRPr="00F72CD4" w:rsidRDefault="0027001E">
            <w:pPr>
              <w:pStyle w:val="TAH"/>
              <w:rPr>
                <w:lang w:val="en-GB"/>
              </w:rPr>
            </w:pPr>
            <w:r w:rsidRPr="00F72CD4">
              <w:rPr>
                <w:rFonts w:eastAsia="SimSun"/>
                <w:lang w:val="en-GB"/>
              </w:rPr>
              <w:t>Bandwidth (MHz) / Subcarrier spacing (kHz)</w:t>
            </w:r>
          </w:p>
        </w:tc>
        <w:tc>
          <w:tcPr>
            <w:tcW w:w="2552" w:type="dxa"/>
            <w:gridSpan w:val="2"/>
            <w:tcBorders>
              <w:top w:val="single" w:sz="4" w:space="0" w:color="auto"/>
              <w:left w:val="single" w:sz="4" w:space="0" w:color="auto"/>
              <w:bottom w:val="single" w:sz="4" w:space="0" w:color="auto"/>
              <w:right w:val="single" w:sz="4" w:space="0" w:color="auto"/>
            </w:tcBorders>
            <w:hideMark/>
          </w:tcPr>
          <w:p w14:paraId="66714A9E" w14:textId="77777777" w:rsidR="0027001E" w:rsidRPr="00F72CD4" w:rsidRDefault="0027001E">
            <w:pPr>
              <w:pStyle w:val="TAH"/>
              <w:rPr>
                <w:lang w:val="en-GB"/>
              </w:rPr>
            </w:pPr>
            <w:r w:rsidRPr="00F72CD4">
              <w:rPr>
                <w:rFonts w:eastAsia="SimSun"/>
                <w:lang w:val="en-GB"/>
              </w:rPr>
              <w:t>Modulation format and code rate</w:t>
            </w:r>
          </w:p>
        </w:tc>
        <w:tc>
          <w:tcPr>
            <w:tcW w:w="1105" w:type="dxa"/>
            <w:vMerge w:val="restart"/>
            <w:tcBorders>
              <w:top w:val="single" w:sz="4" w:space="0" w:color="auto"/>
              <w:left w:val="single" w:sz="4" w:space="0" w:color="auto"/>
              <w:bottom w:val="single" w:sz="4" w:space="0" w:color="auto"/>
              <w:right w:val="single" w:sz="4" w:space="0" w:color="auto"/>
            </w:tcBorders>
            <w:hideMark/>
          </w:tcPr>
          <w:p w14:paraId="23487142" w14:textId="77777777" w:rsidR="0027001E" w:rsidRPr="00F72CD4" w:rsidRDefault="0027001E">
            <w:pPr>
              <w:pStyle w:val="TAH"/>
              <w:rPr>
                <w:lang w:val="en-GB"/>
              </w:rPr>
            </w:pPr>
            <w:r w:rsidRPr="00F72CD4">
              <w:rPr>
                <w:rFonts w:eastAsia="SimSun"/>
                <w:lang w:val="en-GB"/>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D2DACFF" w14:textId="77777777" w:rsidR="0027001E" w:rsidRPr="00F72CD4" w:rsidRDefault="0027001E">
            <w:pPr>
              <w:pStyle w:val="TAH"/>
              <w:rPr>
                <w:lang w:val="en-GB"/>
              </w:rPr>
            </w:pPr>
            <w:r w:rsidRPr="00F72CD4">
              <w:rPr>
                <w:rFonts w:eastAsia="SimSun"/>
                <w:lang w:val="en-GB"/>
              </w:rPr>
              <w:t>Correlation matrix and antenna configuration</w:t>
            </w:r>
          </w:p>
        </w:tc>
        <w:tc>
          <w:tcPr>
            <w:tcW w:w="2044" w:type="dxa"/>
            <w:gridSpan w:val="2"/>
            <w:tcBorders>
              <w:top w:val="single" w:sz="4" w:space="0" w:color="auto"/>
              <w:left w:val="single" w:sz="4" w:space="0" w:color="auto"/>
              <w:bottom w:val="single" w:sz="4" w:space="0" w:color="auto"/>
              <w:right w:val="single" w:sz="4" w:space="0" w:color="auto"/>
            </w:tcBorders>
            <w:hideMark/>
          </w:tcPr>
          <w:p w14:paraId="4C527912" w14:textId="77777777" w:rsidR="0027001E" w:rsidRPr="00F72CD4" w:rsidRDefault="0027001E">
            <w:pPr>
              <w:pStyle w:val="TAH"/>
              <w:rPr>
                <w:lang w:val="en-GB"/>
              </w:rPr>
            </w:pPr>
            <w:r w:rsidRPr="00F72CD4">
              <w:rPr>
                <w:rFonts w:eastAsia="SimSun"/>
                <w:lang w:val="en-GB"/>
              </w:rPr>
              <w:t>Reference value</w:t>
            </w:r>
          </w:p>
        </w:tc>
      </w:tr>
      <w:tr w:rsidR="0027001E" w:rsidRPr="00F72CD4" w14:paraId="53B889CF" w14:textId="77777777" w:rsidTr="0027001E">
        <w:tc>
          <w:tcPr>
            <w:tcW w:w="675" w:type="dxa"/>
            <w:vMerge/>
            <w:tcBorders>
              <w:top w:val="single" w:sz="4" w:space="0" w:color="auto"/>
              <w:left w:val="single" w:sz="4" w:space="0" w:color="auto"/>
              <w:bottom w:val="single" w:sz="4" w:space="0" w:color="auto"/>
              <w:right w:val="single" w:sz="4" w:space="0" w:color="auto"/>
            </w:tcBorders>
            <w:vAlign w:val="center"/>
            <w:hideMark/>
          </w:tcPr>
          <w:p w14:paraId="5423C8FB" w14:textId="77777777" w:rsidR="0027001E" w:rsidRPr="00F72CD4" w:rsidRDefault="0027001E">
            <w:pPr>
              <w:spacing w:after="0"/>
              <w:rPr>
                <w:rFonts w:ascii="Arial"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E22577" w14:textId="77777777" w:rsidR="0027001E" w:rsidRPr="00F72CD4" w:rsidRDefault="0027001E">
            <w:pPr>
              <w:spacing w:after="0"/>
              <w:rPr>
                <w:rFonts w:ascii="Arial" w:hAnsi="Arial"/>
                <w:b/>
                <w:sz w:val="18"/>
                <w:lang w:val="en-GB" w:eastAsia="en-US"/>
              </w:rPr>
            </w:pPr>
          </w:p>
        </w:tc>
        <w:tc>
          <w:tcPr>
            <w:tcW w:w="1163" w:type="dxa"/>
            <w:vMerge/>
            <w:tcBorders>
              <w:top w:val="single" w:sz="4" w:space="0" w:color="auto"/>
              <w:left w:val="single" w:sz="4" w:space="0" w:color="auto"/>
              <w:bottom w:val="single" w:sz="4" w:space="0" w:color="auto"/>
              <w:right w:val="single" w:sz="4" w:space="0" w:color="auto"/>
            </w:tcBorders>
            <w:vAlign w:val="center"/>
            <w:hideMark/>
          </w:tcPr>
          <w:p w14:paraId="2DC42FBB" w14:textId="77777777" w:rsidR="0027001E" w:rsidRPr="00F72CD4" w:rsidRDefault="0027001E">
            <w:pPr>
              <w:spacing w:after="0"/>
              <w:rPr>
                <w:rFonts w:ascii="Arial" w:hAnsi="Arial"/>
                <w:b/>
                <w:sz w:val="18"/>
                <w:lang w:val="en-GB" w:eastAsia="en-US"/>
              </w:rPr>
            </w:pPr>
          </w:p>
        </w:tc>
        <w:tc>
          <w:tcPr>
            <w:tcW w:w="1276" w:type="dxa"/>
            <w:tcBorders>
              <w:top w:val="single" w:sz="4" w:space="0" w:color="auto"/>
              <w:left w:val="single" w:sz="4" w:space="0" w:color="auto"/>
              <w:bottom w:val="single" w:sz="4" w:space="0" w:color="auto"/>
              <w:right w:val="single" w:sz="4" w:space="0" w:color="auto"/>
            </w:tcBorders>
            <w:hideMark/>
          </w:tcPr>
          <w:p w14:paraId="5A67E92E" w14:textId="77777777" w:rsidR="0027001E" w:rsidRPr="00F72CD4" w:rsidRDefault="0027001E">
            <w:pPr>
              <w:pStyle w:val="TAH"/>
              <w:rPr>
                <w:lang w:val="en-GB"/>
              </w:rPr>
            </w:pPr>
            <w:r w:rsidRPr="00F72CD4">
              <w:rPr>
                <w:lang w:val="en-GB"/>
              </w:rPr>
              <w:t>Target UE</w:t>
            </w:r>
          </w:p>
        </w:tc>
        <w:tc>
          <w:tcPr>
            <w:tcW w:w="1276" w:type="dxa"/>
            <w:tcBorders>
              <w:top w:val="single" w:sz="4" w:space="0" w:color="auto"/>
              <w:left w:val="single" w:sz="4" w:space="0" w:color="auto"/>
              <w:bottom w:val="single" w:sz="4" w:space="0" w:color="auto"/>
              <w:right w:val="single" w:sz="4" w:space="0" w:color="auto"/>
            </w:tcBorders>
            <w:hideMark/>
          </w:tcPr>
          <w:p w14:paraId="5F697827" w14:textId="77777777" w:rsidR="0027001E" w:rsidRPr="00F72CD4" w:rsidRDefault="0027001E">
            <w:pPr>
              <w:pStyle w:val="TAH"/>
              <w:rPr>
                <w:lang w:val="en-GB"/>
              </w:rPr>
            </w:pPr>
            <w:r w:rsidRPr="00F72CD4">
              <w:rPr>
                <w:lang w:val="en-GB"/>
              </w:rPr>
              <w:t>Co-scheduled UE</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6C336654" w14:textId="77777777" w:rsidR="0027001E" w:rsidRPr="00F72CD4" w:rsidRDefault="0027001E">
            <w:pPr>
              <w:spacing w:after="0"/>
              <w:rPr>
                <w:rFonts w:ascii="Arial" w:hAnsi="Arial"/>
                <w:b/>
                <w:sz w:val="18"/>
                <w:lang w:val="en-GB"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AE98F84" w14:textId="77777777" w:rsidR="0027001E" w:rsidRPr="00F72CD4" w:rsidRDefault="0027001E">
            <w:pPr>
              <w:spacing w:after="0"/>
              <w:rPr>
                <w:rFonts w:ascii="Arial" w:hAnsi="Arial"/>
                <w:b/>
                <w:sz w:val="18"/>
                <w:lang w:val="en-GB" w:eastAsia="en-US"/>
              </w:rPr>
            </w:pPr>
          </w:p>
        </w:tc>
        <w:tc>
          <w:tcPr>
            <w:tcW w:w="1379" w:type="dxa"/>
            <w:tcBorders>
              <w:top w:val="single" w:sz="4" w:space="0" w:color="auto"/>
              <w:left w:val="single" w:sz="4" w:space="0" w:color="auto"/>
              <w:bottom w:val="single" w:sz="4" w:space="0" w:color="auto"/>
              <w:right w:val="single" w:sz="4" w:space="0" w:color="auto"/>
            </w:tcBorders>
            <w:vAlign w:val="center"/>
            <w:hideMark/>
          </w:tcPr>
          <w:p w14:paraId="3D337D1E" w14:textId="77777777" w:rsidR="0027001E" w:rsidRPr="00F72CD4" w:rsidRDefault="0027001E">
            <w:pPr>
              <w:pStyle w:val="TAH"/>
              <w:rPr>
                <w:lang w:val="en-GB"/>
              </w:rPr>
            </w:pPr>
            <w:r w:rsidRPr="00F72CD4">
              <w:rPr>
                <w:rFonts w:eastAsia="SimSun"/>
                <w:lang w:val="en-GB"/>
              </w:rPr>
              <w:t>Fraction of maximum throughput (%)</w:t>
            </w:r>
          </w:p>
        </w:tc>
        <w:tc>
          <w:tcPr>
            <w:tcW w:w="665" w:type="dxa"/>
            <w:tcBorders>
              <w:top w:val="single" w:sz="4" w:space="0" w:color="auto"/>
              <w:left w:val="single" w:sz="4" w:space="0" w:color="auto"/>
              <w:bottom w:val="single" w:sz="4" w:space="0" w:color="auto"/>
              <w:right w:val="single" w:sz="4" w:space="0" w:color="auto"/>
            </w:tcBorders>
            <w:vAlign w:val="center"/>
            <w:hideMark/>
          </w:tcPr>
          <w:p w14:paraId="7B53AA48" w14:textId="77777777" w:rsidR="0027001E" w:rsidRPr="00F72CD4" w:rsidRDefault="0027001E">
            <w:pPr>
              <w:pStyle w:val="TAH"/>
              <w:rPr>
                <w:lang w:val="en-GB"/>
              </w:rPr>
            </w:pPr>
            <w:r w:rsidRPr="00F72CD4">
              <w:rPr>
                <w:rFonts w:eastAsia="SimSun"/>
                <w:lang w:val="en-GB"/>
              </w:rPr>
              <w:t>SNR (dB)</w:t>
            </w:r>
          </w:p>
        </w:tc>
      </w:tr>
      <w:tr w:rsidR="0027001E" w:rsidRPr="00F72CD4" w14:paraId="588094BA" w14:textId="77777777" w:rsidTr="0027001E">
        <w:tc>
          <w:tcPr>
            <w:tcW w:w="675" w:type="dxa"/>
            <w:tcBorders>
              <w:top w:val="single" w:sz="4" w:space="0" w:color="auto"/>
              <w:left w:val="single" w:sz="4" w:space="0" w:color="auto"/>
              <w:bottom w:val="single" w:sz="4" w:space="0" w:color="auto"/>
              <w:right w:val="single" w:sz="4" w:space="0" w:color="auto"/>
            </w:tcBorders>
            <w:hideMark/>
          </w:tcPr>
          <w:p w14:paraId="698BBB90" w14:textId="77777777" w:rsidR="0027001E" w:rsidRPr="00F72CD4" w:rsidRDefault="0027001E">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30A77CB3" w14:textId="77777777" w:rsidR="0027001E" w:rsidRPr="00F72CD4" w:rsidRDefault="0027001E">
            <w:pPr>
              <w:pStyle w:val="TAC"/>
              <w:rPr>
                <w:lang w:val="en-GB"/>
              </w:rPr>
            </w:pPr>
            <w:r w:rsidRPr="00F72CD4">
              <w:rPr>
                <w:rFonts w:eastAsia="SimSun"/>
                <w:lang w:val="en-GB"/>
              </w:rPr>
              <w:t>R.PDSCH.1-2.1 FDD</w:t>
            </w:r>
          </w:p>
        </w:tc>
        <w:tc>
          <w:tcPr>
            <w:tcW w:w="1163" w:type="dxa"/>
            <w:tcBorders>
              <w:top w:val="single" w:sz="4" w:space="0" w:color="auto"/>
              <w:left w:val="single" w:sz="4" w:space="0" w:color="auto"/>
              <w:bottom w:val="single" w:sz="4" w:space="0" w:color="auto"/>
              <w:right w:val="single" w:sz="4" w:space="0" w:color="auto"/>
            </w:tcBorders>
            <w:hideMark/>
          </w:tcPr>
          <w:p w14:paraId="24679C65" w14:textId="77777777" w:rsidR="0027001E" w:rsidRPr="00F72CD4" w:rsidRDefault="0027001E">
            <w:pPr>
              <w:pStyle w:val="TAC"/>
              <w:rPr>
                <w:lang w:val="en-GB"/>
              </w:rPr>
            </w:pPr>
            <w:r w:rsidRPr="00F72CD4">
              <w:rPr>
                <w:rFonts w:eastAsia="SimSun"/>
                <w:lang w:val="en-GB"/>
              </w:rPr>
              <w:t>10 / 15</w:t>
            </w:r>
          </w:p>
        </w:tc>
        <w:tc>
          <w:tcPr>
            <w:tcW w:w="1276" w:type="dxa"/>
            <w:tcBorders>
              <w:top w:val="single" w:sz="4" w:space="0" w:color="auto"/>
              <w:left w:val="single" w:sz="4" w:space="0" w:color="auto"/>
              <w:bottom w:val="single" w:sz="4" w:space="0" w:color="auto"/>
              <w:right w:val="single" w:sz="4" w:space="0" w:color="auto"/>
            </w:tcBorders>
            <w:hideMark/>
          </w:tcPr>
          <w:p w14:paraId="35E79F77" w14:textId="77777777" w:rsidR="0027001E" w:rsidRPr="00F72CD4" w:rsidRDefault="0027001E">
            <w:pPr>
              <w:pStyle w:val="TAC"/>
              <w:rPr>
                <w:lang w:val="en-GB"/>
              </w:rPr>
            </w:pPr>
            <w:r w:rsidRPr="00F72CD4">
              <w:rPr>
                <w:lang w:val="en-GB"/>
              </w:rPr>
              <w:t>16QAM, 0.48</w:t>
            </w:r>
          </w:p>
        </w:tc>
        <w:tc>
          <w:tcPr>
            <w:tcW w:w="1276" w:type="dxa"/>
            <w:tcBorders>
              <w:top w:val="single" w:sz="4" w:space="0" w:color="auto"/>
              <w:left w:val="single" w:sz="4" w:space="0" w:color="auto"/>
              <w:bottom w:val="single" w:sz="4" w:space="0" w:color="auto"/>
              <w:right w:val="single" w:sz="4" w:space="0" w:color="auto"/>
            </w:tcBorders>
            <w:hideMark/>
          </w:tcPr>
          <w:p w14:paraId="11DD6ABB" w14:textId="77777777" w:rsidR="0027001E" w:rsidRPr="00F72CD4" w:rsidRDefault="0027001E">
            <w:pPr>
              <w:pStyle w:val="TAC"/>
              <w:rPr>
                <w:lang w:val="en-GB" w:eastAsia="zh-CN"/>
              </w:rPr>
            </w:pPr>
            <w:r w:rsidRPr="00F72CD4">
              <w:rPr>
                <w:lang w:val="en-GB" w:eastAsia="zh-CN"/>
              </w:rPr>
              <w:t>Random 16QAM symbols</w:t>
            </w:r>
          </w:p>
        </w:tc>
        <w:tc>
          <w:tcPr>
            <w:tcW w:w="1105" w:type="dxa"/>
            <w:tcBorders>
              <w:top w:val="single" w:sz="4" w:space="0" w:color="auto"/>
              <w:left w:val="single" w:sz="4" w:space="0" w:color="auto"/>
              <w:bottom w:val="single" w:sz="4" w:space="0" w:color="auto"/>
              <w:right w:val="single" w:sz="4" w:space="0" w:color="auto"/>
            </w:tcBorders>
            <w:hideMark/>
          </w:tcPr>
          <w:p w14:paraId="76543AE2" w14:textId="77777777" w:rsidR="0027001E" w:rsidRPr="00F72CD4" w:rsidRDefault="0027001E">
            <w:pPr>
              <w:pStyle w:val="TAC"/>
              <w:rPr>
                <w:lang w:val="en-GB" w:eastAsia="en-US"/>
              </w:rPr>
            </w:pPr>
            <w:r w:rsidRPr="00F72CD4">
              <w:rPr>
                <w:lang w:val="en-GB"/>
              </w:rPr>
              <w:t>TDLC300-100</w:t>
            </w:r>
          </w:p>
        </w:tc>
        <w:tc>
          <w:tcPr>
            <w:tcW w:w="1417" w:type="dxa"/>
            <w:tcBorders>
              <w:top w:val="single" w:sz="4" w:space="0" w:color="auto"/>
              <w:left w:val="single" w:sz="4" w:space="0" w:color="auto"/>
              <w:bottom w:val="single" w:sz="4" w:space="0" w:color="auto"/>
              <w:right w:val="single" w:sz="4" w:space="0" w:color="auto"/>
            </w:tcBorders>
            <w:hideMark/>
          </w:tcPr>
          <w:p w14:paraId="1863DDB9" w14:textId="77777777" w:rsidR="0027001E" w:rsidRPr="00F72CD4" w:rsidRDefault="0027001E">
            <w:pPr>
              <w:pStyle w:val="TAC"/>
              <w:rPr>
                <w:lang w:val="en-GB"/>
              </w:rPr>
            </w:pPr>
            <w:r w:rsidRPr="00F72CD4">
              <w:rPr>
                <w:lang w:val="en-GB"/>
              </w:rPr>
              <w:t>2x2, ULA Low</w:t>
            </w:r>
          </w:p>
        </w:tc>
        <w:tc>
          <w:tcPr>
            <w:tcW w:w="1379" w:type="dxa"/>
            <w:tcBorders>
              <w:top w:val="single" w:sz="4" w:space="0" w:color="auto"/>
              <w:left w:val="single" w:sz="4" w:space="0" w:color="auto"/>
              <w:bottom w:val="single" w:sz="4" w:space="0" w:color="auto"/>
              <w:right w:val="single" w:sz="4" w:space="0" w:color="auto"/>
            </w:tcBorders>
            <w:hideMark/>
          </w:tcPr>
          <w:p w14:paraId="4A3DD228" w14:textId="77777777" w:rsidR="0027001E" w:rsidRPr="00F72CD4" w:rsidRDefault="0027001E">
            <w:pPr>
              <w:pStyle w:val="TAC"/>
              <w:rPr>
                <w:lang w:val="en-GB"/>
              </w:rPr>
            </w:pPr>
            <w:r w:rsidRPr="00F72CD4">
              <w:rPr>
                <w:lang w:val="en-GB"/>
              </w:rPr>
              <w:t>70</w:t>
            </w:r>
          </w:p>
        </w:tc>
        <w:tc>
          <w:tcPr>
            <w:tcW w:w="665" w:type="dxa"/>
            <w:tcBorders>
              <w:top w:val="single" w:sz="4" w:space="0" w:color="auto"/>
              <w:left w:val="single" w:sz="4" w:space="0" w:color="auto"/>
              <w:bottom w:val="single" w:sz="4" w:space="0" w:color="auto"/>
              <w:right w:val="single" w:sz="4" w:space="0" w:color="auto"/>
            </w:tcBorders>
            <w:hideMark/>
          </w:tcPr>
          <w:p w14:paraId="40B41B1A" w14:textId="77777777" w:rsidR="0027001E" w:rsidRPr="00F72CD4" w:rsidRDefault="0027001E">
            <w:pPr>
              <w:pStyle w:val="TAC"/>
              <w:rPr>
                <w:lang w:val="en-GB"/>
              </w:rPr>
            </w:pPr>
            <w:r w:rsidRPr="00F72CD4">
              <w:rPr>
                <w:lang w:val="en-GB"/>
              </w:rPr>
              <w:t>18.0</w:t>
            </w:r>
          </w:p>
        </w:tc>
      </w:tr>
    </w:tbl>
    <w:p w14:paraId="57D68D11" w14:textId="77777777" w:rsidR="0027001E" w:rsidRPr="00F72CD4" w:rsidRDefault="0027001E" w:rsidP="0027001E">
      <w:pPr>
        <w:rPr>
          <w:lang w:eastAsia="en-US"/>
        </w:rPr>
      </w:pPr>
    </w:p>
    <w:p w14:paraId="5CEEBBC9" w14:textId="77777777" w:rsidR="0027001E" w:rsidRPr="00F72CD4" w:rsidRDefault="0027001E" w:rsidP="0027001E">
      <w:pPr>
        <w:rPr>
          <w:rFonts w:ascii="Arial" w:hAnsi="Arial" w:cs="Arial"/>
          <w:sz w:val="18"/>
          <w:szCs w:val="18"/>
        </w:rPr>
      </w:pPr>
      <w:r w:rsidRPr="00F72CD4">
        <w:rPr>
          <w:rFonts w:ascii="Arial" w:hAnsi="Arial" w:cs="Arial"/>
          <w:sz w:val="18"/>
          <w:szCs w:val="18"/>
        </w:rPr>
        <w:t>The normative reference for this requirement is TS 38.101-4 [5], clause 5.2.2.1.16.</w:t>
      </w:r>
    </w:p>
    <w:p w14:paraId="4DA6FC77" w14:textId="77777777" w:rsidR="0027001E" w:rsidRPr="00F72CD4" w:rsidRDefault="0027001E" w:rsidP="00A26438">
      <w:pPr>
        <w:pStyle w:val="Heading6"/>
        <w:rPr>
          <w:rFonts w:eastAsia="SimSun"/>
        </w:rPr>
      </w:pPr>
      <w:r w:rsidRPr="00F72CD4">
        <w:t>5.2.2.1.16_1</w:t>
      </w:r>
      <w:r w:rsidRPr="00F72CD4">
        <w:tab/>
      </w:r>
      <w:r w:rsidRPr="00F72CD4">
        <w:rPr>
          <w:rFonts w:eastAsia="SimSun"/>
        </w:rPr>
        <w:t>2Rx FDD FR1 for PDSCH with intra cell inter user interference performance – 2x2 MIMO for both NSA and SA</w:t>
      </w:r>
    </w:p>
    <w:p w14:paraId="552877C8" w14:textId="5623D37E" w:rsidR="0027001E" w:rsidRPr="00F72CD4" w:rsidRDefault="0027001E" w:rsidP="00702CE4">
      <w:pPr>
        <w:pStyle w:val="H6"/>
      </w:pPr>
      <w:r w:rsidRPr="00F72CD4">
        <w:t>5.2.2.1.16_1.1</w:t>
      </w:r>
      <w:r w:rsidR="00702CE4" w:rsidRPr="00F72CD4">
        <w:tab/>
      </w:r>
      <w:r w:rsidRPr="00F72CD4">
        <w:t>Test purpose</w:t>
      </w:r>
    </w:p>
    <w:p w14:paraId="0C880AF4" w14:textId="77777777" w:rsidR="0027001E" w:rsidRPr="00F72CD4" w:rsidRDefault="0027001E" w:rsidP="00702CE4">
      <w:r w:rsidRPr="00F72CD4">
        <w:t>To verify the PDSCH performance under 2 receive antenna conditions, when the PDSCH transmission of target UE is interfered by co-scheduled UE.</w:t>
      </w:r>
    </w:p>
    <w:p w14:paraId="5A18D734" w14:textId="155B1EEB" w:rsidR="0027001E" w:rsidRPr="00F72CD4" w:rsidRDefault="0027001E" w:rsidP="00702CE4">
      <w:pPr>
        <w:pStyle w:val="H6"/>
      </w:pPr>
      <w:r w:rsidRPr="00F72CD4">
        <w:t>5.2.2.1.16_1.2</w:t>
      </w:r>
      <w:r w:rsidR="00702CE4" w:rsidRPr="00F72CD4">
        <w:tab/>
      </w:r>
      <w:r w:rsidRPr="00F72CD4">
        <w:t>Test applicability</w:t>
      </w:r>
    </w:p>
    <w:p w14:paraId="41D77BEE" w14:textId="77777777" w:rsidR="00BA64A7" w:rsidRPr="00F72CD4" w:rsidRDefault="00BA64A7" w:rsidP="00BA64A7">
      <w:r w:rsidRPr="00F72CD4">
        <w:t>Test 1-1 applies to all types of NR UEs and E-UTRAN UEs supporting EN-DC for release 15 and release 16 supporting MMSE-IRC processing for scenarios with inter-cell and intra-cell inter-user interference.</w:t>
      </w:r>
    </w:p>
    <w:p w14:paraId="2DE9F41A" w14:textId="77777777" w:rsidR="00213F97" w:rsidRPr="00F72CD4" w:rsidRDefault="00BA64A7" w:rsidP="00213F97">
      <w:r w:rsidRPr="00F72CD4">
        <w:t>Test 1-1 applies to all types of release 17 and forward NR UEs and E-UTRAN UEs supporting EN-DC.</w:t>
      </w:r>
    </w:p>
    <w:p w14:paraId="02EB1031" w14:textId="358E4496" w:rsidR="0027001E" w:rsidRPr="00F72CD4" w:rsidRDefault="0027001E" w:rsidP="00702CE4">
      <w:pPr>
        <w:pStyle w:val="H6"/>
      </w:pPr>
      <w:r w:rsidRPr="00F72CD4">
        <w:t>5.2.2.1.16_1.3</w:t>
      </w:r>
      <w:r w:rsidR="00702CE4" w:rsidRPr="00F72CD4">
        <w:tab/>
      </w:r>
      <w:r w:rsidRPr="00F72CD4">
        <w:t>Test description</w:t>
      </w:r>
    </w:p>
    <w:p w14:paraId="0ED8D1D7" w14:textId="4B09DBC4" w:rsidR="0027001E" w:rsidRPr="00F72CD4" w:rsidRDefault="0027001E" w:rsidP="00702CE4">
      <w:pPr>
        <w:pStyle w:val="H6"/>
      </w:pPr>
      <w:r w:rsidRPr="00F72CD4">
        <w:t>5.2.2.1.16_1.3.1</w:t>
      </w:r>
      <w:r w:rsidR="00702CE4" w:rsidRPr="00F72CD4">
        <w:tab/>
      </w:r>
      <w:r w:rsidRPr="00F72CD4">
        <w:t>Initial conditions</w:t>
      </w:r>
    </w:p>
    <w:p w14:paraId="2EF6D4C3" w14:textId="77777777" w:rsidR="0027001E" w:rsidRPr="00F72CD4" w:rsidRDefault="0027001E" w:rsidP="00702CE4">
      <w:r w:rsidRPr="00F72CD4">
        <w:t>Initial conditions are a set of test configurations the UE needs to be tested in and the steps for the SS to take with the UE to reach the correct measurement state.</w:t>
      </w:r>
    </w:p>
    <w:p w14:paraId="4E4D1B66" w14:textId="77777777" w:rsidR="0027001E" w:rsidRPr="00F72CD4" w:rsidRDefault="0027001E" w:rsidP="00702CE4">
      <w:r w:rsidRPr="00F72CD4">
        <w:t>The initial test configurations consist of environmental conditions, test frequencies, test channel bandwidths and sub-carrier spacing based on NR operating bands specified in Table 5.3.5-1 and Table 5.3.6-1 of 38.521-1 [7].</w:t>
      </w:r>
    </w:p>
    <w:p w14:paraId="7F20FABB" w14:textId="77777777" w:rsidR="0027001E" w:rsidRPr="00F72CD4" w:rsidRDefault="0027001E" w:rsidP="00702CE4">
      <w:r w:rsidRPr="00F72CD4">
        <w:t>Configurations of PDSCH and PDCCH before measurement are specified in Annex C.</w:t>
      </w:r>
    </w:p>
    <w:p w14:paraId="2F3FE09B" w14:textId="77777777" w:rsidR="0027001E" w:rsidRPr="00F72CD4" w:rsidRDefault="0027001E" w:rsidP="00702CE4">
      <w:r w:rsidRPr="00F72CD4">
        <w:t>Test Environment: Normal, as defined in TS 38.508-1 [6] clause 4.1.</w:t>
      </w:r>
    </w:p>
    <w:p w14:paraId="409859C6" w14:textId="77777777" w:rsidR="0027001E" w:rsidRPr="00F72CD4" w:rsidRDefault="0027001E" w:rsidP="00702CE4">
      <w:r w:rsidRPr="00F72CD4">
        <w:t>Frequencies to be tested: Mid Range, as defined in TS 38.508-1 [6] clause 5.2.2.</w:t>
      </w:r>
    </w:p>
    <w:p w14:paraId="2FB8D500" w14:textId="77777777" w:rsidR="0027001E" w:rsidRPr="00F72CD4" w:rsidRDefault="0027001E" w:rsidP="00702CE4">
      <w:r w:rsidRPr="00F72CD4">
        <w:t>For EN-DC within FR1 operation, setup the LTE link according to Annex D:</w:t>
      </w:r>
    </w:p>
    <w:p w14:paraId="60D03332" w14:textId="44FA9F66" w:rsidR="0027001E" w:rsidRPr="00F72CD4" w:rsidRDefault="0027001E" w:rsidP="00702CE4">
      <w:pPr>
        <w:pStyle w:val="B1"/>
      </w:pPr>
      <w:r w:rsidRPr="00F72CD4">
        <w:t>1.</w:t>
      </w:r>
      <w:r w:rsidRPr="00F72CD4">
        <w:tab/>
        <w:t>Connect the SS, the faders and AWGN noise source to the UE antenna connectors as shown in TS 38.508-1 [6] Annex A, in Figure A.3.1.7.1 for TE diagram and clause A.3.2 for UE diagram.</w:t>
      </w:r>
    </w:p>
    <w:p w14:paraId="2E48E8F8" w14:textId="77777777" w:rsidR="0027001E" w:rsidRPr="00F72CD4" w:rsidRDefault="0027001E" w:rsidP="00702CE4">
      <w:pPr>
        <w:pStyle w:val="B1"/>
      </w:pPr>
      <w:r w:rsidRPr="00F72CD4">
        <w:t>2.</w:t>
      </w:r>
      <w:r w:rsidRPr="00F72CD4">
        <w:tab/>
        <w:t>The parameter settings for the cell are set up according to Table 5.2-1 and Table 5.2.2.1.16.0-2 as appropriate.</w:t>
      </w:r>
    </w:p>
    <w:p w14:paraId="3E1E49D6" w14:textId="77777777" w:rsidR="0027001E" w:rsidRPr="00F72CD4" w:rsidRDefault="0027001E" w:rsidP="00702CE4">
      <w:pPr>
        <w:pStyle w:val="B1"/>
      </w:pPr>
      <w:r w:rsidRPr="00F72CD4">
        <w:t>3.</w:t>
      </w:r>
      <w:r w:rsidRPr="00F72CD4">
        <w:tab/>
        <w:t>Downlink signals for NR cell are initially set up according to Annexes C.0, C.1, C.2 and uplink signals according to Annexes G.0, G.1, G.2, G.3.1 of TS 38.521-1 [7].</w:t>
      </w:r>
    </w:p>
    <w:p w14:paraId="2B03651E" w14:textId="77777777" w:rsidR="0027001E" w:rsidRPr="00F72CD4" w:rsidRDefault="0027001E" w:rsidP="00702CE4">
      <w:pPr>
        <w:pStyle w:val="B1"/>
      </w:pPr>
      <w:r w:rsidRPr="00F72CD4">
        <w:t>4.</w:t>
      </w:r>
      <w:r w:rsidRPr="00F72CD4">
        <w:tab/>
        <w:t>Propagation conditions are set according to Annex B.0.</w:t>
      </w:r>
    </w:p>
    <w:p w14:paraId="3C4B0997" w14:textId="77777777" w:rsidR="0027001E" w:rsidRPr="00F72CD4" w:rsidRDefault="0027001E" w:rsidP="00702CE4">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16_1.3.3.</w:t>
      </w:r>
    </w:p>
    <w:p w14:paraId="25BBA998" w14:textId="77777777" w:rsidR="0027001E" w:rsidRPr="00F72CD4" w:rsidRDefault="0027001E" w:rsidP="0027001E">
      <w:pPr>
        <w:pStyle w:val="H6"/>
        <w:rPr>
          <w:rFonts w:cs="Arial"/>
        </w:rPr>
      </w:pPr>
      <w:r w:rsidRPr="00F72CD4">
        <w:rPr>
          <w:rFonts w:cs="Arial"/>
        </w:rPr>
        <w:t>5.2.2.1.16_1.3.2</w:t>
      </w:r>
      <w:r w:rsidRPr="00F72CD4">
        <w:rPr>
          <w:rFonts w:cs="Arial"/>
        </w:rPr>
        <w:tab/>
        <w:t>Test procedure</w:t>
      </w:r>
    </w:p>
    <w:p w14:paraId="2B65E77D" w14:textId="77777777" w:rsidR="0027001E" w:rsidRPr="00F72CD4" w:rsidRDefault="0027001E" w:rsidP="00702CE4">
      <w:pPr>
        <w:pStyle w:val="B1"/>
      </w:pPr>
      <w:r w:rsidRPr="00F72CD4">
        <w:t>1.</w:t>
      </w:r>
      <w:r w:rsidRPr="00F72CD4">
        <w:tab/>
        <w:t>SS transmits PDSCH via PDCCH DCI format 1_1 for C_RNTI to transmit the DL RMC according to Tables 5.2.2.1.16_1.</w:t>
      </w:r>
      <w:r w:rsidRPr="00F72CD4">
        <w:rPr>
          <w:rFonts w:eastAsia="MS Mincho"/>
        </w:rPr>
        <w:t>4</w:t>
      </w:r>
      <w:r w:rsidRPr="00F72CD4">
        <w:t>-1. The SS sends downlink MAC padding bits on the DL RMC.</w:t>
      </w:r>
    </w:p>
    <w:p w14:paraId="7F6E73E2" w14:textId="77777777" w:rsidR="0027001E" w:rsidRPr="00F72CD4" w:rsidRDefault="0027001E" w:rsidP="00702CE4">
      <w:pPr>
        <w:pStyle w:val="B1"/>
      </w:pPr>
      <w:r w:rsidRPr="00F72CD4">
        <w:t>2.</w:t>
      </w:r>
      <w:r w:rsidRPr="00F72CD4">
        <w:tab/>
        <w:t>Set the parameters of the bandwidth, MCS, reference channel, the propagation condition, the correlation matrix and the SNR according to Tables 5.2.2.1.16_1.4-1 as appropriate.</w:t>
      </w:r>
    </w:p>
    <w:p w14:paraId="4B609E43" w14:textId="77777777" w:rsidR="0027001E" w:rsidRPr="00F72CD4" w:rsidRDefault="0027001E" w:rsidP="00702CE4">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4A43F3D" w14:textId="77777777" w:rsidR="0027001E" w:rsidRPr="00F72CD4" w:rsidRDefault="0027001E" w:rsidP="00702CE4">
      <w:pPr>
        <w:pStyle w:val="B1"/>
      </w:pPr>
      <w:r w:rsidRPr="00F72CD4">
        <w:t>4.</w:t>
      </w:r>
      <w:r w:rsidRPr="00F72CD4">
        <w:tab/>
        <w:t>Repeat steps from 1 to 3 for each subtest in Tables 5.2.2.1.16_1.4-1 as appropriate.</w:t>
      </w:r>
    </w:p>
    <w:p w14:paraId="3C1AEB44" w14:textId="77777777" w:rsidR="0027001E" w:rsidRPr="00F72CD4" w:rsidRDefault="0027001E" w:rsidP="00702CE4">
      <w:pPr>
        <w:pStyle w:val="H6"/>
      </w:pPr>
      <w:r w:rsidRPr="00F72CD4">
        <w:t>5.2.2.1.16_1.3.3</w:t>
      </w:r>
      <w:r w:rsidRPr="00F72CD4">
        <w:tab/>
        <w:t>Message contents</w:t>
      </w:r>
    </w:p>
    <w:p w14:paraId="6FC05CF4" w14:textId="77777777" w:rsidR="0027001E" w:rsidRPr="00F72CD4" w:rsidRDefault="0027001E" w:rsidP="0027001E">
      <w:r w:rsidRPr="00F72CD4">
        <w:t>Message contents are according to TS 38.508-1 [6] clauses 4.6.1 and 5.4.2.</w:t>
      </w:r>
    </w:p>
    <w:p w14:paraId="41BAE0E5" w14:textId="77777777" w:rsidR="0027001E" w:rsidRPr="00F72CD4" w:rsidRDefault="0027001E" w:rsidP="00702CE4">
      <w:pPr>
        <w:pStyle w:val="H6"/>
      </w:pPr>
      <w:r w:rsidRPr="00F72CD4">
        <w:t>5.2.2.1.16_1.3.3_1</w:t>
      </w:r>
      <w:r w:rsidRPr="00F72CD4">
        <w:tab/>
        <w:t>Message exceptions for SA</w:t>
      </w:r>
    </w:p>
    <w:p w14:paraId="39528C88" w14:textId="2022E62E" w:rsidR="0027001E" w:rsidRPr="00F72CD4" w:rsidRDefault="004F7185" w:rsidP="0027001E">
      <w:r w:rsidRPr="00F72CD4">
        <w:t>No message exceptions for SA</w:t>
      </w:r>
    </w:p>
    <w:p w14:paraId="2EE600FE" w14:textId="77777777" w:rsidR="0027001E" w:rsidRPr="00F72CD4" w:rsidRDefault="0027001E" w:rsidP="0027001E">
      <w:pPr>
        <w:pStyle w:val="H6"/>
      </w:pPr>
      <w:r w:rsidRPr="00F72CD4">
        <w:t>5.2.2.1.16_1.3.3_1</w:t>
      </w:r>
      <w:r w:rsidRPr="00F72CD4">
        <w:tab/>
        <w:t>Message exceptions for NSA</w:t>
      </w:r>
    </w:p>
    <w:p w14:paraId="48C0E3F8" w14:textId="75E530E6" w:rsidR="0027001E" w:rsidRPr="00F72CD4" w:rsidRDefault="004F7185" w:rsidP="0027001E">
      <w:r w:rsidRPr="00F72CD4">
        <w:t>No message exceptions for NSA</w:t>
      </w:r>
    </w:p>
    <w:p w14:paraId="2AF676D0" w14:textId="5F4A4371" w:rsidR="0027001E" w:rsidRPr="00F72CD4" w:rsidRDefault="0027001E" w:rsidP="0027001E">
      <w:pPr>
        <w:pStyle w:val="H6"/>
      </w:pPr>
      <w:r w:rsidRPr="00F72CD4">
        <w:t>5.2.2.1.16_1.4</w:t>
      </w:r>
      <w:r w:rsidRPr="00F72CD4">
        <w:tab/>
        <w:t>Test requirement</w:t>
      </w:r>
    </w:p>
    <w:p w14:paraId="4C38DB9C" w14:textId="77777777" w:rsidR="0027001E" w:rsidRPr="00F72CD4" w:rsidRDefault="0027001E" w:rsidP="0027001E">
      <w:pPr>
        <w:pStyle w:val="TH"/>
      </w:pPr>
      <w:r w:rsidRPr="00F72CD4">
        <w:t>Table 5.2.2.1.16_1.4-1: Test requirement for PDSCH of target UE with intra-cell inter user interference</w:t>
      </w:r>
    </w:p>
    <w:tbl>
      <w:tblPr>
        <w:tblStyle w:val="TableGrid"/>
        <w:tblW w:w="10095" w:type="dxa"/>
        <w:tblInd w:w="0" w:type="dxa"/>
        <w:tblLayout w:type="fixed"/>
        <w:tblLook w:val="04A0" w:firstRow="1" w:lastRow="0" w:firstColumn="1" w:lastColumn="0" w:noHBand="0" w:noVBand="1"/>
      </w:tblPr>
      <w:tblGrid>
        <w:gridCol w:w="674"/>
        <w:gridCol w:w="1134"/>
        <w:gridCol w:w="1164"/>
        <w:gridCol w:w="1277"/>
        <w:gridCol w:w="1277"/>
        <w:gridCol w:w="1106"/>
        <w:gridCol w:w="1418"/>
        <w:gridCol w:w="1380"/>
        <w:gridCol w:w="665"/>
      </w:tblGrid>
      <w:tr w:rsidR="0027001E" w:rsidRPr="00F72CD4" w14:paraId="7FC26C3A" w14:textId="77777777" w:rsidTr="004F7185">
        <w:tc>
          <w:tcPr>
            <w:tcW w:w="674" w:type="dxa"/>
            <w:vMerge w:val="restart"/>
            <w:tcBorders>
              <w:top w:val="single" w:sz="4" w:space="0" w:color="auto"/>
              <w:left w:val="single" w:sz="4" w:space="0" w:color="auto"/>
              <w:bottom w:val="single" w:sz="4" w:space="0" w:color="auto"/>
              <w:right w:val="single" w:sz="4" w:space="0" w:color="auto"/>
            </w:tcBorders>
            <w:hideMark/>
          </w:tcPr>
          <w:p w14:paraId="3C4DC58A" w14:textId="77777777" w:rsidR="0027001E" w:rsidRPr="00F72CD4" w:rsidRDefault="0027001E">
            <w:pPr>
              <w:pStyle w:val="TAH"/>
              <w:rPr>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EA01F1F" w14:textId="77777777" w:rsidR="0027001E" w:rsidRPr="00F72CD4" w:rsidRDefault="0027001E">
            <w:pPr>
              <w:pStyle w:val="TAH"/>
              <w:rPr>
                <w:lang w:val="en-GB"/>
              </w:rPr>
            </w:pPr>
            <w:r w:rsidRPr="00F72CD4">
              <w:rPr>
                <w:rFonts w:eastAsia="SimSun"/>
                <w:lang w:val="en-GB"/>
              </w:rPr>
              <w:t>Reference channel</w:t>
            </w:r>
          </w:p>
        </w:tc>
        <w:tc>
          <w:tcPr>
            <w:tcW w:w="1164" w:type="dxa"/>
            <w:vMerge w:val="restart"/>
            <w:tcBorders>
              <w:top w:val="single" w:sz="4" w:space="0" w:color="auto"/>
              <w:left w:val="single" w:sz="4" w:space="0" w:color="auto"/>
              <w:bottom w:val="single" w:sz="4" w:space="0" w:color="auto"/>
              <w:right w:val="single" w:sz="4" w:space="0" w:color="auto"/>
            </w:tcBorders>
            <w:hideMark/>
          </w:tcPr>
          <w:p w14:paraId="2FD68F87" w14:textId="77777777" w:rsidR="0027001E" w:rsidRPr="00F72CD4" w:rsidRDefault="0027001E">
            <w:pPr>
              <w:pStyle w:val="TAH"/>
              <w:rPr>
                <w:lang w:val="en-GB"/>
              </w:rPr>
            </w:pPr>
            <w:r w:rsidRPr="00F72CD4">
              <w:rPr>
                <w:rFonts w:eastAsia="SimSun"/>
                <w:lang w:val="en-GB"/>
              </w:rPr>
              <w:t>Bandwidth (MHz) / Subcarrier spacing (kHz)</w:t>
            </w:r>
          </w:p>
        </w:tc>
        <w:tc>
          <w:tcPr>
            <w:tcW w:w="2554" w:type="dxa"/>
            <w:gridSpan w:val="2"/>
            <w:tcBorders>
              <w:top w:val="single" w:sz="4" w:space="0" w:color="auto"/>
              <w:left w:val="single" w:sz="4" w:space="0" w:color="auto"/>
              <w:bottom w:val="single" w:sz="4" w:space="0" w:color="auto"/>
              <w:right w:val="single" w:sz="4" w:space="0" w:color="auto"/>
            </w:tcBorders>
            <w:hideMark/>
          </w:tcPr>
          <w:p w14:paraId="554CE869" w14:textId="77777777" w:rsidR="0027001E" w:rsidRPr="00F72CD4" w:rsidRDefault="0027001E">
            <w:pPr>
              <w:pStyle w:val="TAH"/>
              <w:rPr>
                <w:lang w:val="en-GB"/>
              </w:rPr>
            </w:pPr>
            <w:r w:rsidRPr="00F72CD4">
              <w:rPr>
                <w:rFonts w:eastAsia="SimSun"/>
                <w:lang w:val="en-GB"/>
              </w:rPr>
              <w:t>Modulation format and code rate</w:t>
            </w:r>
          </w:p>
        </w:tc>
        <w:tc>
          <w:tcPr>
            <w:tcW w:w="1106" w:type="dxa"/>
            <w:vMerge w:val="restart"/>
            <w:tcBorders>
              <w:top w:val="single" w:sz="4" w:space="0" w:color="auto"/>
              <w:left w:val="single" w:sz="4" w:space="0" w:color="auto"/>
              <w:bottom w:val="single" w:sz="4" w:space="0" w:color="auto"/>
              <w:right w:val="single" w:sz="4" w:space="0" w:color="auto"/>
            </w:tcBorders>
            <w:hideMark/>
          </w:tcPr>
          <w:p w14:paraId="027CF118" w14:textId="77777777" w:rsidR="0027001E" w:rsidRPr="00F72CD4" w:rsidRDefault="0027001E">
            <w:pPr>
              <w:pStyle w:val="TAH"/>
              <w:rPr>
                <w:lang w:val="en-GB"/>
              </w:rPr>
            </w:pPr>
            <w:r w:rsidRPr="00F72CD4">
              <w:rPr>
                <w:rFonts w:eastAsia="SimSun"/>
                <w:lang w:val="en-GB"/>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E39DD3E" w14:textId="77777777" w:rsidR="0027001E" w:rsidRPr="00F72CD4" w:rsidRDefault="0027001E">
            <w:pPr>
              <w:pStyle w:val="TAH"/>
              <w:rPr>
                <w:lang w:val="en-GB"/>
              </w:rPr>
            </w:pPr>
            <w:r w:rsidRPr="00F72CD4">
              <w:rPr>
                <w:rFonts w:eastAsia="SimSun"/>
                <w:lang w:val="en-GB"/>
              </w:rPr>
              <w:t>Correlation matrix and antenna configuration</w:t>
            </w:r>
          </w:p>
        </w:tc>
        <w:tc>
          <w:tcPr>
            <w:tcW w:w="2045" w:type="dxa"/>
            <w:gridSpan w:val="2"/>
            <w:tcBorders>
              <w:top w:val="single" w:sz="4" w:space="0" w:color="auto"/>
              <w:left w:val="single" w:sz="4" w:space="0" w:color="auto"/>
              <w:bottom w:val="single" w:sz="4" w:space="0" w:color="auto"/>
              <w:right w:val="single" w:sz="4" w:space="0" w:color="auto"/>
            </w:tcBorders>
            <w:hideMark/>
          </w:tcPr>
          <w:p w14:paraId="5CE95DDA" w14:textId="77777777" w:rsidR="0027001E" w:rsidRPr="00F72CD4" w:rsidRDefault="0027001E">
            <w:pPr>
              <w:pStyle w:val="TAH"/>
              <w:rPr>
                <w:lang w:val="en-GB"/>
              </w:rPr>
            </w:pPr>
            <w:r w:rsidRPr="00F72CD4">
              <w:rPr>
                <w:rFonts w:eastAsia="SimSun"/>
                <w:lang w:val="en-GB"/>
              </w:rPr>
              <w:t>Reference value</w:t>
            </w:r>
          </w:p>
        </w:tc>
      </w:tr>
      <w:tr w:rsidR="0027001E" w:rsidRPr="00F72CD4" w14:paraId="45F1DACD" w14:textId="77777777" w:rsidTr="004F7185">
        <w:tc>
          <w:tcPr>
            <w:tcW w:w="674" w:type="dxa"/>
            <w:vMerge/>
            <w:tcBorders>
              <w:top w:val="single" w:sz="4" w:space="0" w:color="auto"/>
              <w:left w:val="single" w:sz="4" w:space="0" w:color="auto"/>
              <w:bottom w:val="single" w:sz="4" w:space="0" w:color="auto"/>
              <w:right w:val="single" w:sz="4" w:space="0" w:color="auto"/>
            </w:tcBorders>
            <w:vAlign w:val="center"/>
            <w:hideMark/>
          </w:tcPr>
          <w:p w14:paraId="60BEECD2" w14:textId="77777777" w:rsidR="0027001E" w:rsidRPr="00F72CD4" w:rsidRDefault="0027001E">
            <w:pPr>
              <w:spacing w:after="0"/>
              <w:rPr>
                <w:rFonts w:ascii="Arial"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9028F5" w14:textId="77777777" w:rsidR="0027001E" w:rsidRPr="00F72CD4" w:rsidRDefault="0027001E">
            <w:pPr>
              <w:spacing w:after="0"/>
              <w:rPr>
                <w:rFonts w:ascii="Arial" w:hAnsi="Arial"/>
                <w:b/>
                <w:sz w:val="18"/>
                <w:lang w:val="en-GB" w:eastAsia="en-US"/>
              </w:rPr>
            </w:pP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107FEB5D" w14:textId="77777777" w:rsidR="0027001E" w:rsidRPr="00F72CD4" w:rsidRDefault="0027001E">
            <w:pPr>
              <w:spacing w:after="0"/>
              <w:rPr>
                <w:rFonts w:ascii="Arial" w:hAnsi="Arial"/>
                <w:b/>
                <w:sz w:val="18"/>
                <w:lang w:val="en-GB" w:eastAsia="en-US"/>
              </w:rPr>
            </w:pPr>
          </w:p>
        </w:tc>
        <w:tc>
          <w:tcPr>
            <w:tcW w:w="1277" w:type="dxa"/>
            <w:tcBorders>
              <w:top w:val="single" w:sz="4" w:space="0" w:color="auto"/>
              <w:left w:val="single" w:sz="4" w:space="0" w:color="auto"/>
              <w:bottom w:val="single" w:sz="4" w:space="0" w:color="auto"/>
              <w:right w:val="single" w:sz="4" w:space="0" w:color="auto"/>
            </w:tcBorders>
            <w:hideMark/>
          </w:tcPr>
          <w:p w14:paraId="167516A5" w14:textId="77777777" w:rsidR="0027001E" w:rsidRPr="00F72CD4" w:rsidRDefault="0027001E">
            <w:pPr>
              <w:pStyle w:val="TAH"/>
              <w:rPr>
                <w:lang w:val="en-GB"/>
              </w:rPr>
            </w:pPr>
            <w:r w:rsidRPr="00F72CD4">
              <w:rPr>
                <w:lang w:val="en-GB"/>
              </w:rPr>
              <w:t>Target UE</w:t>
            </w:r>
          </w:p>
        </w:tc>
        <w:tc>
          <w:tcPr>
            <w:tcW w:w="1277" w:type="dxa"/>
            <w:tcBorders>
              <w:top w:val="single" w:sz="4" w:space="0" w:color="auto"/>
              <w:left w:val="single" w:sz="4" w:space="0" w:color="auto"/>
              <w:bottom w:val="single" w:sz="4" w:space="0" w:color="auto"/>
              <w:right w:val="single" w:sz="4" w:space="0" w:color="auto"/>
            </w:tcBorders>
            <w:hideMark/>
          </w:tcPr>
          <w:p w14:paraId="24F272D6" w14:textId="77777777" w:rsidR="0027001E" w:rsidRPr="00F72CD4" w:rsidRDefault="0027001E">
            <w:pPr>
              <w:pStyle w:val="TAH"/>
              <w:rPr>
                <w:lang w:val="en-GB"/>
              </w:rPr>
            </w:pPr>
            <w:r w:rsidRPr="00F72CD4">
              <w:rPr>
                <w:lang w:val="en-GB"/>
              </w:rPr>
              <w:t>Co-scheduled UE</w:t>
            </w: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042C4CBE" w14:textId="77777777" w:rsidR="0027001E" w:rsidRPr="00F72CD4" w:rsidRDefault="0027001E">
            <w:pPr>
              <w:spacing w:after="0"/>
              <w:rPr>
                <w:rFonts w:ascii="Arial" w:hAnsi="Arial"/>
                <w:b/>
                <w:sz w:val="18"/>
                <w:lang w:val="en-GB" w:eastAsia="en-US"/>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88D610" w14:textId="77777777" w:rsidR="0027001E" w:rsidRPr="00F72CD4" w:rsidRDefault="0027001E">
            <w:pPr>
              <w:spacing w:after="0"/>
              <w:rPr>
                <w:rFonts w:ascii="Arial" w:hAnsi="Arial"/>
                <w:b/>
                <w:sz w:val="18"/>
                <w:lang w:val="en-GB" w:eastAsia="en-US"/>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4688F0C4" w14:textId="77777777" w:rsidR="0027001E" w:rsidRPr="00F72CD4" w:rsidRDefault="0027001E">
            <w:pPr>
              <w:pStyle w:val="TAH"/>
              <w:rPr>
                <w:lang w:val="en-GB"/>
              </w:rPr>
            </w:pPr>
            <w:r w:rsidRPr="00F72CD4">
              <w:rPr>
                <w:rFonts w:eastAsia="SimSun"/>
                <w:lang w:val="en-GB"/>
              </w:rPr>
              <w:t>Fraction of maximum throughput (%)</w:t>
            </w:r>
          </w:p>
        </w:tc>
        <w:tc>
          <w:tcPr>
            <w:tcW w:w="665" w:type="dxa"/>
            <w:tcBorders>
              <w:top w:val="single" w:sz="4" w:space="0" w:color="auto"/>
              <w:left w:val="single" w:sz="4" w:space="0" w:color="auto"/>
              <w:bottom w:val="single" w:sz="4" w:space="0" w:color="auto"/>
              <w:right w:val="single" w:sz="4" w:space="0" w:color="auto"/>
            </w:tcBorders>
            <w:vAlign w:val="center"/>
            <w:hideMark/>
          </w:tcPr>
          <w:p w14:paraId="0E895796" w14:textId="77777777" w:rsidR="0027001E" w:rsidRPr="00F72CD4" w:rsidRDefault="0027001E">
            <w:pPr>
              <w:pStyle w:val="TAH"/>
              <w:rPr>
                <w:lang w:val="en-GB"/>
              </w:rPr>
            </w:pPr>
            <w:r w:rsidRPr="00F72CD4">
              <w:rPr>
                <w:rFonts w:eastAsia="SimSun"/>
                <w:lang w:val="en-GB"/>
              </w:rPr>
              <w:t>SNR (dB)</w:t>
            </w:r>
          </w:p>
        </w:tc>
      </w:tr>
      <w:tr w:rsidR="004F7185" w:rsidRPr="00F72CD4" w14:paraId="63F522FF" w14:textId="77777777" w:rsidTr="004F7185">
        <w:tc>
          <w:tcPr>
            <w:tcW w:w="674" w:type="dxa"/>
            <w:tcBorders>
              <w:top w:val="single" w:sz="4" w:space="0" w:color="auto"/>
              <w:left w:val="single" w:sz="4" w:space="0" w:color="auto"/>
              <w:bottom w:val="single" w:sz="4" w:space="0" w:color="auto"/>
              <w:right w:val="single" w:sz="4" w:space="0" w:color="auto"/>
            </w:tcBorders>
            <w:hideMark/>
          </w:tcPr>
          <w:p w14:paraId="6A63C4FC" w14:textId="77777777" w:rsidR="004F7185" w:rsidRPr="00F72CD4" w:rsidRDefault="004F7185" w:rsidP="004F7185">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1088E193" w14:textId="77777777" w:rsidR="004F7185" w:rsidRPr="00F72CD4" w:rsidRDefault="004F7185" w:rsidP="004F7185">
            <w:pPr>
              <w:pStyle w:val="TAC"/>
              <w:rPr>
                <w:lang w:val="en-GB"/>
              </w:rPr>
            </w:pPr>
            <w:r w:rsidRPr="00F72CD4">
              <w:rPr>
                <w:rFonts w:eastAsia="SimSun"/>
                <w:lang w:val="en-GB"/>
              </w:rPr>
              <w:t>R.PDSCH.1-2.1 FDD</w:t>
            </w:r>
          </w:p>
        </w:tc>
        <w:tc>
          <w:tcPr>
            <w:tcW w:w="1164" w:type="dxa"/>
            <w:tcBorders>
              <w:top w:val="single" w:sz="4" w:space="0" w:color="auto"/>
              <w:left w:val="single" w:sz="4" w:space="0" w:color="auto"/>
              <w:bottom w:val="single" w:sz="4" w:space="0" w:color="auto"/>
              <w:right w:val="single" w:sz="4" w:space="0" w:color="auto"/>
            </w:tcBorders>
            <w:hideMark/>
          </w:tcPr>
          <w:p w14:paraId="6E4278B3" w14:textId="77777777" w:rsidR="004F7185" w:rsidRPr="00F72CD4" w:rsidRDefault="004F7185" w:rsidP="004F7185">
            <w:pPr>
              <w:pStyle w:val="TAC"/>
              <w:rPr>
                <w:lang w:val="en-GB"/>
              </w:rPr>
            </w:pPr>
            <w:r w:rsidRPr="00F72CD4">
              <w:rPr>
                <w:rFonts w:eastAsia="SimSun"/>
                <w:lang w:val="en-GB"/>
              </w:rPr>
              <w:t>10 / 15</w:t>
            </w:r>
          </w:p>
        </w:tc>
        <w:tc>
          <w:tcPr>
            <w:tcW w:w="1277" w:type="dxa"/>
            <w:tcBorders>
              <w:top w:val="single" w:sz="4" w:space="0" w:color="auto"/>
              <w:left w:val="single" w:sz="4" w:space="0" w:color="auto"/>
              <w:bottom w:val="single" w:sz="4" w:space="0" w:color="auto"/>
              <w:right w:val="single" w:sz="4" w:space="0" w:color="auto"/>
            </w:tcBorders>
            <w:hideMark/>
          </w:tcPr>
          <w:p w14:paraId="071D62FE" w14:textId="77777777" w:rsidR="004F7185" w:rsidRPr="00F72CD4" w:rsidRDefault="004F7185" w:rsidP="004F7185">
            <w:pPr>
              <w:pStyle w:val="TAC"/>
              <w:rPr>
                <w:lang w:val="en-GB"/>
              </w:rPr>
            </w:pPr>
            <w:r w:rsidRPr="00F72CD4">
              <w:rPr>
                <w:lang w:val="en-GB"/>
              </w:rPr>
              <w:t>16QAM, 0.48</w:t>
            </w:r>
          </w:p>
        </w:tc>
        <w:tc>
          <w:tcPr>
            <w:tcW w:w="1277" w:type="dxa"/>
            <w:tcBorders>
              <w:top w:val="single" w:sz="4" w:space="0" w:color="auto"/>
              <w:left w:val="single" w:sz="4" w:space="0" w:color="auto"/>
              <w:bottom w:val="single" w:sz="4" w:space="0" w:color="auto"/>
              <w:right w:val="single" w:sz="4" w:space="0" w:color="auto"/>
            </w:tcBorders>
            <w:hideMark/>
          </w:tcPr>
          <w:p w14:paraId="0D6B5669" w14:textId="77777777" w:rsidR="004F7185" w:rsidRPr="00F72CD4" w:rsidRDefault="004F7185" w:rsidP="004F7185">
            <w:pPr>
              <w:pStyle w:val="TAC"/>
              <w:rPr>
                <w:lang w:val="en-GB" w:eastAsia="zh-CN"/>
              </w:rPr>
            </w:pPr>
            <w:r w:rsidRPr="00F72CD4">
              <w:rPr>
                <w:lang w:val="en-GB" w:eastAsia="zh-CN"/>
              </w:rPr>
              <w:t>Random 16QAM symbols</w:t>
            </w:r>
          </w:p>
        </w:tc>
        <w:tc>
          <w:tcPr>
            <w:tcW w:w="1106" w:type="dxa"/>
            <w:tcBorders>
              <w:top w:val="single" w:sz="4" w:space="0" w:color="auto"/>
              <w:left w:val="single" w:sz="4" w:space="0" w:color="auto"/>
              <w:bottom w:val="single" w:sz="4" w:space="0" w:color="auto"/>
              <w:right w:val="single" w:sz="4" w:space="0" w:color="auto"/>
            </w:tcBorders>
            <w:hideMark/>
          </w:tcPr>
          <w:p w14:paraId="69DEAD18" w14:textId="77777777" w:rsidR="004F7185" w:rsidRPr="00F72CD4" w:rsidRDefault="004F7185" w:rsidP="004F7185">
            <w:pPr>
              <w:pStyle w:val="TAC"/>
              <w:rPr>
                <w:lang w:val="en-GB" w:eastAsia="en-US"/>
              </w:rPr>
            </w:pPr>
            <w:r w:rsidRPr="00F72CD4">
              <w:rPr>
                <w:lang w:val="en-GB"/>
              </w:rPr>
              <w:t>TDLC300-100</w:t>
            </w:r>
          </w:p>
        </w:tc>
        <w:tc>
          <w:tcPr>
            <w:tcW w:w="1418" w:type="dxa"/>
            <w:tcBorders>
              <w:top w:val="single" w:sz="4" w:space="0" w:color="auto"/>
              <w:left w:val="single" w:sz="4" w:space="0" w:color="auto"/>
              <w:bottom w:val="single" w:sz="4" w:space="0" w:color="auto"/>
              <w:right w:val="single" w:sz="4" w:space="0" w:color="auto"/>
            </w:tcBorders>
            <w:hideMark/>
          </w:tcPr>
          <w:p w14:paraId="1EA35F57" w14:textId="77777777" w:rsidR="004F7185" w:rsidRPr="00F72CD4" w:rsidRDefault="004F7185" w:rsidP="004F7185">
            <w:pPr>
              <w:pStyle w:val="TAC"/>
              <w:rPr>
                <w:lang w:val="en-GB"/>
              </w:rPr>
            </w:pPr>
            <w:r w:rsidRPr="00F72CD4">
              <w:rPr>
                <w:lang w:val="en-GB"/>
              </w:rPr>
              <w:t>2x2, ULA Low</w:t>
            </w:r>
          </w:p>
        </w:tc>
        <w:tc>
          <w:tcPr>
            <w:tcW w:w="1380" w:type="dxa"/>
            <w:tcBorders>
              <w:top w:val="single" w:sz="4" w:space="0" w:color="auto"/>
              <w:left w:val="single" w:sz="4" w:space="0" w:color="auto"/>
              <w:bottom w:val="single" w:sz="4" w:space="0" w:color="auto"/>
              <w:right w:val="single" w:sz="4" w:space="0" w:color="auto"/>
            </w:tcBorders>
            <w:hideMark/>
          </w:tcPr>
          <w:p w14:paraId="7C8D5C7A" w14:textId="2F958E01" w:rsidR="004F7185" w:rsidRPr="00F72CD4" w:rsidRDefault="004F7185" w:rsidP="004F7185">
            <w:pPr>
              <w:pStyle w:val="TAC"/>
              <w:rPr>
                <w:lang w:val="en-GB"/>
              </w:rPr>
            </w:pPr>
            <w:r w:rsidRPr="00F72CD4">
              <w:rPr>
                <w:lang w:val="en-GB"/>
              </w:rPr>
              <w:t>70</w:t>
            </w:r>
          </w:p>
        </w:tc>
        <w:tc>
          <w:tcPr>
            <w:tcW w:w="665" w:type="dxa"/>
            <w:tcBorders>
              <w:top w:val="single" w:sz="4" w:space="0" w:color="auto"/>
              <w:left w:val="single" w:sz="4" w:space="0" w:color="auto"/>
              <w:bottom w:val="single" w:sz="4" w:space="0" w:color="auto"/>
              <w:right w:val="single" w:sz="4" w:space="0" w:color="auto"/>
            </w:tcBorders>
            <w:hideMark/>
          </w:tcPr>
          <w:p w14:paraId="5621A649" w14:textId="7491DE9D" w:rsidR="004F7185" w:rsidRPr="00F72CD4" w:rsidRDefault="004F7185" w:rsidP="004F7185">
            <w:pPr>
              <w:pStyle w:val="TAC"/>
              <w:rPr>
                <w:lang w:val="en-GB"/>
              </w:rPr>
            </w:pPr>
            <w:r w:rsidRPr="00F72CD4">
              <w:rPr>
                <w:lang w:val="en-GB"/>
              </w:rPr>
              <w:t xml:space="preserve"> 18.9</w:t>
            </w:r>
          </w:p>
        </w:tc>
      </w:tr>
    </w:tbl>
    <w:p w14:paraId="4E4C80BB" w14:textId="77777777" w:rsidR="0027001E" w:rsidRPr="00F72CD4" w:rsidRDefault="0027001E" w:rsidP="0027001E">
      <w:pPr>
        <w:rPr>
          <w:lang w:eastAsia="en-US"/>
        </w:rPr>
      </w:pPr>
    </w:p>
    <w:p w14:paraId="64D80E8A" w14:textId="77777777" w:rsidR="00917251" w:rsidRPr="00F72CD4" w:rsidRDefault="00917251" w:rsidP="00917251">
      <w:pPr>
        <w:pStyle w:val="Heading5"/>
      </w:pPr>
      <w:r w:rsidRPr="00F72CD4">
        <w:t>5.2.2.1.17</w:t>
      </w:r>
      <w:r w:rsidRPr="00F72CD4">
        <w:tab/>
        <w:t>2Rx FDD FR1 PDSCH performance for RedCap</w:t>
      </w:r>
    </w:p>
    <w:p w14:paraId="595FAA48" w14:textId="77777777" w:rsidR="00917251" w:rsidRPr="00F72CD4" w:rsidRDefault="00917251" w:rsidP="00917251">
      <w:pPr>
        <w:pStyle w:val="H6"/>
      </w:pPr>
      <w:r w:rsidRPr="00F72CD4">
        <w:t>5.2.2.1.17.1</w:t>
      </w:r>
      <w:r w:rsidRPr="00F72CD4">
        <w:tab/>
        <w:t>Test Purpose</w:t>
      </w:r>
    </w:p>
    <w:p w14:paraId="46147787" w14:textId="0E461006" w:rsidR="00917251" w:rsidRPr="00F72CD4" w:rsidRDefault="00917251" w:rsidP="000D2D5A">
      <w:r w:rsidRPr="00F72CD4">
        <w:t>To verify the PDSCH performance mapping Typ</w:t>
      </w:r>
      <w:r w:rsidR="0055449A" w:rsidRPr="00F72CD4">
        <w:t>e</w:t>
      </w:r>
      <w:r w:rsidRPr="00F72CD4">
        <w:t xml:space="preserve"> A under 2 receive antenna conditions with different channel models and MCSs for a specified downlink Reference Measurement Channel (RMC) to achieve a certain throughput.</w:t>
      </w:r>
    </w:p>
    <w:p w14:paraId="1A3A5B0D" w14:textId="77777777" w:rsidR="00917251" w:rsidRPr="00F72CD4" w:rsidRDefault="00917251" w:rsidP="00917251">
      <w:pPr>
        <w:pStyle w:val="H6"/>
      </w:pPr>
      <w:r w:rsidRPr="00F72CD4">
        <w:t>5.2.2.1.17.2</w:t>
      </w:r>
      <w:r w:rsidRPr="00F72CD4">
        <w:tab/>
        <w:t>Test applicability</w:t>
      </w:r>
    </w:p>
    <w:p w14:paraId="4BC3AF81" w14:textId="77777777" w:rsidR="00917251" w:rsidRPr="00F72CD4" w:rsidRDefault="00917251" w:rsidP="000D2D5A">
      <w:r w:rsidRPr="00F72CD4">
        <w:t>This test case applies to all types of NR UE release 17 and forward that support NR RedCap.</w:t>
      </w:r>
    </w:p>
    <w:p w14:paraId="2D30C108" w14:textId="77777777" w:rsidR="00917251" w:rsidRPr="00F72CD4" w:rsidRDefault="00917251" w:rsidP="00917251">
      <w:pPr>
        <w:pStyle w:val="H6"/>
      </w:pPr>
      <w:r w:rsidRPr="00F72CD4">
        <w:t>5.2.2.1.17.3</w:t>
      </w:r>
      <w:r w:rsidRPr="00F72CD4">
        <w:tab/>
        <w:t>Minimum conformance requirements</w:t>
      </w:r>
    </w:p>
    <w:p w14:paraId="426A093A" w14:textId="03022781" w:rsidR="00917251" w:rsidRPr="00F72CD4" w:rsidRDefault="00917251" w:rsidP="000D2D5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able</w:t>
      </w:r>
      <w:r w:rsidR="0055449A" w:rsidRPr="00F72CD4">
        <w:rPr>
          <w:rFonts w:eastAsia="SimSun"/>
        </w:rPr>
        <w:t>s</w:t>
      </w:r>
      <w:r w:rsidRPr="00F72CD4">
        <w:rPr>
          <w:rFonts w:eastAsia="SimSun"/>
        </w:rPr>
        <w:t xml:space="preserve"> 5.2.2.1.17.3-3</w:t>
      </w:r>
      <w:r w:rsidR="0055449A" w:rsidRPr="00F72CD4">
        <w:rPr>
          <w:rFonts w:eastAsia="SimSun"/>
        </w:rPr>
        <w:t xml:space="preserve"> and 5.2.2.1.17.3-4</w:t>
      </w:r>
      <w:r w:rsidRPr="00F72CD4">
        <w:rPr>
          <w:rFonts w:eastAsia="SimSun"/>
        </w:rPr>
        <w:t xml:space="preserve">, with the addition of test parameters in </w:t>
      </w:r>
      <w:r w:rsidRPr="00F72CD4">
        <w:rPr>
          <w:rFonts w:eastAsia="SimSun"/>
          <w:lang w:eastAsia="zh-CN"/>
        </w:rPr>
        <w:t>Table</w:t>
      </w:r>
      <w:r w:rsidRPr="00F72CD4">
        <w:rPr>
          <w:rFonts w:eastAsia="SimSun"/>
        </w:rPr>
        <w:t xml:space="preserve"> 5.2.2.1.17.3-2 and the downlink physical channel setup according to </w:t>
      </w:r>
      <w:r w:rsidRPr="00F72CD4">
        <w:rPr>
          <w:rFonts w:eastAsia="SimSun"/>
          <w:lang w:eastAsia="zh-CN"/>
        </w:rPr>
        <w:t>Annex C.3.1</w:t>
      </w:r>
      <w:r w:rsidRPr="00F72CD4">
        <w:rPr>
          <w:rFonts w:eastAsia="SimSun"/>
        </w:rPr>
        <w:t>.</w:t>
      </w:r>
    </w:p>
    <w:p w14:paraId="78F0CE2F" w14:textId="77777777" w:rsidR="00917251" w:rsidRPr="00F72CD4" w:rsidRDefault="00917251"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17.3-1</w:t>
      </w:r>
      <w:r w:rsidRPr="00F72CD4">
        <w:rPr>
          <w:rFonts w:eastAsia="SimSun"/>
          <w:lang w:eastAsia="zh-CN"/>
        </w:rPr>
        <w:t>.</w:t>
      </w:r>
    </w:p>
    <w:p w14:paraId="4922D24A" w14:textId="77777777" w:rsidR="00917251" w:rsidRPr="00F72CD4" w:rsidRDefault="00917251" w:rsidP="000D2D5A">
      <w:pPr>
        <w:pStyle w:val="TH"/>
      </w:pPr>
      <w:r w:rsidRPr="00F72CD4">
        <w:t>Table 5.2.2.1.17.3-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917251" w:rsidRPr="00F72CD4" w14:paraId="6007DB53" w14:textId="77777777" w:rsidTr="0025365A">
        <w:tc>
          <w:tcPr>
            <w:tcW w:w="4822" w:type="dxa"/>
            <w:shd w:val="clear" w:color="auto" w:fill="auto"/>
          </w:tcPr>
          <w:p w14:paraId="57EA4C67" w14:textId="77777777" w:rsidR="00917251" w:rsidRPr="00F72CD4" w:rsidRDefault="00917251" w:rsidP="000D2D5A">
            <w:pPr>
              <w:pStyle w:val="TAH"/>
              <w:rPr>
                <w:rFonts w:eastAsia="SimSun"/>
              </w:rPr>
            </w:pPr>
            <w:r w:rsidRPr="00F72CD4">
              <w:rPr>
                <w:rFonts w:eastAsia="SimSun"/>
              </w:rPr>
              <w:t>Purpose</w:t>
            </w:r>
          </w:p>
        </w:tc>
        <w:tc>
          <w:tcPr>
            <w:tcW w:w="4807" w:type="dxa"/>
            <w:shd w:val="clear" w:color="auto" w:fill="auto"/>
          </w:tcPr>
          <w:p w14:paraId="5281FE5B" w14:textId="77777777" w:rsidR="00917251" w:rsidRPr="00F72CD4" w:rsidRDefault="00917251" w:rsidP="000D2D5A">
            <w:pPr>
              <w:pStyle w:val="TAH"/>
              <w:rPr>
                <w:rFonts w:eastAsia="SimSun"/>
              </w:rPr>
            </w:pPr>
            <w:r w:rsidRPr="00F72CD4">
              <w:rPr>
                <w:rFonts w:eastAsia="SimSun"/>
              </w:rPr>
              <w:t>Test index</w:t>
            </w:r>
          </w:p>
        </w:tc>
      </w:tr>
      <w:tr w:rsidR="00917251" w:rsidRPr="00F72CD4" w14:paraId="6557DC31" w14:textId="77777777" w:rsidTr="0025365A">
        <w:tc>
          <w:tcPr>
            <w:tcW w:w="4822" w:type="dxa"/>
            <w:shd w:val="clear" w:color="auto" w:fill="auto"/>
          </w:tcPr>
          <w:p w14:paraId="2875D911" w14:textId="77777777" w:rsidR="00917251" w:rsidRPr="00F72CD4" w:rsidRDefault="00917251" w:rsidP="000D2D5A">
            <w:pPr>
              <w:pStyle w:val="TAL"/>
              <w:rPr>
                <w:rFonts w:eastAsia="SimSun"/>
              </w:rPr>
            </w:pPr>
            <w:r w:rsidRPr="00F72CD4">
              <w:rPr>
                <w:rFonts w:eastAsia="SimSun"/>
              </w:rPr>
              <w:t>Verify the PDSCH mapping Type A normal performance under 2 receive antenna conditions and with different channel models, MCSs for RedCap</w:t>
            </w:r>
          </w:p>
        </w:tc>
        <w:tc>
          <w:tcPr>
            <w:tcW w:w="4807" w:type="dxa"/>
            <w:shd w:val="clear" w:color="auto" w:fill="auto"/>
          </w:tcPr>
          <w:p w14:paraId="4C1539D1" w14:textId="77777777" w:rsidR="00917251" w:rsidRPr="00F72CD4" w:rsidRDefault="00917251" w:rsidP="000D2D5A">
            <w:pPr>
              <w:pStyle w:val="TAL"/>
              <w:rPr>
                <w:rFonts w:eastAsia="SimSun"/>
              </w:rPr>
            </w:pPr>
            <w:r w:rsidRPr="00F72CD4">
              <w:rPr>
                <w:rFonts w:eastAsia="SimSun"/>
              </w:rPr>
              <w:t>1-1, 1-2, 1-3, 2-1</w:t>
            </w:r>
          </w:p>
        </w:tc>
      </w:tr>
    </w:tbl>
    <w:p w14:paraId="76A738C3" w14:textId="77777777" w:rsidR="00917251" w:rsidRPr="00F72CD4" w:rsidRDefault="00917251" w:rsidP="000D2D5A">
      <w:pPr>
        <w:rPr>
          <w:rFonts w:eastAsia="SimSun"/>
        </w:rPr>
      </w:pPr>
    </w:p>
    <w:p w14:paraId="08397F70" w14:textId="77777777" w:rsidR="00917251" w:rsidRPr="00F72CD4" w:rsidRDefault="00917251" w:rsidP="000D2D5A">
      <w:pPr>
        <w:pStyle w:val="TH"/>
      </w:pPr>
      <w:r w:rsidRPr="00F72CD4">
        <w:t>Table 5.2.2.1.17.3-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917251" w:rsidRPr="00F72CD4" w14:paraId="19E9720B" w14:textId="77777777" w:rsidTr="0025365A">
        <w:tc>
          <w:tcPr>
            <w:tcW w:w="5467" w:type="dxa"/>
            <w:gridSpan w:val="2"/>
            <w:shd w:val="clear" w:color="auto" w:fill="auto"/>
          </w:tcPr>
          <w:p w14:paraId="20DAA310" w14:textId="77777777" w:rsidR="00917251" w:rsidRPr="00F72CD4" w:rsidRDefault="00917251" w:rsidP="000D2D5A">
            <w:pPr>
              <w:pStyle w:val="TAH"/>
              <w:rPr>
                <w:rFonts w:eastAsia="SimSun"/>
              </w:rPr>
            </w:pPr>
            <w:r w:rsidRPr="00F72CD4">
              <w:rPr>
                <w:rFonts w:eastAsia="SimSun"/>
              </w:rPr>
              <w:t>Parameter</w:t>
            </w:r>
          </w:p>
        </w:tc>
        <w:tc>
          <w:tcPr>
            <w:tcW w:w="802" w:type="dxa"/>
            <w:shd w:val="clear" w:color="auto" w:fill="auto"/>
          </w:tcPr>
          <w:p w14:paraId="7EAE5934" w14:textId="77777777" w:rsidR="00917251" w:rsidRPr="00F72CD4" w:rsidRDefault="00917251" w:rsidP="000D2D5A">
            <w:pPr>
              <w:pStyle w:val="TAH"/>
              <w:rPr>
                <w:rFonts w:eastAsia="SimSun"/>
              </w:rPr>
            </w:pPr>
            <w:r w:rsidRPr="00F72CD4">
              <w:rPr>
                <w:rFonts w:eastAsia="SimSun"/>
              </w:rPr>
              <w:t>Unit</w:t>
            </w:r>
          </w:p>
        </w:tc>
        <w:tc>
          <w:tcPr>
            <w:tcW w:w="3352" w:type="dxa"/>
            <w:shd w:val="clear" w:color="auto" w:fill="auto"/>
          </w:tcPr>
          <w:p w14:paraId="01A1092B" w14:textId="77777777" w:rsidR="00917251" w:rsidRPr="00F72CD4" w:rsidRDefault="00917251" w:rsidP="000D2D5A">
            <w:pPr>
              <w:pStyle w:val="TAH"/>
              <w:rPr>
                <w:rFonts w:eastAsia="SimSun"/>
              </w:rPr>
            </w:pPr>
            <w:r w:rsidRPr="00F72CD4">
              <w:rPr>
                <w:rFonts w:eastAsia="SimSun"/>
              </w:rPr>
              <w:t>Value</w:t>
            </w:r>
          </w:p>
        </w:tc>
      </w:tr>
      <w:tr w:rsidR="00917251" w:rsidRPr="00F72CD4" w14:paraId="3705A767" w14:textId="77777777" w:rsidTr="0025365A">
        <w:tc>
          <w:tcPr>
            <w:tcW w:w="5467" w:type="dxa"/>
            <w:gridSpan w:val="2"/>
            <w:shd w:val="clear" w:color="auto" w:fill="auto"/>
          </w:tcPr>
          <w:p w14:paraId="2BC8C50C" w14:textId="77777777" w:rsidR="00917251" w:rsidRPr="00F72CD4" w:rsidRDefault="00917251" w:rsidP="000D2D5A">
            <w:pPr>
              <w:pStyle w:val="TAL"/>
              <w:rPr>
                <w:rFonts w:eastAsia="SimSun"/>
              </w:rPr>
            </w:pPr>
            <w:r w:rsidRPr="00F72CD4">
              <w:rPr>
                <w:rFonts w:eastAsia="SimSun"/>
              </w:rPr>
              <w:t>Duplex mode</w:t>
            </w:r>
          </w:p>
        </w:tc>
        <w:tc>
          <w:tcPr>
            <w:tcW w:w="802" w:type="dxa"/>
            <w:shd w:val="clear" w:color="auto" w:fill="auto"/>
          </w:tcPr>
          <w:p w14:paraId="503C336A" w14:textId="77777777" w:rsidR="00917251" w:rsidRPr="00F72CD4" w:rsidRDefault="00917251" w:rsidP="000D2D5A">
            <w:pPr>
              <w:pStyle w:val="TAC"/>
              <w:rPr>
                <w:rFonts w:eastAsia="SimSun"/>
              </w:rPr>
            </w:pPr>
          </w:p>
        </w:tc>
        <w:tc>
          <w:tcPr>
            <w:tcW w:w="3352" w:type="dxa"/>
            <w:shd w:val="clear" w:color="auto" w:fill="auto"/>
          </w:tcPr>
          <w:p w14:paraId="308D47BB" w14:textId="77777777" w:rsidR="00917251" w:rsidRPr="00F72CD4" w:rsidRDefault="00917251" w:rsidP="000D2D5A">
            <w:pPr>
              <w:pStyle w:val="TAC"/>
              <w:rPr>
                <w:rFonts w:eastAsia="SimSun"/>
              </w:rPr>
            </w:pPr>
            <w:r w:rsidRPr="00F72CD4">
              <w:rPr>
                <w:rFonts w:eastAsia="SimSun"/>
              </w:rPr>
              <w:t>FDD</w:t>
            </w:r>
          </w:p>
        </w:tc>
      </w:tr>
      <w:tr w:rsidR="00917251" w:rsidRPr="00F72CD4" w14:paraId="752488BD" w14:textId="77777777" w:rsidTr="0025365A">
        <w:tc>
          <w:tcPr>
            <w:tcW w:w="5467" w:type="dxa"/>
            <w:gridSpan w:val="2"/>
            <w:shd w:val="clear" w:color="auto" w:fill="auto"/>
          </w:tcPr>
          <w:p w14:paraId="6EF3E56B" w14:textId="77777777" w:rsidR="00917251" w:rsidRPr="00F72CD4" w:rsidRDefault="00917251" w:rsidP="000D2D5A">
            <w:pPr>
              <w:pStyle w:val="TAL"/>
              <w:rPr>
                <w:rFonts w:eastAsia="SimSun"/>
              </w:rPr>
            </w:pPr>
            <w:r w:rsidRPr="00F72CD4">
              <w:rPr>
                <w:rFonts w:eastAsia="SimSun"/>
              </w:rPr>
              <w:t>Active DL BWP index</w:t>
            </w:r>
          </w:p>
        </w:tc>
        <w:tc>
          <w:tcPr>
            <w:tcW w:w="802" w:type="dxa"/>
            <w:shd w:val="clear" w:color="auto" w:fill="auto"/>
          </w:tcPr>
          <w:p w14:paraId="1DB53342" w14:textId="77777777" w:rsidR="00917251" w:rsidRPr="00F72CD4" w:rsidRDefault="00917251" w:rsidP="000D2D5A">
            <w:pPr>
              <w:pStyle w:val="TAC"/>
              <w:rPr>
                <w:rFonts w:eastAsia="SimSun"/>
              </w:rPr>
            </w:pPr>
          </w:p>
        </w:tc>
        <w:tc>
          <w:tcPr>
            <w:tcW w:w="3352" w:type="dxa"/>
            <w:shd w:val="clear" w:color="auto" w:fill="auto"/>
          </w:tcPr>
          <w:p w14:paraId="4B7C2858" w14:textId="77777777" w:rsidR="00917251" w:rsidRPr="00F72CD4" w:rsidRDefault="00917251" w:rsidP="000D2D5A">
            <w:pPr>
              <w:pStyle w:val="TAC"/>
              <w:rPr>
                <w:rFonts w:eastAsia="SimSun"/>
              </w:rPr>
            </w:pPr>
            <w:r w:rsidRPr="00F72CD4">
              <w:rPr>
                <w:rFonts w:eastAsia="SimSun"/>
              </w:rPr>
              <w:t>1</w:t>
            </w:r>
          </w:p>
        </w:tc>
      </w:tr>
      <w:tr w:rsidR="00917251" w:rsidRPr="00F72CD4" w14:paraId="1FF3A62B" w14:textId="77777777" w:rsidTr="0025365A">
        <w:tc>
          <w:tcPr>
            <w:tcW w:w="1813" w:type="dxa"/>
            <w:tcBorders>
              <w:bottom w:val="nil"/>
            </w:tcBorders>
            <w:shd w:val="clear" w:color="auto" w:fill="auto"/>
          </w:tcPr>
          <w:p w14:paraId="159EB386" w14:textId="77777777" w:rsidR="00917251" w:rsidRPr="00F72CD4" w:rsidRDefault="00917251" w:rsidP="000D2D5A">
            <w:pPr>
              <w:pStyle w:val="TAL"/>
              <w:rPr>
                <w:rFonts w:eastAsia="SimSun"/>
              </w:rPr>
            </w:pPr>
            <w:r w:rsidRPr="00F72CD4">
              <w:rPr>
                <w:rFonts w:eastAsia="SimSun"/>
              </w:rPr>
              <w:t>PDSCH configuration</w:t>
            </w:r>
          </w:p>
        </w:tc>
        <w:tc>
          <w:tcPr>
            <w:tcW w:w="3654" w:type="dxa"/>
            <w:shd w:val="clear" w:color="auto" w:fill="auto"/>
          </w:tcPr>
          <w:p w14:paraId="0459CEB6" w14:textId="77777777" w:rsidR="00917251" w:rsidRPr="00F72CD4" w:rsidRDefault="00917251" w:rsidP="000D2D5A">
            <w:pPr>
              <w:pStyle w:val="TAL"/>
              <w:rPr>
                <w:rFonts w:eastAsia="SimSun"/>
              </w:rPr>
            </w:pPr>
            <w:r w:rsidRPr="00F72CD4">
              <w:rPr>
                <w:rFonts w:eastAsia="SimSun"/>
              </w:rPr>
              <w:t>Mapping type</w:t>
            </w:r>
          </w:p>
        </w:tc>
        <w:tc>
          <w:tcPr>
            <w:tcW w:w="802" w:type="dxa"/>
            <w:shd w:val="clear" w:color="auto" w:fill="auto"/>
          </w:tcPr>
          <w:p w14:paraId="045BC3FC" w14:textId="77777777" w:rsidR="00917251" w:rsidRPr="00F72CD4" w:rsidRDefault="00917251" w:rsidP="000D2D5A">
            <w:pPr>
              <w:pStyle w:val="TAC"/>
              <w:rPr>
                <w:rFonts w:eastAsia="SimSun"/>
              </w:rPr>
            </w:pPr>
          </w:p>
        </w:tc>
        <w:tc>
          <w:tcPr>
            <w:tcW w:w="3352" w:type="dxa"/>
            <w:shd w:val="clear" w:color="auto" w:fill="auto"/>
          </w:tcPr>
          <w:p w14:paraId="4F7A3FEF" w14:textId="77777777" w:rsidR="00917251" w:rsidRPr="00F72CD4" w:rsidRDefault="00917251" w:rsidP="000D2D5A">
            <w:pPr>
              <w:pStyle w:val="TAC"/>
              <w:rPr>
                <w:rFonts w:eastAsia="SimSun"/>
              </w:rPr>
            </w:pPr>
            <w:r w:rsidRPr="00F72CD4">
              <w:rPr>
                <w:rFonts w:eastAsia="SimSun"/>
              </w:rPr>
              <w:t>Type A</w:t>
            </w:r>
          </w:p>
        </w:tc>
      </w:tr>
      <w:tr w:rsidR="00917251" w:rsidRPr="00F72CD4" w14:paraId="3C0A69CB" w14:textId="77777777" w:rsidTr="0025365A">
        <w:tc>
          <w:tcPr>
            <w:tcW w:w="1813" w:type="dxa"/>
            <w:tcBorders>
              <w:top w:val="nil"/>
              <w:bottom w:val="nil"/>
            </w:tcBorders>
            <w:shd w:val="clear" w:color="auto" w:fill="auto"/>
          </w:tcPr>
          <w:p w14:paraId="613A7A23" w14:textId="77777777" w:rsidR="00917251" w:rsidRPr="00F72CD4" w:rsidRDefault="00917251" w:rsidP="000D2D5A">
            <w:pPr>
              <w:pStyle w:val="TAL"/>
              <w:rPr>
                <w:rFonts w:eastAsia="SimSun"/>
              </w:rPr>
            </w:pPr>
          </w:p>
        </w:tc>
        <w:tc>
          <w:tcPr>
            <w:tcW w:w="3654" w:type="dxa"/>
            <w:shd w:val="clear" w:color="auto" w:fill="auto"/>
          </w:tcPr>
          <w:p w14:paraId="1B6C8B9A" w14:textId="77777777" w:rsidR="00917251" w:rsidRPr="00F72CD4" w:rsidRDefault="00917251" w:rsidP="000D2D5A">
            <w:pPr>
              <w:pStyle w:val="TAL"/>
              <w:rPr>
                <w:rFonts w:eastAsia="SimSun"/>
              </w:rPr>
            </w:pPr>
            <w:r w:rsidRPr="00F72CD4">
              <w:rPr>
                <w:rFonts w:eastAsia="SimSun"/>
              </w:rPr>
              <w:t>k0</w:t>
            </w:r>
          </w:p>
        </w:tc>
        <w:tc>
          <w:tcPr>
            <w:tcW w:w="802" w:type="dxa"/>
            <w:shd w:val="clear" w:color="auto" w:fill="auto"/>
          </w:tcPr>
          <w:p w14:paraId="2E34423A" w14:textId="77777777" w:rsidR="00917251" w:rsidRPr="00F72CD4" w:rsidRDefault="00917251" w:rsidP="000D2D5A">
            <w:pPr>
              <w:pStyle w:val="TAC"/>
              <w:rPr>
                <w:rFonts w:eastAsia="SimSun"/>
              </w:rPr>
            </w:pPr>
          </w:p>
        </w:tc>
        <w:tc>
          <w:tcPr>
            <w:tcW w:w="3352" w:type="dxa"/>
            <w:shd w:val="clear" w:color="auto" w:fill="auto"/>
          </w:tcPr>
          <w:p w14:paraId="25DD7626" w14:textId="77777777" w:rsidR="00917251" w:rsidRPr="00F72CD4" w:rsidRDefault="00917251" w:rsidP="000D2D5A">
            <w:pPr>
              <w:pStyle w:val="TAC"/>
              <w:rPr>
                <w:rFonts w:eastAsia="SimSun"/>
              </w:rPr>
            </w:pPr>
            <w:r w:rsidRPr="00F72CD4">
              <w:rPr>
                <w:rFonts w:eastAsia="SimSun"/>
              </w:rPr>
              <w:t>0</w:t>
            </w:r>
          </w:p>
        </w:tc>
      </w:tr>
      <w:tr w:rsidR="00917251" w:rsidRPr="00F72CD4" w14:paraId="4ACDDE9D" w14:textId="77777777" w:rsidTr="0025365A">
        <w:tc>
          <w:tcPr>
            <w:tcW w:w="1813" w:type="dxa"/>
            <w:tcBorders>
              <w:top w:val="nil"/>
              <w:bottom w:val="nil"/>
            </w:tcBorders>
            <w:shd w:val="clear" w:color="auto" w:fill="auto"/>
          </w:tcPr>
          <w:p w14:paraId="7689705A" w14:textId="77777777" w:rsidR="00917251" w:rsidRPr="00F72CD4" w:rsidRDefault="00917251" w:rsidP="000D2D5A">
            <w:pPr>
              <w:pStyle w:val="TAL"/>
              <w:rPr>
                <w:rFonts w:eastAsia="SimSun"/>
              </w:rPr>
            </w:pPr>
          </w:p>
        </w:tc>
        <w:tc>
          <w:tcPr>
            <w:tcW w:w="3654" w:type="dxa"/>
            <w:shd w:val="clear" w:color="auto" w:fill="auto"/>
          </w:tcPr>
          <w:p w14:paraId="11A82436" w14:textId="77777777" w:rsidR="00917251" w:rsidRPr="00F72CD4" w:rsidRDefault="00917251" w:rsidP="000D2D5A">
            <w:pPr>
              <w:pStyle w:val="TAL"/>
              <w:rPr>
                <w:rFonts w:eastAsia="SimSun"/>
              </w:rPr>
            </w:pPr>
            <w:r w:rsidRPr="00F72CD4">
              <w:rPr>
                <w:rFonts w:eastAsia="SimSun"/>
              </w:rPr>
              <w:t xml:space="preserve">Starting symbol (S) </w:t>
            </w:r>
          </w:p>
        </w:tc>
        <w:tc>
          <w:tcPr>
            <w:tcW w:w="802" w:type="dxa"/>
            <w:shd w:val="clear" w:color="auto" w:fill="auto"/>
          </w:tcPr>
          <w:p w14:paraId="7A81D44D" w14:textId="77777777" w:rsidR="00917251" w:rsidRPr="00F72CD4" w:rsidRDefault="00917251" w:rsidP="000D2D5A">
            <w:pPr>
              <w:pStyle w:val="TAC"/>
              <w:rPr>
                <w:rFonts w:eastAsia="SimSun"/>
              </w:rPr>
            </w:pPr>
          </w:p>
        </w:tc>
        <w:tc>
          <w:tcPr>
            <w:tcW w:w="3352" w:type="dxa"/>
            <w:shd w:val="clear" w:color="auto" w:fill="auto"/>
          </w:tcPr>
          <w:p w14:paraId="61BA8003" w14:textId="77777777" w:rsidR="00917251" w:rsidRPr="00F72CD4" w:rsidRDefault="00917251" w:rsidP="000D2D5A">
            <w:pPr>
              <w:pStyle w:val="TAC"/>
              <w:rPr>
                <w:rFonts w:eastAsia="SimSun"/>
              </w:rPr>
            </w:pPr>
            <w:r w:rsidRPr="00F72CD4">
              <w:rPr>
                <w:rFonts w:eastAsia="SimSun"/>
              </w:rPr>
              <w:t>2</w:t>
            </w:r>
          </w:p>
        </w:tc>
      </w:tr>
      <w:tr w:rsidR="00917251" w:rsidRPr="00F72CD4" w14:paraId="366B2343" w14:textId="77777777" w:rsidTr="0025365A">
        <w:tc>
          <w:tcPr>
            <w:tcW w:w="1813" w:type="dxa"/>
            <w:tcBorders>
              <w:top w:val="nil"/>
              <w:bottom w:val="nil"/>
            </w:tcBorders>
            <w:shd w:val="clear" w:color="auto" w:fill="auto"/>
          </w:tcPr>
          <w:p w14:paraId="56E1F99C" w14:textId="77777777" w:rsidR="00917251" w:rsidRPr="00F72CD4" w:rsidRDefault="00917251" w:rsidP="000D2D5A">
            <w:pPr>
              <w:pStyle w:val="TAL"/>
              <w:rPr>
                <w:rFonts w:eastAsia="SimSun"/>
              </w:rPr>
            </w:pPr>
          </w:p>
        </w:tc>
        <w:tc>
          <w:tcPr>
            <w:tcW w:w="3654" w:type="dxa"/>
            <w:shd w:val="clear" w:color="auto" w:fill="auto"/>
          </w:tcPr>
          <w:p w14:paraId="3631C7F0" w14:textId="77777777" w:rsidR="00917251" w:rsidRPr="00F72CD4" w:rsidRDefault="00917251" w:rsidP="000D2D5A">
            <w:pPr>
              <w:pStyle w:val="TAL"/>
              <w:rPr>
                <w:rFonts w:eastAsia="SimSun"/>
              </w:rPr>
            </w:pPr>
            <w:r w:rsidRPr="00F72CD4">
              <w:rPr>
                <w:rFonts w:eastAsia="SimSun"/>
              </w:rPr>
              <w:t>Length (L)</w:t>
            </w:r>
          </w:p>
        </w:tc>
        <w:tc>
          <w:tcPr>
            <w:tcW w:w="802" w:type="dxa"/>
            <w:shd w:val="clear" w:color="auto" w:fill="auto"/>
          </w:tcPr>
          <w:p w14:paraId="2ED01C1A" w14:textId="77777777" w:rsidR="00917251" w:rsidRPr="00F72CD4" w:rsidRDefault="00917251" w:rsidP="000D2D5A">
            <w:pPr>
              <w:pStyle w:val="TAC"/>
              <w:rPr>
                <w:rFonts w:eastAsia="SimSun"/>
              </w:rPr>
            </w:pPr>
          </w:p>
        </w:tc>
        <w:tc>
          <w:tcPr>
            <w:tcW w:w="3352" w:type="dxa"/>
            <w:shd w:val="clear" w:color="auto" w:fill="auto"/>
          </w:tcPr>
          <w:p w14:paraId="00D2EA17" w14:textId="77777777" w:rsidR="00917251" w:rsidRPr="00F72CD4" w:rsidRDefault="00917251" w:rsidP="000D2D5A">
            <w:pPr>
              <w:pStyle w:val="TAC"/>
              <w:rPr>
                <w:rFonts w:eastAsia="SimSun"/>
              </w:rPr>
            </w:pPr>
            <w:r w:rsidRPr="00F72CD4">
              <w:rPr>
                <w:rFonts w:eastAsia="SimSun"/>
              </w:rPr>
              <w:t>12</w:t>
            </w:r>
          </w:p>
        </w:tc>
      </w:tr>
      <w:tr w:rsidR="00917251" w:rsidRPr="00F72CD4" w14:paraId="4FD43EED" w14:textId="77777777" w:rsidTr="0025365A">
        <w:tc>
          <w:tcPr>
            <w:tcW w:w="1813" w:type="dxa"/>
            <w:tcBorders>
              <w:top w:val="nil"/>
              <w:bottom w:val="nil"/>
            </w:tcBorders>
            <w:shd w:val="clear" w:color="auto" w:fill="auto"/>
          </w:tcPr>
          <w:p w14:paraId="47348FF1" w14:textId="77777777" w:rsidR="00917251" w:rsidRPr="00F72CD4" w:rsidRDefault="00917251" w:rsidP="000D2D5A">
            <w:pPr>
              <w:pStyle w:val="TAL"/>
              <w:rPr>
                <w:rFonts w:eastAsia="SimSun"/>
              </w:rPr>
            </w:pPr>
          </w:p>
        </w:tc>
        <w:tc>
          <w:tcPr>
            <w:tcW w:w="3654" w:type="dxa"/>
            <w:shd w:val="clear" w:color="auto" w:fill="auto"/>
          </w:tcPr>
          <w:p w14:paraId="4682E43F" w14:textId="77777777" w:rsidR="00917251" w:rsidRPr="00F72CD4" w:rsidRDefault="00917251" w:rsidP="000D2D5A">
            <w:pPr>
              <w:pStyle w:val="TAL"/>
              <w:rPr>
                <w:rFonts w:eastAsia="SimSun"/>
              </w:rPr>
            </w:pPr>
            <w:r w:rsidRPr="00F72CD4">
              <w:rPr>
                <w:rFonts w:eastAsia="SimSun"/>
              </w:rPr>
              <w:t>PDSCH aggregation factor</w:t>
            </w:r>
          </w:p>
        </w:tc>
        <w:tc>
          <w:tcPr>
            <w:tcW w:w="802" w:type="dxa"/>
            <w:shd w:val="clear" w:color="auto" w:fill="auto"/>
          </w:tcPr>
          <w:p w14:paraId="267B1A9B" w14:textId="77777777" w:rsidR="00917251" w:rsidRPr="00F72CD4" w:rsidRDefault="00917251" w:rsidP="000D2D5A">
            <w:pPr>
              <w:pStyle w:val="TAC"/>
              <w:rPr>
                <w:rFonts w:eastAsia="SimSun"/>
              </w:rPr>
            </w:pPr>
          </w:p>
        </w:tc>
        <w:tc>
          <w:tcPr>
            <w:tcW w:w="3352" w:type="dxa"/>
            <w:shd w:val="clear" w:color="auto" w:fill="auto"/>
          </w:tcPr>
          <w:p w14:paraId="5BB87E5B" w14:textId="77777777" w:rsidR="00917251" w:rsidRPr="00F72CD4" w:rsidRDefault="00917251" w:rsidP="000D2D5A">
            <w:pPr>
              <w:pStyle w:val="TAC"/>
              <w:rPr>
                <w:rFonts w:eastAsia="SimSun"/>
              </w:rPr>
            </w:pPr>
            <w:r w:rsidRPr="00F72CD4">
              <w:rPr>
                <w:rFonts w:eastAsia="SimSun"/>
              </w:rPr>
              <w:t>1</w:t>
            </w:r>
          </w:p>
        </w:tc>
      </w:tr>
      <w:tr w:rsidR="00917251" w:rsidRPr="00F72CD4" w14:paraId="0726F20C" w14:textId="77777777" w:rsidTr="0025365A">
        <w:tc>
          <w:tcPr>
            <w:tcW w:w="1813" w:type="dxa"/>
            <w:tcBorders>
              <w:top w:val="nil"/>
              <w:bottom w:val="nil"/>
            </w:tcBorders>
            <w:shd w:val="clear" w:color="auto" w:fill="auto"/>
          </w:tcPr>
          <w:p w14:paraId="1C7EEA15" w14:textId="77777777" w:rsidR="00917251" w:rsidRPr="00F72CD4" w:rsidRDefault="00917251" w:rsidP="000D2D5A">
            <w:pPr>
              <w:pStyle w:val="TAL"/>
              <w:rPr>
                <w:rFonts w:eastAsia="SimSun"/>
              </w:rPr>
            </w:pPr>
          </w:p>
        </w:tc>
        <w:tc>
          <w:tcPr>
            <w:tcW w:w="3654" w:type="dxa"/>
            <w:shd w:val="clear" w:color="auto" w:fill="auto"/>
          </w:tcPr>
          <w:p w14:paraId="4BE6F541" w14:textId="77777777" w:rsidR="00917251" w:rsidRPr="00F72CD4" w:rsidRDefault="00917251" w:rsidP="000D2D5A">
            <w:pPr>
              <w:pStyle w:val="TAL"/>
              <w:rPr>
                <w:rFonts w:eastAsia="SimSun"/>
              </w:rPr>
            </w:pPr>
            <w:r w:rsidRPr="00F72CD4">
              <w:rPr>
                <w:rFonts w:eastAsia="SimSun"/>
              </w:rPr>
              <w:t>PRB bundling type</w:t>
            </w:r>
          </w:p>
        </w:tc>
        <w:tc>
          <w:tcPr>
            <w:tcW w:w="802" w:type="dxa"/>
            <w:shd w:val="clear" w:color="auto" w:fill="auto"/>
          </w:tcPr>
          <w:p w14:paraId="765B9F58" w14:textId="77777777" w:rsidR="00917251" w:rsidRPr="00F72CD4" w:rsidRDefault="00917251" w:rsidP="000D2D5A">
            <w:pPr>
              <w:pStyle w:val="TAC"/>
              <w:rPr>
                <w:rFonts w:eastAsia="SimSun"/>
              </w:rPr>
            </w:pPr>
          </w:p>
        </w:tc>
        <w:tc>
          <w:tcPr>
            <w:tcW w:w="3352" w:type="dxa"/>
            <w:shd w:val="clear" w:color="auto" w:fill="auto"/>
          </w:tcPr>
          <w:p w14:paraId="33FCDFEA" w14:textId="77777777" w:rsidR="00917251" w:rsidRPr="00F72CD4" w:rsidRDefault="00917251" w:rsidP="000D2D5A">
            <w:pPr>
              <w:pStyle w:val="TAC"/>
              <w:rPr>
                <w:rFonts w:eastAsia="SimSun"/>
              </w:rPr>
            </w:pPr>
            <w:r w:rsidRPr="00F72CD4">
              <w:rPr>
                <w:rFonts w:eastAsia="SimSun"/>
              </w:rPr>
              <w:t>Static</w:t>
            </w:r>
          </w:p>
        </w:tc>
      </w:tr>
      <w:tr w:rsidR="00917251" w:rsidRPr="00F72CD4" w14:paraId="70E66395" w14:textId="77777777" w:rsidTr="0025365A">
        <w:tc>
          <w:tcPr>
            <w:tcW w:w="1813" w:type="dxa"/>
            <w:tcBorders>
              <w:top w:val="nil"/>
              <w:bottom w:val="nil"/>
            </w:tcBorders>
            <w:shd w:val="clear" w:color="auto" w:fill="auto"/>
          </w:tcPr>
          <w:p w14:paraId="7C206842" w14:textId="77777777" w:rsidR="00917251" w:rsidRPr="00F72CD4" w:rsidRDefault="00917251" w:rsidP="000D2D5A">
            <w:pPr>
              <w:pStyle w:val="TAL"/>
              <w:rPr>
                <w:rFonts w:eastAsia="SimSun"/>
              </w:rPr>
            </w:pPr>
          </w:p>
        </w:tc>
        <w:tc>
          <w:tcPr>
            <w:tcW w:w="3654" w:type="dxa"/>
            <w:shd w:val="clear" w:color="auto" w:fill="auto"/>
          </w:tcPr>
          <w:p w14:paraId="024CAB22" w14:textId="77777777" w:rsidR="00917251" w:rsidRPr="00F72CD4" w:rsidRDefault="00917251" w:rsidP="000D2D5A">
            <w:pPr>
              <w:pStyle w:val="TAL"/>
              <w:rPr>
                <w:rFonts w:eastAsia="SimSun"/>
              </w:rPr>
            </w:pPr>
            <w:r w:rsidRPr="00F72CD4">
              <w:rPr>
                <w:rFonts w:eastAsia="SimSun"/>
              </w:rPr>
              <w:t>PRB bundling size</w:t>
            </w:r>
          </w:p>
        </w:tc>
        <w:tc>
          <w:tcPr>
            <w:tcW w:w="802" w:type="dxa"/>
            <w:shd w:val="clear" w:color="auto" w:fill="auto"/>
          </w:tcPr>
          <w:p w14:paraId="524DF444" w14:textId="77777777" w:rsidR="00917251" w:rsidRPr="00F72CD4" w:rsidRDefault="00917251" w:rsidP="000D2D5A">
            <w:pPr>
              <w:pStyle w:val="TAC"/>
              <w:rPr>
                <w:rFonts w:eastAsia="SimSun"/>
              </w:rPr>
            </w:pPr>
          </w:p>
        </w:tc>
        <w:tc>
          <w:tcPr>
            <w:tcW w:w="3352" w:type="dxa"/>
            <w:shd w:val="clear" w:color="auto" w:fill="auto"/>
          </w:tcPr>
          <w:p w14:paraId="13A0C866" w14:textId="77777777" w:rsidR="00917251" w:rsidRPr="00F72CD4" w:rsidRDefault="00917251" w:rsidP="000D2D5A">
            <w:pPr>
              <w:pStyle w:val="TAC"/>
              <w:rPr>
                <w:rFonts w:eastAsia="SimSun"/>
              </w:rPr>
            </w:pPr>
            <w:r w:rsidRPr="00F72CD4">
              <w:rPr>
                <w:rFonts w:eastAsia="SimSun"/>
              </w:rPr>
              <w:t>4 for Test 1-1</w:t>
            </w:r>
          </w:p>
          <w:p w14:paraId="1A34A68E" w14:textId="77777777" w:rsidR="00917251" w:rsidRPr="00F72CD4" w:rsidRDefault="00917251" w:rsidP="000D2D5A">
            <w:pPr>
              <w:pStyle w:val="TAC"/>
              <w:rPr>
                <w:rFonts w:eastAsia="SimSun"/>
              </w:rPr>
            </w:pPr>
            <w:r w:rsidRPr="00F72CD4">
              <w:rPr>
                <w:rFonts w:eastAsia="SimSun"/>
              </w:rPr>
              <w:t>2 for other tests</w:t>
            </w:r>
          </w:p>
        </w:tc>
      </w:tr>
      <w:tr w:rsidR="00917251" w:rsidRPr="00F72CD4" w14:paraId="567DDDC5" w14:textId="77777777" w:rsidTr="0025365A">
        <w:tc>
          <w:tcPr>
            <w:tcW w:w="1813" w:type="dxa"/>
            <w:tcBorders>
              <w:top w:val="nil"/>
              <w:bottom w:val="nil"/>
            </w:tcBorders>
            <w:shd w:val="clear" w:color="auto" w:fill="auto"/>
          </w:tcPr>
          <w:p w14:paraId="51874EB4" w14:textId="77777777" w:rsidR="00917251" w:rsidRPr="00F72CD4" w:rsidRDefault="00917251" w:rsidP="000D2D5A">
            <w:pPr>
              <w:pStyle w:val="TAL"/>
              <w:rPr>
                <w:rFonts w:eastAsia="SimSun"/>
              </w:rPr>
            </w:pPr>
          </w:p>
        </w:tc>
        <w:tc>
          <w:tcPr>
            <w:tcW w:w="3654" w:type="dxa"/>
            <w:shd w:val="clear" w:color="auto" w:fill="auto"/>
          </w:tcPr>
          <w:p w14:paraId="4EE327BB" w14:textId="77777777" w:rsidR="00917251" w:rsidRPr="00F72CD4" w:rsidRDefault="00917251" w:rsidP="000D2D5A">
            <w:pPr>
              <w:pStyle w:val="TAL"/>
              <w:rPr>
                <w:rFonts w:eastAsia="SimSun"/>
              </w:rPr>
            </w:pPr>
            <w:r w:rsidRPr="00F72CD4">
              <w:rPr>
                <w:rFonts w:eastAsia="SimSun"/>
              </w:rPr>
              <w:t>Resource allocation type</w:t>
            </w:r>
          </w:p>
        </w:tc>
        <w:tc>
          <w:tcPr>
            <w:tcW w:w="802" w:type="dxa"/>
            <w:shd w:val="clear" w:color="auto" w:fill="auto"/>
          </w:tcPr>
          <w:p w14:paraId="7B7810B0" w14:textId="77777777" w:rsidR="00917251" w:rsidRPr="00F72CD4" w:rsidRDefault="00917251" w:rsidP="000D2D5A">
            <w:pPr>
              <w:pStyle w:val="TAC"/>
              <w:rPr>
                <w:rFonts w:eastAsia="SimSun"/>
              </w:rPr>
            </w:pPr>
          </w:p>
        </w:tc>
        <w:tc>
          <w:tcPr>
            <w:tcW w:w="3352" w:type="dxa"/>
            <w:shd w:val="clear" w:color="auto" w:fill="auto"/>
          </w:tcPr>
          <w:p w14:paraId="48253562" w14:textId="77777777" w:rsidR="00917251" w:rsidRPr="00F72CD4" w:rsidRDefault="00917251" w:rsidP="000D2D5A">
            <w:pPr>
              <w:pStyle w:val="TAC"/>
              <w:rPr>
                <w:rFonts w:eastAsia="SimSun"/>
              </w:rPr>
            </w:pPr>
            <w:r w:rsidRPr="00F72CD4">
              <w:rPr>
                <w:rFonts w:eastAsia="SimSun"/>
              </w:rPr>
              <w:t>Type 0</w:t>
            </w:r>
          </w:p>
        </w:tc>
      </w:tr>
      <w:tr w:rsidR="00917251" w:rsidRPr="00F72CD4" w14:paraId="115E8939" w14:textId="77777777" w:rsidTr="0025365A">
        <w:tc>
          <w:tcPr>
            <w:tcW w:w="1813" w:type="dxa"/>
            <w:tcBorders>
              <w:top w:val="nil"/>
              <w:bottom w:val="nil"/>
            </w:tcBorders>
            <w:shd w:val="clear" w:color="auto" w:fill="auto"/>
          </w:tcPr>
          <w:p w14:paraId="35B1C15C" w14:textId="77777777" w:rsidR="00917251" w:rsidRPr="00F72CD4" w:rsidRDefault="00917251" w:rsidP="000D2D5A">
            <w:pPr>
              <w:pStyle w:val="TAL"/>
              <w:rPr>
                <w:rFonts w:eastAsia="SimSun"/>
              </w:rPr>
            </w:pPr>
          </w:p>
        </w:tc>
        <w:tc>
          <w:tcPr>
            <w:tcW w:w="3654" w:type="dxa"/>
            <w:shd w:val="clear" w:color="auto" w:fill="auto"/>
          </w:tcPr>
          <w:p w14:paraId="7F53A462" w14:textId="77777777" w:rsidR="00917251" w:rsidRPr="00F72CD4" w:rsidRDefault="00917251" w:rsidP="000D2D5A">
            <w:pPr>
              <w:pStyle w:val="TAL"/>
              <w:rPr>
                <w:rFonts w:eastAsia="SimSun"/>
              </w:rPr>
            </w:pPr>
            <w:r w:rsidRPr="00F72CD4">
              <w:rPr>
                <w:rFonts w:eastAsia="SimSun"/>
              </w:rPr>
              <w:t>RBG size</w:t>
            </w:r>
          </w:p>
        </w:tc>
        <w:tc>
          <w:tcPr>
            <w:tcW w:w="802" w:type="dxa"/>
            <w:shd w:val="clear" w:color="auto" w:fill="auto"/>
          </w:tcPr>
          <w:p w14:paraId="46D64C1F" w14:textId="77777777" w:rsidR="00917251" w:rsidRPr="00F72CD4" w:rsidRDefault="00917251" w:rsidP="000D2D5A">
            <w:pPr>
              <w:pStyle w:val="TAC"/>
              <w:rPr>
                <w:rFonts w:eastAsia="SimSun"/>
              </w:rPr>
            </w:pPr>
          </w:p>
        </w:tc>
        <w:tc>
          <w:tcPr>
            <w:tcW w:w="3352" w:type="dxa"/>
            <w:shd w:val="clear" w:color="auto" w:fill="auto"/>
          </w:tcPr>
          <w:p w14:paraId="2633194E" w14:textId="77777777" w:rsidR="00917251" w:rsidRPr="00F72CD4" w:rsidRDefault="00917251" w:rsidP="000D2D5A">
            <w:pPr>
              <w:pStyle w:val="TAC"/>
              <w:rPr>
                <w:rFonts w:eastAsia="SimSun"/>
                <w:lang w:eastAsia="zh-CN"/>
              </w:rPr>
            </w:pPr>
            <w:r w:rsidRPr="00F72CD4">
              <w:rPr>
                <w:rFonts w:eastAsia="SimSun"/>
                <w:lang w:eastAsia="zh-CN"/>
              </w:rPr>
              <w:t>Config2</w:t>
            </w:r>
          </w:p>
        </w:tc>
      </w:tr>
      <w:tr w:rsidR="00917251" w:rsidRPr="00F72CD4" w14:paraId="2F65CA14" w14:textId="77777777" w:rsidTr="0025365A">
        <w:tc>
          <w:tcPr>
            <w:tcW w:w="1813" w:type="dxa"/>
            <w:tcBorders>
              <w:top w:val="nil"/>
              <w:bottom w:val="nil"/>
            </w:tcBorders>
            <w:shd w:val="clear" w:color="auto" w:fill="auto"/>
          </w:tcPr>
          <w:p w14:paraId="72C318E9" w14:textId="77777777" w:rsidR="00917251" w:rsidRPr="00F72CD4" w:rsidRDefault="00917251" w:rsidP="000D2D5A">
            <w:pPr>
              <w:pStyle w:val="TAL"/>
              <w:rPr>
                <w:rFonts w:eastAsia="SimSun"/>
              </w:rPr>
            </w:pPr>
          </w:p>
        </w:tc>
        <w:tc>
          <w:tcPr>
            <w:tcW w:w="3654" w:type="dxa"/>
            <w:shd w:val="clear" w:color="auto" w:fill="auto"/>
          </w:tcPr>
          <w:p w14:paraId="419F8E3E" w14:textId="77777777" w:rsidR="00917251" w:rsidRPr="00F72CD4" w:rsidRDefault="00917251" w:rsidP="000D2D5A">
            <w:pPr>
              <w:pStyle w:val="TAL"/>
              <w:rPr>
                <w:rFonts w:eastAsia="SimSun"/>
              </w:rPr>
            </w:pPr>
            <w:r w:rsidRPr="00F72CD4">
              <w:rPr>
                <w:rFonts w:eastAsia="SimSun"/>
              </w:rPr>
              <w:t>VRB-to-PRB mapping type</w:t>
            </w:r>
          </w:p>
        </w:tc>
        <w:tc>
          <w:tcPr>
            <w:tcW w:w="802" w:type="dxa"/>
            <w:shd w:val="clear" w:color="auto" w:fill="auto"/>
          </w:tcPr>
          <w:p w14:paraId="2120B412" w14:textId="77777777" w:rsidR="00917251" w:rsidRPr="00F72CD4" w:rsidRDefault="00917251" w:rsidP="000D2D5A">
            <w:pPr>
              <w:pStyle w:val="TAC"/>
              <w:rPr>
                <w:rFonts w:eastAsia="SimSun"/>
              </w:rPr>
            </w:pPr>
          </w:p>
        </w:tc>
        <w:tc>
          <w:tcPr>
            <w:tcW w:w="3352" w:type="dxa"/>
            <w:shd w:val="clear" w:color="auto" w:fill="auto"/>
          </w:tcPr>
          <w:p w14:paraId="7EA8DE51" w14:textId="77777777" w:rsidR="00917251" w:rsidRPr="00F72CD4" w:rsidRDefault="00917251" w:rsidP="000D2D5A">
            <w:pPr>
              <w:pStyle w:val="TAC"/>
              <w:rPr>
                <w:rFonts w:eastAsia="SimSun"/>
              </w:rPr>
            </w:pPr>
            <w:r w:rsidRPr="00F72CD4">
              <w:rPr>
                <w:rFonts w:eastAsia="SimSun"/>
              </w:rPr>
              <w:t>Non-interleaved</w:t>
            </w:r>
          </w:p>
        </w:tc>
      </w:tr>
      <w:tr w:rsidR="00917251" w:rsidRPr="00F72CD4" w14:paraId="241E43DD" w14:textId="77777777" w:rsidTr="0025365A">
        <w:tc>
          <w:tcPr>
            <w:tcW w:w="1813" w:type="dxa"/>
            <w:tcBorders>
              <w:top w:val="nil"/>
              <w:bottom w:val="single" w:sz="4" w:space="0" w:color="auto"/>
            </w:tcBorders>
            <w:shd w:val="clear" w:color="auto" w:fill="auto"/>
          </w:tcPr>
          <w:p w14:paraId="6F063675" w14:textId="77777777" w:rsidR="00917251" w:rsidRPr="00F72CD4" w:rsidRDefault="00917251" w:rsidP="000D2D5A">
            <w:pPr>
              <w:pStyle w:val="TAL"/>
              <w:rPr>
                <w:rFonts w:eastAsia="SimSun"/>
              </w:rPr>
            </w:pPr>
          </w:p>
        </w:tc>
        <w:tc>
          <w:tcPr>
            <w:tcW w:w="3654" w:type="dxa"/>
            <w:shd w:val="clear" w:color="auto" w:fill="auto"/>
          </w:tcPr>
          <w:p w14:paraId="5C64147F" w14:textId="77777777" w:rsidR="00917251" w:rsidRPr="00F72CD4" w:rsidRDefault="00917251" w:rsidP="000D2D5A">
            <w:pPr>
              <w:pStyle w:val="TAL"/>
              <w:rPr>
                <w:rFonts w:eastAsia="SimSun"/>
              </w:rPr>
            </w:pPr>
            <w:r w:rsidRPr="00F72CD4">
              <w:rPr>
                <w:rFonts w:eastAsia="SimSun"/>
              </w:rPr>
              <w:t>VRB-to-PRB mapping interleaver bundle size</w:t>
            </w:r>
          </w:p>
        </w:tc>
        <w:tc>
          <w:tcPr>
            <w:tcW w:w="802" w:type="dxa"/>
            <w:shd w:val="clear" w:color="auto" w:fill="auto"/>
          </w:tcPr>
          <w:p w14:paraId="06733EDB" w14:textId="77777777" w:rsidR="00917251" w:rsidRPr="00F72CD4" w:rsidRDefault="00917251" w:rsidP="000D2D5A">
            <w:pPr>
              <w:pStyle w:val="TAC"/>
              <w:rPr>
                <w:rFonts w:eastAsia="SimSun"/>
              </w:rPr>
            </w:pPr>
          </w:p>
        </w:tc>
        <w:tc>
          <w:tcPr>
            <w:tcW w:w="3352" w:type="dxa"/>
            <w:shd w:val="clear" w:color="auto" w:fill="auto"/>
          </w:tcPr>
          <w:p w14:paraId="0E3F0E8F" w14:textId="77777777" w:rsidR="00917251" w:rsidRPr="00F72CD4" w:rsidRDefault="00917251" w:rsidP="000D2D5A">
            <w:pPr>
              <w:pStyle w:val="TAC"/>
              <w:rPr>
                <w:rFonts w:eastAsia="SimSun"/>
              </w:rPr>
            </w:pPr>
            <w:r w:rsidRPr="00F72CD4">
              <w:rPr>
                <w:rFonts w:eastAsia="SimSun"/>
              </w:rPr>
              <w:t>N/A</w:t>
            </w:r>
          </w:p>
        </w:tc>
      </w:tr>
      <w:tr w:rsidR="00917251" w:rsidRPr="00F72CD4" w14:paraId="49747320" w14:textId="77777777" w:rsidTr="0025365A">
        <w:tc>
          <w:tcPr>
            <w:tcW w:w="1813" w:type="dxa"/>
            <w:tcBorders>
              <w:bottom w:val="nil"/>
            </w:tcBorders>
            <w:shd w:val="clear" w:color="auto" w:fill="auto"/>
          </w:tcPr>
          <w:p w14:paraId="381E4CCD" w14:textId="77777777" w:rsidR="00917251" w:rsidRPr="00F72CD4" w:rsidRDefault="00917251" w:rsidP="000D2D5A">
            <w:pPr>
              <w:pStyle w:val="TAL"/>
              <w:rPr>
                <w:rFonts w:eastAsia="SimSun"/>
              </w:rPr>
            </w:pPr>
            <w:r w:rsidRPr="00F72CD4">
              <w:rPr>
                <w:rFonts w:eastAsia="SimSun"/>
              </w:rPr>
              <w:t>PDSCH DMRS configuration</w:t>
            </w:r>
          </w:p>
        </w:tc>
        <w:tc>
          <w:tcPr>
            <w:tcW w:w="3654" w:type="dxa"/>
            <w:shd w:val="clear" w:color="auto" w:fill="auto"/>
          </w:tcPr>
          <w:p w14:paraId="7D75344D" w14:textId="77777777" w:rsidR="00917251" w:rsidRPr="00F72CD4" w:rsidRDefault="00917251" w:rsidP="000D2D5A">
            <w:pPr>
              <w:pStyle w:val="TAL"/>
              <w:rPr>
                <w:rFonts w:eastAsia="SimSun"/>
              </w:rPr>
            </w:pPr>
            <w:r w:rsidRPr="00F72CD4">
              <w:rPr>
                <w:rFonts w:eastAsia="SimSun"/>
              </w:rPr>
              <w:t>DMRS Type</w:t>
            </w:r>
          </w:p>
        </w:tc>
        <w:tc>
          <w:tcPr>
            <w:tcW w:w="802" w:type="dxa"/>
            <w:shd w:val="clear" w:color="auto" w:fill="auto"/>
          </w:tcPr>
          <w:p w14:paraId="14647A64" w14:textId="77777777" w:rsidR="00917251" w:rsidRPr="00F72CD4" w:rsidRDefault="00917251" w:rsidP="000D2D5A">
            <w:pPr>
              <w:pStyle w:val="TAC"/>
              <w:rPr>
                <w:rFonts w:eastAsia="SimSun"/>
              </w:rPr>
            </w:pPr>
          </w:p>
        </w:tc>
        <w:tc>
          <w:tcPr>
            <w:tcW w:w="3352" w:type="dxa"/>
            <w:shd w:val="clear" w:color="auto" w:fill="auto"/>
          </w:tcPr>
          <w:p w14:paraId="6DB81116" w14:textId="77777777" w:rsidR="00917251" w:rsidRPr="00F72CD4" w:rsidRDefault="00917251" w:rsidP="000D2D5A">
            <w:pPr>
              <w:pStyle w:val="TAC"/>
              <w:rPr>
                <w:rFonts w:eastAsia="SimSun"/>
              </w:rPr>
            </w:pPr>
            <w:r w:rsidRPr="00F72CD4">
              <w:rPr>
                <w:rFonts w:eastAsia="SimSun"/>
              </w:rPr>
              <w:t>Type 1</w:t>
            </w:r>
          </w:p>
        </w:tc>
      </w:tr>
      <w:tr w:rsidR="00917251" w:rsidRPr="00F72CD4" w14:paraId="6C53AFBA" w14:textId="77777777" w:rsidTr="0025365A">
        <w:tc>
          <w:tcPr>
            <w:tcW w:w="1813" w:type="dxa"/>
            <w:tcBorders>
              <w:top w:val="nil"/>
              <w:bottom w:val="nil"/>
            </w:tcBorders>
            <w:shd w:val="clear" w:color="auto" w:fill="auto"/>
          </w:tcPr>
          <w:p w14:paraId="13716F77" w14:textId="77777777" w:rsidR="00917251" w:rsidRPr="00F72CD4" w:rsidRDefault="00917251" w:rsidP="000D2D5A">
            <w:pPr>
              <w:pStyle w:val="TAL"/>
              <w:rPr>
                <w:rFonts w:eastAsia="SimSun"/>
              </w:rPr>
            </w:pPr>
          </w:p>
        </w:tc>
        <w:tc>
          <w:tcPr>
            <w:tcW w:w="3654" w:type="dxa"/>
            <w:shd w:val="clear" w:color="auto" w:fill="auto"/>
          </w:tcPr>
          <w:p w14:paraId="01CDDDBC" w14:textId="77777777" w:rsidR="00917251" w:rsidRPr="00F72CD4" w:rsidRDefault="00917251" w:rsidP="000D2D5A">
            <w:pPr>
              <w:pStyle w:val="TAL"/>
              <w:rPr>
                <w:rFonts w:eastAsia="SimSun"/>
              </w:rPr>
            </w:pPr>
            <w:r w:rsidRPr="00F72CD4">
              <w:rPr>
                <w:rFonts w:eastAsia="SimSun"/>
              </w:rPr>
              <w:t>Number of additional DMRS</w:t>
            </w:r>
          </w:p>
        </w:tc>
        <w:tc>
          <w:tcPr>
            <w:tcW w:w="802" w:type="dxa"/>
            <w:shd w:val="clear" w:color="auto" w:fill="auto"/>
          </w:tcPr>
          <w:p w14:paraId="51C01CEF" w14:textId="77777777" w:rsidR="00917251" w:rsidRPr="00F72CD4" w:rsidRDefault="00917251" w:rsidP="000D2D5A">
            <w:pPr>
              <w:pStyle w:val="TAC"/>
              <w:rPr>
                <w:rFonts w:eastAsia="SimSun"/>
              </w:rPr>
            </w:pPr>
          </w:p>
        </w:tc>
        <w:tc>
          <w:tcPr>
            <w:tcW w:w="3352" w:type="dxa"/>
            <w:shd w:val="clear" w:color="auto" w:fill="auto"/>
          </w:tcPr>
          <w:p w14:paraId="5222DA09" w14:textId="77777777" w:rsidR="00917251" w:rsidRPr="00F72CD4" w:rsidRDefault="00917251" w:rsidP="000D2D5A">
            <w:pPr>
              <w:pStyle w:val="TAC"/>
              <w:rPr>
                <w:rFonts w:eastAsia="SimSun"/>
              </w:rPr>
            </w:pPr>
            <w:r w:rsidRPr="00F72CD4">
              <w:rPr>
                <w:rFonts w:eastAsia="SimSun"/>
              </w:rPr>
              <w:t>2 for Test 1-1</w:t>
            </w:r>
          </w:p>
          <w:p w14:paraId="1E137A9E" w14:textId="77777777" w:rsidR="00917251" w:rsidRPr="00F72CD4" w:rsidRDefault="00917251" w:rsidP="000D2D5A">
            <w:pPr>
              <w:pStyle w:val="TAC"/>
              <w:rPr>
                <w:rFonts w:eastAsia="SimSun"/>
              </w:rPr>
            </w:pPr>
            <w:r w:rsidRPr="00F72CD4">
              <w:rPr>
                <w:rFonts w:eastAsia="SimSun"/>
              </w:rPr>
              <w:t>1 for other tests</w:t>
            </w:r>
          </w:p>
        </w:tc>
      </w:tr>
      <w:tr w:rsidR="00917251" w:rsidRPr="00F72CD4" w14:paraId="31B3D40D" w14:textId="77777777" w:rsidTr="0025365A">
        <w:tc>
          <w:tcPr>
            <w:tcW w:w="1813" w:type="dxa"/>
            <w:tcBorders>
              <w:top w:val="nil"/>
              <w:bottom w:val="single" w:sz="4" w:space="0" w:color="auto"/>
            </w:tcBorders>
            <w:shd w:val="clear" w:color="auto" w:fill="auto"/>
          </w:tcPr>
          <w:p w14:paraId="6189527A" w14:textId="77777777" w:rsidR="00917251" w:rsidRPr="00F72CD4" w:rsidRDefault="00917251" w:rsidP="000D2D5A">
            <w:pPr>
              <w:pStyle w:val="TAL"/>
              <w:rPr>
                <w:rFonts w:eastAsia="SimSun"/>
              </w:rPr>
            </w:pPr>
          </w:p>
        </w:tc>
        <w:tc>
          <w:tcPr>
            <w:tcW w:w="3654" w:type="dxa"/>
            <w:shd w:val="clear" w:color="auto" w:fill="auto"/>
          </w:tcPr>
          <w:p w14:paraId="6C2DFF57" w14:textId="77777777" w:rsidR="00917251" w:rsidRPr="00F72CD4" w:rsidRDefault="00917251" w:rsidP="000D2D5A">
            <w:pPr>
              <w:pStyle w:val="TAL"/>
              <w:rPr>
                <w:rFonts w:eastAsia="SimSun"/>
              </w:rPr>
            </w:pPr>
            <w:r w:rsidRPr="00F72CD4">
              <w:rPr>
                <w:rFonts w:eastAsia="SimSun"/>
              </w:rPr>
              <w:t>Maximum number of OFDM symbols for DL front loaded DMRS</w:t>
            </w:r>
          </w:p>
        </w:tc>
        <w:tc>
          <w:tcPr>
            <w:tcW w:w="802" w:type="dxa"/>
            <w:shd w:val="clear" w:color="auto" w:fill="auto"/>
          </w:tcPr>
          <w:p w14:paraId="3BA99176" w14:textId="77777777" w:rsidR="00917251" w:rsidRPr="00F72CD4" w:rsidRDefault="00917251" w:rsidP="000D2D5A">
            <w:pPr>
              <w:pStyle w:val="TAC"/>
              <w:rPr>
                <w:rFonts w:eastAsia="SimSun"/>
              </w:rPr>
            </w:pPr>
          </w:p>
        </w:tc>
        <w:tc>
          <w:tcPr>
            <w:tcW w:w="3352" w:type="dxa"/>
            <w:shd w:val="clear" w:color="auto" w:fill="auto"/>
          </w:tcPr>
          <w:p w14:paraId="733E2239" w14:textId="77777777" w:rsidR="00917251" w:rsidRPr="00F72CD4" w:rsidRDefault="00917251" w:rsidP="000D2D5A">
            <w:pPr>
              <w:pStyle w:val="TAC"/>
              <w:rPr>
                <w:rFonts w:eastAsia="SimSun"/>
                <w:lang w:eastAsia="zh-CN"/>
              </w:rPr>
            </w:pPr>
            <w:r w:rsidRPr="00F72CD4">
              <w:rPr>
                <w:rFonts w:eastAsia="SimSun"/>
                <w:lang w:eastAsia="zh-CN"/>
              </w:rPr>
              <w:t>1</w:t>
            </w:r>
          </w:p>
        </w:tc>
      </w:tr>
      <w:tr w:rsidR="00917251" w:rsidRPr="00F72CD4" w14:paraId="27C0DD81" w14:textId="77777777" w:rsidTr="0025365A">
        <w:tc>
          <w:tcPr>
            <w:tcW w:w="1813" w:type="dxa"/>
            <w:tcBorders>
              <w:bottom w:val="nil"/>
            </w:tcBorders>
            <w:shd w:val="clear" w:color="auto" w:fill="auto"/>
          </w:tcPr>
          <w:p w14:paraId="5ADACD90" w14:textId="77777777" w:rsidR="00917251" w:rsidRPr="00F72CD4" w:rsidRDefault="00917251" w:rsidP="000D2D5A">
            <w:pPr>
              <w:pStyle w:val="TAL"/>
              <w:rPr>
                <w:rFonts w:eastAsia="SimSun"/>
                <w:lang w:eastAsia="zh-CN"/>
              </w:rPr>
            </w:pPr>
            <w:r w:rsidRPr="00F72CD4">
              <w:rPr>
                <w:rFonts w:eastAsia="SimSun"/>
                <w:lang w:eastAsia="zh-CN"/>
              </w:rPr>
              <w:t>CSI-RS for tracking</w:t>
            </w:r>
          </w:p>
        </w:tc>
        <w:tc>
          <w:tcPr>
            <w:tcW w:w="3654" w:type="dxa"/>
            <w:shd w:val="clear" w:color="auto" w:fill="auto"/>
          </w:tcPr>
          <w:p w14:paraId="170CFB29" w14:textId="77777777" w:rsidR="00917251" w:rsidRPr="00F72CD4" w:rsidRDefault="00917251" w:rsidP="000D2D5A">
            <w:pPr>
              <w:pStyle w:val="TAL"/>
              <w:rPr>
                <w:rFonts w:eastAsia="SimSun"/>
              </w:rPr>
            </w:pPr>
            <w:r w:rsidRPr="00F72CD4">
              <w:rPr>
                <w:rFonts w:eastAsia="SimSun"/>
              </w:rPr>
              <w:t>CSI-RS periodicity</w:t>
            </w:r>
          </w:p>
        </w:tc>
        <w:tc>
          <w:tcPr>
            <w:tcW w:w="802" w:type="dxa"/>
            <w:shd w:val="clear" w:color="auto" w:fill="auto"/>
          </w:tcPr>
          <w:p w14:paraId="680C124F" w14:textId="77777777" w:rsidR="00917251" w:rsidRPr="00F72CD4" w:rsidRDefault="00917251" w:rsidP="000D2D5A">
            <w:pPr>
              <w:pStyle w:val="TAC"/>
              <w:rPr>
                <w:rFonts w:eastAsia="SimSun"/>
              </w:rPr>
            </w:pPr>
            <w:r w:rsidRPr="00F72CD4">
              <w:rPr>
                <w:rFonts w:eastAsia="SimSun"/>
              </w:rPr>
              <w:t>Slots</w:t>
            </w:r>
          </w:p>
        </w:tc>
        <w:tc>
          <w:tcPr>
            <w:tcW w:w="3352" w:type="dxa"/>
            <w:shd w:val="clear" w:color="auto" w:fill="auto"/>
          </w:tcPr>
          <w:p w14:paraId="3227464E" w14:textId="77777777" w:rsidR="00917251" w:rsidRPr="00F72CD4" w:rsidDel="007B13C5" w:rsidRDefault="00917251" w:rsidP="000D2D5A">
            <w:pPr>
              <w:pStyle w:val="TAC"/>
              <w:rPr>
                <w:rFonts w:eastAsia="SimSun"/>
              </w:rPr>
            </w:pPr>
            <w:r w:rsidRPr="00F72CD4">
              <w:rPr>
                <w:rFonts w:eastAsia="SimSun"/>
              </w:rPr>
              <w:t>Table 5.2-1</w:t>
            </w:r>
          </w:p>
        </w:tc>
      </w:tr>
      <w:tr w:rsidR="00917251" w:rsidRPr="00F72CD4" w14:paraId="4EA3B80C" w14:textId="77777777" w:rsidTr="0025365A">
        <w:tc>
          <w:tcPr>
            <w:tcW w:w="1813" w:type="dxa"/>
            <w:tcBorders>
              <w:top w:val="nil"/>
            </w:tcBorders>
            <w:shd w:val="clear" w:color="auto" w:fill="auto"/>
          </w:tcPr>
          <w:p w14:paraId="2CFE5610" w14:textId="77777777" w:rsidR="00917251" w:rsidRPr="00F72CD4" w:rsidRDefault="00917251" w:rsidP="000D2D5A">
            <w:pPr>
              <w:pStyle w:val="TAL"/>
              <w:rPr>
                <w:rFonts w:eastAsia="SimSun"/>
              </w:rPr>
            </w:pPr>
          </w:p>
        </w:tc>
        <w:tc>
          <w:tcPr>
            <w:tcW w:w="3654" w:type="dxa"/>
            <w:shd w:val="clear" w:color="auto" w:fill="auto"/>
          </w:tcPr>
          <w:p w14:paraId="34386021" w14:textId="77777777" w:rsidR="00917251" w:rsidRPr="00F72CD4" w:rsidRDefault="00917251" w:rsidP="000D2D5A">
            <w:pPr>
              <w:pStyle w:val="TAL"/>
              <w:rPr>
                <w:rFonts w:eastAsia="SimSun"/>
              </w:rPr>
            </w:pPr>
            <w:r w:rsidRPr="00F72CD4">
              <w:rPr>
                <w:rFonts w:eastAsia="SimSun"/>
              </w:rPr>
              <w:t>CSI-RS offset</w:t>
            </w:r>
          </w:p>
        </w:tc>
        <w:tc>
          <w:tcPr>
            <w:tcW w:w="802" w:type="dxa"/>
            <w:shd w:val="clear" w:color="auto" w:fill="auto"/>
          </w:tcPr>
          <w:p w14:paraId="71CCB44B" w14:textId="77777777" w:rsidR="00917251" w:rsidRPr="00F72CD4" w:rsidRDefault="00917251" w:rsidP="000D2D5A">
            <w:pPr>
              <w:pStyle w:val="TAC"/>
              <w:rPr>
                <w:rFonts w:eastAsia="SimSun"/>
              </w:rPr>
            </w:pPr>
            <w:r w:rsidRPr="00F72CD4">
              <w:rPr>
                <w:rFonts w:eastAsia="SimSun"/>
              </w:rPr>
              <w:t>Slots</w:t>
            </w:r>
          </w:p>
        </w:tc>
        <w:tc>
          <w:tcPr>
            <w:tcW w:w="3352" w:type="dxa"/>
            <w:shd w:val="clear" w:color="auto" w:fill="auto"/>
          </w:tcPr>
          <w:p w14:paraId="552D8713" w14:textId="77777777" w:rsidR="00917251" w:rsidRPr="00F72CD4" w:rsidDel="007B13C5" w:rsidRDefault="00917251" w:rsidP="000D2D5A">
            <w:pPr>
              <w:pStyle w:val="TAC"/>
              <w:rPr>
                <w:rFonts w:eastAsia="SimSun"/>
              </w:rPr>
            </w:pPr>
            <w:r w:rsidRPr="00F72CD4">
              <w:rPr>
                <w:rFonts w:eastAsia="SimSun"/>
              </w:rPr>
              <w:t>Table 5.2-1</w:t>
            </w:r>
          </w:p>
        </w:tc>
      </w:tr>
      <w:tr w:rsidR="00917251" w:rsidRPr="00F72CD4" w14:paraId="245C98A5"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9D87D85" w14:textId="77777777" w:rsidR="00917251" w:rsidRPr="00F72CD4" w:rsidRDefault="00917251"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1545D5E" w14:textId="77777777" w:rsidR="00917251" w:rsidRPr="00F72CD4" w:rsidRDefault="00917251" w:rsidP="000D2D5A">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C8E90FA" w14:textId="77777777" w:rsidR="00917251" w:rsidRPr="00F72CD4" w:rsidRDefault="00917251" w:rsidP="000D2D5A">
            <w:pPr>
              <w:pStyle w:val="TAC"/>
              <w:rPr>
                <w:rFonts w:eastAsia="SimSun"/>
                <w:lang w:eastAsia="zh-CN"/>
              </w:rPr>
            </w:pPr>
            <w:r w:rsidRPr="00F72CD4">
              <w:rPr>
                <w:rFonts w:eastAsia="SimSun"/>
              </w:rPr>
              <w:t>4</w:t>
            </w:r>
          </w:p>
        </w:tc>
      </w:tr>
      <w:tr w:rsidR="00917251" w:rsidRPr="00F72CD4" w14:paraId="4B3F8A5A"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F58BE69" w14:textId="77777777" w:rsidR="00917251" w:rsidRPr="00F72CD4" w:rsidRDefault="00917251"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A8D7069" w14:textId="77777777" w:rsidR="00917251" w:rsidRPr="00F72CD4" w:rsidRDefault="00917251" w:rsidP="000D2D5A">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F1E5F6B" w14:textId="77777777" w:rsidR="00917251" w:rsidRPr="00F72CD4" w:rsidRDefault="00917251" w:rsidP="000D2D5A">
            <w:pPr>
              <w:pStyle w:val="TAC"/>
              <w:rPr>
                <w:rFonts w:eastAsia="SimSun"/>
                <w:lang w:eastAsia="zh-CN"/>
              </w:rPr>
            </w:pPr>
            <w:r w:rsidRPr="00F72CD4">
              <w:rPr>
                <w:rFonts w:eastAsia="SimSun"/>
                <w:lang w:eastAsia="zh-CN"/>
              </w:rPr>
              <w:t>2</w:t>
            </w:r>
          </w:p>
        </w:tc>
      </w:tr>
    </w:tbl>
    <w:p w14:paraId="5FAB698C" w14:textId="77777777" w:rsidR="00917251" w:rsidRPr="00F72CD4" w:rsidRDefault="00917251" w:rsidP="000D2D5A">
      <w:pPr>
        <w:rPr>
          <w:rFonts w:eastAsia="SimSun"/>
        </w:rPr>
      </w:pPr>
    </w:p>
    <w:p w14:paraId="4DFD0B4E" w14:textId="77777777" w:rsidR="00917251" w:rsidRPr="00F72CD4" w:rsidRDefault="00917251" w:rsidP="000D2D5A">
      <w:pPr>
        <w:pStyle w:val="TH"/>
      </w:pPr>
      <w:r w:rsidRPr="00F72CD4">
        <w:t>Table 5.2.2.1.17.3-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6"/>
        <w:gridCol w:w="1605"/>
        <w:gridCol w:w="1137"/>
        <w:gridCol w:w="1176"/>
        <w:gridCol w:w="1267"/>
        <w:gridCol w:w="1434"/>
        <w:gridCol w:w="1415"/>
        <w:gridCol w:w="606"/>
      </w:tblGrid>
      <w:tr w:rsidR="00917251" w:rsidRPr="00F72CD4" w14:paraId="49CA20A8" w14:textId="77777777" w:rsidTr="0025365A">
        <w:trPr>
          <w:trHeight w:val="375"/>
          <w:jc w:val="center"/>
        </w:trPr>
        <w:tc>
          <w:tcPr>
            <w:tcW w:w="554" w:type="pct"/>
            <w:tcBorders>
              <w:bottom w:val="nil"/>
            </w:tcBorders>
            <w:shd w:val="clear" w:color="auto" w:fill="FFFFFF"/>
          </w:tcPr>
          <w:p w14:paraId="7FA79B4E" w14:textId="77777777" w:rsidR="00917251" w:rsidRPr="00F72CD4" w:rsidRDefault="00917251" w:rsidP="000D2D5A">
            <w:pPr>
              <w:pStyle w:val="TAH"/>
              <w:rPr>
                <w:rFonts w:eastAsia="SimSun"/>
              </w:rPr>
            </w:pPr>
            <w:r w:rsidRPr="00F72CD4">
              <w:rPr>
                <w:rFonts w:eastAsia="SimSun"/>
              </w:rPr>
              <w:t>Test num.</w:t>
            </w:r>
          </w:p>
        </w:tc>
        <w:tc>
          <w:tcPr>
            <w:tcW w:w="826" w:type="pct"/>
            <w:tcBorders>
              <w:bottom w:val="nil"/>
            </w:tcBorders>
            <w:shd w:val="clear" w:color="auto" w:fill="FFFFFF"/>
          </w:tcPr>
          <w:p w14:paraId="5BFDF5B9" w14:textId="77777777" w:rsidR="00917251" w:rsidRPr="00F72CD4" w:rsidRDefault="00917251"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38C893BF" w14:textId="77777777" w:rsidR="00917251" w:rsidRPr="00F72CD4" w:rsidRDefault="00917251"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5" w:type="pct"/>
            <w:tcBorders>
              <w:bottom w:val="nil"/>
            </w:tcBorders>
            <w:shd w:val="clear" w:color="auto" w:fill="FFFFFF"/>
          </w:tcPr>
          <w:p w14:paraId="01D8E28D" w14:textId="77777777" w:rsidR="00917251" w:rsidRPr="00F72CD4" w:rsidRDefault="00917251"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652" w:type="pct"/>
            <w:tcBorders>
              <w:bottom w:val="nil"/>
            </w:tcBorders>
            <w:shd w:val="clear" w:color="auto" w:fill="FFFFFF"/>
          </w:tcPr>
          <w:p w14:paraId="7877FEBB" w14:textId="77777777" w:rsidR="00917251" w:rsidRPr="00F72CD4" w:rsidRDefault="00917251" w:rsidP="000D2D5A">
            <w:pPr>
              <w:pStyle w:val="TAH"/>
              <w:rPr>
                <w:rFonts w:eastAsia="SimSun"/>
              </w:rPr>
            </w:pPr>
            <w:r w:rsidRPr="00F72CD4">
              <w:rPr>
                <w:rFonts w:eastAsia="SimSun"/>
              </w:rPr>
              <w:t>Propagation condition</w:t>
            </w:r>
          </w:p>
        </w:tc>
        <w:tc>
          <w:tcPr>
            <w:tcW w:w="738" w:type="pct"/>
            <w:tcBorders>
              <w:bottom w:val="nil"/>
            </w:tcBorders>
            <w:shd w:val="clear" w:color="auto" w:fill="FFFFFF"/>
          </w:tcPr>
          <w:p w14:paraId="2E743F07" w14:textId="77777777" w:rsidR="00917251" w:rsidRPr="00F72CD4" w:rsidRDefault="00917251" w:rsidP="000D2D5A">
            <w:pPr>
              <w:pStyle w:val="TAH"/>
              <w:rPr>
                <w:rFonts w:eastAsia="SimSun"/>
              </w:rPr>
            </w:pPr>
            <w:r w:rsidRPr="00F72CD4">
              <w:rPr>
                <w:rFonts w:eastAsia="SimSun"/>
              </w:rPr>
              <w:t>Correlation matrix and antenna configuration</w:t>
            </w:r>
          </w:p>
        </w:tc>
        <w:tc>
          <w:tcPr>
            <w:tcW w:w="1040" w:type="pct"/>
            <w:gridSpan w:val="2"/>
            <w:shd w:val="clear" w:color="auto" w:fill="FFFFFF"/>
          </w:tcPr>
          <w:p w14:paraId="3CA2BA19" w14:textId="77777777" w:rsidR="00917251" w:rsidRPr="00F72CD4" w:rsidRDefault="00917251" w:rsidP="000D2D5A">
            <w:pPr>
              <w:pStyle w:val="TAH"/>
              <w:rPr>
                <w:rFonts w:eastAsia="SimSun"/>
              </w:rPr>
            </w:pPr>
            <w:r w:rsidRPr="00F72CD4">
              <w:rPr>
                <w:rFonts w:eastAsia="SimSun"/>
              </w:rPr>
              <w:t>Reference value</w:t>
            </w:r>
          </w:p>
        </w:tc>
      </w:tr>
      <w:tr w:rsidR="00917251" w:rsidRPr="00F72CD4" w14:paraId="23D4FCC8" w14:textId="77777777" w:rsidTr="0025365A">
        <w:trPr>
          <w:trHeight w:val="375"/>
          <w:jc w:val="center"/>
        </w:trPr>
        <w:tc>
          <w:tcPr>
            <w:tcW w:w="554" w:type="pct"/>
            <w:tcBorders>
              <w:top w:val="nil"/>
            </w:tcBorders>
            <w:shd w:val="clear" w:color="auto" w:fill="FFFFFF"/>
          </w:tcPr>
          <w:p w14:paraId="6A53A31F" w14:textId="77777777" w:rsidR="00917251" w:rsidRPr="00F72CD4" w:rsidRDefault="00917251" w:rsidP="000D2D5A">
            <w:pPr>
              <w:pStyle w:val="TAH"/>
              <w:rPr>
                <w:rFonts w:eastAsia="SimSun"/>
              </w:rPr>
            </w:pPr>
          </w:p>
        </w:tc>
        <w:tc>
          <w:tcPr>
            <w:tcW w:w="826" w:type="pct"/>
            <w:tcBorders>
              <w:top w:val="nil"/>
            </w:tcBorders>
            <w:shd w:val="clear" w:color="auto" w:fill="FFFFFF"/>
          </w:tcPr>
          <w:p w14:paraId="25A5D127" w14:textId="77777777" w:rsidR="00917251" w:rsidRPr="00F72CD4" w:rsidRDefault="00917251" w:rsidP="000D2D5A">
            <w:pPr>
              <w:pStyle w:val="TAH"/>
              <w:rPr>
                <w:rFonts w:eastAsia="SimSun"/>
              </w:rPr>
            </w:pPr>
          </w:p>
        </w:tc>
        <w:tc>
          <w:tcPr>
            <w:tcW w:w="585" w:type="pct"/>
            <w:tcBorders>
              <w:top w:val="nil"/>
            </w:tcBorders>
            <w:shd w:val="clear" w:color="auto" w:fill="FFFFFF"/>
          </w:tcPr>
          <w:p w14:paraId="6555866E" w14:textId="77777777" w:rsidR="00917251" w:rsidRPr="00F72CD4" w:rsidRDefault="00917251" w:rsidP="000D2D5A">
            <w:pPr>
              <w:pStyle w:val="TAH"/>
              <w:rPr>
                <w:rFonts w:eastAsia="SimSun"/>
              </w:rPr>
            </w:pPr>
          </w:p>
        </w:tc>
        <w:tc>
          <w:tcPr>
            <w:tcW w:w="605" w:type="pct"/>
            <w:tcBorders>
              <w:top w:val="nil"/>
            </w:tcBorders>
            <w:shd w:val="clear" w:color="auto" w:fill="FFFFFF"/>
          </w:tcPr>
          <w:p w14:paraId="1D130BD2" w14:textId="77777777" w:rsidR="00917251" w:rsidRPr="00F72CD4" w:rsidRDefault="00917251" w:rsidP="000D2D5A">
            <w:pPr>
              <w:pStyle w:val="TAH"/>
              <w:rPr>
                <w:rFonts w:eastAsia="SimSun"/>
              </w:rPr>
            </w:pPr>
          </w:p>
        </w:tc>
        <w:tc>
          <w:tcPr>
            <w:tcW w:w="652" w:type="pct"/>
            <w:tcBorders>
              <w:top w:val="nil"/>
            </w:tcBorders>
            <w:shd w:val="clear" w:color="auto" w:fill="FFFFFF"/>
          </w:tcPr>
          <w:p w14:paraId="7EB9334E" w14:textId="77777777" w:rsidR="00917251" w:rsidRPr="00F72CD4" w:rsidRDefault="00917251" w:rsidP="000D2D5A">
            <w:pPr>
              <w:pStyle w:val="TAH"/>
              <w:rPr>
                <w:rFonts w:eastAsia="SimSun"/>
              </w:rPr>
            </w:pPr>
          </w:p>
        </w:tc>
        <w:tc>
          <w:tcPr>
            <w:tcW w:w="738" w:type="pct"/>
            <w:tcBorders>
              <w:top w:val="nil"/>
            </w:tcBorders>
            <w:shd w:val="clear" w:color="auto" w:fill="FFFFFF"/>
          </w:tcPr>
          <w:p w14:paraId="21F22422" w14:textId="77777777" w:rsidR="00917251" w:rsidRPr="00F72CD4" w:rsidRDefault="00917251" w:rsidP="000D2D5A">
            <w:pPr>
              <w:pStyle w:val="TAH"/>
              <w:rPr>
                <w:rFonts w:eastAsia="SimSun"/>
              </w:rPr>
            </w:pPr>
          </w:p>
        </w:tc>
        <w:tc>
          <w:tcPr>
            <w:tcW w:w="728" w:type="pct"/>
            <w:shd w:val="clear" w:color="auto" w:fill="FFFFFF"/>
          </w:tcPr>
          <w:p w14:paraId="6160FC4C" w14:textId="77777777" w:rsidR="00917251" w:rsidRPr="00F72CD4" w:rsidRDefault="00917251" w:rsidP="000D2D5A">
            <w:pPr>
              <w:pStyle w:val="TAH"/>
              <w:rPr>
                <w:rFonts w:eastAsia="SimSun"/>
              </w:rPr>
            </w:pPr>
            <w:r w:rsidRPr="00F72CD4">
              <w:rPr>
                <w:rFonts w:eastAsia="SimSun"/>
              </w:rPr>
              <w:t>Fraction of maximum throughput (%)</w:t>
            </w:r>
          </w:p>
        </w:tc>
        <w:tc>
          <w:tcPr>
            <w:tcW w:w="312" w:type="pct"/>
            <w:shd w:val="clear" w:color="auto" w:fill="FFFFFF"/>
          </w:tcPr>
          <w:p w14:paraId="60BBE88B" w14:textId="77777777" w:rsidR="00917251" w:rsidRPr="00F72CD4" w:rsidRDefault="00917251" w:rsidP="000D2D5A">
            <w:pPr>
              <w:pStyle w:val="TAH"/>
              <w:rPr>
                <w:rFonts w:eastAsia="SimSun"/>
              </w:rPr>
            </w:pPr>
            <w:r w:rsidRPr="00F72CD4">
              <w:rPr>
                <w:rFonts w:eastAsia="SimSun"/>
              </w:rPr>
              <w:t>SNR (dB)</w:t>
            </w:r>
          </w:p>
        </w:tc>
      </w:tr>
      <w:tr w:rsidR="00917251" w:rsidRPr="00F72CD4" w14:paraId="1D1FDCA4" w14:textId="77777777" w:rsidTr="0025365A">
        <w:trPr>
          <w:trHeight w:val="189"/>
          <w:jc w:val="center"/>
        </w:trPr>
        <w:tc>
          <w:tcPr>
            <w:tcW w:w="554" w:type="pct"/>
            <w:shd w:val="clear" w:color="auto" w:fill="FFFFFF"/>
            <w:vAlign w:val="center"/>
          </w:tcPr>
          <w:p w14:paraId="3CF247CB" w14:textId="77777777" w:rsidR="00917251" w:rsidRPr="00F72CD4" w:rsidRDefault="00917251" w:rsidP="000D2D5A">
            <w:pPr>
              <w:pStyle w:val="TAC"/>
              <w:rPr>
                <w:rFonts w:eastAsia="SimSun"/>
              </w:rPr>
            </w:pPr>
            <w:r w:rsidRPr="00F72CD4">
              <w:rPr>
                <w:rFonts w:eastAsia="SimSun"/>
              </w:rPr>
              <w:t>1-1</w:t>
            </w:r>
          </w:p>
        </w:tc>
        <w:tc>
          <w:tcPr>
            <w:tcW w:w="826" w:type="pct"/>
            <w:shd w:val="clear" w:color="auto" w:fill="FFFFFF"/>
          </w:tcPr>
          <w:p w14:paraId="35B906FF" w14:textId="77777777" w:rsidR="00917251" w:rsidRPr="00F72CD4" w:rsidRDefault="00917251" w:rsidP="000D2D5A">
            <w:pPr>
              <w:pStyle w:val="TAC"/>
              <w:rPr>
                <w:rFonts w:eastAsia="SimSun"/>
              </w:rPr>
            </w:pPr>
            <w:r w:rsidRPr="00F72CD4">
              <w:rPr>
                <w:rFonts w:eastAsia="SimSun"/>
              </w:rPr>
              <w:t>R.PDSCH.1-1.1 FDD</w:t>
            </w:r>
          </w:p>
          <w:p w14:paraId="164E2CB8" w14:textId="77777777" w:rsidR="00917251" w:rsidRPr="00F72CD4" w:rsidRDefault="00917251" w:rsidP="000D2D5A">
            <w:pPr>
              <w:pStyle w:val="TAC"/>
            </w:pPr>
            <w:r w:rsidRPr="00F72CD4">
              <w:t>R.PDSCH</w:t>
            </w:r>
            <w:r w:rsidRPr="00F72CD4">
              <w:rPr>
                <w:rFonts w:eastAsia="SimSun"/>
              </w:rPr>
              <w:t>. 1-1.1</w:t>
            </w:r>
            <w:r w:rsidRPr="00F72CD4">
              <w:t xml:space="preserve"> HD-FDD</w:t>
            </w:r>
          </w:p>
        </w:tc>
        <w:tc>
          <w:tcPr>
            <w:tcW w:w="585" w:type="pct"/>
            <w:shd w:val="clear" w:color="auto" w:fill="FFFFFF"/>
          </w:tcPr>
          <w:p w14:paraId="50165EA4" w14:textId="77777777" w:rsidR="00917251" w:rsidRPr="00F72CD4" w:rsidRDefault="00917251" w:rsidP="000D2D5A">
            <w:pPr>
              <w:pStyle w:val="TAC"/>
              <w:rPr>
                <w:rFonts w:eastAsia="SimSun"/>
              </w:rPr>
            </w:pPr>
            <w:r w:rsidRPr="00F72CD4">
              <w:rPr>
                <w:rFonts w:eastAsia="SimSun"/>
              </w:rPr>
              <w:t>10 / 15</w:t>
            </w:r>
          </w:p>
        </w:tc>
        <w:tc>
          <w:tcPr>
            <w:tcW w:w="605" w:type="pct"/>
            <w:shd w:val="clear" w:color="auto" w:fill="FFFFFF"/>
          </w:tcPr>
          <w:p w14:paraId="0539A494" w14:textId="77777777" w:rsidR="00917251" w:rsidRPr="00F72CD4" w:rsidRDefault="00917251" w:rsidP="000D2D5A">
            <w:pPr>
              <w:pStyle w:val="TAC"/>
              <w:rPr>
                <w:rFonts w:eastAsia="SimSun"/>
              </w:rPr>
            </w:pPr>
            <w:r w:rsidRPr="00F72CD4">
              <w:rPr>
                <w:rFonts w:eastAsia="SimSun"/>
              </w:rPr>
              <w:t>QPSK, 0.30</w:t>
            </w:r>
          </w:p>
        </w:tc>
        <w:tc>
          <w:tcPr>
            <w:tcW w:w="652" w:type="pct"/>
            <w:shd w:val="clear" w:color="auto" w:fill="FFFFFF"/>
          </w:tcPr>
          <w:p w14:paraId="0F6B83EE" w14:textId="77777777" w:rsidR="00917251" w:rsidRPr="00F72CD4" w:rsidRDefault="00917251" w:rsidP="000D2D5A">
            <w:pPr>
              <w:pStyle w:val="TAC"/>
              <w:rPr>
                <w:rFonts w:eastAsia="SimSun"/>
              </w:rPr>
            </w:pPr>
            <w:r w:rsidRPr="00F72CD4">
              <w:rPr>
                <w:rFonts w:eastAsia="SimSun"/>
              </w:rPr>
              <w:t>TDLB100-400</w:t>
            </w:r>
          </w:p>
        </w:tc>
        <w:tc>
          <w:tcPr>
            <w:tcW w:w="738" w:type="pct"/>
            <w:shd w:val="clear" w:color="auto" w:fill="FFFFFF"/>
          </w:tcPr>
          <w:p w14:paraId="2AB103D9" w14:textId="77777777" w:rsidR="00917251" w:rsidRPr="00F72CD4" w:rsidRDefault="00917251" w:rsidP="000D2D5A">
            <w:pPr>
              <w:pStyle w:val="TAC"/>
              <w:rPr>
                <w:rFonts w:eastAsia="SimSun"/>
              </w:rPr>
            </w:pPr>
            <w:r w:rsidRPr="00F72CD4">
              <w:rPr>
                <w:rFonts w:eastAsia="SimSun"/>
              </w:rPr>
              <w:t>2x2, ULA Low</w:t>
            </w:r>
          </w:p>
        </w:tc>
        <w:tc>
          <w:tcPr>
            <w:tcW w:w="728" w:type="pct"/>
            <w:shd w:val="clear" w:color="auto" w:fill="FFFFFF"/>
          </w:tcPr>
          <w:p w14:paraId="63ED731F" w14:textId="77777777" w:rsidR="00917251" w:rsidRPr="00F72CD4" w:rsidRDefault="00917251" w:rsidP="000D2D5A">
            <w:pPr>
              <w:pStyle w:val="TAC"/>
              <w:rPr>
                <w:rFonts w:eastAsia="SimSun"/>
              </w:rPr>
            </w:pPr>
            <w:r w:rsidRPr="00F72CD4">
              <w:rPr>
                <w:rFonts w:eastAsia="SimSun"/>
              </w:rPr>
              <w:t>70</w:t>
            </w:r>
          </w:p>
        </w:tc>
        <w:tc>
          <w:tcPr>
            <w:tcW w:w="312" w:type="pct"/>
            <w:shd w:val="clear" w:color="auto" w:fill="FFFFFF"/>
          </w:tcPr>
          <w:p w14:paraId="27665D8E" w14:textId="77777777" w:rsidR="00917251" w:rsidRPr="00F72CD4" w:rsidRDefault="00917251" w:rsidP="000D2D5A">
            <w:pPr>
              <w:pStyle w:val="TAC"/>
              <w:rPr>
                <w:rFonts w:eastAsia="PMingLiU"/>
              </w:rPr>
            </w:pPr>
            <w:r w:rsidRPr="00F72CD4">
              <w:rPr>
                <w:rFonts w:eastAsia="SimSun"/>
              </w:rPr>
              <w:t>-0.</w:t>
            </w:r>
            <w:r w:rsidRPr="00F72CD4">
              <w:rPr>
                <w:rFonts w:eastAsia="SimSun"/>
                <w:lang w:eastAsia="zh-CN"/>
              </w:rPr>
              <w:t>8</w:t>
            </w:r>
          </w:p>
        </w:tc>
      </w:tr>
      <w:tr w:rsidR="00917251" w:rsidRPr="00F72CD4" w14:paraId="090FEF6B" w14:textId="77777777" w:rsidTr="0025365A">
        <w:trPr>
          <w:trHeight w:val="189"/>
          <w:jc w:val="center"/>
        </w:trPr>
        <w:tc>
          <w:tcPr>
            <w:tcW w:w="554" w:type="pct"/>
            <w:shd w:val="clear" w:color="auto" w:fill="FFFFFF"/>
            <w:vAlign w:val="center"/>
          </w:tcPr>
          <w:p w14:paraId="6A604110" w14:textId="77777777" w:rsidR="00917251" w:rsidRPr="00F72CD4" w:rsidRDefault="00917251" w:rsidP="000D2D5A">
            <w:pPr>
              <w:pStyle w:val="TAC"/>
              <w:rPr>
                <w:rFonts w:eastAsia="SimSun"/>
                <w:szCs w:val="18"/>
              </w:rPr>
            </w:pPr>
            <w:r w:rsidRPr="00F72CD4">
              <w:rPr>
                <w:rFonts w:eastAsia="SimSun"/>
              </w:rPr>
              <w:t>1-2</w:t>
            </w:r>
          </w:p>
        </w:tc>
        <w:tc>
          <w:tcPr>
            <w:tcW w:w="826" w:type="pct"/>
            <w:shd w:val="clear" w:color="auto" w:fill="FFFFFF"/>
            <w:vAlign w:val="center"/>
          </w:tcPr>
          <w:p w14:paraId="09ACF994" w14:textId="77777777" w:rsidR="00917251" w:rsidRPr="00F72CD4" w:rsidRDefault="00917251" w:rsidP="000D2D5A">
            <w:pPr>
              <w:pStyle w:val="TAC"/>
            </w:pPr>
            <w:r w:rsidRPr="00F72CD4">
              <w:t>R.PDSCH.1-2.1 FDD</w:t>
            </w:r>
          </w:p>
          <w:p w14:paraId="4BEF526B" w14:textId="77777777" w:rsidR="00917251" w:rsidRPr="00F72CD4" w:rsidRDefault="00917251" w:rsidP="000D2D5A">
            <w:pPr>
              <w:pStyle w:val="TAC"/>
              <w:rPr>
                <w:rFonts w:eastAsia="SimSun"/>
              </w:rPr>
            </w:pPr>
            <w:r w:rsidRPr="00F72CD4">
              <w:t>R.PDSCH</w:t>
            </w:r>
            <w:r w:rsidRPr="00F72CD4">
              <w:rPr>
                <w:rFonts w:eastAsia="SimSun"/>
              </w:rPr>
              <w:t>. 1-1.2</w:t>
            </w:r>
            <w:r w:rsidRPr="00F72CD4">
              <w:t xml:space="preserve">  HD-FDD</w:t>
            </w:r>
          </w:p>
        </w:tc>
        <w:tc>
          <w:tcPr>
            <w:tcW w:w="585" w:type="pct"/>
            <w:shd w:val="clear" w:color="auto" w:fill="FFFFFF"/>
            <w:vAlign w:val="center"/>
          </w:tcPr>
          <w:p w14:paraId="3739C0CB" w14:textId="77777777" w:rsidR="00917251" w:rsidRPr="00F72CD4" w:rsidRDefault="00917251" w:rsidP="000D2D5A">
            <w:pPr>
              <w:pStyle w:val="TAC"/>
              <w:rPr>
                <w:rFonts w:eastAsia="SimSun"/>
                <w:szCs w:val="18"/>
              </w:rPr>
            </w:pPr>
            <w:r w:rsidRPr="00F72CD4">
              <w:rPr>
                <w:rFonts w:eastAsia="SimSun"/>
              </w:rPr>
              <w:t>10 / 15</w:t>
            </w:r>
          </w:p>
        </w:tc>
        <w:tc>
          <w:tcPr>
            <w:tcW w:w="605" w:type="pct"/>
            <w:shd w:val="clear" w:color="auto" w:fill="FFFFFF"/>
            <w:vAlign w:val="center"/>
          </w:tcPr>
          <w:p w14:paraId="3DA5F121" w14:textId="77777777" w:rsidR="00917251" w:rsidRPr="00F72CD4" w:rsidRDefault="00917251" w:rsidP="000D2D5A">
            <w:pPr>
              <w:pStyle w:val="TAC"/>
              <w:rPr>
                <w:rFonts w:eastAsia="SimSun"/>
                <w:szCs w:val="18"/>
              </w:rPr>
            </w:pPr>
            <w:r w:rsidRPr="00F72CD4">
              <w:rPr>
                <w:rFonts w:eastAsia="SimSun"/>
              </w:rPr>
              <w:t>16QAM, 0.48</w:t>
            </w:r>
          </w:p>
        </w:tc>
        <w:tc>
          <w:tcPr>
            <w:tcW w:w="652" w:type="pct"/>
            <w:shd w:val="clear" w:color="auto" w:fill="FFFFFF"/>
            <w:vAlign w:val="center"/>
          </w:tcPr>
          <w:p w14:paraId="22206079" w14:textId="77777777" w:rsidR="00917251" w:rsidRPr="00F72CD4" w:rsidRDefault="00917251" w:rsidP="000D2D5A">
            <w:pPr>
              <w:pStyle w:val="TAC"/>
              <w:rPr>
                <w:rFonts w:eastAsia="SimSun"/>
                <w:szCs w:val="18"/>
              </w:rPr>
            </w:pPr>
            <w:r w:rsidRPr="00F72CD4">
              <w:rPr>
                <w:rFonts w:eastAsia="SimSun"/>
              </w:rPr>
              <w:t>TDLC300-100</w:t>
            </w:r>
          </w:p>
        </w:tc>
        <w:tc>
          <w:tcPr>
            <w:tcW w:w="738" w:type="pct"/>
            <w:shd w:val="clear" w:color="auto" w:fill="FFFFFF"/>
            <w:vAlign w:val="center"/>
          </w:tcPr>
          <w:p w14:paraId="4F21C17F" w14:textId="77777777" w:rsidR="00917251" w:rsidRPr="00F72CD4" w:rsidRDefault="00917251" w:rsidP="000D2D5A">
            <w:pPr>
              <w:pStyle w:val="TAC"/>
              <w:rPr>
                <w:rFonts w:eastAsia="SimSun"/>
                <w:szCs w:val="18"/>
              </w:rPr>
            </w:pPr>
            <w:r w:rsidRPr="00F72CD4">
              <w:rPr>
                <w:rFonts w:eastAsia="SimSun"/>
              </w:rPr>
              <w:t>2x2, ULA Low</w:t>
            </w:r>
          </w:p>
        </w:tc>
        <w:tc>
          <w:tcPr>
            <w:tcW w:w="728" w:type="pct"/>
            <w:shd w:val="clear" w:color="auto" w:fill="FFFFFF"/>
            <w:vAlign w:val="center"/>
          </w:tcPr>
          <w:p w14:paraId="5D09002C" w14:textId="77777777" w:rsidR="00917251" w:rsidRPr="00F72CD4" w:rsidRDefault="00917251" w:rsidP="000D2D5A">
            <w:pPr>
              <w:pStyle w:val="TAC"/>
              <w:rPr>
                <w:rFonts w:eastAsia="SimSun"/>
                <w:szCs w:val="18"/>
              </w:rPr>
            </w:pPr>
            <w:r w:rsidRPr="00F72CD4">
              <w:rPr>
                <w:rFonts w:eastAsia="SimSun"/>
              </w:rPr>
              <w:t>70</w:t>
            </w:r>
          </w:p>
        </w:tc>
        <w:tc>
          <w:tcPr>
            <w:tcW w:w="312" w:type="pct"/>
            <w:shd w:val="clear" w:color="auto" w:fill="FFFFFF"/>
            <w:vAlign w:val="center"/>
          </w:tcPr>
          <w:p w14:paraId="3D588C6C" w14:textId="539378B6" w:rsidR="00917251" w:rsidRPr="00F72CD4" w:rsidRDefault="00917251" w:rsidP="000D2D5A">
            <w:pPr>
              <w:pStyle w:val="TAC"/>
              <w:rPr>
                <w:rFonts w:eastAsia="PMingLiU"/>
                <w:lang w:eastAsia="zh-TW"/>
              </w:rPr>
            </w:pPr>
            <w:r w:rsidRPr="00F72CD4">
              <w:rPr>
                <w:rFonts w:eastAsia="PMingLiU"/>
              </w:rPr>
              <w:t>8.1</w:t>
            </w:r>
          </w:p>
        </w:tc>
      </w:tr>
      <w:tr w:rsidR="00917251" w:rsidRPr="00F72CD4" w14:paraId="5621FD92" w14:textId="77777777" w:rsidTr="0025365A">
        <w:trPr>
          <w:trHeight w:val="189"/>
          <w:jc w:val="center"/>
        </w:trPr>
        <w:tc>
          <w:tcPr>
            <w:tcW w:w="554" w:type="pct"/>
            <w:shd w:val="clear" w:color="auto" w:fill="FFFFFF"/>
            <w:vAlign w:val="center"/>
          </w:tcPr>
          <w:p w14:paraId="436089BA" w14:textId="77777777" w:rsidR="00917251" w:rsidRPr="00F72CD4" w:rsidRDefault="00917251" w:rsidP="000D2D5A">
            <w:pPr>
              <w:pStyle w:val="TAC"/>
              <w:rPr>
                <w:rFonts w:eastAsia="SimSun"/>
              </w:rPr>
            </w:pPr>
            <w:r w:rsidRPr="00F72CD4">
              <w:rPr>
                <w:rFonts w:eastAsia="SimSun"/>
              </w:rPr>
              <w:t>1-3</w:t>
            </w:r>
          </w:p>
        </w:tc>
        <w:tc>
          <w:tcPr>
            <w:tcW w:w="826" w:type="pct"/>
            <w:shd w:val="clear" w:color="auto" w:fill="FFFFFF"/>
          </w:tcPr>
          <w:p w14:paraId="699084B3" w14:textId="77777777" w:rsidR="00917251" w:rsidRPr="00F72CD4" w:rsidRDefault="00917251" w:rsidP="000D2D5A">
            <w:pPr>
              <w:pStyle w:val="TAC"/>
              <w:rPr>
                <w:rFonts w:eastAsia="SimSun"/>
              </w:rPr>
            </w:pPr>
            <w:r w:rsidRPr="00F72CD4">
              <w:rPr>
                <w:rFonts w:eastAsia="SimSun"/>
              </w:rPr>
              <w:t>R.PDSCH.1-4.1 FDD</w:t>
            </w:r>
          </w:p>
          <w:p w14:paraId="683FC8F3" w14:textId="77777777" w:rsidR="00917251" w:rsidRPr="00F72CD4" w:rsidRDefault="00917251" w:rsidP="000D2D5A">
            <w:pPr>
              <w:pStyle w:val="TAC"/>
            </w:pPr>
            <w:r w:rsidRPr="00F72CD4">
              <w:rPr>
                <w:rFonts w:eastAsia="SimSun"/>
              </w:rPr>
              <w:t>R.PDSCH. 1-1.5  HD-FDD</w:t>
            </w:r>
          </w:p>
        </w:tc>
        <w:tc>
          <w:tcPr>
            <w:tcW w:w="585" w:type="pct"/>
            <w:shd w:val="clear" w:color="auto" w:fill="FFFFFF"/>
          </w:tcPr>
          <w:p w14:paraId="720D1121" w14:textId="77777777" w:rsidR="00917251" w:rsidRPr="00F72CD4" w:rsidRDefault="00917251" w:rsidP="000D2D5A">
            <w:pPr>
              <w:pStyle w:val="TAC"/>
              <w:rPr>
                <w:rFonts w:eastAsia="SimSun"/>
              </w:rPr>
            </w:pPr>
            <w:r w:rsidRPr="00F72CD4">
              <w:rPr>
                <w:rFonts w:eastAsia="SimSun"/>
              </w:rPr>
              <w:t>10 / 15</w:t>
            </w:r>
          </w:p>
        </w:tc>
        <w:tc>
          <w:tcPr>
            <w:tcW w:w="605" w:type="pct"/>
            <w:shd w:val="clear" w:color="auto" w:fill="FFFFFF"/>
          </w:tcPr>
          <w:p w14:paraId="7A570CAE" w14:textId="77777777" w:rsidR="00917251" w:rsidRPr="00F72CD4" w:rsidRDefault="00917251" w:rsidP="000D2D5A">
            <w:pPr>
              <w:pStyle w:val="TAC"/>
              <w:rPr>
                <w:rFonts w:eastAsia="SimSun"/>
              </w:rPr>
            </w:pPr>
            <w:r w:rsidRPr="00F72CD4">
              <w:rPr>
                <w:rFonts w:eastAsia="SimSun"/>
              </w:rPr>
              <w:t>256QAM, 0.82</w:t>
            </w:r>
          </w:p>
        </w:tc>
        <w:tc>
          <w:tcPr>
            <w:tcW w:w="652" w:type="pct"/>
            <w:shd w:val="clear" w:color="auto" w:fill="FFFFFF"/>
          </w:tcPr>
          <w:p w14:paraId="788E6C6A" w14:textId="77777777" w:rsidR="00917251" w:rsidRPr="00F72CD4" w:rsidRDefault="00917251" w:rsidP="000D2D5A">
            <w:pPr>
              <w:pStyle w:val="TAC"/>
              <w:rPr>
                <w:rFonts w:eastAsia="SimSun"/>
              </w:rPr>
            </w:pPr>
            <w:r w:rsidRPr="00F72CD4">
              <w:rPr>
                <w:rFonts w:eastAsia="SimSun"/>
              </w:rPr>
              <w:t>TDLA30-10</w:t>
            </w:r>
          </w:p>
        </w:tc>
        <w:tc>
          <w:tcPr>
            <w:tcW w:w="738" w:type="pct"/>
            <w:shd w:val="clear" w:color="auto" w:fill="FFFFFF"/>
          </w:tcPr>
          <w:p w14:paraId="0AE20C6E" w14:textId="77777777" w:rsidR="00917251" w:rsidRPr="00F72CD4" w:rsidRDefault="00917251" w:rsidP="000D2D5A">
            <w:pPr>
              <w:pStyle w:val="TAC"/>
              <w:rPr>
                <w:rFonts w:eastAsia="SimSun"/>
              </w:rPr>
            </w:pPr>
            <w:r w:rsidRPr="00F72CD4">
              <w:rPr>
                <w:rFonts w:eastAsia="SimSun"/>
              </w:rPr>
              <w:t>2x2, ULA Low</w:t>
            </w:r>
          </w:p>
        </w:tc>
        <w:tc>
          <w:tcPr>
            <w:tcW w:w="728" w:type="pct"/>
            <w:shd w:val="clear" w:color="auto" w:fill="FFFFFF"/>
          </w:tcPr>
          <w:p w14:paraId="1D039D6C" w14:textId="77777777" w:rsidR="00917251" w:rsidRPr="00F72CD4" w:rsidRDefault="00917251" w:rsidP="000D2D5A">
            <w:pPr>
              <w:pStyle w:val="TAC"/>
              <w:rPr>
                <w:rFonts w:eastAsia="SimSun"/>
              </w:rPr>
            </w:pPr>
            <w:r w:rsidRPr="00F72CD4">
              <w:rPr>
                <w:rFonts w:eastAsia="SimSun"/>
              </w:rPr>
              <w:t>70</w:t>
            </w:r>
          </w:p>
        </w:tc>
        <w:tc>
          <w:tcPr>
            <w:tcW w:w="312" w:type="pct"/>
            <w:shd w:val="clear" w:color="auto" w:fill="FFFFFF"/>
          </w:tcPr>
          <w:p w14:paraId="2EBAFA53" w14:textId="77777777" w:rsidR="00917251" w:rsidRPr="00F72CD4" w:rsidRDefault="00917251" w:rsidP="000D2D5A">
            <w:pPr>
              <w:pStyle w:val="TAC"/>
              <w:rPr>
                <w:rFonts w:eastAsia="PMingLiU"/>
              </w:rPr>
            </w:pPr>
            <w:r w:rsidRPr="00F72CD4">
              <w:rPr>
                <w:rFonts w:eastAsia="SimSun"/>
              </w:rPr>
              <w:t>24.</w:t>
            </w:r>
            <w:r w:rsidRPr="00F72CD4">
              <w:rPr>
                <w:rFonts w:eastAsia="SimSun"/>
                <w:lang w:eastAsia="zh-CN"/>
              </w:rPr>
              <w:t>6</w:t>
            </w:r>
          </w:p>
        </w:tc>
      </w:tr>
      <w:tr w:rsidR="00917251" w:rsidRPr="00F72CD4" w14:paraId="1A1D1DB2" w14:textId="77777777" w:rsidTr="0025365A">
        <w:trPr>
          <w:trHeight w:val="189"/>
          <w:jc w:val="center"/>
        </w:trPr>
        <w:tc>
          <w:tcPr>
            <w:tcW w:w="5000" w:type="pct"/>
            <w:gridSpan w:val="8"/>
            <w:shd w:val="clear" w:color="auto" w:fill="FFFFFF"/>
            <w:vAlign w:val="center"/>
          </w:tcPr>
          <w:p w14:paraId="7109A573" w14:textId="77777777" w:rsidR="00917251" w:rsidRPr="00F72CD4" w:rsidRDefault="00917251" w:rsidP="000D2D5A">
            <w:pPr>
              <w:pStyle w:val="TAN"/>
              <w:rPr>
                <w:rFonts w:eastAsia="PMingLiU"/>
              </w:rPr>
            </w:pPr>
            <w:r w:rsidRPr="00F72CD4">
              <w:rPr>
                <w:rFonts w:eastAsia="SimSun"/>
                <w:lang w:eastAsia="zh-CN"/>
              </w:rPr>
              <w:t xml:space="preserve">Note 1: </w:t>
            </w:r>
            <w:r w:rsidRPr="00F72CD4">
              <w:rPr>
                <w:rFonts w:eastAsia="SimSun"/>
                <w:lang w:eastAsia="zh-CN"/>
              </w:rPr>
              <w:tab/>
              <w:t>Applied reference channel depends on the supported operation mode: FDD or HD-FDD.</w:t>
            </w:r>
          </w:p>
        </w:tc>
      </w:tr>
    </w:tbl>
    <w:p w14:paraId="6A090550" w14:textId="77777777" w:rsidR="00917251" w:rsidRPr="00F72CD4" w:rsidRDefault="00917251" w:rsidP="000D2D5A"/>
    <w:p w14:paraId="771DAB1F" w14:textId="1812A7E2" w:rsidR="00917251" w:rsidRPr="00F72CD4" w:rsidRDefault="00917251" w:rsidP="000D2D5A">
      <w:pPr>
        <w:pStyle w:val="TH"/>
      </w:pPr>
      <w:r w:rsidRPr="00F72CD4">
        <w:t>Table 5.2.2.1.17</w:t>
      </w:r>
      <w:r w:rsidR="0055449A" w:rsidRPr="00F72CD4">
        <w:t>.3</w:t>
      </w:r>
      <w:r w:rsidRPr="00F72CD4">
        <w:t>-4: Minimum performance for Rank 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917251" w:rsidRPr="00F72CD4" w14:paraId="24E771F2" w14:textId="77777777" w:rsidTr="0025365A">
        <w:trPr>
          <w:trHeight w:val="375"/>
          <w:jc w:val="center"/>
        </w:trPr>
        <w:tc>
          <w:tcPr>
            <w:tcW w:w="333" w:type="pct"/>
            <w:tcBorders>
              <w:bottom w:val="nil"/>
            </w:tcBorders>
            <w:shd w:val="clear" w:color="auto" w:fill="FFFFFF"/>
          </w:tcPr>
          <w:p w14:paraId="483AB507" w14:textId="77777777" w:rsidR="00917251" w:rsidRPr="00F72CD4" w:rsidRDefault="00917251" w:rsidP="000D2D5A">
            <w:pPr>
              <w:pStyle w:val="TAH"/>
              <w:rPr>
                <w:rFonts w:eastAsia="SimSun"/>
              </w:rPr>
            </w:pPr>
            <w:r w:rsidRPr="00F72CD4">
              <w:rPr>
                <w:rFonts w:eastAsia="SimSun"/>
              </w:rPr>
              <w:t>Test num.</w:t>
            </w:r>
          </w:p>
        </w:tc>
        <w:tc>
          <w:tcPr>
            <w:tcW w:w="858" w:type="pct"/>
            <w:tcBorders>
              <w:bottom w:val="nil"/>
            </w:tcBorders>
            <w:shd w:val="clear" w:color="auto" w:fill="FFFFFF"/>
          </w:tcPr>
          <w:p w14:paraId="0F3FB59F" w14:textId="77777777" w:rsidR="00917251" w:rsidRPr="00F72CD4" w:rsidRDefault="00917251"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1A2753B4" w14:textId="77777777" w:rsidR="00917251" w:rsidRPr="00F72CD4" w:rsidRDefault="00917251"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6" w:type="pct"/>
            <w:tcBorders>
              <w:bottom w:val="nil"/>
            </w:tcBorders>
            <w:shd w:val="clear" w:color="auto" w:fill="FFFFFF"/>
          </w:tcPr>
          <w:p w14:paraId="71C2EA0B" w14:textId="77777777" w:rsidR="00917251" w:rsidRPr="00F72CD4" w:rsidRDefault="00917251"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711" w:type="pct"/>
            <w:tcBorders>
              <w:bottom w:val="nil"/>
            </w:tcBorders>
            <w:shd w:val="clear" w:color="auto" w:fill="FFFFFF"/>
          </w:tcPr>
          <w:p w14:paraId="5D99970A" w14:textId="77777777" w:rsidR="00917251" w:rsidRPr="00F72CD4" w:rsidRDefault="00917251" w:rsidP="000D2D5A">
            <w:pPr>
              <w:pStyle w:val="TAH"/>
              <w:rPr>
                <w:rFonts w:eastAsia="SimSun"/>
              </w:rPr>
            </w:pPr>
            <w:r w:rsidRPr="00F72CD4">
              <w:rPr>
                <w:rFonts w:eastAsia="SimSun"/>
              </w:rPr>
              <w:t>Propagation condition</w:t>
            </w:r>
          </w:p>
        </w:tc>
        <w:tc>
          <w:tcPr>
            <w:tcW w:w="804" w:type="pct"/>
            <w:tcBorders>
              <w:bottom w:val="nil"/>
            </w:tcBorders>
            <w:shd w:val="clear" w:color="auto" w:fill="FFFFFF"/>
          </w:tcPr>
          <w:p w14:paraId="68443BF6" w14:textId="77777777" w:rsidR="00917251" w:rsidRPr="00F72CD4" w:rsidRDefault="00917251" w:rsidP="000D2D5A">
            <w:pPr>
              <w:pStyle w:val="TAH"/>
              <w:rPr>
                <w:rFonts w:eastAsia="SimSun"/>
              </w:rPr>
            </w:pPr>
            <w:r w:rsidRPr="00F72CD4">
              <w:rPr>
                <w:rFonts w:eastAsia="SimSun"/>
              </w:rPr>
              <w:t>Correlation matrix and antenna configuration</w:t>
            </w:r>
          </w:p>
        </w:tc>
        <w:tc>
          <w:tcPr>
            <w:tcW w:w="1103" w:type="pct"/>
            <w:gridSpan w:val="2"/>
            <w:shd w:val="clear" w:color="auto" w:fill="FFFFFF"/>
          </w:tcPr>
          <w:p w14:paraId="1CBD4AB3" w14:textId="77777777" w:rsidR="00917251" w:rsidRPr="00F72CD4" w:rsidRDefault="00917251" w:rsidP="000D2D5A">
            <w:pPr>
              <w:pStyle w:val="TAH"/>
              <w:rPr>
                <w:rFonts w:eastAsia="SimSun"/>
              </w:rPr>
            </w:pPr>
            <w:r w:rsidRPr="00F72CD4">
              <w:rPr>
                <w:rFonts w:eastAsia="SimSun"/>
              </w:rPr>
              <w:t>Reference value</w:t>
            </w:r>
          </w:p>
        </w:tc>
      </w:tr>
      <w:tr w:rsidR="00917251" w:rsidRPr="00F72CD4" w14:paraId="676F1D60" w14:textId="77777777" w:rsidTr="0025365A">
        <w:trPr>
          <w:trHeight w:val="375"/>
          <w:jc w:val="center"/>
        </w:trPr>
        <w:tc>
          <w:tcPr>
            <w:tcW w:w="333" w:type="pct"/>
            <w:tcBorders>
              <w:top w:val="nil"/>
            </w:tcBorders>
            <w:shd w:val="clear" w:color="auto" w:fill="FFFFFF"/>
          </w:tcPr>
          <w:p w14:paraId="5E0B1E3D" w14:textId="77777777" w:rsidR="00917251" w:rsidRPr="00F72CD4" w:rsidRDefault="00917251" w:rsidP="000D2D5A">
            <w:pPr>
              <w:pStyle w:val="TAH"/>
              <w:rPr>
                <w:rFonts w:eastAsia="SimSun"/>
              </w:rPr>
            </w:pPr>
          </w:p>
        </w:tc>
        <w:tc>
          <w:tcPr>
            <w:tcW w:w="858" w:type="pct"/>
            <w:tcBorders>
              <w:top w:val="nil"/>
            </w:tcBorders>
            <w:shd w:val="clear" w:color="auto" w:fill="FFFFFF"/>
          </w:tcPr>
          <w:p w14:paraId="6B93F561" w14:textId="77777777" w:rsidR="00917251" w:rsidRPr="00F72CD4" w:rsidRDefault="00917251" w:rsidP="000D2D5A">
            <w:pPr>
              <w:pStyle w:val="TAH"/>
              <w:rPr>
                <w:rFonts w:eastAsia="SimSun"/>
              </w:rPr>
            </w:pPr>
          </w:p>
        </w:tc>
        <w:tc>
          <w:tcPr>
            <w:tcW w:w="585" w:type="pct"/>
            <w:tcBorders>
              <w:top w:val="nil"/>
            </w:tcBorders>
            <w:shd w:val="clear" w:color="auto" w:fill="FFFFFF"/>
          </w:tcPr>
          <w:p w14:paraId="263987AC" w14:textId="77777777" w:rsidR="00917251" w:rsidRPr="00F72CD4" w:rsidRDefault="00917251" w:rsidP="000D2D5A">
            <w:pPr>
              <w:pStyle w:val="TAH"/>
              <w:rPr>
                <w:rFonts w:eastAsia="SimSun"/>
              </w:rPr>
            </w:pPr>
          </w:p>
        </w:tc>
        <w:tc>
          <w:tcPr>
            <w:tcW w:w="606" w:type="pct"/>
            <w:tcBorders>
              <w:top w:val="nil"/>
            </w:tcBorders>
            <w:shd w:val="clear" w:color="auto" w:fill="FFFFFF"/>
          </w:tcPr>
          <w:p w14:paraId="081687A9" w14:textId="77777777" w:rsidR="00917251" w:rsidRPr="00F72CD4" w:rsidRDefault="00917251" w:rsidP="000D2D5A">
            <w:pPr>
              <w:pStyle w:val="TAH"/>
              <w:rPr>
                <w:rFonts w:eastAsia="SimSun"/>
              </w:rPr>
            </w:pPr>
          </w:p>
        </w:tc>
        <w:tc>
          <w:tcPr>
            <w:tcW w:w="711" w:type="pct"/>
            <w:tcBorders>
              <w:top w:val="nil"/>
            </w:tcBorders>
            <w:shd w:val="clear" w:color="auto" w:fill="FFFFFF"/>
          </w:tcPr>
          <w:p w14:paraId="635F1E62" w14:textId="77777777" w:rsidR="00917251" w:rsidRPr="00F72CD4" w:rsidRDefault="00917251" w:rsidP="000D2D5A">
            <w:pPr>
              <w:pStyle w:val="TAH"/>
              <w:rPr>
                <w:rFonts w:eastAsia="SimSun"/>
              </w:rPr>
            </w:pPr>
          </w:p>
        </w:tc>
        <w:tc>
          <w:tcPr>
            <w:tcW w:w="804" w:type="pct"/>
            <w:tcBorders>
              <w:top w:val="nil"/>
            </w:tcBorders>
            <w:shd w:val="clear" w:color="auto" w:fill="FFFFFF"/>
          </w:tcPr>
          <w:p w14:paraId="531D7416" w14:textId="77777777" w:rsidR="00917251" w:rsidRPr="00F72CD4" w:rsidRDefault="00917251" w:rsidP="000D2D5A">
            <w:pPr>
              <w:pStyle w:val="TAH"/>
              <w:rPr>
                <w:rFonts w:eastAsia="SimSun"/>
              </w:rPr>
            </w:pPr>
          </w:p>
        </w:tc>
        <w:tc>
          <w:tcPr>
            <w:tcW w:w="759" w:type="pct"/>
            <w:shd w:val="clear" w:color="auto" w:fill="FFFFFF"/>
          </w:tcPr>
          <w:p w14:paraId="2BFB4BB5" w14:textId="77777777" w:rsidR="00917251" w:rsidRPr="00F72CD4" w:rsidRDefault="00917251" w:rsidP="000D2D5A">
            <w:pPr>
              <w:pStyle w:val="TAH"/>
              <w:rPr>
                <w:rFonts w:eastAsia="SimSun"/>
              </w:rPr>
            </w:pPr>
            <w:r w:rsidRPr="00F72CD4">
              <w:rPr>
                <w:rFonts w:eastAsia="SimSun"/>
              </w:rPr>
              <w:t>Fraction of maximum throughput (%)</w:t>
            </w:r>
          </w:p>
        </w:tc>
        <w:tc>
          <w:tcPr>
            <w:tcW w:w="344" w:type="pct"/>
            <w:shd w:val="clear" w:color="auto" w:fill="FFFFFF"/>
          </w:tcPr>
          <w:p w14:paraId="62941ED1" w14:textId="77777777" w:rsidR="00917251" w:rsidRPr="00F72CD4" w:rsidRDefault="00917251" w:rsidP="000D2D5A">
            <w:pPr>
              <w:pStyle w:val="TAH"/>
              <w:rPr>
                <w:rFonts w:eastAsia="SimSun"/>
              </w:rPr>
            </w:pPr>
            <w:r w:rsidRPr="00F72CD4">
              <w:rPr>
                <w:rFonts w:eastAsia="SimSun"/>
              </w:rPr>
              <w:t>SNR (dB)</w:t>
            </w:r>
          </w:p>
        </w:tc>
      </w:tr>
      <w:tr w:rsidR="00917251" w:rsidRPr="00F72CD4" w14:paraId="1A9873E3" w14:textId="77777777" w:rsidTr="0025365A">
        <w:trPr>
          <w:trHeight w:val="189"/>
          <w:jc w:val="center"/>
        </w:trPr>
        <w:tc>
          <w:tcPr>
            <w:tcW w:w="333" w:type="pct"/>
            <w:shd w:val="clear" w:color="auto" w:fill="FFFFFF"/>
            <w:vAlign w:val="center"/>
          </w:tcPr>
          <w:p w14:paraId="2CC6E9D5" w14:textId="77777777" w:rsidR="00917251" w:rsidRPr="00F72CD4" w:rsidRDefault="00917251" w:rsidP="000D2D5A">
            <w:pPr>
              <w:pStyle w:val="TAC"/>
              <w:rPr>
                <w:rFonts w:eastAsia="SimSun"/>
              </w:rPr>
            </w:pPr>
            <w:r w:rsidRPr="00F72CD4">
              <w:rPr>
                <w:rFonts w:eastAsia="SimSun"/>
              </w:rPr>
              <w:t>2-</w:t>
            </w:r>
            <w:r w:rsidRPr="00F72CD4">
              <w:rPr>
                <w:rFonts w:eastAsia="SimSun"/>
                <w:lang w:eastAsia="zh-CN"/>
              </w:rPr>
              <w:t>1</w:t>
            </w:r>
          </w:p>
        </w:tc>
        <w:tc>
          <w:tcPr>
            <w:tcW w:w="858" w:type="pct"/>
            <w:shd w:val="clear" w:color="auto" w:fill="FFFFFF"/>
            <w:vAlign w:val="center"/>
          </w:tcPr>
          <w:p w14:paraId="660550D1" w14:textId="77777777" w:rsidR="00917251" w:rsidRPr="00F72CD4" w:rsidRDefault="00917251" w:rsidP="000D2D5A">
            <w:pPr>
              <w:pStyle w:val="TAC"/>
              <w:rPr>
                <w:rFonts w:eastAsia="SimSun"/>
              </w:rPr>
            </w:pPr>
            <w:r w:rsidRPr="00F72CD4">
              <w:rPr>
                <w:rFonts w:eastAsia="SimSun"/>
              </w:rPr>
              <w:t>R.PDSCH.1-3.1 FDD</w:t>
            </w:r>
          </w:p>
          <w:p w14:paraId="74FA43DB" w14:textId="77777777" w:rsidR="00917251" w:rsidRPr="00F72CD4" w:rsidRDefault="00917251" w:rsidP="000D2D5A">
            <w:pPr>
              <w:pStyle w:val="TAC"/>
            </w:pPr>
            <w:r w:rsidRPr="00F72CD4">
              <w:rPr>
                <w:rFonts w:eastAsia="SimSun"/>
              </w:rPr>
              <w:t>R.PDSCH. 1-2.1 HD-FDD</w:t>
            </w:r>
          </w:p>
        </w:tc>
        <w:tc>
          <w:tcPr>
            <w:tcW w:w="585" w:type="pct"/>
            <w:shd w:val="clear" w:color="auto" w:fill="FFFFFF"/>
            <w:vAlign w:val="center"/>
          </w:tcPr>
          <w:p w14:paraId="400A11E8" w14:textId="77777777" w:rsidR="00917251" w:rsidRPr="00F72CD4" w:rsidRDefault="00917251" w:rsidP="000D2D5A">
            <w:pPr>
              <w:pStyle w:val="TAC"/>
              <w:rPr>
                <w:rFonts w:eastAsia="SimSun"/>
              </w:rPr>
            </w:pPr>
            <w:r w:rsidRPr="00F72CD4">
              <w:rPr>
                <w:rFonts w:eastAsia="SimSun"/>
              </w:rPr>
              <w:t>10 / 15</w:t>
            </w:r>
          </w:p>
        </w:tc>
        <w:tc>
          <w:tcPr>
            <w:tcW w:w="606" w:type="pct"/>
            <w:shd w:val="clear" w:color="auto" w:fill="FFFFFF"/>
            <w:vAlign w:val="center"/>
          </w:tcPr>
          <w:p w14:paraId="5D5DDA1B" w14:textId="77777777" w:rsidR="00917251" w:rsidRPr="00F72CD4" w:rsidRDefault="00917251" w:rsidP="000D2D5A">
            <w:pPr>
              <w:pStyle w:val="TAC"/>
              <w:rPr>
                <w:rFonts w:eastAsia="SimSun"/>
              </w:rPr>
            </w:pPr>
            <w:r w:rsidRPr="00F72CD4">
              <w:rPr>
                <w:rFonts w:eastAsia="SimSun"/>
              </w:rPr>
              <w:t xml:space="preserve">64QAM, </w:t>
            </w:r>
            <w:r w:rsidRPr="00F72CD4">
              <w:rPr>
                <w:rFonts w:eastAsia="SimSun"/>
                <w:lang w:eastAsia="zh-CN"/>
              </w:rPr>
              <w:t>0.50</w:t>
            </w:r>
          </w:p>
        </w:tc>
        <w:tc>
          <w:tcPr>
            <w:tcW w:w="711" w:type="pct"/>
            <w:shd w:val="clear" w:color="auto" w:fill="FFFFFF"/>
            <w:vAlign w:val="center"/>
          </w:tcPr>
          <w:p w14:paraId="74851C11" w14:textId="77777777" w:rsidR="00917251" w:rsidRPr="00F72CD4" w:rsidRDefault="00917251" w:rsidP="000D2D5A">
            <w:pPr>
              <w:pStyle w:val="TAC"/>
              <w:rPr>
                <w:rFonts w:eastAsia="SimSun"/>
              </w:rPr>
            </w:pPr>
            <w:r w:rsidRPr="00F72CD4">
              <w:rPr>
                <w:rFonts w:eastAsia="SimSun"/>
              </w:rPr>
              <w:t>TDLA30-10</w:t>
            </w:r>
          </w:p>
        </w:tc>
        <w:tc>
          <w:tcPr>
            <w:tcW w:w="804" w:type="pct"/>
            <w:shd w:val="clear" w:color="auto" w:fill="FFFFFF"/>
            <w:vAlign w:val="center"/>
          </w:tcPr>
          <w:p w14:paraId="3192A559" w14:textId="77777777" w:rsidR="00917251" w:rsidRPr="00F72CD4" w:rsidRDefault="00917251" w:rsidP="000D2D5A">
            <w:pPr>
              <w:pStyle w:val="TAC"/>
              <w:rPr>
                <w:rFonts w:eastAsia="SimSun"/>
              </w:rPr>
            </w:pPr>
            <w:r w:rsidRPr="00F72CD4">
              <w:rPr>
                <w:rFonts w:eastAsia="SimSun"/>
              </w:rPr>
              <w:t>2x2, ULA Low</w:t>
            </w:r>
          </w:p>
        </w:tc>
        <w:tc>
          <w:tcPr>
            <w:tcW w:w="759" w:type="pct"/>
            <w:shd w:val="clear" w:color="auto" w:fill="FFFFFF"/>
            <w:vAlign w:val="center"/>
          </w:tcPr>
          <w:p w14:paraId="61DE13D5" w14:textId="77777777" w:rsidR="00917251" w:rsidRPr="00F72CD4" w:rsidRDefault="00917251" w:rsidP="000D2D5A">
            <w:pPr>
              <w:pStyle w:val="TAC"/>
              <w:rPr>
                <w:rFonts w:eastAsia="SimSun"/>
              </w:rPr>
            </w:pPr>
            <w:r w:rsidRPr="00F72CD4">
              <w:rPr>
                <w:rFonts w:eastAsia="SimSun"/>
              </w:rPr>
              <w:t>70</w:t>
            </w:r>
          </w:p>
        </w:tc>
        <w:tc>
          <w:tcPr>
            <w:tcW w:w="344" w:type="pct"/>
            <w:shd w:val="clear" w:color="auto" w:fill="FFFFFF"/>
            <w:vAlign w:val="center"/>
          </w:tcPr>
          <w:p w14:paraId="1FABBDAE" w14:textId="77777777" w:rsidR="00917251" w:rsidRPr="00F72CD4" w:rsidRDefault="00917251" w:rsidP="000D2D5A">
            <w:pPr>
              <w:pStyle w:val="TAC"/>
              <w:rPr>
                <w:rFonts w:eastAsia="PMingLiU"/>
              </w:rPr>
            </w:pPr>
            <w:r w:rsidRPr="00F72CD4">
              <w:rPr>
                <w:rFonts w:eastAsia="SimSun"/>
                <w:lang w:eastAsia="zh-CN"/>
              </w:rPr>
              <w:t>19.4</w:t>
            </w:r>
          </w:p>
        </w:tc>
      </w:tr>
      <w:tr w:rsidR="00917251" w:rsidRPr="00F72CD4" w14:paraId="25B057F1" w14:textId="77777777" w:rsidTr="0025365A">
        <w:trPr>
          <w:trHeight w:val="189"/>
          <w:jc w:val="center"/>
        </w:trPr>
        <w:tc>
          <w:tcPr>
            <w:tcW w:w="5000" w:type="pct"/>
            <w:gridSpan w:val="8"/>
            <w:shd w:val="clear" w:color="auto" w:fill="FFFFFF"/>
            <w:vAlign w:val="center"/>
          </w:tcPr>
          <w:p w14:paraId="65A27D5D" w14:textId="77777777" w:rsidR="00917251" w:rsidRPr="00F72CD4" w:rsidRDefault="00917251" w:rsidP="000D2D5A">
            <w:pPr>
              <w:pStyle w:val="TAN"/>
              <w:rPr>
                <w:rFonts w:eastAsia="PMingLiU"/>
              </w:rPr>
            </w:pPr>
            <w:r w:rsidRPr="00F72CD4">
              <w:rPr>
                <w:rFonts w:eastAsia="SimSun"/>
                <w:lang w:eastAsia="zh-CN"/>
              </w:rPr>
              <w:t>Note 1:</w:t>
            </w:r>
            <w:r w:rsidRPr="00F72CD4">
              <w:rPr>
                <w:rFonts w:eastAsia="SimSun"/>
                <w:lang w:eastAsia="zh-CN"/>
              </w:rPr>
              <w:tab/>
              <w:t>Applied reference channel depends on the supported operation mode: FDD or HD-FDD.</w:t>
            </w:r>
          </w:p>
        </w:tc>
      </w:tr>
    </w:tbl>
    <w:p w14:paraId="792A7564" w14:textId="77777777" w:rsidR="00917251" w:rsidRPr="00F72CD4" w:rsidRDefault="00917251" w:rsidP="000D2D5A"/>
    <w:p w14:paraId="6CE66A0C" w14:textId="77777777" w:rsidR="00917251" w:rsidRPr="00F72CD4" w:rsidRDefault="00917251" w:rsidP="000D2D5A">
      <w:r w:rsidRPr="00F72CD4">
        <w:t>The normative reference for this requirement is TS 38.101-4 [5], clause 5.2.2.1.17.</w:t>
      </w:r>
    </w:p>
    <w:p w14:paraId="5E7F3DC7" w14:textId="77777777" w:rsidR="00917251" w:rsidRPr="00F72CD4" w:rsidRDefault="00917251" w:rsidP="00917251">
      <w:pPr>
        <w:pStyle w:val="H6"/>
      </w:pPr>
      <w:r w:rsidRPr="00F72CD4">
        <w:t>5.2.2.1.17.4</w:t>
      </w:r>
      <w:r w:rsidRPr="00F72CD4">
        <w:tab/>
        <w:t>Test description</w:t>
      </w:r>
    </w:p>
    <w:p w14:paraId="5271D907" w14:textId="77777777" w:rsidR="00917251" w:rsidRPr="00F72CD4" w:rsidRDefault="00917251" w:rsidP="00917251">
      <w:pPr>
        <w:pStyle w:val="H6"/>
      </w:pPr>
      <w:r w:rsidRPr="00F72CD4">
        <w:t>5.2.2.1.17.4.1</w:t>
      </w:r>
      <w:r w:rsidRPr="00F72CD4">
        <w:tab/>
        <w:t>Initial conditions</w:t>
      </w:r>
    </w:p>
    <w:p w14:paraId="749FC44C" w14:textId="77777777" w:rsidR="00917251" w:rsidRPr="00F72CD4" w:rsidRDefault="00917251" w:rsidP="000D2D5A">
      <w:r w:rsidRPr="00F72CD4">
        <w:t>Initial conditions are a set of test configurations the UE needs to be tested in and the steps for the SS to take with the UE to reach the correct measurement state.</w:t>
      </w:r>
    </w:p>
    <w:p w14:paraId="303A80E3" w14:textId="77777777" w:rsidR="00917251" w:rsidRPr="00F72CD4" w:rsidRDefault="00917251" w:rsidP="000D2D5A">
      <w:r w:rsidRPr="00F72CD4">
        <w:t>The initial test configurations consist of environmental conditions, test frequencies, test channel bandwidths and sub-carrier spacing based on NR operating bands specified in Table 5.3.5-1 and Table 5.3.6-1 of 38.521-1 [7].</w:t>
      </w:r>
    </w:p>
    <w:p w14:paraId="4F6F3FE2" w14:textId="77777777" w:rsidR="00917251" w:rsidRPr="00F72CD4" w:rsidRDefault="00917251" w:rsidP="000D2D5A">
      <w:r w:rsidRPr="00F72CD4">
        <w:t>Configurations of PDSCH and PDCCH before measurement are specified in Annex C.</w:t>
      </w:r>
    </w:p>
    <w:p w14:paraId="79F29C83" w14:textId="77777777" w:rsidR="00917251" w:rsidRPr="00F72CD4" w:rsidRDefault="00917251" w:rsidP="000D2D5A">
      <w:r w:rsidRPr="00F72CD4">
        <w:t>Test Environment: Normal, as defined in TS 38.508-1 [6] clause 4.1.</w:t>
      </w:r>
    </w:p>
    <w:p w14:paraId="6B6B3E81" w14:textId="77777777" w:rsidR="00917251" w:rsidRPr="00F72CD4" w:rsidRDefault="00917251" w:rsidP="000D2D5A">
      <w:r w:rsidRPr="00F72CD4">
        <w:t>Frequencies to be tested: Mid Range, as defined in TS 38.508-1 [6] clause 5.2.2.</w:t>
      </w:r>
    </w:p>
    <w:p w14:paraId="0C49D0E1" w14:textId="77777777" w:rsidR="00917251" w:rsidRPr="00F72CD4" w:rsidRDefault="00917251" w:rsidP="000D2D5A">
      <w:pPr>
        <w:pStyle w:val="B1"/>
      </w:pPr>
      <w:r w:rsidRPr="00F72CD4">
        <w:t>1.</w:t>
      </w:r>
      <w:r w:rsidRPr="00F72CD4">
        <w:tab/>
        <w:t>Connect the SS, the faders and AWGN noise source to the UE antenna connectors as shown in TS 38.508-1 [6] Annex A, in Figure A.3.1.7.1 for TE diagram and clause A.3.2.3 for UE diagram.</w:t>
      </w:r>
    </w:p>
    <w:p w14:paraId="06DEFE84" w14:textId="77777777" w:rsidR="00917251" w:rsidRPr="00F72CD4" w:rsidRDefault="00917251" w:rsidP="000D2D5A">
      <w:pPr>
        <w:pStyle w:val="B1"/>
      </w:pPr>
      <w:r w:rsidRPr="00F72CD4">
        <w:t>2.</w:t>
      </w:r>
      <w:r w:rsidRPr="00F72CD4">
        <w:tab/>
        <w:t>The parameter settings for the cell are set up according to Table 5.2-1, Table 5.2A-1 to Table 5.2A-3 as appropriate.</w:t>
      </w:r>
    </w:p>
    <w:p w14:paraId="33D6B8F7" w14:textId="77777777" w:rsidR="00917251" w:rsidRPr="00F72CD4" w:rsidRDefault="00917251" w:rsidP="000D2D5A">
      <w:pPr>
        <w:pStyle w:val="B1"/>
      </w:pPr>
      <w:r w:rsidRPr="00F72CD4">
        <w:t>3.</w:t>
      </w:r>
      <w:r w:rsidRPr="00F72CD4">
        <w:tab/>
        <w:t>Downlink signals for NR cell are initially set up according to Annexes C.0, C.1, C.2 and uplink signals according to Annexes G.0, G.1, G.2, G.3.1 of TS 38.521-1 [7].</w:t>
      </w:r>
    </w:p>
    <w:p w14:paraId="4F82993F" w14:textId="77777777" w:rsidR="00917251" w:rsidRPr="00F72CD4" w:rsidRDefault="00917251" w:rsidP="000D2D5A">
      <w:pPr>
        <w:pStyle w:val="B1"/>
      </w:pPr>
      <w:r w:rsidRPr="00F72CD4">
        <w:t>4.</w:t>
      </w:r>
      <w:r w:rsidRPr="00F72CD4">
        <w:tab/>
        <w:t>Propagation conditions are set according to Annex B.2.</w:t>
      </w:r>
    </w:p>
    <w:p w14:paraId="603DE498" w14:textId="77777777" w:rsidR="00917251" w:rsidRPr="00F72CD4" w:rsidRDefault="00917251"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2.1.17.4.3.</w:t>
      </w:r>
    </w:p>
    <w:p w14:paraId="41778BD6" w14:textId="77777777" w:rsidR="00917251" w:rsidRPr="00F72CD4" w:rsidRDefault="00917251" w:rsidP="00917251">
      <w:pPr>
        <w:pStyle w:val="H6"/>
      </w:pPr>
      <w:r w:rsidRPr="00F72CD4">
        <w:t>5.2.2.1.17.4.2</w:t>
      </w:r>
      <w:r w:rsidRPr="00F72CD4">
        <w:tab/>
        <w:t>Test procedure</w:t>
      </w:r>
    </w:p>
    <w:p w14:paraId="223C6ACF" w14:textId="72EE2D1D" w:rsidR="00917251" w:rsidRPr="00F72CD4" w:rsidRDefault="00917251" w:rsidP="000D2D5A">
      <w:pPr>
        <w:pStyle w:val="B1"/>
      </w:pPr>
      <w:r w:rsidRPr="00F72CD4">
        <w:t>1.</w:t>
      </w:r>
      <w:r w:rsidRPr="00F72CD4">
        <w:tab/>
        <w:t>SS transmits PDSCH via PDCCH DCI format 1_1 for C_RNTI to transmit the DL RMC according to Table</w:t>
      </w:r>
      <w:r w:rsidR="0055449A" w:rsidRPr="00F72CD4">
        <w:t>s</w:t>
      </w:r>
      <w:r w:rsidRPr="00F72CD4">
        <w:t xml:space="preserve"> </w:t>
      </w:r>
      <w:r w:rsidR="0055449A" w:rsidRPr="00F72CD4">
        <w:t>5.2.2.1.17.5-1 and 5.2.2.1.17.5-2.</w:t>
      </w:r>
      <w:r w:rsidRPr="00F72CD4">
        <w:t xml:space="preserve"> The SS sends downlink MAC padding bits on the DL RMC.</w:t>
      </w:r>
    </w:p>
    <w:p w14:paraId="02DA476B" w14:textId="5BE1C5A9" w:rsidR="00917251" w:rsidRPr="00F72CD4" w:rsidRDefault="00917251" w:rsidP="000D2D5A">
      <w:pPr>
        <w:pStyle w:val="B1"/>
      </w:pPr>
      <w:r w:rsidRPr="00F72CD4">
        <w:t>2.</w:t>
      </w:r>
      <w:r w:rsidRPr="00F72CD4">
        <w:tab/>
        <w:t>Set the parameters of the bandwidth, MCS, reference channel, the propagation condition, the correlation matrix and the SNR according to Table</w:t>
      </w:r>
      <w:r w:rsidR="0055449A" w:rsidRPr="00F72CD4">
        <w:t>s</w:t>
      </w:r>
      <w:r w:rsidRPr="00F72CD4">
        <w:t xml:space="preserve"> 5.2.2.1.17.5-1</w:t>
      </w:r>
      <w:r w:rsidR="0055449A" w:rsidRPr="00F72CD4">
        <w:t xml:space="preserve"> and 5.2.2.1.17.5-2</w:t>
      </w:r>
      <w:r w:rsidRPr="00F72CD4">
        <w:t xml:space="preserve"> as appropriate.</w:t>
      </w:r>
    </w:p>
    <w:p w14:paraId="0AF27A8A" w14:textId="77777777" w:rsidR="00917251" w:rsidRPr="00F72CD4" w:rsidRDefault="00917251" w:rsidP="000D2D5A">
      <w:pPr>
        <w:pStyle w:val="B1"/>
      </w:pPr>
      <w:r w:rsidRPr="00F72CD4">
        <w:t>3.</w:t>
      </w:r>
      <w:r w:rsidRPr="00F72CD4">
        <w:tab/>
        <w:t>Measure the average throughput for a duration sufficient to achieve statistical significance according to Annex G.1.5. Count the number of NACKs, ACKs and statDTXs on the UL and decide pass or fail according to Table G.1.5-1 in Annex G.1.5.</w:t>
      </w:r>
    </w:p>
    <w:p w14:paraId="1353A920" w14:textId="7E89F458" w:rsidR="00917251" w:rsidRPr="00F72CD4" w:rsidRDefault="00917251" w:rsidP="000D2D5A">
      <w:pPr>
        <w:pStyle w:val="B1"/>
      </w:pPr>
      <w:r w:rsidRPr="00F72CD4">
        <w:t>4.</w:t>
      </w:r>
      <w:r w:rsidRPr="00F72CD4">
        <w:tab/>
        <w:t>Repeat steps from 1 to 3 for each test points in Table</w:t>
      </w:r>
      <w:r w:rsidR="0055449A" w:rsidRPr="00F72CD4">
        <w:t>s</w:t>
      </w:r>
      <w:r w:rsidRPr="00F72CD4">
        <w:t xml:space="preserve"> 5.2.2.1.17.5-1 and 5.2.2.1.17.5-2 as appropriate.</w:t>
      </w:r>
    </w:p>
    <w:p w14:paraId="0B8BE272" w14:textId="77777777" w:rsidR="00917251" w:rsidRPr="00F72CD4" w:rsidRDefault="00917251" w:rsidP="00917251">
      <w:pPr>
        <w:pStyle w:val="H6"/>
      </w:pPr>
      <w:r w:rsidRPr="00F72CD4">
        <w:t>5.2.2.1.17.4.3</w:t>
      </w:r>
      <w:r w:rsidRPr="00F72CD4">
        <w:tab/>
        <w:t>Message contents</w:t>
      </w:r>
    </w:p>
    <w:p w14:paraId="107AF1FE" w14:textId="77777777" w:rsidR="00917251" w:rsidRPr="00F72CD4" w:rsidRDefault="00917251" w:rsidP="000D2D5A">
      <w:r w:rsidRPr="00F72CD4">
        <w:t>Message contents are according to TS 38.508-1 [6] clauses 4.6.1 and 5.4.2 with the following exceptions:</w:t>
      </w:r>
    </w:p>
    <w:p w14:paraId="57A24C71" w14:textId="77777777" w:rsidR="00917251" w:rsidRPr="00F72CD4" w:rsidRDefault="00917251" w:rsidP="000D2D5A">
      <w:pPr>
        <w:pStyle w:val="TH"/>
        <w:rPr>
          <w:i/>
          <w:iCs/>
        </w:rPr>
      </w:pPr>
      <w:r w:rsidRPr="00F72CD4">
        <w:t xml:space="preserve">Table 5.2.2.1.17.4.3-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7251" w:rsidRPr="00F72CD4" w14:paraId="3452EAF3" w14:textId="77777777" w:rsidTr="0025365A">
        <w:tc>
          <w:tcPr>
            <w:tcW w:w="9747" w:type="dxa"/>
            <w:gridSpan w:val="4"/>
            <w:tcBorders>
              <w:top w:val="single" w:sz="4" w:space="0" w:color="auto"/>
              <w:left w:val="single" w:sz="4" w:space="0" w:color="auto"/>
              <w:bottom w:val="single" w:sz="4" w:space="0" w:color="auto"/>
              <w:right w:val="single" w:sz="4" w:space="0" w:color="auto"/>
            </w:tcBorders>
            <w:hideMark/>
          </w:tcPr>
          <w:p w14:paraId="085B5EDD" w14:textId="77777777" w:rsidR="00917251" w:rsidRPr="00F72CD4" w:rsidRDefault="00917251" w:rsidP="000D2D5A">
            <w:pPr>
              <w:pStyle w:val="TAH"/>
            </w:pPr>
            <w:r w:rsidRPr="00F72CD4">
              <w:t>Derivation Path: TS 38.508-1 [6], Table 5.4.2.0-26</w:t>
            </w:r>
          </w:p>
        </w:tc>
      </w:tr>
      <w:tr w:rsidR="00917251" w:rsidRPr="00F72CD4" w14:paraId="25E6AB50"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C0C3BA0" w14:textId="77777777" w:rsidR="00917251" w:rsidRPr="00F72CD4" w:rsidRDefault="00917251"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5850AD" w14:textId="77777777" w:rsidR="00917251" w:rsidRPr="00F72CD4" w:rsidRDefault="00917251"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31BD7E2" w14:textId="77777777" w:rsidR="00917251" w:rsidRPr="00F72CD4" w:rsidRDefault="00917251"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E35ED8A" w14:textId="77777777" w:rsidR="00917251" w:rsidRPr="00F72CD4" w:rsidRDefault="00917251" w:rsidP="000D2D5A">
            <w:pPr>
              <w:pStyle w:val="TAH"/>
            </w:pPr>
            <w:r w:rsidRPr="00F72CD4">
              <w:t>Condition</w:t>
            </w:r>
          </w:p>
        </w:tc>
      </w:tr>
      <w:tr w:rsidR="00917251" w:rsidRPr="00F72CD4" w14:paraId="0214BFFC"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1D46F05C" w14:textId="77777777" w:rsidR="00917251" w:rsidRPr="00F72CD4" w:rsidRDefault="00917251"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57FBA29"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0158E56"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02521B" w14:textId="77777777" w:rsidR="00917251" w:rsidRPr="00F72CD4" w:rsidRDefault="00917251" w:rsidP="000D2D5A">
            <w:pPr>
              <w:pStyle w:val="TAL"/>
            </w:pPr>
          </w:p>
        </w:tc>
      </w:tr>
      <w:tr w:rsidR="00917251" w:rsidRPr="00F72CD4" w14:paraId="69DD4F97"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7115E8C8" w14:textId="77777777" w:rsidR="00917251" w:rsidRPr="00F72CD4" w:rsidRDefault="00917251"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70903060"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69CBD0C"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0D5E09" w14:textId="77777777" w:rsidR="00917251" w:rsidRPr="00F72CD4" w:rsidRDefault="00917251" w:rsidP="000D2D5A">
            <w:pPr>
              <w:pStyle w:val="TAL"/>
            </w:pPr>
          </w:p>
        </w:tc>
      </w:tr>
      <w:tr w:rsidR="00917251" w:rsidRPr="00F72CD4" w14:paraId="2F04D2CF"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A434944" w14:textId="77777777" w:rsidR="00917251" w:rsidRPr="00F72CD4" w:rsidRDefault="00917251"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325EA7BF"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4560F65"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997AB2" w14:textId="77777777" w:rsidR="00917251" w:rsidRPr="00F72CD4" w:rsidRDefault="00917251" w:rsidP="000D2D5A">
            <w:pPr>
              <w:pStyle w:val="TAL"/>
            </w:pPr>
          </w:p>
        </w:tc>
      </w:tr>
      <w:tr w:rsidR="00917251" w:rsidRPr="00F72CD4" w14:paraId="5E29438A" w14:textId="77777777" w:rsidTr="0025365A">
        <w:tc>
          <w:tcPr>
            <w:tcW w:w="4535" w:type="dxa"/>
            <w:tcBorders>
              <w:top w:val="single" w:sz="4" w:space="0" w:color="auto"/>
              <w:left w:val="single" w:sz="4" w:space="0" w:color="auto"/>
              <w:bottom w:val="nil"/>
              <w:right w:val="single" w:sz="4" w:space="0" w:color="auto"/>
            </w:tcBorders>
            <w:hideMark/>
          </w:tcPr>
          <w:p w14:paraId="6718285D" w14:textId="77777777" w:rsidR="00917251" w:rsidRPr="00F72CD4" w:rsidRDefault="00917251" w:rsidP="000D2D5A">
            <w:pPr>
              <w:pStyle w:val="TAL"/>
            </w:pPr>
            <w:r w:rsidRPr="00F72CD4">
              <w:t xml:space="preserve">      bundleSize</w:t>
            </w:r>
          </w:p>
        </w:tc>
        <w:tc>
          <w:tcPr>
            <w:tcW w:w="2267" w:type="dxa"/>
            <w:tcBorders>
              <w:top w:val="single" w:sz="4" w:space="0" w:color="auto"/>
              <w:left w:val="single" w:sz="4" w:space="0" w:color="auto"/>
              <w:bottom w:val="nil"/>
              <w:right w:val="single" w:sz="4" w:space="0" w:color="auto"/>
            </w:tcBorders>
            <w:hideMark/>
          </w:tcPr>
          <w:p w14:paraId="24D15778" w14:textId="77777777" w:rsidR="00917251" w:rsidRPr="00F72CD4" w:rsidRDefault="00917251" w:rsidP="000D2D5A">
            <w:pPr>
              <w:pStyle w:val="TAL"/>
            </w:pPr>
            <w:r w:rsidRPr="00F72CD4">
              <w:t>n4, n2</w:t>
            </w:r>
          </w:p>
        </w:tc>
        <w:tc>
          <w:tcPr>
            <w:tcW w:w="1700" w:type="dxa"/>
            <w:tcBorders>
              <w:top w:val="single" w:sz="4" w:space="0" w:color="auto"/>
              <w:left w:val="single" w:sz="4" w:space="0" w:color="auto"/>
              <w:bottom w:val="nil"/>
              <w:right w:val="single" w:sz="4" w:space="0" w:color="auto"/>
            </w:tcBorders>
            <w:hideMark/>
          </w:tcPr>
          <w:p w14:paraId="0E156EB6" w14:textId="77777777" w:rsidR="00917251" w:rsidRPr="00F72CD4" w:rsidRDefault="00917251" w:rsidP="000D2D5A">
            <w:pPr>
              <w:pStyle w:val="TAL"/>
            </w:pPr>
            <w:r w:rsidRPr="00F72CD4">
              <w:t>n4 for test 1-1</w:t>
            </w:r>
          </w:p>
        </w:tc>
        <w:tc>
          <w:tcPr>
            <w:tcW w:w="1245" w:type="dxa"/>
            <w:tcBorders>
              <w:top w:val="single" w:sz="4" w:space="0" w:color="auto"/>
              <w:left w:val="single" w:sz="4" w:space="0" w:color="auto"/>
              <w:bottom w:val="nil"/>
              <w:right w:val="single" w:sz="4" w:space="0" w:color="auto"/>
            </w:tcBorders>
            <w:hideMark/>
          </w:tcPr>
          <w:p w14:paraId="674506F8" w14:textId="77777777" w:rsidR="00917251" w:rsidRPr="00F72CD4" w:rsidRDefault="00917251" w:rsidP="000D2D5A">
            <w:pPr>
              <w:pStyle w:val="TAL"/>
            </w:pPr>
            <w:r w:rsidRPr="00F72CD4">
              <w:t>test 1-1</w:t>
            </w:r>
          </w:p>
        </w:tc>
      </w:tr>
      <w:tr w:rsidR="00917251" w:rsidRPr="00F72CD4" w14:paraId="5F7C1E47" w14:textId="77777777" w:rsidTr="0025365A">
        <w:tc>
          <w:tcPr>
            <w:tcW w:w="4535" w:type="dxa"/>
            <w:tcBorders>
              <w:top w:val="nil"/>
              <w:left w:val="single" w:sz="4" w:space="0" w:color="auto"/>
              <w:bottom w:val="single" w:sz="4" w:space="0" w:color="auto"/>
              <w:right w:val="single" w:sz="4" w:space="0" w:color="auto"/>
            </w:tcBorders>
          </w:tcPr>
          <w:p w14:paraId="7010F11A" w14:textId="77777777" w:rsidR="00917251" w:rsidRPr="00F72CD4" w:rsidRDefault="00917251" w:rsidP="000D2D5A">
            <w:pPr>
              <w:pStyle w:val="TAL"/>
            </w:pPr>
          </w:p>
        </w:tc>
        <w:tc>
          <w:tcPr>
            <w:tcW w:w="2267" w:type="dxa"/>
            <w:tcBorders>
              <w:top w:val="nil"/>
              <w:left w:val="single" w:sz="4" w:space="0" w:color="auto"/>
              <w:bottom w:val="single" w:sz="4" w:space="0" w:color="auto"/>
              <w:right w:val="single" w:sz="4" w:space="0" w:color="auto"/>
            </w:tcBorders>
            <w:hideMark/>
          </w:tcPr>
          <w:p w14:paraId="54FE68D5" w14:textId="77777777" w:rsidR="00917251" w:rsidRPr="00F72CD4" w:rsidRDefault="00917251" w:rsidP="000D2D5A">
            <w:pPr>
              <w:pStyle w:val="TAL"/>
            </w:pPr>
            <w:r w:rsidRPr="00F72CD4">
              <w:t>Not present</w:t>
            </w:r>
          </w:p>
        </w:tc>
        <w:tc>
          <w:tcPr>
            <w:tcW w:w="1700" w:type="dxa"/>
            <w:tcBorders>
              <w:top w:val="nil"/>
              <w:left w:val="single" w:sz="4" w:space="0" w:color="auto"/>
              <w:bottom w:val="single" w:sz="4" w:space="0" w:color="auto"/>
              <w:right w:val="single" w:sz="4" w:space="0" w:color="auto"/>
            </w:tcBorders>
            <w:hideMark/>
          </w:tcPr>
          <w:p w14:paraId="3F088CEB" w14:textId="77777777" w:rsidR="00917251" w:rsidRPr="00F72CD4" w:rsidRDefault="00917251" w:rsidP="000D2D5A">
            <w:pPr>
              <w:pStyle w:val="TAL"/>
            </w:pPr>
            <w:r w:rsidRPr="00F72CD4">
              <w:t>n2 will be used by default</w:t>
            </w:r>
          </w:p>
        </w:tc>
        <w:tc>
          <w:tcPr>
            <w:tcW w:w="1245" w:type="dxa"/>
            <w:tcBorders>
              <w:top w:val="nil"/>
              <w:left w:val="single" w:sz="4" w:space="0" w:color="auto"/>
              <w:bottom w:val="single" w:sz="4" w:space="0" w:color="auto"/>
              <w:right w:val="single" w:sz="4" w:space="0" w:color="auto"/>
            </w:tcBorders>
            <w:hideMark/>
          </w:tcPr>
          <w:p w14:paraId="4612EF88" w14:textId="77777777" w:rsidR="00917251" w:rsidRPr="00F72CD4" w:rsidRDefault="00917251" w:rsidP="000D2D5A">
            <w:pPr>
              <w:pStyle w:val="TAL"/>
            </w:pPr>
            <w:r w:rsidRPr="00F72CD4">
              <w:t>test point other than test 1-1</w:t>
            </w:r>
          </w:p>
        </w:tc>
      </w:tr>
      <w:tr w:rsidR="00917251" w:rsidRPr="00F72CD4" w14:paraId="10FF170D"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37A27CE2" w14:textId="77777777" w:rsidR="00917251" w:rsidRPr="00F72CD4" w:rsidRDefault="00917251"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F9DC3F0"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272C63A"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2B523F" w14:textId="77777777" w:rsidR="00917251" w:rsidRPr="00F72CD4" w:rsidRDefault="00917251" w:rsidP="000D2D5A">
            <w:pPr>
              <w:pStyle w:val="TAL"/>
            </w:pPr>
          </w:p>
        </w:tc>
      </w:tr>
      <w:tr w:rsidR="00917251" w:rsidRPr="00F72CD4" w14:paraId="018BB72D"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2524113C" w14:textId="77777777" w:rsidR="00917251" w:rsidRPr="00F72CD4" w:rsidRDefault="00917251"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3B5F785"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6E5A985"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A52510" w14:textId="77777777" w:rsidR="00917251" w:rsidRPr="00F72CD4" w:rsidRDefault="00917251" w:rsidP="000D2D5A">
            <w:pPr>
              <w:pStyle w:val="TAL"/>
            </w:pPr>
          </w:p>
        </w:tc>
      </w:tr>
      <w:tr w:rsidR="00917251" w:rsidRPr="00F72CD4" w14:paraId="5CC129BE"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7FEDD16" w14:textId="77777777" w:rsidR="00917251" w:rsidRPr="00F72CD4" w:rsidRDefault="00917251"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774877C"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C7E73F8"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A33B55A" w14:textId="77777777" w:rsidR="00917251" w:rsidRPr="00F72CD4" w:rsidRDefault="00917251" w:rsidP="000D2D5A">
            <w:pPr>
              <w:pStyle w:val="TAL"/>
            </w:pPr>
          </w:p>
        </w:tc>
      </w:tr>
    </w:tbl>
    <w:p w14:paraId="796B3503" w14:textId="77777777" w:rsidR="00917251" w:rsidRPr="00F72CD4" w:rsidRDefault="00917251" w:rsidP="000D2D5A"/>
    <w:p w14:paraId="20DDAFE0" w14:textId="77777777" w:rsidR="00917251" w:rsidRPr="00F72CD4" w:rsidRDefault="00917251" w:rsidP="000D2D5A">
      <w:pPr>
        <w:pStyle w:val="TH"/>
      </w:pPr>
      <w:r w:rsidRPr="00F72CD4">
        <w:t>Table 5.2.2.1.17.4.3-2: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7251" w:rsidRPr="00F72CD4" w14:paraId="62BD1336" w14:textId="77777777" w:rsidTr="0025365A">
        <w:tc>
          <w:tcPr>
            <w:tcW w:w="9750" w:type="dxa"/>
            <w:gridSpan w:val="4"/>
            <w:tcBorders>
              <w:top w:val="single" w:sz="4" w:space="0" w:color="auto"/>
              <w:left w:val="single" w:sz="4" w:space="0" w:color="auto"/>
              <w:bottom w:val="single" w:sz="4" w:space="0" w:color="auto"/>
              <w:right w:val="single" w:sz="4" w:space="0" w:color="auto"/>
            </w:tcBorders>
            <w:hideMark/>
          </w:tcPr>
          <w:p w14:paraId="73B0DA8C" w14:textId="77777777" w:rsidR="00917251" w:rsidRPr="00F72CD4" w:rsidRDefault="00917251" w:rsidP="000D2D5A">
            <w:pPr>
              <w:pStyle w:val="TAH"/>
            </w:pPr>
            <w:r w:rsidRPr="00F72CD4">
              <w:t>Derivation Path: TS 38.508-1 [6], Table 5.4.2.0-9</w:t>
            </w:r>
          </w:p>
        </w:tc>
      </w:tr>
      <w:tr w:rsidR="00917251" w:rsidRPr="00F72CD4" w14:paraId="5FE7F0D5"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0A96DD41" w14:textId="77777777" w:rsidR="00917251" w:rsidRPr="00F72CD4" w:rsidRDefault="00917251"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8B2C9E6" w14:textId="77777777" w:rsidR="00917251" w:rsidRPr="00F72CD4" w:rsidRDefault="00917251"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DF85ABD" w14:textId="77777777" w:rsidR="00917251" w:rsidRPr="00F72CD4" w:rsidRDefault="00917251"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BBDEADD" w14:textId="77777777" w:rsidR="00917251" w:rsidRPr="00F72CD4" w:rsidRDefault="00917251" w:rsidP="000D2D5A">
            <w:pPr>
              <w:pStyle w:val="TAH"/>
            </w:pPr>
            <w:r w:rsidRPr="00F72CD4">
              <w:t>Condition</w:t>
            </w:r>
          </w:p>
        </w:tc>
      </w:tr>
      <w:tr w:rsidR="00917251" w:rsidRPr="00F72CD4" w14:paraId="13059C3C"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600EFF55" w14:textId="77777777" w:rsidR="00917251" w:rsidRPr="00F72CD4" w:rsidRDefault="00917251"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A66458F" w14:textId="77777777" w:rsidR="00917251" w:rsidRPr="00F72CD4" w:rsidRDefault="00917251"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874516"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0721111" w14:textId="77777777" w:rsidR="00917251" w:rsidRPr="00F72CD4" w:rsidRDefault="00917251" w:rsidP="000D2D5A">
            <w:pPr>
              <w:pStyle w:val="TAL"/>
            </w:pPr>
          </w:p>
        </w:tc>
      </w:tr>
      <w:tr w:rsidR="00917251" w:rsidRPr="00F72CD4" w14:paraId="096E132D"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59476DAE" w14:textId="77777777" w:rsidR="00917251" w:rsidRPr="00F72CD4" w:rsidRDefault="00917251"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24479BC8" w14:textId="77777777" w:rsidR="00917251" w:rsidRPr="00F72CD4" w:rsidRDefault="00917251" w:rsidP="000D2D5A">
            <w:pPr>
              <w:pStyle w:val="TAL"/>
            </w:pPr>
            <w:r w:rsidRPr="00F72CD4">
              <w:t>20 (for CSI-RS resources 1 and 2)</w:t>
            </w:r>
          </w:p>
          <w:p w14:paraId="6A300CE3" w14:textId="77777777" w:rsidR="00917251" w:rsidRPr="00F72CD4" w:rsidRDefault="00917251" w:rsidP="000D2D5A">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506B5A5F" w14:textId="77777777" w:rsidR="00917251" w:rsidRPr="00F72CD4" w:rsidRDefault="00917251" w:rsidP="000D2D5A">
            <w:pPr>
              <w:pStyle w:val="TAL"/>
              <w:rPr>
                <w:rFonts w:eastAsia="SimSun"/>
              </w:rPr>
            </w:pPr>
            <w:r w:rsidRPr="00F72CD4">
              <w:rPr>
                <w:rFonts w:eastAsia="SimSun"/>
              </w:rPr>
              <w:t>CSI-RS offset:</w:t>
            </w:r>
          </w:p>
          <w:p w14:paraId="4176DCA8" w14:textId="77777777" w:rsidR="00917251" w:rsidRPr="00F72CD4" w:rsidRDefault="00917251" w:rsidP="000D2D5A">
            <w:pPr>
              <w:pStyle w:val="TAL"/>
              <w:rPr>
                <w:rFonts w:eastAsia="SimSun"/>
              </w:rPr>
            </w:pPr>
            <w:r w:rsidRPr="00F72CD4">
              <w:rPr>
                <w:rFonts w:eastAsia="SimSun"/>
              </w:rPr>
              <w:t>20 for CSI-RS resources 1 and 2</w:t>
            </w:r>
          </w:p>
          <w:p w14:paraId="07FBF353" w14:textId="77777777" w:rsidR="00917251" w:rsidRPr="00F72CD4" w:rsidRDefault="00917251" w:rsidP="000D2D5A">
            <w:pPr>
              <w:pStyle w:val="TAL"/>
              <w:rPr>
                <w:rFonts w:eastAsia="SimSun"/>
              </w:rPr>
            </w:pPr>
            <w:r w:rsidRPr="00F72CD4">
              <w:rPr>
                <w:rFonts w:eastAsia="SimSun"/>
              </w:rPr>
              <w:t>21 for CSI-RS resources 3 and 4</w:t>
            </w:r>
          </w:p>
          <w:p w14:paraId="67B265E8" w14:textId="77777777" w:rsidR="00917251" w:rsidRPr="00F72CD4" w:rsidRDefault="00917251" w:rsidP="000D2D5A">
            <w:pPr>
              <w:pStyle w:val="TAL"/>
              <w:rPr>
                <w:rFonts w:eastAsia="SimSun"/>
              </w:rPr>
            </w:pPr>
            <w:r w:rsidRPr="00F72CD4">
              <w:rPr>
                <w:rFonts w:eastAsia="SimSun"/>
              </w:rPr>
              <w:t xml:space="preserve">CSI-RS periodicity: </w:t>
            </w:r>
            <w:r w:rsidRPr="00F72CD4">
              <w:t>4</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tcPr>
          <w:p w14:paraId="41FC5C4F" w14:textId="77777777" w:rsidR="00917251" w:rsidRPr="00F72CD4" w:rsidRDefault="00917251" w:rsidP="000D2D5A">
            <w:pPr>
              <w:rPr>
                <w:rFonts w:eastAsia="SimSun"/>
              </w:rPr>
            </w:pPr>
          </w:p>
        </w:tc>
      </w:tr>
      <w:tr w:rsidR="00917251" w:rsidRPr="00F72CD4" w14:paraId="10310B60"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5EE25BF8" w14:textId="77777777" w:rsidR="00917251" w:rsidRPr="00F72CD4" w:rsidRDefault="00917251"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2CEF22E5" w14:textId="77777777" w:rsidR="00917251" w:rsidRPr="00F72CD4" w:rsidRDefault="00917251" w:rsidP="000D2D5A">
            <w:pPr>
              <w:pStyle w:val="TAL"/>
            </w:pPr>
            <w:r w:rsidRPr="00F72CD4">
              <w:t>10 (for CSI-RS resources 1 and 2)</w:t>
            </w:r>
          </w:p>
          <w:p w14:paraId="6D1A70F2" w14:textId="77777777" w:rsidR="00917251" w:rsidRPr="00F72CD4" w:rsidRDefault="00917251" w:rsidP="000D2D5A">
            <w:pPr>
              <w:pStyle w:val="TAL"/>
            </w:pPr>
            <w:r w:rsidRPr="00F72CD4">
              <w:t>1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2A6BF83D" w14:textId="77777777" w:rsidR="00917251" w:rsidRPr="00F72CD4" w:rsidRDefault="00917251" w:rsidP="000D2D5A">
            <w:pPr>
              <w:pStyle w:val="TAL"/>
              <w:rPr>
                <w:rFonts w:eastAsia="SimSun"/>
              </w:rPr>
            </w:pPr>
            <w:r w:rsidRPr="00F72CD4">
              <w:rPr>
                <w:rFonts w:eastAsia="SimSun"/>
              </w:rPr>
              <w:t>CSI-RS offset:</w:t>
            </w:r>
          </w:p>
          <w:p w14:paraId="0B1F0D9C" w14:textId="77777777" w:rsidR="00917251" w:rsidRPr="00F72CD4" w:rsidRDefault="00917251" w:rsidP="000D2D5A">
            <w:pPr>
              <w:pStyle w:val="TAL"/>
              <w:rPr>
                <w:rFonts w:eastAsia="SimSun"/>
              </w:rPr>
            </w:pPr>
            <w:r w:rsidRPr="00F72CD4">
              <w:rPr>
                <w:rFonts w:eastAsia="SimSun"/>
              </w:rPr>
              <w:t>10 for CSI-RS resources 1 and 2</w:t>
            </w:r>
          </w:p>
          <w:p w14:paraId="4159DE28" w14:textId="77777777" w:rsidR="00917251" w:rsidRPr="00F72CD4" w:rsidRDefault="00917251" w:rsidP="000D2D5A">
            <w:pPr>
              <w:pStyle w:val="TAL"/>
              <w:rPr>
                <w:rFonts w:eastAsia="SimSun"/>
              </w:rPr>
            </w:pPr>
            <w:r w:rsidRPr="00F72CD4">
              <w:rPr>
                <w:rFonts w:eastAsia="SimSun"/>
              </w:rPr>
              <w:t>11 for CSI-RS resources 3 and 4</w:t>
            </w:r>
          </w:p>
          <w:p w14:paraId="2FAC7F1F" w14:textId="77777777" w:rsidR="00917251" w:rsidRPr="00F72CD4" w:rsidRDefault="00917251" w:rsidP="000D2D5A">
            <w:pPr>
              <w:pStyle w:val="TAL"/>
              <w:rPr>
                <w:rFonts w:eastAsia="SimSun"/>
              </w:rPr>
            </w:pPr>
            <w:r w:rsidRPr="00F72CD4">
              <w:rPr>
                <w:rFonts w:eastAsia="SimSun"/>
              </w:rPr>
              <w:t xml:space="preserve">CSI-RS periodicity: </w:t>
            </w:r>
            <w:r w:rsidRPr="00F72CD4">
              <w:t>20</w:t>
            </w:r>
            <w:r w:rsidRPr="00F72CD4">
              <w:rPr>
                <w:rFonts w:eastAsia="SimSun"/>
              </w:rPr>
              <w:t xml:space="preserve"> slots</w:t>
            </w:r>
          </w:p>
        </w:tc>
        <w:tc>
          <w:tcPr>
            <w:tcW w:w="1245" w:type="dxa"/>
            <w:tcBorders>
              <w:top w:val="single" w:sz="4" w:space="0" w:color="auto"/>
              <w:left w:val="single" w:sz="4" w:space="0" w:color="auto"/>
              <w:bottom w:val="single" w:sz="4" w:space="0" w:color="auto"/>
              <w:right w:val="single" w:sz="4" w:space="0" w:color="auto"/>
            </w:tcBorders>
          </w:tcPr>
          <w:p w14:paraId="079592E5" w14:textId="77777777" w:rsidR="00917251" w:rsidRPr="00F72CD4" w:rsidRDefault="00917251" w:rsidP="000D2D5A">
            <w:pPr>
              <w:pStyle w:val="TAL"/>
            </w:pPr>
          </w:p>
        </w:tc>
      </w:tr>
      <w:tr w:rsidR="00917251" w:rsidRPr="00F72CD4" w14:paraId="53329D6E" w14:textId="77777777" w:rsidTr="0025365A">
        <w:tc>
          <w:tcPr>
            <w:tcW w:w="4536" w:type="dxa"/>
            <w:tcBorders>
              <w:top w:val="single" w:sz="4" w:space="0" w:color="auto"/>
              <w:left w:val="single" w:sz="4" w:space="0" w:color="auto"/>
              <w:bottom w:val="single" w:sz="4" w:space="0" w:color="auto"/>
              <w:right w:val="single" w:sz="4" w:space="0" w:color="auto"/>
            </w:tcBorders>
            <w:hideMark/>
          </w:tcPr>
          <w:p w14:paraId="448E0D7C" w14:textId="77777777" w:rsidR="00917251" w:rsidRPr="00F72CD4" w:rsidRDefault="00917251"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8A81CF3" w14:textId="77777777" w:rsidR="00917251" w:rsidRPr="00F72CD4" w:rsidRDefault="00917251"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46B5406"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831112" w14:textId="77777777" w:rsidR="00917251" w:rsidRPr="00F72CD4" w:rsidRDefault="00917251" w:rsidP="000D2D5A">
            <w:pPr>
              <w:pStyle w:val="TAL"/>
            </w:pPr>
          </w:p>
        </w:tc>
      </w:tr>
    </w:tbl>
    <w:p w14:paraId="57CE6026" w14:textId="77777777" w:rsidR="00917251" w:rsidRPr="00F72CD4" w:rsidRDefault="00917251" w:rsidP="000D2D5A"/>
    <w:p w14:paraId="234B6DD2" w14:textId="77777777" w:rsidR="00917251" w:rsidRPr="00F72CD4" w:rsidRDefault="00917251" w:rsidP="000D2D5A">
      <w:pPr>
        <w:pStyle w:val="TH"/>
      </w:pPr>
      <w:r w:rsidRPr="00F72CD4">
        <w:t>Table 5.2.2.1.17.4.3-3: PDSCH-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7251" w:rsidRPr="00F72CD4" w14:paraId="4199E141" w14:textId="77777777" w:rsidTr="0025365A">
        <w:tc>
          <w:tcPr>
            <w:tcW w:w="9747" w:type="dxa"/>
            <w:gridSpan w:val="4"/>
            <w:tcBorders>
              <w:top w:val="single" w:sz="4" w:space="0" w:color="auto"/>
              <w:left w:val="single" w:sz="4" w:space="0" w:color="auto"/>
              <w:bottom w:val="single" w:sz="4" w:space="0" w:color="auto"/>
              <w:right w:val="single" w:sz="4" w:space="0" w:color="auto"/>
            </w:tcBorders>
            <w:hideMark/>
          </w:tcPr>
          <w:p w14:paraId="1FC0C6DD" w14:textId="77777777" w:rsidR="00917251" w:rsidRPr="00F72CD4" w:rsidRDefault="00917251" w:rsidP="000D2D5A">
            <w:pPr>
              <w:pStyle w:val="TAH"/>
            </w:pPr>
            <w:r w:rsidRPr="00F72CD4">
              <w:t>Derivation Path: TS 38.508-1 [6], Table 5.4.2.0-25</w:t>
            </w:r>
          </w:p>
        </w:tc>
      </w:tr>
      <w:tr w:rsidR="00917251" w:rsidRPr="00F72CD4" w14:paraId="459E83B6"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476353B4" w14:textId="77777777" w:rsidR="00917251" w:rsidRPr="00F72CD4" w:rsidRDefault="00917251"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8EF91B" w14:textId="77777777" w:rsidR="00917251" w:rsidRPr="00F72CD4" w:rsidRDefault="00917251"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FF75D0C" w14:textId="77777777" w:rsidR="00917251" w:rsidRPr="00F72CD4" w:rsidRDefault="00917251"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FB95FD7" w14:textId="77777777" w:rsidR="00917251" w:rsidRPr="00F72CD4" w:rsidRDefault="00917251" w:rsidP="000D2D5A">
            <w:pPr>
              <w:pStyle w:val="TAH"/>
            </w:pPr>
            <w:r w:rsidRPr="00F72CD4">
              <w:t>Condition</w:t>
            </w:r>
          </w:p>
        </w:tc>
      </w:tr>
      <w:tr w:rsidR="00917251" w:rsidRPr="00F72CD4" w14:paraId="576FDE74"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6D2FB754" w14:textId="77777777" w:rsidR="00917251" w:rsidRPr="00F72CD4" w:rsidRDefault="00917251"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A990607"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B8925C4"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7AA746" w14:textId="77777777" w:rsidR="00917251" w:rsidRPr="00F72CD4" w:rsidRDefault="00917251" w:rsidP="000D2D5A">
            <w:pPr>
              <w:pStyle w:val="TAL"/>
            </w:pPr>
          </w:p>
        </w:tc>
      </w:tr>
      <w:tr w:rsidR="00917251" w:rsidRPr="00F72CD4" w14:paraId="60F437A5"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79B5E08E" w14:textId="77777777" w:rsidR="00917251" w:rsidRPr="00F72CD4" w:rsidRDefault="00917251"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1748E50" w14:textId="77777777" w:rsidR="00917251" w:rsidRPr="00F72CD4" w:rsidRDefault="00917251"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7F846E19"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680A986" w14:textId="77777777" w:rsidR="00917251" w:rsidRPr="00F72CD4" w:rsidRDefault="00917251" w:rsidP="000D2D5A">
            <w:pPr>
              <w:pStyle w:val="TAL"/>
            </w:pPr>
          </w:p>
        </w:tc>
      </w:tr>
      <w:tr w:rsidR="00917251" w:rsidRPr="00F72CD4" w14:paraId="61AFD0F0" w14:textId="77777777" w:rsidTr="0025365A">
        <w:tc>
          <w:tcPr>
            <w:tcW w:w="4535" w:type="dxa"/>
            <w:tcBorders>
              <w:top w:val="single" w:sz="4" w:space="0" w:color="auto"/>
              <w:left w:val="single" w:sz="4" w:space="0" w:color="auto"/>
              <w:bottom w:val="single" w:sz="4" w:space="0" w:color="auto"/>
              <w:right w:val="single" w:sz="4" w:space="0" w:color="auto"/>
            </w:tcBorders>
            <w:hideMark/>
          </w:tcPr>
          <w:p w14:paraId="1407971A" w14:textId="77777777" w:rsidR="00917251" w:rsidRPr="00F72CD4" w:rsidRDefault="00917251"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23C71FA" w14:textId="77777777" w:rsidR="00917251" w:rsidRPr="00F72CD4" w:rsidRDefault="00917251"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3ED39C4" w14:textId="77777777" w:rsidR="00917251" w:rsidRPr="00F72CD4" w:rsidRDefault="00917251"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CE0C05" w14:textId="77777777" w:rsidR="00917251" w:rsidRPr="00F72CD4" w:rsidRDefault="00917251" w:rsidP="000D2D5A">
            <w:pPr>
              <w:pStyle w:val="TAL"/>
            </w:pPr>
          </w:p>
        </w:tc>
      </w:tr>
    </w:tbl>
    <w:p w14:paraId="30EF7F13" w14:textId="77777777" w:rsidR="00917251" w:rsidRPr="00F72CD4" w:rsidRDefault="00917251" w:rsidP="000D2D5A"/>
    <w:p w14:paraId="6EEAC75A" w14:textId="77777777" w:rsidR="00917251" w:rsidRPr="00F72CD4" w:rsidRDefault="00917251" w:rsidP="00917251">
      <w:pPr>
        <w:pStyle w:val="H6"/>
      </w:pPr>
      <w:r w:rsidRPr="00F72CD4">
        <w:t>5.2.2.1.17.5</w:t>
      </w:r>
      <w:r w:rsidRPr="00F72CD4">
        <w:tab/>
        <w:t>Test Requirement</w:t>
      </w:r>
    </w:p>
    <w:p w14:paraId="3FEEC487" w14:textId="143D1AA7" w:rsidR="00917251" w:rsidRPr="00F72CD4" w:rsidRDefault="00917251" w:rsidP="000D2D5A">
      <w:pPr>
        <w:rPr>
          <w:rFonts w:eastAsia="Batang"/>
        </w:rPr>
      </w:pPr>
      <w:r w:rsidRPr="00F72CD4">
        <w:rPr>
          <w:rFonts w:eastAsia="Batang"/>
        </w:rPr>
        <w:t xml:space="preserve">Tables </w:t>
      </w:r>
      <w:r w:rsidR="0055449A" w:rsidRPr="00F72CD4">
        <w:rPr>
          <w:rFonts w:eastAsia="Batang"/>
        </w:rPr>
        <w:t>5.2.2.1.17.5-1 and 5.2.2.1.17.5-2</w:t>
      </w:r>
      <w:r w:rsidRPr="00F72CD4">
        <w:t xml:space="preserve"> </w:t>
      </w:r>
      <w:r w:rsidRPr="00F72CD4">
        <w:rPr>
          <w:rFonts w:eastAsia="Batang"/>
        </w:rPr>
        <w:t>define the primary level settings.</w:t>
      </w:r>
    </w:p>
    <w:p w14:paraId="45F63A32" w14:textId="073443E6" w:rsidR="00917251" w:rsidRPr="00F72CD4" w:rsidRDefault="00917251" w:rsidP="000D2D5A">
      <w:r w:rsidRPr="00F72CD4">
        <w:t>The fraction of maximum throughput percentage for the downlink reference measurement channels specified in Annex A 3.2.1 for each throughput test shall meet or exceed the specified value in Table</w:t>
      </w:r>
      <w:r w:rsidR="0055449A" w:rsidRPr="00F72CD4">
        <w:t>s</w:t>
      </w:r>
      <w:r w:rsidRPr="00F72CD4">
        <w:t xml:space="preserve"> 5.2.2.1.17.5-1 and 5.2.2.1.17.5-2 for the specified SNR including test tolerances for all throughput tests.</w:t>
      </w:r>
    </w:p>
    <w:p w14:paraId="12237120" w14:textId="77777777" w:rsidR="00917251" w:rsidRPr="00F72CD4" w:rsidRDefault="00917251" w:rsidP="000D2D5A">
      <w:pPr>
        <w:pStyle w:val="TH"/>
      </w:pPr>
      <w:r w:rsidRPr="00F72CD4">
        <w:t>Table 5.2.2.1.17.5-1: Test Requirements for Rank 1</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6"/>
        <w:gridCol w:w="1605"/>
        <w:gridCol w:w="1137"/>
        <w:gridCol w:w="1176"/>
        <w:gridCol w:w="1267"/>
        <w:gridCol w:w="1434"/>
        <w:gridCol w:w="1415"/>
        <w:gridCol w:w="606"/>
      </w:tblGrid>
      <w:tr w:rsidR="00917251" w:rsidRPr="00F72CD4" w14:paraId="30729825" w14:textId="77777777" w:rsidTr="0027001E">
        <w:trPr>
          <w:trHeight w:val="375"/>
        </w:trPr>
        <w:tc>
          <w:tcPr>
            <w:tcW w:w="554" w:type="pct"/>
            <w:tcBorders>
              <w:bottom w:val="nil"/>
            </w:tcBorders>
            <w:shd w:val="clear" w:color="auto" w:fill="FFFFFF"/>
          </w:tcPr>
          <w:p w14:paraId="74B78DBF" w14:textId="77777777" w:rsidR="00917251" w:rsidRPr="00F72CD4" w:rsidRDefault="00917251" w:rsidP="000D2D5A">
            <w:pPr>
              <w:pStyle w:val="TAH"/>
              <w:rPr>
                <w:rFonts w:eastAsia="SimSun"/>
              </w:rPr>
            </w:pPr>
            <w:r w:rsidRPr="00F72CD4">
              <w:rPr>
                <w:rFonts w:eastAsia="SimSun"/>
              </w:rPr>
              <w:t>Test num.</w:t>
            </w:r>
          </w:p>
        </w:tc>
        <w:tc>
          <w:tcPr>
            <w:tcW w:w="826" w:type="pct"/>
            <w:tcBorders>
              <w:bottom w:val="nil"/>
            </w:tcBorders>
            <w:shd w:val="clear" w:color="auto" w:fill="FFFFFF"/>
          </w:tcPr>
          <w:p w14:paraId="40C5D046" w14:textId="77777777" w:rsidR="00917251" w:rsidRPr="00F72CD4" w:rsidRDefault="00917251"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7FD3D8E1" w14:textId="77777777" w:rsidR="00917251" w:rsidRPr="00F72CD4" w:rsidRDefault="00917251"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5" w:type="pct"/>
            <w:tcBorders>
              <w:bottom w:val="nil"/>
            </w:tcBorders>
            <w:shd w:val="clear" w:color="auto" w:fill="FFFFFF"/>
          </w:tcPr>
          <w:p w14:paraId="7D342C91" w14:textId="77777777" w:rsidR="00917251" w:rsidRPr="00F72CD4" w:rsidRDefault="00917251"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652" w:type="pct"/>
            <w:tcBorders>
              <w:bottom w:val="nil"/>
            </w:tcBorders>
            <w:shd w:val="clear" w:color="auto" w:fill="FFFFFF"/>
          </w:tcPr>
          <w:p w14:paraId="559EA831" w14:textId="77777777" w:rsidR="00917251" w:rsidRPr="00F72CD4" w:rsidRDefault="00917251" w:rsidP="000D2D5A">
            <w:pPr>
              <w:pStyle w:val="TAH"/>
              <w:rPr>
                <w:rFonts w:eastAsia="SimSun"/>
              </w:rPr>
            </w:pPr>
            <w:r w:rsidRPr="00F72CD4">
              <w:rPr>
                <w:rFonts w:eastAsia="SimSun"/>
              </w:rPr>
              <w:t>Propagation condition</w:t>
            </w:r>
          </w:p>
        </w:tc>
        <w:tc>
          <w:tcPr>
            <w:tcW w:w="738" w:type="pct"/>
            <w:tcBorders>
              <w:bottom w:val="nil"/>
            </w:tcBorders>
            <w:shd w:val="clear" w:color="auto" w:fill="FFFFFF"/>
          </w:tcPr>
          <w:p w14:paraId="42A740D5" w14:textId="77777777" w:rsidR="00917251" w:rsidRPr="00F72CD4" w:rsidRDefault="00917251" w:rsidP="000D2D5A">
            <w:pPr>
              <w:pStyle w:val="TAH"/>
              <w:rPr>
                <w:rFonts w:eastAsia="SimSun"/>
              </w:rPr>
            </w:pPr>
            <w:r w:rsidRPr="00F72CD4">
              <w:rPr>
                <w:rFonts w:eastAsia="SimSun"/>
              </w:rPr>
              <w:t>Correlation matrix and antenna configuration</w:t>
            </w:r>
          </w:p>
        </w:tc>
        <w:tc>
          <w:tcPr>
            <w:tcW w:w="1040" w:type="pct"/>
            <w:gridSpan w:val="2"/>
            <w:shd w:val="clear" w:color="auto" w:fill="FFFFFF"/>
          </w:tcPr>
          <w:p w14:paraId="256F0DD6" w14:textId="77777777" w:rsidR="00917251" w:rsidRPr="00F72CD4" w:rsidRDefault="00917251" w:rsidP="000D2D5A">
            <w:pPr>
              <w:pStyle w:val="TAH"/>
              <w:rPr>
                <w:rFonts w:eastAsia="SimSun"/>
              </w:rPr>
            </w:pPr>
            <w:r w:rsidRPr="00F72CD4">
              <w:rPr>
                <w:rFonts w:eastAsia="SimSun"/>
              </w:rPr>
              <w:t>Reference value</w:t>
            </w:r>
          </w:p>
        </w:tc>
      </w:tr>
      <w:tr w:rsidR="00917251" w:rsidRPr="00F72CD4" w14:paraId="56775240" w14:textId="77777777" w:rsidTr="0027001E">
        <w:trPr>
          <w:trHeight w:val="375"/>
        </w:trPr>
        <w:tc>
          <w:tcPr>
            <w:tcW w:w="554" w:type="pct"/>
            <w:tcBorders>
              <w:top w:val="nil"/>
            </w:tcBorders>
            <w:shd w:val="clear" w:color="auto" w:fill="FFFFFF"/>
          </w:tcPr>
          <w:p w14:paraId="37438F45" w14:textId="77777777" w:rsidR="00917251" w:rsidRPr="00F72CD4" w:rsidRDefault="00917251" w:rsidP="000D2D5A">
            <w:pPr>
              <w:pStyle w:val="TAH"/>
              <w:rPr>
                <w:rFonts w:eastAsia="SimSun"/>
              </w:rPr>
            </w:pPr>
          </w:p>
        </w:tc>
        <w:tc>
          <w:tcPr>
            <w:tcW w:w="826" w:type="pct"/>
            <w:tcBorders>
              <w:top w:val="nil"/>
            </w:tcBorders>
            <w:shd w:val="clear" w:color="auto" w:fill="FFFFFF"/>
          </w:tcPr>
          <w:p w14:paraId="35DC1D03" w14:textId="77777777" w:rsidR="00917251" w:rsidRPr="00F72CD4" w:rsidRDefault="00917251" w:rsidP="000D2D5A">
            <w:pPr>
              <w:pStyle w:val="TAH"/>
              <w:rPr>
                <w:rFonts w:eastAsia="SimSun"/>
              </w:rPr>
            </w:pPr>
          </w:p>
        </w:tc>
        <w:tc>
          <w:tcPr>
            <w:tcW w:w="585" w:type="pct"/>
            <w:tcBorders>
              <w:top w:val="nil"/>
            </w:tcBorders>
            <w:shd w:val="clear" w:color="auto" w:fill="FFFFFF"/>
          </w:tcPr>
          <w:p w14:paraId="5851D8DA" w14:textId="77777777" w:rsidR="00917251" w:rsidRPr="00F72CD4" w:rsidRDefault="00917251" w:rsidP="000D2D5A">
            <w:pPr>
              <w:pStyle w:val="TAH"/>
              <w:rPr>
                <w:rFonts w:eastAsia="SimSun"/>
              </w:rPr>
            </w:pPr>
          </w:p>
        </w:tc>
        <w:tc>
          <w:tcPr>
            <w:tcW w:w="605" w:type="pct"/>
            <w:tcBorders>
              <w:top w:val="nil"/>
            </w:tcBorders>
            <w:shd w:val="clear" w:color="auto" w:fill="FFFFFF"/>
          </w:tcPr>
          <w:p w14:paraId="56F8F817" w14:textId="77777777" w:rsidR="00917251" w:rsidRPr="00F72CD4" w:rsidRDefault="00917251" w:rsidP="000D2D5A">
            <w:pPr>
              <w:pStyle w:val="TAH"/>
              <w:rPr>
                <w:rFonts w:eastAsia="SimSun"/>
              </w:rPr>
            </w:pPr>
          </w:p>
        </w:tc>
        <w:tc>
          <w:tcPr>
            <w:tcW w:w="652" w:type="pct"/>
            <w:tcBorders>
              <w:top w:val="nil"/>
            </w:tcBorders>
            <w:shd w:val="clear" w:color="auto" w:fill="FFFFFF"/>
          </w:tcPr>
          <w:p w14:paraId="28525C7B" w14:textId="77777777" w:rsidR="00917251" w:rsidRPr="00F72CD4" w:rsidRDefault="00917251" w:rsidP="000D2D5A">
            <w:pPr>
              <w:pStyle w:val="TAH"/>
              <w:rPr>
                <w:rFonts w:eastAsia="SimSun"/>
              </w:rPr>
            </w:pPr>
          </w:p>
        </w:tc>
        <w:tc>
          <w:tcPr>
            <w:tcW w:w="738" w:type="pct"/>
            <w:tcBorders>
              <w:top w:val="nil"/>
            </w:tcBorders>
            <w:shd w:val="clear" w:color="auto" w:fill="FFFFFF"/>
          </w:tcPr>
          <w:p w14:paraId="7AB29127" w14:textId="77777777" w:rsidR="00917251" w:rsidRPr="00F72CD4" w:rsidRDefault="00917251" w:rsidP="000D2D5A">
            <w:pPr>
              <w:pStyle w:val="TAH"/>
              <w:rPr>
                <w:rFonts w:eastAsia="SimSun"/>
              </w:rPr>
            </w:pPr>
          </w:p>
        </w:tc>
        <w:tc>
          <w:tcPr>
            <w:tcW w:w="728" w:type="pct"/>
            <w:shd w:val="clear" w:color="auto" w:fill="FFFFFF"/>
          </w:tcPr>
          <w:p w14:paraId="2F778765" w14:textId="77777777" w:rsidR="00917251" w:rsidRPr="00F72CD4" w:rsidRDefault="00917251" w:rsidP="000D2D5A">
            <w:pPr>
              <w:pStyle w:val="TAH"/>
              <w:rPr>
                <w:rFonts w:eastAsia="SimSun"/>
              </w:rPr>
            </w:pPr>
            <w:r w:rsidRPr="00F72CD4">
              <w:rPr>
                <w:rFonts w:eastAsia="SimSun"/>
              </w:rPr>
              <w:t>Fraction of maximum throughput (%)</w:t>
            </w:r>
          </w:p>
        </w:tc>
        <w:tc>
          <w:tcPr>
            <w:tcW w:w="312" w:type="pct"/>
            <w:shd w:val="clear" w:color="auto" w:fill="FFFFFF"/>
          </w:tcPr>
          <w:p w14:paraId="1791FBD8" w14:textId="77777777" w:rsidR="00917251" w:rsidRPr="00F72CD4" w:rsidRDefault="00917251" w:rsidP="000D2D5A">
            <w:pPr>
              <w:pStyle w:val="TAH"/>
              <w:rPr>
                <w:rFonts w:eastAsia="SimSun"/>
              </w:rPr>
            </w:pPr>
            <w:r w:rsidRPr="00F72CD4">
              <w:rPr>
                <w:rFonts w:eastAsia="SimSun"/>
              </w:rPr>
              <w:t>SNR (dB)</w:t>
            </w:r>
          </w:p>
        </w:tc>
      </w:tr>
      <w:tr w:rsidR="00917251" w:rsidRPr="00F72CD4" w14:paraId="7B8E6367" w14:textId="77777777" w:rsidTr="0027001E">
        <w:trPr>
          <w:trHeight w:val="189"/>
        </w:trPr>
        <w:tc>
          <w:tcPr>
            <w:tcW w:w="554" w:type="pct"/>
            <w:shd w:val="clear" w:color="auto" w:fill="FFFFFF"/>
            <w:vAlign w:val="center"/>
          </w:tcPr>
          <w:p w14:paraId="3A9B57B6" w14:textId="77777777" w:rsidR="00917251" w:rsidRPr="00F72CD4" w:rsidRDefault="00917251" w:rsidP="000D2D5A">
            <w:pPr>
              <w:pStyle w:val="TAC"/>
              <w:rPr>
                <w:rFonts w:eastAsia="SimSun"/>
              </w:rPr>
            </w:pPr>
            <w:r w:rsidRPr="00F72CD4">
              <w:rPr>
                <w:rFonts w:eastAsia="SimSun"/>
              </w:rPr>
              <w:t>1-1</w:t>
            </w:r>
          </w:p>
        </w:tc>
        <w:tc>
          <w:tcPr>
            <w:tcW w:w="826" w:type="pct"/>
            <w:shd w:val="clear" w:color="auto" w:fill="FFFFFF"/>
          </w:tcPr>
          <w:p w14:paraId="7480C19F" w14:textId="77777777" w:rsidR="00917251" w:rsidRPr="00F72CD4" w:rsidRDefault="00917251" w:rsidP="000D2D5A">
            <w:pPr>
              <w:pStyle w:val="TAC"/>
              <w:rPr>
                <w:rFonts w:eastAsia="SimSun"/>
              </w:rPr>
            </w:pPr>
            <w:r w:rsidRPr="00F72CD4">
              <w:rPr>
                <w:rFonts w:eastAsia="SimSun"/>
              </w:rPr>
              <w:t>R.PDSCH.1-1.1 FDD</w:t>
            </w:r>
          </w:p>
          <w:p w14:paraId="0A90EF2B" w14:textId="77777777" w:rsidR="00917251" w:rsidRPr="00F72CD4" w:rsidRDefault="00917251" w:rsidP="000D2D5A">
            <w:pPr>
              <w:pStyle w:val="TAC"/>
            </w:pPr>
            <w:r w:rsidRPr="00F72CD4">
              <w:t>R.PDSCH</w:t>
            </w:r>
            <w:r w:rsidRPr="00F72CD4">
              <w:rPr>
                <w:rFonts w:eastAsia="SimSun"/>
              </w:rPr>
              <w:t>. 1-1.1</w:t>
            </w:r>
            <w:r w:rsidRPr="00F72CD4">
              <w:t xml:space="preserve"> HD-FDD</w:t>
            </w:r>
          </w:p>
        </w:tc>
        <w:tc>
          <w:tcPr>
            <w:tcW w:w="585" w:type="pct"/>
            <w:shd w:val="clear" w:color="auto" w:fill="FFFFFF"/>
          </w:tcPr>
          <w:p w14:paraId="75340894" w14:textId="77777777" w:rsidR="00917251" w:rsidRPr="00F72CD4" w:rsidRDefault="00917251" w:rsidP="000D2D5A">
            <w:pPr>
              <w:pStyle w:val="TAC"/>
              <w:rPr>
                <w:rFonts w:eastAsia="SimSun"/>
              </w:rPr>
            </w:pPr>
            <w:r w:rsidRPr="00F72CD4">
              <w:rPr>
                <w:rFonts w:eastAsia="SimSun"/>
              </w:rPr>
              <w:t>10 / 15</w:t>
            </w:r>
          </w:p>
        </w:tc>
        <w:tc>
          <w:tcPr>
            <w:tcW w:w="605" w:type="pct"/>
            <w:shd w:val="clear" w:color="auto" w:fill="FFFFFF"/>
          </w:tcPr>
          <w:p w14:paraId="683A0C4D" w14:textId="77777777" w:rsidR="00917251" w:rsidRPr="00F72CD4" w:rsidRDefault="00917251" w:rsidP="000D2D5A">
            <w:pPr>
              <w:pStyle w:val="TAC"/>
              <w:rPr>
                <w:rFonts w:eastAsia="SimSun"/>
              </w:rPr>
            </w:pPr>
            <w:r w:rsidRPr="00F72CD4">
              <w:rPr>
                <w:rFonts w:eastAsia="SimSun"/>
              </w:rPr>
              <w:t>QPSK, 0.30</w:t>
            </w:r>
          </w:p>
        </w:tc>
        <w:tc>
          <w:tcPr>
            <w:tcW w:w="652" w:type="pct"/>
            <w:shd w:val="clear" w:color="auto" w:fill="FFFFFF"/>
          </w:tcPr>
          <w:p w14:paraId="15F6CD9A" w14:textId="77777777" w:rsidR="00917251" w:rsidRPr="00F72CD4" w:rsidRDefault="00917251" w:rsidP="000D2D5A">
            <w:pPr>
              <w:pStyle w:val="TAC"/>
              <w:rPr>
                <w:rFonts w:eastAsia="SimSun"/>
              </w:rPr>
            </w:pPr>
            <w:r w:rsidRPr="00F72CD4">
              <w:rPr>
                <w:rFonts w:eastAsia="SimSun"/>
              </w:rPr>
              <w:t>TDLB100-400</w:t>
            </w:r>
          </w:p>
        </w:tc>
        <w:tc>
          <w:tcPr>
            <w:tcW w:w="738" w:type="pct"/>
            <w:shd w:val="clear" w:color="auto" w:fill="FFFFFF"/>
          </w:tcPr>
          <w:p w14:paraId="383A4870" w14:textId="77777777" w:rsidR="00917251" w:rsidRPr="00F72CD4" w:rsidRDefault="00917251" w:rsidP="000D2D5A">
            <w:pPr>
              <w:pStyle w:val="TAC"/>
              <w:rPr>
                <w:rFonts w:eastAsia="SimSun"/>
              </w:rPr>
            </w:pPr>
            <w:r w:rsidRPr="00F72CD4">
              <w:rPr>
                <w:rFonts w:eastAsia="SimSun"/>
              </w:rPr>
              <w:t>2x2, ULA Low</w:t>
            </w:r>
          </w:p>
        </w:tc>
        <w:tc>
          <w:tcPr>
            <w:tcW w:w="728" w:type="pct"/>
            <w:shd w:val="clear" w:color="auto" w:fill="FFFFFF"/>
          </w:tcPr>
          <w:p w14:paraId="2EF9D312" w14:textId="77777777" w:rsidR="00917251" w:rsidRPr="00F72CD4" w:rsidRDefault="00917251" w:rsidP="000D2D5A">
            <w:pPr>
              <w:pStyle w:val="TAC"/>
              <w:rPr>
                <w:rFonts w:eastAsia="SimSun"/>
              </w:rPr>
            </w:pPr>
            <w:r w:rsidRPr="00F72CD4">
              <w:rPr>
                <w:rFonts w:eastAsia="SimSun"/>
              </w:rPr>
              <w:t>70</w:t>
            </w:r>
          </w:p>
        </w:tc>
        <w:tc>
          <w:tcPr>
            <w:tcW w:w="312" w:type="pct"/>
            <w:shd w:val="clear" w:color="auto" w:fill="FFFFFF"/>
          </w:tcPr>
          <w:p w14:paraId="41231FF9" w14:textId="77777777" w:rsidR="00917251" w:rsidRPr="00F72CD4" w:rsidRDefault="00917251" w:rsidP="000D2D5A">
            <w:pPr>
              <w:pStyle w:val="TAC"/>
              <w:rPr>
                <w:rFonts w:eastAsia="PMingLiU"/>
              </w:rPr>
            </w:pPr>
            <w:r w:rsidRPr="00F72CD4">
              <w:rPr>
                <w:rFonts w:eastAsia="PMingLiU"/>
              </w:rPr>
              <w:t>0.1</w:t>
            </w:r>
          </w:p>
        </w:tc>
      </w:tr>
      <w:tr w:rsidR="00917251" w:rsidRPr="00F72CD4" w14:paraId="37936CC7" w14:textId="77777777" w:rsidTr="0027001E">
        <w:trPr>
          <w:trHeight w:val="189"/>
        </w:trPr>
        <w:tc>
          <w:tcPr>
            <w:tcW w:w="554" w:type="pct"/>
            <w:shd w:val="clear" w:color="auto" w:fill="FFFFFF"/>
            <w:vAlign w:val="center"/>
          </w:tcPr>
          <w:p w14:paraId="20885F5B" w14:textId="77777777" w:rsidR="00917251" w:rsidRPr="00F72CD4" w:rsidRDefault="00917251" w:rsidP="000D2D5A">
            <w:pPr>
              <w:pStyle w:val="TAC"/>
              <w:rPr>
                <w:rFonts w:eastAsia="SimSun"/>
                <w:szCs w:val="18"/>
              </w:rPr>
            </w:pPr>
            <w:r w:rsidRPr="00F72CD4">
              <w:rPr>
                <w:rFonts w:eastAsia="SimSun"/>
              </w:rPr>
              <w:t>1-2</w:t>
            </w:r>
          </w:p>
        </w:tc>
        <w:tc>
          <w:tcPr>
            <w:tcW w:w="826" w:type="pct"/>
            <w:shd w:val="clear" w:color="auto" w:fill="FFFFFF"/>
            <w:vAlign w:val="center"/>
          </w:tcPr>
          <w:p w14:paraId="2ABEE021" w14:textId="77777777" w:rsidR="00917251" w:rsidRPr="00F72CD4" w:rsidRDefault="00917251" w:rsidP="000D2D5A">
            <w:pPr>
              <w:pStyle w:val="TAC"/>
            </w:pPr>
            <w:r w:rsidRPr="00F72CD4">
              <w:t>R.PDSCH.1-2.1 FDD</w:t>
            </w:r>
          </w:p>
          <w:p w14:paraId="77A9230F" w14:textId="77777777" w:rsidR="00917251" w:rsidRPr="00F72CD4" w:rsidRDefault="00917251" w:rsidP="000D2D5A">
            <w:pPr>
              <w:pStyle w:val="TAC"/>
              <w:rPr>
                <w:rFonts w:eastAsia="SimSun"/>
              </w:rPr>
            </w:pPr>
            <w:r w:rsidRPr="00F72CD4">
              <w:t>R.PDSCH</w:t>
            </w:r>
            <w:r w:rsidRPr="00F72CD4">
              <w:rPr>
                <w:rFonts w:eastAsia="SimSun"/>
              </w:rPr>
              <w:t>. 1-1.2</w:t>
            </w:r>
            <w:r w:rsidRPr="00F72CD4">
              <w:t xml:space="preserve">  HD-FDD</w:t>
            </w:r>
          </w:p>
        </w:tc>
        <w:tc>
          <w:tcPr>
            <w:tcW w:w="585" w:type="pct"/>
            <w:shd w:val="clear" w:color="auto" w:fill="FFFFFF"/>
            <w:vAlign w:val="center"/>
          </w:tcPr>
          <w:p w14:paraId="2EB2E4D2" w14:textId="77777777" w:rsidR="00917251" w:rsidRPr="00F72CD4" w:rsidRDefault="00917251" w:rsidP="000D2D5A">
            <w:pPr>
              <w:pStyle w:val="TAC"/>
              <w:rPr>
                <w:rFonts w:eastAsia="SimSun"/>
                <w:szCs w:val="18"/>
              </w:rPr>
            </w:pPr>
            <w:r w:rsidRPr="00F72CD4">
              <w:rPr>
                <w:rFonts w:eastAsia="SimSun"/>
              </w:rPr>
              <w:t>10 / 15</w:t>
            </w:r>
          </w:p>
        </w:tc>
        <w:tc>
          <w:tcPr>
            <w:tcW w:w="605" w:type="pct"/>
            <w:shd w:val="clear" w:color="auto" w:fill="FFFFFF"/>
            <w:vAlign w:val="center"/>
          </w:tcPr>
          <w:p w14:paraId="20011532" w14:textId="77777777" w:rsidR="00917251" w:rsidRPr="00F72CD4" w:rsidRDefault="00917251" w:rsidP="000D2D5A">
            <w:pPr>
              <w:pStyle w:val="TAC"/>
              <w:rPr>
                <w:rFonts w:eastAsia="SimSun"/>
                <w:szCs w:val="18"/>
              </w:rPr>
            </w:pPr>
            <w:r w:rsidRPr="00F72CD4">
              <w:rPr>
                <w:rFonts w:eastAsia="SimSun"/>
              </w:rPr>
              <w:t>16QAM, 0.48</w:t>
            </w:r>
          </w:p>
        </w:tc>
        <w:tc>
          <w:tcPr>
            <w:tcW w:w="652" w:type="pct"/>
            <w:shd w:val="clear" w:color="auto" w:fill="FFFFFF"/>
            <w:vAlign w:val="center"/>
          </w:tcPr>
          <w:p w14:paraId="6496EEE3" w14:textId="77777777" w:rsidR="00917251" w:rsidRPr="00F72CD4" w:rsidRDefault="00917251" w:rsidP="000D2D5A">
            <w:pPr>
              <w:pStyle w:val="TAC"/>
              <w:rPr>
                <w:rFonts w:eastAsia="SimSun"/>
                <w:szCs w:val="18"/>
              </w:rPr>
            </w:pPr>
            <w:r w:rsidRPr="00F72CD4">
              <w:rPr>
                <w:rFonts w:eastAsia="SimSun"/>
              </w:rPr>
              <w:t>TDLC300-100</w:t>
            </w:r>
          </w:p>
        </w:tc>
        <w:tc>
          <w:tcPr>
            <w:tcW w:w="738" w:type="pct"/>
            <w:shd w:val="clear" w:color="auto" w:fill="FFFFFF"/>
            <w:vAlign w:val="center"/>
          </w:tcPr>
          <w:p w14:paraId="0D575E7F" w14:textId="77777777" w:rsidR="00917251" w:rsidRPr="00F72CD4" w:rsidRDefault="00917251" w:rsidP="000D2D5A">
            <w:pPr>
              <w:pStyle w:val="TAC"/>
              <w:rPr>
                <w:rFonts w:eastAsia="SimSun"/>
                <w:szCs w:val="18"/>
              </w:rPr>
            </w:pPr>
            <w:r w:rsidRPr="00F72CD4">
              <w:rPr>
                <w:rFonts w:eastAsia="SimSun"/>
              </w:rPr>
              <w:t>2x2, ULA Low</w:t>
            </w:r>
          </w:p>
        </w:tc>
        <w:tc>
          <w:tcPr>
            <w:tcW w:w="728" w:type="pct"/>
            <w:shd w:val="clear" w:color="auto" w:fill="FFFFFF"/>
            <w:vAlign w:val="center"/>
          </w:tcPr>
          <w:p w14:paraId="6BD0F46B" w14:textId="77777777" w:rsidR="00917251" w:rsidRPr="00F72CD4" w:rsidRDefault="00917251" w:rsidP="000D2D5A">
            <w:pPr>
              <w:pStyle w:val="TAC"/>
              <w:rPr>
                <w:rFonts w:eastAsia="SimSun"/>
                <w:szCs w:val="18"/>
              </w:rPr>
            </w:pPr>
            <w:r w:rsidRPr="00F72CD4">
              <w:rPr>
                <w:rFonts w:eastAsia="SimSun"/>
              </w:rPr>
              <w:t>70</w:t>
            </w:r>
          </w:p>
        </w:tc>
        <w:tc>
          <w:tcPr>
            <w:tcW w:w="312" w:type="pct"/>
            <w:shd w:val="clear" w:color="auto" w:fill="FFFFFF"/>
            <w:vAlign w:val="center"/>
          </w:tcPr>
          <w:p w14:paraId="4A3D953F" w14:textId="382EA644" w:rsidR="00917251" w:rsidRPr="00F72CD4" w:rsidRDefault="00917251" w:rsidP="000D2D5A">
            <w:pPr>
              <w:pStyle w:val="TAC"/>
              <w:rPr>
                <w:rFonts w:eastAsia="PMingLiU"/>
                <w:lang w:eastAsia="zh-TW"/>
              </w:rPr>
            </w:pPr>
            <w:r w:rsidRPr="00F72CD4">
              <w:rPr>
                <w:rFonts w:eastAsia="PMingLiU"/>
              </w:rPr>
              <w:t>9.0</w:t>
            </w:r>
          </w:p>
        </w:tc>
      </w:tr>
      <w:tr w:rsidR="00917251" w:rsidRPr="00F72CD4" w14:paraId="2BE7366A" w14:textId="77777777" w:rsidTr="0027001E">
        <w:trPr>
          <w:trHeight w:val="189"/>
        </w:trPr>
        <w:tc>
          <w:tcPr>
            <w:tcW w:w="554" w:type="pct"/>
            <w:shd w:val="clear" w:color="auto" w:fill="FFFFFF"/>
            <w:vAlign w:val="center"/>
          </w:tcPr>
          <w:p w14:paraId="2DC0CE6F" w14:textId="77777777" w:rsidR="00917251" w:rsidRPr="00F72CD4" w:rsidRDefault="00917251" w:rsidP="000D2D5A">
            <w:pPr>
              <w:pStyle w:val="TAC"/>
              <w:rPr>
                <w:rFonts w:eastAsia="SimSun"/>
              </w:rPr>
            </w:pPr>
            <w:r w:rsidRPr="00F72CD4">
              <w:rPr>
                <w:rFonts w:eastAsia="SimSun"/>
              </w:rPr>
              <w:t>1-3</w:t>
            </w:r>
          </w:p>
        </w:tc>
        <w:tc>
          <w:tcPr>
            <w:tcW w:w="826" w:type="pct"/>
            <w:shd w:val="clear" w:color="auto" w:fill="FFFFFF"/>
          </w:tcPr>
          <w:p w14:paraId="58BC3E62" w14:textId="77777777" w:rsidR="00917251" w:rsidRPr="00F72CD4" w:rsidRDefault="00917251" w:rsidP="000D2D5A">
            <w:pPr>
              <w:pStyle w:val="TAC"/>
              <w:rPr>
                <w:rFonts w:eastAsia="SimSun"/>
              </w:rPr>
            </w:pPr>
            <w:r w:rsidRPr="00F72CD4">
              <w:rPr>
                <w:rFonts w:eastAsia="SimSun"/>
              </w:rPr>
              <w:t>R.PDSCH.1-4.1 FDD</w:t>
            </w:r>
          </w:p>
          <w:p w14:paraId="48B20912" w14:textId="77777777" w:rsidR="00917251" w:rsidRPr="00F72CD4" w:rsidRDefault="00917251" w:rsidP="000D2D5A">
            <w:pPr>
              <w:pStyle w:val="TAC"/>
            </w:pPr>
            <w:r w:rsidRPr="00F72CD4">
              <w:rPr>
                <w:rFonts w:eastAsia="SimSun"/>
              </w:rPr>
              <w:t>R.PDSCH. 1-1.5  HD-FDD</w:t>
            </w:r>
          </w:p>
        </w:tc>
        <w:tc>
          <w:tcPr>
            <w:tcW w:w="585" w:type="pct"/>
            <w:shd w:val="clear" w:color="auto" w:fill="FFFFFF"/>
          </w:tcPr>
          <w:p w14:paraId="7112DEB6" w14:textId="77777777" w:rsidR="00917251" w:rsidRPr="00F72CD4" w:rsidRDefault="00917251" w:rsidP="000D2D5A">
            <w:pPr>
              <w:pStyle w:val="TAC"/>
              <w:rPr>
                <w:rFonts w:eastAsia="SimSun"/>
              </w:rPr>
            </w:pPr>
            <w:r w:rsidRPr="00F72CD4">
              <w:rPr>
                <w:rFonts w:eastAsia="SimSun"/>
              </w:rPr>
              <w:t>10 / 15</w:t>
            </w:r>
          </w:p>
        </w:tc>
        <w:tc>
          <w:tcPr>
            <w:tcW w:w="605" w:type="pct"/>
            <w:shd w:val="clear" w:color="auto" w:fill="FFFFFF"/>
          </w:tcPr>
          <w:p w14:paraId="7BF6F0E3" w14:textId="77777777" w:rsidR="00917251" w:rsidRPr="00F72CD4" w:rsidRDefault="00917251" w:rsidP="000D2D5A">
            <w:pPr>
              <w:pStyle w:val="TAC"/>
              <w:rPr>
                <w:rFonts w:eastAsia="SimSun"/>
              </w:rPr>
            </w:pPr>
            <w:r w:rsidRPr="00F72CD4">
              <w:rPr>
                <w:rFonts w:eastAsia="SimSun"/>
              </w:rPr>
              <w:t>256QAM, 0.82</w:t>
            </w:r>
          </w:p>
        </w:tc>
        <w:tc>
          <w:tcPr>
            <w:tcW w:w="652" w:type="pct"/>
            <w:shd w:val="clear" w:color="auto" w:fill="FFFFFF"/>
          </w:tcPr>
          <w:p w14:paraId="4B842F92" w14:textId="77777777" w:rsidR="00917251" w:rsidRPr="00F72CD4" w:rsidRDefault="00917251" w:rsidP="000D2D5A">
            <w:pPr>
              <w:pStyle w:val="TAC"/>
              <w:rPr>
                <w:rFonts w:eastAsia="SimSun"/>
              </w:rPr>
            </w:pPr>
            <w:r w:rsidRPr="00F72CD4">
              <w:rPr>
                <w:rFonts w:eastAsia="SimSun"/>
              </w:rPr>
              <w:t>TDLA30-10</w:t>
            </w:r>
          </w:p>
        </w:tc>
        <w:tc>
          <w:tcPr>
            <w:tcW w:w="738" w:type="pct"/>
            <w:shd w:val="clear" w:color="auto" w:fill="FFFFFF"/>
          </w:tcPr>
          <w:p w14:paraId="2921DEAA" w14:textId="77777777" w:rsidR="00917251" w:rsidRPr="00F72CD4" w:rsidRDefault="00917251" w:rsidP="000D2D5A">
            <w:pPr>
              <w:pStyle w:val="TAC"/>
              <w:rPr>
                <w:rFonts w:eastAsia="SimSun"/>
              </w:rPr>
            </w:pPr>
            <w:r w:rsidRPr="00F72CD4">
              <w:rPr>
                <w:rFonts w:eastAsia="SimSun"/>
              </w:rPr>
              <w:t>2x2, ULA Low</w:t>
            </w:r>
          </w:p>
        </w:tc>
        <w:tc>
          <w:tcPr>
            <w:tcW w:w="728" w:type="pct"/>
            <w:shd w:val="clear" w:color="auto" w:fill="FFFFFF"/>
          </w:tcPr>
          <w:p w14:paraId="1367E572" w14:textId="77777777" w:rsidR="00917251" w:rsidRPr="00F72CD4" w:rsidRDefault="00917251" w:rsidP="000D2D5A">
            <w:pPr>
              <w:pStyle w:val="TAC"/>
              <w:rPr>
                <w:rFonts w:eastAsia="SimSun"/>
              </w:rPr>
            </w:pPr>
            <w:r w:rsidRPr="00F72CD4">
              <w:rPr>
                <w:rFonts w:eastAsia="SimSun"/>
              </w:rPr>
              <w:t>70</w:t>
            </w:r>
          </w:p>
        </w:tc>
        <w:tc>
          <w:tcPr>
            <w:tcW w:w="312" w:type="pct"/>
            <w:shd w:val="clear" w:color="auto" w:fill="FFFFFF"/>
          </w:tcPr>
          <w:p w14:paraId="13D9F70C" w14:textId="77777777" w:rsidR="00917251" w:rsidRPr="00F72CD4" w:rsidRDefault="00917251" w:rsidP="000D2D5A">
            <w:pPr>
              <w:pStyle w:val="TAC"/>
              <w:rPr>
                <w:rFonts w:eastAsia="PMingLiU"/>
              </w:rPr>
            </w:pPr>
            <w:r w:rsidRPr="00F72CD4">
              <w:rPr>
                <w:rFonts w:eastAsia="SimSun"/>
              </w:rPr>
              <w:t>25.</w:t>
            </w:r>
            <w:r w:rsidRPr="00F72CD4">
              <w:rPr>
                <w:rFonts w:eastAsia="SimSun"/>
                <w:lang w:eastAsia="zh-CN"/>
              </w:rPr>
              <w:t>6</w:t>
            </w:r>
          </w:p>
        </w:tc>
      </w:tr>
      <w:tr w:rsidR="00917251" w:rsidRPr="00F72CD4" w14:paraId="2E415559" w14:textId="77777777" w:rsidTr="0027001E">
        <w:trPr>
          <w:trHeight w:val="189"/>
        </w:trPr>
        <w:tc>
          <w:tcPr>
            <w:tcW w:w="5000" w:type="pct"/>
            <w:gridSpan w:val="8"/>
            <w:shd w:val="clear" w:color="auto" w:fill="FFFFFF"/>
            <w:vAlign w:val="center"/>
          </w:tcPr>
          <w:p w14:paraId="601F5D0B" w14:textId="77777777" w:rsidR="00917251" w:rsidRPr="00F72CD4" w:rsidRDefault="00917251" w:rsidP="000D2D5A">
            <w:pPr>
              <w:pStyle w:val="TAN"/>
              <w:rPr>
                <w:rFonts w:eastAsia="PMingLiU"/>
              </w:rPr>
            </w:pPr>
            <w:r w:rsidRPr="00F72CD4">
              <w:rPr>
                <w:rFonts w:eastAsia="SimSun"/>
                <w:lang w:eastAsia="zh-CN"/>
              </w:rPr>
              <w:t xml:space="preserve">Note 1: </w:t>
            </w:r>
            <w:r w:rsidRPr="00F72CD4">
              <w:rPr>
                <w:rFonts w:eastAsia="SimSun"/>
                <w:lang w:eastAsia="zh-CN"/>
              </w:rPr>
              <w:tab/>
              <w:t>Applied reference channel depends on the supported operation mode: FDD or HD-FDD.</w:t>
            </w:r>
          </w:p>
        </w:tc>
      </w:tr>
    </w:tbl>
    <w:p w14:paraId="1B7415D2" w14:textId="77777777" w:rsidR="00917251" w:rsidRPr="00F72CD4" w:rsidRDefault="00917251" w:rsidP="000D2D5A"/>
    <w:p w14:paraId="4F75CEA3" w14:textId="77777777" w:rsidR="00917251" w:rsidRPr="00F72CD4" w:rsidRDefault="00917251" w:rsidP="000D2D5A">
      <w:pPr>
        <w:pStyle w:val="TH"/>
      </w:pPr>
      <w:r w:rsidRPr="00F72CD4">
        <w:t>Table 5.2.2.1.17.5-2: Test Requirements for Rank 2</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917251" w:rsidRPr="00F72CD4" w14:paraId="29E8E273" w14:textId="77777777" w:rsidTr="0027001E">
        <w:trPr>
          <w:trHeight w:val="375"/>
        </w:trPr>
        <w:tc>
          <w:tcPr>
            <w:tcW w:w="333" w:type="pct"/>
            <w:tcBorders>
              <w:bottom w:val="nil"/>
            </w:tcBorders>
            <w:shd w:val="clear" w:color="auto" w:fill="FFFFFF"/>
          </w:tcPr>
          <w:p w14:paraId="758529A4" w14:textId="77777777" w:rsidR="00917251" w:rsidRPr="00F72CD4" w:rsidRDefault="00917251" w:rsidP="000D2D5A">
            <w:pPr>
              <w:pStyle w:val="TAH"/>
              <w:rPr>
                <w:rFonts w:eastAsia="SimSun"/>
              </w:rPr>
            </w:pPr>
            <w:r w:rsidRPr="00F72CD4">
              <w:rPr>
                <w:rFonts w:eastAsia="SimSun"/>
              </w:rPr>
              <w:t>Test num.</w:t>
            </w:r>
          </w:p>
        </w:tc>
        <w:tc>
          <w:tcPr>
            <w:tcW w:w="858" w:type="pct"/>
            <w:tcBorders>
              <w:bottom w:val="nil"/>
            </w:tcBorders>
            <w:shd w:val="clear" w:color="auto" w:fill="FFFFFF"/>
          </w:tcPr>
          <w:p w14:paraId="109B5E09" w14:textId="77777777" w:rsidR="00917251" w:rsidRPr="00F72CD4" w:rsidRDefault="00917251"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 (Note 1)</w:t>
            </w:r>
          </w:p>
        </w:tc>
        <w:tc>
          <w:tcPr>
            <w:tcW w:w="585" w:type="pct"/>
            <w:tcBorders>
              <w:bottom w:val="nil"/>
            </w:tcBorders>
            <w:shd w:val="clear" w:color="auto" w:fill="FFFFFF"/>
          </w:tcPr>
          <w:p w14:paraId="337330A6" w14:textId="77777777" w:rsidR="00917251" w:rsidRPr="00F72CD4" w:rsidRDefault="00917251" w:rsidP="000D2D5A">
            <w:pPr>
              <w:pStyle w:val="TAH"/>
              <w:rPr>
                <w:rFonts w:eastAsia="SimSun"/>
              </w:rPr>
            </w:pPr>
            <w:r w:rsidRPr="00F72CD4">
              <w:rPr>
                <w:rFonts w:eastAsia="SimSun"/>
              </w:rPr>
              <w:t>Bandwidth</w:t>
            </w:r>
            <w:r w:rsidRPr="00F72CD4">
              <w:rPr>
                <w:rFonts w:eastAsia="SimSun"/>
                <w:lang w:eastAsia="zh-CN"/>
              </w:rPr>
              <w:t xml:space="preserve"> </w:t>
            </w:r>
            <w:r w:rsidRPr="00F72CD4">
              <w:rPr>
                <w:rFonts w:eastAsia="SimSun"/>
              </w:rPr>
              <w:t>(MHz) / Subcarrier spacing</w:t>
            </w:r>
            <w:r w:rsidRPr="00F72CD4">
              <w:rPr>
                <w:rFonts w:eastAsia="SimSun"/>
                <w:lang w:eastAsia="zh-CN"/>
              </w:rPr>
              <w:t xml:space="preserve"> </w:t>
            </w:r>
            <w:r w:rsidRPr="00F72CD4">
              <w:rPr>
                <w:rFonts w:eastAsia="SimSun"/>
              </w:rPr>
              <w:t>(kHz)</w:t>
            </w:r>
          </w:p>
        </w:tc>
        <w:tc>
          <w:tcPr>
            <w:tcW w:w="606" w:type="pct"/>
            <w:tcBorders>
              <w:bottom w:val="nil"/>
            </w:tcBorders>
            <w:shd w:val="clear" w:color="auto" w:fill="FFFFFF"/>
          </w:tcPr>
          <w:p w14:paraId="651E1EAE" w14:textId="77777777" w:rsidR="00917251" w:rsidRPr="00F72CD4" w:rsidRDefault="00917251"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711" w:type="pct"/>
            <w:tcBorders>
              <w:bottom w:val="nil"/>
            </w:tcBorders>
            <w:shd w:val="clear" w:color="auto" w:fill="FFFFFF"/>
          </w:tcPr>
          <w:p w14:paraId="4F8BD2E6" w14:textId="77777777" w:rsidR="00917251" w:rsidRPr="00F72CD4" w:rsidRDefault="00917251" w:rsidP="000D2D5A">
            <w:pPr>
              <w:pStyle w:val="TAH"/>
              <w:rPr>
                <w:rFonts w:eastAsia="SimSun"/>
              </w:rPr>
            </w:pPr>
            <w:r w:rsidRPr="00F72CD4">
              <w:rPr>
                <w:rFonts w:eastAsia="SimSun"/>
              </w:rPr>
              <w:t>Propagation condition</w:t>
            </w:r>
          </w:p>
        </w:tc>
        <w:tc>
          <w:tcPr>
            <w:tcW w:w="804" w:type="pct"/>
            <w:tcBorders>
              <w:bottom w:val="nil"/>
            </w:tcBorders>
            <w:shd w:val="clear" w:color="auto" w:fill="FFFFFF"/>
          </w:tcPr>
          <w:p w14:paraId="4226ABA7" w14:textId="77777777" w:rsidR="00917251" w:rsidRPr="00F72CD4" w:rsidRDefault="00917251" w:rsidP="000D2D5A">
            <w:pPr>
              <w:pStyle w:val="TAH"/>
              <w:rPr>
                <w:rFonts w:eastAsia="SimSun"/>
              </w:rPr>
            </w:pPr>
            <w:r w:rsidRPr="00F72CD4">
              <w:rPr>
                <w:rFonts w:eastAsia="SimSun"/>
              </w:rPr>
              <w:t>Correlation matrix and antenna configuration</w:t>
            </w:r>
          </w:p>
        </w:tc>
        <w:tc>
          <w:tcPr>
            <w:tcW w:w="1103" w:type="pct"/>
            <w:gridSpan w:val="2"/>
            <w:shd w:val="clear" w:color="auto" w:fill="FFFFFF"/>
          </w:tcPr>
          <w:p w14:paraId="6094074C" w14:textId="77777777" w:rsidR="00917251" w:rsidRPr="00F72CD4" w:rsidRDefault="00917251" w:rsidP="000D2D5A">
            <w:pPr>
              <w:pStyle w:val="TAH"/>
              <w:rPr>
                <w:rFonts w:eastAsia="SimSun"/>
              </w:rPr>
            </w:pPr>
            <w:r w:rsidRPr="00F72CD4">
              <w:rPr>
                <w:rFonts w:eastAsia="SimSun"/>
              </w:rPr>
              <w:t>Reference value</w:t>
            </w:r>
          </w:p>
        </w:tc>
      </w:tr>
      <w:tr w:rsidR="00917251" w:rsidRPr="00F72CD4" w14:paraId="04EBBCCC" w14:textId="77777777" w:rsidTr="0027001E">
        <w:trPr>
          <w:trHeight w:val="375"/>
        </w:trPr>
        <w:tc>
          <w:tcPr>
            <w:tcW w:w="333" w:type="pct"/>
            <w:tcBorders>
              <w:top w:val="nil"/>
            </w:tcBorders>
            <w:shd w:val="clear" w:color="auto" w:fill="FFFFFF"/>
          </w:tcPr>
          <w:p w14:paraId="66442892" w14:textId="77777777" w:rsidR="00917251" w:rsidRPr="00F72CD4" w:rsidRDefault="00917251" w:rsidP="000D2D5A">
            <w:pPr>
              <w:pStyle w:val="TAH"/>
              <w:rPr>
                <w:rFonts w:eastAsia="SimSun"/>
              </w:rPr>
            </w:pPr>
          </w:p>
        </w:tc>
        <w:tc>
          <w:tcPr>
            <w:tcW w:w="858" w:type="pct"/>
            <w:tcBorders>
              <w:top w:val="nil"/>
            </w:tcBorders>
            <w:shd w:val="clear" w:color="auto" w:fill="FFFFFF"/>
          </w:tcPr>
          <w:p w14:paraId="5FD55E3A" w14:textId="77777777" w:rsidR="00917251" w:rsidRPr="00F72CD4" w:rsidRDefault="00917251" w:rsidP="000D2D5A">
            <w:pPr>
              <w:pStyle w:val="TAH"/>
              <w:rPr>
                <w:rFonts w:eastAsia="SimSun"/>
              </w:rPr>
            </w:pPr>
          </w:p>
        </w:tc>
        <w:tc>
          <w:tcPr>
            <w:tcW w:w="585" w:type="pct"/>
            <w:tcBorders>
              <w:top w:val="nil"/>
            </w:tcBorders>
            <w:shd w:val="clear" w:color="auto" w:fill="FFFFFF"/>
          </w:tcPr>
          <w:p w14:paraId="178CB435" w14:textId="77777777" w:rsidR="00917251" w:rsidRPr="00F72CD4" w:rsidRDefault="00917251" w:rsidP="000D2D5A">
            <w:pPr>
              <w:pStyle w:val="TAH"/>
              <w:rPr>
                <w:rFonts w:eastAsia="SimSun"/>
              </w:rPr>
            </w:pPr>
          </w:p>
        </w:tc>
        <w:tc>
          <w:tcPr>
            <w:tcW w:w="606" w:type="pct"/>
            <w:tcBorders>
              <w:top w:val="nil"/>
            </w:tcBorders>
            <w:shd w:val="clear" w:color="auto" w:fill="FFFFFF"/>
          </w:tcPr>
          <w:p w14:paraId="0BEA26A1" w14:textId="77777777" w:rsidR="00917251" w:rsidRPr="00F72CD4" w:rsidRDefault="00917251" w:rsidP="000D2D5A">
            <w:pPr>
              <w:pStyle w:val="TAH"/>
              <w:rPr>
                <w:rFonts w:eastAsia="SimSun"/>
              </w:rPr>
            </w:pPr>
          </w:p>
        </w:tc>
        <w:tc>
          <w:tcPr>
            <w:tcW w:w="711" w:type="pct"/>
            <w:tcBorders>
              <w:top w:val="nil"/>
            </w:tcBorders>
            <w:shd w:val="clear" w:color="auto" w:fill="FFFFFF"/>
          </w:tcPr>
          <w:p w14:paraId="30D8AC01" w14:textId="77777777" w:rsidR="00917251" w:rsidRPr="00F72CD4" w:rsidRDefault="00917251" w:rsidP="000D2D5A">
            <w:pPr>
              <w:pStyle w:val="TAH"/>
              <w:rPr>
                <w:rFonts w:eastAsia="SimSun"/>
              </w:rPr>
            </w:pPr>
          </w:p>
        </w:tc>
        <w:tc>
          <w:tcPr>
            <w:tcW w:w="804" w:type="pct"/>
            <w:tcBorders>
              <w:top w:val="nil"/>
            </w:tcBorders>
            <w:shd w:val="clear" w:color="auto" w:fill="FFFFFF"/>
          </w:tcPr>
          <w:p w14:paraId="034B8114" w14:textId="77777777" w:rsidR="00917251" w:rsidRPr="00F72CD4" w:rsidRDefault="00917251" w:rsidP="000D2D5A">
            <w:pPr>
              <w:pStyle w:val="TAH"/>
              <w:rPr>
                <w:rFonts w:eastAsia="SimSun"/>
              </w:rPr>
            </w:pPr>
          </w:p>
        </w:tc>
        <w:tc>
          <w:tcPr>
            <w:tcW w:w="759" w:type="pct"/>
            <w:shd w:val="clear" w:color="auto" w:fill="FFFFFF"/>
          </w:tcPr>
          <w:p w14:paraId="02A38029" w14:textId="77777777" w:rsidR="00917251" w:rsidRPr="00F72CD4" w:rsidRDefault="00917251" w:rsidP="000D2D5A">
            <w:pPr>
              <w:pStyle w:val="TAH"/>
              <w:rPr>
                <w:rFonts w:eastAsia="SimSun"/>
              </w:rPr>
            </w:pPr>
            <w:r w:rsidRPr="00F72CD4">
              <w:rPr>
                <w:rFonts w:eastAsia="SimSun"/>
              </w:rPr>
              <w:t>Fraction of maximum throughput (%)</w:t>
            </w:r>
          </w:p>
        </w:tc>
        <w:tc>
          <w:tcPr>
            <w:tcW w:w="344" w:type="pct"/>
            <w:shd w:val="clear" w:color="auto" w:fill="FFFFFF"/>
          </w:tcPr>
          <w:p w14:paraId="55785899" w14:textId="77777777" w:rsidR="00917251" w:rsidRPr="00F72CD4" w:rsidRDefault="00917251" w:rsidP="000D2D5A">
            <w:pPr>
              <w:pStyle w:val="TAH"/>
              <w:rPr>
                <w:rFonts w:eastAsia="SimSun"/>
              </w:rPr>
            </w:pPr>
            <w:r w:rsidRPr="00F72CD4">
              <w:rPr>
                <w:rFonts w:eastAsia="SimSun"/>
              </w:rPr>
              <w:t>SNR (dB)</w:t>
            </w:r>
          </w:p>
        </w:tc>
      </w:tr>
      <w:tr w:rsidR="00917251" w:rsidRPr="00F72CD4" w14:paraId="19D9014D" w14:textId="77777777" w:rsidTr="0027001E">
        <w:trPr>
          <w:trHeight w:val="189"/>
        </w:trPr>
        <w:tc>
          <w:tcPr>
            <w:tcW w:w="333" w:type="pct"/>
            <w:shd w:val="clear" w:color="auto" w:fill="FFFFFF"/>
            <w:vAlign w:val="center"/>
          </w:tcPr>
          <w:p w14:paraId="62B69A6D" w14:textId="77777777" w:rsidR="00917251" w:rsidRPr="00F72CD4" w:rsidRDefault="00917251" w:rsidP="000D2D5A">
            <w:pPr>
              <w:pStyle w:val="TAC"/>
              <w:rPr>
                <w:rFonts w:eastAsia="SimSun"/>
              </w:rPr>
            </w:pPr>
            <w:r w:rsidRPr="00F72CD4">
              <w:rPr>
                <w:rFonts w:eastAsia="SimSun"/>
              </w:rPr>
              <w:t>2-</w:t>
            </w:r>
            <w:r w:rsidRPr="00F72CD4">
              <w:rPr>
                <w:rFonts w:eastAsia="SimSun"/>
                <w:lang w:eastAsia="zh-CN"/>
              </w:rPr>
              <w:t>1</w:t>
            </w:r>
          </w:p>
        </w:tc>
        <w:tc>
          <w:tcPr>
            <w:tcW w:w="858" w:type="pct"/>
            <w:shd w:val="clear" w:color="auto" w:fill="FFFFFF"/>
            <w:vAlign w:val="center"/>
          </w:tcPr>
          <w:p w14:paraId="124F29E8" w14:textId="77777777" w:rsidR="00917251" w:rsidRPr="00F72CD4" w:rsidRDefault="00917251" w:rsidP="000D2D5A">
            <w:pPr>
              <w:pStyle w:val="TAC"/>
              <w:rPr>
                <w:rFonts w:eastAsia="SimSun"/>
              </w:rPr>
            </w:pPr>
            <w:r w:rsidRPr="00F72CD4">
              <w:rPr>
                <w:rFonts w:eastAsia="SimSun"/>
              </w:rPr>
              <w:t>R.PDSCH.1-3.1 FDD</w:t>
            </w:r>
          </w:p>
          <w:p w14:paraId="020768C0" w14:textId="77777777" w:rsidR="00917251" w:rsidRPr="00F72CD4" w:rsidRDefault="00917251" w:rsidP="000D2D5A">
            <w:pPr>
              <w:pStyle w:val="TAC"/>
            </w:pPr>
            <w:r w:rsidRPr="00F72CD4">
              <w:rPr>
                <w:rFonts w:eastAsia="SimSun"/>
              </w:rPr>
              <w:t>R.PDSCH. 1-2.1 HD-FDD</w:t>
            </w:r>
          </w:p>
        </w:tc>
        <w:tc>
          <w:tcPr>
            <w:tcW w:w="585" w:type="pct"/>
            <w:shd w:val="clear" w:color="auto" w:fill="FFFFFF"/>
            <w:vAlign w:val="center"/>
          </w:tcPr>
          <w:p w14:paraId="714A3B74" w14:textId="77777777" w:rsidR="00917251" w:rsidRPr="00F72CD4" w:rsidRDefault="00917251" w:rsidP="000D2D5A">
            <w:pPr>
              <w:pStyle w:val="TAC"/>
              <w:rPr>
                <w:rFonts w:eastAsia="SimSun"/>
              </w:rPr>
            </w:pPr>
            <w:r w:rsidRPr="00F72CD4">
              <w:rPr>
                <w:rFonts w:eastAsia="SimSun"/>
              </w:rPr>
              <w:t>10 / 15</w:t>
            </w:r>
          </w:p>
        </w:tc>
        <w:tc>
          <w:tcPr>
            <w:tcW w:w="606" w:type="pct"/>
            <w:shd w:val="clear" w:color="auto" w:fill="FFFFFF"/>
            <w:vAlign w:val="center"/>
          </w:tcPr>
          <w:p w14:paraId="47D7C9B4" w14:textId="77777777" w:rsidR="00917251" w:rsidRPr="00F72CD4" w:rsidRDefault="00917251" w:rsidP="000D2D5A">
            <w:pPr>
              <w:pStyle w:val="TAC"/>
              <w:rPr>
                <w:rFonts w:eastAsia="SimSun"/>
              </w:rPr>
            </w:pPr>
            <w:r w:rsidRPr="00F72CD4">
              <w:rPr>
                <w:rFonts w:eastAsia="SimSun"/>
              </w:rPr>
              <w:t xml:space="preserve">64QAM, </w:t>
            </w:r>
            <w:r w:rsidRPr="00F72CD4">
              <w:rPr>
                <w:rFonts w:eastAsia="SimSun"/>
                <w:lang w:eastAsia="zh-CN"/>
              </w:rPr>
              <w:t>0.50</w:t>
            </w:r>
          </w:p>
        </w:tc>
        <w:tc>
          <w:tcPr>
            <w:tcW w:w="711" w:type="pct"/>
            <w:shd w:val="clear" w:color="auto" w:fill="FFFFFF"/>
            <w:vAlign w:val="center"/>
          </w:tcPr>
          <w:p w14:paraId="3C61D2D6" w14:textId="77777777" w:rsidR="00917251" w:rsidRPr="00F72CD4" w:rsidRDefault="00917251" w:rsidP="000D2D5A">
            <w:pPr>
              <w:pStyle w:val="TAC"/>
              <w:rPr>
                <w:rFonts w:eastAsia="SimSun"/>
              </w:rPr>
            </w:pPr>
            <w:r w:rsidRPr="00F72CD4">
              <w:rPr>
                <w:rFonts w:eastAsia="SimSun"/>
              </w:rPr>
              <w:t>TDLA30-10</w:t>
            </w:r>
          </w:p>
        </w:tc>
        <w:tc>
          <w:tcPr>
            <w:tcW w:w="804" w:type="pct"/>
            <w:shd w:val="clear" w:color="auto" w:fill="FFFFFF"/>
            <w:vAlign w:val="center"/>
          </w:tcPr>
          <w:p w14:paraId="0FE22A6C" w14:textId="77777777" w:rsidR="00917251" w:rsidRPr="00F72CD4" w:rsidRDefault="00917251" w:rsidP="000D2D5A">
            <w:pPr>
              <w:pStyle w:val="TAC"/>
              <w:rPr>
                <w:rFonts w:eastAsia="SimSun"/>
              </w:rPr>
            </w:pPr>
            <w:r w:rsidRPr="00F72CD4">
              <w:rPr>
                <w:rFonts w:eastAsia="SimSun"/>
              </w:rPr>
              <w:t>2x2, ULA Low</w:t>
            </w:r>
          </w:p>
        </w:tc>
        <w:tc>
          <w:tcPr>
            <w:tcW w:w="759" w:type="pct"/>
            <w:shd w:val="clear" w:color="auto" w:fill="FFFFFF"/>
            <w:vAlign w:val="center"/>
          </w:tcPr>
          <w:p w14:paraId="72821A11" w14:textId="77777777" w:rsidR="00917251" w:rsidRPr="00F72CD4" w:rsidRDefault="00917251" w:rsidP="000D2D5A">
            <w:pPr>
              <w:pStyle w:val="TAC"/>
              <w:rPr>
                <w:rFonts w:eastAsia="SimSun"/>
              </w:rPr>
            </w:pPr>
            <w:r w:rsidRPr="00F72CD4">
              <w:rPr>
                <w:rFonts w:eastAsia="SimSun"/>
              </w:rPr>
              <w:t>70</w:t>
            </w:r>
          </w:p>
        </w:tc>
        <w:tc>
          <w:tcPr>
            <w:tcW w:w="344" w:type="pct"/>
            <w:shd w:val="clear" w:color="auto" w:fill="FFFFFF"/>
            <w:vAlign w:val="center"/>
          </w:tcPr>
          <w:p w14:paraId="042EFE28" w14:textId="77777777" w:rsidR="00917251" w:rsidRPr="00F72CD4" w:rsidRDefault="00917251" w:rsidP="000D2D5A">
            <w:pPr>
              <w:pStyle w:val="TAC"/>
              <w:rPr>
                <w:rFonts w:eastAsia="PMingLiU"/>
              </w:rPr>
            </w:pPr>
            <w:r w:rsidRPr="00F72CD4">
              <w:rPr>
                <w:rFonts w:eastAsia="SimSun"/>
                <w:lang w:eastAsia="zh-CN"/>
              </w:rPr>
              <w:t>20.4</w:t>
            </w:r>
          </w:p>
        </w:tc>
      </w:tr>
      <w:tr w:rsidR="00917251" w:rsidRPr="00F72CD4" w14:paraId="4DE20AE3" w14:textId="77777777" w:rsidTr="0027001E">
        <w:trPr>
          <w:trHeight w:val="189"/>
        </w:trPr>
        <w:tc>
          <w:tcPr>
            <w:tcW w:w="5000" w:type="pct"/>
            <w:gridSpan w:val="8"/>
            <w:shd w:val="clear" w:color="auto" w:fill="FFFFFF"/>
            <w:vAlign w:val="center"/>
          </w:tcPr>
          <w:p w14:paraId="3513A65D" w14:textId="77777777" w:rsidR="00917251" w:rsidRPr="00F72CD4" w:rsidRDefault="00917251" w:rsidP="000D2D5A">
            <w:pPr>
              <w:pStyle w:val="TAN"/>
              <w:rPr>
                <w:rFonts w:eastAsia="PMingLiU"/>
              </w:rPr>
            </w:pPr>
            <w:r w:rsidRPr="00F72CD4">
              <w:rPr>
                <w:rFonts w:eastAsia="SimSun"/>
                <w:lang w:eastAsia="zh-CN"/>
              </w:rPr>
              <w:t>Note 1:</w:t>
            </w:r>
            <w:r w:rsidRPr="00F72CD4">
              <w:rPr>
                <w:rFonts w:eastAsia="SimSun"/>
                <w:lang w:eastAsia="zh-CN"/>
              </w:rPr>
              <w:tab/>
              <w:t>Applied reference channel depends on the supported operation mode: FDD or HD-FDD.</w:t>
            </w:r>
          </w:p>
        </w:tc>
      </w:tr>
      <w:bookmarkEnd w:id="611"/>
    </w:tbl>
    <w:p w14:paraId="0F191956" w14:textId="54F2A134" w:rsidR="007B35BB" w:rsidRPr="00F72CD4" w:rsidRDefault="007B35BB" w:rsidP="000D2D5A">
      <w:pPr>
        <w:rPr>
          <w:lang w:eastAsia="en-US"/>
        </w:rPr>
      </w:pPr>
    </w:p>
    <w:p w14:paraId="6861615D" w14:textId="77777777" w:rsidR="00EA7105" w:rsidRPr="00F72CD4" w:rsidRDefault="00EA7105" w:rsidP="00EA7105">
      <w:pPr>
        <w:pStyle w:val="Heading5"/>
      </w:pPr>
      <w:bookmarkStart w:id="612" w:name="_Toc114565735"/>
      <w:bookmarkStart w:id="613" w:name="_Toc123936028"/>
      <w:bookmarkStart w:id="614" w:name="_Toc124377043"/>
      <w:bookmarkStart w:id="615" w:name="_Toc84264602"/>
      <w:bookmarkStart w:id="616" w:name="_Toc90560729"/>
      <w:r w:rsidRPr="00F72CD4">
        <w:t>5.2.2.1.</w:t>
      </w:r>
      <w:r w:rsidRPr="00F72CD4">
        <w:rPr>
          <w:lang w:eastAsia="zh-CN"/>
        </w:rPr>
        <w:t>18</w:t>
      </w:r>
      <w:r w:rsidRPr="00F72CD4">
        <w:rPr>
          <w:lang w:eastAsia="zh-CN"/>
        </w:rPr>
        <w:tab/>
        <w:t>2Rx FDD FR1</w:t>
      </w:r>
      <w:r w:rsidRPr="00F72CD4">
        <w:t xml:space="preserve"> for </w:t>
      </w:r>
      <w:bookmarkEnd w:id="612"/>
      <w:bookmarkEnd w:id="613"/>
      <w:bookmarkEnd w:id="614"/>
      <w:r w:rsidRPr="00F72CD4">
        <w:t>PDSCH CRS interference mitigation under NR-LTE coexistence scenario</w:t>
      </w:r>
    </w:p>
    <w:p w14:paraId="7AE11096" w14:textId="77777777" w:rsidR="00EA7105" w:rsidRPr="00F72CD4" w:rsidRDefault="00EA7105" w:rsidP="0007268D">
      <w:pPr>
        <w:pStyle w:val="H6"/>
        <w:rPr>
          <w:rFonts w:eastAsia="SimSun"/>
        </w:rPr>
      </w:pPr>
      <w:r w:rsidRPr="00F72CD4">
        <w:rPr>
          <w:rFonts w:eastAsia="SimSun"/>
        </w:rPr>
        <w:t>5.2.2.1.18.0</w:t>
      </w:r>
      <w:r w:rsidRPr="00F72CD4">
        <w:rPr>
          <w:rFonts w:eastAsia="SimSun"/>
        </w:rPr>
        <w:tab/>
        <w:t>Minimum conformance requirements</w:t>
      </w:r>
    </w:p>
    <w:p w14:paraId="27464899" w14:textId="77777777" w:rsidR="00EA7105" w:rsidRPr="00F72CD4" w:rsidRDefault="00EA7105" w:rsidP="0027001E">
      <w:pPr>
        <w:rPr>
          <w:rFonts w:eastAsia="SimSun"/>
        </w:rPr>
      </w:pPr>
      <w:r w:rsidRPr="00F72CD4">
        <w:rPr>
          <w:rFonts w:eastAsia="SimSun"/>
        </w:rPr>
        <w:t>The performance requirements are specified in Table 5.2.2.1.18.0-4, with the addition of test parameters in Tables 5.2.2.1.18.0-2 and 5.2.2.1.18.0-3 and the downlink physical channel setup according to Annex C.3.1.</w:t>
      </w:r>
    </w:p>
    <w:p w14:paraId="4E5BE408" w14:textId="77777777" w:rsidR="00EA7105" w:rsidRPr="00F72CD4" w:rsidRDefault="00EA7105" w:rsidP="0027001E">
      <w:pPr>
        <w:rPr>
          <w:rFonts w:eastAsia="SimSun"/>
        </w:rPr>
      </w:pPr>
      <w:r w:rsidRPr="00F72CD4">
        <w:rPr>
          <w:rFonts w:eastAsia="SimSun"/>
        </w:rPr>
        <w:t>The test purposes are specified in Table 5.2.2.1.18.0-1.</w:t>
      </w:r>
    </w:p>
    <w:p w14:paraId="3647E791" w14:textId="77777777" w:rsidR="00EA7105" w:rsidRPr="00F72CD4" w:rsidRDefault="00EA7105" w:rsidP="00EA7105">
      <w:pPr>
        <w:pStyle w:val="TH"/>
      </w:pPr>
      <w:r w:rsidRPr="00F72CD4">
        <w:t>Table 5.2.2.1.18.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EA7105" w:rsidRPr="00F72CD4" w14:paraId="6AB759C8" w14:textId="77777777" w:rsidTr="00EA7105">
        <w:tc>
          <w:tcPr>
            <w:tcW w:w="4822" w:type="dxa"/>
            <w:tcBorders>
              <w:top w:val="single" w:sz="4" w:space="0" w:color="auto"/>
              <w:left w:val="single" w:sz="4" w:space="0" w:color="auto"/>
              <w:bottom w:val="single" w:sz="4" w:space="0" w:color="auto"/>
              <w:right w:val="single" w:sz="4" w:space="0" w:color="auto"/>
            </w:tcBorders>
            <w:hideMark/>
          </w:tcPr>
          <w:p w14:paraId="7F8B6549" w14:textId="77777777" w:rsidR="00EA7105" w:rsidRPr="00F72CD4" w:rsidRDefault="00EA7105">
            <w:pPr>
              <w:pStyle w:val="TAH"/>
            </w:pPr>
            <w:r w:rsidRPr="00F72CD4">
              <w:t>Purpose</w:t>
            </w:r>
          </w:p>
        </w:tc>
        <w:tc>
          <w:tcPr>
            <w:tcW w:w="4807" w:type="dxa"/>
            <w:tcBorders>
              <w:top w:val="single" w:sz="4" w:space="0" w:color="auto"/>
              <w:left w:val="single" w:sz="4" w:space="0" w:color="auto"/>
              <w:bottom w:val="single" w:sz="4" w:space="0" w:color="auto"/>
              <w:right w:val="single" w:sz="4" w:space="0" w:color="auto"/>
            </w:tcBorders>
            <w:hideMark/>
          </w:tcPr>
          <w:p w14:paraId="21B9A9E4" w14:textId="77777777" w:rsidR="00EA7105" w:rsidRPr="00F72CD4" w:rsidRDefault="00EA7105">
            <w:pPr>
              <w:pStyle w:val="TAH"/>
            </w:pPr>
            <w:r w:rsidRPr="00F72CD4">
              <w:t>Test index</w:t>
            </w:r>
          </w:p>
        </w:tc>
      </w:tr>
      <w:tr w:rsidR="00EA7105" w:rsidRPr="00F72CD4" w14:paraId="170E78F5" w14:textId="77777777" w:rsidTr="00EA7105">
        <w:tc>
          <w:tcPr>
            <w:tcW w:w="4822" w:type="dxa"/>
            <w:tcBorders>
              <w:top w:val="single" w:sz="4" w:space="0" w:color="auto"/>
              <w:left w:val="single" w:sz="4" w:space="0" w:color="auto"/>
              <w:bottom w:val="single" w:sz="4" w:space="0" w:color="auto"/>
              <w:right w:val="single" w:sz="4" w:space="0" w:color="auto"/>
            </w:tcBorders>
            <w:hideMark/>
          </w:tcPr>
          <w:p w14:paraId="16FC3236" w14:textId="77777777" w:rsidR="00EA7105" w:rsidRPr="00F72CD4" w:rsidRDefault="00EA7105">
            <w:pPr>
              <w:pStyle w:val="TAL"/>
            </w:pPr>
            <w:r w:rsidRPr="00F72CD4">
              <w:rPr>
                <w:rFonts w:eastAsia="SimSun"/>
              </w:rPr>
              <w:t>Verify PDSCH CRS interference mitigation performance under 2 receive antenna conditions with CRS rate matching configured for the serving cell</w:t>
            </w:r>
          </w:p>
        </w:tc>
        <w:tc>
          <w:tcPr>
            <w:tcW w:w="4807" w:type="dxa"/>
            <w:tcBorders>
              <w:top w:val="single" w:sz="4" w:space="0" w:color="auto"/>
              <w:left w:val="single" w:sz="4" w:space="0" w:color="auto"/>
              <w:bottom w:val="single" w:sz="4" w:space="0" w:color="auto"/>
              <w:right w:val="single" w:sz="4" w:space="0" w:color="auto"/>
            </w:tcBorders>
            <w:hideMark/>
          </w:tcPr>
          <w:p w14:paraId="641F1250" w14:textId="77777777" w:rsidR="00EA7105" w:rsidRPr="00F72CD4" w:rsidRDefault="00EA7105">
            <w:pPr>
              <w:pStyle w:val="TAL"/>
            </w:pPr>
            <w:r w:rsidRPr="00F72CD4">
              <w:t>1-1</w:t>
            </w:r>
          </w:p>
        </w:tc>
      </w:tr>
    </w:tbl>
    <w:p w14:paraId="21430614" w14:textId="77777777" w:rsidR="00EA7105" w:rsidRPr="00F72CD4" w:rsidRDefault="00EA7105" w:rsidP="00EA7105">
      <w:pPr>
        <w:rPr>
          <w:bCs/>
          <w:lang w:eastAsia="zh-CN"/>
        </w:rPr>
      </w:pPr>
    </w:p>
    <w:p w14:paraId="234CF426" w14:textId="77777777" w:rsidR="00EA7105" w:rsidRPr="00F72CD4" w:rsidRDefault="00EA7105" w:rsidP="00EA7105">
      <w:pPr>
        <w:pStyle w:val="TH"/>
        <w:rPr>
          <w:lang w:eastAsia="en-US"/>
        </w:rPr>
      </w:pPr>
      <w:r w:rsidRPr="00F72CD4">
        <w:t>Table 5.2.2.1.18.0-2</w:t>
      </w:r>
      <w:r w:rsidRPr="00F72CD4">
        <w:rPr>
          <w:lang w:eastAsia="zh-CN"/>
        </w:rPr>
        <w:t>:</w:t>
      </w:r>
      <w:r w:rsidRPr="00F72CD4">
        <w:t xml:space="preserve"> Test parameters for the serving cell</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EA7105" w:rsidRPr="00F72CD4" w14:paraId="5BFE2062"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hideMark/>
          </w:tcPr>
          <w:p w14:paraId="5A3F2933" w14:textId="77777777" w:rsidR="00EA7105" w:rsidRPr="00F72CD4" w:rsidRDefault="00EA7105">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441C69BC" w14:textId="77777777" w:rsidR="00EA7105" w:rsidRPr="00F72CD4" w:rsidRDefault="00EA7105">
            <w:pPr>
              <w:pStyle w:val="TAH"/>
              <w:rPr>
                <w:rFonts w:eastAsia="SimSun"/>
              </w:rPr>
            </w:pPr>
            <w:r w:rsidRPr="00F72CD4">
              <w:rPr>
                <w:rFonts w:eastAsia="SimSun"/>
              </w:rPr>
              <w:t>Unit</w:t>
            </w:r>
          </w:p>
        </w:tc>
        <w:tc>
          <w:tcPr>
            <w:tcW w:w="3351" w:type="dxa"/>
            <w:tcBorders>
              <w:top w:val="single" w:sz="4" w:space="0" w:color="auto"/>
              <w:left w:val="single" w:sz="4" w:space="0" w:color="auto"/>
              <w:bottom w:val="single" w:sz="4" w:space="0" w:color="auto"/>
              <w:right w:val="single" w:sz="4" w:space="0" w:color="auto"/>
            </w:tcBorders>
            <w:hideMark/>
          </w:tcPr>
          <w:p w14:paraId="111133D5" w14:textId="77777777" w:rsidR="00EA7105" w:rsidRPr="00F72CD4" w:rsidRDefault="00EA7105">
            <w:pPr>
              <w:pStyle w:val="TAH"/>
              <w:rPr>
                <w:rFonts w:eastAsia="SimSun"/>
              </w:rPr>
            </w:pPr>
            <w:r w:rsidRPr="00F72CD4">
              <w:rPr>
                <w:rFonts w:eastAsia="SimSun"/>
              </w:rPr>
              <w:t>Value</w:t>
            </w:r>
          </w:p>
        </w:tc>
      </w:tr>
      <w:tr w:rsidR="00EA7105" w:rsidRPr="00F72CD4" w14:paraId="490EE98E"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3F2D3DAC" w14:textId="77777777" w:rsidR="00EA7105" w:rsidRPr="00F72CD4" w:rsidRDefault="00EA7105">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5A3C2CE"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6753214" w14:textId="77777777" w:rsidR="00EA7105" w:rsidRPr="00F72CD4" w:rsidRDefault="00EA7105">
            <w:pPr>
              <w:pStyle w:val="TAC"/>
              <w:rPr>
                <w:rFonts w:eastAsia="SimSun"/>
              </w:rPr>
            </w:pPr>
            <w:r w:rsidRPr="00F72CD4">
              <w:rPr>
                <w:rFonts w:eastAsia="SimSun"/>
              </w:rPr>
              <w:t>FDD</w:t>
            </w:r>
          </w:p>
        </w:tc>
      </w:tr>
      <w:tr w:rsidR="00EA7105" w:rsidRPr="00F72CD4" w14:paraId="7476D3E9"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5C22C094" w14:textId="77777777" w:rsidR="00EA7105" w:rsidRPr="00F72CD4" w:rsidRDefault="00EA7105">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C42DF5C"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C7F8DFB" w14:textId="77777777" w:rsidR="00EA7105" w:rsidRPr="00F72CD4" w:rsidRDefault="00EA7105">
            <w:pPr>
              <w:pStyle w:val="TAC"/>
              <w:rPr>
                <w:rFonts w:eastAsia="SimSun"/>
                <w:lang w:eastAsia="zh-CN"/>
              </w:rPr>
            </w:pPr>
            <w:r w:rsidRPr="00F72CD4">
              <w:rPr>
                <w:rFonts w:eastAsia="SimSun"/>
              </w:rPr>
              <w:t>1</w:t>
            </w:r>
          </w:p>
        </w:tc>
      </w:tr>
      <w:tr w:rsidR="00EA7105" w:rsidRPr="00F72CD4" w14:paraId="659E71A4"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0DAC8A0F" w14:textId="77777777" w:rsidR="00EA7105" w:rsidRPr="00F72CD4" w:rsidRDefault="00EA7105">
            <w:pPr>
              <w:pStyle w:val="TAL"/>
              <w:rPr>
                <w:rFonts w:eastAsia="SimSun"/>
              </w:rPr>
            </w:pPr>
            <w:r w:rsidRPr="00F72CD4">
              <w:rPr>
                <w:rFonts w:eastAsia="SimSun"/>
              </w:rPr>
              <w:t xml:space="preserve">NR UL transmission with a 7.5 kHz shift to the LTE raster </w:t>
            </w:r>
          </w:p>
        </w:tc>
        <w:tc>
          <w:tcPr>
            <w:tcW w:w="802" w:type="dxa"/>
            <w:tcBorders>
              <w:top w:val="single" w:sz="4" w:space="0" w:color="auto"/>
              <w:left w:val="single" w:sz="4" w:space="0" w:color="auto"/>
              <w:bottom w:val="single" w:sz="4" w:space="0" w:color="auto"/>
              <w:right w:val="single" w:sz="4" w:space="0" w:color="auto"/>
            </w:tcBorders>
            <w:vAlign w:val="center"/>
          </w:tcPr>
          <w:p w14:paraId="2F391108"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B4F207F" w14:textId="77777777" w:rsidR="00EA7105" w:rsidRPr="00F72CD4" w:rsidRDefault="00EA7105">
            <w:pPr>
              <w:pStyle w:val="TAC"/>
              <w:rPr>
                <w:rFonts w:eastAsia="SimSun"/>
              </w:rPr>
            </w:pPr>
            <w:r w:rsidRPr="00F72CD4">
              <w:rPr>
                <w:rFonts w:eastAsia="SimSun"/>
              </w:rPr>
              <w:t>true</w:t>
            </w:r>
          </w:p>
        </w:tc>
      </w:tr>
      <w:tr w:rsidR="00EA7105" w:rsidRPr="00F72CD4" w14:paraId="0364E7DA" w14:textId="77777777" w:rsidTr="00EA7105">
        <w:tc>
          <w:tcPr>
            <w:tcW w:w="1812" w:type="dxa"/>
            <w:tcBorders>
              <w:top w:val="single" w:sz="4" w:space="0" w:color="auto"/>
              <w:left w:val="single" w:sz="4" w:space="0" w:color="auto"/>
              <w:bottom w:val="single" w:sz="4" w:space="0" w:color="auto"/>
              <w:right w:val="single" w:sz="4" w:space="0" w:color="auto"/>
            </w:tcBorders>
            <w:vAlign w:val="center"/>
            <w:hideMark/>
          </w:tcPr>
          <w:p w14:paraId="0A7A81B0" w14:textId="77777777" w:rsidR="00EA7105" w:rsidRPr="00F72CD4" w:rsidRDefault="00EA7105">
            <w:pPr>
              <w:pStyle w:val="TAL"/>
              <w:rPr>
                <w:rFonts w:eastAsia="SimSun"/>
              </w:rPr>
            </w:pPr>
            <w:r w:rsidRPr="00F72CD4">
              <w:rPr>
                <w:rFonts w:eastAsia="SimSun"/>
              </w:rPr>
              <w:t>PDC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18CE0000" w14:textId="77777777" w:rsidR="00EA7105" w:rsidRPr="00F72CD4" w:rsidRDefault="00EA7105">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31E2C948" w14:textId="77777777" w:rsidR="00EA7105" w:rsidRPr="00F72CD4" w:rsidRDefault="00EA7105">
            <w:pPr>
              <w:pStyle w:val="TAC"/>
              <w:rPr>
                <w:rFonts w:eastAsia="SimSun"/>
              </w:rPr>
            </w:pPr>
          </w:p>
        </w:tc>
        <w:tc>
          <w:tcPr>
            <w:tcW w:w="3359" w:type="dxa"/>
            <w:gridSpan w:val="2"/>
            <w:tcBorders>
              <w:top w:val="single" w:sz="4" w:space="0" w:color="auto"/>
              <w:left w:val="single" w:sz="4" w:space="0" w:color="auto"/>
              <w:bottom w:val="single" w:sz="4" w:space="0" w:color="auto"/>
              <w:right w:val="single" w:sz="4" w:space="0" w:color="auto"/>
            </w:tcBorders>
            <w:vAlign w:val="center"/>
            <w:hideMark/>
          </w:tcPr>
          <w:p w14:paraId="64509B5B" w14:textId="77777777" w:rsidR="00EA7105" w:rsidRPr="00F72CD4" w:rsidRDefault="00EA7105">
            <w:pPr>
              <w:pStyle w:val="TAC"/>
              <w:rPr>
                <w:rFonts w:eastAsia="SimSun"/>
              </w:rPr>
            </w:pPr>
            <w:r w:rsidRPr="00F72CD4">
              <w:rPr>
                <w:rFonts w:eastAsia="SimSun"/>
              </w:rPr>
              <w:t>Symbol# 2</w:t>
            </w:r>
          </w:p>
        </w:tc>
      </w:tr>
      <w:tr w:rsidR="00EA7105" w:rsidRPr="00F72CD4" w14:paraId="00BD1D0A" w14:textId="77777777" w:rsidTr="00EA7105">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511F37FD" w14:textId="77777777" w:rsidR="00EA7105" w:rsidRPr="00F72CD4" w:rsidRDefault="00EA7105">
            <w:pPr>
              <w:pStyle w:val="TAL"/>
              <w:rPr>
                <w:rFonts w:eastAsia="SimSun"/>
              </w:rPr>
            </w:pPr>
            <w:r w:rsidRPr="00F72CD4">
              <w:rPr>
                <w:rFonts w:eastAsia="SimSun"/>
              </w:rPr>
              <w:t>PDS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35B3BBAE" w14:textId="77777777" w:rsidR="00EA7105" w:rsidRPr="00F72CD4" w:rsidRDefault="00EA7105">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B33C2B9"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BC21C1C" w14:textId="77777777" w:rsidR="00EA7105" w:rsidRPr="00F72CD4" w:rsidRDefault="00EA7105">
            <w:pPr>
              <w:pStyle w:val="TAC"/>
              <w:rPr>
                <w:rFonts w:eastAsia="SimSun"/>
              </w:rPr>
            </w:pPr>
            <w:r w:rsidRPr="00F72CD4">
              <w:rPr>
                <w:rFonts w:eastAsia="SimSun"/>
              </w:rPr>
              <w:t>Type A</w:t>
            </w:r>
          </w:p>
        </w:tc>
      </w:tr>
      <w:tr w:rsidR="00EA7105" w:rsidRPr="00F72CD4" w14:paraId="4B890A84"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720FCB51"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2F7D597" w14:textId="77777777" w:rsidR="00EA7105" w:rsidRPr="00F72CD4" w:rsidRDefault="00EA7105">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58C9EE47"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5C6ED43" w14:textId="77777777" w:rsidR="00EA7105" w:rsidRPr="00F72CD4" w:rsidRDefault="00EA7105">
            <w:pPr>
              <w:pStyle w:val="TAC"/>
              <w:rPr>
                <w:rFonts w:eastAsia="SimSun"/>
              </w:rPr>
            </w:pPr>
            <w:r w:rsidRPr="00F72CD4">
              <w:rPr>
                <w:rFonts w:eastAsia="SimSun"/>
              </w:rPr>
              <w:t>0</w:t>
            </w:r>
          </w:p>
        </w:tc>
      </w:tr>
      <w:tr w:rsidR="00EA7105" w:rsidRPr="00F72CD4" w14:paraId="7F7AA602"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6365485C"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F95EC88" w14:textId="77777777" w:rsidR="00EA7105" w:rsidRPr="00F72CD4" w:rsidRDefault="00EA7105">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759FE197"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19E42F0" w14:textId="77777777" w:rsidR="00EA7105" w:rsidRPr="00F72CD4" w:rsidRDefault="00EA7105">
            <w:pPr>
              <w:pStyle w:val="TAC"/>
              <w:rPr>
                <w:rFonts w:eastAsia="SimSun"/>
              </w:rPr>
            </w:pPr>
            <w:r w:rsidRPr="00F72CD4">
              <w:rPr>
                <w:rFonts w:eastAsia="SimSun"/>
              </w:rPr>
              <w:t>3</w:t>
            </w:r>
          </w:p>
        </w:tc>
      </w:tr>
      <w:tr w:rsidR="00EA7105" w:rsidRPr="00F72CD4" w14:paraId="1F8FF2B5"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1F3F9D1B"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67ACA61" w14:textId="77777777" w:rsidR="00EA7105" w:rsidRPr="00F72CD4" w:rsidRDefault="00EA7105">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FB2E693"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D444821" w14:textId="77777777" w:rsidR="00EA7105" w:rsidRPr="00F72CD4" w:rsidRDefault="00EA7105">
            <w:pPr>
              <w:pStyle w:val="TAC"/>
              <w:rPr>
                <w:rFonts w:eastAsia="SimSun"/>
              </w:rPr>
            </w:pPr>
            <w:r w:rsidRPr="00F72CD4">
              <w:rPr>
                <w:rFonts w:eastAsia="SimSun"/>
              </w:rPr>
              <w:t>9</w:t>
            </w:r>
          </w:p>
        </w:tc>
      </w:tr>
      <w:tr w:rsidR="00EA7105" w:rsidRPr="00F72CD4" w14:paraId="795A2853"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705EBFA0"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DEA4DF7" w14:textId="77777777" w:rsidR="00EA7105" w:rsidRPr="00F72CD4" w:rsidRDefault="00EA7105">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0BDEBDA"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10DCC0F" w14:textId="77777777" w:rsidR="00EA7105" w:rsidRPr="00F72CD4" w:rsidRDefault="00EA7105">
            <w:pPr>
              <w:pStyle w:val="TAC"/>
              <w:rPr>
                <w:rFonts w:eastAsia="SimSun"/>
              </w:rPr>
            </w:pPr>
            <w:r w:rsidRPr="00F72CD4">
              <w:rPr>
                <w:rFonts w:eastAsia="SimSun"/>
              </w:rPr>
              <w:t>1</w:t>
            </w:r>
          </w:p>
        </w:tc>
      </w:tr>
      <w:tr w:rsidR="00EA7105" w:rsidRPr="00F72CD4" w14:paraId="0D7EBBE8"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12C9DFEE"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5A076F7" w14:textId="77777777" w:rsidR="00EA7105" w:rsidRPr="00F72CD4" w:rsidRDefault="00EA7105">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5800C2D6"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03F752B" w14:textId="77777777" w:rsidR="00EA7105" w:rsidRPr="00F72CD4" w:rsidRDefault="00EA7105">
            <w:pPr>
              <w:pStyle w:val="TAC"/>
              <w:rPr>
                <w:rFonts w:eastAsia="SimSun"/>
              </w:rPr>
            </w:pPr>
            <w:r w:rsidRPr="00F72CD4">
              <w:rPr>
                <w:rFonts w:eastAsia="SimSun"/>
              </w:rPr>
              <w:t>Static</w:t>
            </w:r>
          </w:p>
        </w:tc>
      </w:tr>
      <w:tr w:rsidR="00EA7105" w:rsidRPr="00F72CD4" w14:paraId="67D223EC"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51FB591F" w14:textId="77777777" w:rsidR="00EA7105" w:rsidRPr="00F72CD4" w:rsidRDefault="00EA7105">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296C9B0" w14:textId="77777777" w:rsidR="00EA7105" w:rsidRPr="00F72CD4" w:rsidRDefault="00EA7105">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5DC42D18"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A02C87C" w14:textId="77777777" w:rsidR="00EA7105" w:rsidRPr="00F72CD4" w:rsidRDefault="00EA7105">
            <w:pPr>
              <w:pStyle w:val="TAC"/>
              <w:rPr>
                <w:rFonts w:eastAsia="SimSun"/>
              </w:rPr>
            </w:pPr>
            <w:r w:rsidRPr="00F72CD4">
              <w:rPr>
                <w:rFonts w:eastAsia="SimSun"/>
              </w:rPr>
              <w:t xml:space="preserve">2 </w:t>
            </w:r>
          </w:p>
        </w:tc>
      </w:tr>
      <w:tr w:rsidR="00EA7105" w:rsidRPr="00F72CD4" w14:paraId="2A7B129F"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03B8FDA3" w14:textId="77777777" w:rsidR="00EA7105" w:rsidRPr="00F72CD4" w:rsidRDefault="00EA7105">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AE71514" w14:textId="77777777" w:rsidR="00EA7105" w:rsidRPr="00F72CD4" w:rsidRDefault="00EA7105">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E208951"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140B562" w14:textId="77777777" w:rsidR="00EA7105" w:rsidRPr="00F72CD4" w:rsidRDefault="00EA7105">
            <w:pPr>
              <w:pStyle w:val="TAC"/>
              <w:rPr>
                <w:rFonts w:eastAsia="SimSun"/>
              </w:rPr>
            </w:pPr>
            <w:r w:rsidRPr="00F72CD4">
              <w:rPr>
                <w:rFonts w:eastAsia="SimSun"/>
              </w:rPr>
              <w:t>Type 0</w:t>
            </w:r>
          </w:p>
        </w:tc>
      </w:tr>
      <w:tr w:rsidR="00EA7105" w:rsidRPr="00F72CD4" w14:paraId="577F087F"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4E862312" w14:textId="77777777" w:rsidR="00EA7105" w:rsidRPr="00F72CD4" w:rsidRDefault="00EA7105">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AFC4F8F" w14:textId="77777777" w:rsidR="00EA7105" w:rsidRPr="00F72CD4" w:rsidRDefault="00EA7105">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0C84CCDC"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DB3D854" w14:textId="77777777" w:rsidR="00EA7105" w:rsidRPr="00F72CD4" w:rsidRDefault="00EA7105">
            <w:pPr>
              <w:pStyle w:val="TAC"/>
              <w:rPr>
                <w:rFonts w:eastAsia="SimSun"/>
              </w:rPr>
            </w:pPr>
            <w:r w:rsidRPr="00F72CD4">
              <w:rPr>
                <w:rFonts w:eastAsia="SimSun"/>
                <w:lang w:eastAsia="zh-CN"/>
              </w:rPr>
              <w:t>Config2</w:t>
            </w:r>
          </w:p>
        </w:tc>
      </w:tr>
      <w:tr w:rsidR="00EA7105" w:rsidRPr="00F72CD4" w14:paraId="6CB4041D"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3F75E540" w14:textId="77777777" w:rsidR="00EA7105" w:rsidRPr="00F72CD4" w:rsidRDefault="00EA7105">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8E89E6B" w14:textId="77777777" w:rsidR="00EA7105" w:rsidRPr="00F72CD4" w:rsidRDefault="00EA7105">
            <w:pPr>
              <w:pStyle w:val="TAL"/>
              <w:rPr>
                <w:rFonts w:eastAsia="SimSun"/>
              </w:rPr>
            </w:pPr>
            <w:r w:rsidRPr="00F72CD4">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F12445C"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AD58749" w14:textId="77777777" w:rsidR="00EA7105" w:rsidRPr="00F72CD4" w:rsidRDefault="00EA7105">
            <w:pPr>
              <w:pStyle w:val="TAC"/>
              <w:rPr>
                <w:rFonts w:eastAsia="SimSun"/>
              </w:rPr>
            </w:pPr>
            <w:r w:rsidRPr="00F72CD4">
              <w:rPr>
                <w:rFonts w:eastAsia="SimSun"/>
              </w:rPr>
              <w:t>Non-interleaved</w:t>
            </w:r>
          </w:p>
        </w:tc>
      </w:tr>
      <w:tr w:rsidR="00EA7105" w:rsidRPr="00F72CD4" w14:paraId="7440485D" w14:textId="77777777" w:rsidTr="00EA7105">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510EAB78"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AD4F9D4" w14:textId="77777777" w:rsidR="00EA7105" w:rsidRPr="00F72CD4" w:rsidRDefault="00EA7105">
            <w:pPr>
              <w:pStyle w:val="TAL"/>
              <w:rPr>
                <w:rFonts w:eastAsia="SimSun"/>
              </w:rPr>
            </w:pPr>
            <w:r w:rsidRPr="00F72CD4">
              <w:rPr>
                <w:rFonts w:eastAsia="SimSun"/>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7810EB0"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D1D3327" w14:textId="77777777" w:rsidR="00EA7105" w:rsidRPr="00F72CD4" w:rsidRDefault="00EA7105">
            <w:pPr>
              <w:pStyle w:val="TAC"/>
              <w:rPr>
                <w:rFonts w:eastAsia="SimSun"/>
              </w:rPr>
            </w:pPr>
            <w:r w:rsidRPr="00F72CD4">
              <w:rPr>
                <w:rFonts w:eastAsia="SimSun"/>
              </w:rPr>
              <w:t>N/A</w:t>
            </w:r>
          </w:p>
        </w:tc>
      </w:tr>
      <w:tr w:rsidR="00EA7105" w:rsidRPr="00F72CD4" w14:paraId="653A17E1" w14:textId="77777777" w:rsidTr="00EA7105">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612518E3" w14:textId="77777777" w:rsidR="00EA7105" w:rsidRPr="00F72CD4" w:rsidRDefault="00EA7105">
            <w:pPr>
              <w:pStyle w:val="TAL"/>
              <w:rPr>
                <w:rFonts w:eastAsia="SimSun"/>
              </w:rPr>
            </w:pPr>
            <w:r w:rsidRPr="00F72CD4">
              <w:rPr>
                <w:rFonts w:eastAsia="SimSun"/>
              </w:rPr>
              <w:t>PDSCH DMRS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6738951A" w14:textId="77777777" w:rsidR="00EA7105" w:rsidRPr="00F72CD4" w:rsidRDefault="00EA7105">
            <w:pPr>
              <w:pStyle w:val="TAL"/>
              <w:rPr>
                <w:rFonts w:eastAsia="SimSun" w:cs="Arial"/>
                <w:szCs w:val="18"/>
              </w:rPr>
            </w:pPr>
            <w:r w:rsidRPr="00F72CD4">
              <w:rPr>
                <w:rFonts w:eastAsia="SimSun" w:cs="Arial"/>
                <w:szCs w:val="18"/>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0BD0215"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E0587DD" w14:textId="77777777" w:rsidR="00EA7105" w:rsidRPr="00F72CD4" w:rsidRDefault="00EA7105">
            <w:pPr>
              <w:pStyle w:val="TAC"/>
              <w:rPr>
                <w:rFonts w:eastAsia="SimSun"/>
              </w:rPr>
            </w:pPr>
            <w:r w:rsidRPr="00F72CD4">
              <w:rPr>
                <w:rFonts w:eastAsia="SimSun"/>
              </w:rPr>
              <w:t>Type 1</w:t>
            </w:r>
          </w:p>
        </w:tc>
      </w:tr>
      <w:tr w:rsidR="00EA7105" w:rsidRPr="00F72CD4" w14:paraId="4341D97E"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00B2FC04"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D7AE0CB" w14:textId="77777777" w:rsidR="00EA7105" w:rsidRPr="00F72CD4" w:rsidRDefault="00EA7105">
            <w:pPr>
              <w:pStyle w:val="TAL"/>
              <w:rPr>
                <w:rFonts w:eastAsia="SimSun" w:cs="Arial"/>
                <w:szCs w:val="18"/>
              </w:rPr>
            </w:pPr>
            <w:r w:rsidRPr="00F72CD4">
              <w:rPr>
                <w:rFonts w:eastAsia="SimSun" w:cs="Arial"/>
                <w:szCs w:val="18"/>
                <w:lang w:eastAsia="zh-CN"/>
              </w:rPr>
              <w:t>Position of the first DM-RS for downlink</w:t>
            </w:r>
          </w:p>
        </w:tc>
        <w:tc>
          <w:tcPr>
            <w:tcW w:w="802" w:type="dxa"/>
            <w:tcBorders>
              <w:top w:val="single" w:sz="4" w:space="0" w:color="auto"/>
              <w:left w:val="single" w:sz="4" w:space="0" w:color="auto"/>
              <w:bottom w:val="single" w:sz="4" w:space="0" w:color="auto"/>
              <w:right w:val="single" w:sz="4" w:space="0" w:color="auto"/>
            </w:tcBorders>
            <w:vAlign w:val="center"/>
          </w:tcPr>
          <w:p w14:paraId="1E0EC68F"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7E40FE0" w14:textId="77777777" w:rsidR="00EA7105" w:rsidRPr="00F72CD4" w:rsidRDefault="00EA7105">
            <w:pPr>
              <w:pStyle w:val="TAC"/>
              <w:rPr>
                <w:rFonts w:eastAsia="SimSun"/>
              </w:rPr>
            </w:pPr>
            <w:r w:rsidRPr="00F72CD4">
              <w:rPr>
                <w:rFonts w:eastAsia="SimSun"/>
                <w:lang w:eastAsia="zh-CN"/>
              </w:rPr>
              <w:t>3</w:t>
            </w:r>
          </w:p>
        </w:tc>
      </w:tr>
      <w:tr w:rsidR="00EA7105" w:rsidRPr="00F72CD4" w14:paraId="2FBEA932"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50419DCD"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04F91F3" w14:textId="77777777" w:rsidR="00EA7105" w:rsidRPr="00F72CD4" w:rsidRDefault="00EA7105">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79ECDE7"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24DDA5A" w14:textId="77777777" w:rsidR="00EA7105" w:rsidRPr="00F72CD4" w:rsidRDefault="00EA7105">
            <w:pPr>
              <w:pStyle w:val="TAC"/>
              <w:rPr>
                <w:rFonts w:eastAsia="SimSun"/>
              </w:rPr>
            </w:pPr>
            <w:r w:rsidRPr="00F72CD4">
              <w:rPr>
                <w:rFonts w:eastAsia="SimSun"/>
              </w:rPr>
              <w:t>1</w:t>
            </w:r>
          </w:p>
        </w:tc>
      </w:tr>
      <w:tr w:rsidR="00EA7105" w:rsidRPr="00F72CD4" w14:paraId="1C64A94A" w14:textId="77777777" w:rsidTr="00EA7105">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406DAD1E"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A973C74" w14:textId="77777777" w:rsidR="00EA7105" w:rsidRPr="00F72CD4" w:rsidRDefault="00EA7105">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26F6FED7"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C9B49A1" w14:textId="77777777" w:rsidR="00EA7105" w:rsidRPr="00F72CD4" w:rsidRDefault="00EA7105">
            <w:pPr>
              <w:pStyle w:val="TAC"/>
              <w:rPr>
                <w:rFonts w:eastAsia="SimSun"/>
              </w:rPr>
            </w:pPr>
            <w:r w:rsidRPr="00F72CD4">
              <w:rPr>
                <w:rFonts w:eastAsia="SimSun"/>
              </w:rPr>
              <w:t>1</w:t>
            </w:r>
          </w:p>
        </w:tc>
      </w:tr>
      <w:tr w:rsidR="00EA7105" w:rsidRPr="00F72CD4" w14:paraId="3952B8BF" w14:textId="77777777" w:rsidTr="00EA7105">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5CBF42D7" w14:textId="77777777" w:rsidR="00EA7105" w:rsidRPr="00F72CD4" w:rsidRDefault="00EA7105">
            <w:pPr>
              <w:pStyle w:val="TAL"/>
              <w:rPr>
                <w:rFonts w:eastAsia="SimSun"/>
                <w:lang w:eastAsia="zh-CN"/>
              </w:rPr>
            </w:pPr>
            <w:r w:rsidRPr="00F72CD4">
              <w:rPr>
                <w:rFonts w:eastAsia="SimSun"/>
              </w:rPr>
              <w:t>CRS for rate matching</w:t>
            </w:r>
            <w:r w:rsidRPr="00F72CD4">
              <w:rPr>
                <w:rFonts w:eastAsia="SimSun"/>
                <w:lang w:eastAsia="zh-CN"/>
              </w:rPr>
              <w:t xml:space="preserve"> (Note 1)</w:t>
            </w:r>
          </w:p>
        </w:tc>
        <w:tc>
          <w:tcPr>
            <w:tcW w:w="3656" w:type="dxa"/>
            <w:tcBorders>
              <w:top w:val="single" w:sz="4" w:space="0" w:color="auto"/>
              <w:left w:val="single" w:sz="4" w:space="0" w:color="auto"/>
              <w:bottom w:val="single" w:sz="4" w:space="0" w:color="auto"/>
              <w:right w:val="single" w:sz="4" w:space="0" w:color="auto"/>
            </w:tcBorders>
            <w:vAlign w:val="center"/>
            <w:hideMark/>
          </w:tcPr>
          <w:p w14:paraId="30740C78" w14:textId="77777777" w:rsidR="00EA7105" w:rsidRPr="00F72CD4" w:rsidRDefault="00EA7105">
            <w:pPr>
              <w:pStyle w:val="TAL"/>
              <w:rPr>
                <w:rFonts w:eastAsia="SimSun"/>
                <w:lang w:eastAsia="en-US"/>
              </w:rPr>
            </w:pPr>
            <w:r w:rsidRPr="00F72CD4">
              <w:rPr>
                <w:rFonts w:eastAsia="SimSun"/>
              </w:rPr>
              <w:t>LTE carrier centre subcarrier location</w:t>
            </w:r>
          </w:p>
        </w:tc>
        <w:tc>
          <w:tcPr>
            <w:tcW w:w="802" w:type="dxa"/>
            <w:tcBorders>
              <w:top w:val="single" w:sz="4" w:space="0" w:color="auto"/>
              <w:left w:val="single" w:sz="4" w:space="0" w:color="auto"/>
              <w:bottom w:val="single" w:sz="4" w:space="0" w:color="auto"/>
              <w:right w:val="single" w:sz="4" w:space="0" w:color="auto"/>
            </w:tcBorders>
            <w:vAlign w:val="center"/>
          </w:tcPr>
          <w:p w14:paraId="6F0F33AE"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353E7D1E" w14:textId="77777777" w:rsidR="00EA7105" w:rsidRPr="00F72CD4" w:rsidRDefault="00EA7105">
            <w:pPr>
              <w:pStyle w:val="TAC"/>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EA7105" w:rsidRPr="00F72CD4" w14:paraId="70C6C034"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358650DA" w14:textId="77777777" w:rsidR="00EA7105" w:rsidRPr="00F72CD4" w:rsidRDefault="00EA7105">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CD89063" w14:textId="77777777" w:rsidR="00EA7105" w:rsidRPr="00F72CD4" w:rsidRDefault="00EA7105">
            <w:pPr>
              <w:pStyle w:val="TAL"/>
              <w:rPr>
                <w:rFonts w:eastAsia="SimSun"/>
              </w:rPr>
            </w:pPr>
            <w:r w:rsidRPr="00F72CD4">
              <w:rPr>
                <w:rFonts w:eastAsia="SimSun"/>
              </w:rPr>
              <w:t>LTE carrier BW</w:t>
            </w:r>
          </w:p>
        </w:tc>
        <w:tc>
          <w:tcPr>
            <w:tcW w:w="802" w:type="dxa"/>
            <w:tcBorders>
              <w:top w:val="single" w:sz="4" w:space="0" w:color="auto"/>
              <w:left w:val="single" w:sz="4" w:space="0" w:color="auto"/>
              <w:bottom w:val="single" w:sz="4" w:space="0" w:color="auto"/>
              <w:right w:val="single" w:sz="4" w:space="0" w:color="auto"/>
            </w:tcBorders>
            <w:vAlign w:val="center"/>
            <w:hideMark/>
          </w:tcPr>
          <w:p w14:paraId="1B2813F6" w14:textId="77777777" w:rsidR="00EA7105" w:rsidRPr="00F72CD4" w:rsidRDefault="00EA7105">
            <w:pPr>
              <w:pStyle w:val="TAC"/>
              <w:rPr>
                <w:rFonts w:eastAsia="SimSun"/>
              </w:rPr>
            </w:pPr>
            <w:r w:rsidRPr="00F72CD4">
              <w:rPr>
                <w:rFonts w:eastAsia="SimSun"/>
              </w:rPr>
              <w:t>MHz</w:t>
            </w:r>
          </w:p>
        </w:tc>
        <w:tc>
          <w:tcPr>
            <w:tcW w:w="3351" w:type="dxa"/>
            <w:tcBorders>
              <w:top w:val="single" w:sz="4" w:space="0" w:color="auto"/>
              <w:left w:val="single" w:sz="4" w:space="0" w:color="auto"/>
              <w:bottom w:val="single" w:sz="4" w:space="0" w:color="auto"/>
              <w:right w:val="single" w:sz="4" w:space="0" w:color="auto"/>
            </w:tcBorders>
            <w:hideMark/>
          </w:tcPr>
          <w:p w14:paraId="6B9290B7" w14:textId="77777777" w:rsidR="00EA7105" w:rsidRPr="00F72CD4" w:rsidRDefault="00EA7105">
            <w:pPr>
              <w:pStyle w:val="TAC"/>
              <w:rPr>
                <w:rFonts w:eastAsia="SimSun"/>
              </w:rPr>
            </w:pPr>
            <w:r w:rsidRPr="00F72CD4">
              <w:rPr>
                <w:rFonts w:eastAsia="SimSun"/>
              </w:rPr>
              <w:t>10</w:t>
            </w:r>
          </w:p>
        </w:tc>
      </w:tr>
      <w:tr w:rsidR="00EA7105" w:rsidRPr="00F72CD4" w14:paraId="412F6EA3" w14:textId="77777777" w:rsidTr="00EA7105">
        <w:trPr>
          <w:gridAfter w:val="1"/>
          <w:wAfter w:w="8" w:type="dxa"/>
        </w:trPr>
        <w:tc>
          <w:tcPr>
            <w:tcW w:w="1812" w:type="dxa"/>
            <w:tcBorders>
              <w:top w:val="nil"/>
              <w:left w:val="single" w:sz="4" w:space="0" w:color="auto"/>
              <w:bottom w:val="nil"/>
              <w:right w:val="single" w:sz="4" w:space="0" w:color="auto"/>
            </w:tcBorders>
            <w:vAlign w:val="center"/>
          </w:tcPr>
          <w:p w14:paraId="13C87152" w14:textId="77777777" w:rsidR="00EA7105" w:rsidRPr="00F72CD4" w:rsidRDefault="00EA7105">
            <w:pPr>
              <w:pStyle w:val="TAL"/>
              <w:rPr>
                <w:rFonts w:eastAsia="SimSun"/>
                <w:lang w:eastAsia="zh-C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BB015F5" w14:textId="77777777" w:rsidR="00EA7105" w:rsidRPr="00F72CD4" w:rsidRDefault="00EA7105">
            <w:pPr>
              <w:pStyle w:val="TAL"/>
              <w:rPr>
                <w:rFonts w:eastAsia="SimSun"/>
                <w:lang w:eastAsia="en-US"/>
              </w:rPr>
            </w:pPr>
            <w:r w:rsidRPr="00F72CD4">
              <w:rPr>
                <w:rFonts w:eastAsia="SimSun"/>
              </w:rPr>
              <w:t>Number of antenna ports</w:t>
            </w:r>
          </w:p>
        </w:tc>
        <w:tc>
          <w:tcPr>
            <w:tcW w:w="802" w:type="dxa"/>
            <w:tcBorders>
              <w:top w:val="single" w:sz="4" w:space="0" w:color="auto"/>
              <w:left w:val="single" w:sz="4" w:space="0" w:color="auto"/>
              <w:bottom w:val="single" w:sz="4" w:space="0" w:color="auto"/>
              <w:right w:val="single" w:sz="4" w:space="0" w:color="auto"/>
            </w:tcBorders>
            <w:vAlign w:val="center"/>
          </w:tcPr>
          <w:p w14:paraId="7D471032"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2A455736" w14:textId="77777777" w:rsidR="00EA7105" w:rsidRPr="00F72CD4" w:rsidRDefault="00EA7105">
            <w:pPr>
              <w:pStyle w:val="TAC"/>
              <w:rPr>
                <w:rFonts w:eastAsia="SimSun"/>
              </w:rPr>
            </w:pPr>
            <w:r w:rsidRPr="00F72CD4">
              <w:rPr>
                <w:rFonts w:eastAsia="SimSun"/>
              </w:rPr>
              <w:t>2</w:t>
            </w:r>
          </w:p>
        </w:tc>
      </w:tr>
      <w:tr w:rsidR="00EA7105" w:rsidRPr="00F72CD4" w14:paraId="3F10E48F" w14:textId="77777777" w:rsidTr="00EA7105">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53B429A6" w14:textId="77777777" w:rsidR="00EA7105" w:rsidRPr="00F72CD4" w:rsidRDefault="00EA7105">
            <w:pPr>
              <w:pStyle w:val="TAL"/>
              <w:rPr>
                <w:rFonts w:eastAsia="SimSun"/>
                <w:lang w:eastAsia="zh-C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1AE9541" w14:textId="77777777" w:rsidR="00EA7105" w:rsidRPr="00F72CD4" w:rsidRDefault="00EA7105">
            <w:pPr>
              <w:pStyle w:val="TAL"/>
              <w:rPr>
                <w:rFonts w:eastAsia="SimSun"/>
                <w:lang w:eastAsia="en-US"/>
              </w:rPr>
            </w:pPr>
            <w:r w:rsidRPr="00F72CD4">
              <w:rPr>
                <w:rFonts w:eastAsia="SimSun"/>
              </w:rPr>
              <w:t>v-shift</w:t>
            </w:r>
          </w:p>
        </w:tc>
        <w:tc>
          <w:tcPr>
            <w:tcW w:w="802" w:type="dxa"/>
            <w:tcBorders>
              <w:top w:val="single" w:sz="4" w:space="0" w:color="auto"/>
              <w:left w:val="single" w:sz="4" w:space="0" w:color="auto"/>
              <w:bottom w:val="single" w:sz="4" w:space="0" w:color="auto"/>
              <w:right w:val="single" w:sz="4" w:space="0" w:color="auto"/>
            </w:tcBorders>
            <w:vAlign w:val="center"/>
          </w:tcPr>
          <w:p w14:paraId="61A0B12F"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6CBA385B" w14:textId="77777777" w:rsidR="00EA7105" w:rsidRPr="00F72CD4" w:rsidRDefault="00EA7105">
            <w:pPr>
              <w:pStyle w:val="TAC"/>
              <w:rPr>
                <w:rFonts w:eastAsia="SimSun"/>
              </w:rPr>
            </w:pPr>
            <w:r w:rsidRPr="00F72CD4">
              <w:rPr>
                <w:rFonts w:eastAsia="SimSun"/>
              </w:rPr>
              <w:t>0</w:t>
            </w:r>
          </w:p>
        </w:tc>
      </w:tr>
      <w:tr w:rsidR="00EA7105" w:rsidRPr="00F72CD4" w14:paraId="6BCA7C97"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061D1234" w14:textId="77777777" w:rsidR="00EA7105" w:rsidRPr="00F72CD4" w:rsidRDefault="00EA7105">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244FF69C"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AB48E79" w14:textId="77777777" w:rsidR="00EA7105" w:rsidRPr="00F72CD4" w:rsidRDefault="00EA7105">
            <w:pPr>
              <w:pStyle w:val="TAC"/>
              <w:rPr>
                <w:rFonts w:eastAsia="SimSun"/>
              </w:rPr>
            </w:pPr>
            <w:r w:rsidRPr="00F72CD4">
              <w:rPr>
                <w:rFonts w:eastAsia="SimSun"/>
              </w:rPr>
              <w:t>4</w:t>
            </w:r>
          </w:p>
        </w:tc>
      </w:tr>
      <w:tr w:rsidR="00EA7105" w:rsidRPr="00F72CD4" w14:paraId="7B56BEB5" w14:textId="77777777" w:rsidTr="00EA710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521A9561" w14:textId="77777777" w:rsidR="00EA7105" w:rsidRPr="00F72CD4" w:rsidRDefault="00EA7105">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60E19310" w14:textId="77777777" w:rsidR="00EA7105" w:rsidRPr="00F72CD4" w:rsidRDefault="00EA710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8D3AB12" w14:textId="77777777" w:rsidR="00EA7105" w:rsidRPr="00F72CD4" w:rsidRDefault="00EA7105">
            <w:pPr>
              <w:pStyle w:val="TAC"/>
              <w:rPr>
                <w:rFonts w:eastAsia="SimSun"/>
              </w:rPr>
            </w:pPr>
            <w:r w:rsidRPr="00F72CD4">
              <w:rPr>
                <w:rFonts w:eastAsia="SimSun"/>
              </w:rPr>
              <w:t>2</w:t>
            </w:r>
          </w:p>
        </w:tc>
      </w:tr>
      <w:tr w:rsidR="00EA7105" w:rsidRPr="00F72CD4" w14:paraId="149E30D0" w14:textId="77777777" w:rsidTr="00EA7105">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49DF188B" w14:textId="77777777" w:rsidR="00EA7105" w:rsidRPr="00F72CD4" w:rsidRDefault="00EA7105">
            <w:pPr>
              <w:pStyle w:val="TAN"/>
              <w:rPr>
                <w:rFonts w:eastAsia="SimSun"/>
              </w:rPr>
            </w:pPr>
            <w:r w:rsidRPr="00F72CD4">
              <w:rPr>
                <w:rFonts w:eastAsia="SimSun"/>
              </w:rPr>
              <w:t>Note 1:</w:t>
            </w:r>
            <w:r w:rsidRPr="00F72CD4">
              <w:rPr>
                <w:rFonts w:eastAsia="SimSun"/>
              </w:rPr>
              <w:tab/>
              <w:t>No MBSFN is configured on LTE carrier.</w:t>
            </w:r>
          </w:p>
          <w:p w14:paraId="0EBD70D4" w14:textId="77777777" w:rsidR="00EA7105" w:rsidRPr="00F72CD4" w:rsidRDefault="00EA7105">
            <w:pPr>
              <w:pStyle w:val="TAN"/>
              <w:rPr>
                <w:rFonts w:eastAsia="SimSun"/>
              </w:rPr>
            </w:pPr>
            <w:r w:rsidRPr="00F72CD4">
              <w:rPr>
                <w:rFonts w:eastAsia="SimSun"/>
              </w:rPr>
              <w:t>Note 2:</w:t>
            </w:r>
            <w:r w:rsidRPr="00F72CD4">
              <w:rPr>
                <w:rFonts w:eastAsia="SimSun"/>
              </w:rPr>
              <w:tab/>
            </w:r>
            <w:r w:rsidRPr="00F72CD4">
              <w:rPr>
                <w:lang w:eastAsia="zh-CN"/>
              </w:rPr>
              <w:t>Network-based CRS interference mitigation</w:t>
            </w:r>
            <w:r w:rsidRPr="00F72CD4">
              <w:rPr>
                <w:rFonts w:eastAsia="SimSun"/>
              </w:rPr>
              <w:t xml:space="preserve"> is disabled on LTE carrier.</w:t>
            </w:r>
          </w:p>
        </w:tc>
      </w:tr>
    </w:tbl>
    <w:p w14:paraId="13C34D18" w14:textId="77777777" w:rsidR="00EA7105" w:rsidRPr="00F72CD4" w:rsidRDefault="00EA7105" w:rsidP="00EA7105">
      <w:pPr>
        <w:rPr>
          <w:lang w:eastAsia="en-US"/>
        </w:rPr>
      </w:pPr>
    </w:p>
    <w:p w14:paraId="467147AB" w14:textId="77777777" w:rsidR="00EA7105" w:rsidRPr="00F72CD4" w:rsidRDefault="00EA7105" w:rsidP="00EA7105">
      <w:pPr>
        <w:pStyle w:val="TH"/>
      </w:pPr>
      <w:r w:rsidRPr="00F72CD4">
        <w:t>Table 5.2.2.1.18.0-3</w:t>
      </w:r>
      <w:r w:rsidRPr="00F72CD4">
        <w:rPr>
          <w:lang w:eastAsia="zh-CN"/>
        </w:rPr>
        <w:t>:</w:t>
      </w:r>
      <w:r w:rsidRPr="00F72CD4">
        <w:t xml:space="preserve"> Test parameters for the LTE interference cell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4"/>
        <w:gridCol w:w="2609"/>
        <w:gridCol w:w="711"/>
        <w:gridCol w:w="2403"/>
        <w:gridCol w:w="2324"/>
      </w:tblGrid>
      <w:tr w:rsidR="00EA7105" w:rsidRPr="00F72CD4" w14:paraId="55A6D481"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02D73C92" w14:textId="77777777" w:rsidR="00EA7105" w:rsidRPr="00F72CD4" w:rsidRDefault="00EA7105">
            <w:pPr>
              <w:keepNext/>
              <w:keepLines/>
              <w:spacing w:after="0"/>
              <w:jc w:val="center"/>
              <w:rPr>
                <w:rFonts w:ascii="Arial" w:eastAsia="SimSun" w:hAnsi="Arial"/>
                <w:b/>
                <w:sz w:val="18"/>
              </w:rPr>
            </w:pPr>
            <w:r w:rsidRPr="00F72CD4">
              <w:rPr>
                <w:rFonts w:ascii="Arial" w:eastAsia="SimSun" w:hAnsi="Arial"/>
                <w:b/>
                <w:sz w:val="18"/>
              </w:rPr>
              <w:t>Parameter</w:t>
            </w:r>
          </w:p>
        </w:tc>
        <w:tc>
          <w:tcPr>
            <w:tcW w:w="711" w:type="dxa"/>
            <w:tcBorders>
              <w:top w:val="single" w:sz="4" w:space="0" w:color="auto"/>
              <w:left w:val="single" w:sz="4" w:space="0" w:color="auto"/>
              <w:bottom w:val="single" w:sz="4" w:space="0" w:color="auto"/>
              <w:right w:val="single" w:sz="4" w:space="0" w:color="auto"/>
            </w:tcBorders>
            <w:hideMark/>
          </w:tcPr>
          <w:p w14:paraId="163B7187" w14:textId="77777777" w:rsidR="00EA7105" w:rsidRPr="00F72CD4" w:rsidRDefault="00EA7105">
            <w:pPr>
              <w:keepNext/>
              <w:keepLines/>
              <w:spacing w:after="0"/>
              <w:jc w:val="center"/>
              <w:rPr>
                <w:rFonts w:ascii="Arial" w:eastAsia="SimSun" w:hAnsi="Arial"/>
                <w:b/>
                <w:sz w:val="18"/>
              </w:rPr>
            </w:pPr>
            <w:r w:rsidRPr="00F72CD4">
              <w:rPr>
                <w:rFonts w:ascii="Arial" w:eastAsia="SimSun" w:hAnsi="Arial"/>
                <w:b/>
                <w:sz w:val="18"/>
              </w:rPr>
              <w:t>Unit</w:t>
            </w:r>
          </w:p>
        </w:tc>
        <w:tc>
          <w:tcPr>
            <w:tcW w:w="2403" w:type="dxa"/>
            <w:tcBorders>
              <w:top w:val="single" w:sz="4" w:space="0" w:color="auto"/>
              <w:left w:val="single" w:sz="4" w:space="0" w:color="auto"/>
              <w:bottom w:val="single" w:sz="4" w:space="0" w:color="auto"/>
              <w:right w:val="single" w:sz="4" w:space="0" w:color="auto"/>
            </w:tcBorders>
            <w:hideMark/>
          </w:tcPr>
          <w:p w14:paraId="017EFC46" w14:textId="77777777" w:rsidR="00EA7105" w:rsidRPr="00F72CD4" w:rsidRDefault="00EA7105">
            <w:pPr>
              <w:keepNext/>
              <w:keepLines/>
              <w:spacing w:after="0"/>
              <w:jc w:val="center"/>
              <w:rPr>
                <w:rFonts w:ascii="Arial" w:eastAsia="SimSun" w:hAnsi="Arial"/>
                <w:b/>
                <w:sz w:val="18"/>
              </w:rPr>
            </w:pPr>
            <w:r w:rsidRPr="00F72CD4">
              <w:rPr>
                <w:rFonts w:ascii="Arial" w:eastAsia="SimSun" w:hAnsi="Arial"/>
                <w:b/>
                <w:sz w:val="18"/>
              </w:rPr>
              <w:t>Cell 1</w:t>
            </w:r>
          </w:p>
        </w:tc>
        <w:tc>
          <w:tcPr>
            <w:tcW w:w="2324" w:type="dxa"/>
            <w:tcBorders>
              <w:top w:val="single" w:sz="4" w:space="0" w:color="auto"/>
              <w:left w:val="single" w:sz="4" w:space="0" w:color="auto"/>
              <w:bottom w:val="single" w:sz="4" w:space="0" w:color="auto"/>
              <w:right w:val="single" w:sz="4" w:space="0" w:color="auto"/>
            </w:tcBorders>
            <w:hideMark/>
          </w:tcPr>
          <w:p w14:paraId="7FA0C4B2" w14:textId="77777777" w:rsidR="00EA7105" w:rsidRPr="00F72CD4" w:rsidRDefault="00EA7105">
            <w:pPr>
              <w:keepNext/>
              <w:keepLines/>
              <w:spacing w:after="0"/>
              <w:jc w:val="center"/>
              <w:rPr>
                <w:rFonts w:ascii="Arial" w:eastAsia="SimSun" w:hAnsi="Arial"/>
                <w:b/>
                <w:sz w:val="18"/>
                <w:lang w:eastAsia="zh-CN"/>
              </w:rPr>
            </w:pPr>
            <w:r w:rsidRPr="00F72CD4">
              <w:rPr>
                <w:rFonts w:ascii="Arial" w:eastAsia="SimSun" w:hAnsi="Arial"/>
                <w:b/>
                <w:sz w:val="18"/>
                <w:lang w:eastAsia="zh-CN"/>
              </w:rPr>
              <w:t>Cell 2</w:t>
            </w:r>
          </w:p>
        </w:tc>
      </w:tr>
      <w:tr w:rsidR="00EA7105" w:rsidRPr="00F72CD4" w14:paraId="1A466D93"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7C333732" w14:textId="77777777" w:rsidR="00EA7105" w:rsidRPr="00F72CD4" w:rsidRDefault="00EA7105">
            <w:pPr>
              <w:pStyle w:val="TAL"/>
              <w:rPr>
                <w:rFonts w:cs="Arial"/>
                <w:lang w:eastAsia="en-US"/>
              </w:rPr>
            </w:pPr>
            <w:r w:rsidRPr="00F72CD4">
              <w:rPr>
                <w:rFonts w:eastAsia="SimSun"/>
              </w:rPr>
              <w:t>Propagation conditions and MIMO configuration (Note 1)</w:t>
            </w:r>
          </w:p>
        </w:tc>
        <w:tc>
          <w:tcPr>
            <w:tcW w:w="711" w:type="dxa"/>
            <w:tcBorders>
              <w:top w:val="single" w:sz="4" w:space="0" w:color="auto"/>
              <w:left w:val="single" w:sz="4" w:space="0" w:color="auto"/>
              <w:bottom w:val="single" w:sz="4" w:space="0" w:color="auto"/>
              <w:right w:val="single" w:sz="4" w:space="0" w:color="auto"/>
            </w:tcBorders>
            <w:vAlign w:val="center"/>
          </w:tcPr>
          <w:p w14:paraId="53D96D4D" w14:textId="77777777" w:rsidR="00EA7105" w:rsidRPr="00F72CD4" w:rsidRDefault="00EA7105">
            <w:pPr>
              <w:pStyle w:val="TAC"/>
              <w:rPr>
                <w:rFonts w:eastAsia="SimSun"/>
                <w:lang w:eastAsia="zh-C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574311CA" w14:textId="77777777" w:rsidR="00EA7105" w:rsidRPr="00F72CD4" w:rsidRDefault="00EA7105">
            <w:pPr>
              <w:pStyle w:val="TAC"/>
              <w:rPr>
                <w:rFonts w:eastAsia="SimSun"/>
                <w:lang w:eastAsia="en-US"/>
              </w:rPr>
            </w:pPr>
            <w:r w:rsidRPr="00F72CD4">
              <w:rPr>
                <w:rFonts w:eastAsia="SimSun"/>
              </w:rPr>
              <w:t>TDLA30-10 ULA Low</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30E6506" w14:textId="77777777" w:rsidR="00EA7105" w:rsidRPr="00F72CD4" w:rsidRDefault="00EA7105">
            <w:pPr>
              <w:pStyle w:val="TAC"/>
              <w:rPr>
                <w:rFonts w:eastAsia="SimSun"/>
              </w:rPr>
            </w:pPr>
            <w:r w:rsidRPr="00F72CD4">
              <w:rPr>
                <w:rFonts w:eastAsia="SimSun"/>
              </w:rPr>
              <w:t>TDLA30-10 ULA Low</w:t>
            </w:r>
          </w:p>
        </w:tc>
      </w:tr>
      <w:tr w:rsidR="00EA7105" w:rsidRPr="00F72CD4" w14:paraId="7F983CEF"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1AE66471" w14:textId="77777777" w:rsidR="00EA7105" w:rsidRPr="00F72CD4" w:rsidRDefault="00EA7105">
            <w:pPr>
              <w:pStyle w:val="TAL"/>
              <w:rPr>
                <w:rFonts w:eastAsia="SimSun"/>
              </w:rPr>
            </w:pPr>
            <w:r w:rsidRPr="00F72CD4">
              <w:rPr>
                <w:rFonts w:eastAsia="SimSun"/>
              </w:rPr>
              <w:t>INR (Note 2)</w:t>
            </w:r>
          </w:p>
        </w:tc>
        <w:tc>
          <w:tcPr>
            <w:tcW w:w="711" w:type="dxa"/>
            <w:tcBorders>
              <w:top w:val="single" w:sz="4" w:space="0" w:color="auto"/>
              <w:left w:val="single" w:sz="4" w:space="0" w:color="auto"/>
              <w:bottom w:val="single" w:sz="4" w:space="0" w:color="auto"/>
              <w:right w:val="single" w:sz="4" w:space="0" w:color="auto"/>
            </w:tcBorders>
            <w:vAlign w:val="center"/>
            <w:hideMark/>
          </w:tcPr>
          <w:p w14:paraId="13A7F3D5" w14:textId="77777777" w:rsidR="00EA7105" w:rsidRPr="00F72CD4" w:rsidRDefault="00EA7105">
            <w:pPr>
              <w:pStyle w:val="TAC"/>
              <w:rPr>
                <w:rFonts w:eastAsia="SimSun"/>
              </w:rPr>
            </w:pPr>
            <w:r w:rsidRPr="00F72CD4">
              <w:rPr>
                <w:rFonts w:eastAsia="SimSu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D41EF5F" w14:textId="77777777" w:rsidR="00EA7105" w:rsidRPr="00F72CD4" w:rsidRDefault="00EA7105">
            <w:pPr>
              <w:pStyle w:val="TAC"/>
              <w:rPr>
                <w:rFonts w:eastAsia="SimSun"/>
              </w:rPr>
            </w:pPr>
            <w:r w:rsidRPr="00F72CD4">
              <w:rPr>
                <w:rFonts w:eastAsia="SimSun"/>
              </w:rPr>
              <w:t>10.45</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588E3CE" w14:textId="77777777" w:rsidR="00EA7105" w:rsidRPr="00F72CD4" w:rsidRDefault="00EA7105">
            <w:pPr>
              <w:pStyle w:val="TAC"/>
              <w:rPr>
                <w:rFonts w:eastAsia="SimSun"/>
              </w:rPr>
            </w:pPr>
            <w:r w:rsidRPr="00F72CD4">
              <w:rPr>
                <w:rFonts w:eastAsia="SimSun"/>
              </w:rPr>
              <w:t>4.6</w:t>
            </w:r>
          </w:p>
        </w:tc>
      </w:tr>
      <w:tr w:rsidR="00EA7105" w:rsidRPr="00F72CD4" w14:paraId="26D9B6CF"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0E669AA2" w14:textId="77777777" w:rsidR="00EA7105" w:rsidRPr="00F72CD4" w:rsidRDefault="00EA7105">
            <w:pPr>
              <w:pStyle w:val="TAL"/>
              <w:rPr>
                <w:rFonts w:eastAsia="SimSun"/>
              </w:rPr>
            </w:pPr>
            <w:r w:rsidRPr="00F72CD4">
              <w:rPr>
                <w:rFonts w:eastAsia="SimSun"/>
              </w:rPr>
              <w:t>Cell-specific reference signals</w:t>
            </w:r>
          </w:p>
        </w:tc>
        <w:tc>
          <w:tcPr>
            <w:tcW w:w="711" w:type="dxa"/>
            <w:tcBorders>
              <w:top w:val="single" w:sz="4" w:space="0" w:color="auto"/>
              <w:left w:val="single" w:sz="4" w:space="0" w:color="auto"/>
              <w:bottom w:val="single" w:sz="4" w:space="0" w:color="auto"/>
              <w:right w:val="single" w:sz="4" w:space="0" w:color="auto"/>
            </w:tcBorders>
            <w:vAlign w:val="center"/>
          </w:tcPr>
          <w:p w14:paraId="1146EB6E"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68C2A5BD" w14:textId="77777777" w:rsidR="00EA7105" w:rsidRPr="00F72CD4" w:rsidRDefault="00EA7105">
            <w:pPr>
              <w:pStyle w:val="TAC"/>
              <w:rPr>
                <w:rFonts w:eastAsia="SimSun"/>
              </w:rPr>
            </w:pPr>
            <w:r w:rsidRPr="00F72CD4">
              <w:rPr>
                <w:rFonts w:eastAsia="SimSun"/>
              </w:rPr>
              <w:t>Antenna ports 0,1</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E5D2824" w14:textId="77777777" w:rsidR="00EA7105" w:rsidRPr="00F72CD4" w:rsidRDefault="00EA7105">
            <w:pPr>
              <w:pStyle w:val="TAC"/>
              <w:rPr>
                <w:rFonts w:eastAsia="SimSun"/>
              </w:rPr>
            </w:pPr>
            <w:r w:rsidRPr="00F72CD4">
              <w:rPr>
                <w:rFonts w:eastAsia="SimSun"/>
              </w:rPr>
              <w:t>Antenna ports 0,1</w:t>
            </w:r>
          </w:p>
        </w:tc>
      </w:tr>
      <w:tr w:rsidR="00EA7105" w:rsidRPr="00F72CD4" w14:paraId="53E596C1"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0946F2DA" w14:textId="77777777" w:rsidR="00EA7105" w:rsidRPr="00F72CD4" w:rsidRDefault="00EA7105">
            <w:pPr>
              <w:pStyle w:val="TAL"/>
              <w:rPr>
                <w:rFonts w:eastAsia="SimSun"/>
              </w:rPr>
            </w:pPr>
            <w:r w:rsidRPr="00F72CD4">
              <w:rPr>
                <w:rFonts w:eastAsia="SimSun"/>
              </w:rPr>
              <w:t>Carrier centre subcarrier location</w:t>
            </w:r>
          </w:p>
        </w:tc>
        <w:tc>
          <w:tcPr>
            <w:tcW w:w="711" w:type="dxa"/>
            <w:tcBorders>
              <w:top w:val="single" w:sz="4" w:space="0" w:color="auto"/>
              <w:left w:val="single" w:sz="4" w:space="0" w:color="auto"/>
              <w:bottom w:val="single" w:sz="4" w:space="0" w:color="auto"/>
              <w:right w:val="single" w:sz="4" w:space="0" w:color="auto"/>
            </w:tcBorders>
            <w:vAlign w:val="center"/>
          </w:tcPr>
          <w:p w14:paraId="01DF4BE6"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6E6F5A98" w14:textId="77777777" w:rsidR="00EA7105" w:rsidRPr="00F72CD4" w:rsidRDefault="00EA7105">
            <w:pPr>
              <w:pStyle w:val="TAC"/>
              <w:rPr>
                <w:rFonts w:eastAsia="SimSun"/>
              </w:rPr>
            </w:pPr>
            <w:r w:rsidRPr="00F72CD4">
              <w:rPr>
                <w:rFonts w:eastAsia="SimSun"/>
              </w:rPr>
              <w:t>Same as the serving carrier centre subcarrier location</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0F36139" w14:textId="77777777" w:rsidR="00EA7105" w:rsidRPr="00F72CD4" w:rsidRDefault="00EA7105">
            <w:pPr>
              <w:pStyle w:val="TAC"/>
              <w:rPr>
                <w:rFonts w:eastAsia="SimSun"/>
              </w:rPr>
            </w:pPr>
            <w:r w:rsidRPr="00F72CD4">
              <w:rPr>
                <w:rFonts w:eastAsia="SimSun"/>
              </w:rPr>
              <w:t>Same as the serving carrier centre subcarrier location</w:t>
            </w:r>
          </w:p>
        </w:tc>
      </w:tr>
      <w:tr w:rsidR="00EA7105" w:rsidRPr="00F72CD4" w14:paraId="4B37B116"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29D55C28" w14:textId="77777777" w:rsidR="00EA7105" w:rsidRPr="00F72CD4" w:rsidRDefault="00EA7105">
            <w:pPr>
              <w:pStyle w:val="TAL"/>
              <w:rPr>
                <w:rFonts w:eastAsia="SimSun"/>
              </w:rPr>
            </w:pPr>
            <w:r w:rsidRPr="00F72CD4">
              <w:rPr>
                <w:rFonts w:eastAsia="SimSun"/>
              </w:rPr>
              <w:t>BW</w:t>
            </w:r>
            <w:r w:rsidRPr="00F72CD4">
              <w:rPr>
                <w:rFonts w:eastAsia="SimSun"/>
                <w:vertAlign w:val="subscript"/>
              </w:rPr>
              <w:t>Channel</w:t>
            </w:r>
          </w:p>
        </w:tc>
        <w:tc>
          <w:tcPr>
            <w:tcW w:w="711" w:type="dxa"/>
            <w:tcBorders>
              <w:top w:val="single" w:sz="4" w:space="0" w:color="auto"/>
              <w:left w:val="single" w:sz="4" w:space="0" w:color="auto"/>
              <w:bottom w:val="single" w:sz="4" w:space="0" w:color="auto"/>
              <w:right w:val="single" w:sz="4" w:space="0" w:color="auto"/>
            </w:tcBorders>
            <w:vAlign w:val="center"/>
            <w:hideMark/>
          </w:tcPr>
          <w:p w14:paraId="793D2F89" w14:textId="77777777" w:rsidR="00EA7105" w:rsidRPr="00F72CD4" w:rsidRDefault="00EA7105">
            <w:pPr>
              <w:pStyle w:val="TAC"/>
              <w:rPr>
                <w:rFonts w:eastAsia="SimSun"/>
              </w:rPr>
            </w:pPr>
            <w:r w:rsidRPr="00F72CD4">
              <w:rPr>
                <w:rFonts w:eastAsia="SimSun"/>
              </w:rPr>
              <w:t>MHz</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B55A623" w14:textId="77777777" w:rsidR="00EA7105" w:rsidRPr="00F72CD4" w:rsidRDefault="00EA7105">
            <w:pPr>
              <w:pStyle w:val="TAC"/>
              <w:rPr>
                <w:rFonts w:eastAsia="SimSun"/>
              </w:rPr>
            </w:pPr>
            <w:r w:rsidRPr="00F72CD4">
              <w:rPr>
                <w:rFonts w:eastAsia="SimSun"/>
              </w:rPr>
              <w:t>1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FD360DC" w14:textId="77777777" w:rsidR="00EA7105" w:rsidRPr="00F72CD4" w:rsidRDefault="00EA7105">
            <w:pPr>
              <w:pStyle w:val="TAC"/>
              <w:rPr>
                <w:rFonts w:eastAsia="SimSun"/>
              </w:rPr>
            </w:pPr>
            <w:r w:rsidRPr="00F72CD4">
              <w:rPr>
                <w:rFonts w:eastAsia="SimSun"/>
              </w:rPr>
              <w:t>10</w:t>
            </w:r>
          </w:p>
        </w:tc>
      </w:tr>
      <w:tr w:rsidR="00EA7105" w:rsidRPr="00F72CD4" w14:paraId="30686060"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329178AD" w14:textId="77777777" w:rsidR="00EA7105" w:rsidRPr="00F72CD4" w:rsidRDefault="00EA7105">
            <w:pPr>
              <w:pStyle w:val="TAL"/>
              <w:rPr>
                <w:rFonts w:eastAsia="SimSun"/>
              </w:rPr>
            </w:pPr>
            <w:r w:rsidRPr="00F72CD4">
              <w:rPr>
                <w:rFonts w:eastAsia="SimSun"/>
              </w:rPr>
              <w:t>Cyclic Prefix</w:t>
            </w:r>
          </w:p>
        </w:tc>
        <w:tc>
          <w:tcPr>
            <w:tcW w:w="711" w:type="dxa"/>
            <w:tcBorders>
              <w:top w:val="single" w:sz="4" w:space="0" w:color="auto"/>
              <w:left w:val="single" w:sz="4" w:space="0" w:color="auto"/>
              <w:bottom w:val="single" w:sz="4" w:space="0" w:color="auto"/>
              <w:right w:val="single" w:sz="4" w:space="0" w:color="auto"/>
            </w:tcBorders>
            <w:vAlign w:val="center"/>
          </w:tcPr>
          <w:p w14:paraId="11CF5CF7"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5B2E3A95" w14:textId="77777777" w:rsidR="00EA7105" w:rsidRPr="00F72CD4" w:rsidRDefault="00EA7105">
            <w:pPr>
              <w:pStyle w:val="TAC"/>
              <w:rPr>
                <w:rFonts w:eastAsia="SimSun"/>
              </w:rPr>
            </w:pPr>
            <w:r w:rsidRPr="00F72CD4">
              <w:rPr>
                <w:rFonts w:eastAsia="SimSun"/>
              </w:rPr>
              <w:t>Normal</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78A5194" w14:textId="77777777" w:rsidR="00EA7105" w:rsidRPr="00F72CD4" w:rsidRDefault="00EA7105">
            <w:pPr>
              <w:pStyle w:val="TAC"/>
              <w:rPr>
                <w:rFonts w:eastAsia="SimSun"/>
              </w:rPr>
            </w:pPr>
            <w:r w:rsidRPr="00F72CD4">
              <w:rPr>
                <w:rFonts w:eastAsia="SimSun"/>
              </w:rPr>
              <w:t>Normal</w:t>
            </w:r>
          </w:p>
        </w:tc>
      </w:tr>
      <w:tr w:rsidR="00EA7105" w:rsidRPr="00F72CD4" w14:paraId="24312BC4"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2F4612E6" w14:textId="77777777" w:rsidR="00EA7105" w:rsidRPr="00F72CD4" w:rsidRDefault="00EA7105">
            <w:pPr>
              <w:pStyle w:val="TAL"/>
              <w:rPr>
                <w:rFonts w:eastAsia="SimSun"/>
              </w:rPr>
            </w:pPr>
            <w:r w:rsidRPr="00F72CD4">
              <w:rPr>
                <w:rFonts w:eastAsia="SimSun"/>
              </w:rPr>
              <w:t>Physical cell ID</w:t>
            </w:r>
          </w:p>
        </w:tc>
        <w:tc>
          <w:tcPr>
            <w:tcW w:w="711" w:type="dxa"/>
            <w:tcBorders>
              <w:top w:val="single" w:sz="4" w:space="0" w:color="auto"/>
              <w:left w:val="single" w:sz="4" w:space="0" w:color="auto"/>
              <w:bottom w:val="single" w:sz="4" w:space="0" w:color="auto"/>
              <w:right w:val="single" w:sz="4" w:space="0" w:color="auto"/>
            </w:tcBorders>
            <w:vAlign w:val="center"/>
          </w:tcPr>
          <w:p w14:paraId="2E4FDB18"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489503E1" w14:textId="77777777" w:rsidR="00EA7105" w:rsidRPr="00F72CD4" w:rsidRDefault="00EA7105">
            <w:pPr>
              <w:pStyle w:val="TAC"/>
              <w:rPr>
                <w:rFonts w:eastAsia="SimSun"/>
              </w:rPr>
            </w:pPr>
            <w:r w:rsidRPr="00F72CD4">
              <w:rPr>
                <w:rFonts w:eastAsia="SimSun"/>
              </w:rPr>
              <w:t>1</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7C2B89D" w14:textId="77777777" w:rsidR="00EA7105" w:rsidRPr="00F72CD4" w:rsidRDefault="00EA7105">
            <w:pPr>
              <w:pStyle w:val="TAC"/>
              <w:rPr>
                <w:rFonts w:eastAsia="SimSun"/>
              </w:rPr>
            </w:pPr>
            <w:r w:rsidRPr="00F72CD4">
              <w:rPr>
                <w:rFonts w:eastAsia="SimSun"/>
              </w:rPr>
              <w:t>2</w:t>
            </w:r>
          </w:p>
        </w:tc>
      </w:tr>
      <w:tr w:rsidR="00EA7105" w:rsidRPr="00F72CD4" w14:paraId="0F0A5FC1"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0D68B1AF" w14:textId="77777777" w:rsidR="00EA7105" w:rsidRPr="00F72CD4" w:rsidRDefault="00EA7105">
            <w:pPr>
              <w:pStyle w:val="TAL"/>
              <w:rPr>
                <w:rFonts w:eastAsia="SimSun"/>
              </w:rPr>
            </w:pPr>
            <w:r w:rsidRPr="00F72CD4">
              <w:rPr>
                <w:rFonts w:eastAsia="SimSun"/>
              </w:rPr>
              <w:t>Number of control OFDM symbols</w:t>
            </w:r>
          </w:p>
        </w:tc>
        <w:tc>
          <w:tcPr>
            <w:tcW w:w="711" w:type="dxa"/>
            <w:tcBorders>
              <w:top w:val="single" w:sz="4" w:space="0" w:color="auto"/>
              <w:left w:val="single" w:sz="4" w:space="0" w:color="auto"/>
              <w:bottom w:val="single" w:sz="4" w:space="0" w:color="auto"/>
              <w:right w:val="single" w:sz="4" w:space="0" w:color="auto"/>
            </w:tcBorders>
            <w:vAlign w:val="center"/>
          </w:tcPr>
          <w:p w14:paraId="047531E3"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1F07847E" w14:textId="77777777" w:rsidR="00EA7105" w:rsidRPr="00F72CD4" w:rsidRDefault="00EA7105">
            <w:pPr>
              <w:pStyle w:val="TAC"/>
              <w:rPr>
                <w:rFonts w:eastAsia="SimSun"/>
              </w:rPr>
            </w:pPr>
            <w:r w:rsidRPr="00F72CD4">
              <w:rPr>
                <w:rFonts w:eastAsia="SimSun"/>
              </w:rPr>
              <w:t>2</w:t>
            </w:r>
          </w:p>
        </w:tc>
        <w:tc>
          <w:tcPr>
            <w:tcW w:w="2324" w:type="dxa"/>
            <w:tcBorders>
              <w:top w:val="single" w:sz="4" w:space="0" w:color="auto"/>
              <w:left w:val="single" w:sz="4" w:space="0" w:color="auto"/>
              <w:bottom w:val="single" w:sz="4" w:space="0" w:color="auto"/>
              <w:right w:val="single" w:sz="4" w:space="0" w:color="auto"/>
            </w:tcBorders>
            <w:vAlign w:val="center"/>
            <w:hideMark/>
          </w:tcPr>
          <w:p w14:paraId="7E72A3FF" w14:textId="77777777" w:rsidR="00EA7105" w:rsidRPr="00F72CD4" w:rsidRDefault="00EA7105">
            <w:pPr>
              <w:pStyle w:val="TAC"/>
              <w:rPr>
                <w:rFonts w:eastAsia="SimSun"/>
              </w:rPr>
            </w:pPr>
            <w:r w:rsidRPr="00F72CD4">
              <w:rPr>
                <w:rFonts w:eastAsia="SimSun"/>
              </w:rPr>
              <w:t>2</w:t>
            </w:r>
          </w:p>
        </w:tc>
      </w:tr>
      <w:tr w:rsidR="00EA7105" w:rsidRPr="00F72CD4" w14:paraId="0D575503"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1C083B2B" w14:textId="77777777" w:rsidR="00EA7105" w:rsidRPr="00F72CD4" w:rsidRDefault="00EA7105">
            <w:pPr>
              <w:pStyle w:val="TAL"/>
              <w:rPr>
                <w:rFonts w:eastAsia="SimSun"/>
              </w:rPr>
            </w:pPr>
            <w:r w:rsidRPr="00F72CD4">
              <w:rPr>
                <w:rFonts w:eastAsia="SimSun"/>
              </w:rPr>
              <w:t>PDSCH transmission mode</w:t>
            </w:r>
          </w:p>
        </w:tc>
        <w:tc>
          <w:tcPr>
            <w:tcW w:w="711" w:type="dxa"/>
            <w:tcBorders>
              <w:top w:val="single" w:sz="4" w:space="0" w:color="auto"/>
              <w:left w:val="single" w:sz="4" w:space="0" w:color="auto"/>
              <w:bottom w:val="single" w:sz="4" w:space="0" w:color="auto"/>
              <w:right w:val="single" w:sz="4" w:space="0" w:color="auto"/>
            </w:tcBorders>
            <w:vAlign w:val="center"/>
          </w:tcPr>
          <w:p w14:paraId="02D2A21D"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65A1DC91" w14:textId="77777777" w:rsidR="00EA7105" w:rsidRPr="00F72CD4" w:rsidRDefault="00EA7105">
            <w:pPr>
              <w:pStyle w:val="TAC"/>
              <w:rPr>
                <w:rFonts w:eastAsia="SimSun"/>
              </w:rPr>
            </w:pPr>
            <w:r w:rsidRPr="00F72CD4">
              <w:rPr>
                <w:rFonts w:eastAsia="SimSun"/>
              </w:rPr>
              <w:t>4</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D97A310" w14:textId="77777777" w:rsidR="00EA7105" w:rsidRPr="00F72CD4" w:rsidRDefault="00EA7105">
            <w:pPr>
              <w:pStyle w:val="TAC"/>
              <w:rPr>
                <w:rFonts w:eastAsia="SimSun"/>
              </w:rPr>
            </w:pPr>
            <w:r w:rsidRPr="00F72CD4">
              <w:rPr>
                <w:rFonts w:eastAsia="SimSun"/>
              </w:rPr>
              <w:t>4</w:t>
            </w:r>
          </w:p>
        </w:tc>
      </w:tr>
      <w:tr w:rsidR="00EA7105" w:rsidRPr="00F72CD4" w14:paraId="039E189F"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6A651068" w14:textId="77777777" w:rsidR="00EA7105" w:rsidRPr="00F72CD4" w:rsidRDefault="00EA7105">
            <w:pPr>
              <w:pStyle w:val="TAL"/>
              <w:rPr>
                <w:rFonts w:eastAsia="SimSun"/>
              </w:rPr>
            </w:pPr>
            <w:r w:rsidRPr="00F72CD4">
              <w:rPr>
                <w:rFonts w:eastAsia="SimSun"/>
              </w:rPr>
              <w:t>Interference model</w:t>
            </w:r>
          </w:p>
        </w:tc>
        <w:tc>
          <w:tcPr>
            <w:tcW w:w="711" w:type="dxa"/>
            <w:tcBorders>
              <w:top w:val="single" w:sz="4" w:space="0" w:color="auto"/>
              <w:left w:val="single" w:sz="4" w:space="0" w:color="auto"/>
              <w:bottom w:val="single" w:sz="4" w:space="0" w:color="auto"/>
              <w:right w:val="single" w:sz="4" w:space="0" w:color="auto"/>
            </w:tcBorders>
            <w:vAlign w:val="center"/>
          </w:tcPr>
          <w:p w14:paraId="42334816"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446159D2" w14:textId="77777777" w:rsidR="00EA7105" w:rsidRPr="00F72CD4" w:rsidRDefault="00EA7105">
            <w:pPr>
              <w:pStyle w:val="TAC"/>
              <w:rPr>
                <w:rFonts w:eastAsia="SimSun"/>
              </w:rPr>
            </w:pPr>
            <w:r w:rsidRPr="00F72CD4">
              <w:rPr>
                <w:rFonts w:eastAsia="SimSun"/>
              </w:rPr>
              <w:t>As specified in clause B.7</w:t>
            </w:r>
          </w:p>
        </w:tc>
        <w:tc>
          <w:tcPr>
            <w:tcW w:w="2324" w:type="dxa"/>
            <w:tcBorders>
              <w:top w:val="single" w:sz="4" w:space="0" w:color="auto"/>
              <w:left w:val="single" w:sz="4" w:space="0" w:color="auto"/>
              <w:bottom w:val="single" w:sz="4" w:space="0" w:color="auto"/>
              <w:right w:val="single" w:sz="4" w:space="0" w:color="auto"/>
            </w:tcBorders>
            <w:vAlign w:val="center"/>
            <w:hideMark/>
          </w:tcPr>
          <w:p w14:paraId="65BFA15B" w14:textId="77777777" w:rsidR="00EA7105" w:rsidRPr="00F72CD4" w:rsidRDefault="00EA7105">
            <w:pPr>
              <w:pStyle w:val="TAC"/>
              <w:rPr>
                <w:rFonts w:eastAsia="SimSun"/>
              </w:rPr>
            </w:pPr>
            <w:r w:rsidRPr="00F72CD4">
              <w:rPr>
                <w:rFonts w:eastAsia="SimSun"/>
              </w:rPr>
              <w:t>As specified in clause B.7</w:t>
            </w:r>
          </w:p>
        </w:tc>
      </w:tr>
      <w:tr w:rsidR="00EA7105" w:rsidRPr="00F72CD4" w14:paraId="6E3C5E93" w14:textId="77777777" w:rsidTr="00EA7105">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63234933" w14:textId="77777777" w:rsidR="00EA7105" w:rsidRPr="00F72CD4" w:rsidRDefault="00EA7105">
            <w:pPr>
              <w:pStyle w:val="TAL"/>
              <w:rPr>
                <w:rFonts w:eastAsia="SimSun"/>
              </w:rPr>
            </w:pPr>
            <w:r w:rsidRPr="00F72CD4">
              <w:rPr>
                <w:rFonts w:eastAsia="SimSun"/>
              </w:rPr>
              <w:t>Probability of occurrence of PDSCH da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5BBC27A1" w14:textId="77777777" w:rsidR="00EA7105" w:rsidRPr="00F72CD4" w:rsidRDefault="00EA7105">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C49403A" w14:textId="77777777" w:rsidR="00EA7105" w:rsidRPr="00F72CD4" w:rsidRDefault="00EA7105">
            <w:pPr>
              <w:pStyle w:val="TAC"/>
              <w:rPr>
                <w:rFonts w:eastAsia="SimSun"/>
              </w:rPr>
            </w:pPr>
            <w:r w:rsidRPr="00F72CD4">
              <w:rPr>
                <w:rFonts w:eastAsia="SimSun"/>
              </w:rPr>
              <w:t>2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131CAC3" w14:textId="77777777" w:rsidR="00EA7105" w:rsidRPr="00F72CD4" w:rsidRDefault="00EA7105">
            <w:pPr>
              <w:pStyle w:val="TAC"/>
              <w:rPr>
                <w:rFonts w:eastAsia="SimSun"/>
              </w:rPr>
            </w:pPr>
            <w:r w:rsidRPr="00F72CD4">
              <w:rPr>
                <w:rFonts w:eastAsia="SimSun"/>
              </w:rPr>
              <w:t>20</w:t>
            </w:r>
          </w:p>
        </w:tc>
      </w:tr>
      <w:tr w:rsidR="00EA7105" w:rsidRPr="00F72CD4" w14:paraId="0366C5DF" w14:textId="77777777" w:rsidTr="00EA7105">
        <w:trPr>
          <w:trHeight w:val="482"/>
        </w:trPr>
        <w:tc>
          <w:tcPr>
            <w:tcW w:w="1574" w:type="dxa"/>
            <w:vMerge w:val="restart"/>
            <w:tcBorders>
              <w:top w:val="single" w:sz="4" w:space="0" w:color="auto"/>
              <w:left w:val="single" w:sz="4" w:space="0" w:color="auto"/>
              <w:bottom w:val="nil"/>
              <w:right w:val="single" w:sz="4" w:space="0" w:color="auto"/>
            </w:tcBorders>
            <w:vAlign w:val="center"/>
            <w:hideMark/>
          </w:tcPr>
          <w:p w14:paraId="1D050F0A" w14:textId="77777777" w:rsidR="00EA7105" w:rsidRPr="00F72CD4" w:rsidRDefault="00EA7105">
            <w:pPr>
              <w:pStyle w:val="TAL"/>
              <w:rPr>
                <w:rFonts w:eastAsia="SimSun"/>
              </w:rPr>
            </w:pPr>
            <w:r w:rsidRPr="00F72CD4">
              <w:rPr>
                <w:rFonts w:eastAsia="SimSun"/>
              </w:rPr>
              <w:t>Probability of occurrence of transmission rank</w:t>
            </w:r>
          </w:p>
        </w:tc>
        <w:tc>
          <w:tcPr>
            <w:tcW w:w="2609" w:type="dxa"/>
            <w:tcBorders>
              <w:top w:val="single" w:sz="4" w:space="0" w:color="auto"/>
              <w:left w:val="single" w:sz="4" w:space="0" w:color="auto"/>
              <w:bottom w:val="single" w:sz="4" w:space="0" w:color="auto"/>
              <w:right w:val="single" w:sz="4" w:space="0" w:color="auto"/>
            </w:tcBorders>
            <w:vAlign w:val="center"/>
            <w:hideMark/>
          </w:tcPr>
          <w:p w14:paraId="661EA55B" w14:textId="77777777" w:rsidR="00EA7105" w:rsidRPr="00F72CD4" w:rsidRDefault="00EA7105">
            <w:pPr>
              <w:pStyle w:val="TAL"/>
              <w:rPr>
                <w:rFonts w:eastAsia="SimSun"/>
              </w:rPr>
            </w:pPr>
            <w:r w:rsidRPr="00F72CD4">
              <w:rPr>
                <w:rFonts w:eastAsia="SimSun"/>
              </w:rPr>
              <w:t>Rank 1</w:t>
            </w:r>
          </w:p>
        </w:tc>
        <w:tc>
          <w:tcPr>
            <w:tcW w:w="711" w:type="dxa"/>
            <w:tcBorders>
              <w:top w:val="single" w:sz="4" w:space="0" w:color="auto"/>
              <w:left w:val="single" w:sz="4" w:space="0" w:color="auto"/>
              <w:bottom w:val="single" w:sz="4" w:space="0" w:color="auto"/>
              <w:right w:val="single" w:sz="4" w:space="0" w:color="auto"/>
            </w:tcBorders>
            <w:vAlign w:val="center"/>
            <w:hideMark/>
          </w:tcPr>
          <w:p w14:paraId="40BA9323" w14:textId="77777777" w:rsidR="00EA7105" w:rsidRPr="00F72CD4" w:rsidRDefault="00EA7105">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0AB81F3" w14:textId="77777777" w:rsidR="00EA7105" w:rsidRPr="00F72CD4" w:rsidRDefault="00EA7105">
            <w:pPr>
              <w:pStyle w:val="TAC"/>
              <w:rPr>
                <w:rFonts w:eastAsia="SimSun"/>
              </w:rPr>
            </w:pPr>
            <w:r w:rsidRPr="00F72CD4">
              <w:rPr>
                <w:rFonts w:eastAsia="SimSun"/>
              </w:rPr>
              <w:t>8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EA5381E" w14:textId="77777777" w:rsidR="00EA7105" w:rsidRPr="00F72CD4" w:rsidRDefault="00EA7105">
            <w:pPr>
              <w:pStyle w:val="TAC"/>
              <w:rPr>
                <w:rFonts w:eastAsia="SimSun"/>
              </w:rPr>
            </w:pPr>
            <w:r w:rsidRPr="00F72CD4">
              <w:rPr>
                <w:rFonts w:eastAsia="SimSun"/>
              </w:rPr>
              <w:t>80</w:t>
            </w:r>
          </w:p>
        </w:tc>
      </w:tr>
      <w:tr w:rsidR="00EA7105" w:rsidRPr="00F72CD4" w14:paraId="73808642" w14:textId="77777777" w:rsidTr="00EA7105">
        <w:tc>
          <w:tcPr>
            <w:tcW w:w="0" w:type="auto"/>
            <w:vMerge/>
            <w:tcBorders>
              <w:top w:val="single" w:sz="4" w:space="0" w:color="auto"/>
              <w:left w:val="single" w:sz="4" w:space="0" w:color="auto"/>
              <w:bottom w:val="nil"/>
              <w:right w:val="single" w:sz="4" w:space="0" w:color="auto"/>
            </w:tcBorders>
            <w:vAlign w:val="center"/>
            <w:hideMark/>
          </w:tcPr>
          <w:p w14:paraId="18C1AFDD" w14:textId="77777777" w:rsidR="00EA7105" w:rsidRPr="00F72CD4" w:rsidRDefault="00EA7105">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59847F6F" w14:textId="77777777" w:rsidR="00EA7105" w:rsidRPr="00F72CD4" w:rsidRDefault="00EA7105">
            <w:pPr>
              <w:pStyle w:val="TAL"/>
              <w:rPr>
                <w:rFonts w:eastAsia="SimSun"/>
              </w:rPr>
            </w:pPr>
            <w:r w:rsidRPr="00F72CD4">
              <w:rPr>
                <w:rFonts w:eastAsia="SimSun"/>
              </w:rPr>
              <w:t>Rank 2</w:t>
            </w:r>
          </w:p>
        </w:tc>
        <w:tc>
          <w:tcPr>
            <w:tcW w:w="711" w:type="dxa"/>
            <w:tcBorders>
              <w:top w:val="single" w:sz="4" w:space="0" w:color="auto"/>
              <w:left w:val="single" w:sz="4" w:space="0" w:color="auto"/>
              <w:bottom w:val="single" w:sz="4" w:space="0" w:color="auto"/>
              <w:right w:val="single" w:sz="4" w:space="0" w:color="auto"/>
            </w:tcBorders>
            <w:vAlign w:val="center"/>
            <w:hideMark/>
          </w:tcPr>
          <w:p w14:paraId="4B19B079" w14:textId="77777777" w:rsidR="00EA7105" w:rsidRPr="00F72CD4" w:rsidRDefault="00EA7105">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393E20E" w14:textId="77777777" w:rsidR="00EA7105" w:rsidRPr="00F72CD4" w:rsidRDefault="00EA7105">
            <w:pPr>
              <w:pStyle w:val="TAC"/>
              <w:rPr>
                <w:rFonts w:eastAsia="SimSun"/>
              </w:rPr>
            </w:pPr>
            <w:r w:rsidRPr="00F72CD4">
              <w:rPr>
                <w:rFonts w:eastAsia="SimSun"/>
              </w:rPr>
              <w:t>2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B541398" w14:textId="77777777" w:rsidR="00EA7105" w:rsidRPr="00F72CD4" w:rsidRDefault="00EA7105">
            <w:pPr>
              <w:pStyle w:val="TAC"/>
              <w:rPr>
                <w:rFonts w:eastAsia="SimSun"/>
              </w:rPr>
            </w:pPr>
            <w:r w:rsidRPr="00F72CD4">
              <w:rPr>
                <w:rFonts w:eastAsia="SimSun"/>
              </w:rPr>
              <w:t>20</w:t>
            </w:r>
          </w:p>
        </w:tc>
      </w:tr>
      <w:tr w:rsidR="00EA7105" w:rsidRPr="00F72CD4" w14:paraId="09072CBF" w14:textId="77777777" w:rsidTr="00EA7105">
        <w:tc>
          <w:tcPr>
            <w:tcW w:w="1574" w:type="dxa"/>
            <w:vMerge w:val="restart"/>
            <w:tcBorders>
              <w:top w:val="single" w:sz="4" w:space="0" w:color="auto"/>
              <w:left w:val="single" w:sz="4" w:space="0" w:color="auto"/>
              <w:bottom w:val="nil"/>
              <w:right w:val="single" w:sz="4" w:space="0" w:color="auto"/>
            </w:tcBorders>
            <w:vAlign w:val="center"/>
            <w:hideMark/>
          </w:tcPr>
          <w:p w14:paraId="24AB7C3A" w14:textId="77777777" w:rsidR="00EA7105" w:rsidRPr="00F72CD4" w:rsidRDefault="00EA7105">
            <w:pPr>
              <w:pStyle w:val="TAL"/>
              <w:rPr>
                <w:rFonts w:eastAsia="SimSun"/>
              </w:rPr>
            </w:pPr>
            <w:r w:rsidRPr="00F72CD4">
              <w:rPr>
                <w:rFonts w:eastAsia="SimSun"/>
              </w:rPr>
              <w:t>Downlink power allocation</w:t>
            </w:r>
          </w:p>
        </w:tc>
        <w:tc>
          <w:tcPr>
            <w:tcW w:w="2609" w:type="dxa"/>
            <w:tcBorders>
              <w:top w:val="single" w:sz="4" w:space="0" w:color="auto"/>
              <w:left w:val="single" w:sz="4" w:space="0" w:color="auto"/>
              <w:bottom w:val="single" w:sz="4" w:space="0" w:color="auto"/>
              <w:right w:val="single" w:sz="4" w:space="0" w:color="auto"/>
            </w:tcBorders>
            <w:vAlign w:val="center"/>
            <w:hideMark/>
          </w:tcPr>
          <w:p w14:paraId="61C9866C" w14:textId="77777777" w:rsidR="00EA7105" w:rsidRPr="00F72CD4" w:rsidRDefault="00EA7105">
            <w:pPr>
              <w:pStyle w:val="TAL"/>
              <w:rPr>
                <w:rFonts w:eastAsia="SimSun"/>
              </w:rPr>
            </w:pPr>
            <w:r w:rsidRPr="00F72CD4">
              <w:rPr>
                <w:rFonts w:cs="Arial"/>
                <w:b/>
                <w:position w:val="-10"/>
                <w:lang w:eastAsia="en-US"/>
              </w:rPr>
              <w:object w:dxaOrig="255" w:dyaOrig="255" w14:anchorId="4824D019">
                <v:shape id="_x0000_i1028" type="#_x0000_t75" style="width:12pt;height:12pt" o:ole="">
                  <v:imagedata r:id="rId15" o:title=""/>
                </v:shape>
                <o:OLEObject Type="Embed" ProgID="Equation.3" ShapeID="_x0000_i1028" DrawAspect="Content" ObjectID="_1781610170" r:id="rId16"/>
              </w:object>
            </w:r>
          </w:p>
        </w:tc>
        <w:tc>
          <w:tcPr>
            <w:tcW w:w="711" w:type="dxa"/>
            <w:tcBorders>
              <w:top w:val="single" w:sz="4" w:space="0" w:color="auto"/>
              <w:left w:val="single" w:sz="4" w:space="0" w:color="auto"/>
              <w:bottom w:val="single" w:sz="4" w:space="0" w:color="auto"/>
              <w:right w:val="single" w:sz="4" w:space="0" w:color="auto"/>
            </w:tcBorders>
            <w:vAlign w:val="center"/>
            <w:hideMark/>
          </w:tcPr>
          <w:p w14:paraId="0B36D6C6" w14:textId="77777777" w:rsidR="00EA7105" w:rsidRPr="00F72CD4" w:rsidRDefault="00EA7105">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1DA0EDE" w14:textId="77777777" w:rsidR="00EA7105" w:rsidRPr="00F72CD4" w:rsidRDefault="00EA7105">
            <w:pPr>
              <w:pStyle w:val="TAC"/>
              <w:rPr>
                <w:rFonts w:eastAsia="SimSun"/>
              </w:rPr>
            </w:pPr>
            <w:r w:rsidRPr="00F72CD4">
              <w:rPr>
                <w:rFonts w:cs="Arial"/>
                <w:lang w:eastAsia="zh-C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3579498B" w14:textId="77777777" w:rsidR="00EA7105" w:rsidRPr="00F72CD4" w:rsidRDefault="00EA7105">
            <w:pPr>
              <w:pStyle w:val="TAC"/>
              <w:rPr>
                <w:rFonts w:eastAsia="SimSun"/>
              </w:rPr>
            </w:pPr>
            <w:r w:rsidRPr="00F72CD4">
              <w:rPr>
                <w:rFonts w:eastAsia="?? ??" w:cs="Arial"/>
              </w:rPr>
              <w:t>-3</w:t>
            </w:r>
          </w:p>
        </w:tc>
      </w:tr>
      <w:tr w:rsidR="00EA7105" w:rsidRPr="00F72CD4" w14:paraId="4F152E41" w14:textId="77777777" w:rsidTr="00EA7105">
        <w:tc>
          <w:tcPr>
            <w:tcW w:w="0" w:type="auto"/>
            <w:vMerge/>
            <w:tcBorders>
              <w:top w:val="single" w:sz="4" w:space="0" w:color="auto"/>
              <w:left w:val="single" w:sz="4" w:space="0" w:color="auto"/>
              <w:bottom w:val="nil"/>
              <w:right w:val="single" w:sz="4" w:space="0" w:color="auto"/>
            </w:tcBorders>
            <w:vAlign w:val="center"/>
            <w:hideMark/>
          </w:tcPr>
          <w:p w14:paraId="734C474B" w14:textId="77777777" w:rsidR="00EA7105" w:rsidRPr="00F72CD4" w:rsidRDefault="00EA7105">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5057F305" w14:textId="77777777" w:rsidR="00EA7105" w:rsidRPr="00F72CD4" w:rsidRDefault="00EA7105">
            <w:pPr>
              <w:pStyle w:val="TAL"/>
              <w:rPr>
                <w:rFonts w:eastAsia="SimSun"/>
              </w:rPr>
            </w:pPr>
            <w:r w:rsidRPr="00F72CD4">
              <w:rPr>
                <w:rFonts w:cs="Arial"/>
                <w:b/>
                <w:position w:val="-10"/>
                <w:lang w:eastAsia="en-US"/>
              </w:rPr>
              <w:object w:dxaOrig="255" w:dyaOrig="255" w14:anchorId="47502327">
                <v:shape id="_x0000_i1029" type="#_x0000_t75" style="width:12pt;height:12pt" o:ole="">
                  <v:imagedata r:id="rId17" o:title=""/>
                </v:shape>
                <o:OLEObject Type="Embed" ProgID="Equation.3" ShapeID="_x0000_i1029" DrawAspect="Content" ObjectID="_1781610171" r:id="rId18"/>
              </w:object>
            </w:r>
          </w:p>
        </w:tc>
        <w:tc>
          <w:tcPr>
            <w:tcW w:w="711" w:type="dxa"/>
            <w:tcBorders>
              <w:top w:val="single" w:sz="4" w:space="0" w:color="auto"/>
              <w:left w:val="single" w:sz="4" w:space="0" w:color="auto"/>
              <w:bottom w:val="single" w:sz="4" w:space="0" w:color="auto"/>
              <w:right w:val="single" w:sz="4" w:space="0" w:color="auto"/>
            </w:tcBorders>
            <w:vAlign w:val="center"/>
            <w:hideMark/>
          </w:tcPr>
          <w:p w14:paraId="5912DA83" w14:textId="77777777" w:rsidR="00EA7105" w:rsidRPr="00F72CD4" w:rsidRDefault="00EA7105">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355A94F" w14:textId="77777777" w:rsidR="00EA7105" w:rsidRPr="00F72CD4" w:rsidRDefault="00EA7105">
            <w:pPr>
              <w:pStyle w:val="TAC"/>
              <w:rPr>
                <w:rFonts w:eastAsia="SimSun"/>
              </w:rPr>
            </w:pPr>
            <w:r w:rsidRPr="00F72CD4">
              <w:rPr>
                <w:rFonts w:cs="Arial"/>
                <w:lang w:eastAsia="zh-C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84D0DBF" w14:textId="77777777" w:rsidR="00EA7105" w:rsidRPr="00F72CD4" w:rsidRDefault="00EA7105">
            <w:pPr>
              <w:pStyle w:val="TAC"/>
              <w:rPr>
                <w:rFonts w:eastAsia="SimSun"/>
              </w:rPr>
            </w:pPr>
            <w:r w:rsidRPr="00F72CD4">
              <w:rPr>
                <w:rFonts w:eastAsia="?? ??" w:cs="Arial"/>
              </w:rPr>
              <w:t>-3</w:t>
            </w:r>
          </w:p>
        </w:tc>
      </w:tr>
      <w:tr w:rsidR="00EA7105" w:rsidRPr="00F72CD4" w14:paraId="728A47B8" w14:textId="77777777" w:rsidTr="00EA7105">
        <w:tc>
          <w:tcPr>
            <w:tcW w:w="0" w:type="auto"/>
            <w:vMerge/>
            <w:tcBorders>
              <w:top w:val="single" w:sz="4" w:space="0" w:color="auto"/>
              <w:left w:val="single" w:sz="4" w:space="0" w:color="auto"/>
              <w:bottom w:val="nil"/>
              <w:right w:val="single" w:sz="4" w:space="0" w:color="auto"/>
            </w:tcBorders>
            <w:vAlign w:val="center"/>
            <w:hideMark/>
          </w:tcPr>
          <w:p w14:paraId="7A9C5398" w14:textId="77777777" w:rsidR="00EA7105" w:rsidRPr="00F72CD4" w:rsidRDefault="00EA7105">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5A3FE235" w14:textId="77777777" w:rsidR="00EA7105" w:rsidRPr="00F72CD4" w:rsidRDefault="00EA7105">
            <w:pPr>
              <w:pStyle w:val="TAL"/>
              <w:rPr>
                <w:rFonts w:eastAsia="SimSun"/>
              </w:rPr>
            </w:pPr>
            <w:r w:rsidRPr="00F72CD4">
              <w:rPr>
                <w:rFonts w:cs="Arial"/>
              </w:rPr>
              <w:sym w:font="Symbol" w:char="F073"/>
            </w:r>
          </w:p>
        </w:tc>
        <w:tc>
          <w:tcPr>
            <w:tcW w:w="711" w:type="dxa"/>
            <w:tcBorders>
              <w:top w:val="single" w:sz="4" w:space="0" w:color="auto"/>
              <w:left w:val="single" w:sz="4" w:space="0" w:color="auto"/>
              <w:bottom w:val="single" w:sz="4" w:space="0" w:color="auto"/>
              <w:right w:val="single" w:sz="4" w:space="0" w:color="auto"/>
            </w:tcBorders>
            <w:vAlign w:val="center"/>
            <w:hideMark/>
          </w:tcPr>
          <w:p w14:paraId="5FD5EBFC" w14:textId="77777777" w:rsidR="00EA7105" w:rsidRPr="00F72CD4" w:rsidRDefault="00EA7105">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CCB0F7E" w14:textId="77777777" w:rsidR="00EA7105" w:rsidRPr="00F72CD4" w:rsidRDefault="00EA7105">
            <w:pPr>
              <w:pStyle w:val="TAC"/>
              <w:rPr>
                <w:rFonts w:eastAsia="SimSun"/>
              </w:rPr>
            </w:pPr>
            <w:r w:rsidRPr="00F72CD4">
              <w:rPr>
                <w:rFonts w:eastAsia="SimSun"/>
                <w:lang w:eastAsia="zh-CN"/>
              </w:rPr>
              <w:t>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51E32AA" w14:textId="77777777" w:rsidR="00EA7105" w:rsidRPr="00F72CD4" w:rsidRDefault="00EA7105">
            <w:pPr>
              <w:pStyle w:val="TAC"/>
              <w:rPr>
                <w:rFonts w:eastAsia="SimSun"/>
              </w:rPr>
            </w:pPr>
            <w:r w:rsidRPr="00F72CD4">
              <w:rPr>
                <w:rFonts w:eastAsia="SimSun"/>
                <w:lang w:eastAsia="zh-CN"/>
              </w:rPr>
              <w:t>0</w:t>
            </w:r>
          </w:p>
        </w:tc>
      </w:tr>
      <w:tr w:rsidR="00EA7105" w:rsidRPr="00F72CD4" w14:paraId="7EE8BDDC"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3DEE653D" w14:textId="77777777" w:rsidR="00EA7105" w:rsidRPr="00F72CD4" w:rsidRDefault="00EA7105">
            <w:pPr>
              <w:pStyle w:val="TAL"/>
              <w:rPr>
                <w:rFonts w:eastAsia="SimSun"/>
              </w:rPr>
            </w:pPr>
            <w:r w:rsidRPr="00F72CD4">
              <w:rPr>
                <w:rFonts w:eastAsia="SimSun"/>
              </w:rPr>
              <w:t>Precoding granularity</w:t>
            </w:r>
          </w:p>
        </w:tc>
        <w:tc>
          <w:tcPr>
            <w:tcW w:w="711" w:type="dxa"/>
            <w:tcBorders>
              <w:top w:val="single" w:sz="4" w:space="0" w:color="auto"/>
              <w:left w:val="single" w:sz="4" w:space="0" w:color="auto"/>
              <w:bottom w:val="single" w:sz="4" w:space="0" w:color="auto"/>
              <w:right w:val="single" w:sz="4" w:space="0" w:color="auto"/>
            </w:tcBorders>
            <w:vAlign w:val="center"/>
            <w:hideMark/>
          </w:tcPr>
          <w:p w14:paraId="7DAEB7B0" w14:textId="77777777" w:rsidR="00EA7105" w:rsidRPr="00F72CD4" w:rsidRDefault="00EA7105">
            <w:pPr>
              <w:pStyle w:val="TAC"/>
              <w:rPr>
                <w:rFonts w:eastAsia="SimSun"/>
              </w:rPr>
            </w:pPr>
            <w:r w:rsidRPr="00F72CD4">
              <w:rPr>
                <w:rFonts w:eastAsia="SimSun"/>
                <w:lang w:eastAsia="zh-CN"/>
              </w:rPr>
              <w:t>PR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2C9D5AC" w14:textId="77777777" w:rsidR="00EA7105" w:rsidRPr="00F72CD4" w:rsidRDefault="00EA7105">
            <w:pPr>
              <w:pStyle w:val="TAC"/>
              <w:rPr>
                <w:rFonts w:eastAsia="SimSun"/>
              </w:rPr>
            </w:pPr>
            <w:r w:rsidRPr="00F72CD4">
              <w:rPr>
                <w:rFonts w:eastAsia="SimSun"/>
                <w:lang w:eastAsia="zh-CN"/>
              </w:rPr>
              <w:t>6</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416EF58" w14:textId="77777777" w:rsidR="00EA7105" w:rsidRPr="00F72CD4" w:rsidRDefault="00EA7105">
            <w:pPr>
              <w:pStyle w:val="TAC"/>
              <w:rPr>
                <w:rFonts w:eastAsia="SimSun"/>
              </w:rPr>
            </w:pPr>
            <w:r w:rsidRPr="00F72CD4">
              <w:rPr>
                <w:rFonts w:eastAsia="SimSun"/>
                <w:lang w:eastAsia="zh-CN"/>
              </w:rPr>
              <w:t>6</w:t>
            </w:r>
          </w:p>
        </w:tc>
      </w:tr>
      <w:tr w:rsidR="00EA7105" w:rsidRPr="00F72CD4" w14:paraId="371CC47C"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41C89848" w14:textId="77777777" w:rsidR="00EA7105" w:rsidRPr="00F72CD4" w:rsidRDefault="00EA7105">
            <w:pPr>
              <w:pStyle w:val="TAL"/>
              <w:rPr>
                <w:rFonts w:eastAsia="SimSun"/>
              </w:rPr>
            </w:pPr>
            <w:r w:rsidRPr="00F72CD4">
              <w:rPr>
                <w:rFonts w:eastAsia="SimSun"/>
              </w:rPr>
              <w:t>Time offset to the serving cell</w:t>
            </w:r>
          </w:p>
        </w:tc>
        <w:tc>
          <w:tcPr>
            <w:tcW w:w="711" w:type="dxa"/>
            <w:tcBorders>
              <w:top w:val="single" w:sz="4" w:space="0" w:color="auto"/>
              <w:left w:val="single" w:sz="4" w:space="0" w:color="auto"/>
              <w:bottom w:val="single" w:sz="4" w:space="0" w:color="auto"/>
              <w:right w:val="single" w:sz="4" w:space="0" w:color="auto"/>
            </w:tcBorders>
            <w:hideMark/>
          </w:tcPr>
          <w:p w14:paraId="4786E9A2" w14:textId="77777777" w:rsidR="00EA7105" w:rsidRPr="00F72CD4" w:rsidRDefault="00EA7105">
            <w:pPr>
              <w:pStyle w:val="TAC"/>
              <w:rPr>
                <w:rFonts w:eastAsia="SimSun"/>
              </w:rPr>
            </w:pPr>
            <w:r w:rsidRPr="00F72CD4">
              <w:rPr>
                <w:rFonts w:eastAsia="SimSun"/>
              </w:rPr>
              <w:t>u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DBDBFC6" w14:textId="77777777" w:rsidR="00EA7105" w:rsidRPr="00F72CD4" w:rsidRDefault="00EA7105">
            <w:pPr>
              <w:pStyle w:val="TAC"/>
              <w:rPr>
                <w:rFonts w:eastAsia="SimSun"/>
              </w:rPr>
            </w:pPr>
            <w:r w:rsidRPr="00F72CD4">
              <w:rPr>
                <w:rFonts w:eastAsia="SimSu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372D331" w14:textId="77777777" w:rsidR="00EA7105" w:rsidRPr="00F72CD4" w:rsidRDefault="00EA7105">
            <w:pPr>
              <w:pStyle w:val="TAC"/>
              <w:rPr>
                <w:rFonts w:eastAsia="SimSun"/>
              </w:rPr>
            </w:pPr>
            <w:r w:rsidRPr="00F72CD4">
              <w:rPr>
                <w:rFonts w:eastAsia="SimSun"/>
              </w:rPr>
              <w:t>-1</w:t>
            </w:r>
          </w:p>
        </w:tc>
      </w:tr>
      <w:tr w:rsidR="00EA7105" w:rsidRPr="00F72CD4" w14:paraId="622CA700"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65AAA009" w14:textId="77777777" w:rsidR="00EA7105" w:rsidRPr="00F72CD4" w:rsidRDefault="00EA7105">
            <w:pPr>
              <w:pStyle w:val="TAL"/>
              <w:rPr>
                <w:rFonts w:eastAsia="SimSun"/>
              </w:rPr>
            </w:pPr>
            <w:r w:rsidRPr="00F72CD4">
              <w:rPr>
                <w:rFonts w:eastAsia="SimSun"/>
              </w:rPr>
              <w:t>Frequency offset to the serving cell</w:t>
            </w:r>
          </w:p>
        </w:tc>
        <w:tc>
          <w:tcPr>
            <w:tcW w:w="711" w:type="dxa"/>
            <w:tcBorders>
              <w:top w:val="single" w:sz="4" w:space="0" w:color="auto"/>
              <w:left w:val="single" w:sz="4" w:space="0" w:color="auto"/>
              <w:bottom w:val="single" w:sz="4" w:space="0" w:color="auto"/>
              <w:right w:val="single" w:sz="4" w:space="0" w:color="auto"/>
            </w:tcBorders>
            <w:hideMark/>
          </w:tcPr>
          <w:p w14:paraId="5DCA750D" w14:textId="77777777" w:rsidR="00EA7105" w:rsidRPr="00F72CD4" w:rsidRDefault="00EA7105">
            <w:pPr>
              <w:pStyle w:val="TAC"/>
              <w:rPr>
                <w:rFonts w:eastAsia="SimSun"/>
              </w:rPr>
            </w:pPr>
            <w:r w:rsidRPr="00F72CD4">
              <w:rPr>
                <w:rFonts w:eastAsia="SimSun"/>
              </w:rPr>
              <w:t>Hz</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AF95042" w14:textId="77777777" w:rsidR="00EA7105" w:rsidRPr="00F72CD4" w:rsidRDefault="00EA7105">
            <w:pPr>
              <w:pStyle w:val="TAC"/>
              <w:rPr>
                <w:rFonts w:eastAsia="SimSun"/>
              </w:rPr>
            </w:pPr>
            <w:r w:rsidRPr="00F72CD4">
              <w:rPr>
                <w:rFonts w:eastAsia="SimSun"/>
              </w:rPr>
              <w:t>30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988DA55" w14:textId="77777777" w:rsidR="00EA7105" w:rsidRPr="00F72CD4" w:rsidRDefault="00EA7105">
            <w:pPr>
              <w:pStyle w:val="TAC"/>
              <w:rPr>
                <w:rFonts w:eastAsia="SimSun"/>
              </w:rPr>
            </w:pPr>
            <w:r w:rsidRPr="00F72CD4">
              <w:rPr>
                <w:rFonts w:eastAsia="SimSun"/>
              </w:rPr>
              <w:t>-100</w:t>
            </w:r>
          </w:p>
        </w:tc>
      </w:tr>
      <w:tr w:rsidR="00EA7105" w:rsidRPr="00F72CD4" w14:paraId="058D0B32"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660F86B6" w14:textId="77777777" w:rsidR="00EA7105" w:rsidRPr="00F72CD4" w:rsidRDefault="00EA7105">
            <w:pPr>
              <w:pStyle w:val="TAL"/>
              <w:rPr>
                <w:rFonts w:eastAsia="SimSun"/>
              </w:rPr>
            </w:pPr>
            <w:r w:rsidRPr="00F72CD4">
              <w:rPr>
                <w:rFonts w:eastAsia="SimSun"/>
              </w:rPr>
              <w:t>MBSFN</w:t>
            </w:r>
          </w:p>
        </w:tc>
        <w:tc>
          <w:tcPr>
            <w:tcW w:w="711" w:type="dxa"/>
            <w:tcBorders>
              <w:top w:val="single" w:sz="4" w:space="0" w:color="auto"/>
              <w:left w:val="single" w:sz="4" w:space="0" w:color="auto"/>
              <w:bottom w:val="single" w:sz="4" w:space="0" w:color="auto"/>
              <w:right w:val="single" w:sz="4" w:space="0" w:color="auto"/>
            </w:tcBorders>
          </w:tcPr>
          <w:p w14:paraId="7CAFDA8A"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015FEBF4" w14:textId="77777777" w:rsidR="00EA7105" w:rsidRPr="00F72CD4" w:rsidRDefault="00EA7105">
            <w:pPr>
              <w:pStyle w:val="TAC"/>
              <w:rPr>
                <w:rFonts w:eastAsia="SimSun"/>
              </w:rPr>
            </w:pPr>
            <w:r w:rsidRPr="00F72CD4">
              <w:rPr>
                <w:rFonts w:eastAsia="SimSun"/>
              </w:rPr>
              <w:t>Not configured</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7EBA104" w14:textId="77777777" w:rsidR="00EA7105" w:rsidRPr="00F72CD4" w:rsidRDefault="00EA7105">
            <w:pPr>
              <w:pStyle w:val="TAC"/>
              <w:rPr>
                <w:rFonts w:eastAsia="SimSun"/>
              </w:rPr>
            </w:pPr>
            <w:r w:rsidRPr="00F72CD4">
              <w:rPr>
                <w:rFonts w:eastAsia="SimSun"/>
              </w:rPr>
              <w:t>Not configured</w:t>
            </w:r>
          </w:p>
        </w:tc>
      </w:tr>
      <w:tr w:rsidR="00EA7105" w:rsidRPr="00F72CD4" w14:paraId="5CD0094E" w14:textId="77777777" w:rsidTr="00EA7105">
        <w:tc>
          <w:tcPr>
            <w:tcW w:w="4183" w:type="dxa"/>
            <w:gridSpan w:val="2"/>
            <w:tcBorders>
              <w:top w:val="single" w:sz="4" w:space="0" w:color="auto"/>
              <w:left w:val="single" w:sz="4" w:space="0" w:color="auto"/>
              <w:bottom w:val="single" w:sz="4" w:space="0" w:color="auto"/>
              <w:right w:val="single" w:sz="4" w:space="0" w:color="auto"/>
            </w:tcBorders>
            <w:hideMark/>
          </w:tcPr>
          <w:p w14:paraId="0EF33BF5" w14:textId="77777777" w:rsidR="00EA7105" w:rsidRPr="00F72CD4" w:rsidRDefault="00EA7105">
            <w:pPr>
              <w:pStyle w:val="TAL"/>
              <w:rPr>
                <w:rFonts w:eastAsia="SimSun"/>
              </w:rPr>
            </w:pPr>
            <w:r w:rsidRPr="00F72CD4">
              <w:rPr>
                <w:lang w:eastAsia="zh-CN"/>
              </w:rPr>
              <w:t>Network-based CRS interference mitigation</w:t>
            </w:r>
          </w:p>
        </w:tc>
        <w:tc>
          <w:tcPr>
            <w:tcW w:w="711" w:type="dxa"/>
            <w:tcBorders>
              <w:top w:val="single" w:sz="4" w:space="0" w:color="auto"/>
              <w:left w:val="single" w:sz="4" w:space="0" w:color="auto"/>
              <w:bottom w:val="single" w:sz="4" w:space="0" w:color="auto"/>
              <w:right w:val="single" w:sz="4" w:space="0" w:color="auto"/>
            </w:tcBorders>
            <w:vAlign w:val="center"/>
          </w:tcPr>
          <w:p w14:paraId="244FE1B9" w14:textId="77777777" w:rsidR="00EA7105" w:rsidRPr="00F72CD4" w:rsidRDefault="00EA710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27934722" w14:textId="77777777" w:rsidR="00EA7105" w:rsidRPr="00F72CD4" w:rsidRDefault="00EA7105">
            <w:pPr>
              <w:pStyle w:val="TAC"/>
              <w:rPr>
                <w:rFonts w:eastAsia="SimSun"/>
              </w:rPr>
            </w:pPr>
            <w:r w:rsidRPr="00F72CD4">
              <w:rPr>
                <w:rFonts w:eastAsia="SimSun"/>
              </w:rPr>
              <w:t>Disabled</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81C9D6B" w14:textId="77777777" w:rsidR="00EA7105" w:rsidRPr="00F72CD4" w:rsidRDefault="00EA7105">
            <w:pPr>
              <w:pStyle w:val="TAC"/>
              <w:rPr>
                <w:rFonts w:eastAsia="SimSun"/>
              </w:rPr>
            </w:pPr>
            <w:r w:rsidRPr="00F72CD4">
              <w:rPr>
                <w:rFonts w:eastAsia="SimSun"/>
              </w:rPr>
              <w:t>Disabled</w:t>
            </w:r>
          </w:p>
        </w:tc>
      </w:tr>
      <w:tr w:rsidR="00EA7105" w:rsidRPr="00F72CD4" w14:paraId="7C24C63F" w14:textId="77777777" w:rsidTr="00EA7105">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3401E3B5" w14:textId="77777777" w:rsidR="00EA7105" w:rsidRPr="00F72CD4" w:rsidRDefault="00EA7105">
            <w:pPr>
              <w:pStyle w:val="TAN"/>
              <w:rPr>
                <w:lang w:eastAsia="zh-CN"/>
              </w:rPr>
            </w:pPr>
            <w:r w:rsidRPr="00F72CD4">
              <w:rPr>
                <w:lang w:eastAsia="zh-CN"/>
              </w:rPr>
              <w:t>Note 1:</w:t>
            </w:r>
            <w:r w:rsidRPr="00F72CD4">
              <w:rPr>
                <w:lang w:eastAsia="zh-CN"/>
              </w:rPr>
              <w:tab/>
              <w:t>The channel for the LTE interference cells and the serving cell are independent.</w:t>
            </w:r>
          </w:p>
          <w:p w14:paraId="47895F96" w14:textId="77777777" w:rsidR="00EA7105" w:rsidRPr="00F72CD4" w:rsidRDefault="00EA7105">
            <w:pPr>
              <w:pStyle w:val="TAN"/>
              <w:rPr>
                <w:lang w:eastAsia="zh-CN"/>
              </w:rPr>
            </w:pPr>
            <w:r w:rsidRPr="00F72CD4">
              <w:rPr>
                <w:lang w:eastAsia="zh-CN"/>
              </w:rPr>
              <w:t>Note 2:</w:t>
            </w:r>
            <w:r w:rsidRPr="00F72CD4">
              <w:rPr>
                <w:lang w:eastAsia="zh-CN"/>
              </w:rPr>
              <w:tab/>
              <w:t>Defined in B.6.1.</w:t>
            </w:r>
          </w:p>
        </w:tc>
      </w:tr>
    </w:tbl>
    <w:p w14:paraId="29D6470A" w14:textId="77777777" w:rsidR="00EA7105" w:rsidRPr="00F72CD4" w:rsidRDefault="00EA7105" w:rsidP="00EA7105">
      <w:pPr>
        <w:rPr>
          <w:rFonts w:eastAsia="SimSun"/>
          <w:lang w:eastAsia="en-US"/>
        </w:rPr>
      </w:pPr>
    </w:p>
    <w:p w14:paraId="1C7010B1" w14:textId="77777777" w:rsidR="00EA7105" w:rsidRPr="00F72CD4" w:rsidRDefault="00EA7105" w:rsidP="00EA7105">
      <w:pPr>
        <w:pStyle w:val="TH"/>
      </w:pPr>
      <w:r w:rsidRPr="00F72CD4">
        <w:t>Table 5.2.2.1.18.0-4: Minimum performance for Rank 1</w:t>
      </w:r>
    </w:p>
    <w:tbl>
      <w:tblPr>
        <w:tblW w:w="50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19"/>
        <w:gridCol w:w="1136"/>
        <w:gridCol w:w="1177"/>
        <w:gridCol w:w="1424"/>
        <w:gridCol w:w="1531"/>
        <w:gridCol w:w="1444"/>
        <w:gridCol w:w="785"/>
      </w:tblGrid>
      <w:tr w:rsidR="00EA7105" w:rsidRPr="00F72CD4" w14:paraId="249BD1E6" w14:textId="77777777" w:rsidTr="0027001E">
        <w:trPr>
          <w:trHeight w:val="355"/>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3D29C6" w14:textId="77777777" w:rsidR="00EA7105" w:rsidRPr="00F72CD4" w:rsidRDefault="00EA7105">
            <w:pPr>
              <w:pStyle w:val="TAH"/>
            </w:pPr>
            <w:r w:rsidRPr="00F72CD4">
              <w:t>Test num.</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7851BE" w14:textId="77777777" w:rsidR="00EA7105" w:rsidRPr="00F72CD4" w:rsidRDefault="00EA7105">
            <w:pPr>
              <w:pStyle w:val="TAH"/>
            </w:pPr>
            <w:r w:rsidRPr="00F72CD4">
              <w:t>Reference</w:t>
            </w:r>
            <w:r w:rsidRPr="00F72CD4">
              <w:rPr>
                <w:lang w:eastAsia="zh-CN"/>
              </w:rPr>
              <w:t xml:space="preserve"> </w:t>
            </w:r>
            <w:r w:rsidRPr="00F72CD4">
              <w:t>channel</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E4C46F" w14:textId="77777777" w:rsidR="00EA7105" w:rsidRPr="00F72CD4" w:rsidRDefault="00EA7105">
            <w:pPr>
              <w:pStyle w:val="TAH"/>
            </w:pPr>
            <w:r w:rsidRPr="00F72CD4">
              <w:t>Bandwidth (MHz) / Subcarrier spacing (kHz)</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50AB11" w14:textId="77777777" w:rsidR="00EA7105" w:rsidRPr="00F72CD4" w:rsidRDefault="00EA7105">
            <w:pPr>
              <w:pStyle w:val="TAH"/>
              <w:rPr>
                <w:lang w:eastAsia="zh-CN"/>
              </w:rPr>
            </w:pPr>
            <w:r w:rsidRPr="00F72CD4">
              <w:t>Modulation format</w:t>
            </w:r>
            <w:r w:rsidRPr="00F72CD4">
              <w:rPr>
                <w:lang w:eastAsia="zh-CN"/>
              </w:rPr>
              <w:t xml:space="preserve"> and code rate</w:t>
            </w:r>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BF95B9" w14:textId="77777777" w:rsidR="00EA7105" w:rsidRPr="00F72CD4" w:rsidRDefault="00EA7105">
            <w:pPr>
              <w:pStyle w:val="TAH"/>
              <w:rPr>
                <w:lang w:eastAsia="zh-CN"/>
              </w:rPr>
            </w:pPr>
            <w:r w:rsidRPr="00F72CD4">
              <w:t>Propagation condition</w:t>
            </w:r>
            <w:r w:rsidRPr="00F72CD4">
              <w:rPr>
                <w:lang w:eastAsia="zh-CN"/>
              </w:rPr>
              <w:t xml:space="preserve"> </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DFBF4A" w14:textId="77777777" w:rsidR="00EA7105" w:rsidRPr="00F72CD4" w:rsidRDefault="00EA7105">
            <w:pPr>
              <w:pStyle w:val="TAH"/>
              <w:rPr>
                <w:lang w:eastAsia="en-US"/>
              </w:rPr>
            </w:pPr>
            <w:r w:rsidRPr="00F72CD4">
              <w:t>Correlation matrix and antenna configuration</w:t>
            </w:r>
          </w:p>
        </w:tc>
        <w:tc>
          <w:tcPr>
            <w:tcW w:w="11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FBA2EA1" w14:textId="77777777" w:rsidR="00EA7105" w:rsidRPr="00F72CD4" w:rsidRDefault="00EA7105">
            <w:pPr>
              <w:pStyle w:val="TAH"/>
            </w:pPr>
            <w:r w:rsidRPr="00F72CD4">
              <w:t>Reference value</w:t>
            </w:r>
          </w:p>
        </w:tc>
      </w:tr>
      <w:tr w:rsidR="00EA7105" w:rsidRPr="00F72CD4" w14:paraId="23AD0F1D" w14:textId="77777777" w:rsidTr="0027001E">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D03542"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97CA24"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32A483"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DE22D6" w14:textId="77777777" w:rsidR="00EA7105" w:rsidRPr="00F72CD4" w:rsidRDefault="00EA7105">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EB3F49" w14:textId="77777777" w:rsidR="00EA7105" w:rsidRPr="00F72CD4" w:rsidRDefault="00EA7105">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E7C1AB" w14:textId="77777777" w:rsidR="00EA7105" w:rsidRPr="00F72CD4" w:rsidRDefault="00EA7105">
            <w:pPr>
              <w:spacing w:after="0"/>
              <w:rPr>
                <w:rFonts w:ascii="Arial" w:hAnsi="Arial"/>
                <w:b/>
                <w:sz w:val="18"/>
                <w:lang w:eastAsia="en-US"/>
              </w:rPr>
            </w:pP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D710C" w14:textId="77777777" w:rsidR="00EA7105" w:rsidRPr="00F72CD4" w:rsidRDefault="00EA7105">
            <w:pPr>
              <w:pStyle w:val="TAH"/>
            </w:pPr>
            <w:r w:rsidRPr="00F72CD4">
              <w:t>Fraction of</w:t>
            </w:r>
          </w:p>
          <w:p w14:paraId="76E6AE7A" w14:textId="77777777" w:rsidR="00EA7105" w:rsidRPr="00F72CD4" w:rsidRDefault="00EA7105">
            <w:pPr>
              <w:pStyle w:val="TAH"/>
            </w:pPr>
            <w:r w:rsidRPr="00F72CD4">
              <w:t>maximum</w:t>
            </w:r>
          </w:p>
          <w:p w14:paraId="0AC070D0" w14:textId="77777777" w:rsidR="00EA7105" w:rsidRPr="00F72CD4" w:rsidRDefault="00EA7105">
            <w:pPr>
              <w:pStyle w:val="TAH"/>
            </w:pPr>
            <w:r w:rsidRPr="00F72CD4">
              <w:t>throughput</w:t>
            </w:r>
          </w:p>
          <w:p w14:paraId="13B4A405" w14:textId="77777777" w:rsidR="00EA7105" w:rsidRPr="00F72CD4" w:rsidRDefault="00EA7105">
            <w:pPr>
              <w:pStyle w:val="TAH"/>
            </w:pPr>
            <w:r w:rsidRPr="00F72CD4">
              <w:t>(%)</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52019" w14:textId="77777777" w:rsidR="00EA7105" w:rsidRPr="00F72CD4" w:rsidRDefault="00EA7105">
            <w:pPr>
              <w:pStyle w:val="TAH"/>
            </w:pPr>
            <w:r w:rsidRPr="00F72CD4">
              <w:t>SNR (dB)</w:t>
            </w:r>
          </w:p>
        </w:tc>
      </w:tr>
      <w:tr w:rsidR="00EA7105" w:rsidRPr="00F72CD4" w14:paraId="0A581473" w14:textId="77777777" w:rsidTr="0027001E">
        <w:trPr>
          <w:trHeight w:val="180"/>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298F92" w14:textId="77777777" w:rsidR="00EA7105" w:rsidRPr="00F72CD4" w:rsidRDefault="00EA7105">
            <w:pPr>
              <w:pStyle w:val="TAC"/>
              <w:rPr>
                <w:rFonts w:eastAsia="SimSun"/>
              </w:rPr>
            </w:pPr>
            <w:r w:rsidRPr="00F72CD4">
              <w:rPr>
                <w:rFonts w:eastAsia="SimSun"/>
              </w:rPr>
              <w:t>1-1</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5AB2E" w14:textId="77777777" w:rsidR="00EA7105" w:rsidRPr="00F72CD4" w:rsidRDefault="00EA7105">
            <w:pPr>
              <w:pStyle w:val="TAC"/>
              <w:rPr>
                <w:rFonts w:eastAsia="SimSun"/>
              </w:rPr>
            </w:pPr>
            <w:r w:rsidRPr="00F72CD4">
              <w:rPr>
                <w:rFonts w:eastAsia="SimSun"/>
              </w:rPr>
              <w:t>R.PDSCH.1-7.3 FDD</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34E711" w14:textId="77777777" w:rsidR="00EA7105" w:rsidRPr="00F72CD4" w:rsidRDefault="00EA7105">
            <w:pPr>
              <w:pStyle w:val="TAC"/>
              <w:rPr>
                <w:rFonts w:eastAsia="SimSun"/>
              </w:rPr>
            </w:pPr>
            <w:r w:rsidRPr="00F72CD4">
              <w:rPr>
                <w:rFonts w:eastAsia="SimSun"/>
              </w:rPr>
              <w:t>10 / 15</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914B9F" w14:textId="77777777" w:rsidR="00EA7105" w:rsidRPr="00F72CD4" w:rsidRDefault="00EA7105">
            <w:pPr>
              <w:pStyle w:val="TAC"/>
              <w:rPr>
                <w:rFonts w:eastAsia="SimSun"/>
              </w:rPr>
            </w:pPr>
            <w:r w:rsidRPr="00F72CD4">
              <w:rPr>
                <w:rFonts w:eastAsia="SimSun"/>
              </w:rPr>
              <w:t>16QAM, 0.48</w:t>
            </w:r>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EE16F" w14:textId="77777777" w:rsidR="00EA7105" w:rsidRPr="00F72CD4" w:rsidRDefault="00EA7105">
            <w:pPr>
              <w:pStyle w:val="TAC"/>
              <w:rPr>
                <w:rFonts w:eastAsia="SimSun"/>
              </w:rPr>
            </w:pPr>
            <w:r w:rsidRPr="00F72CD4">
              <w:rPr>
                <w:rFonts w:eastAsia="SimSun"/>
              </w:rPr>
              <w:t xml:space="preserve">TDLA30-10 </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B54E4" w14:textId="77777777" w:rsidR="00EA7105" w:rsidRPr="00F72CD4" w:rsidRDefault="00EA7105">
            <w:pPr>
              <w:pStyle w:val="TAC"/>
              <w:rPr>
                <w:rFonts w:eastAsia="SimSun"/>
              </w:rPr>
            </w:pPr>
            <w:r w:rsidRPr="00F72CD4">
              <w:rPr>
                <w:rFonts w:eastAsia="SimSun"/>
              </w:rPr>
              <w:t xml:space="preserve">2x2, ULA Low </w:t>
            </w: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46214" w14:textId="77777777" w:rsidR="00EA7105" w:rsidRPr="00F72CD4" w:rsidRDefault="00EA7105">
            <w:pPr>
              <w:pStyle w:val="TAC"/>
              <w:rPr>
                <w:rFonts w:eastAsia="SimSun"/>
              </w:rPr>
            </w:pPr>
            <w:r w:rsidRPr="00F72CD4">
              <w:rPr>
                <w:rFonts w:eastAsia="SimSun"/>
              </w:rPr>
              <w:t>7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D37C65" w14:textId="77777777" w:rsidR="00EA7105" w:rsidRPr="00F72CD4" w:rsidRDefault="00EA7105">
            <w:pPr>
              <w:pStyle w:val="TAC"/>
              <w:rPr>
                <w:rFonts w:eastAsia="SimSun"/>
                <w:lang w:eastAsia="zh-CN"/>
              </w:rPr>
            </w:pPr>
            <w:r w:rsidRPr="00F72CD4">
              <w:rPr>
                <w:rFonts w:eastAsia="SimSun"/>
              </w:rPr>
              <w:t>11.9</w:t>
            </w:r>
          </w:p>
        </w:tc>
      </w:tr>
    </w:tbl>
    <w:p w14:paraId="70152683" w14:textId="77777777" w:rsidR="00EA7105" w:rsidRPr="00F72CD4" w:rsidRDefault="00EA7105" w:rsidP="00EA7105">
      <w:pPr>
        <w:rPr>
          <w:lang w:eastAsia="en-US"/>
        </w:rPr>
      </w:pPr>
    </w:p>
    <w:p w14:paraId="76736C44" w14:textId="77777777" w:rsidR="00EA7105" w:rsidRPr="00F72CD4" w:rsidRDefault="00EA7105" w:rsidP="0027001E">
      <w:r w:rsidRPr="00F72CD4">
        <w:t>The normative reference for this requirement is TS 38.101-4 [5], clause 5.2.2.1.18.</w:t>
      </w:r>
    </w:p>
    <w:p w14:paraId="450D767F" w14:textId="77777777" w:rsidR="00EA7105" w:rsidRPr="00F72CD4" w:rsidRDefault="00EA7105" w:rsidP="00EA7105">
      <w:pPr>
        <w:pStyle w:val="Heading5"/>
        <w:rPr>
          <w:rFonts w:eastAsia="SimSun"/>
        </w:rPr>
      </w:pPr>
      <w:r w:rsidRPr="00F72CD4">
        <w:t>5.2.2.1.18_1</w:t>
      </w:r>
      <w:r w:rsidRPr="00F72CD4">
        <w:tab/>
      </w:r>
      <w:r w:rsidRPr="00F72CD4">
        <w:rPr>
          <w:rFonts w:eastAsia="SimSun"/>
        </w:rPr>
        <w:t>2Rx</w:t>
      </w:r>
      <w:r w:rsidRPr="00F72CD4">
        <w:rPr>
          <w:rFonts w:eastAsia="SimSun"/>
        </w:rPr>
        <w:tab/>
        <w:t xml:space="preserve">FDD FR1 for </w:t>
      </w:r>
      <w:r w:rsidRPr="00F72CD4">
        <w:t>PDSCH CRS interference mitigation under NR-LTE coexistence scenario</w:t>
      </w:r>
      <w:r w:rsidRPr="00F72CD4">
        <w:rPr>
          <w:rFonts w:eastAsia="SimSun"/>
        </w:rPr>
        <w:t xml:space="preserve"> – 2x2 MIMO for both NSA and SA</w:t>
      </w:r>
    </w:p>
    <w:p w14:paraId="3087C17A" w14:textId="77777777" w:rsidR="00EA7105" w:rsidRPr="00F72CD4" w:rsidRDefault="00EA7105" w:rsidP="00EA7105">
      <w:pPr>
        <w:pStyle w:val="EditorsNote"/>
        <w:rPr>
          <w:rFonts w:eastAsia="SimSun"/>
        </w:rPr>
      </w:pPr>
      <w:r w:rsidRPr="00F72CD4">
        <w:rPr>
          <w:rFonts w:eastAsia="SimSun"/>
        </w:rPr>
        <w:tab/>
        <w:t>Editor’s Note: This test case is incomplete in following aspects</w:t>
      </w:r>
    </w:p>
    <w:p w14:paraId="631628E7" w14:textId="77777777" w:rsidR="00EA7105" w:rsidRPr="00F72CD4" w:rsidRDefault="00EA7105" w:rsidP="00EA7105">
      <w:pPr>
        <w:pStyle w:val="EditorsNote"/>
        <w:rPr>
          <w:rFonts w:eastAsia="SimSun"/>
        </w:rPr>
      </w:pPr>
      <w:r w:rsidRPr="00F72CD4">
        <w:rPr>
          <w:rFonts w:eastAsia="SimSun"/>
        </w:rPr>
        <w:tab/>
        <w:t>-</w:t>
      </w:r>
      <w:r w:rsidRPr="00F72CD4">
        <w:rPr>
          <w:rFonts w:eastAsia="SimSun"/>
        </w:rPr>
        <w:tab/>
        <w:t>Message exceptions are FFS</w:t>
      </w:r>
    </w:p>
    <w:p w14:paraId="642C1FF9" w14:textId="77777777" w:rsidR="00EA7105" w:rsidRPr="00F72CD4" w:rsidRDefault="00EA7105" w:rsidP="00EA7105">
      <w:pPr>
        <w:pStyle w:val="EditorsNote"/>
        <w:rPr>
          <w:rFonts w:eastAsia="SimSun"/>
        </w:rPr>
      </w:pPr>
      <w:r w:rsidRPr="00F72CD4">
        <w:rPr>
          <w:rFonts w:eastAsia="SimSun"/>
        </w:rPr>
        <w:tab/>
        <w:t>-</w:t>
      </w:r>
      <w:r w:rsidRPr="00F72CD4">
        <w:rPr>
          <w:rFonts w:eastAsia="SimSun"/>
        </w:rPr>
        <w:tab/>
        <w:t>MU/TT analysis is pending</w:t>
      </w:r>
    </w:p>
    <w:p w14:paraId="0BD38F8B" w14:textId="77777777" w:rsidR="00EA7105" w:rsidRPr="00F72CD4" w:rsidRDefault="00EA7105" w:rsidP="00EA7105">
      <w:pPr>
        <w:pStyle w:val="H6"/>
      </w:pPr>
      <w:r w:rsidRPr="00F72CD4">
        <w:t>5.2.2.1.18_1.1</w:t>
      </w:r>
      <w:r w:rsidRPr="00F72CD4">
        <w:tab/>
        <w:t>Test purpose</w:t>
      </w:r>
    </w:p>
    <w:p w14:paraId="4E36732E" w14:textId="77777777" w:rsidR="00EA7105" w:rsidRPr="00F72CD4" w:rsidRDefault="00EA7105" w:rsidP="0027001E">
      <w:r w:rsidRPr="00F72CD4">
        <w:t xml:space="preserve">To </w:t>
      </w:r>
      <w:r w:rsidRPr="00F72CD4">
        <w:rPr>
          <w:rFonts w:eastAsia="SimSun"/>
        </w:rPr>
        <w:t>verify PDSCH CRS interference mitigation performance under 2 receive antenna conditions with CRS rate matching configured for the serving cell.</w:t>
      </w:r>
    </w:p>
    <w:p w14:paraId="19ED8195" w14:textId="77777777" w:rsidR="00EA7105" w:rsidRPr="00F72CD4" w:rsidRDefault="00EA7105" w:rsidP="00EA7105">
      <w:pPr>
        <w:pStyle w:val="H6"/>
      </w:pPr>
      <w:r w:rsidRPr="00F72CD4">
        <w:t>5.2.2.1.18_1.2</w:t>
      </w:r>
      <w:r w:rsidRPr="00F72CD4">
        <w:tab/>
        <w:t>Test applicability</w:t>
      </w:r>
    </w:p>
    <w:p w14:paraId="4790EAC0" w14:textId="77777777" w:rsidR="00EA7105" w:rsidRPr="00F72CD4" w:rsidRDefault="00EA7105" w:rsidP="0027001E">
      <w:r w:rsidRPr="00F72CD4">
        <w:t xml:space="preserve">This test applies to all types of NR UE release 17 and forward that support </w:t>
      </w:r>
      <w:r w:rsidRPr="00F72CD4">
        <w:rPr>
          <w:i/>
          <w:iCs/>
          <w:lang w:eastAsia="ja-JP"/>
        </w:rPr>
        <w:t>CRS-IM-DSS-15kHzSCS-r17.</w:t>
      </w:r>
    </w:p>
    <w:p w14:paraId="1D8A9561" w14:textId="77777777" w:rsidR="00EA7105" w:rsidRPr="00F72CD4" w:rsidRDefault="00EA7105" w:rsidP="00EA7105">
      <w:pPr>
        <w:pStyle w:val="H6"/>
      </w:pPr>
      <w:r w:rsidRPr="00F72CD4">
        <w:t>5.2.2.1.18_1.3</w:t>
      </w:r>
      <w:r w:rsidRPr="00F72CD4">
        <w:tab/>
        <w:t>Test description</w:t>
      </w:r>
    </w:p>
    <w:p w14:paraId="6891649B" w14:textId="77777777" w:rsidR="00EA7105" w:rsidRPr="00F72CD4" w:rsidRDefault="00EA7105" w:rsidP="00EA7105">
      <w:pPr>
        <w:pStyle w:val="H6"/>
      </w:pPr>
      <w:r w:rsidRPr="00F72CD4">
        <w:t>5.2.2.1.18_1.3.1</w:t>
      </w:r>
      <w:r w:rsidRPr="00F72CD4">
        <w:tab/>
        <w:t>Initial conditions</w:t>
      </w:r>
    </w:p>
    <w:p w14:paraId="2CCD7B41" w14:textId="77777777" w:rsidR="00EA7105" w:rsidRPr="00F72CD4" w:rsidRDefault="00EA7105" w:rsidP="0027001E">
      <w:r w:rsidRPr="00F72CD4">
        <w:t>Initial conditions are a set of test configurations the UE needs to be tested in and the steps for the SS to take with the UE to reach the correct measurement state.</w:t>
      </w:r>
    </w:p>
    <w:p w14:paraId="61FE4A7F" w14:textId="77777777" w:rsidR="00EA7105" w:rsidRPr="00F72CD4" w:rsidRDefault="00EA7105" w:rsidP="0027001E">
      <w:r w:rsidRPr="00F72CD4">
        <w:t>The initial test configurations consist of environmental conditions, test frequencies, test channel bandwidths and sub-carrier spacing based on NR operating bands specified in Table 5.3.5-1 and Table 5.3.6-1 of 38.521-1 [7].</w:t>
      </w:r>
    </w:p>
    <w:p w14:paraId="737CDAD3" w14:textId="77777777" w:rsidR="00EA7105" w:rsidRPr="00F72CD4" w:rsidRDefault="00EA7105" w:rsidP="0027001E">
      <w:r w:rsidRPr="00F72CD4">
        <w:t>Configurations of PDSCH and PDCCH before measurement are specified in Annex C.</w:t>
      </w:r>
    </w:p>
    <w:p w14:paraId="17E3D80D" w14:textId="77777777" w:rsidR="00EA7105" w:rsidRPr="00F72CD4" w:rsidRDefault="00EA7105" w:rsidP="0027001E">
      <w:r w:rsidRPr="00F72CD4">
        <w:t>Test Environment: Normal, as defined in TS 38.508-1 [6] clause 4.1.</w:t>
      </w:r>
    </w:p>
    <w:p w14:paraId="1AE426E5" w14:textId="77777777" w:rsidR="00EA7105" w:rsidRPr="00F72CD4" w:rsidRDefault="00EA7105" w:rsidP="0027001E">
      <w:r w:rsidRPr="00F72CD4">
        <w:t>Frequencies to be tested: Mid Range, as defined in TS 38.508-1 [6] clause 5.2.2.</w:t>
      </w:r>
    </w:p>
    <w:p w14:paraId="3DB4CD33" w14:textId="77777777" w:rsidR="00EA7105" w:rsidRPr="00F72CD4" w:rsidRDefault="00EA7105" w:rsidP="0027001E">
      <w:r w:rsidRPr="00F72CD4">
        <w:t>For EN-DC within FR1 operation, setup the LTE link according to Annex D:</w:t>
      </w:r>
    </w:p>
    <w:p w14:paraId="5C30E53B" w14:textId="5DC1E119" w:rsidR="00EA7105" w:rsidRPr="00F72CD4" w:rsidRDefault="00EA7105" w:rsidP="0027001E">
      <w:pPr>
        <w:pStyle w:val="B1"/>
      </w:pPr>
      <w:r w:rsidRPr="00F72CD4">
        <w:t>1.</w:t>
      </w:r>
      <w:r w:rsidRPr="00F72CD4">
        <w:tab/>
        <w:t>Connect the SS, the faders and AWGN noise source to the UE antenna connectors as shown in TS 38.508-1 [6] Annex A, in Figure A.3.1.7.1 for TE diagram and clause A.3.2 for UE diagram.</w:t>
      </w:r>
    </w:p>
    <w:p w14:paraId="5AD7021E" w14:textId="77777777" w:rsidR="00EA7105" w:rsidRPr="00F72CD4" w:rsidRDefault="00EA7105" w:rsidP="0027001E">
      <w:pPr>
        <w:pStyle w:val="B1"/>
      </w:pPr>
      <w:r w:rsidRPr="00F72CD4">
        <w:t>2.</w:t>
      </w:r>
      <w:r w:rsidRPr="00F72CD4">
        <w:tab/>
        <w:t>The parameter settings for the cell are set up according to Table 5.2-1 and Tables 5.2.2.1.18.0-2 and 5.2.2.1.18.0-3 as appropriate.</w:t>
      </w:r>
    </w:p>
    <w:p w14:paraId="05791224" w14:textId="77777777" w:rsidR="00EA7105" w:rsidRPr="00F72CD4" w:rsidRDefault="00EA7105" w:rsidP="0027001E">
      <w:pPr>
        <w:pStyle w:val="B1"/>
      </w:pPr>
      <w:r w:rsidRPr="00F72CD4">
        <w:t>3.</w:t>
      </w:r>
      <w:r w:rsidRPr="00F72CD4">
        <w:tab/>
        <w:t>Downlink signals for NR cell are initially set up according to Annexes C.0, C.1, C.2 and uplink signals according to Annexes G.0, G.1, G.2, G.3.1 of TS 38.521-1 [7].</w:t>
      </w:r>
    </w:p>
    <w:p w14:paraId="10B9AF5F" w14:textId="77777777" w:rsidR="00EA7105" w:rsidRPr="00F72CD4" w:rsidRDefault="00EA7105" w:rsidP="0027001E">
      <w:pPr>
        <w:pStyle w:val="B1"/>
      </w:pPr>
      <w:r w:rsidRPr="00F72CD4">
        <w:t>4.</w:t>
      </w:r>
      <w:r w:rsidRPr="00F72CD4">
        <w:tab/>
        <w:t>Propagation conditions are set according to Annex B.0.</w:t>
      </w:r>
    </w:p>
    <w:p w14:paraId="3E897D25" w14:textId="77777777" w:rsidR="00EA7105" w:rsidRPr="00F72CD4" w:rsidRDefault="00EA7105" w:rsidP="0027001E">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18_1.3.3.</w:t>
      </w:r>
    </w:p>
    <w:p w14:paraId="3B92BFAC" w14:textId="77777777" w:rsidR="00EA7105" w:rsidRPr="00F72CD4" w:rsidRDefault="00EA7105" w:rsidP="00EA7105">
      <w:pPr>
        <w:pStyle w:val="H6"/>
      </w:pPr>
      <w:r w:rsidRPr="00F72CD4">
        <w:t>5.2.2.1.18_1.3.2</w:t>
      </w:r>
      <w:r w:rsidRPr="00F72CD4">
        <w:tab/>
        <w:t>Test procedure</w:t>
      </w:r>
    </w:p>
    <w:p w14:paraId="07CFEB0D" w14:textId="77777777" w:rsidR="00EA7105" w:rsidRPr="00F72CD4" w:rsidRDefault="00EA7105" w:rsidP="0027001E">
      <w:pPr>
        <w:pStyle w:val="B1"/>
      </w:pPr>
      <w:r w:rsidRPr="00F72CD4">
        <w:t>1.</w:t>
      </w:r>
      <w:r w:rsidRPr="00F72CD4">
        <w:tab/>
        <w:t>SS transmits PDSCH via PDCCH DCI format 1_1 for C_RNTI to transmit the DL RMC according to Table 5.2.2.1.18_1.</w:t>
      </w:r>
      <w:r w:rsidRPr="00F72CD4">
        <w:rPr>
          <w:rFonts w:eastAsia="MS Mincho"/>
        </w:rPr>
        <w:t>4</w:t>
      </w:r>
      <w:r w:rsidRPr="00F72CD4">
        <w:t>-1. The SS sends downlink MAC padding bits on the DL RMC.</w:t>
      </w:r>
    </w:p>
    <w:p w14:paraId="4E7902BA" w14:textId="77777777" w:rsidR="00EA7105" w:rsidRPr="00F72CD4" w:rsidRDefault="00EA7105" w:rsidP="0027001E">
      <w:pPr>
        <w:pStyle w:val="B1"/>
      </w:pPr>
      <w:r w:rsidRPr="00F72CD4">
        <w:t>2.</w:t>
      </w:r>
      <w:r w:rsidRPr="00F72CD4">
        <w:tab/>
        <w:t>Set the parameters of the bandwidth, MCS, reference channel, the propagation condition, the correlation matrix and the SNR according to Table 5.2.2.1.18_1.4-1 as appropriate.</w:t>
      </w:r>
    </w:p>
    <w:p w14:paraId="136A6B78" w14:textId="77777777" w:rsidR="00EA7105" w:rsidRPr="00F72CD4" w:rsidRDefault="00EA7105" w:rsidP="0027001E">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74A9A286" w14:textId="77777777" w:rsidR="00EA7105" w:rsidRPr="00F72CD4" w:rsidRDefault="00EA7105" w:rsidP="0027001E">
      <w:pPr>
        <w:pStyle w:val="B1"/>
      </w:pPr>
      <w:r w:rsidRPr="00F72CD4">
        <w:t>4.</w:t>
      </w:r>
      <w:r w:rsidRPr="00F72CD4">
        <w:tab/>
        <w:t>Repeat steps from 1 to 3 for each subtest in Table 5.2.2.1.18_1.4-1 as appropriate.</w:t>
      </w:r>
    </w:p>
    <w:p w14:paraId="2ACCD6E8" w14:textId="77777777" w:rsidR="00EA7105" w:rsidRPr="00F72CD4" w:rsidRDefault="00EA7105" w:rsidP="00EA7105">
      <w:pPr>
        <w:pStyle w:val="H6"/>
      </w:pPr>
      <w:r w:rsidRPr="00F72CD4">
        <w:t>5.2.2.1.18_1.3.3</w:t>
      </w:r>
      <w:r w:rsidRPr="00F72CD4">
        <w:tab/>
        <w:t>Message contents</w:t>
      </w:r>
    </w:p>
    <w:p w14:paraId="0F5D4F3C" w14:textId="77777777" w:rsidR="00EA7105" w:rsidRPr="00F72CD4" w:rsidRDefault="00EA7105" w:rsidP="0027001E">
      <w:r w:rsidRPr="00F72CD4">
        <w:t>Message contents are according to TS 38.508-1 [6] clauses 4.6.1 and 5.4.2.</w:t>
      </w:r>
    </w:p>
    <w:p w14:paraId="09B5792E" w14:textId="77777777" w:rsidR="00EA7105" w:rsidRPr="00F72CD4" w:rsidRDefault="00EA7105" w:rsidP="00EA7105">
      <w:pPr>
        <w:pStyle w:val="H6"/>
      </w:pPr>
      <w:r w:rsidRPr="00F72CD4">
        <w:t>5.2.2.1.18_1.3.3_1</w:t>
      </w:r>
      <w:r w:rsidRPr="00F72CD4">
        <w:tab/>
        <w:t>Message exceptions for SA</w:t>
      </w:r>
    </w:p>
    <w:p w14:paraId="11F69F06" w14:textId="77777777" w:rsidR="00EA7105" w:rsidRPr="00F72CD4" w:rsidRDefault="00EA7105" w:rsidP="0027001E">
      <w:r w:rsidRPr="00F72CD4">
        <w:t>FFS</w:t>
      </w:r>
    </w:p>
    <w:p w14:paraId="3D3F5D55" w14:textId="77777777" w:rsidR="00EA7105" w:rsidRPr="00F72CD4" w:rsidRDefault="00EA7105" w:rsidP="00EA7105">
      <w:pPr>
        <w:pStyle w:val="H6"/>
      </w:pPr>
      <w:r w:rsidRPr="00F72CD4">
        <w:t>5.2.2.1.18_1.3.3_1</w:t>
      </w:r>
      <w:r w:rsidRPr="00F72CD4">
        <w:tab/>
        <w:t>Message exceptions for NSA</w:t>
      </w:r>
    </w:p>
    <w:p w14:paraId="42EC498A" w14:textId="77777777" w:rsidR="00EA7105" w:rsidRPr="00F72CD4" w:rsidRDefault="00EA7105" w:rsidP="0027001E">
      <w:r w:rsidRPr="00F72CD4">
        <w:t>FFS</w:t>
      </w:r>
    </w:p>
    <w:p w14:paraId="7DCE0DCB" w14:textId="77777777" w:rsidR="00EA7105" w:rsidRPr="00F72CD4" w:rsidRDefault="00EA7105" w:rsidP="00EA7105">
      <w:pPr>
        <w:pStyle w:val="H6"/>
      </w:pPr>
      <w:r w:rsidRPr="00F72CD4">
        <w:t>5.2.2.1.18_1.4</w:t>
      </w:r>
      <w:r w:rsidRPr="00F72CD4">
        <w:tab/>
        <w:t>Test requirement</w:t>
      </w:r>
    </w:p>
    <w:p w14:paraId="64F41CB4" w14:textId="77777777" w:rsidR="00EA7105" w:rsidRPr="00F72CD4" w:rsidRDefault="00EA7105" w:rsidP="00EA7105">
      <w:pPr>
        <w:pStyle w:val="TH"/>
      </w:pPr>
      <w:r w:rsidRPr="00F72CD4">
        <w:t>Table 5.2.2.1.18_1.4-1: Test requirement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84"/>
        <w:gridCol w:w="1136"/>
        <w:gridCol w:w="1176"/>
        <w:gridCol w:w="1389"/>
        <w:gridCol w:w="1514"/>
        <w:gridCol w:w="1427"/>
        <w:gridCol w:w="892"/>
      </w:tblGrid>
      <w:tr w:rsidR="00EA7105" w:rsidRPr="00F72CD4" w14:paraId="0362F86A" w14:textId="77777777" w:rsidTr="00EA7105">
        <w:trPr>
          <w:trHeight w:val="355"/>
          <w:jc w:val="center"/>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FE1E41" w14:textId="77777777" w:rsidR="00EA7105" w:rsidRPr="00F72CD4" w:rsidRDefault="00EA7105">
            <w:pPr>
              <w:pStyle w:val="TAH"/>
            </w:pPr>
            <w:r w:rsidRPr="00F72CD4">
              <w:t>Test num.</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DB5690" w14:textId="77777777" w:rsidR="00EA7105" w:rsidRPr="00F72CD4" w:rsidRDefault="00EA7105">
            <w:pPr>
              <w:pStyle w:val="TAH"/>
            </w:pPr>
            <w:r w:rsidRPr="00F72CD4">
              <w:t>Reference</w:t>
            </w:r>
            <w:r w:rsidRPr="00F72CD4">
              <w:rPr>
                <w:lang w:eastAsia="zh-CN"/>
              </w:rPr>
              <w:t xml:space="preserve"> </w:t>
            </w:r>
            <w:r w:rsidRPr="00F72CD4">
              <w:t>channel</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94BFEE" w14:textId="77777777" w:rsidR="00EA7105" w:rsidRPr="00F72CD4" w:rsidRDefault="00EA7105">
            <w:pPr>
              <w:pStyle w:val="TAH"/>
            </w:pPr>
            <w:r w:rsidRPr="00F72CD4">
              <w:t>Bandwidth (MHz) / Subcarrier spacing (kHz)</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9403B2" w14:textId="77777777" w:rsidR="00EA7105" w:rsidRPr="00F72CD4" w:rsidRDefault="00EA7105">
            <w:pPr>
              <w:pStyle w:val="TAH"/>
              <w:rPr>
                <w:lang w:eastAsia="zh-CN"/>
              </w:rPr>
            </w:pPr>
            <w:r w:rsidRPr="00F72CD4">
              <w:t>Modulation format</w:t>
            </w:r>
            <w:r w:rsidRPr="00F72CD4">
              <w:rPr>
                <w:lang w:eastAsia="zh-CN"/>
              </w:rPr>
              <w:t xml:space="preserve"> and code rate</w:t>
            </w:r>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5EB5A1" w14:textId="77777777" w:rsidR="00EA7105" w:rsidRPr="00F72CD4" w:rsidRDefault="00EA7105">
            <w:pPr>
              <w:pStyle w:val="TAH"/>
              <w:rPr>
                <w:lang w:eastAsia="zh-CN"/>
              </w:rPr>
            </w:pPr>
            <w:r w:rsidRPr="00F72CD4">
              <w:t>Propagation condition</w:t>
            </w:r>
            <w:r w:rsidRPr="00F72CD4">
              <w:rPr>
                <w:lang w:eastAsia="zh-CN"/>
              </w:rPr>
              <w:t xml:space="preserve"> </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6AC5E5" w14:textId="77777777" w:rsidR="00EA7105" w:rsidRPr="00F72CD4" w:rsidRDefault="00EA7105">
            <w:pPr>
              <w:pStyle w:val="TAH"/>
              <w:rPr>
                <w:lang w:eastAsia="en-US"/>
              </w:rPr>
            </w:pPr>
            <w:r w:rsidRPr="00F72CD4">
              <w:t>Correlation matrix and antenna configuration</w:t>
            </w:r>
          </w:p>
        </w:tc>
        <w:tc>
          <w:tcPr>
            <w:tcW w:w="11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836A4F5" w14:textId="77777777" w:rsidR="00EA7105" w:rsidRPr="00F72CD4" w:rsidRDefault="00EA7105">
            <w:pPr>
              <w:pStyle w:val="TAH"/>
            </w:pPr>
            <w:r w:rsidRPr="00F72CD4">
              <w:t>Reference value</w:t>
            </w:r>
          </w:p>
        </w:tc>
      </w:tr>
      <w:tr w:rsidR="00EA7105" w:rsidRPr="00F72CD4" w14:paraId="2ADCA789" w14:textId="77777777" w:rsidTr="00EA7105">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E0B0D6"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ECA94D"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27EB94" w14:textId="77777777" w:rsidR="00EA7105" w:rsidRPr="00F72CD4" w:rsidRDefault="00EA7105">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85694E" w14:textId="77777777" w:rsidR="00EA7105" w:rsidRPr="00F72CD4" w:rsidRDefault="00EA7105">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259552" w14:textId="77777777" w:rsidR="00EA7105" w:rsidRPr="00F72CD4" w:rsidRDefault="00EA7105">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DE6FA4" w14:textId="77777777" w:rsidR="00EA7105" w:rsidRPr="00F72CD4" w:rsidRDefault="00EA7105">
            <w:pPr>
              <w:spacing w:after="0"/>
              <w:rPr>
                <w:rFonts w:ascii="Arial" w:hAnsi="Arial"/>
                <w:b/>
                <w:sz w:val="18"/>
                <w:lang w:eastAsia="en-US"/>
              </w:rPr>
            </w:pP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D9C00" w14:textId="77777777" w:rsidR="00EA7105" w:rsidRPr="00F72CD4" w:rsidRDefault="00EA7105">
            <w:pPr>
              <w:pStyle w:val="TAH"/>
            </w:pPr>
            <w:r w:rsidRPr="00F72CD4">
              <w:t>Fraction of</w:t>
            </w:r>
          </w:p>
          <w:p w14:paraId="45069965" w14:textId="77777777" w:rsidR="00EA7105" w:rsidRPr="00F72CD4" w:rsidRDefault="00EA7105">
            <w:pPr>
              <w:pStyle w:val="TAH"/>
            </w:pPr>
            <w:r w:rsidRPr="00F72CD4">
              <w:t>maximum</w:t>
            </w:r>
          </w:p>
          <w:p w14:paraId="29379906" w14:textId="77777777" w:rsidR="00EA7105" w:rsidRPr="00F72CD4" w:rsidRDefault="00EA7105">
            <w:pPr>
              <w:pStyle w:val="TAH"/>
            </w:pPr>
            <w:r w:rsidRPr="00F72CD4">
              <w:t>throughput</w:t>
            </w:r>
          </w:p>
          <w:p w14:paraId="54F65325" w14:textId="77777777" w:rsidR="00EA7105" w:rsidRPr="00F72CD4" w:rsidRDefault="00EA7105">
            <w:pPr>
              <w:pStyle w:val="TAH"/>
            </w:pPr>
            <w:r w:rsidRPr="00F72CD4">
              <w:t>(%)</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E095BA" w14:textId="77777777" w:rsidR="00EA7105" w:rsidRPr="00F72CD4" w:rsidRDefault="00EA7105">
            <w:pPr>
              <w:pStyle w:val="TAH"/>
            </w:pPr>
            <w:r w:rsidRPr="00F72CD4">
              <w:t>SNR (dB)</w:t>
            </w:r>
          </w:p>
        </w:tc>
      </w:tr>
      <w:tr w:rsidR="00EA7105" w:rsidRPr="00F72CD4" w14:paraId="2A147B74" w14:textId="77777777" w:rsidTr="00EA7105">
        <w:trPr>
          <w:trHeight w:val="180"/>
          <w:jc w:val="center"/>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3F7A0" w14:textId="77777777" w:rsidR="00EA7105" w:rsidRPr="00F72CD4" w:rsidRDefault="00EA7105">
            <w:pPr>
              <w:pStyle w:val="TAC"/>
              <w:rPr>
                <w:rFonts w:eastAsia="SimSun"/>
              </w:rPr>
            </w:pPr>
            <w:r w:rsidRPr="00F72CD4">
              <w:rPr>
                <w:rFonts w:eastAsia="SimSun"/>
              </w:rPr>
              <w:t>1-1</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FB28F" w14:textId="77777777" w:rsidR="00EA7105" w:rsidRPr="00F72CD4" w:rsidRDefault="00EA7105">
            <w:pPr>
              <w:pStyle w:val="TAC"/>
              <w:rPr>
                <w:rFonts w:eastAsia="SimSun"/>
              </w:rPr>
            </w:pPr>
            <w:r w:rsidRPr="00F72CD4">
              <w:rPr>
                <w:rFonts w:eastAsia="SimSun"/>
              </w:rPr>
              <w:t>R.PDSCH.1-7.3 FDD</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1CE1F" w14:textId="77777777" w:rsidR="00EA7105" w:rsidRPr="00F72CD4" w:rsidRDefault="00EA7105">
            <w:pPr>
              <w:pStyle w:val="TAC"/>
              <w:rPr>
                <w:rFonts w:eastAsia="SimSun"/>
              </w:rPr>
            </w:pPr>
            <w:r w:rsidRPr="00F72CD4">
              <w:rPr>
                <w:rFonts w:eastAsia="SimSun"/>
              </w:rPr>
              <w:t>10 / 15</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D619D" w14:textId="77777777" w:rsidR="00EA7105" w:rsidRPr="00F72CD4" w:rsidRDefault="00EA7105">
            <w:pPr>
              <w:pStyle w:val="TAC"/>
              <w:rPr>
                <w:rFonts w:eastAsia="SimSun"/>
              </w:rPr>
            </w:pPr>
            <w:r w:rsidRPr="00F72CD4">
              <w:rPr>
                <w:rFonts w:eastAsia="SimSun"/>
              </w:rPr>
              <w:t>16QAM, 0.48</w:t>
            </w:r>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6A285" w14:textId="77777777" w:rsidR="00EA7105" w:rsidRPr="00F72CD4" w:rsidRDefault="00EA7105">
            <w:pPr>
              <w:pStyle w:val="TAC"/>
              <w:rPr>
                <w:rFonts w:eastAsia="SimSun"/>
              </w:rPr>
            </w:pPr>
            <w:r w:rsidRPr="00F72CD4">
              <w:rPr>
                <w:rFonts w:eastAsia="SimSun"/>
              </w:rPr>
              <w:t xml:space="preserve">TDLA30-10 </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F5A408" w14:textId="77777777" w:rsidR="00EA7105" w:rsidRPr="00F72CD4" w:rsidRDefault="00EA7105">
            <w:pPr>
              <w:pStyle w:val="TAC"/>
              <w:rPr>
                <w:rFonts w:eastAsia="SimSun"/>
              </w:rPr>
            </w:pPr>
            <w:r w:rsidRPr="00F72CD4">
              <w:rPr>
                <w:rFonts w:eastAsia="SimSun"/>
              </w:rPr>
              <w:t xml:space="preserve">2x2, ULA Low </w:t>
            </w: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286F9" w14:textId="77777777" w:rsidR="00EA7105" w:rsidRPr="00F72CD4" w:rsidRDefault="00EA7105">
            <w:pPr>
              <w:pStyle w:val="TAC"/>
              <w:rPr>
                <w:rFonts w:eastAsia="SimSun"/>
              </w:rPr>
            </w:pPr>
            <w:r w:rsidRPr="00F72CD4">
              <w:rPr>
                <w:rFonts w:eastAsia="SimSun"/>
              </w:rPr>
              <w:t>7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0BD8C" w14:textId="77777777" w:rsidR="00EA7105" w:rsidRPr="00F72CD4" w:rsidRDefault="00EA7105">
            <w:pPr>
              <w:pStyle w:val="TAC"/>
              <w:rPr>
                <w:rFonts w:eastAsia="SimSun"/>
                <w:lang w:eastAsia="zh-CN"/>
              </w:rPr>
            </w:pPr>
            <w:r w:rsidRPr="00F72CD4">
              <w:rPr>
                <w:rFonts w:eastAsia="SimSun"/>
              </w:rPr>
              <w:t>11.9+TT</w:t>
            </w:r>
          </w:p>
        </w:tc>
      </w:tr>
    </w:tbl>
    <w:p w14:paraId="6ED0DD0A" w14:textId="77777777" w:rsidR="00EA7105" w:rsidRPr="00F72CD4" w:rsidRDefault="00EA7105" w:rsidP="00EA7105">
      <w:pPr>
        <w:rPr>
          <w:lang w:eastAsia="en-US"/>
        </w:rPr>
      </w:pPr>
    </w:p>
    <w:p w14:paraId="1D4600E3" w14:textId="77777777" w:rsidR="002B23D4" w:rsidRPr="00F72CD4" w:rsidRDefault="002B23D4" w:rsidP="002B23D4">
      <w:pPr>
        <w:pStyle w:val="Heading5"/>
      </w:pPr>
      <w:r w:rsidRPr="00F72CD4">
        <w:t>5.2.2.1.</w:t>
      </w:r>
      <w:r w:rsidRPr="00F72CD4">
        <w:rPr>
          <w:lang w:eastAsia="zh-CN"/>
        </w:rPr>
        <w:t>19</w:t>
      </w:r>
      <w:r w:rsidRPr="00F72CD4">
        <w:rPr>
          <w:lang w:eastAsia="zh-CN"/>
        </w:rPr>
        <w:tab/>
        <w:t>2Rx FDD FR1</w:t>
      </w:r>
      <w:r w:rsidRPr="00F72CD4">
        <w:t xml:space="preserve"> for PDSCH with inter cell CRS interference</w:t>
      </w:r>
    </w:p>
    <w:p w14:paraId="219CD6BD" w14:textId="2F28A117" w:rsidR="002B23D4" w:rsidRPr="00F72CD4" w:rsidRDefault="002B23D4" w:rsidP="002B23D4">
      <w:pPr>
        <w:pStyle w:val="H6"/>
        <w:rPr>
          <w:rFonts w:eastAsia="SimSun"/>
        </w:rPr>
      </w:pPr>
      <w:r w:rsidRPr="00F72CD4">
        <w:rPr>
          <w:rFonts w:eastAsia="SimSun"/>
        </w:rPr>
        <w:t>5.2.2.1.19.0</w:t>
      </w:r>
      <w:r w:rsidRPr="00F72CD4">
        <w:rPr>
          <w:rFonts w:eastAsia="SimSun"/>
        </w:rPr>
        <w:tab/>
        <w:t>Minimum conformance requirements</w:t>
      </w:r>
    </w:p>
    <w:p w14:paraId="18E6D513" w14:textId="77777777" w:rsidR="002B23D4" w:rsidRPr="00F72CD4" w:rsidRDefault="002B23D4" w:rsidP="002B23D4">
      <w:pPr>
        <w:rPr>
          <w:rFonts w:eastAsia="SimSun"/>
        </w:rPr>
      </w:pPr>
      <w:r w:rsidRPr="00F72CD4">
        <w:rPr>
          <w:rFonts w:eastAsia="SimSun"/>
        </w:rPr>
        <w:t>The performance requirements are specified in Tables 5.2.2.1.19.0-4 and 5.2.2.1.19.0-6, with the addition of test parameters in Tables 5.2.2.1.19.0-2 and 5.2.2.1.19.0-3 and the downlink physical channel setup according to Annex C.3.1.</w:t>
      </w:r>
    </w:p>
    <w:p w14:paraId="6A88E728" w14:textId="50D68815" w:rsidR="002B23D4" w:rsidRPr="00F72CD4" w:rsidRDefault="002B23D4" w:rsidP="002B23D4">
      <w:pPr>
        <w:rPr>
          <w:lang w:eastAsia="zh-CN"/>
        </w:rPr>
      </w:pPr>
      <w:r w:rsidRPr="00F72CD4">
        <w:rPr>
          <w:lang w:eastAsia="zh-CN"/>
        </w:rPr>
        <w:t xml:space="preserve">The requirements for UE capable of performing CRS-IM with </w:t>
      </w:r>
      <w:r w:rsidRPr="00F72CD4">
        <w:t xml:space="preserve">the assistance of network </w:t>
      </w:r>
      <w:r w:rsidR="0007268D" w:rsidRPr="00F72CD4">
        <w:t>signalling</w:t>
      </w:r>
      <w:r w:rsidRPr="00F72CD4">
        <w:t xml:space="preserve"> on LTE channel bandwidth</w:t>
      </w:r>
      <w:r w:rsidRPr="00F72CD4">
        <w:rPr>
          <w:lang w:eastAsia="zh-CN"/>
        </w:rPr>
        <w:t xml:space="preserve"> are specified in Table 5.2.2.1.19.0-4.</w:t>
      </w:r>
    </w:p>
    <w:p w14:paraId="2118DEA5" w14:textId="27D82DBC" w:rsidR="002B23D4" w:rsidRPr="00F72CD4" w:rsidRDefault="002B23D4" w:rsidP="002B23D4">
      <w:pPr>
        <w:rPr>
          <w:rFonts w:eastAsia="SimSun"/>
        </w:rPr>
      </w:pPr>
      <w:r w:rsidRPr="00F72CD4">
        <w:rPr>
          <w:lang w:eastAsia="zh-CN"/>
        </w:rPr>
        <w:t xml:space="preserve">The requirements for UE capable of performing CRS-IM without </w:t>
      </w:r>
      <w:r w:rsidRPr="00F72CD4">
        <w:t xml:space="preserve">the assistance of network </w:t>
      </w:r>
      <w:r w:rsidR="0007268D" w:rsidRPr="00F72CD4">
        <w:t>signalling</w:t>
      </w:r>
      <w:r w:rsidRPr="00F72CD4">
        <w:t xml:space="preserve"> on LTE channel bandwidth</w:t>
      </w:r>
      <w:r w:rsidRPr="00F72CD4">
        <w:rPr>
          <w:lang w:eastAsia="zh-CN"/>
        </w:rPr>
        <w:t xml:space="preserve"> are specified in Table 5.2.2.1.19.0-6.</w:t>
      </w:r>
    </w:p>
    <w:p w14:paraId="5222361C" w14:textId="77777777" w:rsidR="002B23D4" w:rsidRPr="00F72CD4" w:rsidRDefault="002B23D4" w:rsidP="002B23D4">
      <w:pPr>
        <w:rPr>
          <w:rFonts w:eastAsia="SimSun"/>
        </w:rPr>
      </w:pPr>
      <w:r w:rsidRPr="00F72CD4">
        <w:rPr>
          <w:rFonts w:eastAsia="SimSun"/>
        </w:rPr>
        <w:t>The test purposes are specified in Table 5.2.2.1.19.0-1.</w:t>
      </w:r>
    </w:p>
    <w:p w14:paraId="0582A5AB" w14:textId="77777777" w:rsidR="002B23D4" w:rsidRPr="00F72CD4" w:rsidRDefault="002B23D4" w:rsidP="002B23D4">
      <w:pPr>
        <w:pStyle w:val="TH"/>
      </w:pPr>
      <w:r w:rsidRPr="00F72CD4">
        <w:t>Table 5.2.2.1.19.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B23D4" w:rsidRPr="00F72CD4" w14:paraId="0BBBB9E7" w14:textId="77777777" w:rsidTr="007C529C">
        <w:tc>
          <w:tcPr>
            <w:tcW w:w="4822" w:type="dxa"/>
            <w:shd w:val="clear" w:color="auto" w:fill="auto"/>
          </w:tcPr>
          <w:p w14:paraId="001A4E44" w14:textId="77777777" w:rsidR="002B23D4" w:rsidRPr="00F72CD4" w:rsidRDefault="002B23D4" w:rsidP="007C529C">
            <w:pPr>
              <w:pStyle w:val="TAH"/>
            </w:pPr>
            <w:r w:rsidRPr="00F72CD4">
              <w:t>Purpose</w:t>
            </w:r>
          </w:p>
        </w:tc>
        <w:tc>
          <w:tcPr>
            <w:tcW w:w="4807" w:type="dxa"/>
            <w:shd w:val="clear" w:color="auto" w:fill="auto"/>
          </w:tcPr>
          <w:p w14:paraId="0C394293" w14:textId="77777777" w:rsidR="002B23D4" w:rsidRPr="00F72CD4" w:rsidRDefault="002B23D4" w:rsidP="007C529C">
            <w:pPr>
              <w:pStyle w:val="TAH"/>
            </w:pPr>
            <w:r w:rsidRPr="00F72CD4">
              <w:t>Test index</w:t>
            </w:r>
          </w:p>
        </w:tc>
      </w:tr>
      <w:tr w:rsidR="002B23D4" w:rsidRPr="00F72CD4" w14:paraId="5B9A275C" w14:textId="77777777" w:rsidTr="007C529C">
        <w:tc>
          <w:tcPr>
            <w:tcW w:w="4822" w:type="dxa"/>
            <w:shd w:val="clear" w:color="auto" w:fill="auto"/>
          </w:tcPr>
          <w:p w14:paraId="3BD7931F" w14:textId="77777777" w:rsidR="002B23D4" w:rsidRPr="00F72CD4" w:rsidRDefault="002B23D4" w:rsidP="007C529C">
            <w:pPr>
              <w:pStyle w:val="TAL"/>
              <w:rPr>
                <w:rFonts w:eastAsia="SimSun"/>
              </w:rPr>
            </w:pPr>
            <w:r w:rsidRPr="00F72CD4">
              <w:rPr>
                <w:rFonts w:eastAsia="SimSun"/>
              </w:rPr>
              <w:t>Verify PDSCH performance under 2 receive antenna conditions when PDSCH is interfered by inter cell CRS signal</w:t>
            </w:r>
          </w:p>
        </w:tc>
        <w:tc>
          <w:tcPr>
            <w:tcW w:w="4807" w:type="dxa"/>
            <w:shd w:val="clear" w:color="auto" w:fill="auto"/>
          </w:tcPr>
          <w:p w14:paraId="5833F065" w14:textId="77777777" w:rsidR="002B23D4" w:rsidRPr="00F72CD4" w:rsidRDefault="002B23D4" w:rsidP="007C529C">
            <w:pPr>
              <w:pStyle w:val="TAL"/>
            </w:pPr>
            <w:r w:rsidRPr="00F72CD4">
              <w:t>1-1, 2-1</w:t>
            </w:r>
          </w:p>
        </w:tc>
      </w:tr>
    </w:tbl>
    <w:p w14:paraId="43E4D800" w14:textId="77777777" w:rsidR="002B23D4" w:rsidRPr="00F72CD4" w:rsidRDefault="002B23D4" w:rsidP="002B23D4">
      <w:pPr>
        <w:rPr>
          <w:bCs/>
          <w:lang w:eastAsia="zh-CN"/>
        </w:rPr>
      </w:pPr>
    </w:p>
    <w:p w14:paraId="3D3F6133" w14:textId="77777777" w:rsidR="002B23D4" w:rsidRPr="00F72CD4" w:rsidRDefault="002B23D4" w:rsidP="002B23D4">
      <w:pPr>
        <w:pStyle w:val="TH"/>
      </w:pPr>
      <w:r w:rsidRPr="00F72CD4">
        <w:t>Table 5.2.2.1.</w:t>
      </w:r>
      <w:r w:rsidRPr="00F72CD4">
        <w:rPr>
          <w:lang w:eastAsia="zh-CN"/>
        </w:rPr>
        <w:t>19.0</w:t>
      </w:r>
      <w:r w:rsidRPr="00F72CD4">
        <w:t>-2</w:t>
      </w:r>
      <w:r w:rsidRPr="00F72CD4">
        <w:rPr>
          <w:lang w:eastAsia="zh-CN"/>
        </w:rPr>
        <w:t>:</w:t>
      </w:r>
      <w:r w:rsidRPr="00F72CD4">
        <w:t xml:space="preserve"> Tests parameter for serving cell PDS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2B23D4" w:rsidRPr="00F72CD4" w14:paraId="382016DF" w14:textId="77777777" w:rsidTr="007C529C">
        <w:tc>
          <w:tcPr>
            <w:tcW w:w="5467" w:type="dxa"/>
            <w:gridSpan w:val="2"/>
            <w:shd w:val="clear" w:color="auto" w:fill="auto"/>
          </w:tcPr>
          <w:p w14:paraId="4380BC44" w14:textId="77777777" w:rsidR="002B23D4" w:rsidRPr="00F72CD4" w:rsidRDefault="002B23D4" w:rsidP="007C529C">
            <w:pPr>
              <w:pStyle w:val="TAH"/>
              <w:rPr>
                <w:rFonts w:eastAsia="SimSun"/>
              </w:rPr>
            </w:pPr>
            <w:r w:rsidRPr="00F72CD4">
              <w:rPr>
                <w:rFonts w:eastAsia="SimSun"/>
              </w:rPr>
              <w:t>Parameter</w:t>
            </w:r>
          </w:p>
        </w:tc>
        <w:tc>
          <w:tcPr>
            <w:tcW w:w="802" w:type="dxa"/>
            <w:shd w:val="clear" w:color="auto" w:fill="auto"/>
          </w:tcPr>
          <w:p w14:paraId="3CC35545" w14:textId="77777777" w:rsidR="002B23D4" w:rsidRPr="00F72CD4" w:rsidRDefault="002B23D4" w:rsidP="007C529C">
            <w:pPr>
              <w:pStyle w:val="TAH"/>
              <w:rPr>
                <w:rFonts w:eastAsia="SimSun"/>
              </w:rPr>
            </w:pPr>
            <w:r w:rsidRPr="00F72CD4">
              <w:rPr>
                <w:rFonts w:eastAsia="SimSun"/>
              </w:rPr>
              <w:t>Unit</w:t>
            </w:r>
          </w:p>
        </w:tc>
        <w:tc>
          <w:tcPr>
            <w:tcW w:w="3352" w:type="dxa"/>
            <w:shd w:val="clear" w:color="auto" w:fill="auto"/>
          </w:tcPr>
          <w:p w14:paraId="2CAB065E" w14:textId="77777777" w:rsidR="002B23D4" w:rsidRPr="00F72CD4" w:rsidRDefault="002B23D4" w:rsidP="007C529C">
            <w:pPr>
              <w:pStyle w:val="TAH"/>
              <w:rPr>
                <w:rFonts w:eastAsia="SimSun"/>
              </w:rPr>
            </w:pPr>
            <w:r w:rsidRPr="00F72CD4">
              <w:rPr>
                <w:rFonts w:eastAsia="SimSun"/>
              </w:rPr>
              <w:t>Value</w:t>
            </w:r>
          </w:p>
        </w:tc>
      </w:tr>
      <w:tr w:rsidR="002B23D4" w:rsidRPr="00F72CD4" w14:paraId="5F0DA932" w14:textId="77777777" w:rsidTr="007C529C">
        <w:tc>
          <w:tcPr>
            <w:tcW w:w="5467" w:type="dxa"/>
            <w:gridSpan w:val="2"/>
            <w:shd w:val="clear" w:color="auto" w:fill="auto"/>
            <w:vAlign w:val="center"/>
          </w:tcPr>
          <w:p w14:paraId="421A30DE" w14:textId="77777777" w:rsidR="002B23D4" w:rsidRPr="00F72CD4" w:rsidRDefault="002B23D4" w:rsidP="007C529C">
            <w:pPr>
              <w:pStyle w:val="TAL"/>
              <w:rPr>
                <w:rFonts w:eastAsia="SimSun"/>
                <w:b/>
              </w:rPr>
            </w:pPr>
            <w:r w:rsidRPr="00F72CD4">
              <w:rPr>
                <w:rFonts w:eastAsia="SimSun"/>
              </w:rPr>
              <w:t>Duplex mode</w:t>
            </w:r>
          </w:p>
        </w:tc>
        <w:tc>
          <w:tcPr>
            <w:tcW w:w="802" w:type="dxa"/>
            <w:shd w:val="clear" w:color="auto" w:fill="auto"/>
            <w:vAlign w:val="center"/>
          </w:tcPr>
          <w:p w14:paraId="01D195E9" w14:textId="77777777" w:rsidR="002B23D4" w:rsidRPr="00F72CD4" w:rsidRDefault="002B23D4" w:rsidP="007C529C">
            <w:pPr>
              <w:pStyle w:val="TAC"/>
              <w:rPr>
                <w:rFonts w:eastAsia="SimSun"/>
              </w:rPr>
            </w:pPr>
          </w:p>
        </w:tc>
        <w:tc>
          <w:tcPr>
            <w:tcW w:w="3352" w:type="dxa"/>
            <w:shd w:val="clear" w:color="auto" w:fill="auto"/>
            <w:vAlign w:val="center"/>
          </w:tcPr>
          <w:p w14:paraId="6070B647" w14:textId="77777777" w:rsidR="002B23D4" w:rsidRPr="00F72CD4" w:rsidRDefault="002B23D4" w:rsidP="007C529C">
            <w:pPr>
              <w:pStyle w:val="TAC"/>
              <w:rPr>
                <w:rFonts w:eastAsia="SimSun"/>
              </w:rPr>
            </w:pPr>
            <w:r w:rsidRPr="00F72CD4">
              <w:rPr>
                <w:rFonts w:eastAsia="SimSun"/>
              </w:rPr>
              <w:t>FDD</w:t>
            </w:r>
          </w:p>
        </w:tc>
      </w:tr>
      <w:tr w:rsidR="002B23D4" w:rsidRPr="00F72CD4" w14:paraId="4D8AFFFE" w14:textId="77777777" w:rsidTr="007C529C">
        <w:tc>
          <w:tcPr>
            <w:tcW w:w="5467" w:type="dxa"/>
            <w:gridSpan w:val="2"/>
            <w:shd w:val="clear" w:color="auto" w:fill="auto"/>
          </w:tcPr>
          <w:p w14:paraId="2A20C71F" w14:textId="77777777" w:rsidR="002B23D4" w:rsidRPr="00F72CD4" w:rsidRDefault="002B23D4" w:rsidP="007C529C">
            <w:pPr>
              <w:pStyle w:val="TAL"/>
              <w:rPr>
                <w:rFonts w:eastAsia="SimSun"/>
              </w:rPr>
            </w:pPr>
            <w:r w:rsidRPr="00F72CD4">
              <w:rPr>
                <w:rFonts w:eastAsia="SimSun"/>
              </w:rPr>
              <w:t>Active DL BWP index</w:t>
            </w:r>
          </w:p>
        </w:tc>
        <w:tc>
          <w:tcPr>
            <w:tcW w:w="802" w:type="dxa"/>
            <w:shd w:val="clear" w:color="auto" w:fill="auto"/>
          </w:tcPr>
          <w:p w14:paraId="4683AF93" w14:textId="77777777" w:rsidR="002B23D4" w:rsidRPr="00F72CD4" w:rsidRDefault="002B23D4" w:rsidP="007C529C">
            <w:pPr>
              <w:pStyle w:val="TAC"/>
              <w:rPr>
                <w:rFonts w:eastAsia="SimSun"/>
              </w:rPr>
            </w:pPr>
          </w:p>
        </w:tc>
        <w:tc>
          <w:tcPr>
            <w:tcW w:w="3352" w:type="dxa"/>
            <w:shd w:val="clear" w:color="auto" w:fill="auto"/>
          </w:tcPr>
          <w:p w14:paraId="44F386E6" w14:textId="77777777" w:rsidR="002B23D4" w:rsidRPr="00F72CD4" w:rsidRDefault="002B23D4" w:rsidP="007C529C">
            <w:pPr>
              <w:pStyle w:val="TAC"/>
              <w:rPr>
                <w:rFonts w:eastAsia="SimSun"/>
                <w:lang w:eastAsia="zh-CN"/>
              </w:rPr>
            </w:pPr>
            <w:r w:rsidRPr="00F72CD4">
              <w:rPr>
                <w:rFonts w:eastAsia="SimSun"/>
              </w:rPr>
              <w:t>1</w:t>
            </w:r>
          </w:p>
        </w:tc>
      </w:tr>
      <w:tr w:rsidR="002B23D4" w:rsidRPr="00F72CD4" w14:paraId="3970A8C3" w14:textId="77777777" w:rsidTr="007C529C">
        <w:tc>
          <w:tcPr>
            <w:tcW w:w="1812" w:type="dxa"/>
            <w:tcBorders>
              <w:bottom w:val="nil"/>
            </w:tcBorders>
            <w:shd w:val="clear" w:color="auto" w:fill="auto"/>
          </w:tcPr>
          <w:p w14:paraId="688B9654" w14:textId="77777777" w:rsidR="002B23D4" w:rsidRPr="00F72CD4" w:rsidRDefault="002B23D4" w:rsidP="007C529C">
            <w:pPr>
              <w:pStyle w:val="TAL"/>
              <w:rPr>
                <w:rFonts w:eastAsia="SimSun"/>
              </w:rPr>
            </w:pPr>
            <w:r w:rsidRPr="00F72CD4">
              <w:rPr>
                <w:rFonts w:eastAsia="SimSun"/>
              </w:rPr>
              <w:t>PDSCH configuration</w:t>
            </w:r>
          </w:p>
        </w:tc>
        <w:tc>
          <w:tcPr>
            <w:tcW w:w="3655" w:type="dxa"/>
            <w:shd w:val="clear" w:color="auto" w:fill="auto"/>
          </w:tcPr>
          <w:p w14:paraId="4E12F34D" w14:textId="77777777" w:rsidR="002B23D4" w:rsidRPr="00F72CD4" w:rsidRDefault="002B23D4" w:rsidP="007C529C">
            <w:pPr>
              <w:pStyle w:val="TAL"/>
              <w:rPr>
                <w:rFonts w:eastAsia="SimSun"/>
              </w:rPr>
            </w:pPr>
            <w:r w:rsidRPr="00F72CD4">
              <w:rPr>
                <w:rFonts w:eastAsia="SimSun"/>
              </w:rPr>
              <w:t>Mapping type</w:t>
            </w:r>
          </w:p>
        </w:tc>
        <w:tc>
          <w:tcPr>
            <w:tcW w:w="802" w:type="dxa"/>
            <w:shd w:val="clear" w:color="auto" w:fill="auto"/>
          </w:tcPr>
          <w:p w14:paraId="480CA232" w14:textId="77777777" w:rsidR="002B23D4" w:rsidRPr="00F72CD4" w:rsidRDefault="002B23D4" w:rsidP="007C529C">
            <w:pPr>
              <w:pStyle w:val="TAC"/>
              <w:rPr>
                <w:rFonts w:eastAsia="SimSun"/>
              </w:rPr>
            </w:pPr>
          </w:p>
        </w:tc>
        <w:tc>
          <w:tcPr>
            <w:tcW w:w="3352" w:type="dxa"/>
            <w:shd w:val="clear" w:color="auto" w:fill="auto"/>
          </w:tcPr>
          <w:p w14:paraId="27B72E1C" w14:textId="77777777" w:rsidR="002B23D4" w:rsidRPr="00F72CD4" w:rsidRDefault="002B23D4" w:rsidP="007C529C">
            <w:pPr>
              <w:pStyle w:val="TAC"/>
              <w:rPr>
                <w:rFonts w:eastAsia="SimSun"/>
              </w:rPr>
            </w:pPr>
            <w:r w:rsidRPr="00F72CD4">
              <w:rPr>
                <w:rFonts w:eastAsia="SimSun"/>
              </w:rPr>
              <w:t>Type A</w:t>
            </w:r>
          </w:p>
        </w:tc>
      </w:tr>
      <w:tr w:rsidR="002B23D4" w:rsidRPr="00F72CD4" w14:paraId="2BA5B250" w14:textId="77777777" w:rsidTr="007C529C">
        <w:tc>
          <w:tcPr>
            <w:tcW w:w="1812" w:type="dxa"/>
            <w:tcBorders>
              <w:top w:val="nil"/>
              <w:bottom w:val="nil"/>
            </w:tcBorders>
            <w:shd w:val="clear" w:color="auto" w:fill="auto"/>
          </w:tcPr>
          <w:p w14:paraId="32070A58" w14:textId="77777777" w:rsidR="002B23D4" w:rsidRPr="00F72CD4" w:rsidRDefault="002B23D4" w:rsidP="007C529C">
            <w:pPr>
              <w:pStyle w:val="TAL"/>
              <w:rPr>
                <w:rFonts w:eastAsia="SimSun"/>
              </w:rPr>
            </w:pPr>
          </w:p>
        </w:tc>
        <w:tc>
          <w:tcPr>
            <w:tcW w:w="3655" w:type="dxa"/>
            <w:shd w:val="clear" w:color="auto" w:fill="auto"/>
          </w:tcPr>
          <w:p w14:paraId="5324B313" w14:textId="77777777" w:rsidR="002B23D4" w:rsidRPr="00F72CD4" w:rsidRDefault="002B23D4" w:rsidP="007C529C">
            <w:pPr>
              <w:pStyle w:val="TAL"/>
              <w:rPr>
                <w:rFonts w:eastAsia="SimSun"/>
              </w:rPr>
            </w:pPr>
            <w:r w:rsidRPr="00F72CD4">
              <w:rPr>
                <w:rFonts w:eastAsia="SimSun"/>
              </w:rPr>
              <w:t>k0</w:t>
            </w:r>
          </w:p>
        </w:tc>
        <w:tc>
          <w:tcPr>
            <w:tcW w:w="802" w:type="dxa"/>
            <w:shd w:val="clear" w:color="auto" w:fill="auto"/>
          </w:tcPr>
          <w:p w14:paraId="41F6C954" w14:textId="77777777" w:rsidR="002B23D4" w:rsidRPr="00F72CD4" w:rsidRDefault="002B23D4" w:rsidP="007C529C">
            <w:pPr>
              <w:pStyle w:val="TAC"/>
              <w:rPr>
                <w:rFonts w:eastAsia="SimSun"/>
              </w:rPr>
            </w:pPr>
          </w:p>
        </w:tc>
        <w:tc>
          <w:tcPr>
            <w:tcW w:w="3352" w:type="dxa"/>
            <w:shd w:val="clear" w:color="auto" w:fill="auto"/>
          </w:tcPr>
          <w:p w14:paraId="339664CC" w14:textId="77777777" w:rsidR="002B23D4" w:rsidRPr="00F72CD4" w:rsidRDefault="002B23D4" w:rsidP="007C529C">
            <w:pPr>
              <w:pStyle w:val="TAC"/>
              <w:rPr>
                <w:rFonts w:eastAsia="SimSun"/>
              </w:rPr>
            </w:pPr>
            <w:r w:rsidRPr="00F72CD4">
              <w:rPr>
                <w:rFonts w:eastAsia="SimSun"/>
              </w:rPr>
              <w:t>0</w:t>
            </w:r>
          </w:p>
        </w:tc>
      </w:tr>
      <w:tr w:rsidR="002B23D4" w:rsidRPr="00F72CD4" w14:paraId="303B8C13" w14:textId="77777777" w:rsidTr="007C529C">
        <w:tc>
          <w:tcPr>
            <w:tcW w:w="1812" w:type="dxa"/>
            <w:tcBorders>
              <w:top w:val="nil"/>
              <w:bottom w:val="nil"/>
            </w:tcBorders>
            <w:shd w:val="clear" w:color="auto" w:fill="auto"/>
          </w:tcPr>
          <w:p w14:paraId="0EB6767D" w14:textId="77777777" w:rsidR="002B23D4" w:rsidRPr="00F72CD4" w:rsidRDefault="002B23D4" w:rsidP="007C529C">
            <w:pPr>
              <w:pStyle w:val="TAL"/>
              <w:rPr>
                <w:rFonts w:eastAsia="SimSun"/>
              </w:rPr>
            </w:pPr>
          </w:p>
        </w:tc>
        <w:tc>
          <w:tcPr>
            <w:tcW w:w="3655" w:type="dxa"/>
            <w:shd w:val="clear" w:color="auto" w:fill="auto"/>
          </w:tcPr>
          <w:p w14:paraId="08EC6192" w14:textId="77777777" w:rsidR="002B23D4" w:rsidRPr="00F72CD4" w:rsidRDefault="002B23D4" w:rsidP="007C529C">
            <w:pPr>
              <w:pStyle w:val="TAL"/>
              <w:rPr>
                <w:rFonts w:eastAsia="SimSun"/>
              </w:rPr>
            </w:pPr>
            <w:r w:rsidRPr="00F72CD4">
              <w:rPr>
                <w:rFonts w:eastAsia="SimSun"/>
              </w:rPr>
              <w:t xml:space="preserve">Starting symbol (S) </w:t>
            </w:r>
          </w:p>
        </w:tc>
        <w:tc>
          <w:tcPr>
            <w:tcW w:w="802" w:type="dxa"/>
            <w:shd w:val="clear" w:color="auto" w:fill="auto"/>
          </w:tcPr>
          <w:p w14:paraId="6F67CE71" w14:textId="77777777" w:rsidR="002B23D4" w:rsidRPr="00F72CD4" w:rsidRDefault="002B23D4" w:rsidP="007C529C">
            <w:pPr>
              <w:pStyle w:val="TAC"/>
              <w:rPr>
                <w:rFonts w:eastAsia="SimSun"/>
              </w:rPr>
            </w:pPr>
          </w:p>
        </w:tc>
        <w:tc>
          <w:tcPr>
            <w:tcW w:w="3352" w:type="dxa"/>
            <w:shd w:val="clear" w:color="auto" w:fill="auto"/>
          </w:tcPr>
          <w:p w14:paraId="7C67ABED" w14:textId="77777777" w:rsidR="002B23D4" w:rsidRPr="00F72CD4" w:rsidRDefault="002B23D4" w:rsidP="007C529C">
            <w:pPr>
              <w:pStyle w:val="TAC"/>
              <w:rPr>
                <w:rFonts w:eastAsia="SimSun"/>
              </w:rPr>
            </w:pPr>
            <w:r w:rsidRPr="00F72CD4">
              <w:rPr>
                <w:rFonts w:eastAsia="SimSun"/>
              </w:rPr>
              <w:t>2</w:t>
            </w:r>
          </w:p>
        </w:tc>
      </w:tr>
      <w:tr w:rsidR="002B23D4" w:rsidRPr="00F72CD4" w14:paraId="36A081AA" w14:textId="77777777" w:rsidTr="007C529C">
        <w:tc>
          <w:tcPr>
            <w:tcW w:w="1812" w:type="dxa"/>
            <w:tcBorders>
              <w:top w:val="nil"/>
              <w:bottom w:val="nil"/>
            </w:tcBorders>
            <w:shd w:val="clear" w:color="auto" w:fill="auto"/>
          </w:tcPr>
          <w:p w14:paraId="77797ACF" w14:textId="77777777" w:rsidR="002B23D4" w:rsidRPr="00F72CD4" w:rsidRDefault="002B23D4" w:rsidP="007C529C">
            <w:pPr>
              <w:pStyle w:val="TAL"/>
              <w:rPr>
                <w:rFonts w:eastAsia="SimSun"/>
              </w:rPr>
            </w:pPr>
          </w:p>
        </w:tc>
        <w:tc>
          <w:tcPr>
            <w:tcW w:w="3655" w:type="dxa"/>
            <w:shd w:val="clear" w:color="auto" w:fill="auto"/>
          </w:tcPr>
          <w:p w14:paraId="0A694319" w14:textId="77777777" w:rsidR="002B23D4" w:rsidRPr="00F72CD4" w:rsidRDefault="002B23D4" w:rsidP="007C529C">
            <w:pPr>
              <w:pStyle w:val="TAL"/>
              <w:rPr>
                <w:rFonts w:eastAsia="SimSun"/>
              </w:rPr>
            </w:pPr>
            <w:r w:rsidRPr="00F72CD4">
              <w:rPr>
                <w:rFonts w:eastAsia="SimSun"/>
              </w:rPr>
              <w:t>Length (L)</w:t>
            </w:r>
          </w:p>
        </w:tc>
        <w:tc>
          <w:tcPr>
            <w:tcW w:w="802" w:type="dxa"/>
            <w:shd w:val="clear" w:color="auto" w:fill="auto"/>
          </w:tcPr>
          <w:p w14:paraId="033FDF24" w14:textId="77777777" w:rsidR="002B23D4" w:rsidRPr="00F72CD4" w:rsidRDefault="002B23D4" w:rsidP="007C529C">
            <w:pPr>
              <w:pStyle w:val="TAC"/>
              <w:rPr>
                <w:rFonts w:eastAsia="SimSun"/>
              </w:rPr>
            </w:pPr>
          </w:p>
        </w:tc>
        <w:tc>
          <w:tcPr>
            <w:tcW w:w="3352" w:type="dxa"/>
            <w:shd w:val="clear" w:color="auto" w:fill="auto"/>
          </w:tcPr>
          <w:p w14:paraId="44601F60" w14:textId="77777777" w:rsidR="002B23D4" w:rsidRPr="00F72CD4" w:rsidRDefault="002B23D4" w:rsidP="007C529C">
            <w:pPr>
              <w:pStyle w:val="TAC"/>
              <w:rPr>
                <w:rFonts w:eastAsia="SimSun"/>
              </w:rPr>
            </w:pPr>
            <w:r w:rsidRPr="00F72CD4">
              <w:rPr>
                <w:rFonts w:eastAsia="SimSun"/>
              </w:rPr>
              <w:t>12</w:t>
            </w:r>
          </w:p>
        </w:tc>
      </w:tr>
      <w:tr w:rsidR="002B23D4" w:rsidRPr="00F72CD4" w14:paraId="6063A745" w14:textId="77777777" w:rsidTr="007C529C">
        <w:tc>
          <w:tcPr>
            <w:tcW w:w="1812" w:type="dxa"/>
            <w:tcBorders>
              <w:top w:val="nil"/>
              <w:bottom w:val="nil"/>
            </w:tcBorders>
            <w:shd w:val="clear" w:color="auto" w:fill="auto"/>
          </w:tcPr>
          <w:p w14:paraId="469B34CB" w14:textId="77777777" w:rsidR="002B23D4" w:rsidRPr="00F72CD4" w:rsidRDefault="002B23D4" w:rsidP="007C529C">
            <w:pPr>
              <w:pStyle w:val="TAL"/>
              <w:rPr>
                <w:rFonts w:eastAsia="SimSun"/>
              </w:rPr>
            </w:pPr>
          </w:p>
        </w:tc>
        <w:tc>
          <w:tcPr>
            <w:tcW w:w="3655" w:type="dxa"/>
            <w:shd w:val="clear" w:color="auto" w:fill="auto"/>
          </w:tcPr>
          <w:p w14:paraId="4B452803" w14:textId="77777777" w:rsidR="002B23D4" w:rsidRPr="00F72CD4" w:rsidRDefault="002B23D4" w:rsidP="007C529C">
            <w:pPr>
              <w:pStyle w:val="TAL"/>
              <w:rPr>
                <w:rFonts w:eastAsia="SimSun"/>
              </w:rPr>
            </w:pPr>
            <w:r w:rsidRPr="00F72CD4">
              <w:rPr>
                <w:rFonts w:eastAsia="SimSun"/>
              </w:rPr>
              <w:t>PDSCH aggregation factor</w:t>
            </w:r>
          </w:p>
        </w:tc>
        <w:tc>
          <w:tcPr>
            <w:tcW w:w="802" w:type="dxa"/>
            <w:shd w:val="clear" w:color="auto" w:fill="auto"/>
          </w:tcPr>
          <w:p w14:paraId="371CD3E1" w14:textId="77777777" w:rsidR="002B23D4" w:rsidRPr="00F72CD4" w:rsidRDefault="002B23D4" w:rsidP="007C529C">
            <w:pPr>
              <w:pStyle w:val="TAC"/>
              <w:rPr>
                <w:rFonts w:eastAsia="SimSun"/>
              </w:rPr>
            </w:pPr>
          </w:p>
        </w:tc>
        <w:tc>
          <w:tcPr>
            <w:tcW w:w="3352" w:type="dxa"/>
            <w:shd w:val="clear" w:color="auto" w:fill="auto"/>
          </w:tcPr>
          <w:p w14:paraId="67F941F1" w14:textId="77777777" w:rsidR="002B23D4" w:rsidRPr="00F72CD4" w:rsidRDefault="002B23D4" w:rsidP="007C529C">
            <w:pPr>
              <w:pStyle w:val="TAC"/>
              <w:rPr>
                <w:rFonts w:eastAsia="SimSun"/>
              </w:rPr>
            </w:pPr>
            <w:r w:rsidRPr="00F72CD4">
              <w:rPr>
                <w:rFonts w:eastAsia="SimSun"/>
              </w:rPr>
              <w:t>1</w:t>
            </w:r>
          </w:p>
        </w:tc>
      </w:tr>
      <w:tr w:rsidR="002B23D4" w:rsidRPr="00F72CD4" w14:paraId="3F27A202" w14:textId="77777777" w:rsidTr="007C529C">
        <w:tc>
          <w:tcPr>
            <w:tcW w:w="1812" w:type="dxa"/>
            <w:tcBorders>
              <w:top w:val="nil"/>
              <w:bottom w:val="nil"/>
            </w:tcBorders>
            <w:shd w:val="clear" w:color="auto" w:fill="auto"/>
          </w:tcPr>
          <w:p w14:paraId="6A14F168" w14:textId="77777777" w:rsidR="002B23D4" w:rsidRPr="00F72CD4" w:rsidRDefault="002B23D4" w:rsidP="007C529C">
            <w:pPr>
              <w:pStyle w:val="TAL"/>
              <w:rPr>
                <w:rFonts w:eastAsia="SimSun"/>
              </w:rPr>
            </w:pPr>
          </w:p>
        </w:tc>
        <w:tc>
          <w:tcPr>
            <w:tcW w:w="3655" w:type="dxa"/>
            <w:shd w:val="clear" w:color="auto" w:fill="auto"/>
          </w:tcPr>
          <w:p w14:paraId="407E1FD6" w14:textId="77777777" w:rsidR="002B23D4" w:rsidRPr="00F72CD4" w:rsidRDefault="002B23D4" w:rsidP="007C529C">
            <w:pPr>
              <w:pStyle w:val="TAL"/>
              <w:rPr>
                <w:rFonts w:eastAsia="SimSun"/>
              </w:rPr>
            </w:pPr>
            <w:r w:rsidRPr="00F72CD4">
              <w:rPr>
                <w:rFonts w:eastAsia="SimSun"/>
              </w:rPr>
              <w:t>PRB bundling type</w:t>
            </w:r>
          </w:p>
        </w:tc>
        <w:tc>
          <w:tcPr>
            <w:tcW w:w="802" w:type="dxa"/>
            <w:shd w:val="clear" w:color="auto" w:fill="auto"/>
          </w:tcPr>
          <w:p w14:paraId="419834A7" w14:textId="77777777" w:rsidR="002B23D4" w:rsidRPr="00F72CD4" w:rsidRDefault="002B23D4" w:rsidP="007C529C">
            <w:pPr>
              <w:pStyle w:val="TAC"/>
              <w:rPr>
                <w:rFonts w:eastAsia="SimSun"/>
              </w:rPr>
            </w:pPr>
          </w:p>
        </w:tc>
        <w:tc>
          <w:tcPr>
            <w:tcW w:w="3352" w:type="dxa"/>
            <w:shd w:val="clear" w:color="auto" w:fill="auto"/>
          </w:tcPr>
          <w:p w14:paraId="0728B154" w14:textId="77777777" w:rsidR="002B23D4" w:rsidRPr="00F72CD4" w:rsidRDefault="002B23D4" w:rsidP="007C529C">
            <w:pPr>
              <w:pStyle w:val="TAC"/>
              <w:rPr>
                <w:rFonts w:eastAsia="SimSun"/>
              </w:rPr>
            </w:pPr>
            <w:r w:rsidRPr="00F72CD4">
              <w:rPr>
                <w:rFonts w:eastAsia="SimSun"/>
              </w:rPr>
              <w:t>Static</w:t>
            </w:r>
          </w:p>
        </w:tc>
      </w:tr>
      <w:tr w:rsidR="002B23D4" w:rsidRPr="00F72CD4" w14:paraId="1941B167" w14:textId="77777777" w:rsidTr="007C529C">
        <w:tc>
          <w:tcPr>
            <w:tcW w:w="1812" w:type="dxa"/>
            <w:tcBorders>
              <w:top w:val="nil"/>
              <w:bottom w:val="nil"/>
            </w:tcBorders>
            <w:shd w:val="clear" w:color="auto" w:fill="auto"/>
          </w:tcPr>
          <w:p w14:paraId="6E7EECEF" w14:textId="77777777" w:rsidR="002B23D4" w:rsidRPr="00F72CD4" w:rsidRDefault="002B23D4" w:rsidP="007C529C">
            <w:pPr>
              <w:pStyle w:val="TAL"/>
              <w:rPr>
                <w:rFonts w:eastAsia="SimSun"/>
                <w:i/>
              </w:rPr>
            </w:pPr>
          </w:p>
        </w:tc>
        <w:tc>
          <w:tcPr>
            <w:tcW w:w="3655" w:type="dxa"/>
            <w:shd w:val="clear" w:color="auto" w:fill="auto"/>
          </w:tcPr>
          <w:p w14:paraId="16546E3C" w14:textId="77777777" w:rsidR="002B23D4" w:rsidRPr="00F72CD4" w:rsidRDefault="002B23D4" w:rsidP="007C529C">
            <w:pPr>
              <w:pStyle w:val="TAL"/>
              <w:rPr>
                <w:rFonts w:eastAsia="SimSun"/>
              </w:rPr>
            </w:pPr>
            <w:r w:rsidRPr="00F72CD4">
              <w:rPr>
                <w:rFonts w:eastAsia="SimSun"/>
              </w:rPr>
              <w:t>PRB bundling size</w:t>
            </w:r>
          </w:p>
        </w:tc>
        <w:tc>
          <w:tcPr>
            <w:tcW w:w="802" w:type="dxa"/>
            <w:shd w:val="clear" w:color="auto" w:fill="auto"/>
          </w:tcPr>
          <w:p w14:paraId="4015AC5E" w14:textId="77777777" w:rsidR="002B23D4" w:rsidRPr="00F72CD4" w:rsidRDefault="002B23D4" w:rsidP="007C529C">
            <w:pPr>
              <w:pStyle w:val="TAC"/>
              <w:rPr>
                <w:rFonts w:eastAsia="SimSun"/>
              </w:rPr>
            </w:pPr>
          </w:p>
        </w:tc>
        <w:tc>
          <w:tcPr>
            <w:tcW w:w="3352" w:type="dxa"/>
            <w:shd w:val="clear" w:color="auto" w:fill="auto"/>
          </w:tcPr>
          <w:p w14:paraId="1A82714F" w14:textId="77777777" w:rsidR="002B23D4" w:rsidRPr="00F72CD4" w:rsidRDefault="002B23D4" w:rsidP="007C529C">
            <w:pPr>
              <w:pStyle w:val="TAC"/>
              <w:rPr>
                <w:rFonts w:eastAsia="SimSun"/>
              </w:rPr>
            </w:pPr>
            <w:r w:rsidRPr="00F72CD4">
              <w:rPr>
                <w:rFonts w:eastAsia="SimSun"/>
              </w:rPr>
              <w:t>2</w:t>
            </w:r>
            <w:r w:rsidRPr="00F72CD4">
              <w:rPr>
                <w:rFonts w:eastAsia="SimSun"/>
              </w:rPr>
              <w:br/>
            </w:r>
          </w:p>
        </w:tc>
      </w:tr>
      <w:tr w:rsidR="002B23D4" w:rsidRPr="00F72CD4" w14:paraId="137F6EEC" w14:textId="77777777" w:rsidTr="007C529C">
        <w:tc>
          <w:tcPr>
            <w:tcW w:w="1812" w:type="dxa"/>
            <w:tcBorders>
              <w:top w:val="nil"/>
              <w:bottom w:val="nil"/>
            </w:tcBorders>
            <w:shd w:val="clear" w:color="auto" w:fill="auto"/>
          </w:tcPr>
          <w:p w14:paraId="083F7DC2" w14:textId="77777777" w:rsidR="002B23D4" w:rsidRPr="00F72CD4" w:rsidRDefault="002B23D4" w:rsidP="007C529C">
            <w:pPr>
              <w:pStyle w:val="TAL"/>
              <w:rPr>
                <w:rFonts w:eastAsia="SimSun"/>
                <w:i/>
              </w:rPr>
            </w:pPr>
          </w:p>
        </w:tc>
        <w:tc>
          <w:tcPr>
            <w:tcW w:w="3655" w:type="dxa"/>
            <w:shd w:val="clear" w:color="auto" w:fill="auto"/>
          </w:tcPr>
          <w:p w14:paraId="06C83DF1" w14:textId="77777777" w:rsidR="002B23D4" w:rsidRPr="00F72CD4" w:rsidRDefault="002B23D4" w:rsidP="007C529C">
            <w:pPr>
              <w:pStyle w:val="TAL"/>
              <w:rPr>
                <w:rFonts w:eastAsia="SimSun"/>
              </w:rPr>
            </w:pPr>
            <w:r w:rsidRPr="00F72CD4">
              <w:rPr>
                <w:rFonts w:eastAsia="SimSun"/>
              </w:rPr>
              <w:t>Resource allocation type</w:t>
            </w:r>
          </w:p>
        </w:tc>
        <w:tc>
          <w:tcPr>
            <w:tcW w:w="802" w:type="dxa"/>
            <w:shd w:val="clear" w:color="auto" w:fill="auto"/>
          </w:tcPr>
          <w:p w14:paraId="4AFCFE72" w14:textId="77777777" w:rsidR="002B23D4" w:rsidRPr="00F72CD4" w:rsidRDefault="002B23D4" w:rsidP="007C529C">
            <w:pPr>
              <w:pStyle w:val="TAC"/>
              <w:rPr>
                <w:rFonts w:eastAsia="SimSun"/>
              </w:rPr>
            </w:pPr>
          </w:p>
        </w:tc>
        <w:tc>
          <w:tcPr>
            <w:tcW w:w="3352" w:type="dxa"/>
            <w:shd w:val="clear" w:color="auto" w:fill="auto"/>
          </w:tcPr>
          <w:p w14:paraId="66BA4895" w14:textId="77777777" w:rsidR="002B23D4" w:rsidRPr="00F72CD4" w:rsidRDefault="002B23D4" w:rsidP="007C529C">
            <w:pPr>
              <w:pStyle w:val="TAC"/>
              <w:rPr>
                <w:rFonts w:eastAsia="SimSun"/>
              </w:rPr>
            </w:pPr>
            <w:r w:rsidRPr="00F72CD4">
              <w:rPr>
                <w:rFonts w:eastAsia="SimSun"/>
              </w:rPr>
              <w:t>Type 0</w:t>
            </w:r>
          </w:p>
        </w:tc>
      </w:tr>
      <w:tr w:rsidR="002B23D4" w:rsidRPr="00F72CD4" w14:paraId="00F5B373" w14:textId="77777777" w:rsidTr="007C529C">
        <w:tc>
          <w:tcPr>
            <w:tcW w:w="1812" w:type="dxa"/>
            <w:tcBorders>
              <w:top w:val="nil"/>
              <w:bottom w:val="nil"/>
            </w:tcBorders>
            <w:shd w:val="clear" w:color="auto" w:fill="auto"/>
          </w:tcPr>
          <w:p w14:paraId="1ACF11B4" w14:textId="77777777" w:rsidR="002B23D4" w:rsidRPr="00F72CD4" w:rsidRDefault="002B23D4" w:rsidP="007C529C">
            <w:pPr>
              <w:pStyle w:val="TAL"/>
              <w:rPr>
                <w:rFonts w:eastAsia="SimSun"/>
                <w:i/>
              </w:rPr>
            </w:pPr>
          </w:p>
        </w:tc>
        <w:tc>
          <w:tcPr>
            <w:tcW w:w="3655" w:type="dxa"/>
            <w:shd w:val="clear" w:color="auto" w:fill="auto"/>
          </w:tcPr>
          <w:p w14:paraId="14E6E230" w14:textId="77777777" w:rsidR="002B23D4" w:rsidRPr="00F72CD4" w:rsidRDefault="002B23D4" w:rsidP="007C529C">
            <w:pPr>
              <w:pStyle w:val="TAL"/>
              <w:rPr>
                <w:rFonts w:eastAsia="SimSun"/>
              </w:rPr>
            </w:pPr>
            <w:r w:rsidRPr="00F72CD4">
              <w:rPr>
                <w:rFonts w:eastAsia="SimSun"/>
              </w:rPr>
              <w:t>RBG size</w:t>
            </w:r>
          </w:p>
        </w:tc>
        <w:tc>
          <w:tcPr>
            <w:tcW w:w="802" w:type="dxa"/>
            <w:shd w:val="clear" w:color="auto" w:fill="auto"/>
          </w:tcPr>
          <w:p w14:paraId="787FFCF6" w14:textId="77777777" w:rsidR="002B23D4" w:rsidRPr="00F72CD4" w:rsidRDefault="002B23D4" w:rsidP="007C529C">
            <w:pPr>
              <w:pStyle w:val="TAC"/>
              <w:rPr>
                <w:rFonts w:eastAsia="SimSun"/>
              </w:rPr>
            </w:pPr>
          </w:p>
        </w:tc>
        <w:tc>
          <w:tcPr>
            <w:tcW w:w="3352" w:type="dxa"/>
            <w:shd w:val="clear" w:color="auto" w:fill="auto"/>
          </w:tcPr>
          <w:p w14:paraId="61186C0A" w14:textId="77777777" w:rsidR="002B23D4" w:rsidRPr="00F72CD4" w:rsidRDefault="002B23D4" w:rsidP="007C529C">
            <w:pPr>
              <w:pStyle w:val="TAC"/>
              <w:rPr>
                <w:rFonts w:eastAsia="SimSun"/>
              </w:rPr>
            </w:pPr>
            <w:r w:rsidRPr="00F72CD4">
              <w:rPr>
                <w:rFonts w:eastAsia="SimSun"/>
                <w:lang w:eastAsia="zh-CN"/>
              </w:rPr>
              <w:t>Config2</w:t>
            </w:r>
          </w:p>
        </w:tc>
      </w:tr>
      <w:tr w:rsidR="002B23D4" w:rsidRPr="00F72CD4" w14:paraId="5024D9A7" w14:textId="77777777" w:rsidTr="007C529C">
        <w:tc>
          <w:tcPr>
            <w:tcW w:w="1812" w:type="dxa"/>
            <w:tcBorders>
              <w:top w:val="nil"/>
              <w:bottom w:val="nil"/>
            </w:tcBorders>
            <w:shd w:val="clear" w:color="auto" w:fill="auto"/>
          </w:tcPr>
          <w:p w14:paraId="6CF1E0E5" w14:textId="77777777" w:rsidR="002B23D4" w:rsidRPr="00F72CD4" w:rsidRDefault="002B23D4" w:rsidP="007C529C">
            <w:pPr>
              <w:pStyle w:val="TAL"/>
              <w:rPr>
                <w:rFonts w:eastAsia="SimSun"/>
                <w:i/>
              </w:rPr>
            </w:pPr>
          </w:p>
        </w:tc>
        <w:tc>
          <w:tcPr>
            <w:tcW w:w="3655" w:type="dxa"/>
            <w:shd w:val="clear" w:color="auto" w:fill="auto"/>
          </w:tcPr>
          <w:p w14:paraId="164DB226" w14:textId="77777777" w:rsidR="002B23D4" w:rsidRPr="00F72CD4" w:rsidRDefault="002B23D4" w:rsidP="007C529C">
            <w:pPr>
              <w:pStyle w:val="TAL"/>
              <w:rPr>
                <w:rFonts w:eastAsia="SimSun"/>
              </w:rPr>
            </w:pPr>
            <w:r w:rsidRPr="00F72CD4">
              <w:rPr>
                <w:rFonts w:eastAsia="SimSun"/>
                <w:szCs w:val="22"/>
                <w:lang w:eastAsia="ja-JP"/>
              </w:rPr>
              <w:t>VRB-to-PRB mapping type</w:t>
            </w:r>
          </w:p>
        </w:tc>
        <w:tc>
          <w:tcPr>
            <w:tcW w:w="802" w:type="dxa"/>
            <w:shd w:val="clear" w:color="auto" w:fill="auto"/>
          </w:tcPr>
          <w:p w14:paraId="3DB80BAF" w14:textId="77777777" w:rsidR="002B23D4" w:rsidRPr="00F72CD4" w:rsidRDefault="002B23D4" w:rsidP="007C529C">
            <w:pPr>
              <w:pStyle w:val="TAC"/>
              <w:rPr>
                <w:rFonts w:eastAsia="SimSun"/>
              </w:rPr>
            </w:pPr>
          </w:p>
        </w:tc>
        <w:tc>
          <w:tcPr>
            <w:tcW w:w="3352" w:type="dxa"/>
            <w:shd w:val="clear" w:color="auto" w:fill="auto"/>
          </w:tcPr>
          <w:p w14:paraId="58A51509" w14:textId="77777777" w:rsidR="002B23D4" w:rsidRPr="00F72CD4" w:rsidRDefault="002B23D4" w:rsidP="007C529C">
            <w:pPr>
              <w:pStyle w:val="TAC"/>
              <w:rPr>
                <w:rFonts w:eastAsia="SimSun"/>
              </w:rPr>
            </w:pPr>
            <w:r w:rsidRPr="00F72CD4">
              <w:rPr>
                <w:rFonts w:eastAsia="SimSun"/>
              </w:rPr>
              <w:t>Non-interleaved</w:t>
            </w:r>
          </w:p>
        </w:tc>
      </w:tr>
      <w:tr w:rsidR="002B23D4" w:rsidRPr="00F72CD4" w14:paraId="4FD03A01" w14:textId="77777777" w:rsidTr="007C529C">
        <w:tc>
          <w:tcPr>
            <w:tcW w:w="1812" w:type="dxa"/>
            <w:tcBorders>
              <w:top w:val="nil"/>
              <w:bottom w:val="single" w:sz="4" w:space="0" w:color="auto"/>
            </w:tcBorders>
            <w:shd w:val="clear" w:color="auto" w:fill="auto"/>
          </w:tcPr>
          <w:p w14:paraId="30BEBE46" w14:textId="77777777" w:rsidR="002B23D4" w:rsidRPr="00F72CD4" w:rsidRDefault="002B23D4" w:rsidP="007C529C">
            <w:pPr>
              <w:pStyle w:val="TAL"/>
              <w:rPr>
                <w:rFonts w:eastAsia="SimSun"/>
              </w:rPr>
            </w:pPr>
          </w:p>
        </w:tc>
        <w:tc>
          <w:tcPr>
            <w:tcW w:w="3655" w:type="dxa"/>
            <w:shd w:val="clear" w:color="auto" w:fill="auto"/>
          </w:tcPr>
          <w:p w14:paraId="20965EC5" w14:textId="77777777" w:rsidR="002B23D4" w:rsidRPr="00F72CD4" w:rsidRDefault="002B23D4" w:rsidP="007C529C">
            <w:pPr>
              <w:pStyle w:val="TAL"/>
              <w:rPr>
                <w:rFonts w:eastAsia="SimSun"/>
              </w:rPr>
            </w:pPr>
            <w:r w:rsidRPr="00F72CD4">
              <w:rPr>
                <w:rFonts w:eastAsia="SimSun"/>
                <w:szCs w:val="22"/>
                <w:lang w:eastAsia="ja-JP"/>
              </w:rPr>
              <w:t>VRB-to-PRB mapping interleaver bundle size</w:t>
            </w:r>
          </w:p>
        </w:tc>
        <w:tc>
          <w:tcPr>
            <w:tcW w:w="802" w:type="dxa"/>
            <w:shd w:val="clear" w:color="auto" w:fill="auto"/>
          </w:tcPr>
          <w:p w14:paraId="43BE6F27" w14:textId="77777777" w:rsidR="002B23D4" w:rsidRPr="00F72CD4" w:rsidRDefault="002B23D4" w:rsidP="007C529C">
            <w:pPr>
              <w:pStyle w:val="TAC"/>
              <w:rPr>
                <w:rFonts w:eastAsia="SimSun"/>
              </w:rPr>
            </w:pPr>
          </w:p>
        </w:tc>
        <w:tc>
          <w:tcPr>
            <w:tcW w:w="3352" w:type="dxa"/>
            <w:shd w:val="clear" w:color="auto" w:fill="auto"/>
          </w:tcPr>
          <w:p w14:paraId="7BBAFEDC" w14:textId="77777777" w:rsidR="002B23D4" w:rsidRPr="00F72CD4" w:rsidRDefault="002B23D4" w:rsidP="007C529C">
            <w:pPr>
              <w:pStyle w:val="TAC"/>
              <w:rPr>
                <w:rFonts w:eastAsia="SimSun"/>
              </w:rPr>
            </w:pPr>
            <w:r w:rsidRPr="00F72CD4">
              <w:rPr>
                <w:rFonts w:eastAsia="SimSun"/>
              </w:rPr>
              <w:t>N/A</w:t>
            </w:r>
          </w:p>
        </w:tc>
      </w:tr>
      <w:tr w:rsidR="002B23D4" w:rsidRPr="00F72CD4" w14:paraId="7DFEB518" w14:textId="77777777" w:rsidTr="007C529C">
        <w:tc>
          <w:tcPr>
            <w:tcW w:w="1812" w:type="dxa"/>
            <w:tcBorders>
              <w:bottom w:val="nil"/>
            </w:tcBorders>
            <w:shd w:val="clear" w:color="auto" w:fill="auto"/>
          </w:tcPr>
          <w:p w14:paraId="024E0A6A" w14:textId="77777777" w:rsidR="002B23D4" w:rsidRPr="00F72CD4" w:rsidRDefault="002B23D4" w:rsidP="007C529C">
            <w:pPr>
              <w:pStyle w:val="TAL"/>
              <w:rPr>
                <w:rFonts w:eastAsia="SimSun"/>
              </w:rPr>
            </w:pPr>
            <w:r w:rsidRPr="00F72CD4">
              <w:rPr>
                <w:rFonts w:eastAsia="SimSun"/>
              </w:rPr>
              <w:t>PDSCH DMRS configuration</w:t>
            </w:r>
          </w:p>
        </w:tc>
        <w:tc>
          <w:tcPr>
            <w:tcW w:w="3655" w:type="dxa"/>
            <w:shd w:val="clear" w:color="auto" w:fill="auto"/>
          </w:tcPr>
          <w:p w14:paraId="06F23404" w14:textId="77777777" w:rsidR="002B23D4" w:rsidRPr="00F72CD4" w:rsidRDefault="002B23D4" w:rsidP="007C529C">
            <w:pPr>
              <w:pStyle w:val="TAL"/>
              <w:rPr>
                <w:rFonts w:eastAsia="SimSun" w:cs="Arial"/>
                <w:szCs w:val="18"/>
              </w:rPr>
            </w:pPr>
            <w:r w:rsidRPr="00F72CD4">
              <w:rPr>
                <w:rFonts w:eastAsia="SimSun" w:cs="Arial"/>
                <w:szCs w:val="18"/>
              </w:rPr>
              <w:t>DMRS Type</w:t>
            </w:r>
          </w:p>
        </w:tc>
        <w:tc>
          <w:tcPr>
            <w:tcW w:w="802" w:type="dxa"/>
            <w:shd w:val="clear" w:color="auto" w:fill="auto"/>
          </w:tcPr>
          <w:p w14:paraId="14C23714" w14:textId="77777777" w:rsidR="002B23D4" w:rsidRPr="00F72CD4" w:rsidRDefault="002B23D4" w:rsidP="007C529C">
            <w:pPr>
              <w:pStyle w:val="TAC"/>
              <w:rPr>
                <w:rFonts w:eastAsia="SimSun"/>
              </w:rPr>
            </w:pPr>
          </w:p>
        </w:tc>
        <w:tc>
          <w:tcPr>
            <w:tcW w:w="3352" w:type="dxa"/>
            <w:shd w:val="clear" w:color="auto" w:fill="auto"/>
          </w:tcPr>
          <w:p w14:paraId="79C7B885" w14:textId="77777777" w:rsidR="002B23D4" w:rsidRPr="00F72CD4" w:rsidRDefault="002B23D4" w:rsidP="007C529C">
            <w:pPr>
              <w:pStyle w:val="TAC"/>
              <w:rPr>
                <w:rFonts w:eastAsia="SimSun"/>
              </w:rPr>
            </w:pPr>
            <w:r w:rsidRPr="00F72CD4">
              <w:rPr>
                <w:rFonts w:eastAsia="SimSun"/>
              </w:rPr>
              <w:t>Type 1</w:t>
            </w:r>
          </w:p>
        </w:tc>
      </w:tr>
      <w:tr w:rsidR="002B23D4" w:rsidRPr="00F72CD4" w14:paraId="1BC739A5" w14:textId="77777777" w:rsidTr="007C529C">
        <w:tc>
          <w:tcPr>
            <w:tcW w:w="1812" w:type="dxa"/>
            <w:tcBorders>
              <w:top w:val="nil"/>
              <w:bottom w:val="nil"/>
            </w:tcBorders>
            <w:shd w:val="clear" w:color="auto" w:fill="auto"/>
          </w:tcPr>
          <w:p w14:paraId="2F765C2C" w14:textId="77777777" w:rsidR="002B23D4" w:rsidRPr="00F72CD4" w:rsidRDefault="002B23D4" w:rsidP="007C529C">
            <w:pPr>
              <w:pStyle w:val="TAL"/>
              <w:rPr>
                <w:rFonts w:eastAsia="SimSun"/>
              </w:rPr>
            </w:pPr>
          </w:p>
        </w:tc>
        <w:tc>
          <w:tcPr>
            <w:tcW w:w="3655" w:type="dxa"/>
            <w:shd w:val="clear" w:color="auto" w:fill="auto"/>
          </w:tcPr>
          <w:p w14:paraId="6ABAC099" w14:textId="77777777" w:rsidR="002B23D4" w:rsidRPr="00F72CD4" w:rsidRDefault="002B23D4" w:rsidP="007C529C">
            <w:pPr>
              <w:pStyle w:val="TAL"/>
              <w:rPr>
                <w:rFonts w:eastAsia="SimSun"/>
              </w:rPr>
            </w:pPr>
            <w:r w:rsidRPr="00F72CD4">
              <w:rPr>
                <w:rFonts w:eastAsia="SimSun"/>
              </w:rPr>
              <w:t>Number of additional DMRS</w:t>
            </w:r>
          </w:p>
        </w:tc>
        <w:tc>
          <w:tcPr>
            <w:tcW w:w="802" w:type="dxa"/>
            <w:shd w:val="clear" w:color="auto" w:fill="auto"/>
          </w:tcPr>
          <w:p w14:paraId="197BABC4" w14:textId="77777777" w:rsidR="002B23D4" w:rsidRPr="00F72CD4" w:rsidRDefault="002B23D4" w:rsidP="007C529C">
            <w:pPr>
              <w:pStyle w:val="TAC"/>
              <w:rPr>
                <w:rFonts w:eastAsia="SimSun"/>
              </w:rPr>
            </w:pPr>
          </w:p>
        </w:tc>
        <w:tc>
          <w:tcPr>
            <w:tcW w:w="3352" w:type="dxa"/>
            <w:shd w:val="clear" w:color="auto" w:fill="auto"/>
          </w:tcPr>
          <w:p w14:paraId="38792D2F" w14:textId="77777777" w:rsidR="002B23D4" w:rsidRPr="00F72CD4" w:rsidRDefault="002B23D4" w:rsidP="007C529C">
            <w:pPr>
              <w:pStyle w:val="TAC"/>
              <w:rPr>
                <w:rFonts w:eastAsia="SimSun"/>
              </w:rPr>
            </w:pPr>
            <w:r w:rsidRPr="00F72CD4">
              <w:rPr>
                <w:rFonts w:eastAsia="SimSun"/>
              </w:rPr>
              <w:t>1</w:t>
            </w:r>
          </w:p>
        </w:tc>
      </w:tr>
      <w:tr w:rsidR="002B23D4" w:rsidRPr="00F72CD4" w14:paraId="469218D7" w14:textId="77777777" w:rsidTr="007C529C">
        <w:tc>
          <w:tcPr>
            <w:tcW w:w="1812" w:type="dxa"/>
            <w:tcBorders>
              <w:top w:val="nil"/>
              <w:bottom w:val="single" w:sz="4" w:space="0" w:color="auto"/>
            </w:tcBorders>
            <w:shd w:val="clear" w:color="auto" w:fill="auto"/>
          </w:tcPr>
          <w:p w14:paraId="44FB330D" w14:textId="77777777" w:rsidR="002B23D4" w:rsidRPr="00F72CD4" w:rsidRDefault="002B23D4" w:rsidP="007C529C">
            <w:pPr>
              <w:pStyle w:val="TAL"/>
              <w:rPr>
                <w:rFonts w:eastAsia="SimSun"/>
              </w:rPr>
            </w:pPr>
          </w:p>
        </w:tc>
        <w:tc>
          <w:tcPr>
            <w:tcW w:w="3655" w:type="dxa"/>
            <w:shd w:val="clear" w:color="auto" w:fill="auto"/>
          </w:tcPr>
          <w:p w14:paraId="73E257D4" w14:textId="77777777" w:rsidR="002B23D4" w:rsidRPr="00F72CD4" w:rsidRDefault="002B23D4" w:rsidP="007C529C">
            <w:pPr>
              <w:pStyle w:val="TAL"/>
              <w:rPr>
                <w:rFonts w:eastAsia="SimSun"/>
              </w:rPr>
            </w:pPr>
            <w:r w:rsidRPr="00F72CD4">
              <w:rPr>
                <w:rFonts w:eastAsia="SimSun"/>
              </w:rPr>
              <w:t>Maximum number of OFDM symbols for DL front loaded DMRS</w:t>
            </w:r>
          </w:p>
        </w:tc>
        <w:tc>
          <w:tcPr>
            <w:tcW w:w="802" w:type="dxa"/>
            <w:shd w:val="clear" w:color="auto" w:fill="auto"/>
          </w:tcPr>
          <w:p w14:paraId="4D50659D" w14:textId="77777777" w:rsidR="002B23D4" w:rsidRPr="00F72CD4" w:rsidRDefault="002B23D4" w:rsidP="007C529C">
            <w:pPr>
              <w:pStyle w:val="TAC"/>
              <w:rPr>
                <w:rFonts w:eastAsia="SimSun"/>
              </w:rPr>
            </w:pPr>
          </w:p>
        </w:tc>
        <w:tc>
          <w:tcPr>
            <w:tcW w:w="3352" w:type="dxa"/>
            <w:shd w:val="clear" w:color="auto" w:fill="auto"/>
          </w:tcPr>
          <w:p w14:paraId="20570CC8" w14:textId="77777777" w:rsidR="002B23D4" w:rsidRPr="00F72CD4" w:rsidRDefault="002B23D4" w:rsidP="007C529C">
            <w:pPr>
              <w:pStyle w:val="TAC"/>
              <w:rPr>
                <w:rFonts w:eastAsia="SimSun"/>
              </w:rPr>
            </w:pPr>
            <w:r w:rsidRPr="00F72CD4">
              <w:rPr>
                <w:rFonts w:eastAsia="SimSun"/>
              </w:rPr>
              <w:t>1</w:t>
            </w:r>
          </w:p>
        </w:tc>
      </w:tr>
      <w:tr w:rsidR="002B23D4" w:rsidRPr="00F72CD4" w14:paraId="0A2E3BBF" w14:textId="77777777" w:rsidTr="007C529C">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DCFD52E" w14:textId="77777777" w:rsidR="002B23D4" w:rsidRPr="00F72CD4" w:rsidRDefault="002B23D4" w:rsidP="007C529C">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9324730" w14:textId="77777777" w:rsidR="002B23D4" w:rsidRPr="00F72CD4" w:rsidRDefault="002B23D4" w:rsidP="007C529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8E1D17A" w14:textId="77777777" w:rsidR="002B23D4" w:rsidRPr="00F72CD4" w:rsidRDefault="002B23D4" w:rsidP="007C529C">
            <w:pPr>
              <w:pStyle w:val="TAC"/>
              <w:rPr>
                <w:rFonts w:eastAsia="SimSun"/>
              </w:rPr>
            </w:pPr>
            <w:r w:rsidRPr="00F72CD4">
              <w:rPr>
                <w:rFonts w:eastAsia="SimSun"/>
              </w:rPr>
              <w:t>4</w:t>
            </w:r>
          </w:p>
        </w:tc>
      </w:tr>
      <w:tr w:rsidR="002B23D4" w:rsidRPr="00F72CD4" w14:paraId="38155F21" w14:textId="77777777" w:rsidTr="007C529C">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B6BCC5" w14:textId="77777777" w:rsidR="002B23D4" w:rsidRPr="00F72CD4" w:rsidRDefault="002B23D4" w:rsidP="007C529C">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F7495C0" w14:textId="77777777" w:rsidR="002B23D4" w:rsidRPr="00F72CD4" w:rsidRDefault="002B23D4" w:rsidP="007C529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6A1CBD3" w14:textId="77777777" w:rsidR="002B23D4" w:rsidRPr="00F72CD4" w:rsidRDefault="002B23D4" w:rsidP="007C529C">
            <w:pPr>
              <w:pStyle w:val="TAC"/>
              <w:rPr>
                <w:rFonts w:eastAsia="SimSun"/>
                <w:lang w:eastAsia="zh-CN"/>
              </w:rPr>
            </w:pPr>
            <w:r w:rsidRPr="00F72CD4">
              <w:rPr>
                <w:rFonts w:eastAsia="SimSun"/>
              </w:rPr>
              <w:t>2</w:t>
            </w:r>
          </w:p>
        </w:tc>
      </w:tr>
    </w:tbl>
    <w:p w14:paraId="26EF4A09" w14:textId="77777777" w:rsidR="002B23D4" w:rsidRPr="00F72CD4" w:rsidRDefault="002B23D4" w:rsidP="002B23D4">
      <w:pPr>
        <w:rPr>
          <w:lang w:eastAsia="zh-CN"/>
        </w:rPr>
      </w:pPr>
    </w:p>
    <w:p w14:paraId="44F7F4F7" w14:textId="77777777" w:rsidR="002B23D4" w:rsidRPr="00F72CD4" w:rsidRDefault="002B23D4" w:rsidP="002B23D4">
      <w:pPr>
        <w:pStyle w:val="TH"/>
      </w:pPr>
      <w:r w:rsidRPr="00F72CD4">
        <w:t>Table 5.2.2.1.</w:t>
      </w:r>
      <w:r w:rsidRPr="00F72CD4">
        <w:rPr>
          <w:lang w:eastAsia="zh-CN"/>
        </w:rPr>
        <w:t>19.0</w:t>
      </w:r>
      <w:r w:rsidRPr="00F72CD4">
        <w:t>-3</w:t>
      </w:r>
      <w:r w:rsidRPr="00F72CD4">
        <w:rPr>
          <w:lang w:eastAsia="zh-CN"/>
        </w:rPr>
        <w:t>:</w:t>
      </w:r>
      <w:r w:rsidRPr="00F72CD4">
        <w:t xml:space="preserve"> Tests parameter for interference cell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693"/>
      </w:tblGrid>
      <w:tr w:rsidR="002B23D4" w:rsidRPr="00F72CD4" w14:paraId="0831F111"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777D7C52" w14:textId="77777777" w:rsidR="002B23D4" w:rsidRPr="00F72CD4" w:rsidRDefault="002B23D4" w:rsidP="007C529C">
            <w:pPr>
              <w:pStyle w:val="TAH"/>
            </w:pPr>
            <w:r w:rsidRPr="00F72CD4">
              <w:t>Parameter</w:t>
            </w:r>
          </w:p>
        </w:tc>
        <w:tc>
          <w:tcPr>
            <w:tcW w:w="709" w:type="dxa"/>
            <w:tcBorders>
              <w:top w:val="single" w:sz="4" w:space="0" w:color="auto"/>
              <w:left w:val="single" w:sz="4" w:space="0" w:color="auto"/>
              <w:bottom w:val="single" w:sz="4" w:space="0" w:color="auto"/>
              <w:right w:val="single" w:sz="4" w:space="0" w:color="auto"/>
            </w:tcBorders>
            <w:hideMark/>
          </w:tcPr>
          <w:p w14:paraId="241758C4" w14:textId="77777777" w:rsidR="002B23D4" w:rsidRPr="00F72CD4" w:rsidRDefault="002B23D4" w:rsidP="007C529C">
            <w:pPr>
              <w:pStyle w:val="TAH"/>
            </w:pPr>
            <w:r w:rsidRPr="00F72CD4">
              <w:t>Unit</w:t>
            </w:r>
          </w:p>
        </w:tc>
        <w:tc>
          <w:tcPr>
            <w:tcW w:w="2693" w:type="dxa"/>
            <w:tcBorders>
              <w:top w:val="single" w:sz="4" w:space="0" w:color="auto"/>
              <w:left w:val="single" w:sz="4" w:space="0" w:color="auto"/>
              <w:bottom w:val="single" w:sz="4" w:space="0" w:color="auto"/>
              <w:right w:val="single" w:sz="4" w:space="0" w:color="auto"/>
            </w:tcBorders>
            <w:hideMark/>
          </w:tcPr>
          <w:p w14:paraId="2EB51E29" w14:textId="77777777" w:rsidR="002B23D4" w:rsidRPr="00F72CD4" w:rsidRDefault="002B23D4" w:rsidP="007C529C">
            <w:pPr>
              <w:pStyle w:val="TAH"/>
            </w:pPr>
            <w:r w:rsidRPr="00F72CD4">
              <w:t>Cell 1</w:t>
            </w:r>
          </w:p>
        </w:tc>
        <w:tc>
          <w:tcPr>
            <w:tcW w:w="2693" w:type="dxa"/>
            <w:tcBorders>
              <w:top w:val="single" w:sz="4" w:space="0" w:color="auto"/>
              <w:left w:val="single" w:sz="4" w:space="0" w:color="auto"/>
              <w:bottom w:val="single" w:sz="4" w:space="0" w:color="auto"/>
              <w:right w:val="single" w:sz="4" w:space="0" w:color="auto"/>
            </w:tcBorders>
            <w:hideMark/>
          </w:tcPr>
          <w:p w14:paraId="7552E541" w14:textId="77777777" w:rsidR="002B23D4" w:rsidRPr="00F72CD4" w:rsidRDefault="002B23D4" w:rsidP="007C529C">
            <w:pPr>
              <w:pStyle w:val="TAH"/>
              <w:rPr>
                <w:lang w:eastAsia="zh-CN"/>
              </w:rPr>
            </w:pPr>
            <w:r w:rsidRPr="00F72CD4">
              <w:rPr>
                <w:lang w:eastAsia="zh-CN"/>
              </w:rPr>
              <w:t>Cell 2</w:t>
            </w:r>
          </w:p>
        </w:tc>
      </w:tr>
      <w:tr w:rsidR="002B23D4" w:rsidRPr="00F72CD4" w14:paraId="04A23735"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7EF9D5CA" w14:textId="77777777" w:rsidR="002B23D4" w:rsidRPr="00F72CD4" w:rsidRDefault="002B23D4" w:rsidP="007C529C">
            <w:pPr>
              <w:pStyle w:val="TAL"/>
              <w:rPr>
                <w:rFonts w:cs="Arial"/>
                <w:lang w:eastAsia="zh-CN"/>
              </w:rPr>
            </w:pPr>
            <w:r w:rsidRPr="00F72CD4">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518BA490" w14:textId="77777777" w:rsidR="002B23D4" w:rsidRPr="00F72CD4" w:rsidRDefault="002B23D4" w:rsidP="007C529C">
            <w:pPr>
              <w:pStyle w:val="TAC"/>
              <w:rPr>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534FDA7" w14:textId="77777777" w:rsidR="002B23D4" w:rsidRPr="00F72CD4" w:rsidRDefault="002B23D4" w:rsidP="007C529C">
            <w:pPr>
              <w:pStyle w:val="TAC"/>
            </w:pPr>
            <w:r w:rsidRPr="00F72CD4">
              <w:t>FDD</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CF3EB9A" w14:textId="77777777" w:rsidR="002B23D4" w:rsidRPr="00F72CD4" w:rsidRDefault="002B23D4" w:rsidP="007C529C">
            <w:pPr>
              <w:pStyle w:val="TAC"/>
              <w:rPr>
                <w:lang w:eastAsia="zh-CN"/>
              </w:rPr>
            </w:pPr>
            <w:r w:rsidRPr="00F72CD4">
              <w:rPr>
                <w:lang w:eastAsia="zh-CN"/>
              </w:rPr>
              <w:t>FDD</w:t>
            </w:r>
          </w:p>
        </w:tc>
      </w:tr>
      <w:tr w:rsidR="002B23D4" w:rsidRPr="00F72CD4" w14:paraId="1E936209"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5E2CB1F0" w14:textId="77777777" w:rsidR="002B23D4" w:rsidRPr="00F72CD4" w:rsidRDefault="002B23D4" w:rsidP="007C529C">
            <w:pPr>
              <w:pStyle w:val="TAL"/>
            </w:pPr>
            <w:r w:rsidRPr="00F72CD4">
              <w:t>INR</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B31B2D" w14:textId="77777777" w:rsidR="002B23D4" w:rsidRPr="00F72CD4" w:rsidRDefault="002B23D4" w:rsidP="007C529C">
            <w:pPr>
              <w:pStyle w:val="TAC"/>
            </w:pPr>
            <w:r w:rsidRPr="00F72CD4">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9268921" w14:textId="77777777" w:rsidR="002B23D4" w:rsidRPr="00F72CD4" w:rsidRDefault="002B23D4" w:rsidP="007C529C">
            <w:pPr>
              <w:pStyle w:val="TAC"/>
            </w:pPr>
            <w:r w:rsidRPr="00F72CD4">
              <w:t>10.4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6679387" w14:textId="77777777" w:rsidR="002B23D4" w:rsidRPr="00F72CD4" w:rsidRDefault="002B23D4" w:rsidP="007C529C">
            <w:pPr>
              <w:pStyle w:val="TAC"/>
            </w:pPr>
            <w:r w:rsidRPr="00F72CD4">
              <w:t>4.6</w:t>
            </w:r>
          </w:p>
        </w:tc>
      </w:tr>
      <w:tr w:rsidR="002B23D4" w:rsidRPr="00F72CD4" w14:paraId="7EAE5260"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1724AB65" w14:textId="77777777" w:rsidR="002B23D4" w:rsidRPr="00F72CD4" w:rsidRDefault="002B23D4" w:rsidP="007C529C">
            <w:pPr>
              <w:pStyle w:val="TAL"/>
            </w:pPr>
            <w:r w:rsidRPr="00F72CD4">
              <w:t>LTE Bandwidth (Note 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4CFF70A" w14:textId="77777777" w:rsidR="002B23D4" w:rsidRPr="00F72CD4" w:rsidRDefault="002B23D4" w:rsidP="007C529C">
            <w:pPr>
              <w:pStyle w:val="TAC"/>
            </w:pPr>
            <w:r w:rsidRPr="00F72CD4">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945210F" w14:textId="77777777" w:rsidR="002B23D4" w:rsidRPr="00F72CD4" w:rsidRDefault="002B23D4" w:rsidP="007C529C">
            <w:pPr>
              <w:pStyle w:val="TAC"/>
            </w:pPr>
            <w:r w:rsidRPr="00F72CD4">
              <w:t>2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C1221FB" w14:textId="77777777" w:rsidR="002B23D4" w:rsidRPr="00F72CD4" w:rsidRDefault="002B23D4" w:rsidP="007C529C">
            <w:pPr>
              <w:pStyle w:val="TAC"/>
            </w:pPr>
            <w:r w:rsidRPr="00F72CD4">
              <w:t>20</w:t>
            </w:r>
          </w:p>
        </w:tc>
      </w:tr>
      <w:tr w:rsidR="002B23D4" w:rsidRPr="00F72CD4" w14:paraId="2DCE89FC"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009B35EC" w14:textId="77777777" w:rsidR="002B23D4" w:rsidRPr="00F72CD4" w:rsidRDefault="002B23D4" w:rsidP="007C529C">
            <w:pPr>
              <w:pStyle w:val="TAL"/>
            </w:pPr>
            <w:r w:rsidRPr="00F72CD4">
              <w:t>Carrier centre subcarrier location (Note 6)</w:t>
            </w:r>
          </w:p>
        </w:tc>
        <w:tc>
          <w:tcPr>
            <w:tcW w:w="709" w:type="dxa"/>
            <w:tcBorders>
              <w:top w:val="single" w:sz="4" w:space="0" w:color="auto"/>
              <w:left w:val="single" w:sz="4" w:space="0" w:color="auto"/>
              <w:bottom w:val="single" w:sz="4" w:space="0" w:color="auto"/>
              <w:right w:val="single" w:sz="4" w:space="0" w:color="auto"/>
            </w:tcBorders>
            <w:vAlign w:val="center"/>
          </w:tcPr>
          <w:p w14:paraId="5D705AC0"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A56648C" w14:textId="77777777" w:rsidR="002B23D4" w:rsidRPr="00F72CD4" w:rsidRDefault="002B23D4" w:rsidP="007C529C">
            <w:pPr>
              <w:pStyle w:val="TAC"/>
            </w:pPr>
            <w:r w:rsidRPr="00F72CD4">
              <w:t>Same as the NR serving carrier centre subcarrier locatio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F5C2A46" w14:textId="77777777" w:rsidR="002B23D4" w:rsidRPr="00F72CD4" w:rsidRDefault="002B23D4" w:rsidP="007C529C">
            <w:pPr>
              <w:pStyle w:val="TAC"/>
            </w:pPr>
            <w:r w:rsidRPr="00F72CD4">
              <w:t>Same as the NR serving carrier centre subcarrier location</w:t>
            </w:r>
          </w:p>
        </w:tc>
      </w:tr>
      <w:tr w:rsidR="002B23D4" w:rsidRPr="00F72CD4" w14:paraId="7E9734F7"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6790581E" w14:textId="77777777" w:rsidR="002B23D4" w:rsidRPr="00F72CD4" w:rsidRDefault="002B23D4" w:rsidP="007C529C">
            <w:pPr>
              <w:pStyle w:val="TAL"/>
            </w:pPr>
            <w:r w:rsidRPr="00F72CD4">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2791735B"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2033896" w14:textId="77777777" w:rsidR="002B23D4" w:rsidRPr="00F72CD4" w:rsidRDefault="002B23D4" w:rsidP="007C529C">
            <w:pPr>
              <w:pStyle w:val="TAC"/>
            </w:pPr>
            <w:r w:rsidRPr="00F72CD4">
              <w:t>Norma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09E93C2" w14:textId="77777777" w:rsidR="002B23D4" w:rsidRPr="00F72CD4" w:rsidRDefault="002B23D4" w:rsidP="007C529C">
            <w:pPr>
              <w:pStyle w:val="TAC"/>
            </w:pPr>
            <w:r w:rsidRPr="00F72CD4">
              <w:t>Normal</w:t>
            </w:r>
          </w:p>
        </w:tc>
      </w:tr>
      <w:tr w:rsidR="002B23D4" w:rsidRPr="00F72CD4" w14:paraId="5C360A16"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09D7F07A" w14:textId="77777777" w:rsidR="002B23D4" w:rsidRPr="00F72CD4" w:rsidRDefault="002B23D4" w:rsidP="007C529C">
            <w:pPr>
              <w:pStyle w:val="TAL"/>
            </w:pPr>
            <w:r w:rsidRPr="00F72CD4">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3C313ED4"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84421EF" w14:textId="77777777" w:rsidR="002B23D4" w:rsidRPr="00F72CD4" w:rsidRDefault="002B23D4" w:rsidP="007C529C">
            <w:pPr>
              <w:pStyle w:val="TAC"/>
            </w:pPr>
            <w:r w:rsidRPr="00F72CD4">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8D69C45" w14:textId="77777777" w:rsidR="002B23D4" w:rsidRPr="00F72CD4" w:rsidRDefault="002B23D4" w:rsidP="007C529C">
            <w:pPr>
              <w:pStyle w:val="TAC"/>
            </w:pPr>
            <w:r w:rsidRPr="00F72CD4">
              <w:t>2</w:t>
            </w:r>
          </w:p>
        </w:tc>
      </w:tr>
      <w:tr w:rsidR="002B23D4" w:rsidRPr="00F72CD4" w14:paraId="0FC73DDB" w14:textId="77777777" w:rsidTr="007C529C">
        <w:tc>
          <w:tcPr>
            <w:tcW w:w="1413" w:type="dxa"/>
            <w:vMerge w:val="restart"/>
            <w:tcBorders>
              <w:top w:val="single" w:sz="4" w:space="0" w:color="auto"/>
              <w:left w:val="single" w:sz="4" w:space="0" w:color="auto"/>
              <w:bottom w:val="single" w:sz="4" w:space="0" w:color="auto"/>
              <w:right w:val="single" w:sz="4" w:space="0" w:color="auto"/>
            </w:tcBorders>
            <w:hideMark/>
          </w:tcPr>
          <w:p w14:paraId="202DD41F" w14:textId="77777777" w:rsidR="002B23D4" w:rsidRPr="00F72CD4" w:rsidRDefault="002B23D4" w:rsidP="007C529C">
            <w:pPr>
              <w:pStyle w:val="TAL"/>
              <w:rPr>
                <w:lang w:eastAsia="zh-CN"/>
              </w:rPr>
            </w:pPr>
            <w:r w:rsidRPr="00F72CD4">
              <w:rPr>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2F72D8" w14:textId="77777777" w:rsidR="002B23D4" w:rsidRPr="00F72CD4" w:rsidRDefault="002B23D4" w:rsidP="007C529C">
            <w:pPr>
              <w:pStyle w:val="TAL"/>
              <w:rPr>
                <w:lang w:eastAsia="zh-CN"/>
              </w:rPr>
            </w:pPr>
            <w:r w:rsidRPr="00F72CD4">
              <w:rPr>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4C558A2E"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8A2EC05" w14:textId="77777777" w:rsidR="002B23D4" w:rsidRPr="00F72CD4" w:rsidRDefault="002B23D4" w:rsidP="007C529C">
            <w:pPr>
              <w:pStyle w:val="TAC"/>
            </w:pPr>
            <w:r w:rsidRPr="00F72CD4">
              <w:t>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D451F1B" w14:textId="77777777" w:rsidR="002B23D4" w:rsidRPr="00F72CD4" w:rsidRDefault="002B23D4" w:rsidP="007C529C">
            <w:pPr>
              <w:pStyle w:val="TAC"/>
              <w:rPr>
                <w:lang w:eastAsia="zh-CN"/>
              </w:rPr>
            </w:pPr>
            <w:r w:rsidRPr="00F72CD4">
              <w:rPr>
                <w:lang w:eastAsia="zh-CN"/>
              </w:rPr>
              <w:t>4</w:t>
            </w:r>
          </w:p>
        </w:tc>
      </w:tr>
      <w:tr w:rsidR="002B23D4" w:rsidRPr="00F72CD4" w14:paraId="0E47D20F"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699CB586" w14:textId="77777777" w:rsidR="002B23D4" w:rsidRPr="00F72CD4" w:rsidRDefault="002B23D4" w:rsidP="007C529C">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BECD402" w14:textId="77777777" w:rsidR="002B23D4" w:rsidRPr="00F72CD4" w:rsidRDefault="002B23D4" w:rsidP="007C529C">
            <w:pPr>
              <w:pStyle w:val="TAL"/>
              <w:rPr>
                <w:lang w:eastAsia="zh-CN"/>
              </w:rPr>
            </w:pPr>
            <w:r w:rsidRPr="00F72CD4">
              <w:rPr>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078E3403"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56DFE0D" w14:textId="77777777" w:rsidR="002B23D4" w:rsidRPr="00F72CD4" w:rsidRDefault="002B23D4" w:rsidP="007C529C">
            <w:pPr>
              <w:pStyle w:val="TAC"/>
              <w:rPr>
                <w:lang w:eastAsia="zh-CN"/>
              </w:rPr>
            </w:pPr>
            <w:r w:rsidRPr="00F72CD4">
              <w:rPr>
                <w:lang w:eastAsia="zh-CN"/>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7B823F3" w14:textId="77777777" w:rsidR="002B23D4" w:rsidRPr="00F72CD4" w:rsidRDefault="002B23D4" w:rsidP="007C529C">
            <w:pPr>
              <w:pStyle w:val="TAC"/>
              <w:rPr>
                <w:lang w:eastAsia="zh-CN"/>
              </w:rPr>
            </w:pPr>
            <w:r w:rsidRPr="00F72CD4">
              <w:rPr>
                <w:lang w:eastAsia="zh-CN"/>
              </w:rPr>
              <w:t>2</w:t>
            </w:r>
          </w:p>
        </w:tc>
      </w:tr>
      <w:tr w:rsidR="002B23D4" w:rsidRPr="00F72CD4" w14:paraId="7659E9BC" w14:textId="77777777" w:rsidTr="007C529C">
        <w:tc>
          <w:tcPr>
            <w:tcW w:w="1413" w:type="dxa"/>
            <w:vMerge w:val="restart"/>
            <w:tcBorders>
              <w:top w:val="single" w:sz="4" w:space="0" w:color="auto"/>
              <w:left w:val="single" w:sz="4" w:space="0" w:color="auto"/>
              <w:bottom w:val="single" w:sz="4" w:space="0" w:color="auto"/>
              <w:right w:val="single" w:sz="4" w:space="0" w:color="auto"/>
            </w:tcBorders>
            <w:hideMark/>
          </w:tcPr>
          <w:p w14:paraId="74524670" w14:textId="77777777" w:rsidR="002B23D4" w:rsidRPr="00F72CD4" w:rsidRDefault="002B23D4" w:rsidP="007C529C">
            <w:pPr>
              <w:pStyle w:val="TAL"/>
            </w:pPr>
            <w:r w:rsidRPr="00F72CD4">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653159" w14:textId="77777777" w:rsidR="002B23D4" w:rsidRPr="00F72CD4" w:rsidRDefault="002B23D4" w:rsidP="007C529C">
            <w:pPr>
              <w:pStyle w:val="TAL"/>
              <w:rPr>
                <w:lang w:eastAsia="zh-CN"/>
              </w:rPr>
            </w:pPr>
            <w:r w:rsidRPr="00F72CD4">
              <w:rPr>
                <w:rFonts w:cs="Arial"/>
                <w:b/>
                <w:position w:val="-10"/>
              </w:rPr>
              <w:object w:dxaOrig="300" w:dyaOrig="300" w14:anchorId="1DE0705C">
                <v:shape id="_x0000_i1030" type="#_x0000_t75" style="width:18pt;height:18pt" o:ole="">
                  <v:imagedata r:id="rId15" o:title=""/>
                </v:shape>
                <o:OLEObject Type="Embed" ProgID="Equation.3" ShapeID="_x0000_i1030" DrawAspect="Content" ObjectID="_1781610172" r:id="rId19"/>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2C22E426" w14:textId="77777777" w:rsidR="002B23D4" w:rsidRPr="00F72CD4" w:rsidRDefault="002B23D4"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1973DDA" w14:textId="77777777" w:rsidR="002B23D4" w:rsidRPr="00F72CD4" w:rsidRDefault="002B23D4" w:rsidP="007C529C">
            <w:pPr>
              <w:pStyle w:val="TAC"/>
              <w:rPr>
                <w:lang w:eastAsia="zh-CN"/>
              </w:rPr>
            </w:pPr>
            <w:r w:rsidRPr="00F72CD4">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22CA8F1" w14:textId="77777777" w:rsidR="002B23D4" w:rsidRPr="00F72CD4" w:rsidRDefault="002B23D4" w:rsidP="007C529C">
            <w:pPr>
              <w:pStyle w:val="TAC"/>
              <w:rPr>
                <w:lang w:eastAsia="zh-CN"/>
              </w:rPr>
            </w:pPr>
            <w:r w:rsidRPr="00F72CD4">
              <w:rPr>
                <w:lang w:eastAsia="zh-CN"/>
              </w:rPr>
              <w:t>-6</w:t>
            </w:r>
          </w:p>
        </w:tc>
      </w:tr>
      <w:tr w:rsidR="002B23D4" w:rsidRPr="00F72CD4" w14:paraId="509273F2"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7268B65F" w14:textId="77777777" w:rsidR="002B23D4" w:rsidRPr="00F72CD4" w:rsidRDefault="002B23D4" w:rsidP="007C529C">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295C10" w14:textId="77777777" w:rsidR="002B23D4" w:rsidRPr="00F72CD4" w:rsidRDefault="002B23D4" w:rsidP="007C529C">
            <w:pPr>
              <w:pStyle w:val="TAL"/>
              <w:rPr>
                <w:lang w:eastAsia="zh-CN"/>
              </w:rPr>
            </w:pPr>
            <w:r w:rsidRPr="00F72CD4">
              <w:rPr>
                <w:rFonts w:cs="Arial"/>
                <w:b/>
                <w:position w:val="-10"/>
              </w:rPr>
              <w:object w:dxaOrig="280" w:dyaOrig="300" w14:anchorId="464341F4">
                <v:shape id="_x0000_i1031" type="#_x0000_t75" style="width:12pt;height:18pt" o:ole="">
                  <v:imagedata r:id="rId17" o:title=""/>
                </v:shape>
                <o:OLEObject Type="Embed" ProgID="Equation.3" ShapeID="_x0000_i1031" DrawAspect="Content" ObjectID="_1781610173" r:id="rId20"/>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6BBDADE6" w14:textId="77777777" w:rsidR="002B23D4" w:rsidRPr="00F72CD4" w:rsidRDefault="002B23D4"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6C53375" w14:textId="77777777" w:rsidR="002B23D4" w:rsidRPr="00F72CD4" w:rsidRDefault="002B23D4" w:rsidP="007C529C">
            <w:pPr>
              <w:pStyle w:val="TAC"/>
              <w:rPr>
                <w:lang w:eastAsia="zh-CN"/>
              </w:rPr>
            </w:pPr>
            <w:r w:rsidRPr="00F72CD4">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5406B7" w14:textId="77777777" w:rsidR="002B23D4" w:rsidRPr="00F72CD4" w:rsidRDefault="002B23D4" w:rsidP="007C529C">
            <w:pPr>
              <w:pStyle w:val="TAC"/>
              <w:rPr>
                <w:lang w:eastAsia="zh-CN"/>
              </w:rPr>
            </w:pPr>
            <w:r w:rsidRPr="00F72CD4">
              <w:rPr>
                <w:lang w:eastAsia="zh-CN"/>
              </w:rPr>
              <w:t>-6</w:t>
            </w:r>
          </w:p>
        </w:tc>
      </w:tr>
      <w:tr w:rsidR="002B23D4" w:rsidRPr="00F72CD4" w14:paraId="561E8D3E"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1D76E01C" w14:textId="77777777" w:rsidR="002B23D4" w:rsidRPr="00F72CD4" w:rsidRDefault="002B23D4" w:rsidP="007C529C">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48059CD" w14:textId="77777777" w:rsidR="002B23D4" w:rsidRPr="00F72CD4" w:rsidRDefault="002B23D4" w:rsidP="007C529C">
            <w:pPr>
              <w:pStyle w:val="TAL"/>
              <w:rPr>
                <w:lang w:eastAsia="zh-CN"/>
              </w:rPr>
            </w:pPr>
            <w:r w:rsidRPr="00F72CD4">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7B02002F" w14:textId="77777777" w:rsidR="002B23D4" w:rsidRPr="00F72CD4" w:rsidRDefault="002B23D4"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6CE0EE0" w14:textId="77777777" w:rsidR="002B23D4" w:rsidRPr="00F72CD4" w:rsidRDefault="002B23D4" w:rsidP="007C529C">
            <w:pPr>
              <w:pStyle w:val="TAC"/>
              <w:rPr>
                <w:lang w:eastAsia="zh-CN"/>
              </w:rPr>
            </w:pPr>
            <w:r w:rsidRPr="00F72CD4">
              <w:rPr>
                <w:lang w:eastAsia="zh-CN"/>
              </w:rPr>
              <w:t>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A1D6E54" w14:textId="77777777" w:rsidR="002B23D4" w:rsidRPr="00F72CD4" w:rsidRDefault="002B23D4" w:rsidP="007C529C">
            <w:pPr>
              <w:pStyle w:val="TAC"/>
              <w:rPr>
                <w:lang w:eastAsia="zh-CN"/>
              </w:rPr>
            </w:pPr>
            <w:r w:rsidRPr="00F72CD4">
              <w:rPr>
                <w:lang w:eastAsia="zh-CN"/>
              </w:rPr>
              <w:t>0</w:t>
            </w:r>
          </w:p>
        </w:tc>
      </w:tr>
      <w:tr w:rsidR="002B23D4" w:rsidRPr="00F72CD4" w14:paraId="48A5B25D"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6D1D5FC2" w14:textId="77777777" w:rsidR="002B23D4" w:rsidRPr="00F72CD4" w:rsidRDefault="002B23D4" w:rsidP="007C529C">
            <w:pPr>
              <w:keepNext/>
              <w:keepLines/>
              <w:spacing w:after="0"/>
              <w:rPr>
                <w:rFonts w:ascii="Arial" w:eastAsia="SimSun" w:hAnsi="Arial"/>
                <w:sz w:val="18"/>
              </w:rPr>
            </w:pPr>
            <w:r w:rsidRPr="00F72CD4">
              <w:rPr>
                <w:rFonts w:ascii="Arial" w:eastAsia="SimSun" w:hAnsi="Arial"/>
                <w:sz w:val="18"/>
              </w:rPr>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1AEF8652"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200C08B" w14:textId="77777777" w:rsidR="002B23D4" w:rsidRPr="00F72CD4" w:rsidRDefault="002B23D4" w:rsidP="007C529C">
            <w:pPr>
              <w:pStyle w:val="TAC"/>
            </w:pPr>
            <w:r w:rsidRPr="00F72CD4">
              <w:t>TM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1E77CA6" w14:textId="77777777" w:rsidR="002B23D4" w:rsidRPr="00F72CD4" w:rsidRDefault="002B23D4" w:rsidP="007C529C">
            <w:pPr>
              <w:pStyle w:val="TAC"/>
            </w:pPr>
            <w:r w:rsidRPr="00F72CD4">
              <w:t>TM4</w:t>
            </w:r>
          </w:p>
        </w:tc>
      </w:tr>
      <w:tr w:rsidR="002B23D4" w:rsidRPr="00F72CD4" w14:paraId="450891F5"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17B86D42" w14:textId="77777777" w:rsidR="002B23D4" w:rsidRPr="00F72CD4" w:rsidRDefault="002B23D4" w:rsidP="007C529C">
            <w:pPr>
              <w:pStyle w:val="TAL"/>
            </w:pPr>
            <w:r w:rsidRPr="00F72CD4">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9443DCB" w14:textId="77777777" w:rsidR="002B23D4" w:rsidRPr="00F72CD4" w:rsidRDefault="002B23D4" w:rsidP="007C529C">
            <w:pPr>
              <w:pStyle w:val="TAC"/>
            </w:pPr>
            <w:r w:rsidRPr="00F72CD4">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A034CCA" w14:textId="77777777" w:rsidR="002B23D4" w:rsidRPr="00F72CD4" w:rsidRDefault="002B23D4" w:rsidP="007C529C">
            <w:pPr>
              <w:pStyle w:val="TAC"/>
            </w:pPr>
            <w:r w:rsidRPr="00F72CD4">
              <w:t>20% probability of occurrence of LTE data transmission in time domain, and full bandwidth allocation in frequency domain for test 1-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BA5DC7E" w14:textId="77777777" w:rsidR="002B23D4" w:rsidRPr="00F72CD4" w:rsidRDefault="002B23D4" w:rsidP="007C529C">
            <w:pPr>
              <w:pStyle w:val="TAC"/>
            </w:pPr>
            <w:r w:rsidRPr="00F72CD4">
              <w:t>20% probability of occurrence of LTE data transmission in time domain, and full bandwidth allocation in frequency domain for test 1-1.</w:t>
            </w:r>
          </w:p>
        </w:tc>
      </w:tr>
      <w:tr w:rsidR="002B23D4" w:rsidRPr="00F72CD4" w14:paraId="2FBAE564" w14:textId="77777777" w:rsidTr="007C529C">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74D44914" w14:textId="77777777" w:rsidR="002B23D4" w:rsidRPr="00F72CD4" w:rsidRDefault="002B23D4" w:rsidP="007C529C">
            <w:pPr>
              <w:pStyle w:val="TAL"/>
            </w:pPr>
            <w:r w:rsidRPr="00F72CD4">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0485BF" w14:textId="77777777" w:rsidR="002B23D4" w:rsidRPr="00F72CD4" w:rsidRDefault="002B23D4" w:rsidP="007C529C">
            <w:pPr>
              <w:pStyle w:val="TAC"/>
            </w:pPr>
            <w:r w:rsidRPr="00F72CD4">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B8B9F11" w14:textId="77777777" w:rsidR="002B23D4" w:rsidRPr="00F72CD4" w:rsidRDefault="002B23D4" w:rsidP="007C529C">
            <w:pPr>
              <w:pStyle w:val="TAC"/>
            </w:pPr>
            <w:r w:rsidRPr="00F72CD4">
              <w:t>80% and 20% probability for rank 1 and rank 2 respectively</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6622F3B" w14:textId="77777777" w:rsidR="002B23D4" w:rsidRPr="00F72CD4" w:rsidRDefault="002B23D4" w:rsidP="007C529C">
            <w:pPr>
              <w:pStyle w:val="TAC"/>
            </w:pPr>
            <w:r w:rsidRPr="00F72CD4">
              <w:t>80% and 20% probability for rank 1 and rank 2 respectively</w:t>
            </w:r>
          </w:p>
        </w:tc>
      </w:tr>
      <w:tr w:rsidR="002B23D4" w:rsidRPr="00F72CD4" w14:paraId="6A2B6DD3" w14:textId="77777777" w:rsidTr="007C529C">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2FFF0A04" w14:textId="77777777" w:rsidR="002B23D4" w:rsidRPr="00F72CD4" w:rsidRDefault="002B23D4" w:rsidP="007C529C">
            <w:pPr>
              <w:pStyle w:val="TAL"/>
            </w:pPr>
            <w:r w:rsidRPr="00F72CD4">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66300960"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BE4A47B" w14:textId="77777777" w:rsidR="002B23D4" w:rsidRPr="00F72CD4" w:rsidRDefault="002B23D4" w:rsidP="007C529C">
            <w:pPr>
              <w:pStyle w:val="TAC"/>
            </w:pPr>
            <w:r w:rsidRPr="00F72CD4">
              <w:t>As specified in clause B.7</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D86DF25" w14:textId="77777777" w:rsidR="002B23D4" w:rsidRPr="00F72CD4" w:rsidRDefault="002B23D4" w:rsidP="007C529C">
            <w:pPr>
              <w:pStyle w:val="TAC"/>
            </w:pPr>
            <w:r w:rsidRPr="00F72CD4">
              <w:t>As specified in clause B.7</w:t>
            </w:r>
          </w:p>
        </w:tc>
      </w:tr>
      <w:tr w:rsidR="002B23D4" w:rsidRPr="00F72CD4" w14:paraId="25408E1C"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1F211A56" w14:textId="77777777" w:rsidR="002B23D4" w:rsidRPr="00F72CD4" w:rsidRDefault="002B23D4" w:rsidP="007C529C">
            <w:pPr>
              <w:pStyle w:val="TAL"/>
            </w:pPr>
            <w:r w:rsidRPr="00F72CD4">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53FC112F" w14:textId="77777777" w:rsidR="002B23D4" w:rsidRPr="00F72CD4" w:rsidRDefault="002B23D4" w:rsidP="007C529C">
            <w:pPr>
              <w:pStyle w:val="TAC"/>
            </w:pPr>
            <w:r w:rsidRPr="00F72CD4">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82C1DE8" w14:textId="77777777" w:rsidR="002B23D4" w:rsidRPr="00F72CD4" w:rsidRDefault="002B23D4" w:rsidP="007C529C">
            <w:pPr>
              <w:pStyle w:val="TAC"/>
            </w:pPr>
            <w:r w:rsidRPr="00F72CD4">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F83FAFD" w14:textId="77777777" w:rsidR="002B23D4" w:rsidRPr="00F72CD4" w:rsidRDefault="002B23D4" w:rsidP="007C529C">
            <w:pPr>
              <w:pStyle w:val="TAC"/>
            </w:pPr>
            <w:r w:rsidRPr="00F72CD4">
              <w:t>-1</w:t>
            </w:r>
          </w:p>
        </w:tc>
      </w:tr>
      <w:tr w:rsidR="002B23D4" w:rsidRPr="00F72CD4" w14:paraId="77E0EF4B"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3898859D" w14:textId="77777777" w:rsidR="002B23D4" w:rsidRPr="00F72CD4" w:rsidRDefault="002B23D4" w:rsidP="007C529C">
            <w:pPr>
              <w:pStyle w:val="TAL"/>
            </w:pPr>
            <w:r w:rsidRPr="00F72CD4">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4E4AAFC7" w14:textId="77777777" w:rsidR="002B23D4" w:rsidRPr="00F72CD4" w:rsidRDefault="002B23D4" w:rsidP="007C529C">
            <w:pPr>
              <w:pStyle w:val="TAC"/>
            </w:pPr>
            <w:r w:rsidRPr="00F72CD4">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4633AC" w14:textId="77777777" w:rsidR="002B23D4" w:rsidRPr="00F72CD4" w:rsidRDefault="002B23D4" w:rsidP="007C529C">
            <w:pPr>
              <w:pStyle w:val="TAC"/>
            </w:pPr>
            <w:r w:rsidRPr="00F72CD4">
              <w:t>3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A3900CF" w14:textId="77777777" w:rsidR="002B23D4" w:rsidRPr="00F72CD4" w:rsidRDefault="002B23D4" w:rsidP="007C529C">
            <w:pPr>
              <w:pStyle w:val="TAC"/>
            </w:pPr>
            <w:r w:rsidRPr="00F72CD4">
              <w:t>-100</w:t>
            </w:r>
          </w:p>
        </w:tc>
      </w:tr>
      <w:tr w:rsidR="002B23D4" w:rsidRPr="00F72CD4" w14:paraId="011CD03E"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0B49183F" w14:textId="77777777" w:rsidR="002B23D4" w:rsidRPr="00F72CD4" w:rsidRDefault="002B23D4" w:rsidP="007C529C">
            <w:pPr>
              <w:pStyle w:val="TAL"/>
              <w:rPr>
                <w:lang w:eastAsia="zh-CN"/>
              </w:rPr>
            </w:pPr>
            <w:r w:rsidRPr="00F72CD4">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vAlign w:val="center"/>
          </w:tcPr>
          <w:p w14:paraId="0E33D014" w14:textId="77777777" w:rsidR="002B23D4" w:rsidRPr="00F72CD4" w:rsidRDefault="002B23D4"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4C242AA" w14:textId="77777777" w:rsidR="002B23D4" w:rsidRPr="00F72CD4" w:rsidRDefault="002B23D4" w:rsidP="007C529C">
            <w:pPr>
              <w:pStyle w:val="TAC"/>
            </w:pPr>
            <w:r w:rsidRPr="00F72CD4">
              <w:t>TDLA30-10 ULA L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B8464D3" w14:textId="77777777" w:rsidR="002B23D4" w:rsidRPr="00F72CD4" w:rsidRDefault="002B23D4" w:rsidP="007C529C">
            <w:pPr>
              <w:pStyle w:val="TAC"/>
            </w:pPr>
            <w:r w:rsidRPr="00F72CD4">
              <w:t>TDLA30-10 ULA Low</w:t>
            </w:r>
          </w:p>
        </w:tc>
      </w:tr>
      <w:tr w:rsidR="002B23D4" w:rsidRPr="00F72CD4" w14:paraId="12E42866"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496D88FB" w14:textId="77777777" w:rsidR="002B23D4" w:rsidRPr="00F72CD4" w:rsidRDefault="002B23D4" w:rsidP="007C529C">
            <w:pPr>
              <w:pStyle w:val="TAL"/>
            </w:pPr>
            <w:r w:rsidRPr="00F72CD4">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2CD057" w14:textId="77777777" w:rsidR="002B23D4" w:rsidRPr="00F72CD4" w:rsidRDefault="002B23D4" w:rsidP="007C529C">
            <w:pPr>
              <w:pStyle w:val="TAC"/>
              <w:rPr>
                <w:lang w:eastAsia="zh-CN"/>
              </w:rPr>
            </w:pPr>
            <w:r w:rsidRPr="00F72CD4">
              <w:rPr>
                <w:lang w:eastAsia="zh-CN"/>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4415FA9" w14:textId="77777777" w:rsidR="002B23D4" w:rsidRPr="00F72CD4" w:rsidRDefault="002B23D4" w:rsidP="007C529C">
            <w:pPr>
              <w:pStyle w:val="TAC"/>
              <w:rPr>
                <w:lang w:eastAsia="zh-CN"/>
              </w:rPr>
            </w:pPr>
            <w:r w:rsidRPr="00F72CD4">
              <w:rPr>
                <w:lang w:eastAsia="zh-CN"/>
              </w:rPr>
              <w:t>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AFFD03B" w14:textId="77777777" w:rsidR="002B23D4" w:rsidRPr="00F72CD4" w:rsidRDefault="002B23D4" w:rsidP="007C529C">
            <w:pPr>
              <w:pStyle w:val="TAC"/>
              <w:rPr>
                <w:lang w:eastAsia="zh-CN"/>
              </w:rPr>
            </w:pPr>
            <w:r w:rsidRPr="00F72CD4">
              <w:rPr>
                <w:lang w:eastAsia="zh-CN"/>
              </w:rPr>
              <w:t>8</w:t>
            </w:r>
          </w:p>
        </w:tc>
      </w:tr>
      <w:tr w:rsidR="002B23D4" w:rsidRPr="00F72CD4" w14:paraId="5779DFAD" w14:textId="77777777" w:rsidTr="007C529C">
        <w:tc>
          <w:tcPr>
            <w:tcW w:w="9776" w:type="dxa"/>
            <w:gridSpan w:val="5"/>
            <w:tcBorders>
              <w:top w:val="single" w:sz="4" w:space="0" w:color="auto"/>
              <w:left w:val="single" w:sz="4" w:space="0" w:color="auto"/>
              <w:bottom w:val="single" w:sz="4" w:space="0" w:color="auto"/>
              <w:right w:val="single" w:sz="4" w:space="0" w:color="auto"/>
            </w:tcBorders>
            <w:hideMark/>
          </w:tcPr>
          <w:p w14:paraId="55EE9709" w14:textId="77777777" w:rsidR="002B23D4" w:rsidRPr="00F72CD4" w:rsidRDefault="002B23D4" w:rsidP="007C529C">
            <w:pPr>
              <w:pStyle w:val="TAN"/>
              <w:rPr>
                <w:lang w:eastAsia="zh-CN"/>
              </w:rPr>
            </w:pPr>
            <w:r w:rsidRPr="00F72CD4">
              <w:rPr>
                <w:lang w:eastAsia="zh-CN"/>
              </w:rPr>
              <w:t>Note 1:</w:t>
            </w:r>
            <w:r w:rsidRPr="00F72CD4">
              <w:rPr>
                <w:lang w:eastAsia="zh-CN"/>
              </w:rPr>
              <w:tab/>
              <w:t>The channel for the LTE interference cells and the serving cell are independent.</w:t>
            </w:r>
          </w:p>
          <w:p w14:paraId="3D252723" w14:textId="31BCC56A" w:rsidR="002B23D4" w:rsidRPr="00F72CD4" w:rsidRDefault="002B23D4" w:rsidP="007C529C">
            <w:pPr>
              <w:pStyle w:val="TAN"/>
              <w:rPr>
                <w:lang w:eastAsia="zh-CN"/>
              </w:rPr>
            </w:pPr>
            <w:r w:rsidRPr="00F72CD4">
              <w:rPr>
                <w:lang w:eastAsia="zh-CN"/>
              </w:rPr>
              <w:t>Note 2:</w:t>
            </w:r>
            <w:r w:rsidRPr="00F72CD4">
              <w:rPr>
                <w:lang w:eastAsia="zh-CN"/>
              </w:rPr>
              <w:tab/>
              <w:t>No MBSFN is configured on LTE carrier.</w:t>
            </w:r>
          </w:p>
          <w:p w14:paraId="555B2EA6" w14:textId="77777777" w:rsidR="002B23D4" w:rsidRPr="00F72CD4" w:rsidRDefault="002B23D4" w:rsidP="007C529C">
            <w:pPr>
              <w:pStyle w:val="TAN"/>
              <w:rPr>
                <w:lang w:eastAsia="zh-CN"/>
              </w:rPr>
            </w:pPr>
            <w:r w:rsidRPr="00F72CD4">
              <w:rPr>
                <w:lang w:eastAsia="zh-CN"/>
              </w:rPr>
              <w:t>Note 3:</w:t>
            </w:r>
            <w:r w:rsidRPr="00F72CD4">
              <w:rPr>
                <w:lang w:eastAsia="zh-CN"/>
              </w:rPr>
              <w:tab/>
              <w:t>Network-based CRS interference mitigation is disabled on LTE carrier.</w:t>
            </w:r>
          </w:p>
          <w:p w14:paraId="26197457" w14:textId="77777777" w:rsidR="002B23D4" w:rsidRPr="00F72CD4" w:rsidRDefault="002B23D4" w:rsidP="007C529C">
            <w:pPr>
              <w:pStyle w:val="TAN"/>
              <w:rPr>
                <w:lang w:eastAsia="zh-CN"/>
              </w:rPr>
            </w:pPr>
            <w:r w:rsidRPr="00F72CD4">
              <w:rPr>
                <w:lang w:eastAsia="zh-CN"/>
              </w:rPr>
              <w:t>Note 4:</w:t>
            </w:r>
            <w:r w:rsidRPr="00F72CD4">
              <w:rPr>
                <w:lang w:eastAsia="zh-CN"/>
              </w:rPr>
              <w:tab/>
              <w:t>The start of transmission of LTE frame is delayed by 2 LTE subframes with respect to the start of transmission of NR frame</w:t>
            </w:r>
          </w:p>
          <w:p w14:paraId="399105DF" w14:textId="515657F8" w:rsidR="002B23D4" w:rsidRPr="00F72CD4" w:rsidRDefault="002B23D4" w:rsidP="007C529C">
            <w:pPr>
              <w:pStyle w:val="TAN"/>
              <w:rPr>
                <w:lang w:eastAsia="zh-CN"/>
              </w:rPr>
            </w:pPr>
            <w:r w:rsidRPr="00F72CD4">
              <w:rPr>
                <w:lang w:eastAsia="zh-CN"/>
              </w:rPr>
              <w:t>Note 5:</w:t>
            </w:r>
            <w:r w:rsidRPr="00F72CD4">
              <w:rPr>
                <w:lang w:eastAsia="zh-CN"/>
              </w:rPr>
              <w:tab/>
              <w:t>This parameter is informed to UE via network assistance signalling for Test 1-1 in Table 5.2.2.1.19.0-4.</w:t>
            </w:r>
          </w:p>
          <w:p w14:paraId="0B9B14CE" w14:textId="6885210E" w:rsidR="002B23D4" w:rsidRPr="00F72CD4" w:rsidRDefault="002B23D4" w:rsidP="007C529C">
            <w:pPr>
              <w:pStyle w:val="TAN"/>
              <w:rPr>
                <w:lang w:eastAsia="zh-CN"/>
              </w:rPr>
            </w:pPr>
            <w:r w:rsidRPr="00F72CD4">
              <w:rPr>
                <w:lang w:eastAsia="zh-CN"/>
              </w:rPr>
              <w:t>Note 6:</w:t>
            </w:r>
            <w:r w:rsidRPr="00F72CD4">
              <w:rPr>
                <w:lang w:eastAsia="zh-CN"/>
              </w:rPr>
              <w:tab/>
              <w:t xml:space="preserve">Single entry is included in IE </w:t>
            </w:r>
            <w:r w:rsidRPr="00F72CD4">
              <w:rPr>
                <w:i/>
                <w:lang w:eastAsia="zh-CN"/>
              </w:rPr>
              <w:t>LTE-NeighCellsCRS-AssistInfoList-r17</w:t>
            </w:r>
            <w:r w:rsidRPr="00F72CD4">
              <w:rPr>
                <w:lang w:eastAsia="zh-CN"/>
              </w:rPr>
              <w:t xml:space="preserve"> that applies for both cells for cases</w:t>
            </w:r>
          </w:p>
        </w:tc>
      </w:tr>
    </w:tbl>
    <w:p w14:paraId="7986DC91" w14:textId="77777777" w:rsidR="002B23D4" w:rsidRPr="00F72CD4" w:rsidRDefault="002B23D4" w:rsidP="002B23D4">
      <w:pPr>
        <w:rPr>
          <w:lang w:eastAsia="zh-CN"/>
        </w:rPr>
      </w:pPr>
    </w:p>
    <w:p w14:paraId="45C89605" w14:textId="63CCF380" w:rsidR="002B23D4" w:rsidRPr="00F72CD4" w:rsidRDefault="002B23D4" w:rsidP="002B23D4">
      <w:pPr>
        <w:pStyle w:val="TH"/>
      </w:pPr>
      <w:r w:rsidRPr="00F72CD4">
        <w:t>Table 5.2.2.1.</w:t>
      </w:r>
      <w:r w:rsidRPr="00F72CD4">
        <w:rPr>
          <w:lang w:eastAsia="zh-CN"/>
        </w:rPr>
        <w:t>19.0</w:t>
      </w:r>
      <w:r w:rsidRPr="00F72CD4">
        <w:t>-4</w:t>
      </w:r>
      <w:r w:rsidRPr="00F72CD4">
        <w:rPr>
          <w:lang w:eastAsia="zh-CN"/>
        </w:rPr>
        <w:t>:</w:t>
      </w:r>
      <w:r w:rsidRPr="00F72CD4">
        <w:t xml:space="preserve"> Minimum performance for Rank 1 with the assistance of network </w:t>
      </w:r>
      <w:r w:rsidR="0007268D" w:rsidRPr="00F72CD4">
        <w:t>signalling</w:t>
      </w:r>
      <w:r w:rsidRPr="00F72CD4">
        <w:t xml:space="preserve">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8"/>
        <w:gridCol w:w="1137"/>
        <w:gridCol w:w="1178"/>
        <w:gridCol w:w="1268"/>
        <w:gridCol w:w="1367"/>
        <w:gridCol w:w="1397"/>
        <w:gridCol w:w="599"/>
      </w:tblGrid>
      <w:tr w:rsidR="002B23D4" w:rsidRPr="00F72CD4" w14:paraId="016FCD73" w14:textId="77777777" w:rsidTr="007C529C">
        <w:trPr>
          <w:trHeight w:val="378"/>
          <w:jc w:val="center"/>
        </w:trPr>
        <w:tc>
          <w:tcPr>
            <w:tcW w:w="366" w:type="pct"/>
            <w:vMerge w:val="restart"/>
            <w:shd w:val="clear" w:color="auto" w:fill="FFFFFF"/>
            <w:vAlign w:val="center"/>
          </w:tcPr>
          <w:p w14:paraId="3B3014A9" w14:textId="77777777" w:rsidR="002B23D4" w:rsidRPr="00F72CD4" w:rsidRDefault="002B23D4" w:rsidP="007C529C">
            <w:pPr>
              <w:pStyle w:val="TAH"/>
              <w:rPr>
                <w:rFonts w:eastAsia="SimSun"/>
              </w:rPr>
            </w:pPr>
            <w:r w:rsidRPr="00F72CD4">
              <w:rPr>
                <w:rFonts w:eastAsia="SimSun"/>
              </w:rPr>
              <w:t>Test num.</w:t>
            </w:r>
          </w:p>
        </w:tc>
        <w:tc>
          <w:tcPr>
            <w:tcW w:w="701" w:type="pct"/>
            <w:vMerge w:val="restart"/>
            <w:shd w:val="clear" w:color="auto" w:fill="FFFFFF"/>
            <w:vAlign w:val="center"/>
          </w:tcPr>
          <w:p w14:paraId="3E955EE0" w14:textId="77777777" w:rsidR="002B23D4" w:rsidRPr="00F72CD4" w:rsidRDefault="002B23D4"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03659C28" w14:textId="77777777" w:rsidR="002B23D4" w:rsidRPr="00F72CD4" w:rsidRDefault="002B23D4"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6C2469C5" w14:textId="77777777" w:rsidR="002B23D4" w:rsidRPr="00F72CD4" w:rsidRDefault="002B23D4"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4BFA9018" w14:textId="77777777" w:rsidR="002B23D4" w:rsidRPr="00F72CD4" w:rsidRDefault="002B23D4" w:rsidP="007C529C">
            <w:pPr>
              <w:pStyle w:val="TAH"/>
              <w:rPr>
                <w:rFonts w:eastAsia="SimSun"/>
              </w:rPr>
            </w:pPr>
            <w:r w:rsidRPr="00F72CD4">
              <w:rPr>
                <w:rFonts w:eastAsia="SimSun"/>
              </w:rPr>
              <w:t>Propagation</w:t>
            </w:r>
          </w:p>
          <w:p w14:paraId="6676C75A" w14:textId="77777777" w:rsidR="002B23D4" w:rsidRPr="00F72CD4" w:rsidRDefault="002B23D4" w:rsidP="007C529C">
            <w:pPr>
              <w:pStyle w:val="TAH"/>
              <w:rPr>
                <w:rFonts w:eastAsia="SimSun"/>
              </w:rPr>
            </w:pPr>
            <w:r w:rsidRPr="00F72CD4">
              <w:rPr>
                <w:rFonts w:eastAsia="SimSun"/>
              </w:rPr>
              <w:t>condition</w:t>
            </w:r>
          </w:p>
        </w:tc>
        <w:tc>
          <w:tcPr>
            <w:tcW w:w="774" w:type="pct"/>
            <w:vMerge w:val="restart"/>
            <w:shd w:val="clear" w:color="auto" w:fill="FFFFFF"/>
            <w:vAlign w:val="center"/>
          </w:tcPr>
          <w:p w14:paraId="75CAB157" w14:textId="77777777" w:rsidR="002B23D4" w:rsidRPr="00F72CD4" w:rsidRDefault="002B23D4"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7C025B26" w14:textId="77777777" w:rsidR="002B23D4" w:rsidRPr="00F72CD4" w:rsidRDefault="002B23D4" w:rsidP="007C529C">
            <w:pPr>
              <w:pStyle w:val="TAH"/>
              <w:rPr>
                <w:rFonts w:eastAsia="SimSun"/>
              </w:rPr>
            </w:pPr>
            <w:r w:rsidRPr="00F72CD4">
              <w:rPr>
                <w:rFonts w:eastAsia="SimSun"/>
              </w:rPr>
              <w:t>Reference value</w:t>
            </w:r>
          </w:p>
        </w:tc>
      </w:tr>
      <w:tr w:rsidR="002B23D4" w:rsidRPr="00F72CD4" w14:paraId="23291701" w14:textId="77777777" w:rsidTr="007C529C">
        <w:trPr>
          <w:trHeight w:val="378"/>
          <w:jc w:val="center"/>
        </w:trPr>
        <w:tc>
          <w:tcPr>
            <w:tcW w:w="366" w:type="pct"/>
            <w:vMerge/>
            <w:shd w:val="clear" w:color="auto" w:fill="FFFFFF"/>
            <w:vAlign w:val="center"/>
          </w:tcPr>
          <w:p w14:paraId="39296602" w14:textId="77777777" w:rsidR="002B23D4" w:rsidRPr="00F72CD4" w:rsidRDefault="002B23D4" w:rsidP="007C529C">
            <w:pPr>
              <w:pStyle w:val="TAH"/>
              <w:rPr>
                <w:rFonts w:eastAsia="SimSun"/>
              </w:rPr>
            </w:pPr>
          </w:p>
        </w:tc>
        <w:tc>
          <w:tcPr>
            <w:tcW w:w="701" w:type="pct"/>
            <w:vMerge/>
            <w:shd w:val="clear" w:color="auto" w:fill="FFFFFF"/>
            <w:vAlign w:val="center"/>
          </w:tcPr>
          <w:p w14:paraId="043B1B2C" w14:textId="77777777" w:rsidR="002B23D4" w:rsidRPr="00F72CD4" w:rsidRDefault="002B23D4" w:rsidP="007C529C">
            <w:pPr>
              <w:pStyle w:val="TAH"/>
              <w:rPr>
                <w:rFonts w:eastAsia="SimSun"/>
              </w:rPr>
            </w:pPr>
          </w:p>
        </w:tc>
        <w:tc>
          <w:tcPr>
            <w:tcW w:w="644" w:type="pct"/>
            <w:vMerge/>
            <w:shd w:val="clear" w:color="auto" w:fill="FFFFFF"/>
          </w:tcPr>
          <w:p w14:paraId="6A8E07A7" w14:textId="77777777" w:rsidR="002B23D4" w:rsidRPr="00F72CD4" w:rsidRDefault="002B23D4" w:rsidP="007C529C">
            <w:pPr>
              <w:pStyle w:val="TAH"/>
              <w:rPr>
                <w:rFonts w:eastAsia="SimSun"/>
              </w:rPr>
            </w:pPr>
          </w:p>
        </w:tc>
        <w:tc>
          <w:tcPr>
            <w:tcW w:w="667" w:type="pct"/>
            <w:vMerge/>
            <w:shd w:val="clear" w:color="auto" w:fill="FFFFFF"/>
          </w:tcPr>
          <w:p w14:paraId="65C872FF" w14:textId="77777777" w:rsidR="002B23D4" w:rsidRPr="00F72CD4" w:rsidRDefault="002B23D4" w:rsidP="007C529C">
            <w:pPr>
              <w:pStyle w:val="TAH"/>
              <w:rPr>
                <w:rFonts w:eastAsia="SimSun"/>
              </w:rPr>
            </w:pPr>
          </w:p>
        </w:tc>
        <w:tc>
          <w:tcPr>
            <w:tcW w:w="718" w:type="pct"/>
            <w:vMerge/>
            <w:shd w:val="clear" w:color="auto" w:fill="FFFFFF"/>
            <w:vAlign w:val="center"/>
          </w:tcPr>
          <w:p w14:paraId="55F09EF7" w14:textId="77777777" w:rsidR="002B23D4" w:rsidRPr="00F72CD4" w:rsidRDefault="002B23D4" w:rsidP="007C529C">
            <w:pPr>
              <w:pStyle w:val="TAH"/>
              <w:rPr>
                <w:rFonts w:eastAsia="SimSun"/>
              </w:rPr>
            </w:pPr>
          </w:p>
        </w:tc>
        <w:tc>
          <w:tcPr>
            <w:tcW w:w="774" w:type="pct"/>
            <w:vMerge/>
            <w:shd w:val="clear" w:color="auto" w:fill="FFFFFF"/>
            <w:vAlign w:val="center"/>
          </w:tcPr>
          <w:p w14:paraId="0B0F4D04" w14:textId="77777777" w:rsidR="002B23D4" w:rsidRPr="00F72CD4" w:rsidRDefault="002B23D4" w:rsidP="007C529C">
            <w:pPr>
              <w:pStyle w:val="TAH"/>
              <w:rPr>
                <w:rFonts w:eastAsia="SimSun"/>
              </w:rPr>
            </w:pPr>
          </w:p>
        </w:tc>
        <w:tc>
          <w:tcPr>
            <w:tcW w:w="791" w:type="pct"/>
            <w:shd w:val="clear" w:color="auto" w:fill="FFFFFF"/>
            <w:vAlign w:val="center"/>
          </w:tcPr>
          <w:p w14:paraId="650A396A" w14:textId="77777777" w:rsidR="002B23D4" w:rsidRPr="00F72CD4" w:rsidRDefault="002B23D4"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544982BB" w14:textId="77777777" w:rsidR="002B23D4" w:rsidRPr="00F72CD4" w:rsidRDefault="002B23D4" w:rsidP="007C529C">
            <w:pPr>
              <w:pStyle w:val="TAH"/>
              <w:rPr>
                <w:rFonts w:eastAsia="SimSun"/>
              </w:rPr>
            </w:pPr>
            <w:r w:rsidRPr="00F72CD4">
              <w:rPr>
                <w:rFonts w:eastAsia="SimSun"/>
              </w:rPr>
              <w:t>SNR (dB)</w:t>
            </w:r>
          </w:p>
        </w:tc>
      </w:tr>
      <w:tr w:rsidR="002B23D4" w:rsidRPr="00F72CD4" w14:paraId="4E679990" w14:textId="77777777" w:rsidTr="007C529C">
        <w:trPr>
          <w:trHeight w:val="191"/>
          <w:jc w:val="center"/>
        </w:trPr>
        <w:tc>
          <w:tcPr>
            <w:tcW w:w="366" w:type="pct"/>
            <w:shd w:val="clear" w:color="auto" w:fill="FFFFFF"/>
            <w:vAlign w:val="center"/>
          </w:tcPr>
          <w:p w14:paraId="7A643762" w14:textId="77777777" w:rsidR="002B23D4" w:rsidRPr="00F72CD4" w:rsidRDefault="002B23D4" w:rsidP="007C529C">
            <w:pPr>
              <w:pStyle w:val="TAC"/>
              <w:rPr>
                <w:rFonts w:eastAsia="SimSun"/>
              </w:rPr>
            </w:pPr>
            <w:r w:rsidRPr="00F72CD4">
              <w:rPr>
                <w:rFonts w:eastAsia="SimSun"/>
              </w:rPr>
              <w:t>1-1</w:t>
            </w:r>
          </w:p>
        </w:tc>
        <w:tc>
          <w:tcPr>
            <w:tcW w:w="701" w:type="pct"/>
            <w:shd w:val="clear" w:color="auto" w:fill="FFFFFF"/>
            <w:vAlign w:val="center"/>
          </w:tcPr>
          <w:p w14:paraId="71ADA961" w14:textId="77777777" w:rsidR="002B23D4" w:rsidRPr="00F72CD4" w:rsidRDefault="002B23D4" w:rsidP="007C529C">
            <w:pPr>
              <w:pStyle w:val="TAC"/>
              <w:rPr>
                <w:rFonts w:eastAsia="SimSun"/>
              </w:rPr>
            </w:pPr>
            <w:r w:rsidRPr="00F72CD4">
              <w:rPr>
                <w:rFonts w:eastAsia="SimSun"/>
              </w:rPr>
              <w:t>R.PDSCH.1-18.1 FDD</w:t>
            </w:r>
            <w:r w:rsidRPr="00F72CD4" w:rsidDel="00171EDF">
              <w:rPr>
                <w:rFonts w:eastAsia="SimSun"/>
                <w:szCs w:val="18"/>
              </w:rPr>
              <w:t xml:space="preserve"> </w:t>
            </w:r>
          </w:p>
        </w:tc>
        <w:tc>
          <w:tcPr>
            <w:tcW w:w="644" w:type="pct"/>
            <w:shd w:val="clear" w:color="auto" w:fill="FFFFFF"/>
            <w:vAlign w:val="center"/>
          </w:tcPr>
          <w:p w14:paraId="2E47D4F7" w14:textId="77777777" w:rsidR="002B23D4" w:rsidRPr="00F72CD4" w:rsidRDefault="002B23D4" w:rsidP="007C529C">
            <w:pPr>
              <w:pStyle w:val="TAC"/>
              <w:rPr>
                <w:rFonts w:eastAsia="SimSun"/>
              </w:rPr>
            </w:pPr>
            <w:r w:rsidRPr="00F72CD4">
              <w:rPr>
                <w:rFonts w:eastAsia="SimSun"/>
              </w:rPr>
              <w:t>10 / 15</w:t>
            </w:r>
          </w:p>
        </w:tc>
        <w:tc>
          <w:tcPr>
            <w:tcW w:w="667" w:type="pct"/>
            <w:shd w:val="clear" w:color="auto" w:fill="FFFFFF"/>
            <w:vAlign w:val="center"/>
          </w:tcPr>
          <w:p w14:paraId="14C1E2C5" w14:textId="77777777" w:rsidR="002B23D4" w:rsidRPr="00F72CD4" w:rsidRDefault="002B23D4" w:rsidP="007C529C">
            <w:pPr>
              <w:pStyle w:val="TAC"/>
              <w:rPr>
                <w:rFonts w:eastAsia="SimSun"/>
              </w:rPr>
            </w:pPr>
            <w:r w:rsidRPr="00F72CD4">
              <w:rPr>
                <w:rFonts w:eastAsia="SimSun"/>
              </w:rPr>
              <w:t>16QAM, 0.48</w:t>
            </w:r>
          </w:p>
        </w:tc>
        <w:tc>
          <w:tcPr>
            <w:tcW w:w="718" w:type="pct"/>
            <w:shd w:val="clear" w:color="auto" w:fill="FFFFFF"/>
            <w:vAlign w:val="center"/>
          </w:tcPr>
          <w:p w14:paraId="6D256DA4" w14:textId="77777777" w:rsidR="002B23D4" w:rsidRPr="00F72CD4" w:rsidRDefault="002B23D4"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4FEC10C2" w14:textId="77777777" w:rsidR="002B23D4" w:rsidRPr="00F72CD4" w:rsidRDefault="002B23D4" w:rsidP="007C529C">
            <w:pPr>
              <w:pStyle w:val="TAC"/>
              <w:rPr>
                <w:rFonts w:eastAsia="SimSun"/>
              </w:rPr>
            </w:pPr>
            <w:r w:rsidRPr="00F72CD4">
              <w:rPr>
                <w:rFonts w:eastAsia="SimSun"/>
              </w:rPr>
              <w:t>4x2, ULA Low</w:t>
            </w:r>
          </w:p>
        </w:tc>
        <w:tc>
          <w:tcPr>
            <w:tcW w:w="791" w:type="pct"/>
            <w:shd w:val="clear" w:color="auto" w:fill="FFFFFF"/>
            <w:vAlign w:val="center"/>
          </w:tcPr>
          <w:p w14:paraId="2E4BB6C6" w14:textId="77777777" w:rsidR="002B23D4" w:rsidRPr="00F72CD4" w:rsidRDefault="002B23D4" w:rsidP="007C529C">
            <w:pPr>
              <w:pStyle w:val="TAC"/>
              <w:rPr>
                <w:rFonts w:eastAsia="SimSun"/>
              </w:rPr>
            </w:pPr>
            <w:r w:rsidRPr="00F72CD4">
              <w:rPr>
                <w:rFonts w:eastAsia="SimSun"/>
              </w:rPr>
              <w:t>70</w:t>
            </w:r>
          </w:p>
        </w:tc>
        <w:tc>
          <w:tcPr>
            <w:tcW w:w="339" w:type="pct"/>
            <w:shd w:val="clear" w:color="auto" w:fill="FFFFFF"/>
            <w:vAlign w:val="center"/>
          </w:tcPr>
          <w:p w14:paraId="29AF8AAB" w14:textId="77777777" w:rsidR="002B23D4" w:rsidRPr="00F72CD4" w:rsidRDefault="002B23D4" w:rsidP="007C529C">
            <w:pPr>
              <w:pStyle w:val="TAC"/>
              <w:rPr>
                <w:rFonts w:eastAsia="SimSun"/>
                <w:lang w:eastAsia="zh-CN"/>
              </w:rPr>
            </w:pPr>
            <w:r w:rsidRPr="00F72CD4">
              <w:rPr>
                <w:rFonts w:eastAsia="SimSun"/>
                <w:lang w:eastAsia="zh-CN"/>
              </w:rPr>
              <w:t>11.9</w:t>
            </w:r>
          </w:p>
        </w:tc>
      </w:tr>
    </w:tbl>
    <w:p w14:paraId="777B022D" w14:textId="77777777" w:rsidR="002B23D4" w:rsidRPr="00F72CD4" w:rsidRDefault="002B23D4" w:rsidP="002B23D4">
      <w:pPr>
        <w:rPr>
          <w:lang w:eastAsia="zh-CN"/>
        </w:rPr>
      </w:pPr>
    </w:p>
    <w:p w14:paraId="450F6285" w14:textId="5AA95B2C" w:rsidR="002B23D4" w:rsidRPr="00F72CD4" w:rsidRDefault="002B23D4" w:rsidP="002B23D4">
      <w:pPr>
        <w:pStyle w:val="TH"/>
      </w:pPr>
      <w:r w:rsidRPr="00F72CD4">
        <w:t>Table 5.2.2.1.</w:t>
      </w:r>
      <w:r w:rsidRPr="00F72CD4">
        <w:rPr>
          <w:lang w:eastAsia="zh-CN"/>
        </w:rPr>
        <w:t>19.0</w:t>
      </w:r>
      <w:r w:rsidRPr="00F72CD4">
        <w:t>-5</w:t>
      </w:r>
      <w:r w:rsidRPr="00F72CD4">
        <w:rPr>
          <w:lang w:eastAsia="zh-CN"/>
        </w:rPr>
        <w:t xml:space="preserve">: Measurement </w:t>
      </w:r>
      <w:r w:rsidRPr="00F72CD4">
        <w:t>Gap configuration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2B23D4" w:rsidRPr="00F72CD4" w14:paraId="322B6E88"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7A4370FD" w14:textId="77777777" w:rsidR="002B23D4" w:rsidRPr="00F72CD4" w:rsidRDefault="002B23D4" w:rsidP="007C529C">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0852909A" w14:textId="77777777" w:rsidR="002B23D4" w:rsidRPr="00F72CD4" w:rsidRDefault="002B23D4" w:rsidP="007C529C">
            <w:pPr>
              <w:pStyle w:val="TAH"/>
              <w:rPr>
                <w:rFonts w:eastAsia="SimSun"/>
              </w:rPr>
            </w:pPr>
            <w:r w:rsidRPr="00F72CD4">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62820CA1" w14:textId="77777777" w:rsidR="002B23D4" w:rsidRPr="00F72CD4" w:rsidRDefault="002B23D4" w:rsidP="007C529C">
            <w:pPr>
              <w:pStyle w:val="TAH"/>
              <w:rPr>
                <w:rFonts w:eastAsia="SimSun"/>
              </w:rPr>
            </w:pPr>
            <w:r w:rsidRPr="00F72CD4">
              <w:rPr>
                <w:rFonts w:eastAsia="SimSun"/>
              </w:rPr>
              <w:t>Value</w:t>
            </w:r>
          </w:p>
        </w:tc>
      </w:tr>
      <w:tr w:rsidR="002B23D4" w:rsidRPr="00F72CD4" w14:paraId="36E15176"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473C1C6A" w14:textId="77777777" w:rsidR="002B23D4" w:rsidRPr="00F72CD4" w:rsidRDefault="002B23D4" w:rsidP="007C529C">
            <w:pPr>
              <w:pStyle w:val="TAL"/>
              <w:rPr>
                <w:rFonts w:cs="Arial"/>
              </w:rPr>
            </w:pPr>
            <w:r w:rsidRPr="00F72CD4">
              <w:rPr>
                <w:rFonts w:eastAsia="SimSun"/>
              </w:rPr>
              <w:t xml:space="preserve">Measurement Gap Length </w:t>
            </w:r>
          </w:p>
        </w:tc>
        <w:tc>
          <w:tcPr>
            <w:tcW w:w="711" w:type="dxa"/>
            <w:tcBorders>
              <w:top w:val="single" w:sz="4" w:space="0" w:color="auto"/>
              <w:left w:val="single" w:sz="4" w:space="0" w:color="auto"/>
              <w:bottom w:val="single" w:sz="4" w:space="0" w:color="auto"/>
              <w:right w:val="single" w:sz="4" w:space="0" w:color="auto"/>
            </w:tcBorders>
            <w:vAlign w:val="center"/>
            <w:hideMark/>
          </w:tcPr>
          <w:p w14:paraId="681AF382" w14:textId="77777777" w:rsidR="002B23D4" w:rsidRPr="00F72CD4" w:rsidRDefault="002B23D4"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6CFCBCBB" w14:textId="77777777" w:rsidR="002B23D4" w:rsidRPr="00F72CD4" w:rsidRDefault="002B23D4" w:rsidP="007C529C">
            <w:pPr>
              <w:pStyle w:val="TAC"/>
              <w:rPr>
                <w:rFonts w:eastAsia="SimSun"/>
                <w:lang w:eastAsia="zh-CN"/>
              </w:rPr>
            </w:pPr>
            <w:r w:rsidRPr="00F72CD4">
              <w:rPr>
                <w:rFonts w:eastAsia="SimSun"/>
                <w:lang w:eastAsia="zh-CN"/>
              </w:rPr>
              <w:t>6</w:t>
            </w:r>
          </w:p>
        </w:tc>
      </w:tr>
      <w:tr w:rsidR="002B23D4" w:rsidRPr="00F72CD4" w14:paraId="7F2B4018"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7CFEFBB2" w14:textId="77777777" w:rsidR="002B23D4" w:rsidRPr="00F72CD4" w:rsidRDefault="002B23D4" w:rsidP="007C529C">
            <w:pPr>
              <w:pStyle w:val="TAL"/>
              <w:rPr>
                <w:rFonts w:eastAsia="SimSun"/>
                <w:lang w:eastAsia="zh-CN"/>
              </w:rPr>
            </w:pPr>
            <w:r w:rsidRPr="00F72CD4">
              <w:rPr>
                <w:rFonts w:eastAsia="SimSun"/>
                <w:lang w:eastAsia="zh-CN"/>
              </w:rPr>
              <w:t>Measurement Gap Repetition Period</w:t>
            </w:r>
          </w:p>
        </w:tc>
        <w:tc>
          <w:tcPr>
            <w:tcW w:w="711" w:type="dxa"/>
            <w:tcBorders>
              <w:top w:val="single" w:sz="4" w:space="0" w:color="auto"/>
              <w:left w:val="single" w:sz="4" w:space="0" w:color="auto"/>
              <w:bottom w:val="single" w:sz="4" w:space="0" w:color="auto"/>
              <w:right w:val="single" w:sz="4" w:space="0" w:color="auto"/>
            </w:tcBorders>
            <w:vAlign w:val="center"/>
            <w:hideMark/>
          </w:tcPr>
          <w:p w14:paraId="5D0AE814" w14:textId="77777777" w:rsidR="002B23D4" w:rsidRPr="00F72CD4" w:rsidRDefault="002B23D4" w:rsidP="007C529C">
            <w:pPr>
              <w:pStyle w:val="TAC"/>
              <w:rPr>
                <w:rFonts w:eastAsia="SimSun"/>
              </w:rPr>
            </w:pPr>
            <w:r w:rsidRPr="00F72CD4">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06763065" w14:textId="77777777" w:rsidR="002B23D4" w:rsidRPr="00F72CD4" w:rsidRDefault="002B23D4" w:rsidP="007C529C">
            <w:pPr>
              <w:pStyle w:val="TAC"/>
              <w:rPr>
                <w:rFonts w:eastAsia="SimSun"/>
                <w:lang w:eastAsia="zh-CN"/>
              </w:rPr>
            </w:pPr>
            <w:r w:rsidRPr="00F72CD4">
              <w:rPr>
                <w:rFonts w:eastAsia="SimSun"/>
                <w:lang w:eastAsia="zh-CN"/>
              </w:rPr>
              <w:t>40</w:t>
            </w:r>
          </w:p>
        </w:tc>
      </w:tr>
      <w:tr w:rsidR="002B23D4" w:rsidRPr="00F72CD4" w14:paraId="142629CF"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3946DBC5" w14:textId="77777777" w:rsidR="002B23D4" w:rsidRPr="00F72CD4" w:rsidRDefault="002B23D4" w:rsidP="007C529C">
            <w:pPr>
              <w:pStyle w:val="TAL"/>
              <w:rPr>
                <w:rFonts w:eastAsia="SimSun"/>
                <w:lang w:eastAsia="zh-CN"/>
              </w:rPr>
            </w:pPr>
            <w:r w:rsidRPr="00F72CD4">
              <w:rPr>
                <w:rFonts w:eastAsia="SimSun"/>
                <w:lang w:eastAsia="zh-CN"/>
              </w:rPr>
              <w:t>Gap 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6E69E290" w14:textId="77777777" w:rsidR="002B23D4" w:rsidRPr="00F72CD4" w:rsidRDefault="002B23D4"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6F25B1E2" w14:textId="77777777" w:rsidR="002B23D4" w:rsidRPr="00F72CD4" w:rsidRDefault="002B23D4" w:rsidP="007C529C">
            <w:pPr>
              <w:pStyle w:val="TAC"/>
              <w:rPr>
                <w:rFonts w:eastAsia="SimSun"/>
                <w:lang w:eastAsia="zh-CN"/>
              </w:rPr>
            </w:pPr>
            <w:r w:rsidRPr="00F72CD4">
              <w:rPr>
                <w:rFonts w:eastAsia="SimSun"/>
                <w:lang w:eastAsia="zh-CN"/>
              </w:rPr>
              <w:t>7</w:t>
            </w:r>
          </w:p>
        </w:tc>
      </w:tr>
      <w:tr w:rsidR="002B23D4" w:rsidRPr="00F72CD4" w14:paraId="4E658833"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171EA3AC" w14:textId="377491E9" w:rsidR="002B23D4" w:rsidRPr="00F72CD4" w:rsidRDefault="002B23D4" w:rsidP="007C529C">
            <w:pPr>
              <w:pStyle w:val="TAL"/>
              <w:rPr>
                <w:rFonts w:eastAsia="SimSun"/>
              </w:rPr>
            </w:pPr>
            <w:r w:rsidRPr="00F72CD4">
              <w:rPr>
                <w:rFonts w:eastAsia="SimSun"/>
              </w:rPr>
              <w:t xml:space="preserve">Measurement gap </w:t>
            </w:r>
            <w:r w:rsidR="0007268D" w:rsidRPr="00F72CD4">
              <w:rPr>
                <w:rFonts w:eastAsia="SimSun"/>
              </w:rPr>
              <w:t>timing</w:t>
            </w:r>
            <w:r w:rsidRPr="00F72CD4">
              <w:rPr>
                <w:rFonts w:eastAsia="SimSun"/>
              </w:rPr>
              <w:t xml:space="preserve"> advance</w:t>
            </w:r>
          </w:p>
        </w:tc>
        <w:tc>
          <w:tcPr>
            <w:tcW w:w="711" w:type="dxa"/>
            <w:tcBorders>
              <w:top w:val="single" w:sz="4" w:space="0" w:color="auto"/>
              <w:left w:val="single" w:sz="4" w:space="0" w:color="auto"/>
              <w:bottom w:val="single" w:sz="4" w:space="0" w:color="auto"/>
              <w:right w:val="single" w:sz="4" w:space="0" w:color="auto"/>
            </w:tcBorders>
            <w:vAlign w:val="center"/>
            <w:hideMark/>
          </w:tcPr>
          <w:p w14:paraId="0D79BD2D" w14:textId="77777777" w:rsidR="002B23D4" w:rsidRPr="00F72CD4" w:rsidRDefault="002B23D4"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25B29F6" w14:textId="77777777" w:rsidR="002B23D4" w:rsidRPr="00F72CD4" w:rsidRDefault="002B23D4" w:rsidP="007C529C">
            <w:pPr>
              <w:pStyle w:val="TAC"/>
              <w:rPr>
                <w:rFonts w:eastAsia="SimSun"/>
              </w:rPr>
            </w:pPr>
            <w:r w:rsidRPr="00F72CD4">
              <w:rPr>
                <w:rFonts w:eastAsia="SimSun"/>
              </w:rPr>
              <w:t>0</w:t>
            </w:r>
          </w:p>
        </w:tc>
      </w:tr>
    </w:tbl>
    <w:p w14:paraId="2826F175" w14:textId="77777777" w:rsidR="002B23D4" w:rsidRPr="00F72CD4" w:rsidRDefault="002B23D4" w:rsidP="002B23D4">
      <w:pPr>
        <w:rPr>
          <w:lang w:eastAsia="zh-CN"/>
        </w:rPr>
      </w:pPr>
    </w:p>
    <w:p w14:paraId="7909E2AD" w14:textId="07A39363" w:rsidR="002B23D4" w:rsidRPr="00F72CD4" w:rsidRDefault="002B23D4" w:rsidP="002B23D4">
      <w:pPr>
        <w:pStyle w:val="TH"/>
      </w:pPr>
      <w:r w:rsidRPr="00F72CD4">
        <w:t>Table 5.2.2.1.</w:t>
      </w:r>
      <w:r w:rsidRPr="00F72CD4">
        <w:rPr>
          <w:lang w:eastAsia="zh-CN"/>
        </w:rPr>
        <w:t>19.0</w:t>
      </w:r>
      <w:r w:rsidRPr="00F72CD4">
        <w:t>-6</w:t>
      </w:r>
      <w:r w:rsidRPr="00F72CD4">
        <w:rPr>
          <w:lang w:eastAsia="zh-CN"/>
        </w:rPr>
        <w:t>:</w:t>
      </w:r>
      <w:r w:rsidRPr="00F72CD4">
        <w:t xml:space="preserve"> Minimum performance for Rank 1 </w:t>
      </w:r>
      <w:r w:rsidRPr="00F72CD4">
        <w:rPr>
          <w:lang w:eastAsia="zh-CN"/>
        </w:rPr>
        <w:t xml:space="preserve">without </w:t>
      </w:r>
      <w:r w:rsidRPr="00F72CD4">
        <w:t>the assistance of network signal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8"/>
        <w:gridCol w:w="1137"/>
        <w:gridCol w:w="1178"/>
        <w:gridCol w:w="1268"/>
        <w:gridCol w:w="1367"/>
        <w:gridCol w:w="1397"/>
        <w:gridCol w:w="599"/>
      </w:tblGrid>
      <w:tr w:rsidR="002B23D4" w:rsidRPr="00F72CD4" w14:paraId="1E188D1E" w14:textId="77777777" w:rsidTr="007C529C">
        <w:trPr>
          <w:trHeight w:val="378"/>
          <w:jc w:val="center"/>
        </w:trPr>
        <w:tc>
          <w:tcPr>
            <w:tcW w:w="366" w:type="pct"/>
            <w:vMerge w:val="restart"/>
            <w:shd w:val="clear" w:color="auto" w:fill="FFFFFF"/>
            <w:vAlign w:val="center"/>
          </w:tcPr>
          <w:p w14:paraId="0B4A0A80" w14:textId="77777777" w:rsidR="002B23D4" w:rsidRPr="00F72CD4" w:rsidRDefault="002B23D4" w:rsidP="007C529C">
            <w:pPr>
              <w:pStyle w:val="TAH"/>
              <w:rPr>
                <w:rFonts w:eastAsia="SimSun"/>
              </w:rPr>
            </w:pPr>
            <w:r w:rsidRPr="00F72CD4">
              <w:rPr>
                <w:rFonts w:eastAsia="SimSun"/>
              </w:rPr>
              <w:t>Test num.</w:t>
            </w:r>
          </w:p>
        </w:tc>
        <w:tc>
          <w:tcPr>
            <w:tcW w:w="701" w:type="pct"/>
            <w:vMerge w:val="restart"/>
            <w:shd w:val="clear" w:color="auto" w:fill="FFFFFF"/>
            <w:vAlign w:val="center"/>
          </w:tcPr>
          <w:p w14:paraId="32818986" w14:textId="77777777" w:rsidR="002B23D4" w:rsidRPr="00F72CD4" w:rsidRDefault="002B23D4"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2E8595EC" w14:textId="77777777" w:rsidR="002B23D4" w:rsidRPr="00F72CD4" w:rsidRDefault="002B23D4"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55D55A12" w14:textId="77777777" w:rsidR="002B23D4" w:rsidRPr="00F72CD4" w:rsidRDefault="002B23D4"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74ED4E7C" w14:textId="77777777" w:rsidR="002B23D4" w:rsidRPr="00F72CD4" w:rsidRDefault="002B23D4" w:rsidP="007C529C">
            <w:pPr>
              <w:pStyle w:val="TAH"/>
              <w:rPr>
                <w:rFonts w:eastAsia="SimSun"/>
              </w:rPr>
            </w:pPr>
            <w:r w:rsidRPr="00F72CD4">
              <w:rPr>
                <w:rFonts w:eastAsia="SimSun"/>
              </w:rPr>
              <w:t>Propagation</w:t>
            </w:r>
          </w:p>
          <w:p w14:paraId="4EE8E51B" w14:textId="77777777" w:rsidR="002B23D4" w:rsidRPr="00F72CD4" w:rsidRDefault="002B23D4" w:rsidP="007C529C">
            <w:pPr>
              <w:pStyle w:val="TAH"/>
              <w:rPr>
                <w:rFonts w:eastAsia="SimSun"/>
              </w:rPr>
            </w:pPr>
            <w:r w:rsidRPr="00F72CD4">
              <w:rPr>
                <w:rFonts w:eastAsia="SimSun"/>
              </w:rPr>
              <w:t>condition</w:t>
            </w:r>
          </w:p>
        </w:tc>
        <w:tc>
          <w:tcPr>
            <w:tcW w:w="774" w:type="pct"/>
            <w:vMerge w:val="restart"/>
            <w:shd w:val="clear" w:color="auto" w:fill="FFFFFF"/>
            <w:vAlign w:val="center"/>
          </w:tcPr>
          <w:p w14:paraId="57AA129A" w14:textId="77777777" w:rsidR="002B23D4" w:rsidRPr="00F72CD4" w:rsidRDefault="002B23D4"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329876F6" w14:textId="77777777" w:rsidR="002B23D4" w:rsidRPr="00F72CD4" w:rsidRDefault="002B23D4" w:rsidP="007C529C">
            <w:pPr>
              <w:pStyle w:val="TAH"/>
              <w:rPr>
                <w:rFonts w:eastAsia="SimSun"/>
              </w:rPr>
            </w:pPr>
            <w:r w:rsidRPr="00F72CD4">
              <w:rPr>
                <w:rFonts w:eastAsia="SimSun"/>
              </w:rPr>
              <w:t>Reference value</w:t>
            </w:r>
          </w:p>
        </w:tc>
      </w:tr>
      <w:tr w:rsidR="002B23D4" w:rsidRPr="00F72CD4" w14:paraId="76036435" w14:textId="77777777" w:rsidTr="007C529C">
        <w:trPr>
          <w:trHeight w:val="378"/>
          <w:jc w:val="center"/>
        </w:trPr>
        <w:tc>
          <w:tcPr>
            <w:tcW w:w="366" w:type="pct"/>
            <w:vMerge/>
            <w:shd w:val="clear" w:color="auto" w:fill="FFFFFF"/>
            <w:vAlign w:val="center"/>
          </w:tcPr>
          <w:p w14:paraId="2EEA71E5" w14:textId="77777777" w:rsidR="002B23D4" w:rsidRPr="00F72CD4" w:rsidRDefault="002B23D4" w:rsidP="007C529C">
            <w:pPr>
              <w:pStyle w:val="TAH"/>
              <w:rPr>
                <w:rFonts w:eastAsia="SimSun"/>
              </w:rPr>
            </w:pPr>
          </w:p>
        </w:tc>
        <w:tc>
          <w:tcPr>
            <w:tcW w:w="701" w:type="pct"/>
            <w:vMerge/>
            <w:shd w:val="clear" w:color="auto" w:fill="FFFFFF"/>
            <w:vAlign w:val="center"/>
          </w:tcPr>
          <w:p w14:paraId="7320284B" w14:textId="77777777" w:rsidR="002B23D4" w:rsidRPr="00F72CD4" w:rsidRDefault="002B23D4" w:rsidP="007C529C">
            <w:pPr>
              <w:pStyle w:val="TAH"/>
              <w:rPr>
                <w:rFonts w:eastAsia="SimSun"/>
              </w:rPr>
            </w:pPr>
          </w:p>
        </w:tc>
        <w:tc>
          <w:tcPr>
            <w:tcW w:w="644" w:type="pct"/>
            <w:vMerge/>
            <w:shd w:val="clear" w:color="auto" w:fill="FFFFFF"/>
          </w:tcPr>
          <w:p w14:paraId="33B6B7BD" w14:textId="77777777" w:rsidR="002B23D4" w:rsidRPr="00F72CD4" w:rsidRDefault="002B23D4" w:rsidP="007C529C">
            <w:pPr>
              <w:pStyle w:val="TAH"/>
              <w:rPr>
                <w:rFonts w:eastAsia="SimSun"/>
              </w:rPr>
            </w:pPr>
          </w:p>
        </w:tc>
        <w:tc>
          <w:tcPr>
            <w:tcW w:w="667" w:type="pct"/>
            <w:vMerge/>
            <w:shd w:val="clear" w:color="auto" w:fill="FFFFFF"/>
          </w:tcPr>
          <w:p w14:paraId="03B3961F" w14:textId="77777777" w:rsidR="002B23D4" w:rsidRPr="00F72CD4" w:rsidRDefault="002B23D4" w:rsidP="007C529C">
            <w:pPr>
              <w:pStyle w:val="TAH"/>
              <w:rPr>
                <w:rFonts w:eastAsia="SimSun"/>
              </w:rPr>
            </w:pPr>
          </w:p>
        </w:tc>
        <w:tc>
          <w:tcPr>
            <w:tcW w:w="718" w:type="pct"/>
            <w:vMerge/>
            <w:shd w:val="clear" w:color="auto" w:fill="FFFFFF"/>
            <w:vAlign w:val="center"/>
          </w:tcPr>
          <w:p w14:paraId="1B92C92E" w14:textId="77777777" w:rsidR="002B23D4" w:rsidRPr="00F72CD4" w:rsidRDefault="002B23D4" w:rsidP="007C529C">
            <w:pPr>
              <w:pStyle w:val="TAH"/>
              <w:rPr>
                <w:rFonts w:eastAsia="SimSun"/>
              </w:rPr>
            </w:pPr>
          </w:p>
        </w:tc>
        <w:tc>
          <w:tcPr>
            <w:tcW w:w="774" w:type="pct"/>
            <w:vMerge/>
            <w:shd w:val="clear" w:color="auto" w:fill="FFFFFF"/>
            <w:vAlign w:val="center"/>
          </w:tcPr>
          <w:p w14:paraId="693C99BD" w14:textId="77777777" w:rsidR="002B23D4" w:rsidRPr="00F72CD4" w:rsidRDefault="002B23D4" w:rsidP="007C529C">
            <w:pPr>
              <w:pStyle w:val="TAH"/>
              <w:rPr>
                <w:rFonts w:eastAsia="SimSun"/>
              </w:rPr>
            </w:pPr>
          </w:p>
        </w:tc>
        <w:tc>
          <w:tcPr>
            <w:tcW w:w="791" w:type="pct"/>
            <w:shd w:val="clear" w:color="auto" w:fill="FFFFFF"/>
            <w:vAlign w:val="center"/>
          </w:tcPr>
          <w:p w14:paraId="54E2D20F" w14:textId="77777777" w:rsidR="002B23D4" w:rsidRPr="00F72CD4" w:rsidRDefault="002B23D4"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1CA16098" w14:textId="77777777" w:rsidR="002B23D4" w:rsidRPr="00F72CD4" w:rsidRDefault="002B23D4" w:rsidP="007C529C">
            <w:pPr>
              <w:pStyle w:val="TAH"/>
              <w:rPr>
                <w:rFonts w:eastAsia="SimSun"/>
              </w:rPr>
            </w:pPr>
            <w:r w:rsidRPr="00F72CD4">
              <w:rPr>
                <w:rFonts w:eastAsia="SimSun"/>
              </w:rPr>
              <w:t>SNR (dB)</w:t>
            </w:r>
          </w:p>
        </w:tc>
      </w:tr>
      <w:tr w:rsidR="002B23D4" w:rsidRPr="00F72CD4" w14:paraId="68F30AFD" w14:textId="77777777" w:rsidTr="007C529C">
        <w:trPr>
          <w:trHeight w:val="191"/>
          <w:jc w:val="center"/>
        </w:trPr>
        <w:tc>
          <w:tcPr>
            <w:tcW w:w="366" w:type="pct"/>
            <w:shd w:val="clear" w:color="auto" w:fill="FFFFFF"/>
            <w:vAlign w:val="center"/>
          </w:tcPr>
          <w:p w14:paraId="7B283FE9" w14:textId="77777777" w:rsidR="002B23D4" w:rsidRPr="00F72CD4" w:rsidRDefault="002B23D4" w:rsidP="007C529C">
            <w:pPr>
              <w:pStyle w:val="TAC"/>
              <w:rPr>
                <w:rFonts w:eastAsia="SimSun"/>
              </w:rPr>
            </w:pPr>
            <w:r w:rsidRPr="00F72CD4">
              <w:rPr>
                <w:rFonts w:eastAsia="SimSun"/>
              </w:rPr>
              <w:t>2-1</w:t>
            </w:r>
          </w:p>
        </w:tc>
        <w:tc>
          <w:tcPr>
            <w:tcW w:w="701" w:type="pct"/>
            <w:shd w:val="clear" w:color="auto" w:fill="FFFFFF"/>
            <w:vAlign w:val="center"/>
          </w:tcPr>
          <w:p w14:paraId="5228B4D2" w14:textId="77777777" w:rsidR="002B23D4" w:rsidRPr="00F72CD4" w:rsidRDefault="002B23D4" w:rsidP="007C529C">
            <w:pPr>
              <w:pStyle w:val="TAC"/>
              <w:rPr>
                <w:rFonts w:eastAsia="SimSun"/>
              </w:rPr>
            </w:pPr>
            <w:r w:rsidRPr="00F72CD4">
              <w:rPr>
                <w:rFonts w:eastAsia="SimSun"/>
              </w:rPr>
              <w:t>R.PDSCH.1-17.2 FDD</w:t>
            </w:r>
            <w:r w:rsidRPr="00F72CD4" w:rsidDel="00E07C1D">
              <w:rPr>
                <w:rFonts w:eastAsia="SimSun"/>
                <w:szCs w:val="18"/>
              </w:rPr>
              <w:t xml:space="preserve"> </w:t>
            </w:r>
          </w:p>
        </w:tc>
        <w:tc>
          <w:tcPr>
            <w:tcW w:w="644" w:type="pct"/>
            <w:shd w:val="clear" w:color="auto" w:fill="FFFFFF"/>
            <w:vAlign w:val="center"/>
          </w:tcPr>
          <w:p w14:paraId="7EADBAC5" w14:textId="77777777" w:rsidR="002B23D4" w:rsidRPr="00F72CD4" w:rsidRDefault="002B23D4" w:rsidP="007C529C">
            <w:pPr>
              <w:pStyle w:val="TAC"/>
              <w:rPr>
                <w:rFonts w:eastAsia="SimSun"/>
              </w:rPr>
            </w:pPr>
            <w:r w:rsidRPr="00F72CD4">
              <w:rPr>
                <w:rFonts w:eastAsia="SimSun"/>
              </w:rPr>
              <w:t>10 / 15</w:t>
            </w:r>
          </w:p>
        </w:tc>
        <w:tc>
          <w:tcPr>
            <w:tcW w:w="667" w:type="pct"/>
            <w:shd w:val="clear" w:color="auto" w:fill="FFFFFF"/>
            <w:vAlign w:val="center"/>
          </w:tcPr>
          <w:p w14:paraId="69E319A4" w14:textId="77777777" w:rsidR="002B23D4" w:rsidRPr="00F72CD4" w:rsidRDefault="002B23D4" w:rsidP="007C529C">
            <w:pPr>
              <w:pStyle w:val="TAC"/>
              <w:rPr>
                <w:rFonts w:eastAsia="SimSun"/>
              </w:rPr>
            </w:pPr>
            <w:r w:rsidRPr="00F72CD4">
              <w:rPr>
                <w:rFonts w:eastAsia="SimSun"/>
              </w:rPr>
              <w:t>16QAM, 0.48</w:t>
            </w:r>
          </w:p>
        </w:tc>
        <w:tc>
          <w:tcPr>
            <w:tcW w:w="718" w:type="pct"/>
            <w:shd w:val="clear" w:color="auto" w:fill="FFFFFF"/>
            <w:vAlign w:val="center"/>
          </w:tcPr>
          <w:p w14:paraId="485B8F01" w14:textId="77777777" w:rsidR="002B23D4" w:rsidRPr="00F72CD4" w:rsidRDefault="002B23D4"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7B89FED0" w14:textId="77777777" w:rsidR="002B23D4" w:rsidRPr="00F72CD4" w:rsidRDefault="002B23D4" w:rsidP="007C529C">
            <w:pPr>
              <w:pStyle w:val="TAC"/>
              <w:rPr>
                <w:rFonts w:eastAsia="SimSun"/>
              </w:rPr>
            </w:pPr>
            <w:r w:rsidRPr="00F72CD4">
              <w:rPr>
                <w:rFonts w:eastAsia="SimSun"/>
              </w:rPr>
              <w:t>4x2, ULA Low</w:t>
            </w:r>
          </w:p>
        </w:tc>
        <w:tc>
          <w:tcPr>
            <w:tcW w:w="791" w:type="pct"/>
            <w:shd w:val="clear" w:color="auto" w:fill="FFFFFF"/>
            <w:vAlign w:val="center"/>
          </w:tcPr>
          <w:p w14:paraId="78016F84" w14:textId="77777777" w:rsidR="002B23D4" w:rsidRPr="00F72CD4" w:rsidRDefault="002B23D4" w:rsidP="007C529C">
            <w:pPr>
              <w:pStyle w:val="TAC"/>
              <w:rPr>
                <w:rFonts w:eastAsia="SimSun"/>
              </w:rPr>
            </w:pPr>
            <w:r w:rsidRPr="00F72CD4">
              <w:rPr>
                <w:rFonts w:eastAsia="SimSun"/>
              </w:rPr>
              <w:t>70</w:t>
            </w:r>
          </w:p>
        </w:tc>
        <w:tc>
          <w:tcPr>
            <w:tcW w:w="339" w:type="pct"/>
            <w:shd w:val="clear" w:color="auto" w:fill="FFFFFF"/>
            <w:vAlign w:val="center"/>
          </w:tcPr>
          <w:p w14:paraId="6A2001D4" w14:textId="77777777" w:rsidR="002B23D4" w:rsidRPr="00F72CD4" w:rsidRDefault="002B23D4" w:rsidP="007C529C">
            <w:pPr>
              <w:pStyle w:val="TAC"/>
              <w:rPr>
                <w:rFonts w:eastAsia="SimSun"/>
                <w:lang w:eastAsia="zh-CN"/>
              </w:rPr>
            </w:pPr>
            <w:r w:rsidRPr="00F72CD4">
              <w:rPr>
                <w:rFonts w:eastAsia="SimSun"/>
                <w:lang w:eastAsia="zh-CN"/>
              </w:rPr>
              <w:t>11.9</w:t>
            </w:r>
          </w:p>
        </w:tc>
      </w:tr>
    </w:tbl>
    <w:p w14:paraId="4EF9781B" w14:textId="77777777" w:rsidR="002B23D4" w:rsidRPr="00F72CD4" w:rsidRDefault="002B23D4" w:rsidP="002B23D4">
      <w:pPr>
        <w:rPr>
          <w:lang w:eastAsia="zh-CN"/>
        </w:rPr>
      </w:pPr>
    </w:p>
    <w:p w14:paraId="538188BC" w14:textId="77777777" w:rsidR="002B23D4" w:rsidRPr="00F72CD4" w:rsidRDefault="002B23D4" w:rsidP="002B23D4">
      <w:r w:rsidRPr="00F72CD4">
        <w:t>The normative reference for this requirement is TS 38.101-4 [5], clause 5.2.2.1.19.</w:t>
      </w:r>
    </w:p>
    <w:p w14:paraId="2B6787D6" w14:textId="77777777" w:rsidR="002B23D4" w:rsidRPr="00F72CD4" w:rsidRDefault="002B23D4" w:rsidP="002B23D4">
      <w:pPr>
        <w:pStyle w:val="Heading5"/>
        <w:rPr>
          <w:rFonts w:eastAsia="SimSun"/>
        </w:rPr>
      </w:pPr>
      <w:r w:rsidRPr="00F72CD4">
        <w:t>5.2.2.1.19_1</w:t>
      </w:r>
      <w:r w:rsidRPr="00F72CD4">
        <w:tab/>
      </w:r>
      <w:r w:rsidRPr="00F72CD4">
        <w:rPr>
          <w:rFonts w:eastAsia="SimSun"/>
        </w:rPr>
        <w:t xml:space="preserve">2Rx FDD FR1 for </w:t>
      </w:r>
      <w:r w:rsidRPr="00F72CD4">
        <w:t>PDSCH with inter cell CRS interference scenario</w:t>
      </w:r>
      <w:r w:rsidRPr="00F72CD4">
        <w:rPr>
          <w:rFonts w:eastAsia="SimSun"/>
        </w:rPr>
        <w:t xml:space="preserve"> – 4x2 MIMO for both NSA and SA</w:t>
      </w:r>
    </w:p>
    <w:p w14:paraId="3DD2FA07" w14:textId="77777777" w:rsidR="002B23D4" w:rsidRPr="00F72CD4" w:rsidRDefault="002B23D4" w:rsidP="002B23D4">
      <w:pPr>
        <w:pStyle w:val="EditorsNote"/>
        <w:rPr>
          <w:rFonts w:eastAsia="SimSun"/>
        </w:rPr>
      </w:pPr>
      <w:r w:rsidRPr="00F72CD4">
        <w:rPr>
          <w:rFonts w:eastAsia="SimSun"/>
        </w:rPr>
        <w:tab/>
        <w:t>Editor’s Note: This test case is incomplete in following aspects</w:t>
      </w:r>
    </w:p>
    <w:p w14:paraId="61CEBDDA" w14:textId="77777777" w:rsidR="002B23D4" w:rsidRPr="00F72CD4" w:rsidRDefault="002B23D4" w:rsidP="002B23D4">
      <w:pPr>
        <w:pStyle w:val="EditorsNote"/>
        <w:rPr>
          <w:rFonts w:eastAsia="SimSun"/>
        </w:rPr>
      </w:pPr>
      <w:r w:rsidRPr="00F72CD4">
        <w:rPr>
          <w:rFonts w:eastAsia="SimSun"/>
        </w:rPr>
        <w:tab/>
        <w:t>-</w:t>
      </w:r>
      <w:r w:rsidRPr="00F72CD4">
        <w:rPr>
          <w:rFonts w:eastAsia="SimSun"/>
        </w:rPr>
        <w:tab/>
        <w:t>Message exceptions are FFS</w:t>
      </w:r>
    </w:p>
    <w:p w14:paraId="53562FD5" w14:textId="77777777" w:rsidR="002B23D4" w:rsidRPr="00F72CD4" w:rsidRDefault="002B23D4" w:rsidP="002B23D4">
      <w:pPr>
        <w:pStyle w:val="EditorsNote"/>
        <w:rPr>
          <w:rFonts w:eastAsia="SimSun"/>
        </w:rPr>
      </w:pPr>
      <w:r w:rsidRPr="00F72CD4">
        <w:rPr>
          <w:rFonts w:eastAsia="SimSun"/>
        </w:rPr>
        <w:tab/>
        <w:t>-</w:t>
      </w:r>
      <w:r w:rsidRPr="00F72CD4">
        <w:rPr>
          <w:rFonts w:eastAsia="SimSun"/>
        </w:rPr>
        <w:tab/>
        <w:t>MU/TT analysis is pending</w:t>
      </w:r>
    </w:p>
    <w:p w14:paraId="2C75DDD7" w14:textId="4EABF780" w:rsidR="002B23D4" w:rsidRPr="00F72CD4" w:rsidRDefault="002B23D4" w:rsidP="002B23D4">
      <w:pPr>
        <w:pStyle w:val="H6"/>
      </w:pPr>
      <w:r w:rsidRPr="00F72CD4">
        <w:t>5.2.2.1.19_1.1</w:t>
      </w:r>
      <w:r w:rsidRPr="00F72CD4">
        <w:tab/>
        <w:t>Test purpose</w:t>
      </w:r>
    </w:p>
    <w:p w14:paraId="40CC4451" w14:textId="77777777" w:rsidR="002B23D4" w:rsidRPr="00F72CD4" w:rsidRDefault="002B23D4" w:rsidP="002B23D4">
      <w:r w:rsidRPr="00F72CD4">
        <w:t>To v</w:t>
      </w:r>
      <w:r w:rsidRPr="00F72CD4">
        <w:rPr>
          <w:rFonts w:eastAsia="SimSun"/>
        </w:rPr>
        <w:t>erify PDSCH performance under 2 receive antenna conditions when PDSCH is interfered by inter cell CRS signal.</w:t>
      </w:r>
    </w:p>
    <w:p w14:paraId="7765AEA4" w14:textId="3A4A7B53" w:rsidR="002B23D4" w:rsidRPr="00F72CD4" w:rsidRDefault="002B23D4" w:rsidP="002B23D4">
      <w:pPr>
        <w:pStyle w:val="H6"/>
      </w:pPr>
      <w:r w:rsidRPr="00F72CD4">
        <w:t>5.2.2.1.19_1.2</w:t>
      </w:r>
      <w:r w:rsidRPr="00F72CD4">
        <w:tab/>
        <w:t>Test applicability</w:t>
      </w:r>
    </w:p>
    <w:p w14:paraId="12E9B3E8" w14:textId="77777777" w:rsidR="002B23D4" w:rsidRPr="00F72CD4" w:rsidRDefault="002B23D4" w:rsidP="002B23D4">
      <w:pPr>
        <w:rPr>
          <w:i/>
          <w:iCs/>
          <w:szCs w:val="16"/>
          <w:lang w:eastAsia="ja-JP"/>
        </w:rPr>
      </w:pPr>
      <w:r w:rsidRPr="00F72CD4">
        <w:t xml:space="preserve">Test 2-1 applies to all types of NR UE release 17 and forward that support </w:t>
      </w:r>
      <w:r w:rsidRPr="00F72CD4">
        <w:rPr>
          <w:i/>
          <w:iCs/>
          <w:szCs w:val="16"/>
          <w:lang w:eastAsia="ja-JP"/>
        </w:rPr>
        <w:t>CRS-IM-nonDSS-15kHzSCS-r17.</w:t>
      </w:r>
    </w:p>
    <w:p w14:paraId="2AA7752B" w14:textId="77777777" w:rsidR="002B23D4" w:rsidRPr="00F72CD4" w:rsidRDefault="002B23D4" w:rsidP="002B23D4">
      <w:pPr>
        <w:rPr>
          <w:i/>
          <w:iCs/>
          <w:szCs w:val="16"/>
          <w:lang w:eastAsia="ja-JP"/>
        </w:rPr>
      </w:pPr>
      <w:r w:rsidRPr="00F72CD4">
        <w:t xml:space="preserve">Test 1-1 applies to all types of NR UE release 17 and forward that support </w:t>
      </w:r>
      <w:r w:rsidRPr="00F72CD4">
        <w:rPr>
          <w:i/>
          <w:iCs/>
          <w:szCs w:val="16"/>
          <w:lang w:eastAsia="ja-JP"/>
        </w:rPr>
        <w:t>CRS-IM-nonDSS-NWA-15kHzSCS-r17.</w:t>
      </w:r>
    </w:p>
    <w:p w14:paraId="7546BAB3" w14:textId="37DCA0A3" w:rsidR="002B23D4" w:rsidRPr="00F72CD4" w:rsidRDefault="002B23D4" w:rsidP="002B23D4">
      <w:pPr>
        <w:pStyle w:val="H6"/>
      </w:pPr>
      <w:r w:rsidRPr="00F72CD4">
        <w:t>5.2.2.1.19_1.3</w:t>
      </w:r>
      <w:r w:rsidRPr="00F72CD4">
        <w:tab/>
        <w:t>Test description</w:t>
      </w:r>
    </w:p>
    <w:p w14:paraId="35755B31" w14:textId="7E1C1524" w:rsidR="002B23D4" w:rsidRPr="00F72CD4" w:rsidRDefault="002B23D4" w:rsidP="002B23D4">
      <w:pPr>
        <w:pStyle w:val="H6"/>
      </w:pPr>
      <w:r w:rsidRPr="00F72CD4">
        <w:t>5.2.2.1.19_1.3.1</w:t>
      </w:r>
      <w:r w:rsidRPr="00F72CD4">
        <w:tab/>
        <w:t>Initial conditions</w:t>
      </w:r>
    </w:p>
    <w:p w14:paraId="72382B82" w14:textId="77777777" w:rsidR="002B23D4" w:rsidRPr="00F72CD4" w:rsidRDefault="002B23D4" w:rsidP="002B23D4">
      <w:r w:rsidRPr="00F72CD4">
        <w:t>Initial conditions are a set of test configurations the UE needs to be tested in and the steps for the SS to take with the UE to reach the correct measurement state.</w:t>
      </w:r>
    </w:p>
    <w:p w14:paraId="6FEA09B8" w14:textId="77777777" w:rsidR="002B23D4" w:rsidRPr="00F72CD4" w:rsidRDefault="002B23D4" w:rsidP="002B23D4">
      <w:r w:rsidRPr="00F72CD4">
        <w:t>The initial test configurations consist of environmental conditions, test frequencies, test channel bandwidths and sub-carrier spacing based on NR operating bands specified in Table 5.3.5-1 and Table 5.3.6-1 of 38.521-1 [7].</w:t>
      </w:r>
    </w:p>
    <w:p w14:paraId="0083BC7A" w14:textId="77777777" w:rsidR="002B23D4" w:rsidRPr="00F72CD4" w:rsidRDefault="002B23D4" w:rsidP="002B23D4">
      <w:r w:rsidRPr="00F72CD4">
        <w:t>Configurations of PDSCH and PDCCH before measurement are specified in Annex C.</w:t>
      </w:r>
    </w:p>
    <w:p w14:paraId="58E245B2" w14:textId="77777777" w:rsidR="002B23D4" w:rsidRPr="00F72CD4" w:rsidRDefault="002B23D4" w:rsidP="002B23D4">
      <w:r w:rsidRPr="00F72CD4">
        <w:t>Test Environment: Normal, as defined in TS 38.508-1 [6] clause 4.1.</w:t>
      </w:r>
    </w:p>
    <w:p w14:paraId="7B98B266" w14:textId="77777777" w:rsidR="002B23D4" w:rsidRPr="00F72CD4" w:rsidRDefault="002B23D4" w:rsidP="002B23D4">
      <w:r w:rsidRPr="00F72CD4">
        <w:t>Frequencies to be tested: Mid Range, as defined in TS 38.508-1 [6] clause 5.2.2.</w:t>
      </w:r>
    </w:p>
    <w:p w14:paraId="2C00FE93" w14:textId="77777777" w:rsidR="002B23D4" w:rsidRPr="00F72CD4" w:rsidRDefault="002B23D4" w:rsidP="002B23D4">
      <w:r w:rsidRPr="00F72CD4">
        <w:t>For EN-DC within FR1 operation, setup the LTE link according to Annex D:</w:t>
      </w:r>
    </w:p>
    <w:p w14:paraId="3D330945" w14:textId="71E55C23" w:rsidR="002B23D4" w:rsidRPr="00F72CD4" w:rsidRDefault="002B23D4" w:rsidP="002B23D4">
      <w:pPr>
        <w:pStyle w:val="B1"/>
      </w:pPr>
      <w:r w:rsidRPr="00F72CD4">
        <w:t>1.</w:t>
      </w:r>
      <w:r w:rsidRPr="00F72CD4">
        <w:tab/>
        <w:t>Connect the SS, the faders and AWGN noise source to the UE antenna connectors as shown in TS 38.508-1 [6] Annex A, in Figure A.3.1.7.1 for TE diagram and clause A.3.2 for UE diagram.</w:t>
      </w:r>
    </w:p>
    <w:p w14:paraId="69F77AEC" w14:textId="77777777" w:rsidR="002B23D4" w:rsidRPr="00F72CD4" w:rsidRDefault="002B23D4" w:rsidP="002B23D4">
      <w:pPr>
        <w:pStyle w:val="B1"/>
      </w:pPr>
      <w:r w:rsidRPr="00F72CD4">
        <w:t>2.</w:t>
      </w:r>
      <w:r w:rsidRPr="00F72CD4">
        <w:tab/>
        <w:t>The parameter settings for the cell are set up according to Table 5.2-1 and Tables 5.2.2.1.19.0-2 and 5.2.2.1.19.0-3 as appropriate.</w:t>
      </w:r>
    </w:p>
    <w:p w14:paraId="5633AE4A" w14:textId="77777777" w:rsidR="002B23D4" w:rsidRPr="00F72CD4" w:rsidRDefault="002B23D4" w:rsidP="002B23D4">
      <w:pPr>
        <w:pStyle w:val="B1"/>
      </w:pPr>
      <w:r w:rsidRPr="00F72CD4">
        <w:t>3.</w:t>
      </w:r>
      <w:r w:rsidRPr="00F72CD4">
        <w:tab/>
        <w:t>Downlink signals for NR cell are initially set up according to Annexes C.0, C.1, C.2 and uplink signals according to Annexes G.0, G.1, G.2, G.3.1 of TS 38.521-1 [7].</w:t>
      </w:r>
    </w:p>
    <w:p w14:paraId="17B21EB5" w14:textId="77777777" w:rsidR="002B23D4" w:rsidRPr="00F72CD4" w:rsidRDefault="002B23D4" w:rsidP="002B23D4">
      <w:pPr>
        <w:pStyle w:val="B1"/>
      </w:pPr>
      <w:r w:rsidRPr="00F72CD4">
        <w:t>4.</w:t>
      </w:r>
      <w:r w:rsidRPr="00F72CD4">
        <w:tab/>
        <w:t>Propagation conditions are set according to Annex B.0.</w:t>
      </w:r>
    </w:p>
    <w:p w14:paraId="2750C6B8" w14:textId="77777777" w:rsidR="002B23D4" w:rsidRPr="00F72CD4" w:rsidRDefault="002B23D4" w:rsidP="002B23D4">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19_1.3.3.</w:t>
      </w:r>
    </w:p>
    <w:p w14:paraId="60E446D3" w14:textId="43235C24" w:rsidR="002B23D4" w:rsidRPr="00F72CD4" w:rsidRDefault="002B23D4" w:rsidP="002B23D4">
      <w:pPr>
        <w:pStyle w:val="B1"/>
      </w:pPr>
      <w:r w:rsidRPr="00F72CD4">
        <w:t xml:space="preserve">6.  </w:t>
      </w:r>
      <w:r w:rsidRPr="00F72CD4">
        <w:rPr>
          <w:lang w:eastAsia="zh-CN"/>
        </w:rPr>
        <w:t xml:space="preserve">For UE capable of performing CRS-IM without </w:t>
      </w:r>
      <w:r w:rsidRPr="00F72CD4">
        <w:t xml:space="preserve">the assistance of network signalling on LTE channel bandwidth, ensure the network configures an inter-RAT LTE measurement object of the interfering cells to the tested UE. Inter-RAT measurement is configured at the beginning of the test and applied throughout the test with gap pattern configurations according to Table 5.2.2.1.19.0-5. PDSCH is not scheduled, and throughput is not counted during 4.64s after the beginning of test. PDSCH is not scheduled in the measurement gaps. </w:t>
      </w:r>
    </w:p>
    <w:p w14:paraId="307DFF85" w14:textId="77777777" w:rsidR="002B23D4" w:rsidRPr="00F72CD4" w:rsidRDefault="002B23D4" w:rsidP="002B23D4">
      <w:pPr>
        <w:pStyle w:val="H6"/>
        <w:rPr>
          <w:rFonts w:cs="Arial"/>
        </w:rPr>
      </w:pPr>
      <w:r w:rsidRPr="00F72CD4">
        <w:rPr>
          <w:rFonts w:cs="Arial"/>
        </w:rPr>
        <w:t>5.2.2.1.19_1.3.2</w:t>
      </w:r>
      <w:r w:rsidRPr="00F72CD4">
        <w:rPr>
          <w:rFonts w:cs="Arial"/>
        </w:rPr>
        <w:tab/>
        <w:t>Test procedure</w:t>
      </w:r>
    </w:p>
    <w:p w14:paraId="6CC0563F" w14:textId="77777777" w:rsidR="002B23D4" w:rsidRPr="00F72CD4" w:rsidRDefault="002B23D4" w:rsidP="002B23D4">
      <w:pPr>
        <w:pStyle w:val="B1"/>
      </w:pPr>
      <w:r w:rsidRPr="00F72CD4">
        <w:t>1.</w:t>
      </w:r>
      <w:r w:rsidRPr="00F72CD4">
        <w:tab/>
        <w:t>SS transmits PDSCH via PDCCH DCI format 1_1 for C_RNTI to transmit the DL RMC according to Tables 5.2.2.1.19_1.</w:t>
      </w:r>
      <w:r w:rsidRPr="00F72CD4">
        <w:rPr>
          <w:rFonts w:eastAsia="MS Mincho"/>
        </w:rPr>
        <w:t>4</w:t>
      </w:r>
      <w:r w:rsidRPr="00F72CD4">
        <w:t>-1 and 5.2.2.1.19_1.4-2 as appropriate. The SS sends downlink MAC padding bits on the DL RMC.</w:t>
      </w:r>
    </w:p>
    <w:p w14:paraId="29B9B349" w14:textId="77777777" w:rsidR="002B23D4" w:rsidRPr="00F72CD4" w:rsidRDefault="002B23D4" w:rsidP="002B23D4">
      <w:pPr>
        <w:pStyle w:val="B1"/>
      </w:pPr>
      <w:r w:rsidRPr="00F72CD4">
        <w:t>2.</w:t>
      </w:r>
      <w:r w:rsidRPr="00F72CD4">
        <w:tab/>
        <w:t>Set the parameters of the bandwidth, MCS, reference channel, the propagation condition, the correlation matrix and the SNR according to Tables 5.2.2.1.19_1.4-1 and 5.2.2.1.19_1.4-2 as appropriate.</w:t>
      </w:r>
    </w:p>
    <w:p w14:paraId="541FCFDC" w14:textId="77777777" w:rsidR="002B23D4" w:rsidRPr="00F72CD4" w:rsidRDefault="002B23D4" w:rsidP="002B23D4">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3760AAE" w14:textId="77777777" w:rsidR="002B23D4" w:rsidRPr="00F72CD4" w:rsidRDefault="002B23D4" w:rsidP="002B23D4">
      <w:pPr>
        <w:pStyle w:val="B1"/>
      </w:pPr>
      <w:r w:rsidRPr="00F72CD4">
        <w:t>4.</w:t>
      </w:r>
      <w:r w:rsidRPr="00F72CD4">
        <w:tab/>
        <w:t>Repeat steps from 1 to 3 for each subtest in Tables 5.2.2.1.19_1.4-1 and 5.2.2.1.19_1.4-2 as appropriate.</w:t>
      </w:r>
    </w:p>
    <w:p w14:paraId="4284944C" w14:textId="77777777" w:rsidR="002B23D4" w:rsidRPr="00F72CD4" w:rsidRDefault="002B23D4" w:rsidP="002B23D4">
      <w:pPr>
        <w:pStyle w:val="H6"/>
        <w:rPr>
          <w:rFonts w:cs="Arial"/>
        </w:rPr>
      </w:pPr>
      <w:r w:rsidRPr="00F72CD4">
        <w:rPr>
          <w:rFonts w:cs="Arial"/>
        </w:rPr>
        <w:t>5.2.2.1.19_1.3.3</w:t>
      </w:r>
      <w:r w:rsidRPr="00F72CD4">
        <w:rPr>
          <w:rFonts w:cs="Arial"/>
        </w:rPr>
        <w:tab/>
        <w:t>Message contents</w:t>
      </w:r>
    </w:p>
    <w:p w14:paraId="7339EE57" w14:textId="77777777" w:rsidR="002B23D4" w:rsidRPr="00F72CD4" w:rsidRDefault="002B23D4" w:rsidP="002B23D4">
      <w:r w:rsidRPr="00F72CD4">
        <w:t>Message contents are according to TS 38.508-1 [6] clauses 4.6.1 and 5.4.2.</w:t>
      </w:r>
    </w:p>
    <w:p w14:paraId="10796B6E" w14:textId="77777777" w:rsidR="002B23D4" w:rsidRPr="00F72CD4" w:rsidRDefault="002B23D4" w:rsidP="002B23D4">
      <w:pPr>
        <w:pStyle w:val="H6"/>
      </w:pPr>
      <w:r w:rsidRPr="00F72CD4">
        <w:t>5.2.2.1.19_1.3.3_1</w:t>
      </w:r>
      <w:r w:rsidRPr="00F72CD4">
        <w:tab/>
        <w:t>Message exceptions for SA</w:t>
      </w:r>
    </w:p>
    <w:p w14:paraId="1D1B1D20" w14:textId="77777777" w:rsidR="002B23D4" w:rsidRPr="00F72CD4" w:rsidRDefault="002B23D4" w:rsidP="002B23D4">
      <w:r w:rsidRPr="00F72CD4">
        <w:t>FFS</w:t>
      </w:r>
    </w:p>
    <w:p w14:paraId="34391703" w14:textId="77777777" w:rsidR="002B23D4" w:rsidRPr="00F72CD4" w:rsidRDefault="002B23D4" w:rsidP="002B23D4">
      <w:pPr>
        <w:pStyle w:val="H6"/>
      </w:pPr>
      <w:r w:rsidRPr="00F72CD4">
        <w:t>5.2.2.1.19_1.3.3_1</w:t>
      </w:r>
      <w:r w:rsidRPr="00F72CD4">
        <w:tab/>
        <w:t>Message exceptions for NSA</w:t>
      </w:r>
    </w:p>
    <w:p w14:paraId="0D34A562" w14:textId="77777777" w:rsidR="002B23D4" w:rsidRPr="00F72CD4" w:rsidRDefault="002B23D4" w:rsidP="002B23D4">
      <w:r w:rsidRPr="00F72CD4">
        <w:t>FFS</w:t>
      </w:r>
    </w:p>
    <w:p w14:paraId="37B96B88" w14:textId="27936004" w:rsidR="002B23D4" w:rsidRPr="00F72CD4" w:rsidRDefault="002B23D4" w:rsidP="002B23D4">
      <w:pPr>
        <w:pStyle w:val="H6"/>
      </w:pPr>
      <w:r w:rsidRPr="00F72CD4">
        <w:t>5.2.2.1.19_1.4</w:t>
      </w:r>
      <w:r w:rsidRPr="00F72CD4">
        <w:tab/>
        <w:t>Test requirement</w:t>
      </w:r>
    </w:p>
    <w:p w14:paraId="5F5F0C75" w14:textId="4928368A" w:rsidR="002B23D4" w:rsidRPr="00F72CD4" w:rsidRDefault="002B23D4" w:rsidP="002B23D4">
      <w:pPr>
        <w:pStyle w:val="TH"/>
      </w:pPr>
      <w:r w:rsidRPr="00F72CD4">
        <w:t>Table 5.2.2.1.</w:t>
      </w:r>
      <w:r w:rsidRPr="00F72CD4">
        <w:rPr>
          <w:lang w:eastAsia="zh-CN"/>
        </w:rPr>
        <w:t>19_1.</w:t>
      </w:r>
      <w:r w:rsidRPr="00F72CD4">
        <w:t>4-1</w:t>
      </w:r>
      <w:r w:rsidRPr="00F72CD4">
        <w:rPr>
          <w:lang w:eastAsia="zh-CN"/>
        </w:rPr>
        <w:t>:</w:t>
      </w:r>
      <w:r w:rsidRPr="00F72CD4">
        <w:t xml:space="preserve"> Test requirement for Rank 1 with the assistance of network signal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176"/>
        <w:gridCol w:w="892"/>
      </w:tblGrid>
      <w:tr w:rsidR="002B23D4" w:rsidRPr="00F72CD4" w14:paraId="481D95F6" w14:textId="77777777" w:rsidTr="007C529C">
        <w:trPr>
          <w:trHeight w:val="378"/>
          <w:jc w:val="center"/>
        </w:trPr>
        <w:tc>
          <w:tcPr>
            <w:tcW w:w="366" w:type="pct"/>
            <w:vMerge w:val="restart"/>
            <w:shd w:val="clear" w:color="auto" w:fill="FFFFFF"/>
            <w:vAlign w:val="center"/>
          </w:tcPr>
          <w:p w14:paraId="5C6DCC5A" w14:textId="77777777" w:rsidR="002B23D4" w:rsidRPr="00F72CD4" w:rsidRDefault="002B23D4" w:rsidP="007C529C">
            <w:pPr>
              <w:pStyle w:val="TAH"/>
              <w:rPr>
                <w:rFonts w:eastAsia="SimSun"/>
              </w:rPr>
            </w:pPr>
            <w:r w:rsidRPr="00F72CD4">
              <w:rPr>
                <w:rFonts w:eastAsia="SimSun"/>
              </w:rPr>
              <w:t>Test num.</w:t>
            </w:r>
          </w:p>
        </w:tc>
        <w:tc>
          <w:tcPr>
            <w:tcW w:w="701" w:type="pct"/>
            <w:vMerge w:val="restart"/>
            <w:shd w:val="clear" w:color="auto" w:fill="FFFFFF"/>
            <w:vAlign w:val="center"/>
          </w:tcPr>
          <w:p w14:paraId="7B458F74" w14:textId="77777777" w:rsidR="002B23D4" w:rsidRPr="00F72CD4" w:rsidRDefault="002B23D4"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369D5186" w14:textId="77777777" w:rsidR="002B23D4" w:rsidRPr="00F72CD4" w:rsidRDefault="002B23D4"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4C4D493C" w14:textId="77777777" w:rsidR="002B23D4" w:rsidRPr="00F72CD4" w:rsidRDefault="002B23D4"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4BFF6E8B" w14:textId="77777777" w:rsidR="002B23D4" w:rsidRPr="00F72CD4" w:rsidRDefault="002B23D4" w:rsidP="007C529C">
            <w:pPr>
              <w:pStyle w:val="TAH"/>
              <w:rPr>
                <w:rFonts w:eastAsia="SimSun"/>
              </w:rPr>
            </w:pPr>
            <w:r w:rsidRPr="00F72CD4">
              <w:rPr>
                <w:rFonts w:eastAsia="SimSun"/>
              </w:rPr>
              <w:t>Propagation</w:t>
            </w:r>
          </w:p>
          <w:p w14:paraId="2140ABFB" w14:textId="77777777" w:rsidR="002B23D4" w:rsidRPr="00F72CD4" w:rsidRDefault="002B23D4" w:rsidP="007C529C">
            <w:pPr>
              <w:pStyle w:val="TAH"/>
              <w:rPr>
                <w:rFonts w:eastAsia="SimSun"/>
              </w:rPr>
            </w:pPr>
            <w:r w:rsidRPr="00F72CD4">
              <w:rPr>
                <w:rFonts w:eastAsia="SimSun"/>
              </w:rPr>
              <w:t>condition</w:t>
            </w:r>
          </w:p>
        </w:tc>
        <w:tc>
          <w:tcPr>
            <w:tcW w:w="774" w:type="pct"/>
            <w:vMerge w:val="restart"/>
            <w:shd w:val="clear" w:color="auto" w:fill="FFFFFF"/>
            <w:vAlign w:val="center"/>
          </w:tcPr>
          <w:p w14:paraId="49127BB9" w14:textId="77777777" w:rsidR="002B23D4" w:rsidRPr="00F72CD4" w:rsidRDefault="002B23D4"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6521433E" w14:textId="77777777" w:rsidR="002B23D4" w:rsidRPr="00F72CD4" w:rsidRDefault="002B23D4" w:rsidP="007C529C">
            <w:pPr>
              <w:pStyle w:val="TAH"/>
              <w:rPr>
                <w:rFonts w:eastAsia="SimSun"/>
              </w:rPr>
            </w:pPr>
            <w:r w:rsidRPr="00F72CD4">
              <w:rPr>
                <w:rFonts w:eastAsia="SimSun"/>
              </w:rPr>
              <w:t>Reference value</w:t>
            </w:r>
          </w:p>
        </w:tc>
      </w:tr>
      <w:tr w:rsidR="002B23D4" w:rsidRPr="00F72CD4" w14:paraId="5DA77303" w14:textId="77777777" w:rsidTr="007C529C">
        <w:trPr>
          <w:trHeight w:val="378"/>
          <w:jc w:val="center"/>
        </w:trPr>
        <w:tc>
          <w:tcPr>
            <w:tcW w:w="366" w:type="pct"/>
            <w:vMerge/>
            <w:shd w:val="clear" w:color="auto" w:fill="FFFFFF"/>
            <w:vAlign w:val="center"/>
          </w:tcPr>
          <w:p w14:paraId="320EE28C" w14:textId="77777777" w:rsidR="002B23D4" w:rsidRPr="00F72CD4" w:rsidRDefault="002B23D4" w:rsidP="007C529C">
            <w:pPr>
              <w:pStyle w:val="TAH"/>
              <w:rPr>
                <w:rFonts w:eastAsia="SimSun"/>
              </w:rPr>
            </w:pPr>
          </w:p>
        </w:tc>
        <w:tc>
          <w:tcPr>
            <w:tcW w:w="701" w:type="pct"/>
            <w:vMerge/>
            <w:shd w:val="clear" w:color="auto" w:fill="FFFFFF"/>
            <w:vAlign w:val="center"/>
          </w:tcPr>
          <w:p w14:paraId="0015E915" w14:textId="77777777" w:rsidR="002B23D4" w:rsidRPr="00F72CD4" w:rsidRDefault="002B23D4" w:rsidP="007C529C">
            <w:pPr>
              <w:pStyle w:val="TAH"/>
              <w:rPr>
                <w:rFonts w:eastAsia="SimSun"/>
              </w:rPr>
            </w:pPr>
          </w:p>
        </w:tc>
        <w:tc>
          <w:tcPr>
            <w:tcW w:w="644" w:type="pct"/>
            <w:vMerge/>
            <w:shd w:val="clear" w:color="auto" w:fill="FFFFFF"/>
          </w:tcPr>
          <w:p w14:paraId="639B8466" w14:textId="77777777" w:rsidR="002B23D4" w:rsidRPr="00F72CD4" w:rsidRDefault="002B23D4" w:rsidP="007C529C">
            <w:pPr>
              <w:pStyle w:val="TAH"/>
              <w:rPr>
                <w:rFonts w:eastAsia="SimSun"/>
              </w:rPr>
            </w:pPr>
          </w:p>
        </w:tc>
        <w:tc>
          <w:tcPr>
            <w:tcW w:w="667" w:type="pct"/>
            <w:vMerge/>
            <w:shd w:val="clear" w:color="auto" w:fill="FFFFFF"/>
          </w:tcPr>
          <w:p w14:paraId="6033189E" w14:textId="77777777" w:rsidR="002B23D4" w:rsidRPr="00F72CD4" w:rsidRDefault="002B23D4" w:rsidP="007C529C">
            <w:pPr>
              <w:pStyle w:val="TAH"/>
              <w:rPr>
                <w:rFonts w:eastAsia="SimSun"/>
              </w:rPr>
            </w:pPr>
          </w:p>
        </w:tc>
        <w:tc>
          <w:tcPr>
            <w:tcW w:w="718" w:type="pct"/>
            <w:vMerge/>
            <w:shd w:val="clear" w:color="auto" w:fill="FFFFFF"/>
            <w:vAlign w:val="center"/>
          </w:tcPr>
          <w:p w14:paraId="23444B87" w14:textId="77777777" w:rsidR="002B23D4" w:rsidRPr="00F72CD4" w:rsidRDefault="002B23D4" w:rsidP="007C529C">
            <w:pPr>
              <w:pStyle w:val="TAH"/>
              <w:rPr>
                <w:rFonts w:eastAsia="SimSun"/>
              </w:rPr>
            </w:pPr>
          </w:p>
        </w:tc>
        <w:tc>
          <w:tcPr>
            <w:tcW w:w="774" w:type="pct"/>
            <w:vMerge/>
            <w:shd w:val="clear" w:color="auto" w:fill="FFFFFF"/>
            <w:vAlign w:val="center"/>
          </w:tcPr>
          <w:p w14:paraId="0E1243A0" w14:textId="77777777" w:rsidR="002B23D4" w:rsidRPr="00F72CD4" w:rsidRDefault="002B23D4" w:rsidP="007C529C">
            <w:pPr>
              <w:pStyle w:val="TAH"/>
              <w:rPr>
                <w:rFonts w:eastAsia="SimSun"/>
              </w:rPr>
            </w:pPr>
          </w:p>
        </w:tc>
        <w:tc>
          <w:tcPr>
            <w:tcW w:w="791" w:type="pct"/>
            <w:shd w:val="clear" w:color="auto" w:fill="FFFFFF"/>
            <w:vAlign w:val="center"/>
          </w:tcPr>
          <w:p w14:paraId="6DB912D6" w14:textId="77777777" w:rsidR="002B23D4" w:rsidRPr="00F72CD4" w:rsidRDefault="002B23D4"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7014810B" w14:textId="77777777" w:rsidR="002B23D4" w:rsidRPr="00F72CD4" w:rsidRDefault="002B23D4" w:rsidP="007C529C">
            <w:pPr>
              <w:pStyle w:val="TAH"/>
              <w:rPr>
                <w:rFonts w:eastAsia="SimSun"/>
              </w:rPr>
            </w:pPr>
            <w:r w:rsidRPr="00F72CD4">
              <w:rPr>
                <w:rFonts w:eastAsia="SimSun"/>
              </w:rPr>
              <w:t>SNR (dB)</w:t>
            </w:r>
          </w:p>
        </w:tc>
      </w:tr>
      <w:tr w:rsidR="002B23D4" w:rsidRPr="00F72CD4" w14:paraId="13C5044C" w14:textId="77777777" w:rsidTr="007C529C">
        <w:trPr>
          <w:trHeight w:val="191"/>
          <w:jc w:val="center"/>
        </w:trPr>
        <w:tc>
          <w:tcPr>
            <w:tcW w:w="366" w:type="pct"/>
            <w:shd w:val="clear" w:color="auto" w:fill="FFFFFF"/>
            <w:vAlign w:val="center"/>
          </w:tcPr>
          <w:p w14:paraId="7BF42935" w14:textId="77777777" w:rsidR="002B23D4" w:rsidRPr="00F72CD4" w:rsidRDefault="002B23D4" w:rsidP="007C529C">
            <w:pPr>
              <w:pStyle w:val="TAC"/>
              <w:rPr>
                <w:rFonts w:eastAsia="SimSun"/>
              </w:rPr>
            </w:pPr>
            <w:r w:rsidRPr="00F72CD4">
              <w:rPr>
                <w:rFonts w:eastAsia="SimSun"/>
              </w:rPr>
              <w:t>1-1</w:t>
            </w:r>
          </w:p>
        </w:tc>
        <w:tc>
          <w:tcPr>
            <w:tcW w:w="701" w:type="pct"/>
            <w:shd w:val="clear" w:color="auto" w:fill="FFFFFF"/>
            <w:vAlign w:val="center"/>
          </w:tcPr>
          <w:p w14:paraId="60DDBE67" w14:textId="348AA07F" w:rsidR="002B23D4" w:rsidRPr="00F72CD4" w:rsidRDefault="002B23D4" w:rsidP="007C529C">
            <w:pPr>
              <w:pStyle w:val="TAC"/>
              <w:rPr>
                <w:rFonts w:eastAsia="SimSun"/>
              </w:rPr>
            </w:pPr>
            <w:r w:rsidRPr="00F72CD4">
              <w:rPr>
                <w:rFonts w:eastAsia="SimSun"/>
              </w:rPr>
              <w:t>R.PDSCH.1-18.1 FDD</w:t>
            </w:r>
          </w:p>
        </w:tc>
        <w:tc>
          <w:tcPr>
            <w:tcW w:w="644" w:type="pct"/>
            <w:shd w:val="clear" w:color="auto" w:fill="FFFFFF"/>
            <w:vAlign w:val="center"/>
          </w:tcPr>
          <w:p w14:paraId="35DE61D7" w14:textId="77777777" w:rsidR="002B23D4" w:rsidRPr="00F72CD4" w:rsidRDefault="002B23D4" w:rsidP="007C529C">
            <w:pPr>
              <w:pStyle w:val="TAC"/>
              <w:rPr>
                <w:rFonts w:eastAsia="SimSun"/>
              </w:rPr>
            </w:pPr>
            <w:r w:rsidRPr="00F72CD4">
              <w:rPr>
                <w:rFonts w:eastAsia="SimSun"/>
              </w:rPr>
              <w:t>10 / 15</w:t>
            </w:r>
          </w:p>
        </w:tc>
        <w:tc>
          <w:tcPr>
            <w:tcW w:w="667" w:type="pct"/>
            <w:shd w:val="clear" w:color="auto" w:fill="FFFFFF"/>
            <w:vAlign w:val="center"/>
          </w:tcPr>
          <w:p w14:paraId="2F5C4894" w14:textId="77777777" w:rsidR="002B23D4" w:rsidRPr="00F72CD4" w:rsidRDefault="002B23D4" w:rsidP="007C529C">
            <w:pPr>
              <w:pStyle w:val="TAC"/>
              <w:rPr>
                <w:rFonts w:eastAsia="SimSun"/>
              </w:rPr>
            </w:pPr>
            <w:r w:rsidRPr="00F72CD4">
              <w:rPr>
                <w:rFonts w:eastAsia="SimSun"/>
              </w:rPr>
              <w:t>16QAM, 0.48</w:t>
            </w:r>
          </w:p>
        </w:tc>
        <w:tc>
          <w:tcPr>
            <w:tcW w:w="718" w:type="pct"/>
            <w:shd w:val="clear" w:color="auto" w:fill="FFFFFF"/>
            <w:vAlign w:val="center"/>
          </w:tcPr>
          <w:p w14:paraId="02591695" w14:textId="77777777" w:rsidR="002B23D4" w:rsidRPr="00F72CD4" w:rsidRDefault="002B23D4"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2EC40A2D" w14:textId="77777777" w:rsidR="002B23D4" w:rsidRPr="00F72CD4" w:rsidRDefault="002B23D4" w:rsidP="007C529C">
            <w:pPr>
              <w:pStyle w:val="TAC"/>
              <w:rPr>
                <w:rFonts w:eastAsia="SimSun"/>
              </w:rPr>
            </w:pPr>
            <w:r w:rsidRPr="00F72CD4">
              <w:rPr>
                <w:rFonts w:eastAsia="SimSun"/>
              </w:rPr>
              <w:t>4x2, ULA Low</w:t>
            </w:r>
          </w:p>
        </w:tc>
        <w:tc>
          <w:tcPr>
            <w:tcW w:w="791" w:type="pct"/>
            <w:shd w:val="clear" w:color="auto" w:fill="FFFFFF"/>
            <w:vAlign w:val="center"/>
          </w:tcPr>
          <w:p w14:paraId="31C73518" w14:textId="77777777" w:rsidR="002B23D4" w:rsidRPr="00F72CD4" w:rsidRDefault="002B23D4" w:rsidP="007C529C">
            <w:pPr>
              <w:pStyle w:val="TAC"/>
              <w:rPr>
                <w:rFonts w:eastAsia="SimSun"/>
              </w:rPr>
            </w:pPr>
            <w:r w:rsidRPr="00F72CD4">
              <w:rPr>
                <w:rFonts w:eastAsia="SimSun"/>
              </w:rPr>
              <w:t>70</w:t>
            </w:r>
          </w:p>
        </w:tc>
        <w:tc>
          <w:tcPr>
            <w:tcW w:w="339" w:type="pct"/>
            <w:shd w:val="clear" w:color="auto" w:fill="FFFFFF"/>
            <w:vAlign w:val="center"/>
          </w:tcPr>
          <w:p w14:paraId="424CB4E8" w14:textId="77777777" w:rsidR="002B23D4" w:rsidRPr="00F72CD4" w:rsidRDefault="002B23D4" w:rsidP="007C529C">
            <w:pPr>
              <w:pStyle w:val="TAC"/>
              <w:rPr>
                <w:rFonts w:eastAsia="SimSun"/>
                <w:lang w:eastAsia="zh-CN"/>
              </w:rPr>
            </w:pPr>
            <w:r w:rsidRPr="00F72CD4">
              <w:rPr>
                <w:rFonts w:eastAsia="SimSun"/>
                <w:lang w:eastAsia="zh-CN"/>
              </w:rPr>
              <w:t>11.9+TT</w:t>
            </w:r>
          </w:p>
        </w:tc>
      </w:tr>
    </w:tbl>
    <w:p w14:paraId="08428D30" w14:textId="77777777" w:rsidR="002B23D4" w:rsidRPr="00F72CD4" w:rsidRDefault="002B23D4" w:rsidP="002B23D4">
      <w:pPr>
        <w:rPr>
          <w:lang w:eastAsia="zh-CN"/>
        </w:rPr>
      </w:pPr>
    </w:p>
    <w:p w14:paraId="7C2F190A" w14:textId="12E1183A" w:rsidR="002B23D4" w:rsidRPr="00F72CD4" w:rsidRDefault="002B23D4" w:rsidP="002B23D4">
      <w:pPr>
        <w:pStyle w:val="TH"/>
      </w:pPr>
      <w:r w:rsidRPr="00F72CD4">
        <w:t>Table 5.2.2.1.</w:t>
      </w:r>
      <w:r w:rsidRPr="00F72CD4">
        <w:rPr>
          <w:lang w:eastAsia="zh-CN"/>
        </w:rPr>
        <w:t>19_1.4</w:t>
      </w:r>
      <w:r w:rsidRPr="00F72CD4">
        <w:t>-2</w:t>
      </w:r>
      <w:r w:rsidRPr="00F72CD4">
        <w:rPr>
          <w:lang w:eastAsia="zh-CN"/>
        </w:rPr>
        <w:t>:</w:t>
      </w:r>
      <w:r w:rsidRPr="00F72CD4">
        <w:t xml:space="preserve"> Test requirement for Rank 1 </w:t>
      </w:r>
      <w:r w:rsidRPr="00F72CD4">
        <w:rPr>
          <w:lang w:eastAsia="zh-CN"/>
        </w:rPr>
        <w:t xml:space="preserve">without </w:t>
      </w:r>
      <w:r w:rsidRPr="00F72CD4">
        <w:t xml:space="preserve">the assistance of network </w:t>
      </w:r>
      <w:r w:rsidR="0007268D" w:rsidRPr="00F72CD4">
        <w:t>signalling</w:t>
      </w:r>
      <w:r w:rsidRPr="00F72CD4">
        <w:t xml:space="preserve">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176"/>
        <w:gridCol w:w="892"/>
      </w:tblGrid>
      <w:tr w:rsidR="002B23D4" w:rsidRPr="00F72CD4" w14:paraId="4DB1A1F4" w14:textId="77777777" w:rsidTr="007C529C">
        <w:trPr>
          <w:trHeight w:val="378"/>
          <w:jc w:val="center"/>
        </w:trPr>
        <w:tc>
          <w:tcPr>
            <w:tcW w:w="366" w:type="pct"/>
            <w:vMerge w:val="restart"/>
            <w:shd w:val="clear" w:color="auto" w:fill="FFFFFF"/>
            <w:vAlign w:val="center"/>
          </w:tcPr>
          <w:p w14:paraId="35E09416" w14:textId="77777777" w:rsidR="002B23D4" w:rsidRPr="00F72CD4" w:rsidRDefault="002B23D4" w:rsidP="007C529C">
            <w:pPr>
              <w:pStyle w:val="TAH"/>
              <w:rPr>
                <w:rFonts w:eastAsia="SimSun"/>
              </w:rPr>
            </w:pPr>
            <w:r w:rsidRPr="00F72CD4">
              <w:rPr>
                <w:rFonts w:eastAsia="SimSun"/>
              </w:rPr>
              <w:t>Test num.</w:t>
            </w:r>
          </w:p>
        </w:tc>
        <w:tc>
          <w:tcPr>
            <w:tcW w:w="701" w:type="pct"/>
            <w:vMerge w:val="restart"/>
            <w:shd w:val="clear" w:color="auto" w:fill="FFFFFF"/>
            <w:vAlign w:val="center"/>
          </w:tcPr>
          <w:p w14:paraId="039DE8C9" w14:textId="77777777" w:rsidR="002B23D4" w:rsidRPr="00F72CD4" w:rsidRDefault="002B23D4"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5BF823DC" w14:textId="77777777" w:rsidR="002B23D4" w:rsidRPr="00F72CD4" w:rsidRDefault="002B23D4"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59849BA4" w14:textId="77777777" w:rsidR="002B23D4" w:rsidRPr="00F72CD4" w:rsidRDefault="002B23D4"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4F53D1EC" w14:textId="77777777" w:rsidR="002B23D4" w:rsidRPr="00F72CD4" w:rsidRDefault="002B23D4" w:rsidP="007C529C">
            <w:pPr>
              <w:pStyle w:val="TAH"/>
              <w:rPr>
                <w:rFonts w:eastAsia="SimSun"/>
              </w:rPr>
            </w:pPr>
            <w:r w:rsidRPr="00F72CD4">
              <w:rPr>
                <w:rFonts w:eastAsia="SimSun"/>
              </w:rPr>
              <w:t>Propagation</w:t>
            </w:r>
          </w:p>
          <w:p w14:paraId="5DA9216D" w14:textId="77777777" w:rsidR="002B23D4" w:rsidRPr="00F72CD4" w:rsidRDefault="002B23D4" w:rsidP="007C529C">
            <w:pPr>
              <w:pStyle w:val="TAH"/>
              <w:rPr>
                <w:rFonts w:eastAsia="SimSun"/>
              </w:rPr>
            </w:pPr>
            <w:r w:rsidRPr="00F72CD4">
              <w:rPr>
                <w:rFonts w:eastAsia="SimSun"/>
              </w:rPr>
              <w:t>condition</w:t>
            </w:r>
          </w:p>
        </w:tc>
        <w:tc>
          <w:tcPr>
            <w:tcW w:w="774" w:type="pct"/>
            <w:vMerge w:val="restart"/>
            <w:shd w:val="clear" w:color="auto" w:fill="FFFFFF"/>
            <w:vAlign w:val="center"/>
          </w:tcPr>
          <w:p w14:paraId="3C743282" w14:textId="77777777" w:rsidR="002B23D4" w:rsidRPr="00F72CD4" w:rsidRDefault="002B23D4"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50C26BE2" w14:textId="77777777" w:rsidR="002B23D4" w:rsidRPr="00F72CD4" w:rsidRDefault="002B23D4" w:rsidP="007C529C">
            <w:pPr>
              <w:pStyle w:val="TAH"/>
              <w:rPr>
                <w:rFonts w:eastAsia="SimSun"/>
              </w:rPr>
            </w:pPr>
            <w:r w:rsidRPr="00F72CD4">
              <w:rPr>
                <w:rFonts w:eastAsia="SimSun"/>
              </w:rPr>
              <w:t>Reference value</w:t>
            </w:r>
          </w:p>
        </w:tc>
      </w:tr>
      <w:tr w:rsidR="002B23D4" w:rsidRPr="00F72CD4" w14:paraId="00C58A3E" w14:textId="77777777" w:rsidTr="007C529C">
        <w:trPr>
          <w:trHeight w:val="378"/>
          <w:jc w:val="center"/>
        </w:trPr>
        <w:tc>
          <w:tcPr>
            <w:tcW w:w="366" w:type="pct"/>
            <w:vMerge/>
            <w:shd w:val="clear" w:color="auto" w:fill="FFFFFF"/>
            <w:vAlign w:val="center"/>
          </w:tcPr>
          <w:p w14:paraId="329EFA36" w14:textId="77777777" w:rsidR="002B23D4" w:rsidRPr="00F72CD4" w:rsidRDefault="002B23D4" w:rsidP="007C529C">
            <w:pPr>
              <w:pStyle w:val="TAH"/>
              <w:rPr>
                <w:rFonts w:eastAsia="SimSun"/>
              </w:rPr>
            </w:pPr>
          </w:p>
        </w:tc>
        <w:tc>
          <w:tcPr>
            <w:tcW w:w="701" w:type="pct"/>
            <w:vMerge/>
            <w:shd w:val="clear" w:color="auto" w:fill="FFFFFF"/>
            <w:vAlign w:val="center"/>
          </w:tcPr>
          <w:p w14:paraId="17F1CB07" w14:textId="77777777" w:rsidR="002B23D4" w:rsidRPr="00F72CD4" w:rsidRDefault="002B23D4" w:rsidP="007C529C">
            <w:pPr>
              <w:pStyle w:val="TAH"/>
              <w:rPr>
                <w:rFonts w:eastAsia="SimSun"/>
              </w:rPr>
            </w:pPr>
          </w:p>
        </w:tc>
        <w:tc>
          <w:tcPr>
            <w:tcW w:w="644" w:type="pct"/>
            <w:vMerge/>
            <w:shd w:val="clear" w:color="auto" w:fill="FFFFFF"/>
          </w:tcPr>
          <w:p w14:paraId="3206841D" w14:textId="77777777" w:rsidR="002B23D4" w:rsidRPr="00F72CD4" w:rsidRDefault="002B23D4" w:rsidP="007C529C">
            <w:pPr>
              <w:pStyle w:val="TAH"/>
              <w:rPr>
                <w:rFonts w:eastAsia="SimSun"/>
              </w:rPr>
            </w:pPr>
          </w:p>
        </w:tc>
        <w:tc>
          <w:tcPr>
            <w:tcW w:w="667" w:type="pct"/>
            <w:vMerge/>
            <w:shd w:val="clear" w:color="auto" w:fill="FFFFFF"/>
          </w:tcPr>
          <w:p w14:paraId="3F072BB2" w14:textId="77777777" w:rsidR="002B23D4" w:rsidRPr="00F72CD4" w:rsidRDefault="002B23D4" w:rsidP="007C529C">
            <w:pPr>
              <w:pStyle w:val="TAH"/>
              <w:rPr>
                <w:rFonts w:eastAsia="SimSun"/>
              </w:rPr>
            </w:pPr>
          </w:p>
        </w:tc>
        <w:tc>
          <w:tcPr>
            <w:tcW w:w="718" w:type="pct"/>
            <w:vMerge/>
            <w:shd w:val="clear" w:color="auto" w:fill="FFFFFF"/>
            <w:vAlign w:val="center"/>
          </w:tcPr>
          <w:p w14:paraId="1124195E" w14:textId="77777777" w:rsidR="002B23D4" w:rsidRPr="00F72CD4" w:rsidRDefault="002B23D4" w:rsidP="007C529C">
            <w:pPr>
              <w:pStyle w:val="TAH"/>
              <w:rPr>
                <w:rFonts w:eastAsia="SimSun"/>
              </w:rPr>
            </w:pPr>
          </w:p>
        </w:tc>
        <w:tc>
          <w:tcPr>
            <w:tcW w:w="774" w:type="pct"/>
            <w:vMerge/>
            <w:shd w:val="clear" w:color="auto" w:fill="FFFFFF"/>
            <w:vAlign w:val="center"/>
          </w:tcPr>
          <w:p w14:paraId="30EDEC7D" w14:textId="77777777" w:rsidR="002B23D4" w:rsidRPr="00F72CD4" w:rsidRDefault="002B23D4" w:rsidP="007C529C">
            <w:pPr>
              <w:pStyle w:val="TAH"/>
              <w:rPr>
                <w:rFonts w:eastAsia="SimSun"/>
              </w:rPr>
            </w:pPr>
          </w:p>
        </w:tc>
        <w:tc>
          <w:tcPr>
            <w:tcW w:w="791" w:type="pct"/>
            <w:shd w:val="clear" w:color="auto" w:fill="FFFFFF"/>
            <w:vAlign w:val="center"/>
          </w:tcPr>
          <w:p w14:paraId="329639DF" w14:textId="77777777" w:rsidR="002B23D4" w:rsidRPr="00F72CD4" w:rsidRDefault="002B23D4"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4836FE45" w14:textId="77777777" w:rsidR="002B23D4" w:rsidRPr="00F72CD4" w:rsidRDefault="002B23D4" w:rsidP="007C529C">
            <w:pPr>
              <w:pStyle w:val="TAH"/>
              <w:rPr>
                <w:rFonts w:eastAsia="SimSun"/>
              </w:rPr>
            </w:pPr>
            <w:r w:rsidRPr="00F72CD4">
              <w:rPr>
                <w:rFonts w:eastAsia="SimSun"/>
              </w:rPr>
              <w:t>SNR (dB)</w:t>
            </w:r>
          </w:p>
        </w:tc>
      </w:tr>
      <w:tr w:rsidR="002B23D4" w:rsidRPr="00F72CD4" w14:paraId="39797A6A" w14:textId="77777777" w:rsidTr="007C529C">
        <w:trPr>
          <w:trHeight w:val="191"/>
          <w:jc w:val="center"/>
        </w:trPr>
        <w:tc>
          <w:tcPr>
            <w:tcW w:w="366" w:type="pct"/>
            <w:shd w:val="clear" w:color="auto" w:fill="FFFFFF"/>
            <w:vAlign w:val="center"/>
          </w:tcPr>
          <w:p w14:paraId="35551297" w14:textId="77777777" w:rsidR="002B23D4" w:rsidRPr="00F72CD4" w:rsidRDefault="002B23D4" w:rsidP="007C529C">
            <w:pPr>
              <w:pStyle w:val="TAC"/>
              <w:rPr>
                <w:rFonts w:eastAsia="SimSun"/>
              </w:rPr>
            </w:pPr>
            <w:r w:rsidRPr="00F72CD4">
              <w:rPr>
                <w:rFonts w:eastAsia="SimSun"/>
              </w:rPr>
              <w:t>2-1</w:t>
            </w:r>
          </w:p>
        </w:tc>
        <w:tc>
          <w:tcPr>
            <w:tcW w:w="701" w:type="pct"/>
            <w:shd w:val="clear" w:color="auto" w:fill="FFFFFF"/>
            <w:vAlign w:val="center"/>
          </w:tcPr>
          <w:p w14:paraId="1BB6E8D3" w14:textId="37FB8F95" w:rsidR="002B23D4" w:rsidRPr="00F72CD4" w:rsidRDefault="002B23D4" w:rsidP="007C529C">
            <w:pPr>
              <w:pStyle w:val="TAC"/>
              <w:rPr>
                <w:rFonts w:eastAsia="SimSun"/>
              </w:rPr>
            </w:pPr>
            <w:r w:rsidRPr="00F72CD4">
              <w:rPr>
                <w:rFonts w:eastAsia="SimSun"/>
              </w:rPr>
              <w:t>R.PDSCH.1-17.2 FDD</w:t>
            </w:r>
          </w:p>
        </w:tc>
        <w:tc>
          <w:tcPr>
            <w:tcW w:w="644" w:type="pct"/>
            <w:shd w:val="clear" w:color="auto" w:fill="FFFFFF"/>
            <w:vAlign w:val="center"/>
          </w:tcPr>
          <w:p w14:paraId="530EADF2" w14:textId="77777777" w:rsidR="002B23D4" w:rsidRPr="00F72CD4" w:rsidRDefault="002B23D4" w:rsidP="007C529C">
            <w:pPr>
              <w:pStyle w:val="TAC"/>
              <w:rPr>
                <w:rFonts w:eastAsia="SimSun"/>
              </w:rPr>
            </w:pPr>
            <w:r w:rsidRPr="00F72CD4">
              <w:rPr>
                <w:rFonts w:eastAsia="SimSun"/>
              </w:rPr>
              <w:t>10 / 15</w:t>
            </w:r>
          </w:p>
        </w:tc>
        <w:tc>
          <w:tcPr>
            <w:tcW w:w="667" w:type="pct"/>
            <w:shd w:val="clear" w:color="auto" w:fill="FFFFFF"/>
            <w:vAlign w:val="center"/>
          </w:tcPr>
          <w:p w14:paraId="75340373" w14:textId="77777777" w:rsidR="002B23D4" w:rsidRPr="00F72CD4" w:rsidRDefault="002B23D4" w:rsidP="007C529C">
            <w:pPr>
              <w:pStyle w:val="TAC"/>
              <w:rPr>
                <w:rFonts w:eastAsia="SimSun"/>
              </w:rPr>
            </w:pPr>
            <w:r w:rsidRPr="00F72CD4">
              <w:rPr>
                <w:rFonts w:eastAsia="SimSun"/>
              </w:rPr>
              <w:t>16QAM, 0.48</w:t>
            </w:r>
          </w:p>
        </w:tc>
        <w:tc>
          <w:tcPr>
            <w:tcW w:w="718" w:type="pct"/>
            <w:shd w:val="clear" w:color="auto" w:fill="FFFFFF"/>
            <w:vAlign w:val="center"/>
          </w:tcPr>
          <w:p w14:paraId="677555E6" w14:textId="77777777" w:rsidR="002B23D4" w:rsidRPr="00F72CD4" w:rsidRDefault="002B23D4"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1B6D53F7" w14:textId="77777777" w:rsidR="002B23D4" w:rsidRPr="00F72CD4" w:rsidRDefault="002B23D4" w:rsidP="007C529C">
            <w:pPr>
              <w:pStyle w:val="TAC"/>
              <w:rPr>
                <w:rFonts w:eastAsia="SimSun"/>
              </w:rPr>
            </w:pPr>
            <w:r w:rsidRPr="00F72CD4">
              <w:rPr>
                <w:rFonts w:eastAsia="SimSun"/>
              </w:rPr>
              <w:t>4x2, ULA Low</w:t>
            </w:r>
          </w:p>
        </w:tc>
        <w:tc>
          <w:tcPr>
            <w:tcW w:w="791" w:type="pct"/>
            <w:shd w:val="clear" w:color="auto" w:fill="FFFFFF"/>
            <w:vAlign w:val="center"/>
          </w:tcPr>
          <w:p w14:paraId="4C3AE46D" w14:textId="77777777" w:rsidR="002B23D4" w:rsidRPr="00F72CD4" w:rsidRDefault="002B23D4" w:rsidP="007C529C">
            <w:pPr>
              <w:pStyle w:val="TAC"/>
              <w:rPr>
                <w:rFonts w:eastAsia="SimSun"/>
              </w:rPr>
            </w:pPr>
            <w:r w:rsidRPr="00F72CD4">
              <w:rPr>
                <w:rFonts w:eastAsia="SimSun"/>
              </w:rPr>
              <w:t>70</w:t>
            </w:r>
          </w:p>
        </w:tc>
        <w:tc>
          <w:tcPr>
            <w:tcW w:w="339" w:type="pct"/>
            <w:shd w:val="clear" w:color="auto" w:fill="FFFFFF"/>
            <w:vAlign w:val="center"/>
          </w:tcPr>
          <w:p w14:paraId="0A59FE32" w14:textId="77777777" w:rsidR="002B23D4" w:rsidRPr="00F72CD4" w:rsidRDefault="002B23D4" w:rsidP="007C529C">
            <w:pPr>
              <w:pStyle w:val="TAC"/>
              <w:rPr>
                <w:rFonts w:eastAsia="SimSun"/>
                <w:lang w:eastAsia="zh-CN"/>
              </w:rPr>
            </w:pPr>
            <w:r w:rsidRPr="00F72CD4">
              <w:rPr>
                <w:rFonts w:eastAsia="SimSun"/>
                <w:lang w:eastAsia="zh-CN"/>
              </w:rPr>
              <w:t>11.9+TT</w:t>
            </w:r>
          </w:p>
        </w:tc>
      </w:tr>
    </w:tbl>
    <w:p w14:paraId="0459FB78" w14:textId="77777777" w:rsidR="002B23D4" w:rsidRPr="00F72CD4" w:rsidRDefault="002B23D4" w:rsidP="002B23D4">
      <w:pPr>
        <w:rPr>
          <w:lang w:eastAsia="zh-CN"/>
        </w:rPr>
      </w:pPr>
    </w:p>
    <w:p w14:paraId="0D4A447A" w14:textId="77777777" w:rsidR="003A713C" w:rsidRPr="00F72CD4" w:rsidRDefault="003A713C" w:rsidP="003A713C">
      <w:pPr>
        <w:pStyle w:val="Heading5"/>
      </w:pPr>
      <w:r w:rsidRPr="00F72CD4">
        <w:t>5.2.2.1.20</w:t>
      </w:r>
      <w:r w:rsidRPr="00F72CD4">
        <w:tab/>
        <w:t>2Rx FDD FR1 PDSCH HST-SFN Scheme A performance - 2x2 MIMO for both SA and NSA</w:t>
      </w:r>
    </w:p>
    <w:p w14:paraId="7531ACCC" w14:textId="77777777" w:rsidR="003A713C" w:rsidRPr="00F72CD4" w:rsidRDefault="003A713C" w:rsidP="003A713C">
      <w:pPr>
        <w:pStyle w:val="EditorsNote"/>
      </w:pPr>
      <w:r w:rsidRPr="00F72CD4">
        <w:t>Editor's Note: This test cases is incomplete in following aspects:</w:t>
      </w:r>
    </w:p>
    <w:p w14:paraId="0DBEFBF5" w14:textId="77777777" w:rsidR="003A713C" w:rsidRPr="00F72CD4" w:rsidRDefault="003A713C" w:rsidP="003A713C">
      <w:pPr>
        <w:pStyle w:val="EditorsNote"/>
      </w:pPr>
      <w:r w:rsidRPr="00F72CD4">
        <w:t>- Minimum test time is FFS.</w:t>
      </w:r>
    </w:p>
    <w:p w14:paraId="72D4A491" w14:textId="77777777" w:rsidR="003A713C" w:rsidRPr="00F72CD4" w:rsidRDefault="003A713C" w:rsidP="003A713C">
      <w:pPr>
        <w:pStyle w:val="EditorsNote"/>
      </w:pPr>
      <w:r w:rsidRPr="00F72CD4">
        <w:t>- RMC is within square brackets.</w:t>
      </w:r>
    </w:p>
    <w:p w14:paraId="62BA4237" w14:textId="77777777" w:rsidR="003A713C" w:rsidRPr="00F72CD4" w:rsidRDefault="003A713C" w:rsidP="003A713C">
      <w:pPr>
        <w:pStyle w:val="H6"/>
      </w:pPr>
      <w:r w:rsidRPr="00F72CD4">
        <w:t>5.2.2.1.20.1</w:t>
      </w:r>
      <w:r w:rsidRPr="00F72CD4">
        <w:tab/>
        <w:t>Test Purpose</w:t>
      </w:r>
    </w:p>
    <w:p w14:paraId="1E8B156B" w14:textId="77777777" w:rsidR="003A713C" w:rsidRPr="00F72CD4" w:rsidRDefault="003A713C" w:rsidP="003A713C">
      <w:r w:rsidRPr="00F72CD4">
        <w:t>To verify the UE performance in the HST-SFN Scheme A scenario.</w:t>
      </w:r>
    </w:p>
    <w:p w14:paraId="58C170C1" w14:textId="77777777" w:rsidR="003A713C" w:rsidRPr="00F72CD4" w:rsidRDefault="003A713C" w:rsidP="003A713C">
      <w:pPr>
        <w:pStyle w:val="H6"/>
      </w:pPr>
      <w:r w:rsidRPr="00F72CD4">
        <w:t>5.2.2.1.20.2</w:t>
      </w:r>
      <w:r w:rsidRPr="00F72CD4">
        <w:tab/>
        <w:t>Test applicability</w:t>
      </w:r>
    </w:p>
    <w:p w14:paraId="100F6F83" w14:textId="77777777" w:rsidR="003A713C" w:rsidRPr="00F72CD4" w:rsidRDefault="003A713C" w:rsidP="003A713C">
      <w:r w:rsidRPr="00F72CD4">
        <w:t>This test case applies to all types of NR UE release 17 and forward that support SFN scheme A for PDCCH scheduling SFN Scheme A PDSCH.</w:t>
      </w:r>
    </w:p>
    <w:p w14:paraId="3B35AE6F" w14:textId="77777777" w:rsidR="003A713C" w:rsidRPr="00F72CD4" w:rsidRDefault="003A713C" w:rsidP="003A713C">
      <w:r w:rsidRPr="00F72CD4">
        <w:t>This test case applies to all types of EUTRA UE release 17 and forward that support EN-DC and SFN scheme A for PDCCH scheduling SFN Scheme A PDSCH.</w:t>
      </w:r>
    </w:p>
    <w:p w14:paraId="1571BADC" w14:textId="77777777" w:rsidR="003A713C" w:rsidRPr="00F72CD4" w:rsidRDefault="003A713C" w:rsidP="003A713C">
      <w:pPr>
        <w:pStyle w:val="H6"/>
      </w:pPr>
      <w:r w:rsidRPr="00F72CD4">
        <w:t>5.2.2.1.20.3</w:t>
      </w:r>
      <w:r w:rsidRPr="00F72CD4">
        <w:tab/>
        <w:t>Minimum conformance requirements</w:t>
      </w:r>
    </w:p>
    <w:p w14:paraId="471A37EE" w14:textId="77777777" w:rsidR="003A713C" w:rsidRPr="00F72CD4" w:rsidRDefault="003A713C" w:rsidP="003A713C">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2.1.20.3-3, with the addition of test parameters in </w:t>
      </w:r>
      <w:r w:rsidRPr="00F72CD4">
        <w:rPr>
          <w:rFonts w:eastAsia="SimSun"/>
          <w:lang w:eastAsia="zh-CN"/>
        </w:rPr>
        <w:t>Table</w:t>
      </w:r>
      <w:r w:rsidRPr="00F72CD4">
        <w:rPr>
          <w:rFonts w:eastAsia="SimSun"/>
        </w:rPr>
        <w:t xml:space="preserve"> 5.2.2.1.20.3-2 and the downlink physical channel setup according to </w:t>
      </w:r>
      <w:r w:rsidRPr="00F72CD4">
        <w:rPr>
          <w:rFonts w:eastAsia="SimSun"/>
          <w:lang w:eastAsia="zh-CN"/>
        </w:rPr>
        <w:t>Annex C.3.1</w:t>
      </w:r>
      <w:r w:rsidRPr="00F72CD4">
        <w:rPr>
          <w:rFonts w:eastAsia="SimSun"/>
        </w:rPr>
        <w:t>.</w:t>
      </w:r>
    </w:p>
    <w:p w14:paraId="53E06D2B" w14:textId="77777777" w:rsidR="003A713C" w:rsidRPr="00F72CD4" w:rsidRDefault="003A713C" w:rsidP="003A713C">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20.3-1</w:t>
      </w:r>
      <w:r w:rsidRPr="00F72CD4">
        <w:rPr>
          <w:rFonts w:eastAsia="SimSun"/>
          <w:lang w:eastAsia="zh-CN"/>
        </w:rPr>
        <w:t>.</w:t>
      </w:r>
    </w:p>
    <w:p w14:paraId="63C8DDF1" w14:textId="77777777" w:rsidR="003A713C" w:rsidRPr="00F72CD4" w:rsidRDefault="003A713C" w:rsidP="003A713C">
      <w:pPr>
        <w:keepNext/>
        <w:keepLines/>
        <w:spacing w:before="60"/>
        <w:jc w:val="center"/>
        <w:rPr>
          <w:rFonts w:ascii="Arial" w:eastAsiaTheme="minorEastAsia" w:hAnsi="Arial"/>
          <w:b/>
          <w:lang w:eastAsia="en-US"/>
        </w:rPr>
      </w:pPr>
      <w:r w:rsidRPr="00F72CD4">
        <w:rPr>
          <w:rFonts w:ascii="Arial" w:hAnsi="Arial"/>
          <w:b/>
        </w:rPr>
        <w:t>Table 5.2.2.1.20.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A713C" w:rsidRPr="00F72CD4" w14:paraId="71E8A043"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2BF73FC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47570F09"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index</w:t>
            </w:r>
          </w:p>
        </w:tc>
      </w:tr>
      <w:tr w:rsidR="003A713C" w:rsidRPr="00F72CD4" w14:paraId="0951EA56"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04591BEF"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Verify UE performance in the HST-SFN Scheme A scenario defined in B.3.</w:t>
            </w:r>
            <w:r w:rsidRPr="00F72CD4">
              <w:rPr>
                <w:rFonts w:ascii="Arial" w:hAnsi="Arial"/>
                <w:sz w:val="18"/>
              </w:rPr>
              <w:t xml:space="preserve"> 5</w:t>
            </w:r>
          </w:p>
        </w:tc>
        <w:tc>
          <w:tcPr>
            <w:tcW w:w="4807" w:type="dxa"/>
            <w:tcBorders>
              <w:top w:val="single" w:sz="4" w:space="0" w:color="auto"/>
              <w:left w:val="single" w:sz="4" w:space="0" w:color="auto"/>
              <w:bottom w:val="single" w:sz="4" w:space="0" w:color="auto"/>
              <w:right w:val="single" w:sz="4" w:space="0" w:color="auto"/>
            </w:tcBorders>
            <w:hideMark/>
          </w:tcPr>
          <w:p w14:paraId="69916162"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1-1</w:t>
            </w:r>
          </w:p>
        </w:tc>
      </w:tr>
    </w:tbl>
    <w:p w14:paraId="269790C7" w14:textId="77777777" w:rsidR="003A713C" w:rsidRPr="00F72CD4" w:rsidRDefault="003A713C" w:rsidP="003A713C">
      <w:pPr>
        <w:rPr>
          <w:rFonts w:eastAsiaTheme="minorEastAsia"/>
          <w:b/>
          <w:lang w:eastAsia="en-US"/>
        </w:rPr>
      </w:pPr>
    </w:p>
    <w:p w14:paraId="1F99EA3A" w14:textId="77777777" w:rsidR="003A713C" w:rsidRPr="00F72CD4" w:rsidRDefault="003A713C" w:rsidP="003A713C">
      <w:pPr>
        <w:keepNext/>
        <w:keepLines/>
        <w:spacing w:before="60"/>
        <w:jc w:val="center"/>
        <w:rPr>
          <w:rFonts w:ascii="Arial" w:hAnsi="Arial"/>
          <w:b/>
        </w:rPr>
      </w:pPr>
      <w:r w:rsidRPr="00F72CD4">
        <w:rPr>
          <w:rFonts w:ascii="Arial" w:hAnsi="Arial"/>
          <w:b/>
        </w:rPr>
        <w:t>Table 5.2.2.1.20.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3A713C" w:rsidRPr="00F72CD4" w14:paraId="76998301"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BB74E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881C1B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0D7F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Value</w:t>
            </w:r>
          </w:p>
        </w:tc>
      </w:tr>
      <w:tr w:rsidR="003A713C" w:rsidRPr="00F72CD4" w14:paraId="40CC4BB3"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A43B59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129B8322"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302784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FDD</w:t>
            </w:r>
          </w:p>
        </w:tc>
      </w:tr>
      <w:tr w:rsidR="003A713C" w:rsidRPr="00F72CD4" w14:paraId="7981A240"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880F60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066C63B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73AE57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3966B9F3" w14:textId="77777777" w:rsidTr="003A713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3A6EE7"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5BD8549"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12AF149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B6B5BB" w14:textId="77777777" w:rsidR="003A713C" w:rsidRPr="00F72CD4" w:rsidRDefault="003A713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3A713C" w:rsidRPr="00F72CD4" w14:paraId="723C04D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F8722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3FF19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4224539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6A7E65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A</w:t>
            </w:r>
          </w:p>
        </w:tc>
      </w:tr>
      <w:tr w:rsidR="003A713C" w:rsidRPr="00F72CD4" w14:paraId="4898506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93CF7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8B6DE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78036CE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6752EF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6FED676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50D3D0"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DA90F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1CF8AC6D"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AFB90C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670C1B9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496BD"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378CA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481CB5A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071566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2</w:t>
            </w:r>
          </w:p>
        </w:tc>
      </w:tr>
      <w:tr w:rsidR="003A713C" w:rsidRPr="00F72CD4" w14:paraId="4220148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B1A7D"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8414D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331F3C8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0615C5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771FCD1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C13FB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B6F95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1187997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A16C8B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tatic</w:t>
            </w:r>
          </w:p>
        </w:tc>
      </w:tr>
      <w:tr w:rsidR="003A713C" w:rsidRPr="00F72CD4" w14:paraId="78A21FF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B70FA"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F9F24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66D03DE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DE36B8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7C7E077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150D2"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767F7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24062B0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ADFAD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0</w:t>
            </w:r>
          </w:p>
        </w:tc>
      </w:tr>
      <w:tr w:rsidR="003A713C" w:rsidRPr="00F72CD4" w14:paraId="2273F13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F23562"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F6A48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3012A42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6309FE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3A713C" w:rsidRPr="00F72CD4" w14:paraId="37BD17B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F95B3D"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2E1CF5"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6D19CF1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22BDCA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n-interleaved</w:t>
            </w:r>
          </w:p>
        </w:tc>
      </w:tr>
      <w:tr w:rsidR="003A713C" w:rsidRPr="00F72CD4" w14:paraId="7F05915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4670E"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32632C"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031355C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CF192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A</w:t>
            </w:r>
          </w:p>
        </w:tc>
      </w:tr>
      <w:tr w:rsidR="003A713C" w:rsidRPr="00F72CD4" w14:paraId="4901E7B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A4A339"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16909C" w14:textId="77777777" w:rsidR="003A713C" w:rsidRPr="00F72CD4" w:rsidRDefault="003A713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32B66E6A" w14:textId="77777777" w:rsidR="003A713C" w:rsidRPr="00F72CD4" w:rsidRDefault="003A713C">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1BB6A5C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te 1</w:t>
            </w:r>
          </w:p>
        </w:tc>
      </w:tr>
      <w:tr w:rsidR="003A713C" w:rsidRPr="00F72CD4" w14:paraId="2031A8FE"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23CC1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5A9D47" w14:textId="77777777" w:rsidR="003A713C" w:rsidRPr="00F72CD4" w:rsidRDefault="003A713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3850625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EDA851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1</w:t>
            </w:r>
          </w:p>
        </w:tc>
      </w:tr>
      <w:tr w:rsidR="003A713C" w:rsidRPr="00F72CD4" w14:paraId="32151F4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2CCAB4"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69183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53D37C2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34ED38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3AD3859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5DED23"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5F4BB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3FE8192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618A73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3A713C" w:rsidRPr="00F72CD4" w14:paraId="0467187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B94D9E"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E39D15"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510E240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68985AD"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4DA02D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3AAC709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3A713C" w:rsidRPr="00F72CD4" w14:paraId="433604A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2219AC"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F94C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3C7AF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E45C49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592FE6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1,2,3,4.</w:t>
            </w:r>
          </w:p>
        </w:tc>
      </w:tr>
      <w:tr w:rsidR="003A713C" w:rsidRPr="00F72CD4" w14:paraId="21E207F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CD7E8"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387F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1400C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466E70F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5EF8C3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3A713C" w:rsidRPr="00F72CD4" w14:paraId="53994B9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7A813"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7E6F2"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C3D07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2C215D7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0C72B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3</w:t>
            </w:r>
          </w:p>
        </w:tc>
      </w:tr>
      <w:tr w:rsidR="003A713C" w:rsidRPr="00F72CD4" w14:paraId="5BA9197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6B947"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2E9A3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64DEACA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D938FB6"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FD26A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7AC110A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3A713C" w:rsidRPr="00F72CD4" w14:paraId="2E07FB8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367B8"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E9DC4"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272A3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B8B664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DE039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5,6,7,8.</w:t>
            </w:r>
          </w:p>
        </w:tc>
      </w:tr>
      <w:tr w:rsidR="003A713C" w:rsidRPr="00F72CD4" w14:paraId="6F22C1D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A366E"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6C42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6FA36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2DC565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9EA5DF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3A713C" w:rsidRPr="00F72CD4" w14:paraId="0FA82C5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22B8B"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D4B62"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41F14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1D2023D"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0ACC90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4</w:t>
            </w:r>
          </w:p>
        </w:tc>
      </w:tr>
      <w:tr w:rsidR="003A713C" w:rsidRPr="00F72CD4" w14:paraId="7EE2E0E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8EA0E"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F7F1A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5BFD7F7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70FA0EB"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D9D230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30566EB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3A713C" w:rsidRPr="00F72CD4" w14:paraId="3BCD2AB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C2B55"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7351E"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3DA68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12B435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3C4466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9,10,11,12.</w:t>
            </w:r>
          </w:p>
        </w:tc>
      </w:tr>
      <w:tr w:rsidR="003A713C" w:rsidRPr="00F72CD4" w14:paraId="01096BE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EBA343"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32ED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87A38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E98395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0DCC8A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3A713C" w:rsidRPr="00F72CD4" w14:paraId="4B0F215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E601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8B83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FF9F7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396A79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5A877F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5</w:t>
            </w:r>
          </w:p>
        </w:tc>
      </w:tr>
      <w:tr w:rsidR="003A713C" w:rsidRPr="00F72CD4" w14:paraId="0EDF4A78"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E7EBB95"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EF06B6"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32E16E2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D4C8A25"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C5C601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3A713C" w:rsidRPr="00F72CD4" w14:paraId="7E43176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89797"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C45F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B4BA7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5463629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3CA2D9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316EA1F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E58A5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8B67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7D007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C87E49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4587AD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1CBE4A9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767B9"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327D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FCDBF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078E8F2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316CCD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0</w:t>
            </w:r>
          </w:p>
        </w:tc>
      </w:tr>
      <w:tr w:rsidR="003A713C" w:rsidRPr="00F72CD4" w14:paraId="5A2CF5F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0A347"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4C78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5D26DBE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6D03684"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CC845D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3A713C" w:rsidRPr="00F72CD4" w14:paraId="02E907D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4037C"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652D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859F3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439938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FDED6F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468FD72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D80BE"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0CC2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C39C9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E5B838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7D1CC1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198279E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E384F"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2DE34"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1350E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6126F0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C3933B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1</w:t>
            </w:r>
          </w:p>
        </w:tc>
      </w:tr>
      <w:tr w:rsidR="003A713C" w:rsidRPr="00F72CD4" w14:paraId="639F18B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A8AA0"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F4E67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7C39D12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11A6770"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CFF279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3A713C" w:rsidRPr="00F72CD4" w14:paraId="3AEAF36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83C8F8"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C1BD8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91431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DC832E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455CEC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1CAE471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9607B"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73E4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2C08D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F5C406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11E910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0A04EF9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EAABED"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28A2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09BE1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9CEA212"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72C4FF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2</w:t>
            </w:r>
          </w:p>
        </w:tc>
      </w:tr>
      <w:tr w:rsidR="003A713C" w:rsidRPr="00F72CD4" w14:paraId="63F3245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67DEB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D856D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95FA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426B3B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C9B35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3A713C" w:rsidRPr="00F72CD4" w14:paraId="555CEFA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52B58"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C826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C2413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B4CCF7C"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CC0A3E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6B6692E1"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26A26"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8F328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9184F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0A796C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504B5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00F8C2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DB8E0"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A3C0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D731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664388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DDA703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034CB0C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817BE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7B39C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364D1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DBE456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77A20E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3A713C" w:rsidRPr="00F72CD4" w14:paraId="5ADD3E1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7B0D8"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8186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8DE2C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0424D7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AA22E7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491086E3"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47875"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AE1AD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95B9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74B786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556413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00F9BF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139D3E"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400C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1EC76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3D4B70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27E3DA5"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1B307E9"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DF0EF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4E41C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EF2B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7F16A82"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38FE0E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3A713C" w:rsidRPr="00F72CD4" w14:paraId="02A08DB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325E7"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C17E"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38EFE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658C87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102D2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2B85E771"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9F5A1"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01124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26469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B6FF0A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0709EB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D71B61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C916C"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3BEFE"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32D93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1C2C1C8"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790EA1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045D9A9"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64927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53927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75BD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8FA205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EB6A78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0</w:t>
            </w:r>
          </w:p>
        </w:tc>
      </w:tr>
      <w:tr w:rsidR="003A713C" w:rsidRPr="00F72CD4" w14:paraId="1AD69A9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BE649"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E59B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4450C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EDB4B2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DE790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15BA9F2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F5C63C"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C2BFC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4499F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4D3CD6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C7AFFF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8D2B86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77FE06"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8ECC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800B1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63592A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047AD5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083C0B5"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FA202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B0BAA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693B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08E43C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CCAF0C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1</w:t>
            </w:r>
          </w:p>
        </w:tc>
      </w:tr>
      <w:tr w:rsidR="003A713C" w:rsidRPr="00F72CD4" w14:paraId="398E6F0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4C55B"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4199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A66E0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4D8CB6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C0010B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6D6B6D0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468057"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B65BC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5ECAB4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3739A89"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4FC483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FC5382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17EFA"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11EE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FB54D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9F29C8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B6C2B4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22D1453"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07350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B700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5351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2E3E72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C2713B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2</w:t>
            </w:r>
          </w:p>
        </w:tc>
      </w:tr>
      <w:tr w:rsidR="003A713C" w:rsidRPr="00F72CD4" w14:paraId="2E42B74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185E7"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AA8E9"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9EE31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97B9BA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60F913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71F76EA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D355E"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5418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3606F0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58F366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227F53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491D45C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E2DC1"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1A7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19D01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5502D02"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FDBAA3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E185702"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30A1E8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364144C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0F97C0B"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4</w:t>
            </w:r>
          </w:p>
        </w:tc>
      </w:tr>
      <w:tr w:rsidR="003A713C" w:rsidRPr="00F72CD4" w14:paraId="6C129451"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6CEDD98"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4917C49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FDDD3C9"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3A713C" w:rsidRPr="00F72CD4" w14:paraId="0E034417" w14:textId="77777777" w:rsidTr="003A713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FD0E083"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2B41C973"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0 is activated when UE receives PDCCH/PDSCH from RRH#3k and RRH#3k+1 with TCI States TCI state #0, TCI State #1.</w:t>
            </w:r>
          </w:p>
          <w:p w14:paraId="15D9FBAD"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1 is activated when UE receives PDCCH/PDSCH from RRH#3k+1 and RRH#3k+2 with TCI States TCI state #1, TCI State #2.</w:t>
            </w:r>
          </w:p>
          <w:p w14:paraId="6698C67B"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2 is activated when UE receives PDCCH/PDSCH from RRH#3k+2 and RRH#3k+3 with TCI States TCI state #2, TCI State #0.</w:t>
            </w:r>
          </w:p>
        </w:tc>
      </w:tr>
    </w:tbl>
    <w:p w14:paraId="2E57CCF2" w14:textId="77777777" w:rsidR="003A713C" w:rsidRPr="00F72CD4" w:rsidRDefault="003A713C" w:rsidP="003A713C">
      <w:pPr>
        <w:rPr>
          <w:rFonts w:eastAsia="SimSun"/>
          <w:lang w:eastAsia="en-US"/>
        </w:rPr>
      </w:pPr>
    </w:p>
    <w:p w14:paraId="795E284B" w14:textId="77777777" w:rsidR="003A713C" w:rsidRPr="00F72CD4" w:rsidRDefault="003A713C" w:rsidP="003A713C">
      <w:pPr>
        <w:keepNext/>
        <w:keepLines/>
        <w:spacing w:before="60"/>
        <w:jc w:val="center"/>
        <w:rPr>
          <w:rFonts w:ascii="Arial" w:eastAsiaTheme="minorEastAsia" w:hAnsi="Arial"/>
          <w:b/>
        </w:rPr>
      </w:pPr>
      <w:r w:rsidRPr="00F72CD4">
        <w:rPr>
          <w:rFonts w:ascii="Arial" w:hAnsi="Arial"/>
          <w:b/>
        </w:rPr>
        <w:t>Table 5.2.2.1.20.3-3: Minimum performance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0"/>
        <w:gridCol w:w="1310"/>
        <w:gridCol w:w="1225"/>
        <w:gridCol w:w="1234"/>
        <w:gridCol w:w="1294"/>
        <w:gridCol w:w="1452"/>
        <w:gridCol w:w="1467"/>
        <w:gridCol w:w="610"/>
        <w:gridCol w:w="7"/>
      </w:tblGrid>
      <w:tr w:rsidR="003A713C" w:rsidRPr="00F72CD4" w14:paraId="07F4D845"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3CB0E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5C01F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C404F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00812E"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6893C2"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F94F5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1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165C2F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3618A26A"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19896F"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BA5446"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3FB8F3"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A732F8"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5B3521"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11EF15"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0DC60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72FB1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44D0CD9D"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1B814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3BEA5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19A127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EC3AA5C"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 xml:space="preserve">16QAM, </w:t>
            </w:r>
            <w:r w:rsidRPr="00F72CD4">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6B75A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8E10D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28DB4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70FE18"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1.8</w:t>
            </w:r>
          </w:p>
        </w:tc>
      </w:tr>
    </w:tbl>
    <w:p w14:paraId="196CD348" w14:textId="77777777" w:rsidR="003A713C" w:rsidRPr="00F72CD4" w:rsidRDefault="003A713C" w:rsidP="003A713C">
      <w:pPr>
        <w:rPr>
          <w:lang w:eastAsia="en-US"/>
        </w:rPr>
      </w:pPr>
    </w:p>
    <w:p w14:paraId="7EF2436D" w14:textId="77777777" w:rsidR="003A713C" w:rsidRPr="00F72CD4" w:rsidRDefault="003A713C" w:rsidP="003A713C">
      <w:r w:rsidRPr="00F72CD4">
        <w:t>The normative reference for this requirement is TS 38.101-4 [5], clause 5.2.2.1.20.</w:t>
      </w:r>
    </w:p>
    <w:p w14:paraId="2F11975F" w14:textId="77777777" w:rsidR="003A713C" w:rsidRPr="00F72CD4" w:rsidRDefault="003A713C" w:rsidP="003A713C">
      <w:pPr>
        <w:pStyle w:val="H6"/>
      </w:pPr>
      <w:r w:rsidRPr="00F72CD4">
        <w:t>5.2.2.1.20.4</w:t>
      </w:r>
      <w:r w:rsidRPr="00F72CD4">
        <w:tab/>
        <w:t>Test description</w:t>
      </w:r>
    </w:p>
    <w:p w14:paraId="50E8EB35" w14:textId="77777777" w:rsidR="003A713C" w:rsidRPr="00F72CD4" w:rsidRDefault="003A713C" w:rsidP="003A713C">
      <w:pPr>
        <w:pStyle w:val="H6"/>
      </w:pPr>
      <w:r w:rsidRPr="00F72CD4">
        <w:t>5.2.2.1.20.4.1</w:t>
      </w:r>
      <w:r w:rsidRPr="00F72CD4">
        <w:tab/>
        <w:t>Initial conditions</w:t>
      </w:r>
    </w:p>
    <w:p w14:paraId="129425FA" w14:textId="77777777" w:rsidR="003A713C" w:rsidRPr="00F72CD4" w:rsidRDefault="003A713C" w:rsidP="003A713C">
      <w:r w:rsidRPr="00F72CD4">
        <w:t>Initial conditions are a set of test configurations the UE needs to be tested in and the steps for the SS to take with the UE to reach the correct measurement state.</w:t>
      </w:r>
    </w:p>
    <w:p w14:paraId="58819381" w14:textId="77777777" w:rsidR="003A713C" w:rsidRPr="00F72CD4" w:rsidRDefault="003A713C" w:rsidP="003A713C">
      <w:r w:rsidRPr="00F72CD4">
        <w:t>The initial test configurations consist of environmental conditions, test frequencies, test channel bandwidths and sub-carrier spacing based on NR operating bands specified in Table 5.3.5-1 and Table 5.3.6-1 of 38.521-1 [7].</w:t>
      </w:r>
    </w:p>
    <w:p w14:paraId="7E0491BA" w14:textId="77777777" w:rsidR="003A713C" w:rsidRPr="00F72CD4" w:rsidRDefault="003A713C" w:rsidP="003A713C">
      <w:r w:rsidRPr="00F72CD4">
        <w:t>Configurations of PDSCH and PDCCH before measurement are specified in Annex C.</w:t>
      </w:r>
    </w:p>
    <w:p w14:paraId="105792EC" w14:textId="77777777" w:rsidR="003A713C" w:rsidRPr="00F72CD4" w:rsidRDefault="003A713C" w:rsidP="003A713C">
      <w:r w:rsidRPr="00F72CD4">
        <w:t>Test Environment: Normal, as defined in TS 38.508-1 [6] clause 4.1.</w:t>
      </w:r>
    </w:p>
    <w:p w14:paraId="0AAC0F13" w14:textId="77777777" w:rsidR="003A713C" w:rsidRPr="00F72CD4" w:rsidRDefault="003A713C" w:rsidP="003A713C">
      <w:r w:rsidRPr="00F72CD4">
        <w:t>Frequencies to be tested: Mid Range, as defined in TS 38.508-1 [6] clause 5.2.2.</w:t>
      </w:r>
    </w:p>
    <w:p w14:paraId="05CB0D3E" w14:textId="77777777" w:rsidR="003A713C" w:rsidRPr="00F72CD4" w:rsidRDefault="003A713C" w:rsidP="003A713C">
      <w:r w:rsidRPr="00F72CD4">
        <w:t>For EN-DC within FR1 operation, setup the LTE link according to Annex D.</w:t>
      </w:r>
    </w:p>
    <w:p w14:paraId="59C7C5FC" w14:textId="070CA5AD" w:rsidR="003A713C" w:rsidRPr="00F72CD4" w:rsidRDefault="003A713C" w:rsidP="003A713C">
      <w:pPr>
        <w:pStyle w:val="B1"/>
      </w:pPr>
      <w:r w:rsidRPr="00F72CD4">
        <w:t>1.</w:t>
      </w:r>
      <w:r w:rsidRPr="00F72CD4">
        <w:tab/>
        <w:t>Connect the SS, the faders and AWGN noise source to the UE antenna connectors as shown in TS 38.508-1 [6] Annex A, in Figure A.3.1.7.1 for TE diagram and clause A.3.2 for UE diagram.</w:t>
      </w:r>
    </w:p>
    <w:p w14:paraId="600332CE" w14:textId="77777777" w:rsidR="003A713C" w:rsidRPr="00F72CD4" w:rsidRDefault="003A713C" w:rsidP="003A713C">
      <w:pPr>
        <w:pStyle w:val="B1"/>
      </w:pPr>
      <w:r w:rsidRPr="00F72CD4">
        <w:t>2.</w:t>
      </w:r>
      <w:r w:rsidRPr="00F72CD4">
        <w:tab/>
        <w:t>The parameter settings for the cell are set up according to Table 5.2-1 and Table 5.2.2.1.20.3-2 as appropriate.</w:t>
      </w:r>
    </w:p>
    <w:p w14:paraId="75C0F601" w14:textId="77777777" w:rsidR="003A713C" w:rsidRPr="00F72CD4" w:rsidRDefault="003A713C" w:rsidP="003A713C">
      <w:pPr>
        <w:pStyle w:val="B1"/>
      </w:pPr>
      <w:r w:rsidRPr="00F72CD4">
        <w:t>3.</w:t>
      </w:r>
      <w:r w:rsidRPr="00F72CD4">
        <w:tab/>
        <w:t>Downlink signals for NR cell are initially set up according to Annexes C.0, C.1, C.2 and uplink signals according to Annexes G.0, G.1, G.2, G.3.1 of TS 38.521-1 [7].</w:t>
      </w:r>
    </w:p>
    <w:p w14:paraId="06AA7728" w14:textId="77777777" w:rsidR="003A713C" w:rsidRPr="00F72CD4" w:rsidRDefault="003A713C" w:rsidP="003A713C">
      <w:pPr>
        <w:pStyle w:val="B1"/>
      </w:pPr>
      <w:r w:rsidRPr="00F72CD4">
        <w:t>4.</w:t>
      </w:r>
      <w:r w:rsidRPr="00F72CD4">
        <w:tab/>
        <w:t>Propagation conditions are set according to Annex B.3.5.</w:t>
      </w:r>
    </w:p>
    <w:p w14:paraId="54A9F77F" w14:textId="77777777" w:rsidR="003A713C" w:rsidRPr="00F72CD4" w:rsidRDefault="003A713C" w:rsidP="003A713C">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20.4.3.</w:t>
      </w:r>
    </w:p>
    <w:p w14:paraId="1788A54C" w14:textId="77777777" w:rsidR="003A713C" w:rsidRPr="00F72CD4" w:rsidRDefault="003A713C" w:rsidP="003A713C">
      <w:pPr>
        <w:pStyle w:val="H6"/>
      </w:pPr>
      <w:r w:rsidRPr="00F72CD4">
        <w:t>5.2.2.1.20.4.2</w:t>
      </w:r>
      <w:r w:rsidRPr="00F72CD4">
        <w:tab/>
        <w:t>Test procedure</w:t>
      </w:r>
    </w:p>
    <w:p w14:paraId="703A0622" w14:textId="77777777" w:rsidR="003A713C" w:rsidRPr="00F72CD4" w:rsidRDefault="003A713C" w:rsidP="003A713C">
      <w:pPr>
        <w:pStyle w:val="B1"/>
      </w:pPr>
      <w:r w:rsidRPr="00F72CD4">
        <w:t>1.</w:t>
      </w:r>
      <w:r w:rsidRPr="00F72CD4">
        <w:tab/>
        <w:t>Set the parameters of the bandwidth, MCS, reference channel, the propagation condition, the correlation matrix and the SNR according to Tables 5.2.2.1.20.5-1 as appropriate.</w:t>
      </w:r>
    </w:p>
    <w:p w14:paraId="7D0A4906" w14:textId="77777777" w:rsidR="003A713C" w:rsidRPr="00F72CD4" w:rsidRDefault="003A713C" w:rsidP="003A713C">
      <w:pPr>
        <w:pStyle w:val="B1"/>
      </w:pPr>
      <w:r w:rsidRPr="00F72CD4">
        <w:t>2.</w:t>
      </w:r>
      <w:r w:rsidRPr="00F72CD4">
        <w:tab/>
        <w:t>SS is configured to transmit SSB and CSI-RS continuously and schedule PDSCH and PDCCH transmission according to Note 1 in 5.2.2.1.20.3-2. SS transmits PDSCH via PDCCH DCI format 1_1 for C_RNTI to transmit the DL RMC according to Tables 5.2.2.1.20.5-1. The SS sends downlink MAC padding bits on the DL RMC.</w:t>
      </w:r>
    </w:p>
    <w:p w14:paraId="0EA062FE" w14:textId="77777777" w:rsidR="003A713C" w:rsidRPr="00F72CD4" w:rsidRDefault="003A713C" w:rsidP="003A713C">
      <w:pPr>
        <w:pStyle w:val="NO"/>
      </w:pPr>
      <w:r w:rsidRPr="00F72CD4">
        <w:t>Note:</w:t>
      </w:r>
      <w:r w:rsidRPr="00F72CD4">
        <w:tab/>
        <w:t xml:space="preserve">All TCI states are known to the UE through configuration inside RrcReconfiguration. There is no need to configure additional L1-RSRP measurements. </w:t>
      </w:r>
    </w:p>
    <w:p w14:paraId="3A026ED5" w14:textId="51DDA928" w:rsidR="003A713C" w:rsidRPr="00F72CD4" w:rsidRDefault="003A713C" w:rsidP="003A713C">
      <w:pPr>
        <w:pStyle w:val="B1"/>
      </w:pPr>
      <w:r w:rsidRPr="00F72CD4">
        <w:t xml:space="preserve">3. </w:t>
      </w:r>
      <w:r w:rsidRPr="00F72CD4">
        <w:tab/>
      </w:r>
      <w:r w:rsidR="00F134EF" w:rsidRPr="00F72CD4">
        <w:t>Send MAC CE command “Enhanced TCI States Indication for UE-specific PDCCH MAC CE” according to the timing described in Note 1 of Table 5.2.2.1.20.3-2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0A62C2F0" w14:textId="77777777" w:rsidR="003A713C" w:rsidRPr="00F72CD4" w:rsidRDefault="003A713C" w:rsidP="003A713C">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09DD37B3" w14:textId="77777777" w:rsidR="003A713C" w:rsidRPr="00F72CD4" w:rsidRDefault="003A713C" w:rsidP="003A713C">
      <w:pPr>
        <w:pStyle w:val="H6"/>
      </w:pPr>
      <w:r w:rsidRPr="00F72CD4">
        <w:t>5.2.2.1.20.4.3</w:t>
      </w:r>
      <w:r w:rsidRPr="00F72CD4">
        <w:tab/>
        <w:t>Message contents</w:t>
      </w:r>
    </w:p>
    <w:p w14:paraId="06AE7E96" w14:textId="77777777" w:rsidR="003A713C" w:rsidRPr="00F72CD4" w:rsidRDefault="003A713C" w:rsidP="003A713C">
      <w:r w:rsidRPr="00F72CD4">
        <w:t>Message contents are according to TS 38.508-1 [6] clauses 4.6.1 and 5.4.2.</w:t>
      </w:r>
    </w:p>
    <w:p w14:paraId="6F3AE894" w14:textId="77777777" w:rsidR="003A713C" w:rsidRPr="00F72CD4" w:rsidRDefault="003A713C" w:rsidP="003A713C">
      <w:pPr>
        <w:pStyle w:val="H6"/>
      </w:pPr>
      <w:r w:rsidRPr="00F72CD4">
        <w:t>5.2.2.1.20.4.3.1</w:t>
      </w:r>
      <w:r w:rsidRPr="00F72CD4">
        <w:tab/>
        <w:t>Message exceptions for SA</w:t>
      </w:r>
    </w:p>
    <w:p w14:paraId="41F9566C" w14:textId="77777777" w:rsidR="003A713C" w:rsidRPr="00F72CD4" w:rsidRDefault="003A713C" w:rsidP="003A713C">
      <w:pPr>
        <w:pStyle w:val="TH"/>
        <w:rPr>
          <w:i/>
          <w:iCs/>
        </w:rPr>
      </w:pPr>
      <w:r w:rsidRPr="00F72CD4">
        <w:t xml:space="preserve">Table 5.2.2.1.20.4.3.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510BE05D"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575535D" w14:textId="77777777" w:rsidR="003A713C" w:rsidRPr="00F72CD4" w:rsidRDefault="003A713C">
            <w:pPr>
              <w:pStyle w:val="TAH"/>
              <w:jc w:val="left"/>
            </w:pPr>
            <w:r w:rsidRPr="00F72CD4">
              <w:t>Derivation Path: TS 38.508-1 [6], Table 5.4.2.0-26</w:t>
            </w:r>
          </w:p>
        </w:tc>
      </w:tr>
      <w:tr w:rsidR="003A713C" w:rsidRPr="00F72CD4" w14:paraId="7833624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FAB37DC"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68AD839"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795F2BA"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E8D9253" w14:textId="77777777" w:rsidR="003A713C" w:rsidRPr="00F72CD4" w:rsidRDefault="003A713C">
            <w:pPr>
              <w:pStyle w:val="TAH"/>
            </w:pPr>
            <w:r w:rsidRPr="00F72CD4">
              <w:t>Condition</w:t>
            </w:r>
          </w:p>
        </w:tc>
      </w:tr>
      <w:tr w:rsidR="003A713C" w:rsidRPr="00F72CD4" w14:paraId="72CB917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64F103E" w14:textId="77777777" w:rsidR="003A713C" w:rsidRPr="00F72CD4" w:rsidRDefault="003A713C">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22F0680"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6119062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80E2C70" w14:textId="77777777" w:rsidR="003A713C" w:rsidRPr="00F72CD4" w:rsidRDefault="003A713C">
            <w:pPr>
              <w:pStyle w:val="TAL"/>
            </w:pPr>
          </w:p>
        </w:tc>
      </w:tr>
      <w:tr w:rsidR="003A713C" w:rsidRPr="00F72CD4" w14:paraId="7D89624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6994939" w14:textId="77777777" w:rsidR="003A713C" w:rsidRPr="00F72CD4" w:rsidRDefault="003A713C">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419AB6E5"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676748F4"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066A9B6" w14:textId="77777777" w:rsidR="003A713C" w:rsidRPr="00F72CD4" w:rsidRDefault="003A713C">
            <w:pPr>
              <w:pStyle w:val="TAL"/>
            </w:pPr>
          </w:p>
        </w:tc>
      </w:tr>
      <w:tr w:rsidR="003A713C" w:rsidRPr="00F72CD4" w14:paraId="32712D0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A8B988F" w14:textId="77777777" w:rsidR="003A713C" w:rsidRPr="00F72CD4" w:rsidRDefault="003A713C">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78685D51"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56D0F58B"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968BEEC" w14:textId="77777777" w:rsidR="003A713C" w:rsidRPr="00F72CD4" w:rsidRDefault="003A713C">
            <w:pPr>
              <w:pStyle w:val="TAL"/>
            </w:pPr>
          </w:p>
        </w:tc>
      </w:tr>
      <w:tr w:rsidR="003A713C" w:rsidRPr="00F72CD4" w14:paraId="660C27C5" w14:textId="77777777" w:rsidTr="003A713C">
        <w:tc>
          <w:tcPr>
            <w:tcW w:w="4536" w:type="dxa"/>
            <w:tcBorders>
              <w:top w:val="single" w:sz="4" w:space="0" w:color="auto"/>
              <w:left w:val="single" w:sz="4" w:space="0" w:color="auto"/>
              <w:bottom w:val="nil"/>
              <w:right w:val="single" w:sz="4" w:space="0" w:color="auto"/>
            </w:tcBorders>
            <w:hideMark/>
          </w:tcPr>
          <w:p w14:paraId="3AD8BEA8" w14:textId="77777777" w:rsidR="003A713C" w:rsidRPr="00F72CD4" w:rsidRDefault="003A713C">
            <w:pPr>
              <w:pStyle w:val="TAL"/>
            </w:pPr>
            <w:r w:rsidRPr="00F72CD4">
              <w:t xml:space="preserve">      bundleSize</w:t>
            </w:r>
          </w:p>
        </w:tc>
        <w:tc>
          <w:tcPr>
            <w:tcW w:w="2268" w:type="dxa"/>
            <w:tcBorders>
              <w:top w:val="single" w:sz="4" w:space="0" w:color="auto"/>
              <w:left w:val="single" w:sz="4" w:space="0" w:color="auto"/>
              <w:bottom w:val="nil"/>
              <w:right w:val="single" w:sz="4" w:space="0" w:color="auto"/>
            </w:tcBorders>
            <w:hideMark/>
          </w:tcPr>
          <w:p w14:paraId="28170275" w14:textId="77777777" w:rsidR="003A713C" w:rsidRPr="00F72CD4" w:rsidRDefault="003A713C">
            <w:pPr>
              <w:pStyle w:val="TAL"/>
            </w:pPr>
            <w:r w:rsidRPr="00F72CD4">
              <w:t>Not present</w:t>
            </w:r>
          </w:p>
        </w:tc>
        <w:tc>
          <w:tcPr>
            <w:tcW w:w="1701" w:type="dxa"/>
            <w:tcBorders>
              <w:top w:val="single" w:sz="4" w:space="0" w:color="auto"/>
              <w:left w:val="single" w:sz="4" w:space="0" w:color="auto"/>
              <w:bottom w:val="nil"/>
              <w:right w:val="single" w:sz="4" w:space="0" w:color="auto"/>
            </w:tcBorders>
            <w:hideMark/>
          </w:tcPr>
          <w:p w14:paraId="15C60AAA" w14:textId="77777777" w:rsidR="003A713C" w:rsidRPr="00F72CD4" w:rsidRDefault="003A713C">
            <w:pPr>
              <w:pStyle w:val="TAL"/>
            </w:pPr>
            <w:r w:rsidRPr="00F72CD4">
              <w:rPr>
                <w:lang w:eastAsia="zh-CN"/>
              </w:rPr>
              <w:t>n2 is used</w:t>
            </w:r>
          </w:p>
        </w:tc>
        <w:tc>
          <w:tcPr>
            <w:tcW w:w="1245" w:type="dxa"/>
            <w:tcBorders>
              <w:top w:val="single" w:sz="4" w:space="0" w:color="auto"/>
              <w:left w:val="single" w:sz="4" w:space="0" w:color="auto"/>
              <w:bottom w:val="nil"/>
              <w:right w:val="single" w:sz="4" w:space="0" w:color="auto"/>
            </w:tcBorders>
            <w:hideMark/>
          </w:tcPr>
          <w:p w14:paraId="6993CC29" w14:textId="77777777" w:rsidR="003A713C" w:rsidRPr="00F72CD4" w:rsidRDefault="003A713C">
            <w:pPr>
              <w:pStyle w:val="TAL"/>
            </w:pPr>
            <w:r w:rsidRPr="00F72CD4">
              <w:t>Test 1-1</w:t>
            </w:r>
          </w:p>
        </w:tc>
      </w:tr>
      <w:tr w:rsidR="003A713C" w:rsidRPr="00F72CD4" w14:paraId="45C5888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B5E9976"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7324F75"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601F24A0"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5CD0856" w14:textId="77777777" w:rsidR="003A713C" w:rsidRPr="00F72CD4" w:rsidRDefault="003A713C">
            <w:pPr>
              <w:pStyle w:val="TAL"/>
            </w:pPr>
          </w:p>
        </w:tc>
      </w:tr>
      <w:tr w:rsidR="003A713C" w:rsidRPr="00F72CD4" w14:paraId="63A881F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613B993"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DC31304"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3FBD7FC2"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3DB0054" w14:textId="77777777" w:rsidR="003A713C" w:rsidRPr="00F72CD4" w:rsidRDefault="003A713C">
            <w:pPr>
              <w:pStyle w:val="TAL"/>
            </w:pPr>
          </w:p>
        </w:tc>
      </w:tr>
      <w:tr w:rsidR="003A713C" w:rsidRPr="00F72CD4" w14:paraId="4188384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28EA657"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59027A1"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464D2507"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89259B5" w14:textId="77777777" w:rsidR="003A713C" w:rsidRPr="00F72CD4" w:rsidRDefault="003A713C">
            <w:pPr>
              <w:pStyle w:val="TAL"/>
            </w:pPr>
          </w:p>
        </w:tc>
      </w:tr>
    </w:tbl>
    <w:p w14:paraId="21E3556F" w14:textId="77777777" w:rsidR="003A713C" w:rsidRPr="00F72CD4" w:rsidRDefault="003A713C" w:rsidP="003A713C">
      <w:pPr>
        <w:rPr>
          <w:lang w:eastAsia="en-US"/>
        </w:rPr>
      </w:pPr>
    </w:p>
    <w:p w14:paraId="295136CD" w14:textId="77777777" w:rsidR="003A713C" w:rsidRPr="00F72CD4" w:rsidRDefault="003A713C" w:rsidP="003A713C">
      <w:pPr>
        <w:pStyle w:val="TH"/>
      </w:pPr>
      <w:r w:rsidRPr="00F72CD4">
        <w:t>Table 5.2.2.1.20.4.3.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2000ECD5"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2BB02825" w14:textId="77777777" w:rsidR="003A713C" w:rsidRPr="00F72CD4" w:rsidRDefault="003A713C">
            <w:pPr>
              <w:pStyle w:val="TAH"/>
              <w:jc w:val="left"/>
            </w:pPr>
            <w:r w:rsidRPr="00F72CD4">
              <w:t>Derivation Path: TS 38.508-1 [6], Table 5.4.2.0-24</w:t>
            </w:r>
          </w:p>
        </w:tc>
      </w:tr>
      <w:tr w:rsidR="003A713C" w:rsidRPr="00F72CD4" w14:paraId="0902FABA"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E8A759A"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CE8711"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E203CCB"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5C8F245" w14:textId="77777777" w:rsidR="003A713C" w:rsidRPr="00F72CD4" w:rsidRDefault="003A713C">
            <w:pPr>
              <w:pStyle w:val="TAH"/>
            </w:pPr>
            <w:r w:rsidRPr="00F72CD4">
              <w:t>Condition</w:t>
            </w:r>
          </w:p>
        </w:tc>
      </w:tr>
      <w:tr w:rsidR="003A713C" w:rsidRPr="00F72CD4" w14:paraId="7FF9C885"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2596F7F" w14:textId="77777777" w:rsidR="003A713C" w:rsidRPr="00F72CD4" w:rsidRDefault="003A713C">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C174CFD"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34F17302"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DD5D930" w14:textId="77777777" w:rsidR="003A713C" w:rsidRPr="00F72CD4" w:rsidRDefault="003A713C">
            <w:pPr>
              <w:pStyle w:val="TAL"/>
            </w:pPr>
          </w:p>
        </w:tc>
      </w:tr>
      <w:tr w:rsidR="003A713C" w:rsidRPr="00F72CD4" w14:paraId="2C523199"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C8E9E76" w14:textId="77777777" w:rsidR="003A713C" w:rsidRPr="00F72CD4" w:rsidRDefault="003A713C">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7661F05A" w14:textId="77777777" w:rsidR="003A713C" w:rsidRPr="00F72CD4" w:rsidRDefault="003A713C">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264EA495"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320CB395" w14:textId="77777777" w:rsidR="003A713C" w:rsidRPr="00F72CD4" w:rsidRDefault="003A713C">
            <w:pPr>
              <w:pStyle w:val="TAL"/>
              <w:rPr>
                <w:lang w:eastAsia="en-US"/>
              </w:rPr>
            </w:pPr>
            <w:r w:rsidRPr="00F72CD4">
              <w:rPr>
                <w:lang w:eastAsia="zh-CN"/>
              </w:rPr>
              <w:t>T</w:t>
            </w:r>
            <w:r w:rsidRPr="00F72CD4">
              <w:t>est 1-1</w:t>
            </w:r>
          </w:p>
        </w:tc>
      </w:tr>
      <w:tr w:rsidR="003A713C" w:rsidRPr="00F72CD4" w14:paraId="02F35BD0"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8458595"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E229E83"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2127EB52"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37B7991" w14:textId="77777777" w:rsidR="003A713C" w:rsidRPr="00F72CD4" w:rsidRDefault="003A713C">
            <w:pPr>
              <w:pStyle w:val="TAL"/>
            </w:pPr>
          </w:p>
        </w:tc>
      </w:tr>
    </w:tbl>
    <w:p w14:paraId="4D15ED83" w14:textId="77777777" w:rsidR="003A713C" w:rsidRPr="00F72CD4" w:rsidRDefault="003A713C" w:rsidP="003A713C">
      <w:pPr>
        <w:rPr>
          <w:lang w:eastAsia="en-US"/>
        </w:rPr>
      </w:pPr>
    </w:p>
    <w:p w14:paraId="5D45A836" w14:textId="77777777" w:rsidR="003A713C" w:rsidRPr="00F72CD4" w:rsidRDefault="003A713C" w:rsidP="003A713C">
      <w:pPr>
        <w:pStyle w:val="TH"/>
      </w:pPr>
      <w:r w:rsidRPr="00F72CD4">
        <w:t>Table 5.2.2.1.20.4.3.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713C" w:rsidRPr="00F72CD4" w14:paraId="102CF8AD"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5453067E" w14:textId="77777777" w:rsidR="003A713C" w:rsidRPr="00F72CD4" w:rsidRDefault="003A713C">
            <w:pPr>
              <w:pStyle w:val="TAH"/>
              <w:jc w:val="left"/>
            </w:pPr>
            <w:r w:rsidRPr="00F72CD4">
              <w:t>Derivation Path: TS 38.508-1 [6], Table 5.4.2.0-25</w:t>
            </w:r>
          </w:p>
        </w:tc>
      </w:tr>
      <w:tr w:rsidR="003A713C" w:rsidRPr="00F72CD4" w14:paraId="50800F8C"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84CC3B7"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FD062B"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CE26C6C"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5664C0A" w14:textId="77777777" w:rsidR="003A713C" w:rsidRPr="00F72CD4" w:rsidRDefault="003A713C">
            <w:pPr>
              <w:pStyle w:val="TAH"/>
            </w:pPr>
            <w:r w:rsidRPr="00F72CD4">
              <w:t>Condition</w:t>
            </w:r>
          </w:p>
        </w:tc>
      </w:tr>
      <w:tr w:rsidR="003A713C" w:rsidRPr="00F72CD4" w14:paraId="58580577"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BE1479F" w14:textId="77777777" w:rsidR="003A713C" w:rsidRPr="00F72CD4" w:rsidRDefault="003A713C">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C858FD3"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5AEB9586"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AD429E5" w14:textId="77777777" w:rsidR="003A713C" w:rsidRPr="00F72CD4" w:rsidRDefault="003A713C">
            <w:pPr>
              <w:pStyle w:val="TAL"/>
            </w:pPr>
          </w:p>
        </w:tc>
      </w:tr>
      <w:tr w:rsidR="003A713C" w:rsidRPr="00F72CD4" w14:paraId="5FC5D29A"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3D686D0" w14:textId="77777777" w:rsidR="003A713C" w:rsidRPr="00F72CD4" w:rsidRDefault="003A713C">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7FEB893" w14:textId="77777777" w:rsidR="003A713C" w:rsidRPr="00F72CD4" w:rsidRDefault="003A713C">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21FB9F2B"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4D15FE33" w14:textId="77777777" w:rsidR="003A713C" w:rsidRPr="00F72CD4" w:rsidRDefault="003A713C">
            <w:pPr>
              <w:pStyle w:val="TAL"/>
              <w:rPr>
                <w:lang w:eastAsia="en-US"/>
              </w:rPr>
            </w:pPr>
            <w:r w:rsidRPr="00F72CD4">
              <w:t>Test 1-1</w:t>
            </w:r>
          </w:p>
        </w:tc>
      </w:tr>
      <w:tr w:rsidR="003A713C" w:rsidRPr="00F72CD4" w14:paraId="55717040"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32D4340"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A79B7E8"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6A9107F6"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8EB498C" w14:textId="77777777" w:rsidR="003A713C" w:rsidRPr="00F72CD4" w:rsidRDefault="003A713C">
            <w:pPr>
              <w:pStyle w:val="TAL"/>
            </w:pPr>
          </w:p>
        </w:tc>
      </w:tr>
    </w:tbl>
    <w:p w14:paraId="7BEC32C5" w14:textId="77777777" w:rsidR="003A713C" w:rsidRPr="00F72CD4" w:rsidRDefault="003A713C" w:rsidP="003A713C">
      <w:pPr>
        <w:rPr>
          <w:lang w:eastAsia="en-US"/>
        </w:rPr>
      </w:pPr>
    </w:p>
    <w:p w14:paraId="2F64A282" w14:textId="77777777" w:rsidR="003A713C" w:rsidRPr="00F72CD4" w:rsidRDefault="003A713C" w:rsidP="003A713C">
      <w:pPr>
        <w:pStyle w:val="TH"/>
      </w:pPr>
      <w:r w:rsidRPr="00F72CD4">
        <w:t>Table 5.2.2.1.20.4.3.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7"/>
        <w:gridCol w:w="2413"/>
        <w:gridCol w:w="2113"/>
        <w:gridCol w:w="1116"/>
      </w:tblGrid>
      <w:tr w:rsidR="003A713C" w:rsidRPr="00F72CD4" w14:paraId="1FF888A5"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42BB2147" w14:textId="77777777" w:rsidR="003A713C" w:rsidRPr="00F72CD4" w:rsidRDefault="003A713C">
            <w:pPr>
              <w:pStyle w:val="TAH"/>
              <w:jc w:val="left"/>
            </w:pPr>
            <w:r w:rsidRPr="00F72CD4">
              <w:t>Derivation Path: TS 38.508-1 [6], Table 5.4.2.0-8</w:t>
            </w:r>
          </w:p>
        </w:tc>
      </w:tr>
      <w:tr w:rsidR="003A713C" w:rsidRPr="00F72CD4" w14:paraId="4F43547C"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C9EF258" w14:textId="77777777" w:rsidR="003A713C" w:rsidRPr="00F72CD4" w:rsidRDefault="003A713C">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18C3C9A0" w14:textId="77777777" w:rsidR="003A713C" w:rsidRPr="00F72CD4" w:rsidRDefault="003A713C">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2A1AC6AF" w14:textId="77777777" w:rsidR="003A713C" w:rsidRPr="00F72CD4" w:rsidRDefault="003A713C">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6044ECF5" w14:textId="77777777" w:rsidR="003A713C" w:rsidRPr="00F72CD4" w:rsidRDefault="003A713C">
            <w:pPr>
              <w:pStyle w:val="TAH"/>
            </w:pPr>
            <w:r w:rsidRPr="00F72CD4">
              <w:t>Condition</w:t>
            </w:r>
          </w:p>
        </w:tc>
      </w:tr>
      <w:tr w:rsidR="003A713C" w:rsidRPr="00F72CD4" w14:paraId="16A7616F"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650CFEF3"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3E9D8B51"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3CF67080"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5546C2AE" w14:textId="77777777" w:rsidR="003A713C" w:rsidRPr="00F72CD4" w:rsidRDefault="003A713C">
            <w:pPr>
              <w:pStyle w:val="TAL"/>
            </w:pPr>
          </w:p>
        </w:tc>
      </w:tr>
      <w:tr w:rsidR="003A713C" w:rsidRPr="00F72CD4" w14:paraId="67E44E0E"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2E519918" w14:textId="77777777" w:rsidR="003A713C" w:rsidRPr="00F72CD4" w:rsidRDefault="003A713C">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0B6B0949" w14:textId="77777777" w:rsidR="003A713C" w:rsidRPr="00F72CD4" w:rsidRDefault="003A713C">
            <w:pPr>
              <w:pStyle w:val="TAL"/>
            </w:pPr>
            <w:r w:rsidRPr="00F72CD4">
              <w:t>i-1 for CSI-RS resource #i, i=1,2,3,4,5,6,7,8,9,10,11,12</w:t>
            </w:r>
          </w:p>
        </w:tc>
        <w:tc>
          <w:tcPr>
            <w:tcW w:w="1104" w:type="pct"/>
            <w:tcBorders>
              <w:top w:val="single" w:sz="4" w:space="0" w:color="auto"/>
              <w:left w:val="single" w:sz="4" w:space="0" w:color="auto"/>
              <w:bottom w:val="single" w:sz="4" w:space="0" w:color="auto"/>
              <w:right w:val="single" w:sz="4" w:space="0" w:color="auto"/>
            </w:tcBorders>
            <w:hideMark/>
          </w:tcPr>
          <w:p w14:paraId="244FE7A6" w14:textId="77777777" w:rsidR="003A713C" w:rsidRPr="00F72CD4" w:rsidRDefault="003A713C">
            <w:pPr>
              <w:pStyle w:val="TAL"/>
            </w:pPr>
            <w:r w:rsidRPr="00F72CD4">
              <w:rPr>
                <w:lang w:eastAsia="zh-CN"/>
              </w:rPr>
              <w:t xml:space="preserve">for </w:t>
            </w:r>
            <w:r w:rsidRPr="00F72CD4">
              <w:t>test 1-1</w:t>
            </w:r>
          </w:p>
        </w:tc>
        <w:tc>
          <w:tcPr>
            <w:tcW w:w="586" w:type="pct"/>
            <w:tcBorders>
              <w:top w:val="single" w:sz="4" w:space="0" w:color="auto"/>
              <w:left w:val="single" w:sz="4" w:space="0" w:color="auto"/>
              <w:bottom w:val="single" w:sz="4" w:space="0" w:color="auto"/>
              <w:right w:val="single" w:sz="4" w:space="0" w:color="auto"/>
            </w:tcBorders>
          </w:tcPr>
          <w:p w14:paraId="287692A3" w14:textId="77777777" w:rsidR="003A713C" w:rsidRPr="00F72CD4" w:rsidRDefault="003A713C">
            <w:pPr>
              <w:pStyle w:val="TAL"/>
            </w:pPr>
          </w:p>
        </w:tc>
      </w:tr>
      <w:tr w:rsidR="003A713C" w:rsidRPr="00F72CD4" w14:paraId="3482EB7C"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3C935CEE" w14:textId="77777777" w:rsidR="003A713C" w:rsidRPr="00F72CD4" w:rsidRDefault="003A713C">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7C60FB3C" w14:textId="77777777" w:rsidR="003A713C" w:rsidRPr="00F72CD4" w:rsidRDefault="003A713C">
            <w:pPr>
              <w:pStyle w:val="TAL"/>
            </w:pPr>
            <w:r w:rsidRPr="00F72CD4">
              <w:t>3 for CSI-RS resource #1, #2, #3, #4</w:t>
            </w:r>
          </w:p>
          <w:p w14:paraId="2F9338C4" w14:textId="77777777" w:rsidR="003A713C" w:rsidRPr="00F72CD4" w:rsidRDefault="003A713C">
            <w:pPr>
              <w:pStyle w:val="TAL"/>
            </w:pPr>
            <w:r w:rsidRPr="00F72CD4">
              <w:t>4 for CSI-RS resource #5, #6, #7, #8</w:t>
            </w:r>
          </w:p>
          <w:p w14:paraId="3DF5765E" w14:textId="77777777" w:rsidR="003A713C" w:rsidRPr="00F72CD4" w:rsidRDefault="003A713C">
            <w:pPr>
              <w:pStyle w:val="TAL"/>
            </w:pPr>
            <w:r w:rsidRPr="00F72CD4">
              <w:t>5 for CSI-RS resource #9, #10, #11, #12</w:t>
            </w:r>
          </w:p>
        </w:tc>
        <w:tc>
          <w:tcPr>
            <w:tcW w:w="1104" w:type="pct"/>
            <w:tcBorders>
              <w:top w:val="single" w:sz="4" w:space="0" w:color="auto"/>
              <w:left w:val="single" w:sz="4" w:space="0" w:color="auto"/>
              <w:bottom w:val="single" w:sz="4" w:space="0" w:color="auto"/>
              <w:right w:val="single" w:sz="4" w:space="0" w:color="auto"/>
            </w:tcBorders>
            <w:hideMark/>
          </w:tcPr>
          <w:p w14:paraId="0CCAD2B6" w14:textId="77777777" w:rsidR="003A713C" w:rsidRPr="00F72CD4" w:rsidRDefault="003A713C">
            <w:pPr>
              <w:pStyle w:val="TAL"/>
              <w:rPr>
                <w:lang w:eastAsia="zh-CN"/>
              </w:rPr>
            </w:pPr>
            <w:r w:rsidRPr="00F72CD4">
              <w:rPr>
                <w:lang w:eastAsia="zh-CN"/>
              </w:rPr>
              <w:t xml:space="preserve">for </w:t>
            </w:r>
            <w:r w:rsidRPr="00F72CD4">
              <w:t>test 1-1</w:t>
            </w:r>
            <w:r w:rsidRPr="00F72CD4">
              <w:rPr>
                <w:lang w:eastAsia="zh-CN"/>
              </w:rPr>
              <w:t>:</w:t>
            </w:r>
          </w:p>
          <w:p w14:paraId="5C024C6F" w14:textId="77777777" w:rsidR="003A713C" w:rsidRPr="00F72CD4" w:rsidRDefault="003A713C">
            <w:pPr>
              <w:pStyle w:val="TAL"/>
              <w:rPr>
                <w:lang w:eastAsia="en-US"/>
              </w:rPr>
            </w:pPr>
            <w:r w:rsidRPr="00F72CD4">
              <w:t>TCI-StateId for TCI-State #3 for CSI-RS resource #1, #2, #3, #4</w:t>
            </w:r>
          </w:p>
          <w:p w14:paraId="5F3B20A1" w14:textId="77777777" w:rsidR="003A713C" w:rsidRPr="00F72CD4" w:rsidRDefault="003A713C">
            <w:pPr>
              <w:pStyle w:val="TAL"/>
            </w:pPr>
            <w:r w:rsidRPr="00F72CD4">
              <w:t xml:space="preserve">TCI-StateId for TCI-State #4 for CSI-RS resource #5, #6, #7, #8 </w:t>
            </w:r>
          </w:p>
          <w:p w14:paraId="7A5FA650" w14:textId="77777777" w:rsidR="003A713C" w:rsidRPr="00F72CD4" w:rsidRDefault="003A713C">
            <w:pPr>
              <w:pStyle w:val="TAL"/>
              <w:rPr>
                <w:lang w:eastAsia="zh-CN"/>
              </w:rPr>
            </w:pPr>
            <w:r w:rsidRPr="00F72CD4">
              <w:t>TCI-StateId for TCI-State #5 for CSI-RS resource #9, #10, #11, #12</w:t>
            </w:r>
          </w:p>
        </w:tc>
        <w:tc>
          <w:tcPr>
            <w:tcW w:w="586" w:type="pct"/>
            <w:tcBorders>
              <w:top w:val="single" w:sz="4" w:space="0" w:color="auto"/>
              <w:left w:val="single" w:sz="4" w:space="0" w:color="auto"/>
              <w:bottom w:val="single" w:sz="4" w:space="0" w:color="auto"/>
              <w:right w:val="single" w:sz="4" w:space="0" w:color="auto"/>
            </w:tcBorders>
          </w:tcPr>
          <w:p w14:paraId="427C457F" w14:textId="77777777" w:rsidR="003A713C" w:rsidRPr="00F72CD4" w:rsidRDefault="003A713C">
            <w:pPr>
              <w:pStyle w:val="TAL"/>
              <w:rPr>
                <w:lang w:eastAsia="en-US"/>
              </w:rPr>
            </w:pPr>
          </w:p>
        </w:tc>
      </w:tr>
      <w:tr w:rsidR="003A713C" w:rsidRPr="00F72CD4" w14:paraId="7D005BCD"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D90BF6D" w14:textId="77777777" w:rsidR="003A713C" w:rsidRPr="00F72CD4" w:rsidRDefault="003A713C">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550C8818"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5CCDF634"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646B21E6" w14:textId="77777777" w:rsidR="003A713C" w:rsidRPr="00F72CD4" w:rsidRDefault="003A713C">
            <w:pPr>
              <w:pStyle w:val="TAL"/>
            </w:pPr>
          </w:p>
        </w:tc>
      </w:tr>
    </w:tbl>
    <w:p w14:paraId="11CED338" w14:textId="77777777" w:rsidR="003A713C" w:rsidRPr="00F72CD4" w:rsidRDefault="003A713C" w:rsidP="003A713C">
      <w:pPr>
        <w:rPr>
          <w:lang w:eastAsia="en-US"/>
        </w:rPr>
      </w:pPr>
    </w:p>
    <w:p w14:paraId="4689B5AE" w14:textId="77777777" w:rsidR="003A713C" w:rsidRPr="00F72CD4" w:rsidRDefault="003A713C" w:rsidP="003A713C">
      <w:pPr>
        <w:pStyle w:val="TH"/>
      </w:pPr>
      <w:r w:rsidRPr="00F72CD4">
        <w:t>Table 5.2.2.1.20.4.3.1-5: CSI-RS-ResourceMapping for TRS (Table 5.2.2.1.20.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54FBF318"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2C0B9FBD" w14:textId="77777777" w:rsidR="003A713C" w:rsidRPr="00F72CD4" w:rsidRDefault="003A713C">
            <w:pPr>
              <w:pStyle w:val="TAH"/>
              <w:jc w:val="left"/>
            </w:pPr>
            <w:r w:rsidRPr="00F72CD4">
              <w:t>Derivation Path: TS 38.508-1 [6], Table 5.4.2.0-9 with condition TRS</w:t>
            </w:r>
          </w:p>
        </w:tc>
      </w:tr>
      <w:tr w:rsidR="003A713C" w:rsidRPr="00F72CD4" w14:paraId="6AA73A03"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0A9CCF6"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28F320"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703F2D5"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D87B7E9" w14:textId="77777777" w:rsidR="003A713C" w:rsidRPr="00F72CD4" w:rsidRDefault="003A713C">
            <w:pPr>
              <w:pStyle w:val="TAH"/>
            </w:pPr>
            <w:r w:rsidRPr="00F72CD4">
              <w:t>Condition</w:t>
            </w:r>
          </w:p>
        </w:tc>
      </w:tr>
      <w:tr w:rsidR="003A713C" w:rsidRPr="00F72CD4" w14:paraId="69EFB6A1"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C697329"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473BF37"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477B7A38"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70C9CFE" w14:textId="77777777" w:rsidR="003A713C" w:rsidRPr="00F72CD4" w:rsidRDefault="003A713C">
            <w:pPr>
              <w:pStyle w:val="TAL"/>
            </w:pPr>
          </w:p>
        </w:tc>
      </w:tr>
      <w:tr w:rsidR="003A713C" w:rsidRPr="00F72CD4" w14:paraId="2387020B" w14:textId="77777777" w:rsidTr="003A713C">
        <w:tc>
          <w:tcPr>
            <w:tcW w:w="4535" w:type="dxa"/>
            <w:tcBorders>
              <w:top w:val="single" w:sz="4" w:space="0" w:color="auto"/>
              <w:left w:val="single" w:sz="4" w:space="0" w:color="auto"/>
              <w:bottom w:val="nil"/>
              <w:right w:val="single" w:sz="4" w:space="0" w:color="auto"/>
            </w:tcBorders>
            <w:hideMark/>
          </w:tcPr>
          <w:p w14:paraId="2C3E3015"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8C75730" w14:textId="77777777" w:rsidR="003A713C" w:rsidRPr="00F72CD4" w:rsidRDefault="003A713C">
            <w:pPr>
              <w:pStyle w:val="TAL"/>
              <w:rPr>
                <w:lang w:eastAsia="fr-FR"/>
              </w:rPr>
            </w:pPr>
            <w:r w:rsidRPr="00F72CD4">
              <w:t xml:space="preserve">5 for </w:t>
            </w:r>
            <w:r w:rsidRPr="00F72CD4">
              <w:rPr>
                <w:lang w:eastAsia="fr-FR"/>
              </w:rPr>
              <w:t>CSI-RS resource #1 and #3</w:t>
            </w:r>
          </w:p>
          <w:p w14:paraId="4268CA2B" w14:textId="77777777" w:rsidR="003A713C" w:rsidRPr="00F72CD4" w:rsidRDefault="003A713C">
            <w:pPr>
              <w:pStyle w:val="TAL"/>
              <w:rPr>
                <w:lang w:eastAsia="fr-FR"/>
              </w:rPr>
            </w:pPr>
            <w:r w:rsidRPr="00F72CD4">
              <w:t xml:space="preserve">9 for </w:t>
            </w:r>
            <w:r w:rsidRPr="00F72CD4">
              <w:rPr>
                <w:lang w:eastAsia="fr-FR"/>
              </w:rPr>
              <w:t>CSI-RS resource #2 and #4</w:t>
            </w:r>
          </w:p>
          <w:p w14:paraId="4920A584" w14:textId="77777777" w:rsidR="003A713C" w:rsidRPr="00F72CD4" w:rsidRDefault="003A713C">
            <w:pPr>
              <w:pStyle w:val="TAL"/>
              <w:rPr>
                <w:lang w:eastAsia="fr-FR"/>
              </w:rPr>
            </w:pPr>
            <w:r w:rsidRPr="00F72CD4">
              <w:t xml:space="preserve">6 for </w:t>
            </w:r>
            <w:r w:rsidRPr="00F72CD4">
              <w:rPr>
                <w:lang w:eastAsia="fr-FR"/>
              </w:rPr>
              <w:t>CSI-RS resource #5 and #6</w:t>
            </w:r>
          </w:p>
          <w:p w14:paraId="047AA740" w14:textId="77777777" w:rsidR="003A713C" w:rsidRPr="00F72CD4" w:rsidRDefault="003A713C">
            <w:pPr>
              <w:pStyle w:val="TAL"/>
              <w:rPr>
                <w:lang w:eastAsia="fr-FR"/>
              </w:rPr>
            </w:pPr>
            <w:r w:rsidRPr="00F72CD4">
              <w:t xml:space="preserve">10 for </w:t>
            </w:r>
            <w:r w:rsidRPr="00F72CD4">
              <w:rPr>
                <w:lang w:eastAsia="fr-FR"/>
              </w:rPr>
              <w:t>CSI-RS resource #7 and #8</w:t>
            </w:r>
          </w:p>
          <w:p w14:paraId="706F041C" w14:textId="77777777" w:rsidR="003A713C" w:rsidRPr="00F72CD4" w:rsidRDefault="003A713C">
            <w:pPr>
              <w:pStyle w:val="TAL"/>
              <w:rPr>
                <w:lang w:eastAsia="fr-FR"/>
              </w:rPr>
            </w:pPr>
            <w:r w:rsidRPr="00F72CD4">
              <w:t xml:space="preserve">4 for </w:t>
            </w:r>
            <w:r w:rsidRPr="00F72CD4">
              <w:rPr>
                <w:lang w:eastAsia="fr-FR"/>
              </w:rPr>
              <w:t>CSI-RS resource #9 and #10</w:t>
            </w:r>
          </w:p>
          <w:p w14:paraId="6DFD9969" w14:textId="77777777" w:rsidR="003A713C" w:rsidRPr="00F72CD4" w:rsidRDefault="003A713C">
            <w:pPr>
              <w:pStyle w:val="TAL"/>
              <w:rPr>
                <w:lang w:eastAsia="en-US"/>
              </w:rPr>
            </w:pPr>
            <w:r w:rsidRPr="00F72CD4">
              <w:t xml:space="preserve">8 for </w:t>
            </w:r>
            <w:r w:rsidRPr="00F72CD4">
              <w:rPr>
                <w:lang w:eastAsia="fr-FR"/>
              </w:rPr>
              <w:t>CSI-RS resource #11 and #12</w:t>
            </w:r>
          </w:p>
        </w:tc>
        <w:tc>
          <w:tcPr>
            <w:tcW w:w="1700" w:type="dxa"/>
            <w:tcBorders>
              <w:top w:val="single" w:sz="4" w:space="0" w:color="auto"/>
              <w:left w:val="single" w:sz="4" w:space="0" w:color="auto"/>
              <w:bottom w:val="single" w:sz="4" w:space="0" w:color="auto"/>
              <w:right w:val="single" w:sz="4" w:space="0" w:color="auto"/>
            </w:tcBorders>
            <w:hideMark/>
          </w:tcPr>
          <w:p w14:paraId="34F33912" w14:textId="77777777" w:rsidR="003A713C" w:rsidRPr="00F72CD4" w:rsidRDefault="003A713C">
            <w:pPr>
              <w:pStyle w:val="TAL"/>
              <w:rPr>
                <w:lang w:eastAsia="fr-FR"/>
              </w:rPr>
            </w:pPr>
            <w:r w:rsidRPr="00F72CD4">
              <w:rPr>
                <w:lang w:eastAsia="fr-FR"/>
              </w:rPr>
              <w:t>for test 1-1:</w:t>
            </w:r>
          </w:p>
          <w:p w14:paraId="71E13EFA" w14:textId="77777777" w:rsidR="003A713C" w:rsidRPr="00F72CD4" w:rsidRDefault="003A713C">
            <w:pPr>
              <w:pStyle w:val="TAL"/>
              <w:rPr>
                <w:lang w:eastAsia="en-US"/>
              </w:rPr>
            </w:pPr>
            <w:r w:rsidRPr="00F72CD4">
              <w:t>l</w:t>
            </w:r>
            <w:r w:rsidRPr="00F72CD4">
              <w:rPr>
                <w:vertAlign w:val="subscript"/>
              </w:rPr>
              <w:t>0</w:t>
            </w:r>
            <w:r w:rsidRPr="00F72CD4">
              <w:t xml:space="preserve"> = 5 for CSI-RS resource 1 and 3</w:t>
            </w:r>
          </w:p>
          <w:p w14:paraId="6939FC0C" w14:textId="77777777" w:rsidR="003A713C" w:rsidRPr="00F72CD4" w:rsidRDefault="003A713C">
            <w:pPr>
              <w:pStyle w:val="TAL"/>
            </w:pPr>
            <w:r w:rsidRPr="00F72CD4">
              <w:t>l</w:t>
            </w:r>
            <w:r w:rsidRPr="00F72CD4">
              <w:rPr>
                <w:vertAlign w:val="subscript"/>
              </w:rPr>
              <w:t>0</w:t>
            </w:r>
            <w:r w:rsidRPr="00F72CD4">
              <w:t xml:space="preserve"> = 9 for CSI-RS resource 2 and 4</w:t>
            </w:r>
          </w:p>
          <w:p w14:paraId="708742AE" w14:textId="77777777" w:rsidR="003A713C" w:rsidRPr="00F72CD4" w:rsidRDefault="003A713C">
            <w:pPr>
              <w:pStyle w:val="TAL"/>
            </w:pPr>
            <w:r w:rsidRPr="00F72CD4">
              <w:t>l</w:t>
            </w:r>
            <w:r w:rsidRPr="00F72CD4">
              <w:rPr>
                <w:vertAlign w:val="subscript"/>
              </w:rPr>
              <w:t>0</w:t>
            </w:r>
            <w:r w:rsidRPr="00F72CD4">
              <w:t xml:space="preserve"> = 6 for CSI-RS resource 5 and 6</w:t>
            </w:r>
          </w:p>
          <w:p w14:paraId="101603C0" w14:textId="77777777" w:rsidR="003A713C" w:rsidRPr="00F72CD4" w:rsidRDefault="003A713C">
            <w:pPr>
              <w:pStyle w:val="TAL"/>
            </w:pPr>
            <w:r w:rsidRPr="00F72CD4">
              <w:t>l</w:t>
            </w:r>
            <w:r w:rsidRPr="00F72CD4">
              <w:rPr>
                <w:vertAlign w:val="subscript"/>
              </w:rPr>
              <w:t>0</w:t>
            </w:r>
            <w:r w:rsidRPr="00F72CD4">
              <w:t xml:space="preserve"> = 10 for CSI-RS resource 7 and 8</w:t>
            </w:r>
          </w:p>
          <w:p w14:paraId="379A9E0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41ACBAF2" w14:textId="77777777" w:rsidR="003A713C" w:rsidRPr="00F72CD4" w:rsidRDefault="003A713C">
            <w:pPr>
              <w:pStyle w:val="TAL"/>
              <w:rPr>
                <w:rFonts w:eastAsiaTheme="minorEastAsia"/>
                <w:lang w:eastAsia="fr-FR"/>
              </w:rPr>
            </w:pPr>
            <w:r w:rsidRPr="00F72CD4">
              <w:rPr>
                <w:rFonts w:eastAsia="SimSun"/>
              </w:rPr>
              <w:t>l</w:t>
            </w:r>
            <w:r w:rsidRPr="00F72CD4">
              <w:rPr>
                <w:rFonts w:eastAsia="SimSun"/>
                <w:vertAlign w:val="subscript"/>
              </w:rPr>
              <w:t>0</w:t>
            </w:r>
            <w:r w:rsidRPr="00F72CD4">
              <w:rPr>
                <w:rFonts w:eastAsia="SimSun"/>
              </w:rPr>
              <w:t xml:space="preserve"> = 8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1A8CB84C" w14:textId="77777777" w:rsidR="003A713C" w:rsidRPr="00F72CD4" w:rsidRDefault="003A713C">
            <w:pPr>
              <w:rPr>
                <w:lang w:eastAsia="fr-FR"/>
              </w:rPr>
            </w:pPr>
          </w:p>
        </w:tc>
      </w:tr>
      <w:tr w:rsidR="003A713C" w:rsidRPr="00F72CD4" w14:paraId="7CDF93B3"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0D662FF3"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244A297D"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4C265A54"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6643203" w14:textId="77777777" w:rsidR="003A713C" w:rsidRPr="00F72CD4" w:rsidRDefault="003A713C">
            <w:pPr>
              <w:pStyle w:val="TAL"/>
            </w:pPr>
          </w:p>
        </w:tc>
      </w:tr>
    </w:tbl>
    <w:p w14:paraId="2832288C" w14:textId="77777777" w:rsidR="003A713C" w:rsidRPr="00F72CD4" w:rsidRDefault="003A713C" w:rsidP="003A713C">
      <w:pPr>
        <w:rPr>
          <w:lang w:eastAsia="en-US"/>
        </w:rPr>
      </w:pPr>
    </w:p>
    <w:p w14:paraId="274A59B4" w14:textId="77777777" w:rsidR="003A713C" w:rsidRPr="00F72CD4" w:rsidRDefault="003A713C" w:rsidP="003A713C">
      <w:pPr>
        <w:pStyle w:val="TH"/>
      </w:pPr>
      <w:r w:rsidRPr="00F72CD4">
        <w:t>Table 5.2.2.1.20.4.3.1-6: CSI-ResourcePeriodicityAndOffset for CSI Tracking (Table 5.2.2.1.20.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0333F0CB"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6A6015DF" w14:textId="77777777" w:rsidR="003A713C" w:rsidRPr="00F72CD4" w:rsidRDefault="003A713C">
            <w:pPr>
              <w:pStyle w:val="TAH"/>
            </w:pPr>
            <w:r w:rsidRPr="00F72CD4">
              <w:t>Derivation Path: TS 38.508-1 [6], Table 5.4.2.0-9</w:t>
            </w:r>
          </w:p>
        </w:tc>
      </w:tr>
      <w:tr w:rsidR="003A713C" w:rsidRPr="00F72CD4" w14:paraId="0E22FC9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AA95AFB"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E145B14"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DF6DD76"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29AF7D9" w14:textId="77777777" w:rsidR="003A713C" w:rsidRPr="00F72CD4" w:rsidRDefault="003A713C">
            <w:pPr>
              <w:pStyle w:val="TAH"/>
            </w:pPr>
            <w:r w:rsidRPr="00F72CD4">
              <w:t>Condition</w:t>
            </w:r>
          </w:p>
        </w:tc>
      </w:tr>
      <w:tr w:rsidR="003A713C" w:rsidRPr="00F72CD4" w14:paraId="1323CFC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F415F56"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9F34A59"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45780595"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87B0962" w14:textId="77777777" w:rsidR="003A713C" w:rsidRPr="00F72CD4" w:rsidRDefault="003A713C">
            <w:pPr>
              <w:pStyle w:val="TAL"/>
            </w:pPr>
          </w:p>
        </w:tc>
      </w:tr>
      <w:tr w:rsidR="003A713C" w:rsidRPr="00F72CD4" w14:paraId="08A0A40C" w14:textId="77777777" w:rsidTr="003A713C">
        <w:tc>
          <w:tcPr>
            <w:tcW w:w="4536" w:type="dxa"/>
            <w:tcBorders>
              <w:top w:val="single" w:sz="4" w:space="0" w:color="auto"/>
              <w:left w:val="single" w:sz="4" w:space="0" w:color="auto"/>
              <w:bottom w:val="nil"/>
              <w:right w:val="single" w:sz="4" w:space="0" w:color="auto"/>
            </w:tcBorders>
            <w:hideMark/>
          </w:tcPr>
          <w:p w14:paraId="5FE75465" w14:textId="77777777" w:rsidR="003A713C" w:rsidRPr="00F72CD4" w:rsidRDefault="003A713C">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489D82A1" w14:textId="77777777" w:rsidR="003A713C" w:rsidRPr="00F72CD4" w:rsidRDefault="003A713C">
            <w:pPr>
              <w:pStyle w:val="TAL"/>
            </w:pPr>
            <w:r w:rsidRPr="00F72CD4">
              <w:t>1 for CSI-RS resource #1, #2, #5, #6, #9, #10</w:t>
            </w:r>
          </w:p>
          <w:p w14:paraId="5DA92F75" w14:textId="77777777" w:rsidR="003A713C" w:rsidRPr="00F72CD4" w:rsidRDefault="003A713C">
            <w:pPr>
              <w:pStyle w:val="TAL"/>
            </w:pPr>
          </w:p>
          <w:p w14:paraId="3E8E7498" w14:textId="77777777" w:rsidR="003A713C" w:rsidRPr="00F72CD4" w:rsidRDefault="003A713C">
            <w:pPr>
              <w:pStyle w:val="TAL"/>
            </w:pPr>
            <w:r w:rsidRPr="00F72CD4">
              <w:rPr>
                <w:lang w:eastAsia="zh-CN"/>
              </w:rPr>
              <w:t xml:space="preserve">2 for </w:t>
            </w:r>
            <w:r w:rsidRPr="00F72CD4">
              <w:t>CSI-RS resource #3 #4, #7, #8, #11, #12</w:t>
            </w:r>
          </w:p>
        </w:tc>
        <w:tc>
          <w:tcPr>
            <w:tcW w:w="1701" w:type="dxa"/>
            <w:tcBorders>
              <w:top w:val="single" w:sz="4" w:space="0" w:color="auto"/>
              <w:left w:val="single" w:sz="4" w:space="0" w:color="auto"/>
              <w:bottom w:val="single" w:sz="4" w:space="0" w:color="auto"/>
              <w:right w:val="single" w:sz="4" w:space="0" w:color="auto"/>
            </w:tcBorders>
            <w:hideMark/>
          </w:tcPr>
          <w:p w14:paraId="7A1BC3EE" w14:textId="77777777" w:rsidR="003A713C" w:rsidRPr="00F72CD4" w:rsidRDefault="003A713C">
            <w:pPr>
              <w:pStyle w:val="TAL"/>
            </w:pPr>
            <w:r w:rsidRPr="00F72CD4">
              <w:t>For test 1-1:</w:t>
            </w:r>
          </w:p>
          <w:p w14:paraId="16388410" w14:textId="77777777" w:rsidR="003A713C" w:rsidRPr="00F72CD4" w:rsidRDefault="003A713C">
            <w:pPr>
              <w:pStyle w:val="TAL"/>
            </w:pPr>
            <w:r w:rsidRPr="00F72CD4">
              <w:t>periodicity:</w:t>
            </w:r>
          </w:p>
          <w:p w14:paraId="112F245F" w14:textId="77777777" w:rsidR="003A713C" w:rsidRPr="00F72CD4" w:rsidRDefault="003A713C">
            <w:pPr>
              <w:pStyle w:val="TAL"/>
            </w:pPr>
            <w:r w:rsidRPr="00F72CD4">
              <w:t>10 slots.</w:t>
            </w:r>
          </w:p>
          <w:p w14:paraId="5892F9B9" w14:textId="77777777" w:rsidR="003A713C" w:rsidRPr="00F72CD4" w:rsidRDefault="003A713C">
            <w:pPr>
              <w:pStyle w:val="TAL"/>
            </w:pPr>
            <w:r w:rsidRPr="00F72CD4">
              <w:t>offset:</w:t>
            </w:r>
          </w:p>
          <w:p w14:paraId="1983044D" w14:textId="77777777" w:rsidR="003A713C" w:rsidRPr="00F72CD4" w:rsidRDefault="003A713C">
            <w:pPr>
              <w:pStyle w:val="TAL"/>
            </w:pPr>
            <w:r w:rsidRPr="00F72CD4">
              <w:t>1 for CSI-RS resource 1 and 2</w:t>
            </w:r>
            <w:r w:rsidRPr="00F72CD4">
              <w:br/>
              <w:t>2 for CSI-RS resource 3 and 4</w:t>
            </w:r>
          </w:p>
          <w:p w14:paraId="5248CC7F" w14:textId="77777777" w:rsidR="003A713C" w:rsidRPr="00F72CD4" w:rsidRDefault="003A713C">
            <w:pPr>
              <w:pStyle w:val="TAL"/>
            </w:pPr>
            <w:r w:rsidRPr="00F72CD4">
              <w:t>1 for CSI-RS resource 5 and 6</w:t>
            </w:r>
            <w:r w:rsidRPr="00F72CD4">
              <w:br/>
              <w:t>2 for CSI-RS resource 7 and 8</w:t>
            </w:r>
          </w:p>
          <w:p w14:paraId="4DDA0BC3" w14:textId="77777777" w:rsidR="003A713C" w:rsidRPr="00F72CD4" w:rsidRDefault="003A713C">
            <w:pPr>
              <w:pStyle w:val="TAL"/>
            </w:pPr>
            <w:r w:rsidRPr="00F72CD4">
              <w:rPr>
                <w:rFonts w:eastAsia="SimSun"/>
              </w:rPr>
              <w:t>1 for CSI-RS resource 9 and 10</w:t>
            </w:r>
            <w:r w:rsidRPr="00F72CD4">
              <w:rPr>
                <w:rFonts w:eastAsia="SimSun"/>
              </w:rPr>
              <w:br/>
              <w:t>2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410219B2" w14:textId="77777777" w:rsidR="003A713C" w:rsidRPr="00F72CD4" w:rsidRDefault="003A713C"/>
        </w:tc>
      </w:tr>
      <w:tr w:rsidR="003A713C" w:rsidRPr="00F72CD4" w14:paraId="7C7672C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5C226CB"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45709B2"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2A1BC43D"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6441215" w14:textId="77777777" w:rsidR="003A713C" w:rsidRPr="00F72CD4" w:rsidRDefault="003A713C">
            <w:pPr>
              <w:pStyle w:val="TAL"/>
            </w:pPr>
          </w:p>
        </w:tc>
      </w:tr>
    </w:tbl>
    <w:p w14:paraId="671D9973" w14:textId="77777777" w:rsidR="003A713C" w:rsidRPr="00F72CD4" w:rsidRDefault="003A713C" w:rsidP="003A713C">
      <w:pPr>
        <w:rPr>
          <w:lang w:eastAsia="en-US"/>
        </w:rPr>
      </w:pPr>
    </w:p>
    <w:p w14:paraId="7594BF4B" w14:textId="77777777" w:rsidR="003A713C" w:rsidRPr="00F72CD4" w:rsidRDefault="003A713C" w:rsidP="003A713C">
      <w:pPr>
        <w:pStyle w:val="TH"/>
      </w:pPr>
      <w:r w:rsidRPr="00F72CD4">
        <w:t>Table 5.2.2.1.20.4.3.1-7: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2F5152E7"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667B9D60" w14:textId="77777777" w:rsidR="003A713C" w:rsidRPr="00F72CD4" w:rsidRDefault="003A713C">
            <w:pPr>
              <w:pStyle w:val="TAH"/>
            </w:pPr>
            <w:r w:rsidRPr="00F72CD4">
              <w:t>Derivation Path: TS 38.508-1 [6], Table 5.4.2.0-12</w:t>
            </w:r>
          </w:p>
        </w:tc>
      </w:tr>
      <w:tr w:rsidR="003A713C" w:rsidRPr="00F72CD4" w14:paraId="7A7BE2F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DE63864"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640E3150"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0F86B3DD"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DAEEB0B" w14:textId="77777777" w:rsidR="003A713C" w:rsidRPr="00F72CD4" w:rsidRDefault="003A713C">
            <w:pPr>
              <w:pStyle w:val="TAH"/>
            </w:pPr>
            <w:r w:rsidRPr="00F72CD4">
              <w:t>Condition</w:t>
            </w:r>
          </w:p>
        </w:tc>
      </w:tr>
      <w:tr w:rsidR="003A713C" w:rsidRPr="00F72CD4" w14:paraId="04AD831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DBEA24C"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156540F6"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6879E0E0"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6B4E477" w14:textId="77777777" w:rsidR="003A713C" w:rsidRPr="00F72CD4" w:rsidRDefault="003A713C">
            <w:pPr>
              <w:pStyle w:val="TAL"/>
            </w:pPr>
          </w:p>
        </w:tc>
      </w:tr>
      <w:tr w:rsidR="003A713C" w:rsidRPr="00F72CD4" w14:paraId="329E7BE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F8A1B37"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4042C002" w14:textId="77777777" w:rsidR="003A713C" w:rsidRPr="00F72CD4" w:rsidRDefault="003A713C">
            <w:pPr>
              <w:pStyle w:val="TAL"/>
            </w:pPr>
            <w:r w:rsidRPr="00F72CD4">
              <w:t>0 for Resource set #1</w:t>
            </w:r>
          </w:p>
          <w:p w14:paraId="5BCCDAF3" w14:textId="77777777" w:rsidR="003A713C" w:rsidRPr="00F72CD4" w:rsidRDefault="003A713C">
            <w:pPr>
              <w:pStyle w:val="TAL"/>
            </w:pPr>
            <w:r w:rsidRPr="00F72CD4">
              <w:t>1 for Resource set #2</w:t>
            </w:r>
          </w:p>
          <w:p w14:paraId="5CF88E64" w14:textId="77777777" w:rsidR="003A713C" w:rsidRPr="00F72CD4" w:rsidRDefault="003A713C">
            <w:pPr>
              <w:pStyle w:val="TAL"/>
            </w:pPr>
            <w:r w:rsidRPr="00F72CD4">
              <w:t>2 for Resource set #3</w:t>
            </w:r>
          </w:p>
        </w:tc>
        <w:tc>
          <w:tcPr>
            <w:tcW w:w="1825" w:type="dxa"/>
            <w:tcBorders>
              <w:top w:val="single" w:sz="4" w:space="0" w:color="auto"/>
              <w:left w:val="single" w:sz="4" w:space="0" w:color="auto"/>
              <w:bottom w:val="single" w:sz="4" w:space="0" w:color="auto"/>
              <w:right w:val="single" w:sz="4" w:space="0" w:color="auto"/>
            </w:tcBorders>
            <w:hideMark/>
          </w:tcPr>
          <w:p w14:paraId="467B84AB"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0B9D7502" w14:textId="77777777" w:rsidR="003A713C" w:rsidRPr="00F72CD4" w:rsidRDefault="003A713C">
            <w:pPr>
              <w:pStyle w:val="TAL"/>
            </w:pPr>
          </w:p>
        </w:tc>
      </w:tr>
      <w:tr w:rsidR="003A713C" w:rsidRPr="00F72CD4" w14:paraId="11FA13A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50362C0"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6DF00476"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2BE82339"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039BFB08" w14:textId="77777777" w:rsidR="003A713C" w:rsidRPr="00F72CD4" w:rsidRDefault="003A713C">
            <w:pPr>
              <w:pStyle w:val="TAL"/>
            </w:pPr>
            <w:r w:rsidRPr="00F72CD4">
              <w:t>Resource set #1</w:t>
            </w:r>
          </w:p>
        </w:tc>
      </w:tr>
      <w:tr w:rsidR="003A713C" w:rsidRPr="00F72CD4" w14:paraId="43AB7B4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1D10540"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0AC32D56" w14:textId="77777777" w:rsidR="003A713C" w:rsidRPr="00F72CD4" w:rsidRDefault="003A713C">
            <w:pPr>
              <w:pStyle w:val="TAL"/>
            </w:pPr>
            <w:r w:rsidRPr="00F72CD4">
              <w:t>0</w:t>
            </w:r>
          </w:p>
        </w:tc>
        <w:tc>
          <w:tcPr>
            <w:tcW w:w="1825" w:type="dxa"/>
            <w:tcBorders>
              <w:top w:val="single" w:sz="4" w:space="0" w:color="auto"/>
              <w:left w:val="single" w:sz="4" w:space="0" w:color="auto"/>
              <w:bottom w:val="single" w:sz="4" w:space="0" w:color="auto"/>
              <w:right w:val="single" w:sz="4" w:space="0" w:color="auto"/>
            </w:tcBorders>
            <w:hideMark/>
          </w:tcPr>
          <w:p w14:paraId="7CAF01D9" w14:textId="77777777" w:rsidR="003A713C" w:rsidRPr="00F72CD4" w:rsidRDefault="003A713C">
            <w:pPr>
              <w:pStyle w:val="TAL"/>
              <w:rPr>
                <w:lang w:eastAsia="fr-FR"/>
              </w:rPr>
            </w:pPr>
            <w:r w:rsidRPr="00F72CD4">
              <w:rPr>
                <w:lang w:eastAsia="fr-FR"/>
              </w:rPr>
              <w:t>entry 1</w:t>
            </w:r>
          </w:p>
          <w:p w14:paraId="60E6D838" w14:textId="77777777" w:rsidR="003A713C" w:rsidRPr="00F72CD4" w:rsidRDefault="003A713C">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1301B5E3" w14:textId="77777777" w:rsidR="003A713C" w:rsidRPr="00F72CD4" w:rsidRDefault="003A713C">
            <w:pPr>
              <w:pStyle w:val="TAL"/>
            </w:pPr>
          </w:p>
        </w:tc>
      </w:tr>
      <w:tr w:rsidR="003A713C" w:rsidRPr="00F72CD4" w14:paraId="6293AC4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4A4A337"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5B1641B5" w14:textId="77777777" w:rsidR="003A713C" w:rsidRPr="00F72CD4" w:rsidRDefault="003A713C">
            <w:pPr>
              <w:pStyle w:val="TAL"/>
            </w:pPr>
            <w:r w:rsidRPr="00F72CD4">
              <w:t>1</w:t>
            </w:r>
          </w:p>
        </w:tc>
        <w:tc>
          <w:tcPr>
            <w:tcW w:w="1825" w:type="dxa"/>
            <w:tcBorders>
              <w:top w:val="single" w:sz="4" w:space="0" w:color="auto"/>
              <w:left w:val="single" w:sz="4" w:space="0" w:color="auto"/>
              <w:bottom w:val="single" w:sz="4" w:space="0" w:color="auto"/>
              <w:right w:val="single" w:sz="4" w:space="0" w:color="auto"/>
            </w:tcBorders>
            <w:hideMark/>
          </w:tcPr>
          <w:p w14:paraId="7FE39697" w14:textId="77777777" w:rsidR="003A713C" w:rsidRPr="00F72CD4" w:rsidRDefault="003A713C">
            <w:pPr>
              <w:pStyle w:val="TAL"/>
              <w:rPr>
                <w:lang w:eastAsia="fr-FR"/>
              </w:rPr>
            </w:pPr>
            <w:r w:rsidRPr="00F72CD4">
              <w:rPr>
                <w:lang w:eastAsia="fr-FR"/>
              </w:rPr>
              <w:t>entry 2</w:t>
            </w:r>
          </w:p>
          <w:p w14:paraId="591516E4" w14:textId="77777777" w:rsidR="003A713C" w:rsidRPr="00F72CD4" w:rsidRDefault="003A713C">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191C025F" w14:textId="77777777" w:rsidR="003A713C" w:rsidRPr="00F72CD4" w:rsidRDefault="003A713C">
            <w:pPr>
              <w:pStyle w:val="TAL"/>
            </w:pPr>
          </w:p>
        </w:tc>
      </w:tr>
      <w:tr w:rsidR="003A713C" w:rsidRPr="00F72CD4" w14:paraId="1A56367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6463C92"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5F8EA021" w14:textId="77777777" w:rsidR="003A713C" w:rsidRPr="00F72CD4" w:rsidRDefault="003A713C">
            <w:pPr>
              <w:pStyle w:val="TAL"/>
            </w:pPr>
            <w:r w:rsidRPr="00F72CD4">
              <w:t>2</w:t>
            </w:r>
          </w:p>
        </w:tc>
        <w:tc>
          <w:tcPr>
            <w:tcW w:w="1825" w:type="dxa"/>
            <w:tcBorders>
              <w:top w:val="single" w:sz="4" w:space="0" w:color="auto"/>
              <w:left w:val="single" w:sz="4" w:space="0" w:color="auto"/>
              <w:bottom w:val="single" w:sz="4" w:space="0" w:color="auto"/>
              <w:right w:val="single" w:sz="4" w:space="0" w:color="auto"/>
            </w:tcBorders>
            <w:hideMark/>
          </w:tcPr>
          <w:p w14:paraId="7DA1EBD3" w14:textId="77777777" w:rsidR="003A713C" w:rsidRPr="00F72CD4" w:rsidRDefault="003A713C">
            <w:pPr>
              <w:pStyle w:val="TAL"/>
            </w:pPr>
            <w:r w:rsidRPr="00F72CD4">
              <w:rPr>
                <w:lang w:eastAsia="fr-FR"/>
              </w:rPr>
              <w:t>entry 3</w:t>
            </w:r>
            <w:r w:rsidRPr="00F72CD4">
              <w:t xml:space="preserve"> </w:t>
            </w:r>
          </w:p>
          <w:p w14:paraId="47E0F5B0" w14:textId="77777777" w:rsidR="003A713C" w:rsidRPr="00F72CD4" w:rsidRDefault="003A713C">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1C3E3A7B" w14:textId="77777777" w:rsidR="003A713C" w:rsidRPr="00F72CD4" w:rsidRDefault="003A713C">
            <w:pPr>
              <w:pStyle w:val="TAL"/>
              <w:rPr>
                <w:lang w:eastAsia="en-US"/>
              </w:rPr>
            </w:pPr>
          </w:p>
        </w:tc>
      </w:tr>
      <w:tr w:rsidR="003A713C" w:rsidRPr="00F72CD4" w14:paraId="756FCC0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874F68E"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3A2398AD" w14:textId="77777777" w:rsidR="003A713C" w:rsidRPr="00F72CD4" w:rsidRDefault="003A713C">
            <w:pPr>
              <w:pStyle w:val="TAL"/>
            </w:pPr>
            <w:r w:rsidRPr="00F72CD4">
              <w:t>3</w:t>
            </w:r>
          </w:p>
        </w:tc>
        <w:tc>
          <w:tcPr>
            <w:tcW w:w="1825" w:type="dxa"/>
            <w:tcBorders>
              <w:top w:val="single" w:sz="4" w:space="0" w:color="auto"/>
              <w:left w:val="single" w:sz="4" w:space="0" w:color="auto"/>
              <w:bottom w:val="single" w:sz="4" w:space="0" w:color="auto"/>
              <w:right w:val="single" w:sz="4" w:space="0" w:color="auto"/>
            </w:tcBorders>
            <w:hideMark/>
          </w:tcPr>
          <w:p w14:paraId="02A4FEB1" w14:textId="77777777" w:rsidR="003A713C" w:rsidRPr="00F72CD4" w:rsidRDefault="003A713C">
            <w:pPr>
              <w:pStyle w:val="TAL"/>
              <w:rPr>
                <w:lang w:eastAsia="fr-FR"/>
              </w:rPr>
            </w:pPr>
            <w:r w:rsidRPr="00F72CD4">
              <w:rPr>
                <w:lang w:eastAsia="fr-FR"/>
              </w:rPr>
              <w:t>entry 4</w:t>
            </w:r>
          </w:p>
          <w:p w14:paraId="0ECB779D" w14:textId="77777777" w:rsidR="003A713C" w:rsidRPr="00F72CD4" w:rsidRDefault="003A713C">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2EB87511" w14:textId="77777777" w:rsidR="003A713C" w:rsidRPr="00F72CD4" w:rsidRDefault="003A713C">
            <w:pPr>
              <w:pStyle w:val="TAL"/>
            </w:pPr>
          </w:p>
        </w:tc>
      </w:tr>
      <w:tr w:rsidR="003A713C" w:rsidRPr="00F72CD4" w14:paraId="031E4DC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CF384AE"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0535FA88"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02D8D56E"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807BE8" w14:textId="77777777" w:rsidR="003A713C" w:rsidRPr="00F72CD4" w:rsidRDefault="003A713C">
            <w:pPr>
              <w:pStyle w:val="TAL"/>
              <w:rPr>
                <w:lang w:eastAsia="en-US"/>
              </w:rPr>
            </w:pPr>
          </w:p>
        </w:tc>
      </w:tr>
      <w:tr w:rsidR="003A713C" w:rsidRPr="00F72CD4" w14:paraId="0809BBB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C9B65C6"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309C2E88"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72B1DA77"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C16F6E0" w14:textId="77777777" w:rsidR="003A713C" w:rsidRPr="00F72CD4" w:rsidRDefault="003A713C">
            <w:pPr>
              <w:pStyle w:val="TAL"/>
            </w:pPr>
            <w:r w:rsidRPr="00F72CD4">
              <w:t>Resource set #2</w:t>
            </w:r>
          </w:p>
        </w:tc>
      </w:tr>
      <w:tr w:rsidR="003A713C" w:rsidRPr="00F72CD4" w14:paraId="3E8C930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873ABEE"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0897AFBE" w14:textId="77777777" w:rsidR="003A713C" w:rsidRPr="00F72CD4" w:rsidRDefault="003A713C">
            <w:pPr>
              <w:pStyle w:val="TAL"/>
            </w:pPr>
            <w:r w:rsidRPr="00F72CD4">
              <w:t>4</w:t>
            </w:r>
          </w:p>
        </w:tc>
        <w:tc>
          <w:tcPr>
            <w:tcW w:w="1825" w:type="dxa"/>
            <w:tcBorders>
              <w:top w:val="single" w:sz="4" w:space="0" w:color="auto"/>
              <w:left w:val="single" w:sz="4" w:space="0" w:color="auto"/>
              <w:bottom w:val="single" w:sz="4" w:space="0" w:color="auto"/>
              <w:right w:val="single" w:sz="4" w:space="0" w:color="auto"/>
            </w:tcBorders>
            <w:hideMark/>
          </w:tcPr>
          <w:p w14:paraId="3E3DBD40" w14:textId="77777777" w:rsidR="003A713C" w:rsidRPr="00F72CD4" w:rsidRDefault="003A713C">
            <w:pPr>
              <w:pStyle w:val="TAL"/>
              <w:rPr>
                <w:lang w:eastAsia="fr-FR"/>
              </w:rPr>
            </w:pPr>
            <w:r w:rsidRPr="00F72CD4">
              <w:rPr>
                <w:lang w:eastAsia="fr-FR"/>
              </w:rPr>
              <w:t>entry 1</w:t>
            </w:r>
          </w:p>
          <w:p w14:paraId="6192270D" w14:textId="77777777" w:rsidR="003A713C" w:rsidRPr="00F72CD4" w:rsidRDefault="003A713C">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3EF0FFA8" w14:textId="77777777" w:rsidR="003A713C" w:rsidRPr="00F72CD4" w:rsidRDefault="003A713C">
            <w:pPr>
              <w:pStyle w:val="TAL"/>
            </w:pPr>
          </w:p>
        </w:tc>
      </w:tr>
      <w:tr w:rsidR="003A713C" w:rsidRPr="00F72CD4" w14:paraId="662C382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1F0E921"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022C6751" w14:textId="77777777" w:rsidR="003A713C" w:rsidRPr="00F72CD4" w:rsidRDefault="003A713C">
            <w:pPr>
              <w:pStyle w:val="TAL"/>
            </w:pPr>
            <w:r w:rsidRPr="00F72CD4">
              <w:t>5</w:t>
            </w:r>
          </w:p>
        </w:tc>
        <w:tc>
          <w:tcPr>
            <w:tcW w:w="1825" w:type="dxa"/>
            <w:tcBorders>
              <w:top w:val="single" w:sz="4" w:space="0" w:color="auto"/>
              <w:left w:val="single" w:sz="4" w:space="0" w:color="auto"/>
              <w:bottom w:val="single" w:sz="4" w:space="0" w:color="auto"/>
              <w:right w:val="single" w:sz="4" w:space="0" w:color="auto"/>
            </w:tcBorders>
            <w:hideMark/>
          </w:tcPr>
          <w:p w14:paraId="7C84371C" w14:textId="77777777" w:rsidR="003A713C" w:rsidRPr="00F72CD4" w:rsidRDefault="003A713C">
            <w:pPr>
              <w:pStyle w:val="TAL"/>
              <w:rPr>
                <w:lang w:eastAsia="fr-FR"/>
              </w:rPr>
            </w:pPr>
            <w:r w:rsidRPr="00F72CD4">
              <w:rPr>
                <w:lang w:eastAsia="fr-FR"/>
              </w:rPr>
              <w:t>entry 2</w:t>
            </w:r>
          </w:p>
          <w:p w14:paraId="77431F36" w14:textId="77777777" w:rsidR="003A713C" w:rsidRPr="00F72CD4" w:rsidRDefault="003A713C">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65115D11" w14:textId="77777777" w:rsidR="003A713C" w:rsidRPr="00F72CD4" w:rsidRDefault="003A713C">
            <w:pPr>
              <w:pStyle w:val="TAL"/>
            </w:pPr>
          </w:p>
        </w:tc>
      </w:tr>
      <w:tr w:rsidR="003A713C" w:rsidRPr="00F72CD4" w14:paraId="514E727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9732E59"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62C5E1AC" w14:textId="77777777" w:rsidR="003A713C" w:rsidRPr="00F72CD4" w:rsidRDefault="003A713C">
            <w:pPr>
              <w:pStyle w:val="TAL"/>
            </w:pPr>
            <w:r w:rsidRPr="00F72CD4">
              <w:t>6</w:t>
            </w:r>
          </w:p>
        </w:tc>
        <w:tc>
          <w:tcPr>
            <w:tcW w:w="1825" w:type="dxa"/>
            <w:tcBorders>
              <w:top w:val="single" w:sz="4" w:space="0" w:color="auto"/>
              <w:left w:val="single" w:sz="4" w:space="0" w:color="auto"/>
              <w:bottom w:val="single" w:sz="4" w:space="0" w:color="auto"/>
              <w:right w:val="single" w:sz="4" w:space="0" w:color="auto"/>
            </w:tcBorders>
            <w:hideMark/>
          </w:tcPr>
          <w:p w14:paraId="5C6F7F6A" w14:textId="77777777" w:rsidR="003A713C" w:rsidRPr="00F72CD4" w:rsidRDefault="003A713C">
            <w:pPr>
              <w:pStyle w:val="TAL"/>
            </w:pPr>
            <w:r w:rsidRPr="00F72CD4">
              <w:rPr>
                <w:lang w:eastAsia="fr-FR"/>
              </w:rPr>
              <w:t>entry 3</w:t>
            </w:r>
            <w:r w:rsidRPr="00F72CD4">
              <w:t xml:space="preserve"> </w:t>
            </w:r>
          </w:p>
          <w:p w14:paraId="3C77EFFB" w14:textId="77777777" w:rsidR="003A713C" w:rsidRPr="00F72CD4" w:rsidRDefault="003A713C">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603E4E4B" w14:textId="77777777" w:rsidR="003A713C" w:rsidRPr="00F72CD4" w:rsidRDefault="003A713C">
            <w:pPr>
              <w:pStyle w:val="TAL"/>
              <w:rPr>
                <w:lang w:eastAsia="en-US"/>
              </w:rPr>
            </w:pPr>
          </w:p>
        </w:tc>
      </w:tr>
      <w:tr w:rsidR="003A713C" w:rsidRPr="00F72CD4" w14:paraId="27619A8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98AAD5A"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68293946" w14:textId="77777777" w:rsidR="003A713C" w:rsidRPr="00F72CD4" w:rsidRDefault="003A713C">
            <w:pPr>
              <w:pStyle w:val="TAL"/>
            </w:pPr>
            <w:r w:rsidRPr="00F72CD4">
              <w:t>7</w:t>
            </w:r>
          </w:p>
        </w:tc>
        <w:tc>
          <w:tcPr>
            <w:tcW w:w="1825" w:type="dxa"/>
            <w:tcBorders>
              <w:top w:val="single" w:sz="4" w:space="0" w:color="auto"/>
              <w:left w:val="single" w:sz="4" w:space="0" w:color="auto"/>
              <w:bottom w:val="single" w:sz="4" w:space="0" w:color="auto"/>
              <w:right w:val="single" w:sz="4" w:space="0" w:color="auto"/>
            </w:tcBorders>
            <w:hideMark/>
          </w:tcPr>
          <w:p w14:paraId="10871BA2" w14:textId="77777777" w:rsidR="003A713C" w:rsidRPr="00F72CD4" w:rsidRDefault="003A713C">
            <w:pPr>
              <w:pStyle w:val="TAL"/>
              <w:rPr>
                <w:lang w:eastAsia="fr-FR"/>
              </w:rPr>
            </w:pPr>
            <w:r w:rsidRPr="00F72CD4">
              <w:rPr>
                <w:lang w:eastAsia="fr-FR"/>
              </w:rPr>
              <w:t>entry 4</w:t>
            </w:r>
          </w:p>
          <w:p w14:paraId="2A3BCA3A" w14:textId="77777777" w:rsidR="003A713C" w:rsidRPr="00F72CD4" w:rsidRDefault="003A713C">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52C9EBA2" w14:textId="77777777" w:rsidR="003A713C" w:rsidRPr="00F72CD4" w:rsidRDefault="003A713C">
            <w:pPr>
              <w:pStyle w:val="TAL"/>
            </w:pPr>
          </w:p>
        </w:tc>
      </w:tr>
      <w:tr w:rsidR="003A713C" w:rsidRPr="00F72CD4" w14:paraId="66B4B87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6718CAC"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2D2E90B5"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6E722AA5"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CDAF34E" w14:textId="77777777" w:rsidR="003A713C" w:rsidRPr="00F72CD4" w:rsidRDefault="003A713C">
            <w:pPr>
              <w:pStyle w:val="TAL"/>
              <w:rPr>
                <w:lang w:eastAsia="en-US"/>
              </w:rPr>
            </w:pPr>
          </w:p>
        </w:tc>
      </w:tr>
      <w:tr w:rsidR="003A713C" w:rsidRPr="00F72CD4" w14:paraId="0222688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E14E7B3"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4309824A"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5ED81691"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2E68FAB" w14:textId="77777777" w:rsidR="003A713C" w:rsidRPr="00F72CD4" w:rsidRDefault="003A713C">
            <w:pPr>
              <w:pStyle w:val="TAL"/>
            </w:pPr>
            <w:r w:rsidRPr="00F72CD4">
              <w:t>Resource set #3</w:t>
            </w:r>
          </w:p>
        </w:tc>
      </w:tr>
      <w:tr w:rsidR="003A713C" w:rsidRPr="00F72CD4" w14:paraId="178DC19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D1152AA"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1C9D507A" w14:textId="77777777" w:rsidR="003A713C" w:rsidRPr="00F72CD4" w:rsidRDefault="003A713C">
            <w:pPr>
              <w:pStyle w:val="TAL"/>
            </w:pPr>
            <w:r w:rsidRPr="00F72CD4">
              <w:t>8</w:t>
            </w:r>
          </w:p>
        </w:tc>
        <w:tc>
          <w:tcPr>
            <w:tcW w:w="1825" w:type="dxa"/>
            <w:tcBorders>
              <w:top w:val="single" w:sz="4" w:space="0" w:color="auto"/>
              <w:left w:val="single" w:sz="4" w:space="0" w:color="auto"/>
              <w:bottom w:val="single" w:sz="4" w:space="0" w:color="auto"/>
              <w:right w:val="single" w:sz="4" w:space="0" w:color="auto"/>
            </w:tcBorders>
            <w:hideMark/>
          </w:tcPr>
          <w:p w14:paraId="5A252785" w14:textId="77777777" w:rsidR="003A713C" w:rsidRPr="00F72CD4" w:rsidRDefault="003A713C">
            <w:pPr>
              <w:pStyle w:val="TAL"/>
              <w:rPr>
                <w:lang w:eastAsia="fr-FR"/>
              </w:rPr>
            </w:pPr>
            <w:r w:rsidRPr="00F72CD4">
              <w:rPr>
                <w:lang w:eastAsia="fr-FR"/>
              </w:rPr>
              <w:t>entry 1</w:t>
            </w:r>
          </w:p>
          <w:p w14:paraId="5E69F2EE" w14:textId="77777777" w:rsidR="003A713C" w:rsidRPr="00F72CD4" w:rsidRDefault="003A713C">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21997798" w14:textId="77777777" w:rsidR="003A713C" w:rsidRPr="00F72CD4" w:rsidRDefault="003A713C">
            <w:pPr>
              <w:pStyle w:val="TAL"/>
            </w:pPr>
          </w:p>
        </w:tc>
      </w:tr>
      <w:tr w:rsidR="003A713C" w:rsidRPr="00F72CD4" w14:paraId="39EE291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4494AC6"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7AC6643E" w14:textId="77777777" w:rsidR="003A713C" w:rsidRPr="00F72CD4" w:rsidRDefault="003A713C">
            <w:pPr>
              <w:pStyle w:val="TAL"/>
            </w:pPr>
            <w:r w:rsidRPr="00F72CD4">
              <w:t>9</w:t>
            </w:r>
          </w:p>
        </w:tc>
        <w:tc>
          <w:tcPr>
            <w:tcW w:w="1825" w:type="dxa"/>
            <w:tcBorders>
              <w:top w:val="single" w:sz="4" w:space="0" w:color="auto"/>
              <w:left w:val="single" w:sz="4" w:space="0" w:color="auto"/>
              <w:bottom w:val="single" w:sz="4" w:space="0" w:color="auto"/>
              <w:right w:val="single" w:sz="4" w:space="0" w:color="auto"/>
            </w:tcBorders>
            <w:hideMark/>
          </w:tcPr>
          <w:p w14:paraId="2800A851" w14:textId="77777777" w:rsidR="003A713C" w:rsidRPr="00F72CD4" w:rsidRDefault="003A713C">
            <w:pPr>
              <w:pStyle w:val="TAL"/>
              <w:rPr>
                <w:lang w:eastAsia="fr-FR"/>
              </w:rPr>
            </w:pPr>
            <w:r w:rsidRPr="00F72CD4">
              <w:rPr>
                <w:lang w:eastAsia="fr-FR"/>
              </w:rPr>
              <w:t>entry 2</w:t>
            </w:r>
          </w:p>
          <w:p w14:paraId="3C4606C4" w14:textId="77777777" w:rsidR="003A713C" w:rsidRPr="00F72CD4" w:rsidRDefault="003A713C">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657E50C9" w14:textId="77777777" w:rsidR="003A713C" w:rsidRPr="00F72CD4" w:rsidRDefault="003A713C">
            <w:pPr>
              <w:pStyle w:val="TAL"/>
            </w:pPr>
          </w:p>
        </w:tc>
      </w:tr>
      <w:tr w:rsidR="003A713C" w:rsidRPr="00F72CD4" w14:paraId="01A3E66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0AAB9FD"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30ADCA98" w14:textId="77777777" w:rsidR="003A713C" w:rsidRPr="00F72CD4" w:rsidRDefault="003A713C">
            <w:pPr>
              <w:pStyle w:val="TAL"/>
            </w:pPr>
            <w:r w:rsidRPr="00F72CD4">
              <w:t>10</w:t>
            </w:r>
          </w:p>
        </w:tc>
        <w:tc>
          <w:tcPr>
            <w:tcW w:w="1825" w:type="dxa"/>
            <w:tcBorders>
              <w:top w:val="single" w:sz="4" w:space="0" w:color="auto"/>
              <w:left w:val="single" w:sz="4" w:space="0" w:color="auto"/>
              <w:bottom w:val="single" w:sz="4" w:space="0" w:color="auto"/>
              <w:right w:val="single" w:sz="4" w:space="0" w:color="auto"/>
            </w:tcBorders>
            <w:hideMark/>
          </w:tcPr>
          <w:p w14:paraId="1641FF17" w14:textId="77777777" w:rsidR="003A713C" w:rsidRPr="00F72CD4" w:rsidRDefault="003A713C">
            <w:pPr>
              <w:pStyle w:val="TAL"/>
            </w:pPr>
            <w:r w:rsidRPr="00F72CD4">
              <w:rPr>
                <w:lang w:eastAsia="fr-FR"/>
              </w:rPr>
              <w:t>entry 3</w:t>
            </w:r>
            <w:r w:rsidRPr="00F72CD4">
              <w:t xml:space="preserve"> </w:t>
            </w:r>
          </w:p>
          <w:p w14:paraId="7CE3DA79" w14:textId="77777777" w:rsidR="003A713C" w:rsidRPr="00F72CD4" w:rsidRDefault="003A713C">
            <w:pPr>
              <w:pStyle w:val="TAL"/>
              <w:rPr>
                <w:lang w:eastAsia="fr-FR"/>
              </w:rPr>
            </w:pPr>
            <w:r w:rsidRPr="00F72CD4">
              <w:rPr>
                <w:lang w:eastAsia="fr-FR"/>
              </w:rPr>
              <w:t>CSI-RS resource #11</w:t>
            </w:r>
          </w:p>
        </w:tc>
        <w:tc>
          <w:tcPr>
            <w:tcW w:w="1245" w:type="dxa"/>
            <w:tcBorders>
              <w:top w:val="single" w:sz="4" w:space="0" w:color="auto"/>
              <w:left w:val="single" w:sz="4" w:space="0" w:color="auto"/>
              <w:bottom w:val="single" w:sz="4" w:space="0" w:color="auto"/>
              <w:right w:val="single" w:sz="4" w:space="0" w:color="auto"/>
            </w:tcBorders>
          </w:tcPr>
          <w:p w14:paraId="4C415698" w14:textId="77777777" w:rsidR="003A713C" w:rsidRPr="00F72CD4" w:rsidRDefault="003A713C">
            <w:pPr>
              <w:pStyle w:val="TAL"/>
              <w:rPr>
                <w:lang w:eastAsia="en-US"/>
              </w:rPr>
            </w:pPr>
          </w:p>
        </w:tc>
      </w:tr>
      <w:tr w:rsidR="003A713C" w:rsidRPr="00F72CD4" w14:paraId="290EA6F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7CAC773"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09524BF1" w14:textId="77777777" w:rsidR="003A713C" w:rsidRPr="00F72CD4" w:rsidRDefault="003A713C">
            <w:pPr>
              <w:pStyle w:val="TAL"/>
            </w:pPr>
            <w:r w:rsidRPr="00F72CD4">
              <w:t>11</w:t>
            </w:r>
          </w:p>
        </w:tc>
        <w:tc>
          <w:tcPr>
            <w:tcW w:w="1825" w:type="dxa"/>
            <w:tcBorders>
              <w:top w:val="single" w:sz="4" w:space="0" w:color="auto"/>
              <w:left w:val="single" w:sz="4" w:space="0" w:color="auto"/>
              <w:bottom w:val="single" w:sz="4" w:space="0" w:color="auto"/>
              <w:right w:val="single" w:sz="4" w:space="0" w:color="auto"/>
            </w:tcBorders>
            <w:hideMark/>
          </w:tcPr>
          <w:p w14:paraId="35380E44" w14:textId="77777777" w:rsidR="003A713C" w:rsidRPr="00F72CD4" w:rsidRDefault="003A713C">
            <w:pPr>
              <w:pStyle w:val="TAL"/>
              <w:rPr>
                <w:lang w:eastAsia="fr-FR"/>
              </w:rPr>
            </w:pPr>
            <w:r w:rsidRPr="00F72CD4">
              <w:rPr>
                <w:lang w:eastAsia="fr-FR"/>
              </w:rPr>
              <w:t>entry 4</w:t>
            </w:r>
          </w:p>
          <w:p w14:paraId="42882141" w14:textId="77777777" w:rsidR="003A713C" w:rsidRPr="00F72CD4" w:rsidRDefault="003A713C">
            <w:pPr>
              <w:pStyle w:val="TAL"/>
              <w:rPr>
                <w:lang w:eastAsia="en-US"/>
              </w:rPr>
            </w:pPr>
            <w:r w:rsidRPr="00F72CD4">
              <w:rPr>
                <w:lang w:eastAsia="fr-FR"/>
              </w:rPr>
              <w:t>CSI-RS resource #12</w:t>
            </w:r>
          </w:p>
        </w:tc>
        <w:tc>
          <w:tcPr>
            <w:tcW w:w="1245" w:type="dxa"/>
            <w:tcBorders>
              <w:top w:val="single" w:sz="4" w:space="0" w:color="auto"/>
              <w:left w:val="single" w:sz="4" w:space="0" w:color="auto"/>
              <w:bottom w:val="single" w:sz="4" w:space="0" w:color="auto"/>
              <w:right w:val="single" w:sz="4" w:space="0" w:color="auto"/>
            </w:tcBorders>
          </w:tcPr>
          <w:p w14:paraId="7B7094F0" w14:textId="77777777" w:rsidR="003A713C" w:rsidRPr="00F72CD4" w:rsidRDefault="003A713C">
            <w:pPr>
              <w:pStyle w:val="TAL"/>
            </w:pPr>
          </w:p>
        </w:tc>
      </w:tr>
      <w:tr w:rsidR="003A713C" w:rsidRPr="00F72CD4" w14:paraId="4BC935D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2270075"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1D4955FB"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217450FB"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6537C03" w14:textId="77777777" w:rsidR="003A713C" w:rsidRPr="00F72CD4" w:rsidRDefault="003A713C">
            <w:pPr>
              <w:pStyle w:val="TAL"/>
              <w:rPr>
                <w:lang w:eastAsia="en-US"/>
              </w:rPr>
            </w:pPr>
          </w:p>
        </w:tc>
      </w:tr>
      <w:tr w:rsidR="003A713C" w:rsidRPr="00F72CD4" w14:paraId="6A9B8D5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12430A9" w14:textId="77777777" w:rsidR="003A713C" w:rsidRPr="00F72CD4" w:rsidRDefault="003A713C">
            <w:pPr>
              <w:pStyle w:val="TAL"/>
              <w:rPr>
                <w:lang w:eastAsia="zh-CN"/>
              </w:rPr>
            </w:pPr>
            <w:r w:rsidRPr="00F72CD4">
              <w:rPr>
                <w:lang w:eastAsia="zh-CN"/>
              </w:rPr>
              <w:t xml:space="preserve">  trs-Info</w:t>
            </w:r>
          </w:p>
        </w:tc>
        <w:tc>
          <w:tcPr>
            <w:tcW w:w="2144" w:type="dxa"/>
            <w:tcBorders>
              <w:top w:val="single" w:sz="4" w:space="0" w:color="auto"/>
              <w:left w:val="single" w:sz="4" w:space="0" w:color="auto"/>
              <w:bottom w:val="single" w:sz="4" w:space="0" w:color="auto"/>
              <w:right w:val="single" w:sz="4" w:space="0" w:color="auto"/>
            </w:tcBorders>
            <w:hideMark/>
          </w:tcPr>
          <w:p w14:paraId="646B80E9" w14:textId="77777777" w:rsidR="003A713C" w:rsidRPr="00F72CD4" w:rsidRDefault="003A713C">
            <w:pPr>
              <w:pStyle w:val="TAL"/>
              <w:rPr>
                <w:lang w:eastAsia="zh-CN"/>
              </w:rPr>
            </w:pPr>
            <w:r w:rsidRPr="00F72CD4">
              <w:rPr>
                <w:lang w:eastAsia="zh-CN"/>
              </w:rPr>
              <w:t>true</w:t>
            </w:r>
          </w:p>
        </w:tc>
        <w:tc>
          <w:tcPr>
            <w:tcW w:w="1825" w:type="dxa"/>
            <w:tcBorders>
              <w:top w:val="single" w:sz="4" w:space="0" w:color="auto"/>
              <w:left w:val="single" w:sz="4" w:space="0" w:color="auto"/>
              <w:bottom w:val="single" w:sz="4" w:space="0" w:color="auto"/>
              <w:right w:val="single" w:sz="4" w:space="0" w:color="auto"/>
            </w:tcBorders>
          </w:tcPr>
          <w:p w14:paraId="0B3D495C"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933FDC7" w14:textId="77777777" w:rsidR="003A713C" w:rsidRPr="00F72CD4" w:rsidRDefault="003A713C">
            <w:pPr>
              <w:pStyle w:val="TAL"/>
              <w:rPr>
                <w:lang w:eastAsia="en-US"/>
              </w:rPr>
            </w:pPr>
          </w:p>
        </w:tc>
      </w:tr>
      <w:tr w:rsidR="003A713C" w:rsidRPr="00F72CD4" w14:paraId="54C1391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C8A1879"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08D9B9F2"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23BF2041"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6451EF3" w14:textId="77777777" w:rsidR="003A713C" w:rsidRPr="00F72CD4" w:rsidRDefault="003A713C">
            <w:pPr>
              <w:pStyle w:val="TAL"/>
              <w:rPr>
                <w:lang w:eastAsia="en-US"/>
              </w:rPr>
            </w:pPr>
          </w:p>
        </w:tc>
      </w:tr>
    </w:tbl>
    <w:p w14:paraId="13B878C8" w14:textId="77777777" w:rsidR="003A713C" w:rsidRPr="00F72CD4" w:rsidRDefault="003A713C" w:rsidP="003A713C">
      <w:pPr>
        <w:rPr>
          <w:lang w:eastAsia="en-US"/>
        </w:rPr>
      </w:pPr>
    </w:p>
    <w:p w14:paraId="26FE5E6F" w14:textId="77777777" w:rsidR="003A713C" w:rsidRPr="00F72CD4" w:rsidRDefault="003A713C" w:rsidP="003A713C">
      <w:pPr>
        <w:pStyle w:val="TH"/>
      </w:pPr>
      <w:r w:rsidRPr="00F72CD4">
        <w:t>Table 5.2.2.1.20.4.3.1-8: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3A713C" w:rsidRPr="00F72CD4" w14:paraId="5DAE5531"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077990A2" w14:textId="77777777" w:rsidR="003A713C" w:rsidRPr="00F72CD4" w:rsidRDefault="003A713C">
            <w:pPr>
              <w:pStyle w:val="TAL"/>
            </w:pPr>
            <w:r w:rsidRPr="00F72CD4">
              <w:t>Derivation Path: TS 38.508-1 [6], Table 5.4.2.0-14</w:t>
            </w:r>
          </w:p>
        </w:tc>
      </w:tr>
      <w:tr w:rsidR="003A713C" w:rsidRPr="00F72CD4" w14:paraId="71505A34"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04071770" w14:textId="77777777" w:rsidR="003A713C" w:rsidRPr="00F72CD4" w:rsidRDefault="003A713C">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1F1AE6FA" w14:textId="77777777" w:rsidR="003A713C" w:rsidRPr="00F72CD4" w:rsidRDefault="003A713C">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661BBCA4" w14:textId="77777777" w:rsidR="003A713C" w:rsidRPr="00F72CD4" w:rsidRDefault="003A713C">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5120C5C8" w14:textId="77777777" w:rsidR="003A713C" w:rsidRPr="00F72CD4" w:rsidRDefault="003A713C">
            <w:pPr>
              <w:pStyle w:val="TAH"/>
            </w:pPr>
            <w:r w:rsidRPr="00F72CD4">
              <w:t>Condition</w:t>
            </w:r>
          </w:p>
        </w:tc>
      </w:tr>
      <w:tr w:rsidR="003A713C" w:rsidRPr="00F72CD4" w14:paraId="22414D54"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32A160D9"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740D244B"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37364BAE"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3902248F" w14:textId="77777777" w:rsidR="003A713C" w:rsidRPr="00F72CD4" w:rsidRDefault="003A713C">
            <w:pPr>
              <w:pStyle w:val="TAL"/>
            </w:pPr>
          </w:p>
        </w:tc>
      </w:tr>
      <w:tr w:rsidR="003A713C" w:rsidRPr="00F72CD4" w14:paraId="7CCEACD0"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3E405F04" w14:textId="77777777" w:rsidR="003A713C" w:rsidRPr="00F72CD4" w:rsidRDefault="003A713C">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4689EB94" w14:textId="77777777" w:rsidR="003A713C" w:rsidRPr="00F72CD4" w:rsidRDefault="003A713C">
            <w:pPr>
              <w:pStyle w:val="TAL"/>
            </w:pPr>
            <w:r w:rsidRPr="00F72CD4">
              <w:t>12 for CSI-RS resource #13</w:t>
            </w:r>
          </w:p>
          <w:p w14:paraId="341F5F6A" w14:textId="77777777" w:rsidR="003A713C" w:rsidRPr="00F72CD4" w:rsidRDefault="003A713C">
            <w:pPr>
              <w:pStyle w:val="TAL"/>
            </w:pPr>
            <w:r w:rsidRPr="00F72CD4">
              <w:t xml:space="preserve">13 for CSI-RS resource #14 </w:t>
            </w:r>
          </w:p>
          <w:p w14:paraId="329C2666" w14:textId="77777777" w:rsidR="003A713C" w:rsidRPr="00F72CD4" w:rsidRDefault="003A713C">
            <w:pPr>
              <w:pStyle w:val="TAL"/>
              <w:rPr>
                <w:rFonts w:eastAsia="MS Mincho"/>
              </w:rPr>
            </w:pPr>
            <w:r w:rsidRPr="00F72CD4">
              <w:t>14 for CSI-RS resource #15</w:t>
            </w:r>
          </w:p>
        </w:tc>
        <w:tc>
          <w:tcPr>
            <w:tcW w:w="774" w:type="pct"/>
            <w:tcBorders>
              <w:top w:val="single" w:sz="4" w:space="0" w:color="auto"/>
              <w:left w:val="single" w:sz="4" w:space="0" w:color="auto"/>
              <w:bottom w:val="single" w:sz="4" w:space="0" w:color="auto"/>
              <w:right w:val="single" w:sz="4" w:space="0" w:color="auto"/>
            </w:tcBorders>
            <w:hideMark/>
          </w:tcPr>
          <w:p w14:paraId="2B79D612" w14:textId="77777777" w:rsidR="003A713C" w:rsidRPr="00F72CD4" w:rsidRDefault="003A713C">
            <w:pPr>
              <w:pStyle w:val="TAL"/>
              <w:rPr>
                <w:rFonts w:eastAsia="SimSun"/>
              </w:rPr>
            </w:pPr>
            <w:r w:rsidRPr="00F72CD4">
              <w:rPr>
                <w:lang w:eastAsia="zh-CN"/>
              </w:rPr>
              <w:t xml:space="preserve">for </w:t>
            </w:r>
            <w:r w:rsidRPr="00F72CD4">
              <w:t>test 1-1</w:t>
            </w:r>
          </w:p>
        </w:tc>
        <w:tc>
          <w:tcPr>
            <w:tcW w:w="790" w:type="pct"/>
            <w:tcBorders>
              <w:top w:val="single" w:sz="4" w:space="0" w:color="auto"/>
              <w:left w:val="single" w:sz="4" w:space="0" w:color="auto"/>
              <w:bottom w:val="single" w:sz="4" w:space="0" w:color="auto"/>
              <w:right w:val="single" w:sz="4" w:space="0" w:color="auto"/>
            </w:tcBorders>
          </w:tcPr>
          <w:p w14:paraId="7C164129" w14:textId="77777777" w:rsidR="003A713C" w:rsidRPr="00F72CD4" w:rsidRDefault="003A713C">
            <w:pPr>
              <w:pStyle w:val="TAL"/>
              <w:rPr>
                <w:rFonts w:eastAsiaTheme="minorEastAsia"/>
              </w:rPr>
            </w:pPr>
          </w:p>
        </w:tc>
      </w:tr>
      <w:tr w:rsidR="003A713C" w:rsidRPr="00F72CD4" w14:paraId="3B205CCA"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FC8AF8F" w14:textId="77777777" w:rsidR="003A713C" w:rsidRPr="00F72CD4" w:rsidRDefault="003A713C">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7103CE7F" w14:textId="77777777" w:rsidR="003A713C" w:rsidRPr="00F72CD4" w:rsidRDefault="003A713C">
            <w:pPr>
              <w:pStyle w:val="TAL"/>
              <w:rPr>
                <w:rFonts w:eastAsia="MS Mincho"/>
              </w:rPr>
            </w:pPr>
            <w:r w:rsidRPr="00F72CD4">
              <w:t>0 for CSI-RS resource #13</w:t>
            </w:r>
          </w:p>
          <w:p w14:paraId="3A15DE44" w14:textId="77777777" w:rsidR="003A713C" w:rsidRPr="00F72CD4" w:rsidRDefault="003A713C">
            <w:pPr>
              <w:pStyle w:val="TAL"/>
              <w:rPr>
                <w:rFonts w:eastAsia="MS Mincho"/>
              </w:rPr>
            </w:pPr>
            <w:r w:rsidRPr="00F72CD4">
              <w:t>1 for CSI-RS resource #14</w:t>
            </w:r>
          </w:p>
          <w:p w14:paraId="73FCA18E" w14:textId="77777777" w:rsidR="003A713C" w:rsidRPr="00F72CD4" w:rsidRDefault="003A713C">
            <w:pPr>
              <w:pStyle w:val="TAL"/>
              <w:rPr>
                <w:rFonts w:eastAsia="MS Mincho"/>
              </w:rPr>
            </w:pPr>
            <w:r w:rsidRPr="00F72CD4">
              <w:t>2 for CSI-RS resource #15</w:t>
            </w:r>
          </w:p>
        </w:tc>
        <w:tc>
          <w:tcPr>
            <w:tcW w:w="774" w:type="pct"/>
            <w:tcBorders>
              <w:top w:val="single" w:sz="4" w:space="0" w:color="auto"/>
              <w:left w:val="single" w:sz="4" w:space="0" w:color="auto"/>
              <w:bottom w:val="single" w:sz="4" w:space="0" w:color="auto"/>
              <w:right w:val="single" w:sz="4" w:space="0" w:color="auto"/>
            </w:tcBorders>
          </w:tcPr>
          <w:p w14:paraId="3DCEB009" w14:textId="77777777" w:rsidR="003A713C" w:rsidRPr="00F72CD4" w:rsidRDefault="003A713C">
            <w:pPr>
              <w:pStyle w:val="TAL"/>
              <w:rPr>
                <w:rFonts w:eastAsia="SimSun"/>
                <w:lang w:eastAsia="zh-CN"/>
              </w:rPr>
            </w:pPr>
            <w:r w:rsidRPr="00F72CD4">
              <w:rPr>
                <w:lang w:eastAsia="zh-CN"/>
              </w:rPr>
              <w:t xml:space="preserve">for </w:t>
            </w:r>
            <w:r w:rsidRPr="00F72CD4">
              <w:t>test 1-1</w:t>
            </w:r>
            <w:r w:rsidRPr="00F72CD4">
              <w:rPr>
                <w:lang w:eastAsia="zh-CN"/>
              </w:rPr>
              <w:t>:</w:t>
            </w:r>
          </w:p>
          <w:p w14:paraId="3D440F07" w14:textId="77777777" w:rsidR="003A713C" w:rsidRPr="00F72CD4" w:rsidRDefault="003A713C">
            <w:pPr>
              <w:pStyle w:val="TAL"/>
              <w:rPr>
                <w:rFonts w:eastAsiaTheme="minorEastAsia"/>
                <w:lang w:eastAsia="en-US"/>
              </w:rPr>
            </w:pPr>
            <w:r w:rsidRPr="00F72CD4">
              <w:t>TCI-State #0 for CSI-RS resource #13</w:t>
            </w:r>
          </w:p>
          <w:p w14:paraId="77015D80" w14:textId="77777777" w:rsidR="003A713C" w:rsidRPr="00F72CD4" w:rsidRDefault="003A713C">
            <w:pPr>
              <w:pStyle w:val="TAL"/>
            </w:pPr>
          </w:p>
          <w:p w14:paraId="0A6CEF2A" w14:textId="77777777" w:rsidR="003A713C" w:rsidRPr="00F72CD4" w:rsidRDefault="003A713C">
            <w:pPr>
              <w:pStyle w:val="TAL"/>
            </w:pPr>
            <w:r w:rsidRPr="00F72CD4">
              <w:t>TCI-State #1 for CSI-RS resource #14</w:t>
            </w:r>
          </w:p>
          <w:p w14:paraId="101FD4E2" w14:textId="77777777" w:rsidR="003A713C" w:rsidRPr="00F72CD4" w:rsidRDefault="003A713C">
            <w:pPr>
              <w:pStyle w:val="TAL"/>
            </w:pPr>
          </w:p>
          <w:p w14:paraId="3036A58A" w14:textId="77777777" w:rsidR="003A713C" w:rsidRPr="00F72CD4" w:rsidRDefault="003A713C">
            <w:pPr>
              <w:pStyle w:val="TAL"/>
              <w:rPr>
                <w:lang w:eastAsia="zh-CN"/>
              </w:rPr>
            </w:pPr>
            <w:r w:rsidRPr="00F72CD4">
              <w:t>TCI-State #2 for CSI-RS resource #15</w:t>
            </w:r>
          </w:p>
        </w:tc>
        <w:tc>
          <w:tcPr>
            <w:tcW w:w="790" w:type="pct"/>
            <w:tcBorders>
              <w:top w:val="single" w:sz="4" w:space="0" w:color="auto"/>
              <w:left w:val="single" w:sz="4" w:space="0" w:color="auto"/>
              <w:bottom w:val="single" w:sz="4" w:space="0" w:color="auto"/>
              <w:right w:val="single" w:sz="4" w:space="0" w:color="auto"/>
            </w:tcBorders>
          </w:tcPr>
          <w:p w14:paraId="3B7964E4" w14:textId="77777777" w:rsidR="003A713C" w:rsidRPr="00F72CD4" w:rsidRDefault="003A713C">
            <w:pPr>
              <w:pStyle w:val="TAL"/>
              <w:rPr>
                <w:lang w:eastAsia="en-US"/>
              </w:rPr>
            </w:pPr>
          </w:p>
        </w:tc>
      </w:tr>
      <w:tr w:rsidR="003A713C" w:rsidRPr="00F72CD4" w14:paraId="189DFF2C"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639482AE" w14:textId="77777777" w:rsidR="003A713C" w:rsidRPr="00F72CD4" w:rsidRDefault="003A713C">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53662A1F"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116ACA18"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48D7C499" w14:textId="77777777" w:rsidR="003A713C" w:rsidRPr="00F72CD4" w:rsidRDefault="003A713C">
            <w:pPr>
              <w:pStyle w:val="TAL"/>
            </w:pPr>
          </w:p>
        </w:tc>
      </w:tr>
    </w:tbl>
    <w:p w14:paraId="0052E972" w14:textId="77777777" w:rsidR="003A713C" w:rsidRPr="00F72CD4" w:rsidRDefault="003A713C" w:rsidP="003A713C">
      <w:pPr>
        <w:rPr>
          <w:lang w:eastAsia="en-US"/>
        </w:rPr>
      </w:pPr>
    </w:p>
    <w:p w14:paraId="07D25F35" w14:textId="77777777" w:rsidR="003A713C" w:rsidRPr="00F72CD4" w:rsidRDefault="003A713C" w:rsidP="003A713C">
      <w:pPr>
        <w:pStyle w:val="TH"/>
      </w:pPr>
      <w:r w:rsidRPr="00F72CD4">
        <w:t>Table 5.2.2.1.20.4.3.1-9: CSI-RS-ResourceMapping for CSI Acquisition (Table 5.2.2.1.20.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586124B2"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2C9B2EDA" w14:textId="77777777" w:rsidR="003A713C" w:rsidRPr="00F72CD4" w:rsidRDefault="003A713C">
            <w:pPr>
              <w:pStyle w:val="TAH"/>
            </w:pPr>
            <w:r w:rsidRPr="00F72CD4">
              <w:t>Derivation Path: TS 38.508-1 [6], Table 5.4.2.0-15</w:t>
            </w:r>
          </w:p>
        </w:tc>
      </w:tr>
      <w:tr w:rsidR="003A713C" w:rsidRPr="00F72CD4" w14:paraId="323BD0E1"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1C9A482"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B8D74F"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128C181"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3941023" w14:textId="77777777" w:rsidR="003A713C" w:rsidRPr="00F72CD4" w:rsidRDefault="003A713C">
            <w:pPr>
              <w:pStyle w:val="TAH"/>
            </w:pPr>
            <w:r w:rsidRPr="00F72CD4">
              <w:t>Condition</w:t>
            </w:r>
          </w:p>
        </w:tc>
      </w:tr>
      <w:tr w:rsidR="003A713C" w:rsidRPr="00F72CD4" w14:paraId="4E784A1E"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BC915A0"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C4F8111"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0117348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247FB15" w14:textId="77777777" w:rsidR="003A713C" w:rsidRPr="00F72CD4" w:rsidRDefault="003A713C">
            <w:pPr>
              <w:pStyle w:val="TAL"/>
            </w:pPr>
          </w:p>
        </w:tc>
      </w:tr>
      <w:tr w:rsidR="003A713C" w:rsidRPr="00F72CD4" w14:paraId="12868E8A" w14:textId="77777777" w:rsidTr="003A713C">
        <w:tc>
          <w:tcPr>
            <w:tcW w:w="4535" w:type="dxa"/>
            <w:tcBorders>
              <w:top w:val="single" w:sz="4" w:space="0" w:color="auto"/>
              <w:left w:val="single" w:sz="4" w:space="0" w:color="auto"/>
              <w:bottom w:val="nil"/>
              <w:right w:val="single" w:sz="4" w:space="0" w:color="auto"/>
            </w:tcBorders>
            <w:hideMark/>
          </w:tcPr>
          <w:p w14:paraId="77C03F15"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2540EED5" w14:textId="77777777" w:rsidR="003A713C" w:rsidRPr="00F72CD4" w:rsidRDefault="003A713C">
            <w:pPr>
              <w:pStyle w:val="TAL"/>
              <w:rPr>
                <w:lang w:eastAsia="fr-FR"/>
              </w:rPr>
            </w:pPr>
            <w:r w:rsidRPr="00F72CD4">
              <w:t xml:space="preserve">12 for </w:t>
            </w:r>
            <w:r w:rsidRPr="00F72CD4">
              <w:rPr>
                <w:lang w:eastAsia="fr-FR"/>
              </w:rPr>
              <w:t>CSI-RS resource #13</w:t>
            </w:r>
          </w:p>
          <w:p w14:paraId="471731ED" w14:textId="77777777" w:rsidR="003A713C" w:rsidRPr="00F72CD4" w:rsidRDefault="003A713C">
            <w:pPr>
              <w:pStyle w:val="TAL"/>
              <w:rPr>
                <w:lang w:eastAsia="fr-FR"/>
              </w:rPr>
            </w:pPr>
            <w:r w:rsidRPr="00F72CD4">
              <w:rPr>
                <w:lang w:eastAsia="fr-FR"/>
              </w:rPr>
              <w:t>13 for CSI-RS resource #14</w:t>
            </w:r>
          </w:p>
          <w:p w14:paraId="5FE3350D" w14:textId="77777777" w:rsidR="003A713C" w:rsidRPr="00F72CD4" w:rsidRDefault="003A713C">
            <w:pPr>
              <w:pStyle w:val="TAL"/>
              <w:rPr>
                <w:lang w:eastAsia="en-US"/>
              </w:rPr>
            </w:pPr>
            <w:r w:rsidRPr="00F72CD4">
              <w:rPr>
                <w:lang w:eastAsia="fr-FR"/>
              </w:rPr>
              <w:t>7 for CSI-RS resource #15</w:t>
            </w:r>
          </w:p>
        </w:tc>
        <w:tc>
          <w:tcPr>
            <w:tcW w:w="1700" w:type="dxa"/>
            <w:tcBorders>
              <w:top w:val="single" w:sz="4" w:space="0" w:color="auto"/>
              <w:left w:val="single" w:sz="4" w:space="0" w:color="auto"/>
              <w:bottom w:val="single" w:sz="4" w:space="0" w:color="auto"/>
              <w:right w:val="single" w:sz="4" w:space="0" w:color="auto"/>
            </w:tcBorders>
            <w:hideMark/>
          </w:tcPr>
          <w:p w14:paraId="2A771967" w14:textId="77777777" w:rsidR="003A713C" w:rsidRPr="00F72CD4" w:rsidRDefault="003A713C">
            <w:pPr>
              <w:pStyle w:val="TAL"/>
              <w:rPr>
                <w:lang w:eastAsia="zh-CN"/>
              </w:rPr>
            </w:pPr>
            <w:r w:rsidRPr="00F72CD4">
              <w:rPr>
                <w:lang w:eastAsia="zh-CN"/>
              </w:rPr>
              <w:t>for test 1-1</w:t>
            </w:r>
          </w:p>
          <w:p w14:paraId="36164A8D" w14:textId="77777777" w:rsidR="003A713C" w:rsidRPr="00F72CD4" w:rsidRDefault="003A713C">
            <w:pPr>
              <w:pStyle w:val="TAL"/>
              <w:rPr>
                <w:lang w:eastAsia="zh-CN"/>
              </w:rPr>
            </w:pPr>
            <w:r w:rsidRPr="00F72CD4">
              <w:rPr>
                <w:lang w:eastAsia="zh-CN"/>
              </w:rPr>
              <w:t>l0=12 for CSI-RS resource #13</w:t>
            </w:r>
          </w:p>
          <w:p w14:paraId="1036DDAA" w14:textId="77777777" w:rsidR="003A713C" w:rsidRPr="00F72CD4" w:rsidRDefault="003A713C">
            <w:pPr>
              <w:pStyle w:val="TAL"/>
              <w:rPr>
                <w:lang w:eastAsia="zh-CN"/>
              </w:rPr>
            </w:pPr>
            <w:r w:rsidRPr="00F72CD4">
              <w:rPr>
                <w:lang w:eastAsia="zh-CN"/>
              </w:rPr>
              <w:t>l0=13 for CSI-RS resource #14</w:t>
            </w:r>
          </w:p>
          <w:p w14:paraId="23E27F74" w14:textId="77777777" w:rsidR="003A713C" w:rsidRPr="00F72CD4" w:rsidRDefault="003A713C">
            <w:pPr>
              <w:pStyle w:val="TAL"/>
              <w:rPr>
                <w:lang w:eastAsia="zh-CN"/>
              </w:rPr>
            </w:pPr>
            <w:r w:rsidRPr="00F72CD4">
              <w:rPr>
                <w:lang w:eastAsia="zh-CN"/>
              </w:rPr>
              <w:t>l0=7 for CSI-RS resource #15</w:t>
            </w:r>
          </w:p>
        </w:tc>
        <w:tc>
          <w:tcPr>
            <w:tcW w:w="1245" w:type="dxa"/>
            <w:tcBorders>
              <w:top w:val="single" w:sz="4" w:space="0" w:color="auto"/>
              <w:left w:val="single" w:sz="4" w:space="0" w:color="auto"/>
              <w:bottom w:val="single" w:sz="4" w:space="0" w:color="auto"/>
              <w:right w:val="single" w:sz="4" w:space="0" w:color="auto"/>
            </w:tcBorders>
            <w:hideMark/>
          </w:tcPr>
          <w:p w14:paraId="43403D90" w14:textId="77777777" w:rsidR="003A713C" w:rsidRPr="00F72CD4" w:rsidRDefault="003A713C">
            <w:pPr>
              <w:rPr>
                <w:lang w:eastAsia="zh-CN"/>
              </w:rPr>
            </w:pPr>
          </w:p>
        </w:tc>
      </w:tr>
      <w:tr w:rsidR="003A713C" w:rsidRPr="00F72CD4" w14:paraId="788879DE"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F16F3B6"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3E907412"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46C1A00B"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D25A71B" w14:textId="77777777" w:rsidR="003A713C" w:rsidRPr="00F72CD4" w:rsidRDefault="003A713C">
            <w:pPr>
              <w:pStyle w:val="TAL"/>
            </w:pPr>
          </w:p>
        </w:tc>
      </w:tr>
    </w:tbl>
    <w:p w14:paraId="26B8294B" w14:textId="77777777" w:rsidR="003A713C" w:rsidRPr="00F72CD4" w:rsidRDefault="003A713C" w:rsidP="003A713C">
      <w:pPr>
        <w:rPr>
          <w:lang w:eastAsia="en-US"/>
        </w:rPr>
      </w:pPr>
    </w:p>
    <w:p w14:paraId="0214EE9A" w14:textId="77777777" w:rsidR="003A713C" w:rsidRPr="00F72CD4" w:rsidRDefault="003A713C" w:rsidP="003A713C">
      <w:pPr>
        <w:pStyle w:val="TH"/>
      </w:pPr>
      <w:r w:rsidRPr="00F72CD4">
        <w:t>Table 5.2.2.1.20.4.3.1-10: CSI-ResourcePeriodicityAndOffset for CSI Acquisition (Table 5.2.2.1.20.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6F5243D4"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781240F1" w14:textId="77777777" w:rsidR="003A713C" w:rsidRPr="00F72CD4" w:rsidRDefault="003A713C">
            <w:pPr>
              <w:pStyle w:val="TAH"/>
            </w:pPr>
            <w:r w:rsidRPr="00F72CD4">
              <w:t>Derivation Path: TS 38.508-1 [6], Table 5.4.2.0-16</w:t>
            </w:r>
          </w:p>
        </w:tc>
      </w:tr>
      <w:tr w:rsidR="003A713C" w:rsidRPr="00F72CD4" w14:paraId="3F9CA59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2010A89"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FE009D"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76A4E84"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45302BB" w14:textId="77777777" w:rsidR="003A713C" w:rsidRPr="00F72CD4" w:rsidRDefault="003A713C">
            <w:pPr>
              <w:pStyle w:val="TAH"/>
            </w:pPr>
            <w:r w:rsidRPr="00F72CD4">
              <w:t>Condition</w:t>
            </w:r>
          </w:p>
        </w:tc>
      </w:tr>
      <w:tr w:rsidR="003A713C" w:rsidRPr="00F72CD4" w14:paraId="2A3B6E9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78A3E2A"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D7FD210"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7BAA6C93"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4144F84" w14:textId="77777777" w:rsidR="003A713C" w:rsidRPr="00F72CD4" w:rsidRDefault="003A713C">
            <w:pPr>
              <w:pStyle w:val="TAL"/>
            </w:pPr>
          </w:p>
        </w:tc>
      </w:tr>
      <w:tr w:rsidR="003A713C" w:rsidRPr="00F72CD4" w14:paraId="658924AE" w14:textId="77777777" w:rsidTr="003A713C">
        <w:tc>
          <w:tcPr>
            <w:tcW w:w="4536" w:type="dxa"/>
            <w:tcBorders>
              <w:top w:val="single" w:sz="4" w:space="0" w:color="auto"/>
              <w:left w:val="single" w:sz="4" w:space="0" w:color="auto"/>
              <w:bottom w:val="nil"/>
              <w:right w:val="single" w:sz="4" w:space="0" w:color="auto"/>
            </w:tcBorders>
            <w:hideMark/>
          </w:tcPr>
          <w:p w14:paraId="450D94EE" w14:textId="77777777" w:rsidR="003A713C" w:rsidRPr="00F72CD4" w:rsidRDefault="003A713C">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351749A6" w14:textId="77777777" w:rsidR="003A713C" w:rsidRPr="00F72CD4" w:rsidRDefault="003A713C">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59714151" w14:textId="77777777" w:rsidR="003A713C" w:rsidRPr="00F72CD4" w:rsidRDefault="003A713C">
            <w:pPr>
              <w:pStyle w:val="TAL"/>
              <w:rPr>
                <w:lang w:eastAsia="en-US"/>
              </w:rPr>
            </w:pPr>
            <w:r w:rsidRPr="00F72CD4">
              <w:t>For test 1-1</w:t>
            </w:r>
          </w:p>
          <w:p w14:paraId="68E39C5C" w14:textId="77777777" w:rsidR="003A713C" w:rsidRPr="00F72CD4" w:rsidRDefault="003A713C">
            <w:pPr>
              <w:pStyle w:val="TAL"/>
            </w:pPr>
            <w:r w:rsidRPr="00F72CD4">
              <w:t>periodicity = 20 slots.</w:t>
            </w:r>
          </w:p>
          <w:p w14:paraId="7EF270C0" w14:textId="77777777" w:rsidR="003A713C" w:rsidRPr="00F72CD4" w:rsidRDefault="003A713C">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35DC7534" w14:textId="77777777" w:rsidR="003A713C" w:rsidRPr="00F72CD4" w:rsidRDefault="003A713C"/>
        </w:tc>
      </w:tr>
      <w:tr w:rsidR="003A713C" w:rsidRPr="00F72CD4" w14:paraId="3F8B8E7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9510A6A"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509713B"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2649AD6A"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38E9232" w14:textId="77777777" w:rsidR="003A713C" w:rsidRPr="00F72CD4" w:rsidRDefault="003A713C">
            <w:pPr>
              <w:pStyle w:val="TAL"/>
            </w:pPr>
          </w:p>
        </w:tc>
      </w:tr>
    </w:tbl>
    <w:p w14:paraId="67E42558" w14:textId="77777777" w:rsidR="003A713C" w:rsidRPr="00F72CD4" w:rsidRDefault="003A713C" w:rsidP="003A713C">
      <w:pPr>
        <w:rPr>
          <w:lang w:eastAsia="en-US"/>
        </w:rPr>
      </w:pPr>
    </w:p>
    <w:p w14:paraId="367985D3" w14:textId="77777777" w:rsidR="003A713C" w:rsidRPr="00F72CD4" w:rsidRDefault="003A713C" w:rsidP="003A713C">
      <w:pPr>
        <w:pStyle w:val="TH"/>
      </w:pPr>
      <w:r w:rsidRPr="00F72CD4">
        <w:t>Table 5.2.2.1.20.4.3.1-11: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48C09A54"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6F0FB5DC" w14:textId="77777777" w:rsidR="003A713C" w:rsidRPr="00F72CD4" w:rsidRDefault="003A713C">
            <w:pPr>
              <w:pStyle w:val="TAH"/>
              <w:jc w:val="left"/>
            </w:pPr>
            <w:r w:rsidRPr="00F72CD4">
              <w:t>Derivation Path: TS 38.508-1 [6], Table 5.4.2.0-18</w:t>
            </w:r>
          </w:p>
        </w:tc>
      </w:tr>
      <w:tr w:rsidR="003A713C" w:rsidRPr="00F72CD4" w14:paraId="77504CF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FED6774"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71A685EF"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1C6D15E4"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FED8D3E" w14:textId="77777777" w:rsidR="003A713C" w:rsidRPr="00F72CD4" w:rsidRDefault="003A713C">
            <w:pPr>
              <w:pStyle w:val="TAH"/>
            </w:pPr>
            <w:r w:rsidRPr="00F72CD4">
              <w:t>Condition</w:t>
            </w:r>
          </w:p>
        </w:tc>
      </w:tr>
      <w:tr w:rsidR="003A713C" w:rsidRPr="00F72CD4" w14:paraId="7D5F839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EA506C7"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7C01EDE9"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7110F9E1"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334F1EDB" w14:textId="77777777" w:rsidR="003A713C" w:rsidRPr="00F72CD4" w:rsidRDefault="003A713C">
            <w:pPr>
              <w:pStyle w:val="TAL"/>
            </w:pPr>
          </w:p>
        </w:tc>
      </w:tr>
      <w:tr w:rsidR="003A713C" w:rsidRPr="00F72CD4" w14:paraId="472DD0B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448DF86"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0AB3E83B" w14:textId="77777777" w:rsidR="003A713C" w:rsidRPr="00F72CD4" w:rsidRDefault="003A713C">
            <w:pPr>
              <w:pStyle w:val="TAL"/>
            </w:pPr>
            <w:r w:rsidRPr="00F72CD4">
              <w:t>3 for Resource set #4</w:t>
            </w:r>
          </w:p>
          <w:p w14:paraId="32E0DD07" w14:textId="77777777" w:rsidR="003A713C" w:rsidRPr="00F72CD4" w:rsidRDefault="003A713C">
            <w:pPr>
              <w:pStyle w:val="TAL"/>
            </w:pPr>
            <w:r w:rsidRPr="00F72CD4">
              <w:t>4 for Resource set #5</w:t>
            </w:r>
          </w:p>
          <w:p w14:paraId="778C14DB" w14:textId="77777777" w:rsidR="003A713C" w:rsidRPr="00F72CD4" w:rsidRDefault="003A713C">
            <w:pPr>
              <w:pStyle w:val="TAL"/>
            </w:pPr>
            <w:r w:rsidRPr="00F72CD4">
              <w:t>5 for Resource set #6</w:t>
            </w:r>
          </w:p>
        </w:tc>
        <w:tc>
          <w:tcPr>
            <w:tcW w:w="1825" w:type="dxa"/>
            <w:tcBorders>
              <w:top w:val="single" w:sz="4" w:space="0" w:color="auto"/>
              <w:left w:val="single" w:sz="4" w:space="0" w:color="auto"/>
              <w:bottom w:val="single" w:sz="4" w:space="0" w:color="auto"/>
              <w:right w:val="single" w:sz="4" w:space="0" w:color="auto"/>
            </w:tcBorders>
            <w:hideMark/>
          </w:tcPr>
          <w:p w14:paraId="5409020E"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78A0AD85" w14:textId="77777777" w:rsidR="003A713C" w:rsidRPr="00F72CD4" w:rsidRDefault="003A713C">
            <w:pPr>
              <w:pStyle w:val="TAL"/>
            </w:pPr>
          </w:p>
        </w:tc>
      </w:tr>
      <w:tr w:rsidR="003A713C" w:rsidRPr="00F72CD4" w14:paraId="19100B3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3AD9B3B"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76290597"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1EC865EC"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08FAD027" w14:textId="77777777" w:rsidR="003A713C" w:rsidRPr="00F72CD4" w:rsidRDefault="003A713C">
            <w:pPr>
              <w:pStyle w:val="TAL"/>
            </w:pPr>
            <w:r w:rsidRPr="00F72CD4">
              <w:t>Resource set #4</w:t>
            </w:r>
          </w:p>
        </w:tc>
      </w:tr>
      <w:tr w:rsidR="003A713C" w:rsidRPr="00F72CD4" w14:paraId="42D4698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78BD6F0"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AC17C5E" w14:textId="77777777" w:rsidR="003A713C" w:rsidRPr="00F72CD4" w:rsidRDefault="003A713C">
            <w:pPr>
              <w:pStyle w:val="TAL"/>
            </w:pPr>
            <w:r w:rsidRPr="00F72CD4">
              <w:t>12</w:t>
            </w:r>
          </w:p>
        </w:tc>
        <w:tc>
          <w:tcPr>
            <w:tcW w:w="1825" w:type="dxa"/>
            <w:tcBorders>
              <w:top w:val="single" w:sz="4" w:space="0" w:color="auto"/>
              <w:left w:val="single" w:sz="4" w:space="0" w:color="auto"/>
              <w:bottom w:val="single" w:sz="4" w:space="0" w:color="auto"/>
              <w:right w:val="single" w:sz="4" w:space="0" w:color="auto"/>
            </w:tcBorders>
            <w:hideMark/>
          </w:tcPr>
          <w:p w14:paraId="1BCD116B" w14:textId="77777777" w:rsidR="003A713C" w:rsidRPr="00F72CD4" w:rsidRDefault="003A713C">
            <w:pPr>
              <w:pStyle w:val="TAL"/>
              <w:rPr>
                <w:lang w:eastAsia="fr-FR"/>
              </w:rPr>
            </w:pPr>
            <w:r w:rsidRPr="00F72CD4">
              <w:rPr>
                <w:lang w:eastAsia="fr-FR"/>
              </w:rPr>
              <w:t>entry 1</w:t>
            </w:r>
          </w:p>
          <w:p w14:paraId="25220599" w14:textId="77777777" w:rsidR="003A713C" w:rsidRPr="00F72CD4" w:rsidRDefault="003A713C">
            <w:pPr>
              <w:pStyle w:val="TAL"/>
              <w:rPr>
                <w:lang w:eastAsia="en-US"/>
              </w:rPr>
            </w:pPr>
            <w:r w:rsidRPr="00F72CD4">
              <w:rPr>
                <w:lang w:eastAsia="fr-FR"/>
              </w:rPr>
              <w:t>CSI-RS resource #13</w:t>
            </w:r>
          </w:p>
        </w:tc>
        <w:tc>
          <w:tcPr>
            <w:tcW w:w="1245" w:type="dxa"/>
            <w:tcBorders>
              <w:top w:val="single" w:sz="4" w:space="0" w:color="auto"/>
              <w:left w:val="single" w:sz="4" w:space="0" w:color="auto"/>
              <w:bottom w:val="single" w:sz="4" w:space="0" w:color="auto"/>
              <w:right w:val="single" w:sz="4" w:space="0" w:color="auto"/>
            </w:tcBorders>
          </w:tcPr>
          <w:p w14:paraId="253D7C40" w14:textId="77777777" w:rsidR="003A713C" w:rsidRPr="00F72CD4" w:rsidRDefault="003A713C">
            <w:pPr>
              <w:pStyle w:val="TAL"/>
            </w:pPr>
          </w:p>
        </w:tc>
      </w:tr>
      <w:tr w:rsidR="003A713C" w:rsidRPr="00F72CD4" w14:paraId="545070D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9E16EC7"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0863C979"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7734E020"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2871C2B" w14:textId="77777777" w:rsidR="003A713C" w:rsidRPr="00F72CD4" w:rsidRDefault="003A713C">
            <w:pPr>
              <w:pStyle w:val="TAL"/>
              <w:rPr>
                <w:lang w:eastAsia="en-US"/>
              </w:rPr>
            </w:pPr>
          </w:p>
        </w:tc>
      </w:tr>
      <w:tr w:rsidR="003A713C" w:rsidRPr="00F72CD4" w14:paraId="48A2357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D06C6EC"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780A1024"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351A2F10"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488C4790" w14:textId="77777777" w:rsidR="003A713C" w:rsidRPr="00F72CD4" w:rsidRDefault="003A713C">
            <w:pPr>
              <w:pStyle w:val="TAL"/>
            </w:pPr>
            <w:r w:rsidRPr="00F72CD4">
              <w:t>Resource set #5</w:t>
            </w:r>
          </w:p>
        </w:tc>
      </w:tr>
      <w:tr w:rsidR="003A713C" w:rsidRPr="00F72CD4" w14:paraId="36AAEF6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1EA852E"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D03F2DA" w14:textId="77777777" w:rsidR="003A713C" w:rsidRPr="00F72CD4" w:rsidRDefault="003A713C">
            <w:pPr>
              <w:pStyle w:val="TAL"/>
            </w:pPr>
            <w:r w:rsidRPr="00F72CD4">
              <w:t>13</w:t>
            </w:r>
          </w:p>
        </w:tc>
        <w:tc>
          <w:tcPr>
            <w:tcW w:w="1825" w:type="dxa"/>
            <w:tcBorders>
              <w:top w:val="single" w:sz="4" w:space="0" w:color="auto"/>
              <w:left w:val="single" w:sz="4" w:space="0" w:color="auto"/>
              <w:bottom w:val="single" w:sz="4" w:space="0" w:color="auto"/>
              <w:right w:val="single" w:sz="4" w:space="0" w:color="auto"/>
            </w:tcBorders>
            <w:hideMark/>
          </w:tcPr>
          <w:p w14:paraId="4B88776D" w14:textId="77777777" w:rsidR="003A713C" w:rsidRPr="00F72CD4" w:rsidRDefault="003A713C">
            <w:pPr>
              <w:pStyle w:val="TAL"/>
              <w:rPr>
                <w:lang w:eastAsia="fr-FR"/>
              </w:rPr>
            </w:pPr>
            <w:r w:rsidRPr="00F72CD4">
              <w:rPr>
                <w:lang w:eastAsia="fr-FR"/>
              </w:rPr>
              <w:t>entry 1</w:t>
            </w:r>
          </w:p>
          <w:p w14:paraId="4D5A6F88" w14:textId="77777777" w:rsidR="003A713C" w:rsidRPr="00F72CD4" w:rsidRDefault="003A713C">
            <w:pPr>
              <w:pStyle w:val="TAL"/>
              <w:rPr>
                <w:lang w:eastAsia="en-US"/>
              </w:rPr>
            </w:pPr>
            <w:r w:rsidRPr="00F72CD4">
              <w:rPr>
                <w:lang w:eastAsia="fr-FR"/>
              </w:rPr>
              <w:t>CSI-RS resource #14</w:t>
            </w:r>
          </w:p>
        </w:tc>
        <w:tc>
          <w:tcPr>
            <w:tcW w:w="1245" w:type="dxa"/>
            <w:tcBorders>
              <w:top w:val="single" w:sz="4" w:space="0" w:color="auto"/>
              <w:left w:val="single" w:sz="4" w:space="0" w:color="auto"/>
              <w:bottom w:val="single" w:sz="4" w:space="0" w:color="auto"/>
              <w:right w:val="single" w:sz="4" w:space="0" w:color="auto"/>
            </w:tcBorders>
          </w:tcPr>
          <w:p w14:paraId="21759391" w14:textId="77777777" w:rsidR="003A713C" w:rsidRPr="00F72CD4" w:rsidRDefault="003A713C">
            <w:pPr>
              <w:pStyle w:val="TAL"/>
            </w:pPr>
          </w:p>
        </w:tc>
      </w:tr>
      <w:tr w:rsidR="003A713C" w:rsidRPr="00F72CD4" w14:paraId="3163271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6AE1D93"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70B17939"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63848454"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D577D5" w14:textId="77777777" w:rsidR="003A713C" w:rsidRPr="00F72CD4" w:rsidRDefault="003A713C">
            <w:pPr>
              <w:pStyle w:val="TAL"/>
              <w:rPr>
                <w:lang w:eastAsia="en-US"/>
              </w:rPr>
            </w:pPr>
          </w:p>
        </w:tc>
      </w:tr>
      <w:tr w:rsidR="003A713C" w:rsidRPr="00F72CD4" w14:paraId="7CCF9C0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3E0130C"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06477DD8"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7FB369B5"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0EB4555" w14:textId="77777777" w:rsidR="003A713C" w:rsidRPr="00F72CD4" w:rsidRDefault="003A713C">
            <w:pPr>
              <w:pStyle w:val="TAL"/>
            </w:pPr>
            <w:r w:rsidRPr="00F72CD4">
              <w:t>Resource set #5</w:t>
            </w:r>
          </w:p>
        </w:tc>
      </w:tr>
      <w:tr w:rsidR="003A713C" w:rsidRPr="00F72CD4" w14:paraId="63947FD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3A1A3B1"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2B118D8D" w14:textId="77777777" w:rsidR="003A713C" w:rsidRPr="00F72CD4" w:rsidRDefault="003A713C">
            <w:pPr>
              <w:pStyle w:val="TAL"/>
            </w:pPr>
            <w:r w:rsidRPr="00F72CD4">
              <w:t>14</w:t>
            </w:r>
          </w:p>
        </w:tc>
        <w:tc>
          <w:tcPr>
            <w:tcW w:w="1825" w:type="dxa"/>
            <w:tcBorders>
              <w:top w:val="single" w:sz="4" w:space="0" w:color="auto"/>
              <w:left w:val="single" w:sz="4" w:space="0" w:color="auto"/>
              <w:bottom w:val="single" w:sz="4" w:space="0" w:color="auto"/>
              <w:right w:val="single" w:sz="4" w:space="0" w:color="auto"/>
            </w:tcBorders>
            <w:hideMark/>
          </w:tcPr>
          <w:p w14:paraId="5B70224D" w14:textId="77777777" w:rsidR="003A713C" w:rsidRPr="00F72CD4" w:rsidRDefault="003A713C">
            <w:pPr>
              <w:pStyle w:val="TAL"/>
              <w:rPr>
                <w:lang w:eastAsia="fr-FR"/>
              </w:rPr>
            </w:pPr>
            <w:r w:rsidRPr="00F72CD4">
              <w:rPr>
                <w:lang w:eastAsia="fr-FR"/>
              </w:rPr>
              <w:t>entry 1</w:t>
            </w:r>
          </w:p>
          <w:p w14:paraId="77E0DA22" w14:textId="77777777" w:rsidR="003A713C" w:rsidRPr="00F72CD4" w:rsidRDefault="003A713C">
            <w:pPr>
              <w:pStyle w:val="TAL"/>
              <w:rPr>
                <w:lang w:eastAsia="en-US"/>
              </w:rPr>
            </w:pPr>
            <w:r w:rsidRPr="00F72CD4">
              <w:rPr>
                <w:lang w:eastAsia="fr-FR"/>
              </w:rPr>
              <w:t>CSI-RS resource #15</w:t>
            </w:r>
          </w:p>
        </w:tc>
        <w:tc>
          <w:tcPr>
            <w:tcW w:w="1245" w:type="dxa"/>
            <w:tcBorders>
              <w:top w:val="single" w:sz="4" w:space="0" w:color="auto"/>
              <w:left w:val="single" w:sz="4" w:space="0" w:color="auto"/>
              <w:bottom w:val="single" w:sz="4" w:space="0" w:color="auto"/>
              <w:right w:val="single" w:sz="4" w:space="0" w:color="auto"/>
            </w:tcBorders>
          </w:tcPr>
          <w:p w14:paraId="081D355A" w14:textId="77777777" w:rsidR="003A713C" w:rsidRPr="00F72CD4" w:rsidRDefault="003A713C">
            <w:pPr>
              <w:pStyle w:val="TAL"/>
            </w:pPr>
          </w:p>
        </w:tc>
      </w:tr>
      <w:tr w:rsidR="003A713C" w:rsidRPr="00F72CD4" w14:paraId="1718446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2F9DD4F"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56ABF6FD"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1E2F3934"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4B24BF2" w14:textId="77777777" w:rsidR="003A713C" w:rsidRPr="00F72CD4" w:rsidRDefault="003A713C">
            <w:pPr>
              <w:pStyle w:val="TAL"/>
              <w:rPr>
                <w:lang w:eastAsia="en-US"/>
              </w:rPr>
            </w:pPr>
          </w:p>
        </w:tc>
      </w:tr>
      <w:tr w:rsidR="003A713C" w:rsidRPr="00F72CD4" w14:paraId="45657EF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904F3D2"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6E0A6EF1"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214F0179"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EF8446A" w14:textId="77777777" w:rsidR="003A713C" w:rsidRPr="00F72CD4" w:rsidRDefault="003A713C">
            <w:pPr>
              <w:pStyle w:val="TAL"/>
              <w:rPr>
                <w:lang w:eastAsia="en-US"/>
              </w:rPr>
            </w:pPr>
          </w:p>
        </w:tc>
      </w:tr>
    </w:tbl>
    <w:p w14:paraId="61C45EEF" w14:textId="77777777" w:rsidR="003A713C" w:rsidRPr="00F72CD4" w:rsidRDefault="003A713C" w:rsidP="003A713C">
      <w:pPr>
        <w:rPr>
          <w:lang w:eastAsia="en-US"/>
        </w:rPr>
      </w:pPr>
    </w:p>
    <w:p w14:paraId="457AE02C" w14:textId="77777777" w:rsidR="003A713C" w:rsidRPr="00F72CD4" w:rsidRDefault="003A713C" w:rsidP="003A713C">
      <w:pPr>
        <w:pStyle w:val="TH"/>
        <w:rPr>
          <w:i/>
        </w:rPr>
      </w:pPr>
      <w:r w:rsidRPr="00F72CD4">
        <w:t xml:space="preserve">Table 5.2.2.1.20.4.3.1-12: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3A713C" w:rsidRPr="00F72CD4" w14:paraId="3B1583B8"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5F6E0A9" w14:textId="77777777" w:rsidR="003A713C" w:rsidRPr="00F72CD4" w:rsidRDefault="003A713C">
            <w:pPr>
              <w:pStyle w:val="TAH"/>
            </w:pPr>
            <w:r w:rsidRPr="00F72CD4">
              <w:t>Derivation Path: TS 38.508-1 [6], Table 4.6.3-190</w:t>
            </w:r>
          </w:p>
        </w:tc>
      </w:tr>
      <w:tr w:rsidR="003A713C" w:rsidRPr="00F72CD4" w14:paraId="3417744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36AF8E5"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9DB34DE" w14:textId="77777777" w:rsidR="003A713C" w:rsidRPr="00F72CD4" w:rsidRDefault="003A713C">
            <w:pPr>
              <w:pStyle w:val="TAH"/>
            </w:pPr>
            <w:r w:rsidRPr="00F72CD4">
              <w:t>Value/remark</w:t>
            </w:r>
          </w:p>
        </w:tc>
        <w:tc>
          <w:tcPr>
            <w:tcW w:w="1699" w:type="dxa"/>
            <w:tcBorders>
              <w:top w:val="single" w:sz="4" w:space="0" w:color="auto"/>
              <w:left w:val="single" w:sz="4" w:space="0" w:color="auto"/>
              <w:bottom w:val="single" w:sz="4" w:space="0" w:color="auto"/>
              <w:right w:val="single" w:sz="4" w:space="0" w:color="auto"/>
            </w:tcBorders>
            <w:hideMark/>
          </w:tcPr>
          <w:p w14:paraId="69881405" w14:textId="77777777" w:rsidR="003A713C" w:rsidRPr="00F72CD4" w:rsidRDefault="003A713C">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2474E8E6" w14:textId="77777777" w:rsidR="003A713C" w:rsidRPr="00F72CD4" w:rsidRDefault="003A713C">
            <w:pPr>
              <w:pStyle w:val="TAH"/>
            </w:pPr>
            <w:r w:rsidRPr="00F72CD4">
              <w:t>Condition</w:t>
            </w:r>
          </w:p>
        </w:tc>
      </w:tr>
      <w:tr w:rsidR="003A713C" w:rsidRPr="00F72CD4" w14:paraId="59383D1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2D5A962" w14:textId="77777777" w:rsidR="003A713C" w:rsidRPr="00F72CD4" w:rsidRDefault="003A713C">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tcPr>
          <w:p w14:paraId="59CFCE4C"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142A0E35"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2C6FD482" w14:textId="77777777" w:rsidR="003A713C" w:rsidRPr="00F72CD4" w:rsidRDefault="003A713C">
            <w:pPr>
              <w:pStyle w:val="TAL"/>
            </w:pPr>
          </w:p>
        </w:tc>
      </w:tr>
      <w:tr w:rsidR="003A713C" w:rsidRPr="00F72CD4" w14:paraId="52B5DDD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D8D8316" w14:textId="77777777" w:rsidR="003A713C" w:rsidRPr="00F72CD4" w:rsidRDefault="003A713C">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8EABF02" w14:textId="77777777" w:rsidR="003A713C" w:rsidRPr="00F72CD4" w:rsidRDefault="003A713C">
            <w:pPr>
              <w:pStyle w:val="TAL"/>
            </w:pPr>
            <w:r w:rsidRPr="00F72CD4">
              <w:t>0 for TCI state #0</w:t>
            </w:r>
          </w:p>
          <w:p w14:paraId="00AE654E" w14:textId="77777777" w:rsidR="003A713C" w:rsidRPr="00F72CD4" w:rsidRDefault="003A713C">
            <w:pPr>
              <w:pStyle w:val="TAL"/>
            </w:pPr>
            <w:r w:rsidRPr="00F72CD4">
              <w:t>1 for TCI state #1</w:t>
            </w:r>
          </w:p>
          <w:p w14:paraId="3D710FF1" w14:textId="77777777" w:rsidR="003A713C" w:rsidRPr="00F72CD4" w:rsidRDefault="003A713C">
            <w:pPr>
              <w:pStyle w:val="TAL"/>
            </w:pPr>
            <w:r w:rsidRPr="00F72CD4">
              <w:t>2 for TCI state #2</w:t>
            </w:r>
          </w:p>
          <w:p w14:paraId="357D69A5" w14:textId="77777777" w:rsidR="003A713C" w:rsidRPr="00F72CD4" w:rsidRDefault="003A713C">
            <w:pPr>
              <w:pStyle w:val="TAL"/>
            </w:pPr>
            <w:r w:rsidRPr="00F72CD4">
              <w:t>3 for TCI state #3</w:t>
            </w:r>
          </w:p>
          <w:p w14:paraId="274A9CC2" w14:textId="77777777" w:rsidR="003A713C" w:rsidRPr="00F72CD4" w:rsidRDefault="003A713C">
            <w:pPr>
              <w:pStyle w:val="TAL"/>
            </w:pPr>
            <w:r w:rsidRPr="00F72CD4">
              <w:t>4 for TCI state #4</w:t>
            </w:r>
          </w:p>
          <w:p w14:paraId="746C92B1" w14:textId="77777777" w:rsidR="003A713C" w:rsidRPr="00F72CD4" w:rsidRDefault="003A713C">
            <w:pPr>
              <w:pStyle w:val="TAL"/>
            </w:pPr>
            <w:r w:rsidRPr="00F72CD4">
              <w:t>5 for TCI state #5</w:t>
            </w:r>
          </w:p>
        </w:tc>
        <w:tc>
          <w:tcPr>
            <w:tcW w:w="1699" w:type="dxa"/>
            <w:tcBorders>
              <w:top w:val="single" w:sz="4" w:space="0" w:color="auto"/>
              <w:left w:val="single" w:sz="4" w:space="0" w:color="auto"/>
              <w:bottom w:val="single" w:sz="4" w:space="0" w:color="auto"/>
              <w:right w:val="single" w:sz="4" w:space="0" w:color="auto"/>
            </w:tcBorders>
            <w:hideMark/>
          </w:tcPr>
          <w:p w14:paraId="044496CD" w14:textId="77777777" w:rsidR="003A713C" w:rsidRPr="00F72CD4" w:rsidRDefault="003A713C">
            <w:pPr>
              <w:pStyle w:val="TAL"/>
            </w:pPr>
            <w:r w:rsidRPr="00F72CD4">
              <w:t>For test 1-1</w:t>
            </w:r>
          </w:p>
        </w:tc>
        <w:tc>
          <w:tcPr>
            <w:tcW w:w="1247" w:type="dxa"/>
            <w:tcBorders>
              <w:top w:val="single" w:sz="4" w:space="0" w:color="auto"/>
              <w:left w:val="single" w:sz="4" w:space="0" w:color="auto"/>
              <w:bottom w:val="single" w:sz="4" w:space="0" w:color="auto"/>
              <w:right w:val="single" w:sz="4" w:space="0" w:color="auto"/>
            </w:tcBorders>
          </w:tcPr>
          <w:p w14:paraId="5659EBBF" w14:textId="77777777" w:rsidR="003A713C" w:rsidRPr="00F72CD4" w:rsidRDefault="003A713C">
            <w:pPr>
              <w:pStyle w:val="TAL"/>
            </w:pPr>
          </w:p>
        </w:tc>
      </w:tr>
      <w:tr w:rsidR="003A713C" w:rsidRPr="00F72CD4" w14:paraId="61E154D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60C910B" w14:textId="77777777" w:rsidR="003A713C" w:rsidRPr="00F72CD4" w:rsidRDefault="003A713C">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4B252A36"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6BD143F0"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562844B9" w14:textId="77777777" w:rsidR="003A713C" w:rsidRPr="00F72CD4" w:rsidRDefault="003A713C">
            <w:pPr>
              <w:pStyle w:val="TAL"/>
            </w:pPr>
          </w:p>
        </w:tc>
      </w:tr>
      <w:tr w:rsidR="003A713C" w:rsidRPr="00F72CD4" w14:paraId="4ABFB8E7" w14:textId="77777777" w:rsidTr="003A713C">
        <w:tc>
          <w:tcPr>
            <w:tcW w:w="4536" w:type="dxa"/>
            <w:tcBorders>
              <w:top w:val="single" w:sz="4" w:space="0" w:color="auto"/>
              <w:left w:val="single" w:sz="4" w:space="0" w:color="auto"/>
              <w:bottom w:val="nil"/>
              <w:right w:val="single" w:sz="4" w:space="0" w:color="auto"/>
            </w:tcBorders>
            <w:hideMark/>
          </w:tcPr>
          <w:p w14:paraId="1C80513D" w14:textId="77777777" w:rsidR="003A713C" w:rsidRPr="00F72CD4" w:rsidRDefault="003A713C">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1B94D2F" w14:textId="77777777" w:rsidR="003A713C" w:rsidRPr="00F72CD4" w:rsidRDefault="003A713C">
            <w:pPr>
              <w:pStyle w:val="TAL"/>
            </w:pPr>
            <w:r w:rsidRPr="00F72CD4">
              <w:t>BWP-Id of active BWP</w:t>
            </w:r>
          </w:p>
        </w:tc>
        <w:tc>
          <w:tcPr>
            <w:tcW w:w="1699" w:type="dxa"/>
            <w:tcBorders>
              <w:top w:val="single" w:sz="4" w:space="0" w:color="auto"/>
              <w:left w:val="single" w:sz="4" w:space="0" w:color="auto"/>
              <w:bottom w:val="single" w:sz="4" w:space="0" w:color="auto"/>
              <w:right w:val="single" w:sz="4" w:space="0" w:color="auto"/>
            </w:tcBorders>
          </w:tcPr>
          <w:p w14:paraId="3CD2A425"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77EFEF64" w14:textId="77777777" w:rsidR="003A713C" w:rsidRPr="00F72CD4" w:rsidRDefault="003A713C">
            <w:pPr>
              <w:pStyle w:val="TAL"/>
            </w:pPr>
            <w:r w:rsidRPr="00F72CD4">
              <w:t>TCI state #0, TCI state #1, TCI state #2</w:t>
            </w:r>
          </w:p>
        </w:tc>
      </w:tr>
      <w:tr w:rsidR="003A713C" w:rsidRPr="00F72CD4" w14:paraId="21C4DF89" w14:textId="77777777" w:rsidTr="003A713C">
        <w:tc>
          <w:tcPr>
            <w:tcW w:w="4536" w:type="dxa"/>
            <w:tcBorders>
              <w:top w:val="nil"/>
              <w:left w:val="single" w:sz="4" w:space="0" w:color="auto"/>
              <w:bottom w:val="single" w:sz="4" w:space="0" w:color="auto"/>
              <w:right w:val="single" w:sz="4" w:space="0" w:color="auto"/>
            </w:tcBorders>
          </w:tcPr>
          <w:p w14:paraId="38254D36"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A0FDB8D" w14:textId="77777777" w:rsidR="003A713C" w:rsidRPr="00F72CD4" w:rsidRDefault="003A713C">
            <w:pPr>
              <w:pStyle w:val="TAL"/>
              <w:rPr>
                <w:lang w:eastAsia="zh-CN"/>
              </w:rPr>
            </w:pPr>
            <w:r w:rsidRPr="00F72CD4">
              <w:rPr>
                <w:lang w:eastAsia="zh-CN"/>
              </w:rPr>
              <w:t>Not present</w:t>
            </w:r>
          </w:p>
        </w:tc>
        <w:tc>
          <w:tcPr>
            <w:tcW w:w="1699" w:type="dxa"/>
            <w:tcBorders>
              <w:top w:val="single" w:sz="4" w:space="0" w:color="auto"/>
              <w:left w:val="single" w:sz="4" w:space="0" w:color="auto"/>
              <w:bottom w:val="single" w:sz="4" w:space="0" w:color="auto"/>
              <w:right w:val="single" w:sz="4" w:space="0" w:color="auto"/>
            </w:tcBorders>
          </w:tcPr>
          <w:p w14:paraId="1D6655EA"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79FAB37E" w14:textId="77777777" w:rsidR="003A713C" w:rsidRPr="00F72CD4" w:rsidRDefault="003A713C">
            <w:pPr>
              <w:pStyle w:val="TAL"/>
            </w:pPr>
            <w:r w:rsidRPr="00F72CD4">
              <w:t>TCI state #3, TCI state #4, TCI state #5</w:t>
            </w:r>
          </w:p>
        </w:tc>
      </w:tr>
      <w:tr w:rsidR="003A713C" w:rsidRPr="00F72CD4" w14:paraId="73F7259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8C060DD" w14:textId="77777777" w:rsidR="003A713C" w:rsidRPr="00F72CD4" w:rsidRDefault="003A713C">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2750CCD0"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61CE08D3"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38356882" w14:textId="77777777" w:rsidR="003A713C" w:rsidRPr="00F72CD4" w:rsidRDefault="003A713C">
            <w:pPr>
              <w:pStyle w:val="TAL"/>
            </w:pPr>
          </w:p>
        </w:tc>
      </w:tr>
      <w:tr w:rsidR="003A713C" w:rsidRPr="00F72CD4" w14:paraId="70DB6ED6" w14:textId="77777777" w:rsidTr="003A713C">
        <w:tc>
          <w:tcPr>
            <w:tcW w:w="4536" w:type="dxa"/>
            <w:tcBorders>
              <w:top w:val="single" w:sz="4" w:space="0" w:color="auto"/>
              <w:left w:val="single" w:sz="4" w:space="0" w:color="auto"/>
              <w:bottom w:val="nil"/>
              <w:right w:val="single" w:sz="4" w:space="0" w:color="auto"/>
            </w:tcBorders>
            <w:hideMark/>
          </w:tcPr>
          <w:p w14:paraId="6B6A981A" w14:textId="77777777" w:rsidR="003A713C" w:rsidRPr="00F72CD4" w:rsidRDefault="003A713C">
            <w:pPr>
              <w:pStyle w:val="TAL"/>
            </w:pPr>
            <w:r w:rsidRPr="00F72CD4">
              <w:t xml:space="preserve">      csi-rs</w:t>
            </w:r>
          </w:p>
        </w:tc>
        <w:tc>
          <w:tcPr>
            <w:tcW w:w="2268" w:type="dxa"/>
            <w:tcBorders>
              <w:top w:val="single" w:sz="4" w:space="0" w:color="auto"/>
              <w:left w:val="single" w:sz="4" w:space="0" w:color="auto"/>
              <w:bottom w:val="single" w:sz="4" w:space="0" w:color="auto"/>
              <w:right w:val="single" w:sz="4" w:space="0" w:color="auto"/>
            </w:tcBorders>
            <w:hideMark/>
          </w:tcPr>
          <w:p w14:paraId="735A13C1" w14:textId="77777777" w:rsidR="003A713C" w:rsidRPr="00F72CD4" w:rsidRDefault="003A713C">
            <w:pPr>
              <w:pStyle w:val="TAL"/>
            </w:pPr>
            <w:r w:rsidRPr="00F72CD4">
              <w:t>0</w:t>
            </w:r>
          </w:p>
        </w:tc>
        <w:tc>
          <w:tcPr>
            <w:tcW w:w="1699" w:type="dxa"/>
            <w:tcBorders>
              <w:top w:val="single" w:sz="4" w:space="0" w:color="auto"/>
              <w:left w:val="single" w:sz="4" w:space="0" w:color="auto"/>
              <w:bottom w:val="single" w:sz="4" w:space="0" w:color="auto"/>
              <w:right w:val="single" w:sz="4" w:space="0" w:color="auto"/>
            </w:tcBorders>
            <w:hideMark/>
          </w:tcPr>
          <w:p w14:paraId="61B4CC1F" w14:textId="77777777" w:rsidR="003A713C" w:rsidRPr="00F72CD4" w:rsidRDefault="003A713C">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7007A896" w14:textId="77777777" w:rsidR="003A713C" w:rsidRPr="00F72CD4" w:rsidRDefault="003A713C">
            <w:pPr>
              <w:pStyle w:val="TAL"/>
            </w:pPr>
            <w:r w:rsidRPr="00F72CD4">
              <w:t>TCI state #0</w:t>
            </w:r>
          </w:p>
        </w:tc>
      </w:tr>
      <w:tr w:rsidR="003A713C" w:rsidRPr="00F72CD4" w14:paraId="323D6887" w14:textId="77777777" w:rsidTr="003A713C">
        <w:tc>
          <w:tcPr>
            <w:tcW w:w="4536" w:type="dxa"/>
            <w:tcBorders>
              <w:top w:val="nil"/>
              <w:left w:val="single" w:sz="4" w:space="0" w:color="auto"/>
              <w:bottom w:val="nil"/>
              <w:right w:val="single" w:sz="4" w:space="0" w:color="auto"/>
            </w:tcBorders>
          </w:tcPr>
          <w:p w14:paraId="2D37FAC2"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79BB76C" w14:textId="77777777" w:rsidR="003A713C" w:rsidRPr="00F72CD4" w:rsidRDefault="003A713C">
            <w:pPr>
              <w:pStyle w:val="TAL"/>
            </w:pPr>
            <w:r w:rsidRPr="00F72CD4">
              <w:rPr>
                <w:lang w:eastAsia="zh-CN"/>
              </w:rPr>
              <w:t>4</w:t>
            </w:r>
          </w:p>
        </w:tc>
        <w:tc>
          <w:tcPr>
            <w:tcW w:w="1699" w:type="dxa"/>
            <w:tcBorders>
              <w:top w:val="single" w:sz="4" w:space="0" w:color="auto"/>
              <w:left w:val="single" w:sz="4" w:space="0" w:color="auto"/>
              <w:bottom w:val="single" w:sz="4" w:space="0" w:color="auto"/>
              <w:right w:val="single" w:sz="4" w:space="0" w:color="auto"/>
            </w:tcBorders>
            <w:hideMark/>
          </w:tcPr>
          <w:p w14:paraId="0BD88700" w14:textId="77777777" w:rsidR="003A713C" w:rsidRPr="00F72CD4" w:rsidRDefault="003A713C">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0CBFB989" w14:textId="77777777" w:rsidR="003A713C" w:rsidRPr="00F72CD4" w:rsidRDefault="003A713C">
            <w:pPr>
              <w:pStyle w:val="TAL"/>
              <w:rPr>
                <w:lang w:eastAsia="en-US"/>
              </w:rPr>
            </w:pPr>
            <w:r w:rsidRPr="00F72CD4">
              <w:t>TCI state #1</w:t>
            </w:r>
          </w:p>
        </w:tc>
      </w:tr>
      <w:tr w:rsidR="003A713C" w:rsidRPr="00F72CD4" w14:paraId="03E50BE7" w14:textId="77777777" w:rsidTr="003A713C">
        <w:tc>
          <w:tcPr>
            <w:tcW w:w="4536" w:type="dxa"/>
            <w:tcBorders>
              <w:top w:val="nil"/>
              <w:left w:val="single" w:sz="4" w:space="0" w:color="auto"/>
              <w:bottom w:val="single" w:sz="4" w:space="0" w:color="auto"/>
              <w:right w:val="single" w:sz="4" w:space="0" w:color="auto"/>
            </w:tcBorders>
          </w:tcPr>
          <w:p w14:paraId="78DFDFE0"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F9C969A" w14:textId="77777777" w:rsidR="003A713C" w:rsidRPr="00F72CD4" w:rsidRDefault="003A713C">
            <w:pPr>
              <w:pStyle w:val="TAL"/>
              <w:rPr>
                <w:lang w:eastAsia="zh-CN"/>
              </w:rPr>
            </w:pPr>
            <w:r w:rsidRPr="00F72CD4">
              <w:rPr>
                <w:lang w:eastAsia="zh-CN"/>
              </w:rPr>
              <w:t>8</w:t>
            </w:r>
          </w:p>
        </w:tc>
        <w:tc>
          <w:tcPr>
            <w:tcW w:w="1699" w:type="dxa"/>
            <w:tcBorders>
              <w:top w:val="single" w:sz="4" w:space="0" w:color="auto"/>
              <w:left w:val="single" w:sz="4" w:space="0" w:color="auto"/>
              <w:bottom w:val="single" w:sz="4" w:space="0" w:color="auto"/>
              <w:right w:val="single" w:sz="4" w:space="0" w:color="auto"/>
            </w:tcBorders>
            <w:hideMark/>
          </w:tcPr>
          <w:p w14:paraId="754A6018" w14:textId="77777777" w:rsidR="003A713C" w:rsidRPr="00F72CD4" w:rsidRDefault="003A713C">
            <w:pPr>
              <w:pStyle w:val="TAL"/>
              <w:rPr>
                <w:lang w:eastAsia="fr-FR"/>
              </w:rPr>
            </w:pPr>
            <w:r w:rsidRPr="00F72CD4">
              <w:rPr>
                <w:lang w:eastAsia="fr-FR"/>
              </w:rPr>
              <w:t>CSI-RS resource #9</w:t>
            </w:r>
          </w:p>
        </w:tc>
        <w:tc>
          <w:tcPr>
            <w:tcW w:w="1247" w:type="dxa"/>
            <w:tcBorders>
              <w:top w:val="single" w:sz="4" w:space="0" w:color="auto"/>
              <w:left w:val="single" w:sz="4" w:space="0" w:color="auto"/>
              <w:bottom w:val="single" w:sz="4" w:space="0" w:color="auto"/>
              <w:right w:val="single" w:sz="4" w:space="0" w:color="auto"/>
            </w:tcBorders>
            <w:hideMark/>
          </w:tcPr>
          <w:p w14:paraId="415563DE" w14:textId="77777777" w:rsidR="003A713C" w:rsidRPr="00F72CD4" w:rsidRDefault="003A713C">
            <w:pPr>
              <w:pStyle w:val="TAL"/>
              <w:rPr>
                <w:lang w:eastAsia="en-US"/>
              </w:rPr>
            </w:pPr>
            <w:r w:rsidRPr="00F72CD4">
              <w:t>TCI state #2</w:t>
            </w:r>
          </w:p>
        </w:tc>
      </w:tr>
      <w:tr w:rsidR="003A713C" w:rsidRPr="00F72CD4" w14:paraId="590D31B4" w14:textId="77777777" w:rsidTr="003A713C">
        <w:tc>
          <w:tcPr>
            <w:tcW w:w="4536" w:type="dxa"/>
            <w:tcBorders>
              <w:top w:val="single" w:sz="4" w:space="0" w:color="auto"/>
              <w:left w:val="single" w:sz="4" w:space="0" w:color="auto"/>
              <w:bottom w:val="nil"/>
              <w:right w:val="single" w:sz="4" w:space="0" w:color="auto"/>
            </w:tcBorders>
            <w:hideMark/>
          </w:tcPr>
          <w:p w14:paraId="05063EA4" w14:textId="77777777" w:rsidR="003A713C" w:rsidRPr="00F72CD4" w:rsidRDefault="003A713C">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5B9DC303" w14:textId="77777777" w:rsidR="003A713C" w:rsidRPr="00F72CD4" w:rsidRDefault="003A713C">
            <w:pPr>
              <w:pStyle w:val="TAL"/>
              <w:rPr>
                <w:lang w:eastAsia="zh-CN"/>
              </w:rPr>
            </w:pPr>
            <w:r w:rsidRPr="00F72CD4">
              <w:rPr>
                <w:lang w:eastAsia="zh-CN"/>
              </w:rPr>
              <w:t>0</w:t>
            </w:r>
          </w:p>
        </w:tc>
        <w:tc>
          <w:tcPr>
            <w:tcW w:w="1699" w:type="dxa"/>
            <w:tcBorders>
              <w:top w:val="single" w:sz="4" w:space="0" w:color="auto"/>
              <w:left w:val="single" w:sz="4" w:space="0" w:color="auto"/>
              <w:bottom w:val="single" w:sz="4" w:space="0" w:color="auto"/>
              <w:right w:val="single" w:sz="4" w:space="0" w:color="auto"/>
            </w:tcBorders>
            <w:hideMark/>
          </w:tcPr>
          <w:p w14:paraId="4E4F3516" w14:textId="77777777" w:rsidR="003A713C" w:rsidRPr="00F72CD4" w:rsidRDefault="003A713C">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4FB47584" w14:textId="77777777" w:rsidR="003A713C" w:rsidRPr="00F72CD4" w:rsidRDefault="003A713C">
            <w:pPr>
              <w:pStyle w:val="TAL"/>
              <w:rPr>
                <w:lang w:eastAsia="en-US"/>
              </w:rPr>
            </w:pPr>
            <w:r w:rsidRPr="00F72CD4">
              <w:t>TCI state #3</w:t>
            </w:r>
          </w:p>
        </w:tc>
      </w:tr>
      <w:tr w:rsidR="003A713C" w:rsidRPr="00F72CD4" w14:paraId="6C8A4151" w14:textId="77777777" w:rsidTr="003A713C">
        <w:tc>
          <w:tcPr>
            <w:tcW w:w="4536" w:type="dxa"/>
            <w:tcBorders>
              <w:top w:val="nil"/>
              <w:left w:val="single" w:sz="4" w:space="0" w:color="auto"/>
              <w:bottom w:val="nil"/>
              <w:right w:val="single" w:sz="4" w:space="0" w:color="auto"/>
            </w:tcBorders>
          </w:tcPr>
          <w:p w14:paraId="6A389DAE"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9060D81" w14:textId="77777777" w:rsidR="003A713C" w:rsidRPr="00F72CD4" w:rsidRDefault="003A713C">
            <w:pPr>
              <w:pStyle w:val="TAL"/>
              <w:rPr>
                <w:lang w:eastAsia="zh-CN"/>
              </w:rPr>
            </w:pPr>
            <w:r w:rsidRPr="00F72CD4">
              <w:rPr>
                <w:lang w:eastAsia="zh-CN"/>
              </w:rPr>
              <w:t>1</w:t>
            </w:r>
          </w:p>
        </w:tc>
        <w:tc>
          <w:tcPr>
            <w:tcW w:w="1699" w:type="dxa"/>
            <w:tcBorders>
              <w:top w:val="single" w:sz="4" w:space="0" w:color="auto"/>
              <w:left w:val="single" w:sz="4" w:space="0" w:color="auto"/>
              <w:bottom w:val="single" w:sz="4" w:space="0" w:color="auto"/>
              <w:right w:val="single" w:sz="4" w:space="0" w:color="auto"/>
            </w:tcBorders>
            <w:hideMark/>
          </w:tcPr>
          <w:p w14:paraId="1840D9EB" w14:textId="77777777" w:rsidR="003A713C" w:rsidRPr="00F72CD4" w:rsidRDefault="003A713C">
            <w:pPr>
              <w:pStyle w:val="TAL"/>
              <w:rPr>
                <w:lang w:eastAsia="zh-CN"/>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0AF4CDDD" w14:textId="77777777" w:rsidR="003A713C" w:rsidRPr="00F72CD4" w:rsidRDefault="003A713C">
            <w:pPr>
              <w:pStyle w:val="TAL"/>
              <w:rPr>
                <w:lang w:eastAsia="en-US"/>
              </w:rPr>
            </w:pPr>
            <w:r w:rsidRPr="00F72CD4">
              <w:t>TCI state #4</w:t>
            </w:r>
          </w:p>
        </w:tc>
      </w:tr>
      <w:tr w:rsidR="003A713C" w:rsidRPr="00F72CD4" w14:paraId="19853111" w14:textId="77777777" w:rsidTr="003A713C">
        <w:tc>
          <w:tcPr>
            <w:tcW w:w="4536" w:type="dxa"/>
            <w:tcBorders>
              <w:top w:val="nil"/>
              <w:left w:val="single" w:sz="4" w:space="0" w:color="auto"/>
              <w:bottom w:val="single" w:sz="4" w:space="0" w:color="auto"/>
              <w:right w:val="single" w:sz="4" w:space="0" w:color="auto"/>
            </w:tcBorders>
          </w:tcPr>
          <w:p w14:paraId="0EF8BCCF"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777018C1" w14:textId="77777777" w:rsidR="003A713C" w:rsidRPr="00F72CD4" w:rsidRDefault="003A713C">
            <w:pPr>
              <w:pStyle w:val="TAL"/>
              <w:rPr>
                <w:lang w:eastAsia="zh-CN"/>
              </w:rPr>
            </w:pPr>
            <w:r w:rsidRPr="00F72CD4">
              <w:rPr>
                <w:lang w:eastAsia="zh-CN"/>
              </w:rPr>
              <w:t>2</w:t>
            </w:r>
          </w:p>
        </w:tc>
        <w:tc>
          <w:tcPr>
            <w:tcW w:w="1699" w:type="dxa"/>
            <w:tcBorders>
              <w:top w:val="single" w:sz="4" w:space="0" w:color="auto"/>
              <w:left w:val="single" w:sz="4" w:space="0" w:color="auto"/>
              <w:bottom w:val="single" w:sz="4" w:space="0" w:color="auto"/>
              <w:right w:val="single" w:sz="4" w:space="0" w:color="auto"/>
            </w:tcBorders>
            <w:hideMark/>
          </w:tcPr>
          <w:p w14:paraId="22728FDD" w14:textId="77777777" w:rsidR="003A713C" w:rsidRPr="00F72CD4" w:rsidRDefault="003A713C">
            <w:pPr>
              <w:pStyle w:val="TAL"/>
              <w:rPr>
                <w:lang w:eastAsia="fr-FR"/>
              </w:rPr>
            </w:pPr>
            <w:r w:rsidRPr="00F72CD4">
              <w:rPr>
                <w:lang w:eastAsia="zh-CN"/>
              </w:rPr>
              <w:t>SSB #2</w:t>
            </w:r>
          </w:p>
        </w:tc>
        <w:tc>
          <w:tcPr>
            <w:tcW w:w="1247" w:type="dxa"/>
            <w:tcBorders>
              <w:top w:val="single" w:sz="4" w:space="0" w:color="auto"/>
              <w:left w:val="single" w:sz="4" w:space="0" w:color="auto"/>
              <w:bottom w:val="single" w:sz="4" w:space="0" w:color="auto"/>
              <w:right w:val="single" w:sz="4" w:space="0" w:color="auto"/>
            </w:tcBorders>
            <w:hideMark/>
          </w:tcPr>
          <w:p w14:paraId="2005CC8E" w14:textId="77777777" w:rsidR="003A713C" w:rsidRPr="00F72CD4" w:rsidRDefault="003A713C">
            <w:pPr>
              <w:pStyle w:val="TAL"/>
              <w:rPr>
                <w:lang w:eastAsia="en-US"/>
              </w:rPr>
            </w:pPr>
            <w:r w:rsidRPr="00F72CD4">
              <w:t>TCI state #5</w:t>
            </w:r>
          </w:p>
        </w:tc>
      </w:tr>
      <w:tr w:rsidR="003A713C" w:rsidRPr="00F72CD4" w14:paraId="19FEBF5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5B8059C"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FBC0080"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0A6BE547"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68477FCD" w14:textId="77777777" w:rsidR="003A713C" w:rsidRPr="00F72CD4" w:rsidRDefault="003A713C">
            <w:pPr>
              <w:pStyle w:val="TAL"/>
            </w:pPr>
          </w:p>
        </w:tc>
      </w:tr>
      <w:tr w:rsidR="003A713C" w:rsidRPr="00F72CD4" w14:paraId="6D379587" w14:textId="77777777" w:rsidTr="003A713C">
        <w:tc>
          <w:tcPr>
            <w:tcW w:w="4536" w:type="dxa"/>
            <w:tcBorders>
              <w:top w:val="single" w:sz="4" w:space="0" w:color="auto"/>
              <w:left w:val="single" w:sz="4" w:space="0" w:color="auto"/>
              <w:bottom w:val="nil"/>
              <w:right w:val="single" w:sz="4" w:space="0" w:color="auto"/>
            </w:tcBorders>
            <w:hideMark/>
          </w:tcPr>
          <w:p w14:paraId="5CFFBE67" w14:textId="77777777" w:rsidR="003A713C" w:rsidRPr="00F72CD4" w:rsidRDefault="003A713C">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A386609" w14:textId="77777777" w:rsidR="003A713C" w:rsidRPr="00F72CD4" w:rsidRDefault="003A713C">
            <w:pPr>
              <w:pStyle w:val="TAL"/>
            </w:pPr>
            <w:r w:rsidRPr="00F72CD4">
              <w:t>typeA</w:t>
            </w:r>
          </w:p>
        </w:tc>
        <w:tc>
          <w:tcPr>
            <w:tcW w:w="1699" w:type="dxa"/>
            <w:tcBorders>
              <w:top w:val="single" w:sz="4" w:space="0" w:color="auto"/>
              <w:left w:val="single" w:sz="4" w:space="0" w:color="auto"/>
              <w:bottom w:val="single" w:sz="4" w:space="0" w:color="auto"/>
              <w:right w:val="single" w:sz="4" w:space="0" w:color="auto"/>
            </w:tcBorders>
          </w:tcPr>
          <w:p w14:paraId="40AF4155"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1E6A4075" w14:textId="77777777" w:rsidR="003A713C" w:rsidRPr="00F72CD4" w:rsidRDefault="003A713C">
            <w:pPr>
              <w:pStyle w:val="TAL"/>
            </w:pPr>
            <w:r w:rsidRPr="00F72CD4">
              <w:t>TCI state #0, TCI state #1, TCI state #2</w:t>
            </w:r>
          </w:p>
        </w:tc>
      </w:tr>
      <w:tr w:rsidR="003A713C" w:rsidRPr="00F72CD4" w14:paraId="2BE37FAD" w14:textId="77777777" w:rsidTr="003A713C">
        <w:tc>
          <w:tcPr>
            <w:tcW w:w="4536" w:type="dxa"/>
            <w:tcBorders>
              <w:top w:val="nil"/>
              <w:left w:val="single" w:sz="4" w:space="0" w:color="auto"/>
              <w:bottom w:val="single" w:sz="4" w:space="0" w:color="auto"/>
              <w:right w:val="single" w:sz="4" w:space="0" w:color="auto"/>
            </w:tcBorders>
          </w:tcPr>
          <w:p w14:paraId="087051C2"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7FD40BD" w14:textId="77777777" w:rsidR="003A713C" w:rsidRPr="00F72CD4" w:rsidRDefault="003A713C">
            <w:pPr>
              <w:pStyle w:val="TAL"/>
              <w:rPr>
                <w:lang w:eastAsia="zh-CN"/>
              </w:rPr>
            </w:pPr>
            <w:r w:rsidRPr="00F72CD4">
              <w:rPr>
                <w:lang w:eastAsia="zh-CN"/>
              </w:rPr>
              <w:t>typeC</w:t>
            </w:r>
          </w:p>
        </w:tc>
        <w:tc>
          <w:tcPr>
            <w:tcW w:w="1699" w:type="dxa"/>
            <w:tcBorders>
              <w:top w:val="single" w:sz="4" w:space="0" w:color="auto"/>
              <w:left w:val="single" w:sz="4" w:space="0" w:color="auto"/>
              <w:bottom w:val="single" w:sz="4" w:space="0" w:color="auto"/>
              <w:right w:val="single" w:sz="4" w:space="0" w:color="auto"/>
            </w:tcBorders>
          </w:tcPr>
          <w:p w14:paraId="29A97485"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64E7CE55" w14:textId="77777777" w:rsidR="003A713C" w:rsidRPr="00F72CD4" w:rsidRDefault="003A713C">
            <w:pPr>
              <w:pStyle w:val="TAL"/>
            </w:pPr>
            <w:r w:rsidRPr="00F72CD4">
              <w:t>TCI state #3, TCI state #4, TCI state #5</w:t>
            </w:r>
          </w:p>
        </w:tc>
      </w:tr>
      <w:tr w:rsidR="003A713C" w:rsidRPr="00F72CD4" w14:paraId="2CDEDAA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1A5DFCC"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38767AE"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5CA15E7E"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35B2F146" w14:textId="77777777" w:rsidR="003A713C" w:rsidRPr="00F72CD4" w:rsidRDefault="003A713C">
            <w:pPr>
              <w:pStyle w:val="TAL"/>
            </w:pPr>
          </w:p>
        </w:tc>
      </w:tr>
      <w:tr w:rsidR="003A713C" w:rsidRPr="00F72CD4" w14:paraId="7E62EAB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C780D4A"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4A2C60C"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13947F12"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42DB9EAB" w14:textId="77777777" w:rsidR="003A713C" w:rsidRPr="00F72CD4" w:rsidRDefault="003A713C">
            <w:pPr>
              <w:pStyle w:val="TAL"/>
            </w:pPr>
          </w:p>
        </w:tc>
      </w:tr>
    </w:tbl>
    <w:p w14:paraId="33D49F6B" w14:textId="77777777" w:rsidR="003A713C" w:rsidRPr="00F72CD4" w:rsidRDefault="003A713C" w:rsidP="003A713C">
      <w:pPr>
        <w:rPr>
          <w:lang w:eastAsia="en-US"/>
        </w:rPr>
      </w:pPr>
    </w:p>
    <w:p w14:paraId="7EF4936D" w14:textId="77777777" w:rsidR="003A713C" w:rsidRPr="00F72CD4" w:rsidRDefault="003A713C" w:rsidP="003A713C">
      <w:pPr>
        <w:pStyle w:val="H6"/>
      </w:pPr>
      <w:r w:rsidRPr="00F72CD4">
        <w:t>5.2.2.1.20.4.3.2</w:t>
      </w:r>
      <w:r w:rsidRPr="00F72CD4">
        <w:tab/>
        <w:t>Message exceptions for NSA</w:t>
      </w:r>
    </w:p>
    <w:p w14:paraId="07C8A859" w14:textId="77777777" w:rsidR="003A713C" w:rsidRPr="00F72CD4" w:rsidRDefault="003A713C" w:rsidP="003A713C">
      <w:r w:rsidRPr="00F72CD4">
        <w:t>Same as 5.2.2.1.20.4.3.1.</w:t>
      </w:r>
    </w:p>
    <w:p w14:paraId="37EF199A" w14:textId="77777777" w:rsidR="003A713C" w:rsidRPr="00F72CD4" w:rsidRDefault="003A713C" w:rsidP="003A713C">
      <w:pPr>
        <w:pStyle w:val="H6"/>
      </w:pPr>
      <w:r w:rsidRPr="00F72CD4">
        <w:t>5.2.2.1.20.5</w:t>
      </w:r>
      <w:r w:rsidRPr="00F72CD4">
        <w:tab/>
        <w:t>Test Requirement</w:t>
      </w:r>
    </w:p>
    <w:p w14:paraId="6AB5F66B" w14:textId="77777777" w:rsidR="003A713C" w:rsidRPr="00F72CD4" w:rsidRDefault="003A713C" w:rsidP="003A713C">
      <w:pPr>
        <w:rPr>
          <w:rFonts w:eastAsia="Batang"/>
        </w:rPr>
      </w:pPr>
      <w:r w:rsidRPr="00F72CD4">
        <w:rPr>
          <w:rFonts w:eastAsia="Batang"/>
        </w:rPr>
        <w:t>Tables 5.2.2.1.20.3-3 defines the primary level settings.</w:t>
      </w:r>
    </w:p>
    <w:p w14:paraId="61BB6007" w14:textId="77777777" w:rsidR="003A713C" w:rsidRPr="00F72CD4" w:rsidRDefault="003A713C" w:rsidP="003A713C">
      <w:pPr>
        <w:rPr>
          <w:rFonts w:eastAsiaTheme="minorEastAsia"/>
        </w:rPr>
      </w:pPr>
      <w:r w:rsidRPr="00F72CD4">
        <w:t>The fraction of maximum throughput percentage for the downlink reference measurement channels specified in Annex A 3.2.1 for each throughput test shall meet or exceed the specified value in Table 5.2.2.1.20.5-1 for the specified SNR including test tolerances for all throughput tests.</w:t>
      </w:r>
    </w:p>
    <w:p w14:paraId="6C5FE1BA" w14:textId="77777777" w:rsidR="003A713C" w:rsidRPr="00F72CD4" w:rsidRDefault="003A713C" w:rsidP="003A713C">
      <w:pPr>
        <w:pStyle w:val="TH"/>
      </w:pPr>
      <w:r w:rsidRPr="00F72CD4">
        <w:t>Table 5.2.2.1.20.5-1: Test Requirements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0"/>
        <w:gridCol w:w="1310"/>
        <w:gridCol w:w="1225"/>
        <w:gridCol w:w="1234"/>
        <w:gridCol w:w="1294"/>
        <w:gridCol w:w="1452"/>
        <w:gridCol w:w="1467"/>
        <w:gridCol w:w="610"/>
        <w:gridCol w:w="7"/>
      </w:tblGrid>
      <w:tr w:rsidR="003A713C" w:rsidRPr="00F72CD4" w14:paraId="73467C49"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63A01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00A3F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9FE56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302E48"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6C4AC8"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7DD790"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1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7CC3815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7E30A0DD"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1B0303"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4F8C18"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BE2DE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F34E02"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0475D3"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8E3FC"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BF2D90"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C43C02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67082A59"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983DBD"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85547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05A2F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4A63E8"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 xml:space="preserve">16QAM, </w:t>
            </w:r>
            <w:r w:rsidRPr="00F72CD4">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E7845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CCB4E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44DDB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A2FC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2.4</w:t>
            </w:r>
          </w:p>
        </w:tc>
      </w:tr>
    </w:tbl>
    <w:p w14:paraId="3F4D85F4" w14:textId="77777777" w:rsidR="003A713C" w:rsidRPr="00F72CD4" w:rsidRDefault="003A713C" w:rsidP="003A713C">
      <w:pPr>
        <w:rPr>
          <w:lang w:eastAsia="en-US"/>
        </w:rPr>
      </w:pPr>
    </w:p>
    <w:p w14:paraId="4F0A18D4" w14:textId="77777777" w:rsidR="003A713C" w:rsidRPr="00F72CD4" w:rsidRDefault="003A713C" w:rsidP="003A713C">
      <w:pPr>
        <w:pStyle w:val="Heading5"/>
        <w:rPr>
          <w:rFonts w:eastAsiaTheme="minorEastAsia"/>
        </w:rPr>
      </w:pPr>
      <w:r w:rsidRPr="00F72CD4">
        <w:rPr>
          <w:rFonts w:eastAsiaTheme="minorEastAsia"/>
        </w:rPr>
        <w:t>5.2.2.1.21</w:t>
      </w:r>
      <w:r w:rsidRPr="00F72CD4">
        <w:rPr>
          <w:rFonts w:eastAsiaTheme="minorEastAsia"/>
        </w:rPr>
        <w:tab/>
        <w:t>2Rx FDD FR1 PDSCH HST-SFN Scheme B performance - 2x2 MIMO for both SA and NSA</w:t>
      </w:r>
    </w:p>
    <w:p w14:paraId="51675D73" w14:textId="77777777" w:rsidR="003A713C" w:rsidRPr="00F72CD4" w:rsidRDefault="003A713C" w:rsidP="003A713C">
      <w:pPr>
        <w:pStyle w:val="EditorsNote"/>
        <w:rPr>
          <w:rFonts w:eastAsiaTheme="minorEastAsia"/>
        </w:rPr>
      </w:pPr>
      <w:r w:rsidRPr="00F72CD4">
        <w:t>Editor's Note: This test cases is incomplete in following aspects:</w:t>
      </w:r>
    </w:p>
    <w:p w14:paraId="0578D5DB" w14:textId="77777777" w:rsidR="003A713C" w:rsidRPr="00F72CD4" w:rsidRDefault="003A713C" w:rsidP="003A713C">
      <w:pPr>
        <w:pStyle w:val="EditorsNote"/>
      </w:pPr>
      <w:r w:rsidRPr="00F72CD4">
        <w:t>- Minimum test time is FFS.</w:t>
      </w:r>
    </w:p>
    <w:p w14:paraId="07B0D435" w14:textId="77777777" w:rsidR="003A713C" w:rsidRPr="00F72CD4" w:rsidRDefault="003A713C" w:rsidP="003A713C">
      <w:pPr>
        <w:pStyle w:val="H6"/>
      </w:pPr>
      <w:r w:rsidRPr="00F72CD4">
        <w:t>5.2.2.1.21.1</w:t>
      </w:r>
      <w:r w:rsidRPr="00F72CD4">
        <w:tab/>
        <w:t>Test Purpose</w:t>
      </w:r>
    </w:p>
    <w:p w14:paraId="25C997B9" w14:textId="77777777" w:rsidR="003A713C" w:rsidRPr="00F72CD4" w:rsidRDefault="003A713C" w:rsidP="003A713C">
      <w:r w:rsidRPr="00F72CD4">
        <w:t>To verify the UE performance in the HST-SFN Scheme B scenario.</w:t>
      </w:r>
    </w:p>
    <w:p w14:paraId="41CE5CF6" w14:textId="77777777" w:rsidR="003A713C" w:rsidRPr="00F72CD4" w:rsidRDefault="003A713C" w:rsidP="003A713C">
      <w:pPr>
        <w:pStyle w:val="H6"/>
      </w:pPr>
      <w:r w:rsidRPr="00F72CD4">
        <w:t>5.2.2.1.21.2</w:t>
      </w:r>
      <w:r w:rsidRPr="00F72CD4">
        <w:tab/>
        <w:t>Test applicability</w:t>
      </w:r>
    </w:p>
    <w:p w14:paraId="24D13185" w14:textId="77777777" w:rsidR="003A713C" w:rsidRPr="00F72CD4" w:rsidRDefault="003A713C" w:rsidP="003A713C">
      <w:r w:rsidRPr="00F72CD4">
        <w:t>This test case applies to all types of NR UE release 17 and forward that support SFN scheme B for PDCCH scheduling SFN Scheme B PDSCH.</w:t>
      </w:r>
    </w:p>
    <w:p w14:paraId="0865813A" w14:textId="77777777" w:rsidR="003A713C" w:rsidRPr="00F72CD4" w:rsidRDefault="003A713C" w:rsidP="003A713C">
      <w:r w:rsidRPr="00F72CD4">
        <w:t>This test case applies to all types of EUTRA UE release 17 and forward that support EN-DC and SFN scheme B for PDCCH scheduling SFN Scheme B PDSCH.</w:t>
      </w:r>
    </w:p>
    <w:p w14:paraId="391B539B" w14:textId="77777777" w:rsidR="003A713C" w:rsidRPr="00F72CD4" w:rsidRDefault="003A713C" w:rsidP="003A713C">
      <w:pPr>
        <w:rPr>
          <w:lang w:eastAsia="zh-CN"/>
        </w:rPr>
      </w:pPr>
      <w:r w:rsidRPr="00F72CD4">
        <w:rPr>
          <w:lang w:eastAsia="zh-CN"/>
        </w:rPr>
        <w:t>This test case could be skipped if UE has passed 5.2.2.1.20.</w:t>
      </w:r>
    </w:p>
    <w:p w14:paraId="68632A5D" w14:textId="77777777" w:rsidR="003A713C" w:rsidRPr="00F72CD4" w:rsidRDefault="003A713C" w:rsidP="003A713C">
      <w:pPr>
        <w:pStyle w:val="H6"/>
        <w:rPr>
          <w:lang w:eastAsia="en-US"/>
        </w:rPr>
      </w:pPr>
      <w:r w:rsidRPr="00F72CD4">
        <w:t>5.2.2.1.21.3</w:t>
      </w:r>
      <w:r w:rsidRPr="00F72CD4">
        <w:tab/>
        <w:t>Minimum conformance requirements</w:t>
      </w:r>
    </w:p>
    <w:p w14:paraId="3F5D0F72" w14:textId="77777777" w:rsidR="003A713C" w:rsidRPr="00F72CD4" w:rsidRDefault="003A713C" w:rsidP="003A713C">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2.1.21.3-3, with the addition of test parameters in </w:t>
      </w:r>
      <w:r w:rsidRPr="00F72CD4">
        <w:rPr>
          <w:rFonts w:eastAsia="SimSun"/>
          <w:lang w:eastAsia="zh-CN"/>
        </w:rPr>
        <w:t>Table</w:t>
      </w:r>
      <w:r w:rsidRPr="00F72CD4">
        <w:rPr>
          <w:rFonts w:eastAsia="SimSun"/>
        </w:rPr>
        <w:t xml:space="preserve"> 5.2.2.1.21.3-2 and the downlink physical channel setup according to </w:t>
      </w:r>
      <w:r w:rsidRPr="00F72CD4">
        <w:rPr>
          <w:rFonts w:eastAsia="SimSun"/>
          <w:lang w:eastAsia="zh-CN"/>
        </w:rPr>
        <w:t>Annex C.3.1</w:t>
      </w:r>
      <w:r w:rsidRPr="00F72CD4">
        <w:rPr>
          <w:rFonts w:eastAsia="SimSun"/>
        </w:rPr>
        <w:t>.</w:t>
      </w:r>
    </w:p>
    <w:p w14:paraId="70266433" w14:textId="77777777" w:rsidR="003A713C" w:rsidRPr="00F72CD4" w:rsidRDefault="003A713C" w:rsidP="003A713C">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1.21.3-1</w:t>
      </w:r>
      <w:r w:rsidRPr="00F72CD4">
        <w:rPr>
          <w:rFonts w:eastAsia="SimSun"/>
          <w:lang w:eastAsia="zh-CN"/>
        </w:rPr>
        <w:t>.</w:t>
      </w:r>
    </w:p>
    <w:p w14:paraId="0BDEE5ED" w14:textId="77777777" w:rsidR="003A713C" w:rsidRPr="00F72CD4" w:rsidRDefault="003A713C" w:rsidP="003A713C">
      <w:pPr>
        <w:keepNext/>
        <w:keepLines/>
        <w:spacing w:before="60"/>
        <w:jc w:val="center"/>
        <w:rPr>
          <w:rFonts w:ascii="Arial" w:eastAsiaTheme="minorEastAsia" w:hAnsi="Arial"/>
          <w:b/>
          <w:lang w:eastAsia="en-US"/>
        </w:rPr>
      </w:pPr>
      <w:r w:rsidRPr="00F72CD4">
        <w:rPr>
          <w:rFonts w:ascii="Arial" w:hAnsi="Arial"/>
          <w:b/>
        </w:rPr>
        <w:t>Table 5.2.2.1.21.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A713C" w:rsidRPr="00F72CD4" w14:paraId="4E288C5C"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0127701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6103142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index</w:t>
            </w:r>
          </w:p>
        </w:tc>
      </w:tr>
      <w:tr w:rsidR="003A713C" w:rsidRPr="00F72CD4" w14:paraId="76952502"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049D7E37" w14:textId="77777777" w:rsidR="003A713C" w:rsidRPr="00F72CD4" w:rsidRDefault="003A713C">
            <w:pPr>
              <w:keepNext/>
              <w:keepLines/>
              <w:spacing w:after="0"/>
              <w:rPr>
                <w:rFonts w:ascii="Arial" w:eastAsia="SimSun" w:hAnsi="Arial"/>
                <w:sz w:val="18"/>
                <w:lang w:eastAsia="zh-CN"/>
              </w:rPr>
            </w:pPr>
            <w:r w:rsidRPr="00F72CD4">
              <w:rPr>
                <w:rFonts w:ascii="Arial" w:hAnsi="Arial"/>
                <w:sz w:val="18"/>
              </w:rPr>
              <w:t>Verify UE performance in the HST-SFN Scheme B scenario defined in B.3.6</w:t>
            </w:r>
          </w:p>
        </w:tc>
        <w:tc>
          <w:tcPr>
            <w:tcW w:w="4807" w:type="dxa"/>
            <w:tcBorders>
              <w:top w:val="single" w:sz="4" w:space="0" w:color="auto"/>
              <w:left w:val="single" w:sz="4" w:space="0" w:color="auto"/>
              <w:bottom w:val="single" w:sz="4" w:space="0" w:color="auto"/>
              <w:right w:val="single" w:sz="4" w:space="0" w:color="auto"/>
            </w:tcBorders>
            <w:hideMark/>
          </w:tcPr>
          <w:p w14:paraId="28FFC0D3" w14:textId="77777777" w:rsidR="003A713C" w:rsidRPr="00F72CD4" w:rsidRDefault="003A713C">
            <w:pPr>
              <w:keepNext/>
              <w:keepLines/>
              <w:spacing w:after="0"/>
              <w:rPr>
                <w:rFonts w:ascii="Arial" w:eastAsia="SimSun" w:hAnsi="Arial"/>
                <w:sz w:val="18"/>
                <w:lang w:eastAsia="zh-CN"/>
              </w:rPr>
            </w:pPr>
            <w:r w:rsidRPr="00F72CD4">
              <w:rPr>
                <w:rFonts w:ascii="Arial" w:hAnsi="Arial"/>
                <w:sz w:val="18"/>
              </w:rPr>
              <w:t>1-1</w:t>
            </w:r>
          </w:p>
        </w:tc>
      </w:tr>
    </w:tbl>
    <w:p w14:paraId="52B9AD12" w14:textId="77777777" w:rsidR="003A713C" w:rsidRPr="00F72CD4" w:rsidRDefault="003A713C" w:rsidP="003A713C">
      <w:pPr>
        <w:rPr>
          <w:rFonts w:eastAsiaTheme="minorEastAsia"/>
          <w:b/>
          <w:lang w:eastAsia="en-US"/>
        </w:rPr>
      </w:pPr>
    </w:p>
    <w:p w14:paraId="38316262" w14:textId="77777777" w:rsidR="003A713C" w:rsidRPr="00F72CD4" w:rsidRDefault="003A713C" w:rsidP="003A713C">
      <w:pPr>
        <w:keepNext/>
        <w:keepLines/>
        <w:spacing w:before="60"/>
        <w:jc w:val="center"/>
        <w:rPr>
          <w:rFonts w:ascii="Arial" w:hAnsi="Arial"/>
          <w:b/>
        </w:rPr>
      </w:pPr>
      <w:r w:rsidRPr="00F72CD4">
        <w:rPr>
          <w:rFonts w:ascii="Arial" w:hAnsi="Arial"/>
          <w:b/>
        </w:rPr>
        <w:t>Table 5.2.2.1.21.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3A713C" w:rsidRPr="00F72CD4" w14:paraId="4BF07321"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998111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4376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D5E766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Value</w:t>
            </w:r>
          </w:p>
        </w:tc>
      </w:tr>
      <w:tr w:rsidR="003A713C" w:rsidRPr="00F72CD4" w14:paraId="21DA7684"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27D978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072BB88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353687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FDD</w:t>
            </w:r>
          </w:p>
        </w:tc>
      </w:tr>
      <w:tr w:rsidR="003A713C" w:rsidRPr="00F72CD4" w14:paraId="056832F5"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5017A0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34B30A6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3A1E8A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56714CA9" w14:textId="77777777" w:rsidTr="003A713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778905"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D03824"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5406A72D"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E484AFB" w14:textId="77777777" w:rsidR="003A713C" w:rsidRPr="00F72CD4" w:rsidRDefault="003A713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3A713C" w:rsidRPr="00F72CD4" w14:paraId="7FD6A7FE"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96C23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A4A0A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1BB2F74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BC496B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A</w:t>
            </w:r>
          </w:p>
        </w:tc>
      </w:tr>
      <w:tr w:rsidR="003A713C" w:rsidRPr="00F72CD4" w14:paraId="4A19224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7C058"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9AE09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67A6B48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169922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6D8E292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519DF"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FE4CA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0CFE8A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31C3E4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56B3E0C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E4EBD"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2AF534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7B1B4BA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32034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2</w:t>
            </w:r>
          </w:p>
        </w:tc>
      </w:tr>
      <w:tr w:rsidR="003A713C" w:rsidRPr="00F72CD4" w14:paraId="2919478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C412E8"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16207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49E8CC2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2EBBF5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571BC6C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9B95F"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A94C4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39DF0BD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CD51F3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tatic</w:t>
            </w:r>
          </w:p>
        </w:tc>
      </w:tr>
      <w:tr w:rsidR="003A713C" w:rsidRPr="00F72CD4" w14:paraId="2CBBDD9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A6219A"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63F23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2C4F85E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1D03CD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354FF10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12554"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71E3D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723E0D7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19752C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0</w:t>
            </w:r>
          </w:p>
        </w:tc>
      </w:tr>
      <w:tr w:rsidR="003A713C" w:rsidRPr="00F72CD4" w14:paraId="4EE5E90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DF3EE"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E3C44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0BECE6C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A5F239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3A713C" w:rsidRPr="00F72CD4" w14:paraId="3A7F36D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A2EE0"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E552616"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43A2E43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B1B1EF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n-interleaved</w:t>
            </w:r>
          </w:p>
        </w:tc>
      </w:tr>
      <w:tr w:rsidR="003A713C" w:rsidRPr="00F72CD4" w14:paraId="3A5068E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83C96"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2E915D7"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22F7C0A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5A6C7E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A</w:t>
            </w:r>
          </w:p>
        </w:tc>
      </w:tr>
      <w:tr w:rsidR="003A713C" w:rsidRPr="00F72CD4" w14:paraId="0BAF263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41F6F"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6B8CC" w14:textId="77777777" w:rsidR="003A713C" w:rsidRPr="00F72CD4" w:rsidRDefault="003A713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77AC2AEB" w14:textId="77777777" w:rsidR="003A713C" w:rsidRPr="00F72CD4" w:rsidRDefault="003A713C">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22F77E2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te 1</w:t>
            </w:r>
          </w:p>
        </w:tc>
      </w:tr>
      <w:tr w:rsidR="003A713C" w:rsidRPr="00F72CD4" w14:paraId="4A16210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58C39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558FD7" w14:textId="77777777" w:rsidR="003A713C" w:rsidRPr="00F72CD4" w:rsidRDefault="003A713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167C063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F07676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1</w:t>
            </w:r>
          </w:p>
        </w:tc>
      </w:tr>
      <w:tr w:rsidR="003A713C" w:rsidRPr="00F72CD4" w14:paraId="2EADBEF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DB7C6"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80038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5F14B27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0EE68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1D216E9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3532E"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B02E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564BF13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A7106DF"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3A713C" w:rsidRPr="00F72CD4" w14:paraId="30A25EAC"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9C0E3E"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DB1845"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2F3EEE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C48D4A5"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1127B2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2D0B96B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3A713C" w:rsidRPr="00F72CD4" w14:paraId="1CB6127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6C50C"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25205"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6182E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23E79FC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7E9503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1,2,3,4.</w:t>
            </w:r>
          </w:p>
        </w:tc>
      </w:tr>
      <w:tr w:rsidR="003A713C" w:rsidRPr="00F72CD4" w14:paraId="741AAFE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E13BB"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7938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63440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C36DF1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01A82D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3A713C" w:rsidRPr="00F72CD4" w14:paraId="678134B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AE811"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5A20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25B5D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2FBCF3A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EDC60F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3</w:t>
            </w:r>
          </w:p>
        </w:tc>
      </w:tr>
      <w:tr w:rsidR="003A713C" w:rsidRPr="00F72CD4" w14:paraId="47FD600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FCE28"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24BC8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71618BB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63AC5CD"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7C311E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7193A3B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3A713C" w:rsidRPr="00F72CD4" w14:paraId="70957B8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ABD32"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9054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EC2DA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5BA0A7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D43E42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5,6,7,8.</w:t>
            </w:r>
          </w:p>
        </w:tc>
      </w:tr>
      <w:tr w:rsidR="003A713C" w:rsidRPr="00F72CD4" w14:paraId="20F2C84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18499"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8BA3A"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4CF1F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3EBD2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8F4587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3A713C" w:rsidRPr="00F72CD4" w14:paraId="2C867D6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995EC"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94192"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5558C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B3BA2D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9E3A03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4</w:t>
            </w:r>
          </w:p>
        </w:tc>
      </w:tr>
      <w:tr w:rsidR="003A713C" w:rsidRPr="00F72CD4" w14:paraId="5B0F153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6ACD1"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A0AF2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626D6F1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B4AECF1"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470A68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10B06B3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3A713C" w:rsidRPr="00F72CD4" w14:paraId="0EEDE15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CF9AD"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34BDF"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B284C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D9B925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448FBB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9,10,11,12.</w:t>
            </w:r>
          </w:p>
        </w:tc>
      </w:tr>
      <w:tr w:rsidR="003A713C" w:rsidRPr="00F72CD4" w14:paraId="26D27BF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BA1F9"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1AA98"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EA5A9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3A236B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11AA90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3A713C" w:rsidRPr="00F72CD4" w14:paraId="64403CA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B2652"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A055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1B7D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BA2AA4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A6AF4D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5</w:t>
            </w:r>
          </w:p>
        </w:tc>
      </w:tr>
      <w:tr w:rsidR="003A713C" w:rsidRPr="00F72CD4" w14:paraId="0C580299"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642E10"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47C94C"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0A0225E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F74D8BA"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0AB07D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3A713C" w:rsidRPr="00F72CD4" w14:paraId="56C19D9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84C00"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85A1D"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E5FAA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CCCC22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64095D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1627BDA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C6A78E"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6D14B"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681AD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EDB6A5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28BBEE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64109DD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43ED6"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B58ED"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5F7D5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958A5E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8E1A8A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0</w:t>
            </w:r>
          </w:p>
        </w:tc>
      </w:tr>
      <w:tr w:rsidR="003A713C" w:rsidRPr="00F72CD4" w14:paraId="454922E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3DBED"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9145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20AE80E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19437AB"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2890D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3A713C" w:rsidRPr="00F72CD4" w14:paraId="616760D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DDF5A"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E3FD5"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E3BAC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58821E0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2C66D9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37DBB3B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C2021"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97904"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545EE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48CA871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CAD1A6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40DEAE0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A77CF"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2EB23"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A3544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FE4882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D48E75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1</w:t>
            </w:r>
          </w:p>
        </w:tc>
      </w:tr>
      <w:tr w:rsidR="003A713C" w:rsidRPr="00F72CD4" w14:paraId="67A7BED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C7CEDD"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57B93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5D69776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2159C81"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221D9A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3A713C" w:rsidRPr="00F72CD4" w14:paraId="7F3B7B8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25DBD"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2D54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1CF8C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5680F16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BB94FE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200FCF7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EDABD"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A3F53"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FC5BF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0612D0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B087F7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5770B66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758D5"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7B13A"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96F3B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F10475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E8D8D4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2</w:t>
            </w:r>
          </w:p>
        </w:tc>
      </w:tr>
      <w:tr w:rsidR="003A713C" w:rsidRPr="00F72CD4" w14:paraId="4B474DB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1170D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21EA0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21AE7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D2864F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1B72D0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3A713C" w:rsidRPr="00F72CD4" w14:paraId="43AD366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7C6B93"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7ABF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BDF3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F402B2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C585D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5E8585C1"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C82A0"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FC2E5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8A568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4268F9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5ED10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494ACC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92E41"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05818"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E05A7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DFABD6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41DBA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7C38A49"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B5F61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AF6E8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E2F3F0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590D1AC"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FC871D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3A713C" w:rsidRPr="00F72CD4" w14:paraId="110E95B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CFC3F"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5BBC0"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809DC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A328E4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88F43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0DE22820"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240E1"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CFE8C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3046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16D780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FA37C3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79BC05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FFAF"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2AEEC"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3D5F1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076AB0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38C4765"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E07F5B2"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2E8A7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83E92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8944DC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C79294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F3276E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3A713C" w:rsidRPr="00F72CD4" w14:paraId="5737EAD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9AB06"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2B44E"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5C1E3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8FF931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BBEB2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6F78EB69"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90722"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D372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E4249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65C1CA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6C4302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45D485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C1CC6"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894B2"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0D566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DB913F9"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0400DC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4EAA2D20"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ADCCB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92388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390776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8417FC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3CF317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0</w:t>
            </w:r>
          </w:p>
        </w:tc>
      </w:tr>
      <w:tr w:rsidR="003A713C" w:rsidRPr="00F72CD4" w14:paraId="7512730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1FE9C"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1ACA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9071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381CC5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5889D9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2D1DE25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4F20B"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5689E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5511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733AD19"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484939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43BFF47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0F413"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08040"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E5012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568F55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699578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C07A2A4"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116C7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79F94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CE48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DB89AD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E18E4A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1</w:t>
            </w:r>
          </w:p>
        </w:tc>
      </w:tr>
      <w:tr w:rsidR="003A713C" w:rsidRPr="00F72CD4" w14:paraId="6F89FBF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76995"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A6AA5"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FA1CF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1365EE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E4046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56D21C3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945268"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2A164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4977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E53F152"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55DB41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A726C2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911F41"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E013"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68FC1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39CBBC0"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EDB9F1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871D08A"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ABDC4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2D530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7DE5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B7A489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D3F822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2</w:t>
            </w:r>
          </w:p>
        </w:tc>
      </w:tr>
      <w:tr w:rsidR="003A713C" w:rsidRPr="00F72CD4" w14:paraId="68E1EB6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5A0FF4"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2EAF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9CF21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CFFB5C5"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ED0B9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7B5E33C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0C8ED"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F9054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BBB0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452AD4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2CF077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504D5B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F52112"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2B05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33DCA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CA51E2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5839C0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2FFE393"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58790E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4CCF4D2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7CEC8F3"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4</w:t>
            </w:r>
          </w:p>
        </w:tc>
      </w:tr>
      <w:tr w:rsidR="003A713C" w:rsidRPr="00F72CD4" w14:paraId="5A643D20"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DCA5B51"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271DEEE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2629112"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3A713C" w:rsidRPr="00F72CD4" w14:paraId="13ADFA72" w14:textId="77777777" w:rsidTr="003A713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5289C971"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0B01E592" w14:textId="77777777" w:rsidR="003A713C" w:rsidRPr="00F72CD4" w:rsidRDefault="003A713C">
            <w:pPr>
              <w:keepNext/>
              <w:keepLines/>
              <w:spacing w:after="0"/>
              <w:rPr>
                <w:rFonts w:ascii="Arial" w:eastAsiaTheme="minorEastAsia" w:hAnsi="Arial"/>
                <w:sz w:val="18"/>
                <w:lang w:eastAsia="zh-CN"/>
              </w:rPr>
            </w:pPr>
            <w:r w:rsidRPr="00F72CD4">
              <w:rPr>
                <w:rFonts w:ascii="Arial" w:hAnsi="Arial"/>
                <w:sz w:val="18"/>
                <w:lang w:eastAsia="zh-CN"/>
              </w:rPr>
              <w:t>Codepoint#0 {TCI state #0, TCI State #1} is activated when UE receives PDCCH/PDSCH from RRH#3k and RRH#3k+1.</w:t>
            </w:r>
          </w:p>
          <w:p w14:paraId="62D0CCA2" w14:textId="77777777" w:rsidR="003A713C" w:rsidRPr="00F72CD4" w:rsidRDefault="003A713C">
            <w:pPr>
              <w:keepNext/>
              <w:keepLines/>
              <w:spacing w:after="0"/>
              <w:rPr>
                <w:rFonts w:ascii="Arial" w:hAnsi="Arial"/>
                <w:sz w:val="18"/>
                <w:lang w:eastAsia="zh-CN"/>
              </w:rPr>
            </w:pPr>
            <w:r w:rsidRPr="00F72CD4">
              <w:rPr>
                <w:rFonts w:ascii="Arial" w:hAnsi="Arial"/>
                <w:sz w:val="18"/>
                <w:lang w:eastAsia="zh-CN"/>
              </w:rPr>
              <w:t>Codepoint#1 {TCI state #1, TCI State #2} is activated when UE receives PDCCH/PDSCH from RRH#3k+1 and RRH#3k+2.</w:t>
            </w:r>
          </w:p>
          <w:p w14:paraId="7F473E56" w14:textId="77777777" w:rsidR="003A713C" w:rsidRPr="00F72CD4" w:rsidRDefault="003A713C">
            <w:pPr>
              <w:keepNext/>
              <w:keepLines/>
              <w:spacing w:after="0"/>
              <w:rPr>
                <w:rFonts w:ascii="Arial" w:hAnsi="Arial"/>
                <w:sz w:val="18"/>
                <w:lang w:eastAsia="zh-CN"/>
              </w:rPr>
            </w:pPr>
            <w:r w:rsidRPr="00F72CD4">
              <w:rPr>
                <w:rFonts w:ascii="Arial" w:hAnsi="Arial"/>
                <w:sz w:val="18"/>
                <w:lang w:eastAsia="zh-CN"/>
              </w:rPr>
              <w:t>Codepoint#2 {TCI state #2, TCI State #0} is activated when UE receives PDCCH/PDSCH from RRH#3k+2 and RRH#3k+3.</w:t>
            </w:r>
          </w:p>
          <w:p w14:paraId="6B2F6120" w14:textId="77777777" w:rsidR="003A713C" w:rsidRPr="00F72CD4" w:rsidRDefault="003A713C">
            <w:pPr>
              <w:keepNext/>
              <w:keepLines/>
              <w:spacing w:after="0"/>
              <w:rPr>
                <w:rFonts w:ascii="Arial" w:eastAsia="SimSun" w:hAnsi="Arial"/>
                <w:sz w:val="18"/>
                <w:lang w:eastAsia="zh-CN"/>
              </w:rPr>
            </w:pPr>
            <w:r w:rsidRPr="00F72CD4">
              <w:rPr>
                <w:rFonts w:ascii="Arial" w:hAnsi="Arial"/>
                <w:sz w:val="18"/>
                <w:lang w:eastAsia="zh-CN"/>
              </w:rPr>
              <w:t>The second indicated TCI state in each codepoint is not used for quasi co-location parameters {Doppler shift, Doppler spread}.</w:t>
            </w:r>
          </w:p>
        </w:tc>
      </w:tr>
    </w:tbl>
    <w:p w14:paraId="146D9799" w14:textId="77777777" w:rsidR="003A713C" w:rsidRPr="00F72CD4" w:rsidRDefault="003A713C" w:rsidP="003A713C">
      <w:pPr>
        <w:rPr>
          <w:rFonts w:eastAsia="SimSun"/>
          <w:lang w:eastAsia="en-US"/>
        </w:rPr>
      </w:pPr>
    </w:p>
    <w:p w14:paraId="4B5D7431" w14:textId="77777777" w:rsidR="003A713C" w:rsidRPr="00F72CD4" w:rsidRDefault="003A713C" w:rsidP="003A713C">
      <w:pPr>
        <w:keepNext/>
        <w:keepLines/>
        <w:spacing w:before="60"/>
        <w:jc w:val="center"/>
        <w:rPr>
          <w:rFonts w:ascii="Arial" w:eastAsiaTheme="minorEastAsia" w:hAnsi="Arial"/>
          <w:b/>
        </w:rPr>
      </w:pPr>
      <w:r w:rsidRPr="00F72CD4">
        <w:rPr>
          <w:rFonts w:ascii="Arial" w:hAnsi="Arial"/>
          <w:b/>
        </w:rPr>
        <w:t>Table 5.2.2.1.21.3-3: Minimum performance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3A713C" w:rsidRPr="00F72CD4" w14:paraId="1D7E3B62"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3F4AB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21992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FC7A9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F84A32"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4361DE"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0E454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385C25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645A7D94"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B8F107"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034586"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8F176B"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8259BB" w14:textId="77777777" w:rsidR="003A713C" w:rsidRPr="00F72CD4" w:rsidRDefault="003A713C">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B9506B"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4F11E1" w14:textId="77777777" w:rsidR="003A713C" w:rsidRPr="00F72CD4" w:rsidRDefault="003A713C">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6DCBFD"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E378E49"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75A068CD"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E9088B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DA5257"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95965F"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B667EB"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BD7F0F"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0C03061"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0CA91E"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C0C05C"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lang w:eastAsia="zh-CN"/>
              </w:rPr>
              <w:t>11.3</w:t>
            </w:r>
          </w:p>
        </w:tc>
      </w:tr>
    </w:tbl>
    <w:p w14:paraId="25E18972" w14:textId="77777777" w:rsidR="003A713C" w:rsidRPr="00F72CD4" w:rsidRDefault="003A713C" w:rsidP="003A713C">
      <w:pPr>
        <w:rPr>
          <w:lang w:eastAsia="en-US"/>
        </w:rPr>
      </w:pPr>
    </w:p>
    <w:p w14:paraId="58628F63" w14:textId="77777777" w:rsidR="003A713C" w:rsidRPr="00F72CD4" w:rsidRDefault="003A713C" w:rsidP="003A713C">
      <w:r w:rsidRPr="00F72CD4">
        <w:t>The normative reference for this requirement is TS 38.101-4 [5], clause 5.2.2.1.21.</w:t>
      </w:r>
    </w:p>
    <w:p w14:paraId="5823B2EA" w14:textId="77777777" w:rsidR="003A713C" w:rsidRPr="00F72CD4" w:rsidRDefault="003A713C" w:rsidP="003A713C">
      <w:pPr>
        <w:pStyle w:val="H6"/>
      </w:pPr>
      <w:r w:rsidRPr="00F72CD4">
        <w:t>5.2.2.1.21.4</w:t>
      </w:r>
      <w:r w:rsidRPr="00F72CD4">
        <w:tab/>
        <w:t>Test description</w:t>
      </w:r>
    </w:p>
    <w:p w14:paraId="6C938EB3" w14:textId="77777777" w:rsidR="003A713C" w:rsidRPr="00F72CD4" w:rsidRDefault="003A713C" w:rsidP="003A713C">
      <w:pPr>
        <w:pStyle w:val="H6"/>
      </w:pPr>
      <w:r w:rsidRPr="00F72CD4">
        <w:t>5.2.2.1.21.4.1</w:t>
      </w:r>
      <w:r w:rsidRPr="00F72CD4">
        <w:tab/>
        <w:t>Initial conditions</w:t>
      </w:r>
    </w:p>
    <w:p w14:paraId="73D6651B" w14:textId="77777777" w:rsidR="003A713C" w:rsidRPr="00F72CD4" w:rsidRDefault="003A713C" w:rsidP="003A713C">
      <w:r w:rsidRPr="00F72CD4">
        <w:t>Initial conditions are a set of test configurations the UE needs to be tested in and the steps for the SS to take with the UE to reach the correct measurement state.</w:t>
      </w:r>
    </w:p>
    <w:p w14:paraId="02F1B539" w14:textId="77777777" w:rsidR="003A713C" w:rsidRPr="00F72CD4" w:rsidRDefault="003A713C" w:rsidP="003A713C">
      <w:r w:rsidRPr="00F72CD4">
        <w:t>The initial test configurations consist of environmental conditions, test frequencies, test channel bandwidths and sub-carrier spacing based on NR operating bands specified in Table 5.3.5-1 and Table 5.3.6-1 of 38.521-1 [7].</w:t>
      </w:r>
    </w:p>
    <w:p w14:paraId="0DC1FB4A" w14:textId="77777777" w:rsidR="003A713C" w:rsidRPr="00F72CD4" w:rsidRDefault="003A713C" w:rsidP="003A713C">
      <w:r w:rsidRPr="00F72CD4">
        <w:t>Configurations of PDSCH and PDCCH before measurement are specified in Annex C.</w:t>
      </w:r>
    </w:p>
    <w:p w14:paraId="65D20679" w14:textId="77777777" w:rsidR="003A713C" w:rsidRPr="00F72CD4" w:rsidRDefault="003A713C" w:rsidP="003A713C">
      <w:r w:rsidRPr="00F72CD4">
        <w:t>Test Environment: Normal, as defined in TS 38.508-1 [6] clause 4.1.</w:t>
      </w:r>
    </w:p>
    <w:p w14:paraId="454F3077" w14:textId="77777777" w:rsidR="003A713C" w:rsidRPr="00F72CD4" w:rsidRDefault="003A713C" w:rsidP="003A713C">
      <w:r w:rsidRPr="00F72CD4">
        <w:t>Frequencies to be tested: Mid Range, as defined in TS 38.508-1 [6] clause 5.2.2.</w:t>
      </w:r>
    </w:p>
    <w:p w14:paraId="0A031D46" w14:textId="77777777" w:rsidR="003A713C" w:rsidRPr="00F72CD4" w:rsidRDefault="003A713C" w:rsidP="003A713C">
      <w:r w:rsidRPr="00F72CD4">
        <w:t>For EN-DC within FR1 operation, setup the LTE link according to Annex D.</w:t>
      </w:r>
    </w:p>
    <w:p w14:paraId="3486CA51" w14:textId="0B3C942D" w:rsidR="003A713C" w:rsidRPr="00F72CD4" w:rsidRDefault="003A713C" w:rsidP="003A713C">
      <w:pPr>
        <w:pStyle w:val="B1"/>
      </w:pPr>
      <w:r w:rsidRPr="00F72CD4">
        <w:t>1.</w:t>
      </w:r>
      <w:r w:rsidRPr="00F72CD4">
        <w:tab/>
        <w:t>Connect the SS, the faders and AWGN noise source to the UE antenna connectors as shown in TS 38.508-1 [6] Annex A, in Figure A.3.1.7.1 for TE diagram and clause A.3.2 for UE diagram.</w:t>
      </w:r>
    </w:p>
    <w:p w14:paraId="320C4EA2" w14:textId="77777777" w:rsidR="003A713C" w:rsidRPr="00F72CD4" w:rsidRDefault="003A713C" w:rsidP="003A713C">
      <w:pPr>
        <w:pStyle w:val="B1"/>
      </w:pPr>
      <w:r w:rsidRPr="00F72CD4">
        <w:t>2.</w:t>
      </w:r>
      <w:r w:rsidRPr="00F72CD4">
        <w:tab/>
        <w:t>The parameter settings for the cell are set up according to Table 5.2-1 and Table 5.2.2.1.21.3-2 as appropriate.</w:t>
      </w:r>
    </w:p>
    <w:p w14:paraId="1D316216" w14:textId="77777777" w:rsidR="003A713C" w:rsidRPr="00F72CD4" w:rsidRDefault="003A713C" w:rsidP="003A713C">
      <w:pPr>
        <w:pStyle w:val="B1"/>
      </w:pPr>
      <w:r w:rsidRPr="00F72CD4">
        <w:t>3.</w:t>
      </w:r>
      <w:r w:rsidRPr="00F72CD4">
        <w:tab/>
        <w:t>Downlink signals for NR cell are initially set up according to Annexes C.0, C.1, C.2 and uplink signals according to Annexes G.0, G.1, G.2, G.3.1 of TS 38.521-1 [7].</w:t>
      </w:r>
    </w:p>
    <w:p w14:paraId="0A8CB98A" w14:textId="77777777" w:rsidR="003A713C" w:rsidRPr="00F72CD4" w:rsidRDefault="003A713C" w:rsidP="003A713C">
      <w:pPr>
        <w:pStyle w:val="B1"/>
      </w:pPr>
      <w:r w:rsidRPr="00F72CD4">
        <w:t>4.</w:t>
      </w:r>
      <w:r w:rsidRPr="00F72CD4">
        <w:tab/>
        <w:t>Propagation conditions are set according to Annex B.3.6.</w:t>
      </w:r>
    </w:p>
    <w:p w14:paraId="53B6AAEA" w14:textId="77777777" w:rsidR="003A713C" w:rsidRPr="00F72CD4" w:rsidRDefault="003A713C" w:rsidP="003A713C">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1.21.4.3.</w:t>
      </w:r>
    </w:p>
    <w:p w14:paraId="21C7AD4C" w14:textId="77777777" w:rsidR="003A713C" w:rsidRPr="00F72CD4" w:rsidRDefault="003A713C" w:rsidP="003A713C">
      <w:pPr>
        <w:pStyle w:val="H6"/>
      </w:pPr>
      <w:r w:rsidRPr="00F72CD4">
        <w:t>5.2.2.1.21.4.2</w:t>
      </w:r>
      <w:r w:rsidRPr="00F72CD4">
        <w:tab/>
        <w:t>Test procedure</w:t>
      </w:r>
    </w:p>
    <w:p w14:paraId="045011BB" w14:textId="77777777" w:rsidR="003A713C" w:rsidRPr="00F72CD4" w:rsidRDefault="003A713C" w:rsidP="003A713C">
      <w:pPr>
        <w:pStyle w:val="B1"/>
      </w:pPr>
      <w:r w:rsidRPr="00F72CD4">
        <w:t>1.</w:t>
      </w:r>
      <w:r w:rsidRPr="00F72CD4">
        <w:tab/>
        <w:t>Set the parameters of the bandwidth, MCS, reference channel, the propagation condition, the correlation matrix and the SNR according to Tables 5.2.2.1.21.5-1 as appropriate.</w:t>
      </w:r>
    </w:p>
    <w:p w14:paraId="0EC4F39A" w14:textId="77777777" w:rsidR="003A713C" w:rsidRPr="00F72CD4" w:rsidRDefault="003A713C" w:rsidP="003A713C">
      <w:pPr>
        <w:pStyle w:val="B1"/>
      </w:pPr>
      <w:r w:rsidRPr="00F72CD4">
        <w:t>2.</w:t>
      </w:r>
      <w:r w:rsidRPr="00F72CD4">
        <w:tab/>
        <w:t>SS is configured to transmit SSB and CSI-RS continuously and schedule PDSCH and PDCCH transmission according to Note 1 in 5.2.2.1.21.3-2. SS transmits PDSCH via PDCCH DCI format 1_1 for C_RNTI to transmit the DL RMC according to Tables 5.2.2.1.21.5-1. The SS sends downlink MAC padding bits on the DL RMC.</w:t>
      </w:r>
    </w:p>
    <w:p w14:paraId="34C2050E" w14:textId="77777777" w:rsidR="003A713C" w:rsidRPr="00F72CD4" w:rsidRDefault="003A713C" w:rsidP="003A713C">
      <w:pPr>
        <w:pStyle w:val="NO"/>
      </w:pPr>
      <w:r w:rsidRPr="00F72CD4">
        <w:t>Note:</w:t>
      </w:r>
      <w:r w:rsidRPr="00F72CD4">
        <w:tab/>
        <w:t xml:space="preserve">All TCI states are known to the UE through configuration inside RrcReconfiguration. There is no need to configure additional L1-RSRP measurements. </w:t>
      </w:r>
    </w:p>
    <w:p w14:paraId="1248C713" w14:textId="77777777" w:rsidR="003A713C" w:rsidRPr="00F72CD4" w:rsidRDefault="003A713C" w:rsidP="003A713C">
      <w:pPr>
        <w:pStyle w:val="B1"/>
      </w:pPr>
      <w:r w:rsidRPr="00F72CD4">
        <w:t xml:space="preserve">3. </w:t>
      </w:r>
      <w:r w:rsidRPr="00F72CD4">
        <w:tab/>
        <w:t>Send MAC CE command “Enhanced TCI States Indication for UE-specific PDCCH MAC CE” according to the timing described in Note 1 of table 5.2.2.1.21.5-1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0D09E757" w14:textId="77777777" w:rsidR="003A713C" w:rsidRPr="00F72CD4" w:rsidRDefault="003A713C" w:rsidP="003A713C">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FFCBA5D" w14:textId="77777777" w:rsidR="003A713C" w:rsidRPr="00F72CD4" w:rsidRDefault="003A713C" w:rsidP="003A713C">
      <w:pPr>
        <w:pStyle w:val="H6"/>
      </w:pPr>
      <w:r w:rsidRPr="00F72CD4">
        <w:t>5.2.2.1.21.4.3</w:t>
      </w:r>
      <w:r w:rsidRPr="00F72CD4">
        <w:tab/>
        <w:t>Message contents</w:t>
      </w:r>
    </w:p>
    <w:p w14:paraId="2D865FBF" w14:textId="77777777" w:rsidR="003A713C" w:rsidRPr="00F72CD4" w:rsidRDefault="003A713C" w:rsidP="003A713C">
      <w:pPr>
        <w:rPr>
          <w:lang w:eastAsia="zh-CN"/>
        </w:rPr>
      </w:pPr>
      <w:r w:rsidRPr="00F72CD4">
        <w:rPr>
          <w:lang w:eastAsia="zh-CN"/>
        </w:rPr>
        <w:t>Same as message contents in 5.2.2.1.20.4.3.</w:t>
      </w:r>
    </w:p>
    <w:p w14:paraId="1713F3B0" w14:textId="77777777" w:rsidR="003A713C" w:rsidRPr="00F72CD4" w:rsidRDefault="003A713C" w:rsidP="003A713C">
      <w:pPr>
        <w:pStyle w:val="H6"/>
        <w:rPr>
          <w:lang w:eastAsia="en-US"/>
        </w:rPr>
      </w:pPr>
      <w:r w:rsidRPr="00F72CD4">
        <w:t>5.2.2.1.21.5</w:t>
      </w:r>
      <w:r w:rsidRPr="00F72CD4">
        <w:tab/>
        <w:t>Test Requirement</w:t>
      </w:r>
    </w:p>
    <w:p w14:paraId="73785D7C" w14:textId="77777777" w:rsidR="003A713C" w:rsidRPr="00F72CD4" w:rsidRDefault="003A713C" w:rsidP="003A713C">
      <w:pPr>
        <w:rPr>
          <w:rFonts w:eastAsia="Batang"/>
        </w:rPr>
      </w:pPr>
      <w:r w:rsidRPr="00F72CD4">
        <w:rPr>
          <w:rFonts w:eastAsia="Batang"/>
        </w:rPr>
        <w:t>Tables 5.2.2.1.21.3-3 defines the primary level settings.</w:t>
      </w:r>
    </w:p>
    <w:p w14:paraId="6BA740E0" w14:textId="77777777" w:rsidR="003A713C" w:rsidRPr="00F72CD4" w:rsidRDefault="003A713C" w:rsidP="003A713C">
      <w:pPr>
        <w:rPr>
          <w:rFonts w:eastAsiaTheme="minorEastAsia"/>
        </w:rPr>
      </w:pPr>
      <w:r w:rsidRPr="00F72CD4">
        <w:t>The fraction of maximum throughput percentage for the downlink reference measurement channels specified in Annex A 3.2.1 for each throughput test shall meet or exceed the specified value in Table 5.2.2.1.21.5-1 for the specified SNR including test tolerances for all throughput tests.</w:t>
      </w:r>
    </w:p>
    <w:p w14:paraId="0A70C1B2" w14:textId="77777777" w:rsidR="003A713C" w:rsidRPr="00F72CD4" w:rsidRDefault="003A713C" w:rsidP="003A713C">
      <w:pPr>
        <w:pStyle w:val="TH"/>
      </w:pPr>
      <w:r w:rsidRPr="00F72CD4">
        <w:t>Table 5.2.2.1.21.5-1: Test Requirements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3A713C" w:rsidRPr="00F72CD4" w14:paraId="04B21C0D"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C387E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428D21"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2CF26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5BEA80"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401A38"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3AE1F0"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36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55FA76F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20991AD1"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EAD50C"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FBFB49"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E3F5C4"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58164E" w14:textId="77777777" w:rsidR="003A713C" w:rsidRPr="00F72CD4" w:rsidRDefault="003A713C">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5C675B"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F5F0AB" w14:textId="77777777" w:rsidR="003A713C" w:rsidRPr="00F72CD4" w:rsidRDefault="003A713C">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1E851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E4D3A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097CE39C"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A699B8"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6400DD"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81C9AC"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722857A"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6789CA"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1DD682"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BB280C"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FC20A3"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1.9</w:t>
            </w:r>
          </w:p>
        </w:tc>
      </w:tr>
    </w:tbl>
    <w:p w14:paraId="17349BB6" w14:textId="77777777" w:rsidR="003A713C" w:rsidRPr="00F72CD4" w:rsidRDefault="003A713C" w:rsidP="003A713C">
      <w:pPr>
        <w:rPr>
          <w:lang w:eastAsia="en-US"/>
        </w:rPr>
      </w:pPr>
    </w:p>
    <w:p w14:paraId="50EDA161" w14:textId="002B894F" w:rsidR="007B35BB" w:rsidRPr="00F72CD4" w:rsidRDefault="007B35BB" w:rsidP="007B35BB">
      <w:pPr>
        <w:pStyle w:val="Heading4"/>
      </w:pPr>
      <w:r w:rsidRPr="00F72CD4">
        <w:t>5.2.2.2</w:t>
      </w:r>
      <w:r w:rsidRPr="00F72CD4">
        <w:tab/>
        <w:t>TDD</w:t>
      </w:r>
      <w:bookmarkEnd w:id="549"/>
      <w:bookmarkEnd w:id="550"/>
      <w:bookmarkEnd w:id="551"/>
      <w:bookmarkEnd w:id="552"/>
      <w:bookmarkEnd w:id="553"/>
      <w:bookmarkEnd w:id="554"/>
      <w:bookmarkEnd w:id="606"/>
      <w:bookmarkEnd w:id="615"/>
      <w:bookmarkEnd w:id="616"/>
    </w:p>
    <w:p w14:paraId="4754D55D" w14:textId="77777777" w:rsidR="007B35BB" w:rsidRPr="00F72CD4" w:rsidRDefault="007B35BB" w:rsidP="007B35BB">
      <w:pPr>
        <w:pStyle w:val="Heading5"/>
      </w:pPr>
      <w:bookmarkStart w:id="617" w:name="_Toc27479431"/>
      <w:bookmarkStart w:id="618" w:name="_Toc36058618"/>
      <w:bookmarkStart w:id="619" w:name="_Toc44067541"/>
      <w:bookmarkStart w:id="620" w:name="_Toc52716465"/>
      <w:bookmarkStart w:id="621" w:name="_Toc58239107"/>
      <w:bookmarkStart w:id="622" w:name="_Toc68246689"/>
      <w:bookmarkStart w:id="623" w:name="_Toc75789956"/>
      <w:bookmarkStart w:id="624" w:name="_Toc84264603"/>
      <w:bookmarkStart w:id="625" w:name="_Toc90560730"/>
      <w:r w:rsidRPr="00F72CD4">
        <w:t>5.2.2.2.1</w:t>
      </w:r>
      <w:r w:rsidRPr="00F72CD4">
        <w:tab/>
        <w:t>2Rx TDD FR1 PDSCH mapping Type A performance</w:t>
      </w:r>
      <w:bookmarkEnd w:id="617"/>
      <w:bookmarkEnd w:id="618"/>
      <w:bookmarkEnd w:id="619"/>
      <w:bookmarkEnd w:id="620"/>
      <w:bookmarkEnd w:id="621"/>
      <w:bookmarkEnd w:id="622"/>
      <w:bookmarkEnd w:id="623"/>
      <w:bookmarkEnd w:id="624"/>
      <w:bookmarkEnd w:id="625"/>
    </w:p>
    <w:p w14:paraId="1C8A236F" w14:textId="77777777" w:rsidR="007B35BB" w:rsidRPr="00F72CD4" w:rsidRDefault="007B35BB" w:rsidP="007B35BB">
      <w:pPr>
        <w:pStyle w:val="H6"/>
      </w:pPr>
      <w:bookmarkStart w:id="626" w:name="_Toc27479432"/>
      <w:bookmarkStart w:id="627" w:name="_Toc36058619"/>
      <w:bookmarkStart w:id="628" w:name="_Toc44067542"/>
      <w:bookmarkStart w:id="629" w:name="_Toc52716466"/>
      <w:bookmarkStart w:id="630" w:name="_Toc58239108"/>
      <w:bookmarkStart w:id="631" w:name="_Toc68246690"/>
      <w:bookmarkStart w:id="632" w:name="_Toc75789957"/>
      <w:bookmarkStart w:id="633" w:name="_Toc84264604"/>
      <w:bookmarkStart w:id="634" w:name="_Toc90560731"/>
      <w:r w:rsidRPr="00F72CD4">
        <w:t>5.2.2.2.1.0</w:t>
      </w:r>
      <w:r w:rsidRPr="00F72CD4">
        <w:tab/>
        <w:t>Minimum conformance requirements</w:t>
      </w:r>
      <w:bookmarkEnd w:id="626"/>
      <w:bookmarkEnd w:id="627"/>
      <w:bookmarkEnd w:id="628"/>
      <w:bookmarkEnd w:id="629"/>
      <w:bookmarkEnd w:id="630"/>
      <w:bookmarkEnd w:id="631"/>
      <w:bookmarkEnd w:id="632"/>
      <w:bookmarkEnd w:id="633"/>
      <w:bookmarkEnd w:id="634"/>
    </w:p>
    <w:p w14:paraId="7A7E1A35" w14:textId="77777777" w:rsidR="007B35BB" w:rsidRPr="00F72CD4" w:rsidRDefault="007B35BB" w:rsidP="000D2D5A">
      <w:r w:rsidRPr="00F72CD4">
        <w:t xml:space="preserve">The performance requirements are specified in Table 5.2.2.2.1.0-3 and Table 5.2.2.2.1.0-4, with the addition of test parameters in Table 5.2.2.2.1.0-2 and the downlink physical channel setup according to Annex </w:t>
      </w:r>
      <w:r w:rsidRPr="00F72CD4">
        <w:rPr>
          <w:lang w:eastAsia="zh-CN"/>
        </w:rPr>
        <w:t>C.</w:t>
      </w:r>
      <w:r w:rsidRPr="00F72CD4">
        <w:t>2</w:t>
      </w:r>
      <w:r w:rsidRPr="00F72CD4">
        <w:rPr>
          <w:lang w:eastAsia="zh-CN"/>
        </w:rPr>
        <w:t>.1</w:t>
      </w:r>
      <w:r w:rsidRPr="00F72CD4">
        <w:t xml:space="preserve">. </w:t>
      </w:r>
    </w:p>
    <w:p w14:paraId="52C06EFF"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1.0-1</w:t>
      </w:r>
      <w:r w:rsidRPr="00F72CD4">
        <w:rPr>
          <w:lang w:eastAsia="zh-CN"/>
        </w:rPr>
        <w:t>.</w:t>
      </w:r>
    </w:p>
    <w:p w14:paraId="3B6EFD56" w14:textId="77777777" w:rsidR="007B35BB" w:rsidRPr="00F72CD4" w:rsidRDefault="007B35BB" w:rsidP="000D2D5A">
      <w:pPr>
        <w:pStyle w:val="TH"/>
      </w:pPr>
      <w:r w:rsidRPr="00F72CD4">
        <w:t>Table 5.2.2.2.1.0-1</w:t>
      </w:r>
      <w:r w:rsidRPr="00F72CD4">
        <w:rPr>
          <w:lang w:eastAsia="zh-CN"/>
        </w:rPr>
        <w:t>:</w:t>
      </w:r>
      <w:r w:rsidRPr="00F72CD4">
        <w:t xml:space="preserve"> Tests purpo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927"/>
        <w:gridCol w:w="4928"/>
      </w:tblGrid>
      <w:tr w:rsidR="007B35BB" w:rsidRPr="00F72CD4" w14:paraId="3897733F"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2BF997C5"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21403E01" w14:textId="77777777" w:rsidR="007B35BB" w:rsidRPr="00F72CD4" w:rsidRDefault="007B35BB" w:rsidP="000D2D5A">
            <w:pPr>
              <w:pStyle w:val="TAH"/>
            </w:pPr>
            <w:r w:rsidRPr="00F72CD4">
              <w:t>Test index</w:t>
            </w:r>
          </w:p>
        </w:tc>
      </w:tr>
      <w:tr w:rsidR="007B35BB" w:rsidRPr="00F72CD4" w14:paraId="1C6C3751"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252D0B49" w14:textId="77777777" w:rsidR="007B35BB" w:rsidRPr="00F72CD4" w:rsidRDefault="007B35BB" w:rsidP="000D2D5A">
            <w:pPr>
              <w:pStyle w:val="TAL"/>
            </w:pPr>
            <w:r w:rsidRPr="00F72CD4">
              <w:t>Verify the PDSCH mapping Type A normal performance under 2 receive antenna conditions and with different channel models, MCSs and number of MIMO layers</w:t>
            </w:r>
          </w:p>
        </w:tc>
        <w:tc>
          <w:tcPr>
            <w:tcW w:w="4928" w:type="dxa"/>
            <w:tcBorders>
              <w:top w:val="single" w:sz="4" w:space="0" w:color="auto"/>
              <w:left w:val="single" w:sz="4" w:space="0" w:color="auto"/>
              <w:bottom w:val="single" w:sz="4" w:space="0" w:color="auto"/>
              <w:right w:val="single" w:sz="4" w:space="0" w:color="auto"/>
            </w:tcBorders>
            <w:hideMark/>
          </w:tcPr>
          <w:p w14:paraId="4C16A95D" w14:textId="53C8F78E" w:rsidR="007B35BB" w:rsidRPr="00F72CD4" w:rsidRDefault="007B35BB" w:rsidP="000D2D5A">
            <w:pPr>
              <w:pStyle w:val="TAL"/>
            </w:pPr>
            <w:r w:rsidRPr="00F72CD4">
              <w:t xml:space="preserve">1-1, 1-2, 1-3, 1-5, 1-6, 1-7, 1-8, 1-9, 1-10, 1-11, </w:t>
            </w:r>
            <w:r w:rsidR="00D92C00" w:rsidRPr="00F72CD4">
              <w:t xml:space="preserve">1-12, </w:t>
            </w:r>
            <w:r w:rsidRPr="00F72CD4">
              <w:t>2-1, 2-2</w:t>
            </w:r>
          </w:p>
        </w:tc>
      </w:tr>
      <w:tr w:rsidR="007B35BB" w:rsidRPr="00F72CD4" w14:paraId="552B7C52"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7E92F2CB" w14:textId="77777777" w:rsidR="007B35BB" w:rsidRPr="00F72CD4" w:rsidRDefault="007B35BB" w:rsidP="000D2D5A">
            <w:pPr>
              <w:pStyle w:val="TAL"/>
            </w:pPr>
            <w:r w:rsidRPr="00F72CD4">
              <w:t>Verify the PDSCH mapping Type A HARQ soft combining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667943D0" w14:textId="77777777" w:rsidR="007B35BB" w:rsidRPr="00F72CD4" w:rsidRDefault="007B35BB" w:rsidP="000D2D5A">
            <w:pPr>
              <w:pStyle w:val="TAL"/>
            </w:pPr>
            <w:r w:rsidRPr="00F72CD4">
              <w:t>1-4</w:t>
            </w:r>
          </w:p>
        </w:tc>
      </w:tr>
      <w:tr w:rsidR="007B35BB" w:rsidRPr="00F72CD4" w14:paraId="5A18F7FE"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004D3600" w14:textId="77777777" w:rsidR="007B35BB" w:rsidRPr="00F72CD4" w:rsidRDefault="007B35BB" w:rsidP="000D2D5A">
            <w:pPr>
              <w:pStyle w:val="TAL"/>
            </w:pPr>
            <w:r w:rsidRPr="00F72CD4">
              <w:rPr>
                <w:rFonts w:eastAsia="SimSun"/>
              </w:rPr>
              <w:t>Verify the PDSCH mapping Type A performance requirements for Enhanced Receiver Type 1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D1D5A2B" w14:textId="77777777" w:rsidR="007B35BB" w:rsidRPr="00F72CD4" w:rsidRDefault="007B35BB" w:rsidP="000D2D5A">
            <w:pPr>
              <w:pStyle w:val="TAL"/>
            </w:pPr>
            <w:r w:rsidRPr="00F72CD4">
              <w:t>3-1</w:t>
            </w:r>
          </w:p>
        </w:tc>
      </w:tr>
    </w:tbl>
    <w:p w14:paraId="0AEEA15F" w14:textId="77777777" w:rsidR="007B35BB" w:rsidRPr="00F72CD4" w:rsidRDefault="007B35BB" w:rsidP="000D2D5A"/>
    <w:p w14:paraId="7FB161AB" w14:textId="77777777" w:rsidR="007B35BB" w:rsidRPr="00F72CD4" w:rsidRDefault="007B35BB" w:rsidP="000D2D5A">
      <w:pPr>
        <w:pStyle w:val="TH"/>
      </w:pPr>
      <w:r w:rsidRPr="00F72CD4">
        <w:t>Table 5.2.2.2.1.0-2</w:t>
      </w:r>
      <w:r w:rsidRPr="00F72CD4">
        <w:rPr>
          <w:lang w:eastAsia="zh-CN"/>
        </w:rPr>
        <w:t>:</w:t>
      </w:r>
      <w:r w:rsidRPr="00F72CD4">
        <w:t xml:space="preserve"> Test parameter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7"/>
        <w:gridCol w:w="3760"/>
        <w:gridCol w:w="810"/>
        <w:gridCol w:w="3448"/>
      </w:tblGrid>
      <w:tr w:rsidR="007B35BB" w:rsidRPr="00F72CD4" w14:paraId="1E8F756C" w14:textId="77777777" w:rsidTr="007B35BB">
        <w:trPr>
          <w:jc w:val="center"/>
        </w:trPr>
        <w:tc>
          <w:tcPr>
            <w:tcW w:w="5597" w:type="dxa"/>
            <w:gridSpan w:val="2"/>
            <w:tcBorders>
              <w:top w:val="single" w:sz="4" w:space="0" w:color="auto"/>
              <w:left w:val="single" w:sz="4" w:space="0" w:color="auto"/>
              <w:bottom w:val="single" w:sz="4" w:space="0" w:color="auto"/>
              <w:right w:val="single" w:sz="4" w:space="0" w:color="auto"/>
            </w:tcBorders>
            <w:hideMark/>
          </w:tcPr>
          <w:p w14:paraId="52FCEB1C" w14:textId="77777777" w:rsidR="007B35BB" w:rsidRPr="00F72CD4" w:rsidRDefault="007B35BB" w:rsidP="000D2D5A">
            <w:pPr>
              <w:pStyle w:val="TAH"/>
            </w:pPr>
            <w:r w:rsidRPr="00F72CD4">
              <w:t>Parameter</w:t>
            </w:r>
          </w:p>
        </w:tc>
        <w:tc>
          <w:tcPr>
            <w:tcW w:w="810" w:type="dxa"/>
            <w:tcBorders>
              <w:top w:val="single" w:sz="4" w:space="0" w:color="auto"/>
              <w:left w:val="single" w:sz="4" w:space="0" w:color="auto"/>
              <w:bottom w:val="single" w:sz="4" w:space="0" w:color="auto"/>
              <w:right w:val="single" w:sz="4" w:space="0" w:color="auto"/>
            </w:tcBorders>
            <w:hideMark/>
          </w:tcPr>
          <w:p w14:paraId="4BD4731A" w14:textId="77777777" w:rsidR="007B35BB" w:rsidRPr="00F72CD4" w:rsidRDefault="007B35BB" w:rsidP="000D2D5A">
            <w:pPr>
              <w:pStyle w:val="TAH"/>
            </w:pPr>
            <w:r w:rsidRPr="00F72CD4">
              <w:t>Unit</w:t>
            </w:r>
          </w:p>
        </w:tc>
        <w:tc>
          <w:tcPr>
            <w:tcW w:w="3448" w:type="dxa"/>
            <w:tcBorders>
              <w:top w:val="single" w:sz="4" w:space="0" w:color="auto"/>
              <w:left w:val="single" w:sz="4" w:space="0" w:color="auto"/>
              <w:bottom w:val="single" w:sz="4" w:space="0" w:color="auto"/>
              <w:right w:val="single" w:sz="4" w:space="0" w:color="auto"/>
            </w:tcBorders>
            <w:hideMark/>
          </w:tcPr>
          <w:p w14:paraId="305095CC" w14:textId="77777777" w:rsidR="007B35BB" w:rsidRPr="00F72CD4" w:rsidRDefault="007B35BB" w:rsidP="000D2D5A">
            <w:pPr>
              <w:pStyle w:val="TAH"/>
            </w:pPr>
            <w:r w:rsidRPr="00F72CD4">
              <w:t>Value</w:t>
            </w:r>
          </w:p>
        </w:tc>
      </w:tr>
      <w:tr w:rsidR="007B35BB" w:rsidRPr="00F72CD4" w14:paraId="13D407C3" w14:textId="77777777" w:rsidTr="007B35BB">
        <w:trPr>
          <w:jc w:val="center"/>
        </w:trPr>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00988090" w14:textId="77777777" w:rsidR="007B35BB" w:rsidRPr="00F72CD4" w:rsidRDefault="007B35BB" w:rsidP="000D2D5A">
            <w:pPr>
              <w:pStyle w:val="TAL"/>
            </w:pPr>
            <w:r w:rsidRPr="00F72CD4">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7588BCFF"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19C774AE" w14:textId="77777777" w:rsidR="007B35BB" w:rsidRPr="00F72CD4" w:rsidRDefault="007B35BB" w:rsidP="000D2D5A">
            <w:pPr>
              <w:pStyle w:val="TAC"/>
            </w:pPr>
            <w:r w:rsidRPr="00F72CD4">
              <w:t>TDD</w:t>
            </w:r>
          </w:p>
        </w:tc>
      </w:tr>
      <w:tr w:rsidR="007B35BB" w:rsidRPr="00F72CD4" w14:paraId="4D8A238E" w14:textId="77777777" w:rsidTr="007B35BB">
        <w:trPr>
          <w:jc w:val="center"/>
        </w:trPr>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483A816E" w14:textId="77777777" w:rsidR="007B35BB" w:rsidRPr="00F72CD4" w:rsidRDefault="007B35BB" w:rsidP="000D2D5A">
            <w:pPr>
              <w:pStyle w:val="TAL"/>
            </w:pPr>
            <w:r w:rsidRPr="00F72CD4">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7843EA4"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763DFB5" w14:textId="77777777" w:rsidR="007B35BB" w:rsidRPr="00F72CD4" w:rsidRDefault="007B35BB" w:rsidP="000D2D5A">
            <w:pPr>
              <w:pStyle w:val="TAC"/>
            </w:pPr>
            <w:r w:rsidRPr="00F72CD4">
              <w:t>1</w:t>
            </w:r>
          </w:p>
        </w:tc>
      </w:tr>
      <w:tr w:rsidR="007B35BB" w:rsidRPr="00F72CD4" w14:paraId="59434371" w14:textId="77777777" w:rsidTr="007B35BB">
        <w:trPr>
          <w:jc w:val="center"/>
        </w:trPr>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4782E1B7" w14:textId="77777777" w:rsidR="007B35BB" w:rsidRPr="00F72CD4" w:rsidRDefault="007B35BB" w:rsidP="000D2D5A">
            <w:pPr>
              <w:pStyle w:val="TAL"/>
            </w:pPr>
            <w:r w:rsidRPr="00F72CD4">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031A0F3D" w14:textId="77777777" w:rsidR="007B35BB" w:rsidRPr="00F72CD4" w:rsidRDefault="007B35BB" w:rsidP="000D2D5A">
            <w:pPr>
              <w:pStyle w:val="TAL"/>
            </w:pPr>
            <w:r w:rsidRPr="00F72CD4">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19C73DE7"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B9E76E1" w14:textId="77777777" w:rsidR="007B35BB" w:rsidRPr="00F72CD4" w:rsidRDefault="007B35BB" w:rsidP="000D2D5A">
            <w:pPr>
              <w:pStyle w:val="TAC"/>
            </w:pPr>
            <w:r w:rsidRPr="00F72CD4">
              <w:t>Type A</w:t>
            </w:r>
          </w:p>
        </w:tc>
      </w:tr>
      <w:tr w:rsidR="007B35BB" w:rsidRPr="00F72CD4" w14:paraId="5E0B0120"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047F3E9D"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2091CA7B" w14:textId="77777777" w:rsidR="007B35BB" w:rsidRPr="00F72CD4" w:rsidRDefault="007B35BB" w:rsidP="000D2D5A">
            <w:pPr>
              <w:pStyle w:val="TAL"/>
            </w:pPr>
            <w:r w:rsidRPr="00F72CD4">
              <w:t>k0</w:t>
            </w:r>
          </w:p>
        </w:tc>
        <w:tc>
          <w:tcPr>
            <w:tcW w:w="810" w:type="dxa"/>
            <w:tcBorders>
              <w:top w:val="single" w:sz="4" w:space="0" w:color="auto"/>
              <w:left w:val="single" w:sz="4" w:space="0" w:color="auto"/>
              <w:bottom w:val="single" w:sz="4" w:space="0" w:color="auto"/>
              <w:right w:val="single" w:sz="4" w:space="0" w:color="auto"/>
            </w:tcBorders>
            <w:vAlign w:val="center"/>
          </w:tcPr>
          <w:p w14:paraId="14118210"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EB76E2F" w14:textId="77777777" w:rsidR="007B35BB" w:rsidRPr="00F72CD4" w:rsidRDefault="007B35BB" w:rsidP="000D2D5A">
            <w:pPr>
              <w:pStyle w:val="TAC"/>
            </w:pPr>
            <w:r w:rsidRPr="00F72CD4">
              <w:t>0</w:t>
            </w:r>
          </w:p>
        </w:tc>
      </w:tr>
      <w:tr w:rsidR="007B35BB" w:rsidRPr="00F72CD4" w14:paraId="5D92994A"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673712CC"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46D904B6" w14:textId="77777777" w:rsidR="007B35BB" w:rsidRPr="00F72CD4" w:rsidRDefault="007B35BB" w:rsidP="000D2D5A">
            <w:pPr>
              <w:pStyle w:val="TAL"/>
            </w:pPr>
            <w:r w:rsidRPr="00F72CD4">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0E96837A"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F3E8C21" w14:textId="77777777" w:rsidR="007B35BB" w:rsidRPr="00F72CD4" w:rsidRDefault="007B35BB" w:rsidP="000D2D5A">
            <w:pPr>
              <w:pStyle w:val="TAC"/>
            </w:pPr>
            <w:r w:rsidRPr="00F72CD4">
              <w:t>2</w:t>
            </w:r>
          </w:p>
        </w:tc>
      </w:tr>
      <w:tr w:rsidR="007B35BB" w:rsidRPr="00F72CD4" w14:paraId="39FA506C"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5C0F9AC6"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5DB19789" w14:textId="77777777" w:rsidR="007B35BB" w:rsidRPr="00F72CD4" w:rsidRDefault="007B35BB" w:rsidP="000D2D5A">
            <w:pPr>
              <w:pStyle w:val="TAL"/>
            </w:pPr>
            <w:r w:rsidRPr="00F72CD4">
              <w:t>Length (L)</w:t>
            </w:r>
          </w:p>
        </w:tc>
        <w:tc>
          <w:tcPr>
            <w:tcW w:w="810" w:type="dxa"/>
            <w:tcBorders>
              <w:top w:val="single" w:sz="4" w:space="0" w:color="auto"/>
              <w:left w:val="single" w:sz="4" w:space="0" w:color="auto"/>
              <w:bottom w:val="single" w:sz="4" w:space="0" w:color="auto"/>
              <w:right w:val="single" w:sz="4" w:space="0" w:color="auto"/>
            </w:tcBorders>
            <w:vAlign w:val="center"/>
          </w:tcPr>
          <w:p w14:paraId="010F5B69"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5326931" w14:textId="77777777" w:rsidR="007B35BB" w:rsidRPr="00F72CD4" w:rsidRDefault="007B35BB" w:rsidP="000D2D5A">
            <w:pPr>
              <w:pStyle w:val="TAC"/>
            </w:pPr>
            <w:r w:rsidRPr="00F72CD4">
              <w:t xml:space="preserve">Specific to each </w:t>
            </w:r>
            <w:r w:rsidRPr="00F72CD4">
              <w:rPr>
                <w:rFonts w:cs="Arial"/>
              </w:rPr>
              <w:t>Reference channel</w:t>
            </w:r>
          </w:p>
        </w:tc>
      </w:tr>
      <w:tr w:rsidR="007B35BB" w:rsidRPr="00F72CD4" w14:paraId="662FA121"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52EC1972"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46991EED" w14:textId="77777777" w:rsidR="007B35BB" w:rsidRPr="00F72CD4" w:rsidRDefault="007B35BB" w:rsidP="000D2D5A">
            <w:pPr>
              <w:pStyle w:val="TAL"/>
            </w:pPr>
            <w:r w:rsidRPr="00F72CD4">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7B44553E"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78721FD" w14:textId="77777777" w:rsidR="007B35BB" w:rsidRPr="00F72CD4" w:rsidRDefault="007B35BB" w:rsidP="000D2D5A">
            <w:pPr>
              <w:pStyle w:val="TAC"/>
            </w:pPr>
            <w:r w:rsidRPr="00F72CD4">
              <w:t>1</w:t>
            </w:r>
          </w:p>
        </w:tc>
      </w:tr>
      <w:tr w:rsidR="007B35BB" w:rsidRPr="00F72CD4" w14:paraId="730C1C3C"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4C454DFF"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19CE15C4" w14:textId="77777777" w:rsidR="007B35BB" w:rsidRPr="00F72CD4" w:rsidRDefault="007B35BB" w:rsidP="000D2D5A">
            <w:pPr>
              <w:pStyle w:val="TAL"/>
            </w:pPr>
            <w:r w:rsidRPr="00F72CD4">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1225C9C9"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EBAE5BB" w14:textId="77777777" w:rsidR="007B35BB" w:rsidRPr="00F72CD4" w:rsidRDefault="007B35BB" w:rsidP="000D2D5A">
            <w:pPr>
              <w:pStyle w:val="TAC"/>
            </w:pPr>
            <w:r w:rsidRPr="00F72CD4">
              <w:t>Static</w:t>
            </w:r>
          </w:p>
        </w:tc>
      </w:tr>
      <w:tr w:rsidR="007B35BB" w:rsidRPr="00F72CD4" w14:paraId="4A873A95"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32A419D1"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5C7F2FAE" w14:textId="77777777" w:rsidR="007B35BB" w:rsidRPr="00F72CD4" w:rsidRDefault="007B35BB" w:rsidP="000D2D5A">
            <w:pPr>
              <w:pStyle w:val="TAL"/>
            </w:pPr>
            <w:r w:rsidRPr="00F72CD4">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16550E5D"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814CBB1" w14:textId="77777777" w:rsidR="007B35BB" w:rsidRPr="00F72CD4" w:rsidRDefault="007B35BB" w:rsidP="000D2D5A">
            <w:pPr>
              <w:pStyle w:val="TAC"/>
              <w:rPr>
                <w:lang w:eastAsia="zh-CN"/>
              </w:rPr>
            </w:pPr>
            <w:r w:rsidRPr="00F72CD4">
              <w:br/>
              <w:t xml:space="preserve">4 for Tests </w:t>
            </w:r>
            <w:r w:rsidRPr="00F72CD4">
              <w:rPr>
                <w:lang w:eastAsia="zh-CN"/>
              </w:rPr>
              <w:t>1-1, 1-8, 1-9</w:t>
            </w:r>
          </w:p>
          <w:p w14:paraId="30D73133" w14:textId="77777777" w:rsidR="007B35BB" w:rsidRPr="00F72CD4" w:rsidRDefault="007B35BB" w:rsidP="000D2D5A">
            <w:pPr>
              <w:pStyle w:val="TAC"/>
            </w:pPr>
            <w:r w:rsidRPr="00F72CD4">
              <w:rPr>
                <w:lang w:eastAsia="zh-CN"/>
              </w:rPr>
              <w:t>2 for other tests</w:t>
            </w:r>
            <w:r w:rsidRPr="00F72CD4">
              <w:br/>
            </w:r>
          </w:p>
        </w:tc>
      </w:tr>
      <w:tr w:rsidR="007B35BB" w:rsidRPr="00F72CD4" w14:paraId="3DF3A1D4"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40DF43CA"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5038782B" w14:textId="77777777" w:rsidR="007B35BB" w:rsidRPr="00F72CD4" w:rsidRDefault="007B35BB" w:rsidP="000D2D5A">
            <w:pPr>
              <w:pStyle w:val="TAL"/>
            </w:pPr>
            <w:r w:rsidRPr="00F72CD4">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2166F705"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61F35CA" w14:textId="77777777" w:rsidR="007B35BB" w:rsidRPr="00F72CD4" w:rsidRDefault="007B35BB" w:rsidP="000D2D5A">
            <w:pPr>
              <w:rPr>
                <w:rFonts w:eastAsia="SimSun"/>
              </w:rPr>
            </w:pPr>
            <w:r w:rsidRPr="00F72CD4">
              <w:rPr>
                <w:rFonts w:eastAsia="SimSun"/>
              </w:rPr>
              <w:t>Test 1-2: Type 1 with start RB = 50, L</w:t>
            </w:r>
            <w:r w:rsidRPr="00F72CD4">
              <w:rPr>
                <w:rFonts w:eastAsia="SimSun"/>
                <w:vertAlign w:val="subscript"/>
              </w:rPr>
              <w:t>RBs</w:t>
            </w:r>
            <w:r w:rsidRPr="00F72CD4">
              <w:rPr>
                <w:rFonts w:eastAsia="SimSun"/>
              </w:rPr>
              <w:t xml:space="preserve"> = 6</w:t>
            </w:r>
          </w:p>
          <w:p w14:paraId="765F37FB" w14:textId="77777777" w:rsidR="007B35BB" w:rsidRPr="00F72CD4" w:rsidRDefault="007B35BB" w:rsidP="000D2D5A">
            <w:pPr>
              <w:pStyle w:val="TAC"/>
            </w:pPr>
            <w:r w:rsidRPr="00F72CD4">
              <w:rPr>
                <w:rFonts w:eastAsia="SimSun"/>
                <w:lang w:eastAsia="zh-CN"/>
              </w:rPr>
              <w:t xml:space="preserve">Other tests: </w:t>
            </w:r>
            <w:r w:rsidRPr="00F72CD4">
              <w:rPr>
                <w:rFonts w:eastAsia="SimSun"/>
              </w:rPr>
              <w:t>Type 0</w:t>
            </w:r>
          </w:p>
        </w:tc>
      </w:tr>
      <w:tr w:rsidR="007B35BB" w:rsidRPr="00F72CD4" w14:paraId="1079304A"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46940F6B"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392047B3" w14:textId="77777777" w:rsidR="007B35BB" w:rsidRPr="00F72CD4" w:rsidRDefault="007B35BB" w:rsidP="000D2D5A">
            <w:pPr>
              <w:pStyle w:val="TAL"/>
            </w:pPr>
            <w:r w:rsidRPr="00F72CD4">
              <w:t>RBG size</w:t>
            </w:r>
          </w:p>
        </w:tc>
        <w:tc>
          <w:tcPr>
            <w:tcW w:w="810" w:type="dxa"/>
            <w:tcBorders>
              <w:top w:val="single" w:sz="4" w:space="0" w:color="auto"/>
              <w:left w:val="single" w:sz="4" w:space="0" w:color="auto"/>
              <w:bottom w:val="single" w:sz="4" w:space="0" w:color="auto"/>
              <w:right w:val="single" w:sz="4" w:space="0" w:color="auto"/>
            </w:tcBorders>
            <w:vAlign w:val="center"/>
          </w:tcPr>
          <w:p w14:paraId="266B70FA"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2D9DD39" w14:textId="77777777" w:rsidR="007B35BB" w:rsidRPr="00F72CD4" w:rsidRDefault="007B35BB" w:rsidP="000D2D5A">
            <w:pPr>
              <w:rPr>
                <w:rFonts w:eastAsia="SimSun"/>
                <w:lang w:eastAsia="zh-CN"/>
              </w:rPr>
            </w:pPr>
            <w:r w:rsidRPr="00F72CD4">
              <w:rPr>
                <w:rFonts w:eastAsia="SimSun"/>
                <w:lang w:eastAsia="zh-CN"/>
              </w:rPr>
              <w:t>Test 1-2: N/A</w:t>
            </w:r>
          </w:p>
          <w:p w14:paraId="7B08823C" w14:textId="77777777" w:rsidR="007B35BB" w:rsidRPr="00F72CD4" w:rsidRDefault="007B35BB" w:rsidP="000D2D5A">
            <w:pPr>
              <w:pStyle w:val="TAC"/>
            </w:pPr>
            <w:r w:rsidRPr="00F72CD4">
              <w:rPr>
                <w:rFonts w:eastAsia="SimSun"/>
                <w:lang w:eastAsia="zh-CN"/>
              </w:rPr>
              <w:t>Other tests: Config2</w:t>
            </w:r>
          </w:p>
        </w:tc>
      </w:tr>
      <w:tr w:rsidR="007B35BB" w:rsidRPr="00F72CD4" w14:paraId="0B12FF4C"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143E2E13"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307A424E" w14:textId="77777777" w:rsidR="007B35BB" w:rsidRPr="00F72CD4" w:rsidRDefault="007B35BB" w:rsidP="000D2D5A">
            <w:pPr>
              <w:pStyle w:val="TAL"/>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5D4E750A"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5ECDE25" w14:textId="77777777" w:rsidR="007B35BB" w:rsidRPr="00F72CD4" w:rsidRDefault="007B35BB" w:rsidP="000D2D5A">
            <w:pPr>
              <w:pStyle w:val="TAC"/>
            </w:pPr>
            <w:r w:rsidRPr="00F72CD4">
              <w:t>Non-interleaved</w:t>
            </w:r>
          </w:p>
        </w:tc>
      </w:tr>
      <w:tr w:rsidR="007B35BB" w:rsidRPr="00F72CD4" w14:paraId="3B95BF64"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72D8AF84"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7DD261E5" w14:textId="77777777" w:rsidR="007B35BB" w:rsidRPr="00F72CD4" w:rsidRDefault="007B35BB" w:rsidP="000D2D5A">
            <w:pPr>
              <w:pStyle w:val="TAL"/>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0B0293A4"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CE6C162" w14:textId="77777777" w:rsidR="007B35BB" w:rsidRPr="00F72CD4" w:rsidRDefault="007B35BB" w:rsidP="000D2D5A">
            <w:pPr>
              <w:pStyle w:val="TAC"/>
            </w:pPr>
            <w:r w:rsidRPr="00F72CD4">
              <w:t>N/A</w:t>
            </w:r>
          </w:p>
        </w:tc>
      </w:tr>
      <w:tr w:rsidR="007B35BB" w:rsidRPr="00F72CD4" w14:paraId="4884C31D" w14:textId="77777777" w:rsidTr="007B35BB">
        <w:trPr>
          <w:jc w:val="center"/>
        </w:trPr>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7ADC43A7" w14:textId="77777777" w:rsidR="007B35BB" w:rsidRPr="00F72CD4" w:rsidRDefault="007B35BB" w:rsidP="000D2D5A">
            <w:pPr>
              <w:pStyle w:val="TAL"/>
            </w:pPr>
            <w:r w:rsidRPr="00F72CD4">
              <w:t>PDSCH DMRS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6F1C662F" w14:textId="77777777" w:rsidR="007B35BB" w:rsidRPr="00F72CD4" w:rsidRDefault="007B35BB" w:rsidP="000D2D5A">
            <w:pPr>
              <w:pStyle w:val="TAL"/>
            </w:pPr>
            <w:r w:rsidRPr="00F72CD4">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2F89177B"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9568DA5" w14:textId="77777777" w:rsidR="007B35BB" w:rsidRPr="00F72CD4" w:rsidRDefault="007B35BB" w:rsidP="000D2D5A">
            <w:pPr>
              <w:pStyle w:val="TAC"/>
            </w:pPr>
            <w:r w:rsidRPr="00F72CD4">
              <w:t>Type 1</w:t>
            </w:r>
          </w:p>
        </w:tc>
      </w:tr>
      <w:tr w:rsidR="007B35BB" w:rsidRPr="00F72CD4" w14:paraId="53E72C21"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283E1703"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7105A202" w14:textId="77777777" w:rsidR="007B35BB" w:rsidRPr="00F72CD4" w:rsidRDefault="007B35BB" w:rsidP="000D2D5A">
            <w:pPr>
              <w:pStyle w:val="TAL"/>
            </w:pPr>
            <w:r w:rsidRPr="00F72CD4">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0025115B"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9176F75" w14:textId="77777777" w:rsidR="007B35BB" w:rsidRPr="00F72CD4" w:rsidRDefault="007B35BB" w:rsidP="000D2D5A">
            <w:pPr>
              <w:pStyle w:val="TAC"/>
            </w:pPr>
            <w:r w:rsidRPr="00F72CD4">
              <w:t>2 for Tests 1-1 , 1-7, 1-8, 1-9, 1-10, 1-11</w:t>
            </w:r>
          </w:p>
          <w:p w14:paraId="031B931B" w14:textId="77777777" w:rsidR="007B35BB" w:rsidRPr="00F72CD4" w:rsidRDefault="007B35BB" w:rsidP="000D2D5A">
            <w:pPr>
              <w:pStyle w:val="TAC"/>
            </w:pPr>
            <w:r w:rsidRPr="00F72CD4">
              <w:t>1 for other tests</w:t>
            </w:r>
          </w:p>
        </w:tc>
      </w:tr>
      <w:tr w:rsidR="007B35BB" w:rsidRPr="00F72CD4" w14:paraId="5CC57368"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6694C61B"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7480DBA9" w14:textId="77777777" w:rsidR="007B35BB" w:rsidRPr="00F72CD4" w:rsidRDefault="007B35BB" w:rsidP="000D2D5A">
            <w:pPr>
              <w:pStyle w:val="TAL"/>
            </w:pPr>
            <w:r w:rsidRPr="00F72CD4">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0E77EB24"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9848A96" w14:textId="77777777" w:rsidR="007B35BB" w:rsidRPr="00F72CD4" w:rsidRDefault="007B35BB" w:rsidP="000D2D5A">
            <w:pPr>
              <w:pStyle w:val="TAC"/>
            </w:pPr>
            <w:r w:rsidRPr="00F72CD4">
              <w:t>1</w:t>
            </w:r>
          </w:p>
        </w:tc>
      </w:tr>
      <w:tr w:rsidR="007B35BB" w:rsidRPr="00F72CD4" w14:paraId="04B66DA5" w14:textId="77777777" w:rsidTr="007B35BB">
        <w:trPr>
          <w:jc w:val="center"/>
        </w:trPr>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1DE95199" w14:textId="77777777" w:rsidR="007B35BB" w:rsidRPr="00F72CD4" w:rsidRDefault="007B35BB" w:rsidP="000D2D5A">
            <w:pPr>
              <w:pStyle w:val="TAL"/>
            </w:pPr>
            <w:r w:rsidRPr="00F72CD4">
              <w:t>CSI-RS for tracking</w:t>
            </w:r>
          </w:p>
        </w:tc>
        <w:tc>
          <w:tcPr>
            <w:tcW w:w="3760" w:type="dxa"/>
            <w:tcBorders>
              <w:top w:val="single" w:sz="4" w:space="0" w:color="auto"/>
              <w:left w:val="single" w:sz="4" w:space="0" w:color="auto"/>
              <w:bottom w:val="single" w:sz="4" w:space="0" w:color="auto"/>
              <w:right w:val="single" w:sz="4" w:space="0" w:color="auto"/>
            </w:tcBorders>
            <w:vAlign w:val="center"/>
            <w:hideMark/>
          </w:tcPr>
          <w:p w14:paraId="1AEC14E1" w14:textId="77777777" w:rsidR="007B35BB" w:rsidRPr="00F72CD4" w:rsidRDefault="007B35BB" w:rsidP="000D2D5A">
            <w:pPr>
              <w:pStyle w:val="TAL"/>
            </w:pPr>
            <w:r w:rsidRPr="00F72CD4">
              <w:t>First OFDM symbol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6DE9BB5A" w14:textId="77777777" w:rsidR="007B35BB" w:rsidRPr="00F72CD4" w:rsidRDefault="007B35BB" w:rsidP="000D2D5A">
            <w:pPr>
              <w:pStyle w:val="TAL"/>
            </w:pPr>
          </w:p>
        </w:tc>
        <w:tc>
          <w:tcPr>
            <w:tcW w:w="3448" w:type="dxa"/>
            <w:tcBorders>
              <w:top w:val="single" w:sz="4" w:space="0" w:color="auto"/>
              <w:left w:val="single" w:sz="4" w:space="0" w:color="auto"/>
              <w:bottom w:val="single" w:sz="4" w:space="0" w:color="auto"/>
              <w:right w:val="single" w:sz="4" w:space="0" w:color="auto"/>
            </w:tcBorders>
            <w:vAlign w:val="center"/>
          </w:tcPr>
          <w:p w14:paraId="3AC54DB4" w14:textId="77777777" w:rsidR="007B35BB" w:rsidRPr="00F72CD4" w:rsidRDefault="007B35BB" w:rsidP="000D2D5A">
            <w:pPr>
              <w:pStyle w:val="TAC"/>
            </w:pPr>
            <w:r w:rsidRPr="00F72CD4">
              <w:t>Tests 1-8, 1-9:</w:t>
            </w:r>
          </w:p>
          <w:p w14:paraId="3E42BC58" w14:textId="77777777" w:rsidR="007B35BB" w:rsidRPr="00F72CD4" w:rsidRDefault="007B35BB" w:rsidP="000D2D5A">
            <w:pPr>
              <w:pStyle w:val="TAC"/>
            </w:pPr>
            <w:r w:rsidRPr="00F72CD4">
              <w:t>l0 = 4 for CSI-RS resource 1 and 3</w:t>
            </w:r>
          </w:p>
          <w:p w14:paraId="21406086" w14:textId="77777777" w:rsidR="007B35BB" w:rsidRPr="00F72CD4" w:rsidRDefault="007B35BB" w:rsidP="000D2D5A">
            <w:pPr>
              <w:pStyle w:val="TAC"/>
            </w:pPr>
            <w:r w:rsidRPr="00F72CD4">
              <w:t>l0 = 8 for CSI-RS resource 2 and 4</w:t>
            </w:r>
          </w:p>
          <w:p w14:paraId="3DC3C561" w14:textId="77777777" w:rsidR="007B35BB" w:rsidRPr="00F72CD4" w:rsidRDefault="007B35BB" w:rsidP="000D2D5A">
            <w:pPr>
              <w:pStyle w:val="TAC"/>
            </w:pPr>
          </w:p>
          <w:p w14:paraId="1A77E5C5" w14:textId="77777777" w:rsidR="007B35BB" w:rsidRPr="00F72CD4" w:rsidRDefault="007B35BB" w:rsidP="000D2D5A">
            <w:pPr>
              <w:pStyle w:val="TAC"/>
            </w:pPr>
            <w:r w:rsidRPr="00F72CD4">
              <w:t>Other tests; Table 5.2-1.</w:t>
            </w:r>
          </w:p>
        </w:tc>
      </w:tr>
      <w:tr w:rsidR="007B35BB" w:rsidRPr="00F72CD4" w14:paraId="476A3AAE"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6598F375"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37C0C943" w14:textId="77777777" w:rsidR="007B35BB" w:rsidRPr="00F72CD4" w:rsidRDefault="007B35BB" w:rsidP="000D2D5A">
            <w:pPr>
              <w:pStyle w:val="TAL"/>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79F5EF8B" w14:textId="77777777" w:rsidR="007B35BB" w:rsidRPr="00F72CD4" w:rsidRDefault="007B35BB" w:rsidP="000D2D5A">
            <w:pPr>
              <w:pStyle w:val="TAL"/>
            </w:pPr>
            <w:r w:rsidRPr="00F72CD4">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6AF3B063" w14:textId="77777777" w:rsidR="007B35BB" w:rsidRPr="00F72CD4" w:rsidRDefault="007B35BB" w:rsidP="000D2D5A">
            <w:pPr>
              <w:pStyle w:val="TAC"/>
            </w:pPr>
            <w:r w:rsidRPr="00F72CD4">
              <w:t>Test 1-7, 1-10, 1-11:</w:t>
            </w:r>
            <w:r w:rsidRPr="00F72CD4">
              <w:br/>
              <w:t>20 for CSI-RS resource 1,2,3,4.</w:t>
            </w:r>
            <w:r w:rsidRPr="00F72CD4">
              <w:br/>
            </w:r>
          </w:p>
          <w:p w14:paraId="21C2C0C6" w14:textId="77777777" w:rsidR="007B35BB" w:rsidRPr="00F72CD4" w:rsidRDefault="007B35BB" w:rsidP="000D2D5A">
            <w:pPr>
              <w:pStyle w:val="TAC"/>
            </w:pPr>
            <w:r w:rsidRPr="00F72CD4">
              <w:t>Other tests: Table 5.2-1.</w:t>
            </w:r>
          </w:p>
        </w:tc>
      </w:tr>
      <w:tr w:rsidR="007B35BB" w:rsidRPr="00F72CD4" w14:paraId="113DD1C7"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5159FB61"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040D8DBC" w14:textId="77777777" w:rsidR="007B35BB" w:rsidRPr="00F72CD4" w:rsidRDefault="007B35BB" w:rsidP="000D2D5A">
            <w:pPr>
              <w:pStyle w:val="TAL"/>
            </w:pPr>
            <w:r w:rsidRPr="00F72CD4">
              <w:t>CSI-RS 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17032271" w14:textId="77777777" w:rsidR="007B35BB" w:rsidRPr="00F72CD4" w:rsidRDefault="007B35BB" w:rsidP="000D2D5A">
            <w:pPr>
              <w:pStyle w:val="TAL"/>
            </w:pPr>
            <w:r w:rsidRPr="00F72CD4">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6E4D04EA" w14:textId="77777777" w:rsidR="007B35BB" w:rsidRPr="00F72CD4" w:rsidRDefault="007B35BB" w:rsidP="000D2D5A">
            <w:pPr>
              <w:pStyle w:val="TAC"/>
            </w:pPr>
            <w:r w:rsidRPr="00F72CD4">
              <w:t>Test 1-7:</w:t>
            </w:r>
            <w:r w:rsidRPr="00F72CD4">
              <w:br/>
              <w:t>1 for CSI-RS resource 1 and 2</w:t>
            </w:r>
            <w:r w:rsidRPr="00F72CD4">
              <w:br/>
              <w:t>2 for CSI-RS resource 3 and 4.</w:t>
            </w:r>
            <w:r w:rsidRPr="00F72CD4">
              <w:br/>
            </w:r>
          </w:p>
          <w:p w14:paraId="1BC28A3C" w14:textId="77777777" w:rsidR="007B35BB" w:rsidRPr="00F72CD4" w:rsidRDefault="007B35BB" w:rsidP="000D2D5A">
            <w:pPr>
              <w:pStyle w:val="TAC"/>
            </w:pPr>
            <w:r w:rsidRPr="00F72CD4">
              <w:t>Other tests: Table 5.2-1.</w:t>
            </w:r>
          </w:p>
        </w:tc>
      </w:tr>
      <w:tr w:rsidR="007B35BB" w:rsidRPr="00F72CD4" w14:paraId="044486FF" w14:textId="77777777" w:rsidTr="007B35BB">
        <w:trPr>
          <w:jc w:val="center"/>
        </w:trPr>
        <w:tc>
          <w:tcPr>
            <w:tcW w:w="5597" w:type="dxa"/>
            <w:vMerge/>
            <w:tcBorders>
              <w:top w:val="single" w:sz="4" w:space="0" w:color="auto"/>
              <w:left w:val="single" w:sz="4" w:space="0" w:color="auto"/>
              <w:bottom w:val="single" w:sz="4" w:space="0" w:color="auto"/>
              <w:right w:val="single" w:sz="4" w:space="0" w:color="auto"/>
            </w:tcBorders>
            <w:vAlign w:val="center"/>
            <w:hideMark/>
          </w:tcPr>
          <w:p w14:paraId="0BA578B1" w14:textId="77777777" w:rsidR="007B35BB" w:rsidRPr="00F72CD4" w:rsidRDefault="007B35BB" w:rsidP="000D2D5A"/>
        </w:tc>
        <w:tc>
          <w:tcPr>
            <w:tcW w:w="3760" w:type="dxa"/>
            <w:tcBorders>
              <w:top w:val="single" w:sz="4" w:space="0" w:color="auto"/>
              <w:left w:val="single" w:sz="4" w:space="0" w:color="auto"/>
              <w:bottom w:val="single" w:sz="4" w:space="0" w:color="auto"/>
              <w:right w:val="single" w:sz="4" w:space="0" w:color="auto"/>
            </w:tcBorders>
            <w:vAlign w:val="center"/>
            <w:hideMark/>
          </w:tcPr>
          <w:p w14:paraId="6613D705" w14:textId="77777777" w:rsidR="007B35BB" w:rsidRPr="00F72CD4" w:rsidRDefault="007B35BB" w:rsidP="000D2D5A">
            <w:pPr>
              <w:pStyle w:val="TAL"/>
            </w:pPr>
            <w:r w:rsidRPr="00F72CD4">
              <w:rPr>
                <w:rFonts w:eastAsia="SimSun"/>
              </w:rPr>
              <w:t>Frequency Occupation</w:t>
            </w:r>
          </w:p>
        </w:tc>
        <w:tc>
          <w:tcPr>
            <w:tcW w:w="810" w:type="dxa"/>
            <w:tcBorders>
              <w:top w:val="single" w:sz="4" w:space="0" w:color="auto"/>
              <w:left w:val="single" w:sz="4" w:space="0" w:color="auto"/>
              <w:bottom w:val="single" w:sz="4" w:space="0" w:color="auto"/>
              <w:right w:val="single" w:sz="4" w:space="0" w:color="auto"/>
            </w:tcBorders>
            <w:vAlign w:val="center"/>
          </w:tcPr>
          <w:p w14:paraId="222CC7EA" w14:textId="77777777" w:rsidR="007B35BB" w:rsidRPr="00F72CD4" w:rsidRDefault="007B35BB" w:rsidP="000D2D5A">
            <w:pPr>
              <w:pStyle w:val="TAL"/>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AFE2178" w14:textId="77777777" w:rsidR="007B35BB" w:rsidRPr="00F72CD4" w:rsidRDefault="007B35BB" w:rsidP="000D2D5A">
            <w:pPr>
              <w:pStyle w:val="TAC"/>
              <w:rPr>
                <w:rFonts w:eastAsia="SimSun"/>
              </w:rPr>
            </w:pPr>
            <w:r w:rsidRPr="00F72CD4">
              <w:rPr>
                <w:rFonts w:eastAsia="SimSun"/>
              </w:rPr>
              <w:t>Test 1-7</w:t>
            </w:r>
            <w:r w:rsidRPr="00F72CD4">
              <w:t>, 1-10, 1-11</w:t>
            </w:r>
            <w:r w:rsidRPr="00F72CD4">
              <w:rPr>
                <w:rFonts w:eastAsia="SimSun"/>
              </w:rPr>
              <w:t>:</w:t>
            </w:r>
            <w:r w:rsidRPr="00F72CD4">
              <w:rPr>
                <w:rFonts w:eastAsia="SimSun"/>
              </w:rPr>
              <w:br/>
              <w:t>Start PRB 0</w:t>
            </w:r>
            <w:r w:rsidRPr="00F72CD4">
              <w:rPr>
                <w:rFonts w:eastAsia="SimSun"/>
              </w:rPr>
              <w:br/>
              <w:t>Number of PRB = 52</w:t>
            </w:r>
            <w:r w:rsidRPr="00F72CD4">
              <w:rPr>
                <w:rFonts w:eastAsia="SimSun"/>
              </w:rPr>
              <w:br/>
            </w:r>
          </w:p>
          <w:p w14:paraId="7256BAAE" w14:textId="77777777" w:rsidR="007B35BB" w:rsidRPr="00F72CD4" w:rsidRDefault="007B35BB" w:rsidP="000D2D5A">
            <w:pPr>
              <w:pStyle w:val="TAC"/>
            </w:pPr>
            <w:r w:rsidRPr="00F72CD4">
              <w:rPr>
                <w:rFonts w:eastAsia="SimSun"/>
              </w:rPr>
              <w:t>Other tests: Table 5.2-1.</w:t>
            </w:r>
          </w:p>
        </w:tc>
      </w:tr>
      <w:tr w:rsidR="007B35BB" w:rsidRPr="00F72CD4" w14:paraId="48C33DAF" w14:textId="77777777" w:rsidTr="007B35BB">
        <w:trPr>
          <w:jc w:val="center"/>
        </w:trPr>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53FB99C3" w14:textId="77777777" w:rsidR="007B35BB" w:rsidRPr="00F72CD4" w:rsidRDefault="007B35BB" w:rsidP="000D2D5A">
            <w:pPr>
              <w:pStyle w:val="TAL"/>
            </w:pPr>
            <w:r w:rsidRPr="00F72CD4">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76469F5C"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E5C7E3E" w14:textId="77777777" w:rsidR="007B35BB" w:rsidRPr="00F72CD4" w:rsidRDefault="007B35BB" w:rsidP="000D2D5A">
            <w:pPr>
              <w:pStyle w:val="TAC"/>
            </w:pPr>
            <w:r w:rsidRPr="00F72CD4">
              <w:t>16 for Test 1-4</w:t>
            </w:r>
          </w:p>
          <w:p w14:paraId="0D63C0B5" w14:textId="77777777" w:rsidR="007B35BB" w:rsidRPr="00F72CD4" w:rsidRDefault="007B35BB" w:rsidP="000D2D5A">
            <w:pPr>
              <w:pStyle w:val="TAC"/>
            </w:pPr>
            <w:r w:rsidRPr="00F72CD4">
              <w:t>10 for Test 1-9</w:t>
            </w:r>
          </w:p>
          <w:p w14:paraId="46E48B5D" w14:textId="77777777" w:rsidR="007B35BB" w:rsidRPr="00F72CD4" w:rsidRDefault="007B35BB" w:rsidP="000D2D5A">
            <w:pPr>
              <w:pStyle w:val="TAC"/>
            </w:pPr>
            <w:r w:rsidRPr="00F72CD4">
              <w:t>8 for other tests</w:t>
            </w:r>
          </w:p>
        </w:tc>
      </w:tr>
      <w:tr w:rsidR="007B35BB" w:rsidRPr="00F72CD4" w14:paraId="36402573" w14:textId="77777777" w:rsidTr="007B35BB">
        <w:trPr>
          <w:jc w:val="center"/>
        </w:trPr>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052246AF" w14:textId="77777777" w:rsidR="007B35BB" w:rsidRPr="00F72CD4" w:rsidRDefault="007B35BB" w:rsidP="000D2D5A">
            <w:pPr>
              <w:pStyle w:val="TAL"/>
            </w:pPr>
            <w:r w:rsidRPr="00F72CD4">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0EFE4E77" w14:textId="77777777" w:rsidR="007B35BB" w:rsidRPr="00F72CD4" w:rsidRDefault="007B35BB" w:rsidP="000D2D5A">
            <w:pPr>
              <w:pStyle w:val="TAC"/>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D14E91F" w14:textId="77777777" w:rsidR="007B35BB" w:rsidRPr="00F72CD4" w:rsidRDefault="007B35BB" w:rsidP="000D2D5A">
            <w:pPr>
              <w:pStyle w:val="TAC"/>
            </w:pPr>
            <w:r w:rsidRPr="00F72CD4">
              <w:t xml:space="preserve">Specific to each TDD UL-DL pattern </w:t>
            </w:r>
            <w:r w:rsidRPr="00F72CD4">
              <w:rPr>
                <w:rFonts w:eastAsia="SimSun"/>
                <w:lang w:eastAsia="zh-CN"/>
              </w:rPr>
              <w:t>and as defined in Annex A.1.2</w:t>
            </w:r>
          </w:p>
        </w:tc>
      </w:tr>
    </w:tbl>
    <w:p w14:paraId="55E988CA" w14:textId="77777777" w:rsidR="007B35BB" w:rsidRPr="00F72CD4" w:rsidRDefault="007B35BB" w:rsidP="000D2D5A"/>
    <w:p w14:paraId="7B318951" w14:textId="77777777" w:rsidR="007B35BB" w:rsidRPr="00F72CD4" w:rsidRDefault="007B35BB" w:rsidP="000D2D5A">
      <w:pPr>
        <w:pStyle w:val="TH"/>
      </w:pPr>
      <w:r w:rsidRPr="00F72CD4">
        <w:t>Table 5.2.2.2.1.0-3: Minimum performance for Rank 1</w:t>
      </w:r>
    </w:p>
    <w:tbl>
      <w:tblPr>
        <w:tblW w:w="9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5"/>
        <w:gridCol w:w="1261"/>
        <w:gridCol w:w="1151"/>
        <w:gridCol w:w="1154"/>
        <w:gridCol w:w="1156"/>
        <w:gridCol w:w="1233"/>
        <w:gridCol w:w="1330"/>
        <w:gridCol w:w="1144"/>
        <w:gridCol w:w="644"/>
      </w:tblGrid>
      <w:tr w:rsidR="007B35BB" w:rsidRPr="00F72CD4" w14:paraId="3194C209" w14:textId="77777777" w:rsidTr="00D92C00">
        <w:trPr>
          <w:cantSplit/>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6DE3C2"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C762B8" w14:textId="77777777" w:rsidR="007B35BB" w:rsidRPr="00F72CD4" w:rsidRDefault="007B35BB" w:rsidP="000D2D5A">
            <w:pPr>
              <w:pStyle w:val="TAH"/>
              <w:rPr>
                <w:rFonts w:eastAsia="SimSun"/>
              </w:rPr>
            </w:pPr>
            <w:r w:rsidRPr="00F72CD4">
              <w:rPr>
                <w:rFonts w:eastAsia="SimSun"/>
              </w:rPr>
              <w:t>Reference channel</w:t>
            </w:r>
          </w:p>
        </w:tc>
        <w:tc>
          <w:tcPr>
            <w:tcW w:w="11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22ED21"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F00559"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5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D09F2A3" w14:textId="77777777" w:rsidR="007B35BB" w:rsidRPr="00F72CD4" w:rsidRDefault="007B35BB" w:rsidP="000D2D5A">
            <w:pPr>
              <w:pStyle w:val="TAH"/>
              <w:rPr>
                <w:rFonts w:eastAsia="SimSun"/>
              </w:rPr>
            </w:pPr>
            <w:r w:rsidRPr="00F72CD4">
              <w:rPr>
                <w:rFonts w:eastAsia="SimSun"/>
              </w:rPr>
              <w:t>TDD UL-DL pattern</w:t>
            </w:r>
          </w:p>
        </w:tc>
        <w:tc>
          <w:tcPr>
            <w:tcW w:w="12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1AE1FBF" w14:textId="77777777" w:rsidR="007B35BB" w:rsidRPr="00F72CD4" w:rsidRDefault="007B35BB" w:rsidP="000D2D5A">
            <w:pPr>
              <w:pStyle w:val="TAH"/>
              <w:rPr>
                <w:rFonts w:eastAsia="SimSun"/>
              </w:rPr>
            </w:pPr>
            <w:r w:rsidRPr="00F72CD4">
              <w:rPr>
                <w:rFonts w:eastAsia="SimSun"/>
              </w:rPr>
              <w:t>Propagation condition</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04B5A2"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FB8DA20"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F802FE4" w14:textId="77777777" w:rsidTr="00D92C00">
        <w:trPr>
          <w:cantSplit/>
          <w:jc w:val="center"/>
        </w:trPr>
        <w:tc>
          <w:tcPr>
            <w:tcW w:w="6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E4A6E4"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E34795" w14:textId="77777777" w:rsidR="007B35BB" w:rsidRPr="00F72CD4" w:rsidRDefault="007B35BB" w:rsidP="000D2D5A">
            <w:pPr>
              <w:rPr>
                <w:rFonts w:eastAsia="SimSun"/>
              </w:rPr>
            </w:pPr>
          </w:p>
        </w:tc>
        <w:tc>
          <w:tcPr>
            <w:tcW w:w="11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3DCEF0" w14:textId="77777777" w:rsidR="007B35BB" w:rsidRPr="00F72CD4" w:rsidRDefault="007B35BB" w:rsidP="000D2D5A">
            <w:pPr>
              <w:rPr>
                <w:rFonts w:eastAsia="SimSun"/>
              </w:rPr>
            </w:pPr>
          </w:p>
        </w:tc>
        <w:tc>
          <w:tcPr>
            <w:tcW w:w="11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387C51" w14:textId="77777777" w:rsidR="007B35BB" w:rsidRPr="00F72CD4" w:rsidRDefault="007B35BB" w:rsidP="000D2D5A">
            <w:pPr>
              <w:rPr>
                <w:rFonts w:eastAsia="SimSun"/>
                <w:lang w:eastAsia="zh-CN"/>
              </w:rPr>
            </w:pPr>
          </w:p>
        </w:tc>
        <w:tc>
          <w:tcPr>
            <w:tcW w:w="115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0612EE" w14:textId="77777777" w:rsidR="007B35BB" w:rsidRPr="00F72CD4" w:rsidRDefault="007B35BB" w:rsidP="000D2D5A">
            <w:pPr>
              <w:rPr>
                <w:rFonts w:eastAsia="SimSun"/>
              </w:rPr>
            </w:pPr>
          </w:p>
        </w:tc>
        <w:tc>
          <w:tcPr>
            <w:tcW w:w="12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1116B1" w14:textId="77777777" w:rsidR="007B35BB" w:rsidRPr="00F72CD4" w:rsidRDefault="007B35BB" w:rsidP="000D2D5A">
            <w:pPr>
              <w:rPr>
                <w:rFonts w:eastAsia="SimSun"/>
              </w:rPr>
            </w:pPr>
          </w:p>
        </w:tc>
        <w:tc>
          <w:tcPr>
            <w:tcW w:w="13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A06329" w14:textId="77777777" w:rsidR="007B35BB" w:rsidRPr="00F72CD4" w:rsidRDefault="007B35BB" w:rsidP="000D2D5A">
            <w:pPr>
              <w:rPr>
                <w:rFonts w:eastAsia="SimSun"/>
              </w:rPr>
            </w:pP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4C08F416" w14:textId="77777777" w:rsidR="007B35BB" w:rsidRPr="00F72CD4" w:rsidRDefault="007B35BB" w:rsidP="000D2D5A">
            <w:pPr>
              <w:pStyle w:val="TAH"/>
              <w:rPr>
                <w:rFonts w:eastAsia="SimSun"/>
              </w:rPr>
            </w:pPr>
            <w:r w:rsidRPr="00F72CD4">
              <w:rPr>
                <w:rFonts w:eastAsia="SimSun"/>
              </w:rPr>
              <w:t>Fraction of maximum throughput (%)</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0E88C1D1" w14:textId="77777777" w:rsidR="007B35BB" w:rsidRPr="00F72CD4" w:rsidRDefault="007B35BB" w:rsidP="000D2D5A">
            <w:pPr>
              <w:pStyle w:val="TAH"/>
              <w:rPr>
                <w:rFonts w:eastAsia="SimSun"/>
              </w:rPr>
            </w:pPr>
            <w:r w:rsidRPr="00F72CD4">
              <w:rPr>
                <w:rFonts w:eastAsia="SimSun"/>
              </w:rPr>
              <w:t>SNR (dB)</w:t>
            </w:r>
          </w:p>
        </w:tc>
      </w:tr>
      <w:tr w:rsidR="007B35BB" w:rsidRPr="00F72CD4" w14:paraId="171BC157"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63BA03CF" w14:textId="77777777" w:rsidR="007B35BB" w:rsidRPr="00F72CD4" w:rsidRDefault="007B35BB" w:rsidP="000D2D5A">
            <w:pPr>
              <w:pStyle w:val="TAC"/>
              <w:rPr>
                <w:rFonts w:eastAsia="SimSun"/>
              </w:rPr>
            </w:pPr>
            <w:r w:rsidRPr="00F72CD4">
              <w:rPr>
                <w:rFonts w:eastAsia="SimSun"/>
              </w:rPr>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2310F10" w14:textId="77777777" w:rsidR="007B35BB" w:rsidRPr="00F72CD4" w:rsidRDefault="007B35BB" w:rsidP="000D2D5A">
            <w:pPr>
              <w:pStyle w:val="TAC"/>
              <w:rPr>
                <w:rFonts w:eastAsia="SimSun"/>
              </w:rPr>
            </w:pPr>
            <w:r w:rsidRPr="00F72CD4">
              <w:rPr>
                <w:rFonts w:eastAsia="SimSun"/>
              </w:rPr>
              <w:t>R.PDSCH.2-1.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F1BC41C"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473F4435"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61287D85" w14:textId="77777777" w:rsidR="007B35BB" w:rsidRPr="00F72CD4" w:rsidRDefault="007B35BB" w:rsidP="000D2D5A">
            <w:pPr>
              <w:pStyle w:val="TAC"/>
              <w:rPr>
                <w:rFonts w:eastAsia="SimSun" w:cs="Arial"/>
                <w:lang w:eastAsia="zh-CN"/>
              </w:rPr>
            </w:pPr>
            <w:r w:rsidRPr="00F72CD4">
              <w:rPr>
                <w:rFonts w:eastAsia="SimSun"/>
              </w:rPr>
              <w:t>FR1.30-1</w:t>
            </w:r>
            <w:r w:rsidRPr="00F72CD4">
              <w:rPr>
                <w:rFonts w:eastAsia="SimSun"/>
                <w:lang w:eastAsia="zh-CN"/>
              </w:rPr>
              <w:t>A</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6964301B"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3965F04"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7AC7E2CF"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1550E8A" w14:textId="77777777" w:rsidR="007B35BB" w:rsidRPr="00F72CD4" w:rsidRDefault="007B35BB" w:rsidP="000D2D5A">
            <w:pPr>
              <w:pStyle w:val="TAC"/>
              <w:rPr>
                <w:rFonts w:eastAsia="SimSun"/>
                <w:lang w:eastAsia="zh-CN"/>
              </w:rPr>
            </w:pPr>
            <w:r w:rsidRPr="00F72CD4">
              <w:rPr>
                <w:rFonts w:eastAsia="SimSun"/>
                <w:lang w:eastAsia="zh-CN"/>
              </w:rPr>
              <w:t>-1.1</w:t>
            </w:r>
          </w:p>
        </w:tc>
      </w:tr>
      <w:tr w:rsidR="007B35BB" w:rsidRPr="00F72CD4" w14:paraId="1F6E8BDE"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1ED4EE17" w14:textId="77777777" w:rsidR="007B35BB" w:rsidRPr="00F72CD4" w:rsidRDefault="007B35BB" w:rsidP="000D2D5A">
            <w:pPr>
              <w:pStyle w:val="TAC"/>
              <w:rPr>
                <w:rFonts w:eastAsia="SimSun"/>
              </w:rPr>
            </w:pPr>
            <w:r w:rsidRPr="00F72CD4">
              <w:rPr>
                <w:rFonts w:eastAsia="SimSun"/>
              </w:rPr>
              <w:t>1-2</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9BEA6C5" w14:textId="77777777" w:rsidR="007B35BB" w:rsidRPr="00F72CD4" w:rsidRDefault="007B35BB" w:rsidP="000D2D5A">
            <w:pPr>
              <w:pStyle w:val="TAC"/>
              <w:rPr>
                <w:rFonts w:eastAsia="SimSun"/>
              </w:rPr>
            </w:pPr>
            <w:r w:rsidRPr="00F72CD4">
              <w:rPr>
                <w:rFonts w:eastAsia="SimSun"/>
              </w:rPr>
              <w:t>R.PDSCH.2-1.2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210B92B"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669C8C26"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1EB96C5E"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4A7F0E77" w14:textId="77777777" w:rsidR="007B35BB" w:rsidRPr="00F72CD4" w:rsidRDefault="007B35BB" w:rsidP="000D2D5A">
            <w:pPr>
              <w:pStyle w:val="TAC"/>
              <w:rPr>
                <w:rFonts w:eastAsia="SimSun"/>
              </w:rPr>
            </w:pPr>
            <w:r w:rsidRPr="00F72CD4">
              <w:rPr>
                <w:rFonts w:eastAsia="SimSun"/>
              </w:rPr>
              <w:t>TDLC300-1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075ACD8A"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418BE699"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2F1A4FA7" w14:textId="77777777" w:rsidR="007B35BB" w:rsidRPr="00F72CD4" w:rsidRDefault="007B35BB" w:rsidP="000D2D5A">
            <w:pPr>
              <w:pStyle w:val="TAC"/>
              <w:rPr>
                <w:rFonts w:eastAsia="SimSun"/>
                <w:lang w:eastAsia="zh-CN"/>
              </w:rPr>
            </w:pPr>
            <w:r w:rsidRPr="00F72CD4">
              <w:rPr>
                <w:rFonts w:eastAsia="SimSun"/>
                <w:lang w:eastAsia="zh-CN"/>
              </w:rPr>
              <w:t>0.2</w:t>
            </w:r>
          </w:p>
        </w:tc>
      </w:tr>
      <w:tr w:rsidR="007B35BB" w:rsidRPr="00F72CD4" w14:paraId="66CC6774"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6EF88116" w14:textId="77777777" w:rsidR="007B35BB" w:rsidRPr="00F72CD4" w:rsidRDefault="007B35BB" w:rsidP="000D2D5A">
            <w:pPr>
              <w:pStyle w:val="TAC"/>
              <w:rPr>
                <w:rFonts w:eastAsia="SimSun"/>
              </w:rPr>
            </w:pPr>
            <w:r w:rsidRPr="00F72CD4">
              <w:rPr>
                <w:rFonts w:eastAsia="SimSun"/>
              </w:rPr>
              <w:t>1-3</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4E7D2719" w14:textId="77777777" w:rsidR="007B35BB" w:rsidRPr="00F72CD4" w:rsidRDefault="007B35BB" w:rsidP="000D2D5A">
            <w:pPr>
              <w:pStyle w:val="TAC"/>
              <w:rPr>
                <w:rFonts w:eastAsia="SimSun"/>
              </w:rPr>
            </w:pPr>
            <w:r w:rsidRPr="00F72CD4">
              <w:rPr>
                <w:rFonts w:eastAsia="SimSun"/>
              </w:rPr>
              <w:t>R.PDSCH.2-4.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3251B888"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04211A11" w14:textId="77777777" w:rsidR="007B35BB" w:rsidRPr="00F72CD4" w:rsidRDefault="007B35BB" w:rsidP="000D2D5A">
            <w:pPr>
              <w:pStyle w:val="TAC"/>
              <w:rPr>
                <w:rFonts w:eastAsia="SimSun"/>
              </w:rPr>
            </w:pPr>
            <w:r w:rsidRPr="00F72CD4">
              <w:rPr>
                <w:rFonts w:eastAsia="SimSun"/>
              </w:rPr>
              <w:t>256QAM, 0.82</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04F1BDCB"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490AD064"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3EE95648"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89FECB6"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4A48D2D1" w14:textId="77777777" w:rsidR="007B35BB" w:rsidRPr="00F72CD4" w:rsidRDefault="007B35BB" w:rsidP="000D2D5A">
            <w:pPr>
              <w:pStyle w:val="TAC"/>
              <w:rPr>
                <w:rFonts w:eastAsia="SimSun"/>
                <w:lang w:eastAsia="zh-CN"/>
              </w:rPr>
            </w:pPr>
            <w:r w:rsidRPr="00F72CD4">
              <w:rPr>
                <w:rFonts w:eastAsia="SimSun"/>
                <w:lang w:eastAsia="zh-CN"/>
              </w:rPr>
              <w:t>25.3</w:t>
            </w:r>
          </w:p>
        </w:tc>
      </w:tr>
      <w:tr w:rsidR="007B35BB" w:rsidRPr="00F72CD4" w14:paraId="69F1DC75"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4AA9AA93" w14:textId="77777777" w:rsidR="007B35BB" w:rsidRPr="00F72CD4" w:rsidRDefault="007B35BB" w:rsidP="000D2D5A">
            <w:pPr>
              <w:pStyle w:val="TAC"/>
              <w:rPr>
                <w:rFonts w:eastAsia="SimSun"/>
              </w:rPr>
            </w:pPr>
            <w:r w:rsidRPr="00F72CD4">
              <w:rPr>
                <w:rFonts w:eastAsia="SimSun"/>
              </w:rPr>
              <w:t>1-4</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A01B6A5" w14:textId="77777777" w:rsidR="007B35BB" w:rsidRPr="00F72CD4" w:rsidRDefault="007B35BB" w:rsidP="000D2D5A">
            <w:pPr>
              <w:pStyle w:val="TAC"/>
              <w:rPr>
                <w:rFonts w:eastAsia="SimSun"/>
              </w:rPr>
            </w:pPr>
            <w:r w:rsidRPr="00F72CD4">
              <w:rPr>
                <w:rFonts w:eastAsia="SimSun"/>
              </w:rPr>
              <w:t>R.PDSCH.2-2.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EC8D1B3"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5921A03C" w14:textId="77777777" w:rsidR="007B35BB" w:rsidRPr="00F72CD4" w:rsidRDefault="007B35BB" w:rsidP="000D2D5A">
            <w:pPr>
              <w:pStyle w:val="TAC"/>
              <w:rPr>
                <w:rFonts w:eastAsia="SimSun"/>
              </w:rPr>
            </w:pPr>
            <w:r w:rsidRPr="00F72CD4">
              <w:rPr>
                <w:rFonts w:eastAsia="SimSun"/>
              </w:rPr>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7A0D0053"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5FD26AE2" w14:textId="77777777" w:rsidR="007B35BB" w:rsidRPr="00F72CD4" w:rsidRDefault="007B35BB" w:rsidP="000D2D5A">
            <w:pPr>
              <w:pStyle w:val="TAC"/>
              <w:rPr>
                <w:rFonts w:eastAsia="SimSun"/>
              </w:rPr>
            </w:pPr>
            <w:r w:rsidRPr="00F72CD4">
              <w:rPr>
                <w:rFonts w:eastAsia="SimSun"/>
              </w:rPr>
              <w:t>TDLC300-1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265B4E53"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7D8810C" w14:textId="77777777" w:rsidR="007B35BB" w:rsidRPr="00F72CD4" w:rsidRDefault="007B35BB" w:rsidP="000D2D5A">
            <w:pPr>
              <w:pStyle w:val="TAC"/>
              <w:rPr>
                <w:rFonts w:eastAsia="SimSun"/>
              </w:rPr>
            </w:pPr>
            <w:r w:rsidRPr="00F72CD4">
              <w:rPr>
                <w:rFonts w:eastAsia="SimSun"/>
              </w:rPr>
              <w:t>3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7DB7A5B" w14:textId="77777777" w:rsidR="007B35BB" w:rsidRPr="00F72CD4" w:rsidRDefault="007B35BB" w:rsidP="000D2D5A">
            <w:pPr>
              <w:pStyle w:val="TAC"/>
              <w:rPr>
                <w:rFonts w:eastAsia="SimSun"/>
                <w:lang w:eastAsia="zh-CN"/>
              </w:rPr>
            </w:pPr>
            <w:r w:rsidRPr="00F72CD4">
              <w:rPr>
                <w:rFonts w:eastAsia="SimSun"/>
                <w:lang w:eastAsia="zh-CN"/>
              </w:rPr>
              <w:t>1.6</w:t>
            </w:r>
          </w:p>
        </w:tc>
      </w:tr>
      <w:tr w:rsidR="007B35BB" w:rsidRPr="00F72CD4" w14:paraId="7FA2FE2E"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7EA367D1" w14:textId="77777777" w:rsidR="007B35BB" w:rsidRPr="00F72CD4" w:rsidRDefault="007B35BB" w:rsidP="000D2D5A">
            <w:pPr>
              <w:pStyle w:val="TAC"/>
              <w:rPr>
                <w:rFonts w:eastAsia="SimSun"/>
              </w:rPr>
            </w:pPr>
            <w:r w:rsidRPr="00F72CD4">
              <w:rPr>
                <w:rFonts w:eastAsia="SimSun"/>
              </w:rPr>
              <w:t>1-5</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5DD2ABAB" w14:textId="77777777" w:rsidR="007B35BB" w:rsidRPr="00F72CD4" w:rsidRDefault="007B35BB" w:rsidP="000D2D5A">
            <w:pPr>
              <w:pStyle w:val="TAC"/>
              <w:rPr>
                <w:rFonts w:eastAsia="SimSun"/>
                <w:lang w:eastAsia="zh-CN"/>
              </w:rPr>
            </w:pPr>
            <w:r w:rsidRPr="00F72CD4">
              <w:rPr>
                <w:rFonts w:eastAsia="SimSun"/>
              </w:rPr>
              <w:t>R.PDSCH.2-5.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7610AAF1"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787AC7FF"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195789EF" w14:textId="77777777" w:rsidR="007B35BB" w:rsidRPr="00F72CD4" w:rsidRDefault="007B35BB" w:rsidP="000D2D5A">
            <w:pPr>
              <w:pStyle w:val="TAC"/>
              <w:rPr>
                <w:rFonts w:eastAsia="SimSun" w:cs="Arial"/>
              </w:rPr>
            </w:pPr>
            <w:r w:rsidRPr="00F72CD4">
              <w:rPr>
                <w:rFonts w:eastAsia="SimSun"/>
              </w:rPr>
              <w:t>FR1.30-2</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4E5358E2"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6E85C5BE"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CFFFC97"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2389FC5B" w14:textId="77777777" w:rsidR="007B35BB" w:rsidRPr="00F72CD4" w:rsidRDefault="007B35BB" w:rsidP="000D2D5A">
            <w:pPr>
              <w:pStyle w:val="TAC"/>
              <w:rPr>
                <w:rFonts w:eastAsia="SimSun"/>
                <w:lang w:eastAsia="zh-CN"/>
              </w:rPr>
            </w:pPr>
            <w:r w:rsidRPr="00F72CD4">
              <w:rPr>
                <w:rFonts w:eastAsia="SimSun"/>
                <w:lang w:eastAsia="zh-CN"/>
              </w:rPr>
              <w:t>-0.9</w:t>
            </w:r>
          </w:p>
        </w:tc>
      </w:tr>
      <w:tr w:rsidR="007B35BB" w:rsidRPr="00F72CD4" w14:paraId="1BC2344F"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2AFE23B9" w14:textId="77777777" w:rsidR="007B35BB" w:rsidRPr="00F72CD4" w:rsidRDefault="007B35BB" w:rsidP="000D2D5A">
            <w:pPr>
              <w:pStyle w:val="TAC"/>
              <w:rPr>
                <w:rFonts w:eastAsia="SimSun"/>
              </w:rPr>
            </w:pPr>
            <w:r w:rsidRPr="00F72CD4">
              <w:rPr>
                <w:rFonts w:eastAsia="SimSun"/>
              </w:rPr>
              <w:t>1-6</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2AD312B" w14:textId="77777777" w:rsidR="007B35BB" w:rsidRPr="00F72CD4" w:rsidRDefault="007B35BB" w:rsidP="000D2D5A">
            <w:pPr>
              <w:pStyle w:val="TAC"/>
              <w:rPr>
                <w:rFonts w:eastAsia="SimSun"/>
                <w:lang w:eastAsia="zh-CN"/>
              </w:rPr>
            </w:pPr>
            <w:r w:rsidRPr="00F72CD4">
              <w:rPr>
                <w:rFonts w:eastAsia="SimSun"/>
              </w:rPr>
              <w:t>R.PDSCH.2-6.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79442AF7"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473138BF"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465ACA55" w14:textId="77777777" w:rsidR="007B35BB" w:rsidRPr="00F72CD4" w:rsidRDefault="007B35BB" w:rsidP="000D2D5A">
            <w:pPr>
              <w:pStyle w:val="TAC"/>
              <w:rPr>
                <w:rFonts w:eastAsia="SimSun" w:cs="Arial"/>
              </w:rPr>
            </w:pPr>
            <w:r w:rsidRPr="00F72CD4">
              <w:rPr>
                <w:rFonts w:eastAsia="SimSun"/>
              </w:rPr>
              <w:t>FR1.30-3</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2410FBA4"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3A929779"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24C9CF15"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D1A0F19" w14:textId="77777777" w:rsidR="007B35BB" w:rsidRPr="00F72CD4" w:rsidRDefault="007B35BB" w:rsidP="000D2D5A">
            <w:pPr>
              <w:pStyle w:val="TAC"/>
              <w:rPr>
                <w:rFonts w:eastAsia="SimSun"/>
                <w:lang w:eastAsia="zh-CN"/>
              </w:rPr>
            </w:pPr>
            <w:r w:rsidRPr="00F72CD4">
              <w:rPr>
                <w:rFonts w:eastAsia="SimSun"/>
                <w:lang w:eastAsia="zh-CN"/>
              </w:rPr>
              <w:t>-0.8</w:t>
            </w:r>
          </w:p>
        </w:tc>
      </w:tr>
      <w:tr w:rsidR="007B35BB" w:rsidRPr="00F72CD4" w14:paraId="13928190"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045D88DA" w14:textId="77777777" w:rsidR="007B35BB" w:rsidRPr="00F72CD4" w:rsidRDefault="007B35BB" w:rsidP="000D2D5A">
            <w:pPr>
              <w:pStyle w:val="TAC"/>
              <w:rPr>
                <w:rFonts w:eastAsia="SimSun"/>
              </w:rPr>
            </w:pPr>
            <w:r w:rsidRPr="00F72CD4">
              <w:rPr>
                <w:rFonts w:eastAsia="SimSun"/>
              </w:rPr>
              <w:t>1-7</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357D7FC" w14:textId="77777777" w:rsidR="007B35BB" w:rsidRPr="00F72CD4" w:rsidRDefault="007B35BB" w:rsidP="000D2D5A">
            <w:pPr>
              <w:pStyle w:val="TAC"/>
              <w:rPr>
                <w:rFonts w:eastAsia="SimSun"/>
              </w:rPr>
            </w:pPr>
            <w:r w:rsidRPr="00F72CD4">
              <w:rPr>
                <w:rFonts w:eastAsia="SimSun"/>
              </w:rPr>
              <w:t>R.PDSCH.2-10.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2C058849"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6B4A12A9" w14:textId="77777777" w:rsidR="007B35BB" w:rsidRPr="00F72CD4" w:rsidRDefault="007B35BB" w:rsidP="000D2D5A">
            <w:pPr>
              <w:pStyle w:val="TAC"/>
              <w:rPr>
                <w:rFonts w:eastAsia="SimSun"/>
              </w:rPr>
            </w:pPr>
            <w:r w:rsidRPr="00F72CD4">
              <w:rPr>
                <w:rFonts w:eastAsia="SimSun"/>
              </w:rPr>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13BADBCD" w14:textId="77777777" w:rsidR="007B35BB" w:rsidRPr="00F72CD4" w:rsidRDefault="007B35BB" w:rsidP="000D2D5A">
            <w:pPr>
              <w:pStyle w:val="TAC"/>
              <w:rPr>
                <w:rFonts w:eastAsia="SimSun"/>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028F0B70" w14:textId="77777777" w:rsidR="007B35BB" w:rsidRPr="00F72CD4" w:rsidRDefault="007B35BB" w:rsidP="000D2D5A">
            <w:pPr>
              <w:pStyle w:val="TAC"/>
              <w:rPr>
                <w:rFonts w:eastAsia="SimSun"/>
              </w:rPr>
            </w:pPr>
            <w:r w:rsidRPr="00F72CD4">
              <w:rPr>
                <w:rFonts w:eastAsia="SimSun"/>
              </w:rPr>
              <w:t>HST-10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4B6717F" w14:textId="77777777" w:rsidR="007B35BB" w:rsidRPr="00F72CD4" w:rsidRDefault="007B35BB" w:rsidP="000D2D5A">
            <w:pPr>
              <w:pStyle w:val="TAC"/>
              <w:rPr>
                <w:rFonts w:eastAsia="SimSun"/>
              </w:rPr>
            </w:pPr>
            <w:r w:rsidRPr="00F72CD4">
              <w:rPr>
                <w:rFonts w:eastAsia="SimSun"/>
              </w:rPr>
              <w:t>1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262CFC9E"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26E3FDF6" w14:textId="77777777" w:rsidR="007B35BB" w:rsidRPr="00F72CD4" w:rsidRDefault="007B35BB" w:rsidP="000D2D5A">
            <w:pPr>
              <w:pStyle w:val="TAC"/>
              <w:rPr>
                <w:rFonts w:eastAsia="SimSun"/>
                <w:lang w:eastAsia="zh-CN"/>
              </w:rPr>
            </w:pPr>
            <w:r w:rsidRPr="00F72CD4">
              <w:rPr>
                <w:rFonts w:eastAsia="SimSun"/>
                <w:lang w:eastAsia="zh-CN"/>
              </w:rPr>
              <w:t>6.4</w:t>
            </w:r>
          </w:p>
        </w:tc>
      </w:tr>
      <w:tr w:rsidR="007B35BB" w:rsidRPr="00F72CD4" w14:paraId="73481C0F"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768137D1" w14:textId="77777777" w:rsidR="007B35BB" w:rsidRPr="00F72CD4" w:rsidRDefault="007B35BB" w:rsidP="000D2D5A">
            <w:pPr>
              <w:pStyle w:val="TAC"/>
              <w:rPr>
                <w:rFonts w:eastAsia="SimSun"/>
              </w:rPr>
            </w:pPr>
            <w:r w:rsidRPr="00F72CD4">
              <w:rPr>
                <w:rFonts w:eastAsia="SimSun"/>
              </w:rPr>
              <w:t>1-8</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56474A34" w14:textId="77777777" w:rsidR="007B35BB" w:rsidRPr="00F72CD4" w:rsidRDefault="007B35BB" w:rsidP="000D2D5A">
            <w:pPr>
              <w:pStyle w:val="TAC"/>
              <w:rPr>
                <w:rFonts w:eastAsia="SimSun"/>
              </w:rPr>
            </w:pPr>
            <w:r w:rsidRPr="00F72CD4">
              <w:rPr>
                <w:rFonts w:eastAsia="SimSun"/>
              </w:rPr>
              <w:t>R.PDSCH.2-11.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07F6A1B5"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1BA6570D"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57664D56" w14:textId="77777777" w:rsidR="007B35BB" w:rsidRPr="00F72CD4" w:rsidRDefault="007B35BB" w:rsidP="000D2D5A">
            <w:pPr>
              <w:pStyle w:val="TAC"/>
              <w:rPr>
                <w:rFonts w:eastAsia="SimSun"/>
              </w:rPr>
            </w:pPr>
            <w:r w:rsidRPr="00F72CD4">
              <w:rPr>
                <w:rFonts w:eastAsia="SimSun"/>
              </w:rPr>
              <w:t>FR1.30-5</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0AB1BE41"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5FDC6734"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25701A72"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58B3581C" w14:textId="77777777" w:rsidR="007B35BB" w:rsidRPr="00F72CD4" w:rsidRDefault="007B35BB" w:rsidP="000D2D5A">
            <w:pPr>
              <w:pStyle w:val="TAC"/>
              <w:rPr>
                <w:rFonts w:eastAsia="SimSun"/>
                <w:lang w:eastAsia="zh-CN"/>
              </w:rPr>
            </w:pPr>
            <w:r w:rsidRPr="00F72CD4">
              <w:rPr>
                <w:rFonts w:eastAsia="SimSun"/>
                <w:lang w:eastAsia="zh-CN"/>
              </w:rPr>
              <w:t>-1.0</w:t>
            </w:r>
          </w:p>
        </w:tc>
      </w:tr>
      <w:tr w:rsidR="007B35BB" w:rsidRPr="00F72CD4" w14:paraId="0FE98CD2"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30696F40" w14:textId="77777777" w:rsidR="007B35BB" w:rsidRPr="00F72CD4" w:rsidRDefault="007B35BB" w:rsidP="000D2D5A">
            <w:pPr>
              <w:pStyle w:val="TAC"/>
              <w:rPr>
                <w:rFonts w:eastAsia="SimSun"/>
              </w:rPr>
            </w:pPr>
            <w:r w:rsidRPr="00F72CD4">
              <w:rPr>
                <w:rFonts w:eastAsia="SimSun"/>
              </w:rPr>
              <w:t>1-9</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57DDB135" w14:textId="77777777" w:rsidR="007B35BB" w:rsidRPr="00F72CD4" w:rsidRDefault="007B35BB" w:rsidP="000D2D5A">
            <w:pPr>
              <w:pStyle w:val="TAC"/>
              <w:rPr>
                <w:rFonts w:eastAsia="SimSun"/>
              </w:rPr>
            </w:pPr>
            <w:r w:rsidRPr="00F72CD4">
              <w:rPr>
                <w:rFonts w:eastAsia="SimSun"/>
              </w:rPr>
              <w:t>R.PDSCH.2-12.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6EE4189D"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3F91417C"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428A1507" w14:textId="77777777" w:rsidR="007B35BB" w:rsidRPr="00F72CD4" w:rsidRDefault="007B35BB" w:rsidP="000D2D5A">
            <w:pPr>
              <w:pStyle w:val="TAC"/>
              <w:rPr>
                <w:rFonts w:eastAsia="SimSun"/>
              </w:rPr>
            </w:pPr>
            <w:r w:rsidRPr="00F72CD4">
              <w:rPr>
                <w:rFonts w:eastAsia="SimSun"/>
              </w:rPr>
              <w:t>FR1.30-6</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4655855C"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59E9EFC4"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7EA007C5"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5C56FB0A" w14:textId="77777777" w:rsidR="007B35BB" w:rsidRPr="00F72CD4" w:rsidRDefault="007B35BB" w:rsidP="000D2D5A">
            <w:pPr>
              <w:pStyle w:val="TAC"/>
              <w:rPr>
                <w:rFonts w:eastAsia="SimSun"/>
                <w:lang w:eastAsia="zh-CN"/>
              </w:rPr>
            </w:pPr>
            <w:r w:rsidRPr="00F72CD4">
              <w:rPr>
                <w:rFonts w:eastAsia="SimSun"/>
                <w:lang w:eastAsia="zh-CN"/>
              </w:rPr>
              <w:t>-1.1</w:t>
            </w:r>
          </w:p>
        </w:tc>
      </w:tr>
      <w:tr w:rsidR="007B35BB" w:rsidRPr="00F72CD4" w14:paraId="40D78CBA"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0DCC1422" w14:textId="77777777" w:rsidR="007B35BB" w:rsidRPr="00F72CD4" w:rsidRDefault="007B35BB" w:rsidP="000D2D5A">
            <w:pPr>
              <w:pStyle w:val="TAC"/>
              <w:rPr>
                <w:rFonts w:eastAsia="SimSun"/>
              </w:rPr>
            </w:pPr>
            <w:r w:rsidRPr="00F72CD4">
              <w:t>1-10</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92D0689" w14:textId="77777777" w:rsidR="007B35BB" w:rsidRPr="00F72CD4" w:rsidRDefault="007B35BB" w:rsidP="000D2D5A">
            <w:pPr>
              <w:pStyle w:val="TAC"/>
              <w:rPr>
                <w:rFonts w:eastAsia="SimSun"/>
              </w:rPr>
            </w:pPr>
            <w:r w:rsidRPr="00F72CD4">
              <w:t>R.PDSCH.2-10.2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7F6099B8" w14:textId="77777777" w:rsidR="007B35BB" w:rsidRPr="00F72CD4" w:rsidRDefault="007B35BB" w:rsidP="000D2D5A">
            <w:pPr>
              <w:pStyle w:val="TAC"/>
              <w:rPr>
                <w:rFonts w:eastAsia="SimSun"/>
              </w:rPr>
            </w:pPr>
            <w:r w:rsidRPr="00F72CD4">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37F633E3" w14:textId="77777777" w:rsidR="007B35BB" w:rsidRPr="00F72CD4" w:rsidRDefault="007B35BB" w:rsidP="000D2D5A">
            <w:pPr>
              <w:pStyle w:val="TAC"/>
              <w:rPr>
                <w:rFonts w:eastAsia="SimSun"/>
              </w:rPr>
            </w:pPr>
            <w:r w:rsidRPr="00F72CD4">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7B3151AB" w14:textId="77777777" w:rsidR="007B35BB" w:rsidRPr="00F72CD4" w:rsidRDefault="007B35BB" w:rsidP="000D2D5A">
            <w:pPr>
              <w:pStyle w:val="TAC"/>
              <w:rPr>
                <w:rFonts w:eastAsia="SimSun"/>
              </w:rPr>
            </w:pPr>
            <w:r w:rsidRPr="00F72CD4">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2E1714E4" w14:textId="77777777" w:rsidR="007B35BB" w:rsidRPr="00F72CD4" w:rsidRDefault="007B35BB" w:rsidP="000D2D5A">
            <w:pPr>
              <w:pStyle w:val="TAC"/>
              <w:rPr>
                <w:rFonts w:eastAsia="SimSun"/>
              </w:rPr>
            </w:pPr>
            <w:r w:rsidRPr="00F72CD4">
              <w:t>TDLC300-12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6894DC3" w14:textId="77777777" w:rsidR="007B35BB" w:rsidRPr="00F72CD4" w:rsidRDefault="007B35BB" w:rsidP="000D2D5A">
            <w:pPr>
              <w:pStyle w:val="TAC"/>
              <w:rPr>
                <w:rFonts w:eastAsia="SimSun"/>
              </w:rPr>
            </w:pPr>
            <w:r w:rsidRPr="00F72CD4">
              <w:t>2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C791100" w14:textId="77777777" w:rsidR="007B35BB" w:rsidRPr="00F72CD4" w:rsidRDefault="007B35BB" w:rsidP="000D2D5A">
            <w:pPr>
              <w:pStyle w:val="TAC"/>
              <w:rPr>
                <w:rFonts w:eastAsia="SimSun"/>
              </w:rPr>
            </w:pPr>
            <w:r w:rsidRPr="00F72CD4">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B8DFAB3" w14:textId="77777777" w:rsidR="007B35BB" w:rsidRPr="00F72CD4" w:rsidRDefault="007B35BB" w:rsidP="000D2D5A">
            <w:pPr>
              <w:pStyle w:val="TAC"/>
              <w:rPr>
                <w:rFonts w:eastAsia="SimSun"/>
                <w:lang w:eastAsia="zh-CN"/>
              </w:rPr>
            </w:pPr>
            <w:r w:rsidRPr="00F72CD4">
              <w:t>9.5</w:t>
            </w:r>
          </w:p>
        </w:tc>
      </w:tr>
      <w:tr w:rsidR="007B35BB" w:rsidRPr="00F72CD4" w14:paraId="5C5E6007"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283EA466" w14:textId="77777777" w:rsidR="007B35BB" w:rsidRPr="00F72CD4" w:rsidRDefault="007B35BB" w:rsidP="000D2D5A">
            <w:pPr>
              <w:pStyle w:val="TAC"/>
              <w:rPr>
                <w:rFonts w:eastAsia="SimSun"/>
              </w:rPr>
            </w:pPr>
            <w:r w:rsidRPr="00F72CD4">
              <w:t>1-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063594F4" w14:textId="77777777" w:rsidR="007B35BB" w:rsidRPr="00F72CD4" w:rsidRDefault="007B35BB" w:rsidP="000D2D5A">
            <w:pPr>
              <w:pStyle w:val="TAC"/>
              <w:rPr>
                <w:rFonts w:eastAsia="SimSun"/>
              </w:rPr>
            </w:pPr>
            <w:r w:rsidRPr="00F72CD4">
              <w:t>R.PDSCH.2-10.3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0A01B72" w14:textId="77777777" w:rsidR="007B35BB" w:rsidRPr="00F72CD4" w:rsidRDefault="007B35BB" w:rsidP="000D2D5A">
            <w:pPr>
              <w:pStyle w:val="TAC"/>
              <w:rPr>
                <w:rFonts w:eastAsia="SimSun"/>
              </w:rPr>
            </w:pPr>
            <w:r w:rsidRPr="00F72CD4">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2949D735" w14:textId="77777777" w:rsidR="007B35BB" w:rsidRPr="00F72CD4" w:rsidRDefault="007B35BB" w:rsidP="000D2D5A">
            <w:pPr>
              <w:pStyle w:val="TAC"/>
              <w:rPr>
                <w:rFonts w:eastAsia="SimSun"/>
              </w:rPr>
            </w:pPr>
            <w:r w:rsidRPr="00F72CD4">
              <w:t>64QAM, 0.43</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10D1CA39" w14:textId="77777777" w:rsidR="007B35BB" w:rsidRPr="00F72CD4" w:rsidRDefault="007B35BB" w:rsidP="000D2D5A">
            <w:pPr>
              <w:pStyle w:val="TAC"/>
              <w:rPr>
                <w:rFonts w:eastAsia="SimSun"/>
              </w:rPr>
            </w:pPr>
            <w:r w:rsidRPr="00F72CD4">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5B47A880" w14:textId="77777777" w:rsidR="007B35BB" w:rsidRPr="00F72CD4" w:rsidRDefault="007B35BB" w:rsidP="000D2D5A">
            <w:pPr>
              <w:pStyle w:val="TAC"/>
              <w:rPr>
                <w:rFonts w:eastAsia="SimSun"/>
              </w:rPr>
            </w:pPr>
            <w:r w:rsidRPr="00F72CD4">
              <w:t>HST-1667</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67180E64" w14:textId="77777777" w:rsidR="007B35BB" w:rsidRPr="00F72CD4" w:rsidRDefault="007B35BB" w:rsidP="000D2D5A">
            <w:pPr>
              <w:pStyle w:val="TAC"/>
              <w:rPr>
                <w:rFonts w:eastAsia="SimSun"/>
              </w:rPr>
            </w:pPr>
            <w:r w:rsidRPr="00F72CD4">
              <w:t>1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20ECEEA4" w14:textId="77777777" w:rsidR="007B35BB" w:rsidRPr="00F72CD4" w:rsidRDefault="007B35BB" w:rsidP="000D2D5A">
            <w:pPr>
              <w:pStyle w:val="TAC"/>
              <w:rPr>
                <w:rFonts w:eastAsia="SimSun"/>
              </w:rPr>
            </w:pPr>
            <w:r w:rsidRPr="00F72CD4">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3C8BDB07" w14:textId="77777777" w:rsidR="007B35BB" w:rsidRPr="00F72CD4" w:rsidRDefault="007B35BB" w:rsidP="000D2D5A">
            <w:pPr>
              <w:pStyle w:val="TAC"/>
              <w:rPr>
                <w:rFonts w:eastAsia="SimSun"/>
                <w:lang w:eastAsia="zh-CN"/>
              </w:rPr>
            </w:pPr>
            <w:r w:rsidRPr="00F72CD4">
              <w:t>9.6</w:t>
            </w:r>
          </w:p>
        </w:tc>
      </w:tr>
      <w:tr w:rsidR="00D92C00" w:rsidRPr="00F72CD4" w14:paraId="69AC5294" w14:textId="77777777" w:rsidTr="00D92C00">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10D3741B" w14:textId="77777777" w:rsidR="00D92C00" w:rsidRPr="00F72CD4" w:rsidRDefault="00D92C00" w:rsidP="000D2D5A">
            <w:pPr>
              <w:pStyle w:val="TAC"/>
            </w:pPr>
            <w:r w:rsidRPr="00F72CD4">
              <w:t>1-12</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B19DE44" w14:textId="77777777" w:rsidR="00D92C00" w:rsidRPr="00F72CD4" w:rsidRDefault="00D92C00" w:rsidP="000D2D5A">
            <w:pPr>
              <w:pStyle w:val="TAC"/>
            </w:pPr>
            <w:r w:rsidRPr="00F72CD4">
              <w:t>R.PDSCH.2-25.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4A70A1DB" w14:textId="77777777" w:rsidR="00D92C00" w:rsidRPr="00F72CD4" w:rsidRDefault="00D92C00" w:rsidP="000D2D5A">
            <w:pPr>
              <w:pStyle w:val="TAC"/>
            </w:pPr>
            <w:r w:rsidRPr="00F72CD4">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5DFE2F84" w14:textId="77777777" w:rsidR="00D92C00" w:rsidRPr="00F72CD4" w:rsidRDefault="00D92C00" w:rsidP="000D2D5A">
            <w:pPr>
              <w:pStyle w:val="TAC"/>
            </w:pPr>
            <w:r w:rsidRPr="00F72CD4">
              <w:t>1024QAM, 0.79</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7B71B670" w14:textId="77777777" w:rsidR="00D92C00" w:rsidRPr="00F72CD4" w:rsidRDefault="00D92C00" w:rsidP="000D2D5A">
            <w:pPr>
              <w:pStyle w:val="TAC"/>
            </w:pPr>
            <w:r w:rsidRPr="00F72CD4">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5470DE92" w14:textId="77777777" w:rsidR="00D92C00" w:rsidRPr="00F72CD4" w:rsidRDefault="00D92C00" w:rsidP="000D2D5A">
            <w:pPr>
              <w:pStyle w:val="TAC"/>
            </w:pPr>
            <w:r w:rsidRPr="00F72CD4">
              <w:t>TDLD30-5</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091778DC" w14:textId="77777777" w:rsidR="00D92C00" w:rsidRPr="00F72CD4" w:rsidRDefault="00D92C00" w:rsidP="000D2D5A">
            <w:pPr>
              <w:pStyle w:val="TAC"/>
            </w:pPr>
            <w:r w:rsidRPr="00F72CD4">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64844006" w14:textId="77777777" w:rsidR="00D92C00" w:rsidRPr="00F72CD4" w:rsidRDefault="00D92C00" w:rsidP="000D2D5A">
            <w:pPr>
              <w:pStyle w:val="TAC"/>
            </w:pPr>
            <w:r w:rsidRPr="00F72CD4">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4099178C" w14:textId="77777777" w:rsidR="00D92C00" w:rsidRPr="00F72CD4" w:rsidRDefault="00D92C00" w:rsidP="000D2D5A">
            <w:pPr>
              <w:pStyle w:val="TAC"/>
            </w:pPr>
            <w:r w:rsidRPr="00F72CD4">
              <w:t>29.4</w:t>
            </w:r>
          </w:p>
        </w:tc>
      </w:tr>
    </w:tbl>
    <w:p w14:paraId="2B96C722" w14:textId="77777777" w:rsidR="007B35BB" w:rsidRPr="00F72CD4" w:rsidRDefault="007B35BB" w:rsidP="000D2D5A">
      <w:pPr>
        <w:rPr>
          <w:lang w:eastAsia="zh-CN"/>
        </w:rPr>
      </w:pPr>
    </w:p>
    <w:p w14:paraId="52622DFB" w14:textId="77777777" w:rsidR="007B35BB" w:rsidRPr="00F72CD4" w:rsidRDefault="007B35BB" w:rsidP="000D2D5A">
      <w:pPr>
        <w:pStyle w:val="TH"/>
      </w:pPr>
      <w:r w:rsidRPr="00F72CD4">
        <w:t>Table 5.2.2.2.1.0-4: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4"/>
        <w:gridCol w:w="1261"/>
        <w:gridCol w:w="1104"/>
        <w:gridCol w:w="1150"/>
        <w:gridCol w:w="975"/>
        <w:gridCol w:w="1232"/>
        <w:gridCol w:w="1328"/>
        <w:gridCol w:w="1143"/>
        <w:gridCol w:w="899"/>
      </w:tblGrid>
      <w:tr w:rsidR="007B35BB" w:rsidRPr="00F72CD4" w14:paraId="3F47794C" w14:textId="77777777" w:rsidTr="007B35BB">
        <w:trPr>
          <w:cantSplit/>
          <w:jc w:val="center"/>
        </w:trPr>
        <w:tc>
          <w:tcPr>
            <w:tcW w:w="6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8ACCBA"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DCCD8B" w14:textId="77777777" w:rsidR="007B35BB" w:rsidRPr="00F72CD4" w:rsidRDefault="007B35BB" w:rsidP="000D2D5A">
            <w:pPr>
              <w:pStyle w:val="TAH"/>
              <w:rPr>
                <w:rFonts w:eastAsia="SimSun"/>
              </w:rPr>
            </w:pPr>
            <w:r w:rsidRPr="00F72CD4">
              <w:rPr>
                <w:rFonts w:eastAsia="SimSun"/>
              </w:rPr>
              <w:t>Reference channel</w:t>
            </w:r>
          </w:p>
        </w:tc>
        <w:tc>
          <w:tcPr>
            <w:tcW w:w="110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C61C65" w14:textId="77777777" w:rsidR="007B35BB" w:rsidRPr="00F72CD4" w:rsidRDefault="007B35BB" w:rsidP="000D2D5A">
            <w:pPr>
              <w:pStyle w:val="TAH"/>
              <w:rPr>
                <w:rFonts w:eastAsia="SimSun"/>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3C32CB"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97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75895C" w14:textId="77777777" w:rsidR="007B35BB" w:rsidRPr="00F72CD4" w:rsidRDefault="007B35BB" w:rsidP="000D2D5A">
            <w:pPr>
              <w:pStyle w:val="TAH"/>
              <w:rPr>
                <w:rFonts w:eastAsia="SimSun"/>
              </w:rPr>
            </w:pPr>
            <w:r w:rsidRPr="00F72CD4">
              <w:rPr>
                <w:rFonts w:eastAsia="SimSun"/>
              </w:rPr>
              <w:t>TDD UL-DL pattern</w:t>
            </w:r>
          </w:p>
        </w:tc>
        <w:tc>
          <w:tcPr>
            <w:tcW w:w="12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62372C0" w14:textId="77777777" w:rsidR="007B35BB" w:rsidRPr="00F72CD4" w:rsidRDefault="007B35BB" w:rsidP="000D2D5A">
            <w:pPr>
              <w:pStyle w:val="TAH"/>
              <w:rPr>
                <w:rFonts w:eastAsia="SimSun"/>
              </w:rPr>
            </w:pPr>
            <w:r w:rsidRPr="00F72CD4">
              <w:rPr>
                <w:rFonts w:eastAsia="SimSun"/>
              </w:rPr>
              <w:t>Propagation condition</w:t>
            </w:r>
          </w:p>
        </w:tc>
        <w:tc>
          <w:tcPr>
            <w:tcW w:w="132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F611E8" w14:textId="77777777" w:rsidR="007B35BB" w:rsidRPr="00F72CD4" w:rsidRDefault="007B35BB" w:rsidP="000D2D5A">
            <w:pPr>
              <w:pStyle w:val="TAH"/>
              <w:rPr>
                <w:rFonts w:eastAsia="SimSun"/>
              </w:rPr>
            </w:pPr>
            <w:r w:rsidRPr="00F72CD4">
              <w:rPr>
                <w:rFonts w:eastAsia="SimSun"/>
              </w:rPr>
              <w:t>Correlation matrix and antenna configuration</w:t>
            </w:r>
          </w:p>
        </w:tc>
        <w:tc>
          <w:tcPr>
            <w:tcW w:w="204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319C92B"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D4780E6" w14:textId="77777777" w:rsidTr="007B35BB">
        <w:trPr>
          <w:cantSplit/>
          <w:jc w:val="center"/>
        </w:trPr>
        <w:tc>
          <w:tcPr>
            <w:tcW w:w="6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52A0F"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2B45EF" w14:textId="77777777" w:rsidR="007B35BB" w:rsidRPr="00F72CD4" w:rsidRDefault="007B35BB" w:rsidP="000D2D5A">
            <w:pPr>
              <w:rPr>
                <w:rFonts w:eastAsia="SimSun"/>
              </w:rPr>
            </w:pPr>
          </w:p>
        </w:tc>
        <w:tc>
          <w:tcPr>
            <w:tcW w:w="110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26BC6A"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16F922" w14:textId="77777777" w:rsidR="007B35BB" w:rsidRPr="00F72CD4" w:rsidRDefault="007B35BB" w:rsidP="000D2D5A">
            <w:pPr>
              <w:rPr>
                <w:rFonts w:eastAsia="SimSun"/>
                <w:lang w:eastAsia="zh-CN"/>
              </w:rPr>
            </w:pPr>
          </w:p>
        </w:tc>
        <w:tc>
          <w:tcPr>
            <w:tcW w:w="97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608A42" w14:textId="77777777" w:rsidR="007B35BB" w:rsidRPr="00F72CD4" w:rsidRDefault="007B35BB" w:rsidP="000D2D5A">
            <w:pPr>
              <w:rPr>
                <w:rFonts w:eastAsia="SimSun"/>
              </w:rPr>
            </w:pPr>
          </w:p>
        </w:tc>
        <w:tc>
          <w:tcPr>
            <w:tcW w:w="12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A4D806" w14:textId="77777777" w:rsidR="007B35BB" w:rsidRPr="00F72CD4" w:rsidRDefault="007B35BB" w:rsidP="000D2D5A">
            <w:pPr>
              <w:rPr>
                <w:rFonts w:eastAsia="SimSun"/>
              </w:rPr>
            </w:pPr>
          </w:p>
        </w:tc>
        <w:tc>
          <w:tcPr>
            <w:tcW w:w="132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00340B" w14:textId="77777777" w:rsidR="007B35BB" w:rsidRPr="00F72CD4" w:rsidRDefault="007B35BB" w:rsidP="000D2D5A">
            <w:pPr>
              <w:rPr>
                <w:rFonts w:eastAsia="SimSun"/>
              </w:rPr>
            </w:pP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74D99057" w14:textId="77777777" w:rsidR="007B35BB" w:rsidRPr="00F72CD4" w:rsidRDefault="007B35BB" w:rsidP="000D2D5A">
            <w:pPr>
              <w:pStyle w:val="TAH"/>
              <w:rPr>
                <w:rFonts w:eastAsia="SimSun"/>
              </w:rPr>
            </w:pPr>
            <w:r w:rsidRPr="00F72CD4">
              <w:rPr>
                <w:rFonts w:eastAsia="SimSun"/>
              </w:rPr>
              <w:t>Fraction of maximum throughput (%)</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59834DAB" w14:textId="77777777" w:rsidR="007B35BB" w:rsidRPr="00F72CD4" w:rsidRDefault="007B35BB" w:rsidP="000D2D5A">
            <w:pPr>
              <w:pStyle w:val="TAH"/>
              <w:rPr>
                <w:rFonts w:eastAsia="SimSun"/>
              </w:rPr>
            </w:pPr>
            <w:r w:rsidRPr="00F72CD4">
              <w:rPr>
                <w:rFonts w:eastAsia="SimSun"/>
              </w:rPr>
              <w:t>SNR (dB)</w:t>
            </w:r>
          </w:p>
        </w:tc>
      </w:tr>
      <w:tr w:rsidR="007B35BB" w:rsidRPr="00F72CD4" w14:paraId="4B8E810E" w14:textId="77777777" w:rsidTr="007B35BB">
        <w:trPr>
          <w:cantSplit/>
          <w:jc w:val="center"/>
        </w:trPr>
        <w:tc>
          <w:tcPr>
            <w:tcW w:w="624" w:type="dxa"/>
            <w:tcBorders>
              <w:top w:val="single" w:sz="4" w:space="0" w:color="auto"/>
              <w:left w:val="single" w:sz="4" w:space="0" w:color="auto"/>
              <w:bottom w:val="single" w:sz="4" w:space="0" w:color="auto"/>
              <w:right w:val="single" w:sz="4" w:space="0" w:color="auto"/>
            </w:tcBorders>
            <w:shd w:val="clear" w:color="auto" w:fill="FFFFFF"/>
            <w:hideMark/>
          </w:tcPr>
          <w:p w14:paraId="5B28C0FC"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45805DB0" w14:textId="77777777" w:rsidR="007B35BB" w:rsidRPr="00F72CD4" w:rsidRDefault="007B35BB" w:rsidP="000D2D5A">
            <w:pPr>
              <w:pStyle w:val="TAC"/>
              <w:rPr>
                <w:rFonts w:eastAsia="SimSun"/>
              </w:rPr>
            </w:pPr>
            <w:r w:rsidRPr="00F72CD4">
              <w:rPr>
                <w:rFonts w:eastAsia="SimSun"/>
              </w:rPr>
              <w:t>R.PDSCH.2-3.1 TDD</w:t>
            </w:r>
          </w:p>
        </w:tc>
        <w:tc>
          <w:tcPr>
            <w:tcW w:w="1104" w:type="dxa"/>
            <w:tcBorders>
              <w:top w:val="single" w:sz="4" w:space="0" w:color="auto"/>
              <w:left w:val="single" w:sz="4" w:space="0" w:color="auto"/>
              <w:bottom w:val="single" w:sz="4" w:space="0" w:color="auto"/>
              <w:right w:val="single" w:sz="4" w:space="0" w:color="auto"/>
            </w:tcBorders>
            <w:shd w:val="clear" w:color="auto" w:fill="FFFFFF"/>
            <w:hideMark/>
          </w:tcPr>
          <w:p w14:paraId="6896F01E" w14:textId="77777777" w:rsidR="007B35BB" w:rsidRPr="00F72CD4" w:rsidRDefault="007B35BB" w:rsidP="000D2D5A">
            <w:pPr>
              <w:pStyle w:val="TAC"/>
              <w:rPr>
                <w:rFonts w:eastAsia="SimSun"/>
              </w:rPr>
            </w:pPr>
            <w:r w:rsidRPr="00F72CD4">
              <w:rPr>
                <w:rFonts w:eastAsia="SimSun"/>
              </w:rPr>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01869E2C" w14:textId="77777777" w:rsidR="007B35BB" w:rsidRPr="00F72CD4" w:rsidRDefault="007B35BB" w:rsidP="000D2D5A">
            <w:pPr>
              <w:pStyle w:val="TAC"/>
              <w:rPr>
                <w:rFonts w:eastAsia="SimSun"/>
              </w:rPr>
            </w:pPr>
            <w:r w:rsidRPr="00F72CD4">
              <w:rPr>
                <w:rFonts w:eastAsia="SimSun"/>
              </w:rPr>
              <w:t>64QAM, 0.50</w:t>
            </w:r>
          </w:p>
        </w:tc>
        <w:tc>
          <w:tcPr>
            <w:tcW w:w="975" w:type="dxa"/>
            <w:tcBorders>
              <w:top w:val="single" w:sz="4" w:space="0" w:color="auto"/>
              <w:left w:val="single" w:sz="4" w:space="0" w:color="auto"/>
              <w:bottom w:val="single" w:sz="4" w:space="0" w:color="auto"/>
              <w:right w:val="single" w:sz="4" w:space="0" w:color="auto"/>
            </w:tcBorders>
            <w:shd w:val="clear" w:color="auto" w:fill="FFFFFF"/>
            <w:hideMark/>
          </w:tcPr>
          <w:p w14:paraId="246EA759" w14:textId="77777777" w:rsidR="007B35BB" w:rsidRPr="00F72CD4" w:rsidRDefault="007B35BB" w:rsidP="000D2D5A">
            <w:pPr>
              <w:pStyle w:val="TAC"/>
              <w:rPr>
                <w:rFonts w:eastAsia="SimSun"/>
              </w:rPr>
            </w:pPr>
            <w:r w:rsidRPr="00F72CD4">
              <w:rPr>
                <w:rFonts w:eastAsia="SimSun"/>
              </w:rPr>
              <w:t>FR1.30-1</w:t>
            </w:r>
          </w:p>
        </w:tc>
        <w:tc>
          <w:tcPr>
            <w:tcW w:w="1232" w:type="dxa"/>
            <w:tcBorders>
              <w:top w:val="single" w:sz="4" w:space="0" w:color="auto"/>
              <w:left w:val="single" w:sz="4" w:space="0" w:color="auto"/>
              <w:bottom w:val="single" w:sz="4" w:space="0" w:color="auto"/>
              <w:right w:val="single" w:sz="4" w:space="0" w:color="auto"/>
            </w:tcBorders>
            <w:shd w:val="clear" w:color="auto" w:fill="FFFFFF"/>
            <w:hideMark/>
          </w:tcPr>
          <w:p w14:paraId="4416BF00" w14:textId="77777777" w:rsidR="007B35BB" w:rsidRPr="00F72CD4" w:rsidRDefault="007B35BB" w:rsidP="000D2D5A">
            <w:pPr>
              <w:pStyle w:val="TAC"/>
              <w:rPr>
                <w:rFonts w:eastAsia="SimSun"/>
              </w:rPr>
            </w:pPr>
            <w:r w:rsidRPr="00F72CD4">
              <w:rPr>
                <w:rFonts w:eastAsia="SimSun"/>
              </w:rPr>
              <w:t>TDLA30-10</w:t>
            </w:r>
          </w:p>
        </w:tc>
        <w:tc>
          <w:tcPr>
            <w:tcW w:w="1328" w:type="dxa"/>
            <w:tcBorders>
              <w:top w:val="single" w:sz="4" w:space="0" w:color="auto"/>
              <w:left w:val="single" w:sz="4" w:space="0" w:color="auto"/>
              <w:bottom w:val="single" w:sz="4" w:space="0" w:color="auto"/>
              <w:right w:val="single" w:sz="4" w:space="0" w:color="auto"/>
            </w:tcBorders>
            <w:shd w:val="clear" w:color="auto" w:fill="FFFFFF"/>
            <w:hideMark/>
          </w:tcPr>
          <w:p w14:paraId="37AA34C9" w14:textId="77777777" w:rsidR="007B35BB" w:rsidRPr="00F72CD4" w:rsidRDefault="007B35BB" w:rsidP="000D2D5A">
            <w:pPr>
              <w:pStyle w:val="TAC"/>
              <w:rPr>
                <w:rFonts w:eastAsia="SimSun"/>
              </w:rPr>
            </w:pPr>
            <w:r w:rsidRPr="00F72CD4">
              <w:rPr>
                <w:rFonts w:eastAsia="SimSun"/>
              </w:rPr>
              <w:t>2x2, ULA Low</w:t>
            </w: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17B7D3A5" w14:textId="77777777" w:rsidR="007B35BB" w:rsidRPr="00F72CD4" w:rsidRDefault="007B35BB" w:rsidP="000D2D5A">
            <w:pPr>
              <w:pStyle w:val="TAC"/>
              <w:rPr>
                <w:rFonts w:eastAsia="SimSun"/>
              </w:rPr>
            </w:pPr>
            <w:r w:rsidRPr="00F72CD4">
              <w:rPr>
                <w:rFonts w:eastAsia="SimSun"/>
              </w:rPr>
              <w:t>70</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023F2581" w14:textId="77777777" w:rsidR="007B35BB" w:rsidRPr="00F72CD4" w:rsidRDefault="007B35BB" w:rsidP="000D2D5A">
            <w:pPr>
              <w:pStyle w:val="TAC"/>
              <w:rPr>
                <w:rFonts w:eastAsia="SimSun"/>
                <w:lang w:eastAsia="zh-CN"/>
              </w:rPr>
            </w:pPr>
            <w:r w:rsidRPr="00F72CD4">
              <w:rPr>
                <w:rFonts w:eastAsia="SimSun"/>
                <w:lang w:eastAsia="zh-CN"/>
              </w:rPr>
              <w:t>19.8</w:t>
            </w:r>
          </w:p>
        </w:tc>
      </w:tr>
      <w:tr w:rsidR="007B35BB" w:rsidRPr="00F72CD4" w14:paraId="4A9500B1" w14:textId="77777777" w:rsidTr="007B35BB">
        <w:trPr>
          <w:cantSplit/>
          <w:jc w:val="center"/>
        </w:trPr>
        <w:tc>
          <w:tcPr>
            <w:tcW w:w="624" w:type="dxa"/>
            <w:tcBorders>
              <w:top w:val="single" w:sz="4" w:space="0" w:color="auto"/>
              <w:left w:val="single" w:sz="4" w:space="0" w:color="auto"/>
              <w:bottom w:val="single" w:sz="4" w:space="0" w:color="auto"/>
              <w:right w:val="single" w:sz="4" w:space="0" w:color="auto"/>
            </w:tcBorders>
            <w:shd w:val="clear" w:color="auto" w:fill="FFFFFF"/>
            <w:hideMark/>
          </w:tcPr>
          <w:p w14:paraId="34F9E2F6"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2</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184BEEC" w14:textId="77777777" w:rsidR="007B35BB" w:rsidRPr="00F72CD4" w:rsidRDefault="007B35BB" w:rsidP="000D2D5A">
            <w:pPr>
              <w:pStyle w:val="TAC"/>
              <w:rPr>
                <w:rFonts w:eastAsia="SimSun"/>
              </w:rPr>
            </w:pPr>
            <w:r w:rsidRPr="00F72CD4">
              <w:rPr>
                <w:rFonts w:eastAsia="SimSun"/>
              </w:rPr>
              <w:t>R.PDSCH.2-</w:t>
            </w:r>
            <w:r w:rsidRPr="00F72CD4">
              <w:rPr>
                <w:rFonts w:eastAsia="SimSun"/>
                <w:lang w:eastAsia="zh-CN"/>
              </w:rPr>
              <w:t>9</w:t>
            </w:r>
            <w:r w:rsidRPr="00F72CD4">
              <w:rPr>
                <w:rFonts w:eastAsia="SimSun"/>
              </w:rPr>
              <w:t>.</w:t>
            </w:r>
            <w:r w:rsidRPr="00F72CD4">
              <w:rPr>
                <w:rFonts w:eastAsia="SimSun"/>
                <w:lang w:eastAsia="zh-CN"/>
              </w:rPr>
              <w:t>1</w:t>
            </w:r>
            <w:r w:rsidRPr="00F72CD4">
              <w:rPr>
                <w:rFonts w:eastAsia="SimSun"/>
              </w:rPr>
              <w:t xml:space="preserve"> TDD</w:t>
            </w:r>
          </w:p>
        </w:tc>
        <w:tc>
          <w:tcPr>
            <w:tcW w:w="1104" w:type="dxa"/>
            <w:tcBorders>
              <w:top w:val="single" w:sz="4" w:space="0" w:color="auto"/>
              <w:left w:val="single" w:sz="4" w:space="0" w:color="auto"/>
              <w:bottom w:val="single" w:sz="4" w:space="0" w:color="auto"/>
              <w:right w:val="single" w:sz="4" w:space="0" w:color="auto"/>
            </w:tcBorders>
            <w:shd w:val="clear" w:color="auto" w:fill="FFFFFF"/>
            <w:hideMark/>
          </w:tcPr>
          <w:p w14:paraId="0C9D4F7C" w14:textId="77777777" w:rsidR="007B35BB" w:rsidRPr="00F72CD4" w:rsidRDefault="007B35BB" w:rsidP="000D2D5A">
            <w:pPr>
              <w:pStyle w:val="TAC"/>
              <w:rPr>
                <w:rFonts w:eastAsia="SimSun"/>
              </w:rPr>
            </w:pPr>
            <w:r w:rsidRPr="00F72CD4">
              <w:rPr>
                <w:rFonts w:eastAsia="SimSun"/>
              </w:rPr>
              <w:t>2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09FF0352" w14:textId="77777777" w:rsidR="007B35BB" w:rsidRPr="00F72CD4" w:rsidRDefault="007B35BB" w:rsidP="000D2D5A">
            <w:pPr>
              <w:pStyle w:val="TAC"/>
              <w:rPr>
                <w:rFonts w:eastAsia="SimSun"/>
              </w:rPr>
            </w:pPr>
            <w:r w:rsidRPr="00F72CD4">
              <w:rPr>
                <w:rFonts w:eastAsia="SimSun"/>
              </w:rPr>
              <w:t>64QAM, 0.50</w:t>
            </w:r>
          </w:p>
        </w:tc>
        <w:tc>
          <w:tcPr>
            <w:tcW w:w="975" w:type="dxa"/>
            <w:tcBorders>
              <w:top w:val="single" w:sz="4" w:space="0" w:color="auto"/>
              <w:left w:val="single" w:sz="4" w:space="0" w:color="auto"/>
              <w:bottom w:val="single" w:sz="4" w:space="0" w:color="auto"/>
              <w:right w:val="single" w:sz="4" w:space="0" w:color="auto"/>
            </w:tcBorders>
            <w:shd w:val="clear" w:color="auto" w:fill="FFFFFF"/>
            <w:hideMark/>
          </w:tcPr>
          <w:p w14:paraId="172F07E8" w14:textId="77777777" w:rsidR="007B35BB" w:rsidRPr="00F72CD4" w:rsidRDefault="007B35BB" w:rsidP="000D2D5A">
            <w:pPr>
              <w:pStyle w:val="TAC"/>
              <w:rPr>
                <w:rFonts w:eastAsia="SimSun"/>
                <w:lang w:eastAsia="zh-CN"/>
              </w:rPr>
            </w:pPr>
            <w:r w:rsidRPr="00F72CD4">
              <w:rPr>
                <w:rFonts w:eastAsia="SimSun"/>
              </w:rPr>
              <w:t>FR1.30-4</w:t>
            </w:r>
          </w:p>
        </w:tc>
        <w:tc>
          <w:tcPr>
            <w:tcW w:w="1232" w:type="dxa"/>
            <w:tcBorders>
              <w:top w:val="single" w:sz="4" w:space="0" w:color="auto"/>
              <w:left w:val="single" w:sz="4" w:space="0" w:color="auto"/>
              <w:bottom w:val="single" w:sz="4" w:space="0" w:color="auto"/>
              <w:right w:val="single" w:sz="4" w:space="0" w:color="auto"/>
            </w:tcBorders>
            <w:shd w:val="clear" w:color="auto" w:fill="FFFFFF"/>
            <w:hideMark/>
          </w:tcPr>
          <w:p w14:paraId="024EFBB8" w14:textId="77777777" w:rsidR="007B35BB" w:rsidRPr="00F72CD4" w:rsidRDefault="007B35BB" w:rsidP="000D2D5A">
            <w:pPr>
              <w:pStyle w:val="TAC"/>
              <w:rPr>
                <w:rFonts w:eastAsia="SimSun"/>
              </w:rPr>
            </w:pPr>
            <w:r w:rsidRPr="00F72CD4">
              <w:rPr>
                <w:rFonts w:eastAsia="SimSun"/>
              </w:rPr>
              <w:t>TDLA30-10</w:t>
            </w:r>
          </w:p>
        </w:tc>
        <w:tc>
          <w:tcPr>
            <w:tcW w:w="1328" w:type="dxa"/>
            <w:tcBorders>
              <w:top w:val="single" w:sz="4" w:space="0" w:color="auto"/>
              <w:left w:val="single" w:sz="4" w:space="0" w:color="auto"/>
              <w:bottom w:val="single" w:sz="4" w:space="0" w:color="auto"/>
              <w:right w:val="single" w:sz="4" w:space="0" w:color="auto"/>
            </w:tcBorders>
            <w:shd w:val="clear" w:color="auto" w:fill="FFFFFF"/>
            <w:hideMark/>
          </w:tcPr>
          <w:p w14:paraId="2B1B6A4E" w14:textId="77777777" w:rsidR="007B35BB" w:rsidRPr="00F72CD4" w:rsidRDefault="007B35BB" w:rsidP="000D2D5A">
            <w:pPr>
              <w:pStyle w:val="TAC"/>
              <w:rPr>
                <w:rFonts w:eastAsia="SimSun"/>
              </w:rPr>
            </w:pPr>
            <w:r w:rsidRPr="00F72CD4">
              <w:rPr>
                <w:rFonts w:eastAsia="SimSun"/>
              </w:rPr>
              <w:t>2x2, ULA Low</w:t>
            </w: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55CA0F79" w14:textId="77777777" w:rsidR="007B35BB" w:rsidRPr="00F72CD4" w:rsidRDefault="007B35BB" w:rsidP="000D2D5A">
            <w:pPr>
              <w:pStyle w:val="TAC"/>
              <w:rPr>
                <w:rFonts w:eastAsia="SimSun"/>
              </w:rPr>
            </w:pPr>
            <w:r w:rsidRPr="00F72CD4">
              <w:rPr>
                <w:rFonts w:eastAsia="SimSun"/>
              </w:rPr>
              <w:t>70</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43C07D55" w14:textId="77777777" w:rsidR="007B35BB" w:rsidRPr="00F72CD4" w:rsidRDefault="007B35BB" w:rsidP="000D2D5A">
            <w:pPr>
              <w:pStyle w:val="TAC"/>
              <w:rPr>
                <w:rFonts w:eastAsia="SimSun"/>
                <w:lang w:eastAsia="zh-CN"/>
              </w:rPr>
            </w:pPr>
            <w:r w:rsidRPr="00F72CD4">
              <w:rPr>
                <w:rFonts w:eastAsia="SimSun"/>
              </w:rPr>
              <w:t>19.</w:t>
            </w:r>
            <w:r w:rsidRPr="00F72CD4">
              <w:rPr>
                <w:rFonts w:eastAsia="SimSun"/>
                <w:lang w:eastAsia="zh-CN"/>
              </w:rPr>
              <w:t>8</w:t>
            </w:r>
          </w:p>
        </w:tc>
      </w:tr>
    </w:tbl>
    <w:p w14:paraId="514865D5" w14:textId="77777777" w:rsidR="007B35BB" w:rsidRPr="00F72CD4" w:rsidRDefault="007B35BB" w:rsidP="000D2D5A">
      <w:pPr>
        <w:rPr>
          <w:rFonts w:eastAsia="Batang"/>
        </w:rPr>
      </w:pPr>
    </w:p>
    <w:p w14:paraId="61778CEB" w14:textId="77777777" w:rsidR="007B35BB" w:rsidRPr="00F72CD4" w:rsidRDefault="007B35BB" w:rsidP="000D2D5A">
      <w:pPr>
        <w:pStyle w:val="TH"/>
      </w:pPr>
      <w:r w:rsidRPr="00F72CD4">
        <w:t>Table 5.2.2.2.1.0-5: Minimum performance for Rank 2 and EnhancedReceiver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136"/>
        <w:gridCol w:w="1176"/>
        <w:gridCol w:w="1001"/>
        <w:gridCol w:w="1267"/>
        <w:gridCol w:w="1366"/>
        <w:gridCol w:w="1176"/>
        <w:gridCol w:w="661"/>
      </w:tblGrid>
      <w:tr w:rsidR="007B35BB" w:rsidRPr="00F72CD4" w14:paraId="5B3631F0"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660CD4" w14:textId="77777777" w:rsidR="007B35BB" w:rsidRPr="00F72CD4" w:rsidRDefault="007B35BB" w:rsidP="000D2D5A">
            <w:pPr>
              <w:pStyle w:val="TAH"/>
            </w:pPr>
            <w:r w:rsidRPr="00F72CD4">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070BB6"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593823"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CB4339"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00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DEB781" w14:textId="77777777" w:rsidR="007B35BB" w:rsidRPr="00F72CD4" w:rsidRDefault="007B35BB" w:rsidP="000D2D5A">
            <w:pPr>
              <w:pStyle w:val="TAH"/>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328283" w14:textId="77777777" w:rsidR="007B35BB" w:rsidRPr="00F72CD4" w:rsidRDefault="007B35BB" w:rsidP="000D2D5A">
            <w:pPr>
              <w:pStyle w:val="TAH"/>
            </w:pPr>
            <w:r w:rsidRPr="00F72CD4">
              <w:t>Propagation condition</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1C5D3B4" w14:textId="77777777" w:rsidR="007B35BB" w:rsidRPr="00F72CD4" w:rsidRDefault="007B35BB" w:rsidP="000D2D5A">
            <w:pPr>
              <w:pStyle w:val="TAH"/>
            </w:pPr>
            <w:r w:rsidRPr="00F72CD4">
              <w:t>Correlation matrix and antenna configuration</w:t>
            </w:r>
          </w:p>
        </w:tc>
        <w:tc>
          <w:tcPr>
            <w:tcW w:w="183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D575A76" w14:textId="77777777" w:rsidR="007B35BB" w:rsidRPr="00F72CD4" w:rsidRDefault="007B35BB" w:rsidP="000D2D5A">
            <w:pPr>
              <w:pStyle w:val="TAH"/>
            </w:pPr>
            <w:r w:rsidRPr="00F72CD4">
              <w:t>Reference value</w:t>
            </w:r>
          </w:p>
        </w:tc>
      </w:tr>
      <w:tr w:rsidR="007B35BB" w:rsidRPr="00F72CD4" w14:paraId="0EB04084"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26B28E" w14:textId="77777777" w:rsidR="007B35BB" w:rsidRPr="00F72CD4" w:rsidRDefault="007B35BB" w:rsidP="000D2D5A"/>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9CE0C7"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682169"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D6A160" w14:textId="77777777" w:rsidR="007B35BB" w:rsidRPr="00F72CD4" w:rsidRDefault="007B35BB" w:rsidP="000D2D5A">
            <w:pPr>
              <w:rPr>
                <w:lang w:eastAsia="zh-CN"/>
              </w:rPr>
            </w:pPr>
          </w:p>
        </w:tc>
        <w:tc>
          <w:tcPr>
            <w:tcW w:w="100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F98663" w14:textId="77777777" w:rsidR="007B35BB" w:rsidRPr="00F72CD4" w:rsidRDefault="007B35BB" w:rsidP="000D2D5A"/>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A56BBE"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232175"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4C73948" w14:textId="77777777" w:rsidR="007B35BB" w:rsidRPr="00F72CD4" w:rsidRDefault="007B35BB" w:rsidP="000D2D5A">
            <w:pPr>
              <w:pStyle w:val="TAH"/>
            </w:pPr>
            <w:r w:rsidRPr="00F72CD4">
              <w:t>Fraction of maximum throughput (%)</w:t>
            </w:r>
          </w:p>
        </w:tc>
        <w:tc>
          <w:tcPr>
            <w:tcW w:w="661" w:type="dxa"/>
            <w:tcBorders>
              <w:top w:val="single" w:sz="4" w:space="0" w:color="auto"/>
              <w:left w:val="single" w:sz="4" w:space="0" w:color="auto"/>
              <w:bottom w:val="single" w:sz="4" w:space="0" w:color="auto"/>
              <w:right w:val="single" w:sz="4" w:space="0" w:color="auto"/>
            </w:tcBorders>
            <w:shd w:val="clear" w:color="auto" w:fill="FFFFFF"/>
            <w:hideMark/>
          </w:tcPr>
          <w:p w14:paraId="29ED4657" w14:textId="77777777" w:rsidR="007B35BB" w:rsidRPr="00F72CD4" w:rsidRDefault="007B35BB" w:rsidP="000D2D5A">
            <w:pPr>
              <w:pStyle w:val="TAH"/>
            </w:pPr>
            <w:r w:rsidRPr="00F72CD4">
              <w:t>SNR (dB)</w:t>
            </w:r>
          </w:p>
        </w:tc>
      </w:tr>
      <w:tr w:rsidR="007B35BB" w:rsidRPr="00F72CD4" w14:paraId="4705981D"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1AA7B151" w14:textId="77777777" w:rsidR="007B35BB" w:rsidRPr="00F72CD4" w:rsidRDefault="007B35BB" w:rsidP="000D2D5A">
            <w:pPr>
              <w:pStyle w:val="TAC"/>
              <w:rPr>
                <w:lang w:eastAsia="zh-CN"/>
              </w:rPr>
            </w:pPr>
            <w:r w:rsidRPr="00F72CD4">
              <w:t>3-</w:t>
            </w:r>
            <w:r w:rsidRPr="00F72CD4">
              <w:rPr>
                <w:lang w:eastAsia="zh-CN"/>
              </w:rPr>
              <w:t>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2E4A2E18" w14:textId="77777777" w:rsidR="007B35BB" w:rsidRPr="00F72CD4" w:rsidRDefault="007B35BB" w:rsidP="000D2D5A">
            <w:pPr>
              <w:pStyle w:val="TAC"/>
            </w:pPr>
            <w:r w:rsidRPr="00F72CD4">
              <w:t>R.PDSCH.2-2.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ED71500"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C4D8960" w14:textId="77777777" w:rsidR="007B35BB" w:rsidRPr="00F72CD4" w:rsidRDefault="007B35BB" w:rsidP="000D2D5A">
            <w:pPr>
              <w:pStyle w:val="TAC"/>
            </w:pPr>
            <w:r w:rsidRPr="00F72CD4">
              <w:t>16QAM, 0.48</w:t>
            </w:r>
          </w:p>
        </w:tc>
        <w:tc>
          <w:tcPr>
            <w:tcW w:w="1001" w:type="dxa"/>
            <w:tcBorders>
              <w:top w:val="single" w:sz="4" w:space="0" w:color="auto"/>
              <w:left w:val="single" w:sz="4" w:space="0" w:color="auto"/>
              <w:bottom w:val="single" w:sz="4" w:space="0" w:color="auto"/>
              <w:right w:val="single" w:sz="4" w:space="0" w:color="auto"/>
            </w:tcBorders>
            <w:shd w:val="clear" w:color="auto" w:fill="FFFFFF"/>
            <w:hideMark/>
          </w:tcPr>
          <w:p w14:paraId="559C02C3"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5D22D957" w14:textId="77777777" w:rsidR="007B35BB" w:rsidRPr="00F72CD4" w:rsidRDefault="007B35BB" w:rsidP="000D2D5A">
            <w:pPr>
              <w:pStyle w:val="TAC"/>
            </w:pPr>
            <w:r w:rsidRPr="00F72CD4">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1CF8CB07" w14:textId="77777777" w:rsidR="007B35BB" w:rsidRPr="00F72CD4" w:rsidRDefault="007B35BB" w:rsidP="000D2D5A">
            <w:pPr>
              <w:pStyle w:val="TAC"/>
            </w:pPr>
            <w:r w:rsidRPr="00F72CD4">
              <w:t>2x2, ULA Medium</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0F919F04" w14:textId="77777777" w:rsidR="007B35BB" w:rsidRPr="00F72CD4" w:rsidRDefault="007B35BB" w:rsidP="000D2D5A">
            <w:pPr>
              <w:pStyle w:val="TAC"/>
            </w:pPr>
            <w:r w:rsidRPr="00F72CD4">
              <w:t>70</w:t>
            </w:r>
          </w:p>
        </w:tc>
        <w:tc>
          <w:tcPr>
            <w:tcW w:w="661" w:type="dxa"/>
            <w:tcBorders>
              <w:top w:val="single" w:sz="4" w:space="0" w:color="auto"/>
              <w:left w:val="single" w:sz="4" w:space="0" w:color="auto"/>
              <w:bottom w:val="single" w:sz="4" w:space="0" w:color="auto"/>
              <w:right w:val="single" w:sz="4" w:space="0" w:color="auto"/>
            </w:tcBorders>
            <w:shd w:val="clear" w:color="auto" w:fill="FFFFFF"/>
            <w:hideMark/>
          </w:tcPr>
          <w:p w14:paraId="608E1D44" w14:textId="77777777" w:rsidR="007B35BB" w:rsidRPr="00F72CD4" w:rsidRDefault="007B35BB" w:rsidP="000D2D5A">
            <w:pPr>
              <w:pStyle w:val="TAC"/>
            </w:pPr>
            <w:r w:rsidRPr="00F72CD4">
              <w:rPr>
                <w:lang w:eastAsia="zh-CN"/>
              </w:rPr>
              <w:t>18.0</w:t>
            </w:r>
          </w:p>
        </w:tc>
      </w:tr>
    </w:tbl>
    <w:p w14:paraId="3CA96548" w14:textId="77777777" w:rsidR="007B35BB" w:rsidRPr="00F72CD4" w:rsidRDefault="007B35BB" w:rsidP="000D2D5A">
      <w:pPr>
        <w:rPr>
          <w:rFonts w:eastAsia="Batang"/>
        </w:rPr>
      </w:pPr>
    </w:p>
    <w:p w14:paraId="499F3F57" w14:textId="77777777" w:rsidR="007B35BB" w:rsidRPr="00F72CD4" w:rsidRDefault="007B35BB" w:rsidP="000D2D5A">
      <w:r w:rsidRPr="00F72CD4">
        <w:rPr>
          <w:rFonts w:eastAsia="Batang"/>
        </w:rPr>
        <w:t>The normative reference for this requirement is TS 38.101-4 [5] clause 5.2.2.2.1.0.</w:t>
      </w:r>
    </w:p>
    <w:p w14:paraId="7D4DD1AE" w14:textId="45275D2D" w:rsidR="007B35BB" w:rsidRPr="00F72CD4" w:rsidRDefault="007B35BB" w:rsidP="00D1288A">
      <w:pPr>
        <w:pStyle w:val="Heading6"/>
      </w:pPr>
      <w:bookmarkStart w:id="635" w:name="_Toc27479433"/>
      <w:bookmarkStart w:id="636" w:name="_Toc36058620"/>
      <w:bookmarkStart w:id="637" w:name="_Toc44067543"/>
      <w:bookmarkStart w:id="638" w:name="_Toc52716467"/>
      <w:bookmarkStart w:id="639" w:name="_Toc58239109"/>
      <w:bookmarkStart w:id="640" w:name="_Toc68246691"/>
      <w:bookmarkStart w:id="641" w:name="_Toc75789958"/>
      <w:bookmarkStart w:id="642" w:name="_Toc84264605"/>
      <w:bookmarkStart w:id="643" w:name="_Toc90560732"/>
      <w:r w:rsidRPr="00F72CD4">
        <w:t>5.2.2.2.1_1</w:t>
      </w:r>
      <w:r w:rsidRPr="00F72CD4">
        <w:tab/>
        <w:t>2Rx TDD FR1 PDSCH mapping Type A performance - 2x2 MIMO with baseline receiver for both SA and NSA</w:t>
      </w:r>
      <w:bookmarkEnd w:id="635"/>
      <w:bookmarkEnd w:id="636"/>
      <w:bookmarkEnd w:id="637"/>
      <w:bookmarkEnd w:id="638"/>
      <w:bookmarkEnd w:id="639"/>
      <w:bookmarkEnd w:id="640"/>
      <w:bookmarkEnd w:id="641"/>
      <w:bookmarkEnd w:id="642"/>
      <w:bookmarkEnd w:id="643"/>
    </w:p>
    <w:p w14:paraId="2D7201B0" w14:textId="77777777" w:rsidR="007B35BB" w:rsidRPr="00F72CD4" w:rsidRDefault="007B35BB" w:rsidP="007B35BB">
      <w:pPr>
        <w:pStyle w:val="H6"/>
      </w:pPr>
      <w:r w:rsidRPr="00F72CD4">
        <w:t>5.2.2.2.1_1.1</w:t>
      </w:r>
      <w:r w:rsidRPr="00F72CD4">
        <w:tab/>
        <w:t>Test Purpose</w:t>
      </w:r>
    </w:p>
    <w:p w14:paraId="09B791FC" w14:textId="77777777" w:rsidR="007B35BB" w:rsidRPr="00F72CD4" w:rsidRDefault="007B35BB" w:rsidP="000D2D5A">
      <w:r w:rsidRPr="00F72CD4">
        <w:t>Verify the PDSCH mapping Type A normal performance under 2 receive antenna conditions and with different channel models, MCSs and number of MIMO layers</w:t>
      </w:r>
    </w:p>
    <w:p w14:paraId="62682A3D" w14:textId="77777777" w:rsidR="007B35BB" w:rsidRPr="00F72CD4" w:rsidRDefault="007B35BB" w:rsidP="007B35BB">
      <w:pPr>
        <w:pStyle w:val="H6"/>
      </w:pPr>
      <w:r w:rsidRPr="00F72CD4">
        <w:t>5.2.2.2.1_1.2</w:t>
      </w:r>
      <w:r w:rsidRPr="00F72CD4">
        <w:tab/>
        <w:t>Test Applicability</w:t>
      </w:r>
    </w:p>
    <w:p w14:paraId="5129611E" w14:textId="77777777" w:rsidR="007B35BB" w:rsidRPr="00F72CD4" w:rsidRDefault="007B35BB" w:rsidP="000D2D5A">
      <w:r w:rsidRPr="00F72CD4">
        <w:t>This test applies to all types of NR UE release 15 and forward.</w:t>
      </w:r>
    </w:p>
    <w:p w14:paraId="3B7F9883" w14:textId="77777777" w:rsidR="007B35BB" w:rsidRPr="00F72CD4" w:rsidRDefault="007B35BB" w:rsidP="000D2D5A">
      <w:r w:rsidRPr="00F72CD4">
        <w:t>This test also applies to all types of EUTRA UE release 15 and forward supporting EN-DC.</w:t>
      </w:r>
    </w:p>
    <w:p w14:paraId="290AA08C" w14:textId="77777777" w:rsidR="007B35BB" w:rsidRPr="00F72CD4" w:rsidRDefault="007B35BB" w:rsidP="007B35BB">
      <w:pPr>
        <w:pStyle w:val="H6"/>
      </w:pPr>
      <w:r w:rsidRPr="00F72CD4">
        <w:t>5.2.2.2.1_1.3</w:t>
      </w:r>
      <w:r w:rsidRPr="00F72CD4">
        <w:tab/>
        <w:t>Test Description</w:t>
      </w:r>
    </w:p>
    <w:p w14:paraId="17BDF53A" w14:textId="77777777" w:rsidR="007B35BB" w:rsidRPr="00F72CD4" w:rsidRDefault="007B35BB" w:rsidP="007B35BB">
      <w:pPr>
        <w:pStyle w:val="H6"/>
      </w:pPr>
      <w:r w:rsidRPr="00F72CD4">
        <w:t>5.2.2.2.1_1.3.1</w:t>
      </w:r>
      <w:r w:rsidRPr="00F72CD4">
        <w:tab/>
        <w:t>Initial Conditions</w:t>
      </w:r>
    </w:p>
    <w:p w14:paraId="6D7567CB" w14:textId="77777777" w:rsidR="007B35BB" w:rsidRPr="00F72CD4" w:rsidRDefault="007B35BB" w:rsidP="000D2D5A">
      <w:pPr>
        <w:rPr>
          <w:rFonts w:eastAsia="Batang"/>
        </w:rPr>
      </w:pPr>
      <w:r w:rsidRPr="00F72CD4">
        <w:rPr>
          <w:rFonts w:eastAsia="Batang"/>
        </w:rPr>
        <w:t>Initial conditions are a set of test configurations the UE needs to be tested in and the steps for the SS to take with the UE to reach the correct measurement state.</w:t>
      </w:r>
    </w:p>
    <w:p w14:paraId="4C1BB9A7"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of TS 38.521-1. </w:t>
      </w:r>
    </w:p>
    <w:p w14:paraId="5EAE0C84" w14:textId="77777777" w:rsidR="007B35BB" w:rsidRPr="00F72CD4" w:rsidRDefault="007B35BB" w:rsidP="000D2D5A">
      <w:pPr>
        <w:rPr>
          <w:rFonts w:eastAsia="Batang"/>
        </w:rPr>
      </w:pPr>
      <w:r w:rsidRPr="00F72CD4">
        <w:rPr>
          <w:rFonts w:eastAsia="Batang"/>
        </w:rPr>
        <w:t>Configurations of PDSCH and PDCCH before measurement are specified in Annex C.</w:t>
      </w:r>
    </w:p>
    <w:p w14:paraId="5622FD6B" w14:textId="77777777" w:rsidR="007B35BB" w:rsidRPr="00F72CD4" w:rsidRDefault="007B35BB" w:rsidP="000D2D5A">
      <w:pPr>
        <w:rPr>
          <w:rFonts w:eastAsia="Batang"/>
        </w:rPr>
      </w:pPr>
      <w:r w:rsidRPr="00F72CD4">
        <w:rPr>
          <w:rFonts w:eastAsia="Batang"/>
        </w:rPr>
        <w:t>Test Environment: Normal, as defined in TS 38.508-1 [6] clause 4.1.</w:t>
      </w:r>
    </w:p>
    <w:p w14:paraId="1760C711" w14:textId="2954FB45" w:rsidR="007B35BB" w:rsidRPr="00F72CD4" w:rsidRDefault="007B35BB" w:rsidP="000D2D5A">
      <w:pPr>
        <w:rPr>
          <w:rFonts w:eastAsia="Batang"/>
        </w:rPr>
      </w:pPr>
      <w:r w:rsidRPr="00F72CD4">
        <w:rPr>
          <w:rFonts w:eastAsia="Batang"/>
        </w:rPr>
        <w:t xml:space="preserve">Frequencies to be tested: Mid Range, as defined in TS 38.508-1 [6] clause </w:t>
      </w:r>
      <w:r w:rsidR="009B4BDD" w:rsidRPr="00F72CD4">
        <w:rPr>
          <w:rFonts w:eastAsia="Batang"/>
        </w:rPr>
        <w:t>5.2.2</w:t>
      </w:r>
      <w:r w:rsidRPr="00F72CD4">
        <w:rPr>
          <w:rFonts w:eastAsia="Batang"/>
        </w:rPr>
        <w:t>.</w:t>
      </w:r>
    </w:p>
    <w:p w14:paraId="76C19ECE" w14:textId="77777777" w:rsidR="007B35BB" w:rsidRPr="00F72CD4" w:rsidRDefault="007B35BB" w:rsidP="000D2D5A">
      <w:pPr>
        <w:rPr>
          <w:rFonts w:eastAsia="Batang"/>
        </w:rPr>
      </w:pPr>
      <w:r w:rsidRPr="00F72CD4">
        <w:rPr>
          <w:rFonts w:eastAsia="Batang"/>
        </w:rPr>
        <w:t>For EN-DC within FR1 operation, setup the LTE link according to Annex D:</w:t>
      </w:r>
    </w:p>
    <w:p w14:paraId="7CF6378C" w14:textId="42FF507B"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0CBDF9A9" w14:textId="77777777" w:rsidR="007B35BB" w:rsidRPr="00F72CD4" w:rsidRDefault="007B35BB" w:rsidP="000D2D5A">
      <w:pPr>
        <w:pStyle w:val="B1"/>
      </w:pPr>
      <w:r w:rsidRPr="00F72CD4">
        <w:t>2.</w:t>
      </w:r>
      <w:r w:rsidRPr="00F72CD4">
        <w:tab/>
        <w:t>The parameter settings for the NR cell are set up according to Table 5.2-1 and Table 5.2.2.2.1.0-2 and as appropriate.</w:t>
      </w:r>
    </w:p>
    <w:p w14:paraId="6F1F8F59" w14:textId="77777777" w:rsidR="007B35BB" w:rsidRPr="00F72CD4" w:rsidRDefault="007B35BB" w:rsidP="000D2D5A">
      <w:pPr>
        <w:pStyle w:val="B1"/>
      </w:pPr>
      <w:r w:rsidRPr="00F72CD4">
        <w:t>3.</w:t>
      </w:r>
      <w:r w:rsidRPr="00F72CD4">
        <w:tab/>
        <w:t>Downlink signals for the NR cell are initially set up according to Annexes C.0, C.1, C.2 and uplink signals according to Annexes G.0, G.1, G.2, G.3.1 of TS 38.521-1 [7].</w:t>
      </w:r>
    </w:p>
    <w:p w14:paraId="28CB4A10" w14:textId="77777777" w:rsidR="007B35BB" w:rsidRPr="00F72CD4" w:rsidRDefault="007B35BB" w:rsidP="000D2D5A">
      <w:pPr>
        <w:pStyle w:val="B1"/>
      </w:pPr>
      <w:r w:rsidRPr="00F72CD4">
        <w:t>4.</w:t>
      </w:r>
      <w:r w:rsidRPr="00F72CD4">
        <w:tab/>
        <w:t>Propagation conditions for the NR cell are set according to Annex B.0.</w:t>
      </w:r>
    </w:p>
    <w:p w14:paraId="19E4FDB0"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 xml:space="preserve"> </w:t>
      </w:r>
      <w:r w:rsidRPr="00F72CD4">
        <w:t>for NSA according to TS 38.508-1 [6] clause 4.5. Message contents are defined in clause 5.2.2.2.1_1.4.3.</w:t>
      </w:r>
    </w:p>
    <w:p w14:paraId="00E5136C" w14:textId="77777777" w:rsidR="007B35BB" w:rsidRPr="00F72CD4" w:rsidRDefault="007B35BB" w:rsidP="007B35BB">
      <w:pPr>
        <w:pStyle w:val="H6"/>
      </w:pPr>
      <w:r w:rsidRPr="00F72CD4">
        <w:t>5.2.2.2.1_1.3.2</w:t>
      </w:r>
      <w:r w:rsidRPr="00F72CD4">
        <w:tab/>
        <w:t>Test Procedure</w:t>
      </w:r>
    </w:p>
    <w:p w14:paraId="6F26B879" w14:textId="4CD2BFB4" w:rsidR="007B35BB" w:rsidRPr="00F72CD4" w:rsidRDefault="007B35BB" w:rsidP="000D2D5A">
      <w:pPr>
        <w:pStyle w:val="B1"/>
      </w:pPr>
      <w:r w:rsidRPr="00F72CD4">
        <w:t>1.</w:t>
      </w:r>
      <w:r w:rsidRPr="00F72CD4">
        <w:tab/>
        <w:t>SS transmits PDSCH via PDCCH DCI format 1_1 for C_RNTI to transmit the DL RMC according to Table 5.2.2.2.1_1.4-1 and Table 5.2.2.2.1_1.4-2. The SS sends downlink MAC padding bits on the DL RMC.</w:t>
      </w:r>
    </w:p>
    <w:p w14:paraId="3B7FFA89" w14:textId="77777777" w:rsidR="007B35BB" w:rsidRPr="00F72CD4" w:rsidRDefault="007B35BB" w:rsidP="000D2D5A">
      <w:pPr>
        <w:rPr>
          <w:rFonts w:eastAsia="Batang"/>
        </w:rPr>
      </w:pPr>
      <w:r w:rsidRPr="00F72CD4">
        <w:rPr>
          <w:rFonts w:eastAsia="Batang"/>
        </w:rPr>
        <w:t>2.</w:t>
      </w:r>
      <w:r w:rsidRPr="00F72CD4">
        <w:rPr>
          <w:rFonts w:eastAsia="Batang"/>
        </w:rPr>
        <w:tab/>
        <w:t xml:space="preserve">Set the parameters of the bandwidth, MCS, reference channel, the propagation condition, the correlation matrix and the SNR according to Tables </w:t>
      </w:r>
      <w:r w:rsidRPr="00F72CD4">
        <w:t xml:space="preserve">5.2.2.2.1_1.4-1 and 5.2.2.2.1_1.4-2  </w:t>
      </w:r>
      <w:r w:rsidRPr="00F72CD4">
        <w:rPr>
          <w:rFonts w:eastAsia="Batang"/>
        </w:rPr>
        <w:t>as appropriate.</w:t>
      </w:r>
    </w:p>
    <w:p w14:paraId="37BB3376" w14:textId="77777777" w:rsidR="007B35BB" w:rsidRPr="00F72CD4" w:rsidRDefault="007B35BB" w:rsidP="000D2D5A">
      <w:pPr>
        <w:rPr>
          <w:rFonts w:eastAsia="Batang"/>
        </w:rPr>
      </w:pPr>
      <w:r w:rsidRPr="00F72CD4">
        <w:rPr>
          <w:rFonts w:eastAsia="Batang"/>
        </w:rPr>
        <w:t>3.</w:t>
      </w:r>
      <w:r w:rsidRPr="00F72CD4">
        <w:rPr>
          <w:rFonts w:eastAsia="Batang"/>
        </w:rPr>
        <w:tab/>
        <w:t>Measure the average throughput for a duration sufficient to achieve statistical significance according to Annex G clause G.1.5. Count the number of NACKs, ACKs and statDTXs on the UL during each subtest and decide pass or fail according to Tables G.1.5-2 in Annex G clause G.1.5.</w:t>
      </w:r>
    </w:p>
    <w:p w14:paraId="23B1F99B" w14:textId="77777777" w:rsidR="007B35BB" w:rsidRPr="00F72CD4" w:rsidRDefault="007B35BB" w:rsidP="000D2D5A">
      <w:pPr>
        <w:rPr>
          <w:rFonts w:eastAsia="Batang"/>
        </w:rPr>
      </w:pPr>
      <w:r w:rsidRPr="00F72CD4">
        <w:rPr>
          <w:rFonts w:eastAsia="Batang"/>
        </w:rPr>
        <w:t>4.</w:t>
      </w:r>
      <w:r w:rsidRPr="00F72CD4">
        <w:rPr>
          <w:rFonts w:eastAsia="Batang"/>
        </w:rPr>
        <w:tab/>
        <w:t xml:space="preserve">Repeat steps from 1 to 3 for each subtest in Table </w:t>
      </w:r>
      <w:r w:rsidRPr="00F72CD4">
        <w:t xml:space="preserve">5.2.2.2.1_1.4-1 and Table 5.2.2.2.1_1.4-2 </w:t>
      </w:r>
      <w:r w:rsidRPr="00F72CD4">
        <w:rPr>
          <w:rFonts w:eastAsia="Batang"/>
        </w:rPr>
        <w:t>as appropriate.</w:t>
      </w:r>
    </w:p>
    <w:p w14:paraId="7DC16A93" w14:textId="77777777" w:rsidR="007B35BB" w:rsidRPr="00F72CD4" w:rsidRDefault="007B35BB" w:rsidP="007B35BB">
      <w:pPr>
        <w:pStyle w:val="H6"/>
      </w:pPr>
      <w:r w:rsidRPr="00F72CD4">
        <w:t>5.2.2.2.1_1.3.3</w:t>
      </w:r>
      <w:r w:rsidRPr="00F72CD4">
        <w:tab/>
        <w:t>Message Contents</w:t>
      </w:r>
    </w:p>
    <w:p w14:paraId="00227D3F" w14:textId="77777777" w:rsidR="007B35BB" w:rsidRPr="00F72CD4" w:rsidRDefault="007B35BB" w:rsidP="000D2D5A">
      <w:r w:rsidRPr="00F72CD4">
        <w:t>Message contents are according to TS 38.508-1 [6] subclauses 4.6.1 and 5.4.2.</w:t>
      </w:r>
    </w:p>
    <w:p w14:paraId="462B8678" w14:textId="77777777" w:rsidR="007B35BB" w:rsidRPr="00F72CD4" w:rsidRDefault="007B35BB" w:rsidP="007B35BB">
      <w:pPr>
        <w:pStyle w:val="H6"/>
      </w:pPr>
      <w:r w:rsidRPr="00F72CD4">
        <w:t>5.2.2.2.1_1.3.3_1</w:t>
      </w:r>
      <w:r w:rsidRPr="00F72CD4">
        <w:tab/>
        <w:t>Message exceptions for SA</w:t>
      </w:r>
    </w:p>
    <w:p w14:paraId="0ED2865C" w14:textId="77777777" w:rsidR="007B35BB" w:rsidRPr="00F72CD4" w:rsidRDefault="007B35BB" w:rsidP="000D2D5A">
      <w:pPr>
        <w:pStyle w:val="TH"/>
      </w:pPr>
      <w:r w:rsidRPr="00F72CD4">
        <w:t>Table 5.2.2.2.1_1.3.3_1-1: Void</w:t>
      </w:r>
    </w:p>
    <w:p w14:paraId="3D793457" w14:textId="77777777" w:rsidR="007B35BB" w:rsidRPr="00F72CD4" w:rsidRDefault="007B35BB" w:rsidP="000D2D5A">
      <w:pPr>
        <w:pStyle w:val="TH"/>
      </w:pPr>
      <w:r w:rsidRPr="00F72CD4">
        <w:t>Table 5.2.2.2.1_1.3.3_1-2: Void</w:t>
      </w:r>
    </w:p>
    <w:p w14:paraId="6DD9BAEE" w14:textId="77777777" w:rsidR="007B35BB" w:rsidRPr="00F72CD4" w:rsidRDefault="007B35BB" w:rsidP="000D2D5A"/>
    <w:p w14:paraId="54E527AF" w14:textId="77777777" w:rsidR="007B35BB" w:rsidRPr="00F72CD4" w:rsidRDefault="007B35BB" w:rsidP="000D2D5A">
      <w:pPr>
        <w:pStyle w:val="TH"/>
        <w:rPr>
          <w:i/>
          <w:iCs/>
        </w:rPr>
      </w:pPr>
      <w:r w:rsidRPr="00F72CD4">
        <w:t xml:space="preserve">Table 5.2.2.2.1_1.3.3_1-3: </w:t>
      </w:r>
      <w:r w:rsidRPr="00F72CD4">
        <w:rPr>
          <w:i/>
          <w:iCs/>
        </w:rPr>
        <w:t>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36FBED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6303BB6" w14:textId="77777777" w:rsidR="007B35BB" w:rsidRPr="00F72CD4" w:rsidRDefault="007B35BB" w:rsidP="000D2D5A">
            <w:pPr>
              <w:pStyle w:val="TAH"/>
            </w:pPr>
            <w:r w:rsidRPr="00F72CD4">
              <w:t>Derivation Path: TS 38.508-1 [6], Table 5.4.2.0-26</w:t>
            </w:r>
          </w:p>
        </w:tc>
      </w:tr>
      <w:tr w:rsidR="007B35BB" w:rsidRPr="00F72CD4" w14:paraId="0CA7E9C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F8EC2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89BC1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70273B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41ECCE9" w14:textId="77777777" w:rsidR="007B35BB" w:rsidRPr="00F72CD4" w:rsidRDefault="007B35BB" w:rsidP="000D2D5A">
            <w:pPr>
              <w:pStyle w:val="TAH"/>
            </w:pPr>
            <w:r w:rsidRPr="00F72CD4">
              <w:t>Condition</w:t>
            </w:r>
          </w:p>
        </w:tc>
      </w:tr>
      <w:tr w:rsidR="007B35BB" w:rsidRPr="00F72CD4" w14:paraId="7F72403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0C036AF"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8FEA4A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C00572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1CC9B1" w14:textId="77777777" w:rsidR="007B35BB" w:rsidRPr="00F72CD4" w:rsidRDefault="007B35BB" w:rsidP="000D2D5A">
            <w:pPr>
              <w:pStyle w:val="TAL"/>
            </w:pPr>
          </w:p>
        </w:tc>
      </w:tr>
      <w:tr w:rsidR="007B35BB" w:rsidRPr="00F72CD4" w14:paraId="555F7EA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15C782" w14:textId="77777777" w:rsidR="007B35BB" w:rsidRPr="00F72CD4" w:rsidRDefault="007B35BB" w:rsidP="000D2D5A">
            <w:pPr>
              <w:pStyle w:val="TAL"/>
            </w:pPr>
            <w:r w:rsidRPr="00F72CD4">
              <w:t>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27939E1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525C13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720610" w14:textId="77777777" w:rsidR="007B35BB" w:rsidRPr="00F72CD4" w:rsidRDefault="007B35BB" w:rsidP="000D2D5A">
            <w:pPr>
              <w:pStyle w:val="TAL"/>
            </w:pPr>
          </w:p>
        </w:tc>
      </w:tr>
      <w:tr w:rsidR="007B35BB" w:rsidRPr="00F72CD4" w14:paraId="29AC1F1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8AF422" w14:textId="77777777" w:rsidR="007B35BB" w:rsidRPr="00F72CD4" w:rsidRDefault="007B35BB" w:rsidP="000D2D5A">
            <w:pPr>
              <w:pStyle w:val="TAL"/>
            </w:pPr>
            <w:r w:rsidRPr="00F72CD4">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2CC494EB" w14:textId="77777777" w:rsidR="007B35BB" w:rsidRPr="00F72CD4" w:rsidRDefault="007B35BB" w:rsidP="000D2D5A">
            <w:pPr>
              <w:pStyle w:val="TAL"/>
            </w:pPr>
            <w:r w:rsidRPr="00F72CD4">
              <w:t>DMRS-DownlinkConfig</w:t>
            </w:r>
          </w:p>
        </w:tc>
        <w:tc>
          <w:tcPr>
            <w:tcW w:w="1700" w:type="dxa"/>
            <w:tcBorders>
              <w:top w:val="single" w:sz="4" w:space="0" w:color="auto"/>
              <w:left w:val="single" w:sz="4" w:space="0" w:color="auto"/>
              <w:bottom w:val="single" w:sz="4" w:space="0" w:color="auto"/>
              <w:right w:val="single" w:sz="4" w:space="0" w:color="auto"/>
            </w:tcBorders>
          </w:tcPr>
          <w:p w14:paraId="0C91C9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F29E34" w14:textId="77777777" w:rsidR="007B35BB" w:rsidRPr="00F72CD4" w:rsidRDefault="007B35BB" w:rsidP="000D2D5A">
            <w:pPr>
              <w:pStyle w:val="TAL"/>
            </w:pPr>
          </w:p>
        </w:tc>
      </w:tr>
      <w:tr w:rsidR="007B35BB" w:rsidRPr="00F72CD4" w14:paraId="7C444EA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32566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52A8AF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C21C06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DF22BC" w14:textId="77777777" w:rsidR="007B35BB" w:rsidRPr="00F72CD4" w:rsidRDefault="007B35BB" w:rsidP="000D2D5A">
            <w:pPr>
              <w:pStyle w:val="TAL"/>
            </w:pPr>
          </w:p>
        </w:tc>
      </w:tr>
      <w:tr w:rsidR="007B35BB" w:rsidRPr="00F72CD4" w14:paraId="78461468"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638B2E85" w14:textId="77777777" w:rsidR="007B35BB" w:rsidRPr="00F72CD4" w:rsidRDefault="007B35BB" w:rsidP="000D2D5A">
            <w:pPr>
              <w:pStyle w:val="TAL"/>
            </w:pPr>
            <w:r w:rsidRPr="00F72CD4">
              <w:t xml:space="preserve">  mcs-Table</w:t>
            </w:r>
          </w:p>
        </w:tc>
        <w:tc>
          <w:tcPr>
            <w:tcW w:w="2267" w:type="dxa"/>
            <w:tcBorders>
              <w:top w:val="single" w:sz="4" w:space="0" w:color="auto"/>
              <w:left w:val="single" w:sz="4" w:space="0" w:color="auto"/>
              <w:bottom w:val="single" w:sz="4" w:space="0" w:color="auto"/>
              <w:right w:val="single" w:sz="4" w:space="0" w:color="auto"/>
            </w:tcBorders>
            <w:hideMark/>
          </w:tcPr>
          <w:p w14:paraId="6D847EE7" w14:textId="77777777" w:rsidR="007B35BB" w:rsidRPr="00F72CD4" w:rsidRDefault="007B35BB" w:rsidP="000D2D5A">
            <w:pPr>
              <w:pStyle w:val="TAL"/>
            </w:pPr>
            <w:r w:rsidRPr="00F72CD4">
              <w:t>qam256</w:t>
            </w:r>
          </w:p>
        </w:tc>
        <w:tc>
          <w:tcPr>
            <w:tcW w:w="1700" w:type="dxa"/>
            <w:tcBorders>
              <w:top w:val="single" w:sz="4" w:space="0" w:color="auto"/>
              <w:left w:val="single" w:sz="4" w:space="0" w:color="auto"/>
              <w:bottom w:val="single" w:sz="4" w:space="0" w:color="auto"/>
              <w:right w:val="single" w:sz="4" w:space="0" w:color="auto"/>
            </w:tcBorders>
            <w:hideMark/>
          </w:tcPr>
          <w:p w14:paraId="0F0554EA" w14:textId="77777777" w:rsidR="007B35BB" w:rsidRPr="00F72CD4" w:rsidRDefault="007B35BB" w:rsidP="000D2D5A">
            <w:pPr>
              <w:pStyle w:val="TAL"/>
            </w:pPr>
            <w:r w:rsidRPr="00F72CD4">
              <w:t>256qam table for test 1-3</w:t>
            </w:r>
          </w:p>
        </w:tc>
        <w:tc>
          <w:tcPr>
            <w:tcW w:w="1245" w:type="dxa"/>
            <w:tcBorders>
              <w:top w:val="single" w:sz="4" w:space="0" w:color="auto"/>
              <w:left w:val="single" w:sz="4" w:space="0" w:color="auto"/>
              <w:bottom w:val="single" w:sz="4" w:space="0" w:color="auto"/>
              <w:right w:val="single" w:sz="4" w:space="0" w:color="auto"/>
            </w:tcBorders>
          </w:tcPr>
          <w:p w14:paraId="5A97452F" w14:textId="77777777" w:rsidR="007B35BB" w:rsidRPr="00F72CD4" w:rsidRDefault="007B35BB" w:rsidP="000D2D5A">
            <w:pPr>
              <w:pStyle w:val="TAL"/>
            </w:pPr>
          </w:p>
        </w:tc>
      </w:tr>
      <w:tr w:rsidR="007B35BB" w:rsidRPr="00F72CD4" w14:paraId="43A525C3"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3389CF0C"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48D8BD2D"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DDE3B91" w14:textId="77777777" w:rsidR="007B35BB" w:rsidRPr="00F72CD4" w:rsidRDefault="007B35BB" w:rsidP="000D2D5A">
            <w:pPr>
              <w:pStyle w:val="TAL"/>
            </w:pPr>
            <w:r w:rsidRPr="00F72CD4">
              <w:t>64qam table for all tests except test 1-3</w:t>
            </w:r>
          </w:p>
        </w:tc>
        <w:tc>
          <w:tcPr>
            <w:tcW w:w="1245" w:type="dxa"/>
            <w:tcBorders>
              <w:top w:val="single" w:sz="4" w:space="0" w:color="auto"/>
              <w:left w:val="single" w:sz="4" w:space="0" w:color="auto"/>
              <w:bottom w:val="single" w:sz="4" w:space="0" w:color="auto"/>
              <w:right w:val="single" w:sz="4" w:space="0" w:color="auto"/>
            </w:tcBorders>
          </w:tcPr>
          <w:p w14:paraId="11A009D0" w14:textId="77777777" w:rsidR="007B35BB" w:rsidRPr="00F72CD4" w:rsidRDefault="007B35BB" w:rsidP="000D2D5A">
            <w:pPr>
              <w:pStyle w:val="TAL"/>
            </w:pPr>
          </w:p>
        </w:tc>
      </w:tr>
      <w:tr w:rsidR="007B35BB" w:rsidRPr="00F72CD4" w14:paraId="4DB1AD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A68255"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BE2BE3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4A7F47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5A1A59" w14:textId="77777777" w:rsidR="007B35BB" w:rsidRPr="00F72CD4" w:rsidRDefault="007B35BB" w:rsidP="000D2D5A">
            <w:pPr>
              <w:pStyle w:val="TAL"/>
            </w:pPr>
          </w:p>
        </w:tc>
      </w:tr>
      <w:tr w:rsidR="007B35BB" w:rsidRPr="00F72CD4" w14:paraId="6E2190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4AF0C7"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3A03C17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D21841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D43C7E" w14:textId="77777777" w:rsidR="007B35BB" w:rsidRPr="00F72CD4" w:rsidRDefault="007B35BB" w:rsidP="000D2D5A">
            <w:pPr>
              <w:pStyle w:val="TAL"/>
            </w:pPr>
          </w:p>
        </w:tc>
      </w:tr>
      <w:tr w:rsidR="007B35BB" w:rsidRPr="00F72CD4" w14:paraId="7330532E" w14:textId="77777777" w:rsidTr="007B35BB">
        <w:tc>
          <w:tcPr>
            <w:tcW w:w="4535" w:type="dxa"/>
            <w:tcBorders>
              <w:top w:val="single" w:sz="4" w:space="0" w:color="auto"/>
              <w:left w:val="single" w:sz="4" w:space="0" w:color="auto"/>
              <w:bottom w:val="nil"/>
              <w:right w:val="single" w:sz="4" w:space="0" w:color="auto"/>
            </w:tcBorders>
            <w:hideMark/>
          </w:tcPr>
          <w:p w14:paraId="18A13519"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nil"/>
              <w:right w:val="single" w:sz="4" w:space="0" w:color="auto"/>
            </w:tcBorders>
            <w:hideMark/>
          </w:tcPr>
          <w:p w14:paraId="7B7EADDC"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nil"/>
              <w:right w:val="single" w:sz="4" w:space="0" w:color="auto"/>
            </w:tcBorders>
            <w:hideMark/>
          </w:tcPr>
          <w:p w14:paraId="45E0D073" w14:textId="77777777" w:rsidR="007B35BB" w:rsidRPr="00F72CD4" w:rsidRDefault="007B35BB" w:rsidP="000D2D5A">
            <w:pPr>
              <w:pStyle w:val="TAL"/>
            </w:pPr>
            <w:r w:rsidRPr="00F72CD4">
              <w:t>n4 for test 1-1</w:t>
            </w:r>
          </w:p>
          <w:p w14:paraId="5CA9AB9C" w14:textId="77777777" w:rsidR="007B35BB" w:rsidRPr="00F72CD4" w:rsidRDefault="007B35BB" w:rsidP="000D2D5A">
            <w:pPr>
              <w:pStyle w:val="TAL"/>
            </w:pPr>
            <w:r w:rsidRPr="00F72CD4">
              <w:t>n2 for other tests</w:t>
            </w:r>
          </w:p>
        </w:tc>
        <w:tc>
          <w:tcPr>
            <w:tcW w:w="1245" w:type="dxa"/>
            <w:tcBorders>
              <w:top w:val="single" w:sz="4" w:space="0" w:color="auto"/>
              <w:left w:val="single" w:sz="4" w:space="0" w:color="auto"/>
              <w:bottom w:val="nil"/>
              <w:right w:val="single" w:sz="4" w:space="0" w:color="auto"/>
            </w:tcBorders>
            <w:hideMark/>
          </w:tcPr>
          <w:p w14:paraId="742965B9" w14:textId="77777777" w:rsidR="007B35BB" w:rsidRPr="00F72CD4" w:rsidRDefault="007B35BB" w:rsidP="000D2D5A">
            <w:pPr>
              <w:pStyle w:val="TAL"/>
            </w:pPr>
            <w:r w:rsidRPr="00F72CD4">
              <w:rPr>
                <w:lang w:eastAsia="zh-CN"/>
              </w:rPr>
              <w:t>test 1-1</w:t>
            </w:r>
          </w:p>
        </w:tc>
      </w:tr>
      <w:tr w:rsidR="007B35BB" w:rsidRPr="00F72CD4" w14:paraId="69C9B6DC" w14:textId="77777777" w:rsidTr="007B35BB">
        <w:tc>
          <w:tcPr>
            <w:tcW w:w="4535" w:type="dxa"/>
            <w:tcBorders>
              <w:top w:val="nil"/>
              <w:left w:val="single" w:sz="4" w:space="0" w:color="auto"/>
              <w:bottom w:val="single" w:sz="4" w:space="0" w:color="auto"/>
              <w:right w:val="single" w:sz="4" w:space="0" w:color="auto"/>
            </w:tcBorders>
          </w:tcPr>
          <w:p w14:paraId="1FF3F7FC" w14:textId="77777777" w:rsidR="007B35BB" w:rsidRPr="00F72CD4" w:rsidRDefault="007B35BB" w:rsidP="000D2D5A">
            <w:pPr>
              <w:pStyle w:val="TAL"/>
            </w:pPr>
          </w:p>
        </w:tc>
        <w:tc>
          <w:tcPr>
            <w:tcW w:w="2267" w:type="dxa"/>
            <w:tcBorders>
              <w:top w:val="nil"/>
              <w:left w:val="single" w:sz="4" w:space="0" w:color="auto"/>
              <w:bottom w:val="single" w:sz="4" w:space="0" w:color="auto"/>
              <w:right w:val="single" w:sz="4" w:space="0" w:color="auto"/>
            </w:tcBorders>
            <w:hideMark/>
          </w:tcPr>
          <w:p w14:paraId="6D7D4427" w14:textId="77777777" w:rsidR="007B35BB" w:rsidRPr="00F72CD4" w:rsidRDefault="007B35BB" w:rsidP="000D2D5A">
            <w:pPr>
              <w:pStyle w:val="TAL"/>
            </w:pPr>
            <w:r w:rsidRPr="00F72CD4">
              <w:rPr>
                <w:lang w:eastAsia="zh-CN"/>
              </w:rPr>
              <w:t>Not present</w:t>
            </w:r>
          </w:p>
        </w:tc>
        <w:tc>
          <w:tcPr>
            <w:tcW w:w="1700" w:type="dxa"/>
            <w:tcBorders>
              <w:top w:val="nil"/>
              <w:left w:val="single" w:sz="4" w:space="0" w:color="auto"/>
              <w:bottom w:val="single" w:sz="4" w:space="0" w:color="auto"/>
              <w:right w:val="single" w:sz="4" w:space="0" w:color="auto"/>
            </w:tcBorders>
            <w:hideMark/>
          </w:tcPr>
          <w:p w14:paraId="79AC828D" w14:textId="77777777" w:rsidR="007B35BB" w:rsidRPr="00F72CD4" w:rsidRDefault="007B35BB" w:rsidP="000D2D5A">
            <w:pPr>
              <w:pStyle w:val="TAL"/>
            </w:pPr>
            <w:r w:rsidRPr="00F72CD4">
              <w:rPr>
                <w:lang w:eastAsia="zh-CN"/>
              </w:rPr>
              <w:t>n2 is used by default</w:t>
            </w:r>
          </w:p>
        </w:tc>
        <w:tc>
          <w:tcPr>
            <w:tcW w:w="1245" w:type="dxa"/>
            <w:tcBorders>
              <w:top w:val="nil"/>
              <w:left w:val="single" w:sz="4" w:space="0" w:color="auto"/>
              <w:bottom w:val="single" w:sz="4" w:space="0" w:color="auto"/>
              <w:right w:val="single" w:sz="4" w:space="0" w:color="auto"/>
            </w:tcBorders>
            <w:hideMark/>
          </w:tcPr>
          <w:p w14:paraId="6A195B1F" w14:textId="77777777" w:rsidR="007B35BB" w:rsidRPr="00F72CD4" w:rsidRDefault="007B35BB" w:rsidP="000D2D5A">
            <w:pPr>
              <w:pStyle w:val="TAL"/>
            </w:pPr>
            <w:r w:rsidRPr="00F72CD4">
              <w:rPr>
                <w:lang w:eastAsia="zh-CN"/>
              </w:rPr>
              <w:t>all test points except test 1-1</w:t>
            </w:r>
          </w:p>
        </w:tc>
      </w:tr>
      <w:tr w:rsidR="007B35BB" w:rsidRPr="00F72CD4" w14:paraId="489032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7906C3"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00555D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7B9C07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C1A5087" w14:textId="77777777" w:rsidR="007B35BB" w:rsidRPr="00F72CD4" w:rsidRDefault="007B35BB" w:rsidP="000D2D5A">
            <w:pPr>
              <w:pStyle w:val="TAL"/>
            </w:pPr>
          </w:p>
        </w:tc>
      </w:tr>
      <w:tr w:rsidR="007B35BB" w:rsidRPr="00F72CD4" w14:paraId="2671C9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DDAD16"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94608F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ED2119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F9BA6E" w14:textId="77777777" w:rsidR="007B35BB" w:rsidRPr="00F72CD4" w:rsidRDefault="007B35BB" w:rsidP="000D2D5A">
            <w:pPr>
              <w:pStyle w:val="TAL"/>
            </w:pPr>
          </w:p>
        </w:tc>
      </w:tr>
      <w:tr w:rsidR="007B35BB" w:rsidRPr="00F72CD4" w14:paraId="55BF83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390A4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54CE4C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1F1276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B820325" w14:textId="77777777" w:rsidR="007B35BB" w:rsidRPr="00F72CD4" w:rsidRDefault="007B35BB" w:rsidP="000D2D5A">
            <w:pPr>
              <w:pStyle w:val="TAL"/>
            </w:pPr>
          </w:p>
        </w:tc>
      </w:tr>
    </w:tbl>
    <w:p w14:paraId="2F181BEE" w14:textId="77777777" w:rsidR="007B35BB" w:rsidRPr="00F72CD4" w:rsidRDefault="007B35BB" w:rsidP="000D2D5A"/>
    <w:p w14:paraId="4AF45759" w14:textId="77777777" w:rsidR="007B35BB" w:rsidRPr="00F72CD4" w:rsidRDefault="007B35BB" w:rsidP="000D2D5A">
      <w:pPr>
        <w:pStyle w:val="TH"/>
      </w:pPr>
      <w:r w:rsidRPr="00F72CD4">
        <w:t>Table 5.2.2.2.1_1.3.3_1-4: DMRS-Down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7B77236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AC7BBAA" w14:textId="77777777" w:rsidR="007B35BB" w:rsidRPr="00F72CD4" w:rsidRDefault="007B35BB" w:rsidP="000D2D5A">
            <w:pPr>
              <w:pStyle w:val="TAH"/>
            </w:pPr>
            <w:r w:rsidRPr="00F72CD4">
              <w:t>Derivation Path: TS 38.508-1 [6], Table 5.4.2.0-24</w:t>
            </w:r>
          </w:p>
        </w:tc>
      </w:tr>
      <w:tr w:rsidR="007B35BB" w:rsidRPr="00F72CD4" w14:paraId="3D16DF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96EF0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5DB9A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FA77BF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74C16E2" w14:textId="77777777" w:rsidR="007B35BB" w:rsidRPr="00F72CD4" w:rsidRDefault="007B35BB" w:rsidP="000D2D5A">
            <w:pPr>
              <w:pStyle w:val="TAH"/>
            </w:pPr>
            <w:r w:rsidRPr="00F72CD4">
              <w:t>Condition</w:t>
            </w:r>
          </w:p>
        </w:tc>
      </w:tr>
      <w:tr w:rsidR="007B35BB" w:rsidRPr="00F72CD4" w14:paraId="1BE5FFA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9B47AC"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D1960C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1A1D3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2AC575" w14:textId="77777777" w:rsidR="007B35BB" w:rsidRPr="00F72CD4" w:rsidRDefault="007B35BB" w:rsidP="000D2D5A">
            <w:pPr>
              <w:pStyle w:val="TAL"/>
            </w:pPr>
          </w:p>
        </w:tc>
      </w:tr>
      <w:tr w:rsidR="007B35BB" w:rsidRPr="00F72CD4" w14:paraId="35E9715F"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618CB381"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6DCF4AE8"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44798777" w14:textId="77777777" w:rsidR="007B35BB" w:rsidRPr="00F72CD4" w:rsidRDefault="007B35BB" w:rsidP="000D2D5A">
            <w:pPr>
              <w:pStyle w:val="TAL"/>
            </w:pPr>
            <w:r w:rsidRPr="00F72CD4">
              <w:t>For tests 1-1, 1-7, 1-8, 1-9, 1-10, and 1-11</w:t>
            </w:r>
          </w:p>
        </w:tc>
        <w:tc>
          <w:tcPr>
            <w:tcW w:w="1245" w:type="dxa"/>
            <w:tcBorders>
              <w:top w:val="single" w:sz="4" w:space="0" w:color="auto"/>
              <w:left w:val="single" w:sz="4" w:space="0" w:color="auto"/>
              <w:bottom w:val="single" w:sz="4" w:space="0" w:color="auto"/>
              <w:right w:val="single" w:sz="4" w:space="0" w:color="auto"/>
            </w:tcBorders>
          </w:tcPr>
          <w:p w14:paraId="054EAA57" w14:textId="77777777" w:rsidR="007B35BB" w:rsidRPr="00F72CD4" w:rsidRDefault="007B35BB" w:rsidP="000D2D5A">
            <w:pPr>
              <w:pStyle w:val="TAL"/>
            </w:pPr>
          </w:p>
        </w:tc>
      </w:tr>
      <w:tr w:rsidR="007B35BB" w:rsidRPr="00F72CD4" w14:paraId="34091370"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57AF11F7"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7251235E" w14:textId="77777777" w:rsidR="007B35BB" w:rsidRPr="00F72CD4" w:rsidRDefault="007B35BB" w:rsidP="000D2D5A">
            <w:pPr>
              <w:pStyle w:val="TAL"/>
            </w:pPr>
            <w:r w:rsidRPr="00F72CD4">
              <w:t>pos1</w:t>
            </w:r>
          </w:p>
        </w:tc>
        <w:tc>
          <w:tcPr>
            <w:tcW w:w="1700" w:type="dxa"/>
            <w:tcBorders>
              <w:top w:val="single" w:sz="4" w:space="0" w:color="auto"/>
              <w:left w:val="single" w:sz="4" w:space="0" w:color="auto"/>
              <w:bottom w:val="single" w:sz="4" w:space="0" w:color="auto"/>
              <w:right w:val="single" w:sz="4" w:space="0" w:color="auto"/>
            </w:tcBorders>
            <w:hideMark/>
          </w:tcPr>
          <w:p w14:paraId="2DC6C9E8" w14:textId="77777777" w:rsidR="007B35BB" w:rsidRPr="00F72CD4" w:rsidRDefault="007B35BB" w:rsidP="000D2D5A">
            <w:pPr>
              <w:pStyle w:val="TAL"/>
            </w:pPr>
            <w:r w:rsidRPr="00F72CD4">
              <w:t>For other tests</w:t>
            </w:r>
          </w:p>
        </w:tc>
        <w:tc>
          <w:tcPr>
            <w:tcW w:w="1245" w:type="dxa"/>
            <w:tcBorders>
              <w:top w:val="single" w:sz="4" w:space="0" w:color="auto"/>
              <w:left w:val="single" w:sz="4" w:space="0" w:color="auto"/>
              <w:bottom w:val="single" w:sz="4" w:space="0" w:color="auto"/>
              <w:right w:val="single" w:sz="4" w:space="0" w:color="auto"/>
            </w:tcBorders>
          </w:tcPr>
          <w:p w14:paraId="3E3C8D64" w14:textId="77777777" w:rsidR="007B35BB" w:rsidRPr="00F72CD4" w:rsidRDefault="007B35BB" w:rsidP="000D2D5A">
            <w:pPr>
              <w:pStyle w:val="TAL"/>
            </w:pPr>
          </w:p>
        </w:tc>
      </w:tr>
      <w:tr w:rsidR="007B35BB" w:rsidRPr="00F72CD4" w14:paraId="09E179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3B8EE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6E6C86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EA2FB0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D83F1D6" w14:textId="77777777" w:rsidR="007B35BB" w:rsidRPr="00F72CD4" w:rsidRDefault="007B35BB" w:rsidP="000D2D5A">
            <w:pPr>
              <w:pStyle w:val="TAL"/>
            </w:pPr>
          </w:p>
        </w:tc>
      </w:tr>
    </w:tbl>
    <w:p w14:paraId="29FE3C40" w14:textId="77777777" w:rsidR="007B35BB" w:rsidRPr="00F72CD4" w:rsidRDefault="007B35BB" w:rsidP="000D2D5A"/>
    <w:p w14:paraId="195A318E" w14:textId="77777777" w:rsidR="007B35BB" w:rsidRPr="00F72CD4" w:rsidRDefault="007B35BB" w:rsidP="000D2D5A">
      <w:pPr>
        <w:pStyle w:val="TH"/>
      </w:pPr>
      <w:r w:rsidRPr="00F72CD4">
        <w:t>Table 5.2.2.2.1_1.3.3_1-5: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0D95CBC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42BC0F2" w14:textId="77777777" w:rsidR="007B35BB" w:rsidRPr="00F72CD4" w:rsidRDefault="007B35BB" w:rsidP="000D2D5A">
            <w:pPr>
              <w:pStyle w:val="TAH"/>
            </w:pPr>
            <w:r w:rsidRPr="00F72CD4">
              <w:t>Derivation Path: TS 38.508-1 [6], Table 5.4.2.0-25</w:t>
            </w:r>
          </w:p>
        </w:tc>
      </w:tr>
      <w:tr w:rsidR="007B35BB" w:rsidRPr="00F72CD4" w14:paraId="5A43432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B725D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32E0A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9E127B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DBD17B4" w14:textId="77777777" w:rsidR="007B35BB" w:rsidRPr="00F72CD4" w:rsidRDefault="007B35BB" w:rsidP="000D2D5A">
            <w:pPr>
              <w:pStyle w:val="TAH"/>
            </w:pPr>
            <w:r w:rsidRPr="00F72CD4">
              <w:t>Condition</w:t>
            </w:r>
          </w:p>
        </w:tc>
      </w:tr>
      <w:tr w:rsidR="007B35BB" w:rsidRPr="00F72CD4" w14:paraId="1F4FAF4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735B2C"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17D8F7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8F4771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8A223A" w14:textId="77777777" w:rsidR="007B35BB" w:rsidRPr="00F72CD4" w:rsidRDefault="007B35BB" w:rsidP="000D2D5A">
            <w:pPr>
              <w:pStyle w:val="TAL"/>
            </w:pPr>
          </w:p>
        </w:tc>
      </w:tr>
      <w:tr w:rsidR="007B35BB" w:rsidRPr="00F72CD4" w14:paraId="7FA144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F036CEA"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176231A" w14:textId="77777777" w:rsidR="007B35BB" w:rsidRPr="00F72CD4" w:rsidRDefault="007B35BB" w:rsidP="000D2D5A">
            <w:pPr>
              <w:pStyle w:val="TAL"/>
            </w:pPr>
            <w:r w:rsidRPr="00F72CD4">
              <w:t>n16, n10, n8</w:t>
            </w:r>
          </w:p>
        </w:tc>
        <w:tc>
          <w:tcPr>
            <w:tcW w:w="1700" w:type="dxa"/>
            <w:tcBorders>
              <w:top w:val="single" w:sz="4" w:space="0" w:color="auto"/>
              <w:left w:val="single" w:sz="4" w:space="0" w:color="auto"/>
              <w:bottom w:val="single" w:sz="4" w:space="0" w:color="auto"/>
              <w:right w:val="single" w:sz="4" w:space="0" w:color="auto"/>
            </w:tcBorders>
            <w:hideMark/>
          </w:tcPr>
          <w:p w14:paraId="3C2D6AF9" w14:textId="77777777" w:rsidR="007B35BB" w:rsidRPr="00F72CD4" w:rsidRDefault="007B35BB" w:rsidP="000D2D5A">
            <w:pPr>
              <w:pStyle w:val="TAL"/>
            </w:pPr>
            <w:r w:rsidRPr="00F72CD4">
              <w:t>n16 for Test 1-4,  n10 for Test 1-9</w:t>
            </w:r>
          </w:p>
          <w:p w14:paraId="356D93B8" w14:textId="77777777" w:rsidR="007B35BB" w:rsidRPr="00F72CD4" w:rsidRDefault="007B35BB" w:rsidP="000D2D5A">
            <w:pPr>
              <w:pStyle w:val="TAL"/>
            </w:pPr>
            <w:r w:rsidRPr="00F72CD4">
              <w:t>n8 for other tests</w:t>
            </w:r>
          </w:p>
        </w:tc>
        <w:tc>
          <w:tcPr>
            <w:tcW w:w="1245" w:type="dxa"/>
            <w:tcBorders>
              <w:top w:val="single" w:sz="4" w:space="0" w:color="auto"/>
              <w:left w:val="single" w:sz="4" w:space="0" w:color="auto"/>
              <w:bottom w:val="single" w:sz="4" w:space="0" w:color="auto"/>
              <w:right w:val="single" w:sz="4" w:space="0" w:color="auto"/>
            </w:tcBorders>
          </w:tcPr>
          <w:p w14:paraId="47C8DBB3" w14:textId="77777777" w:rsidR="007B35BB" w:rsidRPr="00F72CD4" w:rsidRDefault="007B35BB" w:rsidP="000D2D5A">
            <w:pPr>
              <w:pStyle w:val="TAL"/>
            </w:pPr>
          </w:p>
        </w:tc>
      </w:tr>
      <w:tr w:rsidR="007B35BB" w:rsidRPr="00F72CD4" w14:paraId="3A0534D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CA369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09C9BB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30E8E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06C6901" w14:textId="77777777" w:rsidR="007B35BB" w:rsidRPr="00F72CD4" w:rsidRDefault="007B35BB" w:rsidP="000D2D5A">
            <w:pPr>
              <w:pStyle w:val="TAL"/>
            </w:pPr>
          </w:p>
        </w:tc>
      </w:tr>
    </w:tbl>
    <w:p w14:paraId="74C9E989" w14:textId="77777777" w:rsidR="007B35BB" w:rsidRPr="00F72CD4" w:rsidRDefault="007B35BB" w:rsidP="000D2D5A"/>
    <w:p w14:paraId="01111227" w14:textId="77777777" w:rsidR="007B35BB" w:rsidRPr="00F72CD4" w:rsidRDefault="007B35BB" w:rsidP="000D2D5A">
      <w:pPr>
        <w:pStyle w:val="TH"/>
      </w:pPr>
      <w:r w:rsidRPr="00F72CD4">
        <w:t>Table 5.2.2.2.1_1.3.3_1-6: RACH-ConfigGene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0ED67C6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6F20C82" w14:textId="77777777" w:rsidR="007B35BB" w:rsidRPr="00F72CD4" w:rsidRDefault="007B35BB" w:rsidP="000D2D5A">
            <w:pPr>
              <w:pStyle w:val="TAH"/>
            </w:pPr>
            <w:r w:rsidRPr="00F72CD4">
              <w:t>Derivation Path: TS 38.508-1 [6], Table 4.6.3-130</w:t>
            </w:r>
          </w:p>
        </w:tc>
      </w:tr>
      <w:tr w:rsidR="007B35BB" w:rsidRPr="00F72CD4" w14:paraId="603090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56EF14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2A933C"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85F389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09EF5C" w14:textId="77777777" w:rsidR="007B35BB" w:rsidRPr="00F72CD4" w:rsidRDefault="007B35BB" w:rsidP="000D2D5A">
            <w:pPr>
              <w:pStyle w:val="TAH"/>
            </w:pPr>
            <w:r w:rsidRPr="00F72CD4">
              <w:t>Condition</w:t>
            </w:r>
          </w:p>
        </w:tc>
      </w:tr>
      <w:tr w:rsidR="007B35BB" w:rsidRPr="00F72CD4" w14:paraId="3A9EE7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2C6C5C" w14:textId="77777777" w:rsidR="007B35BB" w:rsidRPr="00F72CD4" w:rsidRDefault="007B35BB" w:rsidP="000D2D5A">
            <w:pPr>
              <w:pStyle w:val="TAL"/>
            </w:pPr>
            <w:r w:rsidRPr="00F72CD4">
              <w:t xml:space="preserve">RACH-ConfigGeneric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D45E1E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CF77A7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22C9A6" w14:textId="77777777" w:rsidR="007B35BB" w:rsidRPr="00F72CD4" w:rsidRDefault="007B35BB" w:rsidP="000D2D5A">
            <w:pPr>
              <w:pStyle w:val="TAL"/>
            </w:pPr>
          </w:p>
        </w:tc>
      </w:tr>
      <w:tr w:rsidR="007B35BB" w:rsidRPr="00F72CD4" w14:paraId="5E88CBA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10FB62" w14:textId="77777777" w:rsidR="007B35BB" w:rsidRPr="00F72CD4" w:rsidRDefault="007B35BB" w:rsidP="000D2D5A">
            <w:pPr>
              <w:pStyle w:val="TAL"/>
            </w:pPr>
            <w:r w:rsidRPr="00F72CD4">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0F88DFA2" w14:textId="77777777" w:rsidR="007B35BB" w:rsidRPr="00F72CD4" w:rsidRDefault="007B35BB" w:rsidP="000D2D5A">
            <w:pPr>
              <w:pStyle w:val="TAL"/>
            </w:pPr>
            <w:r w:rsidRPr="00F72CD4">
              <w:t>163</w:t>
            </w:r>
          </w:p>
        </w:tc>
        <w:tc>
          <w:tcPr>
            <w:tcW w:w="1700" w:type="dxa"/>
            <w:tcBorders>
              <w:top w:val="single" w:sz="4" w:space="0" w:color="auto"/>
              <w:left w:val="single" w:sz="4" w:space="0" w:color="auto"/>
              <w:bottom w:val="single" w:sz="4" w:space="0" w:color="auto"/>
              <w:right w:val="single" w:sz="4" w:space="0" w:color="auto"/>
            </w:tcBorders>
            <w:hideMark/>
          </w:tcPr>
          <w:p w14:paraId="10F7F53D" w14:textId="77777777" w:rsidR="007B35BB" w:rsidRPr="00F72CD4" w:rsidRDefault="007B35BB" w:rsidP="000D2D5A">
            <w:pPr>
              <w:pStyle w:val="TAL"/>
            </w:pPr>
            <w:r w:rsidRPr="00F72CD4">
              <w:t>Only for test 2-2</w:t>
            </w:r>
          </w:p>
        </w:tc>
        <w:tc>
          <w:tcPr>
            <w:tcW w:w="1245" w:type="dxa"/>
            <w:tcBorders>
              <w:top w:val="single" w:sz="4" w:space="0" w:color="auto"/>
              <w:left w:val="single" w:sz="4" w:space="0" w:color="auto"/>
              <w:bottom w:val="single" w:sz="4" w:space="0" w:color="auto"/>
              <w:right w:val="single" w:sz="4" w:space="0" w:color="auto"/>
            </w:tcBorders>
          </w:tcPr>
          <w:p w14:paraId="1387DF28" w14:textId="77777777" w:rsidR="007B35BB" w:rsidRPr="00F72CD4" w:rsidRDefault="007B35BB" w:rsidP="000D2D5A">
            <w:pPr>
              <w:pStyle w:val="TAL"/>
            </w:pPr>
          </w:p>
        </w:tc>
      </w:tr>
      <w:tr w:rsidR="007B35BB" w:rsidRPr="00F72CD4" w14:paraId="38D7ED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F8F85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A5C106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8EEF1E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C1F4C4" w14:textId="77777777" w:rsidR="007B35BB" w:rsidRPr="00F72CD4" w:rsidRDefault="007B35BB" w:rsidP="000D2D5A">
            <w:pPr>
              <w:pStyle w:val="TAL"/>
            </w:pPr>
          </w:p>
        </w:tc>
      </w:tr>
    </w:tbl>
    <w:p w14:paraId="4EC30416" w14:textId="77777777" w:rsidR="007B35BB" w:rsidRPr="00F72CD4" w:rsidRDefault="007B35BB" w:rsidP="000D2D5A"/>
    <w:p w14:paraId="2A80A359" w14:textId="77777777" w:rsidR="007B35BB" w:rsidRPr="00F72CD4" w:rsidRDefault="007B35BB" w:rsidP="000D2D5A">
      <w:pPr>
        <w:pStyle w:val="TH"/>
      </w:pPr>
      <w:r w:rsidRPr="00F72CD4">
        <w:t>Table 5.2.2.2.1_1.3.3_1-7: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A391E3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40761A1" w14:textId="77777777" w:rsidR="007B35BB" w:rsidRPr="00F72CD4" w:rsidRDefault="007B35BB" w:rsidP="000D2D5A">
            <w:pPr>
              <w:pStyle w:val="TAH"/>
            </w:pPr>
            <w:r w:rsidRPr="00F72CD4">
              <w:t>Derivation Path: TS 38.508-1 [6], Table 5.4.2.0-9</w:t>
            </w:r>
          </w:p>
        </w:tc>
      </w:tr>
      <w:tr w:rsidR="007B35BB" w:rsidRPr="00F72CD4" w14:paraId="4A3F2F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496E84"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8217074"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5E3FC5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65371BE" w14:textId="77777777" w:rsidR="007B35BB" w:rsidRPr="00F72CD4" w:rsidRDefault="007B35BB" w:rsidP="000D2D5A">
            <w:pPr>
              <w:pStyle w:val="TAH"/>
            </w:pPr>
            <w:r w:rsidRPr="00F72CD4">
              <w:t>Condition</w:t>
            </w:r>
          </w:p>
        </w:tc>
      </w:tr>
      <w:tr w:rsidR="007B35BB" w:rsidRPr="00F72CD4" w14:paraId="0EEFDE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520A598"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07DAA4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FF9917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44FA814" w14:textId="77777777" w:rsidR="007B35BB" w:rsidRPr="00F72CD4" w:rsidRDefault="007B35BB" w:rsidP="000D2D5A">
            <w:pPr>
              <w:pStyle w:val="TAL"/>
            </w:pPr>
          </w:p>
        </w:tc>
      </w:tr>
      <w:tr w:rsidR="007B35BB" w:rsidRPr="00F72CD4" w14:paraId="06B662A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3F9E9F"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5AB4FD92" w14:textId="77777777" w:rsidR="007B35BB" w:rsidRPr="00F72CD4" w:rsidRDefault="007B35BB" w:rsidP="000D2D5A">
            <w:pPr>
              <w:pStyle w:val="TAL"/>
            </w:pPr>
            <w:r w:rsidRPr="00F72CD4">
              <w:t>1 (for CSI-RS resources 1 and 2)</w:t>
            </w:r>
          </w:p>
          <w:p w14:paraId="6C70B2A3" w14:textId="77777777" w:rsidR="007B35BB" w:rsidRPr="00F72CD4" w:rsidRDefault="007B35BB" w:rsidP="000D2D5A">
            <w:pPr>
              <w:pStyle w:val="TAL"/>
            </w:pPr>
            <w:r w:rsidRPr="00F72CD4">
              <w:t>2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3A8206EF" w14:textId="77777777" w:rsidR="007B35BB" w:rsidRPr="00F72CD4" w:rsidRDefault="007B35BB" w:rsidP="000D2D5A">
            <w:pPr>
              <w:pStyle w:val="TAL"/>
              <w:rPr>
                <w:rFonts w:eastAsia="SimSun"/>
              </w:rPr>
            </w:pPr>
            <w:r w:rsidRPr="00F72CD4">
              <w:rPr>
                <w:rFonts w:eastAsia="SimSun"/>
              </w:rPr>
              <w:t>For test 1-7</w:t>
            </w:r>
            <w:r w:rsidRPr="00F72CD4">
              <w:t>, 1-10, 1-11</w:t>
            </w:r>
            <w:r w:rsidRPr="00F72CD4">
              <w:rPr>
                <w:rFonts w:eastAsia="SimSun"/>
              </w:rPr>
              <w:t>:</w:t>
            </w:r>
          </w:p>
          <w:p w14:paraId="2950D212" w14:textId="77777777" w:rsidR="007B35BB" w:rsidRPr="00F72CD4" w:rsidRDefault="007B35BB" w:rsidP="000D2D5A">
            <w:pPr>
              <w:pStyle w:val="TAL"/>
              <w:rPr>
                <w:rFonts w:eastAsia="SimSun"/>
              </w:rPr>
            </w:pPr>
            <w:r w:rsidRPr="00F72CD4">
              <w:rPr>
                <w:rFonts w:eastAsia="SimSun"/>
              </w:rPr>
              <w:t>CSI-RS offset:</w:t>
            </w:r>
          </w:p>
          <w:p w14:paraId="1C97CED0" w14:textId="77777777" w:rsidR="007B35BB" w:rsidRPr="00F72CD4" w:rsidRDefault="007B35BB" w:rsidP="000D2D5A">
            <w:pPr>
              <w:pStyle w:val="TAL"/>
              <w:rPr>
                <w:rFonts w:eastAsia="SimSun"/>
              </w:rPr>
            </w:pPr>
            <w:r w:rsidRPr="00F72CD4">
              <w:rPr>
                <w:rFonts w:eastAsia="SimSun"/>
              </w:rPr>
              <w:t>1 for CSI-RS resources 1 and 2</w:t>
            </w:r>
          </w:p>
          <w:p w14:paraId="06E5C5FA" w14:textId="77777777" w:rsidR="007B35BB" w:rsidRPr="00F72CD4" w:rsidRDefault="007B35BB" w:rsidP="000D2D5A">
            <w:pPr>
              <w:pStyle w:val="TAL"/>
              <w:rPr>
                <w:rFonts w:eastAsia="SimSun"/>
              </w:rPr>
            </w:pPr>
            <w:r w:rsidRPr="00F72CD4">
              <w:rPr>
                <w:rFonts w:eastAsia="SimSun"/>
              </w:rPr>
              <w:t>2 for CSI-RS resources 3 and 4</w:t>
            </w:r>
          </w:p>
          <w:p w14:paraId="37E8B514" w14:textId="77777777" w:rsidR="007B35BB" w:rsidRPr="00F72CD4" w:rsidRDefault="007B35BB" w:rsidP="000D2D5A">
            <w:pPr>
              <w:pStyle w:val="TAL"/>
              <w:rPr>
                <w:rFonts w:eastAsia="SimSun"/>
              </w:rPr>
            </w:pPr>
            <w:r w:rsidRPr="00F72CD4">
              <w:rPr>
                <w:rFonts w:eastAsia="SimSun"/>
              </w:rPr>
              <w:t>CSI-RS periodicity: 20 slots</w:t>
            </w:r>
          </w:p>
        </w:tc>
        <w:tc>
          <w:tcPr>
            <w:tcW w:w="1245" w:type="dxa"/>
            <w:tcBorders>
              <w:top w:val="single" w:sz="4" w:space="0" w:color="auto"/>
              <w:left w:val="single" w:sz="4" w:space="0" w:color="auto"/>
              <w:bottom w:val="single" w:sz="4" w:space="0" w:color="auto"/>
              <w:right w:val="single" w:sz="4" w:space="0" w:color="auto"/>
            </w:tcBorders>
            <w:hideMark/>
          </w:tcPr>
          <w:p w14:paraId="75778F03" w14:textId="77777777" w:rsidR="007B35BB" w:rsidRPr="00F72CD4" w:rsidRDefault="007B35BB" w:rsidP="000D2D5A">
            <w:pPr>
              <w:rPr>
                <w:rFonts w:eastAsia="SimSun"/>
              </w:rPr>
            </w:pPr>
          </w:p>
        </w:tc>
      </w:tr>
      <w:tr w:rsidR="007B35BB" w:rsidRPr="00F72CD4" w14:paraId="5E8475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F24368" w14:textId="77777777" w:rsidR="007B35BB" w:rsidRPr="00F72CD4" w:rsidRDefault="007B35B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7210B7DB" w14:textId="77777777" w:rsidR="007B35BB" w:rsidRPr="00F72CD4" w:rsidRDefault="007B35BB" w:rsidP="000D2D5A">
            <w:pPr>
              <w:pStyle w:val="TAL"/>
            </w:pPr>
            <w:r w:rsidRPr="00F72CD4">
              <w:t>20 (for CSI-RS resources 1 and 2)</w:t>
            </w:r>
          </w:p>
          <w:p w14:paraId="066A4CEA" w14:textId="77777777" w:rsidR="007B35BB" w:rsidRPr="00F72CD4" w:rsidRDefault="007B35BB" w:rsidP="000D2D5A">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37156654" w14:textId="77777777" w:rsidR="007B35BB" w:rsidRPr="00F72CD4" w:rsidRDefault="007B35BB" w:rsidP="000D2D5A">
            <w:pPr>
              <w:pStyle w:val="TAL"/>
              <w:rPr>
                <w:rFonts w:eastAsia="SimSun"/>
              </w:rPr>
            </w:pPr>
            <w:r w:rsidRPr="00F72CD4">
              <w:rPr>
                <w:rFonts w:eastAsia="SimSun"/>
              </w:rPr>
              <w:t>For other tests:</w:t>
            </w:r>
          </w:p>
          <w:p w14:paraId="4B037CA2" w14:textId="77777777" w:rsidR="007B35BB" w:rsidRPr="00F72CD4" w:rsidRDefault="007B35BB" w:rsidP="000D2D5A">
            <w:pPr>
              <w:pStyle w:val="TAL"/>
              <w:rPr>
                <w:rFonts w:eastAsia="SimSun"/>
              </w:rPr>
            </w:pPr>
            <w:r w:rsidRPr="00F72CD4">
              <w:rPr>
                <w:rFonts w:eastAsia="SimSun"/>
              </w:rPr>
              <w:t>CSI-RS offset:</w:t>
            </w:r>
          </w:p>
          <w:p w14:paraId="5FD11DB4" w14:textId="77777777" w:rsidR="007B35BB" w:rsidRPr="00F72CD4" w:rsidRDefault="007B35BB" w:rsidP="000D2D5A">
            <w:pPr>
              <w:pStyle w:val="TAL"/>
              <w:rPr>
                <w:rFonts w:eastAsia="SimSun"/>
              </w:rPr>
            </w:pPr>
            <w:r w:rsidRPr="00F72CD4">
              <w:rPr>
                <w:rFonts w:eastAsia="SimSun"/>
              </w:rPr>
              <w:t>20 for CSI-RS resources 1 and 2</w:t>
            </w:r>
          </w:p>
          <w:p w14:paraId="746D6DD6" w14:textId="77777777" w:rsidR="007B35BB" w:rsidRPr="00F72CD4" w:rsidRDefault="007B35BB" w:rsidP="000D2D5A">
            <w:pPr>
              <w:pStyle w:val="TAL"/>
              <w:rPr>
                <w:rFonts w:eastAsia="SimSun"/>
              </w:rPr>
            </w:pPr>
            <w:r w:rsidRPr="00F72CD4">
              <w:rPr>
                <w:rFonts w:eastAsia="SimSun"/>
              </w:rPr>
              <w:t>21 for CSI-RS resources 3 and 4</w:t>
            </w:r>
          </w:p>
          <w:p w14:paraId="251B96B7" w14:textId="77777777" w:rsidR="007B35BB" w:rsidRPr="00F72CD4" w:rsidRDefault="007B35BB" w:rsidP="000D2D5A">
            <w:pPr>
              <w:pStyle w:val="TAL"/>
              <w:rPr>
                <w:rFonts w:eastAsia="SimSun"/>
              </w:rPr>
            </w:pPr>
            <w:r w:rsidRPr="00F72CD4">
              <w:rPr>
                <w:rFonts w:eastAsia="SimSun"/>
              </w:rPr>
              <w:t>CSI-RS</w:t>
            </w:r>
          </w:p>
          <w:p w14:paraId="2E71BA95" w14:textId="77777777" w:rsidR="007B35BB" w:rsidRPr="00F72CD4" w:rsidRDefault="007B35BB" w:rsidP="000D2D5A">
            <w:pPr>
              <w:pStyle w:val="TAL"/>
              <w:rPr>
                <w:rFonts w:eastAsia="SimSun"/>
              </w:rPr>
            </w:pPr>
            <w:r w:rsidRPr="00F72CD4">
              <w:rPr>
                <w:rFonts w:eastAsia="SimSun"/>
              </w:rPr>
              <w:t xml:space="preserve">periodicity: </w:t>
            </w:r>
            <w:r w:rsidRPr="00F72CD4">
              <w:t>40</w:t>
            </w:r>
            <w:r w:rsidRPr="00F72CD4">
              <w:rPr>
                <w:rFonts w:eastAsia="SimSun"/>
              </w:rPr>
              <w:t xml:space="preserve"> slots</w:t>
            </w:r>
          </w:p>
        </w:tc>
        <w:tc>
          <w:tcPr>
            <w:tcW w:w="1245" w:type="dxa"/>
            <w:tcBorders>
              <w:top w:val="single" w:sz="4" w:space="0" w:color="auto"/>
              <w:left w:val="single" w:sz="4" w:space="0" w:color="auto"/>
              <w:bottom w:val="single" w:sz="4" w:space="0" w:color="auto"/>
              <w:right w:val="single" w:sz="4" w:space="0" w:color="auto"/>
            </w:tcBorders>
          </w:tcPr>
          <w:p w14:paraId="5C0FA046" w14:textId="77777777" w:rsidR="007B35BB" w:rsidRPr="00F72CD4" w:rsidRDefault="007B35BB" w:rsidP="000D2D5A">
            <w:pPr>
              <w:pStyle w:val="TAL"/>
            </w:pPr>
          </w:p>
        </w:tc>
      </w:tr>
      <w:tr w:rsidR="007B35BB" w:rsidRPr="00F72CD4" w14:paraId="71E4C62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A9B66D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6C535A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A8F3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82402C" w14:textId="77777777" w:rsidR="007B35BB" w:rsidRPr="00F72CD4" w:rsidRDefault="007B35BB" w:rsidP="000D2D5A">
            <w:pPr>
              <w:pStyle w:val="TAL"/>
            </w:pPr>
          </w:p>
        </w:tc>
      </w:tr>
    </w:tbl>
    <w:p w14:paraId="7091BA6D" w14:textId="77777777" w:rsidR="007B35BB" w:rsidRPr="00F72CD4" w:rsidRDefault="007B35BB" w:rsidP="000D2D5A"/>
    <w:p w14:paraId="21A9CABB" w14:textId="77777777" w:rsidR="007B35BB" w:rsidRPr="00F72CD4" w:rsidRDefault="007B35BB" w:rsidP="000D2D5A">
      <w:pPr>
        <w:pStyle w:val="TH"/>
      </w:pPr>
      <w:r w:rsidRPr="00F72CD4">
        <w:t>Table 5.2.2.2.1_1.3.3_1-8: CSI-FrequencyOccupation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2269"/>
        <w:gridCol w:w="1275"/>
      </w:tblGrid>
      <w:tr w:rsidR="007B35BB" w:rsidRPr="00F72CD4" w14:paraId="049B482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9D32767" w14:textId="77777777" w:rsidR="007B35BB" w:rsidRPr="00F72CD4" w:rsidRDefault="007B35BB" w:rsidP="000D2D5A">
            <w:pPr>
              <w:pStyle w:val="TAH"/>
            </w:pPr>
            <w:r w:rsidRPr="00F72CD4">
              <w:t>Derivation Path: TS 38.508-1 [6], Table 5.4.2.0-11</w:t>
            </w:r>
          </w:p>
        </w:tc>
      </w:tr>
      <w:tr w:rsidR="007B35BB" w:rsidRPr="00F72CD4" w14:paraId="7E3B1E3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2AC5D2" w14:textId="77777777" w:rsidR="007B35BB" w:rsidRPr="00F72CD4" w:rsidRDefault="007B35BB" w:rsidP="000D2D5A">
            <w:pPr>
              <w:pStyle w:val="TAH"/>
            </w:pPr>
            <w:r w:rsidRPr="00F72CD4">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07F3ED19" w14:textId="77777777" w:rsidR="007B35BB" w:rsidRPr="00F72CD4" w:rsidRDefault="007B35BB" w:rsidP="000D2D5A">
            <w:pPr>
              <w:pStyle w:val="TAH"/>
            </w:pPr>
            <w:r w:rsidRPr="00F72CD4">
              <w:t>Value/remark</w:t>
            </w:r>
          </w:p>
        </w:tc>
        <w:tc>
          <w:tcPr>
            <w:tcW w:w="2268" w:type="dxa"/>
            <w:tcBorders>
              <w:top w:val="single" w:sz="4" w:space="0" w:color="auto"/>
              <w:left w:val="single" w:sz="4" w:space="0" w:color="auto"/>
              <w:bottom w:val="single" w:sz="4" w:space="0" w:color="auto"/>
              <w:right w:val="single" w:sz="4" w:space="0" w:color="auto"/>
            </w:tcBorders>
            <w:hideMark/>
          </w:tcPr>
          <w:p w14:paraId="33DB8976" w14:textId="77777777" w:rsidR="007B35BB" w:rsidRPr="00F72CD4" w:rsidRDefault="007B35BB" w:rsidP="000D2D5A">
            <w:pPr>
              <w:pStyle w:val="TAH"/>
            </w:pPr>
            <w:r w:rsidRPr="00F72CD4">
              <w:t>Comment</w:t>
            </w:r>
          </w:p>
        </w:tc>
        <w:tc>
          <w:tcPr>
            <w:tcW w:w="1275" w:type="dxa"/>
            <w:tcBorders>
              <w:top w:val="single" w:sz="4" w:space="0" w:color="auto"/>
              <w:left w:val="single" w:sz="4" w:space="0" w:color="auto"/>
              <w:bottom w:val="single" w:sz="4" w:space="0" w:color="auto"/>
              <w:right w:val="single" w:sz="4" w:space="0" w:color="auto"/>
            </w:tcBorders>
            <w:hideMark/>
          </w:tcPr>
          <w:p w14:paraId="0835423F" w14:textId="77777777" w:rsidR="007B35BB" w:rsidRPr="00F72CD4" w:rsidRDefault="007B35BB" w:rsidP="000D2D5A">
            <w:pPr>
              <w:pStyle w:val="TAH"/>
            </w:pPr>
            <w:r w:rsidRPr="00F72CD4">
              <w:t>Condition</w:t>
            </w:r>
          </w:p>
        </w:tc>
      </w:tr>
      <w:tr w:rsidR="007B35BB" w:rsidRPr="00F72CD4" w14:paraId="53CCD74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02E7B7" w14:textId="77777777" w:rsidR="007B35BB" w:rsidRPr="00F72CD4" w:rsidRDefault="007B35BB" w:rsidP="000D2D5A">
            <w:pPr>
              <w:pStyle w:val="TAL"/>
            </w:pPr>
            <w:r w:rsidRPr="00F72CD4">
              <w:t xml:space="preserve">CSI-FrequencyOccupation ::= </w:t>
            </w:r>
            <w:r w:rsidRPr="00F72CD4">
              <w:rPr>
                <w:snapToGrid w:val="0"/>
              </w:rPr>
              <w:t xml:space="preserve">SEQUENCE </w:t>
            </w:r>
            <w:r w:rsidRPr="00F72CD4">
              <w:t>{</w:t>
            </w:r>
          </w:p>
        </w:tc>
        <w:tc>
          <w:tcPr>
            <w:tcW w:w="1669" w:type="dxa"/>
            <w:tcBorders>
              <w:top w:val="single" w:sz="4" w:space="0" w:color="auto"/>
              <w:left w:val="single" w:sz="4" w:space="0" w:color="auto"/>
              <w:bottom w:val="single" w:sz="4" w:space="0" w:color="auto"/>
              <w:right w:val="single" w:sz="4" w:space="0" w:color="auto"/>
            </w:tcBorders>
          </w:tcPr>
          <w:p w14:paraId="3380391D"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tcPr>
          <w:p w14:paraId="591BDB03" w14:textId="77777777" w:rsidR="007B35BB" w:rsidRPr="00F72CD4" w:rsidRDefault="007B35BB" w:rsidP="000D2D5A">
            <w:pPr>
              <w:pStyle w:val="TAL"/>
            </w:pPr>
          </w:p>
        </w:tc>
        <w:tc>
          <w:tcPr>
            <w:tcW w:w="1275" w:type="dxa"/>
            <w:tcBorders>
              <w:top w:val="single" w:sz="4" w:space="0" w:color="auto"/>
              <w:left w:val="single" w:sz="4" w:space="0" w:color="auto"/>
              <w:bottom w:val="single" w:sz="4" w:space="0" w:color="auto"/>
              <w:right w:val="single" w:sz="4" w:space="0" w:color="auto"/>
            </w:tcBorders>
          </w:tcPr>
          <w:p w14:paraId="1CADD4E3" w14:textId="77777777" w:rsidR="007B35BB" w:rsidRPr="00F72CD4" w:rsidRDefault="007B35BB" w:rsidP="000D2D5A">
            <w:pPr>
              <w:pStyle w:val="TAL"/>
            </w:pPr>
          </w:p>
        </w:tc>
      </w:tr>
      <w:tr w:rsidR="007B35BB" w:rsidRPr="00F72CD4" w14:paraId="5116079F" w14:textId="77777777" w:rsidTr="007B35BB">
        <w:trPr>
          <w:trHeight w:val="129"/>
        </w:trPr>
        <w:tc>
          <w:tcPr>
            <w:tcW w:w="4535" w:type="dxa"/>
            <w:vMerge w:val="restart"/>
            <w:tcBorders>
              <w:top w:val="single" w:sz="4" w:space="0" w:color="auto"/>
              <w:left w:val="single" w:sz="4" w:space="0" w:color="auto"/>
              <w:bottom w:val="single" w:sz="4" w:space="0" w:color="auto"/>
              <w:right w:val="single" w:sz="4" w:space="0" w:color="auto"/>
            </w:tcBorders>
            <w:hideMark/>
          </w:tcPr>
          <w:p w14:paraId="746C0F04" w14:textId="77777777" w:rsidR="007B35BB" w:rsidRPr="00F72CD4" w:rsidRDefault="007B35BB" w:rsidP="000D2D5A">
            <w:pPr>
              <w:pStyle w:val="TAL"/>
            </w:pPr>
            <w:r w:rsidRPr="00F72CD4">
              <w:t xml:space="preserve">  nrofRBs</w:t>
            </w:r>
          </w:p>
        </w:tc>
        <w:tc>
          <w:tcPr>
            <w:tcW w:w="1669" w:type="dxa"/>
            <w:tcBorders>
              <w:top w:val="single" w:sz="4" w:space="0" w:color="auto"/>
              <w:left w:val="single" w:sz="4" w:space="0" w:color="auto"/>
              <w:bottom w:val="single" w:sz="4" w:space="0" w:color="auto"/>
              <w:right w:val="single" w:sz="4" w:space="0" w:color="auto"/>
            </w:tcBorders>
            <w:hideMark/>
          </w:tcPr>
          <w:p w14:paraId="70890430" w14:textId="77777777" w:rsidR="007B35BB" w:rsidRPr="00F72CD4" w:rsidRDefault="007B35BB" w:rsidP="000D2D5A">
            <w:pPr>
              <w:pStyle w:val="TAL"/>
            </w:pPr>
            <w:r w:rsidRPr="00F72CD4">
              <w:t>52</w:t>
            </w:r>
          </w:p>
        </w:tc>
        <w:tc>
          <w:tcPr>
            <w:tcW w:w="2268" w:type="dxa"/>
            <w:tcBorders>
              <w:top w:val="single" w:sz="4" w:space="0" w:color="auto"/>
              <w:left w:val="single" w:sz="4" w:space="0" w:color="auto"/>
              <w:bottom w:val="single" w:sz="4" w:space="0" w:color="auto"/>
              <w:right w:val="single" w:sz="4" w:space="0" w:color="auto"/>
            </w:tcBorders>
            <w:hideMark/>
          </w:tcPr>
          <w:p w14:paraId="53728977" w14:textId="77777777" w:rsidR="007B35BB" w:rsidRPr="00F72CD4" w:rsidRDefault="007B35BB" w:rsidP="000D2D5A">
            <w:pPr>
              <w:pStyle w:val="TAL"/>
            </w:pPr>
            <w:r w:rsidRPr="00F72CD4">
              <w:t>52 for tests 1-7, 1-10, 1-11, 2-2</w:t>
            </w:r>
          </w:p>
        </w:tc>
        <w:tc>
          <w:tcPr>
            <w:tcW w:w="1275" w:type="dxa"/>
            <w:tcBorders>
              <w:top w:val="single" w:sz="4" w:space="0" w:color="auto"/>
              <w:left w:val="single" w:sz="4" w:space="0" w:color="auto"/>
              <w:bottom w:val="single" w:sz="4" w:space="0" w:color="auto"/>
              <w:right w:val="single" w:sz="4" w:space="0" w:color="auto"/>
            </w:tcBorders>
          </w:tcPr>
          <w:p w14:paraId="6C1086F3" w14:textId="77777777" w:rsidR="007B35BB" w:rsidRPr="00F72CD4" w:rsidRDefault="007B35BB" w:rsidP="000D2D5A">
            <w:pPr>
              <w:pStyle w:val="TAL"/>
            </w:pPr>
          </w:p>
        </w:tc>
      </w:tr>
      <w:tr w:rsidR="007B35BB" w:rsidRPr="00F72CD4" w14:paraId="72C5D3A9" w14:textId="77777777" w:rsidTr="007B35BB">
        <w:trPr>
          <w:trHeight w:val="129"/>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552F359A" w14:textId="77777777" w:rsidR="007B35BB" w:rsidRPr="00F72CD4" w:rsidRDefault="007B35BB" w:rsidP="000D2D5A"/>
        </w:tc>
        <w:tc>
          <w:tcPr>
            <w:tcW w:w="1669" w:type="dxa"/>
            <w:tcBorders>
              <w:top w:val="single" w:sz="4" w:space="0" w:color="auto"/>
              <w:left w:val="single" w:sz="4" w:space="0" w:color="auto"/>
              <w:bottom w:val="single" w:sz="4" w:space="0" w:color="auto"/>
              <w:right w:val="single" w:sz="4" w:space="0" w:color="auto"/>
            </w:tcBorders>
            <w:hideMark/>
          </w:tcPr>
          <w:p w14:paraId="0F2842CB" w14:textId="77777777" w:rsidR="007B35BB" w:rsidRPr="00F72CD4" w:rsidRDefault="007B35BB" w:rsidP="000D2D5A">
            <w:pPr>
              <w:pStyle w:val="TAL"/>
            </w:pPr>
            <w:r w:rsidRPr="00F72CD4">
              <w:t>108</w:t>
            </w:r>
          </w:p>
        </w:tc>
        <w:tc>
          <w:tcPr>
            <w:tcW w:w="2268" w:type="dxa"/>
            <w:tcBorders>
              <w:top w:val="single" w:sz="4" w:space="0" w:color="auto"/>
              <w:left w:val="single" w:sz="4" w:space="0" w:color="auto"/>
              <w:bottom w:val="single" w:sz="4" w:space="0" w:color="auto"/>
              <w:right w:val="single" w:sz="4" w:space="0" w:color="auto"/>
            </w:tcBorders>
            <w:hideMark/>
          </w:tcPr>
          <w:p w14:paraId="1697242A" w14:textId="77777777" w:rsidR="007B35BB" w:rsidRPr="00F72CD4" w:rsidRDefault="007B35BB" w:rsidP="000D2D5A">
            <w:pPr>
              <w:pStyle w:val="TAL"/>
            </w:pPr>
            <w:r w:rsidRPr="00F72CD4">
              <w:t>108 for other tests</w:t>
            </w:r>
          </w:p>
        </w:tc>
        <w:tc>
          <w:tcPr>
            <w:tcW w:w="1275" w:type="dxa"/>
            <w:tcBorders>
              <w:top w:val="single" w:sz="4" w:space="0" w:color="auto"/>
              <w:left w:val="single" w:sz="4" w:space="0" w:color="auto"/>
              <w:bottom w:val="single" w:sz="4" w:space="0" w:color="auto"/>
              <w:right w:val="single" w:sz="4" w:space="0" w:color="auto"/>
            </w:tcBorders>
          </w:tcPr>
          <w:p w14:paraId="3F531E7F" w14:textId="77777777" w:rsidR="007B35BB" w:rsidRPr="00F72CD4" w:rsidRDefault="007B35BB" w:rsidP="000D2D5A">
            <w:pPr>
              <w:pStyle w:val="TAL"/>
            </w:pPr>
          </w:p>
        </w:tc>
      </w:tr>
      <w:tr w:rsidR="007B35BB" w:rsidRPr="00F72CD4" w14:paraId="682715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55FF52" w14:textId="77777777" w:rsidR="007B35BB" w:rsidRPr="00F72CD4" w:rsidRDefault="007B35BB" w:rsidP="000D2D5A">
            <w:pPr>
              <w:pStyle w:val="TAL"/>
            </w:pPr>
            <w:r w:rsidRPr="00F72CD4">
              <w:t>}</w:t>
            </w:r>
          </w:p>
        </w:tc>
        <w:tc>
          <w:tcPr>
            <w:tcW w:w="1669" w:type="dxa"/>
            <w:tcBorders>
              <w:top w:val="single" w:sz="4" w:space="0" w:color="auto"/>
              <w:left w:val="single" w:sz="4" w:space="0" w:color="auto"/>
              <w:bottom w:val="single" w:sz="4" w:space="0" w:color="auto"/>
              <w:right w:val="single" w:sz="4" w:space="0" w:color="auto"/>
            </w:tcBorders>
          </w:tcPr>
          <w:p w14:paraId="4030A942"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tcPr>
          <w:p w14:paraId="25DA12DC" w14:textId="77777777" w:rsidR="007B35BB" w:rsidRPr="00F72CD4" w:rsidRDefault="007B35BB" w:rsidP="000D2D5A">
            <w:pPr>
              <w:pStyle w:val="TAL"/>
            </w:pPr>
          </w:p>
        </w:tc>
        <w:tc>
          <w:tcPr>
            <w:tcW w:w="1275" w:type="dxa"/>
            <w:tcBorders>
              <w:top w:val="single" w:sz="4" w:space="0" w:color="auto"/>
              <w:left w:val="single" w:sz="4" w:space="0" w:color="auto"/>
              <w:bottom w:val="single" w:sz="4" w:space="0" w:color="auto"/>
              <w:right w:val="single" w:sz="4" w:space="0" w:color="auto"/>
            </w:tcBorders>
          </w:tcPr>
          <w:p w14:paraId="3A123925" w14:textId="77777777" w:rsidR="007B35BB" w:rsidRPr="00F72CD4" w:rsidRDefault="007B35BB" w:rsidP="000D2D5A">
            <w:pPr>
              <w:pStyle w:val="TAL"/>
            </w:pPr>
          </w:p>
        </w:tc>
      </w:tr>
    </w:tbl>
    <w:p w14:paraId="3E67767E" w14:textId="77777777" w:rsidR="007B35BB" w:rsidRPr="00F72CD4" w:rsidRDefault="007B35BB" w:rsidP="000D2D5A"/>
    <w:p w14:paraId="2239A0BC" w14:textId="77777777" w:rsidR="007B35BB" w:rsidRPr="00F72CD4" w:rsidRDefault="007B35BB" w:rsidP="000D2D5A">
      <w:pPr>
        <w:pStyle w:val="TH"/>
      </w:pPr>
      <w:r w:rsidRPr="00F72CD4">
        <w:t>Table 5.2.2.2.1_1.3.3_1-9: SchedulingRequestResource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4BB5DC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7D8016C" w14:textId="77777777" w:rsidR="007B35BB" w:rsidRPr="00F72CD4" w:rsidRDefault="007B35BB" w:rsidP="000D2D5A">
            <w:pPr>
              <w:pStyle w:val="TAH"/>
            </w:pPr>
            <w:r w:rsidRPr="00F72CD4">
              <w:t>Derivation Path: TS 38.508-1 [6], Table 4.6.3-157</w:t>
            </w:r>
          </w:p>
        </w:tc>
      </w:tr>
      <w:tr w:rsidR="007B35BB" w:rsidRPr="00F72CD4" w14:paraId="3D6545E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08A6E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F8CEE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D274B7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786E753" w14:textId="77777777" w:rsidR="007B35BB" w:rsidRPr="00F72CD4" w:rsidRDefault="007B35BB" w:rsidP="000D2D5A">
            <w:pPr>
              <w:pStyle w:val="TAH"/>
            </w:pPr>
            <w:r w:rsidRPr="00F72CD4">
              <w:t>Condition</w:t>
            </w:r>
          </w:p>
        </w:tc>
      </w:tr>
      <w:tr w:rsidR="007B35BB" w:rsidRPr="00F72CD4" w14:paraId="622A06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3868B7" w14:textId="77777777" w:rsidR="007B35BB" w:rsidRPr="00F72CD4" w:rsidRDefault="007B35BB" w:rsidP="000D2D5A">
            <w:pPr>
              <w:pStyle w:val="TAL"/>
            </w:pPr>
            <w:r w:rsidRPr="00F72CD4">
              <w:t xml:space="preserve">SchedulingRequestResource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C16299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946827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07C554" w14:textId="77777777" w:rsidR="007B35BB" w:rsidRPr="00F72CD4" w:rsidRDefault="007B35BB" w:rsidP="000D2D5A">
            <w:pPr>
              <w:pStyle w:val="TAL"/>
            </w:pPr>
          </w:p>
        </w:tc>
      </w:tr>
      <w:tr w:rsidR="007B35BB" w:rsidRPr="00F72CD4" w14:paraId="0D609D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57882A"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160F683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81E896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8953CC" w14:textId="77777777" w:rsidR="007B35BB" w:rsidRPr="00F72CD4" w:rsidRDefault="007B35BB" w:rsidP="000D2D5A">
            <w:pPr>
              <w:pStyle w:val="TAL"/>
            </w:pPr>
          </w:p>
        </w:tc>
      </w:tr>
      <w:tr w:rsidR="007B35BB" w:rsidRPr="00F72CD4" w14:paraId="202B4D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8793B7" w14:textId="77777777" w:rsidR="007B35BB" w:rsidRPr="00F72CD4" w:rsidRDefault="007B35BB" w:rsidP="000D2D5A">
            <w:pPr>
              <w:pStyle w:val="TAL"/>
            </w:pPr>
            <w:r w:rsidRPr="00F72CD4">
              <w:t xml:space="preserve">    sl20</w:t>
            </w:r>
          </w:p>
        </w:tc>
        <w:tc>
          <w:tcPr>
            <w:tcW w:w="2267" w:type="dxa"/>
            <w:tcBorders>
              <w:top w:val="single" w:sz="4" w:space="0" w:color="auto"/>
              <w:left w:val="single" w:sz="4" w:space="0" w:color="auto"/>
              <w:bottom w:val="single" w:sz="4" w:space="0" w:color="auto"/>
              <w:right w:val="single" w:sz="4" w:space="0" w:color="auto"/>
            </w:tcBorders>
            <w:hideMark/>
          </w:tcPr>
          <w:p w14:paraId="423AA740" w14:textId="77777777" w:rsidR="007B35BB" w:rsidRPr="00F72CD4" w:rsidRDefault="007B35BB" w:rsidP="000D2D5A">
            <w:pPr>
              <w:pStyle w:val="TAL"/>
            </w:pPr>
            <w:r w:rsidRPr="00F72CD4">
              <w:t>7</w:t>
            </w:r>
          </w:p>
        </w:tc>
        <w:tc>
          <w:tcPr>
            <w:tcW w:w="1700" w:type="dxa"/>
            <w:tcBorders>
              <w:top w:val="single" w:sz="4" w:space="0" w:color="auto"/>
              <w:left w:val="single" w:sz="4" w:space="0" w:color="auto"/>
              <w:bottom w:val="single" w:sz="4" w:space="0" w:color="auto"/>
              <w:right w:val="single" w:sz="4" w:space="0" w:color="auto"/>
            </w:tcBorders>
            <w:hideMark/>
          </w:tcPr>
          <w:p w14:paraId="5F2F1EEF" w14:textId="77777777" w:rsidR="007B35BB" w:rsidRPr="00F72CD4" w:rsidRDefault="007B35BB" w:rsidP="000D2D5A">
            <w:pPr>
              <w:pStyle w:val="TAL"/>
            </w:pPr>
            <w:r w:rsidRPr="00F72CD4">
              <w:t>For test 1-9</w:t>
            </w:r>
          </w:p>
        </w:tc>
        <w:tc>
          <w:tcPr>
            <w:tcW w:w="1245" w:type="dxa"/>
            <w:tcBorders>
              <w:top w:val="single" w:sz="4" w:space="0" w:color="auto"/>
              <w:left w:val="single" w:sz="4" w:space="0" w:color="auto"/>
              <w:bottom w:val="single" w:sz="4" w:space="0" w:color="auto"/>
              <w:right w:val="single" w:sz="4" w:space="0" w:color="auto"/>
            </w:tcBorders>
            <w:hideMark/>
          </w:tcPr>
          <w:p w14:paraId="2DC2AB1D" w14:textId="77777777" w:rsidR="007B35BB" w:rsidRPr="00F72CD4" w:rsidRDefault="007B35BB" w:rsidP="000D2D5A"/>
        </w:tc>
      </w:tr>
      <w:tr w:rsidR="007B35BB" w:rsidRPr="00F72CD4" w14:paraId="114C3F6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53A7C1" w14:textId="77777777" w:rsidR="007B35BB" w:rsidRPr="00F72CD4" w:rsidRDefault="007B35BB" w:rsidP="000D2D5A">
            <w:pPr>
              <w:pStyle w:val="TAL"/>
            </w:pPr>
            <w:r w:rsidRPr="00F72CD4">
              <w:t xml:space="preserve">    sl20</w:t>
            </w:r>
          </w:p>
        </w:tc>
        <w:tc>
          <w:tcPr>
            <w:tcW w:w="2267" w:type="dxa"/>
            <w:tcBorders>
              <w:top w:val="single" w:sz="4" w:space="0" w:color="auto"/>
              <w:left w:val="single" w:sz="4" w:space="0" w:color="auto"/>
              <w:bottom w:val="single" w:sz="4" w:space="0" w:color="auto"/>
              <w:right w:val="single" w:sz="4" w:space="0" w:color="auto"/>
            </w:tcBorders>
            <w:hideMark/>
          </w:tcPr>
          <w:p w14:paraId="7C57767E" w14:textId="77777777" w:rsidR="007B35BB" w:rsidRPr="00F72CD4" w:rsidRDefault="007B35BB" w:rsidP="000D2D5A">
            <w:pPr>
              <w:pStyle w:val="TAL"/>
            </w:pPr>
            <w:r w:rsidRPr="00F72CD4">
              <w:t>5</w:t>
            </w:r>
          </w:p>
        </w:tc>
        <w:tc>
          <w:tcPr>
            <w:tcW w:w="1700" w:type="dxa"/>
            <w:tcBorders>
              <w:top w:val="single" w:sz="4" w:space="0" w:color="auto"/>
              <w:left w:val="single" w:sz="4" w:space="0" w:color="auto"/>
              <w:bottom w:val="single" w:sz="4" w:space="0" w:color="auto"/>
              <w:right w:val="single" w:sz="4" w:space="0" w:color="auto"/>
            </w:tcBorders>
            <w:hideMark/>
          </w:tcPr>
          <w:p w14:paraId="4269C8BE" w14:textId="77777777" w:rsidR="007B35BB" w:rsidRPr="00F72CD4" w:rsidRDefault="007B35BB" w:rsidP="000D2D5A">
            <w:pPr>
              <w:pStyle w:val="TAL"/>
            </w:pPr>
            <w:r w:rsidRPr="00F72CD4">
              <w:t>For test 2-2</w:t>
            </w:r>
          </w:p>
        </w:tc>
        <w:tc>
          <w:tcPr>
            <w:tcW w:w="1245" w:type="dxa"/>
            <w:tcBorders>
              <w:top w:val="single" w:sz="4" w:space="0" w:color="auto"/>
              <w:left w:val="single" w:sz="4" w:space="0" w:color="auto"/>
              <w:bottom w:val="single" w:sz="4" w:space="0" w:color="auto"/>
              <w:right w:val="single" w:sz="4" w:space="0" w:color="auto"/>
            </w:tcBorders>
          </w:tcPr>
          <w:p w14:paraId="6F46FC5C" w14:textId="77777777" w:rsidR="007B35BB" w:rsidRPr="00F72CD4" w:rsidRDefault="007B35BB" w:rsidP="000D2D5A">
            <w:pPr>
              <w:pStyle w:val="TAL"/>
            </w:pPr>
          </w:p>
        </w:tc>
      </w:tr>
      <w:tr w:rsidR="007B35BB" w:rsidRPr="00F72CD4" w14:paraId="5146C9A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27F35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8AFCDB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B73AF4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185A23" w14:textId="77777777" w:rsidR="007B35BB" w:rsidRPr="00F72CD4" w:rsidRDefault="007B35BB" w:rsidP="000D2D5A">
            <w:pPr>
              <w:pStyle w:val="TAL"/>
            </w:pPr>
          </w:p>
        </w:tc>
      </w:tr>
      <w:tr w:rsidR="007B35BB" w:rsidRPr="00F72CD4" w14:paraId="6E5E9F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B2FCD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49975A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E445DF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D4B634" w14:textId="77777777" w:rsidR="007B35BB" w:rsidRPr="00F72CD4" w:rsidRDefault="007B35BB" w:rsidP="000D2D5A">
            <w:pPr>
              <w:pStyle w:val="TAL"/>
            </w:pPr>
          </w:p>
        </w:tc>
      </w:tr>
    </w:tbl>
    <w:p w14:paraId="3F1D2E42" w14:textId="77777777" w:rsidR="007B35BB" w:rsidRPr="00F72CD4" w:rsidRDefault="007B35BB" w:rsidP="000D2D5A"/>
    <w:p w14:paraId="5D84820D" w14:textId="77777777" w:rsidR="007B35BB" w:rsidRPr="00F72CD4" w:rsidRDefault="007B35BB" w:rsidP="000D2D5A">
      <w:pPr>
        <w:pStyle w:val="TH"/>
      </w:pPr>
      <w:r w:rsidRPr="00F72CD4">
        <w:t>Table 5.2.2.2.1_1.3.3_1-10: Physical layer parameters for DCI format 1_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3828"/>
        <w:gridCol w:w="992"/>
        <w:gridCol w:w="2650"/>
      </w:tblGrid>
      <w:tr w:rsidR="007B35BB" w:rsidRPr="00F72CD4" w14:paraId="62866032" w14:textId="77777777" w:rsidTr="007B35BB">
        <w:trPr>
          <w:cantSplit/>
          <w:jc w:val="center"/>
        </w:trPr>
        <w:tc>
          <w:tcPr>
            <w:tcW w:w="9837" w:type="dxa"/>
            <w:gridSpan w:val="4"/>
            <w:tcBorders>
              <w:top w:val="single" w:sz="4" w:space="0" w:color="auto"/>
              <w:left w:val="single" w:sz="4" w:space="0" w:color="auto"/>
              <w:bottom w:val="single" w:sz="4" w:space="0" w:color="auto"/>
              <w:right w:val="single" w:sz="4" w:space="0" w:color="auto"/>
            </w:tcBorders>
            <w:noWrap/>
            <w:hideMark/>
          </w:tcPr>
          <w:p w14:paraId="3F7E1207" w14:textId="77777777" w:rsidR="007B35BB" w:rsidRPr="00F72CD4" w:rsidRDefault="007B35BB" w:rsidP="000D2D5A">
            <w:pPr>
              <w:pStyle w:val="TAH"/>
            </w:pPr>
            <w:r w:rsidRPr="00F72CD4">
              <w:t>Derivation Path: TS 38.508-1 [6], Table 5.4.2.0-1</w:t>
            </w:r>
          </w:p>
        </w:tc>
      </w:tr>
      <w:tr w:rsidR="007B35BB" w:rsidRPr="00F72CD4" w14:paraId="7CAD83F0" w14:textId="77777777" w:rsidTr="007B35BB">
        <w:trPr>
          <w:cantSplit/>
          <w:jc w:val="center"/>
        </w:trPr>
        <w:tc>
          <w:tcPr>
            <w:tcW w:w="2367" w:type="dxa"/>
            <w:tcBorders>
              <w:top w:val="single" w:sz="4" w:space="0" w:color="auto"/>
              <w:left w:val="single" w:sz="4" w:space="0" w:color="auto"/>
              <w:bottom w:val="single" w:sz="4" w:space="0" w:color="auto"/>
              <w:right w:val="single" w:sz="4" w:space="0" w:color="auto"/>
            </w:tcBorders>
            <w:noWrap/>
            <w:hideMark/>
          </w:tcPr>
          <w:p w14:paraId="58254D35" w14:textId="77777777" w:rsidR="007B35BB" w:rsidRPr="00F72CD4" w:rsidRDefault="007B35BB" w:rsidP="000D2D5A">
            <w:pPr>
              <w:pStyle w:val="TAH"/>
            </w:pPr>
            <w:r w:rsidRPr="00F72CD4">
              <w:t>Parameter</w:t>
            </w:r>
          </w:p>
        </w:tc>
        <w:tc>
          <w:tcPr>
            <w:tcW w:w="3828" w:type="dxa"/>
            <w:tcBorders>
              <w:top w:val="single" w:sz="4" w:space="0" w:color="auto"/>
              <w:left w:val="single" w:sz="4" w:space="0" w:color="auto"/>
              <w:bottom w:val="single" w:sz="4" w:space="0" w:color="auto"/>
              <w:right w:val="single" w:sz="4" w:space="0" w:color="auto"/>
            </w:tcBorders>
            <w:noWrap/>
            <w:hideMark/>
          </w:tcPr>
          <w:p w14:paraId="2A0FCB70" w14:textId="77777777" w:rsidR="007B35BB" w:rsidRPr="00F72CD4" w:rsidRDefault="007B35BB" w:rsidP="000D2D5A">
            <w:pPr>
              <w:pStyle w:val="TAH"/>
            </w:pPr>
            <w:r w:rsidRPr="00F72CD4">
              <w:t>Value</w:t>
            </w:r>
          </w:p>
        </w:tc>
        <w:tc>
          <w:tcPr>
            <w:tcW w:w="992" w:type="dxa"/>
            <w:tcBorders>
              <w:top w:val="single" w:sz="4" w:space="0" w:color="auto"/>
              <w:left w:val="single" w:sz="4" w:space="0" w:color="auto"/>
              <w:bottom w:val="single" w:sz="4" w:space="0" w:color="auto"/>
              <w:right w:val="single" w:sz="4" w:space="0" w:color="auto"/>
            </w:tcBorders>
            <w:noWrap/>
            <w:hideMark/>
          </w:tcPr>
          <w:p w14:paraId="3AFC51B8" w14:textId="77777777" w:rsidR="007B35BB" w:rsidRPr="00F72CD4" w:rsidRDefault="007B35BB" w:rsidP="000D2D5A">
            <w:pPr>
              <w:pStyle w:val="TAH"/>
            </w:pPr>
            <w:r w:rsidRPr="00F72CD4">
              <w:t>Value in binary</w:t>
            </w:r>
          </w:p>
        </w:tc>
        <w:tc>
          <w:tcPr>
            <w:tcW w:w="2650" w:type="dxa"/>
            <w:tcBorders>
              <w:top w:val="single" w:sz="4" w:space="0" w:color="auto"/>
              <w:left w:val="single" w:sz="4" w:space="0" w:color="auto"/>
              <w:bottom w:val="single" w:sz="4" w:space="0" w:color="auto"/>
              <w:right w:val="single" w:sz="4" w:space="0" w:color="auto"/>
            </w:tcBorders>
            <w:hideMark/>
          </w:tcPr>
          <w:p w14:paraId="7CD7C500" w14:textId="77777777" w:rsidR="007B35BB" w:rsidRPr="00F72CD4" w:rsidRDefault="007B35BB" w:rsidP="000D2D5A">
            <w:pPr>
              <w:pStyle w:val="TAH"/>
            </w:pPr>
            <w:r w:rsidRPr="00F72CD4">
              <w:t>Condition</w:t>
            </w:r>
          </w:p>
        </w:tc>
      </w:tr>
      <w:tr w:rsidR="007B35BB" w:rsidRPr="00F72CD4" w14:paraId="1965CBF3" w14:textId="77777777" w:rsidTr="007B35BB">
        <w:trPr>
          <w:cantSplit/>
          <w:jc w:val="center"/>
        </w:trPr>
        <w:tc>
          <w:tcPr>
            <w:tcW w:w="2367" w:type="dxa"/>
            <w:tcBorders>
              <w:top w:val="single" w:sz="4" w:space="0" w:color="auto"/>
              <w:left w:val="single" w:sz="4" w:space="0" w:color="auto"/>
              <w:bottom w:val="single" w:sz="4" w:space="0" w:color="auto"/>
              <w:right w:val="single" w:sz="4" w:space="0" w:color="auto"/>
            </w:tcBorders>
            <w:hideMark/>
          </w:tcPr>
          <w:p w14:paraId="27AB809B" w14:textId="77777777" w:rsidR="007B35BB" w:rsidRPr="00F72CD4" w:rsidRDefault="007B35BB" w:rsidP="000D2D5A">
            <w:pPr>
              <w:pStyle w:val="TAL"/>
            </w:pPr>
            <w:r w:rsidRPr="00F72CD4">
              <w:rPr>
                <w:lang w:eastAsia="zh-CN"/>
              </w:rPr>
              <w:t>PUCCH resource indicator</w:t>
            </w:r>
          </w:p>
        </w:tc>
        <w:tc>
          <w:tcPr>
            <w:tcW w:w="3828" w:type="dxa"/>
            <w:tcBorders>
              <w:top w:val="single" w:sz="4" w:space="0" w:color="auto"/>
              <w:left w:val="single" w:sz="4" w:space="0" w:color="auto"/>
              <w:bottom w:val="single" w:sz="4" w:space="0" w:color="auto"/>
              <w:right w:val="single" w:sz="4" w:space="0" w:color="auto"/>
            </w:tcBorders>
            <w:noWrap/>
            <w:hideMark/>
          </w:tcPr>
          <w:p w14:paraId="79717BDE" w14:textId="77777777" w:rsidR="007B35BB" w:rsidRPr="00F72CD4" w:rsidRDefault="007B35BB" w:rsidP="000D2D5A">
            <w:pPr>
              <w:pStyle w:val="TAL"/>
            </w:pPr>
            <w:r w:rsidRPr="00F72CD4">
              <w:rPr>
                <w:i/>
              </w:rPr>
              <w:t>PUCCH-ResourceId[1]</w:t>
            </w:r>
            <w:r w:rsidRPr="00F72CD4">
              <w:t xml:space="preserve"> = 6 in pucch-ResourceSetID[1] or </w:t>
            </w:r>
          </w:p>
          <w:p w14:paraId="11A9F162" w14:textId="77777777" w:rsidR="007B35BB" w:rsidRPr="00F72CD4" w:rsidRDefault="007B35BB" w:rsidP="000D2D5A">
            <w:pPr>
              <w:pStyle w:val="TAL"/>
            </w:pPr>
            <w:r w:rsidRPr="00F72CD4">
              <w:rPr>
                <w:i/>
                <w:iCs/>
              </w:rPr>
              <w:t>PUCCH-ResourceId[1]</w:t>
            </w:r>
            <w:r w:rsidRPr="00F72CD4">
              <w:t xml:space="preserve"> = 14 in pucch-ResourceSetID[2] as defined in Table 4.6.3-112 (Mapping as per Table 9.2.3-2 in TS 38.213)</w:t>
            </w:r>
          </w:p>
        </w:tc>
        <w:tc>
          <w:tcPr>
            <w:tcW w:w="992" w:type="dxa"/>
            <w:tcBorders>
              <w:top w:val="single" w:sz="4" w:space="0" w:color="auto"/>
              <w:left w:val="single" w:sz="4" w:space="0" w:color="auto"/>
              <w:bottom w:val="single" w:sz="4" w:space="0" w:color="auto"/>
              <w:right w:val="single" w:sz="4" w:space="0" w:color="auto"/>
            </w:tcBorders>
            <w:noWrap/>
            <w:hideMark/>
          </w:tcPr>
          <w:p w14:paraId="3F9DE849" w14:textId="77777777" w:rsidR="007B35BB" w:rsidRPr="00F72CD4" w:rsidRDefault="007B35BB" w:rsidP="000D2D5A">
            <w:pPr>
              <w:pStyle w:val="TAC"/>
            </w:pPr>
            <w:r w:rsidRPr="00F72CD4">
              <w:t>‘110’B</w:t>
            </w:r>
          </w:p>
        </w:tc>
        <w:tc>
          <w:tcPr>
            <w:tcW w:w="2650" w:type="dxa"/>
            <w:tcBorders>
              <w:top w:val="single" w:sz="4" w:space="0" w:color="auto"/>
              <w:left w:val="single" w:sz="4" w:space="0" w:color="auto"/>
              <w:bottom w:val="single" w:sz="4" w:space="0" w:color="auto"/>
              <w:right w:val="single" w:sz="4" w:space="0" w:color="auto"/>
            </w:tcBorders>
            <w:hideMark/>
          </w:tcPr>
          <w:p w14:paraId="27E50E64" w14:textId="77777777" w:rsidR="007B35BB" w:rsidRPr="00F72CD4" w:rsidRDefault="007B35BB" w:rsidP="000D2D5A">
            <w:pPr>
              <w:pStyle w:val="TAC"/>
            </w:pPr>
            <w:r w:rsidRPr="00F72CD4">
              <w:t>Slot S1 for test 1-9</w:t>
            </w:r>
          </w:p>
        </w:tc>
      </w:tr>
    </w:tbl>
    <w:p w14:paraId="714DF6E6" w14:textId="77777777" w:rsidR="007B35BB" w:rsidRPr="00F72CD4" w:rsidRDefault="007B35BB" w:rsidP="000D2D5A"/>
    <w:p w14:paraId="5705DCA6" w14:textId="77777777" w:rsidR="007B35BB" w:rsidRPr="00F72CD4" w:rsidRDefault="007B35BB" w:rsidP="000D2D5A">
      <w:pPr>
        <w:pStyle w:val="TH"/>
      </w:pPr>
      <w:r w:rsidRPr="00F72CD4">
        <w:t>Table 5.2.2.2.1_1.3.3_1-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F488A0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6EEB954" w14:textId="77777777" w:rsidR="007B35BB" w:rsidRPr="00F72CD4" w:rsidRDefault="007B35BB" w:rsidP="000D2D5A">
            <w:pPr>
              <w:pStyle w:val="TAH"/>
              <w:rPr>
                <w:lang w:eastAsia="fr-FR"/>
              </w:rPr>
            </w:pPr>
            <w:r w:rsidRPr="00F72CD4">
              <w:rPr>
                <w:lang w:eastAsia="fr-FR"/>
              </w:rPr>
              <w:t>Derivation Path: TS 38.508-1 [6], Table 5.4.2.0-27</w:t>
            </w:r>
          </w:p>
        </w:tc>
      </w:tr>
      <w:tr w:rsidR="007B35BB" w:rsidRPr="00F72CD4" w14:paraId="321879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E334EE" w14:textId="77777777" w:rsidR="007B35BB" w:rsidRPr="00F72CD4" w:rsidRDefault="007B35BB" w:rsidP="000D2D5A">
            <w:pPr>
              <w:pStyle w:val="TAH"/>
              <w:rPr>
                <w:lang w:eastAsia="fr-FR"/>
              </w:rPr>
            </w:pPr>
            <w:r w:rsidRPr="00F72CD4">
              <w:rPr>
                <w:lang w:eastAsia="fr-FR"/>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372963B" w14:textId="77777777" w:rsidR="007B35BB" w:rsidRPr="00F72CD4" w:rsidRDefault="007B35BB" w:rsidP="000D2D5A">
            <w:pPr>
              <w:pStyle w:val="TAH"/>
              <w:rPr>
                <w:lang w:eastAsia="fr-FR"/>
              </w:rPr>
            </w:pPr>
            <w:r w:rsidRPr="00F72CD4">
              <w:rPr>
                <w:lang w:eastAsia="fr-FR"/>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DFA345E" w14:textId="77777777" w:rsidR="007B35BB" w:rsidRPr="00F72CD4" w:rsidRDefault="007B35BB" w:rsidP="000D2D5A">
            <w:pPr>
              <w:pStyle w:val="TAH"/>
              <w:rPr>
                <w:lang w:eastAsia="fr-FR"/>
              </w:rPr>
            </w:pPr>
            <w:r w:rsidRPr="00F72CD4">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12B7D94F" w14:textId="77777777" w:rsidR="007B35BB" w:rsidRPr="00F72CD4" w:rsidRDefault="007B35BB" w:rsidP="000D2D5A">
            <w:pPr>
              <w:pStyle w:val="TAH"/>
              <w:rPr>
                <w:lang w:eastAsia="fr-FR"/>
              </w:rPr>
            </w:pPr>
            <w:r w:rsidRPr="00F72CD4">
              <w:rPr>
                <w:lang w:eastAsia="fr-FR"/>
              </w:rPr>
              <w:t>Condition</w:t>
            </w:r>
          </w:p>
        </w:tc>
      </w:tr>
      <w:tr w:rsidR="007B35BB" w:rsidRPr="00F72CD4" w14:paraId="2B7D00F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F625C1" w14:textId="77777777" w:rsidR="007B35BB" w:rsidRPr="00F72CD4" w:rsidRDefault="007B35BB" w:rsidP="000D2D5A">
            <w:pPr>
              <w:pStyle w:val="TAL"/>
              <w:rPr>
                <w:lang w:eastAsia="fr-FR"/>
              </w:rPr>
            </w:pPr>
            <w:r w:rsidRPr="00F72CD4">
              <w:rPr>
                <w:lang w:eastAsia="fr-FR"/>
              </w:rPr>
              <w:t xml:space="preserve">PDSCH-TimeDomainResourceAllocationList::= </w:t>
            </w:r>
            <w:r w:rsidRPr="00F72CD4">
              <w:rPr>
                <w:snapToGrid w:val="0"/>
                <w:lang w:eastAsia="fr-FR"/>
              </w:rPr>
              <w:t xml:space="preserve">SEQUENCE(SIZE(1..maxNrofDL-Allocations)) OF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hideMark/>
          </w:tcPr>
          <w:p w14:paraId="511345F0" w14:textId="77777777" w:rsidR="007B35BB" w:rsidRPr="00F72CD4" w:rsidRDefault="007B35BB" w:rsidP="000D2D5A">
            <w:pPr>
              <w:pStyle w:val="TAL"/>
              <w:rPr>
                <w:lang w:eastAsia="fr-FR"/>
              </w:rPr>
            </w:pPr>
            <w:r w:rsidRPr="00F72CD4">
              <w:t>3 entry</w:t>
            </w:r>
          </w:p>
        </w:tc>
        <w:tc>
          <w:tcPr>
            <w:tcW w:w="1701" w:type="dxa"/>
            <w:tcBorders>
              <w:top w:val="single" w:sz="4" w:space="0" w:color="auto"/>
              <w:left w:val="single" w:sz="4" w:space="0" w:color="auto"/>
              <w:bottom w:val="single" w:sz="4" w:space="0" w:color="auto"/>
              <w:right w:val="single" w:sz="4" w:space="0" w:color="auto"/>
            </w:tcBorders>
          </w:tcPr>
          <w:p w14:paraId="6B6EE685"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88E7075" w14:textId="77777777" w:rsidR="007B35BB" w:rsidRPr="00F72CD4" w:rsidRDefault="007B35BB" w:rsidP="000D2D5A">
            <w:pPr>
              <w:pStyle w:val="TAL"/>
              <w:rPr>
                <w:lang w:eastAsia="fr-FR"/>
              </w:rPr>
            </w:pPr>
            <w:r w:rsidRPr="00F72CD4">
              <w:t>Test 1-5, Test 1-6</w:t>
            </w:r>
          </w:p>
        </w:tc>
      </w:tr>
      <w:tr w:rsidR="007B35BB" w:rsidRPr="00F72CD4" w14:paraId="1B0858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59AA9A4" w14:textId="77777777" w:rsidR="007B35BB" w:rsidRPr="00F72CD4" w:rsidRDefault="007B35BB" w:rsidP="000D2D5A">
            <w:pPr>
              <w:pStyle w:val="TAL"/>
              <w:rPr>
                <w:lang w:eastAsia="fr-FR"/>
              </w:rPr>
            </w:pPr>
            <w:r w:rsidRPr="00F72CD4">
              <w:rPr>
                <w:lang w:eastAsia="fr-FR"/>
              </w:rPr>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496AF555"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2752A85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91162CF" w14:textId="77777777" w:rsidR="007B35BB" w:rsidRPr="00F72CD4" w:rsidRDefault="007B35BB" w:rsidP="000D2D5A">
            <w:pPr>
              <w:pStyle w:val="TAL"/>
              <w:rPr>
                <w:lang w:eastAsia="fr-FR"/>
              </w:rPr>
            </w:pPr>
          </w:p>
        </w:tc>
      </w:tr>
      <w:tr w:rsidR="007B35BB" w:rsidRPr="00F72CD4" w14:paraId="7C205C6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A277F36"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4847F7D5"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BFB8F95"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CBFFB81" w14:textId="77777777" w:rsidR="007B35BB" w:rsidRPr="00F72CD4" w:rsidRDefault="007B35BB" w:rsidP="000D2D5A">
            <w:pPr>
              <w:pStyle w:val="TAL"/>
              <w:rPr>
                <w:lang w:eastAsia="fr-FR"/>
              </w:rPr>
            </w:pPr>
          </w:p>
        </w:tc>
      </w:tr>
      <w:tr w:rsidR="007B35BB" w:rsidRPr="00F72CD4" w14:paraId="26B48FA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86B644"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4B0AFB23"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F513C8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8C62BB" w14:textId="77777777" w:rsidR="007B35BB" w:rsidRPr="00F72CD4" w:rsidRDefault="007B35BB" w:rsidP="000D2D5A">
            <w:pPr>
              <w:pStyle w:val="TAL"/>
              <w:rPr>
                <w:lang w:eastAsia="fr-FR"/>
              </w:rPr>
            </w:pPr>
          </w:p>
        </w:tc>
      </w:tr>
      <w:tr w:rsidR="007B35BB" w:rsidRPr="00F72CD4" w14:paraId="495FB3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F7CCD6"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87A1F68" w14:textId="77777777" w:rsidR="007B35BB" w:rsidRPr="00F72CD4" w:rsidRDefault="007B35BB" w:rsidP="000D2D5A">
            <w:pPr>
              <w:pStyle w:val="TAL"/>
              <w:rPr>
                <w:lang w:eastAsia="fr-FR"/>
              </w:rPr>
            </w:pPr>
            <w:r w:rsidRPr="00F72CD4">
              <w:t>44</w:t>
            </w:r>
          </w:p>
        </w:tc>
        <w:tc>
          <w:tcPr>
            <w:tcW w:w="1701" w:type="dxa"/>
            <w:tcBorders>
              <w:top w:val="single" w:sz="4" w:space="0" w:color="auto"/>
              <w:left w:val="single" w:sz="4" w:space="0" w:color="auto"/>
              <w:bottom w:val="single" w:sz="4" w:space="0" w:color="auto"/>
              <w:right w:val="single" w:sz="4" w:space="0" w:color="auto"/>
            </w:tcBorders>
            <w:hideMark/>
          </w:tcPr>
          <w:p w14:paraId="0013C7C1" w14:textId="77777777" w:rsidR="007B35BB" w:rsidRPr="00F72CD4" w:rsidRDefault="007B35BB" w:rsidP="000D2D5A">
            <w:pPr>
              <w:pStyle w:val="TAL"/>
              <w:rPr>
                <w:lang w:eastAsia="fr-FR"/>
              </w:rPr>
            </w:pPr>
            <w:r w:rsidRPr="00F72CD4">
              <w:t>Start symbol(S)=2, Length(L)=4</w:t>
            </w:r>
          </w:p>
        </w:tc>
        <w:tc>
          <w:tcPr>
            <w:tcW w:w="1245" w:type="dxa"/>
            <w:tcBorders>
              <w:top w:val="single" w:sz="4" w:space="0" w:color="auto"/>
              <w:left w:val="single" w:sz="4" w:space="0" w:color="auto"/>
              <w:bottom w:val="single" w:sz="4" w:space="0" w:color="auto"/>
              <w:right w:val="single" w:sz="4" w:space="0" w:color="auto"/>
            </w:tcBorders>
          </w:tcPr>
          <w:p w14:paraId="11E2EB0B" w14:textId="77777777" w:rsidR="007B35BB" w:rsidRPr="00F72CD4" w:rsidRDefault="007B35BB" w:rsidP="000D2D5A">
            <w:pPr>
              <w:pStyle w:val="TAL"/>
              <w:rPr>
                <w:lang w:eastAsia="fr-FR"/>
              </w:rPr>
            </w:pPr>
          </w:p>
        </w:tc>
      </w:tr>
      <w:tr w:rsidR="007B35BB" w:rsidRPr="00F72CD4" w14:paraId="25FDAAB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7FC16E"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B2C8A2D"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76BDCBD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42F6A9" w14:textId="77777777" w:rsidR="007B35BB" w:rsidRPr="00F72CD4" w:rsidRDefault="007B35BB" w:rsidP="000D2D5A">
            <w:pPr>
              <w:pStyle w:val="TAL"/>
              <w:rPr>
                <w:lang w:eastAsia="fr-FR"/>
              </w:rPr>
            </w:pPr>
          </w:p>
        </w:tc>
      </w:tr>
      <w:tr w:rsidR="007B35BB" w:rsidRPr="00F72CD4" w14:paraId="61E3B0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8A9828" w14:textId="77777777" w:rsidR="007B35BB" w:rsidRPr="00F72CD4" w:rsidRDefault="007B35BB" w:rsidP="000D2D5A">
            <w:pPr>
              <w:pStyle w:val="TAL"/>
              <w:rPr>
                <w:lang w:eastAsia="fr-FR"/>
              </w:rPr>
            </w:pPr>
            <w:r w:rsidRPr="00F72CD4">
              <w:rPr>
                <w:lang w:eastAsia="fr-FR"/>
              </w:rPr>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52FBE510"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248F68F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CB975A9" w14:textId="77777777" w:rsidR="007B35BB" w:rsidRPr="00F72CD4" w:rsidRDefault="007B35BB" w:rsidP="000D2D5A">
            <w:pPr>
              <w:pStyle w:val="TAL"/>
              <w:rPr>
                <w:lang w:eastAsia="fr-FR"/>
              </w:rPr>
            </w:pPr>
          </w:p>
        </w:tc>
      </w:tr>
      <w:tr w:rsidR="007B35BB" w:rsidRPr="00F72CD4" w14:paraId="7CA9610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EDA1F9"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56BD109"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643EF83F"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EC668A5" w14:textId="77777777" w:rsidR="007B35BB" w:rsidRPr="00F72CD4" w:rsidRDefault="007B35BB" w:rsidP="000D2D5A">
            <w:pPr>
              <w:pStyle w:val="TAL"/>
              <w:rPr>
                <w:lang w:eastAsia="fr-FR"/>
              </w:rPr>
            </w:pPr>
          </w:p>
        </w:tc>
      </w:tr>
      <w:tr w:rsidR="007B35BB" w:rsidRPr="00F72CD4" w14:paraId="1B73189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FC1047"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49093940"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01E634B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78098CE" w14:textId="77777777" w:rsidR="007B35BB" w:rsidRPr="00F72CD4" w:rsidRDefault="007B35BB" w:rsidP="000D2D5A">
            <w:pPr>
              <w:pStyle w:val="TAL"/>
              <w:rPr>
                <w:lang w:eastAsia="fr-FR"/>
              </w:rPr>
            </w:pPr>
          </w:p>
        </w:tc>
      </w:tr>
      <w:tr w:rsidR="007B35BB" w:rsidRPr="00F72CD4" w14:paraId="68863BF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8420AB"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4CE60D99" w14:textId="77777777" w:rsidR="007B35BB" w:rsidRPr="00F72CD4" w:rsidRDefault="007B35BB" w:rsidP="000D2D5A">
            <w:pPr>
              <w:pStyle w:val="TAL"/>
              <w:rPr>
                <w:lang w:eastAsia="fr-FR"/>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30A47961"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30D14D10" w14:textId="77777777" w:rsidR="007B35BB" w:rsidRPr="00F72CD4" w:rsidRDefault="007B35BB" w:rsidP="000D2D5A">
            <w:pPr>
              <w:pStyle w:val="TAL"/>
              <w:rPr>
                <w:lang w:eastAsia="fr-FR"/>
              </w:rPr>
            </w:pPr>
          </w:p>
        </w:tc>
      </w:tr>
      <w:tr w:rsidR="007B35BB" w:rsidRPr="00F72CD4" w14:paraId="0F09379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B6AAA7"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ABD862E"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53D197C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AB8CFD0" w14:textId="77777777" w:rsidR="007B35BB" w:rsidRPr="00F72CD4" w:rsidRDefault="007B35BB" w:rsidP="000D2D5A">
            <w:pPr>
              <w:pStyle w:val="TAL"/>
              <w:rPr>
                <w:lang w:eastAsia="fr-FR"/>
              </w:rPr>
            </w:pPr>
          </w:p>
        </w:tc>
      </w:tr>
      <w:tr w:rsidR="007B35BB" w:rsidRPr="00F72CD4" w14:paraId="4B7AC42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A5FA83" w14:textId="77777777" w:rsidR="007B35BB" w:rsidRPr="00F72CD4" w:rsidRDefault="007B35BB" w:rsidP="000D2D5A">
            <w:pPr>
              <w:pStyle w:val="TAL"/>
              <w:rPr>
                <w:lang w:eastAsia="fr-FR"/>
              </w:rPr>
            </w:pPr>
            <w:r w:rsidRPr="00F72CD4">
              <w:rPr>
                <w:lang w:eastAsia="fr-FR"/>
              </w:rPr>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4D8853F2"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2095B8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C094A78" w14:textId="77777777" w:rsidR="007B35BB" w:rsidRPr="00F72CD4" w:rsidRDefault="007B35BB" w:rsidP="000D2D5A">
            <w:pPr>
              <w:pStyle w:val="TAL"/>
              <w:rPr>
                <w:lang w:eastAsia="fr-FR"/>
              </w:rPr>
            </w:pPr>
          </w:p>
        </w:tc>
      </w:tr>
      <w:tr w:rsidR="007B35BB" w:rsidRPr="00F72CD4" w14:paraId="3FECDF0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FC4B004"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7A14FBC"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27CC7A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04EC60" w14:textId="77777777" w:rsidR="007B35BB" w:rsidRPr="00F72CD4" w:rsidRDefault="007B35BB" w:rsidP="000D2D5A">
            <w:pPr>
              <w:pStyle w:val="TAL"/>
              <w:rPr>
                <w:lang w:eastAsia="fr-FR"/>
              </w:rPr>
            </w:pPr>
          </w:p>
        </w:tc>
      </w:tr>
      <w:tr w:rsidR="007B35BB" w:rsidRPr="00F72CD4" w14:paraId="23DAECB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347980"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61262B58"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1059B4F3"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7F89EB" w14:textId="77777777" w:rsidR="007B35BB" w:rsidRPr="00F72CD4" w:rsidRDefault="007B35BB" w:rsidP="000D2D5A">
            <w:pPr>
              <w:pStyle w:val="TAL"/>
              <w:rPr>
                <w:lang w:eastAsia="fr-FR"/>
              </w:rPr>
            </w:pPr>
          </w:p>
        </w:tc>
      </w:tr>
      <w:tr w:rsidR="007B35BB" w:rsidRPr="00F72CD4" w14:paraId="6ACE550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B7007E"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79AB279" w14:textId="77777777" w:rsidR="007B35BB" w:rsidRPr="00F72CD4" w:rsidRDefault="007B35BB" w:rsidP="000D2D5A">
            <w:pPr>
              <w:pStyle w:val="TAL"/>
              <w:rPr>
                <w:lang w:eastAsia="fr-FR"/>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74BD977B"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28694D7C" w14:textId="77777777" w:rsidR="007B35BB" w:rsidRPr="00F72CD4" w:rsidRDefault="007B35BB" w:rsidP="000D2D5A">
            <w:pPr>
              <w:pStyle w:val="TAL"/>
              <w:rPr>
                <w:lang w:eastAsia="fr-FR"/>
              </w:rPr>
            </w:pPr>
          </w:p>
        </w:tc>
      </w:tr>
      <w:tr w:rsidR="007B35BB" w:rsidRPr="00F72CD4" w14:paraId="53FB59E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9FE1BB"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8A378CE"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325E67A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BC46F7" w14:textId="77777777" w:rsidR="007B35BB" w:rsidRPr="00F72CD4" w:rsidRDefault="007B35BB" w:rsidP="000D2D5A">
            <w:pPr>
              <w:pStyle w:val="TAL"/>
              <w:rPr>
                <w:lang w:eastAsia="fr-FR"/>
              </w:rPr>
            </w:pPr>
          </w:p>
        </w:tc>
      </w:tr>
      <w:tr w:rsidR="007B35BB" w:rsidRPr="00F72CD4" w14:paraId="1C080E4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B3F902" w14:textId="77777777" w:rsidR="007B35BB" w:rsidRPr="00F72CD4" w:rsidRDefault="007B35BB" w:rsidP="000D2D5A">
            <w:pPr>
              <w:pStyle w:val="TAL"/>
              <w:rPr>
                <w:lang w:eastAsia="fr-FR"/>
              </w:rPr>
            </w:pPr>
            <w:r w:rsidRPr="00F72CD4">
              <w:rPr>
                <w:lang w:eastAsia="fr-FR"/>
              </w:rPr>
              <w:t xml:space="preserve">PDSCH-TimeDomainResourceAllocationList::= </w:t>
            </w:r>
            <w:r w:rsidRPr="00F72CD4">
              <w:rPr>
                <w:snapToGrid w:val="0"/>
                <w:lang w:eastAsia="fr-FR"/>
              </w:rPr>
              <w:t xml:space="preserve">SEQUENCE(SIZE(1..maxNrofDL-Allocations)) OF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hideMark/>
          </w:tcPr>
          <w:p w14:paraId="4F64AD9F" w14:textId="77777777" w:rsidR="007B35BB" w:rsidRPr="00F72CD4" w:rsidRDefault="007B35BB" w:rsidP="000D2D5A">
            <w:pPr>
              <w:pStyle w:val="TAL"/>
              <w:rPr>
                <w:lang w:eastAsia="fr-FR"/>
              </w:rPr>
            </w:pPr>
            <w:r w:rsidRPr="00F72CD4">
              <w:t>5 entry</w:t>
            </w:r>
          </w:p>
        </w:tc>
        <w:tc>
          <w:tcPr>
            <w:tcW w:w="1701" w:type="dxa"/>
            <w:tcBorders>
              <w:top w:val="single" w:sz="4" w:space="0" w:color="auto"/>
              <w:left w:val="single" w:sz="4" w:space="0" w:color="auto"/>
              <w:bottom w:val="single" w:sz="4" w:space="0" w:color="auto"/>
              <w:right w:val="single" w:sz="4" w:space="0" w:color="auto"/>
            </w:tcBorders>
          </w:tcPr>
          <w:p w14:paraId="64659C2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29256E5F" w14:textId="77777777" w:rsidR="007B35BB" w:rsidRPr="00F72CD4" w:rsidRDefault="007B35BB" w:rsidP="000D2D5A">
            <w:pPr>
              <w:pStyle w:val="TAL"/>
              <w:rPr>
                <w:lang w:eastAsia="fr-FR"/>
              </w:rPr>
            </w:pPr>
            <w:r w:rsidRPr="00F72CD4">
              <w:t>Test 1-9</w:t>
            </w:r>
          </w:p>
        </w:tc>
      </w:tr>
      <w:tr w:rsidR="007B35BB" w:rsidRPr="00F72CD4" w14:paraId="41B991A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196700" w14:textId="77777777" w:rsidR="007B35BB" w:rsidRPr="00F72CD4" w:rsidRDefault="007B35BB" w:rsidP="000D2D5A">
            <w:pPr>
              <w:pStyle w:val="TAL"/>
              <w:rPr>
                <w:lang w:eastAsia="fr-FR"/>
              </w:rPr>
            </w:pPr>
            <w:r w:rsidRPr="00F72CD4">
              <w:rPr>
                <w:lang w:eastAsia="fr-FR"/>
              </w:rPr>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759172B1"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67E9EEB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47759B8" w14:textId="77777777" w:rsidR="007B35BB" w:rsidRPr="00F72CD4" w:rsidRDefault="007B35BB" w:rsidP="000D2D5A">
            <w:pPr>
              <w:pStyle w:val="TAL"/>
              <w:rPr>
                <w:lang w:eastAsia="fr-FR"/>
              </w:rPr>
            </w:pPr>
          </w:p>
        </w:tc>
      </w:tr>
      <w:tr w:rsidR="007B35BB" w:rsidRPr="00F72CD4" w14:paraId="6C7540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159B26"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2EDAE5C"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5346EA0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28D940A" w14:textId="77777777" w:rsidR="007B35BB" w:rsidRPr="00F72CD4" w:rsidRDefault="007B35BB" w:rsidP="000D2D5A">
            <w:pPr>
              <w:pStyle w:val="TAL"/>
              <w:rPr>
                <w:lang w:eastAsia="fr-FR"/>
              </w:rPr>
            </w:pPr>
          </w:p>
        </w:tc>
      </w:tr>
      <w:tr w:rsidR="007B35BB" w:rsidRPr="00F72CD4" w14:paraId="1608BB6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94AFF54"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D32160C"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0584D71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43BD289" w14:textId="77777777" w:rsidR="007B35BB" w:rsidRPr="00F72CD4" w:rsidRDefault="007B35BB" w:rsidP="000D2D5A">
            <w:pPr>
              <w:pStyle w:val="TAL"/>
              <w:rPr>
                <w:rFonts w:eastAsia="MS Gothic"/>
              </w:rPr>
            </w:pPr>
          </w:p>
        </w:tc>
      </w:tr>
      <w:tr w:rsidR="007B35BB" w:rsidRPr="00F72CD4" w14:paraId="0DBAA0A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0AD60E"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2C2BD4B"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03E4906F"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7285AFEA" w14:textId="77777777" w:rsidR="007B35BB" w:rsidRPr="00F72CD4" w:rsidRDefault="007B35BB" w:rsidP="000D2D5A">
            <w:pPr>
              <w:pStyle w:val="TAL"/>
              <w:rPr>
                <w:lang w:eastAsia="fr-FR"/>
              </w:rPr>
            </w:pPr>
          </w:p>
        </w:tc>
      </w:tr>
      <w:tr w:rsidR="007B35BB" w:rsidRPr="00F72CD4" w14:paraId="6D63F00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B30781"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2E33C6F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364C92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C8675DA" w14:textId="77777777" w:rsidR="007B35BB" w:rsidRPr="00F72CD4" w:rsidRDefault="007B35BB" w:rsidP="000D2D5A">
            <w:pPr>
              <w:pStyle w:val="TAL"/>
              <w:rPr>
                <w:lang w:eastAsia="fr-FR"/>
              </w:rPr>
            </w:pPr>
          </w:p>
        </w:tc>
      </w:tr>
      <w:tr w:rsidR="007B35BB" w:rsidRPr="00F72CD4" w14:paraId="551150D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FB3EF7" w14:textId="77777777" w:rsidR="007B35BB" w:rsidRPr="00F72CD4" w:rsidRDefault="007B35BB" w:rsidP="000D2D5A">
            <w:pPr>
              <w:pStyle w:val="TAL"/>
              <w:rPr>
                <w:lang w:eastAsia="fr-FR"/>
              </w:rPr>
            </w:pPr>
            <w:r w:rsidRPr="00F72CD4">
              <w:rPr>
                <w:lang w:eastAsia="fr-FR"/>
              </w:rPr>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1AAB5316"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399F462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E538490" w14:textId="77777777" w:rsidR="007B35BB" w:rsidRPr="00F72CD4" w:rsidRDefault="007B35BB" w:rsidP="000D2D5A">
            <w:pPr>
              <w:pStyle w:val="TAL"/>
              <w:rPr>
                <w:lang w:eastAsia="fr-FR"/>
              </w:rPr>
            </w:pPr>
          </w:p>
        </w:tc>
      </w:tr>
      <w:tr w:rsidR="007B35BB" w:rsidRPr="00F72CD4" w14:paraId="2BC6F79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5741B8"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280DBC0"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547B3F8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740CB61" w14:textId="77777777" w:rsidR="007B35BB" w:rsidRPr="00F72CD4" w:rsidRDefault="007B35BB" w:rsidP="000D2D5A">
            <w:pPr>
              <w:pStyle w:val="TAL"/>
              <w:rPr>
                <w:lang w:eastAsia="fr-FR"/>
              </w:rPr>
            </w:pPr>
          </w:p>
        </w:tc>
      </w:tr>
      <w:tr w:rsidR="007B35BB" w:rsidRPr="00F72CD4" w14:paraId="04D7019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155445"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4C4E8A92"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C26E305"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AE02ACD" w14:textId="77777777" w:rsidR="007B35BB" w:rsidRPr="00F72CD4" w:rsidRDefault="007B35BB" w:rsidP="000D2D5A">
            <w:pPr>
              <w:pStyle w:val="TAL"/>
              <w:rPr>
                <w:rFonts w:eastAsia="MS Gothic"/>
              </w:rPr>
            </w:pPr>
          </w:p>
        </w:tc>
      </w:tr>
      <w:tr w:rsidR="007B35BB" w:rsidRPr="00F72CD4" w14:paraId="126FF5E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6404B2"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63150584" w14:textId="77777777" w:rsidR="007B35BB" w:rsidRPr="00F72CD4" w:rsidRDefault="007B35BB" w:rsidP="000D2D5A">
            <w:pPr>
              <w:pStyle w:val="TAL"/>
              <w:rPr>
                <w:rFonts w:cs="Arial"/>
                <w:kern w:val="2"/>
                <w:szCs w:val="18"/>
              </w:rPr>
            </w:pPr>
            <w:r w:rsidRPr="00F72CD4">
              <w:t>100</w:t>
            </w:r>
          </w:p>
        </w:tc>
        <w:tc>
          <w:tcPr>
            <w:tcW w:w="1701" w:type="dxa"/>
            <w:tcBorders>
              <w:top w:val="single" w:sz="4" w:space="0" w:color="auto"/>
              <w:left w:val="single" w:sz="4" w:space="0" w:color="auto"/>
              <w:bottom w:val="single" w:sz="4" w:space="0" w:color="auto"/>
              <w:right w:val="single" w:sz="4" w:space="0" w:color="auto"/>
            </w:tcBorders>
            <w:hideMark/>
          </w:tcPr>
          <w:p w14:paraId="38818586" w14:textId="77777777" w:rsidR="007B35BB" w:rsidRPr="00F72CD4" w:rsidRDefault="007B35BB" w:rsidP="000D2D5A">
            <w:pPr>
              <w:pStyle w:val="TAL"/>
              <w:rPr>
                <w:lang w:eastAsia="fr-FR"/>
              </w:rPr>
            </w:pPr>
            <w:r w:rsidRPr="00F72CD4">
              <w:t>Start symbol(S)=2, Length(L)=8</w:t>
            </w:r>
          </w:p>
        </w:tc>
        <w:tc>
          <w:tcPr>
            <w:tcW w:w="1245" w:type="dxa"/>
            <w:tcBorders>
              <w:top w:val="single" w:sz="4" w:space="0" w:color="auto"/>
              <w:left w:val="single" w:sz="4" w:space="0" w:color="auto"/>
              <w:bottom w:val="single" w:sz="4" w:space="0" w:color="auto"/>
              <w:right w:val="single" w:sz="4" w:space="0" w:color="auto"/>
            </w:tcBorders>
          </w:tcPr>
          <w:p w14:paraId="5BEC4716" w14:textId="77777777" w:rsidR="007B35BB" w:rsidRPr="00F72CD4" w:rsidRDefault="007B35BB" w:rsidP="000D2D5A">
            <w:pPr>
              <w:pStyle w:val="TAL"/>
              <w:rPr>
                <w:lang w:eastAsia="fr-FR"/>
              </w:rPr>
            </w:pPr>
          </w:p>
        </w:tc>
      </w:tr>
      <w:tr w:rsidR="007B35BB" w:rsidRPr="00F72CD4" w14:paraId="131085B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3A6441"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172505A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257A5A1"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779B48D" w14:textId="77777777" w:rsidR="007B35BB" w:rsidRPr="00F72CD4" w:rsidRDefault="007B35BB" w:rsidP="000D2D5A">
            <w:pPr>
              <w:pStyle w:val="TAL"/>
              <w:rPr>
                <w:lang w:eastAsia="fr-FR"/>
              </w:rPr>
            </w:pPr>
          </w:p>
        </w:tc>
      </w:tr>
      <w:tr w:rsidR="007B35BB" w:rsidRPr="00F72CD4" w14:paraId="1734D8F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E70EC0" w14:textId="77777777" w:rsidR="007B35BB" w:rsidRPr="00F72CD4" w:rsidRDefault="007B35BB" w:rsidP="000D2D5A">
            <w:pPr>
              <w:pStyle w:val="TAL"/>
              <w:rPr>
                <w:lang w:eastAsia="fr-FR"/>
              </w:rPr>
            </w:pPr>
            <w:r w:rsidRPr="00F72CD4">
              <w:rPr>
                <w:lang w:eastAsia="fr-FR"/>
              </w:rPr>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6A2DE850"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7E363BF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1A7A36A" w14:textId="77777777" w:rsidR="007B35BB" w:rsidRPr="00F72CD4" w:rsidRDefault="007B35BB" w:rsidP="000D2D5A">
            <w:pPr>
              <w:pStyle w:val="TAL"/>
              <w:rPr>
                <w:lang w:eastAsia="fr-FR"/>
              </w:rPr>
            </w:pPr>
          </w:p>
        </w:tc>
      </w:tr>
      <w:tr w:rsidR="007B35BB" w:rsidRPr="00F72CD4" w14:paraId="205DE7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749C87"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51A5C4BD"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5F79792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229959F" w14:textId="77777777" w:rsidR="007B35BB" w:rsidRPr="00F72CD4" w:rsidRDefault="007B35BB" w:rsidP="000D2D5A">
            <w:pPr>
              <w:pStyle w:val="TAL"/>
              <w:rPr>
                <w:lang w:eastAsia="fr-FR"/>
              </w:rPr>
            </w:pPr>
          </w:p>
        </w:tc>
      </w:tr>
      <w:tr w:rsidR="007B35BB" w:rsidRPr="00F72CD4" w14:paraId="5AD1D3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D8330CF"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CF45F99"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060447B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40678F" w14:textId="77777777" w:rsidR="007B35BB" w:rsidRPr="00F72CD4" w:rsidRDefault="007B35BB" w:rsidP="000D2D5A">
            <w:pPr>
              <w:pStyle w:val="TAL"/>
              <w:rPr>
                <w:rFonts w:eastAsia="MS Gothic"/>
              </w:rPr>
            </w:pPr>
          </w:p>
        </w:tc>
      </w:tr>
      <w:tr w:rsidR="007B35BB" w:rsidRPr="00F72CD4" w14:paraId="25B102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EAFC87C"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8AB1B74" w14:textId="77777777" w:rsidR="007B35BB" w:rsidRPr="00F72CD4" w:rsidRDefault="007B35BB" w:rsidP="000D2D5A">
            <w:pPr>
              <w:pStyle w:val="TAL"/>
              <w:rPr>
                <w:rFonts w:cs="Arial"/>
                <w:kern w:val="2"/>
                <w:szCs w:val="18"/>
              </w:rPr>
            </w:pPr>
            <w:r w:rsidRPr="00F72CD4">
              <w:t>81</w:t>
            </w:r>
          </w:p>
        </w:tc>
        <w:tc>
          <w:tcPr>
            <w:tcW w:w="1701" w:type="dxa"/>
            <w:tcBorders>
              <w:top w:val="single" w:sz="4" w:space="0" w:color="auto"/>
              <w:left w:val="single" w:sz="4" w:space="0" w:color="auto"/>
              <w:bottom w:val="single" w:sz="4" w:space="0" w:color="auto"/>
              <w:right w:val="single" w:sz="4" w:space="0" w:color="auto"/>
            </w:tcBorders>
            <w:hideMark/>
          </w:tcPr>
          <w:p w14:paraId="57492C3F" w14:textId="77777777" w:rsidR="007B35BB" w:rsidRPr="00F72CD4" w:rsidRDefault="007B35BB" w:rsidP="000D2D5A">
            <w:pPr>
              <w:pStyle w:val="TAL"/>
              <w:rPr>
                <w:lang w:eastAsia="fr-FR"/>
              </w:rPr>
            </w:pPr>
            <w:r w:rsidRPr="00F72CD4">
              <w:t>Start symbol(S)=2, Length(L)=10</w:t>
            </w:r>
          </w:p>
        </w:tc>
        <w:tc>
          <w:tcPr>
            <w:tcW w:w="1245" w:type="dxa"/>
            <w:tcBorders>
              <w:top w:val="single" w:sz="4" w:space="0" w:color="auto"/>
              <w:left w:val="single" w:sz="4" w:space="0" w:color="auto"/>
              <w:bottom w:val="single" w:sz="4" w:space="0" w:color="auto"/>
              <w:right w:val="single" w:sz="4" w:space="0" w:color="auto"/>
            </w:tcBorders>
          </w:tcPr>
          <w:p w14:paraId="2D335783" w14:textId="77777777" w:rsidR="007B35BB" w:rsidRPr="00F72CD4" w:rsidRDefault="007B35BB" w:rsidP="000D2D5A">
            <w:pPr>
              <w:pStyle w:val="TAL"/>
              <w:rPr>
                <w:lang w:eastAsia="fr-FR"/>
              </w:rPr>
            </w:pPr>
          </w:p>
        </w:tc>
      </w:tr>
      <w:tr w:rsidR="007B35BB" w:rsidRPr="00F72CD4" w14:paraId="6816330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2B10E6D"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2D831AA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9A25535"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3AB923F" w14:textId="77777777" w:rsidR="007B35BB" w:rsidRPr="00F72CD4" w:rsidRDefault="007B35BB" w:rsidP="000D2D5A">
            <w:pPr>
              <w:pStyle w:val="TAL"/>
              <w:rPr>
                <w:lang w:eastAsia="fr-FR"/>
              </w:rPr>
            </w:pPr>
          </w:p>
        </w:tc>
      </w:tr>
      <w:tr w:rsidR="007B35BB" w:rsidRPr="00F72CD4" w14:paraId="2CEB614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AFAF71" w14:textId="77777777" w:rsidR="007B35BB" w:rsidRPr="00F72CD4" w:rsidRDefault="007B35BB" w:rsidP="000D2D5A">
            <w:pPr>
              <w:pStyle w:val="TAL"/>
              <w:rPr>
                <w:lang w:eastAsia="fr-FR"/>
              </w:rPr>
            </w:pPr>
            <w:r w:rsidRPr="00F72CD4">
              <w:rPr>
                <w:lang w:eastAsia="fr-FR"/>
              </w:rPr>
              <w:t xml:space="preserve">  PDSCH-TimeDomainResourceAllocation[4]  SEQUENCE {</w:t>
            </w:r>
          </w:p>
        </w:tc>
        <w:tc>
          <w:tcPr>
            <w:tcW w:w="2268" w:type="dxa"/>
            <w:tcBorders>
              <w:top w:val="single" w:sz="4" w:space="0" w:color="auto"/>
              <w:left w:val="single" w:sz="4" w:space="0" w:color="auto"/>
              <w:bottom w:val="single" w:sz="4" w:space="0" w:color="auto"/>
              <w:right w:val="single" w:sz="4" w:space="0" w:color="auto"/>
            </w:tcBorders>
          </w:tcPr>
          <w:p w14:paraId="0CEA421E"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11F737F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42BBC80" w14:textId="77777777" w:rsidR="007B35BB" w:rsidRPr="00F72CD4" w:rsidRDefault="007B35BB" w:rsidP="000D2D5A">
            <w:pPr>
              <w:pStyle w:val="TAL"/>
              <w:rPr>
                <w:lang w:eastAsia="fr-FR"/>
              </w:rPr>
            </w:pPr>
          </w:p>
        </w:tc>
      </w:tr>
      <w:tr w:rsidR="007B35BB" w:rsidRPr="00F72CD4" w14:paraId="1C69043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00A8E7"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D5C8F44"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62F10C6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474B5A3" w14:textId="77777777" w:rsidR="007B35BB" w:rsidRPr="00F72CD4" w:rsidRDefault="007B35BB" w:rsidP="000D2D5A">
            <w:pPr>
              <w:pStyle w:val="TAL"/>
              <w:rPr>
                <w:lang w:eastAsia="fr-FR"/>
              </w:rPr>
            </w:pPr>
          </w:p>
        </w:tc>
      </w:tr>
      <w:tr w:rsidR="007B35BB" w:rsidRPr="00F72CD4" w14:paraId="67AA3D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D4395B"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FA91D70"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15DB598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B069C63" w14:textId="77777777" w:rsidR="007B35BB" w:rsidRPr="00F72CD4" w:rsidRDefault="007B35BB" w:rsidP="000D2D5A">
            <w:pPr>
              <w:pStyle w:val="TAL"/>
              <w:rPr>
                <w:rFonts w:eastAsia="MS Gothic"/>
              </w:rPr>
            </w:pPr>
          </w:p>
        </w:tc>
      </w:tr>
      <w:tr w:rsidR="007B35BB" w:rsidRPr="00F72CD4" w14:paraId="2C89C74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90A53A1"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6C3705AD"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15E1B4E9"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0EE61A40" w14:textId="77777777" w:rsidR="007B35BB" w:rsidRPr="00F72CD4" w:rsidRDefault="007B35BB" w:rsidP="000D2D5A">
            <w:pPr>
              <w:pStyle w:val="TAL"/>
              <w:rPr>
                <w:lang w:eastAsia="fr-FR"/>
              </w:rPr>
            </w:pPr>
          </w:p>
        </w:tc>
      </w:tr>
      <w:tr w:rsidR="007B35BB" w:rsidRPr="00F72CD4" w14:paraId="20371F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CAF4B02"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2BDD5F7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A567D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28CD793" w14:textId="77777777" w:rsidR="007B35BB" w:rsidRPr="00F72CD4" w:rsidRDefault="007B35BB" w:rsidP="000D2D5A">
            <w:pPr>
              <w:pStyle w:val="TAL"/>
              <w:rPr>
                <w:lang w:eastAsia="fr-FR"/>
              </w:rPr>
            </w:pPr>
          </w:p>
        </w:tc>
      </w:tr>
      <w:tr w:rsidR="007B35BB" w:rsidRPr="00F72CD4" w14:paraId="5E2BFDA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AD6C42" w14:textId="77777777" w:rsidR="007B35BB" w:rsidRPr="00F72CD4" w:rsidRDefault="007B35BB" w:rsidP="000D2D5A">
            <w:pPr>
              <w:pStyle w:val="TAL"/>
              <w:rPr>
                <w:lang w:eastAsia="fr-FR"/>
              </w:rPr>
            </w:pPr>
            <w:r w:rsidRPr="00F72CD4">
              <w:rPr>
                <w:lang w:eastAsia="fr-FR"/>
              </w:rPr>
              <w:t xml:space="preserve">  PDSCH-TimeDomainResourceAllocation[5]  SEQUENCE {</w:t>
            </w:r>
          </w:p>
        </w:tc>
        <w:tc>
          <w:tcPr>
            <w:tcW w:w="2268" w:type="dxa"/>
            <w:tcBorders>
              <w:top w:val="single" w:sz="4" w:space="0" w:color="auto"/>
              <w:left w:val="single" w:sz="4" w:space="0" w:color="auto"/>
              <w:bottom w:val="single" w:sz="4" w:space="0" w:color="auto"/>
              <w:right w:val="single" w:sz="4" w:space="0" w:color="auto"/>
            </w:tcBorders>
          </w:tcPr>
          <w:p w14:paraId="011F2CB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40260F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A4D9A7A" w14:textId="77777777" w:rsidR="007B35BB" w:rsidRPr="00F72CD4" w:rsidRDefault="007B35BB" w:rsidP="000D2D5A">
            <w:pPr>
              <w:pStyle w:val="TAL"/>
              <w:rPr>
                <w:lang w:eastAsia="fr-FR"/>
              </w:rPr>
            </w:pPr>
          </w:p>
        </w:tc>
      </w:tr>
      <w:tr w:rsidR="007B35BB" w:rsidRPr="00F72CD4" w14:paraId="4A27097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AE716D"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374259E2"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77F138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11D3FD8" w14:textId="77777777" w:rsidR="007B35BB" w:rsidRPr="00F72CD4" w:rsidRDefault="007B35BB" w:rsidP="000D2D5A">
            <w:pPr>
              <w:pStyle w:val="TAL"/>
              <w:rPr>
                <w:lang w:eastAsia="fr-FR"/>
              </w:rPr>
            </w:pPr>
          </w:p>
        </w:tc>
      </w:tr>
      <w:tr w:rsidR="007B35BB" w:rsidRPr="00F72CD4" w14:paraId="0B3E0D7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6A35626"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532CDEEC" w14:textId="77777777" w:rsidR="007B35BB" w:rsidRPr="00F72CD4" w:rsidRDefault="007B35BB" w:rsidP="000D2D5A">
            <w:pPr>
              <w:pStyle w:val="TAL"/>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B70EBE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6162960" w14:textId="77777777" w:rsidR="007B35BB" w:rsidRPr="00F72CD4" w:rsidRDefault="007B35BB" w:rsidP="000D2D5A">
            <w:pPr>
              <w:pStyle w:val="TAL"/>
              <w:rPr>
                <w:lang w:eastAsia="fr-FR"/>
              </w:rPr>
            </w:pPr>
          </w:p>
        </w:tc>
      </w:tr>
      <w:tr w:rsidR="007B35BB" w:rsidRPr="00F72CD4" w14:paraId="6C30BE7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981E11"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4C67213" w14:textId="77777777" w:rsidR="007B35BB" w:rsidRPr="00F72CD4" w:rsidRDefault="007B35BB" w:rsidP="000D2D5A">
            <w:pPr>
              <w:pStyle w:val="TAL"/>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7C13456D" w14:textId="77777777" w:rsidR="007B35BB" w:rsidRPr="00F72CD4" w:rsidRDefault="007B35BB" w:rsidP="000D2D5A">
            <w:pPr>
              <w:pStyle w:val="TAL"/>
              <w:rPr>
                <w:lang w:eastAsia="fr-FR"/>
              </w:rPr>
            </w:pPr>
            <w:r w:rsidRPr="00F72CD4">
              <w:rPr>
                <w:lang w:eastAsia="fr-FR"/>
              </w:rPr>
              <w:t>Start symbol(S)=2, Length(L)=12</w:t>
            </w:r>
          </w:p>
        </w:tc>
        <w:tc>
          <w:tcPr>
            <w:tcW w:w="1245" w:type="dxa"/>
            <w:tcBorders>
              <w:top w:val="single" w:sz="4" w:space="0" w:color="auto"/>
              <w:left w:val="single" w:sz="4" w:space="0" w:color="auto"/>
              <w:bottom w:val="single" w:sz="4" w:space="0" w:color="auto"/>
              <w:right w:val="single" w:sz="4" w:space="0" w:color="auto"/>
            </w:tcBorders>
          </w:tcPr>
          <w:p w14:paraId="0A5B50A0" w14:textId="77777777" w:rsidR="007B35BB" w:rsidRPr="00F72CD4" w:rsidRDefault="007B35BB" w:rsidP="000D2D5A">
            <w:pPr>
              <w:pStyle w:val="TAL"/>
              <w:rPr>
                <w:lang w:eastAsia="fr-FR"/>
              </w:rPr>
            </w:pPr>
          </w:p>
        </w:tc>
      </w:tr>
      <w:tr w:rsidR="007B35BB" w:rsidRPr="00F72CD4" w14:paraId="35C857D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090D11"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674713A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CC8C1C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CBEFBA3" w14:textId="77777777" w:rsidR="007B35BB" w:rsidRPr="00F72CD4" w:rsidRDefault="007B35BB" w:rsidP="000D2D5A">
            <w:pPr>
              <w:pStyle w:val="TAL"/>
              <w:rPr>
                <w:lang w:eastAsia="fr-FR"/>
              </w:rPr>
            </w:pPr>
          </w:p>
        </w:tc>
      </w:tr>
      <w:tr w:rsidR="007B35BB" w:rsidRPr="00F72CD4" w14:paraId="312C34A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DF5CE0"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0FAE1E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3BA382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09486C" w14:textId="77777777" w:rsidR="007B35BB" w:rsidRPr="00F72CD4" w:rsidRDefault="007B35BB" w:rsidP="000D2D5A">
            <w:pPr>
              <w:pStyle w:val="TAL"/>
              <w:rPr>
                <w:rFonts w:eastAsia="MS Gothic"/>
              </w:rPr>
            </w:pPr>
          </w:p>
        </w:tc>
      </w:tr>
    </w:tbl>
    <w:p w14:paraId="07ED715F" w14:textId="77777777" w:rsidR="007B35BB" w:rsidRPr="00F72CD4" w:rsidRDefault="007B35BB" w:rsidP="000D2D5A">
      <w:pPr>
        <w:rPr>
          <w:rFonts w:eastAsia="Malgun Gothic"/>
        </w:rPr>
      </w:pPr>
    </w:p>
    <w:p w14:paraId="3B22F68B" w14:textId="77777777" w:rsidR="007B35BB" w:rsidRPr="00F72CD4" w:rsidRDefault="007B35BB" w:rsidP="007B35BB">
      <w:pPr>
        <w:pStyle w:val="H6"/>
      </w:pPr>
      <w:r w:rsidRPr="00F72CD4">
        <w:t>5.2.2.2.1_1.3.3_2</w:t>
      </w:r>
      <w:r w:rsidRPr="00F72CD4">
        <w:tab/>
        <w:t>Message exceptions for NSA</w:t>
      </w:r>
    </w:p>
    <w:p w14:paraId="475912B4" w14:textId="77777777" w:rsidR="007B35BB" w:rsidRPr="00F72CD4" w:rsidRDefault="007B35BB" w:rsidP="000D2D5A">
      <w:r w:rsidRPr="00F72CD4">
        <w:t>Same as 5.2.2.2.1_1.3.3_1.</w:t>
      </w:r>
    </w:p>
    <w:p w14:paraId="3F2F65EC" w14:textId="77777777" w:rsidR="007B35BB" w:rsidRPr="00F72CD4" w:rsidRDefault="007B35BB" w:rsidP="007B35BB">
      <w:pPr>
        <w:pStyle w:val="H6"/>
      </w:pPr>
      <w:r w:rsidRPr="00F72CD4">
        <w:t>5.2.2.2.1_1.4</w:t>
      </w:r>
      <w:r w:rsidRPr="00F72CD4">
        <w:tab/>
        <w:t>Test Requirements</w:t>
      </w:r>
    </w:p>
    <w:p w14:paraId="1865E31B" w14:textId="77777777" w:rsidR="007B35BB" w:rsidRPr="00F72CD4" w:rsidRDefault="007B35BB" w:rsidP="000D2D5A">
      <w:pPr>
        <w:rPr>
          <w:rFonts w:eastAsia="Batang"/>
        </w:rPr>
      </w:pPr>
      <w:r w:rsidRPr="00F72CD4">
        <w:rPr>
          <w:rFonts w:eastAsia="Batang"/>
        </w:rPr>
        <w:t xml:space="preserve">Table </w:t>
      </w:r>
      <w:r w:rsidRPr="00F72CD4">
        <w:t xml:space="preserve">5.2.2.2.1_1.3-2 </w:t>
      </w:r>
      <w:r w:rsidRPr="00F72CD4">
        <w:rPr>
          <w:rFonts w:eastAsia="Batang"/>
        </w:rPr>
        <w:t>defines the primary level settings.</w:t>
      </w:r>
    </w:p>
    <w:p w14:paraId="17C64A85" w14:textId="77777777" w:rsidR="007B35BB" w:rsidRPr="00F72CD4" w:rsidRDefault="007B35BB" w:rsidP="000D2D5A">
      <w:r w:rsidRPr="00F72CD4">
        <w:rPr>
          <w:rFonts w:eastAsia="Batang"/>
        </w:rPr>
        <w:t xml:space="preserve">The fraction of maximum throughput percentage for the downlink reference measurement channels specified in Annex A.3.2.2  for each throughput test shall meet or exceed the specified value in Table </w:t>
      </w:r>
      <w:r w:rsidRPr="00F72CD4">
        <w:t xml:space="preserve">5.2.2.2.1_1.4-1 and 1 and Table 5.2.2.2.1_1.4-2 </w:t>
      </w:r>
      <w:r w:rsidRPr="00F72CD4">
        <w:rPr>
          <w:rFonts w:eastAsia="Batang"/>
        </w:rPr>
        <w:t>for the specified SNR including test tolerances for all throughput tests</w:t>
      </w:r>
    </w:p>
    <w:p w14:paraId="2D257D46" w14:textId="77777777" w:rsidR="007B35BB" w:rsidRPr="00F72CD4" w:rsidRDefault="007B35BB" w:rsidP="000D2D5A">
      <w:pPr>
        <w:pStyle w:val="TH"/>
      </w:pPr>
      <w:r w:rsidRPr="00F72CD4">
        <w:t>Table 5.2.2.2.1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5"/>
        <w:gridCol w:w="1261"/>
        <w:gridCol w:w="1151"/>
        <w:gridCol w:w="1154"/>
        <w:gridCol w:w="1156"/>
        <w:gridCol w:w="1233"/>
        <w:gridCol w:w="1330"/>
        <w:gridCol w:w="1144"/>
        <w:gridCol w:w="644"/>
      </w:tblGrid>
      <w:tr w:rsidR="007B35BB" w:rsidRPr="00F72CD4" w14:paraId="04F99950" w14:textId="77777777" w:rsidTr="007B35BB">
        <w:trPr>
          <w:cantSplit/>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43BFAC"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1CE9C6" w14:textId="77777777" w:rsidR="007B35BB" w:rsidRPr="00F72CD4" w:rsidRDefault="007B35BB" w:rsidP="000D2D5A">
            <w:pPr>
              <w:pStyle w:val="TAH"/>
              <w:rPr>
                <w:rFonts w:eastAsia="SimSun"/>
              </w:rPr>
            </w:pPr>
            <w:r w:rsidRPr="00F72CD4">
              <w:rPr>
                <w:rFonts w:eastAsia="SimSun"/>
              </w:rPr>
              <w:t>Reference channel</w:t>
            </w:r>
          </w:p>
        </w:tc>
        <w:tc>
          <w:tcPr>
            <w:tcW w:w="11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4124EE"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326354"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5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194F14" w14:textId="77777777" w:rsidR="007B35BB" w:rsidRPr="00F72CD4" w:rsidRDefault="007B35BB" w:rsidP="000D2D5A">
            <w:pPr>
              <w:pStyle w:val="TAH"/>
              <w:rPr>
                <w:rFonts w:eastAsia="SimSun"/>
              </w:rPr>
            </w:pPr>
            <w:r w:rsidRPr="00F72CD4">
              <w:rPr>
                <w:rFonts w:eastAsia="SimSun"/>
              </w:rPr>
              <w:t>TDD UL-DL pattern</w:t>
            </w:r>
          </w:p>
        </w:tc>
        <w:tc>
          <w:tcPr>
            <w:tcW w:w="12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FB89A1" w14:textId="77777777" w:rsidR="007B35BB" w:rsidRPr="00F72CD4" w:rsidRDefault="007B35BB" w:rsidP="000D2D5A">
            <w:pPr>
              <w:pStyle w:val="TAH"/>
              <w:rPr>
                <w:rFonts w:eastAsia="SimSun"/>
              </w:rPr>
            </w:pPr>
            <w:r w:rsidRPr="00F72CD4">
              <w:rPr>
                <w:rFonts w:eastAsia="SimSun"/>
              </w:rPr>
              <w:t>Propagation condition</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DBDDC0"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8D6D6C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97C1689" w14:textId="77777777" w:rsidTr="007B35BB">
        <w:trPr>
          <w:cantSplit/>
          <w:jc w:val="center"/>
        </w:trPr>
        <w:tc>
          <w:tcPr>
            <w:tcW w:w="6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7B3474"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982E4A" w14:textId="77777777" w:rsidR="007B35BB" w:rsidRPr="00F72CD4" w:rsidRDefault="007B35BB" w:rsidP="000D2D5A">
            <w:pPr>
              <w:rPr>
                <w:rFonts w:eastAsia="SimSun"/>
              </w:rPr>
            </w:pPr>
          </w:p>
        </w:tc>
        <w:tc>
          <w:tcPr>
            <w:tcW w:w="11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34B94E" w14:textId="77777777" w:rsidR="007B35BB" w:rsidRPr="00F72CD4" w:rsidRDefault="007B35BB" w:rsidP="000D2D5A">
            <w:pPr>
              <w:rPr>
                <w:rFonts w:eastAsia="SimSun"/>
              </w:rPr>
            </w:pPr>
          </w:p>
        </w:tc>
        <w:tc>
          <w:tcPr>
            <w:tcW w:w="11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B5B8E1" w14:textId="77777777" w:rsidR="007B35BB" w:rsidRPr="00F72CD4" w:rsidRDefault="007B35BB" w:rsidP="000D2D5A">
            <w:pPr>
              <w:rPr>
                <w:rFonts w:eastAsia="SimSun"/>
                <w:lang w:eastAsia="zh-CN"/>
              </w:rPr>
            </w:pPr>
          </w:p>
        </w:tc>
        <w:tc>
          <w:tcPr>
            <w:tcW w:w="115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827DE2" w14:textId="77777777" w:rsidR="007B35BB" w:rsidRPr="00F72CD4" w:rsidRDefault="007B35BB" w:rsidP="000D2D5A">
            <w:pPr>
              <w:rPr>
                <w:rFonts w:eastAsia="SimSun"/>
              </w:rPr>
            </w:pPr>
          </w:p>
        </w:tc>
        <w:tc>
          <w:tcPr>
            <w:tcW w:w="12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42164" w14:textId="77777777" w:rsidR="007B35BB" w:rsidRPr="00F72CD4" w:rsidRDefault="007B35BB" w:rsidP="000D2D5A">
            <w:pPr>
              <w:rPr>
                <w:rFonts w:eastAsia="SimSun"/>
              </w:rPr>
            </w:pPr>
          </w:p>
        </w:tc>
        <w:tc>
          <w:tcPr>
            <w:tcW w:w="13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21CE72" w14:textId="77777777" w:rsidR="007B35BB" w:rsidRPr="00F72CD4" w:rsidRDefault="007B35BB" w:rsidP="000D2D5A">
            <w:pPr>
              <w:rPr>
                <w:rFonts w:eastAsia="SimSun"/>
              </w:rPr>
            </w:pP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38F9D271" w14:textId="77777777" w:rsidR="007B35BB" w:rsidRPr="00F72CD4" w:rsidRDefault="007B35BB" w:rsidP="000D2D5A">
            <w:pPr>
              <w:pStyle w:val="TAH"/>
              <w:rPr>
                <w:rFonts w:eastAsia="SimSun"/>
              </w:rPr>
            </w:pPr>
            <w:r w:rsidRPr="00F72CD4">
              <w:rPr>
                <w:rFonts w:eastAsia="SimSun"/>
              </w:rPr>
              <w:t>Fraction of maximum throughput (%)</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30B0999" w14:textId="77777777" w:rsidR="007B35BB" w:rsidRPr="00F72CD4" w:rsidRDefault="007B35BB" w:rsidP="000D2D5A">
            <w:pPr>
              <w:pStyle w:val="TAH"/>
              <w:rPr>
                <w:rFonts w:eastAsia="SimSun"/>
              </w:rPr>
            </w:pPr>
            <w:r w:rsidRPr="00F72CD4">
              <w:rPr>
                <w:rFonts w:eastAsia="SimSun"/>
              </w:rPr>
              <w:t>SNR (dB)</w:t>
            </w:r>
          </w:p>
        </w:tc>
      </w:tr>
      <w:tr w:rsidR="007B35BB" w:rsidRPr="00F72CD4" w14:paraId="5ECC20CC"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68796B72" w14:textId="77777777" w:rsidR="007B35BB" w:rsidRPr="00F72CD4" w:rsidRDefault="007B35BB" w:rsidP="000D2D5A">
            <w:pPr>
              <w:pStyle w:val="TAC"/>
              <w:rPr>
                <w:rFonts w:eastAsia="SimSun"/>
              </w:rPr>
            </w:pPr>
            <w:r w:rsidRPr="00F72CD4">
              <w:rPr>
                <w:rFonts w:eastAsia="SimSun"/>
              </w:rPr>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51BE0EA" w14:textId="77777777" w:rsidR="007B35BB" w:rsidRPr="00F72CD4" w:rsidRDefault="007B35BB" w:rsidP="000D2D5A">
            <w:pPr>
              <w:pStyle w:val="TAC"/>
              <w:rPr>
                <w:rFonts w:eastAsia="SimSun"/>
              </w:rPr>
            </w:pPr>
            <w:r w:rsidRPr="00F72CD4">
              <w:rPr>
                <w:rFonts w:eastAsia="SimSun"/>
              </w:rPr>
              <w:t>R.PDSCH.2-1.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69902515"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59EB79AF"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39A80D5C" w14:textId="77777777" w:rsidR="007B35BB" w:rsidRPr="00F72CD4" w:rsidRDefault="007B35BB" w:rsidP="000D2D5A">
            <w:pPr>
              <w:pStyle w:val="TAC"/>
              <w:rPr>
                <w:rFonts w:eastAsia="SimSun" w:cs="Arial"/>
                <w:lang w:eastAsia="zh-CN"/>
              </w:rPr>
            </w:pPr>
            <w:r w:rsidRPr="00F72CD4">
              <w:rPr>
                <w:rFonts w:eastAsia="SimSun"/>
              </w:rPr>
              <w:t>FR1.30-1</w:t>
            </w:r>
            <w:r w:rsidRPr="00F72CD4">
              <w:rPr>
                <w:rFonts w:eastAsia="SimSun"/>
                <w:lang w:eastAsia="zh-CN"/>
              </w:rPr>
              <w:t>A</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7F1553A4"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7036B6E2"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7E12E320"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35A0398A" w14:textId="77777777" w:rsidR="007B35BB" w:rsidRPr="00F72CD4" w:rsidRDefault="007B35BB" w:rsidP="000D2D5A">
            <w:pPr>
              <w:pStyle w:val="TAC"/>
              <w:rPr>
                <w:rFonts w:eastAsia="SimSun"/>
                <w:lang w:eastAsia="zh-CN"/>
              </w:rPr>
            </w:pPr>
            <w:r w:rsidRPr="00F72CD4">
              <w:rPr>
                <w:rFonts w:eastAsia="SimSun"/>
                <w:lang w:eastAsia="zh-CN"/>
              </w:rPr>
              <w:t>-0.2</w:t>
            </w:r>
          </w:p>
        </w:tc>
      </w:tr>
      <w:tr w:rsidR="007B35BB" w:rsidRPr="00F72CD4" w14:paraId="3F023DEF"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58131EC1" w14:textId="77777777" w:rsidR="007B35BB" w:rsidRPr="00F72CD4" w:rsidRDefault="007B35BB" w:rsidP="000D2D5A">
            <w:pPr>
              <w:pStyle w:val="TAC"/>
              <w:rPr>
                <w:rFonts w:eastAsia="SimSun"/>
              </w:rPr>
            </w:pPr>
            <w:r w:rsidRPr="00F72CD4">
              <w:rPr>
                <w:rFonts w:eastAsia="SimSun"/>
              </w:rPr>
              <w:t>1-2</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08FBA7C" w14:textId="77777777" w:rsidR="007B35BB" w:rsidRPr="00F72CD4" w:rsidRDefault="007B35BB" w:rsidP="000D2D5A">
            <w:pPr>
              <w:pStyle w:val="TAC"/>
              <w:rPr>
                <w:rFonts w:eastAsia="SimSun"/>
              </w:rPr>
            </w:pPr>
            <w:r w:rsidRPr="00F72CD4">
              <w:rPr>
                <w:rFonts w:eastAsia="SimSun"/>
              </w:rPr>
              <w:t>R.PDSCH.2-1.2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4F22839"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68FDF23D"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7142FEB3"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3232127D" w14:textId="77777777" w:rsidR="007B35BB" w:rsidRPr="00F72CD4" w:rsidRDefault="007B35BB" w:rsidP="000D2D5A">
            <w:pPr>
              <w:pStyle w:val="TAC"/>
              <w:rPr>
                <w:rFonts w:eastAsia="SimSun"/>
              </w:rPr>
            </w:pPr>
            <w:r w:rsidRPr="00F72CD4">
              <w:rPr>
                <w:rFonts w:eastAsia="SimSun"/>
              </w:rPr>
              <w:t>TDLC300-1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5FC09D2"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711190E8"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49F10965" w14:textId="77777777" w:rsidR="007B35BB" w:rsidRPr="00F72CD4" w:rsidRDefault="007B35BB" w:rsidP="000D2D5A">
            <w:pPr>
              <w:pStyle w:val="TAC"/>
              <w:rPr>
                <w:rFonts w:eastAsia="SimSun"/>
                <w:lang w:eastAsia="zh-CN"/>
              </w:rPr>
            </w:pPr>
            <w:r w:rsidRPr="00F72CD4">
              <w:rPr>
                <w:rFonts w:eastAsia="SimSun"/>
                <w:lang w:eastAsia="zh-CN"/>
              </w:rPr>
              <w:t>1.1</w:t>
            </w:r>
          </w:p>
        </w:tc>
      </w:tr>
      <w:tr w:rsidR="007B35BB" w:rsidRPr="00F72CD4" w14:paraId="2F306A87"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540ED649" w14:textId="77777777" w:rsidR="007B35BB" w:rsidRPr="00F72CD4" w:rsidRDefault="007B35BB" w:rsidP="000D2D5A">
            <w:pPr>
              <w:pStyle w:val="TAC"/>
              <w:rPr>
                <w:rFonts w:eastAsia="SimSun"/>
              </w:rPr>
            </w:pPr>
            <w:r w:rsidRPr="00F72CD4">
              <w:rPr>
                <w:rFonts w:eastAsia="SimSun"/>
              </w:rPr>
              <w:t>1-3</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583F8DE7" w14:textId="77777777" w:rsidR="007B35BB" w:rsidRPr="00F72CD4" w:rsidRDefault="007B35BB" w:rsidP="000D2D5A">
            <w:pPr>
              <w:pStyle w:val="TAC"/>
              <w:rPr>
                <w:rFonts w:eastAsia="SimSun"/>
              </w:rPr>
            </w:pPr>
            <w:r w:rsidRPr="00F72CD4">
              <w:rPr>
                <w:rFonts w:eastAsia="SimSun"/>
              </w:rPr>
              <w:t>R.PDSCH.2-4.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1933B987"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70612504" w14:textId="77777777" w:rsidR="007B35BB" w:rsidRPr="00F72CD4" w:rsidRDefault="007B35BB" w:rsidP="000D2D5A">
            <w:pPr>
              <w:pStyle w:val="TAC"/>
              <w:rPr>
                <w:rFonts w:eastAsia="SimSun"/>
              </w:rPr>
            </w:pPr>
            <w:r w:rsidRPr="00F72CD4">
              <w:rPr>
                <w:rFonts w:eastAsia="SimSun"/>
              </w:rPr>
              <w:t>256QAM, 0.82</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59D5F467"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000DE744"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306DD8FF"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012A7872"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555B6B4E" w14:textId="77777777" w:rsidR="007B35BB" w:rsidRPr="00F72CD4" w:rsidRDefault="007B35BB" w:rsidP="000D2D5A">
            <w:pPr>
              <w:pStyle w:val="TAC"/>
              <w:rPr>
                <w:rFonts w:eastAsia="SimSun"/>
                <w:lang w:eastAsia="zh-CN"/>
              </w:rPr>
            </w:pPr>
            <w:r w:rsidRPr="00F72CD4">
              <w:rPr>
                <w:rFonts w:eastAsia="SimSun"/>
                <w:lang w:eastAsia="zh-CN"/>
              </w:rPr>
              <w:t>26.3</w:t>
            </w:r>
          </w:p>
        </w:tc>
      </w:tr>
      <w:tr w:rsidR="007B35BB" w:rsidRPr="00F72CD4" w14:paraId="79059C24"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6F737E27" w14:textId="77777777" w:rsidR="007B35BB" w:rsidRPr="00F72CD4" w:rsidRDefault="007B35BB" w:rsidP="000D2D5A">
            <w:pPr>
              <w:pStyle w:val="TAC"/>
              <w:rPr>
                <w:rFonts w:eastAsia="SimSun"/>
              </w:rPr>
            </w:pPr>
            <w:r w:rsidRPr="00F72CD4">
              <w:rPr>
                <w:rFonts w:eastAsia="SimSun"/>
              </w:rPr>
              <w:t>1-4</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CBB9874" w14:textId="77777777" w:rsidR="007B35BB" w:rsidRPr="00F72CD4" w:rsidRDefault="007B35BB" w:rsidP="000D2D5A">
            <w:pPr>
              <w:pStyle w:val="TAC"/>
              <w:rPr>
                <w:rFonts w:eastAsia="SimSun"/>
              </w:rPr>
            </w:pPr>
            <w:r w:rsidRPr="00F72CD4">
              <w:rPr>
                <w:rFonts w:eastAsia="SimSun"/>
              </w:rPr>
              <w:t>R.PDSCH.2-2.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03D45E68"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05365B1B" w14:textId="77777777" w:rsidR="007B35BB" w:rsidRPr="00F72CD4" w:rsidRDefault="007B35BB" w:rsidP="000D2D5A">
            <w:pPr>
              <w:pStyle w:val="TAC"/>
              <w:rPr>
                <w:rFonts w:eastAsia="SimSun"/>
              </w:rPr>
            </w:pPr>
            <w:r w:rsidRPr="00F72CD4">
              <w:rPr>
                <w:rFonts w:eastAsia="SimSun"/>
              </w:rPr>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1151CB71"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09F65D1C" w14:textId="77777777" w:rsidR="007B35BB" w:rsidRPr="00F72CD4" w:rsidRDefault="007B35BB" w:rsidP="000D2D5A">
            <w:pPr>
              <w:pStyle w:val="TAC"/>
              <w:rPr>
                <w:rFonts w:eastAsia="SimSun"/>
              </w:rPr>
            </w:pPr>
            <w:r w:rsidRPr="00F72CD4">
              <w:rPr>
                <w:rFonts w:eastAsia="SimSun"/>
              </w:rPr>
              <w:t>TDLC300-1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B5EB158"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0AC66353" w14:textId="77777777" w:rsidR="007B35BB" w:rsidRPr="00F72CD4" w:rsidRDefault="007B35BB" w:rsidP="000D2D5A">
            <w:pPr>
              <w:pStyle w:val="TAC"/>
              <w:rPr>
                <w:rFonts w:eastAsia="SimSun"/>
              </w:rPr>
            </w:pPr>
            <w:r w:rsidRPr="00F72CD4">
              <w:rPr>
                <w:rFonts w:eastAsia="SimSun"/>
              </w:rPr>
              <w:t>3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77DD1F45" w14:textId="77777777" w:rsidR="007B35BB" w:rsidRPr="00F72CD4" w:rsidRDefault="007B35BB" w:rsidP="000D2D5A">
            <w:pPr>
              <w:pStyle w:val="TAC"/>
              <w:rPr>
                <w:rFonts w:eastAsia="SimSun"/>
                <w:lang w:eastAsia="zh-CN"/>
              </w:rPr>
            </w:pPr>
            <w:r w:rsidRPr="00F72CD4">
              <w:rPr>
                <w:rFonts w:eastAsia="SimSun"/>
                <w:lang w:eastAsia="zh-CN"/>
              </w:rPr>
              <w:t>2.5</w:t>
            </w:r>
          </w:p>
        </w:tc>
      </w:tr>
      <w:tr w:rsidR="007B35BB" w:rsidRPr="00F72CD4" w14:paraId="2D03F74B"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6743F781" w14:textId="77777777" w:rsidR="007B35BB" w:rsidRPr="00F72CD4" w:rsidRDefault="007B35BB" w:rsidP="000D2D5A">
            <w:pPr>
              <w:pStyle w:val="TAC"/>
              <w:rPr>
                <w:rFonts w:eastAsia="SimSun"/>
              </w:rPr>
            </w:pPr>
            <w:r w:rsidRPr="00F72CD4">
              <w:rPr>
                <w:rFonts w:eastAsia="SimSun"/>
              </w:rPr>
              <w:t>1-5</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57AF564" w14:textId="77777777" w:rsidR="007B35BB" w:rsidRPr="00F72CD4" w:rsidRDefault="007B35BB" w:rsidP="000D2D5A">
            <w:pPr>
              <w:pStyle w:val="TAC"/>
              <w:rPr>
                <w:rFonts w:eastAsia="SimSun"/>
                <w:lang w:eastAsia="zh-CN"/>
              </w:rPr>
            </w:pPr>
            <w:r w:rsidRPr="00F72CD4">
              <w:rPr>
                <w:rFonts w:eastAsia="SimSun"/>
              </w:rPr>
              <w:t>R.PDSCH.2-5.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4924DBE3"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26147626"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7A054BBE" w14:textId="77777777" w:rsidR="007B35BB" w:rsidRPr="00F72CD4" w:rsidRDefault="007B35BB" w:rsidP="000D2D5A">
            <w:pPr>
              <w:pStyle w:val="TAC"/>
              <w:rPr>
                <w:rFonts w:eastAsia="SimSun" w:cs="Arial"/>
              </w:rPr>
            </w:pPr>
            <w:r w:rsidRPr="00F72CD4">
              <w:rPr>
                <w:rFonts w:eastAsia="SimSun"/>
              </w:rPr>
              <w:t>FR1.30-2</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3837C437"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E6F4620"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DE212CB"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04F7AF12" w14:textId="77777777" w:rsidR="007B35BB" w:rsidRPr="00F72CD4" w:rsidRDefault="007B35BB" w:rsidP="000D2D5A">
            <w:pPr>
              <w:pStyle w:val="TAC"/>
              <w:rPr>
                <w:rFonts w:eastAsia="SimSun"/>
                <w:lang w:eastAsia="zh-CN"/>
              </w:rPr>
            </w:pPr>
            <w:r w:rsidRPr="00F72CD4">
              <w:rPr>
                <w:rFonts w:eastAsia="SimSun"/>
                <w:lang w:eastAsia="zh-CN"/>
              </w:rPr>
              <w:t>0.1</w:t>
            </w:r>
          </w:p>
        </w:tc>
      </w:tr>
      <w:tr w:rsidR="007B35BB" w:rsidRPr="00F72CD4" w14:paraId="49663A69"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0C32C31A" w14:textId="77777777" w:rsidR="007B35BB" w:rsidRPr="00F72CD4" w:rsidRDefault="007B35BB" w:rsidP="000D2D5A">
            <w:pPr>
              <w:pStyle w:val="TAC"/>
              <w:rPr>
                <w:rFonts w:eastAsia="SimSun"/>
              </w:rPr>
            </w:pPr>
            <w:r w:rsidRPr="00F72CD4">
              <w:rPr>
                <w:rFonts w:eastAsia="SimSun"/>
              </w:rPr>
              <w:t>1-6</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2738188" w14:textId="77777777" w:rsidR="007B35BB" w:rsidRPr="00F72CD4" w:rsidRDefault="007B35BB" w:rsidP="000D2D5A">
            <w:pPr>
              <w:pStyle w:val="TAC"/>
              <w:rPr>
                <w:rFonts w:eastAsia="SimSun"/>
                <w:lang w:eastAsia="zh-CN"/>
              </w:rPr>
            </w:pPr>
            <w:r w:rsidRPr="00F72CD4">
              <w:rPr>
                <w:rFonts w:eastAsia="SimSun"/>
              </w:rPr>
              <w:t>R.PDSCH.2-6.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743D0403"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63CFDD7A"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38706ADC" w14:textId="77777777" w:rsidR="007B35BB" w:rsidRPr="00F72CD4" w:rsidRDefault="007B35BB" w:rsidP="000D2D5A">
            <w:pPr>
              <w:pStyle w:val="TAC"/>
              <w:rPr>
                <w:rFonts w:eastAsia="SimSun" w:cs="Arial"/>
              </w:rPr>
            </w:pPr>
            <w:r w:rsidRPr="00F72CD4">
              <w:rPr>
                <w:rFonts w:eastAsia="SimSun"/>
              </w:rPr>
              <w:t>FR1.30-3</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4BC05615"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2CB34D81"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75B11A96"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2655ECB2" w14:textId="77777777" w:rsidR="007B35BB" w:rsidRPr="00F72CD4" w:rsidRDefault="007B35BB" w:rsidP="000D2D5A">
            <w:pPr>
              <w:pStyle w:val="TAC"/>
              <w:rPr>
                <w:rFonts w:eastAsia="SimSun"/>
                <w:lang w:eastAsia="zh-CN"/>
              </w:rPr>
            </w:pPr>
            <w:r w:rsidRPr="00F72CD4">
              <w:rPr>
                <w:rFonts w:eastAsia="SimSun"/>
                <w:lang w:eastAsia="zh-CN"/>
              </w:rPr>
              <w:t>0.2</w:t>
            </w:r>
          </w:p>
        </w:tc>
      </w:tr>
      <w:tr w:rsidR="007B35BB" w:rsidRPr="00F72CD4" w14:paraId="7DB32501"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71DBAE80" w14:textId="77777777" w:rsidR="007B35BB" w:rsidRPr="00F72CD4" w:rsidRDefault="007B35BB" w:rsidP="000D2D5A">
            <w:pPr>
              <w:pStyle w:val="TAC"/>
              <w:rPr>
                <w:rFonts w:eastAsia="SimSun"/>
              </w:rPr>
            </w:pPr>
            <w:r w:rsidRPr="00F72CD4">
              <w:rPr>
                <w:rFonts w:eastAsia="SimSun"/>
              </w:rPr>
              <w:t>1-7</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3C254F8" w14:textId="77777777" w:rsidR="007B35BB" w:rsidRPr="00F72CD4" w:rsidRDefault="007B35BB" w:rsidP="000D2D5A">
            <w:pPr>
              <w:pStyle w:val="TAC"/>
              <w:rPr>
                <w:rFonts w:eastAsia="SimSun"/>
              </w:rPr>
            </w:pPr>
            <w:r w:rsidRPr="00F72CD4">
              <w:rPr>
                <w:rFonts w:eastAsia="SimSun"/>
              </w:rPr>
              <w:t>R.PDSCH.2-10.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21427A4C"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0E5A8509" w14:textId="77777777" w:rsidR="007B35BB" w:rsidRPr="00F72CD4" w:rsidRDefault="007B35BB" w:rsidP="000D2D5A">
            <w:pPr>
              <w:pStyle w:val="TAC"/>
              <w:rPr>
                <w:rFonts w:eastAsia="SimSun"/>
              </w:rPr>
            </w:pPr>
            <w:r w:rsidRPr="00F72CD4">
              <w:rPr>
                <w:rFonts w:eastAsia="SimSun"/>
              </w:rPr>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41AE726D" w14:textId="77777777" w:rsidR="007B35BB" w:rsidRPr="00F72CD4" w:rsidRDefault="007B35BB" w:rsidP="000D2D5A">
            <w:pPr>
              <w:pStyle w:val="TAC"/>
              <w:rPr>
                <w:rFonts w:eastAsia="SimSun"/>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5C68965D" w14:textId="77777777" w:rsidR="007B35BB" w:rsidRPr="00F72CD4" w:rsidRDefault="007B35BB" w:rsidP="000D2D5A">
            <w:pPr>
              <w:pStyle w:val="TAC"/>
              <w:rPr>
                <w:rFonts w:eastAsia="SimSun"/>
              </w:rPr>
            </w:pPr>
            <w:r w:rsidRPr="00F72CD4">
              <w:rPr>
                <w:rFonts w:eastAsia="SimSun"/>
              </w:rPr>
              <w:t>HST-10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335D54AA" w14:textId="77777777" w:rsidR="007B35BB" w:rsidRPr="00F72CD4" w:rsidRDefault="007B35BB" w:rsidP="000D2D5A">
            <w:pPr>
              <w:pStyle w:val="TAC"/>
              <w:rPr>
                <w:rFonts w:eastAsia="SimSun"/>
              </w:rPr>
            </w:pPr>
            <w:r w:rsidRPr="00F72CD4">
              <w:rPr>
                <w:rFonts w:eastAsia="SimSun"/>
              </w:rPr>
              <w:t>1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E85C04C"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0C2EE27A" w14:textId="77777777" w:rsidR="007B35BB" w:rsidRPr="00F72CD4" w:rsidRDefault="007B35BB" w:rsidP="000D2D5A">
            <w:pPr>
              <w:pStyle w:val="TAC"/>
              <w:rPr>
                <w:rFonts w:eastAsia="SimSun"/>
                <w:lang w:eastAsia="zh-CN"/>
              </w:rPr>
            </w:pPr>
            <w:r w:rsidRPr="00F72CD4">
              <w:t>7.3</w:t>
            </w:r>
          </w:p>
        </w:tc>
      </w:tr>
      <w:tr w:rsidR="007B35BB" w:rsidRPr="00F72CD4" w14:paraId="5BFC598D"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5C9F8A87" w14:textId="77777777" w:rsidR="007B35BB" w:rsidRPr="00F72CD4" w:rsidRDefault="007B35BB" w:rsidP="000D2D5A">
            <w:pPr>
              <w:pStyle w:val="TAC"/>
              <w:rPr>
                <w:rFonts w:eastAsia="SimSun"/>
              </w:rPr>
            </w:pPr>
            <w:r w:rsidRPr="00F72CD4">
              <w:rPr>
                <w:rFonts w:eastAsia="SimSun"/>
              </w:rPr>
              <w:t>1-8</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F923DEC" w14:textId="77777777" w:rsidR="007B35BB" w:rsidRPr="00F72CD4" w:rsidRDefault="007B35BB" w:rsidP="000D2D5A">
            <w:pPr>
              <w:pStyle w:val="TAC"/>
              <w:rPr>
                <w:rFonts w:eastAsia="SimSun"/>
              </w:rPr>
            </w:pPr>
            <w:r w:rsidRPr="00F72CD4">
              <w:rPr>
                <w:rFonts w:eastAsia="SimSun"/>
              </w:rPr>
              <w:t>R.PDSCH.2-11.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585E819E"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3C9F600B"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49345113" w14:textId="77777777" w:rsidR="007B35BB" w:rsidRPr="00F72CD4" w:rsidRDefault="007B35BB" w:rsidP="000D2D5A">
            <w:pPr>
              <w:pStyle w:val="TAC"/>
              <w:rPr>
                <w:rFonts w:eastAsia="SimSun"/>
              </w:rPr>
            </w:pPr>
            <w:r w:rsidRPr="00F72CD4">
              <w:rPr>
                <w:rFonts w:eastAsia="SimSun"/>
              </w:rPr>
              <w:t>FR1.30-5</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77171FE3"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D2F4D70"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2ABA92D6"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529FEAB7" w14:textId="77777777" w:rsidR="007B35BB" w:rsidRPr="00F72CD4" w:rsidRDefault="007B35BB" w:rsidP="000D2D5A">
            <w:pPr>
              <w:pStyle w:val="TAC"/>
              <w:rPr>
                <w:rFonts w:eastAsia="SimSun"/>
                <w:lang w:eastAsia="zh-CN"/>
              </w:rPr>
            </w:pPr>
            <w:r w:rsidRPr="00F72CD4">
              <w:t>-0.1</w:t>
            </w:r>
          </w:p>
        </w:tc>
      </w:tr>
      <w:tr w:rsidR="007B35BB" w:rsidRPr="00F72CD4" w14:paraId="1CB92EF6"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7B0465B6" w14:textId="77777777" w:rsidR="007B35BB" w:rsidRPr="00F72CD4" w:rsidRDefault="007B35BB" w:rsidP="000D2D5A">
            <w:pPr>
              <w:pStyle w:val="TAC"/>
              <w:rPr>
                <w:rFonts w:eastAsia="SimSun"/>
              </w:rPr>
            </w:pPr>
            <w:r w:rsidRPr="00F72CD4">
              <w:rPr>
                <w:rFonts w:eastAsia="SimSun"/>
              </w:rPr>
              <w:t>1-9</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2BF021B" w14:textId="77777777" w:rsidR="007B35BB" w:rsidRPr="00F72CD4" w:rsidRDefault="007B35BB" w:rsidP="000D2D5A">
            <w:pPr>
              <w:pStyle w:val="TAC"/>
              <w:rPr>
                <w:rFonts w:eastAsia="SimSun"/>
              </w:rPr>
            </w:pPr>
            <w:r w:rsidRPr="00F72CD4">
              <w:rPr>
                <w:rFonts w:eastAsia="SimSun"/>
              </w:rPr>
              <w:t>R.PDSCH.2-12.1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24C0C3EA" w14:textId="77777777" w:rsidR="007B35BB" w:rsidRPr="00F72CD4" w:rsidRDefault="007B35BB" w:rsidP="000D2D5A">
            <w:pPr>
              <w:pStyle w:val="TAC"/>
              <w:rPr>
                <w:rFonts w:eastAsia="SimSun"/>
              </w:rPr>
            </w:pPr>
            <w:r w:rsidRPr="00F72CD4">
              <w:rPr>
                <w:rFonts w:eastAsia="SimSun"/>
              </w:rPr>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1228B676" w14:textId="77777777" w:rsidR="007B35BB" w:rsidRPr="00F72CD4" w:rsidRDefault="007B35BB" w:rsidP="000D2D5A">
            <w:pPr>
              <w:pStyle w:val="TAC"/>
              <w:rPr>
                <w:rFonts w:eastAsia="SimSun"/>
              </w:rPr>
            </w:pPr>
            <w:r w:rsidRPr="00F72CD4">
              <w:rPr>
                <w:rFonts w:eastAsia="SimSun"/>
              </w:rPr>
              <w:t>QPSK, 0.30</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3EEC8729" w14:textId="77777777" w:rsidR="007B35BB" w:rsidRPr="00F72CD4" w:rsidRDefault="007B35BB" w:rsidP="000D2D5A">
            <w:pPr>
              <w:pStyle w:val="TAC"/>
              <w:rPr>
                <w:rFonts w:eastAsia="SimSun"/>
              </w:rPr>
            </w:pPr>
            <w:r w:rsidRPr="00F72CD4">
              <w:rPr>
                <w:rFonts w:eastAsia="SimSun"/>
              </w:rPr>
              <w:t>FR1.30-6</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130A15E0" w14:textId="77777777" w:rsidR="007B35BB" w:rsidRPr="00F72CD4" w:rsidRDefault="007B35BB" w:rsidP="000D2D5A">
            <w:pPr>
              <w:pStyle w:val="TAC"/>
              <w:rPr>
                <w:rFonts w:eastAsia="SimSun"/>
              </w:rPr>
            </w:pPr>
            <w:r w:rsidRPr="00F72CD4">
              <w:rPr>
                <w:rFonts w:eastAsia="SimSun"/>
              </w:rPr>
              <w:t>TDLB100-4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04F5EE06" w14:textId="77777777" w:rsidR="007B35BB" w:rsidRPr="00F72CD4" w:rsidRDefault="007B35BB" w:rsidP="000D2D5A">
            <w:pPr>
              <w:pStyle w:val="TAC"/>
              <w:rPr>
                <w:rFonts w:eastAsia="SimSun"/>
              </w:rPr>
            </w:pPr>
            <w:r w:rsidRPr="00F72CD4">
              <w:rPr>
                <w:rFonts w:eastAsia="SimSun"/>
              </w:rPr>
              <w:t>2x2, ULA Low</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69B8FFC5"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79390D1E" w14:textId="77777777" w:rsidR="007B35BB" w:rsidRPr="00F72CD4" w:rsidRDefault="007B35BB" w:rsidP="000D2D5A">
            <w:pPr>
              <w:pStyle w:val="TAC"/>
              <w:rPr>
                <w:rFonts w:eastAsia="SimSun"/>
                <w:lang w:eastAsia="zh-CN"/>
              </w:rPr>
            </w:pPr>
            <w:r w:rsidRPr="00F72CD4">
              <w:t>-0.2</w:t>
            </w:r>
          </w:p>
        </w:tc>
      </w:tr>
      <w:tr w:rsidR="007B35BB" w:rsidRPr="00F72CD4" w14:paraId="19CB37A9"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074B5EF9" w14:textId="77777777" w:rsidR="007B35BB" w:rsidRPr="00F72CD4" w:rsidRDefault="007B35BB" w:rsidP="000D2D5A">
            <w:pPr>
              <w:pStyle w:val="TAC"/>
              <w:rPr>
                <w:rFonts w:eastAsia="SimSun"/>
              </w:rPr>
            </w:pPr>
            <w:r w:rsidRPr="00F72CD4">
              <w:t>1-10</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187347F" w14:textId="77777777" w:rsidR="007B35BB" w:rsidRPr="00F72CD4" w:rsidRDefault="007B35BB" w:rsidP="000D2D5A">
            <w:pPr>
              <w:pStyle w:val="TAC"/>
              <w:rPr>
                <w:rFonts w:eastAsia="SimSun"/>
              </w:rPr>
            </w:pPr>
            <w:r w:rsidRPr="00F72CD4">
              <w:t>R.PDSCH.2-10.2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6AF5D542" w14:textId="77777777" w:rsidR="007B35BB" w:rsidRPr="00F72CD4" w:rsidRDefault="007B35BB" w:rsidP="000D2D5A">
            <w:pPr>
              <w:pStyle w:val="TAC"/>
              <w:rPr>
                <w:rFonts w:eastAsia="SimSun"/>
              </w:rPr>
            </w:pPr>
            <w:r w:rsidRPr="00F72CD4">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74033F2F" w14:textId="77777777" w:rsidR="007B35BB" w:rsidRPr="00F72CD4" w:rsidRDefault="007B35BB" w:rsidP="000D2D5A">
            <w:pPr>
              <w:pStyle w:val="TAC"/>
              <w:rPr>
                <w:rFonts w:eastAsia="SimSun"/>
              </w:rPr>
            </w:pPr>
            <w:r w:rsidRPr="00F72CD4">
              <w:t>16QAM, 0.48</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3B9BD1CE" w14:textId="77777777" w:rsidR="007B35BB" w:rsidRPr="00F72CD4" w:rsidRDefault="007B35BB" w:rsidP="000D2D5A">
            <w:pPr>
              <w:pStyle w:val="TAC"/>
              <w:rPr>
                <w:rFonts w:eastAsia="SimSun"/>
              </w:rPr>
            </w:pPr>
            <w:r w:rsidRPr="00F72CD4">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63CC9CAF" w14:textId="77777777" w:rsidR="007B35BB" w:rsidRPr="00F72CD4" w:rsidRDefault="007B35BB" w:rsidP="000D2D5A">
            <w:pPr>
              <w:pStyle w:val="TAC"/>
              <w:rPr>
                <w:rFonts w:eastAsia="SimSun"/>
              </w:rPr>
            </w:pPr>
            <w:r w:rsidRPr="00F72CD4">
              <w:t>TDLC300-120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3BA3BF0A" w14:textId="77777777" w:rsidR="007B35BB" w:rsidRPr="00F72CD4" w:rsidRDefault="007B35BB" w:rsidP="000D2D5A">
            <w:pPr>
              <w:pStyle w:val="TAC"/>
              <w:rPr>
                <w:rFonts w:eastAsia="SimSun"/>
              </w:rPr>
            </w:pPr>
            <w:r w:rsidRPr="00F72CD4">
              <w:t>2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13E4B7D4" w14:textId="77777777" w:rsidR="007B35BB" w:rsidRPr="00F72CD4" w:rsidRDefault="007B35BB" w:rsidP="000D2D5A">
            <w:pPr>
              <w:pStyle w:val="TAC"/>
              <w:rPr>
                <w:rFonts w:eastAsia="SimSun"/>
              </w:rPr>
            </w:pPr>
            <w:r w:rsidRPr="00F72CD4">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486D07A6" w14:textId="77777777" w:rsidR="007B35BB" w:rsidRPr="00F72CD4" w:rsidRDefault="007B35BB" w:rsidP="000D2D5A">
            <w:pPr>
              <w:pStyle w:val="TAC"/>
            </w:pPr>
            <w:r w:rsidRPr="00F72CD4">
              <w:t>10.4</w:t>
            </w:r>
          </w:p>
        </w:tc>
      </w:tr>
      <w:tr w:rsidR="007B35BB" w:rsidRPr="00F72CD4" w14:paraId="49D928EA"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24230565" w14:textId="77777777" w:rsidR="007B35BB" w:rsidRPr="00F72CD4" w:rsidRDefault="007B35BB" w:rsidP="000D2D5A">
            <w:pPr>
              <w:pStyle w:val="TAC"/>
              <w:rPr>
                <w:rFonts w:eastAsia="SimSun"/>
              </w:rPr>
            </w:pPr>
            <w:r w:rsidRPr="00F72CD4">
              <w:t>1-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E92B39A" w14:textId="77777777" w:rsidR="007B35BB" w:rsidRPr="00F72CD4" w:rsidRDefault="007B35BB" w:rsidP="000D2D5A">
            <w:pPr>
              <w:pStyle w:val="TAC"/>
              <w:rPr>
                <w:rFonts w:eastAsia="SimSun"/>
              </w:rPr>
            </w:pPr>
            <w:r w:rsidRPr="00F72CD4">
              <w:t>R.PDSCH.2-10.3 TDD</w:t>
            </w:r>
          </w:p>
        </w:tc>
        <w:tc>
          <w:tcPr>
            <w:tcW w:w="1151" w:type="dxa"/>
            <w:tcBorders>
              <w:top w:val="single" w:sz="4" w:space="0" w:color="auto"/>
              <w:left w:val="single" w:sz="4" w:space="0" w:color="auto"/>
              <w:bottom w:val="single" w:sz="4" w:space="0" w:color="auto"/>
              <w:right w:val="single" w:sz="4" w:space="0" w:color="auto"/>
            </w:tcBorders>
            <w:shd w:val="clear" w:color="auto" w:fill="FFFFFF"/>
            <w:hideMark/>
          </w:tcPr>
          <w:p w14:paraId="0D0118D4" w14:textId="77777777" w:rsidR="007B35BB" w:rsidRPr="00F72CD4" w:rsidRDefault="007B35BB" w:rsidP="000D2D5A">
            <w:pPr>
              <w:pStyle w:val="TAC"/>
              <w:rPr>
                <w:rFonts w:eastAsia="SimSun"/>
              </w:rPr>
            </w:pPr>
            <w:r w:rsidRPr="00F72CD4">
              <w:t>40 / 30</w:t>
            </w:r>
          </w:p>
        </w:tc>
        <w:tc>
          <w:tcPr>
            <w:tcW w:w="1154" w:type="dxa"/>
            <w:tcBorders>
              <w:top w:val="single" w:sz="4" w:space="0" w:color="auto"/>
              <w:left w:val="single" w:sz="4" w:space="0" w:color="auto"/>
              <w:bottom w:val="single" w:sz="4" w:space="0" w:color="auto"/>
              <w:right w:val="single" w:sz="4" w:space="0" w:color="auto"/>
            </w:tcBorders>
            <w:shd w:val="clear" w:color="auto" w:fill="FFFFFF"/>
            <w:hideMark/>
          </w:tcPr>
          <w:p w14:paraId="7E22367B" w14:textId="77777777" w:rsidR="007B35BB" w:rsidRPr="00F72CD4" w:rsidRDefault="007B35BB" w:rsidP="000D2D5A">
            <w:pPr>
              <w:pStyle w:val="TAC"/>
              <w:rPr>
                <w:rFonts w:eastAsia="SimSun"/>
              </w:rPr>
            </w:pPr>
            <w:r w:rsidRPr="00F72CD4">
              <w:t>64QAM, 0.43</w:t>
            </w:r>
          </w:p>
        </w:tc>
        <w:tc>
          <w:tcPr>
            <w:tcW w:w="1156" w:type="dxa"/>
            <w:tcBorders>
              <w:top w:val="single" w:sz="4" w:space="0" w:color="auto"/>
              <w:left w:val="single" w:sz="4" w:space="0" w:color="auto"/>
              <w:bottom w:val="single" w:sz="4" w:space="0" w:color="auto"/>
              <w:right w:val="single" w:sz="4" w:space="0" w:color="auto"/>
            </w:tcBorders>
            <w:shd w:val="clear" w:color="auto" w:fill="FFFFFF"/>
            <w:hideMark/>
          </w:tcPr>
          <w:p w14:paraId="0191191A" w14:textId="77777777" w:rsidR="007B35BB" w:rsidRPr="00F72CD4" w:rsidRDefault="007B35BB" w:rsidP="000D2D5A">
            <w:pPr>
              <w:pStyle w:val="TAC"/>
              <w:rPr>
                <w:rFonts w:eastAsia="SimSun"/>
              </w:rPr>
            </w:pPr>
            <w:r w:rsidRPr="00F72CD4">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367CBD35" w14:textId="77777777" w:rsidR="007B35BB" w:rsidRPr="00F72CD4" w:rsidRDefault="007B35BB" w:rsidP="000D2D5A">
            <w:pPr>
              <w:pStyle w:val="TAC"/>
              <w:rPr>
                <w:rFonts w:eastAsia="SimSun"/>
              </w:rPr>
            </w:pPr>
            <w:r w:rsidRPr="00F72CD4">
              <w:t>HST-1667</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6A736E06" w14:textId="77777777" w:rsidR="007B35BB" w:rsidRPr="00F72CD4" w:rsidRDefault="007B35BB" w:rsidP="000D2D5A">
            <w:pPr>
              <w:pStyle w:val="TAC"/>
              <w:rPr>
                <w:rFonts w:eastAsia="SimSun"/>
              </w:rPr>
            </w:pPr>
            <w:r w:rsidRPr="00F72CD4">
              <w:t>1x2</w:t>
            </w:r>
          </w:p>
        </w:tc>
        <w:tc>
          <w:tcPr>
            <w:tcW w:w="1144" w:type="dxa"/>
            <w:tcBorders>
              <w:top w:val="single" w:sz="4" w:space="0" w:color="auto"/>
              <w:left w:val="single" w:sz="4" w:space="0" w:color="auto"/>
              <w:bottom w:val="single" w:sz="4" w:space="0" w:color="auto"/>
              <w:right w:val="single" w:sz="4" w:space="0" w:color="auto"/>
            </w:tcBorders>
            <w:shd w:val="clear" w:color="auto" w:fill="FFFFFF"/>
            <w:hideMark/>
          </w:tcPr>
          <w:p w14:paraId="6950C454" w14:textId="77777777" w:rsidR="007B35BB" w:rsidRPr="00F72CD4" w:rsidRDefault="007B35BB" w:rsidP="000D2D5A">
            <w:pPr>
              <w:pStyle w:val="TAC"/>
              <w:rPr>
                <w:rFonts w:eastAsia="SimSun"/>
              </w:rPr>
            </w:pPr>
            <w:r w:rsidRPr="00F72CD4">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5A88B6C9" w14:textId="77777777" w:rsidR="007B35BB" w:rsidRPr="00F72CD4" w:rsidRDefault="007B35BB" w:rsidP="000D2D5A">
            <w:pPr>
              <w:pStyle w:val="TAC"/>
            </w:pPr>
            <w:r w:rsidRPr="00F72CD4">
              <w:t>10.2</w:t>
            </w:r>
          </w:p>
        </w:tc>
      </w:tr>
    </w:tbl>
    <w:p w14:paraId="2B03886E" w14:textId="77777777" w:rsidR="007B35BB" w:rsidRPr="00F72CD4" w:rsidRDefault="007B35BB" w:rsidP="000D2D5A">
      <w:pPr>
        <w:rPr>
          <w:lang w:eastAsia="zh-CN"/>
        </w:rPr>
      </w:pPr>
    </w:p>
    <w:p w14:paraId="41959B42" w14:textId="77777777" w:rsidR="007B35BB" w:rsidRPr="00F72CD4" w:rsidRDefault="007B35BB" w:rsidP="000D2D5A">
      <w:pPr>
        <w:pStyle w:val="TH"/>
      </w:pPr>
      <w:r w:rsidRPr="00F72CD4">
        <w:t>Table 5.2.2.2.1_1.4-2: Test requirement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4"/>
        <w:gridCol w:w="1261"/>
        <w:gridCol w:w="1104"/>
        <w:gridCol w:w="1150"/>
        <w:gridCol w:w="975"/>
        <w:gridCol w:w="1232"/>
        <w:gridCol w:w="1328"/>
        <w:gridCol w:w="1143"/>
        <w:gridCol w:w="899"/>
      </w:tblGrid>
      <w:tr w:rsidR="007B35BB" w:rsidRPr="00F72CD4" w14:paraId="30AD829D" w14:textId="77777777" w:rsidTr="007B35BB">
        <w:trPr>
          <w:cantSplit/>
          <w:jc w:val="center"/>
        </w:trPr>
        <w:tc>
          <w:tcPr>
            <w:tcW w:w="6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720EC4"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AD3C3C" w14:textId="77777777" w:rsidR="007B35BB" w:rsidRPr="00F72CD4" w:rsidRDefault="007B35BB" w:rsidP="000D2D5A">
            <w:pPr>
              <w:pStyle w:val="TAH"/>
              <w:rPr>
                <w:rFonts w:eastAsia="SimSun"/>
              </w:rPr>
            </w:pPr>
            <w:r w:rsidRPr="00F72CD4">
              <w:rPr>
                <w:rFonts w:eastAsia="SimSun"/>
              </w:rPr>
              <w:t>Reference channel</w:t>
            </w:r>
          </w:p>
        </w:tc>
        <w:tc>
          <w:tcPr>
            <w:tcW w:w="110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ECAB21" w14:textId="77777777" w:rsidR="007B35BB" w:rsidRPr="00F72CD4" w:rsidRDefault="007B35BB" w:rsidP="000D2D5A">
            <w:pPr>
              <w:pStyle w:val="TAH"/>
              <w:rPr>
                <w:rFonts w:eastAsia="SimSun"/>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6DE8F4"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97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8EBBEC" w14:textId="77777777" w:rsidR="007B35BB" w:rsidRPr="00F72CD4" w:rsidRDefault="007B35BB" w:rsidP="000D2D5A">
            <w:pPr>
              <w:pStyle w:val="TAH"/>
              <w:rPr>
                <w:rFonts w:eastAsia="SimSun"/>
              </w:rPr>
            </w:pPr>
            <w:r w:rsidRPr="00F72CD4">
              <w:rPr>
                <w:rFonts w:eastAsia="SimSun"/>
              </w:rPr>
              <w:t>TDD UL-DL pattern</w:t>
            </w:r>
          </w:p>
        </w:tc>
        <w:tc>
          <w:tcPr>
            <w:tcW w:w="12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CC1A10" w14:textId="77777777" w:rsidR="007B35BB" w:rsidRPr="00F72CD4" w:rsidRDefault="007B35BB" w:rsidP="000D2D5A">
            <w:pPr>
              <w:pStyle w:val="TAH"/>
              <w:rPr>
                <w:rFonts w:eastAsia="SimSun"/>
              </w:rPr>
            </w:pPr>
            <w:r w:rsidRPr="00F72CD4">
              <w:rPr>
                <w:rFonts w:eastAsia="SimSun"/>
              </w:rPr>
              <w:t>Propagation condition</w:t>
            </w:r>
          </w:p>
        </w:tc>
        <w:tc>
          <w:tcPr>
            <w:tcW w:w="132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109CAD" w14:textId="77777777" w:rsidR="007B35BB" w:rsidRPr="00F72CD4" w:rsidRDefault="007B35BB" w:rsidP="000D2D5A">
            <w:pPr>
              <w:pStyle w:val="TAH"/>
              <w:rPr>
                <w:rFonts w:eastAsia="SimSun"/>
              </w:rPr>
            </w:pPr>
            <w:r w:rsidRPr="00F72CD4">
              <w:rPr>
                <w:rFonts w:eastAsia="SimSun"/>
              </w:rPr>
              <w:t>Correlation matrix and antenna configuration</w:t>
            </w:r>
          </w:p>
        </w:tc>
        <w:tc>
          <w:tcPr>
            <w:tcW w:w="204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557498C"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8C2A14B" w14:textId="77777777" w:rsidTr="007B35BB">
        <w:trPr>
          <w:cantSplit/>
          <w:jc w:val="center"/>
        </w:trPr>
        <w:tc>
          <w:tcPr>
            <w:tcW w:w="6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787EB4"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A185AD" w14:textId="77777777" w:rsidR="007B35BB" w:rsidRPr="00F72CD4" w:rsidRDefault="007B35BB" w:rsidP="000D2D5A">
            <w:pPr>
              <w:rPr>
                <w:rFonts w:eastAsia="SimSun"/>
              </w:rPr>
            </w:pPr>
          </w:p>
        </w:tc>
        <w:tc>
          <w:tcPr>
            <w:tcW w:w="110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91FFDC"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1175BD" w14:textId="77777777" w:rsidR="007B35BB" w:rsidRPr="00F72CD4" w:rsidRDefault="007B35BB" w:rsidP="000D2D5A">
            <w:pPr>
              <w:rPr>
                <w:rFonts w:eastAsia="SimSun"/>
                <w:lang w:eastAsia="zh-CN"/>
              </w:rPr>
            </w:pPr>
          </w:p>
        </w:tc>
        <w:tc>
          <w:tcPr>
            <w:tcW w:w="97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DE8CD5" w14:textId="77777777" w:rsidR="007B35BB" w:rsidRPr="00F72CD4" w:rsidRDefault="007B35BB" w:rsidP="000D2D5A">
            <w:pPr>
              <w:rPr>
                <w:rFonts w:eastAsia="SimSun"/>
              </w:rPr>
            </w:pPr>
          </w:p>
        </w:tc>
        <w:tc>
          <w:tcPr>
            <w:tcW w:w="12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CD918E" w14:textId="77777777" w:rsidR="007B35BB" w:rsidRPr="00F72CD4" w:rsidRDefault="007B35BB" w:rsidP="000D2D5A">
            <w:pPr>
              <w:rPr>
                <w:rFonts w:eastAsia="SimSun"/>
              </w:rPr>
            </w:pPr>
          </w:p>
        </w:tc>
        <w:tc>
          <w:tcPr>
            <w:tcW w:w="132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55EE0B" w14:textId="77777777" w:rsidR="007B35BB" w:rsidRPr="00F72CD4" w:rsidRDefault="007B35BB" w:rsidP="000D2D5A">
            <w:pPr>
              <w:rPr>
                <w:rFonts w:eastAsia="SimSun"/>
              </w:rPr>
            </w:pP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139A06B2" w14:textId="77777777" w:rsidR="007B35BB" w:rsidRPr="00F72CD4" w:rsidRDefault="007B35BB" w:rsidP="000D2D5A">
            <w:pPr>
              <w:pStyle w:val="TAH"/>
              <w:rPr>
                <w:rFonts w:eastAsia="SimSun"/>
              </w:rPr>
            </w:pPr>
            <w:r w:rsidRPr="00F72CD4">
              <w:rPr>
                <w:rFonts w:eastAsia="SimSun"/>
              </w:rPr>
              <w:t>Fraction of maximum throughput (%)</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16FFA752" w14:textId="77777777" w:rsidR="007B35BB" w:rsidRPr="00F72CD4" w:rsidRDefault="007B35BB" w:rsidP="000D2D5A">
            <w:pPr>
              <w:pStyle w:val="TAH"/>
              <w:rPr>
                <w:rFonts w:eastAsia="SimSun"/>
              </w:rPr>
            </w:pPr>
            <w:r w:rsidRPr="00F72CD4">
              <w:rPr>
                <w:rFonts w:eastAsia="SimSun"/>
              </w:rPr>
              <w:t>SNR (dB)</w:t>
            </w:r>
          </w:p>
        </w:tc>
      </w:tr>
      <w:tr w:rsidR="007B35BB" w:rsidRPr="00F72CD4" w14:paraId="4F31EF32" w14:textId="77777777" w:rsidTr="007B35BB">
        <w:trPr>
          <w:cantSplit/>
          <w:jc w:val="center"/>
        </w:trPr>
        <w:tc>
          <w:tcPr>
            <w:tcW w:w="624" w:type="dxa"/>
            <w:tcBorders>
              <w:top w:val="single" w:sz="4" w:space="0" w:color="auto"/>
              <w:left w:val="single" w:sz="4" w:space="0" w:color="auto"/>
              <w:bottom w:val="single" w:sz="4" w:space="0" w:color="auto"/>
              <w:right w:val="single" w:sz="4" w:space="0" w:color="auto"/>
            </w:tcBorders>
            <w:shd w:val="clear" w:color="auto" w:fill="FFFFFF"/>
            <w:hideMark/>
          </w:tcPr>
          <w:p w14:paraId="0DB2B668"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C0C666F" w14:textId="77777777" w:rsidR="007B35BB" w:rsidRPr="00F72CD4" w:rsidRDefault="007B35BB" w:rsidP="000D2D5A">
            <w:pPr>
              <w:pStyle w:val="TAC"/>
              <w:rPr>
                <w:rFonts w:eastAsia="SimSun"/>
              </w:rPr>
            </w:pPr>
            <w:r w:rsidRPr="00F72CD4">
              <w:rPr>
                <w:rFonts w:eastAsia="SimSun"/>
              </w:rPr>
              <w:t>R.PDSCH.2-3.1 TDD</w:t>
            </w:r>
          </w:p>
        </w:tc>
        <w:tc>
          <w:tcPr>
            <w:tcW w:w="1104" w:type="dxa"/>
            <w:tcBorders>
              <w:top w:val="single" w:sz="4" w:space="0" w:color="auto"/>
              <w:left w:val="single" w:sz="4" w:space="0" w:color="auto"/>
              <w:bottom w:val="single" w:sz="4" w:space="0" w:color="auto"/>
              <w:right w:val="single" w:sz="4" w:space="0" w:color="auto"/>
            </w:tcBorders>
            <w:shd w:val="clear" w:color="auto" w:fill="FFFFFF"/>
            <w:hideMark/>
          </w:tcPr>
          <w:p w14:paraId="22C28213" w14:textId="77777777" w:rsidR="007B35BB" w:rsidRPr="00F72CD4" w:rsidRDefault="007B35BB" w:rsidP="000D2D5A">
            <w:pPr>
              <w:pStyle w:val="TAC"/>
              <w:rPr>
                <w:rFonts w:eastAsia="SimSun"/>
              </w:rPr>
            </w:pPr>
            <w:r w:rsidRPr="00F72CD4">
              <w:rPr>
                <w:rFonts w:eastAsia="SimSun"/>
              </w:rPr>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1B04CCE6" w14:textId="77777777" w:rsidR="007B35BB" w:rsidRPr="00F72CD4" w:rsidRDefault="007B35BB" w:rsidP="000D2D5A">
            <w:pPr>
              <w:pStyle w:val="TAC"/>
              <w:rPr>
                <w:rFonts w:eastAsia="SimSun"/>
              </w:rPr>
            </w:pPr>
            <w:r w:rsidRPr="00F72CD4">
              <w:rPr>
                <w:rFonts w:eastAsia="SimSun"/>
              </w:rPr>
              <w:t>64QAM, 0.50</w:t>
            </w:r>
          </w:p>
        </w:tc>
        <w:tc>
          <w:tcPr>
            <w:tcW w:w="975" w:type="dxa"/>
            <w:tcBorders>
              <w:top w:val="single" w:sz="4" w:space="0" w:color="auto"/>
              <w:left w:val="single" w:sz="4" w:space="0" w:color="auto"/>
              <w:bottom w:val="single" w:sz="4" w:space="0" w:color="auto"/>
              <w:right w:val="single" w:sz="4" w:space="0" w:color="auto"/>
            </w:tcBorders>
            <w:shd w:val="clear" w:color="auto" w:fill="FFFFFF"/>
            <w:hideMark/>
          </w:tcPr>
          <w:p w14:paraId="22355DA9" w14:textId="77777777" w:rsidR="007B35BB" w:rsidRPr="00F72CD4" w:rsidRDefault="007B35BB" w:rsidP="000D2D5A">
            <w:pPr>
              <w:pStyle w:val="TAC"/>
              <w:rPr>
                <w:rFonts w:eastAsia="SimSun"/>
              </w:rPr>
            </w:pPr>
            <w:r w:rsidRPr="00F72CD4">
              <w:rPr>
                <w:rFonts w:eastAsia="SimSun"/>
              </w:rPr>
              <w:t>FR1.30-1</w:t>
            </w:r>
          </w:p>
        </w:tc>
        <w:tc>
          <w:tcPr>
            <w:tcW w:w="1232" w:type="dxa"/>
            <w:tcBorders>
              <w:top w:val="single" w:sz="4" w:space="0" w:color="auto"/>
              <w:left w:val="single" w:sz="4" w:space="0" w:color="auto"/>
              <w:bottom w:val="single" w:sz="4" w:space="0" w:color="auto"/>
              <w:right w:val="single" w:sz="4" w:space="0" w:color="auto"/>
            </w:tcBorders>
            <w:shd w:val="clear" w:color="auto" w:fill="FFFFFF"/>
            <w:hideMark/>
          </w:tcPr>
          <w:p w14:paraId="7456E885" w14:textId="77777777" w:rsidR="007B35BB" w:rsidRPr="00F72CD4" w:rsidRDefault="007B35BB" w:rsidP="000D2D5A">
            <w:pPr>
              <w:pStyle w:val="TAC"/>
              <w:rPr>
                <w:rFonts w:eastAsia="SimSun"/>
              </w:rPr>
            </w:pPr>
            <w:r w:rsidRPr="00F72CD4">
              <w:rPr>
                <w:rFonts w:eastAsia="SimSun"/>
              </w:rPr>
              <w:t>TDLA30-10</w:t>
            </w:r>
          </w:p>
        </w:tc>
        <w:tc>
          <w:tcPr>
            <w:tcW w:w="1328" w:type="dxa"/>
            <w:tcBorders>
              <w:top w:val="single" w:sz="4" w:space="0" w:color="auto"/>
              <w:left w:val="single" w:sz="4" w:space="0" w:color="auto"/>
              <w:bottom w:val="single" w:sz="4" w:space="0" w:color="auto"/>
              <w:right w:val="single" w:sz="4" w:space="0" w:color="auto"/>
            </w:tcBorders>
            <w:shd w:val="clear" w:color="auto" w:fill="FFFFFF"/>
            <w:hideMark/>
          </w:tcPr>
          <w:p w14:paraId="45232523" w14:textId="77777777" w:rsidR="007B35BB" w:rsidRPr="00F72CD4" w:rsidRDefault="007B35BB" w:rsidP="000D2D5A">
            <w:pPr>
              <w:pStyle w:val="TAC"/>
              <w:rPr>
                <w:rFonts w:eastAsia="SimSun"/>
              </w:rPr>
            </w:pPr>
            <w:r w:rsidRPr="00F72CD4">
              <w:rPr>
                <w:rFonts w:eastAsia="SimSun"/>
              </w:rPr>
              <w:t>2x2, ULA Low</w:t>
            </w: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70547C10" w14:textId="77777777" w:rsidR="007B35BB" w:rsidRPr="00F72CD4" w:rsidRDefault="007B35BB" w:rsidP="000D2D5A">
            <w:pPr>
              <w:pStyle w:val="TAC"/>
              <w:rPr>
                <w:rFonts w:eastAsia="SimSun"/>
              </w:rPr>
            </w:pPr>
            <w:r w:rsidRPr="00F72CD4">
              <w:rPr>
                <w:rFonts w:eastAsia="SimSun"/>
              </w:rPr>
              <w:t>70</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74287589" w14:textId="77777777" w:rsidR="007B35BB" w:rsidRPr="00F72CD4" w:rsidRDefault="007B35BB" w:rsidP="000D2D5A">
            <w:pPr>
              <w:pStyle w:val="TAC"/>
              <w:rPr>
                <w:rFonts w:eastAsia="SimSun"/>
                <w:lang w:eastAsia="zh-CN"/>
              </w:rPr>
            </w:pPr>
            <w:r w:rsidRPr="00F72CD4">
              <w:rPr>
                <w:rFonts w:eastAsia="SimSun"/>
                <w:lang w:eastAsia="zh-CN"/>
              </w:rPr>
              <w:t>20.8</w:t>
            </w:r>
          </w:p>
        </w:tc>
      </w:tr>
      <w:tr w:rsidR="007B35BB" w:rsidRPr="00F72CD4" w14:paraId="2A4EADE7" w14:textId="77777777" w:rsidTr="007B35BB">
        <w:trPr>
          <w:cantSplit/>
          <w:jc w:val="center"/>
        </w:trPr>
        <w:tc>
          <w:tcPr>
            <w:tcW w:w="624" w:type="dxa"/>
            <w:tcBorders>
              <w:top w:val="single" w:sz="4" w:space="0" w:color="auto"/>
              <w:left w:val="single" w:sz="4" w:space="0" w:color="auto"/>
              <w:bottom w:val="single" w:sz="4" w:space="0" w:color="auto"/>
              <w:right w:val="single" w:sz="4" w:space="0" w:color="auto"/>
            </w:tcBorders>
            <w:shd w:val="clear" w:color="auto" w:fill="FFFFFF"/>
            <w:hideMark/>
          </w:tcPr>
          <w:p w14:paraId="49B236B1"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2</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54E902DC" w14:textId="77777777" w:rsidR="007B35BB" w:rsidRPr="00F72CD4" w:rsidRDefault="007B35BB" w:rsidP="000D2D5A">
            <w:pPr>
              <w:pStyle w:val="TAC"/>
              <w:rPr>
                <w:rFonts w:eastAsia="SimSun"/>
              </w:rPr>
            </w:pPr>
            <w:r w:rsidRPr="00F72CD4">
              <w:rPr>
                <w:rFonts w:eastAsia="SimSun"/>
              </w:rPr>
              <w:t>R.PDSCH.2-</w:t>
            </w:r>
            <w:r w:rsidRPr="00F72CD4">
              <w:rPr>
                <w:rFonts w:eastAsia="SimSun"/>
                <w:lang w:eastAsia="zh-CN"/>
              </w:rPr>
              <w:t>9</w:t>
            </w:r>
            <w:r w:rsidRPr="00F72CD4">
              <w:rPr>
                <w:rFonts w:eastAsia="SimSun"/>
              </w:rPr>
              <w:t>.</w:t>
            </w:r>
            <w:r w:rsidRPr="00F72CD4">
              <w:rPr>
                <w:rFonts w:eastAsia="SimSun"/>
                <w:lang w:eastAsia="zh-CN"/>
              </w:rPr>
              <w:t>1</w:t>
            </w:r>
            <w:r w:rsidRPr="00F72CD4">
              <w:rPr>
                <w:rFonts w:eastAsia="SimSun"/>
              </w:rPr>
              <w:t xml:space="preserve"> TDD</w:t>
            </w:r>
          </w:p>
        </w:tc>
        <w:tc>
          <w:tcPr>
            <w:tcW w:w="1104" w:type="dxa"/>
            <w:tcBorders>
              <w:top w:val="single" w:sz="4" w:space="0" w:color="auto"/>
              <w:left w:val="single" w:sz="4" w:space="0" w:color="auto"/>
              <w:bottom w:val="single" w:sz="4" w:space="0" w:color="auto"/>
              <w:right w:val="single" w:sz="4" w:space="0" w:color="auto"/>
            </w:tcBorders>
            <w:shd w:val="clear" w:color="auto" w:fill="FFFFFF"/>
            <w:hideMark/>
          </w:tcPr>
          <w:p w14:paraId="0A1F949B" w14:textId="77777777" w:rsidR="007B35BB" w:rsidRPr="00F72CD4" w:rsidRDefault="007B35BB" w:rsidP="000D2D5A">
            <w:pPr>
              <w:pStyle w:val="TAC"/>
              <w:rPr>
                <w:rFonts w:eastAsia="SimSun"/>
              </w:rPr>
            </w:pPr>
            <w:r w:rsidRPr="00F72CD4">
              <w:rPr>
                <w:rFonts w:eastAsia="SimSun"/>
              </w:rPr>
              <w:t>2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7894BA40" w14:textId="77777777" w:rsidR="007B35BB" w:rsidRPr="00F72CD4" w:rsidRDefault="007B35BB" w:rsidP="000D2D5A">
            <w:pPr>
              <w:pStyle w:val="TAC"/>
              <w:rPr>
                <w:rFonts w:eastAsia="SimSun"/>
              </w:rPr>
            </w:pPr>
            <w:r w:rsidRPr="00F72CD4">
              <w:rPr>
                <w:rFonts w:eastAsia="SimSun"/>
              </w:rPr>
              <w:t>64QAM, 0.50</w:t>
            </w:r>
          </w:p>
        </w:tc>
        <w:tc>
          <w:tcPr>
            <w:tcW w:w="975" w:type="dxa"/>
            <w:tcBorders>
              <w:top w:val="single" w:sz="4" w:space="0" w:color="auto"/>
              <w:left w:val="single" w:sz="4" w:space="0" w:color="auto"/>
              <w:bottom w:val="single" w:sz="4" w:space="0" w:color="auto"/>
              <w:right w:val="single" w:sz="4" w:space="0" w:color="auto"/>
            </w:tcBorders>
            <w:shd w:val="clear" w:color="auto" w:fill="FFFFFF"/>
            <w:hideMark/>
          </w:tcPr>
          <w:p w14:paraId="7CBA0F13" w14:textId="77777777" w:rsidR="007B35BB" w:rsidRPr="00F72CD4" w:rsidRDefault="007B35BB" w:rsidP="000D2D5A">
            <w:pPr>
              <w:pStyle w:val="TAC"/>
              <w:rPr>
                <w:rFonts w:eastAsia="SimSun"/>
                <w:lang w:eastAsia="zh-CN"/>
              </w:rPr>
            </w:pPr>
            <w:r w:rsidRPr="00F72CD4">
              <w:rPr>
                <w:rFonts w:eastAsia="SimSun"/>
              </w:rPr>
              <w:t>FR1.30-4</w:t>
            </w:r>
          </w:p>
        </w:tc>
        <w:tc>
          <w:tcPr>
            <w:tcW w:w="1232" w:type="dxa"/>
            <w:tcBorders>
              <w:top w:val="single" w:sz="4" w:space="0" w:color="auto"/>
              <w:left w:val="single" w:sz="4" w:space="0" w:color="auto"/>
              <w:bottom w:val="single" w:sz="4" w:space="0" w:color="auto"/>
              <w:right w:val="single" w:sz="4" w:space="0" w:color="auto"/>
            </w:tcBorders>
            <w:shd w:val="clear" w:color="auto" w:fill="FFFFFF"/>
            <w:hideMark/>
          </w:tcPr>
          <w:p w14:paraId="08E1466A" w14:textId="77777777" w:rsidR="007B35BB" w:rsidRPr="00F72CD4" w:rsidRDefault="007B35BB" w:rsidP="000D2D5A">
            <w:pPr>
              <w:pStyle w:val="TAC"/>
              <w:rPr>
                <w:rFonts w:eastAsia="SimSun"/>
              </w:rPr>
            </w:pPr>
            <w:r w:rsidRPr="00F72CD4">
              <w:rPr>
                <w:rFonts w:eastAsia="SimSun"/>
              </w:rPr>
              <w:t>TDLA30-10</w:t>
            </w:r>
          </w:p>
        </w:tc>
        <w:tc>
          <w:tcPr>
            <w:tcW w:w="1328" w:type="dxa"/>
            <w:tcBorders>
              <w:top w:val="single" w:sz="4" w:space="0" w:color="auto"/>
              <w:left w:val="single" w:sz="4" w:space="0" w:color="auto"/>
              <w:bottom w:val="single" w:sz="4" w:space="0" w:color="auto"/>
              <w:right w:val="single" w:sz="4" w:space="0" w:color="auto"/>
            </w:tcBorders>
            <w:shd w:val="clear" w:color="auto" w:fill="FFFFFF"/>
            <w:hideMark/>
          </w:tcPr>
          <w:p w14:paraId="45570362" w14:textId="77777777" w:rsidR="007B35BB" w:rsidRPr="00F72CD4" w:rsidRDefault="007B35BB" w:rsidP="000D2D5A">
            <w:pPr>
              <w:pStyle w:val="TAC"/>
              <w:rPr>
                <w:rFonts w:eastAsia="SimSun"/>
              </w:rPr>
            </w:pPr>
            <w:r w:rsidRPr="00F72CD4">
              <w:rPr>
                <w:rFonts w:eastAsia="SimSun"/>
              </w:rPr>
              <w:t>2x2, ULA Low</w:t>
            </w: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3629AD41" w14:textId="77777777" w:rsidR="007B35BB" w:rsidRPr="00F72CD4" w:rsidRDefault="007B35BB" w:rsidP="000D2D5A">
            <w:pPr>
              <w:pStyle w:val="TAC"/>
              <w:rPr>
                <w:rFonts w:eastAsia="SimSun"/>
              </w:rPr>
            </w:pPr>
            <w:r w:rsidRPr="00F72CD4">
              <w:rPr>
                <w:rFonts w:eastAsia="SimSun"/>
              </w:rPr>
              <w:t>70</w:t>
            </w:r>
          </w:p>
        </w:tc>
        <w:tc>
          <w:tcPr>
            <w:tcW w:w="899" w:type="dxa"/>
            <w:tcBorders>
              <w:top w:val="single" w:sz="4" w:space="0" w:color="auto"/>
              <w:left w:val="single" w:sz="4" w:space="0" w:color="auto"/>
              <w:bottom w:val="single" w:sz="4" w:space="0" w:color="auto"/>
              <w:right w:val="single" w:sz="4" w:space="0" w:color="auto"/>
            </w:tcBorders>
            <w:shd w:val="clear" w:color="auto" w:fill="FFFFFF"/>
            <w:hideMark/>
          </w:tcPr>
          <w:p w14:paraId="77E86A9B" w14:textId="77777777" w:rsidR="007B35BB" w:rsidRPr="00F72CD4" w:rsidRDefault="007B35BB" w:rsidP="000D2D5A">
            <w:pPr>
              <w:pStyle w:val="TAC"/>
              <w:rPr>
                <w:rFonts w:eastAsia="SimSun"/>
                <w:lang w:eastAsia="zh-CN"/>
              </w:rPr>
            </w:pPr>
            <w:r w:rsidRPr="00F72CD4">
              <w:rPr>
                <w:rFonts w:eastAsia="SimSun"/>
                <w:lang w:eastAsia="zh-CN"/>
              </w:rPr>
              <w:t>20.8</w:t>
            </w:r>
          </w:p>
        </w:tc>
      </w:tr>
    </w:tbl>
    <w:p w14:paraId="2772387B" w14:textId="77777777" w:rsidR="007B35BB" w:rsidRPr="00F72CD4" w:rsidRDefault="007B35BB" w:rsidP="000D2D5A"/>
    <w:p w14:paraId="63ED9E0C" w14:textId="71FDB4ED" w:rsidR="007B35BB" w:rsidRPr="00F72CD4" w:rsidRDefault="007B35BB" w:rsidP="00D1288A">
      <w:pPr>
        <w:pStyle w:val="Heading6"/>
      </w:pPr>
      <w:bookmarkStart w:id="644" w:name="_Toc27479434"/>
      <w:bookmarkStart w:id="645" w:name="_Toc36058621"/>
      <w:bookmarkStart w:id="646" w:name="_Toc44067544"/>
      <w:bookmarkStart w:id="647" w:name="_Toc52716468"/>
      <w:bookmarkStart w:id="648" w:name="_Toc58239110"/>
      <w:bookmarkStart w:id="649" w:name="_Toc68246692"/>
      <w:bookmarkStart w:id="650" w:name="_Toc75789959"/>
      <w:bookmarkStart w:id="651" w:name="_Toc84264606"/>
      <w:bookmarkStart w:id="652" w:name="_Toc90560733"/>
      <w:r w:rsidRPr="00F72CD4">
        <w:t>5.2.2.2.1_2</w:t>
      </w:r>
      <w:r w:rsidRPr="00F72CD4">
        <w:tab/>
        <w:t>2Rx TDD FR1 PDSCH mapping Type A performance - 2x2 MIMO with enhanced receiver type 1 for both SA and NSA</w:t>
      </w:r>
      <w:bookmarkEnd w:id="644"/>
      <w:bookmarkEnd w:id="645"/>
      <w:bookmarkEnd w:id="646"/>
      <w:bookmarkEnd w:id="647"/>
      <w:bookmarkEnd w:id="648"/>
      <w:bookmarkEnd w:id="649"/>
      <w:bookmarkEnd w:id="650"/>
      <w:bookmarkEnd w:id="651"/>
      <w:bookmarkEnd w:id="652"/>
    </w:p>
    <w:p w14:paraId="2DD52A9F" w14:textId="77777777" w:rsidR="007B35BB" w:rsidRPr="00F72CD4" w:rsidRDefault="007B35BB" w:rsidP="007B35BB">
      <w:pPr>
        <w:pStyle w:val="H6"/>
      </w:pPr>
      <w:r w:rsidRPr="00F72CD4">
        <w:t>5.2.2.2.1_2.1</w:t>
      </w:r>
      <w:r w:rsidRPr="00F72CD4">
        <w:tab/>
        <w:t>Test Purpose</w:t>
      </w:r>
    </w:p>
    <w:p w14:paraId="65D0DDB1" w14:textId="77777777" w:rsidR="007B35BB" w:rsidRPr="00F72CD4" w:rsidRDefault="007B35BB" w:rsidP="000D2D5A">
      <w:r w:rsidRPr="00F72CD4">
        <w:t>Verify the PDSCH mapping Type A normal performance under 2 receive antenna conditions and with different channel models, MCSs and number of MIMO layers</w:t>
      </w:r>
    </w:p>
    <w:p w14:paraId="18D5B787" w14:textId="77777777" w:rsidR="007B35BB" w:rsidRPr="00F72CD4" w:rsidRDefault="007B35BB" w:rsidP="007B35BB">
      <w:pPr>
        <w:pStyle w:val="H6"/>
      </w:pPr>
      <w:r w:rsidRPr="00F72CD4">
        <w:t>5.2.2.2.1_2.2</w:t>
      </w:r>
      <w:r w:rsidRPr="00F72CD4">
        <w:tab/>
        <w:t>Test Applicability</w:t>
      </w:r>
    </w:p>
    <w:p w14:paraId="59EE82EB" w14:textId="77777777" w:rsidR="007B35BB" w:rsidRPr="00F72CD4" w:rsidRDefault="007B35BB" w:rsidP="000D2D5A">
      <w:r w:rsidRPr="00F72CD4">
        <w:t>This test applies to all types of NR UE release 15 and forward supporting NR enhanced receiver type 1.</w:t>
      </w:r>
    </w:p>
    <w:p w14:paraId="2E215926" w14:textId="77777777" w:rsidR="007B35BB" w:rsidRPr="00F72CD4" w:rsidRDefault="007B35BB" w:rsidP="000D2D5A">
      <w:r w:rsidRPr="00F72CD4">
        <w:t>This test also applies to all types of EUTRA UE release 15 and forward supporting EN-DC and NR enhanced receiver type 1.</w:t>
      </w:r>
    </w:p>
    <w:p w14:paraId="5065D03C" w14:textId="77777777" w:rsidR="007B35BB" w:rsidRPr="00F72CD4" w:rsidRDefault="007B35BB" w:rsidP="007B35BB">
      <w:pPr>
        <w:pStyle w:val="H6"/>
      </w:pPr>
      <w:r w:rsidRPr="00F72CD4">
        <w:t>5.2.2.2.1_2.3</w:t>
      </w:r>
      <w:r w:rsidRPr="00F72CD4">
        <w:tab/>
        <w:t>Test Description</w:t>
      </w:r>
    </w:p>
    <w:p w14:paraId="6CF267EF" w14:textId="77777777" w:rsidR="007B35BB" w:rsidRPr="00F72CD4" w:rsidRDefault="007B35BB" w:rsidP="000D2D5A">
      <w:r w:rsidRPr="00F72CD4">
        <w:t>Same test description as in clause 5.2.2.2.1_1.4 with the following exception:</w:t>
      </w:r>
    </w:p>
    <w:p w14:paraId="2A8A295F" w14:textId="77777777" w:rsidR="007B35BB" w:rsidRPr="00F72CD4" w:rsidRDefault="007B35BB" w:rsidP="000D2D5A">
      <w:pPr>
        <w:pStyle w:val="B1"/>
        <w:rPr>
          <w:rFonts w:eastAsia="Batang"/>
        </w:rPr>
      </w:pPr>
      <w:r w:rsidRPr="00F72CD4">
        <w:t>-</w:t>
      </w:r>
      <w:r w:rsidRPr="00F72CD4">
        <w:tab/>
        <w:t>Table 5.2.2.2.1_2.4-1 instead of 5.2.2.2.1_1.4-1</w:t>
      </w:r>
    </w:p>
    <w:p w14:paraId="1161EA92" w14:textId="77777777" w:rsidR="007B35BB" w:rsidRPr="00F72CD4" w:rsidRDefault="007B35BB" w:rsidP="007B35BB">
      <w:pPr>
        <w:pStyle w:val="H6"/>
      </w:pPr>
      <w:r w:rsidRPr="00F72CD4">
        <w:t>5.2.2.2.1_2.4</w:t>
      </w:r>
      <w:r w:rsidRPr="00F72CD4">
        <w:tab/>
        <w:t>Test Requirements</w:t>
      </w:r>
    </w:p>
    <w:p w14:paraId="74709A55" w14:textId="77777777" w:rsidR="007B35BB" w:rsidRPr="00F72CD4" w:rsidRDefault="007B35BB" w:rsidP="000D2D5A">
      <w:pPr>
        <w:rPr>
          <w:rFonts w:eastAsia="Batang"/>
        </w:rPr>
      </w:pPr>
      <w:r w:rsidRPr="00F72CD4">
        <w:rPr>
          <w:rFonts w:eastAsia="Batang"/>
        </w:rPr>
        <w:t xml:space="preserve">Table </w:t>
      </w:r>
      <w:r w:rsidRPr="00F72CD4">
        <w:t xml:space="preserve">5.2.2.2.1_1.3-2 </w:t>
      </w:r>
      <w:r w:rsidRPr="00F72CD4">
        <w:rPr>
          <w:rFonts w:eastAsia="Batang"/>
        </w:rPr>
        <w:t>defines the primary level settings.</w:t>
      </w:r>
    </w:p>
    <w:p w14:paraId="1EDDB108" w14:textId="77777777" w:rsidR="007B35BB" w:rsidRPr="00F72CD4" w:rsidRDefault="007B35BB" w:rsidP="000D2D5A">
      <w:r w:rsidRPr="00F72CD4">
        <w:rPr>
          <w:rFonts w:eastAsia="Batang"/>
        </w:rPr>
        <w:t xml:space="preserve">The fraction of maximum throughput percentage for the downlink reference measurement channels specified in Annex A.3.2.2 for each throughput test shall meet or exceed the specified value in Table </w:t>
      </w:r>
      <w:r w:rsidRPr="00F72CD4">
        <w:t xml:space="preserve">5.2.2.2.1.4.4-1 </w:t>
      </w:r>
      <w:r w:rsidRPr="00F72CD4">
        <w:rPr>
          <w:rFonts w:eastAsia="Batang"/>
        </w:rPr>
        <w:t>for the specified SNR including test tolerances for all throughput tests.</w:t>
      </w:r>
    </w:p>
    <w:p w14:paraId="39DD4704" w14:textId="77777777" w:rsidR="007B35BB" w:rsidRPr="00F72CD4" w:rsidRDefault="007B35BB" w:rsidP="000D2D5A">
      <w:pPr>
        <w:pStyle w:val="TH"/>
      </w:pPr>
      <w:r w:rsidRPr="00F72CD4">
        <w:t>Table 5.2.2.2.1_2.4-1: Test requirement for Rank 2 and EnhancedReceiver Type 1</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136"/>
        <w:gridCol w:w="1176"/>
        <w:gridCol w:w="1001"/>
        <w:gridCol w:w="1267"/>
        <w:gridCol w:w="1366"/>
        <w:gridCol w:w="1176"/>
        <w:gridCol w:w="661"/>
      </w:tblGrid>
      <w:tr w:rsidR="007B35BB" w:rsidRPr="00F72CD4" w14:paraId="07ACF072" w14:textId="77777777" w:rsidTr="00D92C00">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FA2663" w14:textId="77777777" w:rsidR="007B35BB" w:rsidRPr="00F72CD4" w:rsidRDefault="007B35BB" w:rsidP="000D2D5A">
            <w:pPr>
              <w:pStyle w:val="TAH"/>
            </w:pPr>
            <w:r w:rsidRPr="00F72CD4">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F9F9E2D"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83E1B7"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376FA40"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00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6B621C" w14:textId="77777777" w:rsidR="007B35BB" w:rsidRPr="00F72CD4" w:rsidRDefault="007B35BB" w:rsidP="000D2D5A">
            <w:pPr>
              <w:pStyle w:val="TAH"/>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9FA590" w14:textId="77777777" w:rsidR="007B35BB" w:rsidRPr="00F72CD4" w:rsidRDefault="007B35BB" w:rsidP="000D2D5A">
            <w:pPr>
              <w:pStyle w:val="TAH"/>
            </w:pPr>
            <w:r w:rsidRPr="00F72CD4">
              <w:t>Propagation condition</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79F538A" w14:textId="77777777" w:rsidR="007B35BB" w:rsidRPr="00F72CD4" w:rsidRDefault="007B35BB" w:rsidP="000D2D5A">
            <w:pPr>
              <w:pStyle w:val="TAH"/>
            </w:pPr>
            <w:r w:rsidRPr="00F72CD4">
              <w:t>Correlation matrix and antenna configuration</w:t>
            </w:r>
          </w:p>
        </w:tc>
        <w:tc>
          <w:tcPr>
            <w:tcW w:w="183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654A0E2" w14:textId="77777777" w:rsidR="007B35BB" w:rsidRPr="00F72CD4" w:rsidRDefault="007B35BB" w:rsidP="000D2D5A">
            <w:pPr>
              <w:pStyle w:val="TAH"/>
            </w:pPr>
            <w:r w:rsidRPr="00F72CD4">
              <w:t>Reference value</w:t>
            </w:r>
          </w:p>
        </w:tc>
      </w:tr>
      <w:tr w:rsidR="007B35BB" w:rsidRPr="00F72CD4" w14:paraId="2AD12810" w14:textId="77777777" w:rsidTr="00D92C00">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90FFF0" w14:textId="77777777" w:rsidR="007B35BB" w:rsidRPr="00F72CD4" w:rsidRDefault="007B35BB" w:rsidP="000D2D5A"/>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B74858"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5F2D9E"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65AB1C" w14:textId="77777777" w:rsidR="007B35BB" w:rsidRPr="00F72CD4" w:rsidRDefault="007B35BB" w:rsidP="000D2D5A">
            <w:pPr>
              <w:rPr>
                <w:lang w:eastAsia="zh-CN"/>
              </w:rPr>
            </w:pPr>
          </w:p>
        </w:tc>
        <w:tc>
          <w:tcPr>
            <w:tcW w:w="100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625186" w14:textId="77777777" w:rsidR="007B35BB" w:rsidRPr="00F72CD4" w:rsidRDefault="007B35BB" w:rsidP="000D2D5A"/>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DE615D"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4A04E7"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66AADCC5" w14:textId="77777777" w:rsidR="007B35BB" w:rsidRPr="00F72CD4" w:rsidRDefault="007B35BB" w:rsidP="000D2D5A">
            <w:pPr>
              <w:pStyle w:val="TAH"/>
            </w:pPr>
            <w:r w:rsidRPr="00F72CD4">
              <w:t>Fraction of maximum throughput (%)</w:t>
            </w:r>
          </w:p>
        </w:tc>
        <w:tc>
          <w:tcPr>
            <w:tcW w:w="661" w:type="dxa"/>
            <w:tcBorders>
              <w:top w:val="single" w:sz="4" w:space="0" w:color="auto"/>
              <w:left w:val="single" w:sz="4" w:space="0" w:color="auto"/>
              <w:bottom w:val="single" w:sz="4" w:space="0" w:color="auto"/>
              <w:right w:val="single" w:sz="4" w:space="0" w:color="auto"/>
            </w:tcBorders>
            <w:shd w:val="clear" w:color="auto" w:fill="FFFFFF"/>
            <w:hideMark/>
          </w:tcPr>
          <w:p w14:paraId="43E45D03" w14:textId="77777777" w:rsidR="007B35BB" w:rsidRPr="00F72CD4" w:rsidRDefault="007B35BB" w:rsidP="000D2D5A">
            <w:pPr>
              <w:pStyle w:val="TAH"/>
            </w:pPr>
            <w:r w:rsidRPr="00F72CD4">
              <w:t>SNR (dB)</w:t>
            </w:r>
          </w:p>
        </w:tc>
      </w:tr>
      <w:tr w:rsidR="007B35BB" w:rsidRPr="00F72CD4" w14:paraId="1A1336D0" w14:textId="77777777" w:rsidTr="00D92C00">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34FABDD6" w14:textId="77777777" w:rsidR="007B35BB" w:rsidRPr="00F72CD4" w:rsidRDefault="007B35BB" w:rsidP="000D2D5A">
            <w:pPr>
              <w:pStyle w:val="TAC"/>
              <w:rPr>
                <w:lang w:eastAsia="zh-CN"/>
              </w:rPr>
            </w:pPr>
            <w:r w:rsidRPr="00F72CD4">
              <w:t>3-</w:t>
            </w:r>
            <w:r w:rsidRPr="00F72CD4">
              <w:rPr>
                <w:lang w:eastAsia="zh-CN"/>
              </w:rPr>
              <w:t>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12519449" w14:textId="77777777" w:rsidR="007B35BB" w:rsidRPr="00F72CD4" w:rsidRDefault="007B35BB" w:rsidP="000D2D5A">
            <w:pPr>
              <w:pStyle w:val="TAC"/>
            </w:pPr>
            <w:r w:rsidRPr="00F72CD4">
              <w:t>R.PDSCH.2-2.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5EB26A51"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DA58F4C" w14:textId="77777777" w:rsidR="007B35BB" w:rsidRPr="00F72CD4" w:rsidRDefault="007B35BB" w:rsidP="000D2D5A">
            <w:pPr>
              <w:pStyle w:val="TAC"/>
            </w:pPr>
            <w:r w:rsidRPr="00F72CD4">
              <w:t>16QAM, 0.48</w:t>
            </w:r>
          </w:p>
        </w:tc>
        <w:tc>
          <w:tcPr>
            <w:tcW w:w="1001" w:type="dxa"/>
            <w:tcBorders>
              <w:top w:val="single" w:sz="4" w:space="0" w:color="auto"/>
              <w:left w:val="single" w:sz="4" w:space="0" w:color="auto"/>
              <w:bottom w:val="single" w:sz="4" w:space="0" w:color="auto"/>
              <w:right w:val="single" w:sz="4" w:space="0" w:color="auto"/>
            </w:tcBorders>
            <w:shd w:val="clear" w:color="auto" w:fill="FFFFFF"/>
            <w:hideMark/>
          </w:tcPr>
          <w:p w14:paraId="537749B3"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225331DE" w14:textId="77777777" w:rsidR="007B35BB" w:rsidRPr="00F72CD4" w:rsidRDefault="007B35BB" w:rsidP="000D2D5A">
            <w:pPr>
              <w:pStyle w:val="TAC"/>
            </w:pPr>
            <w:r w:rsidRPr="00F72CD4">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6CACE351" w14:textId="77777777" w:rsidR="007B35BB" w:rsidRPr="00F72CD4" w:rsidRDefault="007B35BB" w:rsidP="000D2D5A">
            <w:pPr>
              <w:pStyle w:val="TAC"/>
            </w:pPr>
            <w:r w:rsidRPr="00F72CD4">
              <w:t>2x2, ULA Medium</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F999A2E" w14:textId="77777777" w:rsidR="007B35BB" w:rsidRPr="00F72CD4" w:rsidRDefault="007B35BB" w:rsidP="000D2D5A">
            <w:pPr>
              <w:pStyle w:val="TAC"/>
            </w:pPr>
            <w:r w:rsidRPr="00F72CD4">
              <w:t>70</w:t>
            </w:r>
          </w:p>
        </w:tc>
        <w:tc>
          <w:tcPr>
            <w:tcW w:w="661" w:type="dxa"/>
            <w:tcBorders>
              <w:top w:val="single" w:sz="4" w:space="0" w:color="auto"/>
              <w:left w:val="single" w:sz="4" w:space="0" w:color="auto"/>
              <w:bottom w:val="single" w:sz="4" w:space="0" w:color="auto"/>
              <w:right w:val="single" w:sz="4" w:space="0" w:color="auto"/>
            </w:tcBorders>
            <w:shd w:val="clear" w:color="auto" w:fill="FFFFFF"/>
            <w:hideMark/>
          </w:tcPr>
          <w:p w14:paraId="02BCA504" w14:textId="77777777" w:rsidR="007B35BB" w:rsidRPr="00F72CD4" w:rsidRDefault="007B35BB" w:rsidP="000D2D5A">
            <w:pPr>
              <w:pStyle w:val="TAC"/>
            </w:pPr>
            <w:r w:rsidRPr="00F72CD4">
              <w:rPr>
                <w:lang w:eastAsia="zh-CN"/>
              </w:rPr>
              <w:t>19.0</w:t>
            </w:r>
          </w:p>
        </w:tc>
      </w:tr>
    </w:tbl>
    <w:p w14:paraId="66A1CC5F" w14:textId="77777777" w:rsidR="00D92C00" w:rsidRPr="00F72CD4" w:rsidRDefault="00D92C00" w:rsidP="000D2D5A"/>
    <w:p w14:paraId="4F68EDD6" w14:textId="77777777" w:rsidR="00092506" w:rsidRPr="00F72CD4" w:rsidRDefault="00D92C00" w:rsidP="00092506">
      <w:pPr>
        <w:pStyle w:val="Heading6"/>
      </w:pPr>
      <w:r w:rsidRPr="00F72CD4">
        <w:t>5.2.2.2.1_3</w:t>
      </w:r>
      <w:r w:rsidRPr="00F72CD4">
        <w:tab/>
        <w:t>2Rx TDD FR1 PDSCH mapping Type A performance - 2x2 MIMO with baseline receiver for DL1024QAM for both SA and NSA</w:t>
      </w:r>
    </w:p>
    <w:p w14:paraId="07790436" w14:textId="616FA8C3" w:rsidR="00092506" w:rsidRPr="00F72CD4" w:rsidRDefault="00092506" w:rsidP="00092506">
      <w:pPr>
        <w:pStyle w:val="EditorsNote"/>
      </w:pPr>
      <w:r w:rsidRPr="00F72CD4">
        <w:t>Editor's Note: Following aspects needs further investigation</w:t>
      </w:r>
    </w:p>
    <w:p w14:paraId="48A33A72" w14:textId="007ACF21" w:rsidR="00092506" w:rsidRPr="00F72CD4" w:rsidRDefault="00092506" w:rsidP="00092506">
      <w:pPr>
        <w:pStyle w:val="EditorsNote"/>
      </w:pPr>
      <w:r w:rsidRPr="00F72CD4">
        <w:t>-</w:t>
      </w:r>
      <w:r w:rsidRPr="00F72CD4">
        <w:tab/>
        <w:t xml:space="preserve">DL EVM of &lt;= 2.5% for f &gt; 4.2 GHz pending further analysis by the TE vendors </w:t>
      </w:r>
    </w:p>
    <w:p w14:paraId="56A2049D" w14:textId="77777777" w:rsidR="00D92C00" w:rsidRPr="00F72CD4" w:rsidRDefault="00D92C00" w:rsidP="00D92C00">
      <w:pPr>
        <w:pStyle w:val="H6"/>
      </w:pPr>
      <w:r w:rsidRPr="00F72CD4">
        <w:t>5.2.2.2.1_3.1</w:t>
      </w:r>
      <w:r w:rsidRPr="00F72CD4">
        <w:tab/>
        <w:t>Test Purpose</w:t>
      </w:r>
    </w:p>
    <w:p w14:paraId="2097E91B" w14:textId="77777777" w:rsidR="00D92C00" w:rsidRPr="00F72CD4" w:rsidRDefault="00D92C00" w:rsidP="000D2D5A">
      <w:r w:rsidRPr="00F72CD4">
        <w:t>Verify the PDSCH mapping Type A normal performance under 2 receive antenna conditions with DL1024QAM for a specified downlink Reference Measurement Channel (RMC) to achieve a certain throughput for Rank 1 scenario.</w:t>
      </w:r>
    </w:p>
    <w:p w14:paraId="7ED68420" w14:textId="77777777" w:rsidR="00D92C00" w:rsidRPr="00F72CD4" w:rsidRDefault="00D92C00" w:rsidP="00D92C00">
      <w:pPr>
        <w:pStyle w:val="H6"/>
      </w:pPr>
      <w:r w:rsidRPr="00F72CD4">
        <w:t>5.2.2.2.1_3.2</w:t>
      </w:r>
      <w:r w:rsidRPr="00F72CD4">
        <w:tab/>
        <w:t>Test Applicability</w:t>
      </w:r>
    </w:p>
    <w:p w14:paraId="0697BF3B" w14:textId="77777777" w:rsidR="00D92C00" w:rsidRPr="00F72CD4" w:rsidRDefault="00D92C00" w:rsidP="000D2D5A">
      <w:bookmarkStart w:id="653" w:name="_Hlk118489999"/>
      <w:r w:rsidRPr="00F72CD4">
        <w:t xml:space="preserve">This test applies to all types of UE release 17 and forward </w:t>
      </w:r>
      <w:r w:rsidRPr="00F72CD4">
        <w:rPr>
          <w:lang w:eastAsia="zh-CN"/>
        </w:rPr>
        <w:t>supporting NR/5GC and DL1024QAM</w:t>
      </w:r>
      <w:r w:rsidRPr="00F72CD4">
        <w:t>.</w:t>
      </w:r>
    </w:p>
    <w:p w14:paraId="068FFACD" w14:textId="77777777" w:rsidR="00D92C00" w:rsidRPr="00F72CD4" w:rsidRDefault="00D92C00" w:rsidP="000D2D5A">
      <w:r w:rsidRPr="00F72CD4">
        <w:t>This test also applies to all types of UE release 17 and forward supporting EN-DC and DL1024QAM.</w:t>
      </w:r>
    </w:p>
    <w:bookmarkEnd w:id="653"/>
    <w:p w14:paraId="5C953F12" w14:textId="77777777" w:rsidR="00D92C00" w:rsidRPr="00F72CD4" w:rsidRDefault="00D92C00" w:rsidP="00D92C00">
      <w:pPr>
        <w:pStyle w:val="H6"/>
      </w:pPr>
      <w:r w:rsidRPr="00F72CD4">
        <w:t>5.2.2.2.1_3.3</w:t>
      </w:r>
      <w:r w:rsidRPr="00F72CD4">
        <w:tab/>
        <w:t>Test Description</w:t>
      </w:r>
    </w:p>
    <w:p w14:paraId="64A18302" w14:textId="77777777" w:rsidR="00D92C00" w:rsidRPr="00F72CD4" w:rsidRDefault="00D92C00" w:rsidP="00D92C00">
      <w:pPr>
        <w:pStyle w:val="H6"/>
      </w:pPr>
      <w:r w:rsidRPr="00F72CD4">
        <w:t>5.2.2.2.1_3.3.1</w:t>
      </w:r>
      <w:r w:rsidRPr="00F72CD4">
        <w:tab/>
        <w:t>Initial Conditions</w:t>
      </w:r>
    </w:p>
    <w:p w14:paraId="232BCC07" w14:textId="77777777" w:rsidR="00D92C00" w:rsidRPr="00F72CD4" w:rsidRDefault="00D92C00" w:rsidP="000D2D5A">
      <w:pPr>
        <w:rPr>
          <w:rFonts w:eastAsia="Batang"/>
        </w:rPr>
      </w:pPr>
      <w:r w:rsidRPr="00F72CD4">
        <w:rPr>
          <w:rFonts w:eastAsia="Batang"/>
        </w:rPr>
        <w:t>Initial conditions are a set of test configurations the UE needs to be tested in and the steps for the SS to take with the UE to reach the correct measurement state.</w:t>
      </w:r>
    </w:p>
    <w:p w14:paraId="623EFC63" w14:textId="77777777" w:rsidR="00D92C00" w:rsidRPr="00F72CD4" w:rsidRDefault="00D92C00" w:rsidP="000D2D5A">
      <w:r w:rsidRPr="00F72CD4">
        <w:t xml:space="preserve">The initial test configurations consist of environmental conditions, test frequencies, test channel bandwidths and sub-carrier spacing based on NR operating bands specified in Table 5.3.5-1 of TS 38.521-1. </w:t>
      </w:r>
    </w:p>
    <w:p w14:paraId="2565459F" w14:textId="77777777" w:rsidR="00D92C00" w:rsidRPr="00F72CD4" w:rsidRDefault="00D92C00" w:rsidP="000D2D5A">
      <w:pPr>
        <w:rPr>
          <w:rFonts w:eastAsia="Batang"/>
        </w:rPr>
      </w:pPr>
      <w:r w:rsidRPr="00F72CD4">
        <w:rPr>
          <w:rFonts w:eastAsia="Batang"/>
        </w:rPr>
        <w:t>Configurations of PDSCH and PDCCH before measurement are specified in Annex C.</w:t>
      </w:r>
    </w:p>
    <w:p w14:paraId="392CAE91" w14:textId="77777777" w:rsidR="00D92C00" w:rsidRPr="00F72CD4" w:rsidRDefault="00D92C00" w:rsidP="000D2D5A">
      <w:pPr>
        <w:rPr>
          <w:rFonts w:eastAsia="Batang"/>
        </w:rPr>
      </w:pPr>
      <w:r w:rsidRPr="00F72CD4">
        <w:rPr>
          <w:rFonts w:eastAsia="Batang"/>
        </w:rPr>
        <w:t>Test Environment: Normal, as defined in TS 38.508-1 [6] clause 4.1.</w:t>
      </w:r>
    </w:p>
    <w:p w14:paraId="0231C74C" w14:textId="77777777" w:rsidR="00D92C00" w:rsidRPr="00F72CD4" w:rsidRDefault="00D92C00" w:rsidP="000D2D5A">
      <w:pPr>
        <w:rPr>
          <w:rFonts w:eastAsia="Batang"/>
        </w:rPr>
      </w:pPr>
      <w:r w:rsidRPr="00F72CD4">
        <w:rPr>
          <w:rFonts w:eastAsia="Batang"/>
        </w:rPr>
        <w:t>Frequencies to be tested: Mid Range, as defined in TS 38.508-1 [6] clause 5.2.2.</w:t>
      </w:r>
    </w:p>
    <w:p w14:paraId="4AB76130" w14:textId="77777777" w:rsidR="00D92C00" w:rsidRPr="00F72CD4" w:rsidRDefault="00D92C00" w:rsidP="000D2D5A">
      <w:pPr>
        <w:rPr>
          <w:rFonts w:eastAsia="Batang"/>
        </w:rPr>
      </w:pPr>
      <w:r w:rsidRPr="00F72CD4">
        <w:rPr>
          <w:rFonts w:eastAsia="Batang"/>
        </w:rPr>
        <w:t>For EN-DC within FR1 operation, setup the LTE link according to Annex D:</w:t>
      </w:r>
    </w:p>
    <w:p w14:paraId="78183937" w14:textId="64042F38" w:rsidR="00D92C00" w:rsidRPr="00F72CD4" w:rsidRDefault="00D92C00"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5457EE76" w14:textId="77777777" w:rsidR="00D92C00" w:rsidRPr="00F72CD4" w:rsidRDefault="00D92C00" w:rsidP="000D2D5A">
      <w:pPr>
        <w:pStyle w:val="B1"/>
      </w:pPr>
      <w:r w:rsidRPr="00F72CD4">
        <w:t>2.</w:t>
      </w:r>
      <w:r w:rsidRPr="00F72CD4">
        <w:tab/>
        <w:t>The parameter settings for the NR cell are set up according to Table 5.2-1 and Table 5.2.2.2.1.0-2 and as appropriate.</w:t>
      </w:r>
    </w:p>
    <w:p w14:paraId="4C640BE5" w14:textId="77777777" w:rsidR="00D92C00" w:rsidRPr="00F72CD4" w:rsidRDefault="00D92C00" w:rsidP="000D2D5A">
      <w:pPr>
        <w:pStyle w:val="B1"/>
      </w:pPr>
      <w:r w:rsidRPr="00F72CD4">
        <w:t>3.</w:t>
      </w:r>
      <w:r w:rsidRPr="00F72CD4">
        <w:tab/>
        <w:t>Downlink signals for the NR cell are initially set up according to Annexes C.0, C.1, C.2 and uplink signals according to Annexes G.0, G.1, G.2, G.3.1 of TS 38.521-1 [7].</w:t>
      </w:r>
    </w:p>
    <w:p w14:paraId="352920AA" w14:textId="77777777" w:rsidR="00D92C00" w:rsidRPr="00F72CD4" w:rsidRDefault="00D92C00" w:rsidP="000D2D5A">
      <w:pPr>
        <w:pStyle w:val="B1"/>
      </w:pPr>
      <w:r w:rsidRPr="00F72CD4">
        <w:t>4.</w:t>
      </w:r>
      <w:r w:rsidRPr="00F72CD4">
        <w:tab/>
        <w:t>Propagation conditions for the NR cell are set according to Annex B.0.</w:t>
      </w:r>
    </w:p>
    <w:p w14:paraId="05D6F6BF" w14:textId="77777777" w:rsidR="00D92C00" w:rsidRPr="00F72CD4" w:rsidRDefault="00D92C00"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 xml:space="preserve"> </w:t>
      </w:r>
      <w:r w:rsidRPr="00F72CD4">
        <w:t>for NSA according to TS 38.508-1 [6] clause 4.5. Message contents are defined in clause 5.2.2.2.1_3.3.3.</w:t>
      </w:r>
    </w:p>
    <w:p w14:paraId="22C4C0D3" w14:textId="77777777" w:rsidR="00D92C00" w:rsidRPr="00F72CD4" w:rsidRDefault="00D92C00" w:rsidP="00D92C00">
      <w:pPr>
        <w:pStyle w:val="H6"/>
      </w:pPr>
      <w:r w:rsidRPr="00F72CD4">
        <w:t>5.2.2.2.1_3.3.2</w:t>
      </w:r>
      <w:r w:rsidRPr="00F72CD4">
        <w:tab/>
        <w:t>Test Procedure</w:t>
      </w:r>
    </w:p>
    <w:p w14:paraId="71262468" w14:textId="77777777" w:rsidR="00D92C00" w:rsidRPr="00F72CD4" w:rsidRDefault="00D92C00" w:rsidP="000D2D5A">
      <w:pPr>
        <w:pStyle w:val="B1"/>
      </w:pPr>
      <w:r w:rsidRPr="00F72CD4">
        <w:t>1.</w:t>
      </w:r>
      <w:r w:rsidRPr="00F72CD4">
        <w:tab/>
        <w:t>SS transmits PDSCH via PDCCH DCI format 1_1 for C_RNTI to transmit the DL RMC according to Table 5.2.2.2.1_3.4-1. The SS sends downlink MAC padding bits on the DL RMC.</w:t>
      </w:r>
    </w:p>
    <w:p w14:paraId="5F4FAE1A" w14:textId="77777777" w:rsidR="00D92C00" w:rsidRPr="00F72CD4" w:rsidRDefault="00D92C00" w:rsidP="000D2D5A">
      <w:pPr>
        <w:rPr>
          <w:rFonts w:eastAsia="Batang"/>
        </w:rPr>
      </w:pPr>
      <w:r w:rsidRPr="00F72CD4">
        <w:rPr>
          <w:rFonts w:eastAsia="Batang"/>
        </w:rPr>
        <w:t>2.</w:t>
      </w:r>
      <w:r w:rsidRPr="00F72CD4">
        <w:rPr>
          <w:rFonts w:eastAsia="Batang"/>
        </w:rPr>
        <w:tab/>
        <w:t xml:space="preserve">Set the parameters of the bandwidth, MCS, reference channel, the propagation condition, the correlation matrix and the SNR according to Tables </w:t>
      </w:r>
      <w:r w:rsidRPr="00F72CD4">
        <w:t xml:space="preserve">5.2.2.2.1_3.4-1 </w:t>
      </w:r>
      <w:r w:rsidRPr="00F72CD4">
        <w:rPr>
          <w:rFonts w:eastAsia="Batang"/>
        </w:rPr>
        <w:t>as appropriate.</w:t>
      </w:r>
    </w:p>
    <w:p w14:paraId="0ED71342" w14:textId="77777777" w:rsidR="00D92C00" w:rsidRPr="00F72CD4" w:rsidRDefault="00D92C00" w:rsidP="000D2D5A">
      <w:pPr>
        <w:pStyle w:val="B1"/>
        <w:rPr>
          <w:rFonts w:eastAsia="Batang"/>
        </w:rPr>
      </w:pPr>
      <w:r w:rsidRPr="00F72CD4">
        <w:rPr>
          <w:rFonts w:eastAsia="Batang"/>
        </w:rPr>
        <w:t>3.</w:t>
      </w:r>
      <w:r w:rsidRPr="00F72CD4">
        <w:rPr>
          <w:rFonts w:eastAsia="Batang"/>
        </w:rPr>
        <w:tab/>
        <w:t>Measure the average throughput for a duration sufficient to achieve statistical significance according to Annex G clause G.1.5. Count the number of NACKs, ACKs and statDTXs on the UL during each subtest and decide pass or fail according to Tables G.1.5-2 in Annex G clause G.1.5.</w:t>
      </w:r>
    </w:p>
    <w:p w14:paraId="6C0A8F75" w14:textId="77777777" w:rsidR="00D92C00" w:rsidRPr="00F72CD4" w:rsidRDefault="00D92C00" w:rsidP="00D92C00">
      <w:pPr>
        <w:pStyle w:val="H6"/>
      </w:pPr>
      <w:r w:rsidRPr="00F72CD4">
        <w:t>5.2.2.2.1_3.3.3</w:t>
      </w:r>
      <w:r w:rsidRPr="00F72CD4">
        <w:tab/>
        <w:t>Message Contents</w:t>
      </w:r>
    </w:p>
    <w:p w14:paraId="6C2E7C74" w14:textId="77777777" w:rsidR="00D92C00" w:rsidRPr="00F72CD4" w:rsidRDefault="00D92C00" w:rsidP="000D2D5A">
      <w:r w:rsidRPr="00F72CD4">
        <w:t>Message contents are according to 38.508-1 [6] subclauses 4.6.1 and 5.4.2.</w:t>
      </w:r>
    </w:p>
    <w:p w14:paraId="4E695F35" w14:textId="77777777" w:rsidR="00D92C00" w:rsidRPr="00F72CD4" w:rsidRDefault="00D92C00" w:rsidP="00D92C00">
      <w:pPr>
        <w:pStyle w:val="H6"/>
      </w:pPr>
      <w:r w:rsidRPr="00F72CD4">
        <w:t>5.2.2.2.1_3.3.3_1</w:t>
      </w:r>
      <w:r w:rsidRPr="00F72CD4">
        <w:tab/>
        <w:t>Message exceptions for NR/5GC</w:t>
      </w:r>
    </w:p>
    <w:p w14:paraId="3B7651D7" w14:textId="31699B9F" w:rsidR="00D92C00" w:rsidRPr="00F72CD4" w:rsidRDefault="00D92C00" w:rsidP="000D2D5A">
      <w:r w:rsidRPr="00F72CD4">
        <w:t>Same as 5.2.2.2.1_1.3.3_1</w:t>
      </w:r>
      <w:r w:rsidR="008655EA" w:rsidRPr="00F72CD4">
        <w:t xml:space="preserve"> with the following exceptions</w:t>
      </w:r>
      <w:r w:rsidRPr="00F72CD4">
        <w:t>.</w:t>
      </w:r>
    </w:p>
    <w:p w14:paraId="24DCD3FB" w14:textId="77777777" w:rsidR="008655EA" w:rsidRPr="00F72CD4" w:rsidRDefault="008655EA" w:rsidP="008655EA">
      <w:pPr>
        <w:pStyle w:val="TH"/>
      </w:pPr>
      <w:r w:rsidRPr="00F72CD4">
        <w:t>Table 5.2.2.2.1_3.3.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55EA" w:rsidRPr="00F72CD4" w14:paraId="5FF0A0F4"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46BD1C39" w14:textId="77777777" w:rsidR="008655EA" w:rsidRPr="00F72CD4" w:rsidRDefault="008655EA" w:rsidP="00E221C3">
            <w:pPr>
              <w:pStyle w:val="TAH"/>
              <w:jc w:val="left"/>
              <w:rPr>
                <w:b w:val="0"/>
              </w:rPr>
            </w:pPr>
            <w:r w:rsidRPr="00F72CD4">
              <w:rPr>
                <w:b w:val="0"/>
              </w:rPr>
              <w:t>Derivation Path: TS 38.508-1 Table 5.4.2.0-26</w:t>
            </w:r>
          </w:p>
        </w:tc>
      </w:tr>
      <w:tr w:rsidR="008655EA" w:rsidRPr="00F72CD4" w14:paraId="13DBD321"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D5BA036" w14:textId="77777777" w:rsidR="008655EA" w:rsidRPr="00F72CD4" w:rsidRDefault="008655E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1DFCDA" w14:textId="77777777" w:rsidR="008655EA" w:rsidRPr="00F72CD4" w:rsidRDefault="008655E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C7A0ABE" w14:textId="77777777" w:rsidR="008655EA" w:rsidRPr="00F72CD4" w:rsidRDefault="008655E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0FAE2CE" w14:textId="77777777" w:rsidR="008655EA" w:rsidRPr="00F72CD4" w:rsidRDefault="008655EA" w:rsidP="00E221C3">
            <w:pPr>
              <w:pStyle w:val="TAH"/>
            </w:pPr>
            <w:r w:rsidRPr="00F72CD4">
              <w:t>Condition</w:t>
            </w:r>
          </w:p>
        </w:tc>
      </w:tr>
      <w:tr w:rsidR="008655EA" w:rsidRPr="00F72CD4" w14:paraId="6DD7067E"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733F47BE" w14:textId="77777777" w:rsidR="008655EA" w:rsidRPr="00F72CD4" w:rsidRDefault="008655EA" w:rsidP="00E221C3">
            <w:pPr>
              <w:pStyle w:val="TAL"/>
            </w:pPr>
            <w:r w:rsidRPr="00F72CD4">
              <w:t>PDSCH-Config ::= SEQUENCE {</w:t>
            </w:r>
          </w:p>
        </w:tc>
        <w:tc>
          <w:tcPr>
            <w:tcW w:w="2267" w:type="dxa"/>
            <w:tcBorders>
              <w:top w:val="single" w:sz="4" w:space="0" w:color="auto"/>
              <w:left w:val="single" w:sz="4" w:space="0" w:color="auto"/>
              <w:bottom w:val="single" w:sz="4" w:space="0" w:color="auto"/>
              <w:right w:val="single" w:sz="4" w:space="0" w:color="auto"/>
            </w:tcBorders>
          </w:tcPr>
          <w:p w14:paraId="5DB02B0C"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4A706245"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5476D505" w14:textId="77777777" w:rsidR="008655EA" w:rsidRPr="00F72CD4" w:rsidRDefault="008655EA" w:rsidP="00E221C3">
            <w:pPr>
              <w:pStyle w:val="TAL"/>
            </w:pPr>
          </w:p>
        </w:tc>
      </w:tr>
      <w:tr w:rsidR="008655EA" w:rsidRPr="00F72CD4" w14:paraId="110917CC"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6D20FC44" w14:textId="77777777" w:rsidR="008655EA" w:rsidRPr="00F72CD4" w:rsidRDefault="008655EA" w:rsidP="00E221C3">
            <w:pPr>
              <w:pStyle w:val="TAL"/>
            </w:pPr>
            <w:r w:rsidRPr="00F72CD4">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257ABD82" w14:textId="77777777" w:rsidR="008655EA" w:rsidRPr="00F72CD4" w:rsidRDefault="008655EA" w:rsidP="00E221C3">
            <w:pPr>
              <w:pStyle w:val="TAL"/>
            </w:pPr>
            <w:r w:rsidRPr="00F72CD4">
              <w:t>qam1024</w:t>
            </w:r>
          </w:p>
        </w:tc>
        <w:tc>
          <w:tcPr>
            <w:tcW w:w="1700" w:type="dxa"/>
            <w:tcBorders>
              <w:top w:val="single" w:sz="4" w:space="0" w:color="auto"/>
              <w:left w:val="single" w:sz="4" w:space="0" w:color="auto"/>
              <w:bottom w:val="single" w:sz="4" w:space="0" w:color="auto"/>
              <w:right w:val="single" w:sz="4" w:space="0" w:color="auto"/>
            </w:tcBorders>
          </w:tcPr>
          <w:p w14:paraId="70C4E0FE"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BF85607" w14:textId="77777777" w:rsidR="008655EA" w:rsidRPr="00F72CD4" w:rsidRDefault="008655EA" w:rsidP="00E221C3">
            <w:pPr>
              <w:pStyle w:val="TAL"/>
              <w:rPr>
                <w:rFonts w:eastAsia="SimSun"/>
                <w:lang w:eastAsia="zh-CN"/>
              </w:rPr>
            </w:pPr>
            <w:r w:rsidRPr="00F72CD4">
              <w:rPr>
                <w:rFonts w:eastAsia="SimSun"/>
              </w:rPr>
              <w:t>Test 1-12</w:t>
            </w:r>
          </w:p>
        </w:tc>
      </w:tr>
      <w:tr w:rsidR="008655EA" w:rsidRPr="00F72CD4" w14:paraId="730AB372"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4E2AB01" w14:textId="77777777" w:rsidR="008655EA" w:rsidRPr="00F72CD4" w:rsidRDefault="008655EA" w:rsidP="00E221C3">
            <w:pPr>
              <w:pStyle w:val="TAL"/>
              <w:rPr>
                <w:rFonts w:eastAsia="Malgun Gothic"/>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26C6FA31"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3A78DF73"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4A211AB7" w14:textId="77777777" w:rsidR="008655EA" w:rsidRPr="00F72CD4" w:rsidRDefault="008655EA" w:rsidP="00E221C3">
            <w:pPr>
              <w:pStyle w:val="TAL"/>
            </w:pPr>
          </w:p>
        </w:tc>
      </w:tr>
    </w:tbl>
    <w:p w14:paraId="5498D6CF" w14:textId="77777777" w:rsidR="008655EA" w:rsidRPr="00F72CD4" w:rsidRDefault="008655EA" w:rsidP="000D2D5A"/>
    <w:p w14:paraId="452E79ED" w14:textId="77777777" w:rsidR="00D92C00" w:rsidRPr="00F72CD4" w:rsidRDefault="00D92C00" w:rsidP="00D92C00">
      <w:pPr>
        <w:pStyle w:val="H6"/>
      </w:pPr>
      <w:r w:rsidRPr="00F72CD4">
        <w:t>5.2.2.2.1_3.3.3_2</w:t>
      </w:r>
      <w:r w:rsidRPr="00F72CD4">
        <w:tab/>
        <w:t>Message exceptions for EN-DC</w:t>
      </w:r>
    </w:p>
    <w:p w14:paraId="23084441" w14:textId="4D6260F3" w:rsidR="00D92C00" w:rsidRPr="00F72CD4" w:rsidRDefault="00D92C00" w:rsidP="000D2D5A">
      <w:r w:rsidRPr="00F72CD4">
        <w:t xml:space="preserve">Same as </w:t>
      </w:r>
      <w:r w:rsidR="008655EA" w:rsidRPr="00F72CD4">
        <w:t xml:space="preserve"> 5.2.2.2.1_3.3.3_1.</w:t>
      </w:r>
    </w:p>
    <w:p w14:paraId="0F2F2C36" w14:textId="77777777" w:rsidR="00D92C00" w:rsidRPr="00F72CD4" w:rsidRDefault="00D92C00" w:rsidP="00D92C00">
      <w:pPr>
        <w:pStyle w:val="H6"/>
      </w:pPr>
      <w:r w:rsidRPr="00F72CD4">
        <w:t>5.2.2.2.1_3.4</w:t>
      </w:r>
      <w:r w:rsidRPr="00F72CD4">
        <w:tab/>
        <w:t>Test Requirements</w:t>
      </w:r>
    </w:p>
    <w:p w14:paraId="1FBFC8BE" w14:textId="77777777" w:rsidR="00D92C00" w:rsidRPr="00F72CD4" w:rsidRDefault="00D92C00" w:rsidP="000D2D5A">
      <w:pPr>
        <w:rPr>
          <w:rFonts w:eastAsia="Batang"/>
        </w:rPr>
      </w:pPr>
      <w:r w:rsidRPr="00F72CD4">
        <w:rPr>
          <w:rFonts w:eastAsia="Batang"/>
        </w:rPr>
        <w:t xml:space="preserve">Table </w:t>
      </w:r>
      <w:r w:rsidRPr="00F72CD4">
        <w:t xml:space="preserve">5.2.2.2.1_3.4-1 </w:t>
      </w:r>
      <w:r w:rsidRPr="00F72CD4">
        <w:rPr>
          <w:rFonts w:eastAsia="Batang"/>
        </w:rPr>
        <w:t>defines the primary level settings.</w:t>
      </w:r>
    </w:p>
    <w:p w14:paraId="1B84F28C" w14:textId="77777777" w:rsidR="00D92C00" w:rsidRPr="00F72CD4" w:rsidRDefault="00D92C00" w:rsidP="000D2D5A">
      <w:r w:rsidRPr="00F72CD4">
        <w:rPr>
          <w:rFonts w:eastAsia="Batang"/>
        </w:rPr>
        <w:t xml:space="preserve">The fraction of maximum throughput percentage for the downlink reference measurement channels specified in Annex A.3.2.2  for each throughput test shall meet or exceed the specified value in Table </w:t>
      </w:r>
      <w:r w:rsidRPr="00F72CD4">
        <w:t xml:space="preserve">5.2.2.2.1_3.4-1 </w:t>
      </w:r>
      <w:r w:rsidRPr="00F72CD4">
        <w:rPr>
          <w:rFonts w:eastAsia="Batang"/>
        </w:rPr>
        <w:t>for the specified SNR including test tolerances for all throughput tests</w:t>
      </w:r>
    </w:p>
    <w:p w14:paraId="5659B050" w14:textId="77777777" w:rsidR="00D92C00" w:rsidRPr="00F72CD4" w:rsidRDefault="00D92C00" w:rsidP="000D2D5A">
      <w:pPr>
        <w:pStyle w:val="TH"/>
      </w:pPr>
      <w:r w:rsidRPr="00F72CD4">
        <w:t>Table 5.2.2.2.1_3.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758"/>
      </w:tblGrid>
      <w:tr w:rsidR="008655EA" w:rsidRPr="00F72CD4" w14:paraId="56A36E98" w14:textId="77777777" w:rsidTr="008655EA">
        <w:trPr>
          <w:trHeight w:val="391"/>
          <w:jc w:val="center"/>
        </w:trPr>
        <w:tc>
          <w:tcPr>
            <w:tcW w:w="3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411C5C" w14:textId="77777777" w:rsidR="008655EA" w:rsidRPr="00F72CD4" w:rsidRDefault="008655EA" w:rsidP="00E221C3">
            <w:pPr>
              <w:pStyle w:val="TAH"/>
              <w:rPr>
                <w:rFonts w:eastAsia="SimSun"/>
              </w:rPr>
            </w:pPr>
            <w:bookmarkStart w:id="654" w:name="_Toc27479435"/>
            <w:bookmarkStart w:id="655" w:name="_Toc36058622"/>
            <w:bookmarkStart w:id="656" w:name="_Toc44067545"/>
            <w:bookmarkStart w:id="657" w:name="_Toc52716469"/>
            <w:bookmarkStart w:id="658" w:name="_Toc58239111"/>
            <w:bookmarkStart w:id="659" w:name="_Toc68246693"/>
            <w:bookmarkStart w:id="660" w:name="_Toc75789960"/>
            <w:bookmarkStart w:id="661" w:name="_Toc84264607"/>
            <w:bookmarkStart w:id="662" w:name="_Toc90560734"/>
            <w:r w:rsidRPr="00F72CD4">
              <w:rPr>
                <w:rFonts w:eastAsia="SimSun"/>
              </w:rPr>
              <w:t>Test num.</w:t>
            </w:r>
          </w:p>
        </w:tc>
        <w:tc>
          <w:tcPr>
            <w:tcW w:w="6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E9CBAA" w14:textId="77777777" w:rsidR="008655EA" w:rsidRPr="00F72CD4" w:rsidRDefault="008655EA" w:rsidP="00E221C3">
            <w:pPr>
              <w:pStyle w:val="TAH"/>
              <w:rPr>
                <w:rFonts w:eastAsia="SimSun"/>
              </w:rPr>
            </w:pPr>
            <w:r w:rsidRPr="00F72CD4">
              <w:rPr>
                <w:rFonts w:eastAsia="SimSun"/>
              </w:rPr>
              <w:t>Reference channel</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371539" w14:textId="77777777" w:rsidR="008655EA" w:rsidRPr="00F72CD4" w:rsidRDefault="008655EA" w:rsidP="00E221C3">
            <w:pPr>
              <w:pStyle w:val="TAH"/>
              <w:rPr>
                <w:rFonts w:eastAsia="SimSun" w:cs="Arial"/>
              </w:rPr>
            </w:pPr>
            <w:r w:rsidRPr="00F72CD4">
              <w:rPr>
                <w:rFonts w:eastAsia="SimSun"/>
              </w:rPr>
              <w:t>Bandwidth (MHz) / Subcarrier spacing (kHz)</w:t>
            </w:r>
          </w:p>
        </w:tc>
        <w:tc>
          <w:tcPr>
            <w:tcW w:w="6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35E4BB" w14:textId="77777777" w:rsidR="008655EA" w:rsidRPr="00F72CD4" w:rsidRDefault="008655E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94962E" w14:textId="77777777" w:rsidR="008655EA" w:rsidRPr="00F72CD4" w:rsidRDefault="008655EA" w:rsidP="00E221C3">
            <w:pPr>
              <w:pStyle w:val="TAH"/>
              <w:rPr>
                <w:rFonts w:eastAsia="SimSun"/>
              </w:rPr>
            </w:pPr>
            <w:r w:rsidRPr="00F72CD4">
              <w:rPr>
                <w:rFonts w:eastAsia="SimSun"/>
              </w:rPr>
              <w:t>TDD UL-DL pattern</w:t>
            </w:r>
          </w:p>
        </w:tc>
        <w:tc>
          <w:tcPr>
            <w:tcW w:w="6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5217AF" w14:textId="77777777" w:rsidR="008655EA" w:rsidRPr="00F72CD4" w:rsidRDefault="008655EA" w:rsidP="00E221C3">
            <w:pPr>
              <w:pStyle w:val="TAH"/>
              <w:rPr>
                <w:rFonts w:eastAsia="SimSun"/>
              </w:rPr>
            </w:pPr>
            <w:r w:rsidRPr="00F72CD4">
              <w:rPr>
                <w:rFonts w:eastAsia="SimSun"/>
              </w:rPr>
              <w:t>Propagation condition</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637E85" w14:textId="77777777" w:rsidR="008655EA" w:rsidRPr="00F72CD4" w:rsidRDefault="008655EA" w:rsidP="00E221C3">
            <w:pPr>
              <w:pStyle w:val="TAH"/>
              <w:rPr>
                <w:rFonts w:eastAsia="SimSun"/>
              </w:rPr>
            </w:pPr>
            <w:r w:rsidRPr="00F72CD4">
              <w:rPr>
                <w:rFonts w:eastAsia="SimSun"/>
              </w:rPr>
              <w:t>Correlation matrix and antenna configuration</w:t>
            </w:r>
          </w:p>
        </w:tc>
        <w:tc>
          <w:tcPr>
            <w:tcW w:w="105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F9AE61" w14:textId="77777777" w:rsidR="008655EA" w:rsidRPr="00F72CD4" w:rsidRDefault="008655EA" w:rsidP="00E221C3">
            <w:pPr>
              <w:pStyle w:val="TAH"/>
              <w:rPr>
                <w:rFonts w:eastAsia="SimSun"/>
              </w:rPr>
            </w:pPr>
            <w:r w:rsidRPr="00F72CD4">
              <w:rPr>
                <w:rFonts w:eastAsia="SimSun"/>
              </w:rPr>
              <w:t>Reference value</w:t>
            </w:r>
          </w:p>
        </w:tc>
      </w:tr>
      <w:tr w:rsidR="008655EA" w:rsidRPr="00F72CD4" w14:paraId="4EC225E4" w14:textId="77777777" w:rsidTr="008655E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D68F44"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2F993"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6D3606"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BE51CF" w14:textId="77777777" w:rsidR="008655EA" w:rsidRPr="00F72CD4" w:rsidRDefault="008655EA" w:rsidP="00E221C3">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553AF4"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C38ACA" w14:textId="77777777" w:rsidR="008655EA" w:rsidRPr="00F72CD4" w:rsidRDefault="008655EA" w:rsidP="00E221C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B053CE" w14:textId="77777777" w:rsidR="008655EA" w:rsidRPr="00F72CD4" w:rsidRDefault="008655EA" w:rsidP="00E221C3">
            <w:pPr>
              <w:pStyle w:val="TAH"/>
              <w:rPr>
                <w:rFonts w:eastAsia="SimSun"/>
              </w:rPr>
            </w:pPr>
          </w:p>
        </w:tc>
        <w:tc>
          <w:tcPr>
            <w:tcW w:w="6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BD962" w14:textId="77777777" w:rsidR="008655EA" w:rsidRPr="00F72CD4" w:rsidRDefault="008655EA" w:rsidP="00E221C3">
            <w:pPr>
              <w:pStyle w:val="TAH"/>
              <w:rPr>
                <w:rFonts w:eastAsia="SimSun"/>
              </w:rPr>
            </w:pPr>
            <w:r w:rsidRPr="00F72CD4">
              <w:rPr>
                <w:rFonts w:eastAsia="SimSun"/>
              </w:rPr>
              <w:t>Fraction of maximum throughput (%)</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F4C62" w14:textId="77777777" w:rsidR="008655EA" w:rsidRPr="00F72CD4" w:rsidRDefault="008655EA" w:rsidP="00E221C3">
            <w:pPr>
              <w:pStyle w:val="TAH"/>
              <w:rPr>
                <w:rFonts w:eastAsia="SimSun"/>
              </w:rPr>
            </w:pPr>
            <w:r w:rsidRPr="00F72CD4">
              <w:rPr>
                <w:rFonts w:eastAsia="SimSun"/>
              </w:rPr>
              <w:t>SNR (dB)</w:t>
            </w:r>
          </w:p>
        </w:tc>
      </w:tr>
      <w:tr w:rsidR="00092506" w:rsidRPr="00F72CD4" w14:paraId="3DA7D301" w14:textId="77777777" w:rsidTr="008655EA">
        <w:trPr>
          <w:trHeight w:val="198"/>
          <w:jc w:val="center"/>
        </w:trPr>
        <w:tc>
          <w:tcPr>
            <w:tcW w:w="3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470F3" w14:textId="77777777" w:rsidR="00092506" w:rsidRPr="00F72CD4" w:rsidRDefault="00092506" w:rsidP="00092506">
            <w:pPr>
              <w:pStyle w:val="TAC"/>
              <w:rPr>
                <w:rFonts w:eastAsia="SimSun"/>
              </w:rPr>
            </w:pPr>
            <w:r w:rsidRPr="00F72CD4">
              <w:rPr>
                <w:rFonts w:eastAsia="SimSun"/>
              </w:rPr>
              <w:t>1-12</w:t>
            </w:r>
          </w:p>
        </w:tc>
        <w:tc>
          <w:tcPr>
            <w:tcW w:w="6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DDAF1" w14:textId="77777777" w:rsidR="00092506" w:rsidRPr="00F72CD4" w:rsidRDefault="00092506" w:rsidP="00092506">
            <w:pPr>
              <w:pStyle w:val="TAC"/>
              <w:rPr>
                <w:rFonts w:eastAsia="SimSun"/>
              </w:rPr>
            </w:pPr>
            <w:r w:rsidRPr="00F72CD4">
              <w:rPr>
                <w:rFonts w:eastAsia="SimSun"/>
              </w:rPr>
              <w:t>R.PDSCH.2-25.1 TDD</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52006" w14:textId="77777777" w:rsidR="00092506" w:rsidRPr="00F72CD4" w:rsidRDefault="00092506" w:rsidP="00092506">
            <w:pPr>
              <w:pStyle w:val="TAC"/>
              <w:rPr>
                <w:rFonts w:eastAsia="SimSun"/>
              </w:rPr>
            </w:pPr>
            <w:r w:rsidRPr="00F72CD4">
              <w:rPr>
                <w:rFonts w:eastAsia="SimSun"/>
              </w:rPr>
              <w:t>40 / 30</w:t>
            </w:r>
          </w:p>
        </w:tc>
        <w:tc>
          <w:tcPr>
            <w:tcW w:w="602" w:type="pct"/>
            <w:tcBorders>
              <w:top w:val="single" w:sz="4" w:space="0" w:color="auto"/>
              <w:left w:val="single" w:sz="4" w:space="0" w:color="auto"/>
              <w:bottom w:val="single" w:sz="4" w:space="0" w:color="auto"/>
              <w:right w:val="single" w:sz="4" w:space="0" w:color="auto"/>
            </w:tcBorders>
            <w:shd w:val="clear" w:color="auto" w:fill="FFFFFF"/>
            <w:hideMark/>
          </w:tcPr>
          <w:p w14:paraId="304A632B" w14:textId="77777777" w:rsidR="00092506" w:rsidRPr="00F72CD4" w:rsidRDefault="00092506" w:rsidP="00092506">
            <w:pPr>
              <w:pStyle w:val="TAC"/>
              <w:rPr>
                <w:rFonts w:eastAsia="SimSun"/>
              </w:rPr>
            </w:pPr>
            <w:r w:rsidRPr="00F72CD4">
              <w:rPr>
                <w:rFonts w:eastAsia="SimSun"/>
              </w:rPr>
              <w:t>1024QAM, 0.79</w:t>
            </w:r>
          </w:p>
        </w:tc>
        <w:tc>
          <w:tcPr>
            <w:tcW w:w="4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B2C0F" w14:textId="77777777" w:rsidR="00092506" w:rsidRPr="00F72CD4" w:rsidRDefault="00092506" w:rsidP="00092506">
            <w:pPr>
              <w:pStyle w:val="TAC"/>
              <w:rPr>
                <w:rFonts w:eastAsia="SimSun" w:cs="Arial"/>
                <w:lang w:eastAsia="zh-CN"/>
              </w:rPr>
            </w:pPr>
            <w:r w:rsidRPr="00F72CD4">
              <w:rPr>
                <w:rFonts w:eastAsia="SimSun"/>
              </w:rPr>
              <w:t>FR1.30-1</w:t>
            </w:r>
          </w:p>
        </w:tc>
        <w:tc>
          <w:tcPr>
            <w:tcW w:w="6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660134" w14:textId="77777777" w:rsidR="00092506" w:rsidRPr="00F72CD4" w:rsidRDefault="00092506" w:rsidP="00092506">
            <w:pPr>
              <w:pStyle w:val="TAC"/>
              <w:rPr>
                <w:rFonts w:eastAsia="SimSun"/>
              </w:rPr>
            </w:pPr>
            <w:r w:rsidRPr="00F72CD4">
              <w:rPr>
                <w:rFonts w:eastAsia="SimSun"/>
              </w:rPr>
              <w:t>TDLD30-5</w:t>
            </w:r>
          </w:p>
        </w:tc>
        <w:tc>
          <w:tcPr>
            <w:tcW w:w="6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92C37" w14:textId="77777777" w:rsidR="00092506" w:rsidRPr="00F72CD4" w:rsidRDefault="00092506" w:rsidP="00092506">
            <w:pPr>
              <w:pStyle w:val="TAC"/>
              <w:rPr>
                <w:rFonts w:eastAsia="SimSun"/>
              </w:rPr>
            </w:pPr>
            <w:r w:rsidRPr="00F72CD4">
              <w:rPr>
                <w:rFonts w:eastAsia="SimSun"/>
              </w:rPr>
              <w:t>2x2, ULA Low</w:t>
            </w:r>
          </w:p>
        </w:tc>
        <w:tc>
          <w:tcPr>
            <w:tcW w:w="6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320B6E" w14:textId="67C900CB" w:rsidR="00092506" w:rsidRPr="00F72CD4" w:rsidRDefault="00092506" w:rsidP="00092506">
            <w:pPr>
              <w:pStyle w:val="TAC"/>
              <w:rPr>
                <w:rFonts w:eastAsia="SimSun"/>
              </w:rPr>
            </w:pPr>
            <w:r w:rsidRPr="00F72CD4">
              <w:rPr>
                <w:rFonts w:eastAsia="SimSun"/>
              </w:rPr>
              <w:t>70</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D3F73" w14:textId="29629E65" w:rsidR="00092506" w:rsidRPr="00F72CD4" w:rsidRDefault="00092506" w:rsidP="00092506">
            <w:pPr>
              <w:pStyle w:val="TAC"/>
              <w:rPr>
                <w:rFonts w:eastAsia="SimSun"/>
                <w:lang w:eastAsia="zh-CN"/>
              </w:rPr>
            </w:pPr>
            <w:r w:rsidRPr="00F72CD4">
              <w:rPr>
                <w:rFonts w:eastAsia="SimSun"/>
                <w:lang w:eastAsia="zh-CN"/>
              </w:rPr>
              <w:t xml:space="preserve"> 30.3</w:t>
            </w:r>
          </w:p>
        </w:tc>
      </w:tr>
    </w:tbl>
    <w:p w14:paraId="405FE08D" w14:textId="77777777" w:rsidR="008655EA" w:rsidRPr="00F72CD4" w:rsidRDefault="008655EA" w:rsidP="008655EA"/>
    <w:p w14:paraId="7219AE21" w14:textId="20498AD5" w:rsidR="007B35BB" w:rsidRPr="00F72CD4" w:rsidRDefault="007B35BB" w:rsidP="007B35BB">
      <w:pPr>
        <w:pStyle w:val="Heading5"/>
      </w:pPr>
      <w:r w:rsidRPr="00F72CD4">
        <w:t>5.2.2.2.2</w:t>
      </w:r>
      <w:r w:rsidRPr="00F72CD4">
        <w:tab/>
        <w:t>2Rx TDD FR1 PDSCH mapping Type A and CSI-RS overlapped with PDSCH performance</w:t>
      </w:r>
      <w:bookmarkEnd w:id="654"/>
      <w:bookmarkEnd w:id="655"/>
      <w:bookmarkEnd w:id="656"/>
      <w:bookmarkEnd w:id="657"/>
      <w:bookmarkEnd w:id="658"/>
      <w:bookmarkEnd w:id="659"/>
      <w:bookmarkEnd w:id="660"/>
      <w:bookmarkEnd w:id="661"/>
      <w:bookmarkEnd w:id="662"/>
    </w:p>
    <w:p w14:paraId="5E3A165B" w14:textId="77777777" w:rsidR="007B35BB" w:rsidRPr="00F72CD4" w:rsidRDefault="007B35BB" w:rsidP="00D1288A">
      <w:pPr>
        <w:pStyle w:val="Heading6"/>
      </w:pPr>
      <w:bookmarkStart w:id="663" w:name="_Toc27479436"/>
      <w:bookmarkStart w:id="664" w:name="_Toc36058623"/>
      <w:bookmarkStart w:id="665" w:name="_Toc44067546"/>
      <w:bookmarkStart w:id="666" w:name="_Toc52716470"/>
      <w:bookmarkStart w:id="667" w:name="_Toc58239112"/>
      <w:bookmarkStart w:id="668" w:name="_Toc68246694"/>
      <w:bookmarkStart w:id="669" w:name="_Toc75789961"/>
      <w:bookmarkStart w:id="670" w:name="_Toc84264608"/>
      <w:bookmarkStart w:id="671" w:name="_Toc90560735"/>
      <w:r w:rsidRPr="00F72CD4">
        <w:rPr>
          <w:rFonts w:cs="Arial"/>
        </w:rPr>
        <w:t>5.2.2.2.2_1</w:t>
      </w:r>
      <w:r w:rsidRPr="00F72CD4">
        <w:rPr>
          <w:rFonts w:cs="Arial"/>
        </w:rPr>
        <w:tab/>
        <w:t>2Rx TDD FR1 PDSCH mapping Type A and CSI-RS overlapped with PDSCH performance - 2x2 MIMO with baseline receiver for both SA and NSA</w:t>
      </w:r>
      <w:bookmarkEnd w:id="663"/>
      <w:bookmarkEnd w:id="664"/>
      <w:bookmarkEnd w:id="665"/>
      <w:bookmarkEnd w:id="666"/>
      <w:bookmarkEnd w:id="667"/>
      <w:bookmarkEnd w:id="668"/>
      <w:bookmarkEnd w:id="669"/>
      <w:bookmarkEnd w:id="670"/>
      <w:bookmarkEnd w:id="671"/>
    </w:p>
    <w:p w14:paraId="75789053" w14:textId="77777777" w:rsidR="007B35BB" w:rsidRPr="00F72CD4" w:rsidRDefault="007B35BB" w:rsidP="007B35BB">
      <w:pPr>
        <w:pStyle w:val="H6"/>
      </w:pPr>
      <w:r w:rsidRPr="00F72CD4">
        <w:t>5.2.2.2.2_1.1</w:t>
      </w:r>
      <w:r w:rsidRPr="00F72CD4">
        <w:tab/>
        <w:t>Test Purpose</w:t>
      </w:r>
    </w:p>
    <w:p w14:paraId="2D45B63E" w14:textId="77777777" w:rsidR="007B35BB" w:rsidRPr="00F72CD4" w:rsidRDefault="007B35BB" w:rsidP="000D2D5A">
      <w:r w:rsidRPr="00F72CD4">
        <w:rPr>
          <w:lang w:eastAsia="zh-CN"/>
        </w:rPr>
        <w:t>Verify the PDSCH mapping Type A normal performance under 2 receive antenna conditions and CSI-RS overlapped with PDSCH</w:t>
      </w:r>
    </w:p>
    <w:p w14:paraId="666D2630" w14:textId="77777777" w:rsidR="007B35BB" w:rsidRPr="00F72CD4" w:rsidRDefault="007B35BB" w:rsidP="007B35BB">
      <w:pPr>
        <w:pStyle w:val="H6"/>
      </w:pPr>
      <w:r w:rsidRPr="00F72CD4">
        <w:t>5.2.2.2.2_1.2</w:t>
      </w:r>
      <w:r w:rsidRPr="00F72CD4">
        <w:tab/>
        <w:t>Test Applicability</w:t>
      </w:r>
    </w:p>
    <w:p w14:paraId="045EEC16" w14:textId="77777777" w:rsidR="007B35BB" w:rsidRPr="00F72CD4" w:rsidRDefault="007B35BB" w:rsidP="000D2D5A">
      <w:r w:rsidRPr="00F72CD4">
        <w:t>This test applies to all types of NR UE release 15 and forward.</w:t>
      </w:r>
    </w:p>
    <w:p w14:paraId="4893CA01" w14:textId="77777777" w:rsidR="007B35BB" w:rsidRPr="00F72CD4" w:rsidRDefault="007B35BB" w:rsidP="000D2D5A">
      <w:r w:rsidRPr="00F72CD4">
        <w:t>This test also applies to all types of EUTRA UE release 15 and forward supporting EN-DC.</w:t>
      </w:r>
    </w:p>
    <w:p w14:paraId="68B9632D" w14:textId="77777777" w:rsidR="007B35BB" w:rsidRPr="00F72CD4" w:rsidRDefault="007B35BB" w:rsidP="007B35BB">
      <w:pPr>
        <w:pStyle w:val="H6"/>
        <w:rPr>
          <w:rFonts w:eastAsia="MS Mincho"/>
        </w:rPr>
      </w:pPr>
      <w:r w:rsidRPr="00F72CD4">
        <w:rPr>
          <w:rFonts w:eastAsia="MS Mincho"/>
        </w:rPr>
        <w:t>5.2.2.2.2_1.3</w:t>
      </w:r>
      <w:r w:rsidRPr="00F72CD4">
        <w:rPr>
          <w:rFonts w:eastAsia="MS Mincho"/>
        </w:rPr>
        <w:tab/>
        <w:t>Minimum conformance requirements</w:t>
      </w:r>
    </w:p>
    <w:p w14:paraId="2B1E94E2"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2.2_1.3-3, with the addition of test parameters in </w:t>
      </w:r>
      <w:r w:rsidRPr="00F72CD4">
        <w:rPr>
          <w:lang w:eastAsia="zh-CN"/>
        </w:rPr>
        <w:t>t</w:t>
      </w:r>
      <w:r w:rsidRPr="00F72CD4">
        <w:t xml:space="preserve">able 5.2.2.2.2_1.3-2 and the downlink physical channel setup according to </w:t>
      </w:r>
      <w:r w:rsidRPr="00F72CD4">
        <w:rPr>
          <w:lang w:eastAsia="zh-CN"/>
        </w:rPr>
        <w:t>Annex C.</w:t>
      </w:r>
      <w:r w:rsidRPr="00F72CD4">
        <w:t>2</w:t>
      </w:r>
      <w:r w:rsidRPr="00F72CD4">
        <w:rPr>
          <w:lang w:eastAsia="zh-CN"/>
        </w:rPr>
        <w:t>.1</w:t>
      </w:r>
      <w:r w:rsidRPr="00F72CD4">
        <w:t>.</w:t>
      </w:r>
    </w:p>
    <w:p w14:paraId="4F426C48"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2_1.3-1</w:t>
      </w:r>
      <w:r w:rsidRPr="00F72CD4">
        <w:rPr>
          <w:lang w:eastAsia="zh-CN"/>
        </w:rPr>
        <w:t>.</w:t>
      </w:r>
    </w:p>
    <w:p w14:paraId="4240D940" w14:textId="77777777" w:rsidR="007B35BB" w:rsidRPr="00F72CD4" w:rsidRDefault="007B35BB" w:rsidP="000D2D5A">
      <w:pPr>
        <w:pStyle w:val="TH"/>
      </w:pPr>
      <w:r w:rsidRPr="00F72CD4">
        <w:t>Table 5.2.2.2.2_1.3-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AC9A155"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CDB56F3" w14:textId="77777777" w:rsidR="007B35BB" w:rsidRPr="00F72CD4" w:rsidRDefault="007B35BB" w:rsidP="000D2D5A">
            <w:pPr>
              <w:pStyle w:val="TAH"/>
              <w:rPr>
                <w:lang w:eastAsia="zh-CN"/>
              </w:rPr>
            </w:pPr>
            <w:r w:rsidRPr="00F72CD4">
              <w:rPr>
                <w:lang w:eastAsia="zh-CN"/>
              </w:rPr>
              <w:t>Purpose</w:t>
            </w:r>
          </w:p>
        </w:tc>
        <w:tc>
          <w:tcPr>
            <w:tcW w:w="4928" w:type="dxa"/>
            <w:tcBorders>
              <w:top w:val="single" w:sz="4" w:space="0" w:color="auto"/>
              <w:left w:val="single" w:sz="4" w:space="0" w:color="auto"/>
              <w:bottom w:val="single" w:sz="4" w:space="0" w:color="auto"/>
              <w:right w:val="single" w:sz="4" w:space="0" w:color="auto"/>
            </w:tcBorders>
            <w:hideMark/>
          </w:tcPr>
          <w:p w14:paraId="15A374EF" w14:textId="77777777" w:rsidR="007B35BB" w:rsidRPr="00F72CD4" w:rsidRDefault="007B35BB" w:rsidP="000D2D5A">
            <w:pPr>
              <w:pStyle w:val="TAH"/>
              <w:rPr>
                <w:lang w:eastAsia="zh-CN"/>
              </w:rPr>
            </w:pPr>
            <w:r w:rsidRPr="00F72CD4">
              <w:rPr>
                <w:lang w:eastAsia="zh-CN"/>
              </w:rPr>
              <w:t>Test index</w:t>
            </w:r>
          </w:p>
        </w:tc>
      </w:tr>
      <w:tr w:rsidR="007B35BB" w:rsidRPr="00F72CD4" w14:paraId="28578A40"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43F0FAB" w14:textId="77777777" w:rsidR="007B35BB" w:rsidRPr="00F72CD4" w:rsidRDefault="007B35BB" w:rsidP="000D2D5A">
            <w:pPr>
              <w:pStyle w:val="TAL"/>
              <w:rPr>
                <w:lang w:eastAsia="zh-CN"/>
              </w:rPr>
            </w:pPr>
            <w:r w:rsidRPr="00F72CD4">
              <w:rPr>
                <w:lang w:eastAsia="zh-CN"/>
              </w:rPr>
              <w:t>Verify the PDSCH mapping Type A normal performance under 2 receive antenna conditions and CSI-RS overlapped with PDSCH</w:t>
            </w:r>
          </w:p>
        </w:tc>
        <w:tc>
          <w:tcPr>
            <w:tcW w:w="4928" w:type="dxa"/>
            <w:tcBorders>
              <w:top w:val="single" w:sz="4" w:space="0" w:color="auto"/>
              <w:left w:val="single" w:sz="4" w:space="0" w:color="auto"/>
              <w:bottom w:val="single" w:sz="4" w:space="0" w:color="auto"/>
              <w:right w:val="single" w:sz="4" w:space="0" w:color="auto"/>
            </w:tcBorders>
            <w:hideMark/>
          </w:tcPr>
          <w:p w14:paraId="6249127F" w14:textId="77777777" w:rsidR="007B35BB" w:rsidRPr="00F72CD4" w:rsidRDefault="007B35BB" w:rsidP="000D2D5A">
            <w:pPr>
              <w:pStyle w:val="TAL"/>
              <w:rPr>
                <w:lang w:eastAsia="zh-CN"/>
              </w:rPr>
            </w:pPr>
            <w:r w:rsidRPr="00F72CD4">
              <w:rPr>
                <w:lang w:eastAsia="zh-CN"/>
              </w:rPr>
              <w:t>1-1</w:t>
            </w:r>
          </w:p>
        </w:tc>
      </w:tr>
    </w:tbl>
    <w:p w14:paraId="415F733F" w14:textId="77777777" w:rsidR="007B35BB" w:rsidRPr="00F72CD4" w:rsidRDefault="007B35BB" w:rsidP="000D2D5A">
      <w:pPr>
        <w:rPr>
          <w:lang w:eastAsia="zh-CN"/>
        </w:rPr>
      </w:pPr>
    </w:p>
    <w:p w14:paraId="05D501FF" w14:textId="77777777" w:rsidR="007B35BB" w:rsidRPr="00F72CD4" w:rsidRDefault="007B35BB" w:rsidP="000D2D5A">
      <w:pPr>
        <w:pStyle w:val="TH"/>
      </w:pPr>
      <w:r w:rsidRPr="00F72CD4">
        <w:t>Table 5.2.2.2.2_1.3-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2"/>
        <w:gridCol w:w="3355"/>
      </w:tblGrid>
      <w:tr w:rsidR="007B35BB" w:rsidRPr="00F72CD4" w14:paraId="31B8F210" w14:textId="77777777" w:rsidTr="007B35BB">
        <w:tc>
          <w:tcPr>
            <w:tcW w:w="5597" w:type="dxa"/>
            <w:gridSpan w:val="2"/>
            <w:tcBorders>
              <w:top w:val="single" w:sz="4" w:space="0" w:color="auto"/>
              <w:left w:val="single" w:sz="4" w:space="0" w:color="auto"/>
              <w:bottom w:val="single" w:sz="4" w:space="0" w:color="auto"/>
              <w:right w:val="single" w:sz="4" w:space="0" w:color="auto"/>
            </w:tcBorders>
            <w:hideMark/>
          </w:tcPr>
          <w:p w14:paraId="57BA3966" w14:textId="77777777" w:rsidR="007B35BB" w:rsidRPr="00F72CD4" w:rsidRDefault="007B35BB" w:rsidP="000D2D5A">
            <w:pPr>
              <w:pStyle w:val="TAH"/>
              <w:rPr>
                <w:lang w:eastAsia="zh-CN"/>
              </w:rPr>
            </w:pPr>
            <w:r w:rsidRPr="00F72CD4">
              <w:rPr>
                <w:lang w:eastAsia="zh-CN"/>
              </w:rPr>
              <w:t>Parameter</w:t>
            </w:r>
          </w:p>
        </w:tc>
        <w:tc>
          <w:tcPr>
            <w:tcW w:w="810" w:type="dxa"/>
            <w:tcBorders>
              <w:top w:val="single" w:sz="4" w:space="0" w:color="auto"/>
              <w:left w:val="single" w:sz="4" w:space="0" w:color="auto"/>
              <w:bottom w:val="single" w:sz="4" w:space="0" w:color="auto"/>
              <w:right w:val="single" w:sz="4" w:space="0" w:color="auto"/>
            </w:tcBorders>
            <w:hideMark/>
          </w:tcPr>
          <w:p w14:paraId="1E38ECE0" w14:textId="77777777" w:rsidR="007B35BB" w:rsidRPr="00F72CD4" w:rsidRDefault="007B35BB" w:rsidP="000D2D5A">
            <w:pPr>
              <w:pStyle w:val="TAH"/>
              <w:rPr>
                <w:lang w:eastAsia="zh-CN"/>
              </w:rPr>
            </w:pPr>
            <w:r w:rsidRPr="00F72CD4">
              <w:rPr>
                <w:lang w:eastAsia="zh-CN"/>
              </w:rPr>
              <w:t>Unit</w:t>
            </w:r>
          </w:p>
        </w:tc>
        <w:tc>
          <w:tcPr>
            <w:tcW w:w="3448" w:type="dxa"/>
            <w:tcBorders>
              <w:top w:val="single" w:sz="4" w:space="0" w:color="auto"/>
              <w:left w:val="single" w:sz="4" w:space="0" w:color="auto"/>
              <w:bottom w:val="single" w:sz="4" w:space="0" w:color="auto"/>
              <w:right w:val="single" w:sz="4" w:space="0" w:color="auto"/>
            </w:tcBorders>
            <w:hideMark/>
          </w:tcPr>
          <w:p w14:paraId="08E419A8" w14:textId="77777777" w:rsidR="007B35BB" w:rsidRPr="00F72CD4" w:rsidRDefault="007B35BB" w:rsidP="000D2D5A">
            <w:pPr>
              <w:pStyle w:val="TAH"/>
              <w:rPr>
                <w:lang w:eastAsia="zh-CN"/>
              </w:rPr>
            </w:pPr>
            <w:r w:rsidRPr="00F72CD4">
              <w:rPr>
                <w:lang w:eastAsia="zh-CN"/>
              </w:rPr>
              <w:t>Value</w:t>
            </w:r>
          </w:p>
        </w:tc>
      </w:tr>
      <w:tr w:rsidR="007B35BB" w:rsidRPr="00F72CD4" w14:paraId="137558DC"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1F2B13DA" w14:textId="77777777" w:rsidR="007B35BB" w:rsidRPr="00F72CD4" w:rsidRDefault="007B35BB" w:rsidP="000D2D5A">
            <w:pPr>
              <w:pStyle w:val="TAL"/>
              <w:rPr>
                <w:lang w:eastAsia="zh-CN"/>
              </w:rPr>
            </w:pPr>
            <w:r w:rsidRPr="00F72CD4">
              <w:rPr>
                <w:lang w:eastAsia="zh-C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2A542F9"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9072DD0" w14:textId="77777777" w:rsidR="007B35BB" w:rsidRPr="00F72CD4" w:rsidRDefault="007B35BB" w:rsidP="000D2D5A">
            <w:pPr>
              <w:pStyle w:val="TAC"/>
              <w:rPr>
                <w:lang w:eastAsia="zh-CN"/>
              </w:rPr>
            </w:pPr>
            <w:r w:rsidRPr="00F72CD4">
              <w:rPr>
                <w:lang w:eastAsia="zh-CN"/>
              </w:rPr>
              <w:t>TDD</w:t>
            </w:r>
          </w:p>
        </w:tc>
      </w:tr>
      <w:tr w:rsidR="007B35BB" w:rsidRPr="00F72CD4" w14:paraId="7A03907B"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17DEB0AA" w14:textId="77777777" w:rsidR="007B35BB" w:rsidRPr="00F72CD4" w:rsidRDefault="007B35BB" w:rsidP="000D2D5A">
            <w:pPr>
              <w:pStyle w:val="TAL"/>
              <w:rPr>
                <w:lang w:eastAsia="zh-CN"/>
              </w:rPr>
            </w:pPr>
            <w:r w:rsidRPr="00F72CD4">
              <w:rPr>
                <w:lang w:eastAsia="zh-CN"/>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552C1AD6"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180E5C9C" w14:textId="77777777" w:rsidR="007B35BB" w:rsidRPr="00F72CD4" w:rsidRDefault="007B35BB" w:rsidP="000D2D5A">
            <w:pPr>
              <w:pStyle w:val="TAC"/>
              <w:rPr>
                <w:lang w:eastAsia="zh-CN"/>
              </w:rPr>
            </w:pPr>
            <w:r w:rsidRPr="00F72CD4">
              <w:rPr>
                <w:lang w:eastAsia="zh-CN"/>
              </w:rPr>
              <w:t>1</w:t>
            </w:r>
          </w:p>
        </w:tc>
      </w:tr>
      <w:tr w:rsidR="007B35BB" w:rsidRPr="00F72CD4" w14:paraId="39E7C38D"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75CAA748" w14:textId="77777777" w:rsidR="007B35BB" w:rsidRPr="00F72CD4" w:rsidRDefault="007B35BB" w:rsidP="000D2D5A">
            <w:pPr>
              <w:pStyle w:val="TAL"/>
              <w:rPr>
                <w:lang w:eastAsia="zh-CN"/>
              </w:rPr>
            </w:pPr>
            <w:r w:rsidRPr="00F72CD4">
              <w:rPr>
                <w:lang w:eastAsia="zh-CN"/>
              </w:rPr>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7A8064DF" w14:textId="77777777" w:rsidR="007B35BB" w:rsidRPr="00F72CD4" w:rsidRDefault="007B35BB" w:rsidP="000D2D5A">
            <w:pPr>
              <w:pStyle w:val="TAL"/>
              <w:rPr>
                <w:lang w:eastAsia="zh-CN"/>
              </w:rPr>
            </w:pPr>
            <w:r w:rsidRPr="00F72CD4">
              <w:rPr>
                <w:lang w:eastAsia="zh-CN"/>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2AAAB89F"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2797E1B" w14:textId="77777777" w:rsidR="007B35BB" w:rsidRPr="00F72CD4" w:rsidRDefault="007B35BB" w:rsidP="000D2D5A">
            <w:pPr>
              <w:pStyle w:val="TAC"/>
              <w:rPr>
                <w:lang w:eastAsia="zh-CN"/>
              </w:rPr>
            </w:pPr>
            <w:r w:rsidRPr="00F72CD4">
              <w:rPr>
                <w:lang w:eastAsia="zh-CN"/>
              </w:rPr>
              <w:t>Type A</w:t>
            </w:r>
          </w:p>
        </w:tc>
      </w:tr>
      <w:tr w:rsidR="007B35BB" w:rsidRPr="00F72CD4" w14:paraId="3066D39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45C7E0"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0F119313" w14:textId="77777777" w:rsidR="007B35BB" w:rsidRPr="00F72CD4" w:rsidRDefault="007B35BB" w:rsidP="000D2D5A">
            <w:pPr>
              <w:pStyle w:val="TAL"/>
              <w:rPr>
                <w:lang w:eastAsia="zh-CN"/>
              </w:rPr>
            </w:pPr>
            <w:r w:rsidRPr="00F72CD4">
              <w:rPr>
                <w:lang w:eastAsia="zh-CN"/>
              </w:rPr>
              <w:t>k0</w:t>
            </w:r>
          </w:p>
        </w:tc>
        <w:tc>
          <w:tcPr>
            <w:tcW w:w="810" w:type="dxa"/>
            <w:tcBorders>
              <w:top w:val="single" w:sz="4" w:space="0" w:color="auto"/>
              <w:left w:val="single" w:sz="4" w:space="0" w:color="auto"/>
              <w:bottom w:val="single" w:sz="4" w:space="0" w:color="auto"/>
              <w:right w:val="single" w:sz="4" w:space="0" w:color="auto"/>
            </w:tcBorders>
            <w:vAlign w:val="center"/>
          </w:tcPr>
          <w:p w14:paraId="30440A4F"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D4C3A56" w14:textId="77777777" w:rsidR="007B35BB" w:rsidRPr="00F72CD4" w:rsidRDefault="007B35BB" w:rsidP="000D2D5A">
            <w:pPr>
              <w:pStyle w:val="TAC"/>
              <w:rPr>
                <w:lang w:eastAsia="zh-CN"/>
              </w:rPr>
            </w:pPr>
            <w:r w:rsidRPr="00F72CD4">
              <w:rPr>
                <w:lang w:eastAsia="zh-CN"/>
              </w:rPr>
              <w:t>0</w:t>
            </w:r>
          </w:p>
        </w:tc>
      </w:tr>
      <w:tr w:rsidR="007B35BB" w:rsidRPr="00F72CD4" w14:paraId="28240F9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3CFA28A"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7F9B76CC" w14:textId="77777777" w:rsidR="007B35BB" w:rsidRPr="00F72CD4" w:rsidRDefault="007B35BB" w:rsidP="000D2D5A">
            <w:pPr>
              <w:pStyle w:val="TAL"/>
              <w:rPr>
                <w:lang w:eastAsia="zh-CN"/>
              </w:rPr>
            </w:pPr>
            <w:r w:rsidRPr="00F72CD4">
              <w:rPr>
                <w:lang w:eastAsia="zh-C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0A297B41"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46A2BED" w14:textId="77777777" w:rsidR="007B35BB" w:rsidRPr="00F72CD4" w:rsidRDefault="007B35BB" w:rsidP="000D2D5A">
            <w:pPr>
              <w:pStyle w:val="TAC"/>
              <w:rPr>
                <w:lang w:eastAsia="zh-CN"/>
              </w:rPr>
            </w:pPr>
            <w:r w:rsidRPr="00F72CD4">
              <w:rPr>
                <w:lang w:eastAsia="zh-CN"/>
              </w:rPr>
              <w:t>2</w:t>
            </w:r>
          </w:p>
        </w:tc>
      </w:tr>
      <w:tr w:rsidR="007B35BB" w:rsidRPr="00F72CD4" w14:paraId="3B0472E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7714A9"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15605417" w14:textId="77777777" w:rsidR="007B35BB" w:rsidRPr="00F72CD4" w:rsidRDefault="007B35BB" w:rsidP="000D2D5A">
            <w:pPr>
              <w:pStyle w:val="TAL"/>
              <w:rPr>
                <w:lang w:eastAsia="zh-CN"/>
              </w:rPr>
            </w:pPr>
            <w:r w:rsidRPr="00F72CD4">
              <w:rPr>
                <w:lang w:eastAsia="zh-C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2B86AEC7"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8EBD983" w14:textId="77777777" w:rsidR="007B35BB" w:rsidRPr="00F72CD4" w:rsidRDefault="007B35BB" w:rsidP="000D2D5A">
            <w:pPr>
              <w:pStyle w:val="TAC"/>
              <w:rPr>
                <w:lang w:eastAsia="zh-CN"/>
              </w:rPr>
            </w:pPr>
            <w:r w:rsidRPr="00F72CD4">
              <w:rPr>
                <w:lang w:eastAsia="zh-CN"/>
              </w:rPr>
              <w:t xml:space="preserve">Specific to each </w:t>
            </w:r>
            <w:r w:rsidRPr="00F72CD4">
              <w:rPr>
                <w:rFonts w:cs="Arial"/>
                <w:lang w:eastAsia="zh-CN"/>
              </w:rPr>
              <w:t>Reference channel</w:t>
            </w:r>
          </w:p>
        </w:tc>
      </w:tr>
      <w:tr w:rsidR="007B35BB" w:rsidRPr="00F72CD4" w14:paraId="5BEF6BC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B8A225"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2A312EF3" w14:textId="77777777" w:rsidR="007B35BB" w:rsidRPr="00F72CD4" w:rsidRDefault="007B35BB" w:rsidP="000D2D5A">
            <w:pPr>
              <w:pStyle w:val="TAL"/>
              <w:rPr>
                <w:lang w:eastAsia="zh-CN"/>
              </w:rPr>
            </w:pPr>
            <w:r w:rsidRPr="00F72CD4">
              <w:rPr>
                <w:lang w:eastAsia="zh-CN"/>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3BE2DB06"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8F9383F" w14:textId="77777777" w:rsidR="007B35BB" w:rsidRPr="00F72CD4" w:rsidRDefault="007B35BB" w:rsidP="000D2D5A">
            <w:pPr>
              <w:pStyle w:val="TAC"/>
              <w:rPr>
                <w:lang w:eastAsia="zh-CN"/>
              </w:rPr>
            </w:pPr>
            <w:r w:rsidRPr="00F72CD4">
              <w:rPr>
                <w:lang w:eastAsia="zh-CN"/>
              </w:rPr>
              <w:t>1</w:t>
            </w:r>
          </w:p>
        </w:tc>
      </w:tr>
      <w:tr w:rsidR="007B35BB" w:rsidRPr="00F72CD4" w14:paraId="7D54A0C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078A0B"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3B47710F" w14:textId="77777777" w:rsidR="007B35BB" w:rsidRPr="00F72CD4" w:rsidRDefault="007B35BB" w:rsidP="000D2D5A">
            <w:pPr>
              <w:pStyle w:val="TAL"/>
              <w:rPr>
                <w:lang w:eastAsia="zh-CN"/>
              </w:rPr>
            </w:pPr>
            <w:r w:rsidRPr="00F72CD4">
              <w:rPr>
                <w:lang w:eastAsia="zh-CN"/>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3EC9149B"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3285513" w14:textId="77777777" w:rsidR="007B35BB" w:rsidRPr="00F72CD4" w:rsidRDefault="007B35BB" w:rsidP="000D2D5A">
            <w:pPr>
              <w:pStyle w:val="TAC"/>
              <w:rPr>
                <w:lang w:eastAsia="zh-CN"/>
              </w:rPr>
            </w:pPr>
            <w:r w:rsidRPr="00F72CD4">
              <w:rPr>
                <w:lang w:eastAsia="zh-CN"/>
              </w:rPr>
              <w:t>Static</w:t>
            </w:r>
          </w:p>
        </w:tc>
      </w:tr>
      <w:tr w:rsidR="007B35BB" w:rsidRPr="00F72CD4" w14:paraId="5FCDBD9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A8DB32"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12EDCC08" w14:textId="77777777" w:rsidR="007B35BB" w:rsidRPr="00F72CD4" w:rsidRDefault="007B35BB" w:rsidP="000D2D5A">
            <w:pPr>
              <w:pStyle w:val="TAL"/>
              <w:rPr>
                <w:lang w:eastAsia="zh-CN"/>
              </w:rPr>
            </w:pPr>
            <w:r w:rsidRPr="00F72CD4">
              <w:rPr>
                <w:lang w:eastAsia="zh-CN"/>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47B91198"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1E4C106" w14:textId="77777777" w:rsidR="007B35BB" w:rsidRPr="00F72CD4" w:rsidRDefault="007B35BB" w:rsidP="000D2D5A">
            <w:pPr>
              <w:pStyle w:val="TAC"/>
              <w:rPr>
                <w:lang w:eastAsia="zh-CN"/>
              </w:rPr>
            </w:pPr>
            <w:r w:rsidRPr="00F72CD4">
              <w:rPr>
                <w:lang w:eastAsia="zh-CN"/>
              </w:rPr>
              <w:t>2</w:t>
            </w:r>
          </w:p>
        </w:tc>
      </w:tr>
      <w:tr w:rsidR="007B35BB" w:rsidRPr="00F72CD4" w14:paraId="18D4909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F070AC"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0D1F769D" w14:textId="77777777" w:rsidR="007B35BB" w:rsidRPr="00F72CD4" w:rsidRDefault="007B35BB" w:rsidP="000D2D5A">
            <w:pPr>
              <w:pStyle w:val="TAL"/>
              <w:rPr>
                <w:lang w:eastAsia="zh-CN"/>
              </w:rPr>
            </w:pPr>
            <w:r w:rsidRPr="00F72CD4">
              <w:rPr>
                <w:lang w:eastAsia="zh-CN"/>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0B162FE4"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D3802E9" w14:textId="77777777" w:rsidR="007B35BB" w:rsidRPr="00F72CD4" w:rsidRDefault="007B35BB" w:rsidP="000D2D5A">
            <w:pPr>
              <w:pStyle w:val="TAC"/>
              <w:rPr>
                <w:lang w:eastAsia="zh-CN"/>
              </w:rPr>
            </w:pPr>
            <w:r w:rsidRPr="00F72CD4">
              <w:rPr>
                <w:lang w:eastAsia="zh-CN"/>
              </w:rPr>
              <w:t>Type 0</w:t>
            </w:r>
          </w:p>
        </w:tc>
      </w:tr>
      <w:tr w:rsidR="007B35BB" w:rsidRPr="00F72CD4" w14:paraId="528C34A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BCCD80"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3F2461A5" w14:textId="77777777" w:rsidR="007B35BB" w:rsidRPr="00F72CD4" w:rsidRDefault="007B35BB" w:rsidP="000D2D5A">
            <w:pPr>
              <w:pStyle w:val="TAL"/>
              <w:rPr>
                <w:lang w:eastAsia="zh-CN"/>
              </w:rPr>
            </w:pPr>
            <w:r w:rsidRPr="00F72CD4">
              <w:rPr>
                <w:rFonts w:eastAsia="SimSun"/>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71C2CEFB"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98B5D6E" w14:textId="77777777" w:rsidR="007B35BB" w:rsidRPr="00F72CD4" w:rsidRDefault="007B35BB" w:rsidP="000D2D5A">
            <w:pPr>
              <w:pStyle w:val="TAC"/>
              <w:rPr>
                <w:lang w:eastAsia="zh-CN"/>
              </w:rPr>
            </w:pPr>
            <w:r w:rsidRPr="00F72CD4">
              <w:rPr>
                <w:rFonts w:eastAsia="SimSun"/>
                <w:lang w:eastAsia="zh-CN"/>
              </w:rPr>
              <w:t>Config2</w:t>
            </w:r>
          </w:p>
        </w:tc>
      </w:tr>
      <w:tr w:rsidR="007B35BB" w:rsidRPr="00F72CD4" w14:paraId="40AD557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7CDCA61"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5CD9DCE7" w14:textId="77777777" w:rsidR="007B35BB" w:rsidRPr="00F72CD4" w:rsidRDefault="007B35BB" w:rsidP="000D2D5A">
            <w:pPr>
              <w:pStyle w:val="TAL"/>
              <w:rPr>
                <w:lang w:eastAsia="zh-CN"/>
              </w:rPr>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2CFC78D0"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CB396CE" w14:textId="77777777" w:rsidR="007B35BB" w:rsidRPr="00F72CD4" w:rsidRDefault="007B35BB" w:rsidP="000D2D5A">
            <w:pPr>
              <w:pStyle w:val="TAC"/>
              <w:rPr>
                <w:lang w:eastAsia="zh-CN"/>
              </w:rPr>
            </w:pPr>
            <w:r w:rsidRPr="00F72CD4">
              <w:rPr>
                <w:lang w:eastAsia="zh-CN"/>
              </w:rPr>
              <w:t>Non-interleaved</w:t>
            </w:r>
          </w:p>
        </w:tc>
      </w:tr>
      <w:tr w:rsidR="007B35BB" w:rsidRPr="00F72CD4" w14:paraId="51E3B87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4B4C784"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3656F483" w14:textId="77777777" w:rsidR="007B35BB" w:rsidRPr="00F72CD4" w:rsidRDefault="007B35BB" w:rsidP="000D2D5A">
            <w:pPr>
              <w:pStyle w:val="TAL"/>
              <w:rPr>
                <w:lang w:eastAsia="zh-CN"/>
              </w:rPr>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40EF0C19"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DAFF200" w14:textId="77777777" w:rsidR="007B35BB" w:rsidRPr="00F72CD4" w:rsidRDefault="007B35BB" w:rsidP="000D2D5A">
            <w:pPr>
              <w:pStyle w:val="TAC"/>
              <w:rPr>
                <w:lang w:eastAsia="zh-CN"/>
              </w:rPr>
            </w:pPr>
            <w:r w:rsidRPr="00F72CD4">
              <w:rPr>
                <w:lang w:eastAsia="zh-CN"/>
              </w:rPr>
              <w:t>N/A</w:t>
            </w:r>
          </w:p>
        </w:tc>
      </w:tr>
      <w:tr w:rsidR="007B35BB" w:rsidRPr="00F72CD4" w14:paraId="27746D45"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2827F470" w14:textId="77777777" w:rsidR="007B35BB" w:rsidRPr="00F72CD4" w:rsidRDefault="007B35BB" w:rsidP="000D2D5A">
            <w:pPr>
              <w:pStyle w:val="TAL"/>
              <w:rPr>
                <w:lang w:eastAsia="zh-CN"/>
              </w:rPr>
            </w:pPr>
            <w:r w:rsidRPr="00F72CD4">
              <w:rPr>
                <w:lang w:eastAsia="zh-CN"/>
              </w:rPr>
              <w:t>PDSCH DMRS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1FD92C4E" w14:textId="77777777" w:rsidR="007B35BB" w:rsidRPr="00F72CD4" w:rsidRDefault="007B35BB" w:rsidP="000D2D5A">
            <w:pPr>
              <w:pStyle w:val="TAL"/>
              <w:rPr>
                <w:lang w:eastAsia="zh-CN"/>
              </w:rPr>
            </w:pPr>
            <w:r w:rsidRPr="00F72CD4">
              <w:rPr>
                <w:lang w:eastAsia="zh-CN"/>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698567FA"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DF2D223" w14:textId="77777777" w:rsidR="007B35BB" w:rsidRPr="00F72CD4" w:rsidRDefault="007B35BB" w:rsidP="000D2D5A">
            <w:pPr>
              <w:pStyle w:val="TAC"/>
              <w:rPr>
                <w:lang w:eastAsia="zh-CN"/>
              </w:rPr>
            </w:pPr>
            <w:r w:rsidRPr="00F72CD4">
              <w:rPr>
                <w:lang w:eastAsia="zh-CN"/>
              </w:rPr>
              <w:t>Type 1</w:t>
            </w:r>
          </w:p>
        </w:tc>
      </w:tr>
      <w:tr w:rsidR="007B35BB" w:rsidRPr="00F72CD4" w14:paraId="581EDA1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90C0C4"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243FEABC" w14:textId="77777777" w:rsidR="007B35BB" w:rsidRPr="00F72CD4" w:rsidRDefault="007B35BB" w:rsidP="000D2D5A">
            <w:pPr>
              <w:pStyle w:val="TAL"/>
              <w:rPr>
                <w:lang w:eastAsia="zh-CN"/>
              </w:rPr>
            </w:pPr>
            <w:r w:rsidRPr="00F72CD4">
              <w:rPr>
                <w:lang w:eastAsia="zh-CN"/>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431CE55F"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6983465" w14:textId="77777777" w:rsidR="007B35BB" w:rsidRPr="00F72CD4" w:rsidRDefault="007B35BB" w:rsidP="000D2D5A">
            <w:pPr>
              <w:pStyle w:val="TAC"/>
              <w:rPr>
                <w:lang w:eastAsia="zh-CN"/>
              </w:rPr>
            </w:pPr>
            <w:r w:rsidRPr="00F72CD4">
              <w:rPr>
                <w:lang w:eastAsia="zh-CN"/>
              </w:rPr>
              <w:t>1</w:t>
            </w:r>
          </w:p>
        </w:tc>
      </w:tr>
      <w:tr w:rsidR="007B35BB" w:rsidRPr="00F72CD4" w14:paraId="70F0F8B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A15E34"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73A7AD0E" w14:textId="77777777" w:rsidR="007B35BB" w:rsidRPr="00F72CD4" w:rsidRDefault="007B35BB" w:rsidP="000D2D5A">
            <w:pPr>
              <w:pStyle w:val="TAL"/>
              <w:rPr>
                <w:lang w:eastAsia="zh-CN"/>
              </w:rPr>
            </w:pPr>
            <w:r w:rsidRPr="00F72CD4">
              <w:rPr>
                <w:lang w:eastAsia="zh-CN"/>
              </w:rPr>
              <w:t>Length</w:t>
            </w:r>
          </w:p>
        </w:tc>
        <w:tc>
          <w:tcPr>
            <w:tcW w:w="810" w:type="dxa"/>
            <w:tcBorders>
              <w:top w:val="single" w:sz="4" w:space="0" w:color="auto"/>
              <w:left w:val="single" w:sz="4" w:space="0" w:color="auto"/>
              <w:bottom w:val="single" w:sz="4" w:space="0" w:color="auto"/>
              <w:right w:val="single" w:sz="4" w:space="0" w:color="auto"/>
            </w:tcBorders>
            <w:vAlign w:val="center"/>
          </w:tcPr>
          <w:p w14:paraId="02A6ECD3"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8D7FC25" w14:textId="77777777" w:rsidR="007B35BB" w:rsidRPr="00F72CD4" w:rsidRDefault="007B35BB" w:rsidP="000D2D5A">
            <w:pPr>
              <w:pStyle w:val="TAC"/>
              <w:rPr>
                <w:lang w:eastAsia="zh-CN"/>
              </w:rPr>
            </w:pPr>
            <w:r w:rsidRPr="00F72CD4">
              <w:rPr>
                <w:lang w:eastAsia="zh-CN"/>
              </w:rPr>
              <w:t>1</w:t>
            </w:r>
          </w:p>
        </w:tc>
      </w:tr>
      <w:tr w:rsidR="007B35BB" w:rsidRPr="00F72CD4" w14:paraId="17001A6D"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6781D307" w14:textId="77777777" w:rsidR="007B35BB" w:rsidRPr="00F72CD4" w:rsidRDefault="007B35BB" w:rsidP="000D2D5A">
            <w:pPr>
              <w:pStyle w:val="TAL"/>
              <w:rPr>
                <w:lang w:eastAsia="zh-CN"/>
              </w:rPr>
            </w:pPr>
            <w:r w:rsidRPr="00F72CD4">
              <w:rPr>
                <w:lang w:eastAsia="zh-CN"/>
              </w:rPr>
              <w:t>NZP CSI-RS for CSI acquisi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7A8991E0" w14:textId="77777777" w:rsidR="007B35BB" w:rsidRPr="00F72CD4" w:rsidRDefault="007B35BB" w:rsidP="000D2D5A">
            <w:pPr>
              <w:pStyle w:val="TAL"/>
              <w:rPr>
                <w:lang w:eastAsia="zh-CN"/>
              </w:rPr>
            </w:pPr>
            <w:r w:rsidRPr="00F72CD4">
              <w:rPr>
                <w:lang w:eastAsia="zh-CN"/>
              </w:rPr>
              <w:t>OFDM symbols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0AAE3284"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57D4BA68" w14:textId="77777777" w:rsidR="007B35BB" w:rsidRPr="00F72CD4" w:rsidRDefault="007B35BB" w:rsidP="000D2D5A">
            <w:pPr>
              <w:pStyle w:val="TAC"/>
              <w:rPr>
                <w:lang w:eastAsia="zh-CN"/>
              </w:rPr>
            </w:pPr>
            <w:r w:rsidRPr="00F72CD4">
              <w:rPr>
                <w:lang w:eastAsia="zh-CN"/>
              </w:rPr>
              <w:t>l</w:t>
            </w:r>
            <w:r w:rsidRPr="00F72CD4">
              <w:rPr>
                <w:vertAlign w:val="subscript"/>
                <w:lang w:eastAsia="zh-CN"/>
              </w:rPr>
              <w:t>0</w:t>
            </w:r>
            <w:r w:rsidRPr="00F72CD4">
              <w:rPr>
                <w:lang w:eastAsia="zh-CN"/>
              </w:rPr>
              <w:t xml:space="preserve"> = 13</w:t>
            </w:r>
          </w:p>
        </w:tc>
      </w:tr>
      <w:tr w:rsidR="007B35BB" w:rsidRPr="00F72CD4" w14:paraId="3ED8BB3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A0277A0"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4BB41F86" w14:textId="77777777" w:rsidR="007B35BB" w:rsidRPr="00F72CD4" w:rsidRDefault="007B35BB" w:rsidP="000D2D5A">
            <w:pPr>
              <w:pStyle w:val="TAL"/>
              <w:rPr>
                <w:lang w:eastAsia="zh-CN"/>
              </w:rPr>
            </w:pPr>
            <w:r w:rsidRPr="00F72CD4">
              <w:rPr>
                <w:lang w:eastAsia="zh-CN"/>
              </w:rPr>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582A2ED2" w14:textId="77777777" w:rsidR="007B35BB" w:rsidRPr="00F72CD4" w:rsidRDefault="007B35BB" w:rsidP="000D2D5A">
            <w:pPr>
              <w:pStyle w:val="TAC"/>
              <w:rPr>
                <w:lang w:eastAsia="zh-CN"/>
              </w:rPr>
            </w:pPr>
            <w:r w:rsidRPr="00F72CD4">
              <w:rPr>
                <w:rFonts w:eastAsia="SimSun"/>
                <w:lang w:eastAsia="zh-CN"/>
              </w:rPr>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655311A4" w14:textId="77777777" w:rsidR="007B35BB" w:rsidRPr="00F72CD4" w:rsidRDefault="007B35BB" w:rsidP="000D2D5A">
            <w:pPr>
              <w:pStyle w:val="TAC"/>
              <w:rPr>
                <w:lang w:eastAsia="zh-CN"/>
              </w:rPr>
            </w:pPr>
            <w:r w:rsidRPr="00F72CD4">
              <w:rPr>
                <w:lang w:eastAsia="zh-CN"/>
              </w:rPr>
              <w:t>5</w:t>
            </w:r>
          </w:p>
        </w:tc>
      </w:tr>
      <w:tr w:rsidR="007B35BB" w:rsidRPr="00F72CD4" w14:paraId="1BF9F716"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1B93D3E7" w14:textId="77777777" w:rsidR="007B35BB" w:rsidRPr="00F72CD4" w:rsidRDefault="007B35BB" w:rsidP="000D2D5A">
            <w:pPr>
              <w:pStyle w:val="TAL"/>
              <w:rPr>
                <w:lang w:eastAsia="zh-CN"/>
              </w:rPr>
            </w:pPr>
            <w:r w:rsidRPr="00F72CD4">
              <w:rPr>
                <w:lang w:eastAsia="zh-CN"/>
              </w:rPr>
              <w:t>ZP CSI-RS for CSI acquisi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1134F600" w14:textId="77777777" w:rsidR="007B35BB" w:rsidRPr="00F72CD4" w:rsidRDefault="007B35BB" w:rsidP="000D2D5A">
            <w:pPr>
              <w:pStyle w:val="TAL"/>
              <w:rPr>
                <w:lang w:eastAsia="zh-CN"/>
              </w:rPr>
            </w:pPr>
            <w:r w:rsidRPr="00F72CD4">
              <w:rPr>
                <w:lang w:eastAsia="zh-CN"/>
              </w:rPr>
              <w:t>Subcarrier index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37CE1081"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75BE8AC" w14:textId="77777777" w:rsidR="007B35BB" w:rsidRPr="00F72CD4" w:rsidRDefault="007B35BB" w:rsidP="000D2D5A">
            <w:pPr>
              <w:pStyle w:val="TAC"/>
              <w:rPr>
                <w:lang w:eastAsia="zh-CN"/>
              </w:rPr>
            </w:pPr>
            <w:r w:rsidRPr="00F72CD4">
              <w:rPr>
                <w:lang w:eastAsia="zh-CN"/>
              </w:rPr>
              <w:t>(k</w:t>
            </w:r>
            <w:r w:rsidRPr="00F72CD4">
              <w:rPr>
                <w:vertAlign w:val="subscript"/>
                <w:lang w:eastAsia="zh-CN"/>
              </w:rPr>
              <w:t>0</w:t>
            </w:r>
            <w:r w:rsidRPr="00F72CD4">
              <w:rPr>
                <w:lang w:eastAsia="zh-CN"/>
              </w:rPr>
              <w:t>, k</w:t>
            </w:r>
            <w:r w:rsidRPr="00F72CD4">
              <w:rPr>
                <w:vertAlign w:val="subscript"/>
                <w:lang w:eastAsia="zh-CN"/>
              </w:rPr>
              <w:t>1</w:t>
            </w:r>
            <w:r w:rsidRPr="00F72CD4">
              <w:rPr>
                <w:lang w:eastAsia="zh-CN"/>
              </w:rPr>
              <w:t>, k</w:t>
            </w:r>
            <w:r w:rsidRPr="00F72CD4">
              <w:rPr>
                <w:vertAlign w:val="subscript"/>
                <w:lang w:eastAsia="zh-CN"/>
              </w:rPr>
              <w:t>2</w:t>
            </w:r>
            <w:r w:rsidRPr="00F72CD4">
              <w:rPr>
                <w:lang w:eastAsia="zh-CN"/>
              </w:rPr>
              <w:t>, k</w:t>
            </w:r>
            <w:r w:rsidRPr="00F72CD4">
              <w:rPr>
                <w:vertAlign w:val="subscript"/>
                <w:lang w:eastAsia="zh-CN"/>
              </w:rPr>
              <w:t>3</w:t>
            </w:r>
            <w:r w:rsidRPr="00F72CD4">
              <w:rPr>
                <w:lang w:eastAsia="zh-CN"/>
              </w:rPr>
              <w:t>)=(2, 4, 6, 8)</w:t>
            </w:r>
          </w:p>
        </w:tc>
      </w:tr>
      <w:tr w:rsidR="007B35BB" w:rsidRPr="00F72CD4" w14:paraId="7C707A6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F88D058"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1EADB981" w14:textId="77777777" w:rsidR="007B35BB" w:rsidRPr="00F72CD4" w:rsidRDefault="007B35BB" w:rsidP="000D2D5A">
            <w:pPr>
              <w:pStyle w:val="TAL"/>
              <w:rPr>
                <w:lang w:eastAsia="zh-CN"/>
              </w:rPr>
            </w:pPr>
            <w:r w:rsidRPr="00F72CD4">
              <w:rPr>
                <w:lang w:eastAsia="zh-CN"/>
              </w:rPr>
              <w:t>Number of CSI-RS ports (X)</w:t>
            </w:r>
          </w:p>
        </w:tc>
        <w:tc>
          <w:tcPr>
            <w:tcW w:w="810" w:type="dxa"/>
            <w:tcBorders>
              <w:top w:val="single" w:sz="4" w:space="0" w:color="auto"/>
              <w:left w:val="single" w:sz="4" w:space="0" w:color="auto"/>
              <w:bottom w:val="single" w:sz="4" w:space="0" w:color="auto"/>
              <w:right w:val="single" w:sz="4" w:space="0" w:color="auto"/>
            </w:tcBorders>
            <w:vAlign w:val="center"/>
          </w:tcPr>
          <w:p w14:paraId="09B2552B"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197A1B28" w14:textId="77777777" w:rsidR="007B35BB" w:rsidRPr="00F72CD4" w:rsidRDefault="007B35BB" w:rsidP="000D2D5A">
            <w:pPr>
              <w:pStyle w:val="TAC"/>
              <w:rPr>
                <w:lang w:eastAsia="zh-CN"/>
              </w:rPr>
            </w:pPr>
            <w:r w:rsidRPr="00F72CD4">
              <w:rPr>
                <w:lang w:eastAsia="zh-CN"/>
              </w:rPr>
              <w:t>8</w:t>
            </w:r>
          </w:p>
        </w:tc>
      </w:tr>
      <w:tr w:rsidR="007B35BB" w:rsidRPr="00F72CD4" w14:paraId="0883D4B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21506C8" w14:textId="77777777" w:rsidR="007B35BB" w:rsidRPr="00F72CD4" w:rsidRDefault="007B35BB" w:rsidP="000D2D5A">
            <w:pPr>
              <w:rPr>
                <w:lang w:eastAsia="zh-C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7BB1EB36" w14:textId="77777777" w:rsidR="007B35BB" w:rsidRPr="00F72CD4" w:rsidRDefault="007B35BB" w:rsidP="000D2D5A">
            <w:pPr>
              <w:pStyle w:val="TAL"/>
              <w:rPr>
                <w:lang w:eastAsia="zh-CN"/>
              </w:rPr>
            </w:pPr>
            <w:r w:rsidRPr="00F72CD4">
              <w:rPr>
                <w:lang w:eastAsia="zh-CN"/>
              </w:rPr>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73997E89" w14:textId="77777777" w:rsidR="007B35BB" w:rsidRPr="00F72CD4" w:rsidRDefault="007B35BB" w:rsidP="000D2D5A">
            <w:pPr>
              <w:pStyle w:val="TAC"/>
              <w:rPr>
                <w:lang w:eastAsia="zh-CN"/>
              </w:rPr>
            </w:pPr>
            <w:r w:rsidRPr="00F72CD4">
              <w:rPr>
                <w:rFonts w:eastAsia="SimSun"/>
                <w:lang w:eastAsia="zh-CN"/>
              </w:rPr>
              <w:t>Slots</w:t>
            </w:r>
          </w:p>
        </w:tc>
        <w:tc>
          <w:tcPr>
            <w:tcW w:w="3448" w:type="dxa"/>
            <w:tcBorders>
              <w:top w:val="single" w:sz="4" w:space="0" w:color="auto"/>
              <w:left w:val="single" w:sz="4" w:space="0" w:color="auto"/>
              <w:bottom w:val="single" w:sz="4" w:space="0" w:color="auto"/>
              <w:right w:val="single" w:sz="4" w:space="0" w:color="auto"/>
            </w:tcBorders>
            <w:vAlign w:val="center"/>
            <w:hideMark/>
          </w:tcPr>
          <w:p w14:paraId="629851B7" w14:textId="77777777" w:rsidR="007B35BB" w:rsidRPr="00F72CD4" w:rsidRDefault="007B35BB" w:rsidP="000D2D5A">
            <w:pPr>
              <w:pStyle w:val="TAC"/>
              <w:rPr>
                <w:lang w:eastAsia="zh-CN"/>
              </w:rPr>
            </w:pPr>
            <w:r w:rsidRPr="00F72CD4">
              <w:rPr>
                <w:lang w:eastAsia="zh-CN"/>
              </w:rPr>
              <w:t>5</w:t>
            </w:r>
          </w:p>
        </w:tc>
      </w:tr>
      <w:tr w:rsidR="007B35BB" w:rsidRPr="00F72CD4" w14:paraId="6076E937"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448528C8" w14:textId="77777777" w:rsidR="007B35BB" w:rsidRPr="00F72CD4" w:rsidRDefault="007B35BB" w:rsidP="000D2D5A">
            <w:pPr>
              <w:pStyle w:val="TAL"/>
              <w:rPr>
                <w:lang w:eastAsia="zh-CN"/>
              </w:rPr>
            </w:pPr>
            <w:r w:rsidRPr="00F72CD4">
              <w:rPr>
                <w:lang w:eastAsia="zh-C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437A5D7E"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86186A3" w14:textId="77777777" w:rsidR="007B35BB" w:rsidRPr="00F72CD4" w:rsidRDefault="007B35BB" w:rsidP="000D2D5A">
            <w:pPr>
              <w:pStyle w:val="TAC"/>
              <w:rPr>
                <w:lang w:eastAsia="zh-CN"/>
              </w:rPr>
            </w:pPr>
            <w:r w:rsidRPr="00F72CD4">
              <w:rPr>
                <w:lang w:eastAsia="zh-CN"/>
              </w:rPr>
              <w:t>8</w:t>
            </w:r>
          </w:p>
        </w:tc>
      </w:tr>
      <w:tr w:rsidR="007B35BB" w:rsidRPr="00F72CD4" w14:paraId="1F8614FA"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4CDDC031" w14:textId="77777777" w:rsidR="007B35BB" w:rsidRPr="00F72CD4" w:rsidRDefault="007B35BB" w:rsidP="000D2D5A">
            <w:pPr>
              <w:pStyle w:val="TAL"/>
              <w:rPr>
                <w:lang w:eastAsia="zh-CN"/>
              </w:rPr>
            </w:pPr>
            <w:r w:rsidRPr="00F72CD4">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7222F023" w14:textId="77777777" w:rsidR="007B35BB" w:rsidRPr="00F72CD4" w:rsidRDefault="007B35BB" w:rsidP="000D2D5A">
            <w:pPr>
              <w:pStyle w:val="TAC"/>
              <w:rPr>
                <w:lang w:eastAsia="zh-C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16374D6" w14:textId="77777777" w:rsidR="007B35BB" w:rsidRPr="00F72CD4" w:rsidRDefault="007B35BB" w:rsidP="000D2D5A">
            <w:pPr>
              <w:pStyle w:val="TAC"/>
              <w:rPr>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bl>
    <w:p w14:paraId="75DF8F7C" w14:textId="77777777" w:rsidR="007B35BB" w:rsidRPr="00F72CD4" w:rsidRDefault="007B35BB" w:rsidP="000D2D5A">
      <w:pPr>
        <w:rPr>
          <w:lang w:eastAsia="zh-CN"/>
        </w:rPr>
      </w:pPr>
    </w:p>
    <w:p w14:paraId="1C9091FE" w14:textId="77777777" w:rsidR="007B35BB" w:rsidRPr="00F72CD4" w:rsidRDefault="007B35BB" w:rsidP="000D2D5A">
      <w:pPr>
        <w:pStyle w:val="TH"/>
      </w:pPr>
      <w:r w:rsidRPr="00F72CD4">
        <w:t>Table 5.2.2.2.2_1.3-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379"/>
        <w:gridCol w:w="1405"/>
        <w:gridCol w:w="1405"/>
        <w:gridCol w:w="1405"/>
        <w:gridCol w:w="1405"/>
        <w:gridCol w:w="1366"/>
        <w:gridCol w:w="1377"/>
        <w:gridCol w:w="653"/>
      </w:tblGrid>
      <w:tr w:rsidR="007B35BB" w:rsidRPr="00F72CD4" w14:paraId="0A547767"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3D802F" w14:textId="77777777" w:rsidR="007B35BB" w:rsidRPr="00F72CD4" w:rsidRDefault="007B35BB" w:rsidP="000D2D5A">
            <w:pPr>
              <w:pStyle w:val="TAH"/>
              <w:rPr>
                <w:lang w:eastAsia="zh-CN"/>
              </w:rPr>
            </w:pPr>
            <w:r w:rsidRPr="00F72CD4">
              <w:rPr>
                <w:lang w:eastAsia="zh-CN"/>
              </w:rPr>
              <w:t>Test num.</w:t>
            </w:r>
          </w:p>
        </w:tc>
        <w:tc>
          <w:tcPr>
            <w:tcW w:w="13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6B6CC7" w14:textId="77777777" w:rsidR="007B35BB" w:rsidRPr="00F72CD4" w:rsidRDefault="007B35BB" w:rsidP="000D2D5A">
            <w:pPr>
              <w:pStyle w:val="TAH"/>
              <w:rPr>
                <w:lang w:eastAsia="zh-CN"/>
              </w:rPr>
            </w:pPr>
            <w:r w:rsidRPr="00F72CD4">
              <w:rPr>
                <w:lang w:eastAsia="zh-CN"/>
              </w:rPr>
              <w:t>Reference channel</w:t>
            </w:r>
          </w:p>
        </w:tc>
        <w:tc>
          <w:tcPr>
            <w:tcW w:w="140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39091A" w14:textId="77777777" w:rsidR="007B35BB" w:rsidRPr="00F72CD4" w:rsidRDefault="007B35BB" w:rsidP="000D2D5A">
            <w:pPr>
              <w:pStyle w:val="TAH"/>
              <w:rPr>
                <w:lang w:eastAsia="zh-CN"/>
              </w:rPr>
            </w:pPr>
            <w:r w:rsidRPr="00F72CD4">
              <w:rPr>
                <w:rFonts w:eastAsia="SimSun"/>
              </w:rPr>
              <w:t>Bandwidth (MHz) / Subcarrier spacing (kHz)</w:t>
            </w:r>
          </w:p>
        </w:tc>
        <w:tc>
          <w:tcPr>
            <w:tcW w:w="140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1EF91F" w14:textId="77777777" w:rsidR="007B35BB" w:rsidRPr="00F72CD4" w:rsidRDefault="007B35BB" w:rsidP="000D2D5A">
            <w:pPr>
              <w:pStyle w:val="TAH"/>
              <w:rPr>
                <w:lang w:eastAsia="zh-CN"/>
              </w:rPr>
            </w:pPr>
            <w:r w:rsidRPr="00F72CD4">
              <w:rPr>
                <w:lang w:eastAsia="zh-CN"/>
              </w:rPr>
              <w:t>Modulation format and code rate</w:t>
            </w:r>
          </w:p>
        </w:tc>
        <w:tc>
          <w:tcPr>
            <w:tcW w:w="140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47E977" w14:textId="77777777" w:rsidR="007B35BB" w:rsidRPr="00F72CD4" w:rsidRDefault="007B35BB" w:rsidP="000D2D5A">
            <w:pPr>
              <w:pStyle w:val="TAH"/>
              <w:rPr>
                <w:lang w:eastAsia="zh-CN"/>
              </w:rPr>
            </w:pPr>
            <w:r w:rsidRPr="00F72CD4">
              <w:rPr>
                <w:lang w:eastAsia="zh-CN"/>
              </w:rPr>
              <w:t>TDD UL-DL pattern</w:t>
            </w:r>
          </w:p>
        </w:tc>
        <w:tc>
          <w:tcPr>
            <w:tcW w:w="140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D42D7A" w14:textId="77777777" w:rsidR="007B35BB" w:rsidRPr="00F72CD4" w:rsidRDefault="007B35BB" w:rsidP="000D2D5A">
            <w:pPr>
              <w:pStyle w:val="TAH"/>
              <w:rPr>
                <w:lang w:eastAsia="zh-CN"/>
              </w:rPr>
            </w:pPr>
            <w:r w:rsidRPr="00F72CD4">
              <w:rPr>
                <w:lang w:eastAsia="zh-CN"/>
              </w:rPr>
              <w:t>Propagation condition</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E1AAD0" w14:textId="77777777" w:rsidR="007B35BB" w:rsidRPr="00F72CD4" w:rsidRDefault="007B35BB" w:rsidP="000D2D5A">
            <w:pPr>
              <w:pStyle w:val="TAH"/>
              <w:rPr>
                <w:lang w:eastAsia="zh-CN"/>
              </w:rPr>
            </w:pPr>
            <w:r w:rsidRPr="00F72CD4">
              <w:rPr>
                <w:lang w:eastAsia="zh-CN"/>
              </w:rPr>
              <w:t>Correlation matrix and antenna configuration</w:t>
            </w:r>
          </w:p>
        </w:tc>
        <w:tc>
          <w:tcPr>
            <w:tcW w:w="203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062D364" w14:textId="77777777" w:rsidR="007B35BB" w:rsidRPr="00F72CD4" w:rsidRDefault="007B35BB" w:rsidP="000D2D5A">
            <w:pPr>
              <w:pStyle w:val="TAH"/>
              <w:rPr>
                <w:lang w:eastAsia="zh-CN"/>
              </w:rPr>
            </w:pPr>
            <w:r w:rsidRPr="00F72CD4">
              <w:rPr>
                <w:lang w:eastAsia="zh-CN"/>
              </w:rPr>
              <w:t>Reference value</w:t>
            </w:r>
          </w:p>
        </w:tc>
      </w:tr>
      <w:tr w:rsidR="007B35BB" w:rsidRPr="00F72CD4" w14:paraId="1030AD01"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755640" w14:textId="77777777" w:rsidR="007B35BB" w:rsidRPr="00F72CD4" w:rsidRDefault="007B35BB" w:rsidP="000D2D5A">
            <w:pPr>
              <w:rPr>
                <w:lang w:eastAsia="zh-CN"/>
              </w:rPr>
            </w:pPr>
          </w:p>
        </w:tc>
        <w:tc>
          <w:tcPr>
            <w:tcW w:w="13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7AB90E" w14:textId="77777777" w:rsidR="007B35BB" w:rsidRPr="00F72CD4" w:rsidRDefault="007B35BB" w:rsidP="000D2D5A">
            <w:pPr>
              <w:rPr>
                <w:lang w:eastAsia="zh-CN"/>
              </w:rPr>
            </w:pPr>
          </w:p>
        </w:tc>
        <w:tc>
          <w:tcPr>
            <w:tcW w:w="140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1A25D4" w14:textId="77777777" w:rsidR="007B35BB" w:rsidRPr="00F72CD4" w:rsidRDefault="007B35BB" w:rsidP="000D2D5A">
            <w:pPr>
              <w:rPr>
                <w:lang w:eastAsia="zh-CN"/>
              </w:rPr>
            </w:pPr>
          </w:p>
        </w:tc>
        <w:tc>
          <w:tcPr>
            <w:tcW w:w="140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2A0464" w14:textId="77777777" w:rsidR="007B35BB" w:rsidRPr="00F72CD4" w:rsidRDefault="007B35BB" w:rsidP="000D2D5A">
            <w:pPr>
              <w:rPr>
                <w:lang w:eastAsia="zh-CN"/>
              </w:rPr>
            </w:pPr>
          </w:p>
        </w:tc>
        <w:tc>
          <w:tcPr>
            <w:tcW w:w="140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F74A05" w14:textId="77777777" w:rsidR="007B35BB" w:rsidRPr="00F72CD4" w:rsidRDefault="007B35BB" w:rsidP="000D2D5A">
            <w:pPr>
              <w:rPr>
                <w:lang w:eastAsia="zh-CN"/>
              </w:rPr>
            </w:pPr>
          </w:p>
        </w:tc>
        <w:tc>
          <w:tcPr>
            <w:tcW w:w="140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DF658E" w14:textId="77777777" w:rsidR="007B35BB" w:rsidRPr="00F72CD4" w:rsidRDefault="007B35BB" w:rsidP="000D2D5A">
            <w:pPr>
              <w:rPr>
                <w:lang w:eastAsia="zh-CN"/>
              </w:rPr>
            </w:pPr>
          </w:p>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47B3DB" w14:textId="77777777" w:rsidR="007B35BB" w:rsidRPr="00F72CD4" w:rsidRDefault="007B35BB" w:rsidP="000D2D5A">
            <w:pPr>
              <w:rPr>
                <w:lang w:eastAsia="zh-CN"/>
              </w:rPr>
            </w:pP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1BCBA609" w14:textId="77777777" w:rsidR="007B35BB" w:rsidRPr="00F72CD4" w:rsidRDefault="007B35BB" w:rsidP="000D2D5A">
            <w:pPr>
              <w:pStyle w:val="TAH"/>
              <w:rPr>
                <w:lang w:eastAsia="zh-CN"/>
              </w:rPr>
            </w:pPr>
            <w:r w:rsidRPr="00F72CD4">
              <w:rPr>
                <w:lang w:eastAsia="zh-CN"/>
              </w:rPr>
              <w:t>Fraction of maximum throughput (%)</w:t>
            </w:r>
          </w:p>
        </w:tc>
        <w:tc>
          <w:tcPr>
            <w:tcW w:w="653" w:type="dxa"/>
            <w:tcBorders>
              <w:top w:val="single" w:sz="4" w:space="0" w:color="auto"/>
              <w:left w:val="single" w:sz="4" w:space="0" w:color="auto"/>
              <w:bottom w:val="single" w:sz="4" w:space="0" w:color="auto"/>
              <w:right w:val="single" w:sz="4" w:space="0" w:color="auto"/>
            </w:tcBorders>
            <w:shd w:val="clear" w:color="auto" w:fill="FFFFFF"/>
            <w:hideMark/>
          </w:tcPr>
          <w:p w14:paraId="6EAD7A10" w14:textId="77777777" w:rsidR="007B35BB" w:rsidRPr="00F72CD4" w:rsidRDefault="007B35BB" w:rsidP="000D2D5A">
            <w:pPr>
              <w:pStyle w:val="TAH"/>
              <w:rPr>
                <w:lang w:eastAsia="zh-CN"/>
              </w:rPr>
            </w:pPr>
            <w:r w:rsidRPr="00F72CD4">
              <w:rPr>
                <w:lang w:eastAsia="zh-CN"/>
              </w:rPr>
              <w:t>SNR (dB)</w:t>
            </w:r>
          </w:p>
        </w:tc>
      </w:tr>
      <w:tr w:rsidR="007B35BB" w:rsidRPr="00F72CD4" w14:paraId="4974DE77"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3669B623" w14:textId="77777777" w:rsidR="007B35BB" w:rsidRPr="00F72CD4" w:rsidRDefault="007B35BB" w:rsidP="000D2D5A">
            <w:pPr>
              <w:pStyle w:val="TAC"/>
              <w:rPr>
                <w:lang w:eastAsia="zh-CN"/>
              </w:rPr>
            </w:pPr>
            <w:r w:rsidRPr="00F72CD4">
              <w:rPr>
                <w:lang w:eastAsia="zh-CN"/>
              </w:rPr>
              <w:t>1-1</w:t>
            </w:r>
          </w:p>
        </w:tc>
        <w:tc>
          <w:tcPr>
            <w:tcW w:w="1379" w:type="dxa"/>
            <w:tcBorders>
              <w:top w:val="single" w:sz="4" w:space="0" w:color="auto"/>
              <w:left w:val="single" w:sz="4" w:space="0" w:color="auto"/>
              <w:bottom w:val="single" w:sz="4" w:space="0" w:color="auto"/>
              <w:right w:val="single" w:sz="4" w:space="0" w:color="auto"/>
            </w:tcBorders>
            <w:shd w:val="clear" w:color="auto" w:fill="FFFFFF"/>
            <w:hideMark/>
          </w:tcPr>
          <w:p w14:paraId="107D2E17" w14:textId="77777777" w:rsidR="007B35BB" w:rsidRPr="00F72CD4" w:rsidRDefault="007B35BB" w:rsidP="000D2D5A">
            <w:pPr>
              <w:pStyle w:val="TAC"/>
              <w:rPr>
                <w:lang w:eastAsia="zh-CN"/>
              </w:rPr>
            </w:pPr>
            <w:r w:rsidRPr="00F72CD4">
              <w:rPr>
                <w:lang w:eastAsia="zh-CN"/>
              </w:rPr>
              <w:t>R.PDSCH.2-7.1 TDD</w:t>
            </w:r>
          </w:p>
        </w:tc>
        <w:tc>
          <w:tcPr>
            <w:tcW w:w="1405" w:type="dxa"/>
            <w:tcBorders>
              <w:top w:val="single" w:sz="4" w:space="0" w:color="auto"/>
              <w:left w:val="single" w:sz="4" w:space="0" w:color="auto"/>
              <w:bottom w:val="single" w:sz="4" w:space="0" w:color="auto"/>
              <w:right w:val="single" w:sz="4" w:space="0" w:color="auto"/>
            </w:tcBorders>
            <w:shd w:val="clear" w:color="auto" w:fill="FFFFFF"/>
            <w:hideMark/>
          </w:tcPr>
          <w:p w14:paraId="2D5DE5E0" w14:textId="77777777" w:rsidR="007B35BB" w:rsidRPr="00F72CD4" w:rsidRDefault="007B35BB" w:rsidP="000D2D5A">
            <w:pPr>
              <w:pStyle w:val="TAC"/>
              <w:rPr>
                <w:lang w:eastAsia="zh-CN"/>
              </w:rPr>
            </w:pPr>
            <w:r w:rsidRPr="00F72CD4">
              <w:rPr>
                <w:rFonts w:eastAsia="SimSun"/>
              </w:rPr>
              <w:t>40 / 30</w:t>
            </w:r>
          </w:p>
        </w:tc>
        <w:tc>
          <w:tcPr>
            <w:tcW w:w="1405" w:type="dxa"/>
            <w:tcBorders>
              <w:top w:val="single" w:sz="4" w:space="0" w:color="auto"/>
              <w:left w:val="single" w:sz="4" w:space="0" w:color="auto"/>
              <w:bottom w:val="single" w:sz="4" w:space="0" w:color="auto"/>
              <w:right w:val="single" w:sz="4" w:space="0" w:color="auto"/>
            </w:tcBorders>
            <w:shd w:val="clear" w:color="auto" w:fill="FFFFFF"/>
            <w:hideMark/>
          </w:tcPr>
          <w:p w14:paraId="06487ABA" w14:textId="77777777" w:rsidR="007B35BB" w:rsidRPr="00F72CD4" w:rsidRDefault="007B35BB" w:rsidP="000D2D5A">
            <w:pPr>
              <w:pStyle w:val="TAC"/>
              <w:rPr>
                <w:lang w:eastAsia="zh-CN"/>
              </w:rPr>
            </w:pPr>
            <w:r w:rsidRPr="00F72CD4">
              <w:rPr>
                <w:lang w:eastAsia="zh-CN"/>
              </w:rPr>
              <w:t>16QAM, 0.48</w:t>
            </w:r>
          </w:p>
        </w:tc>
        <w:tc>
          <w:tcPr>
            <w:tcW w:w="1405" w:type="dxa"/>
            <w:tcBorders>
              <w:top w:val="single" w:sz="4" w:space="0" w:color="auto"/>
              <w:left w:val="single" w:sz="4" w:space="0" w:color="auto"/>
              <w:bottom w:val="single" w:sz="4" w:space="0" w:color="auto"/>
              <w:right w:val="single" w:sz="4" w:space="0" w:color="auto"/>
            </w:tcBorders>
            <w:shd w:val="clear" w:color="auto" w:fill="FFFFFF"/>
            <w:hideMark/>
          </w:tcPr>
          <w:p w14:paraId="2598D577" w14:textId="77777777" w:rsidR="007B35BB" w:rsidRPr="00F72CD4" w:rsidRDefault="007B35BB" w:rsidP="000D2D5A">
            <w:pPr>
              <w:pStyle w:val="TAC"/>
              <w:rPr>
                <w:lang w:eastAsia="zh-CN"/>
              </w:rPr>
            </w:pPr>
            <w:r w:rsidRPr="00F72CD4">
              <w:rPr>
                <w:lang w:eastAsia="zh-CN"/>
              </w:rPr>
              <w:t>FR1.30-1</w:t>
            </w:r>
          </w:p>
        </w:tc>
        <w:tc>
          <w:tcPr>
            <w:tcW w:w="1405" w:type="dxa"/>
            <w:tcBorders>
              <w:top w:val="single" w:sz="4" w:space="0" w:color="auto"/>
              <w:left w:val="single" w:sz="4" w:space="0" w:color="auto"/>
              <w:bottom w:val="single" w:sz="4" w:space="0" w:color="auto"/>
              <w:right w:val="single" w:sz="4" w:space="0" w:color="auto"/>
            </w:tcBorders>
            <w:shd w:val="clear" w:color="auto" w:fill="FFFFFF"/>
            <w:hideMark/>
          </w:tcPr>
          <w:p w14:paraId="7341E9EE" w14:textId="77777777" w:rsidR="007B35BB" w:rsidRPr="00F72CD4" w:rsidRDefault="007B35BB" w:rsidP="000D2D5A">
            <w:pPr>
              <w:pStyle w:val="TAC"/>
              <w:rPr>
                <w:lang w:eastAsia="zh-CN"/>
              </w:rPr>
            </w:pPr>
            <w:r w:rsidRPr="00F72CD4">
              <w:rPr>
                <w:lang w:eastAsia="zh-CN"/>
              </w:rPr>
              <w:t>TDLC300-10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42B8360A" w14:textId="77777777" w:rsidR="007B35BB" w:rsidRPr="00F72CD4" w:rsidRDefault="007B35BB" w:rsidP="000D2D5A">
            <w:pPr>
              <w:pStyle w:val="TAC"/>
              <w:rPr>
                <w:lang w:eastAsia="zh-CN"/>
              </w:rPr>
            </w:pPr>
            <w:r w:rsidRPr="00F72CD4">
              <w:rPr>
                <w:lang w:eastAsia="zh-CN"/>
              </w:rPr>
              <w:t>2x2, ULA Low</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2FFDEABC" w14:textId="77777777" w:rsidR="007B35BB" w:rsidRPr="00F72CD4" w:rsidRDefault="007B35BB" w:rsidP="000D2D5A">
            <w:pPr>
              <w:pStyle w:val="TAC"/>
              <w:rPr>
                <w:lang w:eastAsia="zh-CN"/>
              </w:rPr>
            </w:pPr>
            <w:r w:rsidRPr="00F72CD4">
              <w:rPr>
                <w:lang w:eastAsia="zh-CN"/>
              </w:rPr>
              <w:t>70</w:t>
            </w:r>
          </w:p>
        </w:tc>
        <w:tc>
          <w:tcPr>
            <w:tcW w:w="653" w:type="dxa"/>
            <w:tcBorders>
              <w:top w:val="single" w:sz="4" w:space="0" w:color="auto"/>
              <w:left w:val="single" w:sz="4" w:space="0" w:color="auto"/>
              <w:bottom w:val="single" w:sz="4" w:space="0" w:color="auto"/>
              <w:right w:val="single" w:sz="4" w:space="0" w:color="auto"/>
            </w:tcBorders>
            <w:shd w:val="clear" w:color="auto" w:fill="FFFFFF"/>
            <w:hideMark/>
          </w:tcPr>
          <w:p w14:paraId="3B23049D" w14:textId="77777777" w:rsidR="007B35BB" w:rsidRPr="00F72CD4" w:rsidRDefault="007B35BB" w:rsidP="000D2D5A">
            <w:pPr>
              <w:pStyle w:val="TAC"/>
              <w:rPr>
                <w:lang w:eastAsia="zh-CN"/>
              </w:rPr>
            </w:pPr>
            <w:r w:rsidRPr="00F72CD4">
              <w:rPr>
                <w:lang w:eastAsia="zh-CN"/>
              </w:rPr>
              <w:t>14.8</w:t>
            </w:r>
          </w:p>
        </w:tc>
      </w:tr>
    </w:tbl>
    <w:p w14:paraId="2387567F" w14:textId="77777777" w:rsidR="007B35BB" w:rsidRPr="00F72CD4" w:rsidRDefault="007B35BB" w:rsidP="000D2D5A">
      <w:pPr>
        <w:rPr>
          <w:rFonts w:eastAsia="MS Mincho"/>
        </w:rPr>
      </w:pPr>
    </w:p>
    <w:p w14:paraId="1A0E02C2" w14:textId="77777777" w:rsidR="007B35BB" w:rsidRPr="00F72CD4" w:rsidRDefault="007B35BB" w:rsidP="000D2D5A">
      <w:r w:rsidRPr="00F72CD4">
        <w:t>The normative reference for this requirement is TS 38.101-4 [2] clause 5.2.2.1.2</w:t>
      </w:r>
    </w:p>
    <w:p w14:paraId="268C7DEE" w14:textId="77777777" w:rsidR="007B35BB" w:rsidRPr="00F72CD4" w:rsidRDefault="007B35BB" w:rsidP="007B35BB">
      <w:pPr>
        <w:pStyle w:val="H6"/>
      </w:pPr>
      <w:r w:rsidRPr="00F72CD4">
        <w:t>5.2.2.2.2_1.4</w:t>
      </w:r>
      <w:r w:rsidRPr="00F72CD4">
        <w:tab/>
        <w:t>Test Description</w:t>
      </w:r>
    </w:p>
    <w:p w14:paraId="76C7E8CD" w14:textId="77777777" w:rsidR="007B35BB" w:rsidRPr="00F72CD4" w:rsidRDefault="007B35BB" w:rsidP="007B35BB">
      <w:pPr>
        <w:pStyle w:val="H6"/>
      </w:pPr>
      <w:r w:rsidRPr="00F72CD4">
        <w:t>5.2.2.2.2_1.4.1</w:t>
      </w:r>
      <w:r w:rsidRPr="00F72CD4">
        <w:tab/>
        <w:t>Initial Conditions</w:t>
      </w:r>
    </w:p>
    <w:p w14:paraId="6E3AFC67" w14:textId="77777777" w:rsidR="007B35BB" w:rsidRPr="00F72CD4" w:rsidRDefault="007B35BB" w:rsidP="000D2D5A">
      <w:pPr>
        <w:rPr>
          <w:rFonts w:eastAsia="Batang"/>
        </w:rPr>
      </w:pPr>
      <w:r w:rsidRPr="00F72CD4">
        <w:rPr>
          <w:rFonts w:eastAsia="Batang"/>
        </w:rPr>
        <w:t>Initial conditions are a set of test configurations the UE needs to be tested in and the steps for the SS to take with the UE to reach the correct measurement state.</w:t>
      </w:r>
    </w:p>
    <w:p w14:paraId="67F1E60A"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of 38.521-1.</w:t>
      </w:r>
    </w:p>
    <w:p w14:paraId="4612F9C1" w14:textId="77777777" w:rsidR="007B35BB" w:rsidRPr="00F72CD4" w:rsidRDefault="007B35BB" w:rsidP="000D2D5A">
      <w:pPr>
        <w:rPr>
          <w:rFonts w:eastAsia="Batang"/>
        </w:rPr>
      </w:pPr>
      <w:r w:rsidRPr="00F72CD4">
        <w:rPr>
          <w:rFonts w:eastAsia="Batang"/>
        </w:rPr>
        <w:t>Configurations of PDSCH and PDCCH before measurement are specified in Annex C.</w:t>
      </w:r>
    </w:p>
    <w:p w14:paraId="61043F12" w14:textId="77777777" w:rsidR="007B35BB" w:rsidRPr="00F72CD4" w:rsidRDefault="007B35BB" w:rsidP="000D2D5A">
      <w:pPr>
        <w:rPr>
          <w:rFonts w:eastAsia="Batang"/>
        </w:rPr>
      </w:pPr>
      <w:r w:rsidRPr="00F72CD4">
        <w:rPr>
          <w:rFonts w:eastAsia="Batang"/>
        </w:rPr>
        <w:t>Test Environment: Normal, as defined in TS 38.508-1 [6] clause 5.1.2.1 and 5.1.2.2.</w:t>
      </w:r>
    </w:p>
    <w:p w14:paraId="7AF48D32" w14:textId="3C385737" w:rsidR="007B35BB" w:rsidRPr="00F72CD4" w:rsidRDefault="007B35BB" w:rsidP="000D2D5A">
      <w:pPr>
        <w:rPr>
          <w:rFonts w:eastAsia="Batang"/>
        </w:rPr>
      </w:pPr>
      <w:r w:rsidRPr="00F72CD4">
        <w:rPr>
          <w:rFonts w:eastAsia="Batang"/>
        </w:rPr>
        <w:t xml:space="preserve">Frequencies to be tested: Mid Range, as defined in TS 38.508-1 [6] clause </w:t>
      </w:r>
      <w:r w:rsidR="009B4BDD" w:rsidRPr="00F72CD4">
        <w:rPr>
          <w:rFonts w:eastAsia="Batang"/>
        </w:rPr>
        <w:t>5.2.2</w:t>
      </w:r>
      <w:r w:rsidRPr="00F72CD4">
        <w:rPr>
          <w:rFonts w:eastAsia="Batang"/>
        </w:rPr>
        <w:t>.</w:t>
      </w:r>
    </w:p>
    <w:p w14:paraId="12D9BA71" w14:textId="77777777" w:rsidR="007B35BB" w:rsidRPr="00F72CD4" w:rsidRDefault="007B35BB" w:rsidP="000D2D5A">
      <w:pPr>
        <w:rPr>
          <w:rFonts w:eastAsia="Batang"/>
        </w:rPr>
      </w:pPr>
      <w:r w:rsidRPr="00F72CD4">
        <w:rPr>
          <w:rFonts w:eastAsia="Batang"/>
        </w:rPr>
        <w:t>For EN-DC within FR1 operation, setup the LTE link according to Annex D.</w:t>
      </w:r>
    </w:p>
    <w:p w14:paraId="45D23D85" w14:textId="0F94614C"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section A.3.2 for UE diagram.</w:t>
      </w:r>
    </w:p>
    <w:p w14:paraId="2D8EE132" w14:textId="77777777" w:rsidR="007B35BB" w:rsidRPr="00F72CD4" w:rsidRDefault="007B35BB" w:rsidP="000D2D5A">
      <w:pPr>
        <w:pStyle w:val="B1"/>
      </w:pPr>
      <w:r w:rsidRPr="00F72CD4">
        <w:t>2.</w:t>
      </w:r>
      <w:r w:rsidRPr="00F72CD4">
        <w:tab/>
        <w:t>The parameter settings for the NR cell are set up according to Table 5.2-1 and Table 5.2.2.2.2_1.3-2 and as appropriate.</w:t>
      </w:r>
    </w:p>
    <w:p w14:paraId="5D6218BF" w14:textId="77777777" w:rsidR="007B35BB" w:rsidRPr="00F72CD4" w:rsidRDefault="007B35BB" w:rsidP="000D2D5A">
      <w:pPr>
        <w:pStyle w:val="B1"/>
      </w:pPr>
      <w:r w:rsidRPr="00F72CD4">
        <w:t>3.</w:t>
      </w:r>
      <w:r w:rsidRPr="00F72CD4">
        <w:tab/>
        <w:t>Downlink signals for the NR cell are initially set up according to Annexes C.0, C.1, C.2 and uplink signals according to Annexes G.0, G.1, G.2, G.3.1 of TS 38.521-1 [7].</w:t>
      </w:r>
    </w:p>
    <w:p w14:paraId="175C5292" w14:textId="77777777" w:rsidR="007B35BB" w:rsidRPr="00F72CD4" w:rsidRDefault="007B35BB" w:rsidP="000D2D5A">
      <w:pPr>
        <w:pStyle w:val="B1"/>
      </w:pPr>
      <w:r w:rsidRPr="00F72CD4">
        <w:t>4.</w:t>
      </w:r>
      <w:r w:rsidRPr="00F72CD4">
        <w:tab/>
        <w:t>Propagation conditions for the NR cell are set according to Annex B.0.</w:t>
      </w:r>
    </w:p>
    <w:p w14:paraId="4BD87631"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 xml:space="preserve"> </w:t>
      </w:r>
      <w:r w:rsidRPr="00F72CD4">
        <w:t>for NSA according to TS 38.508-1 [6] clause 4.5. Message contents are defined in clause 5.2.2.2.2_1.4.3.</w:t>
      </w:r>
    </w:p>
    <w:p w14:paraId="4A3B16C2" w14:textId="77777777" w:rsidR="007B35BB" w:rsidRPr="00F72CD4" w:rsidRDefault="007B35BB" w:rsidP="007B35BB">
      <w:pPr>
        <w:pStyle w:val="H6"/>
      </w:pPr>
      <w:r w:rsidRPr="00F72CD4">
        <w:t>5.2.2.2.2_1.4.2</w:t>
      </w:r>
      <w:r w:rsidRPr="00F72CD4">
        <w:tab/>
        <w:t>Test Procedure</w:t>
      </w:r>
    </w:p>
    <w:p w14:paraId="57E4EBF6" w14:textId="77777777" w:rsidR="007B35BB" w:rsidRPr="00F72CD4" w:rsidRDefault="007B35BB" w:rsidP="000D2D5A">
      <w:pPr>
        <w:pStyle w:val="B1"/>
      </w:pPr>
      <w:r w:rsidRPr="00F72CD4">
        <w:t>1.</w:t>
      </w:r>
      <w:r w:rsidRPr="00F72CD4">
        <w:tab/>
        <w:t>SS transmits PDSCH via PDCCH DCI format 1_1 for C_RNTI to transmit the DL RMC according to Table 5.2.2.2.2_1.1-3. The SS sends downlink MAC padding bits on the DL RMC.</w:t>
      </w:r>
    </w:p>
    <w:p w14:paraId="043D3442" w14:textId="77777777" w:rsidR="007B35BB" w:rsidRPr="00F72CD4" w:rsidRDefault="007B35BB" w:rsidP="000D2D5A">
      <w:pPr>
        <w:pStyle w:val="B1"/>
        <w:rPr>
          <w:rFonts w:eastAsia="Batang"/>
        </w:rPr>
      </w:pPr>
      <w:r w:rsidRPr="00F72CD4">
        <w:rPr>
          <w:rFonts w:eastAsia="Batang"/>
        </w:rPr>
        <w:t>2.</w:t>
      </w:r>
      <w:r w:rsidRPr="00F72CD4">
        <w:rPr>
          <w:rFonts w:eastAsia="Batang"/>
        </w:rPr>
        <w:tab/>
        <w:t xml:space="preserve">Set the parameters of the bandwidth, MCS, reference channel, the propagation condition, the correlation matrix and the SNR according to Table </w:t>
      </w:r>
      <w:r w:rsidRPr="00F72CD4">
        <w:t>5.2.2.2.2_1.5-1</w:t>
      </w:r>
      <w:r w:rsidRPr="00F72CD4">
        <w:rPr>
          <w:rFonts w:eastAsia="Batang"/>
        </w:rPr>
        <w:t>.</w:t>
      </w:r>
    </w:p>
    <w:p w14:paraId="3B0A6D11" w14:textId="77777777" w:rsidR="007B35BB" w:rsidRPr="00F72CD4" w:rsidRDefault="007B35BB" w:rsidP="000D2D5A">
      <w:pPr>
        <w:pStyle w:val="B1"/>
        <w:rPr>
          <w:rFonts w:eastAsia="Batang"/>
        </w:rPr>
      </w:pPr>
      <w:r w:rsidRPr="00F72CD4">
        <w:rPr>
          <w:rFonts w:eastAsia="Batang"/>
        </w:rPr>
        <w:t>3.</w:t>
      </w:r>
      <w:r w:rsidRPr="00F72CD4">
        <w:rPr>
          <w:rFonts w:eastAsia="Batang"/>
        </w:rPr>
        <w:tab/>
        <w:t>Measure the average throughput for a duration sufficient to achieve statistical significance according to Annex G clause G.1.5. Count the number of NACKs, ACKs and statDTXs on the UL during each subtest and decide pass or fail according to Tables G.1.5-2 in Annex G clause G.1.5.</w:t>
      </w:r>
    </w:p>
    <w:p w14:paraId="1A06FBA5" w14:textId="77777777" w:rsidR="007B35BB" w:rsidRPr="00F72CD4" w:rsidRDefault="007B35BB" w:rsidP="007B35BB">
      <w:pPr>
        <w:pStyle w:val="H6"/>
      </w:pPr>
      <w:r w:rsidRPr="00F72CD4">
        <w:t>5.2.2.2.2_1.4.3</w:t>
      </w:r>
      <w:r w:rsidRPr="00F72CD4">
        <w:tab/>
        <w:t>Message Contents</w:t>
      </w:r>
    </w:p>
    <w:p w14:paraId="18F0B3F3" w14:textId="77777777" w:rsidR="007B35BB" w:rsidRPr="00F72CD4" w:rsidRDefault="007B35BB" w:rsidP="000D2D5A">
      <w:r w:rsidRPr="00F72CD4">
        <w:t>Message contents are according to TS 38.508-1 [6] subclauses 4.6.1 and 5.4.2.</w:t>
      </w:r>
    </w:p>
    <w:p w14:paraId="65341DEF" w14:textId="77777777" w:rsidR="007B35BB" w:rsidRPr="00F72CD4" w:rsidRDefault="007B35BB" w:rsidP="007B35BB">
      <w:pPr>
        <w:pStyle w:val="H6"/>
      </w:pPr>
      <w:r w:rsidRPr="00F72CD4">
        <w:t>5.2.2.2.2_1.4.3_1</w:t>
      </w:r>
      <w:r w:rsidRPr="00F72CD4">
        <w:tab/>
        <w:t>Message exceptions for SA</w:t>
      </w:r>
    </w:p>
    <w:p w14:paraId="1B6D3D8E" w14:textId="77777777" w:rsidR="007B35BB" w:rsidRPr="00F72CD4" w:rsidRDefault="007B35BB" w:rsidP="000D2D5A">
      <w:pPr>
        <w:pStyle w:val="TH"/>
      </w:pPr>
      <w:r w:rsidRPr="00F72CD4">
        <w:t>Table 5.2.2.2.2_1.4.3_1-1: Void</w:t>
      </w:r>
    </w:p>
    <w:p w14:paraId="48DF415C" w14:textId="77777777" w:rsidR="007B35BB" w:rsidRPr="00F72CD4" w:rsidRDefault="007B35BB" w:rsidP="000D2D5A"/>
    <w:p w14:paraId="37DB38EB" w14:textId="77777777" w:rsidR="007B35BB" w:rsidRPr="00F72CD4" w:rsidRDefault="007B35BB" w:rsidP="000D2D5A">
      <w:pPr>
        <w:pStyle w:val="TH"/>
        <w:rPr>
          <w:i/>
          <w:iCs/>
        </w:rPr>
      </w:pPr>
      <w:r w:rsidRPr="00F72CD4">
        <w:t xml:space="preserve">Table 5.2.2.2.2_1.4.3_1-2: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973EF3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02368AF" w14:textId="77777777" w:rsidR="007B35BB" w:rsidRPr="00F72CD4" w:rsidRDefault="007B35BB" w:rsidP="000D2D5A">
            <w:pPr>
              <w:pStyle w:val="TAH"/>
            </w:pPr>
            <w:r w:rsidRPr="00F72CD4">
              <w:t>Derivation Path: TS 38.508-1 [6], Table Table 5.4.2.0-26</w:t>
            </w:r>
          </w:p>
        </w:tc>
      </w:tr>
      <w:tr w:rsidR="007B35BB" w:rsidRPr="00F72CD4" w14:paraId="3EE1C4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AC211E"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97F281B"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E32741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09C7FDA" w14:textId="77777777" w:rsidR="007B35BB" w:rsidRPr="00F72CD4" w:rsidRDefault="007B35BB" w:rsidP="000D2D5A">
            <w:pPr>
              <w:pStyle w:val="TAH"/>
            </w:pPr>
            <w:r w:rsidRPr="00F72CD4">
              <w:t>Condition</w:t>
            </w:r>
          </w:p>
        </w:tc>
      </w:tr>
      <w:tr w:rsidR="007B35BB" w:rsidRPr="00F72CD4" w14:paraId="475B288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48015A"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368D6D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80643A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5F3AB0" w14:textId="77777777" w:rsidR="007B35BB" w:rsidRPr="00F72CD4" w:rsidRDefault="007B35BB" w:rsidP="000D2D5A">
            <w:pPr>
              <w:pStyle w:val="TAL"/>
            </w:pPr>
          </w:p>
        </w:tc>
      </w:tr>
      <w:tr w:rsidR="007B35BB" w:rsidRPr="00F72CD4" w14:paraId="150A6A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2FDFC0" w14:textId="77777777" w:rsidR="007B35BB" w:rsidRPr="00F72CD4" w:rsidRDefault="007B35BB" w:rsidP="000D2D5A">
            <w:pPr>
              <w:pStyle w:val="TAL"/>
            </w:pPr>
            <w:r w:rsidRPr="00F72CD4">
              <w:t xml:space="preserve">  dataScramblingIdentityPDSCH</w:t>
            </w:r>
          </w:p>
        </w:tc>
        <w:tc>
          <w:tcPr>
            <w:tcW w:w="2268" w:type="dxa"/>
            <w:tcBorders>
              <w:top w:val="single" w:sz="4" w:space="0" w:color="auto"/>
              <w:left w:val="single" w:sz="4" w:space="0" w:color="auto"/>
              <w:bottom w:val="single" w:sz="4" w:space="0" w:color="auto"/>
              <w:right w:val="single" w:sz="4" w:space="0" w:color="auto"/>
            </w:tcBorders>
            <w:hideMark/>
          </w:tcPr>
          <w:p w14:paraId="3AA78E82" w14:textId="77777777" w:rsidR="007B35BB" w:rsidRPr="00F72CD4" w:rsidRDefault="007B35BB" w:rsidP="000D2D5A">
            <w:pPr>
              <w:pStyle w:val="TAL"/>
            </w:pPr>
            <w:r w:rsidRPr="00F72CD4">
              <w:t>0</w:t>
            </w:r>
          </w:p>
        </w:tc>
        <w:tc>
          <w:tcPr>
            <w:tcW w:w="1701" w:type="dxa"/>
            <w:tcBorders>
              <w:top w:val="single" w:sz="4" w:space="0" w:color="auto"/>
              <w:left w:val="single" w:sz="4" w:space="0" w:color="auto"/>
              <w:bottom w:val="single" w:sz="4" w:space="0" w:color="auto"/>
              <w:right w:val="single" w:sz="4" w:space="0" w:color="auto"/>
            </w:tcBorders>
          </w:tcPr>
          <w:p w14:paraId="4912EF3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6ED5BB" w14:textId="77777777" w:rsidR="007B35BB" w:rsidRPr="00F72CD4" w:rsidRDefault="007B35BB" w:rsidP="000D2D5A">
            <w:pPr>
              <w:pStyle w:val="TAL"/>
            </w:pPr>
          </w:p>
        </w:tc>
      </w:tr>
      <w:tr w:rsidR="007B35BB" w:rsidRPr="00F72CD4" w14:paraId="10E5DB9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995615" w14:textId="77777777" w:rsidR="007B35BB" w:rsidRPr="00F72CD4" w:rsidRDefault="007B35BB" w:rsidP="000D2D5A">
            <w:pPr>
              <w:pStyle w:val="TAL"/>
            </w:pPr>
            <w:r w:rsidRPr="00F72CD4">
              <w:t>dmrs-DownlinkForPDSCH-MappingTypeA CHOICE {</w:t>
            </w:r>
          </w:p>
        </w:tc>
        <w:tc>
          <w:tcPr>
            <w:tcW w:w="2268" w:type="dxa"/>
            <w:tcBorders>
              <w:top w:val="single" w:sz="4" w:space="0" w:color="auto"/>
              <w:left w:val="single" w:sz="4" w:space="0" w:color="auto"/>
              <w:bottom w:val="single" w:sz="4" w:space="0" w:color="auto"/>
              <w:right w:val="single" w:sz="4" w:space="0" w:color="auto"/>
            </w:tcBorders>
          </w:tcPr>
          <w:p w14:paraId="548853D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D066F9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F41567" w14:textId="77777777" w:rsidR="007B35BB" w:rsidRPr="00F72CD4" w:rsidRDefault="007B35BB" w:rsidP="000D2D5A">
            <w:pPr>
              <w:pStyle w:val="TAL"/>
            </w:pPr>
          </w:p>
        </w:tc>
      </w:tr>
      <w:tr w:rsidR="007B35BB" w:rsidRPr="00F72CD4" w14:paraId="66CF128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2550FF" w14:textId="77777777" w:rsidR="007B35BB" w:rsidRPr="00F72CD4" w:rsidRDefault="007B35BB" w:rsidP="000D2D5A">
            <w:pPr>
              <w:pStyle w:val="TAL"/>
            </w:pPr>
            <w:r w:rsidRPr="00F72CD4">
              <w:t xml:space="preserve">    Setup</w:t>
            </w:r>
          </w:p>
        </w:tc>
        <w:tc>
          <w:tcPr>
            <w:tcW w:w="2268" w:type="dxa"/>
            <w:tcBorders>
              <w:top w:val="single" w:sz="4" w:space="0" w:color="auto"/>
              <w:left w:val="single" w:sz="4" w:space="0" w:color="auto"/>
              <w:bottom w:val="single" w:sz="4" w:space="0" w:color="auto"/>
              <w:right w:val="single" w:sz="4" w:space="0" w:color="auto"/>
            </w:tcBorders>
            <w:hideMark/>
          </w:tcPr>
          <w:p w14:paraId="7BA1221F" w14:textId="77777777" w:rsidR="007B35BB" w:rsidRPr="00F72CD4" w:rsidRDefault="007B35BB" w:rsidP="000D2D5A">
            <w:pPr>
              <w:pStyle w:val="TAL"/>
            </w:pPr>
            <w:r w:rsidRPr="00F72CD4">
              <w:t>DMRS-DownlinkConfig</w:t>
            </w:r>
          </w:p>
        </w:tc>
        <w:tc>
          <w:tcPr>
            <w:tcW w:w="1701" w:type="dxa"/>
            <w:tcBorders>
              <w:top w:val="single" w:sz="4" w:space="0" w:color="auto"/>
              <w:left w:val="single" w:sz="4" w:space="0" w:color="auto"/>
              <w:bottom w:val="single" w:sz="4" w:space="0" w:color="auto"/>
              <w:right w:val="single" w:sz="4" w:space="0" w:color="auto"/>
            </w:tcBorders>
          </w:tcPr>
          <w:p w14:paraId="6FA6F72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3643841" w14:textId="77777777" w:rsidR="007B35BB" w:rsidRPr="00F72CD4" w:rsidRDefault="007B35BB" w:rsidP="000D2D5A">
            <w:pPr>
              <w:pStyle w:val="TAL"/>
            </w:pPr>
          </w:p>
        </w:tc>
      </w:tr>
      <w:tr w:rsidR="007B35BB" w:rsidRPr="00F72CD4" w14:paraId="1933FAF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064A5D"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95FA7A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5AF91A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73814A" w14:textId="77777777" w:rsidR="007B35BB" w:rsidRPr="00F72CD4" w:rsidRDefault="007B35BB" w:rsidP="000D2D5A">
            <w:pPr>
              <w:pStyle w:val="TAL"/>
            </w:pPr>
          </w:p>
        </w:tc>
      </w:tr>
      <w:tr w:rsidR="007B35BB" w:rsidRPr="00F72CD4" w14:paraId="3E96CBE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3035D6" w14:textId="77777777" w:rsidR="007B35BB" w:rsidRPr="00F72CD4" w:rsidRDefault="007B35BB" w:rsidP="000D2D5A">
            <w:pPr>
              <w:pStyle w:val="TAL"/>
            </w:pPr>
            <w:r w:rsidRPr="00F72CD4">
              <w:t xml:space="preserve">  resourceAllocation</w:t>
            </w:r>
          </w:p>
        </w:tc>
        <w:tc>
          <w:tcPr>
            <w:tcW w:w="2268" w:type="dxa"/>
            <w:tcBorders>
              <w:top w:val="single" w:sz="4" w:space="0" w:color="auto"/>
              <w:left w:val="single" w:sz="4" w:space="0" w:color="auto"/>
              <w:bottom w:val="single" w:sz="4" w:space="0" w:color="auto"/>
              <w:right w:val="single" w:sz="4" w:space="0" w:color="auto"/>
            </w:tcBorders>
            <w:hideMark/>
          </w:tcPr>
          <w:p w14:paraId="268E5DF6" w14:textId="77777777" w:rsidR="007B35BB" w:rsidRPr="00F72CD4" w:rsidRDefault="007B35BB" w:rsidP="000D2D5A">
            <w:pPr>
              <w:pStyle w:val="TAL"/>
            </w:pPr>
            <w:r w:rsidRPr="00F72CD4">
              <w:t>resourceAllocationType0</w:t>
            </w:r>
          </w:p>
        </w:tc>
        <w:tc>
          <w:tcPr>
            <w:tcW w:w="1701" w:type="dxa"/>
            <w:tcBorders>
              <w:top w:val="single" w:sz="4" w:space="0" w:color="auto"/>
              <w:left w:val="single" w:sz="4" w:space="0" w:color="auto"/>
              <w:bottom w:val="single" w:sz="4" w:space="0" w:color="auto"/>
              <w:right w:val="single" w:sz="4" w:space="0" w:color="auto"/>
            </w:tcBorders>
          </w:tcPr>
          <w:p w14:paraId="3EB76CB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DD2E48E" w14:textId="77777777" w:rsidR="007B35BB" w:rsidRPr="00F72CD4" w:rsidRDefault="007B35BB" w:rsidP="000D2D5A">
            <w:pPr>
              <w:pStyle w:val="TAL"/>
            </w:pPr>
            <w:r w:rsidRPr="00F72CD4">
              <w:t>Used_for_Type0</w:t>
            </w:r>
          </w:p>
        </w:tc>
      </w:tr>
      <w:tr w:rsidR="007B35BB" w:rsidRPr="00F72CD4" w14:paraId="7B226C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19AFEB"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067E910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08E9E6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A5F7543" w14:textId="77777777" w:rsidR="007B35BB" w:rsidRPr="00F72CD4" w:rsidRDefault="007B35BB" w:rsidP="000D2D5A">
            <w:pPr>
              <w:pStyle w:val="TAL"/>
            </w:pPr>
          </w:p>
        </w:tc>
      </w:tr>
      <w:tr w:rsidR="007B35BB" w:rsidRPr="00F72CD4" w14:paraId="13B0886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B2BA51"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4DA2BB0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6EDA9E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69CAD49" w14:textId="77777777" w:rsidR="007B35BB" w:rsidRPr="00F72CD4" w:rsidRDefault="007B35BB" w:rsidP="000D2D5A">
            <w:pPr>
              <w:pStyle w:val="TAL"/>
            </w:pPr>
          </w:p>
        </w:tc>
      </w:tr>
      <w:tr w:rsidR="007B35BB" w:rsidRPr="00F72CD4" w14:paraId="52DB14B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6D00A6" w14:textId="77777777" w:rsidR="007B35BB" w:rsidRPr="00F72CD4" w:rsidRDefault="007B35BB" w:rsidP="000D2D5A">
            <w:pPr>
              <w:pStyle w:val="TAL"/>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tcPr>
          <w:p w14:paraId="4EBED37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9C3837B" w14:textId="77777777" w:rsidR="007B35BB" w:rsidRPr="00F72CD4" w:rsidRDefault="007B35BB" w:rsidP="000D2D5A">
            <w:pPr>
              <w:pStyle w:val="TAL"/>
            </w:pPr>
            <w:r w:rsidRPr="00F72CD4">
              <w:t>If a bundleSize(Set) value is absent, the UE applies the value n2.</w:t>
            </w:r>
          </w:p>
        </w:tc>
        <w:tc>
          <w:tcPr>
            <w:tcW w:w="1245" w:type="dxa"/>
            <w:tcBorders>
              <w:top w:val="single" w:sz="4" w:space="0" w:color="auto"/>
              <w:left w:val="single" w:sz="4" w:space="0" w:color="auto"/>
              <w:bottom w:val="single" w:sz="4" w:space="0" w:color="auto"/>
              <w:right w:val="single" w:sz="4" w:space="0" w:color="auto"/>
            </w:tcBorders>
          </w:tcPr>
          <w:p w14:paraId="2C97B3D7" w14:textId="77777777" w:rsidR="007B35BB" w:rsidRPr="00F72CD4" w:rsidRDefault="007B35BB" w:rsidP="000D2D5A">
            <w:pPr>
              <w:pStyle w:val="TAL"/>
            </w:pPr>
          </w:p>
        </w:tc>
      </w:tr>
      <w:tr w:rsidR="007B35BB" w:rsidRPr="00F72CD4" w14:paraId="08A1224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B7D4D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C6CA30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EB63CF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4DED9B" w14:textId="77777777" w:rsidR="007B35BB" w:rsidRPr="00F72CD4" w:rsidRDefault="007B35BB" w:rsidP="000D2D5A">
            <w:pPr>
              <w:pStyle w:val="TAL"/>
            </w:pPr>
          </w:p>
        </w:tc>
      </w:tr>
      <w:tr w:rsidR="007B35BB" w:rsidRPr="00F72CD4" w14:paraId="0BA2C3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AD0F3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22E139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CB15FF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BA7838" w14:textId="77777777" w:rsidR="007B35BB" w:rsidRPr="00F72CD4" w:rsidRDefault="007B35BB" w:rsidP="000D2D5A">
            <w:pPr>
              <w:pStyle w:val="TAL"/>
            </w:pPr>
          </w:p>
        </w:tc>
      </w:tr>
      <w:tr w:rsidR="007B35BB" w:rsidRPr="00F72CD4" w14:paraId="175DC14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3C7A8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136A9A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91810B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45FF3F" w14:textId="77777777" w:rsidR="007B35BB" w:rsidRPr="00F72CD4" w:rsidRDefault="007B35BB" w:rsidP="000D2D5A">
            <w:pPr>
              <w:pStyle w:val="TAL"/>
            </w:pPr>
          </w:p>
        </w:tc>
      </w:tr>
    </w:tbl>
    <w:p w14:paraId="02CD36F0" w14:textId="77777777" w:rsidR="007B35BB" w:rsidRPr="00F72CD4" w:rsidRDefault="007B35BB" w:rsidP="000D2D5A"/>
    <w:p w14:paraId="15C13CC1" w14:textId="77777777" w:rsidR="007B35BB" w:rsidRPr="00F72CD4" w:rsidRDefault="007B35BB" w:rsidP="000D2D5A">
      <w:pPr>
        <w:pStyle w:val="TH"/>
      </w:pPr>
      <w:r w:rsidRPr="00F72CD4">
        <w:t>Table 5.2.2.2.2_1.4.3_1-3: Void</w:t>
      </w:r>
    </w:p>
    <w:p w14:paraId="314467FF" w14:textId="77777777" w:rsidR="007B35BB" w:rsidRPr="00F72CD4" w:rsidRDefault="007B35BB" w:rsidP="000D2D5A"/>
    <w:p w14:paraId="28566EBD" w14:textId="77777777" w:rsidR="007B35BB" w:rsidRPr="00F72CD4" w:rsidRDefault="007B35BB" w:rsidP="000D2D5A">
      <w:pPr>
        <w:pStyle w:val="TH"/>
      </w:pPr>
      <w:r w:rsidRPr="00F72CD4">
        <w:t>Table 5.2.2.2.2_1.4.3_1-4: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228404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6E31EFB" w14:textId="77777777" w:rsidR="007B35BB" w:rsidRPr="00F72CD4" w:rsidRDefault="007B35BB" w:rsidP="000D2D5A">
            <w:pPr>
              <w:pStyle w:val="TAH"/>
            </w:pPr>
            <w:r w:rsidRPr="00F72CD4">
              <w:t>Derivation Path: TS 38.508-1 [6], Table 5.4.2.0-6</w:t>
            </w:r>
          </w:p>
        </w:tc>
      </w:tr>
      <w:tr w:rsidR="007B35BB" w:rsidRPr="00F72CD4" w14:paraId="3600896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35B28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0E2E9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B1D6EE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3357CC7" w14:textId="77777777" w:rsidR="007B35BB" w:rsidRPr="00F72CD4" w:rsidRDefault="007B35BB" w:rsidP="000D2D5A">
            <w:pPr>
              <w:pStyle w:val="TAH"/>
            </w:pPr>
            <w:r w:rsidRPr="00F72CD4">
              <w:t>Condition</w:t>
            </w:r>
          </w:p>
        </w:tc>
      </w:tr>
      <w:tr w:rsidR="007B35BB" w:rsidRPr="00F72CD4" w14:paraId="279C7D1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DA312B9"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41234C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9805E0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A456A2" w14:textId="77777777" w:rsidR="007B35BB" w:rsidRPr="00F72CD4" w:rsidRDefault="007B35BB" w:rsidP="000D2D5A">
            <w:pPr>
              <w:pStyle w:val="TAL"/>
            </w:pPr>
          </w:p>
        </w:tc>
      </w:tr>
      <w:tr w:rsidR="007B35BB" w:rsidRPr="00F72CD4" w14:paraId="7E25B6E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788978" w14:textId="77777777" w:rsidR="007B35BB" w:rsidRPr="00F72CD4" w:rsidRDefault="007B35BB" w:rsidP="000D2D5A">
            <w:pPr>
              <w:pStyle w:val="TAL"/>
            </w:pPr>
            <w:r w:rsidRPr="00F72CD4">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603E8274" w14:textId="77777777" w:rsidR="007B35BB" w:rsidRPr="00F72CD4" w:rsidRDefault="007B35BB" w:rsidP="000D2D5A">
            <w:pPr>
              <w:pStyle w:val="TAL"/>
            </w:pPr>
            <w:r w:rsidRPr="00F72CD4">
              <w:t>11111111 11111111 10000000 00000000 00000000 00000</w:t>
            </w:r>
          </w:p>
        </w:tc>
        <w:tc>
          <w:tcPr>
            <w:tcW w:w="1700" w:type="dxa"/>
            <w:tcBorders>
              <w:top w:val="single" w:sz="4" w:space="0" w:color="auto"/>
              <w:left w:val="single" w:sz="4" w:space="0" w:color="auto"/>
              <w:bottom w:val="single" w:sz="4" w:space="0" w:color="auto"/>
              <w:right w:val="single" w:sz="4" w:space="0" w:color="auto"/>
            </w:tcBorders>
            <w:hideMark/>
          </w:tcPr>
          <w:p w14:paraId="591F8F61" w14:textId="77777777" w:rsidR="007B35BB" w:rsidRPr="00F72CD4" w:rsidRDefault="007B35BB" w:rsidP="000D2D5A">
            <w:pPr>
              <w:pStyle w:val="TAL"/>
            </w:pPr>
            <w:r w:rsidRPr="00F72CD4">
              <w:t>CORESET to use the least significant 102 RBs of the BWP</w:t>
            </w:r>
          </w:p>
        </w:tc>
        <w:tc>
          <w:tcPr>
            <w:tcW w:w="1245" w:type="dxa"/>
            <w:tcBorders>
              <w:top w:val="single" w:sz="4" w:space="0" w:color="auto"/>
              <w:left w:val="single" w:sz="4" w:space="0" w:color="auto"/>
              <w:bottom w:val="single" w:sz="4" w:space="0" w:color="auto"/>
              <w:right w:val="single" w:sz="4" w:space="0" w:color="auto"/>
            </w:tcBorders>
          </w:tcPr>
          <w:p w14:paraId="2ACC6404" w14:textId="77777777" w:rsidR="007B35BB" w:rsidRPr="00F72CD4" w:rsidRDefault="007B35BB" w:rsidP="000D2D5A">
            <w:pPr>
              <w:pStyle w:val="TAL"/>
            </w:pPr>
          </w:p>
        </w:tc>
      </w:tr>
      <w:tr w:rsidR="007B35BB" w:rsidRPr="00F72CD4" w14:paraId="787B9D2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E5D63E" w14:textId="77777777" w:rsidR="007B35BB" w:rsidRPr="00F72CD4" w:rsidRDefault="007B35BB" w:rsidP="000D2D5A">
            <w:pPr>
              <w:pStyle w:val="TAL"/>
            </w:pPr>
            <w:r w:rsidRPr="00F72CD4">
              <w:t xml:space="preserve">  tci-StatesPDCCH-ToAddList {</w:t>
            </w:r>
          </w:p>
        </w:tc>
        <w:tc>
          <w:tcPr>
            <w:tcW w:w="2267" w:type="dxa"/>
            <w:tcBorders>
              <w:top w:val="single" w:sz="4" w:space="0" w:color="auto"/>
              <w:left w:val="single" w:sz="4" w:space="0" w:color="auto"/>
              <w:bottom w:val="single" w:sz="4" w:space="0" w:color="auto"/>
              <w:right w:val="single" w:sz="4" w:space="0" w:color="auto"/>
            </w:tcBorders>
          </w:tcPr>
          <w:p w14:paraId="1758CFC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527FB8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E95C03" w14:textId="77777777" w:rsidR="007B35BB" w:rsidRPr="00F72CD4" w:rsidRDefault="007B35BB" w:rsidP="000D2D5A">
            <w:pPr>
              <w:pStyle w:val="TAL"/>
            </w:pPr>
          </w:p>
        </w:tc>
      </w:tr>
      <w:tr w:rsidR="007B35BB" w:rsidRPr="00F72CD4" w14:paraId="7A924B40" w14:textId="77777777" w:rsidTr="007B35BB">
        <w:tc>
          <w:tcPr>
            <w:tcW w:w="4535" w:type="dxa"/>
            <w:tcBorders>
              <w:top w:val="single" w:sz="4" w:space="0" w:color="auto"/>
              <w:left w:val="single" w:sz="4" w:space="0" w:color="auto"/>
              <w:bottom w:val="single" w:sz="4" w:space="0" w:color="auto"/>
              <w:right w:val="single" w:sz="4" w:space="0" w:color="auto"/>
            </w:tcBorders>
          </w:tcPr>
          <w:p w14:paraId="3947E41D"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6070062"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25A66CE5" w14:textId="77777777" w:rsidR="007B35BB" w:rsidRPr="00F72CD4" w:rsidRDefault="007B35BB" w:rsidP="000D2D5A">
            <w:pPr>
              <w:pStyle w:val="TAL"/>
            </w:pPr>
            <w:r w:rsidRPr="00F72CD4">
              <w:t>TCI State #0</w:t>
            </w:r>
          </w:p>
        </w:tc>
        <w:tc>
          <w:tcPr>
            <w:tcW w:w="1245" w:type="dxa"/>
            <w:tcBorders>
              <w:top w:val="single" w:sz="4" w:space="0" w:color="auto"/>
              <w:left w:val="single" w:sz="4" w:space="0" w:color="auto"/>
              <w:bottom w:val="single" w:sz="4" w:space="0" w:color="auto"/>
              <w:right w:val="single" w:sz="4" w:space="0" w:color="auto"/>
            </w:tcBorders>
          </w:tcPr>
          <w:p w14:paraId="7CAC56FE" w14:textId="77777777" w:rsidR="007B35BB" w:rsidRPr="00F72CD4" w:rsidRDefault="007B35BB" w:rsidP="000D2D5A">
            <w:pPr>
              <w:pStyle w:val="TAL"/>
            </w:pPr>
          </w:p>
        </w:tc>
      </w:tr>
      <w:tr w:rsidR="007B35BB" w:rsidRPr="00F72CD4" w14:paraId="738106EA" w14:textId="77777777" w:rsidTr="007B35BB">
        <w:tc>
          <w:tcPr>
            <w:tcW w:w="4535" w:type="dxa"/>
            <w:tcBorders>
              <w:top w:val="single" w:sz="4" w:space="0" w:color="auto"/>
              <w:left w:val="single" w:sz="4" w:space="0" w:color="auto"/>
              <w:bottom w:val="single" w:sz="4" w:space="0" w:color="auto"/>
              <w:right w:val="single" w:sz="4" w:space="0" w:color="auto"/>
            </w:tcBorders>
          </w:tcPr>
          <w:p w14:paraId="595DD58D"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FD67370"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61177B22" w14:textId="77777777" w:rsidR="007B35BB" w:rsidRPr="00F72CD4" w:rsidRDefault="007B35BB" w:rsidP="000D2D5A">
            <w:pPr>
              <w:pStyle w:val="TAL"/>
            </w:pPr>
            <w:r w:rsidRPr="00F72CD4">
              <w:t>TCI State #1</w:t>
            </w:r>
          </w:p>
        </w:tc>
        <w:tc>
          <w:tcPr>
            <w:tcW w:w="1245" w:type="dxa"/>
            <w:tcBorders>
              <w:top w:val="single" w:sz="4" w:space="0" w:color="auto"/>
              <w:left w:val="single" w:sz="4" w:space="0" w:color="auto"/>
              <w:bottom w:val="single" w:sz="4" w:space="0" w:color="auto"/>
              <w:right w:val="single" w:sz="4" w:space="0" w:color="auto"/>
            </w:tcBorders>
          </w:tcPr>
          <w:p w14:paraId="5CDBB379" w14:textId="77777777" w:rsidR="007B35BB" w:rsidRPr="00F72CD4" w:rsidRDefault="007B35BB" w:rsidP="000D2D5A">
            <w:pPr>
              <w:pStyle w:val="TAL"/>
            </w:pPr>
          </w:p>
        </w:tc>
      </w:tr>
      <w:tr w:rsidR="007B35BB" w:rsidRPr="00F72CD4" w14:paraId="4DC60B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F336A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8851B1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56DC49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1C5A6F" w14:textId="77777777" w:rsidR="007B35BB" w:rsidRPr="00F72CD4" w:rsidRDefault="007B35BB" w:rsidP="000D2D5A">
            <w:pPr>
              <w:pStyle w:val="TAL"/>
            </w:pPr>
          </w:p>
        </w:tc>
      </w:tr>
      <w:tr w:rsidR="007B35BB" w:rsidRPr="00F72CD4" w14:paraId="7C205C8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C70DE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C6D2FB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3CC15F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7344B9" w14:textId="77777777" w:rsidR="007B35BB" w:rsidRPr="00F72CD4" w:rsidRDefault="007B35BB" w:rsidP="000D2D5A">
            <w:pPr>
              <w:pStyle w:val="TAL"/>
            </w:pPr>
          </w:p>
        </w:tc>
      </w:tr>
    </w:tbl>
    <w:p w14:paraId="008B63EB" w14:textId="77777777" w:rsidR="007B35BB" w:rsidRPr="00F72CD4" w:rsidRDefault="007B35BB" w:rsidP="000D2D5A"/>
    <w:p w14:paraId="7E84E7FD" w14:textId="77777777" w:rsidR="007B35BB" w:rsidRPr="00F72CD4" w:rsidRDefault="007B35BB" w:rsidP="000D2D5A">
      <w:pPr>
        <w:pStyle w:val="TH"/>
      </w:pPr>
      <w:r w:rsidRPr="00F72CD4">
        <w:t>Table 5.2.2.2.2_1.4.3_1-5: Void</w:t>
      </w:r>
    </w:p>
    <w:p w14:paraId="4BC4C8E6" w14:textId="77777777" w:rsidR="007B35BB" w:rsidRPr="00F72CD4" w:rsidRDefault="007B35BB" w:rsidP="000D2D5A"/>
    <w:p w14:paraId="575C0BD3" w14:textId="77777777" w:rsidR="007B35BB" w:rsidRPr="00F72CD4" w:rsidRDefault="007B35BB" w:rsidP="000D2D5A">
      <w:pPr>
        <w:pStyle w:val="TH"/>
      </w:pPr>
      <w:r w:rsidRPr="00F72CD4">
        <w:t>Table 5.2.2.2.2_1.4.3_1-6: N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72FAF4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13E898E" w14:textId="77777777" w:rsidR="007B35BB" w:rsidRPr="00F72CD4" w:rsidRDefault="007B35BB" w:rsidP="000D2D5A">
            <w:pPr>
              <w:pStyle w:val="TAH"/>
            </w:pPr>
            <w:r w:rsidRPr="00F72CD4">
              <w:t>Derivation Path: TS 38.508-1 [6], Table 5.4.2.0-15</w:t>
            </w:r>
          </w:p>
        </w:tc>
      </w:tr>
      <w:tr w:rsidR="007B35BB" w:rsidRPr="00F72CD4" w14:paraId="5F9DE7C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64147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718D6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44A1AB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9EF6261" w14:textId="77777777" w:rsidR="007B35BB" w:rsidRPr="00F72CD4" w:rsidRDefault="007B35BB" w:rsidP="000D2D5A">
            <w:pPr>
              <w:pStyle w:val="TAH"/>
            </w:pPr>
            <w:r w:rsidRPr="00F72CD4">
              <w:t>Condition</w:t>
            </w:r>
          </w:p>
        </w:tc>
      </w:tr>
      <w:tr w:rsidR="007B35BB" w:rsidRPr="00F72CD4" w14:paraId="2E9FB71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D25EAA"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C868CA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0CDD36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3340B3A" w14:textId="77777777" w:rsidR="007B35BB" w:rsidRPr="00F72CD4" w:rsidRDefault="007B35BB" w:rsidP="000D2D5A">
            <w:pPr>
              <w:pStyle w:val="TAL"/>
            </w:pPr>
          </w:p>
        </w:tc>
      </w:tr>
      <w:tr w:rsidR="007B35BB" w:rsidRPr="00F72CD4" w14:paraId="1B57C4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3FDEDF"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D55F1F7" w14:textId="77777777" w:rsidR="007B35BB" w:rsidRPr="00F72CD4" w:rsidRDefault="007B35BB" w:rsidP="000D2D5A">
            <w:pPr>
              <w:pStyle w:val="TAL"/>
            </w:pPr>
            <w:r w:rsidRPr="00F72CD4">
              <w:t>13</w:t>
            </w:r>
          </w:p>
        </w:tc>
        <w:tc>
          <w:tcPr>
            <w:tcW w:w="1700" w:type="dxa"/>
            <w:tcBorders>
              <w:top w:val="single" w:sz="4" w:space="0" w:color="auto"/>
              <w:left w:val="single" w:sz="4" w:space="0" w:color="auto"/>
              <w:bottom w:val="single" w:sz="4" w:space="0" w:color="auto"/>
              <w:right w:val="single" w:sz="4" w:space="0" w:color="auto"/>
            </w:tcBorders>
            <w:hideMark/>
          </w:tcPr>
          <w:p w14:paraId="15309296" w14:textId="77777777" w:rsidR="007B35BB" w:rsidRPr="00F72CD4" w:rsidRDefault="007B35BB" w:rsidP="000D2D5A">
            <w:pPr>
              <w:rPr>
                <w:rFonts w:eastAsia="SimSun"/>
                <w:lang w:eastAsia="fr-FR"/>
              </w:rPr>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13</w:t>
            </w:r>
          </w:p>
        </w:tc>
        <w:tc>
          <w:tcPr>
            <w:tcW w:w="1245" w:type="dxa"/>
            <w:tcBorders>
              <w:top w:val="single" w:sz="4" w:space="0" w:color="auto"/>
              <w:left w:val="single" w:sz="4" w:space="0" w:color="auto"/>
              <w:bottom w:val="single" w:sz="4" w:space="0" w:color="auto"/>
              <w:right w:val="single" w:sz="4" w:space="0" w:color="auto"/>
            </w:tcBorders>
            <w:hideMark/>
          </w:tcPr>
          <w:p w14:paraId="03742FBB" w14:textId="77777777" w:rsidR="007B35BB" w:rsidRPr="00F72CD4" w:rsidRDefault="007B35BB" w:rsidP="000D2D5A">
            <w:pPr>
              <w:rPr>
                <w:rFonts w:eastAsia="SimSun"/>
                <w:lang w:eastAsia="fr-FR"/>
              </w:rPr>
            </w:pPr>
          </w:p>
        </w:tc>
      </w:tr>
      <w:tr w:rsidR="007B35BB" w:rsidRPr="00F72CD4" w14:paraId="40936E7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2D169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9C99D2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9E3D9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AD25E4" w14:textId="77777777" w:rsidR="007B35BB" w:rsidRPr="00F72CD4" w:rsidRDefault="007B35BB" w:rsidP="000D2D5A">
            <w:pPr>
              <w:pStyle w:val="TAL"/>
            </w:pPr>
          </w:p>
        </w:tc>
      </w:tr>
    </w:tbl>
    <w:p w14:paraId="7301FF35" w14:textId="77777777" w:rsidR="007B35BB" w:rsidRPr="00F72CD4" w:rsidRDefault="007B35BB" w:rsidP="000D2D5A"/>
    <w:p w14:paraId="2EA879A2" w14:textId="77777777" w:rsidR="007B35BB" w:rsidRPr="00F72CD4" w:rsidRDefault="007B35BB" w:rsidP="000D2D5A">
      <w:pPr>
        <w:pStyle w:val="TH"/>
      </w:pPr>
      <w:r w:rsidRPr="00F72CD4">
        <w:t>Table 5.2.2.2.2_1.4.3_1-7: CSI-ResourcePeriodicityAndOffset for CSI Acquisition for NZP CSI-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3A148C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04F0C8D" w14:textId="77777777" w:rsidR="007B35BB" w:rsidRPr="00F72CD4" w:rsidRDefault="007B35BB" w:rsidP="000D2D5A">
            <w:pPr>
              <w:pStyle w:val="TAH"/>
            </w:pPr>
            <w:r w:rsidRPr="00F72CD4">
              <w:t>Derivation Path: TS 38.508-1 [6], Table 5.4.2.0-16</w:t>
            </w:r>
          </w:p>
        </w:tc>
      </w:tr>
      <w:tr w:rsidR="007B35BB" w:rsidRPr="00F72CD4" w14:paraId="2E3D63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70CB3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2FB75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098982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9132348" w14:textId="77777777" w:rsidR="007B35BB" w:rsidRPr="00F72CD4" w:rsidRDefault="007B35BB" w:rsidP="000D2D5A">
            <w:pPr>
              <w:pStyle w:val="TAH"/>
            </w:pPr>
            <w:r w:rsidRPr="00F72CD4">
              <w:t>Condition</w:t>
            </w:r>
          </w:p>
        </w:tc>
      </w:tr>
      <w:tr w:rsidR="007B35BB" w:rsidRPr="00F72CD4" w14:paraId="21A4C8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262B50"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7583D6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F3892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49C8AF" w14:textId="77777777" w:rsidR="007B35BB" w:rsidRPr="00F72CD4" w:rsidRDefault="007B35BB" w:rsidP="000D2D5A">
            <w:pPr>
              <w:pStyle w:val="TAL"/>
            </w:pPr>
          </w:p>
        </w:tc>
      </w:tr>
      <w:tr w:rsidR="007B35BB" w:rsidRPr="00F72CD4" w14:paraId="24DCDF0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A22D11"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6DA7B067"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55274758" w14:textId="77777777" w:rsidR="007B35BB" w:rsidRPr="00F72CD4" w:rsidRDefault="007B35BB" w:rsidP="000D2D5A">
            <w:pPr>
              <w:rPr>
                <w:rFonts w:eastAsia="SimSun"/>
              </w:rPr>
            </w:pPr>
            <w:r w:rsidRPr="00F72CD4">
              <w:rPr>
                <w:rFonts w:eastAsia="SimSun"/>
              </w:rPr>
              <w:t>Periodicity 5 slots and offset 0</w:t>
            </w:r>
          </w:p>
        </w:tc>
        <w:tc>
          <w:tcPr>
            <w:tcW w:w="1245" w:type="dxa"/>
            <w:tcBorders>
              <w:top w:val="single" w:sz="4" w:space="0" w:color="auto"/>
              <w:left w:val="single" w:sz="4" w:space="0" w:color="auto"/>
              <w:bottom w:val="single" w:sz="4" w:space="0" w:color="auto"/>
              <w:right w:val="single" w:sz="4" w:space="0" w:color="auto"/>
            </w:tcBorders>
            <w:hideMark/>
          </w:tcPr>
          <w:p w14:paraId="5EE8D269" w14:textId="77777777" w:rsidR="007B35BB" w:rsidRPr="00F72CD4" w:rsidRDefault="007B35BB" w:rsidP="000D2D5A">
            <w:pPr>
              <w:rPr>
                <w:rFonts w:eastAsia="SimSun"/>
              </w:rPr>
            </w:pPr>
          </w:p>
        </w:tc>
      </w:tr>
      <w:tr w:rsidR="007B35BB" w:rsidRPr="00F72CD4" w14:paraId="3E6AFB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6439E6"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80E152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F4E68E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1A9FA2" w14:textId="77777777" w:rsidR="007B35BB" w:rsidRPr="00F72CD4" w:rsidRDefault="007B35BB" w:rsidP="000D2D5A">
            <w:pPr>
              <w:pStyle w:val="TAL"/>
            </w:pPr>
          </w:p>
        </w:tc>
      </w:tr>
    </w:tbl>
    <w:p w14:paraId="293FE5D9" w14:textId="77777777" w:rsidR="007B35BB" w:rsidRPr="00F72CD4" w:rsidRDefault="007B35BB" w:rsidP="000D2D5A"/>
    <w:p w14:paraId="13618915" w14:textId="77777777" w:rsidR="007B35BB" w:rsidRPr="00F72CD4" w:rsidRDefault="007B35BB" w:rsidP="000D2D5A">
      <w:pPr>
        <w:pStyle w:val="TH"/>
      </w:pPr>
      <w:r w:rsidRPr="00F72CD4">
        <w:t>Table 5.2.2.2.2_1.4.3_1-8: 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99FF08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FD4968A" w14:textId="77777777" w:rsidR="007B35BB" w:rsidRPr="00F72CD4" w:rsidRDefault="007B35BB" w:rsidP="000D2D5A">
            <w:pPr>
              <w:pStyle w:val="TAH"/>
            </w:pPr>
            <w:r w:rsidRPr="00F72CD4">
              <w:t>Derivation Path: TS 38.508-1 [6], Table 5.4.2.0-21</w:t>
            </w:r>
          </w:p>
        </w:tc>
      </w:tr>
      <w:tr w:rsidR="007B35BB" w:rsidRPr="00F72CD4" w14:paraId="20E3994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DBD81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FEC5A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3F1477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A4FC273" w14:textId="77777777" w:rsidR="007B35BB" w:rsidRPr="00F72CD4" w:rsidRDefault="007B35BB" w:rsidP="000D2D5A">
            <w:pPr>
              <w:pStyle w:val="TAH"/>
            </w:pPr>
            <w:r w:rsidRPr="00F72CD4">
              <w:t>Condition</w:t>
            </w:r>
          </w:p>
        </w:tc>
      </w:tr>
      <w:tr w:rsidR="007B35BB" w:rsidRPr="00F72CD4" w14:paraId="246E89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7C4163"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7E551D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380E3D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B1A75D" w14:textId="77777777" w:rsidR="007B35BB" w:rsidRPr="00F72CD4" w:rsidRDefault="007B35BB" w:rsidP="000D2D5A">
            <w:pPr>
              <w:pStyle w:val="TAL"/>
            </w:pPr>
          </w:p>
        </w:tc>
      </w:tr>
      <w:tr w:rsidR="007B35BB" w:rsidRPr="00F72CD4" w14:paraId="4F10C6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8DAC7E" w14:textId="77777777" w:rsidR="007B35BB" w:rsidRPr="00F72CD4" w:rsidRDefault="007B35BB" w:rsidP="000D2D5A">
            <w:pPr>
              <w:pStyle w:val="TAL"/>
            </w:pPr>
            <w:r w:rsidRPr="00F72CD4">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391F2AA7" w14:textId="77777777" w:rsidR="007B35BB" w:rsidRPr="00F72CD4" w:rsidRDefault="007B35BB" w:rsidP="000D2D5A">
            <w:pPr>
              <w:pStyle w:val="TAL"/>
            </w:pPr>
            <w:r w:rsidRPr="00F72CD4">
              <w:t>P8</w:t>
            </w:r>
          </w:p>
        </w:tc>
        <w:tc>
          <w:tcPr>
            <w:tcW w:w="1700" w:type="dxa"/>
            <w:tcBorders>
              <w:top w:val="single" w:sz="4" w:space="0" w:color="auto"/>
              <w:left w:val="single" w:sz="4" w:space="0" w:color="auto"/>
              <w:bottom w:val="single" w:sz="4" w:space="0" w:color="auto"/>
              <w:right w:val="single" w:sz="4" w:space="0" w:color="auto"/>
            </w:tcBorders>
            <w:hideMark/>
          </w:tcPr>
          <w:p w14:paraId="7BB40A14" w14:textId="77777777" w:rsidR="007B35BB" w:rsidRPr="00F72CD4" w:rsidRDefault="007B35BB" w:rsidP="000D2D5A">
            <w:pPr>
              <w:pStyle w:val="TAL"/>
            </w:pPr>
            <w:r w:rsidRPr="00F72CD4">
              <w:t>Eight Ports</w:t>
            </w:r>
          </w:p>
        </w:tc>
        <w:tc>
          <w:tcPr>
            <w:tcW w:w="1245" w:type="dxa"/>
            <w:tcBorders>
              <w:top w:val="single" w:sz="4" w:space="0" w:color="auto"/>
              <w:left w:val="single" w:sz="4" w:space="0" w:color="auto"/>
              <w:bottom w:val="single" w:sz="4" w:space="0" w:color="auto"/>
              <w:right w:val="single" w:sz="4" w:space="0" w:color="auto"/>
            </w:tcBorders>
          </w:tcPr>
          <w:p w14:paraId="44F3910F" w14:textId="77777777" w:rsidR="007B35BB" w:rsidRPr="00F72CD4" w:rsidRDefault="007B35BB" w:rsidP="000D2D5A">
            <w:pPr>
              <w:pStyle w:val="TAL"/>
            </w:pPr>
          </w:p>
        </w:tc>
      </w:tr>
      <w:tr w:rsidR="007B35BB" w:rsidRPr="00F72CD4" w14:paraId="1366EB3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9F560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8B4868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9A2BD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915496" w14:textId="77777777" w:rsidR="007B35BB" w:rsidRPr="00F72CD4" w:rsidRDefault="007B35BB" w:rsidP="000D2D5A">
            <w:pPr>
              <w:pStyle w:val="TAL"/>
            </w:pPr>
          </w:p>
        </w:tc>
      </w:tr>
    </w:tbl>
    <w:p w14:paraId="6E5A65F5" w14:textId="77777777" w:rsidR="007B35BB" w:rsidRPr="00F72CD4" w:rsidRDefault="007B35BB" w:rsidP="000D2D5A"/>
    <w:p w14:paraId="1D066510" w14:textId="77777777" w:rsidR="007B35BB" w:rsidRPr="00F72CD4" w:rsidRDefault="007B35BB" w:rsidP="000D2D5A">
      <w:pPr>
        <w:pStyle w:val="TH"/>
      </w:pPr>
      <w:r w:rsidRPr="00F72CD4">
        <w:t>Table 5.2.2.2.2_1.4.3_1-9: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BCBFFF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95FD06F" w14:textId="77777777" w:rsidR="007B35BB" w:rsidRPr="00F72CD4" w:rsidRDefault="007B35BB" w:rsidP="000D2D5A">
            <w:pPr>
              <w:pStyle w:val="TAH"/>
            </w:pPr>
            <w:r w:rsidRPr="00F72CD4">
              <w:t>Derivation Path: TS 38.508 [6], Table 5.4.2.0-24</w:t>
            </w:r>
          </w:p>
        </w:tc>
      </w:tr>
      <w:tr w:rsidR="007B35BB" w:rsidRPr="00F72CD4" w14:paraId="77A456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26EE0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85AFAB"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FB1375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CA601EB" w14:textId="77777777" w:rsidR="007B35BB" w:rsidRPr="00F72CD4" w:rsidRDefault="007B35BB" w:rsidP="000D2D5A">
            <w:pPr>
              <w:pStyle w:val="TAH"/>
            </w:pPr>
            <w:r w:rsidRPr="00F72CD4">
              <w:t>Condition</w:t>
            </w:r>
          </w:p>
        </w:tc>
      </w:tr>
      <w:tr w:rsidR="007B35BB" w:rsidRPr="00F72CD4" w14:paraId="18C5F45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84690F"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0BF58A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7B941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03905B" w14:textId="77777777" w:rsidR="007B35BB" w:rsidRPr="00F72CD4" w:rsidRDefault="007B35BB" w:rsidP="000D2D5A">
            <w:pPr>
              <w:pStyle w:val="TAL"/>
            </w:pPr>
          </w:p>
        </w:tc>
      </w:tr>
      <w:tr w:rsidR="007B35BB" w:rsidRPr="00F72CD4" w14:paraId="3625FE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3A6146"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43B2ADD2"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8C320A4" w14:textId="77777777" w:rsidR="007B35BB" w:rsidRPr="00F72CD4" w:rsidRDefault="007B35BB" w:rsidP="000D2D5A">
            <w:pPr>
              <w:pStyle w:val="TAL"/>
            </w:pPr>
            <w:r w:rsidRPr="00F72CD4">
              <w:t>pos2</w:t>
            </w:r>
          </w:p>
          <w:p w14:paraId="30C7F4C4" w14:textId="77777777" w:rsidR="007B35BB" w:rsidRPr="00F72CD4" w:rsidRDefault="007B35BB" w:rsidP="000D2D5A">
            <w:pPr>
              <w:pStyle w:val="TAL"/>
            </w:pPr>
            <w:r w:rsidRPr="00F72CD4">
              <w:t>If the field is absent, the UE applies the value pos2</w:t>
            </w:r>
          </w:p>
        </w:tc>
        <w:tc>
          <w:tcPr>
            <w:tcW w:w="1245" w:type="dxa"/>
            <w:tcBorders>
              <w:top w:val="single" w:sz="4" w:space="0" w:color="auto"/>
              <w:left w:val="single" w:sz="4" w:space="0" w:color="auto"/>
              <w:bottom w:val="single" w:sz="4" w:space="0" w:color="auto"/>
              <w:right w:val="single" w:sz="4" w:space="0" w:color="auto"/>
            </w:tcBorders>
            <w:hideMark/>
          </w:tcPr>
          <w:p w14:paraId="0205DE18" w14:textId="77777777" w:rsidR="007B35BB" w:rsidRPr="00F72CD4" w:rsidRDefault="007B35BB" w:rsidP="000D2D5A">
            <w:pPr>
              <w:pStyle w:val="TAL"/>
            </w:pPr>
            <w:r w:rsidRPr="00F72CD4">
              <w:t xml:space="preserve">FR1_TDD, </w:t>
            </w:r>
          </w:p>
        </w:tc>
      </w:tr>
      <w:tr w:rsidR="007B35BB" w:rsidRPr="00F72CD4" w14:paraId="6C5C3EB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AF03F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7389EA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2B71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A05150" w14:textId="77777777" w:rsidR="007B35BB" w:rsidRPr="00F72CD4" w:rsidRDefault="007B35BB" w:rsidP="000D2D5A">
            <w:pPr>
              <w:pStyle w:val="TAL"/>
            </w:pPr>
          </w:p>
        </w:tc>
      </w:tr>
    </w:tbl>
    <w:p w14:paraId="29DF6F84" w14:textId="77777777" w:rsidR="007B35BB" w:rsidRPr="00F72CD4" w:rsidRDefault="007B35BB" w:rsidP="000D2D5A"/>
    <w:p w14:paraId="7BC5DDDC" w14:textId="77777777" w:rsidR="007B35BB" w:rsidRPr="00F72CD4" w:rsidRDefault="007B35BB" w:rsidP="000D2D5A">
      <w:pPr>
        <w:pStyle w:val="TH"/>
      </w:pPr>
      <w:r w:rsidRPr="00F72CD4">
        <w:t>Table 5.2.2.2.2_1.4.3_1-10: CSI-ResourcePeriodicityAndOffset for CSI Acquisition for ZP CSI-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4460CB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0DD48FD" w14:textId="77777777" w:rsidR="007B35BB" w:rsidRPr="00F72CD4" w:rsidRDefault="007B35BB" w:rsidP="000D2D5A">
            <w:pPr>
              <w:pStyle w:val="TAH"/>
            </w:pPr>
            <w:r w:rsidRPr="00F72CD4">
              <w:t>Derivation Path: TS 38.508-1 [6], Table 5.4.2.0-22</w:t>
            </w:r>
          </w:p>
        </w:tc>
      </w:tr>
      <w:tr w:rsidR="007B35BB" w:rsidRPr="00F72CD4" w14:paraId="516E1BE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62BD9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10467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46BF95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D48EB0C" w14:textId="77777777" w:rsidR="007B35BB" w:rsidRPr="00F72CD4" w:rsidRDefault="007B35BB" w:rsidP="000D2D5A">
            <w:pPr>
              <w:pStyle w:val="TAH"/>
            </w:pPr>
            <w:r w:rsidRPr="00F72CD4">
              <w:t>Condition</w:t>
            </w:r>
          </w:p>
        </w:tc>
      </w:tr>
      <w:tr w:rsidR="007B35BB" w:rsidRPr="00F72CD4" w14:paraId="38BB6A0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314004"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4719DC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5BF1B0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7CFB24" w14:textId="77777777" w:rsidR="007B35BB" w:rsidRPr="00F72CD4" w:rsidRDefault="007B35BB" w:rsidP="000D2D5A">
            <w:pPr>
              <w:pStyle w:val="TAL"/>
            </w:pPr>
          </w:p>
        </w:tc>
      </w:tr>
      <w:tr w:rsidR="007B35BB" w:rsidRPr="00F72CD4" w14:paraId="338DB46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DF28C6"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742BD711"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50E6AEA5" w14:textId="77777777" w:rsidR="007B35BB" w:rsidRPr="00F72CD4" w:rsidRDefault="007B35BB" w:rsidP="000D2D5A">
            <w:pPr>
              <w:rPr>
                <w:rFonts w:eastAsia="SimSun"/>
              </w:rPr>
            </w:pPr>
            <w:r w:rsidRPr="00F72CD4">
              <w:rPr>
                <w:rFonts w:eastAsia="SimSun"/>
              </w:rPr>
              <w:t>Periodicity 5 slots and offset 0</w:t>
            </w:r>
          </w:p>
        </w:tc>
        <w:tc>
          <w:tcPr>
            <w:tcW w:w="1245" w:type="dxa"/>
            <w:tcBorders>
              <w:top w:val="single" w:sz="4" w:space="0" w:color="auto"/>
              <w:left w:val="single" w:sz="4" w:space="0" w:color="auto"/>
              <w:bottom w:val="single" w:sz="4" w:space="0" w:color="auto"/>
              <w:right w:val="single" w:sz="4" w:space="0" w:color="auto"/>
            </w:tcBorders>
            <w:hideMark/>
          </w:tcPr>
          <w:p w14:paraId="3CC6D95E" w14:textId="77777777" w:rsidR="007B35BB" w:rsidRPr="00F72CD4" w:rsidRDefault="007B35BB" w:rsidP="000D2D5A">
            <w:pPr>
              <w:rPr>
                <w:rFonts w:eastAsia="SimSun"/>
              </w:rPr>
            </w:pPr>
          </w:p>
        </w:tc>
      </w:tr>
      <w:tr w:rsidR="007B35BB" w:rsidRPr="00F72CD4" w14:paraId="54F35D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4FAC2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18C96A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97D7FB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99FFB3" w14:textId="77777777" w:rsidR="007B35BB" w:rsidRPr="00F72CD4" w:rsidRDefault="007B35BB" w:rsidP="000D2D5A">
            <w:pPr>
              <w:pStyle w:val="TAL"/>
            </w:pPr>
          </w:p>
        </w:tc>
      </w:tr>
    </w:tbl>
    <w:p w14:paraId="1745B290" w14:textId="77777777" w:rsidR="007B35BB" w:rsidRPr="00F72CD4" w:rsidRDefault="007B35BB" w:rsidP="000D2D5A"/>
    <w:p w14:paraId="67DFF4EF" w14:textId="77777777" w:rsidR="007B35BB" w:rsidRPr="00F72CD4" w:rsidRDefault="007B35BB" w:rsidP="007B35BB">
      <w:pPr>
        <w:pStyle w:val="H6"/>
      </w:pPr>
      <w:r w:rsidRPr="00F72CD4">
        <w:t>5.2.2.2.2_1.4.3_2</w:t>
      </w:r>
      <w:r w:rsidRPr="00F72CD4">
        <w:tab/>
        <w:t>Message exceptions for NSA</w:t>
      </w:r>
    </w:p>
    <w:p w14:paraId="15C45EA0" w14:textId="77777777" w:rsidR="007B35BB" w:rsidRPr="00F72CD4" w:rsidRDefault="007B35BB" w:rsidP="000D2D5A">
      <w:r w:rsidRPr="00F72CD4">
        <w:t>Same as 5.2.2.2.2_1.4.3_2</w:t>
      </w:r>
    </w:p>
    <w:p w14:paraId="296EE5E3" w14:textId="77777777" w:rsidR="007B35BB" w:rsidRPr="00F72CD4" w:rsidRDefault="007B35BB" w:rsidP="007B35BB">
      <w:pPr>
        <w:pStyle w:val="H6"/>
      </w:pPr>
      <w:r w:rsidRPr="00F72CD4">
        <w:t>5.2.2.2.2_1.5</w:t>
      </w:r>
      <w:r w:rsidRPr="00F72CD4">
        <w:tab/>
        <w:t>Test Requirements</w:t>
      </w:r>
    </w:p>
    <w:p w14:paraId="1E75ED10" w14:textId="77777777" w:rsidR="007B35BB" w:rsidRPr="00F72CD4" w:rsidRDefault="007B35BB" w:rsidP="000D2D5A">
      <w:pPr>
        <w:rPr>
          <w:rFonts w:eastAsia="Batang"/>
        </w:rPr>
      </w:pPr>
      <w:r w:rsidRPr="00F72CD4">
        <w:rPr>
          <w:rFonts w:eastAsia="Batang"/>
        </w:rPr>
        <w:t xml:space="preserve">Table </w:t>
      </w:r>
      <w:r w:rsidRPr="00F72CD4">
        <w:t xml:space="preserve">5.2.2.2.2_1.3-2 </w:t>
      </w:r>
      <w:r w:rsidRPr="00F72CD4">
        <w:rPr>
          <w:rFonts w:eastAsia="Batang"/>
        </w:rPr>
        <w:t>defines the primary level settings.</w:t>
      </w:r>
    </w:p>
    <w:p w14:paraId="2D14501C" w14:textId="77777777" w:rsidR="007B35BB" w:rsidRPr="00F72CD4" w:rsidRDefault="007B35BB" w:rsidP="000D2D5A">
      <w:r w:rsidRPr="00F72CD4">
        <w:rPr>
          <w:rFonts w:eastAsia="Batang"/>
        </w:rPr>
        <w:t xml:space="preserve">The fraction of maximum throughput percentage for the downlink reference measurement channels specified in Annex A 3.2.2 for each throughput test shall meet or exceed the specified value in Table </w:t>
      </w:r>
      <w:r w:rsidRPr="00F72CD4">
        <w:t xml:space="preserve">5.2.2.2.2_1.3-3 </w:t>
      </w:r>
      <w:r w:rsidRPr="00F72CD4">
        <w:rPr>
          <w:rFonts w:eastAsia="Batang"/>
        </w:rPr>
        <w:t>for the specified SNR including test tolerances for all throughput tests</w:t>
      </w:r>
    </w:p>
    <w:p w14:paraId="7F521F14" w14:textId="77777777" w:rsidR="007B35BB" w:rsidRPr="00F72CD4" w:rsidRDefault="007B35BB" w:rsidP="000D2D5A">
      <w:pPr>
        <w:pStyle w:val="TH"/>
      </w:pPr>
      <w:r w:rsidRPr="00F72CD4">
        <w:t>Table 5.2.2.2.2_1.5-1: Test requirement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71"/>
        <w:gridCol w:w="1404"/>
        <w:gridCol w:w="1406"/>
        <w:gridCol w:w="1406"/>
        <w:gridCol w:w="1366"/>
        <w:gridCol w:w="1376"/>
        <w:gridCol w:w="654"/>
      </w:tblGrid>
      <w:tr w:rsidR="007B35BB" w:rsidRPr="00F72CD4" w14:paraId="4454580C" w14:textId="77777777" w:rsidTr="007B35BB">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7F4B76" w14:textId="77777777" w:rsidR="007B35BB" w:rsidRPr="00F72CD4" w:rsidRDefault="007B35BB" w:rsidP="000D2D5A">
            <w:pPr>
              <w:pStyle w:val="TAH"/>
              <w:rPr>
                <w:lang w:eastAsia="zh-CN"/>
              </w:rPr>
            </w:pPr>
            <w:r w:rsidRPr="00F72CD4">
              <w:rPr>
                <w:lang w:eastAsia="zh-CN"/>
              </w:rPr>
              <w:t>Test num.</w:t>
            </w:r>
          </w:p>
        </w:tc>
        <w:tc>
          <w:tcPr>
            <w:tcW w:w="7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7EB7D3" w14:textId="77777777" w:rsidR="007B35BB" w:rsidRPr="00F72CD4" w:rsidRDefault="007B35BB" w:rsidP="000D2D5A">
            <w:pPr>
              <w:pStyle w:val="TAH"/>
              <w:rPr>
                <w:lang w:eastAsia="zh-CN"/>
              </w:rPr>
            </w:pPr>
            <w:r w:rsidRPr="00F72CD4">
              <w:rPr>
                <w:lang w:eastAsia="zh-CN"/>
              </w:rPr>
              <w:t>Reference channel</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5ED7D8" w14:textId="77777777" w:rsidR="007B35BB" w:rsidRPr="00F72CD4" w:rsidRDefault="007B35BB" w:rsidP="000D2D5A">
            <w:pPr>
              <w:pStyle w:val="TAH"/>
              <w:rPr>
                <w:lang w:eastAsia="zh-CN"/>
              </w:rPr>
            </w:pPr>
            <w:r w:rsidRPr="00F72CD4">
              <w:rPr>
                <w:lang w:eastAsia="zh-CN"/>
              </w:rPr>
              <w:t>Modulation format and code rate</w:t>
            </w:r>
          </w:p>
        </w:tc>
        <w:tc>
          <w:tcPr>
            <w:tcW w:w="7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8B4A2A" w14:textId="77777777" w:rsidR="007B35BB" w:rsidRPr="00F72CD4" w:rsidRDefault="007B35BB" w:rsidP="000D2D5A">
            <w:pPr>
              <w:pStyle w:val="TAH"/>
              <w:rPr>
                <w:lang w:eastAsia="zh-CN"/>
              </w:rPr>
            </w:pPr>
            <w:r w:rsidRPr="00F72CD4">
              <w:rPr>
                <w:lang w:eastAsia="zh-CN"/>
              </w:rPr>
              <w:t>TDD UL-DL pattern</w:t>
            </w:r>
          </w:p>
        </w:tc>
        <w:tc>
          <w:tcPr>
            <w:tcW w:w="7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91F25" w14:textId="77777777" w:rsidR="007B35BB" w:rsidRPr="00F72CD4" w:rsidRDefault="007B35BB" w:rsidP="000D2D5A">
            <w:pPr>
              <w:pStyle w:val="TAH"/>
              <w:rPr>
                <w:lang w:eastAsia="zh-CN"/>
              </w:rPr>
            </w:pPr>
            <w:r w:rsidRPr="00F72CD4">
              <w:rPr>
                <w:lang w:eastAsia="zh-CN"/>
              </w:rPr>
              <w:t>Propagation condition</w:t>
            </w:r>
          </w:p>
        </w:tc>
        <w:tc>
          <w:tcPr>
            <w:tcW w:w="6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1CD23F" w14:textId="77777777" w:rsidR="007B35BB" w:rsidRPr="00F72CD4" w:rsidRDefault="007B35BB" w:rsidP="000D2D5A">
            <w:pPr>
              <w:pStyle w:val="TAH"/>
              <w:rPr>
                <w:lang w:eastAsia="zh-CN"/>
              </w:rPr>
            </w:pPr>
            <w:r w:rsidRPr="00F72CD4">
              <w:rPr>
                <w:lang w:eastAsia="zh-CN"/>
              </w:rPr>
              <w:t>Correlation matrix and antenna configuration</w:t>
            </w:r>
          </w:p>
        </w:tc>
        <w:tc>
          <w:tcPr>
            <w:tcW w:w="10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BA5B7A" w14:textId="77777777" w:rsidR="007B35BB" w:rsidRPr="00F72CD4" w:rsidRDefault="007B35BB" w:rsidP="000D2D5A">
            <w:pPr>
              <w:pStyle w:val="TAH"/>
              <w:rPr>
                <w:lang w:eastAsia="zh-CN"/>
              </w:rPr>
            </w:pPr>
            <w:r w:rsidRPr="00F72CD4">
              <w:rPr>
                <w:lang w:eastAsia="zh-CN"/>
              </w:rPr>
              <w:t>Reference value</w:t>
            </w:r>
          </w:p>
        </w:tc>
      </w:tr>
      <w:tr w:rsidR="007B35BB" w:rsidRPr="00F72CD4" w14:paraId="1D35919E"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C2AED4"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B9FF7D"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8B3DA5"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C8B79C"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38BF41"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0DE373" w14:textId="77777777" w:rsidR="007B35BB" w:rsidRPr="00F72CD4" w:rsidRDefault="007B35BB" w:rsidP="000D2D5A">
            <w:pPr>
              <w:rPr>
                <w:lang w:eastAsia="zh-CN"/>
              </w:rPr>
            </w:pP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B8D85" w14:textId="77777777" w:rsidR="007B35BB" w:rsidRPr="00F72CD4" w:rsidRDefault="007B35BB" w:rsidP="000D2D5A">
            <w:pPr>
              <w:pStyle w:val="TAH"/>
              <w:rPr>
                <w:lang w:eastAsia="zh-CN"/>
              </w:rPr>
            </w:pPr>
            <w:r w:rsidRPr="00F72CD4">
              <w:rPr>
                <w:lang w:eastAsia="zh-C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D0D985" w14:textId="77777777" w:rsidR="007B35BB" w:rsidRPr="00F72CD4" w:rsidRDefault="007B35BB" w:rsidP="000D2D5A">
            <w:pPr>
              <w:pStyle w:val="TAH"/>
              <w:rPr>
                <w:lang w:eastAsia="zh-CN"/>
              </w:rPr>
            </w:pPr>
            <w:r w:rsidRPr="00F72CD4">
              <w:rPr>
                <w:lang w:eastAsia="zh-CN"/>
              </w:rPr>
              <w:t>SNR (dB)</w:t>
            </w:r>
          </w:p>
        </w:tc>
      </w:tr>
      <w:tr w:rsidR="007B35BB" w:rsidRPr="00F72CD4" w14:paraId="3B1ACFFF" w14:textId="77777777" w:rsidTr="007B35BB">
        <w:trPr>
          <w:trHeight w:val="198"/>
          <w:jc w:val="center"/>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202D1F" w14:textId="77777777" w:rsidR="007B35BB" w:rsidRPr="00F72CD4" w:rsidRDefault="007B35BB" w:rsidP="000D2D5A">
            <w:pPr>
              <w:pStyle w:val="TAC"/>
              <w:rPr>
                <w:lang w:eastAsia="zh-CN"/>
              </w:rPr>
            </w:pPr>
            <w:r w:rsidRPr="00F72CD4">
              <w:rPr>
                <w:lang w:eastAsia="zh-CN"/>
              </w:rPr>
              <w:t>1-1</w:t>
            </w:r>
          </w:p>
        </w:tc>
        <w:tc>
          <w:tcPr>
            <w:tcW w:w="7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FC61F" w14:textId="77777777" w:rsidR="007B35BB" w:rsidRPr="00F72CD4" w:rsidRDefault="007B35BB" w:rsidP="000D2D5A">
            <w:pPr>
              <w:pStyle w:val="TAC"/>
              <w:rPr>
                <w:lang w:eastAsia="zh-CN"/>
              </w:rPr>
            </w:pPr>
            <w:r w:rsidRPr="00F72CD4">
              <w:rPr>
                <w:lang w:eastAsia="zh-CN"/>
              </w:rPr>
              <w:t>R.PDSCH.2-7.1 TDD</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104E28" w14:textId="77777777" w:rsidR="007B35BB" w:rsidRPr="00F72CD4" w:rsidRDefault="007B35BB" w:rsidP="000D2D5A">
            <w:pPr>
              <w:pStyle w:val="TAC"/>
              <w:rPr>
                <w:lang w:eastAsia="zh-CN"/>
              </w:rPr>
            </w:pPr>
            <w:r w:rsidRPr="00F72CD4">
              <w:rPr>
                <w:lang w:eastAsia="zh-CN"/>
              </w:rPr>
              <w:t>16QAM, 0.48</w:t>
            </w:r>
          </w:p>
        </w:tc>
        <w:tc>
          <w:tcPr>
            <w:tcW w:w="7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932588" w14:textId="77777777" w:rsidR="007B35BB" w:rsidRPr="00F72CD4" w:rsidRDefault="007B35BB" w:rsidP="000D2D5A">
            <w:pPr>
              <w:pStyle w:val="TAC"/>
              <w:rPr>
                <w:lang w:eastAsia="zh-CN"/>
              </w:rPr>
            </w:pPr>
            <w:r w:rsidRPr="00F72CD4">
              <w:rPr>
                <w:lang w:eastAsia="zh-CN"/>
              </w:rPr>
              <w:t>FR1.30-1</w:t>
            </w:r>
          </w:p>
        </w:tc>
        <w:tc>
          <w:tcPr>
            <w:tcW w:w="7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39372" w14:textId="77777777" w:rsidR="007B35BB" w:rsidRPr="00F72CD4" w:rsidRDefault="007B35BB" w:rsidP="000D2D5A">
            <w:pPr>
              <w:pStyle w:val="TAC"/>
              <w:rPr>
                <w:lang w:eastAsia="zh-CN"/>
              </w:rPr>
            </w:pPr>
            <w:r w:rsidRPr="00F72CD4">
              <w:rPr>
                <w:lang w:eastAsia="zh-CN"/>
              </w:rPr>
              <w:t>TDLC300-100</w:t>
            </w:r>
          </w:p>
        </w:tc>
        <w:tc>
          <w:tcPr>
            <w:tcW w:w="6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0C495E" w14:textId="77777777" w:rsidR="007B35BB" w:rsidRPr="00F72CD4" w:rsidRDefault="007B35BB" w:rsidP="000D2D5A">
            <w:pPr>
              <w:pStyle w:val="TAC"/>
              <w:rPr>
                <w:lang w:eastAsia="zh-CN"/>
              </w:rPr>
            </w:pPr>
            <w:r w:rsidRPr="00F72CD4">
              <w:rPr>
                <w:lang w:eastAsia="zh-CN"/>
              </w:rPr>
              <w:t>2x2, ULA Low</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76388" w14:textId="77777777" w:rsidR="007B35BB" w:rsidRPr="00F72CD4" w:rsidRDefault="007B35BB" w:rsidP="000D2D5A">
            <w:pPr>
              <w:pStyle w:val="TAC"/>
              <w:rPr>
                <w:lang w:eastAsia="zh-CN"/>
              </w:rPr>
            </w:pPr>
            <w:r w:rsidRPr="00F72CD4">
              <w:rPr>
                <w:lang w:eastAsia="zh-C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21DB7" w14:textId="77777777" w:rsidR="007B35BB" w:rsidRPr="00F72CD4" w:rsidRDefault="007B35BB" w:rsidP="000D2D5A">
            <w:pPr>
              <w:pStyle w:val="TAC"/>
              <w:rPr>
                <w:lang w:eastAsia="zh-CN"/>
              </w:rPr>
            </w:pPr>
            <w:r w:rsidRPr="00F72CD4">
              <w:rPr>
                <w:lang w:eastAsia="zh-CN"/>
              </w:rPr>
              <w:t>15.7</w:t>
            </w:r>
          </w:p>
        </w:tc>
      </w:tr>
    </w:tbl>
    <w:p w14:paraId="0EAA2D4D" w14:textId="77777777" w:rsidR="007B35BB" w:rsidRPr="00F72CD4" w:rsidRDefault="007B35BB" w:rsidP="000D2D5A"/>
    <w:p w14:paraId="31989746" w14:textId="5D19473E" w:rsidR="007B35BB" w:rsidRPr="00F72CD4" w:rsidRDefault="007B35BB" w:rsidP="007B35BB">
      <w:pPr>
        <w:pStyle w:val="Heading5"/>
        <w:rPr>
          <w:rFonts w:eastAsia="SimSun"/>
        </w:rPr>
      </w:pPr>
      <w:bookmarkStart w:id="672" w:name="_Toc52716471"/>
      <w:bookmarkStart w:id="673" w:name="_Toc58239113"/>
      <w:bookmarkStart w:id="674" w:name="_Toc68246695"/>
      <w:bookmarkStart w:id="675" w:name="_Toc75789962"/>
      <w:bookmarkStart w:id="676" w:name="_Toc84264609"/>
      <w:bookmarkStart w:id="677" w:name="_Toc90560736"/>
      <w:r w:rsidRPr="00F72CD4">
        <w:rPr>
          <w:rFonts w:eastAsia="SimSun"/>
        </w:rPr>
        <w:t>5.2.2.2.3</w:t>
      </w:r>
      <w:r w:rsidRPr="00F72CD4">
        <w:rPr>
          <w:rFonts w:eastAsia="SimSun"/>
        </w:rPr>
        <w:tab/>
        <w:t>2Rx TDD FR1 PDSCH mapping Type B performance</w:t>
      </w:r>
      <w:bookmarkEnd w:id="672"/>
      <w:bookmarkEnd w:id="673"/>
      <w:bookmarkEnd w:id="674"/>
      <w:bookmarkEnd w:id="675"/>
      <w:bookmarkEnd w:id="676"/>
      <w:bookmarkEnd w:id="677"/>
    </w:p>
    <w:p w14:paraId="45F02A07" w14:textId="77777777" w:rsidR="007B35BB" w:rsidRPr="00F72CD4" w:rsidRDefault="007B35BB" w:rsidP="007B35BB">
      <w:pPr>
        <w:pStyle w:val="H6"/>
      </w:pPr>
      <w:r w:rsidRPr="00F72CD4">
        <w:t>5.2.2.2.3</w:t>
      </w:r>
      <w:r w:rsidRPr="00F72CD4">
        <w:rPr>
          <w:rFonts w:eastAsia="Malgun Gothic"/>
        </w:rPr>
        <w:t>.0</w:t>
      </w:r>
      <w:r w:rsidRPr="00F72CD4">
        <w:tab/>
        <w:t>Minimum conformance requirements</w:t>
      </w:r>
    </w:p>
    <w:p w14:paraId="298920F7" w14:textId="77777777" w:rsidR="007B35BB" w:rsidRPr="00F72CD4" w:rsidRDefault="007B35BB" w:rsidP="000D2D5A">
      <w:r w:rsidRPr="00F72CD4">
        <w:t>The performance requirements are specified in Table 5.2.2.2.3</w:t>
      </w:r>
      <w:r w:rsidRPr="00F72CD4">
        <w:rPr>
          <w:rFonts w:eastAsia="Malgun Gothic"/>
        </w:rPr>
        <w:t>.0</w:t>
      </w:r>
      <w:r w:rsidRPr="00F72CD4">
        <w:t>-3, with the addition of test parameters in Table 5.2.2.2.3</w:t>
      </w:r>
      <w:r w:rsidRPr="00F72CD4">
        <w:rPr>
          <w:rFonts w:eastAsia="Malgun Gothic"/>
        </w:rPr>
        <w:t>.0</w:t>
      </w:r>
      <w:r w:rsidRPr="00F72CD4">
        <w:t xml:space="preserve">-2 and the downlink physical channel setup according to Annex </w:t>
      </w:r>
      <w:r w:rsidRPr="00F72CD4">
        <w:rPr>
          <w:lang w:eastAsia="zh-CN"/>
        </w:rPr>
        <w:t>C.3.1</w:t>
      </w:r>
      <w:r w:rsidRPr="00F72CD4">
        <w:t>.</w:t>
      </w:r>
    </w:p>
    <w:p w14:paraId="0CC27615"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3</w:t>
      </w:r>
      <w:r w:rsidRPr="00F72CD4">
        <w:rPr>
          <w:rFonts w:eastAsia="Malgun Gothic"/>
        </w:rPr>
        <w:t>.0</w:t>
      </w:r>
      <w:r w:rsidRPr="00F72CD4">
        <w:t>-1</w:t>
      </w:r>
      <w:r w:rsidRPr="00F72CD4">
        <w:rPr>
          <w:lang w:eastAsia="zh-CN"/>
        </w:rPr>
        <w:t>.</w:t>
      </w:r>
    </w:p>
    <w:p w14:paraId="1B38A8A5" w14:textId="77777777" w:rsidR="007B35BB" w:rsidRPr="00F72CD4" w:rsidRDefault="007B35BB" w:rsidP="000D2D5A">
      <w:pPr>
        <w:pStyle w:val="TH"/>
      </w:pPr>
      <w:r w:rsidRPr="00F72CD4">
        <w:t>Table 5.2.2.2.</w:t>
      </w:r>
      <w:r w:rsidRPr="00F72CD4">
        <w:rPr>
          <w:lang w:eastAsia="zh-CN"/>
        </w:rPr>
        <w:t>3.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600E6FF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7AA9170"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159A6B2E" w14:textId="77777777" w:rsidR="007B35BB" w:rsidRPr="00F72CD4" w:rsidRDefault="007B35BB" w:rsidP="000D2D5A">
            <w:pPr>
              <w:pStyle w:val="TAH"/>
              <w:rPr>
                <w:rFonts w:eastAsia="SimSun"/>
              </w:rPr>
            </w:pPr>
            <w:r w:rsidRPr="00F72CD4">
              <w:rPr>
                <w:rFonts w:eastAsia="SimSun"/>
              </w:rPr>
              <w:t>Test index</w:t>
            </w:r>
          </w:p>
        </w:tc>
      </w:tr>
      <w:tr w:rsidR="007B35BB" w:rsidRPr="00F72CD4" w14:paraId="4384FC1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4EB4A87" w14:textId="77777777" w:rsidR="007B35BB" w:rsidRPr="00F72CD4" w:rsidRDefault="007B35BB" w:rsidP="000D2D5A">
            <w:pPr>
              <w:pStyle w:val="TAL"/>
              <w:rPr>
                <w:rFonts w:eastAsia="SimSun"/>
                <w:lang w:eastAsia="zh-CN"/>
              </w:rPr>
            </w:pPr>
            <w:r w:rsidRPr="00F72CD4">
              <w:rPr>
                <w:rFonts w:eastAsia="SimSun"/>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196DC0E" w14:textId="77777777" w:rsidR="007B35BB" w:rsidRPr="00F72CD4" w:rsidRDefault="007B35BB" w:rsidP="000D2D5A">
            <w:pPr>
              <w:pStyle w:val="TAL"/>
              <w:rPr>
                <w:rFonts w:eastAsia="SimSun"/>
                <w:lang w:eastAsia="zh-CN"/>
              </w:rPr>
            </w:pPr>
            <w:r w:rsidRPr="00F72CD4">
              <w:rPr>
                <w:rFonts w:eastAsia="SimSun"/>
                <w:lang w:eastAsia="zh-CN"/>
              </w:rPr>
              <w:t>1-1</w:t>
            </w:r>
          </w:p>
        </w:tc>
      </w:tr>
    </w:tbl>
    <w:p w14:paraId="5FC72976" w14:textId="77777777" w:rsidR="007B35BB" w:rsidRPr="00F72CD4" w:rsidRDefault="007B35BB" w:rsidP="000D2D5A">
      <w:pPr>
        <w:rPr>
          <w:rFonts w:eastAsia="SimSun"/>
        </w:rPr>
      </w:pPr>
    </w:p>
    <w:p w14:paraId="768E756C" w14:textId="77777777" w:rsidR="007B35BB" w:rsidRPr="00F72CD4" w:rsidRDefault="007B35BB" w:rsidP="000D2D5A">
      <w:pPr>
        <w:pStyle w:val="TH"/>
      </w:pPr>
      <w:r w:rsidRPr="00F72CD4">
        <w:t>Table 5.2.2.2.</w:t>
      </w:r>
      <w:r w:rsidRPr="00F72CD4">
        <w:rPr>
          <w:lang w:eastAsia="zh-CN"/>
        </w:rPr>
        <w:t>3.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7B35BB" w:rsidRPr="00F72CD4" w14:paraId="5ADCC35D" w14:textId="77777777" w:rsidTr="007B35BB">
        <w:tc>
          <w:tcPr>
            <w:tcW w:w="5472" w:type="dxa"/>
            <w:gridSpan w:val="2"/>
            <w:tcBorders>
              <w:top w:val="single" w:sz="4" w:space="0" w:color="auto"/>
              <w:left w:val="single" w:sz="4" w:space="0" w:color="auto"/>
              <w:bottom w:val="single" w:sz="4" w:space="0" w:color="auto"/>
              <w:right w:val="single" w:sz="4" w:space="0" w:color="auto"/>
            </w:tcBorders>
            <w:hideMark/>
          </w:tcPr>
          <w:p w14:paraId="523B9D1B" w14:textId="77777777" w:rsidR="007B35BB" w:rsidRPr="00F72CD4" w:rsidRDefault="007B35BB" w:rsidP="000D2D5A">
            <w:pPr>
              <w:pStyle w:val="TAH"/>
              <w:rPr>
                <w:rFonts w:eastAsia="SimSun"/>
              </w:rPr>
            </w:pPr>
            <w:r w:rsidRPr="00F72CD4">
              <w:rPr>
                <w:rFonts w:eastAsia="SimSun"/>
              </w:rPr>
              <w:t>Parameter</w:t>
            </w:r>
          </w:p>
        </w:tc>
        <w:tc>
          <w:tcPr>
            <w:tcW w:w="801" w:type="dxa"/>
            <w:tcBorders>
              <w:top w:val="single" w:sz="4" w:space="0" w:color="auto"/>
              <w:left w:val="single" w:sz="4" w:space="0" w:color="auto"/>
              <w:bottom w:val="single" w:sz="4" w:space="0" w:color="auto"/>
              <w:right w:val="single" w:sz="4" w:space="0" w:color="auto"/>
            </w:tcBorders>
            <w:hideMark/>
          </w:tcPr>
          <w:p w14:paraId="5406EBCD"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2890ECE5" w14:textId="77777777" w:rsidR="007B35BB" w:rsidRPr="00F72CD4" w:rsidRDefault="007B35BB" w:rsidP="000D2D5A">
            <w:pPr>
              <w:pStyle w:val="TAH"/>
              <w:rPr>
                <w:rFonts w:eastAsia="SimSun"/>
              </w:rPr>
            </w:pPr>
            <w:r w:rsidRPr="00F72CD4">
              <w:rPr>
                <w:rFonts w:eastAsia="SimSun"/>
              </w:rPr>
              <w:t>Value</w:t>
            </w:r>
          </w:p>
        </w:tc>
      </w:tr>
      <w:tr w:rsidR="007B35BB" w:rsidRPr="00F72CD4" w14:paraId="0190B097"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623FAD23" w14:textId="77777777" w:rsidR="007B35BB" w:rsidRPr="00F72CD4" w:rsidRDefault="007B35BB" w:rsidP="000D2D5A">
            <w:pPr>
              <w:pStyle w:val="TAL"/>
              <w:rPr>
                <w:rFonts w:eastAsia="SimSun"/>
              </w:rPr>
            </w:pPr>
            <w:r w:rsidRPr="00F72CD4">
              <w:rPr>
                <w:rFonts w:eastAsia="SimSun"/>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3FE1F63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AAEDE3D" w14:textId="77777777" w:rsidR="007B35BB" w:rsidRPr="00F72CD4" w:rsidRDefault="007B35BB" w:rsidP="000D2D5A">
            <w:pPr>
              <w:pStyle w:val="TAC"/>
              <w:rPr>
                <w:rFonts w:eastAsia="SimSun"/>
                <w:lang w:eastAsia="zh-CN"/>
              </w:rPr>
            </w:pPr>
            <w:r w:rsidRPr="00F72CD4">
              <w:rPr>
                <w:rFonts w:eastAsia="SimSun"/>
                <w:lang w:eastAsia="zh-CN"/>
              </w:rPr>
              <w:t>TDD</w:t>
            </w:r>
          </w:p>
        </w:tc>
      </w:tr>
      <w:tr w:rsidR="007B35BB" w:rsidRPr="00F72CD4" w14:paraId="74ACC4D6"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26D34FF2" w14:textId="77777777" w:rsidR="007B35BB" w:rsidRPr="00F72CD4" w:rsidRDefault="007B35BB" w:rsidP="000D2D5A">
            <w:pPr>
              <w:pStyle w:val="TAL"/>
              <w:rPr>
                <w:rFonts w:eastAsia="SimSun"/>
              </w:rPr>
            </w:pPr>
            <w:r w:rsidRPr="00F72CD4">
              <w:rPr>
                <w:rFonts w:eastAsia="SimSun"/>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13AECE8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4351D2B" w14:textId="77777777" w:rsidR="007B35BB" w:rsidRPr="00F72CD4" w:rsidRDefault="007B35BB" w:rsidP="000D2D5A">
            <w:pPr>
              <w:pStyle w:val="TAC"/>
              <w:rPr>
                <w:rFonts w:eastAsia="SimSun"/>
              </w:rPr>
            </w:pPr>
            <w:r w:rsidRPr="00F72CD4">
              <w:rPr>
                <w:rFonts w:eastAsia="SimSun"/>
              </w:rPr>
              <w:t>1</w:t>
            </w:r>
          </w:p>
        </w:tc>
      </w:tr>
      <w:tr w:rsidR="007B35BB" w:rsidRPr="00F72CD4" w14:paraId="75F3F85A" w14:textId="77777777" w:rsidTr="007B35BB">
        <w:tc>
          <w:tcPr>
            <w:tcW w:w="1814" w:type="dxa"/>
            <w:tcBorders>
              <w:top w:val="single" w:sz="4" w:space="0" w:color="auto"/>
              <w:left w:val="single" w:sz="4" w:space="0" w:color="auto"/>
              <w:bottom w:val="nil"/>
              <w:right w:val="single" w:sz="4" w:space="0" w:color="auto"/>
            </w:tcBorders>
            <w:vAlign w:val="center"/>
          </w:tcPr>
          <w:p w14:paraId="23082F81"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C133D5C" w14:textId="77777777" w:rsidR="007B35BB" w:rsidRPr="00F72CD4" w:rsidRDefault="007B35BB" w:rsidP="000D2D5A">
            <w:pPr>
              <w:pStyle w:val="TAL"/>
              <w:rPr>
                <w:rFonts w:eastAsia="SimSun"/>
              </w:rPr>
            </w:pPr>
            <w:r w:rsidRPr="00F72CD4">
              <w:rPr>
                <w:rFonts w:eastAsia="SimSun"/>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5925AF9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5CD098C" w14:textId="77777777" w:rsidR="007B35BB" w:rsidRPr="00F72CD4" w:rsidRDefault="007B35BB" w:rsidP="000D2D5A">
            <w:pPr>
              <w:pStyle w:val="TAL"/>
              <w:rPr>
                <w:rFonts w:eastAsia="SimSun"/>
              </w:rPr>
            </w:pPr>
            <w:r w:rsidRPr="00F72CD4">
              <w:rPr>
                <w:rFonts w:eastAsia="SimSun"/>
              </w:rPr>
              <w:t>Type B</w:t>
            </w:r>
          </w:p>
        </w:tc>
      </w:tr>
      <w:tr w:rsidR="007B35BB" w:rsidRPr="00F72CD4" w14:paraId="676B368E" w14:textId="77777777" w:rsidTr="007B35BB">
        <w:tc>
          <w:tcPr>
            <w:tcW w:w="1814" w:type="dxa"/>
            <w:tcBorders>
              <w:top w:val="nil"/>
              <w:left w:val="single" w:sz="4" w:space="0" w:color="auto"/>
              <w:bottom w:val="nil"/>
              <w:right w:val="single" w:sz="4" w:space="0" w:color="auto"/>
            </w:tcBorders>
            <w:vAlign w:val="center"/>
          </w:tcPr>
          <w:p w14:paraId="2B8B9340"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49CD026" w14:textId="77777777" w:rsidR="007B35BB" w:rsidRPr="00F72CD4" w:rsidRDefault="007B35BB" w:rsidP="000D2D5A">
            <w:pPr>
              <w:pStyle w:val="TAL"/>
              <w:rPr>
                <w:rFonts w:eastAsia="SimSun"/>
              </w:rPr>
            </w:pPr>
            <w:r w:rsidRPr="00F72CD4">
              <w:rPr>
                <w:rFonts w:eastAsia="SimSun"/>
              </w:rPr>
              <w:t>k0</w:t>
            </w:r>
          </w:p>
        </w:tc>
        <w:tc>
          <w:tcPr>
            <w:tcW w:w="801" w:type="dxa"/>
            <w:tcBorders>
              <w:top w:val="single" w:sz="4" w:space="0" w:color="auto"/>
              <w:left w:val="single" w:sz="4" w:space="0" w:color="auto"/>
              <w:bottom w:val="single" w:sz="4" w:space="0" w:color="auto"/>
              <w:right w:val="single" w:sz="4" w:space="0" w:color="auto"/>
            </w:tcBorders>
            <w:vAlign w:val="center"/>
          </w:tcPr>
          <w:p w14:paraId="2EEA09B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3845985" w14:textId="77777777" w:rsidR="007B35BB" w:rsidRPr="00F72CD4" w:rsidRDefault="007B35BB" w:rsidP="000D2D5A">
            <w:pPr>
              <w:pStyle w:val="TAL"/>
              <w:rPr>
                <w:rFonts w:eastAsia="SimSun"/>
              </w:rPr>
            </w:pPr>
            <w:r w:rsidRPr="00F72CD4">
              <w:rPr>
                <w:rFonts w:eastAsia="SimSun"/>
              </w:rPr>
              <w:t>0</w:t>
            </w:r>
          </w:p>
        </w:tc>
      </w:tr>
      <w:tr w:rsidR="007B35BB" w:rsidRPr="00F72CD4" w14:paraId="1D89EC52" w14:textId="77777777" w:rsidTr="007B35BB">
        <w:tc>
          <w:tcPr>
            <w:tcW w:w="1814" w:type="dxa"/>
            <w:tcBorders>
              <w:top w:val="nil"/>
              <w:left w:val="single" w:sz="4" w:space="0" w:color="auto"/>
              <w:bottom w:val="nil"/>
              <w:right w:val="single" w:sz="4" w:space="0" w:color="auto"/>
            </w:tcBorders>
            <w:vAlign w:val="center"/>
          </w:tcPr>
          <w:p w14:paraId="1718CD5D"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D8B3237" w14:textId="77777777" w:rsidR="007B35BB" w:rsidRPr="00F72CD4" w:rsidRDefault="007B35BB" w:rsidP="000D2D5A">
            <w:pPr>
              <w:pStyle w:val="TAL"/>
              <w:rPr>
                <w:rFonts w:eastAsia="SimSun"/>
              </w:rPr>
            </w:pPr>
            <w:r w:rsidRPr="00F72CD4">
              <w:rPr>
                <w:rFonts w:eastAsia="SimSun"/>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5012421E"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77F6671" w14:textId="77777777" w:rsidR="007B35BB" w:rsidRPr="00F72CD4" w:rsidRDefault="007B35BB" w:rsidP="000D2D5A">
            <w:pPr>
              <w:pStyle w:val="TAL"/>
              <w:rPr>
                <w:rFonts w:eastAsia="SimSun"/>
              </w:rPr>
            </w:pPr>
            <w:r w:rsidRPr="00F72CD4">
              <w:rPr>
                <w:rFonts w:eastAsia="SimSun"/>
              </w:rPr>
              <w:t>5</w:t>
            </w:r>
          </w:p>
        </w:tc>
      </w:tr>
      <w:tr w:rsidR="007B35BB" w:rsidRPr="00F72CD4" w14:paraId="44FE1553" w14:textId="77777777" w:rsidTr="007B35BB">
        <w:tc>
          <w:tcPr>
            <w:tcW w:w="1814" w:type="dxa"/>
            <w:tcBorders>
              <w:top w:val="nil"/>
              <w:left w:val="single" w:sz="4" w:space="0" w:color="auto"/>
              <w:bottom w:val="nil"/>
              <w:right w:val="single" w:sz="4" w:space="0" w:color="auto"/>
            </w:tcBorders>
            <w:vAlign w:val="center"/>
          </w:tcPr>
          <w:p w14:paraId="4F3BD58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57AE69E" w14:textId="77777777" w:rsidR="007B35BB" w:rsidRPr="00F72CD4" w:rsidRDefault="007B35BB" w:rsidP="000D2D5A">
            <w:pPr>
              <w:pStyle w:val="TAL"/>
              <w:rPr>
                <w:rFonts w:eastAsia="SimSun"/>
              </w:rPr>
            </w:pPr>
            <w:r w:rsidRPr="00F72CD4">
              <w:rPr>
                <w:rFonts w:eastAsia="SimSun"/>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16EE280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983165F" w14:textId="77777777" w:rsidR="007B35BB" w:rsidRPr="00F72CD4" w:rsidRDefault="007B35BB" w:rsidP="000D2D5A">
            <w:pPr>
              <w:pStyle w:val="TAL"/>
              <w:rPr>
                <w:rFonts w:eastAsia="SimSun"/>
              </w:rPr>
            </w:pPr>
            <w:r w:rsidRPr="00F72CD4">
              <w:rPr>
                <w:rFonts w:eastAsia="SimSun"/>
              </w:rPr>
              <w:t>7</w:t>
            </w:r>
          </w:p>
        </w:tc>
      </w:tr>
      <w:tr w:rsidR="007B35BB" w:rsidRPr="00F72CD4" w14:paraId="2FE44A1C" w14:textId="77777777" w:rsidTr="007B35BB">
        <w:tc>
          <w:tcPr>
            <w:tcW w:w="1814" w:type="dxa"/>
            <w:tcBorders>
              <w:top w:val="nil"/>
              <w:left w:val="single" w:sz="4" w:space="0" w:color="auto"/>
              <w:bottom w:val="nil"/>
              <w:right w:val="single" w:sz="4" w:space="0" w:color="auto"/>
            </w:tcBorders>
            <w:vAlign w:val="center"/>
            <w:hideMark/>
          </w:tcPr>
          <w:p w14:paraId="6284F0AF"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21125A1E" w14:textId="77777777" w:rsidR="007B35BB" w:rsidRPr="00F72CD4" w:rsidRDefault="007B35BB" w:rsidP="000D2D5A">
            <w:pPr>
              <w:pStyle w:val="TAL"/>
              <w:rPr>
                <w:rFonts w:eastAsia="SimSun"/>
              </w:rPr>
            </w:pPr>
            <w:r w:rsidRPr="00F72CD4">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581803FE"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C5E11F9" w14:textId="77777777" w:rsidR="007B35BB" w:rsidRPr="00F72CD4" w:rsidRDefault="007B35BB" w:rsidP="000D2D5A">
            <w:pPr>
              <w:pStyle w:val="TAL"/>
              <w:rPr>
                <w:rFonts w:eastAsia="SimSun"/>
              </w:rPr>
            </w:pPr>
            <w:r w:rsidRPr="00F72CD4">
              <w:rPr>
                <w:rFonts w:eastAsia="SimSun"/>
              </w:rPr>
              <w:t>1</w:t>
            </w:r>
          </w:p>
        </w:tc>
      </w:tr>
      <w:tr w:rsidR="007B35BB" w:rsidRPr="00F72CD4" w14:paraId="3F3696D5" w14:textId="77777777" w:rsidTr="007B35BB">
        <w:tc>
          <w:tcPr>
            <w:tcW w:w="1814" w:type="dxa"/>
            <w:tcBorders>
              <w:top w:val="nil"/>
              <w:left w:val="single" w:sz="4" w:space="0" w:color="auto"/>
              <w:bottom w:val="nil"/>
              <w:right w:val="single" w:sz="4" w:space="0" w:color="auto"/>
            </w:tcBorders>
            <w:vAlign w:val="center"/>
          </w:tcPr>
          <w:p w14:paraId="63FBE70A"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1DB66CA" w14:textId="77777777" w:rsidR="007B35BB" w:rsidRPr="00F72CD4" w:rsidRDefault="007B35BB" w:rsidP="000D2D5A">
            <w:pPr>
              <w:pStyle w:val="TAL"/>
              <w:rPr>
                <w:rFonts w:eastAsia="SimSun"/>
              </w:rPr>
            </w:pPr>
            <w:r w:rsidRPr="00F72CD4">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69032C65"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9CB16CD" w14:textId="77777777" w:rsidR="007B35BB" w:rsidRPr="00F72CD4" w:rsidRDefault="007B35BB" w:rsidP="000D2D5A">
            <w:pPr>
              <w:pStyle w:val="TAL"/>
              <w:rPr>
                <w:rFonts w:eastAsia="SimSun"/>
              </w:rPr>
            </w:pPr>
            <w:r w:rsidRPr="00F72CD4">
              <w:rPr>
                <w:rFonts w:eastAsia="SimSun"/>
              </w:rPr>
              <w:t>Static</w:t>
            </w:r>
          </w:p>
        </w:tc>
      </w:tr>
      <w:tr w:rsidR="007B35BB" w:rsidRPr="00F72CD4" w14:paraId="75FDEBCC" w14:textId="77777777" w:rsidTr="007B35BB">
        <w:tc>
          <w:tcPr>
            <w:tcW w:w="1814" w:type="dxa"/>
            <w:tcBorders>
              <w:top w:val="nil"/>
              <w:left w:val="single" w:sz="4" w:space="0" w:color="auto"/>
              <w:bottom w:val="nil"/>
              <w:right w:val="single" w:sz="4" w:space="0" w:color="auto"/>
            </w:tcBorders>
            <w:vAlign w:val="center"/>
          </w:tcPr>
          <w:p w14:paraId="2C45337C"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5D4E82C" w14:textId="77777777" w:rsidR="007B35BB" w:rsidRPr="00F72CD4" w:rsidRDefault="007B35BB" w:rsidP="000D2D5A">
            <w:pPr>
              <w:pStyle w:val="TAL"/>
              <w:rPr>
                <w:rFonts w:eastAsia="SimSun"/>
              </w:rPr>
            </w:pPr>
            <w:r w:rsidRPr="00F72CD4">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03DBCEC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2998131" w14:textId="77777777" w:rsidR="007B35BB" w:rsidRPr="00F72CD4" w:rsidRDefault="007B35BB" w:rsidP="000D2D5A">
            <w:pPr>
              <w:pStyle w:val="TAL"/>
              <w:rPr>
                <w:rFonts w:eastAsia="SimSun"/>
              </w:rPr>
            </w:pPr>
            <w:r w:rsidRPr="00F72CD4">
              <w:rPr>
                <w:rFonts w:eastAsia="SimSun"/>
              </w:rPr>
              <w:t>2</w:t>
            </w:r>
          </w:p>
        </w:tc>
      </w:tr>
      <w:tr w:rsidR="007B35BB" w:rsidRPr="00F72CD4" w14:paraId="4554BB8A" w14:textId="77777777" w:rsidTr="007B35BB">
        <w:tc>
          <w:tcPr>
            <w:tcW w:w="1814" w:type="dxa"/>
            <w:tcBorders>
              <w:top w:val="nil"/>
              <w:left w:val="single" w:sz="4" w:space="0" w:color="auto"/>
              <w:bottom w:val="nil"/>
              <w:right w:val="single" w:sz="4" w:space="0" w:color="auto"/>
            </w:tcBorders>
            <w:vAlign w:val="center"/>
          </w:tcPr>
          <w:p w14:paraId="294BD76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D92C88E" w14:textId="77777777" w:rsidR="007B35BB" w:rsidRPr="00F72CD4" w:rsidRDefault="007B35BB" w:rsidP="000D2D5A">
            <w:pPr>
              <w:pStyle w:val="TAL"/>
              <w:rPr>
                <w:rFonts w:eastAsia="SimSun"/>
              </w:rPr>
            </w:pPr>
            <w:r w:rsidRPr="00F72CD4">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6324D66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74175E6" w14:textId="77777777" w:rsidR="007B35BB" w:rsidRPr="00F72CD4" w:rsidRDefault="007B35BB" w:rsidP="000D2D5A">
            <w:pPr>
              <w:pStyle w:val="TAL"/>
              <w:rPr>
                <w:rFonts w:eastAsia="SimSun"/>
              </w:rPr>
            </w:pPr>
            <w:r w:rsidRPr="00F72CD4">
              <w:rPr>
                <w:rFonts w:eastAsia="SimSun"/>
              </w:rPr>
              <w:t>Type 0</w:t>
            </w:r>
          </w:p>
        </w:tc>
      </w:tr>
      <w:tr w:rsidR="007B35BB" w:rsidRPr="00F72CD4" w14:paraId="3B3811EA" w14:textId="77777777" w:rsidTr="007B35BB">
        <w:tc>
          <w:tcPr>
            <w:tcW w:w="1814" w:type="dxa"/>
            <w:tcBorders>
              <w:top w:val="nil"/>
              <w:left w:val="single" w:sz="4" w:space="0" w:color="auto"/>
              <w:bottom w:val="nil"/>
              <w:right w:val="single" w:sz="4" w:space="0" w:color="auto"/>
            </w:tcBorders>
            <w:vAlign w:val="center"/>
          </w:tcPr>
          <w:p w14:paraId="5EAB85CE"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5392685" w14:textId="77777777" w:rsidR="007B35BB" w:rsidRPr="00F72CD4" w:rsidRDefault="007B35BB" w:rsidP="000D2D5A">
            <w:pPr>
              <w:pStyle w:val="TAL"/>
              <w:rPr>
                <w:rFonts w:eastAsia="SimSun"/>
              </w:rPr>
            </w:pPr>
            <w:r w:rsidRPr="00F72CD4">
              <w:rPr>
                <w:rFonts w:eastAsia="SimSun"/>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2C87B1B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CBA1EAF" w14:textId="77777777" w:rsidR="007B35BB" w:rsidRPr="00F72CD4" w:rsidRDefault="007B35BB" w:rsidP="000D2D5A">
            <w:pPr>
              <w:pStyle w:val="TAL"/>
              <w:rPr>
                <w:rFonts w:eastAsia="SimSun"/>
              </w:rPr>
            </w:pPr>
            <w:r w:rsidRPr="00F72CD4">
              <w:rPr>
                <w:rFonts w:eastAsia="SimSun"/>
                <w:lang w:eastAsia="zh-CN"/>
              </w:rPr>
              <w:t>Config2</w:t>
            </w:r>
          </w:p>
        </w:tc>
      </w:tr>
      <w:tr w:rsidR="007B35BB" w:rsidRPr="00F72CD4" w14:paraId="1FD1AD11" w14:textId="77777777" w:rsidTr="007B35BB">
        <w:tc>
          <w:tcPr>
            <w:tcW w:w="1814" w:type="dxa"/>
            <w:tcBorders>
              <w:top w:val="nil"/>
              <w:left w:val="single" w:sz="4" w:space="0" w:color="auto"/>
              <w:bottom w:val="nil"/>
              <w:right w:val="single" w:sz="4" w:space="0" w:color="auto"/>
            </w:tcBorders>
            <w:vAlign w:val="center"/>
          </w:tcPr>
          <w:p w14:paraId="71141F0A"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BF7A517" w14:textId="77777777" w:rsidR="007B35BB" w:rsidRPr="00F72CD4" w:rsidRDefault="007B35BB" w:rsidP="000D2D5A">
            <w:pPr>
              <w:pStyle w:val="TAL"/>
              <w:rPr>
                <w:rFonts w:eastAsia="SimSun"/>
              </w:rPr>
            </w:pPr>
            <w:r w:rsidRPr="00F72CD4">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568530E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EB20E0B"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15B5D91F" w14:textId="77777777" w:rsidTr="007B35BB">
        <w:tc>
          <w:tcPr>
            <w:tcW w:w="1814" w:type="dxa"/>
            <w:tcBorders>
              <w:top w:val="nil"/>
              <w:left w:val="single" w:sz="4" w:space="0" w:color="auto"/>
              <w:bottom w:val="single" w:sz="4" w:space="0" w:color="auto"/>
              <w:right w:val="single" w:sz="4" w:space="0" w:color="auto"/>
            </w:tcBorders>
            <w:vAlign w:val="center"/>
          </w:tcPr>
          <w:p w14:paraId="49E91C5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EF06A02" w14:textId="77777777" w:rsidR="007B35BB" w:rsidRPr="00F72CD4" w:rsidRDefault="007B35BB" w:rsidP="000D2D5A">
            <w:pPr>
              <w:pStyle w:val="TAL"/>
              <w:rPr>
                <w:rFonts w:eastAsia="SimSun"/>
              </w:rPr>
            </w:pPr>
            <w:r w:rsidRPr="00F72CD4">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381F77A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A3D88CD" w14:textId="77777777" w:rsidR="007B35BB" w:rsidRPr="00F72CD4" w:rsidRDefault="007B35BB" w:rsidP="000D2D5A">
            <w:pPr>
              <w:pStyle w:val="TAL"/>
              <w:rPr>
                <w:rFonts w:eastAsia="SimSun"/>
              </w:rPr>
            </w:pPr>
            <w:r w:rsidRPr="00F72CD4">
              <w:rPr>
                <w:rFonts w:eastAsia="SimSun"/>
              </w:rPr>
              <w:t>N/A</w:t>
            </w:r>
          </w:p>
        </w:tc>
      </w:tr>
      <w:tr w:rsidR="007B35BB" w:rsidRPr="00F72CD4" w14:paraId="209E7D4C" w14:textId="77777777" w:rsidTr="007B35BB">
        <w:tc>
          <w:tcPr>
            <w:tcW w:w="1814" w:type="dxa"/>
            <w:tcBorders>
              <w:top w:val="single" w:sz="4" w:space="0" w:color="auto"/>
              <w:left w:val="single" w:sz="4" w:space="0" w:color="auto"/>
              <w:bottom w:val="nil"/>
              <w:right w:val="single" w:sz="4" w:space="0" w:color="auto"/>
            </w:tcBorders>
            <w:vAlign w:val="center"/>
          </w:tcPr>
          <w:p w14:paraId="7C573A06"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959E820" w14:textId="77777777" w:rsidR="007B35BB" w:rsidRPr="00F72CD4" w:rsidRDefault="007B35BB" w:rsidP="000D2D5A">
            <w:pPr>
              <w:pStyle w:val="TAL"/>
              <w:rPr>
                <w:rFonts w:eastAsia="SimSun"/>
              </w:rPr>
            </w:pPr>
            <w:r w:rsidRPr="00F72CD4">
              <w:rPr>
                <w:rFonts w:eastAsia="SimSun"/>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492AD57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B4CE94A" w14:textId="77777777" w:rsidR="007B35BB" w:rsidRPr="00F72CD4" w:rsidRDefault="007B35BB" w:rsidP="000D2D5A">
            <w:pPr>
              <w:pStyle w:val="TAL"/>
              <w:rPr>
                <w:rFonts w:eastAsia="SimSun"/>
              </w:rPr>
            </w:pPr>
            <w:r w:rsidRPr="00F72CD4">
              <w:rPr>
                <w:rFonts w:eastAsia="SimSun"/>
              </w:rPr>
              <w:t>Type 1</w:t>
            </w:r>
          </w:p>
        </w:tc>
      </w:tr>
      <w:tr w:rsidR="007B35BB" w:rsidRPr="00F72CD4" w14:paraId="7EEE8388" w14:textId="77777777" w:rsidTr="007B35BB">
        <w:tc>
          <w:tcPr>
            <w:tcW w:w="1814" w:type="dxa"/>
            <w:tcBorders>
              <w:top w:val="nil"/>
              <w:left w:val="single" w:sz="4" w:space="0" w:color="auto"/>
              <w:bottom w:val="nil"/>
              <w:right w:val="single" w:sz="4" w:space="0" w:color="auto"/>
            </w:tcBorders>
            <w:vAlign w:val="center"/>
            <w:hideMark/>
          </w:tcPr>
          <w:p w14:paraId="7B399609"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6B3DD7C5" w14:textId="77777777" w:rsidR="007B35BB" w:rsidRPr="00F72CD4" w:rsidRDefault="007B35BB" w:rsidP="000D2D5A">
            <w:pPr>
              <w:pStyle w:val="TAL"/>
              <w:rPr>
                <w:rFonts w:eastAsia="SimSun"/>
              </w:rPr>
            </w:pPr>
            <w:r w:rsidRPr="00F72CD4">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3E8B8E3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ADA9764"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48B2B411" w14:textId="77777777" w:rsidTr="007B35BB">
        <w:tc>
          <w:tcPr>
            <w:tcW w:w="1814" w:type="dxa"/>
            <w:tcBorders>
              <w:top w:val="nil"/>
              <w:left w:val="single" w:sz="4" w:space="0" w:color="auto"/>
              <w:bottom w:val="single" w:sz="4" w:space="0" w:color="auto"/>
              <w:right w:val="single" w:sz="4" w:space="0" w:color="auto"/>
            </w:tcBorders>
            <w:vAlign w:val="center"/>
          </w:tcPr>
          <w:p w14:paraId="1F38FF0E"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89D7F4B"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7D295DD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70151FA" w14:textId="77777777" w:rsidR="007B35BB" w:rsidRPr="00F72CD4" w:rsidRDefault="007B35BB" w:rsidP="000D2D5A">
            <w:pPr>
              <w:pStyle w:val="TAL"/>
              <w:rPr>
                <w:rFonts w:eastAsia="SimSun"/>
              </w:rPr>
            </w:pPr>
            <w:r w:rsidRPr="00F72CD4">
              <w:rPr>
                <w:rFonts w:eastAsia="SimSun"/>
              </w:rPr>
              <w:t>1</w:t>
            </w:r>
          </w:p>
        </w:tc>
      </w:tr>
      <w:tr w:rsidR="007B35BB" w:rsidRPr="00F72CD4" w14:paraId="75C47570"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AB2DEA0" w14:textId="77777777" w:rsidR="007B35BB" w:rsidRPr="00F72CD4" w:rsidRDefault="007B35BB" w:rsidP="000D2D5A">
            <w:pPr>
              <w:pStyle w:val="TAL"/>
              <w:rPr>
                <w:rFonts w:eastAsia="SimSun"/>
              </w:rPr>
            </w:pPr>
            <w:r w:rsidRPr="00F72CD4">
              <w:rPr>
                <w:rFonts w:eastAsia="SimSun"/>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0B13499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DF9DDF2" w14:textId="77777777" w:rsidR="007B35BB" w:rsidRPr="00F72CD4" w:rsidRDefault="007B35BB" w:rsidP="000D2D5A">
            <w:pPr>
              <w:pStyle w:val="TAL"/>
              <w:rPr>
                <w:rFonts w:eastAsia="SimSun"/>
                <w:lang w:eastAsia="zh-CN"/>
              </w:rPr>
            </w:pPr>
            <w:r w:rsidRPr="00F72CD4">
              <w:rPr>
                <w:rFonts w:eastAsia="SimSun"/>
                <w:lang w:eastAsia="zh-CN"/>
              </w:rPr>
              <w:t>8</w:t>
            </w:r>
          </w:p>
        </w:tc>
      </w:tr>
      <w:tr w:rsidR="007B35BB" w:rsidRPr="00F72CD4" w14:paraId="205B77AF"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CDA3284"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29D0A9E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13B6E0" w14:textId="77777777" w:rsidR="007B35BB" w:rsidRPr="00F72CD4" w:rsidRDefault="007B35BB" w:rsidP="000D2D5A">
            <w:pPr>
              <w:pStyle w:val="TAL"/>
              <w:rPr>
                <w:rFonts w:eastAsia="SimSun"/>
                <w:lang w:eastAsia="zh-CN"/>
              </w:rPr>
            </w:pPr>
            <w:r w:rsidRPr="00F72CD4">
              <w:rPr>
                <w:rFonts w:eastAsia="SimSun"/>
              </w:rPr>
              <w:t>Specific to each</w:t>
            </w:r>
            <w:r w:rsidRPr="00F72CD4">
              <w:rPr>
                <w:rFonts w:eastAsia="SimSun"/>
                <w:lang w:eastAsia="zh-CN"/>
              </w:rPr>
              <w:t xml:space="preserve"> TDD</w:t>
            </w:r>
            <w:r w:rsidRPr="00F72CD4">
              <w:rPr>
                <w:rFonts w:eastAsia="SimSun"/>
              </w:rPr>
              <w:t xml:space="preserve"> UL-DL pattern</w:t>
            </w:r>
            <w:r w:rsidRPr="00F72CD4">
              <w:rPr>
                <w:rFonts w:eastAsia="SimSun"/>
                <w:lang w:eastAsia="zh-CN"/>
              </w:rPr>
              <w:t xml:space="preserve"> and as defined in Annex A.1.2</w:t>
            </w:r>
          </w:p>
        </w:tc>
      </w:tr>
    </w:tbl>
    <w:p w14:paraId="700B32E9" w14:textId="77777777" w:rsidR="007B35BB" w:rsidRPr="00F72CD4" w:rsidRDefault="007B35BB" w:rsidP="000D2D5A">
      <w:pPr>
        <w:rPr>
          <w:rFonts w:eastAsia="SimSun"/>
        </w:rPr>
      </w:pPr>
    </w:p>
    <w:p w14:paraId="78AD19A4" w14:textId="77777777" w:rsidR="007B35BB" w:rsidRPr="00F72CD4" w:rsidRDefault="007B35BB" w:rsidP="000D2D5A">
      <w:pPr>
        <w:pStyle w:val="TH"/>
      </w:pPr>
      <w:r w:rsidRPr="00F72CD4">
        <w:t>Table 5.2.2.2.</w:t>
      </w:r>
      <w:r w:rsidRPr="00F72CD4">
        <w:rPr>
          <w:lang w:eastAsia="zh-CN"/>
        </w:rPr>
        <w:t>3.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1"/>
        <w:gridCol w:w="1261"/>
        <w:gridCol w:w="1129"/>
        <w:gridCol w:w="1170"/>
        <w:gridCol w:w="878"/>
        <w:gridCol w:w="1261"/>
        <w:gridCol w:w="1360"/>
        <w:gridCol w:w="1390"/>
        <w:gridCol w:w="606"/>
      </w:tblGrid>
      <w:tr w:rsidR="007B35BB" w:rsidRPr="00F72CD4" w14:paraId="2F51C582" w14:textId="77777777" w:rsidTr="007B35BB">
        <w:trPr>
          <w:cantSplit/>
          <w:jc w:val="center"/>
        </w:trPr>
        <w:tc>
          <w:tcPr>
            <w:tcW w:w="6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BD924E"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A27934"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2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108295"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6E349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8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E37F7C" w14:textId="77777777" w:rsidR="007B35BB" w:rsidRPr="00F72CD4" w:rsidRDefault="007B35BB" w:rsidP="000D2D5A">
            <w:pPr>
              <w:pStyle w:val="TAH"/>
              <w:rPr>
                <w:rFonts w:eastAsia="SimSun"/>
              </w:rPr>
            </w:pPr>
            <w:r w:rsidRPr="00F72CD4">
              <w:rPr>
                <w:rFonts w:eastAsia="SimSun"/>
              </w:rPr>
              <w:t>TDD UL-DL pattern</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9E8598" w14:textId="77777777" w:rsidR="007B35BB" w:rsidRPr="00F72CD4" w:rsidRDefault="007B35BB" w:rsidP="000D2D5A">
            <w:pPr>
              <w:pStyle w:val="TAH"/>
              <w:rPr>
                <w:rFonts w:eastAsia="SimSun"/>
              </w:rPr>
            </w:pPr>
            <w:r w:rsidRPr="00F72CD4">
              <w:rPr>
                <w:rFonts w:eastAsia="SimSun"/>
              </w:rPr>
              <w:t>Propagation</w:t>
            </w:r>
          </w:p>
          <w:p w14:paraId="5E781858" w14:textId="77777777" w:rsidR="007B35BB" w:rsidRPr="00F72CD4" w:rsidRDefault="007B35BB" w:rsidP="000D2D5A">
            <w:pPr>
              <w:pStyle w:val="TAH"/>
              <w:rPr>
                <w:rFonts w:eastAsia="SimSun"/>
              </w:rPr>
            </w:pPr>
            <w:r w:rsidRPr="00F72CD4">
              <w:rPr>
                <w:rFonts w:eastAsia="SimSun"/>
              </w:rPr>
              <w:t>condition</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4AD909" w14:textId="77777777" w:rsidR="007B35BB" w:rsidRPr="00F72CD4" w:rsidRDefault="007B35BB" w:rsidP="000D2D5A">
            <w:pPr>
              <w:pStyle w:val="TAH"/>
              <w:rPr>
                <w:rFonts w:eastAsia="SimSun"/>
              </w:rPr>
            </w:pPr>
            <w:r w:rsidRPr="00F72CD4">
              <w:rPr>
                <w:rFonts w:eastAsia="SimSun"/>
              </w:rPr>
              <w:t>Correlation matrix and antenna configuration</w:t>
            </w:r>
          </w:p>
        </w:tc>
        <w:tc>
          <w:tcPr>
            <w:tcW w:w="199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2750BC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66DD0F1" w14:textId="77777777" w:rsidTr="007B35BB">
        <w:trPr>
          <w:cantSplit/>
          <w:jc w:val="center"/>
        </w:trPr>
        <w:tc>
          <w:tcPr>
            <w:tcW w:w="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12DB80"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B9E15" w14:textId="77777777" w:rsidR="007B35BB" w:rsidRPr="00F72CD4" w:rsidRDefault="007B35BB" w:rsidP="000D2D5A">
            <w:pPr>
              <w:rPr>
                <w:rFonts w:eastAsia="SimSun"/>
              </w:rPr>
            </w:pPr>
          </w:p>
        </w:tc>
        <w:tc>
          <w:tcPr>
            <w:tcW w:w="112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6C6AB7" w14:textId="77777777" w:rsidR="007B35BB" w:rsidRPr="00F72CD4" w:rsidRDefault="007B35BB" w:rsidP="000D2D5A">
            <w:pPr>
              <w:rPr>
                <w:rFonts w:eastAsia="SimSun"/>
              </w:rPr>
            </w:pPr>
          </w:p>
        </w:tc>
        <w:tc>
          <w:tcPr>
            <w:tcW w:w="117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46B536" w14:textId="77777777" w:rsidR="007B35BB" w:rsidRPr="00F72CD4" w:rsidRDefault="007B35BB" w:rsidP="000D2D5A">
            <w:pPr>
              <w:rPr>
                <w:rFonts w:eastAsia="SimSun"/>
                <w:lang w:eastAsia="zh-CN"/>
              </w:rPr>
            </w:pPr>
          </w:p>
        </w:tc>
        <w:tc>
          <w:tcPr>
            <w:tcW w:w="8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A2C471"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56E523" w14:textId="77777777" w:rsidR="007B35BB" w:rsidRPr="00F72CD4" w:rsidRDefault="007B35BB" w:rsidP="000D2D5A">
            <w:pPr>
              <w:rPr>
                <w:rFonts w:eastAsia="SimSun"/>
              </w:rPr>
            </w:pPr>
          </w:p>
        </w:tc>
        <w:tc>
          <w:tcPr>
            <w:tcW w:w="13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A1517F" w14:textId="77777777" w:rsidR="007B35BB" w:rsidRPr="00F72CD4" w:rsidRDefault="007B35BB" w:rsidP="000D2D5A">
            <w:pPr>
              <w:rPr>
                <w:rFonts w:eastAsia="SimSun"/>
              </w:rPr>
            </w:pPr>
          </w:p>
        </w:tc>
        <w:tc>
          <w:tcPr>
            <w:tcW w:w="1390" w:type="dxa"/>
            <w:tcBorders>
              <w:top w:val="single" w:sz="4" w:space="0" w:color="auto"/>
              <w:left w:val="single" w:sz="4" w:space="0" w:color="auto"/>
              <w:bottom w:val="single" w:sz="4" w:space="0" w:color="auto"/>
              <w:right w:val="single" w:sz="4" w:space="0" w:color="auto"/>
            </w:tcBorders>
            <w:shd w:val="clear" w:color="auto" w:fill="FFFFFF"/>
            <w:hideMark/>
          </w:tcPr>
          <w:p w14:paraId="7DC0508C" w14:textId="77777777" w:rsidR="007B35BB" w:rsidRPr="00F72CD4" w:rsidRDefault="007B35BB" w:rsidP="000D2D5A">
            <w:pPr>
              <w:pStyle w:val="TAH"/>
              <w:rPr>
                <w:rFonts w:eastAsia="SimSun"/>
              </w:rPr>
            </w:pPr>
            <w:r w:rsidRPr="00F72CD4">
              <w:rPr>
                <w:rFonts w:eastAsia="SimSun"/>
              </w:rPr>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55DEFBC6" w14:textId="77777777" w:rsidR="007B35BB" w:rsidRPr="00F72CD4" w:rsidRDefault="007B35BB" w:rsidP="000D2D5A">
            <w:pPr>
              <w:pStyle w:val="TAH"/>
              <w:rPr>
                <w:rFonts w:eastAsia="SimSun"/>
              </w:rPr>
            </w:pPr>
            <w:r w:rsidRPr="00F72CD4">
              <w:rPr>
                <w:rFonts w:eastAsia="SimSun"/>
              </w:rPr>
              <w:t>SNR (dB)</w:t>
            </w:r>
          </w:p>
        </w:tc>
      </w:tr>
      <w:tr w:rsidR="007B35BB" w:rsidRPr="00F72CD4" w14:paraId="2F2EE30B" w14:textId="77777777" w:rsidTr="007B35BB">
        <w:trPr>
          <w:cantSplit/>
          <w:jc w:val="center"/>
        </w:trPr>
        <w:tc>
          <w:tcPr>
            <w:tcW w:w="641" w:type="dxa"/>
            <w:tcBorders>
              <w:top w:val="single" w:sz="4" w:space="0" w:color="auto"/>
              <w:left w:val="single" w:sz="4" w:space="0" w:color="auto"/>
              <w:bottom w:val="single" w:sz="4" w:space="0" w:color="auto"/>
              <w:right w:val="single" w:sz="4" w:space="0" w:color="auto"/>
            </w:tcBorders>
            <w:shd w:val="clear" w:color="auto" w:fill="FFFFFF"/>
            <w:hideMark/>
          </w:tcPr>
          <w:p w14:paraId="1DF58A9D" w14:textId="77777777" w:rsidR="007B35BB" w:rsidRPr="00F72CD4" w:rsidRDefault="007B35BB" w:rsidP="000D2D5A">
            <w:pPr>
              <w:pStyle w:val="TAC"/>
              <w:rPr>
                <w:rFonts w:eastAsia="SimSun"/>
              </w:rPr>
            </w:pPr>
            <w:r w:rsidRPr="00F72CD4">
              <w:rPr>
                <w:rFonts w:eastAsia="SimSun"/>
              </w:rPr>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FD37370" w14:textId="77777777" w:rsidR="007B35BB" w:rsidRPr="00F72CD4" w:rsidRDefault="007B35BB" w:rsidP="000D2D5A">
            <w:pPr>
              <w:pStyle w:val="TAC"/>
              <w:rPr>
                <w:rFonts w:eastAsia="SimSun"/>
              </w:rPr>
            </w:pPr>
            <w:r w:rsidRPr="00F72CD4">
              <w:rPr>
                <w:rFonts w:eastAsia="SimSun"/>
              </w:rPr>
              <w:t>R.PDSCH</w:t>
            </w:r>
            <w:r w:rsidRPr="00F72CD4">
              <w:rPr>
                <w:rFonts w:eastAsia="SimSun"/>
                <w:lang w:eastAsia="zh-CN"/>
              </w:rPr>
              <w:t>.</w:t>
            </w:r>
            <w:r w:rsidRPr="00F72CD4">
              <w:rPr>
                <w:rFonts w:eastAsia="SimSun"/>
              </w:rPr>
              <w:t>2-1.3 TDD</w:t>
            </w:r>
          </w:p>
        </w:tc>
        <w:tc>
          <w:tcPr>
            <w:tcW w:w="1129" w:type="dxa"/>
            <w:tcBorders>
              <w:top w:val="single" w:sz="4" w:space="0" w:color="auto"/>
              <w:left w:val="single" w:sz="4" w:space="0" w:color="auto"/>
              <w:bottom w:val="single" w:sz="4" w:space="0" w:color="auto"/>
              <w:right w:val="single" w:sz="4" w:space="0" w:color="auto"/>
            </w:tcBorders>
            <w:shd w:val="clear" w:color="auto" w:fill="FFFFFF"/>
            <w:hideMark/>
          </w:tcPr>
          <w:p w14:paraId="1E0077B1" w14:textId="77777777" w:rsidR="007B35BB" w:rsidRPr="00F72CD4" w:rsidRDefault="007B35BB" w:rsidP="000D2D5A">
            <w:pPr>
              <w:pStyle w:val="TAC"/>
              <w:rPr>
                <w:rFonts w:eastAsia="SimSun" w:cs="Arial"/>
              </w:rPr>
            </w:pPr>
            <w:r w:rsidRPr="00F72CD4">
              <w:rPr>
                <w:rFonts w:eastAsia="SimSun"/>
              </w:rPr>
              <w:t>40 / 30</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2FC7946" w14:textId="77777777" w:rsidR="007B35BB" w:rsidRPr="00F72CD4" w:rsidRDefault="007B35BB" w:rsidP="000D2D5A">
            <w:pPr>
              <w:pStyle w:val="TAC"/>
              <w:rPr>
                <w:rFonts w:eastAsia="SimSun"/>
              </w:rPr>
            </w:pPr>
            <w:r w:rsidRPr="00F72CD4">
              <w:rPr>
                <w:rFonts w:eastAsia="SimSun"/>
              </w:rPr>
              <w:t>QPSK, 0.30</w:t>
            </w:r>
          </w:p>
        </w:tc>
        <w:tc>
          <w:tcPr>
            <w:tcW w:w="878" w:type="dxa"/>
            <w:tcBorders>
              <w:top w:val="single" w:sz="4" w:space="0" w:color="auto"/>
              <w:left w:val="single" w:sz="4" w:space="0" w:color="auto"/>
              <w:bottom w:val="single" w:sz="4" w:space="0" w:color="auto"/>
              <w:right w:val="single" w:sz="4" w:space="0" w:color="auto"/>
            </w:tcBorders>
            <w:shd w:val="clear" w:color="auto" w:fill="FFFFFF"/>
            <w:hideMark/>
          </w:tcPr>
          <w:p w14:paraId="7AC54034" w14:textId="77777777" w:rsidR="007B35BB" w:rsidRPr="00F72CD4" w:rsidRDefault="007B35BB" w:rsidP="000D2D5A">
            <w:pPr>
              <w:pStyle w:val="TAC"/>
              <w:rPr>
                <w:rFonts w:eastAsia="SimSun" w:cs="Arial"/>
              </w:rPr>
            </w:pPr>
            <w:r w:rsidRPr="00F72CD4">
              <w:rPr>
                <w:rFonts w:eastAsia="SimSun"/>
              </w:rPr>
              <w:t>FR1.30-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C3CF98E" w14:textId="77777777" w:rsidR="007B35BB" w:rsidRPr="00F72CD4" w:rsidRDefault="007B35BB" w:rsidP="000D2D5A">
            <w:pPr>
              <w:pStyle w:val="TAC"/>
              <w:rPr>
                <w:rFonts w:eastAsia="SimSun"/>
              </w:rPr>
            </w:pPr>
            <w:r w:rsidRPr="00F72CD4">
              <w:rPr>
                <w:rFonts w:eastAsia="SimSun"/>
              </w:rPr>
              <w:t xml:space="preserve">TDLA30-10 </w:t>
            </w:r>
          </w:p>
        </w:tc>
        <w:tc>
          <w:tcPr>
            <w:tcW w:w="1360" w:type="dxa"/>
            <w:tcBorders>
              <w:top w:val="single" w:sz="4" w:space="0" w:color="auto"/>
              <w:left w:val="single" w:sz="4" w:space="0" w:color="auto"/>
              <w:bottom w:val="single" w:sz="4" w:space="0" w:color="auto"/>
              <w:right w:val="single" w:sz="4" w:space="0" w:color="auto"/>
            </w:tcBorders>
            <w:shd w:val="clear" w:color="auto" w:fill="FFFFFF"/>
            <w:hideMark/>
          </w:tcPr>
          <w:p w14:paraId="4A3EC7BA" w14:textId="77777777" w:rsidR="007B35BB" w:rsidRPr="00F72CD4" w:rsidRDefault="007B35BB" w:rsidP="000D2D5A">
            <w:pPr>
              <w:pStyle w:val="TAC"/>
              <w:rPr>
                <w:rFonts w:eastAsia="SimSun"/>
              </w:rPr>
            </w:pPr>
            <w:r w:rsidRPr="00F72CD4">
              <w:rPr>
                <w:rFonts w:eastAsia="SimSun"/>
              </w:rPr>
              <w:t>2x2, ULA Low</w:t>
            </w:r>
          </w:p>
        </w:tc>
        <w:tc>
          <w:tcPr>
            <w:tcW w:w="1390" w:type="dxa"/>
            <w:tcBorders>
              <w:top w:val="single" w:sz="4" w:space="0" w:color="auto"/>
              <w:left w:val="single" w:sz="4" w:space="0" w:color="auto"/>
              <w:bottom w:val="single" w:sz="4" w:space="0" w:color="auto"/>
              <w:right w:val="single" w:sz="4" w:space="0" w:color="auto"/>
            </w:tcBorders>
            <w:shd w:val="clear" w:color="auto" w:fill="FFFFFF"/>
            <w:hideMark/>
          </w:tcPr>
          <w:p w14:paraId="6581103F" w14:textId="77777777" w:rsidR="007B35BB" w:rsidRPr="00F72CD4" w:rsidRDefault="007B35BB" w:rsidP="000D2D5A">
            <w:pPr>
              <w:pStyle w:val="TAC"/>
              <w:rPr>
                <w:rFonts w:eastAsia="SimSun"/>
              </w:rPr>
            </w:pPr>
            <w:r w:rsidRPr="00F72CD4">
              <w:rPr>
                <w:rFonts w:eastAsia="SimSun"/>
              </w:rPr>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23592D63" w14:textId="77777777" w:rsidR="007B35BB" w:rsidRPr="00F72CD4" w:rsidRDefault="007B35BB" w:rsidP="000D2D5A">
            <w:pPr>
              <w:pStyle w:val="TAC"/>
              <w:rPr>
                <w:rFonts w:eastAsia="SimSun"/>
                <w:lang w:eastAsia="zh-CN"/>
              </w:rPr>
            </w:pPr>
            <w:r w:rsidRPr="00F72CD4">
              <w:rPr>
                <w:rFonts w:eastAsia="SimSun"/>
                <w:lang w:eastAsia="zh-CN"/>
              </w:rPr>
              <w:t>-0.9</w:t>
            </w:r>
          </w:p>
        </w:tc>
      </w:tr>
    </w:tbl>
    <w:p w14:paraId="34C8D9B0" w14:textId="77777777" w:rsidR="007B35BB" w:rsidRPr="00F72CD4" w:rsidRDefault="007B35BB" w:rsidP="000D2D5A"/>
    <w:p w14:paraId="185413B9" w14:textId="77777777" w:rsidR="007B35BB" w:rsidRPr="00F72CD4" w:rsidRDefault="007B35BB" w:rsidP="000D2D5A">
      <w:pPr>
        <w:rPr>
          <w:rFonts w:eastAsia="SimSun"/>
        </w:rPr>
      </w:pPr>
      <w:r w:rsidRPr="00F72CD4">
        <w:t>The normative reference for this requirement is TS 38.101-4 [</w:t>
      </w:r>
      <w:r w:rsidRPr="00F72CD4">
        <w:rPr>
          <w:rFonts w:eastAsia="Malgun Gothic"/>
        </w:rPr>
        <w:t>5</w:t>
      </w:r>
      <w:r w:rsidRPr="00F72CD4">
        <w:t>] clause 5.2.2.2.3.</w:t>
      </w:r>
    </w:p>
    <w:p w14:paraId="6C85716D" w14:textId="6214B4EE" w:rsidR="007B35BB" w:rsidRPr="00F72CD4" w:rsidRDefault="007B35BB" w:rsidP="00D1288A">
      <w:pPr>
        <w:pStyle w:val="Heading6"/>
        <w:rPr>
          <w:rFonts w:eastAsia="SimSun"/>
        </w:rPr>
      </w:pPr>
      <w:bookmarkStart w:id="678" w:name="_Toc52716472"/>
      <w:bookmarkStart w:id="679" w:name="_Toc58239114"/>
      <w:bookmarkStart w:id="680" w:name="_Toc68246696"/>
      <w:bookmarkStart w:id="681" w:name="_Toc75789963"/>
      <w:bookmarkStart w:id="682" w:name="_Toc84264610"/>
      <w:bookmarkStart w:id="683" w:name="_Toc90560737"/>
      <w:r w:rsidRPr="00F72CD4">
        <w:rPr>
          <w:rFonts w:eastAsia="SimSun"/>
        </w:rPr>
        <w:t>5.2.2.2.3_1</w:t>
      </w:r>
      <w:r w:rsidRPr="00F72CD4">
        <w:rPr>
          <w:rFonts w:eastAsia="SimSun"/>
        </w:rPr>
        <w:tab/>
        <w:t>2Rx TDD FR1 PDSCH mapping Type B performance - 2x2 MIMO with baseline receiver for both SA and NSA</w:t>
      </w:r>
      <w:bookmarkEnd w:id="678"/>
      <w:bookmarkEnd w:id="679"/>
      <w:bookmarkEnd w:id="680"/>
      <w:bookmarkEnd w:id="681"/>
      <w:bookmarkEnd w:id="682"/>
      <w:bookmarkEnd w:id="683"/>
    </w:p>
    <w:p w14:paraId="565D5EE7" w14:textId="77777777" w:rsidR="007B35BB" w:rsidRPr="00F72CD4" w:rsidRDefault="007B35BB" w:rsidP="007B35BB">
      <w:pPr>
        <w:pStyle w:val="H6"/>
      </w:pPr>
      <w:r w:rsidRPr="00F72CD4">
        <w:t>5.2.2.2.3_1.1</w:t>
      </w:r>
      <w:r w:rsidRPr="00F72CD4">
        <w:tab/>
        <w:t>Test purpose</w:t>
      </w:r>
    </w:p>
    <w:p w14:paraId="570EAAF1" w14:textId="77777777" w:rsidR="007B35BB" w:rsidRPr="00F72CD4" w:rsidRDefault="007B35BB" w:rsidP="000D2D5A">
      <w:r w:rsidRPr="00F72CD4">
        <w:t>To verify the PDSCH mapping Type B normal performance under 2 receive antenna conditions for a specified downlink Reference Measurement Channel (RMC) to achieve a certain throughput with baseline receiver configuration.</w:t>
      </w:r>
    </w:p>
    <w:p w14:paraId="68C0D663" w14:textId="77777777" w:rsidR="007B35BB" w:rsidRPr="00F72CD4" w:rsidRDefault="007B35BB" w:rsidP="007B35BB">
      <w:pPr>
        <w:pStyle w:val="H6"/>
      </w:pPr>
      <w:r w:rsidRPr="00F72CD4">
        <w:t>5.2.2.2.3_1.2</w:t>
      </w:r>
      <w:r w:rsidRPr="00F72CD4">
        <w:tab/>
        <w:t>Test applicability</w:t>
      </w:r>
    </w:p>
    <w:p w14:paraId="48ED70F3" w14:textId="77777777" w:rsidR="007B35BB" w:rsidRPr="00F72CD4" w:rsidRDefault="007B35BB" w:rsidP="000D2D5A">
      <w:r w:rsidRPr="00F72CD4">
        <w:t>This test applies to all types of NR UE release 15 and forward</w:t>
      </w:r>
      <w:r w:rsidRPr="00F72CD4">
        <w:rPr>
          <w:rFonts w:eastAsia="Malgun Gothic"/>
        </w:rPr>
        <w:t xml:space="preserve"> supporting PDSCH mapping type B</w:t>
      </w:r>
      <w:r w:rsidRPr="00F72CD4">
        <w:t>.</w:t>
      </w:r>
    </w:p>
    <w:p w14:paraId="58130413"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PDSCH mapping type B</w:t>
      </w:r>
      <w:r w:rsidRPr="00F72CD4">
        <w:t>.</w:t>
      </w:r>
    </w:p>
    <w:p w14:paraId="6C903905" w14:textId="77777777" w:rsidR="007B35BB" w:rsidRPr="00F72CD4" w:rsidRDefault="007B35BB" w:rsidP="007B35BB">
      <w:pPr>
        <w:pStyle w:val="H6"/>
      </w:pPr>
      <w:r w:rsidRPr="00F72CD4">
        <w:t>5.2.2.2.3_1.</w:t>
      </w:r>
      <w:r w:rsidRPr="00F72CD4">
        <w:rPr>
          <w:rFonts w:eastAsia="Malgun Gothic"/>
        </w:rPr>
        <w:t>3</w:t>
      </w:r>
      <w:r w:rsidRPr="00F72CD4">
        <w:tab/>
        <w:t>Test description</w:t>
      </w:r>
    </w:p>
    <w:p w14:paraId="73E87923" w14:textId="77777777" w:rsidR="007B35BB" w:rsidRPr="00F72CD4" w:rsidRDefault="007B35BB" w:rsidP="007B35BB">
      <w:pPr>
        <w:pStyle w:val="H6"/>
      </w:pPr>
      <w:r w:rsidRPr="00F72CD4">
        <w:t>5.2.2.2.3_1.</w:t>
      </w:r>
      <w:r w:rsidRPr="00F72CD4">
        <w:rPr>
          <w:rFonts w:eastAsia="Malgun Gothic"/>
        </w:rPr>
        <w:t>3</w:t>
      </w:r>
      <w:r w:rsidRPr="00F72CD4">
        <w:t>.1</w:t>
      </w:r>
      <w:r w:rsidRPr="00F72CD4">
        <w:tab/>
        <w:t>Initial conditions</w:t>
      </w:r>
    </w:p>
    <w:p w14:paraId="387C2B87"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E9E9E9B"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76375B80" w14:textId="77777777" w:rsidR="007B35BB" w:rsidRPr="00F72CD4" w:rsidRDefault="007B35BB" w:rsidP="000D2D5A">
      <w:r w:rsidRPr="00F72CD4">
        <w:t>Configurations of PDSCH and PDCCH before measurement are specified in Annex C.</w:t>
      </w:r>
    </w:p>
    <w:p w14:paraId="44BE2A5F" w14:textId="77777777" w:rsidR="007B35BB" w:rsidRPr="00F72CD4" w:rsidRDefault="007B35BB" w:rsidP="000D2D5A">
      <w:r w:rsidRPr="00F72CD4">
        <w:t>Test Environment: Normal, as defined in TS 38.508-1 [6] clause 4.1.</w:t>
      </w:r>
    </w:p>
    <w:p w14:paraId="4E6C5581" w14:textId="5876A7F4" w:rsidR="007B35BB" w:rsidRPr="00F72CD4" w:rsidRDefault="007B35BB" w:rsidP="000D2D5A">
      <w:r w:rsidRPr="00F72CD4">
        <w:t xml:space="preserve">Frequencies to be tested: Mid Range, as defined in TS 38.508-1 [6] clause </w:t>
      </w:r>
      <w:r w:rsidR="009B4BDD" w:rsidRPr="00F72CD4">
        <w:rPr>
          <w:rFonts w:eastAsia="Malgun Gothic"/>
        </w:rPr>
        <w:t>5.2.2</w:t>
      </w:r>
      <w:r w:rsidRPr="00F72CD4">
        <w:t>.</w:t>
      </w:r>
    </w:p>
    <w:p w14:paraId="2D190B48"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34D2A5B2"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3 for UE diagram.</w:t>
      </w:r>
    </w:p>
    <w:p w14:paraId="102B5DA8"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2.2.3</w:t>
      </w:r>
      <w:r w:rsidRPr="00F72CD4">
        <w:rPr>
          <w:rFonts w:eastAsia="Malgun Gothic"/>
        </w:rPr>
        <w:t>.0</w:t>
      </w:r>
      <w:r w:rsidRPr="00F72CD4">
        <w:t>-2 and as appropriate.</w:t>
      </w:r>
    </w:p>
    <w:p w14:paraId="6AB4AE26"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3089E9E2"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35DE432B" w14:textId="7BD8039B" w:rsidR="007B35BB" w:rsidRPr="00F72CD4" w:rsidRDefault="007B35BB" w:rsidP="000D2D5A">
      <w:pPr>
        <w:pStyle w:val="B1"/>
      </w:pPr>
      <w:r w:rsidRPr="00F72CD4">
        <w:t>5.</w:t>
      </w:r>
      <w:r w:rsidRPr="00F72CD4">
        <w:tab/>
        <w:t xml:space="preserve">Ensure the UE is in state RRC_CONNECTED with generic procedure parameters Connectivity NR for SA </w:t>
      </w:r>
      <w:r w:rsidR="00DE17B7" w:rsidRPr="00F72CD4">
        <w:t xml:space="preserve">with </w:t>
      </w:r>
      <w:r w:rsidR="00DE17B7" w:rsidRPr="00F72CD4">
        <w:rPr>
          <w:i/>
          <w:iCs/>
        </w:rPr>
        <w:t>Connected without release On, Test Mode On</w:t>
      </w:r>
      <w:r w:rsidR="00DE17B7" w:rsidRPr="00F72CD4">
        <w:t xml:space="preserve"> </w:t>
      </w:r>
      <w:r w:rsidRPr="00F72CD4">
        <w:t xml:space="preserve">or EN-DC, DC bearer </w:t>
      </w:r>
      <w:r w:rsidRPr="00F72CD4">
        <w:rPr>
          <w:i/>
          <w:iCs/>
        </w:rPr>
        <w:t>MCG</w:t>
      </w:r>
      <w:r w:rsidRPr="00F72CD4">
        <w:t xml:space="preserve"> and </w:t>
      </w:r>
      <w:r w:rsidRPr="00F72CD4">
        <w:rPr>
          <w:i/>
          <w:iCs/>
        </w:rPr>
        <w:t>SCG, Connected without release On</w:t>
      </w:r>
      <w:r w:rsidR="00DE17B7" w:rsidRPr="00F72CD4">
        <w:rPr>
          <w:i/>
        </w:rPr>
        <w:t>, Test Mode On</w:t>
      </w:r>
      <w:r w:rsidRPr="00F72CD4">
        <w:t xml:space="preserve"> for NSA according to TS 38.508-1 [6] clause 4.5. Message content are defined in clause 5.2.3.2.3_1.</w:t>
      </w:r>
      <w:r w:rsidRPr="00F72CD4">
        <w:rPr>
          <w:rFonts w:eastAsia="Malgun Gothic"/>
        </w:rPr>
        <w:t>3</w:t>
      </w:r>
      <w:r w:rsidRPr="00F72CD4">
        <w:t>.3.</w:t>
      </w:r>
    </w:p>
    <w:p w14:paraId="2AC387B6" w14:textId="77777777" w:rsidR="007B35BB" w:rsidRPr="00F72CD4" w:rsidRDefault="007B35BB" w:rsidP="007B35BB">
      <w:pPr>
        <w:pStyle w:val="H6"/>
      </w:pPr>
      <w:r w:rsidRPr="00F72CD4">
        <w:t>5.2.2.2.3_1.</w:t>
      </w:r>
      <w:r w:rsidRPr="00F72CD4">
        <w:rPr>
          <w:rFonts w:eastAsia="Malgun Gothic"/>
        </w:rPr>
        <w:t>3</w:t>
      </w:r>
      <w:r w:rsidRPr="00F72CD4">
        <w:t>.2</w:t>
      </w:r>
      <w:r w:rsidRPr="00F72CD4">
        <w:tab/>
        <w:t>Test procedure</w:t>
      </w:r>
    </w:p>
    <w:p w14:paraId="2A3A28B6" w14:textId="77777777" w:rsidR="007B35BB" w:rsidRPr="00F72CD4" w:rsidRDefault="007B35BB" w:rsidP="000D2D5A">
      <w:pPr>
        <w:pStyle w:val="B1"/>
      </w:pPr>
      <w:r w:rsidRPr="00F72CD4">
        <w:t>1.</w:t>
      </w:r>
      <w:r w:rsidRPr="00F72CD4">
        <w:tab/>
        <w:t>SS transmits PDSCH via PDCCH DCI format 1_1 for C_RNTI to transmit the DL RMC according to Table 5.2.2.2.3</w:t>
      </w:r>
      <w:r w:rsidRPr="00F72CD4">
        <w:rPr>
          <w:rFonts w:eastAsia="Malgun Gothic"/>
        </w:rPr>
        <w:t>.0</w:t>
      </w:r>
      <w:r w:rsidRPr="00F72CD4">
        <w:t>-</w:t>
      </w:r>
      <w:r w:rsidRPr="00F72CD4">
        <w:rPr>
          <w:rFonts w:eastAsia="Malgun Gothic"/>
        </w:rPr>
        <w:t>2</w:t>
      </w:r>
      <w:r w:rsidRPr="00F72CD4">
        <w:t>. The SS sends downlink MAC padding bits on the DL RMC.</w:t>
      </w:r>
    </w:p>
    <w:p w14:paraId="14388E8F"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2.2.3_1.4-1</w:t>
      </w:r>
      <w:r w:rsidRPr="00F72CD4">
        <w:t xml:space="preserve"> as appropriate.</w:t>
      </w:r>
    </w:p>
    <w:p w14:paraId="58C1BF84"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1BDD144E" w14:textId="77777777" w:rsidR="007B35BB" w:rsidRPr="00F72CD4" w:rsidRDefault="007B35BB" w:rsidP="007B35BB">
      <w:pPr>
        <w:pStyle w:val="H6"/>
      </w:pPr>
      <w:r w:rsidRPr="00F72CD4">
        <w:t>5.2.2.2.3_1.</w:t>
      </w:r>
      <w:r w:rsidRPr="00F72CD4">
        <w:rPr>
          <w:rFonts w:eastAsia="Malgun Gothic"/>
        </w:rPr>
        <w:t>3</w:t>
      </w:r>
      <w:r w:rsidRPr="00F72CD4">
        <w:t>.3</w:t>
      </w:r>
      <w:r w:rsidRPr="00F72CD4">
        <w:tab/>
        <w:t>Message contents</w:t>
      </w:r>
    </w:p>
    <w:p w14:paraId="0B60B6A7" w14:textId="77777777" w:rsidR="007B35BB" w:rsidRPr="00F72CD4" w:rsidRDefault="007B35BB" w:rsidP="000D2D5A">
      <w:r w:rsidRPr="00F72CD4">
        <w:t>Message contents are according to TS 38.508-1 [6] clause 4.6.1 and 5.4.2.</w:t>
      </w:r>
    </w:p>
    <w:p w14:paraId="184BCEA1" w14:textId="77777777" w:rsidR="007B35BB" w:rsidRPr="00F72CD4" w:rsidRDefault="007B35BB" w:rsidP="007B35BB">
      <w:pPr>
        <w:pStyle w:val="H6"/>
      </w:pPr>
      <w:r w:rsidRPr="00F72CD4">
        <w:t>5.2.2.2.3_1.</w:t>
      </w:r>
      <w:r w:rsidRPr="00F72CD4">
        <w:rPr>
          <w:rFonts w:eastAsia="Malgun Gothic"/>
        </w:rPr>
        <w:t>3</w:t>
      </w:r>
      <w:r w:rsidRPr="00F72CD4">
        <w:t>.3_1</w:t>
      </w:r>
      <w:r w:rsidRPr="00F72CD4">
        <w:tab/>
        <w:t>Message exceptions for SA</w:t>
      </w:r>
    </w:p>
    <w:p w14:paraId="2F42C58A" w14:textId="77777777" w:rsidR="007B35BB" w:rsidRPr="00F72CD4" w:rsidRDefault="007B35BB" w:rsidP="000D2D5A">
      <w:pPr>
        <w:pStyle w:val="TH"/>
      </w:pPr>
      <w:r w:rsidRPr="00F72CD4">
        <w:t>Table 5.2.2.2.3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028929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FA10AD0" w14:textId="77777777" w:rsidR="007B35BB" w:rsidRPr="00F72CD4" w:rsidRDefault="007B35BB" w:rsidP="000D2D5A">
            <w:pPr>
              <w:pStyle w:val="TAH"/>
            </w:pPr>
            <w:r w:rsidRPr="00F72CD4">
              <w:t>Derivation Path: TS 38.508-1 [6], Table 4.6.3-102</w:t>
            </w:r>
          </w:p>
        </w:tc>
      </w:tr>
      <w:tr w:rsidR="007B35BB" w:rsidRPr="00F72CD4" w14:paraId="3DE9AB1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8BD00B"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B90A2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2C6E03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2958A5C" w14:textId="77777777" w:rsidR="007B35BB" w:rsidRPr="00F72CD4" w:rsidRDefault="007B35BB" w:rsidP="000D2D5A">
            <w:pPr>
              <w:pStyle w:val="TAH"/>
            </w:pPr>
            <w:r w:rsidRPr="00F72CD4">
              <w:t>Condition</w:t>
            </w:r>
          </w:p>
        </w:tc>
      </w:tr>
      <w:tr w:rsidR="007B35BB" w:rsidRPr="00F72CD4" w14:paraId="3349C0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563A26"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F01A0A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C7C8F7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97B00E" w14:textId="77777777" w:rsidR="007B35BB" w:rsidRPr="00F72CD4" w:rsidRDefault="007B35BB" w:rsidP="000D2D5A">
            <w:pPr>
              <w:pStyle w:val="TAL"/>
            </w:pPr>
          </w:p>
        </w:tc>
      </w:tr>
      <w:tr w:rsidR="007B35BB" w:rsidRPr="00F72CD4" w14:paraId="7599F33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57EC0A"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B06FC68"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60E0FE4"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5484616A" w14:textId="77777777" w:rsidR="007B35BB" w:rsidRPr="00F72CD4" w:rsidRDefault="007B35BB" w:rsidP="000D2D5A">
            <w:pPr>
              <w:pStyle w:val="TAL"/>
            </w:pPr>
          </w:p>
        </w:tc>
      </w:tr>
      <w:tr w:rsidR="007B35BB" w:rsidRPr="00F72CD4" w14:paraId="32C1BA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13E79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CA91DB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EE5F1B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76B31A" w14:textId="77777777" w:rsidR="007B35BB" w:rsidRPr="00F72CD4" w:rsidRDefault="007B35BB" w:rsidP="000D2D5A">
            <w:pPr>
              <w:pStyle w:val="TAL"/>
            </w:pPr>
          </w:p>
        </w:tc>
      </w:tr>
    </w:tbl>
    <w:p w14:paraId="4D0C2545" w14:textId="77777777" w:rsidR="007B35BB" w:rsidRPr="00F72CD4" w:rsidRDefault="007B35BB" w:rsidP="000D2D5A"/>
    <w:p w14:paraId="65FEB503" w14:textId="77777777" w:rsidR="007B35BB" w:rsidRPr="00F72CD4" w:rsidRDefault="007B35BB" w:rsidP="000D2D5A">
      <w:pPr>
        <w:pStyle w:val="TH"/>
      </w:pPr>
      <w:r w:rsidRPr="00F72CD4">
        <w:t>Table 5.2.2.2.3_1.3.3_1-2: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4856E2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77311F9" w14:textId="77777777" w:rsidR="007B35BB" w:rsidRPr="00F72CD4" w:rsidRDefault="007B35BB" w:rsidP="000D2D5A">
            <w:pPr>
              <w:pStyle w:val="TAH"/>
            </w:pPr>
            <w:r w:rsidRPr="00F72CD4">
              <w:t>Derivation Path: TS 38.508-1 [6], Table 4.6.3-103</w:t>
            </w:r>
          </w:p>
        </w:tc>
      </w:tr>
      <w:tr w:rsidR="007B35BB" w:rsidRPr="00F72CD4" w14:paraId="2C674C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DF88D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915C3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A8ADDE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C70BF4A" w14:textId="77777777" w:rsidR="007B35BB" w:rsidRPr="00F72CD4" w:rsidRDefault="007B35BB" w:rsidP="000D2D5A">
            <w:pPr>
              <w:pStyle w:val="TAH"/>
            </w:pPr>
            <w:r w:rsidRPr="00F72CD4">
              <w:t>Condition</w:t>
            </w:r>
          </w:p>
        </w:tc>
      </w:tr>
      <w:tr w:rsidR="007B35BB" w:rsidRPr="00F72CD4" w14:paraId="367E47F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FB3DC8"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6E7DD02F" w14:textId="77777777" w:rsidR="007B35BB" w:rsidRPr="00F72CD4" w:rsidRDefault="007B35BB" w:rsidP="000D2D5A">
            <w:pPr>
              <w:pStyle w:val="TAL"/>
            </w:pPr>
            <w:r w:rsidRPr="00F72CD4">
              <w:t>2 entry</w:t>
            </w:r>
          </w:p>
        </w:tc>
        <w:tc>
          <w:tcPr>
            <w:tcW w:w="1700" w:type="dxa"/>
            <w:tcBorders>
              <w:top w:val="single" w:sz="4" w:space="0" w:color="auto"/>
              <w:left w:val="single" w:sz="4" w:space="0" w:color="auto"/>
              <w:bottom w:val="single" w:sz="4" w:space="0" w:color="auto"/>
              <w:right w:val="single" w:sz="4" w:space="0" w:color="auto"/>
            </w:tcBorders>
          </w:tcPr>
          <w:p w14:paraId="6BA8938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D31B1C9" w14:textId="77777777" w:rsidR="007B35BB" w:rsidRPr="00F72CD4" w:rsidRDefault="007B35BB" w:rsidP="000D2D5A"/>
        </w:tc>
      </w:tr>
      <w:tr w:rsidR="007B35BB" w:rsidRPr="00F72CD4" w14:paraId="4E4783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9B56F9" w14:textId="77777777" w:rsidR="007B35BB" w:rsidRPr="00F72CD4" w:rsidRDefault="007B35BB" w:rsidP="000D2D5A">
            <w:pPr>
              <w:pStyle w:val="TAL"/>
            </w:pPr>
            <w:r w:rsidRPr="00F72CD4">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5364678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DE53E9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9E69A3" w14:textId="77777777" w:rsidR="007B35BB" w:rsidRPr="00F72CD4" w:rsidRDefault="007B35BB" w:rsidP="000D2D5A">
            <w:pPr>
              <w:pStyle w:val="TAL"/>
            </w:pPr>
          </w:p>
        </w:tc>
      </w:tr>
      <w:tr w:rsidR="007B35BB" w:rsidRPr="00F72CD4" w14:paraId="283D30F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7B9F35"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2997760B"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329849E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580ED1" w14:textId="77777777" w:rsidR="007B35BB" w:rsidRPr="00F72CD4" w:rsidRDefault="007B35BB" w:rsidP="000D2D5A">
            <w:pPr>
              <w:pStyle w:val="TAL"/>
            </w:pPr>
          </w:p>
        </w:tc>
      </w:tr>
      <w:tr w:rsidR="007B35BB" w:rsidRPr="00F72CD4" w14:paraId="381B3C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8CEAD8"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0F1A3C42" w14:textId="77777777" w:rsidR="007B35BB" w:rsidRPr="00F72CD4" w:rsidRDefault="007B35BB" w:rsidP="000D2D5A">
            <w:pPr>
              <w:pStyle w:val="TAL"/>
              <w:rPr>
                <w:rFonts w:cs="Arial"/>
                <w:kern w:val="2"/>
                <w:szCs w:val="18"/>
              </w:rPr>
            </w:pPr>
            <w:r w:rsidRPr="00F72CD4">
              <w:t>typeB</w:t>
            </w:r>
          </w:p>
        </w:tc>
        <w:tc>
          <w:tcPr>
            <w:tcW w:w="1700" w:type="dxa"/>
            <w:tcBorders>
              <w:top w:val="single" w:sz="4" w:space="0" w:color="auto"/>
              <w:left w:val="single" w:sz="4" w:space="0" w:color="auto"/>
              <w:bottom w:val="single" w:sz="4" w:space="0" w:color="auto"/>
              <w:right w:val="single" w:sz="4" w:space="0" w:color="auto"/>
            </w:tcBorders>
          </w:tcPr>
          <w:p w14:paraId="7C86770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90690F" w14:textId="77777777" w:rsidR="007B35BB" w:rsidRPr="00F72CD4" w:rsidRDefault="007B35BB" w:rsidP="000D2D5A">
            <w:pPr>
              <w:pStyle w:val="TAL"/>
              <w:rPr>
                <w:rFonts w:eastAsia="MS Gothic"/>
              </w:rPr>
            </w:pPr>
          </w:p>
        </w:tc>
      </w:tr>
      <w:tr w:rsidR="007B35BB" w:rsidRPr="00F72CD4" w14:paraId="2708B1C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EC71AA"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14D1299A" w14:textId="77777777" w:rsidR="007B35BB" w:rsidRPr="00F72CD4" w:rsidRDefault="007B35BB" w:rsidP="000D2D5A">
            <w:pPr>
              <w:pStyle w:val="TAL"/>
              <w:rPr>
                <w:rFonts w:cs="Arial"/>
                <w:kern w:val="2"/>
                <w:szCs w:val="18"/>
              </w:rPr>
            </w:pPr>
            <w:r w:rsidRPr="00F72CD4">
              <w:t>89</w:t>
            </w:r>
          </w:p>
        </w:tc>
        <w:tc>
          <w:tcPr>
            <w:tcW w:w="1700" w:type="dxa"/>
            <w:tcBorders>
              <w:top w:val="single" w:sz="4" w:space="0" w:color="auto"/>
              <w:left w:val="single" w:sz="4" w:space="0" w:color="auto"/>
              <w:bottom w:val="single" w:sz="4" w:space="0" w:color="auto"/>
              <w:right w:val="single" w:sz="4" w:space="0" w:color="auto"/>
            </w:tcBorders>
            <w:hideMark/>
          </w:tcPr>
          <w:p w14:paraId="3735BE2E" w14:textId="77777777" w:rsidR="007B35BB" w:rsidRPr="00F72CD4" w:rsidRDefault="007B35BB" w:rsidP="000D2D5A">
            <w:pPr>
              <w:pStyle w:val="TAL"/>
            </w:pPr>
            <w:r w:rsidRPr="00F72CD4">
              <w:t>Start symbol(S)=5, Length(L)=7</w:t>
            </w:r>
          </w:p>
        </w:tc>
        <w:tc>
          <w:tcPr>
            <w:tcW w:w="1245" w:type="dxa"/>
            <w:tcBorders>
              <w:top w:val="single" w:sz="4" w:space="0" w:color="auto"/>
              <w:left w:val="single" w:sz="4" w:space="0" w:color="auto"/>
              <w:bottom w:val="single" w:sz="4" w:space="0" w:color="auto"/>
              <w:right w:val="single" w:sz="4" w:space="0" w:color="auto"/>
            </w:tcBorders>
          </w:tcPr>
          <w:p w14:paraId="23CDBE42" w14:textId="77777777" w:rsidR="007B35BB" w:rsidRPr="00F72CD4" w:rsidRDefault="007B35BB" w:rsidP="000D2D5A">
            <w:pPr>
              <w:pStyle w:val="TAL"/>
            </w:pPr>
          </w:p>
        </w:tc>
      </w:tr>
      <w:tr w:rsidR="007B35BB" w:rsidRPr="00F72CD4" w14:paraId="710FBD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39839C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1ECE95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BFD5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7A8366" w14:textId="77777777" w:rsidR="007B35BB" w:rsidRPr="00F72CD4" w:rsidRDefault="007B35BB" w:rsidP="000D2D5A">
            <w:pPr>
              <w:pStyle w:val="TAL"/>
            </w:pPr>
          </w:p>
        </w:tc>
      </w:tr>
      <w:tr w:rsidR="007B35BB" w:rsidRPr="00F72CD4" w14:paraId="74E1F3D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D41270" w14:textId="77777777" w:rsidR="007B35BB" w:rsidRPr="00F72CD4" w:rsidRDefault="007B35BB" w:rsidP="000D2D5A">
            <w:pPr>
              <w:pStyle w:val="TAL"/>
            </w:pPr>
            <w:r w:rsidRPr="00F72CD4">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79D3F21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2FAED9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798B4D" w14:textId="77777777" w:rsidR="007B35BB" w:rsidRPr="00F72CD4" w:rsidRDefault="007B35BB" w:rsidP="000D2D5A">
            <w:pPr>
              <w:pStyle w:val="TAL"/>
            </w:pPr>
          </w:p>
        </w:tc>
      </w:tr>
      <w:tr w:rsidR="007B35BB" w:rsidRPr="00F72CD4" w14:paraId="31ACC20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539A08"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7148D72E"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1273FB5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7E2DB9" w14:textId="77777777" w:rsidR="007B35BB" w:rsidRPr="00F72CD4" w:rsidRDefault="007B35BB" w:rsidP="000D2D5A">
            <w:pPr>
              <w:pStyle w:val="TAL"/>
            </w:pPr>
          </w:p>
        </w:tc>
      </w:tr>
      <w:tr w:rsidR="007B35BB" w:rsidRPr="00F72CD4" w14:paraId="2BDAAD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9BC295"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3184B1A3" w14:textId="77777777" w:rsidR="007B35BB" w:rsidRPr="00F72CD4" w:rsidRDefault="007B35BB" w:rsidP="000D2D5A">
            <w:pPr>
              <w:pStyle w:val="TAL"/>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4A9F761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81E27D" w14:textId="77777777" w:rsidR="007B35BB" w:rsidRPr="00F72CD4" w:rsidRDefault="007B35BB" w:rsidP="000D2D5A">
            <w:pPr>
              <w:pStyle w:val="TAL"/>
            </w:pPr>
          </w:p>
        </w:tc>
      </w:tr>
      <w:tr w:rsidR="007B35BB" w:rsidRPr="00F72CD4" w14:paraId="227FDD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42BEC3"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3E9D4C88" w14:textId="77777777" w:rsidR="007B35BB" w:rsidRPr="00F72CD4" w:rsidRDefault="007B35BB" w:rsidP="000D2D5A">
            <w:pPr>
              <w:pStyle w:val="TAL"/>
            </w:pPr>
            <w:r w:rsidRPr="00F72CD4">
              <w:t>53</w:t>
            </w:r>
          </w:p>
        </w:tc>
        <w:tc>
          <w:tcPr>
            <w:tcW w:w="1700" w:type="dxa"/>
            <w:tcBorders>
              <w:top w:val="single" w:sz="4" w:space="0" w:color="auto"/>
              <w:left w:val="single" w:sz="4" w:space="0" w:color="auto"/>
              <w:bottom w:val="single" w:sz="4" w:space="0" w:color="auto"/>
              <w:right w:val="single" w:sz="4" w:space="0" w:color="auto"/>
            </w:tcBorders>
            <w:hideMark/>
          </w:tcPr>
          <w:p w14:paraId="338DC377"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60907FB3" w14:textId="77777777" w:rsidR="007B35BB" w:rsidRPr="00F72CD4" w:rsidRDefault="007B35BB" w:rsidP="000D2D5A">
            <w:pPr>
              <w:pStyle w:val="TAL"/>
            </w:pPr>
          </w:p>
        </w:tc>
      </w:tr>
      <w:tr w:rsidR="007B35BB" w:rsidRPr="00F72CD4" w14:paraId="2854F2E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55F24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23D48B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41B7F0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E514A0" w14:textId="77777777" w:rsidR="007B35BB" w:rsidRPr="00F72CD4" w:rsidRDefault="007B35BB" w:rsidP="000D2D5A">
            <w:pPr>
              <w:pStyle w:val="TAL"/>
            </w:pPr>
          </w:p>
        </w:tc>
      </w:tr>
      <w:tr w:rsidR="007B35BB" w:rsidRPr="00F72CD4" w14:paraId="34E329F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F6506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D77F8E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E9597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BD0D0B3" w14:textId="77777777" w:rsidR="007B35BB" w:rsidRPr="00F72CD4" w:rsidRDefault="007B35BB" w:rsidP="000D2D5A">
            <w:pPr>
              <w:pStyle w:val="TAL"/>
              <w:rPr>
                <w:rFonts w:eastAsia="MS Gothic"/>
              </w:rPr>
            </w:pPr>
          </w:p>
        </w:tc>
      </w:tr>
    </w:tbl>
    <w:p w14:paraId="09CE82EA" w14:textId="77777777" w:rsidR="007B35BB" w:rsidRPr="00F72CD4" w:rsidRDefault="007B35BB" w:rsidP="000D2D5A"/>
    <w:p w14:paraId="528100BB" w14:textId="77777777" w:rsidR="007B35BB" w:rsidRPr="00F72CD4" w:rsidRDefault="007B35BB" w:rsidP="007B35BB">
      <w:pPr>
        <w:pStyle w:val="H6"/>
      </w:pPr>
      <w:r w:rsidRPr="00F72CD4">
        <w:t>5.2.2.2.3_1.</w:t>
      </w:r>
      <w:r w:rsidRPr="00F72CD4">
        <w:rPr>
          <w:rFonts w:eastAsia="Malgun Gothic"/>
        </w:rPr>
        <w:t>3</w:t>
      </w:r>
      <w:r w:rsidRPr="00F72CD4">
        <w:t>.3_2</w:t>
      </w:r>
      <w:r w:rsidRPr="00F72CD4">
        <w:tab/>
        <w:t>Message exceptions for NSA</w:t>
      </w:r>
    </w:p>
    <w:p w14:paraId="3A05E8D7" w14:textId="77777777" w:rsidR="007B35BB" w:rsidRPr="00F72CD4" w:rsidRDefault="007B35BB" w:rsidP="000D2D5A">
      <w:r w:rsidRPr="00F72CD4">
        <w:t>Same as 5.2.2.2.3_1.3.3_1</w:t>
      </w:r>
    </w:p>
    <w:p w14:paraId="0FC250F5" w14:textId="77777777" w:rsidR="007B35BB" w:rsidRPr="00F72CD4" w:rsidRDefault="007B35BB" w:rsidP="007B35BB">
      <w:pPr>
        <w:pStyle w:val="H6"/>
        <w:rPr>
          <w:rFonts w:eastAsia="SimSun"/>
        </w:rPr>
      </w:pPr>
      <w:r w:rsidRPr="00F72CD4">
        <w:t>5.2.2.2.3_1.4</w:t>
      </w:r>
      <w:r w:rsidRPr="00F72CD4">
        <w:tab/>
        <w:t>Test requirement</w:t>
      </w:r>
    </w:p>
    <w:p w14:paraId="2CA87A1B" w14:textId="77777777" w:rsidR="007B35BB" w:rsidRPr="00F72CD4" w:rsidRDefault="007B35BB" w:rsidP="000D2D5A">
      <w:pPr>
        <w:rPr>
          <w:rFonts w:eastAsia="Batang"/>
        </w:rPr>
      </w:pPr>
      <w:r w:rsidRPr="00F72CD4">
        <w:rPr>
          <w:rFonts w:eastAsia="Batang"/>
        </w:rPr>
        <w:t>Table 5.2.2.2.3.0-3 define the primary level settings.</w:t>
      </w:r>
    </w:p>
    <w:p w14:paraId="56613300" w14:textId="77777777" w:rsidR="007B35BB" w:rsidRPr="00F72CD4" w:rsidRDefault="007B35BB" w:rsidP="000D2D5A">
      <w:pPr>
        <w:rPr>
          <w:rFonts w:eastAsia="SimSun"/>
        </w:rPr>
      </w:pPr>
      <w:r w:rsidRPr="00F72CD4">
        <w:t>The fraction of maximum throughput percentage for the downlink reference measurement channels specified in Annex A.3.2.2 for each throughput test shall meet or exceed the specified value in Table 5.2.2.2.3_1.4-1 for the specified SNR including test tolerances for all throughput tests.</w:t>
      </w:r>
    </w:p>
    <w:p w14:paraId="69EE74FE" w14:textId="77777777" w:rsidR="007B35BB" w:rsidRPr="00F72CD4" w:rsidRDefault="007B35BB" w:rsidP="000D2D5A">
      <w:pPr>
        <w:pStyle w:val="TH"/>
      </w:pPr>
      <w:r w:rsidRPr="00F72CD4">
        <w:t>Table 5.2.2.2.3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1"/>
        <w:gridCol w:w="1261"/>
        <w:gridCol w:w="1129"/>
        <w:gridCol w:w="1170"/>
        <w:gridCol w:w="878"/>
        <w:gridCol w:w="1261"/>
        <w:gridCol w:w="1360"/>
        <w:gridCol w:w="1390"/>
        <w:gridCol w:w="606"/>
      </w:tblGrid>
      <w:tr w:rsidR="007B35BB" w:rsidRPr="00F72CD4" w14:paraId="1DDD7E55" w14:textId="77777777" w:rsidTr="007B35BB">
        <w:trPr>
          <w:cantSplit/>
          <w:jc w:val="center"/>
        </w:trPr>
        <w:tc>
          <w:tcPr>
            <w:tcW w:w="6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C0B26FC"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2E39545"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2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E25E7D"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A4FED3A"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8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4CA1CF" w14:textId="77777777" w:rsidR="007B35BB" w:rsidRPr="00F72CD4" w:rsidRDefault="007B35BB" w:rsidP="000D2D5A">
            <w:pPr>
              <w:pStyle w:val="TAH"/>
              <w:rPr>
                <w:rFonts w:eastAsia="SimSun"/>
              </w:rPr>
            </w:pPr>
            <w:r w:rsidRPr="00F72CD4">
              <w:rPr>
                <w:rFonts w:eastAsia="SimSun"/>
              </w:rPr>
              <w:t>TDD UL-DL pattern</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E876F0" w14:textId="77777777" w:rsidR="007B35BB" w:rsidRPr="00F72CD4" w:rsidRDefault="007B35BB" w:rsidP="000D2D5A">
            <w:pPr>
              <w:pStyle w:val="TAH"/>
              <w:rPr>
                <w:rFonts w:eastAsia="SimSun"/>
              </w:rPr>
            </w:pPr>
            <w:r w:rsidRPr="00F72CD4">
              <w:rPr>
                <w:rFonts w:eastAsia="SimSun"/>
              </w:rPr>
              <w:t>Propagation</w:t>
            </w:r>
          </w:p>
          <w:p w14:paraId="3E27AEE1" w14:textId="77777777" w:rsidR="007B35BB" w:rsidRPr="00F72CD4" w:rsidRDefault="007B35BB" w:rsidP="000D2D5A">
            <w:pPr>
              <w:pStyle w:val="TAH"/>
              <w:rPr>
                <w:rFonts w:eastAsia="SimSun"/>
              </w:rPr>
            </w:pPr>
            <w:r w:rsidRPr="00F72CD4">
              <w:rPr>
                <w:rFonts w:eastAsia="SimSun"/>
              </w:rPr>
              <w:t>condition</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6CB17A" w14:textId="77777777" w:rsidR="007B35BB" w:rsidRPr="00F72CD4" w:rsidRDefault="007B35BB" w:rsidP="000D2D5A">
            <w:pPr>
              <w:pStyle w:val="TAH"/>
              <w:rPr>
                <w:rFonts w:eastAsia="SimSun"/>
              </w:rPr>
            </w:pPr>
            <w:r w:rsidRPr="00F72CD4">
              <w:rPr>
                <w:rFonts w:eastAsia="SimSun"/>
              </w:rPr>
              <w:t>Correlation matrix and antenna configuration</w:t>
            </w:r>
          </w:p>
        </w:tc>
        <w:tc>
          <w:tcPr>
            <w:tcW w:w="199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BE15097"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930C243" w14:textId="77777777" w:rsidTr="007B35BB">
        <w:trPr>
          <w:cantSplit/>
          <w:jc w:val="center"/>
        </w:trPr>
        <w:tc>
          <w:tcPr>
            <w:tcW w:w="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4455AC"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979CAC" w14:textId="77777777" w:rsidR="007B35BB" w:rsidRPr="00F72CD4" w:rsidRDefault="007B35BB" w:rsidP="000D2D5A">
            <w:pPr>
              <w:rPr>
                <w:rFonts w:eastAsia="SimSun"/>
              </w:rPr>
            </w:pPr>
          </w:p>
        </w:tc>
        <w:tc>
          <w:tcPr>
            <w:tcW w:w="112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624FA0" w14:textId="77777777" w:rsidR="007B35BB" w:rsidRPr="00F72CD4" w:rsidRDefault="007B35BB" w:rsidP="000D2D5A">
            <w:pPr>
              <w:rPr>
                <w:rFonts w:eastAsia="SimSun"/>
              </w:rPr>
            </w:pPr>
          </w:p>
        </w:tc>
        <w:tc>
          <w:tcPr>
            <w:tcW w:w="117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955822" w14:textId="77777777" w:rsidR="007B35BB" w:rsidRPr="00F72CD4" w:rsidRDefault="007B35BB" w:rsidP="000D2D5A">
            <w:pPr>
              <w:rPr>
                <w:rFonts w:eastAsia="SimSun"/>
                <w:lang w:eastAsia="zh-CN"/>
              </w:rPr>
            </w:pPr>
          </w:p>
        </w:tc>
        <w:tc>
          <w:tcPr>
            <w:tcW w:w="8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62F43C"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405A25" w14:textId="77777777" w:rsidR="007B35BB" w:rsidRPr="00F72CD4" w:rsidRDefault="007B35BB" w:rsidP="000D2D5A">
            <w:pPr>
              <w:rPr>
                <w:rFonts w:eastAsia="SimSun"/>
              </w:rPr>
            </w:pPr>
          </w:p>
        </w:tc>
        <w:tc>
          <w:tcPr>
            <w:tcW w:w="13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CF07B3" w14:textId="77777777" w:rsidR="007B35BB" w:rsidRPr="00F72CD4" w:rsidRDefault="007B35BB" w:rsidP="000D2D5A">
            <w:pPr>
              <w:rPr>
                <w:rFonts w:eastAsia="SimSun"/>
              </w:rPr>
            </w:pPr>
          </w:p>
        </w:tc>
        <w:tc>
          <w:tcPr>
            <w:tcW w:w="1390" w:type="dxa"/>
            <w:tcBorders>
              <w:top w:val="single" w:sz="4" w:space="0" w:color="auto"/>
              <w:left w:val="single" w:sz="4" w:space="0" w:color="auto"/>
              <w:bottom w:val="single" w:sz="4" w:space="0" w:color="auto"/>
              <w:right w:val="single" w:sz="4" w:space="0" w:color="auto"/>
            </w:tcBorders>
            <w:shd w:val="clear" w:color="auto" w:fill="FFFFFF"/>
            <w:hideMark/>
          </w:tcPr>
          <w:p w14:paraId="356728BB" w14:textId="77777777" w:rsidR="007B35BB" w:rsidRPr="00F72CD4" w:rsidRDefault="007B35BB" w:rsidP="000D2D5A">
            <w:pPr>
              <w:pStyle w:val="TAH"/>
              <w:rPr>
                <w:rFonts w:eastAsia="SimSun"/>
              </w:rPr>
            </w:pPr>
            <w:r w:rsidRPr="00F72CD4">
              <w:rPr>
                <w:rFonts w:eastAsia="SimSun"/>
              </w:rPr>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51926B71" w14:textId="77777777" w:rsidR="007B35BB" w:rsidRPr="00F72CD4" w:rsidRDefault="007B35BB" w:rsidP="000D2D5A">
            <w:pPr>
              <w:pStyle w:val="TAH"/>
              <w:rPr>
                <w:rFonts w:eastAsia="SimSun"/>
              </w:rPr>
            </w:pPr>
            <w:r w:rsidRPr="00F72CD4">
              <w:rPr>
                <w:rFonts w:eastAsia="SimSun"/>
              </w:rPr>
              <w:t>SNR (dB)</w:t>
            </w:r>
          </w:p>
        </w:tc>
      </w:tr>
      <w:tr w:rsidR="007B35BB" w:rsidRPr="00F72CD4" w14:paraId="03A9C11D" w14:textId="77777777" w:rsidTr="007B35BB">
        <w:trPr>
          <w:cantSplit/>
          <w:jc w:val="center"/>
        </w:trPr>
        <w:tc>
          <w:tcPr>
            <w:tcW w:w="641" w:type="dxa"/>
            <w:tcBorders>
              <w:top w:val="single" w:sz="4" w:space="0" w:color="auto"/>
              <w:left w:val="single" w:sz="4" w:space="0" w:color="auto"/>
              <w:bottom w:val="single" w:sz="4" w:space="0" w:color="auto"/>
              <w:right w:val="single" w:sz="4" w:space="0" w:color="auto"/>
            </w:tcBorders>
            <w:shd w:val="clear" w:color="auto" w:fill="FFFFFF"/>
            <w:hideMark/>
          </w:tcPr>
          <w:p w14:paraId="5E9979FA" w14:textId="77777777" w:rsidR="007B35BB" w:rsidRPr="00F72CD4" w:rsidRDefault="007B35BB" w:rsidP="000D2D5A">
            <w:pPr>
              <w:pStyle w:val="TAC"/>
              <w:rPr>
                <w:rFonts w:eastAsia="SimSun"/>
              </w:rPr>
            </w:pPr>
            <w:r w:rsidRPr="00F72CD4">
              <w:rPr>
                <w:rFonts w:eastAsia="SimSun"/>
              </w:rPr>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40E94C8E" w14:textId="77777777" w:rsidR="007B35BB" w:rsidRPr="00F72CD4" w:rsidRDefault="007B35BB" w:rsidP="000D2D5A">
            <w:pPr>
              <w:pStyle w:val="TAC"/>
              <w:rPr>
                <w:rFonts w:eastAsia="SimSun"/>
              </w:rPr>
            </w:pPr>
            <w:r w:rsidRPr="00F72CD4">
              <w:rPr>
                <w:rFonts w:eastAsia="SimSun"/>
              </w:rPr>
              <w:t>R.PDSCH</w:t>
            </w:r>
            <w:r w:rsidRPr="00F72CD4">
              <w:rPr>
                <w:rFonts w:eastAsia="SimSun"/>
                <w:lang w:eastAsia="zh-CN"/>
              </w:rPr>
              <w:t>.</w:t>
            </w:r>
            <w:r w:rsidRPr="00F72CD4">
              <w:rPr>
                <w:rFonts w:eastAsia="SimSun"/>
              </w:rPr>
              <w:t>2-1.3 TDD</w:t>
            </w:r>
          </w:p>
        </w:tc>
        <w:tc>
          <w:tcPr>
            <w:tcW w:w="1129" w:type="dxa"/>
            <w:tcBorders>
              <w:top w:val="single" w:sz="4" w:space="0" w:color="auto"/>
              <w:left w:val="single" w:sz="4" w:space="0" w:color="auto"/>
              <w:bottom w:val="single" w:sz="4" w:space="0" w:color="auto"/>
              <w:right w:val="single" w:sz="4" w:space="0" w:color="auto"/>
            </w:tcBorders>
            <w:shd w:val="clear" w:color="auto" w:fill="FFFFFF"/>
            <w:hideMark/>
          </w:tcPr>
          <w:p w14:paraId="512AAA2B" w14:textId="77777777" w:rsidR="007B35BB" w:rsidRPr="00F72CD4" w:rsidRDefault="007B35BB" w:rsidP="000D2D5A">
            <w:pPr>
              <w:pStyle w:val="TAC"/>
              <w:rPr>
                <w:rFonts w:eastAsia="SimSun" w:cs="Arial"/>
              </w:rPr>
            </w:pPr>
            <w:r w:rsidRPr="00F72CD4">
              <w:rPr>
                <w:rFonts w:eastAsia="SimSun"/>
              </w:rPr>
              <w:t>40 / 30</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6CCF1181" w14:textId="77777777" w:rsidR="007B35BB" w:rsidRPr="00F72CD4" w:rsidRDefault="007B35BB" w:rsidP="000D2D5A">
            <w:pPr>
              <w:pStyle w:val="TAC"/>
              <w:rPr>
                <w:rFonts w:eastAsia="SimSun"/>
              </w:rPr>
            </w:pPr>
            <w:r w:rsidRPr="00F72CD4">
              <w:rPr>
                <w:rFonts w:eastAsia="SimSun"/>
              </w:rPr>
              <w:t>QPSK, 0.30</w:t>
            </w:r>
          </w:p>
        </w:tc>
        <w:tc>
          <w:tcPr>
            <w:tcW w:w="878" w:type="dxa"/>
            <w:tcBorders>
              <w:top w:val="single" w:sz="4" w:space="0" w:color="auto"/>
              <w:left w:val="single" w:sz="4" w:space="0" w:color="auto"/>
              <w:bottom w:val="single" w:sz="4" w:space="0" w:color="auto"/>
              <w:right w:val="single" w:sz="4" w:space="0" w:color="auto"/>
            </w:tcBorders>
            <w:shd w:val="clear" w:color="auto" w:fill="FFFFFF"/>
            <w:hideMark/>
          </w:tcPr>
          <w:p w14:paraId="5EDF728E" w14:textId="77777777" w:rsidR="007B35BB" w:rsidRPr="00F72CD4" w:rsidRDefault="007B35BB" w:rsidP="000D2D5A">
            <w:pPr>
              <w:pStyle w:val="TAC"/>
              <w:rPr>
                <w:rFonts w:eastAsia="SimSun" w:cs="Arial"/>
              </w:rPr>
            </w:pPr>
            <w:r w:rsidRPr="00F72CD4">
              <w:rPr>
                <w:rFonts w:eastAsia="SimSun"/>
              </w:rPr>
              <w:t>FR1.30-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D3A929E" w14:textId="77777777" w:rsidR="007B35BB" w:rsidRPr="00F72CD4" w:rsidRDefault="007B35BB" w:rsidP="000D2D5A">
            <w:pPr>
              <w:pStyle w:val="TAC"/>
              <w:rPr>
                <w:rFonts w:eastAsia="SimSun"/>
              </w:rPr>
            </w:pPr>
            <w:r w:rsidRPr="00F72CD4">
              <w:rPr>
                <w:rFonts w:eastAsia="SimSun"/>
              </w:rPr>
              <w:t xml:space="preserve">TDLA30-10 </w:t>
            </w:r>
          </w:p>
        </w:tc>
        <w:tc>
          <w:tcPr>
            <w:tcW w:w="1360" w:type="dxa"/>
            <w:tcBorders>
              <w:top w:val="single" w:sz="4" w:space="0" w:color="auto"/>
              <w:left w:val="single" w:sz="4" w:space="0" w:color="auto"/>
              <w:bottom w:val="single" w:sz="4" w:space="0" w:color="auto"/>
              <w:right w:val="single" w:sz="4" w:space="0" w:color="auto"/>
            </w:tcBorders>
            <w:shd w:val="clear" w:color="auto" w:fill="FFFFFF"/>
            <w:hideMark/>
          </w:tcPr>
          <w:p w14:paraId="0B1799DC" w14:textId="77777777" w:rsidR="007B35BB" w:rsidRPr="00F72CD4" w:rsidRDefault="007B35BB" w:rsidP="000D2D5A">
            <w:pPr>
              <w:pStyle w:val="TAC"/>
              <w:rPr>
                <w:rFonts w:eastAsia="SimSun"/>
              </w:rPr>
            </w:pPr>
            <w:r w:rsidRPr="00F72CD4">
              <w:rPr>
                <w:rFonts w:eastAsia="SimSun"/>
              </w:rPr>
              <w:t>2x2, ULA Low</w:t>
            </w:r>
          </w:p>
        </w:tc>
        <w:tc>
          <w:tcPr>
            <w:tcW w:w="1390" w:type="dxa"/>
            <w:tcBorders>
              <w:top w:val="single" w:sz="4" w:space="0" w:color="auto"/>
              <w:left w:val="single" w:sz="4" w:space="0" w:color="auto"/>
              <w:bottom w:val="single" w:sz="4" w:space="0" w:color="auto"/>
              <w:right w:val="single" w:sz="4" w:space="0" w:color="auto"/>
            </w:tcBorders>
            <w:shd w:val="clear" w:color="auto" w:fill="FFFFFF"/>
            <w:hideMark/>
          </w:tcPr>
          <w:p w14:paraId="237633F6" w14:textId="77777777" w:rsidR="007B35BB" w:rsidRPr="00F72CD4" w:rsidRDefault="007B35BB" w:rsidP="000D2D5A">
            <w:pPr>
              <w:pStyle w:val="TAC"/>
              <w:rPr>
                <w:rFonts w:eastAsia="SimSun"/>
              </w:rPr>
            </w:pPr>
            <w:r w:rsidRPr="00F72CD4">
              <w:rPr>
                <w:rFonts w:eastAsia="SimSun"/>
              </w:rPr>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08B43033" w14:textId="77777777" w:rsidR="007B35BB" w:rsidRPr="00F72CD4" w:rsidRDefault="007B35BB" w:rsidP="000D2D5A">
            <w:pPr>
              <w:pStyle w:val="TAC"/>
              <w:rPr>
                <w:rFonts w:eastAsia="SimSun"/>
                <w:lang w:eastAsia="zh-CN"/>
              </w:rPr>
            </w:pPr>
            <w:r w:rsidRPr="00F72CD4">
              <w:rPr>
                <w:rFonts w:eastAsia="SimSun"/>
                <w:lang w:eastAsia="zh-CN"/>
              </w:rPr>
              <w:t>0.1</w:t>
            </w:r>
          </w:p>
        </w:tc>
      </w:tr>
    </w:tbl>
    <w:p w14:paraId="22622BEF" w14:textId="77777777" w:rsidR="007B35BB" w:rsidRPr="00F72CD4" w:rsidRDefault="007B35BB" w:rsidP="000D2D5A"/>
    <w:p w14:paraId="2B3C44B8" w14:textId="56E98B63" w:rsidR="007B35BB" w:rsidRPr="00F72CD4" w:rsidRDefault="007B35BB" w:rsidP="007B35BB">
      <w:pPr>
        <w:pStyle w:val="Heading5"/>
      </w:pPr>
      <w:bookmarkStart w:id="684" w:name="_Toc58239115"/>
      <w:bookmarkStart w:id="685" w:name="_Toc68246697"/>
      <w:bookmarkStart w:id="686" w:name="_Toc75789964"/>
      <w:bookmarkStart w:id="687" w:name="_Toc84264611"/>
      <w:bookmarkStart w:id="688" w:name="_Toc90560738"/>
      <w:r w:rsidRPr="00F72CD4">
        <w:t>5.2.2.2.4</w:t>
      </w:r>
      <w:r w:rsidRPr="00F72CD4">
        <w:tab/>
        <w:t>2Rx TDD FR1 PDSCH mapping Type A and LTE-NR coexistence performance</w:t>
      </w:r>
      <w:bookmarkEnd w:id="684"/>
      <w:bookmarkEnd w:id="685"/>
      <w:bookmarkEnd w:id="686"/>
      <w:bookmarkEnd w:id="687"/>
      <w:bookmarkEnd w:id="688"/>
    </w:p>
    <w:p w14:paraId="422518F7" w14:textId="77777777" w:rsidR="007B35BB" w:rsidRPr="00F72CD4" w:rsidRDefault="007B35BB" w:rsidP="007B35BB">
      <w:pPr>
        <w:pStyle w:val="H6"/>
      </w:pPr>
      <w:bookmarkStart w:id="689" w:name="_Toc58239116"/>
      <w:bookmarkStart w:id="690" w:name="_Toc68246698"/>
      <w:bookmarkStart w:id="691" w:name="_Toc75789965"/>
      <w:bookmarkStart w:id="692" w:name="_Toc84264612"/>
      <w:bookmarkStart w:id="693" w:name="_Toc90560739"/>
      <w:r w:rsidRPr="00F72CD4">
        <w:rPr>
          <w:rFonts w:eastAsia="SimSun"/>
        </w:rPr>
        <w:t>5.2.2.2.4.0</w:t>
      </w:r>
      <w:r w:rsidRPr="00F72CD4">
        <w:tab/>
        <w:t>Minimum conformance requirements</w:t>
      </w:r>
      <w:bookmarkEnd w:id="689"/>
      <w:bookmarkEnd w:id="690"/>
      <w:bookmarkEnd w:id="691"/>
      <w:bookmarkEnd w:id="692"/>
      <w:bookmarkEnd w:id="693"/>
    </w:p>
    <w:p w14:paraId="243B9892" w14:textId="77777777" w:rsidR="007B35BB" w:rsidRPr="00F72CD4" w:rsidRDefault="007B35BB" w:rsidP="000D2D5A">
      <w:pPr>
        <w:rPr>
          <w:rFonts w:eastAsia="SimSun"/>
        </w:rPr>
      </w:pPr>
      <w:r w:rsidRPr="00F72CD4">
        <w:rPr>
          <w:rFonts w:eastAsia="SimSun"/>
        </w:rPr>
        <w:t xml:space="preserve">The performance requirements are specified in Table 5.2.2.2.4.0-3, with the addition of test parameters in Table 5.2.2.2.4.0-2 and the downlink physical channel setup according to </w:t>
      </w:r>
      <w:r w:rsidRPr="00F72CD4">
        <w:rPr>
          <w:rFonts w:eastAsia="SimSun"/>
          <w:lang w:eastAsia="zh-CN"/>
        </w:rPr>
        <w:t>Annex C.2.1</w:t>
      </w:r>
      <w:r w:rsidRPr="00F72CD4">
        <w:rPr>
          <w:rFonts w:eastAsia="SimSun"/>
        </w:rPr>
        <w:t>.</w:t>
      </w:r>
    </w:p>
    <w:p w14:paraId="1D58CE8A"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4.0-1</w:t>
      </w:r>
      <w:r w:rsidRPr="00F72CD4">
        <w:rPr>
          <w:rFonts w:eastAsia="SimSun"/>
          <w:lang w:eastAsia="zh-CN"/>
        </w:rPr>
        <w:t>.</w:t>
      </w:r>
    </w:p>
    <w:p w14:paraId="72F85221" w14:textId="77777777" w:rsidR="007B35BB" w:rsidRPr="00F72CD4" w:rsidRDefault="007B35BB" w:rsidP="000D2D5A">
      <w:pPr>
        <w:pStyle w:val="TH"/>
      </w:pPr>
      <w:r w:rsidRPr="00F72CD4">
        <w:t>Table 5.2.2.2.4.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593196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B73BF90"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288CFA7" w14:textId="77777777" w:rsidR="007B35BB" w:rsidRPr="00F72CD4" w:rsidRDefault="007B35BB" w:rsidP="000D2D5A">
            <w:pPr>
              <w:pStyle w:val="TAH"/>
              <w:rPr>
                <w:rFonts w:eastAsia="SimSun"/>
              </w:rPr>
            </w:pPr>
            <w:r w:rsidRPr="00F72CD4">
              <w:rPr>
                <w:rFonts w:eastAsia="SimSun"/>
              </w:rPr>
              <w:t>Test index</w:t>
            </w:r>
          </w:p>
        </w:tc>
      </w:tr>
      <w:tr w:rsidR="007B35BB" w:rsidRPr="00F72CD4" w14:paraId="79FCED2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74349AE" w14:textId="77777777" w:rsidR="007B35BB" w:rsidRPr="00F72CD4" w:rsidRDefault="007B35BB" w:rsidP="000D2D5A">
            <w:pPr>
              <w:pStyle w:val="TAL"/>
              <w:rPr>
                <w:rFonts w:eastAsia="SimSun"/>
                <w:lang w:eastAsia="zh-CN"/>
              </w:rPr>
            </w:pPr>
            <w:r w:rsidRPr="00F72CD4">
              <w:rPr>
                <w:rFonts w:eastAsia="SimSun"/>
              </w:rPr>
              <w:t>Verify the PDSCH mapping Type A normal performance under 2 receive antenna conditions with CRS rate matching configured</w:t>
            </w:r>
          </w:p>
        </w:tc>
        <w:tc>
          <w:tcPr>
            <w:tcW w:w="4928" w:type="dxa"/>
            <w:tcBorders>
              <w:top w:val="single" w:sz="4" w:space="0" w:color="auto"/>
              <w:left w:val="single" w:sz="4" w:space="0" w:color="auto"/>
              <w:bottom w:val="single" w:sz="4" w:space="0" w:color="auto"/>
              <w:right w:val="single" w:sz="4" w:space="0" w:color="auto"/>
            </w:tcBorders>
            <w:hideMark/>
          </w:tcPr>
          <w:p w14:paraId="1B6E854F" w14:textId="77777777" w:rsidR="007B35BB" w:rsidRPr="00F72CD4" w:rsidRDefault="007B35BB" w:rsidP="000D2D5A">
            <w:pPr>
              <w:pStyle w:val="TAL"/>
              <w:rPr>
                <w:rFonts w:eastAsia="SimSun"/>
                <w:lang w:eastAsia="zh-CN"/>
              </w:rPr>
            </w:pPr>
            <w:r w:rsidRPr="00F72CD4">
              <w:rPr>
                <w:rFonts w:eastAsia="SimSun"/>
              </w:rPr>
              <w:t>1-1</w:t>
            </w:r>
            <w:r w:rsidRPr="00F72CD4">
              <w:rPr>
                <w:rFonts w:eastAsia="SimSun"/>
                <w:lang w:eastAsia="zh-CN"/>
              </w:rPr>
              <w:t>, 1-2</w:t>
            </w:r>
          </w:p>
        </w:tc>
      </w:tr>
    </w:tbl>
    <w:p w14:paraId="7722FFFA" w14:textId="77777777" w:rsidR="007B35BB" w:rsidRPr="00F72CD4" w:rsidRDefault="007B35BB" w:rsidP="000D2D5A">
      <w:pPr>
        <w:rPr>
          <w:rFonts w:eastAsia="SimSun"/>
        </w:rPr>
      </w:pPr>
    </w:p>
    <w:p w14:paraId="14C3221E" w14:textId="77777777" w:rsidR="007B35BB" w:rsidRPr="00F72CD4" w:rsidRDefault="007B35BB" w:rsidP="000D2D5A">
      <w:pPr>
        <w:pStyle w:val="TH"/>
      </w:pPr>
      <w:r w:rsidRPr="00F72CD4">
        <w:t>Table 5.2.2.2.4.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7B35BB" w:rsidRPr="00F72CD4" w14:paraId="35FC23A7"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1D009BF6" w14:textId="77777777" w:rsidR="007B35BB" w:rsidRPr="00F72CD4" w:rsidRDefault="007B35BB" w:rsidP="000D2D5A">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3B6BF5A6"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37BBAD82" w14:textId="77777777" w:rsidR="007B35BB" w:rsidRPr="00F72CD4" w:rsidRDefault="007B35BB" w:rsidP="000D2D5A">
            <w:pPr>
              <w:pStyle w:val="TAH"/>
              <w:rPr>
                <w:rFonts w:eastAsia="SimSun"/>
              </w:rPr>
            </w:pPr>
            <w:r w:rsidRPr="00F72CD4">
              <w:rPr>
                <w:rFonts w:eastAsia="SimSun"/>
              </w:rPr>
              <w:t>Value</w:t>
            </w:r>
          </w:p>
        </w:tc>
      </w:tr>
      <w:tr w:rsidR="007B35BB" w:rsidRPr="00F72CD4" w14:paraId="7309D149"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24F085D3"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A4AC66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1AADDBF" w14:textId="77777777" w:rsidR="007B35BB" w:rsidRPr="00F72CD4" w:rsidRDefault="007B35BB" w:rsidP="000D2D5A">
            <w:pPr>
              <w:pStyle w:val="TAC"/>
              <w:rPr>
                <w:rFonts w:eastAsia="SimSun"/>
              </w:rPr>
            </w:pPr>
            <w:r w:rsidRPr="00F72CD4">
              <w:rPr>
                <w:rFonts w:eastAsia="SimSun"/>
              </w:rPr>
              <w:t>TDD</w:t>
            </w:r>
          </w:p>
        </w:tc>
      </w:tr>
      <w:tr w:rsidR="007B35BB" w:rsidRPr="00F72CD4" w14:paraId="6F40B941"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AAEC2BF"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D72028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9D72F5D" w14:textId="77777777" w:rsidR="007B35BB" w:rsidRPr="00F72CD4" w:rsidRDefault="007B35BB" w:rsidP="000D2D5A">
            <w:pPr>
              <w:pStyle w:val="TAC"/>
              <w:rPr>
                <w:rFonts w:eastAsia="SimSun"/>
                <w:lang w:eastAsia="zh-CN"/>
              </w:rPr>
            </w:pPr>
            <w:r w:rsidRPr="00F72CD4">
              <w:rPr>
                <w:rFonts w:eastAsia="SimSun"/>
              </w:rPr>
              <w:t>1</w:t>
            </w:r>
          </w:p>
        </w:tc>
      </w:tr>
      <w:tr w:rsidR="007B35BB" w:rsidRPr="00F72CD4" w14:paraId="150C8B17"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210FF4D7" w14:textId="77777777" w:rsidR="007B35BB" w:rsidRPr="00F72CD4" w:rsidRDefault="007B35BB" w:rsidP="000D2D5A">
            <w:pPr>
              <w:pStyle w:val="TAH"/>
              <w:rPr>
                <w:rFonts w:eastAsia="SimSun"/>
              </w:rPr>
            </w:pPr>
            <w:r w:rsidRPr="00F72CD4">
              <w:rPr>
                <w:rFonts w:eastAsia="SimSun"/>
              </w:rPr>
              <w:t xml:space="preserve">NR UL transmission with a 7.5 kHz shift to the LTE raster </w:t>
            </w:r>
          </w:p>
        </w:tc>
        <w:tc>
          <w:tcPr>
            <w:tcW w:w="802" w:type="dxa"/>
            <w:tcBorders>
              <w:top w:val="single" w:sz="4" w:space="0" w:color="auto"/>
              <w:left w:val="single" w:sz="4" w:space="0" w:color="auto"/>
              <w:bottom w:val="single" w:sz="4" w:space="0" w:color="auto"/>
              <w:right w:val="single" w:sz="4" w:space="0" w:color="auto"/>
            </w:tcBorders>
            <w:vAlign w:val="center"/>
          </w:tcPr>
          <w:p w14:paraId="7C30AA41"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2006AC2" w14:textId="77777777" w:rsidR="007B35BB" w:rsidRPr="00F72CD4" w:rsidRDefault="007B35BB" w:rsidP="000D2D5A">
            <w:pPr>
              <w:pStyle w:val="TAC"/>
              <w:rPr>
                <w:rFonts w:eastAsia="SimSun"/>
              </w:rPr>
            </w:pPr>
            <w:r w:rsidRPr="00F72CD4">
              <w:rPr>
                <w:rFonts w:eastAsia="SimSun"/>
              </w:rPr>
              <w:t>true</w:t>
            </w:r>
          </w:p>
        </w:tc>
      </w:tr>
      <w:tr w:rsidR="008C1574" w:rsidRPr="00F72CD4" w14:paraId="7DDBE3B6" w14:textId="77777777" w:rsidTr="007D2633">
        <w:tc>
          <w:tcPr>
            <w:tcW w:w="1813" w:type="dxa"/>
            <w:tcBorders>
              <w:top w:val="single" w:sz="4" w:space="0" w:color="auto"/>
              <w:left w:val="single" w:sz="4" w:space="0" w:color="auto"/>
              <w:bottom w:val="nil"/>
              <w:right w:val="single" w:sz="4" w:space="0" w:color="auto"/>
            </w:tcBorders>
            <w:vAlign w:val="center"/>
          </w:tcPr>
          <w:p w14:paraId="6A5DA3D3" w14:textId="77777777" w:rsidR="008C1574" w:rsidRPr="00F72CD4" w:rsidRDefault="008C1574" w:rsidP="000D2D5A">
            <w:pPr>
              <w:pStyle w:val="TAL"/>
              <w:rPr>
                <w:rFonts w:eastAsia="SimSun"/>
              </w:rPr>
            </w:pPr>
            <w:r w:rsidRPr="00F72CD4">
              <w:rPr>
                <w:rFonts w:eastAsia="SimSun"/>
              </w:rPr>
              <w:t>PDCCH configuration</w:t>
            </w:r>
          </w:p>
        </w:tc>
        <w:tc>
          <w:tcPr>
            <w:tcW w:w="3658" w:type="dxa"/>
            <w:tcBorders>
              <w:top w:val="single" w:sz="4" w:space="0" w:color="auto"/>
              <w:left w:val="single" w:sz="4" w:space="0" w:color="auto"/>
              <w:bottom w:val="single" w:sz="4" w:space="0" w:color="auto"/>
              <w:right w:val="single" w:sz="4" w:space="0" w:color="auto"/>
            </w:tcBorders>
            <w:vAlign w:val="center"/>
          </w:tcPr>
          <w:p w14:paraId="2562D6E8" w14:textId="77777777" w:rsidR="008C1574" w:rsidRPr="00F72CD4" w:rsidRDefault="008C1574" w:rsidP="000D2D5A">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5BDB426B" w14:textId="77777777" w:rsidR="008C1574" w:rsidRPr="00F72CD4" w:rsidRDefault="008C1574"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tcPr>
          <w:p w14:paraId="058FEF4C" w14:textId="77777777" w:rsidR="008C1574" w:rsidRPr="00F72CD4" w:rsidRDefault="008C1574" w:rsidP="000D2D5A">
            <w:pPr>
              <w:pStyle w:val="TAC"/>
              <w:rPr>
                <w:rFonts w:eastAsia="SimSun"/>
              </w:rPr>
            </w:pPr>
            <w:r w:rsidRPr="00F72CD4">
              <w:rPr>
                <w:rFonts w:eastAsia="SimSun"/>
              </w:rPr>
              <w:t>Symbol# 2</w:t>
            </w:r>
          </w:p>
        </w:tc>
      </w:tr>
      <w:tr w:rsidR="007B35BB" w:rsidRPr="00F72CD4" w14:paraId="26F4C570" w14:textId="77777777" w:rsidTr="007B35BB">
        <w:tc>
          <w:tcPr>
            <w:tcW w:w="1813" w:type="dxa"/>
            <w:tcBorders>
              <w:top w:val="single" w:sz="4" w:space="0" w:color="auto"/>
              <w:left w:val="single" w:sz="4" w:space="0" w:color="auto"/>
              <w:bottom w:val="nil"/>
              <w:right w:val="single" w:sz="4" w:space="0" w:color="auto"/>
            </w:tcBorders>
            <w:vAlign w:val="center"/>
          </w:tcPr>
          <w:p w14:paraId="1D40B984"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719AD5B"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F1C62F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F0C53B9" w14:textId="77777777" w:rsidR="007B35BB" w:rsidRPr="00F72CD4" w:rsidRDefault="007B35BB" w:rsidP="000D2D5A">
            <w:pPr>
              <w:pStyle w:val="TAC"/>
              <w:rPr>
                <w:rFonts w:eastAsia="SimSun"/>
              </w:rPr>
            </w:pPr>
            <w:r w:rsidRPr="00F72CD4">
              <w:rPr>
                <w:rFonts w:eastAsia="SimSun"/>
              </w:rPr>
              <w:t>Type A</w:t>
            </w:r>
          </w:p>
        </w:tc>
      </w:tr>
      <w:tr w:rsidR="007B35BB" w:rsidRPr="00F72CD4" w14:paraId="236CBBE5" w14:textId="77777777" w:rsidTr="007B35BB">
        <w:tc>
          <w:tcPr>
            <w:tcW w:w="1813" w:type="dxa"/>
            <w:tcBorders>
              <w:top w:val="nil"/>
              <w:left w:val="single" w:sz="4" w:space="0" w:color="auto"/>
              <w:bottom w:val="nil"/>
              <w:right w:val="single" w:sz="4" w:space="0" w:color="auto"/>
            </w:tcBorders>
            <w:vAlign w:val="center"/>
          </w:tcPr>
          <w:p w14:paraId="17471C60"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E185BAE"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2781DCA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BFAE695" w14:textId="77777777" w:rsidR="007B35BB" w:rsidRPr="00F72CD4" w:rsidRDefault="007B35BB" w:rsidP="000D2D5A">
            <w:pPr>
              <w:pStyle w:val="TAC"/>
              <w:rPr>
                <w:rFonts w:eastAsia="SimSun"/>
              </w:rPr>
            </w:pPr>
            <w:r w:rsidRPr="00F72CD4">
              <w:rPr>
                <w:rFonts w:eastAsia="SimSun"/>
              </w:rPr>
              <w:t>0</w:t>
            </w:r>
          </w:p>
        </w:tc>
      </w:tr>
      <w:tr w:rsidR="007B35BB" w:rsidRPr="00F72CD4" w14:paraId="7539D6B0" w14:textId="77777777" w:rsidTr="007B35BB">
        <w:tc>
          <w:tcPr>
            <w:tcW w:w="1813" w:type="dxa"/>
            <w:tcBorders>
              <w:top w:val="nil"/>
              <w:left w:val="single" w:sz="4" w:space="0" w:color="auto"/>
              <w:bottom w:val="nil"/>
              <w:right w:val="single" w:sz="4" w:space="0" w:color="auto"/>
            </w:tcBorders>
            <w:vAlign w:val="center"/>
          </w:tcPr>
          <w:p w14:paraId="1D710AE6"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4BBD0B4"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0442573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019B4CD" w14:textId="77777777" w:rsidR="007B35BB" w:rsidRPr="00F72CD4" w:rsidRDefault="007B35BB" w:rsidP="000D2D5A">
            <w:pPr>
              <w:pStyle w:val="TAC"/>
              <w:rPr>
                <w:rFonts w:eastAsia="SimSun"/>
              </w:rPr>
            </w:pPr>
            <w:r w:rsidRPr="00F72CD4">
              <w:rPr>
                <w:rFonts w:eastAsia="SimSun"/>
              </w:rPr>
              <w:t>3</w:t>
            </w:r>
          </w:p>
        </w:tc>
      </w:tr>
      <w:tr w:rsidR="007B35BB" w:rsidRPr="00F72CD4" w14:paraId="358F17DC" w14:textId="77777777" w:rsidTr="007B35BB">
        <w:tc>
          <w:tcPr>
            <w:tcW w:w="1813" w:type="dxa"/>
            <w:tcBorders>
              <w:top w:val="nil"/>
              <w:left w:val="single" w:sz="4" w:space="0" w:color="auto"/>
              <w:bottom w:val="nil"/>
              <w:right w:val="single" w:sz="4" w:space="0" w:color="auto"/>
            </w:tcBorders>
            <w:vAlign w:val="center"/>
          </w:tcPr>
          <w:p w14:paraId="46EE2350"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8CD819D"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3EF23DC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39AC2C" w14:textId="77777777" w:rsidR="007B35BB" w:rsidRPr="00F72CD4" w:rsidRDefault="007B35BB" w:rsidP="000D2D5A">
            <w:pPr>
              <w:pStyle w:val="TAC"/>
              <w:rPr>
                <w:rFonts w:eastAsia="SimSun"/>
              </w:rPr>
            </w:pPr>
            <w:r w:rsidRPr="00F72CD4">
              <w:rPr>
                <w:rFonts w:eastAsia="SimSun"/>
              </w:rPr>
              <w:t>9 for Test 1-1</w:t>
            </w:r>
            <w:r w:rsidRPr="00F72CD4">
              <w:rPr>
                <w:rFonts w:eastAsia="SimSun"/>
              </w:rPr>
              <w:br/>
              <w:t>11 for Test 1-2</w:t>
            </w:r>
          </w:p>
        </w:tc>
      </w:tr>
      <w:tr w:rsidR="007B35BB" w:rsidRPr="00F72CD4" w14:paraId="49D7B3DC" w14:textId="77777777" w:rsidTr="007B35BB">
        <w:tc>
          <w:tcPr>
            <w:tcW w:w="1813" w:type="dxa"/>
            <w:tcBorders>
              <w:top w:val="nil"/>
              <w:left w:val="single" w:sz="4" w:space="0" w:color="auto"/>
              <w:bottom w:val="nil"/>
              <w:right w:val="single" w:sz="4" w:space="0" w:color="auto"/>
            </w:tcBorders>
            <w:vAlign w:val="center"/>
            <w:hideMark/>
          </w:tcPr>
          <w:p w14:paraId="4D9320C6"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205D1B35"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EE97A79"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E0C52F7" w14:textId="77777777" w:rsidR="007B35BB" w:rsidRPr="00F72CD4" w:rsidRDefault="007B35BB" w:rsidP="000D2D5A">
            <w:pPr>
              <w:pStyle w:val="TAC"/>
              <w:rPr>
                <w:rFonts w:eastAsia="SimSun"/>
              </w:rPr>
            </w:pPr>
            <w:r w:rsidRPr="00F72CD4">
              <w:rPr>
                <w:rFonts w:eastAsia="SimSun"/>
              </w:rPr>
              <w:t>1</w:t>
            </w:r>
          </w:p>
        </w:tc>
      </w:tr>
      <w:tr w:rsidR="007B35BB" w:rsidRPr="00F72CD4" w14:paraId="601695B7" w14:textId="77777777" w:rsidTr="007B35BB">
        <w:tc>
          <w:tcPr>
            <w:tcW w:w="1813" w:type="dxa"/>
            <w:tcBorders>
              <w:top w:val="nil"/>
              <w:left w:val="single" w:sz="4" w:space="0" w:color="auto"/>
              <w:bottom w:val="nil"/>
              <w:right w:val="single" w:sz="4" w:space="0" w:color="auto"/>
            </w:tcBorders>
            <w:vAlign w:val="center"/>
          </w:tcPr>
          <w:p w14:paraId="731BC880"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BE7BE94"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5486F2C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81CB347" w14:textId="77777777" w:rsidR="007B35BB" w:rsidRPr="00F72CD4" w:rsidRDefault="007B35BB" w:rsidP="000D2D5A">
            <w:pPr>
              <w:pStyle w:val="TAC"/>
              <w:rPr>
                <w:rFonts w:eastAsia="SimSun"/>
              </w:rPr>
            </w:pPr>
            <w:r w:rsidRPr="00F72CD4">
              <w:rPr>
                <w:rFonts w:eastAsia="SimSun"/>
              </w:rPr>
              <w:t>Static</w:t>
            </w:r>
          </w:p>
        </w:tc>
      </w:tr>
      <w:tr w:rsidR="007B35BB" w:rsidRPr="00F72CD4" w14:paraId="1ECB4DA7" w14:textId="77777777" w:rsidTr="007B35BB">
        <w:tc>
          <w:tcPr>
            <w:tcW w:w="1813" w:type="dxa"/>
            <w:tcBorders>
              <w:top w:val="nil"/>
              <w:left w:val="single" w:sz="4" w:space="0" w:color="auto"/>
              <w:bottom w:val="nil"/>
              <w:right w:val="single" w:sz="4" w:space="0" w:color="auto"/>
            </w:tcBorders>
            <w:vAlign w:val="center"/>
          </w:tcPr>
          <w:p w14:paraId="5D7A6F09"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D029924"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7B9D0F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E939517" w14:textId="77777777" w:rsidR="007B35BB" w:rsidRPr="00F72CD4" w:rsidRDefault="007B35BB" w:rsidP="000D2D5A">
            <w:pPr>
              <w:pStyle w:val="TAC"/>
              <w:rPr>
                <w:rFonts w:eastAsia="SimSun"/>
              </w:rPr>
            </w:pPr>
            <w:r w:rsidRPr="00F72CD4">
              <w:rPr>
                <w:rFonts w:eastAsia="SimSun"/>
              </w:rPr>
              <w:t xml:space="preserve">2 </w:t>
            </w:r>
          </w:p>
        </w:tc>
      </w:tr>
      <w:tr w:rsidR="007B35BB" w:rsidRPr="00F72CD4" w14:paraId="1DB0BCAF" w14:textId="77777777" w:rsidTr="007B35BB">
        <w:tc>
          <w:tcPr>
            <w:tcW w:w="1813" w:type="dxa"/>
            <w:tcBorders>
              <w:top w:val="nil"/>
              <w:left w:val="single" w:sz="4" w:space="0" w:color="auto"/>
              <w:bottom w:val="nil"/>
              <w:right w:val="single" w:sz="4" w:space="0" w:color="auto"/>
            </w:tcBorders>
            <w:vAlign w:val="center"/>
          </w:tcPr>
          <w:p w14:paraId="786EBF4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BAD0F29"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92B8836"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615642C" w14:textId="77777777" w:rsidR="007B35BB" w:rsidRPr="00F72CD4" w:rsidRDefault="007B35BB" w:rsidP="000D2D5A">
            <w:pPr>
              <w:pStyle w:val="TAC"/>
              <w:rPr>
                <w:rFonts w:eastAsia="SimSun"/>
              </w:rPr>
            </w:pPr>
            <w:r w:rsidRPr="00F72CD4">
              <w:rPr>
                <w:rFonts w:eastAsia="SimSun"/>
              </w:rPr>
              <w:t>Type 0</w:t>
            </w:r>
          </w:p>
        </w:tc>
      </w:tr>
      <w:tr w:rsidR="007B35BB" w:rsidRPr="00F72CD4" w14:paraId="32F82AC3" w14:textId="77777777" w:rsidTr="007B35BB">
        <w:tc>
          <w:tcPr>
            <w:tcW w:w="1813" w:type="dxa"/>
            <w:tcBorders>
              <w:top w:val="nil"/>
              <w:left w:val="single" w:sz="4" w:space="0" w:color="auto"/>
              <w:bottom w:val="nil"/>
              <w:right w:val="single" w:sz="4" w:space="0" w:color="auto"/>
            </w:tcBorders>
            <w:vAlign w:val="center"/>
          </w:tcPr>
          <w:p w14:paraId="2043511B"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18B2FE1"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3B8B7F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07711F1"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4E482090" w14:textId="77777777" w:rsidTr="007B35BB">
        <w:tc>
          <w:tcPr>
            <w:tcW w:w="1813" w:type="dxa"/>
            <w:tcBorders>
              <w:top w:val="nil"/>
              <w:left w:val="single" w:sz="4" w:space="0" w:color="auto"/>
              <w:bottom w:val="nil"/>
              <w:right w:val="single" w:sz="4" w:space="0" w:color="auto"/>
            </w:tcBorders>
            <w:vAlign w:val="center"/>
          </w:tcPr>
          <w:p w14:paraId="758D3701"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5841C19"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836B2E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57B8271"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114D9109" w14:textId="77777777" w:rsidTr="007B35BB">
        <w:tc>
          <w:tcPr>
            <w:tcW w:w="1813" w:type="dxa"/>
            <w:tcBorders>
              <w:top w:val="nil"/>
              <w:left w:val="single" w:sz="4" w:space="0" w:color="auto"/>
              <w:bottom w:val="single" w:sz="4" w:space="0" w:color="auto"/>
              <w:right w:val="single" w:sz="4" w:space="0" w:color="auto"/>
            </w:tcBorders>
            <w:vAlign w:val="center"/>
          </w:tcPr>
          <w:p w14:paraId="4016034A"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788F298"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BCF7A59"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1958CF5" w14:textId="77777777" w:rsidR="007B35BB" w:rsidRPr="00F72CD4" w:rsidRDefault="007B35BB" w:rsidP="000D2D5A">
            <w:pPr>
              <w:pStyle w:val="TAC"/>
              <w:rPr>
                <w:rFonts w:eastAsia="SimSun"/>
              </w:rPr>
            </w:pPr>
            <w:r w:rsidRPr="00F72CD4">
              <w:rPr>
                <w:rFonts w:eastAsia="SimSun"/>
              </w:rPr>
              <w:t>N/A</w:t>
            </w:r>
          </w:p>
        </w:tc>
      </w:tr>
      <w:tr w:rsidR="007B35BB" w:rsidRPr="00F72CD4" w14:paraId="36FA4386" w14:textId="77777777" w:rsidTr="007B35BB">
        <w:tc>
          <w:tcPr>
            <w:tcW w:w="1813" w:type="dxa"/>
            <w:tcBorders>
              <w:top w:val="single" w:sz="4" w:space="0" w:color="auto"/>
              <w:left w:val="single" w:sz="4" w:space="0" w:color="auto"/>
              <w:bottom w:val="nil"/>
              <w:right w:val="single" w:sz="4" w:space="0" w:color="auto"/>
            </w:tcBorders>
            <w:vAlign w:val="center"/>
          </w:tcPr>
          <w:p w14:paraId="67C1CDD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1020367"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1549418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6640AAC" w14:textId="77777777" w:rsidR="007B35BB" w:rsidRPr="00F72CD4" w:rsidRDefault="007B35BB" w:rsidP="000D2D5A">
            <w:pPr>
              <w:pStyle w:val="TAC"/>
              <w:rPr>
                <w:rFonts w:eastAsia="SimSun"/>
              </w:rPr>
            </w:pPr>
            <w:r w:rsidRPr="00F72CD4">
              <w:rPr>
                <w:rFonts w:eastAsia="SimSun"/>
              </w:rPr>
              <w:t>Type 1</w:t>
            </w:r>
          </w:p>
        </w:tc>
      </w:tr>
      <w:tr w:rsidR="007B35BB" w:rsidRPr="00F72CD4" w14:paraId="398E7E59" w14:textId="77777777" w:rsidTr="007B35BB">
        <w:tc>
          <w:tcPr>
            <w:tcW w:w="1813" w:type="dxa"/>
            <w:tcBorders>
              <w:top w:val="nil"/>
              <w:left w:val="single" w:sz="4" w:space="0" w:color="auto"/>
              <w:bottom w:val="nil"/>
              <w:right w:val="single" w:sz="4" w:space="0" w:color="auto"/>
            </w:tcBorders>
            <w:vAlign w:val="center"/>
            <w:hideMark/>
          </w:tcPr>
          <w:p w14:paraId="39FD39C1"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29D854B" w14:textId="77777777" w:rsidR="007B35BB" w:rsidRPr="00F72CD4" w:rsidRDefault="007B35BB" w:rsidP="000D2D5A">
            <w:pPr>
              <w:pStyle w:val="TAL"/>
              <w:rPr>
                <w:rFonts w:eastAsia="SimSun"/>
              </w:rPr>
            </w:pPr>
            <w:r w:rsidRPr="00F72CD4">
              <w:rPr>
                <w:rFonts w:eastAsia="SimSun"/>
                <w:lang w:eastAsia="zh-CN"/>
              </w:rPr>
              <w:t>Position of the first DM-RS for downlink</w:t>
            </w:r>
          </w:p>
        </w:tc>
        <w:tc>
          <w:tcPr>
            <w:tcW w:w="802" w:type="dxa"/>
            <w:tcBorders>
              <w:top w:val="single" w:sz="4" w:space="0" w:color="auto"/>
              <w:left w:val="single" w:sz="4" w:space="0" w:color="auto"/>
              <w:bottom w:val="single" w:sz="4" w:space="0" w:color="auto"/>
              <w:right w:val="single" w:sz="4" w:space="0" w:color="auto"/>
            </w:tcBorders>
            <w:vAlign w:val="center"/>
          </w:tcPr>
          <w:p w14:paraId="300F6277"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9414F5D" w14:textId="77777777" w:rsidR="007B35BB" w:rsidRPr="00F72CD4" w:rsidRDefault="007B35BB" w:rsidP="000D2D5A">
            <w:pPr>
              <w:pStyle w:val="TAC"/>
              <w:rPr>
                <w:rFonts w:eastAsia="SimSun"/>
              </w:rPr>
            </w:pPr>
            <w:r w:rsidRPr="00F72CD4">
              <w:rPr>
                <w:rFonts w:eastAsia="SimSun"/>
                <w:lang w:eastAsia="zh-CN"/>
              </w:rPr>
              <w:t>3</w:t>
            </w:r>
          </w:p>
        </w:tc>
      </w:tr>
      <w:tr w:rsidR="007B35BB" w:rsidRPr="00F72CD4" w14:paraId="1FBAD7FB" w14:textId="77777777" w:rsidTr="007B35BB">
        <w:tc>
          <w:tcPr>
            <w:tcW w:w="1813" w:type="dxa"/>
            <w:tcBorders>
              <w:top w:val="nil"/>
              <w:left w:val="single" w:sz="4" w:space="0" w:color="auto"/>
              <w:bottom w:val="nil"/>
              <w:right w:val="single" w:sz="4" w:space="0" w:color="auto"/>
            </w:tcBorders>
            <w:vAlign w:val="center"/>
          </w:tcPr>
          <w:p w14:paraId="2A91F4D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C6A09FC"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B0DDF6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3FC6CF" w14:textId="77777777" w:rsidR="007B35BB" w:rsidRPr="00F72CD4" w:rsidRDefault="007B35BB" w:rsidP="000D2D5A">
            <w:pPr>
              <w:pStyle w:val="TAC"/>
              <w:rPr>
                <w:rFonts w:eastAsia="SimSun"/>
              </w:rPr>
            </w:pPr>
            <w:r w:rsidRPr="00F72CD4">
              <w:rPr>
                <w:rFonts w:eastAsia="SimSun"/>
              </w:rPr>
              <w:t>1</w:t>
            </w:r>
          </w:p>
        </w:tc>
      </w:tr>
      <w:tr w:rsidR="007B35BB" w:rsidRPr="00F72CD4" w14:paraId="239E1EF9" w14:textId="77777777" w:rsidTr="007B35BB">
        <w:tc>
          <w:tcPr>
            <w:tcW w:w="1813" w:type="dxa"/>
            <w:tcBorders>
              <w:top w:val="nil"/>
              <w:left w:val="single" w:sz="4" w:space="0" w:color="auto"/>
              <w:bottom w:val="single" w:sz="4" w:space="0" w:color="auto"/>
              <w:right w:val="single" w:sz="4" w:space="0" w:color="auto"/>
            </w:tcBorders>
            <w:vAlign w:val="center"/>
          </w:tcPr>
          <w:p w14:paraId="5DFC777F"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9812FA2"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2C0D344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19BDDF1" w14:textId="77777777" w:rsidR="007B35BB" w:rsidRPr="00F72CD4" w:rsidRDefault="007B35BB" w:rsidP="000D2D5A">
            <w:pPr>
              <w:pStyle w:val="TAC"/>
              <w:rPr>
                <w:rFonts w:eastAsia="SimSun"/>
              </w:rPr>
            </w:pPr>
            <w:r w:rsidRPr="00F72CD4">
              <w:rPr>
                <w:rFonts w:eastAsia="SimSun"/>
              </w:rPr>
              <w:t>1</w:t>
            </w:r>
          </w:p>
        </w:tc>
      </w:tr>
      <w:tr w:rsidR="007B35BB" w:rsidRPr="00F72CD4" w14:paraId="13F68851" w14:textId="77777777" w:rsidTr="007B35BB">
        <w:tc>
          <w:tcPr>
            <w:tcW w:w="1813" w:type="dxa"/>
            <w:tcBorders>
              <w:top w:val="single" w:sz="4" w:space="0" w:color="auto"/>
              <w:left w:val="single" w:sz="4" w:space="0" w:color="auto"/>
              <w:bottom w:val="nil"/>
              <w:right w:val="single" w:sz="4" w:space="0" w:color="auto"/>
            </w:tcBorders>
            <w:vAlign w:val="center"/>
          </w:tcPr>
          <w:p w14:paraId="041707AF" w14:textId="77777777" w:rsidR="007B35BB" w:rsidRPr="00F72CD4" w:rsidRDefault="007B35BB" w:rsidP="000D2D5A">
            <w:pPr>
              <w:pStyle w:val="TAL"/>
              <w:rPr>
                <w:rFonts w:eastAsia="SimSun"/>
                <w:lang w:eastAsia="zh-C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28E7428" w14:textId="77777777" w:rsidR="007B35BB" w:rsidRPr="00F72CD4" w:rsidRDefault="007B35BB" w:rsidP="000D2D5A">
            <w:pPr>
              <w:pStyle w:val="TAL"/>
              <w:rPr>
                <w:rFonts w:eastAsia="SimSun"/>
              </w:rPr>
            </w:pPr>
            <w:r w:rsidRPr="00F72CD4">
              <w:rPr>
                <w:rFonts w:eastAsia="SimSun"/>
              </w:rPr>
              <w:t>LTE carrier centre subcarrier location</w:t>
            </w:r>
          </w:p>
        </w:tc>
        <w:tc>
          <w:tcPr>
            <w:tcW w:w="802" w:type="dxa"/>
            <w:tcBorders>
              <w:top w:val="single" w:sz="4" w:space="0" w:color="auto"/>
              <w:left w:val="single" w:sz="4" w:space="0" w:color="auto"/>
              <w:bottom w:val="single" w:sz="4" w:space="0" w:color="auto"/>
              <w:right w:val="single" w:sz="4" w:space="0" w:color="auto"/>
            </w:tcBorders>
            <w:vAlign w:val="center"/>
          </w:tcPr>
          <w:p w14:paraId="2E0AE31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2B7E5C4" w14:textId="77777777" w:rsidR="007B35BB" w:rsidRPr="00F72CD4" w:rsidRDefault="007B35BB" w:rsidP="000D2D5A">
            <w:pPr>
              <w:pStyle w:val="TAC"/>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7B35BB" w:rsidRPr="00F72CD4" w14:paraId="5165768A" w14:textId="77777777" w:rsidTr="007B35BB">
        <w:tc>
          <w:tcPr>
            <w:tcW w:w="1813" w:type="dxa"/>
            <w:tcBorders>
              <w:top w:val="nil"/>
              <w:left w:val="single" w:sz="4" w:space="0" w:color="auto"/>
              <w:bottom w:val="nil"/>
              <w:right w:val="single" w:sz="4" w:space="0" w:color="auto"/>
            </w:tcBorders>
            <w:vAlign w:val="center"/>
            <w:hideMark/>
          </w:tcPr>
          <w:p w14:paraId="73D8457E" w14:textId="77777777" w:rsidR="007B35BB" w:rsidRPr="00F72CD4" w:rsidRDefault="007B35BB" w:rsidP="000D2D5A">
            <w:pPr>
              <w:pStyle w:val="TAL"/>
              <w:rPr>
                <w:rFonts w:eastAsia="SimSun"/>
              </w:rPr>
            </w:pPr>
            <w:r w:rsidRPr="00F72CD4">
              <w:rPr>
                <w:rFonts w:eastAsia="SimSun"/>
              </w:rPr>
              <w:t>CRS for rate matching</w:t>
            </w:r>
            <w:r w:rsidRPr="00F72CD4">
              <w:rPr>
                <w:rFonts w:eastAsia="SimSun"/>
                <w:lang w:eastAsia="zh-CN"/>
              </w:rPr>
              <w:t xml:space="preserve"> (Note 1)</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AEEEA35" w14:textId="77777777" w:rsidR="007B35BB" w:rsidRPr="00F72CD4" w:rsidRDefault="007B35BB" w:rsidP="000D2D5A">
            <w:pPr>
              <w:pStyle w:val="TAL"/>
              <w:rPr>
                <w:rFonts w:eastAsia="SimSun"/>
              </w:rPr>
            </w:pPr>
            <w:r w:rsidRPr="00F72CD4">
              <w:rPr>
                <w:rFonts w:eastAsia="SimSun"/>
              </w:rPr>
              <w:t>LTE carrier BW</w:t>
            </w:r>
          </w:p>
        </w:tc>
        <w:tc>
          <w:tcPr>
            <w:tcW w:w="802" w:type="dxa"/>
            <w:tcBorders>
              <w:top w:val="single" w:sz="4" w:space="0" w:color="auto"/>
              <w:left w:val="single" w:sz="4" w:space="0" w:color="auto"/>
              <w:bottom w:val="single" w:sz="4" w:space="0" w:color="auto"/>
              <w:right w:val="single" w:sz="4" w:space="0" w:color="auto"/>
            </w:tcBorders>
            <w:vAlign w:val="center"/>
            <w:hideMark/>
          </w:tcPr>
          <w:p w14:paraId="4A9BE1C6" w14:textId="77777777" w:rsidR="007B35BB" w:rsidRPr="00F72CD4" w:rsidRDefault="007B35BB" w:rsidP="000D2D5A">
            <w:pPr>
              <w:pStyle w:val="TAC"/>
              <w:rPr>
                <w:rFonts w:eastAsia="SimSun"/>
              </w:rPr>
            </w:pPr>
            <w:r w:rsidRPr="00F72CD4">
              <w:rPr>
                <w:rFonts w:eastAsia="SimSun"/>
              </w:rPr>
              <w:t>MHz</w:t>
            </w:r>
          </w:p>
        </w:tc>
        <w:tc>
          <w:tcPr>
            <w:tcW w:w="3356" w:type="dxa"/>
            <w:tcBorders>
              <w:top w:val="single" w:sz="4" w:space="0" w:color="auto"/>
              <w:left w:val="single" w:sz="4" w:space="0" w:color="auto"/>
              <w:bottom w:val="single" w:sz="4" w:space="0" w:color="auto"/>
              <w:right w:val="single" w:sz="4" w:space="0" w:color="auto"/>
            </w:tcBorders>
            <w:hideMark/>
          </w:tcPr>
          <w:p w14:paraId="59313FB2" w14:textId="77777777" w:rsidR="007B35BB" w:rsidRPr="00F72CD4" w:rsidRDefault="007B35BB" w:rsidP="000D2D5A">
            <w:pPr>
              <w:pStyle w:val="TAC"/>
              <w:rPr>
                <w:rFonts w:eastAsia="SimSun"/>
              </w:rPr>
            </w:pPr>
            <w:r w:rsidRPr="00F72CD4">
              <w:rPr>
                <w:rFonts w:eastAsia="SimSun"/>
              </w:rPr>
              <w:t>10</w:t>
            </w:r>
          </w:p>
        </w:tc>
      </w:tr>
      <w:tr w:rsidR="007B35BB" w:rsidRPr="00F72CD4" w14:paraId="5DE8D726" w14:textId="77777777" w:rsidTr="007B35BB">
        <w:tc>
          <w:tcPr>
            <w:tcW w:w="1813" w:type="dxa"/>
            <w:tcBorders>
              <w:top w:val="nil"/>
              <w:left w:val="single" w:sz="4" w:space="0" w:color="auto"/>
              <w:bottom w:val="nil"/>
              <w:right w:val="single" w:sz="4" w:space="0" w:color="auto"/>
            </w:tcBorders>
            <w:vAlign w:val="center"/>
          </w:tcPr>
          <w:p w14:paraId="3C817508" w14:textId="77777777" w:rsidR="007B35BB" w:rsidRPr="00F72CD4" w:rsidRDefault="007B35BB" w:rsidP="000D2D5A">
            <w:pPr>
              <w:pStyle w:val="TAL"/>
              <w:rPr>
                <w:rFonts w:eastAsia="SimSun"/>
                <w:lang w:eastAsia="zh-C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D739922" w14:textId="77777777" w:rsidR="007B35BB" w:rsidRPr="00F72CD4" w:rsidRDefault="007B35BB" w:rsidP="000D2D5A">
            <w:pPr>
              <w:pStyle w:val="TAL"/>
              <w:rPr>
                <w:rFonts w:eastAsia="SimSun"/>
              </w:rPr>
            </w:pPr>
            <w:r w:rsidRPr="00F72CD4">
              <w:rPr>
                <w:rFonts w:eastAsia="SimSun"/>
              </w:rPr>
              <w:t>Number of antenna ports</w:t>
            </w:r>
          </w:p>
        </w:tc>
        <w:tc>
          <w:tcPr>
            <w:tcW w:w="802" w:type="dxa"/>
            <w:tcBorders>
              <w:top w:val="single" w:sz="4" w:space="0" w:color="auto"/>
              <w:left w:val="single" w:sz="4" w:space="0" w:color="auto"/>
              <w:bottom w:val="single" w:sz="4" w:space="0" w:color="auto"/>
              <w:right w:val="single" w:sz="4" w:space="0" w:color="auto"/>
            </w:tcBorders>
            <w:vAlign w:val="center"/>
          </w:tcPr>
          <w:p w14:paraId="66C69666"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6B84BA38" w14:textId="77777777" w:rsidR="007B35BB" w:rsidRPr="00F72CD4" w:rsidRDefault="007B35BB" w:rsidP="000D2D5A">
            <w:pPr>
              <w:pStyle w:val="TAC"/>
              <w:rPr>
                <w:rFonts w:eastAsia="SimSun"/>
              </w:rPr>
            </w:pPr>
            <w:r w:rsidRPr="00F72CD4">
              <w:rPr>
                <w:rFonts w:eastAsia="SimSun"/>
              </w:rPr>
              <w:t>4</w:t>
            </w:r>
          </w:p>
        </w:tc>
      </w:tr>
      <w:tr w:rsidR="007B35BB" w:rsidRPr="00F72CD4" w14:paraId="02DF82D2" w14:textId="77777777" w:rsidTr="007B35BB">
        <w:tc>
          <w:tcPr>
            <w:tcW w:w="1813" w:type="dxa"/>
            <w:tcBorders>
              <w:top w:val="nil"/>
              <w:left w:val="single" w:sz="4" w:space="0" w:color="auto"/>
              <w:bottom w:val="single" w:sz="4" w:space="0" w:color="auto"/>
              <w:right w:val="single" w:sz="4" w:space="0" w:color="auto"/>
            </w:tcBorders>
            <w:vAlign w:val="center"/>
          </w:tcPr>
          <w:p w14:paraId="4892C0B8" w14:textId="77777777" w:rsidR="007B35BB" w:rsidRPr="00F72CD4" w:rsidRDefault="007B35BB" w:rsidP="000D2D5A">
            <w:pPr>
              <w:pStyle w:val="TAL"/>
              <w:rPr>
                <w:rFonts w:eastAsia="SimSun"/>
                <w:lang w:eastAsia="zh-C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0F82C9C" w14:textId="77777777" w:rsidR="007B35BB" w:rsidRPr="00F72CD4" w:rsidRDefault="007B35BB" w:rsidP="000D2D5A">
            <w:pPr>
              <w:pStyle w:val="TAL"/>
              <w:rPr>
                <w:rFonts w:eastAsia="SimSun"/>
              </w:rPr>
            </w:pPr>
            <w:r w:rsidRPr="00F72CD4">
              <w:rPr>
                <w:rFonts w:eastAsia="SimSun"/>
              </w:rPr>
              <w:t>v-shift</w:t>
            </w:r>
          </w:p>
        </w:tc>
        <w:tc>
          <w:tcPr>
            <w:tcW w:w="802" w:type="dxa"/>
            <w:tcBorders>
              <w:top w:val="single" w:sz="4" w:space="0" w:color="auto"/>
              <w:left w:val="single" w:sz="4" w:space="0" w:color="auto"/>
              <w:bottom w:val="single" w:sz="4" w:space="0" w:color="auto"/>
              <w:right w:val="single" w:sz="4" w:space="0" w:color="auto"/>
            </w:tcBorders>
            <w:vAlign w:val="center"/>
          </w:tcPr>
          <w:p w14:paraId="0BD42761"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64F76B62" w14:textId="77777777" w:rsidR="007B35BB" w:rsidRPr="00F72CD4" w:rsidRDefault="007B35BB" w:rsidP="000D2D5A">
            <w:pPr>
              <w:pStyle w:val="TAC"/>
              <w:rPr>
                <w:rFonts w:eastAsia="SimSun"/>
              </w:rPr>
            </w:pPr>
            <w:r w:rsidRPr="00F72CD4">
              <w:rPr>
                <w:rFonts w:eastAsia="SimSun"/>
              </w:rPr>
              <w:t>0</w:t>
            </w:r>
          </w:p>
        </w:tc>
      </w:tr>
      <w:tr w:rsidR="007B35BB" w:rsidRPr="00F72CD4" w14:paraId="5AF8A422"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3AA5B33"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979941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833EC2F" w14:textId="77777777" w:rsidR="007B35BB" w:rsidRPr="00F72CD4" w:rsidRDefault="007B35BB" w:rsidP="000D2D5A">
            <w:pPr>
              <w:pStyle w:val="TAC"/>
              <w:rPr>
                <w:rFonts w:eastAsia="SimSun"/>
              </w:rPr>
            </w:pPr>
            <w:r w:rsidRPr="00F72CD4">
              <w:rPr>
                <w:rFonts w:eastAsia="SimSun"/>
              </w:rPr>
              <w:t>8</w:t>
            </w:r>
          </w:p>
        </w:tc>
      </w:tr>
      <w:tr w:rsidR="007B35BB" w:rsidRPr="00F72CD4" w14:paraId="0D5200AF"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FBD9D1F"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8416FE5"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16EA8E5" w14:textId="77777777" w:rsidR="007B35BB" w:rsidRPr="00F72CD4" w:rsidRDefault="007B35BB" w:rsidP="000D2D5A">
            <w:pPr>
              <w:pStyle w:val="TAC"/>
              <w:rPr>
                <w:rFonts w:eastAsia="SimSun"/>
              </w:rPr>
            </w:pPr>
            <w:r w:rsidRPr="00F72CD4">
              <w:rPr>
                <w:rFonts w:eastAsia="SimSun"/>
              </w:rPr>
              <w:t>Specific to each TDD UL-DL pattern and as defined in Annex A.1.2</w:t>
            </w:r>
          </w:p>
        </w:tc>
      </w:tr>
      <w:tr w:rsidR="007B35BB" w:rsidRPr="00F72CD4" w14:paraId="3D2D9B22" w14:textId="77777777" w:rsidTr="007B35BB">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1DF0E27D" w14:textId="77777777" w:rsidR="007B35BB" w:rsidRPr="00F72CD4" w:rsidRDefault="007B35BB" w:rsidP="000D2D5A">
            <w:pPr>
              <w:pStyle w:val="TAN"/>
              <w:rPr>
                <w:rFonts w:eastAsia="SimSun"/>
              </w:rPr>
            </w:pPr>
            <w:r w:rsidRPr="00F72CD4">
              <w:rPr>
                <w:lang w:eastAsia="zh-CN"/>
              </w:rPr>
              <w:t>Note 1:</w:t>
            </w:r>
            <w:r w:rsidRPr="00F72CD4">
              <w:rPr>
                <w:lang w:eastAsia="zh-CN"/>
              </w:rPr>
              <w:tab/>
              <w:t>No MBSFN is configured on LTE carrier</w:t>
            </w:r>
          </w:p>
        </w:tc>
      </w:tr>
    </w:tbl>
    <w:p w14:paraId="19A52EA6" w14:textId="77777777" w:rsidR="007B35BB" w:rsidRPr="00F72CD4" w:rsidRDefault="007B35BB" w:rsidP="000D2D5A">
      <w:pPr>
        <w:rPr>
          <w:rFonts w:eastAsia="SimSun"/>
        </w:rPr>
      </w:pPr>
    </w:p>
    <w:p w14:paraId="70FB5671" w14:textId="77777777" w:rsidR="007B35BB" w:rsidRPr="00F72CD4" w:rsidRDefault="007B35BB" w:rsidP="000D2D5A">
      <w:pPr>
        <w:pStyle w:val="TH"/>
      </w:pPr>
      <w:r w:rsidRPr="00F72CD4">
        <w:t>Table 5.2.2.2.4.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354"/>
        <w:gridCol w:w="1136"/>
        <w:gridCol w:w="1178"/>
        <w:gridCol w:w="1053"/>
        <w:gridCol w:w="1269"/>
        <w:gridCol w:w="1366"/>
        <w:gridCol w:w="1178"/>
        <w:gridCol w:w="732"/>
      </w:tblGrid>
      <w:tr w:rsidR="007B35BB" w:rsidRPr="00F72CD4" w14:paraId="087684E8"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5301978" w14:textId="77777777" w:rsidR="007B35BB" w:rsidRPr="00F72CD4" w:rsidRDefault="007B35BB" w:rsidP="000D2D5A">
            <w:pPr>
              <w:pStyle w:val="TAH"/>
            </w:pPr>
            <w:r w:rsidRPr="00F72CD4">
              <w:t>Test num.</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4E0A8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F5BEB8" w14:textId="77777777" w:rsidR="007B35BB" w:rsidRPr="00F72CD4" w:rsidRDefault="007B35BB" w:rsidP="000D2D5A">
            <w:pPr>
              <w:pStyle w:val="TAH"/>
            </w:pPr>
            <w:r w:rsidRPr="00F72CD4">
              <w:t>Bandwidth (MHz) / Subcarrier spacing (kHz)</w:t>
            </w:r>
          </w:p>
        </w:tc>
        <w:tc>
          <w:tcPr>
            <w:tcW w:w="11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A27A1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05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330872" w14:textId="77777777" w:rsidR="007B35BB" w:rsidRPr="00F72CD4" w:rsidRDefault="007B35BB" w:rsidP="000D2D5A">
            <w:pPr>
              <w:pStyle w:val="TAH"/>
            </w:pPr>
            <w:r w:rsidRPr="00F72CD4">
              <w:t>TDD UL-DL pattern</w:t>
            </w:r>
          </w:p>
        </w:tc>
        <w:tc>
          <w:tcPr>
            <w:tcW w:w="126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D7BE73"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B23517" w14:textId="77777777" w:rsidR="007B35BB" w:rsidRPr="00F72CD4" w:rsidRDefault="007B35BB" w:rsidP="000D2D5A">
            <w:pPr>
              <w:pStyle w:val="TAH"/>
            </w:pPr>
            <w:r w:rsidRPr="00F72CD4">
              <w:t>Correlation matrix and antenna configuration</w:t>
            </w:r>
          </w:p>
        </w:tc>
        <w:tc>
          <w:tcPr>
            <w:tcW w:w="191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9ABA21A" w14:textId="77777777" w:rsidR="007B35BB" w:rsidRPr="00F72CD4" w:rsidRDefault="007B35BB" w:rsidP="000D2D5A">
            <w:pPr>
              <w:pStyle w:val="TAH"/>
            </w:pPr>
            <w:r w:rsidRPr="00F72CD4">
              <w:t>Reference value</w:t>
            </w:r>
          </w:p>
        </w:tc>
      </w:tr>
      <w:tr w:rsidR="007B35BB" w:rsidRPr="00F72CD4" w14:paraId="7491E31B" w14:textId="77777777" w:rsidTr="007B35BB">
        <w:trPr>
          <w:cantSplit/>
          <w:jc w:val="center"/>
        </w:trPr>
        <w:tc>
          <w:tcPr>
            <w:tcW w:w="64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D57A5E" w14:textId="77777777" w:rsidR="007B35BB" w:rsidRPr="00F72CD4" w:rsidRDefault="007B35BB" w:rsidP="000D2D5A"/>
        </w:tc>
        <w:tc>
          <w:tcPr>
            <w:tcW w:w="13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C449EE"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550ADF" w14:textId="77777777" w:rsidR="007B35BB" w:rsidRPr="00F72CD4" w:rsidRDefault="007B35BB" w:rsidP="000D2D5A"/>
        </w:tc>
        <w:tc>
          <w:tcPr>
            <w:tcW w:w="11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8EFDED" w14:textId="77777777" w:rsidR="007B35BB" w:rsidRPr="00F72CD4" w:rsidRDefault="007B35BB" w:rsidP="000D2D5A">
            <w:pPr>
              <w:rPr>
                <w:lang w:eastAsia="zh-CN"/>
              </w:rPr>
            </w:pPr>
          </w:p>
        </w:tc>
        <w:tc>
          <w:tcPr>
            <w:tcW w:w="105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B0630A" w14:textId="77777777" w:rsidR="007B35BB" w:rsidRPr="00F72CD4" w:rsidRDefault="007B35BB" w:rsidP="000D2D5A"/>
        </w:tc>
        <w:tc>
          <w:tcPr>
            <w:tcW w:w="126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D4265C" w14:textId="77777777" w:rsidR="007B35BB" w:rsidRPr="00F72CD4" w:rsidRDefault="007B35BB" w:rsidP="000D2D5A">
            <w:pPr>
              <w:rPr>
                <w:lang w:eastAsia="zh-CN"/>
              </w:rPr>
            </w:pPr>
          </w:p>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D08C50" w14:textId="77777777" w:rsidR="007B35BB" w:rsidRPr="00F72CD4" w:rsidRDefault="007B35BB" w:rsidP="000D2D5A"/>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10A39A54" w14:textId="77777777" w:rsidR="007B35BB" w:rsidRPr="00F72CD4" w:rsidRDefault="007B35BB" w:rsidP="000D2D5A">
            <w:pPr>
              <w:pStyle w:val="TAH"/>
            </w:pPr>
            <w:r w:rsidRPr="00F72CD4">
              <w:t>Fraction of maximum throughput (%)</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6F644402" w14:textId="77777777" w:rsidR="007B35BB" w:rsidRPr="00F72CD4" w:rsidRDefault="007B35BB" w:rsidP="000D2D5A">
            <w:pPr>
              <w:pStyle w:val="TAH"/>
            </w:pPr>
            <w:r w:rsidRPr="00F72CD4">
              <w:t>SNR (dB)</w:t>
            </w:r>
          </w:p>
        </w:tc>
      </w:tr>
      <w:tr w:rsidR="007B35BB" w:rsidRPr="00F72CD4" w14:paraId="3D1BE86F"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1BC26FAF" w14:textId="77777777" w:rsidR="007B35BB" w:rsidRPr="00F72CD4" w:rsidRDefault="007B35BB" w:rsidP="000D2D5A">
            <w:pPr>
              <w:pStyle w:val="TAC"/>
              <w:rPr>
                <w:rFonts w:eastAsia="SimSun"/>
              </w:rPr>
            </w:pPr>
            <w:r w:rsidRPr="00F72CD4">
              <w:rPr>
                <w:rFonts w:eastAsia="SimSun"/>
              </w:rPr>
              <w:t>1-1</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0D433D35" w14:textId="77777777" w:rsidR="007B35BB" w:rsidRPr="00F72CD4" w:rsidRDefault="007B35BB" w:rsidP="000D2D5A">
            <w:pPr>
              <w:pStyle w:val="TAC"/>
              <w:rPr>
                <w:rFonts w:eastAsia="SimSun"/>
              </w:rPr>
            </w:pPr>
            <w:r w:rsidRPr="00F72CD4">
              <w:rPr>
                <w:rFonts w:eastAsia="SimSun"/>
              </w:rPr>
              <w:t>R.PDSCH.1-1.1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78FC94F" w14:textId="77777777" w:rsidR="007B35BB" w:rsidRPr="00F72CD4" w:rsidRDefault="007B35BB" w:rsidP="000D2D5A">
            <w:pPr>
              <w:pStyle w:val="TAC"/>
              <w:rPr>
                <w:rFonts w:eastAsia="SimSun"/>
              </w:rPr>
            </w:pPr>
            <w:r w:rsidRPr="00F72CD4">
              <w:rPr>
                <w:rFonts w:eastAsia="SimSun"/>
              </w:rPr>
              <w:t>10 / 15</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122AB83D" w14:textId="77777777" w:rsidR="007B35BB" w:rsidRPr="00F72CD4" w:rsidRDefault="007B35BB" w:rsidP="000D2D5A">
            <w:pPr>
              <w:pStyle w:val="TAC"/>
              <w:rPr>
                <w:rFonts w:eastAsia="SimSun"/>
              </w:rPr>
            </w:pPr>
            <w:r w:rsidRPr="00F72CD4">
              <w:rPr>
                <w:rFonts w:eastAsia="SimSun"/>
              </w:rPr>
              <w:t>QPSK, 0.30</w:t>
            </w:r>
          </w:p>
        </w:tc>
        <w:tc>
          <w:tcPr>
            <w:tcW w:w="1053" w:type="dxa"/>
            <w:tcBorders>
              <w:top w:val="single" w:sz="4" w:space="0" w:color="auto"/>
              <w:left w:val="single" w:sz="4" w:space="0" w:color="auto"/>
              <w:bottom w:val="single" w:sz="4" w:space="0" w:color="auto"/>
              <w:right w:val="single" w:sz="4" w:space="0" w:color="auto"/>
            </w:tcBorders>
            <w:shd w:val="clear" w:color="auto" w:fill="FFFFFF"/>
            <w:hideMark/>
          </w:tcPr>
          <w:p w14:paraId="0BEABC27" w14:textId="77777777" w:rsidR="007B35BB" w:rsidRPr="00F72CD4" w:rsidRDefault="007B35BB" w:rsidP="000D2D5A">
            <w:pPr>
              <w:pStyle w:val="TAC"/>
              <w:rPr>
                <w:rFonts w:eastAsia="SimSun"/>
              </w:rPr>
            </w:pPr>
            <w:r w:rsidRPr="00F72CD4">
              <w:rPr>
                <w:rFonts w:eastAsia="SimSun"/>
              </w:rPr>
              <w:t>FR1.15-1</w:t>
            </w:r>
          </w:p>
        </w:tc>
        <w:tc>
          <w:tcPr>
            <w:tcW w:w="1269" w:type="dxa"/>
            <w:tcBorders>
              <w:top w:val="single" w:sz="4" w:space="0" w:color="auto"/>
              <w:left w:val="single" w:sz="4" w:space="0" w:color="auto"/>
              <w:bottom w:val="single" w:sz="4" w:space="0" w:color="auto"/>
              <w:right w:val="single" w:sz="4" w:space="0" w:color="auto"/>
            </w:tcBorders>
            <w:shd w:val="clear" w:color="auto" w:fill="FFFFFF"/>
            <w:hideMark/>
          </w:tcPr>
          <w:p w14:paraId="4740DC4A" w14:textId="77777777" w:rsidR="007B35BB" w:rsidRPr="00F72CD4" w:rsidRDefault="007B35BB" w:rsidP="000D2D5A">
            <w:pPr>
              <w:pStyle w:val="TAC"/>
              <w:rPr>
                <w:rFonts w:eastAsia="SimSun"/>
              </w:rPr>
            </w:pPr>
            <w:r w:rsidRPr="00F72CD4">
              <w:rPr>
                <w:rFonts w:eastAsia="SimSun"/>
              </w:rPr>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1E4FDE99"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2, ULA Low</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791B53A4" w14:textId="77777777" w:rsidR="007B35BB" w:rsidRPr="00F72CD4" w:rsidRDefault="007B35BB" w:rsidP="000D2D5A">
            <w:pPr>
              <w:pStyle w:val="TAC"/>
              <w:rPr>
                <w:rFonts w:eastAsia="SimSun"/>
              </w:rPr>
            </w:pPr>
            <w:r w:rsidRPr="00F72CD4">
              <w:rPr>
                <w:rFonts w:eastAsia="SimSun"/>
              </w:rPr>
              <w:t>70</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2864C665" w14:textId="77777777" w:rsidR="007B35BB" w:rsidRPr="00F72CD4" w:rsidRDefault="007B35BB" w:rsidP="000D2D5A">
            <w:pPr>
              <w:pStyle w:val="TAC"/>
              <w:rPr>
                <w:rFonts w:eastAsia="SimSun"/>
                <w:lang w:eastAsia="zh-CN"/>
              </w:rPr>
            </w:pPr>
            <w:r w:rsidRPr="00F72CD4">
              <w:rPr>
                <w:rFonts w:eastAsia="SimSun"/>
                <w:lang w:eastAsia="zh-CN"/>
              </w:rPr>
              <w:t>-0.8</w:t>
            </w:r>
          </w:p>
        </w:tc>
      </w:tr>
      <w:tr w:rsidR="007B35BB" w:rsidRPr="00F72CD4" w14:paraId="53890F44"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72B0B8B2" w14:textId="77777777" w:rsidR="007B35BB" w:rsidRPr="00F72CD4" w:rsidRDefault="007B35BB" w:rsidP="000D2D5A">
            <w:pPr>
              <w:pStyle w:val="TAC"/>
              <w:rPr>
                <w:rFonts w:eastAsia="SimSun"/>
              </w:rPr>
            </w:pPr>
            <w:r w:rsidRPr="00F72CD4">
              <w:rPr>
                <w:rFonts w:eastAsia="SimSun"/>
              </w:rPr>
              <w:t>1-2</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00AA84B9" w14:textId="77777777" w:rsidR="007B35BB" w:rsidRPr="00F72CD4" w:rsidRDefault="007B35BB" w:rsidP="000D2D5A">
            <w:pPr>
              <w:pStyle w:val="TAC"/>
              <w:rPr>
                <w:rFonts w:eastAsia="SimSun"/>
              </w:rPr>
            </w:pPr>
            <w:r w:rsidRPr="00F72CD4">
              <w:rPr>
                <w:rFonts w:eastAsia="SimSun"/>
              </w:rPr>
              <w:t>R.PDSCH.1-1.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8B24AA8" w14:textId="77777777" w:rsidR="007B35BB" w:rsidRPr="00F72CD4" w:rsidRDefault="007B35BB" w:rsidP="000D2D5A">
            <w:pPr>
              <w:pStyle w:val="TAC"/>
              <w:rPr>
                <w:rFonts w:eastAsia="SimSun"/>
              </w:rPr>
            </w:pPr>
            <w:r w:rsidRPr="00F72CD4">
              <w:rPr>
                <w:rFonts w:eastAsia="SimSun"/>
              </w:rPr>
              <w:t>10 / 15</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5AE6D145" w14:textId="77777777" w:rsidR="007B35BB" w:rsidRPr="00F72CD4" w:rsidRDefault="007B35BB" w:rsidP="000D2D5A">
            <w:pPr>
              <w:pStyle w:val="TAC"/>
              <w:rPr>
                <w:rFonts w:eastAsia="SimSun"/>
              </w:rPr>
            </w:pPr>
            <w:r w:rsidRPr="00F72CD4">
              <w:rPr>
                <w:rFonts w:eastAsia="SimSun"/>
              </w:rPr>
              <w:t>QPSK, 0.30</w:t>
            </w:r>
          </w:p>
        </w:tc>
        <w:tc>
          <w:tcPr>
            <w:tcW w:w="1053" w:type="dxa"/>
            <w:tcBorders>
              <w:top w:val="single" w:sz="4" w:space="0" w:color="auto"/>
              <w:left w:val="single" w:sz="4" w:space="0" w:color="auto"/>
              <w:bottom w:val="single" w:sz="4" w:space="0" w:color="auto"/>
              <w:right w:val="single" w:sz="4" w:space="0" w:color="auto"/>
            </w:tcBorders>
            <w:shd w:val="clear" w:color="auto" w:fill="FFFFFF"/>
            <w:hideMark/>
          </w:tcPr>
          <w:p w14:paraId="63F718EC" w14:textId="77777777" w:rsidR="007B35BB" w:rsidRPr="00F72CD4" w:rsidRDefault="007B35BB" w:rsidP="000D2D5A">
            <w:pPr>
              <w:pStyle w:val="TAC"/>
              <w:rPr>
                <w:rFonts w:eastAsia="SimSun"/>
              </w:rPr>
            </w:pPr>
            <w:r w:rsidRPr="00F72CD4">
              <w:rPr>
                <w:rFonts w:eastAsia="SimSun"/>
              </w:rPr>
              <w:t>FR1.15-1</w:t>
            </w:r>
          </w:p>
        </w:tc>
        <w:tc>
          <w:tcPr>
            <w:tcW w:w="1269" w:type="dxa"/>
            <w:tcBorders>
              <w:top w:val="single" w:sz="4" w:space="0" w:color="auto"/>
              <w:left w:val="single" w:sz="4" w:space="0" w:color="auto"/>
              <w:bottom w:val="single" w:sz="4" w:space="0" w:color="auto"/>
              <w:right w:val="single" w:sz="4" w:space="0" w:color="auto"/>
            </w:tcBorders>
            <w:shd w:val="clear" w:color="auto" w:fill="FFFFFF"/>
            <w:hideMark/>
          </w:tcPr>
          <w:p w14:paraId="1983F798" w14:textId="77777777" w:rsidR="007B35BB" w:rsidRPr="00F72CD4" w:rsidRDefault="007B35BB" w:rsidP="000D2D5A">
            <w:pPr>
              <w:pStyle w:val="TAC"/>
              <w:rPr>
                <w:rFonts w:eastAsia="SimSun"/>
              </w:rPr>
            </w:pPr>
            <w:r w:rsidRPr="00F72CD4">
              <w:rPr>
                <w:rFonts w:eastAsia="SimSun"/>
              </w:rPr>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76BE3E3C"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2, ULA Low</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7B667097" w14:textId="77777777" w:rsidR="007B35BB" w:rsidRPr="00F72CD4" w:rsidRDefault="007B35BB" w:rsidP="000D2D5A">
            <w:pPr>
              <w:pStyle w:val="TAC"/>
              <w:rPr>
                <w:rFonts w:eastAsia="SimSun"/>
              </w:rPr>
            </w:pPr>
            <w:r w:rsidRPr="00F72CD4">
              <w:rPr>
                <w:rFonts w:eastAsia="SimSun"/>
              </w:rPr>
              <w:t>70</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23FA472B" w14:textId="77777777" w:rsidR="007B35BB" w:rsidRPr="00F72CD4" w:rsidRDefault="007B35BB" w:rsidP="000D2D5A">
            <w:pPr>
              <w:pStyle w:val="TAC"/>
              <w:rPr>
                <w:rFonts w:eastAsia="SimSun"/>
                <w:lang w:eastAsia="zh-CN"/>
              </w:rPr>
            </w:pPr>
            <w:r w:rsidRPr="00F72CD4">
              <w:rPr>
                <w:rFonts w:eastAsia="SimSun"/>
                <w:lang w:eastAsia="zh-CN"/>
              </w:rPr>
              <w:t>-0.8</w:t>
            </w:r>
          </w:p>
        </w:tc>
      </w:tr>
    </w:tbl>
    <w:p w14:paraId="4C1B8AF4" w14:textId="77777777" w:rsidR="007B35BB" w:rsidRPr="00F72CD4" w:rsidRDefault="007B35BB" w:rsidP="000D2D5A"/>
    <w:p w14:paraId="57AE9804" w14:textId="77777777" w:rsidR="007B35BB" w:rsidRPr="00F72CD4" w:rsidRDefault="007B35BB" w:rsidP="000D2D5A">
      <w:pPr>
        <w:rPr>
          <w:rFonts w:eastAsia="SimSun"/>
        </w:rPr>
      </w:pPr>
      <w:r w:rsidRPr="00F72CD4">
        <w:t>The normative reference for this requirement is TS 38.101-4 [</w:t>
      </w:r>
      <w:r w:rsidRPr="00F72CD4">
        <w:rPr>
          <w:rFonts w:eastAsia="Malgun Gothic"/>
        </w:rPr>
        <w:t>5</w:t>
      </w:r>
      <w:r w:rsidRPr="00F72CD4">
        <w:t>] clause 5.2.2.2.4.</w:t>
      </w:r>
    </w:p>
    <w:p w14:paraId="600AC870" w14:textId="0D6BA84D" w:rsidR="007B35BB" w:rsidRPr="00F72CD4" w:rsidRDefault="007B35BB" w:rsidP="00D1288A">
      <w:pPr>
        <w:pStyle w:val="Heading6"/>
        <w:rPr>
          <w:rFonts w:eastAsia="SimSun"/>
        </w:rPr>
      </w:pPr>
      <w:bookmarkStart w:id="694" w:name="_Toc58239117"/>
      <w:bookmarkStart w:id="695" w:name="_Toc68246699"/>
      <w:bookmarkStart w:id="696" w:name="_Toc75789966"/>
      <w:bookmarkStart w:id="697" w:name="_Toc84264613"/>
      <w:bookmarkStart w:id="698" w:name="_Toc90560740"/>
      <w:r w:rsidRPr="00F72CD4">
        <w:rPr>
          <w:rFonts w:eastAsia="SimSun"/>
        </w:rPr>
        <w:t>5.2.2.2.4_1</w:t>
      </w:r>
      <w:r w:rsidRPr="00F72CD4">
        <w:rPr>
          <w:rFonts w:eastAsia="SimSun"/>
        </w:rPr>
        <w:tab/>
        <w:t>2Rx TDD FR1 PDSCH Mapping Type A and LTE-NR coexistence performance - 4x2 MIMO with baseline receiver for both SA and NSA</w:t>
      </w:r>
      <w:bookmarkEnd w:id="694"/>
      <w:bookmarkEnd w:id="695"/>
      <w:bookmarkEnd w:id="696"/>
      <w:bookmarkEnd w:id="697"/>
      <w:bookmarkEnd w:id="698"/>
    </w:p>
    <w:p w14:paraId="18B85B9D" w14:textId="77777777" w:rsidR="007B35BB" w:rsidRPr="00F72CD4" w:rsidRDefault="007B35BB" w:rsidP="007B35BB">
      <w:pPr>
        <w:pStyle w:val="H6"/>
      </w:pPr>
      <w:r w:rsidRPr="00F72CD4">
        <w:t>5.2.2.2.4_1.1</w:t>
      </w:r>
      <w:r w:rsidRPr="00F72CD4">
        <w:tab/>
        <w:t>Test purpose</w:t>
      </w:r>
    </w:p>
    <w:p w14:paraId="739F513A" w14:textId="77777777" w:rsidR="007B35BB" w:rsidRPr="00F72CD4" w:rsidRDefault="007B35BB" w:rsidP="000D2D5A">
      <w:r w:rsidRPr="00F72CD4">
        <w:t>To verify the PDSCH mapping Type A coexistence performance under 2 receive antenna conditions for a specified downlink Reference Measurement Channel (RMC) to achieve a certain throughput with baseline receiver configuration.</w:t>
      </w:r>
    </w:p>
    <w:p w14:paraId="41FC0AF1" w14:textId="77777777" w:rsidR="007B35BB" w:rsidRPr="00F72CD4" w:rsidRDefault="007B35BB" w:rsidP="007B35BB">
      <w:pPr>
        <w:pStyle w:val="H6"/>
      </w:pPr>
      <w:r w:rsidRPr="00F72CD4">
        <w:t>5.2.2.2.4_1.2</w:t>
      </w:r>
      <w:r w:rsidRPr="00F72CD4">
        <w:tab/>
        <w:t>Test applicability</w:t>
      </w:r>
    </w:p>
    <w:p w14:paraId="7D3C968A" w14:textId="77777777" w:rsidR="007B35BB" w:rsidRPr="00F72CD4" w:rsidRDefault="007B35BB" w:rsidP="000D2D5A">
      <w:r w:rsidRPr="00F72CD4">
        <w:t xml:space="preserve">Test 1-1 applies to all types of NR UE release 15 and forward supporting capability IE </w:t>
      </w:r>
      <w:r w:rsidRPr="00F72CD4">
        <w:rPr>
          <w:i/>
          <w:iCs/>
        </w:rPr>
        <w:t>rateMatchingLTE-CRS</w:t>
      </w:r>
      <w:r w:rsidRPr="00F72CD4">
        <w:rPr>
          <w:i/>
          <w:lang w:eastAsia="zh-CN"/>
        </w:rPr>
        <w:t xml:space="preserve"> </w:t>
      </w:r>
      <w:r w:rsidRPr="00F72CD4">
        <w:rPr>
          <w:iCs/>
          <w:lang w:eastAsia="zh-CN"/>
        </w:rPr>
        <w:t xml:space="preserve">but not </w:t>
      </w:r>
      <w:r w:rsidRPr="00F72CD4">
        <w:t xml:space="preserve">supporting capability IE </w:t>
      </w:r>
      <w:r w:rsidRPr="00F72CD4">
        <w:rPr>
          <w:i/>
          <w:lang w:eastAsia="zh-CN"/>
        </w:rPr>
        <w:t>additionalDMRS-DL-Alt</w:t>
      </w:r>
      <w:r w:rsidRPr="00F72CD4">
        <w:t>.</w:t>
      </w:r>
    </w:p>
    <w:p w14:paraId="186827EB" w14:textId="77777777" w:rsidR="007B35BB" w:rsidRPr="00F72CD4" w:rsidRDefault="007B35BB" w:rsidP="000D2D5A">
      <w:r w:rsidRPr="00F72CD4">
        <w:t xml:space="preserve">Test 1-1 also applies to all types of E-UTRA UE release 15 and forward supporting EN-DC and capability IE </w:t>
      </w:r>
      <w:r w:rsidRPr="00F72CD4">
        <w:rPr>
          <w:i/>
          <w:iCs/>
        </w:rPr>
        <w:t xml:space="preserve">rateMatchingLTE-CRS </w:t>
      </w:r>
      <w:r w:rsidRPr="00F72CD4">
        <w:rPr>
          <w:iCs/>
          <w:lang w:eastAsia="zh-CN"/>
        </w:rPr>
        <w:t xml:space="preserve">but not </w:t>
      </w:r>
      <w:r w:rsidRPr="00F72CD4">
        <w:t xml:space="preserve">supporting capability IE </w:t>
      </w:r>
      <w:r w:rsidRPr="00F72CD4">
        <w:rPr>
          <w:i/>
          <w:lang w:eastAsia="zh-CN"/>
        </w:rPr>
        <w:t>additionalDMRS-DL-Alt</w:t>
      </w:r>
      <w:r w:rsidRPr="00F72CD4">
        <w:t>.</w:t>
      </w:r>
    </w:p>
    <w:p w14:paraId="6ED0188B" w14:textId="77777777" w:rsidR="007B35BB" w:rsidRPr="00F72CD4" w:rsidRDefault="007B35BB" w:rsidP="000D2D5A">
      <w:r w:rsidRPr="00F72CD4">
        <w:t xml:space="preserve">Test 1-2 applies to all types of NR UE release 15 and forward supporting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404A72D9" w14:textId="77777777" w:rsidR="007B35BB" w:rsidRPr="00F72CD4" w:rsidRDefault="007B35BB" w:rsidP="000D2D5A">
      <w:r w:rsidRPr="00F72CD4">
        <w:t xml:space="preserve">Test 1-2 also applies to all types of E-UTRA UE release 15 and forward supporting EN-DC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0324CD78" w14:textId="77777777" w:rsidR="007B35BB" w:rsidRPr="00F72CD4" w:rsidRDefault="007B35BB" w:rsidP="007B35BB">
      <w:pPr>
        <w:pStyle w:val="H6"/>
      </w:pPr>
      <w:r w:rsidRPr="00F72CD4">
        <w:t>5.2.2.2.4_1.</w:t>
      </w:r>
      <w:r w:rsidRPr="00F72CD4">
        <w:rPr>
          <w:rFonts w:eastAsia="Malgun Gothic"/>
        </w:rPr>
        <w:t>3</w:t>
      </w:r>
      <w:r w:rsidRPr="00F72CD4">
        <w:tab/>
        <w:t>Test description</w:t>
      </w:r>
    </w:p>
    <w:p w14:paraId="35EB37E1" w14:textId="77777777" w:rsidR="007B35BB" w:rsidRPr="00F72CD4" w:rsidRDefault="007B35BB" w:rsidP="007B35BB">
      <w:pPr>
        <w:pStyle w:val="H6"/>
      </w:pPr>
      <w:r w:rsidRPr="00F72CD4">
        <w:t>5.2.2.2.4_1.</w:t>
      </w:r>
      <w:r w:rsidRPr="00F72CD4">
        <w:rPr>
          <w:rFonts w:eastAsia="Malgun Gothic"/>
        </w:rPr>
        <w:t>3</w:t>
      </w:r>
      <w:r w:rsidRPr="00F72CD4">
        <w:t>.1</w:t>
      </w:r>
      <w:r w:rsidRPr="00F72CD4">
        <w:tab/>
        <w:t>Initial conditions</w:t>
      </w:r>
    </w:p>
    <w:p w14:paraId="1BCB90E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B83AAF0"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3541A709" w14:textId="77777777" w:rsidR="007B35BB" w:rsidRPr="00F72CD4" w:rsidRDefault="007B35BB" w:rsidP="000D2D5A">
      <w:r w:rsidRPr="00F72CD4">
        <w:t>Configurations of PDSCH and PDCCH before measurement are specified in Annex C.</w:t>
      </w:r>
    </w:p>
    <w:p w14:paraId="32B1C2D6" w14:textId="77777777" w:rsidR="007B35BB" w:rsidRPr="00F72CD4" w:rsidRDefault="007B35BB" w:rsidP="000D2D5A">
      <w:r w:rsidRPr="00F72CD4">
        <w:t>Test Environment: Normal, as defined in TS 38.508-1 [6] clause 4.1.</w:t>
      </w:r>
    </w:p>
    <w:p w14:paraId="688C58EB" w14:textId="290F5C4D" w:rsidR="007B35BB" w:rsidRPr="00F72CD4" w:rsidRDefault="007B35BB" w:rsidP="000D2D5A">
      <w:r w:rsidRPr="00F72CD4">
        <w:t xml:space="preserve">Frequencies to be tested: Mid Range, as defined in TS 38.508-1 [6] clause </w:t>
      </w:r>
      <w:r w:rsidR="009B4BDD" w:rsidRPr="00F72CD4">
        <w:rPr>
          <w:rFonts w:eastAsia="Malgun Gothic"/>
        </w:rPr>
        <w:t>5.2.2</w:t>
      </w:r>
      <w:r w:rsidRPr="00F72CD4">
        <w:t>.</w:t>
      </w:r>
    </w:p>
    <w:p w14:paraId="6B3C0CA8"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79BE6856"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6 for TE diagram and clause A.3.2.3 for UE diagram.</w:t>
      </w:r>
    </w:p>
    <w:p w14:paraId="18B5AD3F"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2.2.4</w:t>
      </w:r>
      <w:r w:rsidRPr="00F72CD4">
        <w:rPr>
          <w:rFonts w:eastAsia="Malgun Gothic"/>
        </w:rPr>
        <w:t>.0</w:t>
      </w:r>
      <w:r w:rsidRPr="00F72CD4">
        <w:t>-2 and as appropriate.</w:t>
      </w:r>
    </w:p>
    <w:p w14:paraId="0CC4030F"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6B620A1"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240E9396" w14:textId="4964B3DB" w:rsidR="007B35BB" w:rsidRPr="00F72CD4" w:rsidRDefault="007B35BB" w:rsidP="000D2D5A">
      <w:pPr>
        <w:pStyle w:val="B1"/>
      </w:pPr>
      <w:r w:rsidRPr="00F72CD4">
        <w:t>5.</w:t>
      </w:r>
      <w:r w:rsidRPr="00F72CD4">
        <w:tab/>
        <w:t>Ensure the UE is in state RRC_CONNECTED with generic procedure parameters Connectivity NR for SA</w:t>
      </w:r>
      <w:r w:rsidR="00DE17B7" w:rsidRPr="00F72CD4">
        <w:t xml:space="preserve"> with </w:t>
      </w:r>
      <w:r w:rsidR="00DE17B7" w:rsidRPr="00F72CD4">
        <w:rPr>
          <w:i/>
          <w:iCs/>
        </w:rPr>
        <w:t>Connected without release On</w:t>
      </w:r>
      <w:r w:rsidR="00DE17B7" w:rsidRPr="00F72CD4">
        <w:t>,</w:t>
      </w:r>
      <w:r w:rsidR="007562B6" w:rsidRPr="00F72CD4">
        <w:rPr>
          <w:i/>
          <w:iCs/>
        </w:rPr>
        <w:t xml:space="preserve">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6] clause 4.5. Message content are defined in clause 5.2.2.2.4_1.3.3.</w:t>
      </w:r>
    </w:p>
    <w:p w14:paraId="5E40A5D3" w14:textId="77777777" w:rsidR="007B35BB" w:rsidRPr="00F72CD4" w:rsidRDefault="007B35BB" w:rsidP="007B35BB">
      <w:pPr>
        <w:pStyle w:val="H6"/>
      </w:pPr>
      <w:r w:rsidRPr="00F72CD4">
        <w:t>5.2.2.2.4_1.</w:t>
      </w:r>
      <w:r w:rsidRPr="00F72CD4">
        <w:rPr>
          <w:rFonts w:eastAsia="Malgun Gothic"/>
        </w:rPr>
        <w:t>3</w:t>
      </w:r>
      <w:r w:rsidRPr="00F72CD4">
        <w:t>.2</w:t>
      </w:r>
      <w:r w:rsidRPr="00F72CD4">
        <w:tab/>
        <w:t>Test procedure</w:t>
      </w:r>
    </w:p>
    <w:p w14:paraId="712682AA" w14:textId="77777777" w:rsidR="007B35BB" w:rsidRPr="00F72CD4" w:rsidRDefault="007B35BB" w:rsidP="000D2D5A">
      <w:pPr>
        <w:pStyle w:val="B1"/>
      </w:pPr>
      <w:r w:rsidRPr="00F72CD4">
        <w:t>1.</w:t>
      </w:r>
      <w:r w:rsidRPr="00F72CD4">
        <w:tab/>
        <w:t>SS transmits PDSCH via PDCCH DCI format 1_1 for C_RNTI to transmit the DL RMC according to Table 5.2.2.2.4.0-3. The SS sends downlink MAC padding bits on the DL RMC.</w:t>
      </w:r>
    </w:p>
    <w:p w14:paraId="6D6FACFD"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2.2.4_1.4-1</w:t>
      </w:r>
      <w:r w:rsidRPr="00F72CD4">
        <w:t xml:space="preserve"> as appropriate.</w:t>
      </w:r>
    </w:p>
    <w:p w14:paraId="7893B3B6" w14:textId="77777777" w:rsidR="00111572"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704C6237" w14:textId="26D0A264" w:rsidR="007B35BB" w:rsidRPr="00F72CD4" w:rsidRDefault="00111572" w:rsidP="000D2D5A">
      <w:pPr>
        <w:pStyle w:val="NO"/>
      </w:pPr>
      <w:r w:rsidRPr="00F72CD4">
        <w:t>NOTE:</w:t>
      </w:r>
      <w:r w:rsidRPr="00F72CD4">
        <w:tab/>
        <w:t>In the test using the NR/5GC connectivity option, collisions between NR SIB1 scheduling and LTE CRS can occur. However, these do not impact the throughput.</w:t>
      </w:r>
    </w:p>
    <w:p w14:paraId="3D60BF02" w14:textId="77777777" w:rsidR="007B35BB" w:rsidRPr="00F72CD4" w:rsidRDefault="007B35BB" w:rsidP="007B35BB">
      <w:pPr>
        <w:pStyle w:val="H6"/>
      </w:pPr>
      <w:r w:rsidRPr="00F72CD4">
        <w:t>5.2.2.2.4_1.</w:t>
      </w:r>
      <w:r w:rsidRPr="00F72CD4">
        <w:rPr>
          <w:rFonts w:eastAsia="Malgun Gothic"/>
        </w:rPr>
        <w:t>3</w:t>
      </w:r>
      <w:r w:rsidRPr="00F72CD4">
        <w:t>.3</w:t>
      </w:r>
      <w:r w:rsidRPr="00F72CD4">
        <w:tab/>
        <w:t>Message contents</w:t>
      </w:r>
    </w:p>
    <w:p w14:paraId="438C8046" w14:textId="77777777" w:rsidR="007B35BB" w:rsidRPr="00F72CD4" w:rsidRDefault="007B35BB" w:rsidP="000D2D5A">
      <w:r w:rsidRPr="00F72CD4">
        <w:t>Message contents are according to TS 38.508-1 [6] clause 4.6.1 and 5.4.2.</w:t>
      </w:r>
    </w:p>
    <w:p w14:paraId="0021E163" w14:textId="77777777" w:rsidR="007B35BB" w:rsidRPr="00F72CD4" w:rsidRDefault="007B35BB" w:rsidP="007B35BB">
      <w:pPr>
        <w:pStyle w:val="H6"/>
      </w:pPr>
      <w:r w:rsidRPr="00F72CD4">
        <w:t>5.2.2.2.4_1.</w:t>
      </w:r>
      <w:r w:rsidRPr="00F72CD4">
        <w:rPr>
          <w:rFonts w:eastAsia="Malgun Gothic"/>
        </w:rPr>
        <w:t>3</w:t>
      </w:r>
      <w:r w:rsidRPr="00F72CD4">
        <w:t>.3_1</w:t>
      </w:r>
      <w:r w:rsidRPr="00F72CD4">
        <w:tab/>
        <w:t>Message exceptions for SA</w:t>
      </w:r>
    </w:p>
    <w:p w14:paraId="2ED05248" w14:textId="77777777" w:rsidR="007B35BB" w:rsidRPr="00F72CD4" w:rsidRDefault="007B35BB" w:rsidP="000D2D5A">
      <w:pPr>
        <w:pStyle w:val="TH"/>
      </w:pPr>
      <w:r w:rsidRPr="00F72CD4">
        <w:t>Table 5.2.2.2.4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2E21B1B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8F15A4B" w14:textId="77777777" w:rsidR="007B35BB" w:rsidRPr="00F72CD4" w:rsidRDefault="007B35BB" w:rsidP="000D2D5A">
            <w:pPr>
              <w:pStyle w:val="TAH"/>
            </w:pPr>
            <w:r w:rsidRPr="00F72CD4">
              <w:t>Derivation Path: TS 38.508-1 [6], Table 4.6.3-102</w:t>
            </w:r>
          </w:p>
        </w:tc>
      </w:tr>
      <w:tr w:rsidR="007B35BB" w:rsidRPr="00F72CD4" w14:paraId="68A1BB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AB4B0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699F4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20F99C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B8AD889" w14:textId="77777777" w:rsidR="007B35BB" w:rsidRPr="00F72CD4" w:rsidRDefault="007B35BB" w:rsidP="000D2D5A">
            <w:pPr>
              <w:pStyle w:val="TAH"/>
            </w:pPr>
            <w:r w:rsidRPr="00F72CD4">
              <w:t>Condition</w:t>
            </w:r>
          </w:p>
        </w:tc>
      </w:tr>
      <w:tr w:rsidR="007B35BB" w:rsidRPr="00F72CD4" w14:paraId="32DA2C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A55B35"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5A8B63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462BA5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A936016" w14:textId="77777777" w:rsidR="007B35BB" w:rsidRPr="00F72CD4" w:rsidRDefault="007B35BB" w:rsidP="000D2D5A">
            <w:pPr>
              <w:pStyle w:val="TAL"/>
            </w:pPr>
          </w:p>
        </w:tc>
      </w:tr>
      <w:tr w:rsidR="007B35BB" w:rsidRPr="00F72CD4" w14:paraId="280C9E4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FB0A8A"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7D04D0B" w14:textId="77777777" w:rsidR="007B35BB" w:rsidRPr="00F72CD4" w:rsidRDefault="007B35B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2D284AAE"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7DC5CB13" w14:textId="77777777" w:rsidR="007B35BB" w:rsidRPr="00F72CD4" w:rsidRDefault="007B35BB" w:rsidP="000D2D5A">
            <w:pPr>
              <w:pStyle w:val="TAL"/>
            </w:pPr>
          </w:p>
        </w:tc>
      </w:tr>
      <w:tr w:rsidR="007B35BB" w:rsidRPr="00F72CD4" w14:paraId="2574DFB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1FCAF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9B9B3F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3A66A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80A634" w14:textId="77777777" w:rsidR="007B35BB" w:rsidRPr="00F72CD4" w:rsidRDefault="007B35BB" w:rsidP="000D2D5A">
            <w:pPr>
              <w:pStyle w:val="TAL"/>
            </w:pPr>
          </w:p>
        </w:tc>
      </w:tr>
    </w:tbl>
    <w:p w14:paraId="0FB6A275" w14:textId="77777777" w:rsidR="007B35BB" w:rsidRPr="00F72CD4" w:rsidRDefault="007B35BB" w:rsidP="000D2D5A"/>
    <w:p w14:paraId="6C832078" w14:textId="77777777" w:rsidR="007B35BB" w:rsidRPr="00F72CD4" w:rsidRDefault="007B35BB" w:rsidP="000D2D5A">
      <w:pPr>
        <w:pStyle w:val="TH"/>
      </w:pPr>
      <w:r w:rsidRPr="00F72CD4">
        <w:t>Table 5.2.2.2.4_1.3.3_1-2: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BC206C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D817DBF" w14:textId="77777777" w:rsidR="007B35BB" w:rsidRPr="00F72CD4" w:rsidRDefault="007B35BB" w:rsidP="000D2D5A">
            <w:pPr>
              <w:pStyle w:val="TAH"/>
            </w:pPr>
            <w:r w:rsidRPr="00F72CD4">
              <w:t>Derivation Path: TS 38.508-1 [6], Table 4.6.3-103</w:t>
            </w:r>
          </w:p>
        </w:tc>
      </w:tr>
      <w:tr w:rsidR="007B35BB" w:rsidRPr="00F72CD4" w14:paraId="0C45AE9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D8B5DB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96B90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F44237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4109C37" w14:textId="77777777" w:rsidR="007B35BB" w:rsidRPr="00F72CD4" w:rsidRDefault="007B35BB" w:rsidP="000D2D5A">
            <w:pPr>
              <w:pStyle w:val="TAH"/>
            </w:pPr>
            <w:r w:rsidRPr="00F72CD4">
              <w:t>Condition</w:t>
            </w:r>
          </w:p>
        </w:tc>
      </w:tr>
      <w:tr w:rsidR="007B35BB" w:rsidRPr="00F72CD4" w14:paraId="57707FE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48A58F"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460447B3" w14:textId="77777777" w:rsidR="007B35BB" w:rsidRPr="00F72CD4" w:rsidRDefault="007B35BB" w:rsidP="000D2D5A">
            <w:pPr>
              <w:pStyle w:val="TAL"/>
            </w:pPr>
            <w:r w:rsidRPr="00F72CD4">
              <w:t>2 entry</w:t>
            </w:r>
          </w:p>
        </w:tc>
        <w:tc>
          <w:tcPr>
            <w:tcW w:w="1700" w:type="dxa"/>
            <w:tcBorders>
              <w:top w:val="single" w:sz="4" w:space="0" w:color="auto"/>
              <w:left w:val="single" w:sz="4" w:space="0" w:color="auto"/>
              <w:bottom w:val="single" w:sz="4" w:space="0" w:color="auto"/>
              <w:right w:val="single" w:sz="4" w:space="0" w:color="auto"/>
            </w:tcBorders>
          </w:tcPr>
          <w:p w14:paraId="2D3F755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68495B7" w14:textId="77777777" w:rsidR="007B35BB" w:rsidRPr="00F72CD4" w:rsidRDefault="007B35BB" w:rsidP="000D2D5A"/>
        </w:tc>
      </w:tr>
      <w:tr w:rsidR="007B35BB" w:rsidRPr="00F72CD4" w14:paraId="31B1447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E75C1F" w14:textId="77777777" w:rsidR="007B35BB" w:rsidRPr="00F72CD4" w:rsidRDefault="007B35BB" w:rsidP="000D2D5A">
            <w:pPr>
              <w:pStyle w:val="TAL"/>
            </w:pPr>
            <w:r w:rsidRPr="00F72CD4">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73C5C24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4BA7C9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4AE7F5" w14:textId="77777777" w:rsidR="007B35BB" w:rsidRPr="00F72CD4" w:rsidRDefault="007B35BB" w:rsidP="000D2D5A">
            <w:pPr>
              <w:pStyle w:val="TAL"/>
            </w:pPr>
          </w:p>
        </w:tc>
      </w:tr>
      <w:tr w:rsidR="007B35BB" w:rsidRPr="00F72CD4" w14:paraId="2CA064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9C9EB6"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2B819FC5"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26DB1D2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FA8A82" w14:textId="77777777" w:rsidR="007B35BB" w:rsidRPr="00F72CD4" w:rsidRDefault="007B35BB" w:rsidP="000D2D5A">
            <w:pPr>
              <w:pStyle w:val="TAL"/>
            </w:pPr>
          </w:p>
        </w:tc>
      </w:tr>
      <w:tr w:rsidR="007B35BB" w:rsidRPr="00F72CD4" w14:paraId="7F3ECF5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0303971"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751859C5" w14:textId="77777777" w:rsidR="007B35BB" w:rsidRPr="00F72CD4" w:rsidRDefault="007B35BB" w:rsidP="000D2D5A">
            <w:pPr>
              <w:pStyle w:val="TAL"/>
              <w:rPr>
                <w:rFonts w:cs="Arial"/>
                <w:kern w:val="2"/>
                <w:szCs w:val="18"/>
              </w:rPr>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4238E3D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B895998" w14:textId="77777777" w:rsidR="007B35BB" w:rsidRPr="00F72CD4" w:rsidRDefault="007B35BB" w:rsidP="000D2D5A">
            <w:pPr>
              <w:pStyle w:val="TAL"/>
              <w:rPr>
                <w:rFonts w:eastAsia="MS Gothic"/>
              </w:rPr>
            </w:pPr>
          </w:p>
        </w:tc>
      </w:tr>
      <w:tr w:rsidR="007B35BB" w:rsidRPr="00F72CD4" w14:paraId="4151F67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A451FC"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5E9F840" w14:textId="77777777" w:rsidR="007B35BB" w:rsidRPr="00F72CD4" w:rsidRDefault="007B35BB" w:rsidP="000D2D5A">
            <w:pPr>
              <w:pStyle w:val="TAL"/>
              <w:rPr>
                <w:rFonts w:cs="Arial"/>
                <w:kern w:val="2"/>
                <w:szCs w:val="18"/>
              </w:rPr>
            </w:pPr>
            <w:r w:rsidRPr="00F72CD4">
              <w:t>94</w:t>
            </w:r>
          </w:p>
        </w:tc>
        <w:tc>
          <w:tcPr>
            <w:tcW w:w="1700" w:type="dxa"/>
            <w:tcBorders>
              <w:top w:val="single" w:sz="4" w:space="0" w:color="auto"/>
              <w:left w:val="single" w:sz="4" w:space="0" w:color="auto"/>
              <w:bottom w:val="single" w:sz="4" w:space="0" w:color="auto"/>
              <w:right w:val="single" w:sz="4" w:space="0" w:color="auto"/>
            </w:tcBorders>
            <w:hideMark/>
          </w:tcPr>
          <w:p w14:paraId="5BE5A8EF" w14:textId="77777777" w:rsidR="007B35BB" w:rsidRPr="00F72CD4" w:rsidRDefault="007B35BB" w:rsidP="000D2D5A">
            <w:pPr>
              <w:pStyle w:val="TAL"/>
            </w:pPr>
            <w:r w:rsidRPr="00F72CD4">
              <w:t>Start symbol(S)=3, Length(L)=9</w:t>
            </w:r>
          </w:p>
        </w:tc>
        <w:tc>
          <w:tcPr>
            <w:tcW w:w="1245" w:type="dxa"/>
            <w:tcBorders>
              <w:top w:val="single" w:sz="4" w:space="0" w:color="auto"/>
              <w:left w:val="single" w:sz="4" w:space="0" w:color="auto"/>
              <w:bottom w:val="single" w:sz="4" w:space="0" w:color="auto"/>
              <w:right w:val="single" w:sz="4" w:space="0" w:color="auto"/>
            </w:tcBorders>
            <w:hideMark/>
          </w:tcPr>
          <w:p w14:paraId="148EB211" w14:textId="77777777" w:rsidR="007B35BB" w:rsidRPr="00F72CD4" w:rsidRDefault="007B35BB" w:rsidP="000D2D5A">
            <w:pPr>
              <w:pStyle w:val="TAL"/>
            </w:pPr>
            <w:r w:rsidRPr="00F72CD4">
              <w:t>Test 1-1</w:t>
            </w:r>
          </w:p>
        </w:tc>
      </w:tr>
      <w:tr w:rsidR="007B35BB" w:rsidRPr="00F72CD4" w14:paraId="12C080C9" w14:textId="77777777" w:rsidTr="007B35BB">
        <w:tc>
          <w:tcPr>
            <w:tcW w:w="4535" w:type="dxa"/>
            <w:tcBorders>
              <w:top w:val="single" w:sz="4" w:space="0" w:color="auto"/>
              <w:left w:val="single" w:sz="4" w:space="0" w:color="auto"/>
              <w:bottom w:val="single" w:sz="4" w:space="0" w:color="auto"/>
              <w:right w:val="single" w:sz="4" w:space="0" w:color="auto"/>
            </w:tcBorders>
          </w:tcPr>
          <w:p w14:paraId="0069073B"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847074C" w14:textId="77777777" w:rsidR="007B35BB" w:rsidRPr="00F72CD4" w:rsidRDefault="007B35BB" w:rsidP="000D2D5A">
            <w:pPr>
              <w:pStyle w:val="TAL"/>
            </w:pPr>
            <w:r w:rsidRPr="00F72CD4">
              <w:t>66</w:t>
            </w:r>
          </w:p>
        </w:tc>
        <w:tc>
          <w:tcPr>
            <w:tcW w:w="1700" w:type="dxa"/>
            <w:tcBorders>
              <w:top w:val="single" w:sz="4" w:space="0" w:color="auto"/>
              <w:left w:val="single" w:sz="4" w:space="0" w:color="auto"/>
              <w:bottom w:val="single" w:sz="4" w:space="0" w:color="auto"/>
              <w:right w:val="single" w:sz="4" w:space="0" w:color="auto"/>
            </w:tcBorders>
            <w:hideMark/>
          </w:tcPr>
          <w:p w14:paraId="37EFD68A" w14:textId="77777777" w:rsidR="007B35BB" w:rsidRPr="00F72CD4" w:rsidRDefault="007B35BB" w:rsidP="000D2D5A">
            <w:pPr>
              <w:pStyle w:val="TAL"/>
            </w:pPr>
            <w:r w:rsidRPr="00F72CD4">
              <w:t>Start symbol(S)=3, Length(L)=11</w:t>
            </w:r>
          </w:p>
        </w:tc>
        <w:tc>
          <w:tcPr>
            <w:tcW w:w="1245" w:type="dxa"/>
            <w:tcBorders>
              <w:top w:val="single" w:sz="4" w:space="0" w:color="auto"/>
              <w:left w:val="single" w:sz="4" w:space="0" w:color="auto"/>
              <w:bottom w:val="single" w:sz="4" w:space="0" w:color="auto"/>
              <w:right w:val="single" w:sz="4" w:space="0" w:color="auto"/>
            </w:tcBorders>
            <w:hideMark/>
          </w:tcPr>
          <w:p w14:paraId="07062B87" w14:textId="77777777" w:rsidR="007B35BB" w:rsidRPr="00F72CD4" w:rsidRDefault="007B35BB" w:rsidP="000D2D5A">
            <w:pPr>
              <w:pStyle w:val="TAL"/>
            </w:pPr>
            <w:r w:rsidRPr="00F72CD4">
              <w:t>Test 1-2</w:t>
            </w:r>
          </w:p>
        </w:tc>
      </w:tr>
      <w:tr w:rsidR="007B35BB" w:rsidRPr="00F72CD4" w14:paraId="7150A0E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E194EF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BF789E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271A4C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CCC366B" w14:textId="77777777" w:rsidR="007B35BB" w:rsidRPr="00F72CD4" w:rsidRDefault="007B35BB" w:rsidP="000D2D5A">
            <w:pPr>
              <w:pStyle w:val="TAL"/>
            </w:pPr>
          </w:p>
        </w:tc>
      </w:tr>
      <w:tr w:rsidR="007B35BB" w:rsidRPr="00F72CD4" w14:paraId="3ACE4ED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3AA041" w14:textId="77777777" w:rsidR="007B35BB" w:rsidRPr="00F72CD4" w:rsidRDefault="007B35BB" w:rsidP="000D2D5A">
            <w:pPr>
              <w:pStyle w:val="TAL"/>
            </w:pPr>
            <w:r w:rsidRPr="00F72CD4">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0D22B6B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7C7F01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53180C" w14:textId="77777777" w:rsidR="007B35BB" w:rsidRPr="00F72CD4" w:rsidRDefault="007B35BB" w:rsidP="000D2D5A">
            <w:pPr>
              <w:pStyle w:val="TAL"/>
            </w:pPr>
          </w:p>
        </w:tc>
      </w:tr>
      <w:tr w:rsidR="007B35BB" w:rsidRPr="00F72CD4" w14:paraId="5B5D0A6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B356B7"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56125E54"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19B9B10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3C944B2" w14:textId="77777777" w:rsidR="007B35BB" w:rsidRPr="00F72CD4" w:rsidRDefault="007B35BB" w:rsidP="000D2D5A">
            <w:pPr>
              <w:pStyle w:val="TAL"/>
            </w:pPr>
          </w:p>
        </w:tc>
      </w:tr>
      <w:tr w:rsidR="007B35BB" w:rsidRPr="00F72CD4" w14:paraId="5DDC109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64CB91"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04E22B5B" w14:textId="77777777" w:rsidR="007B35BB" w:rsidRPr="00F72CD4" w:rsidRDefault="007B35BB" w:rsidP="000D2D5A">
            <w:pPr>
              <w:pStyle w:val="TAL"/>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73A605F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3EDE1F" w14:textId="77777777" w:rsidR="007B35BB" w:rsidRPr="00F72CD4" w:rsidRDefault="007B35BB" w:rsidP="000D2D5A">
            <w:pPr>
              <w:pStyle w:val="TAL"/>
            </w:pPr>
          </w:p>
        </w:tc>
      </w:tr>
      <w:tr w:rsidR="007B35BB" w:rsidRPr="00F72CD4" w14:paraId="41A1C9C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748B8D"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381A8A3F" w14:textId="77777777" w:rsidR="007B35BB" w:rsidRPr="00F72CD4" w:rsidRDefault="007B35BB" w:rsidP="000D2D5A">
            <w:pPr>
              <w:pStyle w:val="TAL"/>
            </w:pPr>
            <w:r w:rsidRPr="00F72CD4">
              <w:t>66</w:t>
            </w:r>
          </w:p>
        </w:tc>
        <w:tc>
          <w:tcPr>
            <w:tcW w:w="1700" w:type="dxa"/>
            <w:tcBorders>
              <w:top w:val="single" w:sz="4" w:space="0" w:color="auto"/>
              <w:left w:val="single" w:sz="4" w:space="0" w:color="auto"/>
              <w:bottom w:val="single" w:sz="4" w:space="0" w:color="auto"/>
              <w:right w:val="single" w:sz="4" w:space="0" w:color="auto"/>
            </w:tcBorders>
            <w:hideMark/>
          </w:tcPr>
          <w:p w14:paraId="6D366D8C" w14:textId="77777777" w:rsidR="007B35BB" w:rsidRPr="00F72CD4" w:rsidRDefault="007B35BB" w:rsidP="000D2D5A">
            <w:pPr>
              <w:pStyle w:val="TAL"/>
            </w:pPr>
            <w:r w:rsidRPr="00F72CD4">
              <w:t>Start symbol(S)=3, Length(L)=11</w:t>
            </w:r>
          </w:p>
        </w:tc>
        <w:tc>
          <w:tcPr>
            <w:tcW w:w="1245" w:type="dxa"/>
            <w:tcBorders>
              <w:top w:val="single" w:sz="4" w:space="0" w:color="auto"/>
              <w:left w:val="single" w:sz="4" w:space="0" w:color="auto"/>
              <w:bottom w:val="single" w:sz="4" w:space="0" w:color="auto"/>
              <w:right w:val="single" w:sz="4" w:space="0" w:color="auto"/>
            </w:tcBorders>
            <w:hideMark/>
          </w:tcPr>
          <w:p w14:paraId="5C158BD1" w14:textId="77777777" w:rsidR="007B35BB" w:rsidRPr="00F72CD4" w:rsidRDefault="007B35BB" w:rsidP="000D2D5A">
            <w:pPr>
              <w:pStyle w:val="TAL"/>
            </w:pPr>
            <w:r w:rsidRPr="00F72CD4">
              <w:t>Test 1-2</w:t>
            </w:r>
          </w:p>
        </w:tc>
      </w:tr>
      <w:tr w:rsidR="007B35BB" w:rsidRPr="00F72CD4" w14:paraId="324D999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C6FD5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AF1938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0B465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A4BF5A" w14:textId="77777777" w:rsidR="007B35BB" w:rsidRPr="00F72CD4" w:rsidRDefault="007B35BB" w:rsidP="000D2D5A">
            <w:pPr>
              <w:pStyle w:val="TAL"/>
            </w:pPr>
          </w:p>
        </w:tc>
      </w:tr>
      <w:tr w:rsidR="007B35BB" w:rsidRPr="00F72CD4" w14:paraId="6D83FEB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0B058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FE029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5926CE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D68835B" w14:textId="77777777" w:rsidR="007B35BB" w:rsidRPr="00F72CD4" w:rsidRDefault="007B35BB" w:rsidP="000D2D5A">
            <w:pPr>
              <w:pStyle w:val="TAL"/>
              <w:rPr>
                <w:rFonts w:eastAsia="MS Gothic"/>
              </w:rPr>
            </w:pPr>
          </w:p>
        </w:tc>
      </w:tr>
    </w:tbl>
    <w:p w14:paraId="7BCEB4D3" w14:textId="77777777" w:rsidR="007B35BB" w:rsidRPr="00F72CD4" w:rsidRDefault="007B35BB" w:rsidP="000D2D5A"/>
    <w:p w14:paraId="43FBEB7A" w14:textId="77777777" w:rsidR="007B35BB" w:rsidRPr="00F72CD4" w:rsidRDefault="007B35BB" w:rsidP="000D2D5A">
      <w:pPr>
        <w:pStyle w:val="TH"/>
      </w:pPr>
      <w:r w:rsidRPr="00F72CD4">
        <w:t xml:space="preserve">Table 5.2.2.2.4_1.3.3_1-3: </w:t>
      </w:r>
      <w:r w:rsidRPr="00F72CD4">
        <w:rPr>
          <w:i/>
        </w:rPr>
        <w:t>Search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7654BCF" w14:textId="77777777" w:rsidTr="008C1574">
        <w:tc>
          <w:tcPr>
            <w:tcW w:w="9750" w:type="dxa"/>
            <w:gridSpan w:val="4"/>
            <w:tcBorders>
              <w:top w:val="single" w:sz="4" w:space="0" w:color="auto"/>
              <w:left w:val="single" w:sz="4" w:space="0" w:color="auto"/>
              <w:bottom w:val="single" w:sz="4" w:space="0" w:color="auto"/>
              <w:right w:val="single" w:sz="4" w:space="0" w:color="auto"/>
            </w:tcBorders>
            <w:hideMark/>
          </w:tcPr>
          <w:p w14:paraId="328585A8" w14:textId="77777777" w:rsidR="007B35BB" w:rsidRPr="00F72CD4" w:rsidRDefault="007B35BB" w:rsidP="000D2D5A">
            <w:pPr>
              <w:pStyle w:val="TAH"/>
            </w:pPr>
            <w:r w:rsidRPr="00F72CD4">
              <w:t>Derivation Path: TS 38.508-1 [6], Table 4.6.3-162 and5.4.2.0-7 using condition USS, FR1_10MHz, Long_DCI</w:t>
            </w:r>
          </w:p>
        </w:tc>
      </w:tr>
      <w:tr w:rsidR="007B35BB" w:rsidRPr="00F72CD4" w14:paraId="32F7FE85"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141A0C82"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65E9591"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59CBA5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8A45259" w14:textId="77777777" w:rsidR="007B35BB" w:rsidRPr="00F72CD4" w:rsidRDefault="007B35BB" w:rsidP="000D2D5A">
            <w:pPr>
              <w:pStyle w:val="TAH"/>
            </w:pPr>
            <w:r w:rsidRPr="00F72CD4">
              <w:t>Condition</w:t>
            </w:r>
          </w:p>
        </w:tc>
      </w:tr>
      <w:tr w:rsidR="007B35BB" w:rsidRPr="00F72CD4" w14:paraId="34035213"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6EEBF427"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D02731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205AA4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E62EBF7" w14:textId="77777777" w:rsidR="007B35BB" w:rsidRPr="00F72CD4" w:rsidRDefault="007B35BB" w:rsidP="000D2D5A">
            <w:pPr>
              <w:pStyle w:val="TAL"/>
            </w:pPr>
          </w:p>
        </w:tc>
      </w:tr>
      <w:tr w:rsidR="007B35BB" w:rsidRPr="00F72CD4" w14:paraId="3685C4D6"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7E7079BE"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3BFB5BDE"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tcPr>
          <w:p w14:paraId="3500389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8752F1" w14:textId="77777777" w:rsidR="007B35BB" w:rsidRPr="00F72CD4" w:rsidRDefault="007B35BB" w:rsidP="000D2D5A">
            <w:pPr>
              <w:pStyle w:val="TAL"/>
            </w:pPr>
          </w:p>
        </w:tc>
      </w:tr>
      <w:tr w:rsidR="008C1574" w:rsidRPr="00F72CD4" w14:paraId="20898372" w14:textId="77777777" w:rsidTr="007D2633">
        <w:tc>
          <w:tcPr>
            <w:tcW w:w="4536" w:type="dxa"/>
            <w:tcBorders>
              <w:top w:val="single" w:sz="4" w:space="0" w:color="auto"/>
              <w:left w:val="single" w:sz="4" w:space="0" w:color="auto"/>
              <w:bottom w:val="single" w:sz="4" w:space="0" w:color="auto"/>
              <w:right w:val="single" w:sz="4" w:space="0" w:color="auto"/>
            </w:tcBorders>
          </w:tcPr>
          <w:p w14:paraId="6D155A8D" w14:textId="77777777" w:rsidR="008C1574" w:rsidRPr="00F72CD4" w:rsidRDefault="008C1574" w:rsidP="000D2D5A">
            <w:pPr>
              <w:pStyle w:val="TAL"/>
            </w:pPr>
            <w:r w:rsidRPr="00F72CD4">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tcPr>
          <w:p w14:paraId="673FD18D" w14:textId="77777777" w:rsidR="008C1574" w:rsidRPr="00F72CD4" w:rsidRDefault="008C1574" w:rsidP="000D2D5A">
            <w:pPr>
              <w:pStyle w:val="TAL"/>
            </w:pPr>
            <w:r w:rsidRPr="00F72CD4">
              <w:t>00100000000000</w:t>
            </w:r>
          </w:p>
        </w:tc>
        <w:tc>
          <w:tcPr>
            <w:tcW w:w="1701" w:type="dxa"/>
            <w:tcBorders>
              <w:top w:val="single" w:sz="4" w:space="0" w:color="auto"/>
              <w:left w:val="single" w:sz="4" w:space="0" w:color="auto"/>
              <w:bottom w:val="single" w:sz="4" w:space="0" w:color="auto"/>
              <w:right w:val="single" w:sz="4" w:space="0" w:color="auto"/>
            </w:tcBorders>
          </w:tcPr>
          <w:p w14:paraId="1656F1A8" w14:textId="77777777" w:rsidR="008C1574" w:rsidRPr="00F72CD4" w:rsidRDefault="008C1574"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0816EEF" w14:textId="77777777" w:rsidR="008C1574" w:rsidRPr="00F72CD4" w:rsidRDefault="008C1574" w:rsidP="000D2D5A">
            <w:pPr>
              <w:pStyle w:val="TAL"/>
            </w:pPr>
          </w:p>
        </w:tc>
      </w:tr>
      <w:tr w:rsidR="007B35BB" w:rsidRPr="00F72CD4" w14:paraId="69933405"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44DD250D"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2E33F5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3028BE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BD2076" w14:textId="77777777" w:rsidR="007B35BB" w:rsidRPr="00F72CD4" w:rsidRDefault="007B35BB" w:rsidP="000D2D5A">
            <w:pPr>
              <w:pStyle w:val="TAL"/>
            </w:pPr>
          </w:p>
        </w:tc>
      </w:tr>
    </w:tbl>
    <w:p w14:paraId="4F3F85E6" w14:textId="77777777" w:rsidR="007B35BB" w:rsidRPr="00F72CD4" w:rsidRDefault="007B35BB" w:rsidP="000D2D5A"/>
    <w:p w14:paraId="5300997A" w14:textId="77777777" w:rsidR="007B35BB" w:rsidRPr="00F72CD4" w:rsidRDefault="007B35BB" w:rsidP="000D2D5A">
      <w:pPr>
        <w:pStyle w:val="TH"/>
      </w:pPr>
      <w:r w:rsidRPr="00F72CD4">
        <w:t>Table 5.2.2.2.4_1.3.3_1-4: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8D8662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90CBDC0" w14:textId="77777777" w:rsidR="007B35BB" w:rsidRPr="00F72CD4" w:rsidRDefault="007B35BB" w:rsidP="000D2D5A">
            <w:pPr>
              <w:pStyle w:val="TAH"/>
            </w:pPr>
            <w:r w:rsidRPr="00F72CD4">
              <w:t>Derivation Path: TS 38.508-1 [6], Table 5.4.2.0-2</w:t>
            </w:r>
          </w:p>
        </w:tc>
      </w:tr>
      <w:tr w:rsidR="007B35BB" w:rsidRPr="00F72CD4" w14:paraId="580A84F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D5077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8B6940"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A515EA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EA8AD3A" w14:textId="77777777" w:rsidR="007B35BB" w:rsidRPr="00F72CD4" w:rsidRDefault="007B35BB" w:rsidP="000D2D5A">
            <w:pPr>
              <w:pStyle w:val="TAH"/>
            </w:pPr>
            <w:r w:rsidRPr="00F72CD4">
              <w:t>Condition</w:t>
            </w:r>
          </w:p>
        </w:tc>
      </w:tr>
      <w:tr w:rsidR="007B35BB" w:rsidRPr="00F72CD4" w14:paraId="780535F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9CCA55" w14:textId="77777777" w:rsidR="007B35BB" w:rsidRPr="00F72CD4" w:rsidRDefault="007B35BB" w:rsidP="000D2D5A">
            <w:pPr>
              <w:pStyle w:val="TAL"/>
            </w:pPr>
            <w:r w:rsidRPr="00F72CD4">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680AF25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700278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F884A3" w14:textId="77777777" w:rsidR="007B35BB" w:rsidRPr="00F72CD4" w:rsidRDefault="007B35BB" w:rsidP="000D2D5A">
            <w:pPr>
              <w:pStyle w:val="TAL"/>
            </w:pPr>
          </w:p>
        </w:tc>
      </w:tr>
      <w:tr w:rsidR="007B35BB" w:rsidRPr="00F72CD4" w14:paraId="3CCE0D7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F3E28C" w14:textId="77777777" w:rsidR="007B35BB" w:rsidRPr="00F72CD4" w:rsidRDefault="007B35BB" w:rsidP="000D2D5A">
            <w:pPr>
              <w:pStyle w:val="TAL"/>
            </w:pPr>
            <w:r w:rsidRPr="00F72CD4">
              <w:t xml:space="preserve">  dmrs-TypeA-Position</w:t>
            </w:r>
          </w:p>
        </w:tc>
        <w:tc>
          <w:tcPr>
            <w:tcW w:w="2267" w:type="dxa"/>
            <w:tcBorders>
              <w:top w:val="single" w:sz="4" w:space="0" w:color="auto"/>
              <w:left w:val="single" w:sz="4" w:space="0" w:color="auto"/>
              <w:bottom w:val="single" w:sz="4" w:space="0" w:color="auto"/>
              <w:right w:val="single" w:sz="4" w:space="0" w:color="auto"/>
            </w:tcBorders>
            <w:hideMark/>
          </w:tcPr>
          <w:p w14:paraId="79472073" w14:textId="77777777" w:rsidR="007B35BB" w:rsidRPr="00F72CD4" w:rsidRDefault="007B35BB" w:rsidP="000D2D5A">
            <w:pPr>
              <w:pStyle w:val="TAL"/>
            </w:pPr>
            <w:r w:rsidRPr="00F72CD4">
              <w:t>pos3</w:t>
            </w:r>
          </w:p>
        </w:tc>
        <w:tc>
          <w:tcPr>
            <w:tcW w:w="1700" w:type="dxa"/>
            <w:tcBorders>
              <w:top w:val="single" w:sz="4" w:space="0" w:color="auto"/>
              <w:left w:val="single" w:sz="4" w:space="0" w:color="auto"/>
              <w:bottom w:val="single" w:sz="4" w:space="0" w:color="auto"/>
              <w:right w:val="single" w:sz="4" w:space="0" w:color="auto"/>
            </w:tcBorders>
          </w:tcPr>
          <w:p w14:paraId="38B4C4E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9F2A5C4" w14:textId="77777777" w:rsidR="007B35BB" w:rsidRPr="00F72CD4" w:rsidRDefault="007B35BB" w:rsidP="000D2D5A">
            <w:pPr>
              <w:pStyle w:val="TAL"/>
            </w:pPr>
          </w:p>
        </w:tc>
      </w:tr>
      <w:tr w:rsidR="007B35BB" w:rsidRPr="00F72CD4" w14:paraId="2D6161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E88AF1" w14:textId="77777777" w:rsidR="007B35BB" w:rsidRPr="00F72CD4" w:rsidRDefault="007B35BB" w:rsidP="000D2D5A">
            <w:pPr>
              <w:pStyle w:val="TAL"/>
            </w:pPr>
            <w:r w:rsidRPr="00F72CD4">
              <w:t xml:space="preserve">  lte-CRS-ToMatchAround</w:t>
            </w:r>
          </w:p>
        </w:tc>
        <w:tc>
          <w:tcPr>
            <w:tcW w:w="2267" w:type="dxa"/>
            <w:tcBorders>
              <w:top w:val="single" w:sz="4" w:space="0" w:color="auto"/>
              <w:left w:val="single" w:sz="4" w:space="0" w:color="auto"/>
              <w:bottom w:val="single" w:sz="4" w:space="0" w:color="auto"/>
              <w:right w:val="single" w:sz="4" w:space="0" w:color="auto"/>
            </w:tcBorders>
            <w:hideMark/>
          </w:tcPr>
          <w:p w14:paraId="3F27162B" w14:textId="77777777" w:rsidR="007B35BB" w:rsidRPr="00F72CD4" w:rsidRDefault="007B35BB" w:rsidP="000D2D5A">
            <w:pPr>
              <w:pStyle w:val="TAL"/>
            </w:pPr>
            <w:r w:rsidRPr="00F72CD4">
              <w:t>RateMatchPatternLTE-CRS</w:t>
            </w:r>
          </w:p>
        </w:tc>
        <w:tc>
          <w:tcPr>
            <w:tcW w:w="1700" w:type="dxa"/>
            <w:tcBorders>
              <w:top w:val="single" w:sz="4" w:space="0" w:color="auto"/>
              <w:left w:val="single" w:sz="4" w:space="0" w:color="auto"/>
              <w:bottom w:val="single" w:sz="4" w:space="0" w:color="auto"/>
              <w:right w:val="single" w:sz="4" w:space="0" w:color="auto"/>
            </w:tcBorders>
          </w:tcPr>
          <w:p w14:paraId="598A488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0E8718" w14:textId="77777777" w:rsidR="007B35BB" w:rsidRPr="00F72CD4" w:rsidRDefault="007B35BB" w:rsidP="000D2D5A">
            <w:pPr>
              <w:pStyle w:val="TAL"/>
            </w:pPr>
          </w:p>
        </w:tc>
      </w:tr>
      <w:tr w:rsidR="007B35BB" w:rsidRPr="00F72CD4" w14:paraId="7B3783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BF3187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7FEA99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FBD7C5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5912EB" w14:textId="77777777" w:rsidR="007B35BB" w:rsidRPr="00F72CD4" w:rsidRDefault="007B35BB" w:rsidP="000D2D5A">
            <w:pPr>
              <w:pStyle w:val="TAL"/>
            </w:pPr>
          </w:p>
        </w:tc>
      </w:tr>
    </w:tbl>
    <w:p w14:paraId="1BA9C210" w14:textId="77777777" w:rsidR="007B35BB" w:rsidRPr="00F72CD4" w:rsidRDefault="007B35BB" w:rsidP="000D2D5A"/>
    <w:p w14:paraId="5A86ADA9" w14:textId="77777777" w:rsidR="007B35BB" w:rsidRPr="00F72CD4" w:rsidRDefault="007B35BB" w:rsidP="000D2D5A">
      <w:pPr>
        <w:pStyle w:val="TH"/>
      </w:pPr>
      <w:r w:rsidRPr="00F72CD4">
        <w:t>Table 5.2.2.2.4_1.3.3_1-5: RateMatchPatternLTE-C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B436D7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BC12207" w14:textId="77777777" w:rsidR="007B35BB" w:rsidRPr="00F72CD4" w:rsidRDefault="007B35BB" w:rsidP="000D2D5A">
            <w:pPr>
              <w:pStyle w:val="TAH"/>
            </w:pPr>
            <w:r w:rsidRPr="00F72CD4">
              <w:t>Derivation Path: TS 38.508-1 [6], Table 5.4.2.0-28</w:t>
            </w:r>
          </w:p>
        </w:tc>
      </w:tr>
      <w:tr w:rsidR="007B35BB" w:rsidRPr="00F72CD4" w14:paraId="099CB4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CC337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E055D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14B117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7EA110C" w14:textId="77777777" w:rsidR="007B35BB" w:rsidRPr="00F72CD4" w:rsidRDefault="007B35BB" w:rsidP="000D2D5A">
            <w:pPr>
              <w:pStyle w:val="TAH"/>
            </w:pPr>
            <w:r w:rsidRPr="00F72CD4">
              <w:t>Condition</w:t>
            </w:r>
          </w:p>
        </w:tc>
      </w:tr>
      <w:tr w:rsidR="007B35BB" w:rsidRPr="00F72CD4" w14:paraId="1C20D3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D011B4" w14:textId="77777777" w:rsidR="007B35BB" w:rsidRPr="00F72CD4" w:rsidRDefault="007B35BB" w:rsidP="000D2D5A">
            <w:pPr>
              <w:pStyle w:val="TAL"/>
            </w:pPr>
            <w:r w:rsidRPr="00F72CD4">
              <w:t xml:space="preserve">RateMatchPatternLTE-CRS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844174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73F014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20B085" w14:textId="77777777" w:rsidR="007B35BB" w:rsidRPr="00F72CD4" w:rsidRDefault="007B35BB" w:rsidP="000D2D5A">
            <w:pPr>
              <w:pStyle w:val="TAL"/>
            </w:pPr>
          </w:p>
        </w:tc>
      </w:tr>
      <w:tr w:rsidR="007B35BB" w:rsidRPr="00F72CD4" w14:paraId="5A482B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535985" w14:textId="77777777" w:rsidR="007B35BB" w:rsidRPr="00F72CD4" w:rsidRDefault="007B35BB" w:rsidP="000D2D5A">
            <w:pPr>
              <w:pStyle w:val="TAL"/>
            </w:pPr>
            <w:r w:rsidRPr="00F72CD4">
              <w:t xml:space="preserve">  carrierFreqDL</w:t>
            </w:r>
          </w:p>
        </w:tc>
        <w:tc>
          <w:tcPr>
            <w:tcW w:w="2267" w:type="dxa"/>
            <w:tcBorders>
              <w:top w:val="single" w:sz="4" w:space="0" w:color="auto"/>
              <w:left w:val="single" w:sz="4" w:space="0" w:color="auto"/>
              <w:bottom w:val="single" w:sz="4" w:space="0" w:color="auto"/>
              <w:right w:val="single" w:sz="4" w:space="0" w:color="auto"/>
            </w:tcBorders>
            <w:hideMark/>
          </w:tcPr>
          <w:p w14:paraId="429DFECF" w14:textId="77777777" w:rsidR="007B35BB" w:rsidRPr="00F72CD4" w:rsidRDefault="007B35BB" w:rsidP="000D2D5A">
            <w:pPr>
              <w:pStyle w:val="TAL"/>
            </w:pPr>
            <w:r w:rsidRPr="00F72CD4">
              <w:t>Same as NR carrier centre subcarrier location</w:t>
            </w:r>
          </w:p>
        </w:tc>
        <w:tc>
          <w:tcPr>
            <w:tcW w:w="1700" w:type="dxa"/>
            <w:tcBorders>
              <w:top w:val="single" w:sz="4" w:space="0" w:color="auto"/>
              <w:left w:val="single" w:sz="4" w:space="0" w:color="auto"/>
              <w:bottom w:val="single" w:sz="4" w:space="0" w:color="auto"/>
              <w:right w:val="single" w:sz="4" w:space="0" w:color="auto"/>
            </w:tcBorders>
          </w:tcPr>
          <w:p w14:paraId="42452D9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F2738F" w14:textId="77777777" w:rsidR="007B35BB" w:rsidRPr="00F72CD4" w:rsidRDefault="007B35BB" w:rsidP="000D2D5A">
            <w:pPr>
              <w:pStyle w:val="TAL"/>
            </w:pPr>
          </w:p>
        </w:tc>
      </w:tr>
      <w:tr w:rsidR="007B35BB" w:rsidRPr="00F72CD4" w14:paraId="32A625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B07BFD" w14:textId="77777777" w:rsidR="007B35BB" w:rsidRPr="00F72CD4" w:rsidRDefault="007B35BB" w:rsidP="000D2D5A">
            <w:pPr>
              <w:pStyle w:val="TAL"/>
            </w:pPr>
            <w:r w:rsidRPr="00F72CD4">
              <w:t xml:space="preserve">  carrierBandwidthDL</w:t>
            </w:r>
          </w:p>
        </w:tc>
        <w:tc>
          <w:tcPr>
            <w:tcW w:w="2267" w:type="dxa"/>
            <w:tcBorders>
              <w:top w:val="single" w:sz="4" w:space="0" w:color="auto"/>
              <w:left w:val="single" w:sz="4" w:space="0" w:color="auto"/>
              <w:bottom w:val="single" w:sz="4" w:space="0" w:color="auto"/>
              <w:right w:val="single" w:sz="4" w:space="0" w:color="auto"/>
            </w:tcBorders>
            <w:hideMark/>
          </w:tcPr>
          <w:p w14:paraId="169159CD" w14:textId="77777777" w:rsidR="007B35BB" w:rsidRPr="00F72CD4" w:rsidRDefault="007B35BB" w:rsidP="000D2D5A">
            <w:pPr>
              <w:pStyle w:val="TAL"/>
            </w:pPr>
            <w:r w:rsidRPr="00F72CD4">
              <w:t>n50</w:t>
            </w:r>
          </w:p>
        </w:tc>
        <w:tc>
          <w:tcPr>
            <w:tcW w:w="1700" w:type="dxa"/>
            <w:tcBorders>
              <w:top w:val="single" w:sz="4" w:space="0" w:color="auto"/>
              <w:left w:val="single" w:sz="4" w:space="0" w:color="auto"/>
              <w:bottom w:val="single" w:sz="4" w:space="0" w:color="auto"/>
              <w:right w:val="single" w:sz="4" w:space="0" w:color="auto"/>
            </w:tcBorders>
            <w:hideMark/>
          </w:tcPr>
          <w:p w14:paraId="612ECC7C" w14:textId="77777777" w:rsidR="007B35BB" w:rsidRPr="00F72CD4" w:rsidRDefault="007B35BB" w:rsidP="000D2D5A">
            <w:pPr>
              <w:pStyle w:val="TAL"/>
            </w:pPr>
            <w:r w:rsidRPr="00F72CD4">
              <w:t>10MHz</w:t>
            </w:r>
          </w:p>
        </w:tc>
        <w:tc>
          <w:tcPr>
            <w:tcW w:w="1245" w:type="dxa"/>
            <w:tcBorders>
              <w:top w:val="single" w:sz="4" w:space="0" w:color="auto"/>
              <w:left w:val="single" w:sz="4" w:space="0" w:color="auto"/>
              <w:bottom w:val="single" w:sz="4" w:space="0" w:color="auto"/>
              <w:right w:val="single" w:sz="4" w:space="0" w:color="auto"/>
            </w:tcBorders>
          </w:tcPr>
          <w:p w14:paraId="5B67A808" w14:textId="77777777" w:rsidR="007B35BB" w:rsidRPr="00F72CD4" w:rsidRDefault="007B35BB" w:rsidP="000D2D5A">
            <w:pPr>
              <w:pStyle w:val="TAL"/>
            </w:pPr>
          </w:p>
        </w:tc>
      </w:tr>
      <w:tr w:rsidR="007B35BB" w:rsidRPr="00F72CD4" w14:paraId="4C3F047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061793" w14:textId="77777777" w:rsidR="007B35BB" w:rsidRPr="00F72CD4" w:rsidRDefault="007B35BB" w:rsidP="000D2D5A">
            <w:pPr>
              <w:pStyle w:val="TAL"/>
            </w:pPr>
            <w:r w:rsidRPr="00F72CD4">
              <w:t xml:space="preserve">  mbsfn-SubframeConfigList</w:t>
            </w:r>
          </w:p>
        </w:tc>
        <w:tc>
          <w:tcPr>
            <w:tcW w:w="2267" w:type="dxa"/>
            <w:tcBorders>
              <w:top w:val="single" w:sz="4" w:space="0" w:color="auto"/>
              <w:left w:val="single" w:sz="4" w:space="0" w:color="auto"/>
              <w:bottom w:val="single" w:sz="4" w:space="0" w:color="auto"/>
              <w:right w:val="single" w:sz="4" w:space="0" w:color="auto"/>
            </w:tcBorders>
            <w:hideMark/>
          </w:tcPr>
          <w:p w14:paraId="23C328E9"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1105499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E3E7C4" w14:textId="77777777" w:rsidR="007B35BB" w:rsidRPr="00F72CD4" w:rsidRDefault="007B35BB" w:rsidP="000D2D5A">
            <w:pPr>
              <w:pStyle w:val="TAL"/>
            </w:pPr>
          </w:p>
        </w:tc>
      </w:tr>
      <w:tr w:rsidR="007B35BB" w:rsidRPr="00F72CD4" w14:paraId="0C965FB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9C621E" w14:textId="77777777" w:rsidR="007B35BB" w:rsidRPr="00F72CD4" w:rsidRDefault="007B35BB" w:rsidP="000D2D5A">
            <w:pPr>
              <w:pStyle w:val="TAL"/>
            </w:pPr>
            <w:r w:rsidRPr="00F72CD4">
              <w:t xml:space="preserve">  nrofCRS-Ports</w:t>
            </w:r>
          </w:p>
        </w:tc>
        <w:tc>
          <w:tcPr>
            <w:tcW w:w="2267" w:type="dxa"/>
            <w:tcBorders>
              <w:top w:val="single" w:sz="4" w:space="0" w:color="auto"/>
              <w:left w:val="single" w:sz="4" w:space="0" w:color="auto"/>
              <w:bottom w:val="single" w:sz="4" w:space="0" w:color="auto"/>
              <w:right w:val="single" w:sz="4" w:space="0" w:color="auto"/>
            </w:tcBorders>
            <w:hideMark/>
          </w:tcPr>
          <w:p w14:paraId="126CD48B"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tcPr>
          <w:p w14:paraId="7422A2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BEFA54" w14:textId="77777777" w:rsidR="007B35BB" w:rsidRPr="00F72CD4" w:rsidRDefault="007B35BB" w:rsidP="000D2D5A">
            <w:pPr>
              <w:pStyle w:val="TAL"/>
            </w:pPr>
          </w:p>
        </w:tc>
      </w:tr>
      <w:tr w:rsidR="007B35BB" w:rsidRPr="00F72CD4" w14:paraId="51D055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E33C1B" w14:textId="77777777" w:rsidR="007B35BB" w:rsidRPr="00F72CD4" w:rsidRDefault="007B35BB" w:rsidP="000D2D5A">
            <w:pPr>
              <w:pStyle w:val="TAL"/>
            </w:pPr>
            <w:r w:rsidRPr="00F72CD4">
              <w:t xml:space="preserve">  v-Shift</w:t>
            </w:r>
          </w:p>
        </w:tc>
        <w:tc>
          <w:tcPr>
            <w:tcW w:w="2267" w:type="dxa"/>
            <w:tcBorders>
              <w:top w:val="single" w:sz="4" w:space="0" w:color="auto"/>
              <w:left w:val="single" w:sz="4" w:space="0" w:color="auto"/>
              <w:bottom w:val="single" w:sz="4" w:space="0" w:color="auto"/>
              <w:right w:val="single" w:sz="4" w:space="0" w:color="auto"/>
            </w:tcBorders>
            <w:hideMark/>
          </w:tcPr>
          <w:p w14:paraId="4B85DA55" w14:textId="77777777" w:rsidR="007B35BB" w:rsidRPr="00F72CD4" w:rsidRDefault="007B35BB" w:rsidP="000D2D5A">
            <w:pPr>
              <w:pStyle w:val="TAL"/>
            </w:pPr>
            <w:r w:rsidRPr="00F72CD4">
              <w:t>n0</w:t>
            </w:r>
          </w:p>
        </w:tc>
        <w:tc>
          <w:tcPr>
            <w:tcW w:w="1700" w:type="dxa"/>
            <w:tcBorders>
              <w:top w:val="single" w:sz="4" w:space="0" w:color="auto"/>
              <w:left w:val="single" w:sz="4" w:space="0" w:color="auto"/>
              <w:bottom w:val="single" w:sz="4" w:space="0" w:color="auto"/>
              <w:right w:val="single" w:sz="4" w:space="0" w:color="auto"/>
            </w:tcBorders>
          </w:tcPr>
          <w:p w14:paraId="6915D8E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2EF096" w14:textId="77777777" w:rsidR="007B35BB" w:rsidRPr="00F72CD4" w:rsidRDefault="007B35BB" w:rsidP="000D2D5A">
            <w:pPr>
              <w:pStyle w:val="TAL"/>
            </w:pPr>
          </w:p>
        </w:tc>
      </w:tr>
      <w:tr w:rsidR="007B35BB" w:rsidRPr="00F72CD4" w14:paraId="5AEA13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7592F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994EC9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465B2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2343BA" w14:textId="77777777" w:rsidR="007B35BB" w:rsidRPr="00F72CD4" w:rsidRDefault="007B35BB" w:rsidP="000D2D5A">
            <w:pPr>
              <w:pStyle w:val="TAL"/>
            </w:pPr>
          </w:p>
        </w:tc>
      </w:tr>
    </w:tbl>
    <w:p w14:paraId="60FFF841" w14:textId="77777777" w:rsidR="007B35BB" w:rsidRPr="00F72CD4" w:rsidRDefault="007B35BB" w:rsidP="000D2D5A"/>
    <w:p w14:paraId="56E3BD9D" w14:textId="77777777" w:rsidR="007B35BB" w:rsidRPr="00F72CD4" w:rsidRDefault="007B35BB" w:rsidP="000D2D5A">
      <w:pPr>
        <w:pStyle w:val="TH"/>
      </w:pPr>
      <w:r w:rsidRPr="00F72CD4">
        <w:t>Table 5.2.2.2.4_1.3.3_1-6: FrequencyInfoUL-SI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CAA204A" w14:textId="77777777" w:rsidTr="00B063A0">
        <w:tc>
          <w:tcPr>
            <w:tcW w:w="9747" w:type="dxa"/>
            <w:gridSpan w:val="4"/>
            <w:tcBorders>
              <w:top w:val="single" w:sz="4" w:space="0" w:color="auto"/>
              <w:left w:val="single" w:sz="4" w:space="0" w:color="auto"/>
              <w:bottom w:val="single" w:sz="4" w:space="0" w:color="auto"/>
              <w:right w:val="single" w:sz="4" w:space="0" w:color="auto"/>
            </w:tcBorders>
            <w:hideMark/>
          </w:tcPr>
          <w:p w14:paraId="79EE0E5E" w14:textId="77777777" w:rsidR="007B35BB" w:rsidRPr="00F72CD4" w:rsidRDefault="007B35BB" w:rsidP="000D2D5A">
            <w:pPr>
              <w:pStyle w:val="TAH"/>
            </w:pPr>
            <w:r w:rsidRPr="00F72CD4">
              <w:t>Derivation Path: TS 38.508-1 [6], Table 4.6.3-62</w:t>
            </w:r>
          </w:p>
        </w:tc>
      </w:tr>
      <w:tr w:rsidR="007B35BB" w:rsidRPr="00F72CD4" w14:paraId="0396B721" w14:textId="77777777" w:rsidTr="00B063A0">
        <w:tc>
          <w:tcPr>
            <w:tcW w:w="4535" w:type="dxa"/>
            <w:tcBorders>
              <w:top w:val="single" w:sz="4" w:space="0" w:color="auto"/>
              <w:left w:val="single" w:sz="4" w:space="0" w:color="auto"/>
              <w:bottom w:val="single" w:sz="4" w:space="0" w:color="auto"/>
              <w:right w:val="single" w:sz="4" w:space="0" w:color="auto"/>
            </w:tcBorders>
            <w:hideMark/>
          </w:tcPr>
          <w:p w14:paraId="65A57F5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12F8E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7E2CC7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2CBE82C" w14:textId="77777777" w:rsidR="007B35BB" w:rsidRPr="00F72CD4" w:rsidRDefault="007B35BB" w:rsidP="000D2D5A">
            <w:pPr>
              <w:pStyle w:val="TAH"/>
            </w:pPr>
            <w:r w:rsidRPr="00F72CD4">
              <w:t>Condition</w:t>
            </w:r>
          </w:p>
        </w:tc>
      </w:tr>
      <w:tr w:rsidR="007B35BB" w:rsidRPr="00F72CD4" w14:paraId="126588B7" w14:textId="77777777" w:rsidTr="00B063A0">
        <w:tc>
          <w:tcPr>
            <w:tcW w:w="4535" w:type="dxa"/>
            <w:tcBorders>
              <w:top w:val="single" w:sz="4" w:space="0" w:color="auto"/>
              <w:left w:val="single" w:sz="4" w:space="0" w:color="auto"/>
              <w:bottom w:val="single" w:sz="4" w:space="0" w:color="auto"/>
              <w:right w:val="single" w:sz="4" w:space="0" w:color="auto"/>
            </w:tcBorders>
            <w:hideMark/>
          </w:tcPr>
          <w:p w14:paraId="47FC29FB" w14:textId="77777777" w:rsidR="007B35BB" w:rsidRPr="00F72CD4" w:rsidRDefault="007B35BB" w:rsidP="000D2D5A">
            <w:pPr>
              <w:pStyle w:val="TAL"/>
            </w:pPr>
            <w:r w:rsidRPr="00F72CD4">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2FE3567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F796D6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679FAD" w14:textId="77777777" w:rsidR="007B35BB" w:rsidRPr="00F72CD4" w:rsidRDefault="007B35BB" w:rsidP="000D2D5A">
            <w:pPr>
              <w:pStyle w:val="TAL"/>
            </w:pPr>
          </w:p>
        </w:tc>
      </w:tr>
      <w:tr w:rsidR="007B35BB" w:rsidRPr="00F72CD4" w14:paraId="0EE84729" w14:textId="77777777" w:rsidTr="00B063A0">
        <w:tc>
          <w:tcPr>
            <w:tcW w:w="4535" w:type="dxa"/>
            <w:tcBorders>
              <w:top w:val="single" w:sz="4" w:space="0" w:color="auto"/>
              <w:left w:val="single" w:sz="4" w:space="0" w:color="auto"/>
              <w:bottom w:val="nil"/>
              <w:right w:val="single" w:sz="4" w:space="0" w:color="auto"/>
            </w:tcBorders>
            <w:hideMark/>
          </w:tcPr>
          <w:p w14:paraId="5C3A984A" w14:textId="77777777" w:rsidR="007B35BB" w:rsidRPr="00F72CD4" w:rsidRDefault="007B35BB" w:rsidP="000D2D5A">
            <w:pPr>
              <w:pStyle w:val="TAL"/>
            </w:pPr>
            <w:r w:rsidRPr="00F72CD4">
              <w:t xml:space="preserve">  frequencyShift7p5khz</w:t>
            </w:r>
          </w:p>
        </w:tc>
        <w:tc>
          <w:tcPr>
            <w:tcW w:w="2267" w:type="dxa"/>
            <w:tcBorders>
              <w:top w:val="single" w:sz="4" w:space="0" w:color="auto"/>
              <w:left w:val="single" w:sz="4" w:space="0" w:color="auto"/>
              <w:bottom w:val="single" w:sz="4" w:space="0" w:color="auto"/>
              <w:right w:val="single" w:sz="4" w:space="0" w:color="auto"/>
            </w:tcBorders>
            <w:hideMark/>
          </w:tcPr>
          <w:p w14:paraId="4EF1377B" w14:textId="77777777" w:rsidR="007B35BB" w:rsidRPr="00F72CD4" w:rsidRDefault="007B35BB" w:rsidP="000D2D5A">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tcPr>
          <w:p w14:paraId="16EA5968" w14:textId="6A0C8071" w:rsidR="007B35BB" w:rsidRPr="00F72CD4" w:rsidRDefault="00B063A0" w:rsidP="000D2D5A">
            <w:pPr>
              <w:pStyle w:val="TAL"/>
            </w:pPr>
            <w:r w:rsidRPr="00F72CD4">
              <w:t>For bands n34, n38, n39, n40, n48</w:t>
            </w:r>
          </w:p>
        </w:tc>
        <w:tc>
          <w:tcPr>
            <w:tcW w:w="1245" w:type="dxa"/>
            <w:tcBorders>
              <w:top w:val="single" w:sz="4" w:space="0" w:color="auto"/>
              <w:left w:val="single" w:sz="4" w:space="0" w:color="auto"/>
              <w:bottom w:val="single" w:sz="4" w:space="0" w:color="auto"/>
              <w:right w:val="single" w:sz="4" w:space="0" w:color="auto"/>
            </w:tcBorders>
          </w:tcPr>
          <w:p w14:paraId="37749797" w14:textId="77777777" w:rsidR="007B35BB" w:rsidRPr="00F72CD4" w:rsidRDefault="007B35BB" w:rsidP="000D2D5A">
            <w:pPr>
              <w:pStyle w:val="TAL"/>
            </w:pPr>
          </w:p>
        </w:tc>
      </w:tr>
      <w:tr w:rsidR="00B063A0" w:rsidRPr="00F72CD4" w14:paraId="18A9F59D" w14:textId="77777777" w:rsidTr="00B063A0">
        <w:tc>
          <w:tcPr>
            <w:tcW w:w="4535" w:type="dxa"/>
            <w:tcBorders>
              <w:top w:val="nil"/>
              <w:left w:val="single" w:sz="4" w:space="0" w:color="auto"/>
              <w:bottom w:val="single" w:sz="4" w:space="0" w:color="auto"/>
              <w:right w:val="single" w:sz="4" w:space="0" w:color="auto"/>
            </w:tcBorders>
          </w:tcPr>
          <w:p w14:paraId="5CAE1B38" w14:textId="77777777" w:rsidR="00B063A0" w:rsidRPr="00F72CD4" w:rsidRDefault="00B063A0" w:rsidP="00B063A0">
            <w:pPr>
              <w:pStyle w:val="TAL"/>
            </w:pPr>
          </w:p>
        </w:tc>
        <w:tc>
          <w:tcPr>
            <w:tcW w:w="2267" w:type="dxa"/>
            <w:tcBorders>
              <w:top w:val="single" w:sz="4" w:space="0" w:color="auto"/>
              <w:left w:val="single" w:sz="4" w:space="0" w:color="auto"/>
              <w:bottom w:val="single" w:sz="4" w:space="0" w:color="auto"/>
              <w:right w:val="single" w:sz="4" w:space="0" w:color="auto"/>
            </w:tcBorders>
          </w:tcPr>
          <w:p w14:paraId="1E572AC8" w14:textId="4EC22B09" w:rsidR="00B063A0" w:rsidRPr="00F72CD4" w:rsidRDefault="00B063A0" w:rsidP="00B063A0">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111102AA" w14:textId="09F9CCF1" w:rsidR="00B063A0" w:rsidRPr="00F72CD4" w:rsidRDefault="00B063A0" w:rsidP="00B063A0">
            <w:pPr>
              <w:pStyle w:val="TAL"/>
            </w:pPr>
            <w:r w:rsidRPr="00F72CD4">
              <w:t>For other TDD bands</w:t>
            </w:r>
          </w:p>
        </w:tc>
        <w:tc>
          <w:tcPr>
            <w:tcW w:w="1245" w:type="dxa"/>
            <w:tcBorders>
              <w:top w:val="single" w:sz="4" w:space="0" w:color="auto"/>
              <w:left w:val="single" w:sz="4" w:space="0" w:color="auto"/>
              <w:bottom w:val="single" w:sz="4" w:space="0" w:color="auto"/>
              <w:right w:val="single" w:sz="4" w:space="0" w:color="auto"/>
            </w:tcBorders>
          </w:tcPr>
          <w:p w14:paraId="549FFC96" w14:textId="77777777" w:rsidR="00B063A0" w:rsidRPr="00F72CD4" w:rsidRDefault="00B063A0" w:rsidP="00B063A0">
            <w:pPr>
              <w:pStyle w:val="TAL"/>
            </w:pPr>
          </w:p>
        </w:tc>
      </w:tr>
      <w:tr w:rsidR="007B35BB" w:rsidRPr="00F72CD4" w14:paraId="4B25B8D6" w14:textId="77777777" w:rsidTr="00B063A0">
        <w:tc>
          <w:tcPr>
            <w:tcW w:w="4535" w:type="dxa"/>
            <w:tcBorders>
              <w:top w:val="single" w:sz="4" w:space="0" w:color="auto"/>
              <w:left w:val="single" w:sz="4" w:space="0" w:color="auto"/>
              <w:bottom w:val="single" w:sz="4" w:space="0" w:color="auto"/>
              <w:right w:val="single" w:sz="4" w:space="0" w:color="auto"/>
            </w:tcBorders>
            <w:hideMark/>
          </w:tcPr>
          <w:p w14:paraId="7FFEB86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9F600D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8B30D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DC8D4D" w14:textId="77777777" w:rsidR="007B35BB" w:rsidRPr="00F72CD4" w:rsidRDefault="007B35BB" w:rsidP="000D2D5A">
            <w:pPr>
              <w:pStyle w:val="TAL"/>
            </w:pPr>
          </w:p>
        </w:tc>
      </w:tr>
    </w:tbl>
    <w:p w14:paraId="0130B8F2" w14:textId="77777777" w:rsidR="007B35BB" w:rsidRPr="00F72CD4" w:rsidRDefault="007B35BB" w:rsidP="000D2D5A"/>
    <w:p w14:paraId="4533CF2A" w14:textId="77777777" w:rsidR="007B35BB" w:rsidRPr="00F72CD4" w:rsidRDefault="007B35BB" w:rsidP="000D2D5A">
      <w:pPr>
        <w:pStyle w:val="TH"/>
      </w:pPr>
      <w:r w:rsidRPr="00F72CD4">
        <w:t>Table 5.2.2.2.4_1.3.3_1-7: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068042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F9F6163" w14:textId="77777777" w:rsidR="007B35BB" w:rsidRPr="00F72CD4" w:rsidRDefault="007B35BB" w:rsidP="000D2D5A">
            <w:pPr>
              <w:pStyle w:val="TAH"/>
            </w:pPr>
            <w:r w:rsidRPr="00F72CD4">
              <w:t>Derivation Path: Table 5.4.2.0-6</w:t>
            </w:r>
          </w:p>
        </w:tc>
      </w:tr>
      <w:tr w:rsidR="007B35BB" w:rsidRPr="00F72CD4" w14:paraId="24BFD9E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75443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C77E60"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247F4C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D865034" w14:textId="77777777" w:rsidR="007B35BB" w:rsidRPr="00F72CD4" w:rsidRDefault="007B35BB" w:rsidP="000D2D5A">
            <w:pPr>
              <w:pStyle w:val="TAH"/>
            </w:pPr>
            <w:r w:rsidRPr="00F72CD4">
              <w:t>Condition</w:t>
            </w:r>
          </w:p>
        </w:tc>
      </w:tr>
      <w:tr w:rsidR="007B35BB" w:rsidRPr="00F72CD4" w14:paraId="26F8E6D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F16FB88"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FBC8C5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F60A9D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616F56" w14:textId="77777777" w:rsidR="007B35BB" w:rsidRPr="00F72CD4" w:rsidRDefault="007B35BB" w:rsidP="000D2D5A">
            <w:pPr>
              <w:pStyle w:val="TAL"/>
            </w:pPr>
          </w:p>
        </w:tc>
      </w:tr>
      <w:tr w:rsidR="007B35BB" w:rsidRPr="00F72CD4" w14:paraId="115185E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BDCE6E"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4DA52E7F" w14:textId="77777777" w:rsidR="007B35BB" w:rsidRPr="00F72CD4" w:rsidRDefault="007B35BB"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tcPr>
          <w:p w14:paraId="54F5A47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B42DE4" w14:textId="77777777" w:rsidR="007B35BB" w:rsidRPr="00F72CD4" w:rsidRDefault="007B35BB" w:rsidP="000D2D5A">
            <w:pPr>
              <w:pStyle w:val="TAL"/>
            </w:pPr>
          </w:p>
        </w:tc>
      </w:tr>
      <w:tr w:rsidR="007B35BB" w:rsidRPr="00F72CD4" w14:paraId="76C26CD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8AD557" w14:textId="77777777" w:rsidR="007B35BB" w:rsidRPr="00F72CD4" w:rsidRDefault="007B35BB" w:rsidP="000D2D5A">
            <w:pPr>
              <w:pStyle w:val="TAL"/>
            </w:pPr>
            <w:r w:rsidRPr="00F72CD4">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0C27766D"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60F6E4F9" w14:textId="77777777" w:rsidR="007B35BB" w:rsidRPr="00F72CD4" w:rsidRDefault="007B35BB" w:rsidP="000D2D5A">
            <w:pPr>
              <w:pStyle w:val="TAL"/>
            </w:pPr>
            <w:r w:rsidRPr="00F72CD4">
              <w:t>SearchSpace duration of 1 symbol from third symbol</w:t>
            </w:r>
          </w:p>
        </w:tc>
        <w:tc>
          <w:tcPr>
            <w:tcW w:w="1245" w:type="dxa"/>
            <w:tcBorders>
              <w:top w:val="single" w:sz="4" w:space="0" w:color="auto"/>
              <w:left w:val="single" w:sz="4" w:space="0" w:color="auto"/>
              <w:bottom w:val="single" w:sz="4" w:space="0" w:color="auto"/>
              <w:right w:val="single" w:sz="4" w:space="0" w:color="auto"/>
            </w:tcBorders>
          </w:tcPr>
          <w:p w14:paraId="7ABB1931" w14:textId="77777777" w:rsidR="007B35BB" w:rsidRPr="00F72CD4" w:rsidRDefault="007B35BB" w:rsidP="000D2D5A">
            <w:pPr>
              <w:pStyle w:val="TAL"/>
            </w:pPr>
          </w:p>
        </w:tc>
      </w:tr>
      <w:tr w:rsidR="007B35BB" w:rsidRPr="00F72CD4" w14:paraId="68363C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D6D15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B2AEBD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8A5CDF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BDBBEDE" w14:textId="77777777" w:rsidR="007B35BB" w:rsidRPr="00F72CD4" w:rsidRDefault="007B35BB" w:rsidP="000D2D5A">
            <w:pPr>
              <w:pStyle w:val="TAL"/>
            </w:pPr>
          </w:p>
        </w:tc>
      </w:tr>
    </w:tbl>
    <w:p w14:paraId="03C31777" w14:textId="77777777" w:rsidR="007B35BB" w:rsidRPr="00F72CD4" w:rsidRDefault="007B35BB" w:rsidP="000D2D5A"/>
    <w:p w14:paraId="6E67D671" w14:textId="77777777" w:rsidR="007B35BB" w:rsidRPr="00F72CD4" w:rsidRDefault="007B35BB" w:rsidP="000D2D5A">
      <w:pPr>
        <w:pStyle w:val="TH"/>
      </w:pPr>
      <w:r w:rsidRPr="00F72CD4">
        <w:t xml:space="preserve">Table 5.2.2.2.4_1.3.3_1-8: </w:t>
      </w:r>
      <w:r w:rsidRPr="00F72CD4">
        <w:rPr>
          <w:i/>
        </w:rPr>
        <w:t>PDCCH-ConfigComm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6DEC06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09A9F52" w14:textId="77777777" w:rsidR="007B35BB" w:rsidRPr="00F72CD4" w:rsidRDefault="007B35BB" w:rsidP="000D2D5A">
            <w:pPr>
              <w:pStyle w:val="TAH"/>
            </w:pPr>
            <w:r w:rsidRPr="00F72CD4">
              <w:t>Derivation Path: TS 38.508-1 [6], Table 4.6.3-96</w:t>
            </w:r>
          </w:p>
        </w:tc>
      </w:tr>
      <w:tr w:rsidR="007B35BB" w:rsidRPr="00F72CD4" w14:paraId="31CA69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88821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F48A0C"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D60BD5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34C50F3" w14:textId="77777777" w:rsidR="007B35BB" w:rsidRPr="00F72CD4" w:rsidRDefault="007B35BB" w:rsidP="000D2D5A">
            <w:pPr>
              <w:pStyle w:val="TAH"/>
            </w:pPr>
            <w:r w:rsidRPr="00F72CD4">
              <w:t>Condition</w:t>
            </w:r>
          </w:p>
        </w:tc>
      </w:tr>
      <w:tr w:rsidR="007B35BB" w:rsidRPr="00F72CD4" w14:paraId="114764B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488F32" w14:textId="77777777" w:rsidR="007B35BB" w:rsidRPr="00F72CD4" w:rsidRDefault="007B35BB" w:rsidP="000D2D5A">
            <w:pPr>
              <w:pStyle w:val="TAL"/>
            </w:pPr>
            <w:r w:rsidRPr="00F72CD4">
              <w:t xml:space="preserve">PDCCH-ConfigCommon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3AA48D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B8DAC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AE2ED5" w14:textId="77777777" w:rsidR="007B35BB" w:rsidRPr="00F72CD4" w:rsidRDefault="007B35BB" w:rsidP="000D2D5A">
            <w:pPr>
              <w:pStyle w:val="TAL"/>
            </w:pPr>
          </w:p>
        </w:tc>
      </w:tr>
      <w:tr w:rsidR="007B35BB" w:rsidRPr="00F72CD4" w14:paraId="698909AD" w14:textId="77777777" w:rsidTr="007B35BB">
        <w:tc>
          <w:tcPr>
            <w:tcW w:w="4535" w:type="dxa"/>
            <w:tcBorders>
              <w:top w:val="single" w:sz="4" w:space="0" w:color="auto"/>
              <w:left w:val="single" w:sz="4" w:space="0" w:color="auto"/>
              <w:bottom w:val="nil"/>
              <w:right w:val="single" w:sz="4" w:space="0" w:color="auto"/>
            </w:tcBorders>
            <w:hideMark/>
          </w:tcPr>
          <w:p w14:paraId="7AF08BCF" w14:textId="77777777" w:rsidR="007B35BB" w:rsidRPr="00F72CD4" w:rsidRDefault="007B35BB" w:rsidP="000D2D5A">
            <w:pPr>
              <w:pStyle w:val="TAL"/>
            </w:pPr>
            <w:r w:rsidRPr="00F72CD4">
              <w:t xml:space="preserve">  common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9308CA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9066F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C9ECA9" w14:textId="77777777" w:rsidR="007B35BB" w:rsidRPr="00F72CD4" w:rsidRDefault="007B35BB" w:rsidP="000D2D5A">
            <w:pPr>
              <w:pStyle w:val="TAL"/>
            </w:pPr>
            <w:r w:rsidRPr="00F72CD4">
              <w:t>SA</w:t>
            </w:r>
          </w:p>
        </w:tc>
      </w:tr>
      <w:tr w:rsidR="007B35BB" w:rsidRPr="00F72CD4" w14:paraId="5425FBFC" w14:textId="77777777" w:rsidTr="007B35BB">
        <w:tc>
          <w:tcPr>
            <w:tcW w:w="4535" w:type="dxa"/>
            <w:tcBorders>
              <w:top w:val="single" w:sz="4" w:space="0" w:color="auto"/>
              <w:left w:val="single" w:sz="4" w:space="0" w:color="auto"/>
              <w:bottom w:val="nil"/>
              <w:right w:val="single" w:sz="4" w:space="0" w:color="auto"/>
            </w:tcBorders>
            <w:hideMark/>
          </w:tcPr>
          <w:p w14:paraId="49451C78"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7B6213A3"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tcPr>
          <w:p w14:paraId="7C98519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7E2387" w14:textId="77777777" w:rsidR="007B35BB" w:rsidRPr="00F72CD4" w:rsidRDefault="007B35BB" w:rsidP="000D2D5A">
            <w:pPr>
              <w:pStyle w:val="TAL"/>
            </w:pPr>
          </w:p>
        </w:tc>
      </w:tr>
      <w:tr w:rsidR="007B35BB" w:rsidRPr="00F72CD4" w14:paraId="12C44E8A" w14:textId="77777777" w:rsidTr="007B35BB">
        <w:tc>
          <w:tcPr>
            <w:tcW w:w="4535" w:type="dxa"/>
            <w:tcBorders>
              <w:top w:val="single" w:sz="4" w:space="0" w:color="auto"/>
              <w:left w:val="single" w:sz="4" w:space="0" w:color="auto"/>
              <w:bottom w:val="nil"/>
              <w:right w:val="single" w:sz="4" w:space="0" w:color="auto"/>
            </w:tcBorders>
            <w:hideMark/>
          </w:tcPr>
          <w:p w14:paraId="5040DBD2" w14:textId="77777777" w:rsidR="007B35BB" w:rsidRPr="00F72CD4" w:rsidRDefault="007B35BB" w:rsidP="000D2D5A">
            <w:pPr>
              <w:pStyle w:val="TAL"/>
            </w:pPr>
            <w:r w:rsidRPr="00F72CD4">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633DE8FE" w14:textId="3754B240" w:rsidR="007B35BB" w:rsidRPr="00F72CD4" w:rsidRDefault="00BA6D9D" w:rsidP="000D2D5A">
            <w:pPr>
              <w:pStyle w:val="TAL"/>
            </w:pPr>
            <w:r w:rsidRPr="00F72CD4">
              <w:t>0</w:t>
            </w:r>
            <w:r w:rsidR="007B35BB" w:rsidRPr="00F72CD4">
              <w:t>1110000 00000000 00000000 00000000 00000000 00000</w:t>
            </w:r>
          </w:p>
        </w:tc>
        <w:tc>
          <w:tcPr>
            <w:tcW w:w="1700" w:type="dxa"/>
            <w:tcBorders>
              <w:top w:val="single" w:sz="4" w:space="0" w:color="auto"/>
              <w:left w:val="single" w:sz="4" w:space="0" w:color="auto"/>
              <w:bottom w:val="single" w:sz="4" w:space="0" w:color="auto"/>
              <w:right w:val="single" w:sz="4" w:space="0" w:color="auto"/>
            </w:tcBorders>
          </w:tcPr>
          <w:p w14:paraId="592053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201B4E" w14:textId="77777777" w:rsidR="007B35BB" w:rsidRPr="00F72CD4" w:rsidRDefault="007B35BB" w:rsidP="000D2D5A">
            <w:pPr>
              <w:pStyle w:val="TAL"/>
            </w:pPr>
          </w:p>
        </w:tc>
      </w:tr>
      <w:tr w:rsidR="007B35BB" w:rsidRPr="00F72CD4" w14:paraId="4F7C72F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05B763" w14:textId="77777777" w:rsidR="007B35BB" w:rsidRPr="00F72CD4" w:rsidRDefault="007B35BB" w:rsidP="000D2D5A">
            <w:pPr>
              <w:pStyle w:val="TAL"/>
            </w:pPr>
            <w:r w:rsidRPr="00F72CD4">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46590DBB"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tcPr>
          <w:p w14:paraId="6170A4A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96AC10A" w14:textId="77777777" w:rsidR="007B35BB" w:rsidRPr="00F72CD4" w:rsidRDefault="007B35BB" w:rsidP="000D2D5A">
            <w:pPr>
              <w:pStyle w:val="TAL"/>
            </w:pPr>
          </w:p>
        </w:tc>
      </w:tr>
      <w:tr w:rsidR="007B35BB" w:rsidRPr="00F72CD4" w14:paraId="2B9B0A3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452B7B4" w14:textId="77777777" w:rsidR="007B35BB" w:rsidRPr="00F72CD4" w:rsidRDefault="007B35BB" w:rsidP="000D2D5A">
            <w:pPr>
              <w:pStyle w:val="TAL"/>
            </w:pPr>
            <w:r w:rsidRPr="00F72CD4">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245E760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E25A9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4B9EBE2" w14:textId="77777777" w:rsidR="007B35BB" w:rsidRPr="00F72CD4" w:rsidRDefault="007B35BB" w:rsidP="000D2D5A">
            <w:pPr>
              <w:pStyle w:val="TAL"/>
            </w:pPr>
          </w:p>
        </w:tc>
      </w:tr>
      <w:tr w:rsidR="007B35BB" w:rsidRPr="00F72CD4" w14:paraId="43F529E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E34334" w14:textId="77777777" w:rsidR="007B35BB" w:rsidRPr="00F72CD4" w:rsidRDefault="007B35BB" w:rsidP="000D2D5A">
            <w:pPr>
              <w:pStyle w:val="TAL"/>
            </w:pPr>
            <w:r w:rsidRPr="00F72CD4">
              <w:t xml:space="preserve">     nonInterleaved</w:t>
            </w:r>
          </w:p>
        </w:tc>
        <w:tc>
          <w:tcPr>
            <w:tcW w:w="2267" w:type="dxa"/>
            <w:tcBorders>
              <w:top w:val="single" w:sz="4" w:space="0" w:color="auto"/>
              <w:left w:val="single" w:sz="4" w:space="0" w:color="auto"/>
              <w:bottom w:val="single" w:sz="4" w:space="0" w:color="auto"/>
              <w:right w:val="single" w:sz="4" w:space="0" w:color="auto"/>
            </w:tcBorders>
            <w:hideMark/>
          </w:tcPr>
          <w:p w14:paraId="2A962BAF" w14:textId="77777777" w:rsidR="007B35BB" w:rsidRPr="00F72CD4" w:rsidRDefault="007B35BB" w:rsidP="000D2D5A">
            <w:pPr>
              <w:pStyle w:val="TAL"/>
            </w:pPr>
            <w:r w:rsidRPr="00F72CD4">
              <w:t>Null</w:t>
            </w:r>
          </w:p>
        </w:tc>
        <w:tc>
          <w:tcPr>
            <w:tcW w:w="1700" w:type="dxa"/>
            <w:tcBorders>
              <w:top w:val="single" w:sz="4" w:space="0" w:color="auto"/>
              <w:left w:val="single" w:sz="4" w:space="0" w:color="auto"/>
              <w:bottom w:val="single" w:sz="4" w:space="0" w:color="auto"/>
              <w:right w:val="single" w:sz="4" w:space="0" w:color="auto"/>
            </w:tcBorders>
          </w:tcPr>
          <w:p w14:paraId="5E16B3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00DB98" w14:textId="77777777" w:rsidR="007B35BB" w:rsidRPr="00F72CD4" w:rsidRDefault="007B35BB" w:rsidP="000D2D5A">
            <w:pPr>
              <w:pStyle w:val="TAL"/>
            </w:pPr>
          </w:p>
        </w:tc>
      </w:tr>
      <w:tr w:rsidR="007B35BB" w:rsidRPr="00F72CD4" w14:paraId="1F1508A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55CBB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975709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96E334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B197B0" w14:textId="77777777" w:rsidR="007B35BB" w:rsidRPr="00F72CD4" w:rsidRDefault="007B35BB" w:rsidP="000D2D5A">
            <w:pPr>
              <w:pStyle w:val="TAL"/>
            </w:pPr>
          </w:p>
        </w:tc>
      </w:tr>
      <w:tr w:rsidR="007B35BB" w:rsidRPr="00F72CD4" w14:paraId="74ADFE6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F93CEB" w14:textId="77777777" w:rsidR="007B35BB" w:rsidRPr="00F72CD4" w:rsidRDefault="007B35BB" w:rsidP="000D2D5A">
            <w:pPr>
              <w:pStyle w:val="TAL"/>
            </w:pPr>
            <w:r w:rsidRPr="00F72CD4">
              <w:t xml:space="preserve">   precoderGranularity</w:t>
            </w:r>
          </w:p>
        </w:tc>
        <w:tc>
          <w:tcPr>
            <w:tcW w:w="2267" w:type="dxa"/>
            <w:tcBorders>
              <w:top w:val="single" w:sz="4" w:space="0" w:color="auto"/>
              <w:left w:val="single" w:sz="4" w:space="0" w:color="auto"/>
              <w:bottom w:val="single" w:sz="4" w:space="0" w:color="auto"/>
              <w:right w:val="single" w:sz="4" w:space="0" w:color="auto"/>
            </w:tcBorders>
            <w:hideMark/>
          </w:tcPr>
          <w:p w14:paraId="68A2C5D5" w14:textId="77777777" w:rsidR="007B35BB" w:rsidRPr="00F72CD4" w:rsidRDefault="007B35BB" w:rsidP="000D2D5A">
            <w:pPr>
              <w:pStyle w:val="TAL"/>
            </w:pPr>
            <w:r w:rsidRPr="00F72CD4">
              <w:t>sameAsREG-bundle</w:t>
            </w:r>
          </w:p>
        </w:tc>
        <w:tc>
          <w:tcPr>
            <w:tcW w:w="1700" w:type="dxa"/>
            <w:tcBorders>
              <w:top w:val="single" w:sz="4" w:space="0" w:color="auto"/>
              <w:left w:val="single" w:sz="4" w:space="0" w:color="auto"/>
              <w:bottom w:val="single" w:sz="4" w:space="0" w:color="auto"/>
              <w:right w:val="single" w:sz="4" w:space="0" w:color="auto"/>
            </w:tcBorders>
          </w:tcPr>
          <w:p w14:paraId="478C5AA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7E0C62" w14:textId="77777777" w:rsidR="007B35BB" w:rsidRPr="00F72CD4" w:rsidRDefault="007B35BB" w:rsidP="000D2D5A">
            <w:pPr>
              <w:pStyle w:val="TAL"/>
            </w:pPr>
          </w:p>
        </w:tc>
      </w:tr>
      <w:tr w:rsidR="007B35BB" w:rsidRPr="00F72CD4" w14:paraId="6AF7B2A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0526A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AA8DD4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3D3233" w14:textId="77777777" w:rsidR="007B35BB" w:rsidRPr="00F72CD4" w:rsidRDefault="007B35BB" w:rsidP="000D2D5A">
            <w:pPr>
              <w:pStyle w:val="NO"/>
            </w:pPr>
          </w:p>
        </w:tc>
        <w:tc>
          <w:tcPr>
            <w:tcW w:w="1245" w:type="dxa"/>
            <w:tcBorders>
              <w:top w:val="single" w:sz="4" w:space="0" w:color="auto"/>
              <w:left w:val="single" w:sz="4" w:space="0" w:color="auto"/>
              <w:bottom w:val="single" w:sz="4" w:space="0" w:color="auto"/>
              <w:right w:val="single" w:sz="4" w:space="0" w:color="auto"/>
            </w:tcBorders>
          </w:tcPr>
          <w:p w14:paraId="65BBA6B7" w14:textId="77777777" w:rsidR="007B35BB" w:rsidRPr="00F72CD4" w:rsidRDefault="007B35BB" w:rsidP="000D2D5A">
            <w:pPr>
              <w:pStyle w:val="TAL"/>
            </w:pPr>
          </w:p>
        </w:tc>
      </w:tr>
      <w:tr w:rsidR="007B35BB" w:rsidRPr="00F72CD4" w14:paraId="644CA6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8E0B16"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34C110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836F332" w14:textId="77777777" w:rsidR="007B35BB" w:rsidRPr="00F72CD4" w:rsidRDefault="007B35BB" w:rsidP="000D2D5A">
            <w:pPr>
              <w:pStyle w:val="NO"/>
            </w:pPr>
          </w:p>
        </w:tc>
        <w:tc>
          <w:tcPr>
            <w:tcW w:w="1245" w:type="dxa"/>
            <w:tcBorders>
              <w:top w:val="single" w:sz="4" w:space="0" w:color="auto"/>
              <w:left w:val="single" w:sz="4" w:space="0" w:color="auto"/>
              <w:bottom w:val="single" w:sz="4" w:space="0" w:color="auto"/>
              <w:right w:val="single" w:sz="4" w:space="0" w:color="auto"/>
            </w:tcBorders>
          </w:tcPr>
          <w:p w14:paraId="5F1C85FA" w14:textId="77777777" w:rsidR="007B35BB" w:rsidRPr="00F72CD4" w:rsidRDefault="007B35BB" w:rsidP="000D2D5A">
            <w:pPr>
              <w:pStyle w:val="TAL"/>
            </w:pPr>
          </w:p>
        </w:tc>
      </w:tr>
    </w:tbl>
    <w:p w14:paraId="6B91FA2D" w14:textId="77777777" w:rsidR="007B35BB" w:rsidRPr="00F72CD4" w:rsidRDefault="007B35BB" w:rsidP="000D2D5A"/>
    <w:p w14:paraId="5A377AE5" w14:textId="77777777" w:rsidR="007B35BB" w:rsidRPr="00F72CD4" w:rsidRDefault="007B35BB" w:rsidP="000D2D5A">
      <w:pPr>
        <w:pStyle w:val="TH"/>
      </w:pPr>
      <w:r w:rsidRPr="00F72CD4">
        <w:t xml:space="preserve">Table 5.2.2.2.4_1.3.3_1-9: </w:t>
      </w:r>
      <w:r w:rsidRPr="00F72CD4">
        <w:rPr>
          <w:i/>
        </w:rPr>
        <w:t>SearchSpace for CS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DE859EC" w14:textId="77777777" w:rsidTr="00BA6D9D">
        <w:tc>
          <w:tcPr>
            <w:tcW w:w="9750" w:type="dxa"/>
            <w:gridSpan w:val="4"/>
            <w:tcBorders>
              <w:top w:val="single" w:sz="4" w:space="0" w:color="auto"/>
              <w:left w:val="single" w:sz="4" w:space="0" w:color="auto"/>
              <w:bottom w:val="single" w:sz="4" w:space="0" w:color="auto"/>
              <w:right w:val="single" w:sz="4" w:space="0" w:color="auto"/>
            </w:tcBorders>
            <w:hideMark/>
          </w:tcPr>
          <w:p w14:paraId="1D72886C" w14:textId="77777777" w:rsidR="007B35BB" w:rsidRPr="00F72CD4" w:rsidRDefault="007B35BB" w:rsidP="000D2D5A">
            <w:pPr>
              <w:pStyle w:val="TAH"/>
            </w:pPr>
            <w:r w:rsidRPr="00F72CD4">
              <w:t>Derivation Path: TS 38.508-1 [6], Table 4.6.3-162 and 5.4.2.0-7 using condition CSS, FR1_10MHz, Long_DCI</w:t>
            </w:r>
          </w:p>
        </w:tc>
      </w:tr>
      <w:tr w:rsidR="007B35BB" w:rsidRPr="00F72CD4" w14:paraId="7B11D580"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65CE7F89"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DFF8B94"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F9A7A5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4534F31" w14:textId="77777777" w:rsidR="007B35BB" w:rsidRPr="00F72CD4" w:rsidRDefault="007B35BB" w:rsidP="000D2D5A">
            <w:pPr>
              <w:pStyle w:val="TAH"/>
            </w:pPr>
            <w:r w:rsidRPr="00F72CD4">
              <w:t>Condition</w:t>
            </w:r>
          </w:p>
        </w:tc>
      </w:tr>
      <w:tr w:rsidR="007B35BB" w:rsidRPr="00F72CD4" w14:paraId="49E58F7E"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7638935F"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37A97B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11B89E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86E3FF" w14:textId="77777777" w:rsidR="007B35BB" w:rsidRPr="00F72CD4" w:rsidRDefault="007B35BB" w:rsidP="000D2D5A">
            <w:pPr>
              <w:pStyle w:val="TAL"/>
            </w:pPr>
          </w:p>
        </w:tc>
      </w:tr>
      <w:tr w:rsidR="007B35BB" w:rsidRPr="00F72CD4" w14:paraId="2801EFF1"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06BEB728" w14:textId="77777777" w:rsidR="007B35BB" w:rsidRPr="00F72CD4" w:rsidRDefault="007B35BB"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5D853FF6" w14:textId="77777777" w:rsidR="007B35BB" w:rsidRPr="00F72CD4" w:rsidRDefault="007B35BB" w:rsidP="000D2D5A">
            <w:pPr>
              <w:pStyle w:val="TAL"/>
            </w:pPr>
            <w:r w:rsidRPr="00F72CD4">
              <w:t>SearchSpaceId with condition CSS</w:t>
            </w:r>
          </w:p>
        </w:tc>
        <w:tc>
          <w:tcPr>
            <w:tcW w:w="1701" w:type="dxa"/>
            <w:tcBorders>
              <w:top w:val="single" w:sz="4" w:space="0" w:color="auto"/>
              <w:left w:val="single" w:sz="4" w:space="0" w:color="auto"/>
              <w:bottom w:val="single" w:sz="4" w:space="0" w:color="auto"/>
              <w:right w:val="single" w:sz="4" w:space="0" w:color="auto"/>
            </w:tcBorders>
          </w:tcPr>
          <w:p w14:paraId="5BF3B6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FB403C9" w14:textId="77777777" w:rsidR="007B35BB" w:rsidRPr="00F72CD4" w:rsidRDefault="007B35BB" w:rsidP="000D2D5A">
            <w:pPr>
              <w:pStyle w:val="TAL"/>
            </w:pPr>
            <w:r w:rsidRPr="00F72CD4">
              <w:t>CSS</w:t>
            </w:r>
          </w:p>
        </w:tc>
      </w:tr>
      <w:tr w:rsidR="007B35BB" w:rsidRPr="00F72CD4" w14:paraId="028D476D"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6D5EB3AF"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520372F"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1FF1F499"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204141FD" w14:textId="77777777" w:rsidR="007B35BB" w:rsidRPr="00F72CD4" w:rsidRDefault="007B35BB" w:rsidP="000D2D5A">
            <w:pPr>
              <w:pStyle w:val="TAL"/>
            </w:pPr>
          </w:p>
        </w:tc>
      </w:tr>
      <w:tr w:rsidR="007B35BB" w:rsidRPr="00F72CD4" w14:paraId="2E9AB80F"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00F9E323" w14:textId="77777777" w:rsidR="007B35BB" w:rsidRPr="00F72CD4" w:rsidRDefault="007B35BB"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0D8B749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0451D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C36F89" w14:textId="77777777" w:rsidR="007B35BB" w:rsidRPr="00F72CD4" w:rsidRDefault="007B35BB" w:rsidP="000D2D5A">
            <w:pPr>
              <w:pStyle w:val="TAL"/>
            </w:pPr>
          </w:p>
        </w:tc>
      </w:tr>
      <w:tr w:rsidR="007B35BB" w:rsidRPr="00F72CD4" w14:paraId="01578B57"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0093D066" w14:textId="77777777" w:rsidR="007B35BB" w:rsidRPr="00F72CD4" w:rsidRDefault="007B35BB"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41AE8E54"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60970BF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B3447F" w14:textId="77777777" w:rsidR="007B35BB" w:rsidRPr="00F72CD4" w:rsidRDefault="007B35BB" w:rsidP="000D2D5A">
            <w:pPr>
              <w:pStyle w:val="TAL"/>
            </w:pPr>
          </w:p>
        </w:tc>
      </w:tr>
      <w:tr w:rsidR="007B35BB" w:rsidRPr="00F72CD4" w14:paraId="4E00C6FD"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16893BDC"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9CA23B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AC8083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EF1B8C" w14:textId="77777777" w:rsidR="007B35BB" w:rsidRPr="00F72CD4" w:rsidRDefault="007B35BB" w:rsidP="000D2D5A">
            <w:pPr>
              <w:pStyle w:val="TAL"/>
            </w:pPr>
          </w:p>
        </w:tc>
      </w:tr>
      <w:tr w:rsidR="007B35BB" w:rsidRPr="00F72CD4" w14:paraId="043BBD65"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0EDEBEF1"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124FCDAA"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hideMark/>
          </w:tcPr>
          <w:p w14:paraId="1A91A962" w14:textId="77777777" w:rsidR="007B35BB" w:rsidRPr="00F72CD4" w:rsidRDefault="007B35BB" w:rsidP="000D2D5A">
            <w:pPr>
              <w:pStyle w:val="TAL"/>
            </w:pPr>
            <w:r w:rsidRPr="00F72CD4">
              <w:t>1 slot per default</w:t>
            </w:r>
          </w:p>
        </w:tc>
        <w:tc>
          <w:tcPr>
            <w:tcW w:w="1245" w:type="dxa"/>
            <w:tcBorders>
              <w:top w:val="single" w:sz="4" w:space="0" w:color="auto"/>
              <w:left w:val="single" w:sz="4" w:space="0" w:color="auto"/>
              <w:bottom w:val="single" w:sz="4" w:space="0" w:color="auto"/>
              <w:right w:val="single" w:sz="4" w:space="0" w:color="auto"/>
            </w:tcBorders>
          </w:tcPr>
          <w:p w14:paraId="611BD809" w14:textId="77777777" w:rsidR="007B35BB" w:rsidRPr="00F72CD4" w:rsidRDefault="007B35BB" w:rsidP="000D2D5A">
            <w:pPr>
              <w:pStyle w:val="TAL"/>
            </w:pPr>
          </w:p>
        </w:tc>
      </w:tr>
      <w:tr w:rsidR="00BA6D9D" w:rsidRPr="00F72CD4" w14:paraId="22975A34" w14:textId="77777777" w:rsidTr="00175A6F">
        <w:tc>
          <w:tcPr>
            <w:tcW w:w="4536" w:type="dxa"/>
            <w:tcBorders>
              <w:top w:val="single" w:sz="4" w:space="0" w:color="auto"/>
              <w:left w:val="single" w:sz="4" w:space="0" w:color="auto"/>
              <w:bottom w:val="single" w:sz="4" w:space="0" w:color="auto"/>
              <w:right w:val="single" w:sz="4" w:space="0" w:color="auto"/>
            </w:tcBorders>
          </w:tcPr>
          <w:p w14:paraId="1C07292F" w14:textId="77777777" w:rsidR="00BA6D9D" w:rsidRPr="00F72CD4" w:rsidRDefault="00BA6D9D" w:rsidP="000D2D5A">
            <w:pPr>
              <w:pStyle w:val="TAL"/>
            </w:pPr>
            <w:r w:rsidRPr="00F72CD4">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tcPr>
          <w:p w14:paraId="59C39F6D" w14:textId="77777777" w:rsidR="00BA6D9D" w:rsidRPr="00F72CD4" w:rsidRDefault="00BA6D9D" w:rsidP="000D2D5A">
            <w:pPr>
              <w:pStyle w:val="TAL"/>
            </w:pPr>
            <w:r w:rsidRPr="00F72CD4">
              <w:t>00100000000000</w:t>
            </w:r>
          </w:p>
        </w:tc>
        <w:tc>
          <w:tcPr>
            <w:tcW w:w="1701" w:type="dxa"/>
            <w:tcBorders>
              <w:top w:val="single" w:sz="4" w:space="0" w:color="auto"/>
              <w:left w:val="single" w:sz="4" w:space="0" w:color="auto"/>
              <w:bottom w:val="single" w:sz="4" w:space="0" w:color="auto"/>
              <w:right w:val="single" w:sz="4" w:space="0" w:color="auto"/>
            </w:tcBorders>
          </w:tcPr>
          <w:p w14:paraId="40C81102"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6414F98" w14:textId="77777777" w:rsidR="00BA6D9D" w:rsidRPr="00F72CD4" w:rsidRDefault="00BA6D9D" w:rsidP="000D2D5A">
            <w:pPr>
              <w:pStyle w:val="TAL"/>
            </w:pPr>
          </w:p>
        </w:tc>
      </w:tr>
      <w:tr w:rsidR="00BA6D9D" w:rsidRPr="00F72CD4" w14:paraId="27233939" w14:textId="77777777" w:rsidTr="00175A6F">
        <w:tc>
          <w:tcPr>
            <w:tcW w:w="4536" w:type="dxa"/>
            <w:tcBorders>
              <w:top w:val="single" w:sz="4" w:space="0" w:color="auto"/>
              <w:left w:val="single" w:sz="4" w:space="0" w:color="auto"/>
              <w:bottom w:val="single" w:sz="4" w:space="0" w:color="auto"/>
              <w:right w:val="single" w:sz="4" w:space="0" w:color="auto"/>
            </w:tcBorders>
          </w:tcPr>
          <w:p w14:paraId="236C4A85" w14:textId="77777777" w:rsidR="00BA6D9D" w:rsidRPr="00F72CD4" w:rsidRDefault="00BA6D9D"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0C738AB0" w14:textId="77777777" w:rsidR="00BA6D9D" w:rsidRPr="00F72CD4" w:rsidRDefault="00BA6D9D"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9C4885"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96F433" w14:textId="77777777" w:rsidR="00BA6D9D" w:rsidRPr="00F72CD4" w:rsidRDefault="00BA6D9D" w:rsidP="000D2D5A">
            <w:pPr>
              <w:pStyle w:val="TAL"/>
            </w:pPr>
            <w:r w:rsidRPr="00F72CD4">
              <w:t>SA</w:t>
            </w:r>
          </w:p>
        </w:tc>
      </w:tr>
      <w:tr w:rsidR="00BA6D9D" w:rsidRPr="00F72CD4" w14:paraId="61D9847E" w14:textId="77777777" w:rsidTr="00175A6F">
        <w:tc>
          <w:tcPr>
            <w:tcW w:w="4536" w:type="dxa"/>
            <w:tcBorders>
              <w:top w:val="single" w:sz="4" w:space="0" w:color="auto"/>
              <w:left w:val="single" w:sz="4" w:space="0" w:color="auto"/>
              <w:bottom w:val="single" w:sz="4" w:space="0" w:color="auto"/>
              <w:right w:val="single" w:sz="4" w:space="0" w:color="auto"/>
            </w:tcBorders>
          </w:tcPr>
          <w:p w14:paraId="0D56FA61" w14:textId="77777777" w:rsidR="00BA6D9D" w:rsidRPr="00F72CD4" w:rsidRDefault="00BA6D9D"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tcPr>
          <w:p w14:paraId="5CD01754" w14:textId="77777777" w:rsidR="00BA6D9D" w:rsidRPr="00F72CD4" w:rsidRDefault="00BA6D9D"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361BE548"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37C6FB" w14:textId="77777777" w:rsidR="00BA6D9D" w:rsidRPr="00F72CD4" w:rsidRDefault="00BA6D9D" w:rsidP="000D2D5A">
            <w:pPr>
              <w:pStyle w:val="TAL"/>
            </w:pPr>
          </w:p>
        </w:tc>
      </w:tr>
      <w:tr w:rsidR="00BA6D9D" w:rsidRPr="00F72CD4" w14:paraId="7FEF1227" w14:textId="77777777" w:rsidTr="00175A6F">
        <w:tc>
          <w:tcPr>
            <w:tcW w:w="4536" w:type="dxa"/>
            <w:tcBorders>
              <w:top w:val="single" w:sz="4" w:space="0" w:color="auto"/>
              <w:left w:val="single" w:sz="4" w:space="0" w:color="auto"/>
              <w:bottom w:val="single" w:sz="4" w:space="0" w:color="auto"/>
              <w:right w:val="single" w:sz="4" w:space="0" w:color="auto"/>
            </w:tcBorders>
          </w:tcPr>
          <w:p w14:paraId="70BCB288" w14:textId="77777777" w:rsidR="00BA6D9D" w:rsidRPr="00F72CD4" w:rsidRDefault="00BA6D9D"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121A06AB" w14:textId="77777777" w:rsidR="00BA6D9D" w:rsidRPr="00F72CD4" w:rsidRDefault="00BA6D9D"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0B7E79F5"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E196973" w14:textId="77777777" w:rsidR="00BA6D9D" w:rsidRPr="00F72CD4" w:rsidRDefault="00BA6D9D" w:rsidP="000D2D5A">
            <w:pPr>
              <w:pStyle w:val="TAL"/>
            </w:pPr>
          </w:p>
        </w:tc>
      </w:tr>
      <w:tr w:rsidR="007B35BB" w:rsidRPr="00F72CD4" w14:paraId="0833CF6A" w14:textId="77777777" w:rsidTr="00BA6D9D">
        <w:tc>
          <w:tcPr>
            <w:tcW w:w="4536" w:type="dxa"/>
            <w:tcBorders>
              <w:top w:val="single" w:sz="4" w:space="0" w:color="auto"/>
              <w:left w:val="single" w:sz="4" w:space="0" w:color="auto"/>
              <w:bottom w:val="single" w:sz="4" w:space="0" w:color="auto"/>
              <w:right w:val="single" w:sz="4" w:space="0" w:color="auto"/>
            </w:tcBorders>
            <w:hideMark/>
          </w:tcPr>
          <w:p w14:paraId="02DD834B"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7027F2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5D5E4A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B0A195" w14:textId="77777777" w:rsidR="007B35BB" w:rsidRPr="00F72CD4" w:rsidRDefault="007B35BB" w:rsidP="000D2D5A">
            <w:pPr>
              <w:pStyle w:val="TAL"/>
            </w:pPr>
          </w:p>
        </w:tc>
      </w:tr>
    </w:tbl>
    <w:p w14:paraId="4C32FC99" w14:textId="77777777" w:rsidR="00BA6D9D" w:rsidRPr="00F72CD4" w:rsidRDefault="00BA6D9D" w:rsidP="000D2D5A"/>
    <w:p w14:paraId="5B115A17" w14:textId="77777777" w:rsidR="00BA6D9D" w:rsidRPr="00F72CD4" w:rsidRDefault="00BA6D9D" w:rsidP="000D2D5A">
      <w:pPr>
        <w:pStyle w:val="TH"/>
      </w:pPr>
      <w:r w:rsidRPr="00F72CD4">
        <w:t xml:space="preserve">Table 5.2.2.2.4_1.3.3_1-10: </w:t>
      </w:r>
      <w:r w:rsidRPr="00F72CD4">
        <w:rPr>
          <w:i/>
        </w:rPr>
        <w:t>SearchSpace for U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A6D9D" w:rsidRPr="00F72CD4" w14:paraId="511498F0" w14:textId="77777777" w:rsidTr="00175A6F">
        <w:tc>
          <w:tcPr>
            <w:tcW w:w="9747" w:type="dxa"/>
            <w:gridSpan w:val="4"/>
            <w:tcBorders>
              <w:top w:val="single" w:sz="4" w:space="0" w:color="auto"/>
              <w:left w:val="single" w:sz="4" w:space="0" w:color="auto"/>
              <w:bottom w:val="single" w:sz="4" w:space="0" w:color="auto"/>
              <w:right w:val="single" w:sz="4" w:space="0" w:color="auto"/>
            </w:tcBorders>
            <w:hideMark/>
          </w:tcPr>
          <w:p w14:paraId="43B9FC65" w14:textId="70DC0AEC" w:rsidR="00BA6D9D" w:rsidRPr="00F72CD4" w:rsidRDefault="00BA6D9D" w:rsidP="000D2D5A">
            <w:pPr>
              <w:pStyle w:val="TAH"/>
            </w:pPr>
            <w:r w:rsidRPr="00F72CD4">
              <w:t>Derivation Path: TS 38.508-1 [6], Table 4.6.3-162 and 5.4.2.0</w:t>
            </w:r>
            <w:r w:rsidR="007A5F05" w:rsidRPr="00F72CD4">
              <w:t>-</w:t>
            </w:r>
            <w:r w:rsidR="002A65C4" w:rsidRPr="00F72CD4">
              <w:t>7</w:t>
            </w:r>
            <w:r w:rsidRPr="00F72CD4">
              <w:t xml:space="preserve"> using condition </w:t>
            </w:r>
            <w:r w:rsidR="002A65C4" w:rsidRPr="00F72CD4">
              <w:t>U</w:t>
            </w:r>
            <w:r w:rsidRPr="00F72CD4">
              <w:t>SS, FR1_10MHz, Long_DCI</w:t>
            </w:r>
          </w:p>
        </w:tc>
      </w:tr>
      <w:tr w:rsidR="00BA6D9D" w:rsidRPr="00F72CD4" w14:paraId="458D776C"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1E3C1EC2" w14:textId="77777777" w:rsidR="00BA6D9D" w:rsidRPr="00F72CD4" w:rsidRDefault="00BA6D9D"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74BDB7" w14:textId="77777777" w:rsidR="00BA6D9D" w:rsidRPr="00F72CD4" w:rsidRDefault="00BA6D9D"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09EC2AA" w14:textId="77777777" w:rsidR="00BA6D9D" w:rsidRPr="00F72CD4" w:rsidRDefault="00BA6D9D"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59EBB8A" w14:textId="77777777" w:rsidR="00BA6D9D" w:rsidRPr="00F72CD4" w:rsidRDefault="00BA6D9D" w:rsidP="000D2D5A">
            <w:pPr>
              <w:pStyle w:val="TAH"/>
            </w:pPr>
            <w:r w:rsidRPr="00F72CD4">
              <w:t>Condition</w:t>
            </w:r>
          </w:p>
        </w:tc>
      </w:tr>
      <w:tr w:rsidR="00BA6D9D" w:rsidRPr="00F72CD4" w14:paraId="6D5586F6"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F2B3F5A" w14:textId="77777777" w:rsidR="00BA6D9D" w:rsidRPr="00F72CD4" w:rsidRDefault="00BA6D9D" w:rsidP="000D2D5A">
            <w:pPr>
              <w:pStyle w:val="TAL"/>
            </w:pPr>
            <w:r w:rsidRPr="00F72CD4">
              <w:t xml:space="preserve">SearchSpa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92A46B9" w14:textId="77777777" w:rsidR="00BA6D9D" w:rsidRPr="00F72CD4" w:rsidRDefault="00BA6D9D"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5E7F7AF"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F15AB33" w14:textId="77777777" w:rsidR="00BA6D9D" w:rsidRPr="00F72CD4" w:rsidRDefault="00BA6D9D" w:rsidP="000D2D5A">
            <w:pPr>
              <w:pStyle w:val="TAL"/>
            </w:pPr>
            <w:r w:rsidRPr="00F72CD4">
              <w:t>SA</w:t>
            </w:r>
          </w:p>
        </w:tc>
      </w:tr>
      <w:tr w:rsidR="00BA6D9D" w:rsidRPr="00F72CD4" w14:paraId="3CEFD835"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0527777E" w14:textId="77777777" w:rsidR="00BA6D9D" w:rsidRPr="00F72CD4" w:rsidRDefault="00BA6D9D" w:rsidP="000D2D5A">
            <w:pPr>
              <w:pStyle w:val="TAL"/>
            </w:pPr>
            <w:r w:rsidRPr="00F72CD4">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561FD472" w14:textId="77777777" w:rsidR="00BA6D9D" w:rsidRPr="00F72CD4" w:rsidRDefault="00BA6D9D"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tcPr>
          <w:p w14:paraId="1E25F1AF"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0B57901" w14:textId="77777777" w:rsidR="00BA6D9D" w:rsidRPr="00F72CD4" w:rsidRDefault="00BA6D9D" w:rsidP="000D2D5A">
            <w:pPr>
              <w:pStyle w:val="TAL"/>
            </w:pPr>
          </w:p>
        </w:tc>
      </w:tr>
      <w:tr w:rsidR="00BA6D9D" w:rsidRPr="00F72CD4" w14:paraId="6A55015A"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8462F9C" w14:textId="77777777" w:rsidR="00BA6D9D" w:rsidRPr="00F72CD4" w:rsidRDefault="00BA6D9D"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179D6305" w14:textId="77777777" w:rsidR="00BA6D9D" w:rsidRPr="00F72CD4" w:rsidRDefault="00BA6D9D" w:rsidP="000D2D5A">
            <w:pPr>
              <w:pStyle w:val="TAL"/>
            </w:pPr>
            <w:r w:rsidRPr="00F72CD4">
              <w:t>2</w:t>
            </w:r>
          </w:p>
        </w:tc>
        <w:tc>
          <w:tcPr>
            <w:tcW w:w="1700" w:type="dxa"/>
            <w:tcBorders>
              <w:top w:val="single" w:sz="4" w:space="0" w:color="auto"/>
              <w:left w:val="single" w:sz="4" w:space="0" w:color="auto"/>
              <w:bottom w:val="single" w:sz="4" w:space="0" w:color="auto"/>
              <w:right w:val="single" w:sz="4" w:space="0" w:color="auto"/>
            </w:tcBorders>
            <w:hideMark/>
          </w:tcPr>
          <w:p w14:paraId="0BEC6726" w14:textId="77777777" w:rsidR="00BA6D9D" w:rsidRPr="00F72CD4" w:rsidRDefault="00BA6D9D" w:rsidP="000D2D5A"/>
        </w:tc>
        <w:tc>
          <w:tcPr>
            <w:tcW w:w="1245" w:type="dxa"/>
            <w:tcBorders>
              <w:top w:val="single" w:sz="4" w:space="0" w:color="auto"/>
              <w:left w:val="single" w:sz="4" w:space="0" w:color="auto"/>
              <w:bottom w:val="single" w:sz="4" w:space="0" w:color="auto"/>
              <w:right w:val="single" w:sz="4" w:space="0" w:color="auto"/>
            </w:tcBorders>
          </w:tcPr>
          <w:p w14:paraId="073DD65A" w14:textId="77777777" w:rsidR="00BA6D9D" w:rsidRPr="00F72CD4" w:rsidRDefault="00BA6D9D" w:rsidP="000D2D5A">
            <w:pPr>
              <w:pStyle w:val="TAL"/>
            </w:pPr>
          </w:p>
        </w:tc>
      </w:tr>
      <w:tr w:rsidR="00BA6D9D" w:rsidRPr="00F72CD4" w14:paraId="33853258"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3CD38A8" w14:textId="77777777" w:rsidR="00BA6D9D" w:rsidRPr="00F72CD4" w:rsidRDefault="00BA6D9D" w:rsidP="000D2D5A">
            <w:pPr>
              <w:pStyle w:val="TAL"/>
            </w:pPr>
            <w:r w:rsidRPr="00F72CD4">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130348D8" w14:textId="77777777" w:rsidR="00BA6D9D" w:rsidRPr="00F72CD4" w:rsidRDefault="00BA6D9D" w:rsidP="000D2D5A">
            <w:pPr>
              <w:pStyle w:val="TAL"/>
            </w:pPr>
            <w:r w:rsidRPr="00F72CD4">
              <w:t>00100000000000</w:t>
            </w:r>
          </w:p>
        </w:tc>
        <w:tc>
          <w:tcPr>
            <w:tcW w:w="1700" w:type="dxa"/>
            <w:tcBorders>
              <w:top w:val="single" w:sz="4" w:space="0" w:color="auto"/>
              <w:left w:val="single" w:sz="4" w:space="0" w:color="auto"/>
              <w:bottom w:val="single" w:sz="4" w:space="0" w:color="auto"/>
              <w:right w:val="single" w:sz="4" w:space="0" w:color="auto"/>
            </w:tcBorders>
          </w:tcPr>
          <w:p w14:paraId="000E48B6"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08111C" w14:textId="77777777" w:rsidR="00BA6D9D" w:rsidRPr="00F72CD4" w:rsidRDefault="00BA6D9D" w:rsidP="000D2D5A">
            <w:pPr>
              <w:pStyle w:val="TAL"/>
            </w:pPr>
          </w:p>
        </w:tc>
      </w:tr>
      <w:tr w:rsidR="00BA6D9D" w:rsidRPr="00F72CD4" w14:paraId="41154F39"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60A81278" w14:textId="77777777" w:rsidR="00BA6D9D" w:rsidRPr="00F72CD4" w:rsidRDefault="00BA6D9D"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AD95ED6" w14:textId="77777777" w:rsidR="00BA6D9D" w:rsidRPr="00F72CD4" w:rsidRDefault="00BA6D9D"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17F807" w14:textId="77777777" w:rsidR="00BA6D9D" w:rsidRPr="00F72CD4" w:rsidRDefault="00BA6D9D"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931EE6" w14:textId="77777777" w:rsidR="00BA6D9D" w:rsidRPr="00F72CD4" w:rsidRDefault="00BA6D9D" w:rsidP="000D2D5A">
            <w:pPr>
              <w:pStyle w:val="TAL"/>
            </w:pPr>
          </w:p>
        </w:tc>
      </w:tr>
    </w:tbl>
    <w:p w14:paraId="46A8D2E0" w14:textId="77777777" w:rsidR="007B35BB" w:rsidRPr="00F72CD4" w:rsidRDefault="007B35BB" w:rsidP="000D2D5A"/>
    <w:p w14:paraId="16057A5D" w14:textId="77777777" w:rsidR="004A7A31" w:rsidRPr="00F72CD4" w:rsidRDefault="004A7A31" w:rsidP="000D2D5A">
      <w:pPr>
        <w:pStyle w:val="TH"/>
      </w:pPr>
      <w:r w:rsidRPr="00F72CD4">
        <w:t xml:space="preserve">Table 5.2.2.2.4_1.3.3_1-11: </w:t>
      </w:r>
      <w:r w:rsidRPr="00F72CD4">
        <w:rPr>
          <w:i/>
        </w:rPr>
        <w:t>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7A31" w:rsidRPr="00F72CD4" w14:paraId="43A27985" w14:textId="77777777" w:rsidTr="00401022">
        <w:tc>
          <w:tcPr>
            <w:tcW w:w="9750" w:type="dxa"/>
            <w:gridSpan w:val="4"/>
            <w:tcBorders>
              <w:top w:val="single" w:sz="4" w:space="0" w:color="auto"/>
              <w:left w:val="single" w:sz="4" w:space="0" w:color="auto"/>
              <w:bottom w:val="single" w:sz="4" w:space="0" w:color="auto"/>
              <w:right w:val="single" w:sz="4" w:space="0" w:color="auto"/>
            </w:tcBorders>
            <w:hideMark/>
          </w:tcPr>
          <w:p w14:paraId="6B33F748" w14:textId="77777777" w:rsidR="004A7A31" w:rsidRPr="00F72CD4" w:rsidRDefault="004A7A31" w:rsidP="000D2D5A">
            <w:pPr>
              <w:pStyle w:val="TAH"/>
              <w:rPr>
                <w:lang w:eastAsia="fr-FR"/>
              </w:rPr>
            </w:pPr>
            <w:r w:rsidRPr="00F72CD4">
              <w:rPr>
                <w:lang w:eastAsia="fr-FR"/>
              </w:rPr>
              <w:t>Derivation Path: TS 38.508-1 [6], Table 4.6.3-112 and Table 5.4.2.0-41 using condition FR1.15-1</w:t>
            </w:r>
          </w:p>
        </w:tc>
      </w:tr>
      <w:tr w:rsidR="004A7A31" w:rsidRPr="00F72CD4" w14:paraId="2CCC8754"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4B1CC09A" w14:textId="77777777" w:rsidR="004A7A31" w:rsidRPr="00F72CD4" w:rsidRDefault="004A7A31" w:rsidP="000D2D5A">
            <w:pPr>
              <w:pStyle w:val="TAH"/>
              <w:rPr>
                <w:lang w:eastAsia="fr-FR"/>
              </w:rPr>
            </w:pPr>
            <w:r w:rsidRPr="00F72CD4">
              <w:rPr>
                <w:lang w:eastAsia="fr-FR"/>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915B341" w14:textId="77777777" w:rsidR="004A7A31" w:rsidRPr="00F72CD4" w:rsidRDefault="004A7A31" w:rsidP="000D2D5A">
            <w:pPr>
              <w:pStyle w:val="TAH"/>
              <w:rPr>
                <w:lang w:eastAsia="fr-FR"/>
              </w:rPr>
            </w:pPr>
            <w:r w:rsidRPr="00F72CD4">
              <w:rPr>
                <w:lang w:eastAsia="fr-FR"/>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08AA040" w14:textId="77777777" w:rsidR="004A7A31" w:rsidRPr="00F72CD4" w:rsidRDefault="004A7A31" w:rsidP="000D2D5A">
            <w:pPr>
              <w:pStyle w:val="TAH"/>
              <w:rPr>
                <w:lang w:eastAsia="fr-FR"/>
              </w:rPr>
            </w:pPr>
            <w:r w:rsidRPr="00F72CD4">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213296B6" w14:textId="77777777" w:rsidR="004A7A31" w:rsidRPr="00F72CD4" w:rsidRDefault="004A7A31" w:rsidP="000D2D5A">
            <w:pPr>
              <w:pStyle w:val="TAH"/>
              <w:rPr>
                <w:lang w:eastAsia="fr-FR"/>
              </w:rPr>
            </w:pPr>
            <w:r w:rsidRPr="00F72CD4">
              <w:rPr>
                <w:lang w:eastAsia="fr-FR"/>
              </w:rPr>
              <w:t>Condition</w:t>
            </w:r>
          </w:p>
        </w:tc>
      </w:tr>
      <w:tr w:rsidR="004A7A31" w:rsidRPr="00F72CD4" w14:paraId="43AD2F13"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3D7078BC" w14:textId="77777777" w:rsidR="004A7A31" w:rsidRPr="00F72CD4" w:rsidRDefault="004A7A31" w:rsidP="000D2D5A">
            <w:pPr>
              <w:pStyle w:val="TAL"/>
              <w:rPr>
                <w:lang w:eastAsia="fr-FR"/>
              </w:rPr>
            </w:pPr>
            <w:r w:rsidRPr="00F72CD4">
              <w:rPr>
                <w:lang w:eastAsia="fr-FR"/>
              </w:rPr>
              <w:t xml:space="preserve">PUCCH-Config ::= </w:t>
            </w:r>
            <w:r w:rsidRPr="00F72CD4">
              <w:rPr>
                <w:snapToGrid w:val="0"/>
                <w:lang w:eastAsia="fr-FR"/>
              </w:rPr>
              <w:t xml:space="preserve">SEQUENCE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tcPr>
          <w:p w14:paraId="1ED48842" w14:textId="77777777" w:rsidR="004A7A31" w:rsidRPr="00F72CD4" w:rsidRDefault="004A7A31"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5A7C1C26" w14:textId="77777777" w:rsidR="004A7A31" w:rsidRPr="00F72CD4" w:rsidRDefault="004A7A31"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650C547" w14:textId="77777777" w:rsidR="004A7A31" w:rsidRPr="00F72CD4" w:rsidRDefault="004A7A31" w:rsidP="000D2D5A">
            <w:pPr>
              <w:pStyle w:val="TAL"/>
              <w:rPr>
                <w:lang w:eastAsia="fr-FR"/>
              </w:rPr>
            </w:pPr>
          </w:p>
        </w:tc>
      </w:tr>
      <w:tr w:rsidR="004A7A31" w:rsidRPr="00F72CD4" w14:paraId="2464A379"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65F3D686" w14:textId="77777777" w:rsidR="004A7A31" w:rsidRPr="00F72CD4" w:rsidRDefault="004A7A31" w:rsidP="000D2D5A">
            <w:pPr>
              <w:pStyle w:val="TAL"/>
              <w:rPr>
                <w:lang w:eastAsia="fr-FR"/>
              </w:rPr>
            </w:pPr>
            <w:r w:rsidRPr="00F72CD4">
              <w:rPr>
                <w:lang w:eastAsia="fr-FR"/>
              </w:rPr>
              <w:t xml:space="preserve">  dl-DataToUL-ACK SEQUENCE (SIZE (1..8)) OF INTEGER {</w:t>
            </w:r>
          </w:p>
        </w:tc>
        <w:tc>
          <w:tcPr>
            <w:tcW w:w="2268" w:type="dxa"/>
            <w:tcBorders>
              <w:top w:val="single" w:sz="4" w:space="0" w:color="auto"/>
              <w:left w:val="single" w:sz="4" w:space="0" w:color="auto"/>
              <w:bottom w:val="single" w:sz="4" w:space="0" w:color="auto"/>
              <w:right w:val="single" w:sz="4" w:space="0" w:color="auto"/>
            </w:tcBorders>
            <w:hideMark/>
          </w:tcPr>
          <w:p w14:paraId="5679BEBA" w14:textId="77777777" w:rsidR="004A7A31" w:rsidRPr="00F72CD4" w:rsidRDefault="004A7A31" w:rsidP="000D2D5A">
            <w:pPr>
              <w:pStyle w:val="TAL"/>
              <w:rPr>
                <w:lang w:eastAsia="fr-FR"/>
              </w:rPr>
            </w:pPr>
            <w:r w:rsidRPr="00F72CD4">
              <w:rPr>
                <w:lang w:eastAsia="fr-FR"/>
              </w:rPr>
              <w:t>5 entries</w:t>
            </w:r>
          </w:p>
        </w:tc>
        <w:tc>
          <w:tcPr>
            <w:tcW w:w="1701" w:type="dxa"/>
            <w:tcBorders>
              <w:top w:val="single" w:sz="4" w:space="0" w:color="auto"/>
              <w:left w:val="single" w:sz="4" w:space="0" w:color="auto"/>
              <w:bottom w:val="single" w:sz="4" w:space="0" w:color="auto"/>
              <w:right w:val="single" w:sz="4" w:space="0" w:color="auto"/>
            </w:tcBorders>
          </w:tcPr>
          <w:p w14:paraId="1796BC91" w14:textId="77777777" w:rsidR="004A7A31" w:rsidRPr="00F72CD4" w:rsidRDefault="004A7A31"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0CCCB5BC" w14:textId="77777777" w:rsidR="004A7A31" w:rsidRPr="00F72CD4" w:rsidRDefault="004A7A31" w:rsidP="000D2D5A">
            <w:pPr>
              <w:pStyle w:val="TAL"/>
            </w:pPr>
            <w:r w:rsidRPr="00F72CD4">
              <w:t>FR1.15-1</w:t>
            </w:r>
          </w:p>
        </w:tc>
      </w:tr>
      <w:tr w:rsidR="004A7A31" w:rsidRPr="00F72CD4" w14:paraId="2F8B9D04"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43E018F2" w14:textId="77777777" w:rsidR="004A7A31" w:rsidRPr="00F72CD4" w:rsidRDefault="004A7A31" w:rsidP="000D2D5A">
            <w:pPr>
              <w:pStyle w:val="TAL"/>
              <w:rPr>
                <w:lang w:eastAsia="fr-FR"/>
              </w:rPr>
            </w:pPr>
            <w:r w:rsidRPr="00F72CD4">
              <w:rPr>
                <w:lang w:eastAsia="fr-FR"/>
              </w:rPr>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0729DA67" w14:textId="77777777" w:rsidR="004A7A31" w:rsidRPr="00F72CD4" w:rsidRDefault="004A7A31"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6BAC56C4" w14:textId="77777777" w:rsidR="004A7A31" w:rsidRPr="00F72CD4" w:rsidRDefault="004A7A31" w:rsidP="000D2D5A">
            <w:pPr>
              <w:pStyle w:val="TAL"/>
              <w:rPr>
                <w:lang w:eastAsia="fr-FR"/>
              </w:rPr>
            </w:pPr>
            <w:r w:rsidRPr="00F72CD4">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4D8983A1" w14:textId="77777777" w:rsidR="004A7A31" w:rsidRPr="00F72CD4" w:rsidRDefault="004A7A31" w:rsidP="000D2D5A">
            <w:pPr>
              <w:pStyle w:val="TAL"/>
            </w:pPr>
          </w:p>
        </w:tc>
      </w:tr>
      <w:tr w:rsidR="004A7A31" w:rsidRPr="00F72CD4" w14:paraId="19B3F52D"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1A138104" w14:textId="77777777" w:rsidR="004A7A31" w:rsidRPr="00F72CD4" w:rsidRDefault="004A7A31" w:rsidP="000D2D5A">
            <w:pPr>
              <w:pStyle w:val="TAL"/>
              <w:rPr>
                <w:lang w:eastAsia="fr-FR"/>
              </w:rPr>
            </w:pPr>
            <w:r w:rsidRPr="00F72CD4">
              <w:rPr>
                <w:lang w:eastAsia="fr-FR"/>
              </w:rPr>
              <w:t xml:space="preserve">    INTEGER[2]</w:t>
            </w:r>
          </w:p>
        </w:tc>
        <w:tc>
          <w:tcPr>
            <w:tcW w:w="2268" w:type="dxa"/>
            <w:tcBorders>
              <w:top w:val="single" w:sz="4" w:space="0" w:color="auto"/>
              <w:left w:val="single" w:sz="4" w:space="0" w:color="auto"/>
              <w:bottom w:val="single" w:sz="4" w:space="0" w:color="auto"/>
              <w:right w:val="single" w:sz="4" w:space="0" w:color="auto"/>
            </w:tcBorders>
            <w:hideMark/>
          </w:tcPr>
          <w:p w14:paraId="794932C4" w14:textId="77777777" w:rsidR="004A7A31" w:rsidRPr="00F72CD4" w:rsidRDefault="004A7A31" w:rsidP="000D2D5A">
            <w:pPr>
              <w:pStyle w:val="TAL"/>
            </w:pPr>
            <w:r w:rsidRPr="00F72CD4">
              <w:t>3</w:t>
            </w:r>
          </w:p>
        </w:tc>
        <w:tc>
          <w:tcPr>
            <w:tcW w:w="1701" w:type="dxa"/>
            <w:tcBorders>
              <w:top w:val="single" w:sz="4" w:space="0" w:color="auto"/>
              <w:left w:val="single" w:sz="4" w:space="0" w:color="auto"/>
              <w:bottom w:val="single" w:sz="4" w:space="0" w:color="auto"/>
              <w:right w:val="single" w:sz="4" w:space="0" w:color="auto"/>
            </w:tcBorders>
            <w:hideMark/>
          </w:tcPr>
          <w:p w14:paraId="082D91E0" w14:textId="77777777" w:rsidR="004A7A31" w:rsidRPr="00F72CD4" w:rsidRDefault="004A7A31" w:rsidP="000D2D5A">
            <w:pPr>
              <w:pStyle w:val="TAL"/>
              <w:rPr>
                <w:lang w:eastAsia="fr-FR"/>
              </w:rPr>
            </w:pPr>
            <w:r w:rsidRPr="00F72CD4">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5741FDD7" w14:textId="77777777" w:rsidR="004A7A31" w:rsidRPr="00F72CD4" w:rsidRDefault="004A7A31" w:rsidP="000D2D5A">
            <w:pPr>
              <w:pStyle w:val="TAL"/>
            </w:pPr>
          </w:p>
        </w:tc>
      </w:tr>
      <w:tr w:rsidR="004A7A31" w:rsidRPr="00F72CD4" w14:paraId="10FEDF40"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27D1918C" w14:textId="77777777" w:rsidR="004A7A31" w:rsidRPr="00F72CD4" w:rsidRDefault="004A7A31" w:rsidP="000D2D5A">
            <w:pPr>
              <w:pStyle w:val="TAL"/>
              <w:rPr>
                <w:lang w:eastAsia="fr-FR"/>
              </w:rPr>
            </w:pPr>
            <w:r w:rsidRPr="00F72CD4">
              <w:rPr>
                <w:lang w:eastAsia="fr-FR"/>
              </w:rPr>
              <w:t xml:space="preserve">    INTEGER[3]</w:t>
            </w:r>
          </w:p>
        </w:tc>
        <w:tc>
          <w:tcPr>
            <w:tcW w:w="2268" w:type="dxa"/>
            <w:tcBorders>
              <w:top w:val="single" w:sz="4" w:space="0" w:color="auto"/>
              <w:left w:val="single" w:sz="4" w:space="0" w:color="auto"/>
              <w:bottom w:val="single" w:sz="4" w:space="0" w:color="auto"/>
              <w:right w:val="single" w:sz="4" w:space="0" w:color="auto"/>
            </w:tcBorders>
            <w:hideMark/>
          </w:tcPr>
          <w:p w14:paraId="2DC9654D" w14:textId="77777777" w:rsidR="004A7A31" w:rsidRPr="00F72CD4" w:rsidRDefault="004A7A31" w:rsidP="000D2D5A">
            <w:pPr>
              <w:pStyle w:val="TAL"/>
            </w:pPr>
            <w:r w:rsidRPr="00F72CD4">
              <w:t>4</w:t>
            </w:r>
          </w:p>
        </w:tc>
        <w:tc>
          <w:tcPr>
            <w:tcW w:w="1701" w:type="dxa"/>
            <w:tcBorders>
              <w:top w:val="single" w:sz="4" w:space="0" w:color="auto"/>
              <w:left w:val="single" w:sz="4" w:space="0" w:color="auto"/>
              <w:bottom w:val="single" w:sz="4" w:space="0" w:color="auto"/>
              <w:right w:val="single" w:sz="4" w:space="0" w:color="auto"/>
            </w:tcBorders>
            <w:hideMark/>
          </w:tcPr>
          <w:p w14:paraId="224012B7" w14:textId="77777777" w:rsidR="004A7A31" w:rsidRPr="00F72CD4" w:rsidRDefault="004A7A31" w:rsidP="000D2D5A">
            <w:pPr>
              <w:pStyle w:val="TAL"/>
              <w:rPr>
                <w:lang w:eastAsia="fr-FR"/>
              </w:rPr>
            </w:pPr>
            <w:r w:rsidRPr="00F72CD4">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0F1AC4DC" w14:textId="77777777" w:rsidR="004A7A31" w:rsidRPr="00F72CD4" w:rsidRDefault="004A7A31" w:rsidP="000D2D5A">
            <w:pPr>
              <w:pStyle w:val="TAL"/>
            </w:pPr>
          </w:p>
        </w:tc>
      </w:tr>
      <w:tr w:rsidR="004A7A31" w:rsidRPr="00F72CD4" w14:paraId="71E7289E"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1CC75DFD" w14:textId="77777777" w:rsidR="004A7A31" w:rsidRPr="00F72CD4" w:rsidRDefault="004A7A31" w:rsidP="000D2D5A">
            <w:pPr>
              <w:pStyle w:val="TAL"/>
              <w:rPr>
                <w:lang w:eastAsia="fr-FR"/>
              </w:rPr>
            </w:pPr>
            <w:r w:rsidRPr="00F72CD4">
              <w:rPr>
                <w:lang w:eastAsia="fr-FR"/>
              </w:rPr>
              <w:t xml:space="preserve">    INTEGER[4]</w:t>
            </w:r>
          </w:p>
        </w:tc>
        <w:tc>
          <w:tcPr>
            <w:tcW w:w="2268" w:type="dxa"/>
            <w:tcBorders>
              <w:top w:val="single" w:sz="4" w:space="0" w:color="auto"/>
              <w:left w:val="single" w:sz="4" w:space="0" w:color="auto"/>
              <w:bottom w:val="single" w:sz="4" w:space="0" w:color="auto"/>
              <w:right w:val="single" w:sz="4" w:space="0" w:color="auto"/>
            </w:tcBorders>
            <w:hideMark/>
          </w:tcPr>
          <w:p w14:paraId="276D6E2E" w14:textId="77777777" w:rsidR="004A7A31" w:rsidRPr="00F72CD4" w:rsidRDefault="004A7A31" w:rsidP="000D2D5A">
            <w:pPr>
              <w:pStyle w:val="TAL"/>
            </w:pPr>
            <w:r w:rsidRPr="00F72CD4">
              <w:t>6</w:t>
            </w:r>
          </w:p>
        </w:tc>
        <w:tc>
          <w:tcPr>
            <w:tcW w:w="1701" w:type="dxa"/>
            <w:tcBorders>
              <w:top w:val="single" w:sz="4" w:space="0" w:color="auto"/>
              <w:left w:val="single" w:sz="4" w:space="0" w:color="auto"/>
              <w:bottom w:val="single" w:sz="4" w:space="0" w:color="auto"/>
              <w:right w:val="single" w:sz="4" w:space="0" w:color="auto"/>
            </w:tcBorders>
            <w:hideMark/>
          </w:tcPr>
          <w:p w14:paraId="2C28A830" w14:textId="77777777" w:rsidR="004A7A31" w:rsidRPr="00F72CD4" w:rsidRDefault="004A7A31" w:rsidP="000D2D5A">
            <w:pPr>
              <w:pStyle w:val="TAL"/>
              <w:rPr>
                <w:lang w:eastAsia="fr-FR"/>
              </w:rPr>
            </w:pPr>
            <w:r w:rsidRPr="00F72CD4">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2EC90C3C" w14:textId="77777777" w:rsidR="004A7A31" w:rsidRPr="00F72CD4" w:rsidRDefault="004A7A31" w:rsidP="000D2D5A">
            <w:pPr>
              <w:pStyle w:val="TAL"/>
            </w:pPr>
          </w:p>
        </w:tc>
      </w:tr>
      <w:tr w:rsidR="004A7A31" w:rsidRPr="00F72CD4" w14:paraId="36C3E3B3"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4C0E38E6" w14:textId="77777777" w:rsidR="004A7A31" w:rsidRPr="00F72CD4" w:rsidRDefault="004A7A31" w:rsidP="000D2D5A">
            <w:pPr>
              <w:pStyle w:val="TAL"/>
              <w:rPr>
                <w:lang w:eastAsia="fr-FR"/>
              </w:rPr>
            </w:pPr>
            <w:r w:rsidRPr="00F72CD4">
              <w:rPr>
                <w:lang w:eastAsia="fr-FR"/>
              </w:rPr>
              <w:t xml:space="preserve">    INTEGER[5]</w:t>
            </w:r>
          </w:p>
        </w:tc>
        <w:tc>
          <w:tcPr>
            <w:tcW w:w="2268" w:type="dxa"/>
            <w:tcBorders>
              <w:top w:val="single" w:sz="4" w:space="0" w:color="auto"/>
              <w:left w:val="single" w:sz="4" w:space="0" w:color="auto"/>
              <w:bottom w:val="single" w:sz="4" w:space="0" w:color="auto"/>
              <w:right w:val="single" w:sz="4" w:space="0" w:color="auto"/>
            </w:tcBorders>
            <w:hideMark/>
          </w:tcPr>
          <w:p w14:paraId="58A9A100" w14:textId="77777777" w:rsidR="004A7A31" w:rsidRPr="00F72CD4" w:rsidRDefault="004A7A31" w:rsidP="000D2D5A">
            <w:pPr>
              <w:pStyle w:val="TAL"/>
            </w:pPr>
            <w:r w:rsidRPr="00F72CD4">
              <w:t>7</w:t>
            </w:r>
          </w:p>
        </w:tc>
        <w:tc>
          <w:tcPr>
            <w:tcW w:w="1701" w:type="dxa"/>
            <w:tcBorders>
              <w:top w:val="single" w:sz="4" w:space="0" w:color="auto"/>
              <w:left w:val="single" w:sz="4" w:space="0" w:color="auto"/>
              <w:bottom w:val="single" w:sz="4" w:space="0" w:color="auto"/>
              <w:right w:val="single" w:sz="4" w:space="0" w:color="auto"/>
            </w:tcBorders>
            <w:hideMark/>
          </w:tcPr>
          <w:p w14:paraId="7E9267D8" w14:textId="77777777" w:rsidR="004A7A31" w:rsidRPr="00F72CD4" w:rsidRDefault="004A7A31" w:rsidP="000D2D5A">
            <w:pPr>
              <w:pStyle w:val="TAL"/>
              <w:rPr>
                <w:lang w:eastAsia="fr-FR"/>
              </w:rPr>
            </w:pPr>
            <w:r w:rsidRPr="00F72CD4">
              <w:rPr>
                <w:lang w:eastAsia="fr-FR"/>
              </w:rPr>
              <w:t>entry 5</w:t>
            </w:r>
          </w:p>
          <w:p w14:paraId="51A6CA6B" w14:textId="77777777" w:rsidR="004A7A31" w:rsidRPr="00F72CD4" w:rsidRDefault="004A7A31" w:rsidP="000D2D5A">
            <w:pPr>
              <w:pStyle w:val="TAL"/>
              <w:rPr>
                <w:lang w:eastAsia="fr-FR"/>
              </w:rPr>
            </w:pPr>
            <w:r w:rsidRPr="00F72CD4">
              <w:rPr>
                <w:lang w:eastAsia="fr-FR"/>
              </w:rPr>
              <w:t>This is a dummy setting for adjusting the bit length of "PDSCH-to-HARQ_feedback timing indicator" of DCI Format Format 1_1.</w:t>
            </w:r>
          </w:p>
        </w:tc>
        <w:tc>
          <w:tcPr>
            <w:tcW w:w="1245" w:type="dxa"/>
            <w:tcBorders>
              <w:top w:val="single" w:sz="4" w:space="0" w:color="auto"/>
              <w:left w:val="single" w:sz="4" w:space="0" w:color="auto"/>
              <w:bottom w:val="single" w:sz="4" w:space="0" w:color="auto"/>
              <w:right w:val="single" w:sz="4" w:space="0" w:color="auto"/>
            </w:tcBorders>
          </w:tcPr>
          <w:p w14:paraId="06B05BF1" w14:textId="77777777" w:rsidR="004A7A31" w:rsidRPr="00F72CD4" w:rsidRDefault="004A7A31" w:rsidP="000D2D5A">
            <w:pPr>
              <w:pStyle w:val="TAL"/>
            </w:pPr>
          </w:p>
        </w:tc>
      </w:tr>
      <w:tr w:rsidR="004A7A31" w:rsidRPr="00F72CD4" w14:paraId="508C4DE6"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140317E1" w14:textId="77777777" w:rsidR="004A7A31" w:rsidRPr="00F72CD4" w:rsidRDefault="004A7A31"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55B7E203" w14:textId="77777777" w:rsidR="004A7A31" w:rsidRPr="00F72CD4" w:rsidRDefault="004A7A31"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A666DAD" w14:textId="77777777" w:rsidR="004A7A31" w:rsidRPr="00F72CD4" w:rsidRDefault="004A7A31"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8A3E7F" w14:textId="77777777" w:rsidR="004A7A31" w:rsidRPr="00F72CD4" w:rsidRDefault="004A7A31" w:rsidP="000D2D5A">
            <w:pPr>
              <w:pStyle w:val="TAL"/>
            </w:pPr>
          </w:p>
        </w:tc>
      </w:tr>
      <w:tr w:rsidR="004A7A31" w:rsidRPr="00F72CD4" w14:paraId="469CDC02" w14:textId="77777777" w:rsidTr="00401022">
        <w:tc>
          <w:tcPr>
            <w:tcW w:w="4536" w:type="dxa"/>
            <w:tcBorders>
              <w:top w:val="single" w:sz="4" w:space="0" w:color="auto"/>
              <w:left w:val="single" w:sz="4" w:space="0" w:color="auto"/>
              <w:bottom w:val="single" w:sz="4" w:space="0" w:color="auto"/>
              <w:right w:val="single" w:sz="4" w:space="0" w:color="auto"/>
            </w:tcBorders>
            <w:hideMark/>
          </w:tcPr>
          <w:p w14:paraId="31956080" w14:textId="77777777" w:rsidR="004A7A31" w:rsidRPr="00F72CD4" w:rsidRDefault="004A7A31" w:rsidP="000D2D5A">
            <w:pPr>
              <w:pStyle w:val="TAL"/>
              <w:rPr>
                <w:lang w:eastAsia="fr-FR"/>
              </w:rPr>
            </w:pP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tcPr>
          <w:p w14:paraId="4AA3D036" w14:textId="77777777" w:rsidR="004A7A31" w:rsidRPr="00F72CD4" w:rsidRDefault="004A7A31"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9778CED" w14:textId="77777777" w:rsidR="004A7A31" w:rsidRPr="00F72CD4" w:rsidRDefault="004A7A31"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A660363" w14:textId="77777777" w:rsidR="004A7A31" w:rsidRPr="00F72CD4" w:rsidRDefault="004A7A31" w:rsidP="000D2D5A">
            <w:pPr>
              <w:pStyle w:val="TAL"/>
              <w:rPr>
                <w:lang w:eastAsia="fr-FR"/>
              </w:rPr>
            </w:pPr>
          </w:p>
        </w:tc>
      </w:tr>
    </w:tbl>
    <w:p w14:paraId="0AB119EA" w14:textId="77777777" w:rsidR="004A7A31" w:rsidRPr="00F72CD4" w:rsidRDefault="004A7A31" w:rsidP="000D2D5A"/>
    <w:p w14:paraId="55AEAC26" w14:textId="77777777" w:rsidR="007B35BB" w:rsidRPr="00F72CD4" w:rsidRDefault="007B35BB" w:rsidP="007B35BB">
      <w:pPr>
        <w:pStyle w:val="H6"/>
      </w:pPr>
      <w:r w:rsidRPr="00F72CD4">
        <w:t>5.2.2.2.4_1.</w:t>
      </w:r>
      <w:r w:rsidRPr="00F72CD4">
        <w:rPr>
          <w:rFonts w:eastAsia="Malgun Gothic"/>
        </w:rPr>
        <w:t>3</w:t>
      </w:r>
      <w:r w:rsidRPr="00F72CD4">
        <w:t>.3_2</w:t>
      </w:r>
      <w:r w:rsidRPr="00F72CD4">
        <w:tab/>
        <w:t>Message exceptions for NSA</w:t>
      </w:r>
    </w:p>
    <w:p w14:paraId="290F004D" w14:textId="77777777" w:rsidR="007B35BB" w:rsidRPr="00F72CD4" w:rsidRDefault="007B35BB" w:rsidP="000D2D5A">
      <w:r w:rsidRPr="00F72CD4">
        <w:t>Same as 5.2.2.2.4_1.3.3_1 with the following exceptions:</w:t>
      </w:r>
    </w:p>
    <w:p w14:paraId="3F8B634A" w14:textId="77777777" w:rsidR="007B35BB" w:rsidRPr="00F72CD4" w:rsidRDefault="007B35BB" w:rsidP="000D2D5A"/>
    <w:p w14:paraId="616CD523" w14:textId="77777777" w:rsidR="007B35BB" w:rsidRPr="00F72CD4" w:rsidRDefault="007B35BB" w:rsidP="000D2D5A">
      <w:pPr>
        <w:pStyle w:val="TH"/>
      </w:pPr>
      <w:r w:rsidRPr="00F72CD4">
        <w:t xml:space="preserve">Table 5.2.2.2.4_1.3.3_2-1: </w:t>
      </w:r>
      <w:r w:rsidRPr="00F72CD4">
        <w:rPr>
          <w:i/>
        </w:rPr>
        <w:t>Search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73A7D3E" w14:textId="77777777" w:rsidTr="008C1574">
        <w:tc>
          <w:tcPr>
            <w:tcW w:w="9750" w:type="dxa"/>
            <w:gridSpan w:val="4"/>
            <w:tcBorders>
              <w:top w:val="single" w:sz="4" w:space="0" w:color="auto"/>
              <w:left w:val="single" w:sz="4" w:space="0" w:color="auto"/>
              <w:bottom w:val="single" w:sz="4" w:space="0" w:color="auto"/>
              <w:right w:val="single" w:sz="4" w:space="0" w:color="auto"/>
            </w:tcBorders>
            <w:hideMark/>
          </w:tcPr>
          <w:p w14:paraId="273995F4" w14:textId="77777777" w:rsidR="007B35BB" w:rsidRPr="00F72CD4" w:rsidRDefault="007B35BB" w:rsidP="000D2D5A">
            <w:pPr>
              <w:pStyle w:val="TAH"/>
            </w:pPr>
            <w:r w:rsidRPr="00F72CD4">
              <w:t>Derivation Path: TS 38.508-1 [6], Table 4.6.3-162 and 5.4.2.0-7 using condition USS, FR1_10MHz, Long_DCI</w:t>
            </w:r>
          </w:p>
        </w:tc>
      </w:tr>
      <w:tr w:rsidR="007B35BB" w:rsidRPr="00F72CD4" w14:paraId="39B1C1A7"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49E397ED"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484839"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F07867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EBED302" w14:textId="77777777" w:rsidR="007B35BB" w:rsidRPr="00F72CD4" w:rsidRDefault="007B35BB" w:rsidP="000D2D5A">
            <w:pPr>
              <w:pStyle w:val="TAH"/>
            </w:pPr>
            <w:r w:rsidRPr="00F72CD4">
              <w:t>Condition</w:t>
            </w:r>
          </w:p>
        </w:tc>
      </w:tr>
      <w:tr w:rsidR="007B35BB" w:rsidRPr="00F72CD4" w14:paraId="488505E6"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735EF9E8"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DA63C1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D5CB75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F27526" w14:textId="77777777" w:rsidR="007B35BB" w:rsidRPr="00F72CD4" w:rsidRDefault="007B35BB" w:rsidP="000D2D5A">
            <w:pPr>
              <w:pStyle w:val="TAL"/>
            </w:pPr>
          </w:p>
        </w:tc>
      </w:tr>
      <w:tr w:rsidR="007B35BB" w:rsidRPr="00F72CD4" w14:paraId="3F04502E"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32403341"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3FB1143"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tcPr>
          <w:p w14:paraId="31D2309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9E4D31" w14:textId="77777777" w:rsidR="007B35BB" w:rsidRPr="00F72CD4" w:rsidRDefault="007B35BB" w:rsidP="000D2D5A">
            <w:pPr>
              <w:pStyle w:val="TAL"/>
            </w:pPr>
          </w:p>
        </w:tc>
      </w:tr>
      <w:tr w:rsidR="008C1574" w:rsidRPr="00F72CD4" w14:paraId="248F541E" w14:textId="77777777" w:rsidTr="007D2633">
        <w:tc>
          <w:tcPr>
            <w:tcW w:w="4536" w:type="dxa"/>
            <w:tcBorders>
              <w:top w:val="single" w:sz="4" w:space="0" w:color="auto"/>
              <w:left w:val="single" w:sz="4" w:space="0" w:color="auto"/>
              <w:bottom w:val="single" w:sz="4" w:space="0" w:color="auto"/>
              <w:right w:val="single" w:sz="4" w:space="0" w:color="auto"/>
            </w:tcBorders>
          </w:tcPr>
          <w:p w14:paraId="6733AF67" w14:textId="77777777" w:rsidR="008C1574" w:rsidRPr="00F72CD4" w:rsidRDefault="008C1574" w:rsidP="000D2D5A">
            <w:pPr>
              <w:pStyle w:val="TAL"/>
            </w:pPr>
            <w:r w:rsidRPr="00F72CD4">
              <w:rPr>
                <w:rFonts w:eastAsia="Malgun Gothic"/>
              </w:rPr>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tcPr>
          <w:p w14:paraId="44DCF80E" w14:textId="77777777" w:rsidR="008C1574" w:rsidRPr="00F72CD4" w:rsidRDefault="008C1574" w:rsidP="000D2D5A">
            <w:pPr>
              <w:pStyle w:val="TAL"/>
            </w:pPr>
            <w:r w:rsidRPr="00F72CD4">
              <w:rPr>
                <w:rFonts w:eastAsia="Malgun Gothic"/>
              </w:rPr>
              <w:t>00100000000000</w:t>
            </w:r>
          </w:p>
        </w:tc>
        <w:tc>
          <w:tcPr>
            <w:tcW w:w="1701" w:type="dxa"/>
            <w:tcBorders>
              <w:top w:val="single" w:sz="4" w:space="0" w:color="auto"/>
              <w:left w:val="single" w:sz="4" w:space="0" w:color="auto"/>
              <w:bottom w:val="single" w:sz="4" w:space="0" w:color="auto"/>
              <w:right w:val="single" w:sz="4" w:space="0" w:color="auto"/>
            </w:tcBorders>
          </w:tcPr>
          <w:p w14:paraId="6C2511AB" w14:textId="77777777" w:rsidR="008C1574" w:rsidRPr="00F72CD4" w:rsidRDefault="008C1574"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23AC21" w14:textId="77777777" w:rsidR="008C1574" w:rsidRPr="00F72CD4" w:rsidRDefault="008C1574" w:rsidP="000D2D5A">
            <w:pPr>
              <w:pStyle w:val="TAL"/>
            </w:pPr>
          </w:p>
        </w:tc>
      </w:tr>
      <w:tr w:rsidR="007B35BB" w:rsidRPr="00F72CD4" w14:paraId="1320CEF6" w14:textId="77777777" w:rsidTr="008C1574">
        <w:tc>
          <w:tcPr>
            <w:tcW w:w="4536" w:type="dxa"/>
            <w:tcBorders>
              <w:top w:val="single" w:sz="4" w:space="0" w:color="auto"/>
              <w:left w:val="single" w:sz="4" w:space="0" w:color="auto"/>
              <w:bottom w:val="single" w:sz="4" w:space="0" w:color="auto"/>
              <w:right w:val="single" w:sz="4" w:space="0" w:color="auto"/>
            </w:tcBorders>
            <w:hideMark/>
          </w:tcPr>
          <w:p w14:paraId="2384C67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7BE56D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C17266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289675" w14:textId="77777777" w:rsidR="007B35BB" w:rsidRPr="00F72CD4" w:rsidRDefault="007B35BB" w:rsidP="000D2D5A">
            <w:pPr>
              <w:pStyle w:val="TAL"/>
            </w:pPr>
          </w:p>
        </w:tc>
      </w:tr>
    </w:tbl>
    <w:p w14:paraId="6CB07FA4" w14:textId="77777777" w:rsidR="007B35BB" w:rsidRPr="00F72CD4" w:rsidRDefault="007B35BB" w:rsidP="000D2D5A"/>
    <w:p w14:paraId="4A1DB355" w14:textId="77777777" w:rsidR="007B35BB" w:rsidRPr="00F72CD4" w:rsidRDefault="007B35BB" w:rsidP="000D2D5A">
      <w:pPr>
        <w:pStyle w:val="TH"/>
      </w:pPr>
      <w:r w:rsidRPr="00F72CD4">
        <w:t>Table 5.2.2.2.4_1.3.3_2-2: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DAE90C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075AE59" w14:textId="77777777" w:rsidR="007B35BB" w:rsidRPr="00F72CD4" w:rsidRDefault="007B35BB" w:rsidP="000D2D5A">
            <w:pPr>
              <w:pStyle w:val="TAH"/>
            </w:pPr>
            <w:r w:rsidRPr="00F72CD4">
              <w:t>Derivation Path: Table 5.4.2.0-6</w:t>
            </w:r>
          </w:p>
        </w:tc>
      </w:tr>
      <w:tr w:rsidR="007B35BB" w:rsidRPr="00F72CD4" w14:paraId="0757E1B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F60E1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869D48"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54CBDB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C168777" w14:textId="77777777" w:rsidR="007B35BB" w:rsidRPr="00F72CD4" w:rsidRDefault="007B35BB" w:rsidP="000D2D5A">
            <w:pPr>
              <w:pStyle w:val="TAH"/>
            </w:pPr>
            <w:r w:rsidRPr="00F72CD4">
              <w:t>Condition</w:t>
            </w:r>
          </w:p>
        </w:tc>
      </w:tr>
      <w:tr w:rsidR="007B35BB" w:rsidRPr="00F72CD4" w14:paraId="3BC7910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7AB1CC"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B03BF2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9C9A93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6D7FAB" w14:textId="77777777" w:rsidR="007B35BB" w:rsidRPr="00F72CD4" w:rsidRDefault="007B35BB" w:rsidP="000D2D5A">
            <w:pPr>
              <w:pStyle w:val="TAL"/>
            </w:pPr>
          </w:p>
        </w:tc>
      </w:tr>
      <w:tr w:rsidR="007B35BB" w:rsidRPr="00F72CD4" w14:paraId="56AA32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144F99"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103EA369"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tcPr>
          <w:p w14:paraId="4E0FAC5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52699B" w14:textId="77777777" w:rsidR="007B35BB" w:rsidRPr="00F72CD4" w:rsidRDefault="007B35BB" w:rsidP="000D2D5A">
            <w:pPr>
              <w:pStyle w:val="TAL"/>
            </w:pPr>
          </w:p>
        </w:tc>
      </w:tr>
      <w:tr w:rsidR="007B35BB" w:rsidRPr="00F72CD4" w14:paraId="24CB3F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5C841D" w14:textId="77777777" w:rsidR="007B35BB" w:rsidRPr="00F72CD4" w:rsidRDefault="007B35BB" w:rsidP="000D2D5A">
            <w:pPr>
              <w:pStyle w:val="TAL"/>
            </w:pPr>
            <w:r w:rsidRPr="00F72CD4">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2A453F8D"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3DA3D718" w14:textId="77777777" w:rsidR="007B35BB" w:rsidRPr="00F72CD4" w:rsidRDefault="007B35BB" w:rsidP="000D2D5A">
            <w:pPr>
              <w:pStyle w:val="TAL"/>
            </w:pPr>
            <w:r w:rsidRPr="00F72CD4">
              <w:t>SearchSpace duration of 1 symbol from third symbol</w:t>
            </w:r>
          </w:p>
        </w:tc>
        <w:tc>
          <w:tcPr>
            <w:tcW w:w="1245" w:type="dxa"/>
            <w:tcBorders>
              <w:top w:val="single" w:sz="4" w:space="0" w:color="auto"/>
              <w:left w:val="single" w:sz="4" w:space="0" w:color="auto"/>
              <w:bottom w:val="single" w:sz="4" w:space="0" w:color="auto"/>
              <w:right w:val="single" w:sz="4" w:space="0" w:color="auto"/>
            </w:tcBorders>
          </w:tcPr>
          <w:p w14:paraId="517F8983" w14:textId="77777777" w:rsidR="007B35BB" w:rsidRPr="00F72CD4" w:rsidRDefault="007B35BB" w:rsidP="000D2D5A">
            <w:pPr>
              <w:pStyle w:val="TAL"/>
            </w:pPr>
          </w:p>
        </w:tc>
      </w:tr>
      <w:tr w:rsidR="007B35BB" w:rsidRPr="00F72CD4" w14:paraId="4D3682D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53EF0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06CC7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6DDFB8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D06E972" w14:textId="77777777" w:rsidR="007B35BB" w:rsidRPr="00F72CD4" w:rsidRDefault="007B35BB" w:rsidP="000D2D5A">
            <w:pPr>
              <w:pStyle w:val="TAL"/>
            </w:pPr>
          </w:p>
        </w:tc>
      </w:tr>
    </w:tbl>
    <w:p w14:paraId="3F47714A" w14:textId="77777777" w:rsidR="007B35BB" w:rsidRPr="00F72CD4" w:rsidRDefault="007B35BB" w:rsidP="000D2D5A"/>
    <w:p w14:paraId="32D1FA47" w14:textId="77777777" w:rsidR="007B35BB" w:rsidRPr="00F72CD4" w:rsidRDefault="007B35BB" w:rsidP="007B35BB">
      <w:pPr>
        <w:pStyle w:val="H6"/>
        <w:rPr>
          <w:rFonts w:eastAsia="SimSun"/>
        </w:rPr>
      </w:pPr>
      <w:r w:rsidRPr="00F72CD4">
        <w:t>5.2.2.2.4_1.4</w:t>
      </w:r>
      <w:r w:rsidRPr="00F72CD4">
        <w:tab/>
        <w:t>Test requirement</w:t>
      </w:r>
    </w:p>
    <w:p w14:paraId="3C7B39D4" w14:textId="77777777" w:rsidR="007B35BB" w:rsidRPr="00F72CD4" w:rsidRDefault="007B35BB" w:rsidP="000D2D5A">
      <w:pPr>
        <w:rPr>
          <w:rFonts w:eastAsia="Batang"/>
        </w:rPr>
      </w:pPr>
      <w:r w:rsidRPr="00F72CD4">
        <w:rPr>
          <w:rFonts w:eastAsia="Batang"/>
        </w:rPr>
        <w:t>Table 5.2.2.2.4.0-3 define the primary level settings.</w:t>
      </w:r>
    </w:p>
    <w:p w14:paraId="5E665128" w14:textId="77777777" w:rsidR="007B35BB" w:rsidRPr="00F72CD4" w:rsidRDefault="007B35BB" w:rsidP="000D2D5A">
      <w:pPr>
        <w:rPr>
          <w:rFonts w:eastAsia="SimSun"/>
        </w:rPr>
      </w:pPr>
      <w:r w:rsidRPr="00F72CD4">
        <w:t>The fraction of maximum throughput percentage for the downlink reference measurement channels specified in Annex A.3.2.2 for each throughput test shall meet or exceed the specified value in Table 5.2.2.2.4_1.4-1 for the specified SNR including test tolerances for all throughput tests.</w:t>
      </w:r>
    </w:p>
    <w:p w14:paraId="16444EE4" w14:textId="77777777" w:rsidR="007B35BB" w:rsidRPr="00F72CD4" w:rsidRDefault="007B35BB" w:rsidP="000D2D5A">
      <w:pPr>
        <w:pStyle w:val="TH"/>
      </w:pPr>
      <w:r w:rsidRPr="00F72CD4">
        <w:t>Table 5.2.2.2.4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354"/>
        <w:gridCol w:w="1136"/>
        <w:gridCol w:w="1178"/>
        <w:gridCol w:w="1053"/>
        <w:gridCol w:w="1269"/>
        <w:gridCol w:w="1366"/>
        <w:gridCol w:w="1178"/>
        <w:gridCol w:w="732"/>
      </w:tblGrid>
      <w:tr w:rsidR="007B35BB" w:rsidRPr="00F72CD4" w14:paraId="0A040C71"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932EC2" w14:textId="77777777" w:rsidR="007B35BB" w:rsidRPr="00F72CD4" w:rsidRDefault="007B35BB" w:rsidP="000D2D5A">
            <w:pPr>
              <w:pStyle w:val="TAH"/>
            </w:pPr>
            <w:r w:rsidRPr="00F72CD4">
              <w:t>Test num.</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75AF95"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DD9835" w14:textId="77777777" w:rsidR="007B35BB" w:rsidRPr="00F72CD4" w:rsidRDefault="007B35BB" w:rsidP="000D2D5A">
            <w:pPr>
              <w:pStyle w:val="TAH"/>
            </w:pPr>
            <w:r w:rsidRPr="00F72CD4">
              <w:t>Bandwidth (MHz) / Subcarrier spacing (kHz)</w:t>
            </w:r>
          </w:p>
        </w:tc>
        <w:tc>
          <w:tcPr>
            <w:tcW w:w="11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25021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05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CF2312" w14:textId="77777777" w:rsidR="007B35BB" w:rsidRPr="00F72CD4" w:rsidRDefault="007B35BB" w:rsidP="000D2D5A">
            <w:pPr>
              <w:pStyle w:val="TAH"/>
            </w:pPr>
            <w:r w:rsidRPr="00F72CD4">
              <w:t>TDD UL-DL pattern</w:t>
            </w:r>
          </w:p>
        </w:tc>
        <w:tc>
          <w:tcPr>
            <w:tcW w:w="126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815224"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38F86E" w14:textId="77777777" w:rsidR="007B35BB" w:rsidRPr="00F72CD4" w:rsidRDefault="007B35BB" w:rsidP="000D2D5A">
            <w:pPr>
              <w:pStyle w:val="TAH"/>
            </w:pPr>
            <w:r w:rsidRPr="00F72CD4">
              <w:t>Correlation matrix and antenna configuration</w:t>
            </w:r>
          </w:p>
        </w:tc>
        <w:tc>
          <w:tcPr>
            <w:tcW w:w="191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E9F8D7F" w14:textId="77777777" w:rsidR="007B35BB" w:rsidRPr="00F72CD4" w:rsidRDefault="007B35BB" w:rsidP="000D2D5A">
            <w:pPr>
              <w:pStyle w:val="TAH"/>
            </w:pPr>
            <w:r w:rsidRPr="00F72CD4">
              <w:t>Reference value</w:t>
            </w:r>
          </w:p>
        </w:tc>
      </w:tr>
      <w:tr w:rsidR="007B35BB" w:rsidRPr="00F72CD4" w14:paraId="400109F7" w14:textId="77777777" w:rsidTr="007B35BB">
        <w:trPr>
          <w:cantSplit/>
          <w:jc w:val="center"/>
        </w:trPr>
        <w:tc>
          <w:tcPr>
            <w:tcW w:w="64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5E1395" w14:textId="77777777" w:rsidR="007B35BB" w:rsidRPr="00F72CD4" w:rsidRDefault="007B35BB" w:rsidP="000D2D5A"/>
        </w:tc>
        <w:tc>
          <w:tcPr>
            <w:tcW w:w="13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220E60"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8E4B26" w14:textId="77777777" w:rsidR="007B35BB" w:rsidRPr="00F72CD4" w:rsidRDefault="007B35BB" w:rsidP="000D2D5A"/>
        </w:tc>
        <w:tc>
          <w:tcPr>
            <w:tcW w:w="11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E5B537" w14:textId="77777777" w:rsidR="007B35BB" w:rsidRPr="00F72CD4" w:rsidRDefault="007B35BB" w:rsidP="000D2D5A">
            <w:pPr>
              <w:rPr>
                <w:lang w:eastAsia="zh-CN"/>
              </w:rPr>
            </w:pPr>
          </w:p>
        </w:tc>
        <w:tc>
          <w:tcPr>
            <w:tcW w:w="105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65D29A" w14:textId="77777777" w:rsidR="007B35BB" w:rsidRPr="00F72CD4" w:rsidRDefault="007B35BB" w:rsidP="000D2D5A"/>
        </w:tc>
        <w:tc>
          <w:tcPr>
            <w:tcW w:w="126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4D2CB1" w14:textId="77777777" w:rsidR="007B35BB" w:rsidRPr="00F72CD4" w:rsidRDefault="007B35BB" w:rsidP="000D2D5A">
            <w:pPr>
              <w:rPr>
                <w:lang w:eastAsia="zh-CN"/>
              </w:rPr>
            </w:pPr>
          </w:p>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B87ED6" w14:textId="77777777" w:rsidR="007B35BB" w:rsidRPr="00F72CD4" w:rsidRDefault="007B35BB" w:rsidP="000D2D5A"/>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61E68705" w14:textId="77777777" w:rsidR="007B35BB" w:rsidRPr="00F72CD4" w:rsidRDefault="007B35BB" w:rsidP="000D2D5A">
            <w:pPr>
              <w:pStyle w:val="TAH"/>
            </w:pPr>
            <w:r w:rsidRPr="00F72CD4">
              <w:t>Fraction of maximum throughput (%)</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63D6BC42" w14:textId="77777777" w:rsidR="007B35BB" w:rsidRPr="00F72CD4" w:rsidRDefault="007B35BB" w:rsidP="000D2D5A">
            <w:pPr>
              <w:pStyle w:val="TAH"/>
            </w:pPr>
            <w:r w:rsidRPr="00F72CD4">
              <w:t>SNR (dB)</w:t>
            </w:r>
          </w:p>
        </w:tc>
      </w:tr>
      <w:tr w:rsidR="007B35BB" w:rsidRPr="00F72CD4" w14:paraId="3CC2D611"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02E82858" w14:textId="77777777" w:rsidR="007B35BB" w:rsidRPr="00F72CD4" w:rsidRDefault="007B35BB" w:rsidP="000D2D5A">
            <w:pPr>
              <w:pStyle w:val="TAC"/>
              <w:rPr>
                <w:rFonts w:eastAsia="SimSun"/>
              </w:rPr>
            </w:pPr>
            <w:r w:rsidRPr="00F72CD4">
              <w:rPr>
                <w:rFonts w:eastAsia="SimSun"/>
              </w:rPr>
              <w:t>1-1</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1F6062C1" w14:textId="77777777" w:rsidR="007B35BB" w:rsidRPr="00F72CD4" w:rsidRDefault="007B35BB" w:rsidP="000D2D5A">
            <w:pPr>
              <w:pStyle w:val="TAC"/>
              <w:rPr>
                <w:rFonts w:eastAsia="SimSun"/>
              </w:rPr>
            </w:pPr>
            <w:r w:rsidRPr="00F72CD4">
              <w:rPr>
                <w:rFonts w:eastAsia="SimSun"/>
              </w:rPr>
              <w:t>R.PDSCH.1-1.1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FB95517" w14:textId="77777777" w:rsidR="007B35BB" w:rsidRPr="00F72CD4" w:rsidRDefault="007B35BB" w:rsidP="000D2D5A">
            <w:pPr>
              <w:pStyle w:val="TAC"/>
              <w:rPr>
                <w:rFonts w:eastAsia="SimSun"/>
              </w:rPr>
            </w:pPr>
            <w:r w:rsidRPr="00F72CD4">
              <w:rPr>
                <w:rFonts w:eastAsia="SimSun"/>
              </w:rPr>
              <w:t>10 / 15</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14022F12" w14:textId="77777777" w:rsidR="007B35BB" w:rsidRPr="00F72CD4" w:rsidRDefault="007B35BB" w:rsidP="000D2D5A">
            <w:pPr>
              <w:pStyle w:val="TAC"/>
              <w:rPr>
                <w:rFonts w:eastAsia="SimSun"/>
              </w:rPr>
            </w:pPr>
            <w:r w:rsidRPr="00F72CD4">
              <w:rPr>
                <w:rFonts w:eastAsia="SimSun"/>
              </w:rPr>
              <w:t>QPSK, 0.30</w:t>
            </w:r>
          </w:p>
        </w:tc>
        <w:tc>
          <w:tcPr>
            <w:tcW w:w="1053" w:type="dxa"/>
            <w:tcBorders>
              <w:top w:val="single" w:sz="4" w:space="0" w:color="auto"/>
              <w:left w:val="single" w:sz="4" w:space="0" w:color="auto"/>
              <w:bottom w:val="single" w:sz="4" w:space="0" w:color="auto"/>
              <w:right w:val="single" w:sz="4" w:space="0" w:color="auto"/>
            </w:tcBorders>
            <w:shd w:val="clear" w:color="auto" w:fill="FFFFFF"/>
            <w:hideMark/>
          </w:tcPr>
          <w:p w14:paraId="32D4859B" w14:textId="77777777" w:rsidR="007B35BB" w:rsidRPr="00F72CD4" w:rsidRDefault="007B35BB" w:rsidP="000D2D5A">
            <w:pPr>
              <w:pStyle w:val="TAC"/>
              <w:rPr>
                <w:rFonts w:eastAsia="SimSun"/>
              </w:rPr>
            </w:pPr>
            <w:r w:rsidRPr="00F72CD4">
              <w:rPr>
                <w:rFonts w:eastAsia="SimSun"/>
              </w:rPr>
              <w:t>FR1.15-1</w:t>
            </w:r>
          </w:p>
        </w:tc>
        <w:tc>
          <w:tcPr>
            <w:tcW w:w="1269" w:type="dxa"/>
            <w:tcBorders>
              <w:top w:val="single" w:sz="4" w:space="0" w:color="auto"/>
              <w:left w:val="single" w:sz="4" w:space="0" w:color="auto"/>
              <w:bottom w:val="single" w:sz="4" w:space="0" w:color="auto"/>
              <w:right w:val="single" w:sz="4" w:space="0" w:color="auto"/>
            </w:tcBorders>
            <w:shd w:val="clear" w:color="auto" w:fill="FFFFFF"/>
            <w:hideMark/>
          </w:tcPr>
          <w:p w14:paraId="1E164A67" w14:textId="77777777" w:rsidR="007B35BB" w:rsidRPr="00F72CD4" w:rsidRDefault="007B35BB" w:rsidP="000D2D5A">
            <w:pPr>
              <w:pStyle w:val="TAC"/>
              <w:rPr>
                <w:rFonts w:eastAsia="SimSun"/>
              </w:rPr>
            </w:pPr>
            <w:r w:rsidRPr="00F72CD4">
              <w:rPr>
                <w:rFonts w:eastAsia="SimSun"/>
              </w:rPr>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583102A5"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2, ULA Low</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6B3F5ABE" w14:textId="77777777" w:rsidR="007B35BB" w:rsidRPr="00F72CD4" w:rsidRDefault="007B35BB" w:rsidP="000D2D5A">
            <w:pPr>
              <w:pStyle w:val="TAC"/>
              <w:rPr>
                <w:rFonts w:eastAsia="SimSun"/>
              </w:rPr>
            </w:pPr>
            <w:r w:rsidRPr="00F72CD4">
              <w:rPr>
                <w:rFonts w:eastAsia="SimSun"/>
              </w:rPr>
              <w:t>70</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78890CF4" w14:textId="77777777" w:rsidR="007B35BB" w:rsidRPr="00F72CD4" w:rsidRDefault="007B35BB" w:rsidP="000D2D5A">
            <w:pPr>
              <w:pStyle w:val="TAC"/>
              <w:rPr>
                <w:rFonts w:eastAsia="SimSun"/>
                <w:lang w:eastAsia="zh-CN"/>
              </w:rPr>
            </w:pPr>
            <w:r w:rsidRPr="00F72CD4">
              <w:rPr>
                <w:rFonts w:eastAsia="SimSun"/>
                <w:lang w:eastAsia="zh-CN"/>
              </w:rPr>
              <w:t>0.1</w:t>
            </w:r>
          </w:p>
        </w:tc>
      </w:tr>
      <w:tr w:rsidR="007B35BB" w:rsidRPr="00F72CD4" w14:paraId="699E5231"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199B1389" w14:textId="77777777" w:rsidR="007B35BB" w:rsidRPr="00F72CD4" w:rsidRDefault="007B35BB" w:rsidP="000D2D5A">
            <w:pPr>
              <w:pStyle w:val="TAC"/>
              <w:rPr>
                <w:rFonts w:eastAsia="SimSun"/>
              </w:rPr>
            </w:pPr>
            <w:r w:rsidRPr="00F72CD4">
              <w:rPr>
                <w:rFonts w:eastAsia="SimSun"/>
              </w:rPr>
              <w:t>1-2</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6D491B93" w14:textId="77777777" w:rsidR="007B35BB" w:rsidRPr="00F72CD4" w:rsidRDefault="007B35BB" w:rsidP="000D2D5A">
            <w:pPr>
              <w:pStyle w:val="TAC"/>
              <w:rPr>
                <w:rFonts w:eastAsia="SimSun"/>
              </w:rPr>
            </w:pPr>
            <w:r w:rsidRPr="00F72CD4">
              <w:rPr>
                <w:rFonts w:eastAsia="SimSun"/>
              </w:rPr>
              <w:t>R.PDSCH.1-1.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8B3C812" w14:textId="77777777" w:rsidR="007B35BB" w:rsidRPr="00F72CD4" w:rsidRDefault="007B35BB" w:rsidP="000D2D5A">
            <w:pPr>
              <w:pStyle w:val="TAC"/>
              <w:rPr>
                <w:rFonts w:eastAsia="SimSun"/>
              </w:rPr>
            </w:pPr>
            <w:r w:rsidRPr="00F72CD4">
              <w:rPr>
                <w:rFonts w:eastAsia="SimSun"/>
              </w:rPr>
              <w:t>10 / 15</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140F2326" w14:textId="77777777" w:rsidR="007B35BB" w:rsidRPr="00F72CD4" w:rsidRDefault="007B35BB" w:rsidP="000D2D5A">
            <w:pPr>
              <w:pStyle w:val="TAC"/>
              <w:rPr>
                <w:rFonts w:eastAsia="SimSun"/>
              </w:rPr>
            </w:pPr>
            <w:r w:rsidRPr="00F72CD4">
              <w:rPr>
                <w:rFonts w:eastAsia="SimSun"/>
              </w:rPr>
              <w:t>QPSK, 0.30</w:t>
            </w:r>
          </w:p>
        </w:tc>
        <w:tc>
          <w:tcPr>
            <w:tcW w:w="1053" w:type="dxa"/>
            <w:tcBorders>
              <w:top w:val="single" w:sz="4" w:space="0" w:color="auto"/>
              <w:left w:val="single" w:sz="4" w:space="0" w:color="auto"/>
              <w:bottom w:val="single" w:sz="4" w:space="0" w:color="auto"/>
              <w:right w:val="single" w:sz="4" w:space="0" w:color="auto"/>
            </w:tcBorders>
            <w:shd w:val="clear" w:color="auto" w:fill="FFFFFF"/>
            <w:hideMark/>
          </w:tcPr>
          <w:p w14:paraId="23C41CA8" w14:textId="77777777" w:rsidR="007B35BB" w:rsidRPr="00F72CD4" w:rsidRDefault="007B35BB" w:rsidP="000D2D5A">
            <w:pPr>
              <w:pStyle w:val="TAC"/>
              <w:rPr>
                <w:rFonts w:eastAsia="SimSun"/>
              </w:rPr>
            </w:pPr>
            <w:r w:rsidRPr="00F72CD4">
              <w:rPr>
                <w:rFonts w:eastAsia="SimSun"/>
              </w:rPr>
              <w:t>FR1.15-1</w:t>
            </w:r>
          </w:p>
        </w:tc>
        <w:tc>
          <w:tcPr>
            <w:tcW w:w="1269" w:type="dxa"/>
            <w:tcBorders>
              <w:top w:val="single" w:sz="4" w:space="0" w:color="auto"/>
              <w:left w:val="single" w:sz="4" w:space="0" w:color="auto"/>
              <w:bottom w:val="single" w:sz="4" w:space="0" w:color="auto"/>
              <w:right w:val="single" w:sz="4" w:space="0" w:color="auto"/>
            </w:tcBorders>
            <w:shd w:val="clear" w:color="auto" w:fill="FFFFFF"/>
            <w:hideMark/>
          </w:tcPr>
          <w:p w14:paraId="358C272F" w14:textId="77777777" w:rsidR="007B35BB" w:rsidRPr="00F72CD4" w:rsidRDefault="007B35BB" w:rsidP="000D2D5A">
            <w:pPr>
              <w:pStyle w:val="TAC"/>
              <w:rPr>
                <w:rFonts w:eastAsia="SimSun"/>
              </w:rPr>
            </w:pPr>
            <w:r w:rsidRPr="00F72CD4">
              <w:rPr>
                <w:rFonts w:eastAsia="SimSun"/>
              </w:rPr>
              <w:t>TDLA30-10</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5CC7FADB"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2, ULA Low</w:t>
            </w:r>
          </w:p>
        </w:tc>
        <w:tc>
          <w:tcPr>
            <w:tcW w:w="1178" w:type="dxa"/>
            <w:tcBorders>
              <w:top w:val="single" w:sz="4" w:space="0" w:color="auto"/>
              <w:left w:val="single" w:sz="4" w:space="0" w:color="auto"/>
              <w:bottom w:val="single" w:sz="4" w:space="0" w:color="auto"/>
              <w:right w:val="single" w:sz="4" w:space="0" w:color="auto"/>
            </w:tcBorders>
            <w:shd w:val="clear" w:color="auto" w:fill="FFFFFF"/>
            <w:hideMark/>
          </w:tcPr>
          <w:p w14:paraId="7EEF9A04" w14:textId="77777777" w:rsidR="007B35BB" w:rsidRPr="00F72CD4" w:rsidRDefault="007B35BB" w:rsidP="000D2D5A">
            <w:pPr>
              <w:pStyle w:val="TAC"/>
              <w:rPr>
                <w:rFonts w:eastAsia="SimSun"/>
              </w:rPr>
            </w:pPr>
            <w:r w:rsidRPr="00F72CD4">
              <w:rPr>
                <w:rFonts w:eastAsia="SimSun"/>
              </w:rPr>
              <w:t>70</w:t>
            </w:r>
          </w:p>
        </w:tc>
        <w:tc>
          <w:tcPr>
            <w:tcW w:w="732" w:type="dxa"/>
            <w:tcBorders>
              <w:top w:val="single" w:sz="4" w:space="0" w:color="auto"/>
              <w:left w:val="single" w:sz="4" w:space="0" w:color="auto"/>
              <w:bottom w:val="single" w:sz="4" w:space="0" w:color="auto"/>
              <w:right w:val="single" w:sz="4" w:space="0" w:color="auto"/>
            </w:tcBorders>
            <w:shd w:val="clear" w:color="auto" w:fill="FFFFFF"/>
            <w:hideMark/>
          </w:tcPr>
          <w:p w14:paraId="48F49253" w14:textId="77777777" w:rsidR="007B35BB" w:rsidRPr="00F72CD4" w:rsidRDefault="007B35BB" w:rsidP="000D2D5A">
            <w:pPr>
              <w:pStyle w:val="TAC"/>
              <w:rPr>
                <w:rFonts w:eastAsia="SimSun"/>
                <w:lang w:eastAsia="zh-CN"/>
              </w:rPr>
            </w:pPr>
            <w:r w:rsidRPr="00F72CD4">
              <w:rPr>
                <w:rFonts w:eastAsia="SimSun"/>
                <w:lang w:eastAsia="zh-CN"/>
              </w:rPr>
              <w:t>0.1</w:t>
            </w:r>
          </w:p>
        </w:tc>
      </w:tr>
    </w:tbl>
    <w:p w14:paraId="79C40C0C" w14:textId="77777777" w:rsidR="007B35BB" w:rsidRPr="00F72CD4" w:rsidRDefault="007B35BB" w:rsidP="000D2D5A">
      <w:bookmarkStart w:id="699" w:name="_Toc75789967"/>
    </w:p>
    <w:p w14:paraId="710F17ED" w14:textId="3019F807" w:rsidR="007B35BB" w:rsidRPr="00F72CD4" w:rsidRDefault="007B35BB" w:rsidP="007B35BB">
      <w:pPr>
        <w:pStyle w:val="Heading5"/>
      </w:pPr>
      <w:bookmarkStart w:id="700" w:name="_Toc84264614"/>
      <w:bookmarkStart w:id="701" w:name="_Toc90560741"/>
      <w:r w:rsidRPr="00F72CD4">
        <w:t>5.2.2.2.5</w:t>
      </w:r>
      <w:r w:rsidRPr="00F72CD4">
        <w:tab/>
        <w:t xml:space="preserve">2Rx </w:t>
      </w:r>
      <w:r w:rsidRPr="00F72CD4">
        <w:rPr>
          <w:lang w:eastAsia="zh-CN"/>
        </w:rPr>
        <w:t>T</w:t>
      </w:r>
      <w:r w:rsidRPr="00F72CD4">
        <w:t>DD FR1 PDSCH 0.001% BLER performance</w:t>
      </w:r>
      <w:bookmarkEnd w:id="699"/>
      <w:bookmarkEnd w:id="700"/>
      <w:bookmarkEnd w:id="701"/>
    </w:p>
    <w:p w14:paraId="6B15CAC4" w14:textId="77777777" w:rsidR="007B35BB" w:rsidRPr="00F72CD4" w:rsidRDefault="007B35BB" w:rsidP="007B35BB">
      <w:pPr>
        <w:pStyle w:val="H6"/>
      </w:pPr>
      <w:bookmarkStart w:id="702" w:name="_Toc75789968"/>
      <w:bookmarkStart w:id="703" w:name="_Toc84264615"/>
      <w:bookmarkStart w:id="704" w:name="_Toc90560742"/>
      <w:r w:rsidRPr="00F72CD4">
        <w:t>5.2.2.2.5.0</w:t>
      </w:r>
      <w:r w:rsidRPr="00F72CD4">
        <w:tab/>
        <w:t>Minimum conformance requirements</w:t>
      </w:r>
      <w:bookmarkEnd w:id="702"/>
      <w:bookmarkEnd w:id="703"/>
      <w:bookmarkEnd w:id="704"/>
    </w:p>
    <w:p w14:paraId="3E10C228" w14:textId="77777777" w:rsidR="007B35BB" w:rsidRPr="00F72CD4" w:rsidRDefault="007B35BB" w:rsidP="000D2D5A">
      <w:r w:rsidRPr="00F72CD4">
        <w:t>The performance requirements are specified in Table 5.2.2.2.5.0-3, with the addition of test parameters in Table 5.2.2.2.5.0-2 and the downlink physical channel setup according to Annex C.3.1.</w:t>
      </w:r>
    </w:p>
    <w:p w14:paraId="23F5433D" w14:textId="77777777" w:rsidR="007B35BB" w:rsidRPr="00F72CD4" w:rsidRDefault="007B35BB" w:rsidP="000D2D5A">
      <w:r w:rsidRPr="00F72CD4">
        <w:t>The test purposes are specified in Table 5.2.2.2.5.0-1.</w:t>
      </w:r>
    </w:p>
    <w:p w14:paraId="1321324F" w14:textId="77777777" w:rsidR="007B35BB" w:rsidRPr="00F72CD4" w:rsidRDefault="007B35BB" w:rsidP="000D2D5A">
      <w:pPr>
        <w:pStyle w:val="TH"/>
      </w:pPr>
      <w:r w:rsidRPr="00F72CD4">
        <w:t>Table 5.2.2.2.5.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836D6D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B93CE8C"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7067C67F" w14:textId="77777777" w:rsidR="007B35BB" w:rsidRPr="00F72CD4" w:rsidRDefault="007B35BB" w:rsidP="000D2D5A">
            <w:pPr>
              <w:pStyle w:val="TAH"/>
            </w:pPr>
            <w:r w:rsidRPr="00F72CD4">
              <w:t>Test index</w:t>
            </w:r>
          </w:p>
        </w:tc>
      </w:tr>
      <w:tr w:rsidR="007B35BB" w:rsidRPr="00F72CD4" w14:paraId="227BD80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ADDEFAB" w14:textId="77777777" w:rsidR="007B35BB" w:rsidRPr="00F72CD4" w:rsidRDefault="007B35BB" w:rsidP="000D2D5A">
            <w:pPr>
              <w:pStyle w:val="TAL"/>
            </w:pPr>
            <w:r w:rsidRPr="00F72CD4">
              <w:t>Verify the PDSCH 0.001% BLER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3F4057FA" w14:textId="77777777" w:rsidR="007B35BB" w:rsidRPr="00F72CD4" w:rsidRDefault="007B35BB" w:rsidP="000D2D5A">
            <w:pPr>
              <w:pStyle w:val="TAL"/>
            </w:pPr>
            <w:r w:rsidRPr="00F72CD4">
              <w:t>1-1</w:t>
            </w:r>
          </w:p>
        </w:tc>
      </w:tr>
    </w:tbl>
    <w:p w14:paraId="041B65F4" w14:textId="77777777" w:rsidR="007B35BB" w:rsidRPr="00F72CD4" w:rsidRDefault="007B35BB" w:rsidP="000D2D5A"/>
    <w:p w14:paraId="2A22FA37" w14:textId="77777777" w:rsidR="007B35BB" w:rsidRPr="00F72CD4" w:rsidRDefault="007B35BB" w:rsidP="000D2D5A">
      <w:pPr>
        <w:pStyle w:val="TH"/>
      </w:pPr>
      <w:r w:rsidRPr="00F72CD4">
        <w:t>Table 5.2.2.2.5.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5CF6B348"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1AE5C8C7" w14:textId="77777777" w:rsidR="007B35BB" w:rsidRPr="00F72CD4" w:rsidRDefault="007B35BB" w:rsidP="000D2D5A">
            <w:pPr>
              <w:pStyle w:val="TAH"/>
            </w:pPr>
            <w:r w:rsidRPr="00F72CD4">
              <w:t>Parameter</w:t>
            </w:r>
          </w:p>
        </w:tc>
        <w:tc>
          <w:tcPr>
            <w:tcW w:w="802" w:type="dxa"/>
            <w:tcBorders>
              <w:top w:val="single" w:sz="4" w:space="0" w:color="auto"/>
              <w:left w:val="single" w:sz="4" w:space="0" w:color="auto"/>
              <w:bottom w:val="single" w:sz="4" w:space="0" w:color="auto"/>
              <w:right w:val="single" w:sz="4" w:space="0" w:color="auto"/>
            </w:tcBorders>
            <w:hideMark/>
          </w:tcPr>
          <w:p w14:paraId="7C5447FE"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485AC2F9" w14:textId="77777777" w:rsidR="007B35BB" w:rsidRPr="00F72CD4" w:rsidRDefault="007B35BB" w:rsidP="000D2D5A">
            <w:pPr>
              <w:pStyle w:val="TAH"/>
            </w:pPr>
            <w:r w:rsidRPr="00F72CD4">
              <w:t>Value</w:t>
            </w:r>
          </w:p>
        </w:tc>
      </w:tr>
      <w:tr w:rsidR="007B35BB" w:rsidRPr="00F72CD4" w14:paraId="3EF6266A"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7F48AF6A" w14:textId="77777777" w:rsidR="007B35BB" w:rsidRPr="00F72CD4" w:rsidRDefault="007B35BB" w:rsidP="000D2D5A">
            <w:pPr>
              <w:pStyle w:val="TAL"/>
            </w:pPr>
            <w:r w:rsidRPr="00F72CD4">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227E62AE"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59C79B6" w14:textId="77777777" w:rsidR="007B35BB" w:rsidRPr="00F72CD4" w:rsidRDefault="007B35BB" w:rsidP="000D2D5A">
            <w:pPr>
              <w:pStyle w:val="TAC"/>
            </w:pPr>
            <w:r w:rsidRPr="00F72CD4">
              <w:t>TDD</w:t>
            </w:r>
          </w:p>
        </w:tc>
      </w:tr>
      <w:tr w:rsidR="007B35BB" w:rsidRPr="00F72CD4" w14:paraId="232E02B2"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042C8E8C" w14:textId="77777777" w:rsidR="007B35BB" w:rsidRPr="00F72CD4" w:rsidRDefault="007B35BB" w:rsidP="000D2D5A">
            <w:pPr>
              <w:pStyle w:val="TAL"/>
            </w:pPr>
            <w:r w:rsidRPr="00F72CD4">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C6542C3"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3BF0BA2" w14:textId="77777777" w:rsidR="007B35BB" w:rsidRPr="00F72CD4" w:rsidRDefault="007B35BB" w:rsidP="000D2D5A">
            <w:pPr>
              <w:pStyle w:val="TAC"/>
            </w:pPr>
            <w:r w:rsidRPr="00F72CD4">
              <w:t>1</w:t>
            </w:r>
          </w:p>
        </w:tc>
      </w:tr>
      <w:tr w:rsidR="007B35BB" w:rsidRPr="00F72CD4" w14:paraId="570C2313" w14:textId="77777777" w:rsidTr="007B35BB">
        <w:tc>
          <w:tcPr>
            <w:tcW w:w="1812" w:type="dxa"/>
            <w:tcBorders>
              <w:top w:val="single" w:sz="4" w:space="0" w:color="auto"/>
              <w:left w:val="single" w:sz="4" w:space="0" w:color="auto"/>
              <w:bottom w:val="nil"/>
              <w:right w:val="single" w:sz="4" w:space="0" w:color="auto"/>
            </w:tcBorders>
            <w:vAlign w:val="center"/>
            <w:hideMark/>
          </w:tcPr>
          <w:p w14:paraId="372A2D06"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80E0828" w14:textId="77777777" w:rsidR="007B35BB" w:rsidRPr="00F72CD4" w:rsidRDefault="007B35BB" w:rsidP="000D2D5A">
            <w:pPr>
              <w:pStyle w:val="TAL"/>
            </w:pPr>
            <w:r w:rsidRPr="00F72CD4">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D5BE39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936D166" w14:textId="77777777" w:rsidR="007B35BB" w:rsidRPr="00F72CD4" w:rsidRDefault="007B35BB" w:rsidP="000D2D5A">
            <w:pPr>
              <w:pStyle w:val="TAC"/>
            </w:pPr>
            <w:r w:rsidRPr="00F72CD4">
              <w:t>Type A</w:t>
            </w:r>
          </w:p>
        </w:tc>
      </w:tr>
      <w:tr w:rsidR="007B35BB" w:rsidRPr="00F72CD4" w14:paraId="281BC00F" w14:textId="77777777" w:rsidTr="007B35BB">
        <w:tc>
          <w:tcPr>
            <w:tcW w:w="1812" w:type="dxa"/>
            <w:tcBorders>
              <w:top w:val="nil"/>
              <w:left w:val="single" w:sz="4" w:space="0" w:color="auto"/>
              <w:bottom w:val="nil"/>
              <w:right w:val="single" w:sz="4" w:space="0" w:color="auto"/>
            </w:tcBorders>
            <w:vAlign w:val="center"/>
          </w:tcPr>
          <w:p w14:paraId="07AA74C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14DFCB0" w14:textId="77777777" w:rsidR="007B35BB" w:rsidRPr="00F72CD4" w:rsidRDefault="007B35BB" w:rsidP="000D2D5A">
            <w:pPr>
              <w:pStyle w:val="TAL"/>
            </w:pPr>
            <w:r w:rsidRPr="00F72CD4">
              <w:t>k0</w:t>
            </w:r>
          </w:p>
        </w:tc>
        <w:tc>
          <w:tcPr>
            <w:tcW w:w="802" w:type="dxa"/>
            <w:tcBorders>
              <w:top w:val="single" w:sz="4" w:space="0" w:color="auto"/>
              <w:left w:val="single" w:sz="4" w:space="0" w:color="auto"/>
              <w:bottom w:val="single" w:sz="4" w:space="0" w:color="auto"/>
              <w:right w:val="single" w:sz="4" w:space="0" w:color="auto"/>
            </w:tcBorders>
            <w:vAlign w:val="center"/>
          </w:tcPr>
          <w:p w14:paraId="17E3A6FC"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1389CA1F" w14:textId="77777777" w:rsidR="007B35BB" w:rsidRPr="00F72CD4" w:rsidRDefault="007B35BB" w:rsidP="000D2D5A">
            <w:pPr>
              <w:pStyle w:val="TAC"/>
            </w:pPr>
            <w:r w:rsidRPr="00F72CD4">
              <w:t>0</w:t>
            </w:r>
          </w:p>
        </w:tc>
      </w:tr>
      <w:tr w:rsidR="007B35BB" w:rsidRPr="00F72CD4" w14:paraId="59FD307C" w14:textId="77777777" w:rsidTr="007B35BB">
        <w:tc>
          <w:tcPr>
            <w:tcW w:w="1812" w:type="dxa"/>
            <w:tcBorders>
              <w:top w:val="nil"/>
              <w:left w:val="single" w:sz="4" w:space="0" w:color="auto"/>
              <w:bottom w:val="nil"/>
              <w:right w:val="single" w:sz="4" w:space="0" w:color="auto"/>
            </w:tcBorders>
            <w:vAlign w:val="center"/>
          </w:tcPr>
          <w:p w14:paraId="4BA3CD2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6021281" w14:textId="77777777" w:rsidR="007B35BB" w:rsidRPr="00F72CD4" w:rsidRDefault="007B35BB" w:rsidP="000D2D5A">
            <w:pPr>
              <w:pStyle w:val="TAL"/>
            </w:pPr>
            <w:r w:rsidRPr="00F72CD4">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788CC7A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4BD58932" w14:textId="77777777" w:rsidR="007B35BB" w:rsidRPr="00F72CD4" w:rsidRDefault="007B35BB" w:rsidP="000D2D5A">
            <w:pPr>
              <w:pStyle w:val="TAC"/>
            </w:pPr>
            <w:r w:rsidRPr="00F72CD4">
              <w:t>2</w:t>
            </w:r>
          </w:p>
        </w:tc>
      </w:tr>
      <w:tr w:rsidR="007B35BB" w:rsidRPr="00F72CD4" w14:paraId="0D867E9C" w14:textId="77777777" w:rsidTr="007B35BB">
        <w:tc>
          <w:tcPr>
            <w:tcW w:w="1812" w:type="dxa"/>
            <w:tcBorders>
              <w:top w:val="nil"/>
              <w:left w:val="single" w:sz="4" w:space="0" w:color="auto"/>
              <w:bottom w:val="nil"/>
              <w:right w:val="single" w:sz="4" w:space="0" w:color="auto"/>
            </w:tcBorders>
            <w:vAlign w:val="center"/>
          </w:tcPr>
          <w:p w14:paraId="6139DF6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43C9B3C" w14:textId="77777777" w:rsidR="007B35BB" w:rsidRPr="00F72CD4" w:rsidRDefault="007B35BB" w:rsidP="000D2D5A">
            <w:pPr>
              <w:pStyle w:val="TAL"/>
            </w:pPr>
            <w:r w:rsidRPr="00F72CD4">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41C0957"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629F1F74" w14:textId="77777777" w:rsidR="007B35BB" w:rsidRPr="00F72CD4" w:rsidRDefault="007B35BB" w:rsidP="000D2D5A">
            <w:pPr>
              <w:pStyle w:val="TAC"/>
            </w:pPr>
            <w:r w:rsidRPr="00F72CD4">
              <w:t>12</w:t>
            </w:r>
          </w:p>
        </w:tc>
      </w:tr>
      <w:tr w:rsidR="007B35BB" w:rsidRPr="00F72CD4" w14:paraId="47BA88D8" w14:textId="77777777" w:rsidTr="007B35BB">
        <w:tc>
          <w:tcPr>
            <w:tcW w:w="1812" w:type="dxa"/>
            <w:tcBorders>
              <w:top w:val="nil"/>
              <w:left w:val="single" w:sz="4" w:space="0" w:color="auto"/>
              <w:bottom w:val="nil"/>
              <w:right w:val="single" w:sz="4" w:space="0" w:color="auto"/>
            </w:tcBorders>
            <w:vAlign w:val="center"/>
          </w:tcPr>
          <w:p w14:paraId="7BB3D580"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D127D7F" w14:textId="77777777" w:rsidR="007B35BB" w:rsidRPr="00F72CD4" w:rsidRDefault="007B35BB" w:rsidP="000D2D5A">
            <w:pPr>
              <w:pStyle w:val="TAL"/>
            </w:pPr>
            <w:r w:rsidRPr="00F72CD4">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09653D7E"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BF4C1C6" w14:textId="77777777" w:rsidR="007B35BB" w:rsidRPr="00F72CD4" w:rsidRDefault="007B35BB" w:rsidP="000D2D5A">
            <w:pPr>
              <w:pStyle w:val="TAC"/>
            </w:pPr>
            <w:r w:rsidRPr="00F72CD4">
              <w:t>1</w:t>
            </w:r>
          </w:p>
        </w:tc>
      </w:tr>
      <w:tr w:rsidR="007B35BB" w:rsidRPr="00F72CD4" w14:paraId="215CE3D5" w14:textId="77777777" w:rsidTr="007B35BB">
        <w:tc>
          <w:tcPr>
            <w:tcW w:w="1812" w:type="dxa"/>
            <w:tcBorders>
              <w:top w:val="nil"/>
              <w:left w:val="single" w:sz="4" w:space="0" w:color="auto"/>
              <w:bottom w:val="nil"/>
              <w:right w:val="single" w:sz="4" w:space="0" w:color="auto"/>
            </w:tcBorders>
            <w:vAlign w:val="center"/>
          </w:tcPr>
          <w:p w14:paraId="5A209DF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059AC62" w14:textId="77777777" w:rsidR="007B35BB" w:rsidRPr="00F72CD4" w:rsidRDefault="007B35BB" w:rsidP="000D2D5A">
            <w:pPr>
              <w:pStyle w:val="TAL"/>
            </w:pPr>
            <w:r w:rsidRPr="00F72CD4">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7B36EB4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4ED5EDC" w14:textId="77777777" w:rsidR="007B35BB" w:rsidRPr="00F72CD4" w:rsidRDefault="007B35BB" w:rsidP="000D2D5A">
            <w:pPr>
              <w:pStyle w:val="TAC"/>
            </w:pPr>
            <w:r w:rsidRPr="00F72CD4">
              <w:t>Static</w:t>
            </w:r>
          </w:p>
        </w:tc>
      </w:tr>
      <w:tr w:rsidR="007B35BB" w:rsidRPr="00F72CD4" w14:paraId="35A9036B" w14:textId="77777777" w:rsidTr="007B35BB">
        <w:tc>
          <w:tcPr>
            <w:tcW w:w="1812" w:type="dxa"/>
            <w:tcBorders>
              <w:top w:val="nil"/>
              <w:left w:val="single" w:sz="4" w:space="0" w:color="auto"/>
              <w:bottom w:val="nil"/>
              <w:right w:val="single" w:sz="4" w:space="0" w:color="auto"/>
            </w:tcBorders>
            <w:vAlign w:val="center"/>
          </w:tcPr>
          <w:p w14:paraId="039D27E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F110510" w14:textId="77777777" w:rsidR="007B35BB" w:rsidRPr="00F72CD4" w:rsidRDefault="007B35BB" w:rsidP="000D2D5A">
            <w:pPr>
              <w:pStyle w:val="TAL"/>
            </w:pPr>
            <w:r w:rsidRPr="00F72CD4">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AFC147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3AA41C0" w14:textId="77777777" w:rsidR="007B35BB" w:rsidRPr="00F72CD4" w:rsidRDefault="007B35BB" w:rsidP="000D2D5A">
            <w:pPr>
              <w:pStyle w:val="TAC"/>
            </w:pPr>
            <w:r w:rsidRPr="00F72CD4">
              <w:t>2</w:t>
            </w:r>
          </w:p>
        </w:tc>
      </w:tr>
      <w:tr w:rsidR="007B35BB" w:rsidRPr="00F72CD4" w14:paraId="10608730" w14:textId="77777777" w:rsidTr="007B35BB">
        <w:tc>
          <w:tcPr>
            <w:tcW w:w="1812" w:type="dxa"/>
            <w:tcBorders>
              <w:top w:val="nil"/>
              <w:left w:val="single" w:sz="4" w:space="0" w:color="auto"/>
              <w:bottom w:val="nil"/>
              <w:right w:val="single" w:sz="4" w:space="0" w:color="auto"/>
            </w:tcBorders>
            <w:vAlign w:val="center"/>
          </w:tcPr>
          <w:p w14:paraId="2FF5013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53BFFDB" w14:textId="77777777" w:rsidR="007B35BB" w:rsidRPr="00F72CD4" w:rsidRDefault="007B35BB" w:rsidP="000D2D5A">
            <w:pPr>
              <w:pStyle w:val="TAL"/>
            </w:pPr>
            <w:r w:rsidRPr="00F72CD4">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9D357D7"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DDA06E" w14:textId="77777777" w:rsidR="007B35BB" w:rsidRPr="00F72CD4" w:rsidRDefault="007B35BB" w:rsidP="000D2D5A">
            <w:pPr>
              <w:pStyle w:val="TAC"/>
            </w:pPr>
            <w:r w:rsidRPr="00F72CD4">
              <w:t>Type 0</w:t>
            </w:r>
          </w:p>
        </w:tc>
      </w:tr>
      <w:tr w:rsidR="007B35BB" w:rsidRPr="00F72CD4" w14:paraId="182E3216" w14:textId="77777777" w:rsidTr="007B35BB">
        <w:tc>
          <w:tcPr>
            <w:tcW w:w="1812" w:type="dxa"/>
            <w:tcBorders>
              <w:top w:val="nil"/>
              <w:left w:val="single" w:sz="4" w:space="0" w:color="auto"/>
              <w:bottom w:val="nil"/>
              <w:right w:val="single" w:sz="4" w:space="0" w:color="auto"/>
            </w:tcBorders>
            <w:vAlign w:val="center"/>
          </w:tcPr>
          <w:p w14:paraId="622EED2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D4C5A77" w14:textId="77777777" w:rsidR="007B35BB" w:rsidRPr="00F72CD4" w:rsidRDefault="007B35BB" w:rsidP="000D2D5A">
            <w:pPr>
              <w:pStyle w:val="TAL"/>
            </w:pPr>
            <w:r w:rsidRPr="00F72CD4">
              <w:t>RBG size</w:t>
            </w:r>
          </w:p>
        </w:tc>
        <w:tc>
          <w:tcPr>
            <w:tcW w:w="802" w:type="dxa"/>
            <w:tcBorders>
              <w:top w:val="single" w:sz="4" w:space="0" w:color="auto"/>
              <w:left w:val="single" w:sz="4" w:space="0" w:color="auto"/>
              <w:bottom w:val="single" w:sz="4" w:space="0" w:color="auto"/>
              <w:right w:val="single" w:sz="4" w:space="0" w:color="auto"/>
            </w:tcBorders>
            <w:vAlign w:val="center"/>
          </w:tcPr>
          <w:p w14:paraId="35375FA6"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85D23AB" w14:textId="77777777" w:rsidR="007B35BB" w:rsidRPr="00F72CD4" w:rsidRDefault="007B35BB" w:rsidP="000D2D5A">
            <w:pPr>
              <w:pStyle w:val="TAC"/>
            </w:pPr>
            <w:r w:rsidRPr="00F72CD4">
              <w:t>Config2</w:t>
            </w:r>
          </w:p>
        </w:tc>
      </w:tr>
      <w:tr w:rsidR="007B35BB" w:rsidRPr="00F72CD4" w14:paraId="2745DC7F" w14:textId="77777777" w:rsidTr="007B35BB">
        <w:tc>
          <w:tcPr>
            <w:tcW w:w="1812" w:type="dxa"/>
            <w:tcBorders>
              <w:top w:val="nil"/>
              <w:left w:val="single" w:sz="4" w:space="0" w:color="auto"/>
              <w:bottom w:val="nil"/>
              <w:right w:val="single" w:sz="4" w:space="0" w:color="auto"/>
            </w:tcBorders>
            <w:vAlign w:val="center"/>
          </w:tcPr>
          <w:p w14:paraId="3F443D1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7E8D062" w14:textId="77777777" w:rsidR="007B35BB" w:rsidRPr="00F72CD4" w:rsidRDefault="007B35BB" w:rsidP="000D2D5A">
            <w:pPr>
              <w:pStyle w:val="TAL"/>
            </w:pPr>
            <w:r w:rsidRPr="00F72CD4">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98F137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0E9E013" w14:textId="77777777" w:rsidR="007B35BB" w:rsidRPr="00F72CD4" w:rsidRDefault="007B35BB" w:rsidP="000D2D5A">
            <w:pPr>
              <w:pStyle w:val="TAC"/>
            </w:pPr>
            <w:r w:rsidRPr="00F72CD4">
              <w:t>Non-interleaved</w:t>
            </w:r>
          </w:p>
        </w:tc>
      </w:tr>
      <w:tr w:rsidR="007B35BB" w:rsidRPr="00F72CD4" w14:paraId="5A52EAB5" w14:textId="77777777" w:rsidTr="007B35BB">
        <w:tc>
          <w:tcPr>
            <w:tcW w:w="1812" w:type="dxa"/>
            <w:tcBorders>
              <w:top w:val="nil"/>
              <w:left w:val="single" w:sz="4" w:space="0" w:color="auto"/>
              <w:bottom w:val="single" w:sz="4" w:space="0" w:color="auto"/>
              <w:right w:val="single" w:sz="4" w:space="0" w:color="auto"/>
            </w:tcBorders>
            <w:vAlign w:val="center"/>
          </w:tcPr>
          <w:p w14:paraId="3E28B25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A4E1CB7" w14:textId="77777777" w:rsidR="007B35BB" w:rsidRPr="00F72CD4" w:rsidRDefault="007B35BB" w:rsidP="000D2D5A">
            <w:pPr>
              <w:pStyle w:val="TAL"/>
            </w:pPr>
            <w:r w:rsidRPr="00F72CD4">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61B072B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92CE4D0" w14:textId="77777777" w:rsidR="007B35BB" w:rsidRPr="00F72CD4" w:rsidRDefault="007B35BB" w:rsidP="000D2D5A">
            <w:pPr>
              <w:pStyle w:val="TAC"/>
            </w:pPr>
            <w:r w:rsidRPr="00F72CD4">
              <w:t>N/A</w:t>
            </w:r>
          </w:p>
        </w:tc>
      </w:tr>
      <w:tr w:rsidR="007B35BB" w:rsidRPr="00F72CD4" w14:paraId="12FF3CC0" w14:textId="77777777" w:rsidTr="007B35BB">
        <w:tc>
          <w:tcPr>
            <w:tcW w:w="1812" w:type="dxa"/>
            <w:tcBorders>
              <w:top w:val="single" w:sz="4" w:space="0" w:color="auto"/>
              <w:left w:val="single" w:sz="4" w:space="0" w:color="auto"/>
              <w:bottom w:val="nil"/>
              <w:right w:val="single" w:sz="4" w:space="0" w:color="auto"/>
            </w:tcBorders>
            <w:vAlign w:val="center"/>
            <w:hideMark/>
          </w:tcPr>
          <w:p w14:paraId="3A031837"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23C4D67D" w14:textId="77777777" w:rsidR="007B35BB" w:rsidRPr="00F72CD4" w:rsidRDefault="007B35BB" w:rsidP="000D2D5A">
            <w:pPr>
              <w:pStyle w:val="TAL"/>
            </w:pPr>
            <w:r w:rsidRPr="00F72CD4">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51655173"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6F29307" w14:textId="77777777" w:rsidR="007B35BB" w:rsidRPr="00F72CD4" w:rsidRDefault="007B35BB" w:rsidP="000D2D5A">
            <w:pPr>
              <w:pStyle w:val="TAC"/>
            </w:pPr>
            <w:r w:rsidRPr="00F72CD4">
              <w:t>Type 1</w:t>
            </w:r>
          </w:p>
        </w:tc>
      </w:tr>
      <w:tr w:rsidR="007B35BB" w:rsidRPr="00F72CD4" w14:paraId="22788B81" w14:textId="77777777" w:rsidTr="007B35BB">
        <w:tc>
          <w:tcPr>
            <w:tcW w:w="1812" w:type="dxa"/>
            <w:tcBorders>
              <w:top w:val="nil"/>
              <w:left w:val="single" w:sz="4" w:space="0" w:color="auto"/>
              <w:bottom w:val="nil"/>
              <w:right w:val="single" w:sz="4" w:space="0" w:color="auto"/>
            </w:tcBorders>
            <w:vAlign w:val="center"/>
          </w:tcPr>
          <w:p w14:paraId="64CA56F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177D518" w14:textId="77777777" w:rsidR="007B35BB" w:rsidRPr="00F72CD4" w:rsidRDefault="007B35BB" w:rsidP="000D2D5A">
            <w:pPr>
              <w:pStyle w:val="TAL"/>
            </w:pPr>
            <w:r w:rsidRPr="00F72CD4">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D36C18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8AA25CA" w14:textId="77777777" w:rsidR="007B35BB" w:rsidRPr="00F72CD4" w:rsidRDefault="007B35BB" w:rsidP="000D2D5A">
            <w:pPr>
              <w:pStyle w:val="TAC"/>
            </w:pPr>
            <w:r w:rsidRPr="00F72CD4">
              <w:t>1</w:t>
            </w:r>
          </w:p>
        </w:tc>
      </w:tr>
      <w:tr w:rsidR="007B35BB" w:rsidRPr="00F72CD4" w14:paraId="7F79BE9C" w14:textId="77777777" w:rsidTr="007B35BB">
        <w:tc>
          <w:tcPr>
            <w:tcW w:w="1812" w:type="dxa"/>
            <w:tcBorders>
              <w:top w:val="nil"/>
              <w:left w:val="single" w:sz="4" w:space="0" w:color="auto"/>
              <w:bottom w:val="single" w:sz="4" w:space="0" w:color="auto"/>
              <w:right w:val="single" w:sz="4" w:space="0" w:color="auto"/>
            </w:tcBorders>
            <w:vAlign w:val="center"/>
          </w:tcPr>
          <w:p w14:paraId="058C948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D2ACF83" w14:textId="77777777" w:rsidR="007B35BB" w:rsidRPr="00F72CD4" w:rsidRDefault="007B35BB" w:rsidP="000D2D5A">
            <w:pPr>
              <w:pStyle w:val="TAL"/>
            </w:pPr>
            <w:r w:rsidRPr="00F72CD4">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6E67D7F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0D3FC10" w14:textId="77777777" w:rsidR="007B35BB" w:rsidRPr="00F72CD4" w:rsidRDefault="007B35BB" w:rsidP="000D2D5A">
            <w:pPr>
              <w:pStyle w:val="TAC"/>
            </w:pPr>
            <w:r w:rsidRPr="00F72CD4">
              <w:t>1</w:t>
            </w:r>
          </w:p>
        </w:tc>
      </w:tr>
      <w:tr w:rsidR="007B35BB" w:rsidRPr="00F72CD4" w14:paraId="22C440B5"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7C926DD7" w14:textId="77777777" w:rsidR="007B35BB" w:rsidRPr="00F72CD4" w:rsidRDefault="007B35BB" w:rsidP="000D2D5A">
            <w:pPr>
              <w:pStyle w:val="TAL"/>
            </w:pPr>
            <w:r w:rsidRPr="00F72CD4">
              <w:t>Maximum number of HARQ transmission</w:t>
            </w:r>
          </w:p>
        </w:tc>
        <w:tc>
          <w:tcPr>
            <w:tcW w:w="802" w:type="dxa"/>
            <w:tcBorders>
              <w:top w:val="single" w:sz="4" w:space="0" w:color="auto"/>
              <w:left w:val="single" w:sz="4" w:space="0" w:color="auto"/>
              <w:bottom w:val="single" w:sz="4" w:space="0" w:color="auto"/>
              <w:right w:val="single" w:sz="4" w:space="0" w:color="auto"/>
            </w:tcBorders>
            <w:vAlign w:val="center"/>
          </w:tcPr>
          <w:p w14:paraId="188CC506"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B6F2AA7" w14:textId="77777777" w:rsidR="007B35BB" w:rsidRPr="00F72CD4" w:rsidRDefault="007B35BB" w:rsidP="000D2D5A">
            <w:pPr>
              <w:pStyle w:val="TAC"/>
            </w:pPr>
            <w:r w:rsidRPr="00F72CD4">
              <w:t>1</w:t>
            </w:r>
          </w:p>
        </w:tc>
      </w:tr>
      <w:tr w:rsidR="007B35BB" w:rsidRPr="00F72CD4" w14:paraId="236272F2"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5DF312EE" w14:textId="77777777" w:rsidR="007B35BB" w:rsidRPr="00F72CD4" w:rsidRDefault="007B35BB" w:rsidP="000D2D5A">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512A109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5CC8DA2" w14:textId="77777777" w:rsidR="007B35BB" w:rsidRPr="00F72CD4" w:rsidRDefault="007B35BB" w:rsidP="000D2D5A">
            <w:pPr>
              <w:pStyle w:val="TAC"/>
            </w:pPr>
            <w:r w:rsidRPr="00F72CD4">
              <w:t>8</w:t>
            </w:r>
          </w:p>
        </w:tc>
      </w:tr>
      <w:tr w:rsidR="007B35BB" w:rsidRPr="00F72CD4" w14:paraId="7611428D" w14:textId="77777777" w:rsidTr="007B35BB">
        <w:trPr>
          <w:trHeight w:val="239"/>
        </w:trPr>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12E06165" w14:textId="77777777" w:rsidR="007B35BB" w:rsidRPr="00F72CD4" w:rsidRDefault="007B35BB" w:rsidP="000D2D5A">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45050B0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D83D863" w14:textId="77777777" w:rsidR="007B35BB" w:rsidRPr="00F72CD4" w:rsidRDefault="007B35BB" w:rsidP="000D2D5A">
            <w:pPr>
              <w:pStyle w:val="TAC"/>
            </w:pPr>
            <w:r w:rsidRPr="00F72CD4">
              <w:rPr>
                <w:rFonts w:eastAsia="SimSun"/>
              </w:rPr>
              <w:t>Defined in Annex A.1.2 for TDD pattern FR1.30-1</w:t>
            </w:r>
          </w:p>
        </w:tc>
      </w:tr>
    </w:tbl>
    <w:p w14:paraId="0F330D57" w14:textId="77777777" w:rsidR="007B35BB" w:rsidRPr="00F72CD4" w:rsidRDefault="007B35BB" w:rsidP="000D2D5A"/>
    <w:p w14:paraId="34938EA9" w14:textId="77777777" w:rsidR="007B35BB" w:rsidRPr="00F72CD4" w:rsidRDefault="007B35BB" w:rsidP="000D2D5A">
      <w:pPr>
        <w:pStyle w:val="TH"/>
      </w:pPr>
      <w:r w:rsidRPr="00F72CD4">
        <w:t>Table 5.2.2.2.5.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298070DE"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D4AAE2"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AC7080"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64B485"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6E19E0"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E36BC3" w14:textId="77777777" w:rsidR="007B35BB" w:rsidRPr="00F72CD4" w:rsidRDefault="007B35BB" w:rsidP="000D2D5A">
            <w:pPr>
              <w:pStyle w:val="TAH"/>
              <w:rPr>
                <w:rFonts w:eastAsia="SimSun"/>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A9D2F5"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F0EE6E8"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9BD2D5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4C365A6"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76B277"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A95373"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F342E9"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5AC036"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8C89BE" w14:textId="77777777" w:rsidR="007B35BB" w:rsidRPr="00F72CD4" w:rsidRDefault="007B35BB" w:rsidP="000D2D5A">
            <w:pPr>
              <w:rPr>
                <w:rFonts w:eastAsia="SimSun"/>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8D2BB8"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D308AF"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53010F6B" w14:textId="77777777" w:rsidR="007B35BB" w:rsidRPr="00F72CD4" w:rsidRDefault="007B35BB" w:rsidP="000D2D5A">
            <w:pPr>
              <w:pStyle w:val="TAH"/>
              <w:rPr>
                <w:rFonts w:eastAsia="SimSun"/>
              </w:rPr>
            </w:pPr>
            <w:r w:rsidRPr="00F72CD4">
              <w:rPr>
                <w:rFonts w:eastAsia="SimSun"/>
              </w:rPr>
              <w:t>Target BLER</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6AB960CC" w14:textId="77777777" w:rsidR="007B35BB" w:rsidRPr="00F72CD4" w:rsidRDefault="007B35BB" w:rsidP="000D2D5A">
            <w:pPr>
              <w:pStyle w:val="TAH"/>
              <w:rPr>
                <w:rFonts w:eastAsia="SimSun"/>
              </w:rPr>
            </w:pPr>
            <w:r w:rsidRPr="00F72CD4">
              <w:rPr>
                <w:rFonts w:eastAsia="SimSun"/>
              </w:rPr>
              <w:t>SNR (dB)</w:t>
            </w:r>
          </w:p>
        </w:tc>
      </w:tr>
      <w:tr w:rsidR="007B35BB" w:rsidRPr="00F72CD4" w14:paraId="64E95B9C"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371F6E97"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4BE2762A" w14:textId="77777777" w:rsidR="007B35BB" w:rsidRPr="00F72CD4" w:rsidRDefault="007B35BB" w:rsidP="000D2D5A">
            <w:pPr>
              <w:pStyle w:val="TAC"/>
              <w:rPr>
                <w:rFonts w:eastAsia="SimSun"/>
                <w:lang w:eastAsia="zh-CN"/>
              </w:rPr>
            </w:pPr>
            <w:r w:rsidRPr="00F72CD4">
              <w:rPr>
                <w:rFonts w:eastAsia="SimSun"/>
              </w:rPr>
              <w:t>R.PDSCH.2-1.4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49DC04E5" w14:textId="77777777" w:rsidR="007B35BB" w:rsidRPr="00F72CD4" w:rsidRDefault="007B35BB" w:rsidP="000D2D5A">
            <w:pPr>
              <w:pStyle w:val="TAC"/>
              <w:rPr>
                <w:rFonts w:eastAsia="SimSun"/>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8B4A4A7" w14:textId="77777777" w:rsidR="007B35BB" w:rsidRPr="00F72CD4" w:rsidRDefault="007B35BB" w:rsidP="000D2D5A">
            <w:pPr>
              <w:pStyle w:val="TAC"/>
              <w:rPr>
                <w:rFonts w:eastAsia="SimSun"/>
                <w:lang w:eastAsia="zh-CN"/>
              </w:rPr>
            </w:pPr>
            <w:r w:rsidRPr="00F72CD4">
              <w:rPr>
                <w:rFonts w:eastAsia="SimSun"/>
                <w:lang w:eastAsia="zh-CN"/>
              </w:rPr>
              <w:t>QPSK, 0.59</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51D5DE0" w14:textId="77777777" w:rsidR="007B35BB" w:rsidRPr="00F72CD4" w:rsidRDefault="007B35BB" w:rsidP="000D2D5A">
            <w:pPr>
              <w:pStyle w:val="TAC"/>
              <w:rPr>
                <w:rFonts w:eastAsia="SimSun"/>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32A757F5" w14:textId="77777777" w:rsidR="007B35BB" w:rsidRPr="00F72CD4" w:rsidRDefault="007B35BB" w:rsidP="000D2D5A">
            <w:pPr>
              <w:pStyle w:val="TAC"/>
              <w:rPr>
                <w:rFonts w:eastAsia="SimSun"/>
              </w:rPr>
            </w:pPr>
            <w:r w:rsidRPr="00F72CD4">
              <w:rPr>
                <w:rFonts w:eastAsia="SimSun"/>
              </w:rPr>
              <w:t>AWGN</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58E615F6" w14:textId="77777777" w:rsidR="007B35BB" w:rsidRPr="00F72CD4" w:rsidRDefault="007B35BB" w:rsidP="000D2D5A">
            <w:pPr>
              <w:pStyle w:val="TAC"/>
              <w:rPr>
                <w:rFonts w:eastAsia="SimSun"/>
              </w:rPr>
            </w:pPr>
            <w:r w:rsidRPr="00F72CD4">
              <w:rPr>
                <w:rFonts w:eastAsia="SimSun"/>
              </w:rPr>
              <w:t>1x2,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0DE574E8" w14:textId="77777777" w:rsidR="007B35BB" w:rsidRPr="00F72CD4" w:rsidRDefault="007B35BB" w:rsidP="000D2D5A">
            <w:pPr>
              <w:pStyle w:val="TAC"/>
              <w:rPr>
                <w:rFonts w:eastAsia="SimSun"/>
              </w:rPr>
            </w:pPr>
            <w:r w:rsidRPr="00F72CD4">
              <w:rPr>
                <w:rFonts w:eastAsia="SimSun"/>
              </w:rPr>
              <w:t>0.001%</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36C2A965" w14:textId="77777777" w:rsidR="007B35BB" w:rsidRPr="00F72CD4" w:rsidRDefault="007B35BB" w:rsidP="000D2D5A">
            <w:pPr>
              <w:pStyle w:val="TAC"/>
              <w:rPr>
                <w:rFonts w:eastAsia="SimSun"/>
                <w:lang w:eastAsia="zh-CN"/>
              </w:rPr>
            </w:pPr>
            <w:r w:rsidRPr="00F72CD4">
              <w:rPr>
                <w:rFonts w:eastAsia="SimSun"/>
                <w:lang w:eastAsia="zh-CN"/>
              </w:rPr>
              <w:t>3.3</w:t>
            </w:r>
          </w:p>
        </w:tc>
      </w:tr>
    </w:tbl>
    <w:p w14:paraId="676C5A4B" w14:textId="77777777" w:rsidR="007B35BB" w:rsidRPr="00F72CD4" w:rsidRDefault="007B35BB" w:rsidP="000D2D5A"/>
    <w:p w14:paraId="42D0DB4B" w14:textId="77777777" w:rsidR="007B35BB" w:rsidRPr="00F72CD4" w:rsidRDefault="007B35BB" w:rsidP="000D2D5A">
      <w:r w:rsidRPr="00F72CD4">
        <w:t>The normative reference for this requirement is TS 38.101-4 [5], clause 5.2.2.2.5.</w:t>
      </w:r>
    </w:p>
    <w:p w14:paraId="6179A33C" w14:textId="7C3F1519" w:rsidR="007B35BB" w:rsidRPr="00F72CD4" w:rsidRDefault="007B35BB" w:rsidP="00D1288A">
      <w:pPr>
        <w:pStyle w:val="Heading6"/>
      </w:pPr>
      <w:bookmarkStart w:id="705" w:name="_Toc75789969"/>
      <w:bookmarkStart w:id="706" w:name="_Toc84264616"/>
      <w:bookmarkStart w:id="707" w:name="_Toc90560743"/>
      <w:r w:rsidRPr="00F72CD4">
        <w:t>5.2.2.2.5_1</w:t>
      </w:r>
      <w:r w:rsidRPr="00F72CD4">
        <w:tab/>
        <w:t>2Rx TDD FR1 PDSCH 0.001% BLER performance - 1x2 MIMO with baseline receiver for both SA and NSA</w:t>
      </w:r>
      <w:bookmarkEnd w:id="705"/>
      <w:bookmarkEnd w:id="706"/>
      <w:bookmarkEnd w:id="707"/>
    </w:p>
    <w:p w14:paraId="12783095" w14:textId="77777777" w:rsidR="007B35BB" w:rsidRPr="00F72CD4" w:rsidRDefault="007B35BB" w:rsidP="007B35BB">
      <w:pPr>
        <w:pStyle w:val="H6"/>
      </w:pPr>
      <w:r w:rsidRPr="00F72CD4">
        <w:t>5.2.2.2.5_1.1</w:t>
      </w:r>
      <w:r w:rsidRPr="00F72CD4">
        <w:tab/>
        <w:t>Test purpose</w:t>
      </w:r>
    </w:p>
    <w:p w14:paraId="27EC7A4E" w14:textId="77777777" w:rsidR="007B35BB" w:rsidRPr="00F72CD4" w:rsidRDefault="007B35BB" w:rsidP="000D2D5A">
      <w:r w:rsidRPr="00F72CD4">
        <w:t>To verify the PDSCH 0.001% BLER performance under 2 receive antenna conditions.</w:t>
      </w:r>
    </w:p>
    <w:p w14:paraId="361CC253" w14:textId="77777777" w:rsidR="007B35BB" w:rsidRPr="00F72CD4" w:rsidRDefault="007B35BB" w:rsidP="007B35BB">
      <w:pPr>
        <w:pStyle w:val="H6"/>
      </w:pPr>
      <w:r w:rsidRPr="00F72CD4">
        <w:t>5.2.2.2.5_1.2</w:t>
      </w:r>
      <w:r w:rsidRPr="00F72CD4">
        <w:tab/>
        <w:t>Test applicability</w:t>
      </w:r>
    </w:p>
    <w:p w14:paraId="0857C8A4" w14:textId="77777777" w:rsidR="007B35BB" w:rsidRPr="00F72CD4" w:rsidRDefault="007B35BB" w:rsidP="000D2D5A">
      <w:r w:rsidRPr="00F72CD4">
        <w:t xml:space="preserve">Test 1-1 applies to all types of NR UE release 16 and forward supporting capability IE </w:t>
      </w:r>
      <w:r w:rsidRPr="00F72CD4">
        <w:rPr>
          <w:i/>
        </w:rPr>
        <w:t>dl-64QAM-MCS-TableAlt</w:t>
      </w:r>
      <w:r w:rsidRPr="00F72CD4">
        <w:t xml:space="preserve"> and capability IE </w:t>
      </w:r>
      <w:r w:rsidRPr="00F72CD4">
        <w:rPr>
          <w:i/>
        </w:rPr>
        <w:t>cqi-TableAlt</w:t>
      </w:r>
      <w:r w:rsidRPr="00F72CD4">
        <w:t>.</w:t>
      </w:r>
    </w:p>
    <w:p w14:paraId="2AB8F0EE" w14:textId="77777777" w:rsidR="007B35BB" w:rsidRPr="00F72CD4" w:rsidRDefault="007B35BB" w:rsidP="007B35BB">
      <w:pPr>
        <w:pStyle w:val="H6"/>
      </w:pPr>
      <w:r w:rsidRPr="00F72CD4">
        <w:t>5.2.2.2.5_1.3</w:t>
      </w:r>
      <w:r w:rsidRPr="00F72CD4">
        <w:tab/>
        <w:t>Test description</w:t>
      </w:r>
    </w:p>
    <w:p w14:paraId="13FF9A87" w14:textId="77777777" w:rsidR="007B35BB" w:rsidRPr="00F72CD4" w:rsidRDefault="007B35BB" w:rsidP="007B35BB">
      <w:pPr>
        <w:pStyle w:val="H6"/>
      </w:pPr>
      <w:r w:rsidRPr="00F72CD4">
        <w:t>5.2.2.2.5_1.3.1</w:t>
      </w:r>
      <w:r w:rsidRPr="00F72CD4">
        <w:tab/>
        <w:t>Initial conditions</w:t>
      </w:r>
    </w:p>
    <w:p w14:paraId="4FD7EC22"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98AABF2"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7F3235A" w14:textId="77777777" w:rsidR="007B35BB" w:rsidRPr="00F72CD4" w:rsidRDefault="007B35BB" w:rsidP="000D2D5A">
      <w:r w:rsidRPr="00F72CD4">
        <w:t>Configurations of PDSCH and PDCCH before measurement are specified in Annex C.</w:t>
      </w:r>
    </w:p>
    <w:p w14:paraId="55A015A0" w14:textId="77777777" w:rsidR="007B35BB" w:rsidRPr="00F72CD4" w:rsidRDefault="007B35BB" w:rsidP="000D2D5A">
      <w:r w:rsidRPr="00F72CD4">
        <w:t>Test Environment: Normal, as defined in TS 38.508-1 [6] clause 4.1.</w:t>
      </w:r>
    </w:p>
    <w:p w14:paraId="796A8479" w14:textId="474704FC" w:rsidR="007B35BB" w:rsidRPr="00F72CD4" w:rsidRDefault="007B35BB" w:rsidP="000D2D5A">
      <w:r w:rsidRPr="00F72CD4">
        <w:t xml:space="preserve">Frequencies to be tested: Mid Range, as defined in TS 38.508-1 [6] clause </w:t>
      </w:r>
      <w:r w:rsidR="009B4BDD" w:rsidRPr="00F72CD4">
        <w:t>5.2.2</w:t>
      </w:r>
      <w:r w:rsidRPr="00F72CD4">
        <w:t>.</w:t>
      </w:r>
    </w:p>
    <w:p w14:paraId="0668FEA3" w14:textId="77777777" w:rsidR="007B35BB" w:rsidRPr="00F72CD4" w:rsidRDefault="007B35BB" w:rsidP="000D2D5A">
      <w:r w:rsidRPr="00F72CD4">
        <w:t>For EN-DC within FR1 operation, setup the LTE link according to Annex D</w:t>
      </w:r>
    </w:p>
    <w:p w14:paraId="04FD5D41"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2 for TE diagram and section A.3.2.3 for UE diagram.</w:t>
      </w:r>
    </w:p>
    <w:p w14:paraId="06EF3646" w14:textId="77777777" w:rsidR="007B35BB" w:rsidRPr="00F72CD4" w:rsidRDefault="007B35BB" w:rsidP="000D2D5A">
      <w:pPr>
        <w:pStyle w:val="B1"/>
      </w:pPr>
      <w:r w:rsidRPr="00F72CD4">
        <w:t>2.</w:t>
      </w:r>
      <w:r w:rsidRPr="00F72CD4">
        <w:tab/>
        <w:t>The parameter settings for the cell are set up according to Table 5.2-1, Table 5.2.2.2.5.0-2 and Table 5.2.2.2.5.0-3 as appropriate.</w:t>
      </w:r>
    </w:p>
    <w:p w14:paraId="2201BCA0"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7AE0B82" w14:textId="77777777" w:rsidR="007B35BB" w:rsidRPr="00F72CD4" w:rsidRDefault="007B35BB" w:rsidP="000D2D5A">
      <w:pPr>
        <w:pStyle w:val="B1"/>
      </w:pPr>
      <w:r w:rsidRPr="00F72CD4">
        <w:t>4.</w:t>
      </w:r>
      <w:r w:rsidRPr="00F72CD4">
        <w:tab/>
        <w:t>Propagation conditions are set according to Annex B.0.</w:t>
      </w:r>
    </w:p>
    <w:p w14:paraId="2AFC5BB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2.5_1.3.3.</w:t>
      </w:r>
    </w:p>
    <w:p w14:paraId="2E5714A8" w14:textId="77777777" w:rsidR="007B35BB" w:rsidRPr="00F72CD4" w:rsidRDefault="007B35BB" w:rsidP="007B35BB">
      <w:pPr>
        <w:pStyle w:val="H6"/>
      </w:pPr>
      <w:r w:rsidRPr="00F72CD4">
        <w:t>5.2.2.2.5_1.3.2</w:t>
      </w:r>
      <w:r w:rsidRPr="00F72CD4">
        <w:tab/>
        <w:t>Test procedure</w:t>
      </w:r>
    </w:p>
    <w:p w14:paraId="5DC04C11" w14:textId="77777777" w:rsidR="007B35BB" w:rsidRPr="00F72CD4" w:rsidRDefault="007B35BB" w:rsidP="000D2D5A">
      <w:pPr>
        <w:pStyle w:val="B1"/>
      </w:pPr>
      <w:r w:rsidRPr="00F72CD4">
        <w:t>1.</w:t>
      </w:r>
      <w:r w:rsidRPr="00F72CD4">
        <w:tab/>
        <w:t>SS transmits PDSCH via PDCCH DCI format 1_1 for C_RNTI to transmit the DL RMC according to Table 5.2.2.2.5.0-3. The SS sends downlink MAC padding bits on the DL RMC.</w:t>
      </w:r>
    </w:p>
    <w:p w14:paraId="35331C9E"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2.5_1.3.4-1.</w:t>
      </w:r>
    </w:p>
    <w:p w14:paraId="04DD9738"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4. Count the number of NACKs, ACKs and statDTXs on the UL during each subtest and decide pass or fail according to Table G.4.3-1 in Annex G.</w:t>
      </w:r>
    </w:p>
    <w:p w14:paraId="43FEED33" w14:textId="77777777" w:rsidR="007B35BB" w:rsidRPr="00F72CD4" w:rsidRDefault="007B35BB" w:rsidP="007B35BB">
      <w:pPr>
        <w:pStyle w:val="H6"/>
      </w:pPr>
      <w:r w:rsidRPr="00F72CD4">
        <w:t>5.2.2.2.5_1.3.3</w:t>
      </w:r>
      <w:r w:rsidRPr="00F72CD4">
        <w:tab/>
        <w:t>Message contents</w:t>
      </w:r>
    </w:p>
    <w:p w14:paraId="25DE9DAA" w14:textId="77777777" w:rsidR="007B35BB" w:rsidRPr="00F72CD4" w:rsidRDefault="007B35BB" w:rsidP="007B35BB">
      <w:pPr>
        <w:pStyle w:val="H6"/>
      </w:pPr>
      <w:r w:rsidRPr="00F72CD4">
        <w:t>5.2.2.2.5_1.3.3_1</w:t>
      </w:r>
      <w:r w:rsidRPr="00F72CD4">
        <w:tab/>
        <w:t>Message exceptions for SA</w:t>
      </w:r>
    </w:p>
    <w:p w14:paraId="685337F4" w14:textId="77777777" w:rsidR="007B35BB" w:rsidRPr="00F72CD4" w:rsidRDefault="007B35BB" w:rsidP="000D2D5A">
      <w:r w:rsidRPr="00F72CD4">
        <w:t>As defined in clause 5.4.2 of TS 38.508-1 [6] with the following exceptions:</w:t>
      </w:r>
    </w:p>
    <w:p w14:paraId="5B968A7E" w14:textId="77777777" w:rsidR="007B35BB" w:rsidRPr="00F72CD4" w:rsidRDefault="007B35BB" w:rsidP="000D2D5A">
      <w:pPr>
        <w:pStyle w:val="TH"/>
      </w:pPr>
      <w:r w:rsidRPr="00F72CD4">
        <w:t>Table 5.2.2.2.5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17B5F70"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94BF178" w14:textId="77777777" w:rsidR="007B35BB" w:rsidRPr="00F72CD4" w:rsidRDefault="007B35BB" w:rsidP="000D2D5A">
            <w:pPr>
              <w:pStyle w:val="TAH"/>
            </w:pPr>
            <w:r w:rsidRPr="00F72CD4">
              <w:t>Derivation Path: TS 38.508-1 [6], Table 5.4.2-19</w:t>
            </w:r>
          </w:p>
        </w:tc>
      </w:tr>
      <w:tr w:rsidR="007B35BB" w:rsidRPr="00F72CD4" w14:paraId="0F57258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09132B"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8313D67"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40D57A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EE8AD90" w14:textId="77777777" w:rsidR="007B35BB" w:rsidRPr="00F72CD4" w:rsidRDefault="007B35BB" w:rsidP="000D2D5A">
            <w:pPr>
              <w:pStyle w:val="TAH"/>
            </w:pPr>
            <w:r w:rsidRPr="00F72CD4">
              <w:t>Condition</w:t>
            </w:r>
          </w:p>
        </w:tc>
      </w:tr>
      <w:tr w:rsidR="007B35BB" w:rsidRPr="00F72CD4" w14:paraId="71901F1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46CEE9"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407C7C96"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02C46C5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47C59DC" w14:textId="77777777" w:rsidR="007B35BB" w:rsidRPr="00F72CD4" w:rsidRDefault="007B35BB" w:rsidP="000D2D5A">
            <w:pPr>
              <w:pStyle w:val="TAL"/>
            </w:pPr>
            <w:r w:rsidRPr="00F72CD4">
              <w:t>FR1</w:t>
            </w:r>
          </w:p>
        </w:tc>
      </w:tr>
      <w:tr w:rsidR="007B35BB" w:rsidRPr="00F72CD4" w14:paraId="5540F98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06BCB5" w14:textId="77777777" w:rsidR="007B35BB" w:rsidRPr="00F72CD4" w:rsidRDefault="007B35BB" w:rsidP="000D2D5A">
            <w:pPr>
              <w:pStyle w:val="TAL"/>
            </w:pPr>
            <w:r w:rsidRPr="00F72CD4">
              <w:t xml:space="preserve">  mcs-Table</w:t>
            </w:r>
          </w:p>
        </w:tc>
        <w:tc>
          <w:tcPr>
            <w:tcW w:w="2268" w:type="dxa"/>
            <w:tcBorders>
              <w:top w:val="single" w:sz="4" w:space="0" w:color="auto"/>
              <w:left w:val="single" w:sz="4" w:space="0" w:color="auto"/>
              <w:bottom w:val="single" w:sz="4" w:space="0" w:color="auto"/>
              <w:right w:val="single" w:sz="4" w:space="0" w:color="auto"/>
            </w:tcBorders>
            <w:hideMark/>
          </w:tcPr>
          <w:p w14:paraId="3A823A81" w14:textId="77777777" w:rsidR="007B35BB" w:rsidRPr="00F72CD4" w:rsidRDefault="007B35BB" w:rsidP="000D2D5A">
            <w:pPr>
              <w:pStyle w:val="TAL"/>
            </w:pPr>
            <w:r w:rsidRPr="00F72CD4">
              <w:t>qam64LowSE</w:t>
            </w:r>
          </w:p>
        </w:tc>
        <w:tc>
          <w:tcPr>
            <w:tcW w:w="1701" w:type="dxa"/>
            <w:tcBorders>
              <w:top w:val="single" w:sz="4" w:space="0" w:color="auto"/>
              <w:left w:val="single" w:sz="4" w:space="0" w:color="auto"/>
              <w:bottom w:val="single" w:sz="4" w:space="0" w:color="auto"/>
              <w:right w:val="single" w:sz="4" w:space="0" w:color="auto"/>
            </w:tcBorders>
          </w:tcPr>
          <w:p w14:paraId="310B3D0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313167" w14:textId="77777777" w:rsidR="007B35BB" w:rsidRPr="00F72CD4" w:rsidRDefault="007B35BB" w:rsidP="000D2D5A">
            <w:pPr>
              <w:pStyle w:val="TAL"/>
            </w:pPr>
          </w:p>
        </w:tc>
      </w:tr>
      <w:tr w:rsidR="007B35BB" w:rsidRPr="00F72CD4" w14:paraId="28D3EEF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B2C52E"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3D43549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B103D3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09D242" w14:textId="77777777" w:rsidR="007B35BB" w:rsidRPr="00F72CD4" w:rsidRDefault="007B35BB" w:rsidP="000D2D5A">
            <w:pPr>
              <w:pStyle w:val="TAL"/>
            </w:pPr>
          </w:p>
        </w:tc>
      </w:tr>
      <w:tr w:rsidR="007B35BB" w:rsidRPr="00F72CD4" w14:paraId="5BD3E8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825988"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54B1A945" w14:textId="0A97192F"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3EB7A75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9C78D2" w14:textId="77777777" w:rsidR="007B35BB" w:rsidRPr="00F72CD4" w:rsidRDefault="007B35BB" w:rsidP="000D2D5A">
            <w:pPr>
              <w:pStyle w:val="TAL"/>
              <w:rPr>
                <w:rFonts w:eastAsia="MS Gothic"/>
              </w:rPr>
            </w:pPr>
          </w:p>
        </w:tc>
      </w:tr>
      <w:tr w:rsidR="007B35BB" w:rsidRPr="00F72CD4" w14:paraId="138674A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8D6860"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AEA0E15"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02B01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F80FE4" w14:textId="77777777" w:rsidR="007B35BB" w:rsidRPr="00F72CD4" w:rsidRDefault="007B35BB" w:rsidP="000D2D5A">
            <w:pPr>
              <w:pStyle w:val="TAL"/>
              <w:rPr>
                <w:rFonts w:eastAsia="MS Gothic"/>
              </w:rPr>
            </w:pPr>
          </w:p>
        </w:tc>
      </w:tr>
      <w:tr w:rsidR="007B35BB" w:rsidRPr="00F72CD4" w14:paraId="21F9DE0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36B1F8"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55563582"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674FA1D4"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7500278A" w14:textId="77777777" w:rsidR="007B35BB" w:rsidRPr="00F72CD4" w:rsidRDefault="007B35BB" w:rsidP="000D2D5A">
            <w:pPr>
              <w:pStyle w:val="TAL"/>
              <w:rPr>
                <w:rFonts w:eastAsia="MS Gothic"/>
              </w:rPr>
            </w:pPr>
          </w:p>
        </w:tc>
      </w:tr>
      <w:tr w:rsidR="007B35BB" w:rsidRPr="00F72CD4" w14:paraId="3A2857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9C8A1EC"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0F87E3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8103AD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ADF8A2" w14:textId="77777777" w:rsidR="007B35BB" w:rsidRPr="00F72CD4" w:rsidRDefault="007B35BB" w:rsidP="000D2D5A">
            <w:pPr>
              <w:pStyle w:val="TAL"/>
              <w:rPr>
                <w:rFonts w:eastAsia="MS Gothic"/>
              </w:rPr>
            </w:pPr>
          </w:p>
        </w:tc>
      </w:tr>
      <w:tr w:rsidR="007B35BB" w:rsidRPr="00F72CD4" w14:paraId="62E9519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AB5B14"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0D1EA2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00FC1F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91E41E" w14:textId="77777777" w:rsidR="007B35BB" w:rsidRPr="00F72CD4" w:rsidRDefault="007B35BB" w:rsidP="000D2D5A">
            <w:pPr>
              <w:pStyle w:val="TAL"/>
              <w:rPr>
                <w:rFonts w:eastAsia="MS Gothic"/>
              </w:rPr>
            </w:pPr>
          </w:p>
        </w:tc>
      </w:tr>
    </w:tbl>
    <w:p w14:paraId="2BEC60B5" w14:textId="77777777" w:rsidR="007B35BB" w:rsidRPr="00F72CD4" w:rsidRDefault="007B35BB" w:rsidP="000D2D5A"/>
    <w:p w14:paraId="2646B87A" w14:textId="77777777" w:rsidR="007B35BB" w:rsidRPr="00F72CD4" w:rsidRDefault="007B35BB" w:rsidP="007B35BB">
      <w:pPr>
        <w:pStyle w:val="H6"/>
      </w:pPr>
      <w:r w:rsidRPr="00F72CD4">
        <w:t>5.2.2.2.5_1.3.3_2</w:t>
      </w:r>
      <w:r w:rsidRPr="00F72CD4">
        <w:tab/>
        <w:t>Message exceptions for NSA</w:t>
      </w:r>
    </w:p>
    <w:p w14:paraId="021FE70F" w14:textId="77777777" w:rsidR="007B35BB" w:rsidRPr="00F72CD4" w:rsidRDefault="007B35BB" w:rsidP="000D2D5A">
      <w:r w:rsidRPr="00F72CD4">
        <w:t>Same as 5.2.2.2.5_1.3.3_1.</w:t>
      </w:r>
    </w:p>
    <w:p w14:paraId="1CEFC98C" w14:textId="77777777" w:rsidR="007B35BB" w:rsidRPr="00F72CD4" w:rsidRDefault="007B35BB" w:rsidP="007B35BB">
      <w:pPr>
        <w:pStyle w:val="H6"/>
      </w:pPr>
      <w:r w:rsidRPr="00F72CD4">
        <w:t>5.2.2.2.5_1.3.4</w:t>
      </w:r>
      <w:r w:rsidRPr="00F72CD4">
        <w:tab/>
        <w:t>Test requirement</w:t>
      </w:r>
    </w:p>
    <w:p w14:paraId="3613C1F3" w14:textId="77777777" w:rsidR="007B35BB" w:rsidRPr="00F72CD4" w:rsidRDefault="007B35BB" w:rsidP="000D2D5A">
      <w:pPr>
        <w:rPr>
          <w:rFonts w:eastAsia="Batang"/>
        </w:rPr>
      </w:pPr>
      <w:r w:rsidRPr="00F72CD4">
        <w:rPr>
          <w:rFonts w:eastAsia="Batang"/>
        </w:rPr>
        <w:t xml:space="preserve">Table </w:t>
      </w:r>
      <w:r w:rsidRPr="00F72CD4">
        <w:t>5.2.2.2.5.0-3</w:t>
      </w:r>
      <w:r w:rsidRPr="00F72CD4">
        <w:rPr>
          <w:rFonts w:eastAsia="Batang"/>
        </w:rPr>
        <w:t xml:space="preserve"> defines the primary level settings.</w:t>
      </w:r>
    </w:p>
    <w:p w14:paraId="2F0459B3"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2.5_1.3.4-1 for the specified SNR including test tolerances for all throughput tests.</w:t>
      </w:r>
    </w:p>
    <w:p w14:paraId="54F1FA5F" w14:textId="77777777" w:rsidR="007B35BB" w:rsidRPr="00F72CD4" w:rsidRDefault="007B35BB" w:rsidP="000D2D5A">
      <w:pPr>
        <w:pStyle w:val="TH"/>
      </w:pPr>
      <w:r w:rsidRPr="00F72CD4">
        <w:t>Table 5.2.2.2.5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40932E89"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1F0040"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598D1C"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8760A9"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94060A"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B894E3" w14:textId="77777777" w:rsidR="007B35BB" w:rsidRPr="00F72CD4" w:rsidRDefault="007B35BB" w:rsidP="000D2D5A">
            <w:pPr>
              <w:pStyle w:val="TAH"/>
              <w:rPr>
                <w:rFonts w:eastAsia="SimSun"/>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34877A"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3E4A4F"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FB57D43"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F976931"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6D0446"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49EEB6"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578A92"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6BBD56"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B4BDB" w14:textId="77777777" w:rsidR="007B35BB" w:rsidRPr="00F72CD4" w:rsidRDefault="007B35BB" w:rsidP="000D2D5A">
            <w:pPr>
              <w:rPr>
                <w:rFonts w:eastAsia="SimSun"/>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A9F291"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CB6EA2"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4E5FFB0B" w14:textId="77777777" w:rsidR="007B35BB" w:rsidRPr="00F72CD4" w:rsidRDefault="007B35BB" w:rsidP="000D2D5A">
            <w:pPr>
              <w:pStyle w:val="TAH"/>
              <w:rPr>
                <w:rFonts w:eastAsia="SimSun"/>
              </w:rPr>
            </w:pPr>
            <w:r w:rsidRPr="00F72CD4">
              <w:rPr>
                <w:rFonts w:eastAsia="SimSun"/>
              </w:rPr>
              <w:t>Target BLER</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532EA5B1" w14:textId="77777777" w:rsidR="007B35BB" w:rsidRPr="00F72CD4" w:rsidRDefault="007B35BB" w:rsidP="000D2D5A">
            <w:pPr>
              <w:pStyle w:val="TAH"/>
              <w:rPr>
                <w:rFonts w:eastAsia="SimSun"/>
              </w:rPr>
            </w:pPr>
            <w:r w:rsidRPr="00F72CD4">
              <w:rPr>
                <w:rFonts w:eastAsia="SimSun"/>
              </w:rPr>
              <w:t>SNR (dB)</w:t>
            </w:r>
          </w:p>
        </w:tc>
      </w:tr>
      <w:tr w:rsidR="007B35BB" w:rsidRPr="00F72CD4" w14:paraId="563CC686"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2EAB5A3D"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7EB19D0A" w14:textId="77777777" w:rsidR="007B35BB" w:rsidRPr="00F72CD4" w:rsidRDefault="007B35BB" w:rsidP="000D2D5A">
            <w:pPr>
              <w:pStyle w:val="TAC"/>
              <w:rPr>
                <w:rFonts w:eastAsia="SimSun"/>
                <w:lang w:eastAsia="zh-CN"/>
              </w:rPr>
            </w:pPr>
            <w:r w:rsidRPr="00F72CD4">
              <w:rPr>
                <w:rFonts w:eastAsia="SimSun"/>
              </w:rPr>
              <w:t>R.PDSCH.2-1.4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7EE28263" w14:textId="77777777" w:rsidR="007B35BB" w:rsidRPr="00F72CD4" w:rsidRDefault="007B35BB" w:rsidP="000D2D5A">
            <w:pPr>
              <w:pStyle w:val="TAC"/>
              <w:rPr>
                <w:rFonts w:eastAsia="SimSun"/>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52B1169C" w14:textId="77777777" w:rsidR="007B35BB" w:rsidRPr="00F72CD4" w:rsidRDefault="007B35BB" w:rsidP="000D2D5A">
            <w:pPr>
              <w:pStyle w:val="TAC"/>
              <w:rPr>
                <w:rFonts w:eastAsia="SimSun"/>
                <w:lang w:eastAsia="zh-CN"/>
              </w:rPr>
            </w:pPr>
            <w:r w:rsidRPr="00F72CD4">
              <w:rPr>
                <w:rFonts w:eastAsia="SimSun"/>
                <w:lang w:eastAsia="zh-CN"/>
              </w:rPr>
              <w:t>QPSK, 0.59</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EBD483E" w14:textId="77777777" w:rsidR="007B35BB" w:rsidRPr="00F72CD4" w:rsidRDefault="007B35BB" w:rsidP="000D2D5A">
            <w:pPr>
              <w:pStyle w:val="TAC"/>
              <w:rPr>
                <w:rFonts w:eastAsia="SimSun"/>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6E89701A" w14:textId="77777777" w:rsidR="007B35BB" w:rsidRPr="00F72CD4" w:rsidRDefault="007B35BB" w:rsidP="000D2D5A">
            <w:pPr>
              <w:pStyle w:val="TAC"/>
              <w:rPr>
                <w:rFonts w:eastAsia="SimSun"/>
              </w:rPr>
            </w:pPr>
            <w:r w:rsidRPr="00F72CD4">
              <w:rPr>
                <w:rFonts w:eastAsia="SimSun"/>
              </w:rPr>
              <w:t>AWGN</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299E7FC5" w14:textId="77777777" w:rsidR="007B35BB" w:rsidRPr="00F72CD4" w:rsidRDefault="007B35BB" w:rsidP="000D2D5A">
            <w:pPr>
              <w:pStyle w:val="TAC"/>
              <w:rPr>
                <w:rFonts w:eastAsia="SimSun"/>
              </w:rPr>
            </w:pPr>
            <w:r w:rsidRPr="00F72CD4">
              <w:rPr>
                <w:rFonts w:eastAsia="SimSun"/>
              </w:rPr>
              <w:t>1x2,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409878D1" w14:textId="77777777" w:rsidR="007B35BB" w:rsidRPr="00F72CD4" w:rsidRDefault="007B35BB" w:rsidP="000D2D5A">
            <w:pPr>
              <w:pStyle w:val="TAC"/>
              <w:rPr>
                <w:rFonts w:eastAsia="SimSun"/>
              </w:rPr>
            </w:pPr>
            <w:r w:rsidRPr="00F72CD4">
              <w:rPr>
                <w:rFonts w:eastAsia="SimSun"/>
              </w:rPr>
              <w:t>0.001%</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345FB202" w14:textId="522E2FCE" w:rsidR="007B35BB" w:rsidRPr="00F72CD4" w:rsidRDefault="008F7F7A" w:rsidP="000D2D5A">
            <w:pPr>
              <w:pStyle w:val="TAC"/>
              <w:rPr>
                <w:rFonts w:eastAsia="SimSun"/>
                <w:lang w:eastAsia="zh-CN"/>
              </w:rPr>
            </w:pPr>
            <w:r w:rsidRPr="00F72CD4">
              <w:rPr>
                <w:rFonts w:eastAsia="SimSun"/>
                <w:lang w:eastAsia="zh-CN"/>
              </w:rPr>
              <w:t xml:space="preserve"> 4.4</w:t>
            </w:r>
          </w:p>
        </w:tc>
      </w:tr>
    </w:tbl>
    <w:p w14:paraId="7498EDAD" w14:textId="77777777" w:rsidR="007B35BB" w:rsidRPr="00F72CD4" w:rsidRDefault="007B35BB" w:rsidP="000D2D5A"/>
    <w:p w14:paraId="29E2EE60" w14:textId="77777777" w:rsidR="007B35BB" w:rsidRPr="00F72CD4" w:rsidRDefault="007B35BB" w:rsidP="007B35BB">
      <w:pPr>
        <w:pStyle w:val="Heading5"/>
        <w:rPr>
          <w:rFonts w:eastAsia="Malgun Gothic"/>
        </w:rPr>
      </w:pPr>
      <w:bookmarkStart w:id="708" w:name="_Toc75789970"/>
      <w:bookmarkStart w:id="709" w:name="_Toc84264617"/>
      <w:bookmarkStart w:id="710" w:name="_Toc90560744"/>
      <w:bookmarkStart w:id="711" w:name="_Toc27479437"/>
      <w:bookmarkStart w:id="712" w:name="_Toc36058624"/>
      <w:bookmarkStart w:id="713" w:name="_Toc44067547"/>
      <w:bookmarkStart w:id="714" w:name="_Toc52716473"/>
      <w:bookmarkStart w:id="715" w:name="_Toc58239118"/>
      <w:bookmarkStart w:id="716" w:name="_Toc68246700"/>
      <w:r w:rsidRPr="00F72CD4">
        <w:t>5.2.2.2.6</w:t>
      </w:r>
      <w:bookmarkEnd w:id="708"/>
      <w:bookmarkEnd w:id="709"/>
      <w:r w:rsidRPr="00F72CD4">
        <w:tab/>
      </w:r>
      <w:r w:rsidRPr="00F72CD4">
        <w:rPr>
          <w:rFonts w:eastAsia="Malgun Gothic"/>
        </w:rPr>
        <w:t xml:space="preserve">2Rx </w:t>
      </w:r>
      <w:r w:rsidRPr="00F72CD4">
        <w:rPr>
          <w:rFonts w:eastAsia="Malgun Gothic"/>
          <w:lang w:eastAsia="zh-TW"/>
        </w:rPr>
        <w:t>T</w:t>
      </w:r>
      <w:r w:rsidRPr="00F72CD4">
        <w:rPr>
          <w:rFonts w:eastAsia="Malgun Gothic"/>
        </w:rPr>
        <w:t>DD FR1 PDSCH repetitions over multiple slots performance</w:t>
      </w:r>
      <w:bookmarkEnd w:id="710"/>
    </w:p>
    <w:p w14:paraId="01DF9B57" w14:textId="77777777" w:rsidR="007B35BB" w:rsidRPr="00F72CD4" w:rsidRDefault="007B35BB" w:rsidP="007B35BB">
      <w:pPr>
        <w:pStyle w:val="H6"/>
        <w:rPr>
          <w:rFonts w:eastAsia="Malgun Gothic"/>
        </w:rPr>
      </w:pPr>
      <w:r w:rsidRPr="00F72CD4">
        <w:t>5.2.2.2.6.0</w:t>
      </w:r>
      <w:r w:rsidRPr="00F72CD4">
        <w:tab/>
        <w:t>Minimum conformance requirements</w:t>
      </w:r>
    </w:p>
    <w:p w14:paraId="7A571080" w14:textId="77777777" w:rsidR="007B35BB" w:rsidRPr="00F72CD4" w:rsidRDefault="007B35BB" w:rsidP="000D2D5A">
      <w:pPr>
        <w:rPr>
          <w:rFonts w:eastAsia="SimSun"/>
        </w:rPr>
      </w:pPr>
      <w:r w:rsidRPr="00F72CD4">
        <w:rPr>
          <w:rFonts w:eastAsia="SimSun"/>
        </w:rPr>
        <w:t>The performance requirements are specified in Table 5.2.2.2.6</w:t>
      </w:r>
      <w:r w:rsidRPr="00F72CD4">
        <w:rPr>
          <w:lang w:eastAsia="zh-TW"/>
        </w:rPr>
        <w:t>.0</w:t>
      </w:r>
      <w:r w:rsidRPr="00F72CD4">
        <w:rPr>
          <w:rFonts w:eastAsia="SimSun"/>
        </w:rPr>
        <w:t>-3, with the addition of test parameters in Table 5.2.2.2.6</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7920EBAB"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6</w:t>
      </w:r>
      <w:r w:rsidRPr="00F72CD4">
        <w:rPr>
          <w:lang w:eastAsia="zh-TW"/>
        </w:rPr>
        <w:t>.0</w:t>
      </w:r>
      <w:r w:rsidRPr="00F72CD4">
        <w:rPr>
          <w:rFonts w:eastAsia="SimSun"/>
        </w:rPr>
        <w:t>-1</w:t>
      </w:r>
      <w:r w:rsidRPr="00F72CD4">
        <w:rPr>
          <w:rFonts w:eastAsia="SimSun"/>
          <w:lang w:eastAsia="zh-CN"/>
        </w:rPr>
        <w:t>.</w:t>
      </w:r>
    </w:p>
    <w:p w14:paraId="7EFE08E9" w14:textId="77777777" w:rsidR="007B35BB" w:rsidRPr="00F72CD4" w:rsidRDefault="007B35BB" w:rsidP="000D2D5A">
      <w:pPr>
        <w:pStyle w:val="TH"/>
        <w:rPr>
          <w:rFonts w:eastAsia="Malgun Gothic"/>
          <w:lang w:eastAsia="en-US"/>
        </w:rPr>
      </w:pPr>
      <w:r w:rsidRPr="00F72CD4">
        <w:t>Table 5.2.2.</w:t>
      </w:r>
      <w:r w:rsidRPr="00F72CD4">
        <w:rPr>
          <w:lang w:eastAsia="zh-TW"/>
        </w:rPr>
        <w:t>2</w:t>
      </w:r>
      <w:r w:rsidRPr="00F72CD4">
        <w:t>.6</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2A767403"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2A8D458"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51E71DFE" w14:textId="77777777" w:rsidR="007B35BB" w:rsidRPr="00F72CD4" w:rsidRDefault="007B35BB" w:rsidP="000D2D5A">
            <w:pPr>
              <w:pStyle w:val="TAH"/>
              <w:rPr>
                <w:rFonts w:eastAsia="SimSun"/>
              </w:rPr>
            </w:pPr>
            <w:r w:rsidRPr="00F72CD4">
              <w:rPr>
                <w:rFonts w:eastAsia="SimSun"/>
              </w:rPr>
              <w:t>Test index</w:t>
            </w:r>
          </w:p>
        </w:tc>
      </w:tr>
      <w:tr w:rsidR="007B35BB" w:rsidRPr="00F72CD4" w14:paraId="18E6E59A"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D4D6FA8" w14:textId="77777777" w:rsidR="007B35BB" w:rsidRPr="00F72CD4" w:rsidRDefault="007B35BB" w:rsidP="000D2D5A">
            <w:pPr>
              <w:pStyle w:val="TAL"/>
              <w:rPr>
                <w:rFonts w:eastAsia="SimSun"/>
                <w:lang w:eastAsia="zh-CN"/>
              </w:rPr>
            </w:pPr>
            <w:r w:rsidRPr="00F72CD4">
              <w:rPr>
                <w:rFonts w:eastAsia="SimSun"/>
              </w:rPr>
              <w:t>Verify the PDSCH repetitions over multiple slots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3EC14E55" w14:textId="77777777" w:rsidR="007B35BB" w:rsidRPr="00F72CD4" w:rsidRDefault="007B35BB" w:rsidP="000D2D5A">
            <w:pPr>
              <w:pStyle w:val="TAL"/>
              <w:rPr>
                <w:rFonts w:eastAsia="SimSun"/>
                <w:lang w:eastAsia="zh-CN"/>
              </w:rPr>
            </w:pPr>
            <w:r w:rsidRPr="00F72CD4">
              <w:rPr>
                <w:rFonts w:eastAsia="SimSun"/>
              </w:rPr>
              <w:t>1-1</w:t>
            </w:r>
          </w:p>
        </w:tc>
      </w:tr>
    </w:tbl>
    <w:p w14:paraId="6D030CCD" w14:textId="77777777" w:rsidR="007B35BB" w:rsidRPr="00F72CD4" w:rsidRDefault="007B35BB" w:rsidP="000D2D5A">
      <w:pPr>
        <w:rPr>
          <w:rFonts w:eastAsia="SimSun"/>
          <w:lang w:eastAsia="en-US"/>
        </w:rPr>
      </w:pPr>
    </w:p>
    <w:p w14:paraId="290EF5BB" w14:textId="77777777" w:rsidR="007B35BB" w:rsidRPr="00F72CD4" w:rsidRDefault="007B35BB" w:rsidP="000D2D5A">
      <w:pPr>
        <w:pStyle w:val="TH"/>
        <w:rPr>
          <w:rFonts w:eastAsia="Malgun Gothic"/>
          <w:lang w:eastAsia="zh-TW"/>
        </w:rPr>
      </w:pPr>
      <w:r w:rsidRPr="00F72CD4">
        <w:t>Table 5.2.2.</w:t>
      </w:r>
      <w:r w:rsidRPr="00F72CD4">
        <w:rPr>
          <w:lang w:eastAsia="zh-TW"/>
        </w:rPr>
        <w:t>2</w:t>
      </w:r>
      <w:r w:rsidRPr="00F72CD4">
        <w:t>.6</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3032F7F3"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3DF5D815" w14:textId="77777777" w:rsidR="007B35BB" w:rsidRPr="00F72CD4" w:rsidRDefault="007B35BB" w:rsidP="000D2D5A">
            <w:pPr>
              <w:pStyle w:val="TAH"/>
              <w:rPr>
                <w:rFonts w:eastAsia="SimSun"/>
                <w:lang w:eastAsia="en-US"/>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1B6F6C9B" w14:textId="77777777" w:rsidR="007B35BB" w:rsidRPr="00F72CD4" w:rsidRDefault="007B35BB" w:rsidP="000D2D5A">
            <w:pPr>
              <w:pStyle w:val="TAH"/>
              <w:rPr>
                <w:rFonts w:eastAsia="SimSun"/>
              </w:rPr>
            </w:pPr>
            <w:r w:rsidRPr="00F72CD4">
              <w:rPr>
                <w:rFonts w:eastAsia="SimSun"/>
              </w:rPr>
              <w:t>Unit</w:t>
            </w:r>
          </w:p>
        </w:tc>
        <w:tc>
          <w:tcPr>
            <w:tcW w:w="3353" w:type="dxa"/>
            <w:tcBorders>
              <w:top w:val="single" w:sz="4" w:space="0" w:color="auto"/>
              <w:left w:val="single" w:sz="4" w:space="0" w:color="auto"/>
              <w:bottom w:val="single" w:sz="4" w:space="0" w:color="auto"/>
              <w:right w:val="single" w:sz="4" w:space="0" w:color="auto"/>
            </w:tcBorders>
            <w:hideMark/>
          </w:tcPr>
          <w:p w14:paraId="1CA63B05" w14:textId="77777777" w:rsidR="007B35BB" w:rsidRPr="00F72CD4" w:rsidRDefault="007B35BB" w:rsidP="000D2D5A">
            <w:pPr>
              <w:pStyle w:val="TAH"/>
              <w:rPr>
                <w:rFonts w:eastAsia="SimSun"/>
              </w:rPr>
            </w:pPr>
            <w:r w:rsidRPr="00F72CD4">
              <w:rPr>
                <w:rFonts w:eastAsia="SimSun"/>
              </w:rPr>
              <w:t>Value</w:t>
            </w:r>
          </w:p>
        </w:tc>
      </w:tr>
      <w:tr w:rsidR="007B35BB" w:rsidRPr="00F72CD4" w14:paraId="655E5C91"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2E5EE38B"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tcPr>
          <w:p w14:paraId="094C232A"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48EDC9AA" w14:textId="77777777" w:rsidR="007B35BB" w:rsidRPr="00F72CD4" w:rsidRDefault="007B35BB" w:rsidP="000D2D5A">
            <w:pPr>
              <w:pStyle w:val="TAC"/>
              <w:rPr>
                <w:rFonts w:eastAsia="SimSun"/>
              </w:rPr>
            </w:pPr>
            <w:r w:rsidRPr="00F72CD4">
              <w:rPr>
                <w:rFonts w:eastAsia="SimSun"/>
              </w:rPr>
              <w:t>TDD</w:t>
            </w:r>
          </w:p>
        </w:tc>
      </w:tr>
      <w:tr w:rsidR="007B35BB" w:rsidRPr="00F72CD4" w14:paraId="6EF288E8"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70121066"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tcPr>
          <w:p w14:paraId="000BFE36"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6724197C" w14:textId="77777777" w:rsidR="007B35BB" w:rsidRPr="00F72CD4" w:rsidRDefault="007B35BB" w:rsidP="000D2D5A">
            <w:pPr>
              <w:pStyle w:val="TAC"/>
              <w:rPr>
                <w:rFonts w:eastAsia="SimSun"/>
              </w:rPr>
            </w:pPr>
            <w:r w:rsidRPr="00F72CD4">
              <w:rPr>
                <w:rFonts w:eastAsia="SimSun"/>
              </w:rPr>
              <w:t>1</w:t>
            </w:r>
          </w:p>
        </w:tc>
      </w:tr>
      <w:tr w:rsidR="007B35BB" w:rsidRPr="00F72CD4" w14:paraId="206DB240" w14:textId="77777777" w:rsidTr="007B35BB">
        <w:tc>
          <w:tcPr>
            <w:tcW w:w="1812" w:type="dxa"/>
            <w:tcBorders>
              <w:top w:val="single" w:sz="4" w:space="0" w:color="auto"/>
              <w:left w:val="single" w:sz="4" w:space="0" w:color="auto"/>
              <w:bottom w:val="nil"/>
              <w:right w:val="single" w:sz="4" w:space="0" w:color="auto"/>
            </w:tcBorders>
            <w:hideMark/>
          </w:tcPr>
          <w:p w14:paraId="697B121B" w14:textId="77777777" w:rsidR="007B35BB" w:rsidRPr="00F72CD4" w:rsidRDefault="007B35BB" w:rsidP="000D2D5A">
            <w:pPr>
              <w:pStyle w:val="TAL"/>
              <w:rPr>
                <w:rFonts w:eastAsia="SimSun"/>
              </w:rPr>
            </w:pPr>
            <w:r w:rsidRPr="00F72CD4">
              <w:rPr>
                <w:rFonts w:eastAsia="SimSun"/>
              </w:rPr>
              <w:t>PDSCH configuration</w:t>
            </w:r>
          </w:p>
        </w:tc>
        <w:tc>
          <w:tcPr>
            <w:tcW w:w="3654" w:type="dxa"/>
            <w:tcBorders>
              <w:top w:val="single" w:sz="4" w:space="0" w:color="auto"/>
              <w:left w:val="single" w:sz="4" w:space="0" w:color="auto"/>
              <w:bottom w:val="single" w:sz="4" w:space="0" w:color="auto"/>
              <w:right w:val="single" w:sz="4" w:space="0" w:color="auto"/>
            </w:tcBorders>
            <w:hideMark/>
          </w:tcPr>
          <w:p w14:paraId="31729051"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tcPr>
          <w:p w14:paraId="13174C98"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7FE21C89" w14:textId="77777777" w:rsidR="007B35BB" w:rsidRPr="00F72CD4" w:rsidRDefault="007B35BB" w:rsidP="000D2D5A">
            <w:pPr>
              <w:pStyle w:val="TAC"/>
              <w:rPr>
                <w:rFonts w:eastAsia="SimSun"/>
              </w:rPr>
            </w:pPr>
            <w:r w:rsidRPr="00F72CD4">
              <w:rPr>
                <w:rFonts w:eastAsia="SimSun"/>
              </w:rPr>
              <w:t>Type A</w:t>
            </w:r>
          </w:p>
        </w:tc>
      </w:tr>
      <w:tr w:rsidR="007B35BB" w:rsidRPr="00F72CD4" w14:paraId="7E246BAC" w14:textId="77777777" w:rsidTr="007B35BB">
        <w:tc>
          <w:tcPr>
            <w:tcW w:w="1812" w:type="dxa"/>
            <w:tcBorders>
              <w:top w:val="nil"/>
              <w:left w:val="single" w:sz="4" w:space="0" w:color="auto"/>
              <w:bottom w:val="nil"/>
              <w:right w:val="single" w:sz="4" w:space="0" w:color="auto"/>
            </w:tcBorders>
          </w:tcPr>
          <w:p w14:paraId="2B5C0C1B"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05492CE5"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tcPr>
          <w:p w14:paraId="634C12CC"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787A127E" w14:textId="77777777" w:rsidR="007B35BB" w:rsidRPr="00F72CD4" w:rsidRDefault="007B35BB" w:rsidP="000D2D5A">
            <w:pPr>
              <w:pStyle w:val="TAC"/>
              <w:rPr>
                <w:rFonts w:eastAsia="SimSun"/>
              </w:rPr>
            </w:pPr>
            <w:r w:rsidRPr="00F72CD4">
              <w:rPr>
                <w:rFonts w:eastAsia="SimSun"/>
              </w:rPr>
              <w:t>0</w:t>
            </w:r>
          </w:p>
        </w:tc>
      </w:tr>
      <w:tr w:rsidR="007B35BB" w:rsidRPr="00F72CD4" w14:paraId="2AA55F24" w14:textId="77777777" w:rsidTr="007B35BB">
        <w:tc>
          <w:tcPr>
            <w:tcW w:w="1812" w:type="dxa"/>
            <w:tcBorders>
              <w:top w:val="nil"/>
              <w:left w:val="single" w:sz="4" w:space="0" w:color="auto"/>
              <w:bottom w:val="nil"/>
              <w:right w:val="single" w:sz="4" w:space="0" w:color="auto"/>
            </w:tcBorders>
          </w:tcPr>
          <w:p w14:paraId="5643A815"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7C941E8B"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5964B06F"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06D16892" w14:textId="77777777" w:rsidR="007B35BB" w:rsidRPr="00F72CD4" w:rsidRDefault="007B35BB" w:rsidP="000D2D5A">
            <w:pPr>
              <w:pStyle w:val="TAC"/>
              <w:rPr>
                <w:rFonts w:eastAsia="SimSun"/>
              </w:rPr>
            </w:pPr>
            <w:r w:rsidRPr="00F72CD4">
              <w:rPr>
                <w:rFonts w:eastAsia="SimSun"/>
              </w:rPr>
              <w:t>2</w:t>
            </w:r>
          </w:p>
        </w:tc>
      </w:tr>
      <w:tr w:rsidR="007B35BB" w:rsidRPr="00F72CD4" w14:paraId="1416B0F0" w14:textId="77777777" w:rsidTr="007B35BB">
        <w:tc>
          <w:tcPr>
            <w:tcW w:w="1812" w:type="dxa"/>
            <w:tcBorders>
              <w:top w:val="nil"/>
              <w:left w:val="single" w:sz="4" w:space="0" w:color="auto"/>
              <w:bottom w:val="nil"/>
              <w:right w:val="single" w:sz="4" w:space="0" w:color="auto"/>
            </w:tcBorders>
          </w:tcPr>
          <w:p w14:paraId="253FA11A"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15141EB1"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tcPr>
          <w:p w14:paraId="3FEA214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140B6462" w14:textId="77777777" w:rsidR="007B35BB" w:rsidRPr="00F72CD4" w:rsidRDefault="007B35BB" w:rsidP="000D2D5A">
            <w:pPr>
              <w:pStyle w:val="TAC"/>
              <w:rPr>
                <w:rFonts w:eastAsia="SimSun"/>
              </w:rPr>
            </w:pPr>
            <w:r w:rsidRPr="00F72CD4">
              <w:rPr>
                <w:rFonts w:eastAsia="SimSun"/>
              </w:rPr>
              <w:t>12</w:t>
            </w:r>
          </w:p>
        </w:tc>
      </w:tr>
      <w:tr w:rsidR="007B35BB" w:rsidRPr="00F72CD4" w14:paraId="77ACB430" w14:textId="77777777" w:rsidTr="007B35BB">
        <w:tc>
          <w:tcPr>
            <w:tcW w:w="1812" w:type="dxa"/>
            <w:tcBorders>
              <w:top w:val="nil"/>
              <w:left w:val="single" w:sz="4" w:space="0" w:color="auto"/>
              <w:bottom w:val="nil"/>
              <w:right w:val="single" w:sz="4" w:space="0" w:color="auto"/>
            </w:tcBorders>
          </w:tcPr>
          <w:p w14:paraId="458E968B"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0A32248C"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tcPr>
          <w:p w14:paraId="40B0BE5D"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5783D5C4" w14:textId="77777777" w:rsidR="007B35BB" w:rsidRPr="00F72CD4" w:rsidRDefault="007B35BB" w:rsidP="000D2D5A">
            <w:pPr>
              <w:pStyle w:val="TAC"/>
              <w:rPr>
                <w:rFonts w:eastAsia="SimSun"/>
              </w:rPr>
            </w:pPr>
            <w:r w:rsidRPr="00F72CD4">
              <w:rPr>
                <w:rFonts w:eastAsia="SimSun"/>
              </w:rPr>
              <w:t>2</w:t>
            </w:r>
          </w:p>
        </w:tc>
      </w:tr>
      <w:tr w:rsidR="007B35BB" w:rsidRPr="00F72CD4" w14:paraId="1E762BD1" w14:textId="77777777" w:rsidTr="007B35BB">
        <w:tc>
          <w:tcPr>
            <w:tcW w:w="1812" w:type="dxa"/>
            <w:tcBorders>
              <w:top w:val="nil"/>
              <w:left w:val="single" w:sz="4" w:space="0" w:color="auto"/>
              <w:bottom w:val="nil"/>
              <w:right w:val="single" w:sz="4" w:space="0" w:color="auto"/>
            </w:tcBorders>
          </w:tcPr>
          <w:p w14:paraId="37899C89"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3546FA6E"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tcPr>
          <w:p w14:paraId="7F020C73"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0CA4845A" w14:textId="77777777" w:rsidR="007B35BB" w:rsidRPr="00F72CD4" w:rsidRDefault="007B35BB" w:rsidP="000D2D5A">
            <w:pPr>
              <w:pStyle w:val="TAC"/>
              <w:rPr>
                <w:rFonts w:eastAsia="SimSun"/>
              </w:rPr>
            </w:pPr>
            <w:r w:rsidRPr="00F72CD4">
              <w:rPr>
                <w:rFonts w:eastAsia="SimSun"/>
              </w:rPr>
              <w:t>Static</w:t>
            </w:r>
          </w:p>
        </w:tc>
      </w:tr>
      <w:tr w:rsidR="007B35BB" w:rsidRPr="00F72CD4" w14:paraId="6DF26A45" w14:textId="77777777" w:rsidTr="007B35BB">
        <w:tc>
          <w:tcPr>
            <w:tcW w:w="1812" w:type="dxa"/>
            <w:tcBorders>
              <w:top w:val="nil"/>
              <w:left w:val="single" w:sz="4" w:space="0" w:color="auto"/>
              <w:bottom w:val="nil"/>
              <w:right w:val="single" w:sz="4" w:space="0" w:color="auto"/>
            </w:tcBorders>
          </w:tcPr>
          <w:p w14:paraId="367BB077"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422DA045"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tcPr>
          <w:p w14:paraId="6B6A4524"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66EB5A41"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4699E6A" w14:textId="77777777" w:rsidTr="007B35BB">
        <w:tc>
          <w:tcPr>
            <w:tcW w:w="1812" w:type="dxa"/>
            <w:tcBorders>
              <w:top w:val="nil"/>
              <w:left w:val="single" w:sz="4" w:space="0" w:color="auto"/>
              <w:bottom w:val="nil"/>
              <w:right w:val="single" w:sz="4" w:space="0" w:color="auto"/>
            </w:tcBorders>
          </w:tcPr>
          <w:p w14:paraId="07E3C02C" w14:textId="77777777" w:rsidR="007B35BB" w:rsidRPr="00F72CD4" w:rsidRDefault="007B35BB" w:rsidP="000D2D5A">
            <w:pPr>
              <w:pStyle w:val="TAL"/>
              <w:rPr>
                <w:rFonts w:eastAsia="SimSun"/>
                <w:lang w:eastAsia="en-US"/>
              </w:rPr>
            </w:pPr>
          </w:p>
        </w:tc>
        <w:tc>
          <w:tcPr>
            <w:tcW w:w="3654" w:type="dxa"/>
            <w:tcBorders>
              <w:top w:val="single" w:sz="4" w:space="0" w:color="auto"/>
              <w:left w:val="single" w:sz="4" w:space="0" w:color="auto"/>
              <w:bottom w:val="single" w:sz="4" w:space="0" w:color="auto"/>
              <w:right w:val="single" w:sz="4" w:space="0" w:color="auto"/>
            </w:tcBorders>
            <w:hideMark/>
          </w:tcPr>
          <w:p w14:paraId="47500910"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tcPr>
          <w:p w14:paraId="647883AD"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7E606E04" w14:textId="77777777" w:rsidR="007B35BB" w:rsidRPr="00F72CD4" w:rsidRDefault="007B35BB" w:rsidP="000D2D5A">
            <w:pPr>
              <w:pStyle w:val="TAC"/>
              <w:rPr>
                <w:rFonts w:eastAsia="SimSun"/>
              </w:rPr>
            </w:pPr>
            <w:r w:rsidRPr="00F72CD4">
              <w:rPr>
                <w:rFonts w:eastAsia="SimSun"/>
              </w:rPr>
              <w:t>Type 0</w:t>
            </w:r>
          </w:p>
        </w:tc>
      </w:tr>
      <w:tr w:rsidR="007B35BB" w:rsidRPr="00F72CD4" w14:paraId="6803A3E2" w14:textId="77777777" w:rsidTr="007B35BB">
        <w:tc>
          <w:tcPr>
            <w:tcW w:w="1812" w:type="dxa"/>
            <w:tcBorders>
              <w:top w:val="nil"/>
              <w:left w:val="single" w:sz="4" w:space="0" w:color="auto"/>
              <w:bottom w:val="nil"/>
              <w:right w:val="single" w:sz="4" w:space="0" w:color="auto"/>
            </w:tcBorders>
          </w:tcPr>
          <w:p w14:paraId="72EF3839"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5E4CDC3D"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tcPr>
          <w:p w14:paraId="45AA01FA"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261AAA4A"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41F4F0B1" w14:textId="77777777" w:rsidTr="007B35BB">
        <w:tc>
          <w:tcPr>
            <w:tcW w:w="1812" w:type="dxa"/>
            <w:tcBorders>
              <w:top w:val="nil"/>
              <w:left w:val="single" w:sz="4" w:space="0" w:color="auto"/>
              <w:bottom w:val="nil"/>
              <w:right w:val="single" w:sz="4" w:space="0" w:color="auto"/>
            </w:tcBorders>
          </w:tcPr>
          <w:p w14:paraId="6EB30E7C" w14:textId="77777777" w:rsidR="007B35BB" w:rsidRPr="00F72CD4" w:rsidRDefault="007B35BB" w:rsidP="000D2D5A">
            <w:pPr>
              <w:pStyle w:val="TAL"/>
              <w:rPr>
                <w:rFonts w:eastAsia="SimSun"/>
                <w:lang w:eastAsia="en-US"/>
              </w:rPr>
            </w:pPr>
          </w:p>
        </w:tc>
        <w:tc>
          <w:tcPr>
            <w:tcW w:w="3654" w:type="dxa"/>
            <w:tcBorders>
              <w:top w:val="single" w:sz="4" w:space="0" w:color="auto"/>
              <w:left w:val="single" w:sz="4" w:space="0" w:color="auto"/>
              <w:bottom w:val="single" w:sz="4" w:space="0" w:color="auto"/>
              <w:right w:val="single" w:sz="4" w:space="0" w:color="auto"/>
            </w:tcBorders>
            <w:hideMark/>
          </w:tcPr>
          <w:p w14:paraId="663F8EC6"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tcPr>
          <w:p w14:paraId="2F553924"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737DF38A"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65A1C0A9" w14:textId="77777777" w:rsidTr="007B35BB">
        <w:tc>
          <w:tcPr>
            <w:tcW w:w="1812" w:type="dxa"/>
            <w:tcBorders>
              <w:top w:val="nil"/>
              <w:left w:val="single" w:sz="4" w:space="0" w:color="auto"/>
              <w:bottom w:val="single" w:sz="4" w:space="0" w:color="auto"/>
              <w:right w:val="single" w:sz="4" w:space="0" w:color="auto"/>
            </w:tcBorders>
          </w:tcPr>
          <w:p w14:paraId="6CC27E01"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7C68E60B"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tcPr>
          <w:p w14:paraId="5F4E339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561E5B4F" w14:textId="77777777" w:rsidR="007B35BB" w:rsidRPr="00F72CD4" w:rsidRDefault="007B35BB" w:rsidP="000D2D5A">
            <w:pPr>
              <w:pStyle w:val="TAC"/>
              <w:rPr>
                <w:rFonts w:eastAsia="SimSun"/>
              </w:rPr>
            </w:pPr>
            <w:r w:rsidRPr="00F72CD4">
              <w:rPr>
                <w:rFonts w:eastAsia="SimSun"/>
              </w:rPr>
              <w:t>N/A</w:t>
            </w:r>
          </w:p>
        </w:tc>
      </w:tr>
      <w:tr w:rsidR="007B35BB" w:rsidRPr="00F72CD4" w14:paraId="348D8B5C" w14:textId="77777777" w:rsidTr="007B35BB">
        <w:tc>
          <w:tcPr>
            <w:tcW w:w="1812" w:type="dxa"/>
            <w:tcBorders>
              <w:top w:val="single" w:sz="4" w:space="0" w:color="auto"/>
              <w:left w:val="single" w:sz="4" w:space="0" w:color="auto"/>
              <w:bottom w:val="nil"/>
              <w:right w:val="single" w:sz="4" w:space="0" w:color="auto"/>
            </w:tcBorders>
            <w:hideMark/>
          </w:tcPr>
          <w:p w14:paraId="096900DE" w14:textId="77777777" w:rsidR="007B35BB" w:rsidRPr="00F72CD4" w:rsidRDefault="007B35BB" w:rsidP="000D2D5A">
            <w:pPr>
              <w:pStyle w:val="TAL"/>
              <w:rPr>
                <w:rFonts w:eastAsia="SimSun"/>
              </w:rPr>
            </w:pPr>
            <w:r w:rsidRPr="00F72CD4">
              <w:rPr>
                <w:rFonts w:eastAsia="SimSun"/>
              </w:rPr>
              <w:t>PDSCH DMRS configuration</w:t>
            </w:r>
          </w:p>
        </w:tc>
        <w:tc>
          <w:tcPr>
            <w:tcW w:w="3654" w:type="dxa"/>
            <w:tcBorders>
              <w:top w:val="single" w:sz="4" w:space="0" w:color="auto"/>
              <w:left w:val="single" w:sz="4" w:space="0" w:color="auto"/>
              <w:bottom w:val="single" w:sz="4" w:space="0" w:color="auto"/>
              <w:right w:val="single" w:sz="4" w:space="0" w:color="auto"/>
            </w:tcBorders>
            <w:hideMark/>
          </w:tcPr>
          <w:p w14:paraId="1C530696"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tcPr>
          <w:p w14:paraId="38307C56"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371ED2E6" w14:textId="77777777" w:rsidR="007B35BB" w:rsidRPr="00F72CD4" w:rsidRDefault="007B35BB" w:rsidP="000D2D5A">
            <w:pPr>
              <w:pStyle w:val="TAC"/>
              <w:rPr>
                <w:rFonts w:eastAsia="SimSun"/>
              </w:rPr>
            </w:pPr>
            <w:r w:rsidRPr="00F72CD4">
              <w:rPr>
                <w:rFonts w:eastAsia="SimSun"/>
              </w:rPr>
              <w:t>Type 1</w:t>
            </w:r>
          </w:p>
        </w:tc>
      </w:tr>
      <w:tr w:rsidR="007B35BB" w:rsidRPr="00F72CD4" w14:paraId="40BD0F88" w14:textId="77777777" w:rsidTr="007B35BB">
        <w:tc>
          <w:tcPr>
            <w:tcW w:w="1812" w:type="dxa"/>
            <w:tcBorders>
              <w:top w:val="nil"/>
              <w:left w:val="single" w:sz="4" w:space="0" w:color="auto"/>
              <w:bottom w:val="nil"/>
              <w:right w:val="single" w:sz="4" w:space="0" w:color="auto"/>
            </w:tcBorders>
          </w:tcPr>
          <w:p w14:paraId="35281F0A"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5F3B9B92"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tcPr>
          <w:p w14:paraId="0CCC212F"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0E21C631" w14:textId="77777777" w:rsidR="007B35BB" w:rsidRPr="00F72CD4" w:rsidRDefault="007B35BB" w:rsidP="000D2D5A">
            <w:pPr>
              <w:pStyle w:val="TAC"/>
              <w:rPr>
                <w:rFonts w:eastAsia="SimSun"/>
              </w:rPr>
            </w:pPr>
            <w:r w:rsidRPr="00F72CD4">
              <w:rPr>
                <w:rFonts w:eastAsia="SimSun"/>
              </w:rPr>
              <w:t>1</w:t>
            </w:r>
          </w:p>
        </w:tc>
      </w:tr>
      <w:tr w:rsidR="007B35BB" w:rsidRPr="00F72CD4" w14:paraId="07475ED3" w14:textId="77777777" w:rsidTr="007B35BB">
        <w:tc>
          <w:tcPr>
            <w:tcW w:w="1812" w:type="dxa"/>
            <w:tcBorders>
              <w:top w:val="nil"/>
              <w:left w:val="single" w:sz="4" w:space="0" w:color="auto"/>
              <w:bottom w:val="single" w:sz="4" w:space="0" w:color="auto"/>
              <w:right w:val="single" w:sz="4" w:space="0" w:color="auto"/>
            </w:tcBorders>
          </w:tcPr>
          <w:p w14:paraId="3009A40E" w14:textId="77777777" w:rsidR="007B35BB" w:rsidRPr="00F72CD4" w:rsidRDefault="007B35BB" w:rsidP="000D2D5A">
            <w:pPr>
              <w:pStyle w:val="TAL"/>
              <w:rPr>
                <w:rFonts w:eastAsia="SimSun"/>
              </w:rPr>
            </w:pPr>
          </w:p>
        </w:tc>
        <w:tc>
          <w:tcPr>
            <w:tcW w:w="3654" w:type="dxa"/>
            <w:tcBorders>
              <w:top w:val="single" w:sz="4" w:space="0" w:color="auto"/>
              <w:left w:val="single" w:sz="4" w:space="0" w:color="auto"/>
              <w:bottom w:val="single" w:sz="4" w:space="0" w:color="auto"/>
              <w:right w:val="single" w:sz="4" w:space="0" w:color="auto"/>
            </w:tcBorders>
            <w:hideMark/>
          </w:tcPr>
          <w:p w14:paraId="7CE78A25"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59AB9E35"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27E13F55" w14:textId="77777777" w:rsidR="007B35BB" w:rsidRPr="00F72CD4" w:rsidRDefault="007B35BB" w:rsidP="000D2D5A">
            <w:pPr>
              <w:pStyle w:val="TAC"/>
              <w:rPr>
                <w:rFonts w:eastAsia="SimSun"/>
              </w:rPr>
            </w:pPr>
            <w:r w:rsidRPr="00F72CD4">
              <w:rPr>
                <w:rFonts w:eastAsia="SimSun"/>
              </w:rPr>
              <w:t>1</w:t>
            </w:r>
          </w:p>
        </w:tc>
      </w:tr>
      <w:tr w:rsidR="007B35BB" w:rsidRPr="00F72CD4" w14:paraId="5B19B072"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580D67F1"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tcPr>
          <w:p w14:paraId="1559779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244DE367" w14:textId="77777777" w:rsidR="007B35BB" w:rsidRPr="00F72CD4" w:rsidRDefault="007B35BB" w:rsidP="000D2D5A">
            <w:pPr>
              <w:pStyle w:val="TAC"/>
              <w:rPr>
                <w:rFonts w:eastAsia="SimSun"/>
                <w:lang w:eastAsia="zh-CN"/>
              </w:rPr>
            </w:pPr>
            <w:r w:rsidRPr="00F72CD4">
              <w:rPr>
                <w:rFonts w:eastAsia="SimSun"/>
                <w:lang w:eastAsia="zh-CN"/>
              </w:rPr>
              <w:t>4</w:t>
            </w:r>
          </w:p>
        </w:tc>
      </w:tr>
      <w:tr w:rsidR="007B35BB" w:rsidRPr="00F72CD4" w14:paraId="3F634FB9"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0392F0F1" w14:textId="77777777" w:rsidR="007B35BB" w:rsidRPr="00F72CD4" w:rsidRDefault="007B35BB" w:rsidP="000D2D5A">
            <w:pPr>
              <w:pStyle w:val="TAL"/>
              <w:rPr>
                <w:rFonts w:eastAsia="SimSun"/>
                <w:lang w:eastAsia="en-US"/>
              </w:rPr>
            </w:pPr>
            <w:r w:rsidRPr="00F72CD4">
              <w:rPr>
                <w:rFonts w:eastAsia="SimSun"/>
              </w:rPr>
              <w:t>The number of slots between final repetition of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3731F3C4"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261721C" w14:textId="77777777" w:rsidR="007B35BB" w:rsidRPr="00F72CD4" w:rsidRDefault="007B35BB" w:rsidP="000D2D5A">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 (Note 1)</w:t>
            </w:r>
          </w:p>
        </w:tc>
      </w:tr>
      <w:tr w:rsidR="007B35BB" w:rsidRPr="00F72CD4" w14:paraId="05BC0E1B" w14:textId="77777777" w:rsidTr="007B35BB">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5FF644D8" w14:textId="77777777" w:rsidR="007B35BB" w:rsidRPr="00F72CD4" w:rsidRDefault="007B35BB" w:rsidP="000D2D5A">
            <w:pPr>
              <w:pStyle w:val="TAN"/>
              <w:rPr>
                <w:rFonts w:eastAsia="SimSun"/>
                <w:lang w:eastAsia="zh-CN"/>
              </w:rPr>
            </w:pPr>
            <w:r w:rsidRPr="00F72CD4">
              <w:rPr>
                <w:rFonts w:eastAsia="SimSun"/>
                <w:lang w:eastAsia="zh-CN"/>
              </w:rPr>
              <w:t>Note 1:</w:t>
            </w:r>
            <w:r w:rsidRPr="00F72CD4">
              <w:rPr>
                <w:lang w:eastAsia="zh-CN"/>
              </w:rPr>
              <w:tab/>
              <w:t>ACK/NACK feedback is generated for PDSCH on slot i, where mod(i,10) = {2, 4, 6}.</w:t>
            </w:r>
          </w:p>
        </w:tc>
      </w:tr>
    </w:tbl>
    <w:p w14:paraId="1A75CA0C" w14:textId="77777777" w:rsidR="007B35BB" w:rsidRPr="00F72CD4" w:rsidRDefault="007B35BB" w:rsidP="000D2D5A">
      <w:pPr>
        <w:rPr>
          <w:rFonts w:eastAsia="SimSun"/>
          <w:lang w:eastAsia="en-US"/>
        </w:rPr>
      </w:pPr>
    </w:p>
    <w:p w14:paraId="33D4F697" w14:textId="152C5C5B" w:rsidR="007B35BB" w:rsidRPr="00F72CD4" w:rsidRDefault="007B35BB" w:rsidP="000D2D5A">
      <w:pPr>
        <w:pStyle w:val="TH"/>
        <w:rPr>
          <w:rFonts w:eastAsia="Malgun Gothic"/>
        </w:rPr>
      </w:pPr>
      <w:r w:rsidRPr="00F72CD4">
        <w:t>Table 5.2.2.</w:t>
      </w:r>
      <w:r w:rsidR="004537F2" w:rsidRPr="00F72CD4">
        <w:t>2</w:t>
      </w:r>
      <w:r w:rsidRPr="00F72CD4">
        <w:t>.6</w:t>
      </w:r>
      <w:r w:rsidRPr="00F72CD4">
        <w:rPr>
          <w:lang w:eastAsia="zh-TW"/>
        </w:rPr>
        <w:t>.0</w:t>
      </w:r>
      <w:r w:rsidRPr="00F72CD4">
        <w:t>-3: Minimum performance for Rank 1</w:t>
      </w:r>
    </w:p>
    <w:tbl>
      <w:tblPr>
        <w:tblW w:w="11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1"/>
        <w:gridCol w:w="1650"/>
        <w:gridCol w:w="1137"/>
        <w:gridCol w:w="1177"/>
        <w:gridCol w:w="1377"/>
        <w:gridCol w:w="1377"/>
        <w:gridCol w:w="1549"/>
        <w:gridCol w:w="1461"/>
        <w:gridCol w:w="639"/>
      </w:tblGrid>
      <w:tr w:rsidR="007B35BB" w:rsidRPr="00F72CD4" w14:paraId="6DFA3A0F" w14:textId="77777777" w:rsidTr="00EE18EE">
        <w:trPr>
          <w:cantSplit/>
          <w:jc w:val="center"/>
        </w:trPr>
        <w:tc>
          <w:tcPr>
            <w:tcW w:w="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04DC98" w14:textId="77777777" w:rsidR="007B35BB" w:rsidRPr="00F72CD4" w:rsidRDefault="007B35BB" w:rsidP="000D2D5A">
            <w:pPr>
              <w:pStyle w:val="TAH"/>
              <w:rPr>
                <w:rFonts w:eastAsia="SimSun"/>
              </w:rPr>
            </w:pPr>
            <w:r w:rsidRPr="00F72CD4">
              <w:rPr>
                <w:rFonts w:eastAsia="SimSun"/>
              </w:rPr>
              <w:t>Test num.</w:t>
            </w:r>
          </w:p>
        </w:tc>
        <w:tc>
          <w:tcPr>
            <w:tcW w:w="16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8F6F9D"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B99CF2"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C6D19E"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649534" w14:textId="77777777" w:rsidR="007B35BB" w:rsidRPr="00F72CD4" w:rsidRDefault="007B35BB" w:rsidP="000D2D5A">
            <w:pPr>
              <w:pStyle w:val="TAH"/>
              <w:rPr>
                <w:rFonts w:eastAsia="SimSun"/>
                <w:lang w:eastAsia="en-US"/>
              </w:rPr>
            </w:pPr>
            <w:r w:rsidRPr="00F72CD4">
              <w:rPr>
                <w:rFonts w:eastAsia="SimSun"/>
              </w:rPr>
              <w:t>TDD UL-DL pattern</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BCE101" w14:textId="77777777" w:rsidR="007B35BB" w:rsidRPr="00F72CD4" w:rsidRDefault="007B35BB" w:rsidP="000D2D5A">
            <w:pPr>
              <w:pStyle w:val="TAH"/>
              <w:rPr>
                <w:rFonts w:eastAsia="SimSun"/>
              </w:rPr>
            </w:pPr>
            <w:r w:rsidRPr="00F72CD4">
              <w:rPr>
                <w:rFonts w:eastAsia="SimSun"/>
              </w:rPr>
              <w:t>Propagation condition</w:t>
            </w:r>
          </w:p>
        </w:tc>
        <w:tc>
          <w:tcPr>
            <w:tcW w:w="15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10B988"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DAA6BE6"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FB2130F" w14:textId="77777777" w:rsidTr="00EE18EE">
        <w:trPr>
          <w:cantSplit/>
          <w:jc w:val="center"/>
        </w:trPr>
        <w:tc>
          <w:tcPr>
            <w:tcW w:w="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9233AE" w14:textId="77777777" w:rsidR="007B35BB" w:rsidRPr="00F72CD4" w:rsidRDefault="007B35BB" w:rsidP="000D2D5A">
            <w:pPr>
              <w:rPr>
                <w:rFonts w:eastAsia="SimSun"/>
              </w:rPr>
            </w:pPr>
          </w:p>
        </w:tc>
        <w:tc>
          <w:tcPr>
            <w:tcW w:w="16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D57926"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955F9A"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8164A6"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FEF5A4" w14:textId="77777777" w:rsidR="007B35BB" w:rsidRPr="00F72CD4" w:rsidRDefault="007B35BB" w:rsidP="000D2D5A">
            <w:pPr>
              <w:rPr>
                <w:rFonts w:eastAsia="SimSun"/>
                <w:lang w:eastAsia="en-US"/>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227D67" w14:textId="77777777" w:rsidR="007B35BB" w:rsidRPr="00F72CD4" w:rsidRDefault="007B35BB" w:rsidP="000D2D5A">
            <w:pPr>
              <w:rPr>
                <w:rFonts w:eastAsia="SimSun"/>
              </w:rPr>
            </w:pPr>
          </w:p>
        </w:tc>
        <w:tc>
          <w:tcPr>
            <w:tcW w:w="15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31B6C2" w14:textId="77777777" w:rsidR="007B35BB" w:rsidRPr="00F72CD4" w:rsidRDefault="007B35BB" w:rsidP="000D2D5A">
            <w:pPr>
              <w:rPr>
                <w:rFonts w:eastAsia="SimSun"/>
              </w:rPr>
            </w:pP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013CD7E5" w14:textId="77777777" w:rsidR="007B35BB" w:rsidRPr="00F72CD4" w:rsidRDefault="007B35BB" w:rsidP="000D2D5A">
            <w:pPr>
              <w:pStyle w:val="TAH"/>
              <w:rPr>
                <w:rFonts w:eastAsia="SimSun"/>
              </w:rPr>
            </w:pPr>
            <w:r w:rsidRPr="00F72CD4">
              <w:rPr>
                <w:rFonts w:eastAsia="SimSun"/>
              </w:rPr>
              <w:t>Target BLER</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16330E23" w14:textId="77777777" w:rsidR="007B35BB" w:rsidRPr="00F72CD4" w:rsidRDefault="007B35BB" w:rsidP="000D2D5A">
            <w:pPr>
              <w:pStyle w:val="TAH"/>
              <w:rPr>
                <w:rFonts w:eastAsia="SimSun"/>
              </w:rPr>
            </w:pPr>
            <w:r w:rsidRPr="00F72CD4">
              <w:rPr>
                <w:rFonts w:eastAsia="SimSun"/>
              </w:rPr>
              <w:t>SNR (dB)</w:t>
            </w:r>
          </w:p>
        </w:tc>
      </w:tr>
      <w:tr w:rsidR="00EE18EE" w:rsidRPr="00F72CD4" w14:paraId="4D5C8B97" w14:textId="77777777" w:rsidTr="00EE18EE">
        <w:trPr>
          <w:cantSplit/>
          <w:jc w:val="center"/>
        </w:trPr>
        <w:tc>
          <w:tcPr>
            <w:tcW w:w="651" w:type="dxa"/>
            <w:tcBorders>
              <w:top w:val="single" w:sz="4" w:space="0" w:color="auto"/>
              <w:left w:val="single" w:sz="4" w:space="0" w:color="auto"/>
              <w:bottom w:val="single" w:sz="4" w:space="0" w:color="auto"/>
              <w:right w:val="single" w:sz="4" w:space="0" w:color="auto"/>
            </w:tcBorders>
            <w:shd w:val="clear" w:color="auto" w:fill="FFFFFF"/>
            <w:hideMark/>
          </w:tcPr>
          <w:p w14:paraId="2D91EA39" w14:textId="77777777" w:rsidR="00EE18EE" w:rsidRPr="00F72CD4" w:rsidRDefault="00EE18EE" w:rsidP="00EE18EE">
            <w:pPr>
              <w:pStyle w:val="TAC"/>
              <w:rPr>
                <w:rFonts w:eastAsia="SimSun"/>
              </w:rPr>
            </w:pPr>
            <w:r w:rsidRPr="00F72CD4">
              <w:rPr>
                <w:rFonts w:eastAsia="SimSun"/>
              </w:rPr>
              <w:t>1-1</w:t>
            </w:r>
          </w:p>
        </w:tc>
        <w:tc>
          <w:tcPr>
            <w:tcW w:w="1650" w:type="dxa"/>
            <w:tcBorders>
              <w:top w:val="single" w:sz="4" w:space="0" w:color="auto"/>
              <w:left w:val="single" w:sz="4" w:space="0" w:color="auto"/>
              <w:bottom w:val="single" w:sz="4" w:space="0" w:color="auto"/>
              <w:right w:val="single" w:sz="4" w:space="0" w:color="auto"/>
            </w:tcBorders>
            <w:shd w:val="clear" w:color="auto" w:fill="FFFFFF"/>
            <w:hideMark/>
          </w:tcPr>
          <w:p w14:paraId="51D35EAE" w14:textId="1C5C00EB" w:rsidR="00EE18EE" w:rsidRPr="00F72CD4" w:rsidRDefault="00EE18EE" w:rsidP="00EE18EE">
            <w:pPr>
              <w:pStyle w:val="TAC"/>
              <w:rPr>
                <w:rFonts w:eastAsia="SimSun" w:cs="Arial"/>
                <w:lang w:eastAsia="zh-CN"/>
              </w:rPr>
            </w:pPr>
            <w:r w:rsidRPr="00F72CD4">
              <w:rPr>
                <w:rFonts w:eastAsia="SimSun"/>
              </w:rPr>
              <w:t>R.PDSCH.2-16.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34E4081D" w14:textId="454FF985" w:rsidR="00EE18EE" w:rsidRPr="00F72CD4" w:rsidRDefault="00EE18EE" w:rsidP="00EE18EE">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2B17FE47"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5282B70B" w14:textId="77777777" w:rsidR="00EE18EE" w:rsidRPr="00F72CD4" w:rsidRDefault="00EE18EE" w:rsidP="00EE18EE">
            <w:pPr>
              <w:pStyle w:val="TAC"/>
              <w:rPr>
                <w:rFonts w:eastAsia="SimSun"/>
                <w:lang w:eastAsia="en-US"/>
              </w:rPr>
            </w:pPr>
            <w:r w:rsidRPr="00F72CD4">
              <w:rPr>
                <w:rFonts w:eastAsia="SimSun"/>
              </w:rPr>
              <w:t>FR1.30-1</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7BB5053F" w14:textId="77777777" w:rsidR="00EE18EE" w:rsidRPr="00F72CD4" w:rsidRDefault="00EE18EE" w:rsidP="00EE18EE">
            <w:pPr>
              <w:pStyle w:val="TAC"/>
              <w:rPr>
                <w:rFonts w:eastAsia="SimSun" w:cs="Arial"/>
              </w:rPr>
            </w:pPr>
            <w:r w:rsidRPr="00F72CD4">
              <w:rPr>
                <w:rFonts w:eastAsia="SimSun"/>
              </w:rPr>
              <w:t>TDLA30-10</w:t>
            </w:r>
          </w:p>
        </w:tc>
        <w:tc>
          <w:tcPr>
            <w:tcW w:w="1549" w:type="dxa"/>
            <w:tcBorders>
              <w:top w:val="single" w:sz="4" w:space="0" w:color="auto"/>
              <w:left w:val="single" w:sz="4" w:space="0" w:color="auto"/>
              <w:bottom w:val="single" w:sz="4" w:space="0" w:color="auto"/>
              <w:right w:val="single" w:sz="4" w:space="0" w:color="auto"/>
            </w:tcBorders>
            <w:shd w:val="clear" w:color="auto" w:fill="FFFFFF"/>
            <w:hideMark/>
          </w:tcPr>
          <w:p w14:paraId="6A97436F"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2, ULA Low</w:t>
            </w: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4802FBC6" w14:textId="77777777" w:rsidR="00EE18EE" w:rsidRPr="00F72CD4" w:rsidRDefault="00EE18EE" w:rsidP="00EE18EE">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3581BDD6" w14:textId="77777777" w:rsidR="00EE18EE" w:rsidRPr="00F72CD4" w:rsidRDefault="00EE18EE" w:rsidP="00EE18EE">
            <w:pPr>
              <w:pStyle w:val="TAC"/>
              <w:rPr>
                <w:rFonts w:eastAsia="SimSun"/>
                <w:lang w:eastAsia="zh-CN"/>
              </w:rPr>
            </w:pPr>
            <w:r w:rsidRPr="00F72CD4">
              <w:rPr>
                <w:rFonts w:eastAsia="SimSun"/>
                <w:lang w:eastAsia="zh-CN"/>
              </w:rPr>
              <w:t>1.4</w:t>
            </w:r>
          </w:p>
        </w:tc>
      </w:tr>
      <w:tr w:rsidR="00EE18EE" w:rsidRPr="00F72CD4" w14:paraId="006093FD" w14:textId="77777777" w:rsidTr="00EE18EE">
        <w:trPr>
          <w:cantSplit/>
          <w:jc w:val="center"/>
        </w:trPr>
        <w:tc>
          <w:tcPr>
            <w:tcW w:w="11018"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7263F951" w14:textId="77777777" w:rsidR="00EE18EE" w:rsidRPr="00F72CD4" w:rsidRDefault="00EE18EE" w:rsidP="00EE18EE">
            <w:pPr>
              <w:pStyle w:val="TAN"/>
              <w:rPr>
                <w:rFonts w:eastAsia="SimSun" w:cs="Arial"/>
                <w:lang w:eastAsia="zh-CN"/>
              </w:rPr>
            </w:pPr>
            <w:r w:rsidRPr="00F72CD4">
              <w:rPr>
                <w:lang w:eastAsia="zh-CN"/>
              </w:rPr>
              <w:t>Note 1:</w:t>
            </w:r>
            <w:r w:rsidRPr="00F72CD4">
              <w:rPr>
                <w:lang w:eastAsia="zh-CN"/>
              </w:rPr>
              <w:tab/>
              <w:t>BLER is defined as residual BLER; i.e. ratio of incorrectly received transport blocks / sent transport blocks, independently of the number HARQ transmission(s) for each transport block.</w:t>
            </w:r>
          </w:p>
        </w:tc>
      </w:tr>
    </w:tbl>
    <w:p w14:paraId="1419F242" w14:textId="77777777" w:rsidR="007B35BB" w:rsidRPr="00F72CD4" w:rsidRDefault="007B35BB" w:rsidP="000D2D5A">
      <w:pPr>
        <w:rPr>
          <w:rFonts w:eastAsia="Malgun Gothic"/>
          <w:lang w:eastAsia="en-US"/>
        </w:rPr>
      </w:pPr>
    </w:p>
    <w:p w14:paraId="426F7AEF" w14:textId="77777777" w:rsidR="007B35BB" w:rsidRPr="00F72CD4" w:rsidRDefault="007B35BB" w:rsidP="000D2D5A">
      <w:r w:rsidRPr="00F72CD4">
        <w:t>The normative reference for this requirement is TS 38.101-4 [5], clause 5.2.2.</w:t>
      </w:r>
      <w:r w:rsidRPr="00F72CD4">
        <w:rPr>
          <w:lang w:eastAsia="zh-TW"/>
        </w:rPr>
        <w:t>2</w:t>
      </w:r>
      <w:r w:rsidRPr="00F72CD4">
        <w:t>.</w:t>
      </w:r>
      <w:r w:rsidRPr="00F72CD4">
        <w:rPr>
          <w:lang w:eastAsia="zh-TW"/>
        </w:rPr>
        <w:t>6</w:t>
      </w:r>
      <w:r w:rsidRPr="00F72CD4">
        <w:t>.</w:t>
      </w:r>
    </w:p>
    <w:p w14:paraId="49CC0A6E" w14:textId="77777777" w:rsidR="007B35BB" w:rsidRPr="00F72CD4" w:rsidRDefault="007B35BB" w:rsidP="00D1288A">
      <w:pPr>
        <w:pStyle w:val="Heading6"/>
        <w:rPr>
          <w:rFonts w:eastAsia="Malgun Gothic"/>
          <w:lang w:eastAsia="en-US"/>
        </w:rPr>
      </w:pPr>
      <w:bookmarkStart w:id="717" w:name="_Toc90560745"/>
      <w:r w:rsidRPr="00F72CD4">
        <w:rPr>
          <w:rFonts w:eastAsia="Malgun Gothic"/>
        </w:rPr>
        <w:t>5.2.2.</w:t>
      </w:r>
      <w:r w:rsidRPr="00F72CD4">
        <w:rPr>
          <w:rFonts w:eastAsia="Malgun Gothic"/>
          <w:lang w:eastAsia="zh-TW"/>
        </w:rPr>
        <w:t>2</w:t>
      </w:r>
      <w:r w:rsidRPr="00F72CD4">
        <w:rPr>
          <w:rFonts w:eastAsia="Malgun Gothic"/>
        </w:rPr>
        <w:t>.</w:t>
      </w:r>
      <w:r w:rsidRPr="00F72CD4">
        <w:rPr>
          <w:rFonts w:eastAsia="Malgun Gothic"/>
          <w:lang w:eastAsia="zh-TW"/>
        </w:rPr>
        <w:t>6</w:t>
      </w:r>
      <w:r w:rsidRPr="00F72CD4">
        <w:rPr>
          <w:rFonts w:eastAsia="Malgun Gothic"/>
        </w:rPr>
        <w:t>_1</w:t>
      </w:r>
      <w:r w:rsidRPr="00F72CD4">
        <w:rPr>
          <w:rFonts w:eastAsia="Malgun Gothic"/>
        </w:rPr>
        <w:tab/>
        <w:t xml:space="preserve">2Rx TDD FR1 PDSCH repetitions over multiple slots performance - </w:t>
      </w:r>
      <w:r w:rsidRPr="00F72CD4">
        <w:rPr>
          <w:rFonts w:eastAsia="Malgun Gothic"/>
          <w:lang w:eastAsia="zh-TW"/>
        </w:rPr>
        <w:t>2</w:t>
      </w:r>
      <w:r w:rsidRPr="00F72CD4">
        <w:rPr>
          <w:rFonts w:eastAsia="Malgun Gothic"/>
        </w:rPr>
        <w:t>x2 MIMO with baseline receiver for both SA and NSA</w:t>
      </w:r>
      <w:bookmarkEnd w:id="717"/>
    </w:p>
    <w:p w14:paraId="5B5C7249"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6</w:t>
      </w:r>
      <w:r w:rsidRPr="00F72CD4">
        <w:t>_1.1</w:t>
      </w:r>
      <w:r w:rsidRPr="00F72CD4">
        <w:tab/>
        <w:t>Test purpose</w:t>
      </w:r>
    </w:p>
    <w:p w14:paraId="04995209" w14:textId="77777777" w:rsidR="007B35BB" w:rsidRPr="00F72CD4" w:rsidRDefault="007B35BB" w:rsidP="000D2D5A">
      <w:pPr>
        <w:rPr>
          <w:lang w:eastAsia="zh-TW"/>
        </w:rPr>
      </w:pPr>
      <w:r w:rsidRPr="00F72CD4">
        <w:t xml:space="preserve">To </w:t>
      </w:r>
      <w:r w:rsidRPr="00F72CD4">
        <w:rPr>
          <w:rFonts w:eastAsia="SimSun"/>
        </w:rPr>
        <w:t>Verify the PDSCH repetitions over multiple slots performance under 2 receive antenna conditions</w:t>
      </w:r>
      <w:r w:rsidRPr="00F72CD4">
        <w:t>.</w:t>
      </w:r>
    </w:p>
    <w:p w14:paraId="08ECCBE2"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6</w:t>
      </w:r>
      <w:r w:rsidRPr="00F72CD4">
        <w:t>_1.2</w:t>
      </w:r>
      <w:r w:rsidRPr="00F72CD4">
        <w:tab/>
        <w:t>Test applicability</w:t>
      </w:r>
    </w:p>
    <w:p w14:paraId="32D19591" w14:textId="77777777" w:rsidR="00957643" w:rsidRPr="00F72CD4" w:rsidRDefault="007B35BB" w:rsidP="00957643">
      <w:r w:rsidRPr="00F72CD4">
        <w:t>Test 1-1 applies to all types of NR UE release 16 and forward supporting capability IE</w:t>
      </w:r>
      <w:r w:rsidR="00957643" w:rsidRPr="00F72CD4">
        <w:t xml:space="preserve"> dl-64QAM-MCS-TableAlt and</w:t>
      </w:r>
      <w:r w:rsidRPr="00F72CD4">
        <w:t xml:space="preserve"> </w:t>
      </w:r>
      <w:r w:rsidRPr="00F72CD4">
        <w:rPr>
          <w:i/>
        </w:rPr>
        <w:t>p</w:t>
      </w:r>
      <w:r w:rsidRPr="00F72CD4">
        <w:rPr>
          <w:i/>
          <w:lang w:eastAsia="zh-TW"/>
        </w:rPr>
        <w:t>dsch</w:t>
      </w:r>
      <w:r w:rsidRPr="00F72CD4">
        <w:rPr>
          <w:i/>
        </w:rPr>
        <w:t>-</w:t>
      </w:r>
      <w:r w:rsidRPr="00F72CD4">
        <w:rPr>
          <w:i/>
          <w:lang w:eastAsia="zh-TW"/>
        </w:rPr>
        <w:t>RepetitionMultiSlots</w:t>
      </w:r>
      <w:r w:rsidRPr="00F72CD4">
        <w:rPr>
          <w:i/>
        </w:rPr>
        <w:t>-r16</w:t>
      </w:r>
      <w:r w:rsidRPr="00F72CD4">
        <w:t>.</w:t>
      </w:r>
    </w:p>
    <w:p w14:paraId="7F5661CF" w14:textId="2D63A0E9" w:rsidR="007B35BB" w:rsidRPr="00F72CD4" w:rsidRDefault="00957643" w:rsidP="00957643">
      <w:r w:rsidRPr="00F72CD4">
        <w:t>Test 1-1 also applies to all types of EUTRA UE release 16 and forward supporting EN-DC and capability IE dl-64QAM-MCS-TableAlt and pdsch-RepetitionMultiSlots-r16.</w:t>
      </w:r>
    </w:p>
    <w:p w14:paraId="2FF331B2"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w:t>
      </w:r>
      <w:r w:rsidRPr="00F72CD4">
        <w:tab/>
        <w:t>Test description</w:t>
      </w:r>
    </w:p>
    <w:p w14:paraId="1FC637EF"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1</w:t>
      </w:r>
      <w:r w:rsidRPr="00F72CD4">
        <w:tab/>
        <w:t>Initial conditions</w:t>
      </w:r>
    </w:p>
    <w:p w14:paraId="125C7D21"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1392266"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7E95A81" w14:textId="77777777" w:rsidR="007B35BB" w:rsidRPr="00F72CD4" w:rsidRDefault="007B35BB" w:rsidP="000D2D5A">
      <w:r w:rsidRPr="00F72CD4">
        <w:t>Configurations of PDSCH and PDCCH before measurement are specified in Annex C.</w:t>
      </w:r>
    </w:p>
    <w:p w14:paraId="1E41CA3A" w14:textId="77777777" w:rsidR="007B35BB" w:rsidRPr="00F72CD4" w:rsidRDefault="007B35BB" w:rsidP="000D2D5A">
      <w:r w:rsidRPr="00F72CD4">
        <w:t>Test Environment: Normal, as defined in TS 38.508-1 [6] clause 4.1.</w:t>
      </w:r>
    </w:p>
    <w:p w14:paraId="5CF7DD5C" w14:textId="64DFD3E5" w:rsidR="007B35BB" w:rsidRPr="00F72CD4" w:rsidRDefault="007B35BB" w:rsidP="000D2D5A">
      <w:r w:rsidRPr="00F72CD4">
        <w:t xml:space="preserve">Frequencies to be tested: Mid Range, as defined in TS 38.508-1 [6] clause </w:t>
      </w:r>
      <w:r w:rsidR="009B4BDD" w:rsidRPr="00F72CD4">
        <w:t>5.2.2</w:t>
      </w:r>
      <w:r w:rsidRPr="00F72CD4">
        <w:t>.</w:t>
      </w:r>
    </w:p>
    <w:p w14:paraId="2BF40327" w14:textId="77777777" w:rsidR="007B35BB" w:rsidRPr="00F72CD4" w:rsidRDefault="007B35BB" w:rsidP="000D2D5A">
      <w:r w:rsidRPr="00F72CD4">
        <w:t>For EN-DC within FR1 operation, setup the LTE link according to Annex D</w:t>
      </w:r>
    </w:p>
    <w:p w14:paraId="4B29C08A" w14:textId="2B6BEC45"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1</w:t>
      </w:r>
      <w:r w:rsidRPr="00F72CD4">
        <w:t xml:space="preserve"> for TE diagram and section A.3.2 for UE diagram.</w:t>
      </w:r>
    </w:p>
    <w:p w14:paraId="1BCC5204" w14:textId="77777777" w:rsidR="007B35BB" w:rsidRPr="00F72CD4" w:rsidRDefault="007B35BB" w:rsidP="000D2D5A">
      <w:pPr>
        <w:pStyle w:val="B1"/>
      </w:pPr>
      <w:r w:rsidRPr="00F72CD4">
        <w:t>2.</w:t>
      </w:r>
      <w:r w:rsidRPr="00F72CD4">
        <w:tab/>
        <w:t>The parameter settings for the cell are set up according to Table 5.2-1, Table 5.2.2.1.</w:t>
      </w:r>
      <w:r w:rsidRPr="00F72CD4">
        <w:rPr>
          <w:lang w:eastAsia="zh-TW"/>
        </w:rPr>
        <w:t>6</w:t>
      </w:r>
      <w:r w:rsidRPr="00F72CD4">
        <w:t>.0-2 as appropriate.</w:t>
      </w:r>
    </w:p>
    <w:p w14:paraId="08731BCE"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2FE51BA" w14:textId="77777777" w:rsidR="007B35BB" w:rsidRPr="00F72CD4" w:rsidRDefault="007B35BB" w:rsidP="000D2D5A">
      <w:pPr>
        <w:pStyle w:val="B1"/>
      </w:pPr>
      <w:r w:rsidRPr="00F72CD4">
        <w:t>4.</w:t>
      </w:r>
      <w:r w:rsidRPr="00F72CD4">
        <w:tab/>
        <w:t>Propagation conditions are set according to Annex B.0.</w:t>
      </w:r>
    </w:p>
    <w:p w14:paraId="319226A3"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w:t>
      </w:r>
      <w:r w:rsidRPr="00F72CD4">
        <w:rPr>
          <w:lang w:eastAsia="zh-TW"/>
        </w:rPr>
        <w:t>2</w:t>
      </w:r>
      <w:r w:rsidRPr="00F72CD4">
        <w:t>.</w:t>
      </w:r>
      <w:r w:rsidRPr="00F72CD4">
        <w:rPr>
          <w:lang w:eastAsia="zh-TW"/>
        </w:rPr>
        <w:t>6</w:t>
      </w:r>
      <w:r w:rsidRPr="00F72CD4">
        <w:t>_1.3.3.</w:t>
      </w:r>
    </w:p>
    <w:p w14:paraId="4EE0FB6E"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2</w:t>
      </w:r>
      <w:r w:rsidRPr="00F72CD4">
        <w:tab/>
        <w:t>Test procedure</w:t>
      </w:r>
    </w:p>
    <w:p w14:paraId="281A77FD"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2.</w:t>
      </w:r>
      <w:r w:rsidRPr="00F72CD4">
        <w:rPr>
          <w:lang w:eastAsia="zh-TW"/>
        </w:rPr>
        <w:t>2</w:t>
      </w:r>
      <w:r w:rsidRPr="00F72CD4">
        <w:t>.</w:t>
      </w:r>
      <w:r w:rsidRPr="00F72CD4">
        <w:rPr>
          <w:lang w:eastAsia="zh-TW"/>
        </w:rPr>
        <w:t>6</w:t>
      </w:r>
      <w:r w:rsidRPr="00F72CD4">
        <w:t>.0-3. The SS sends downlink MAC padding bits on the DL RMC.</w:t>
      </w:r>
      <w:r w:rsidRPr="00F72CD4">
        <w:rPr>
          <w:lang w:eastAsia="zh-TW"/>
        </w:rPr>
        <w:t xml:space="preserve"> </w:t>
      </w:r>
      <w:r w:rsidRPr="00F72CD4">
        <w:t>The UE may expect that the TB is repeated with</w:t>
      </w:r>
      <w:r w:rsidRPr="00F72CD4">
        <w:rPr>
          <w:lang w:eastAsia="zh-TW"/>
        </w:rPr>
        <w:t xml:space="preserve"> same symbol allocation among each of the </w:t>
      </w:r>
      <w:r w:rsidRPr="00F72CD4">
        <w:rPr>
          <w:i/>
        </w:rPr>
        <w:t>pdsch-AggregationFactor</w:t>
      </w:r>
      <w:r w:rsidRPr="00F72CD4">
        <w:t xml:space="preserve"> consecutive slots</w:t>
      </w:r>
      <w:r w:rsidRPr="00F72CD4">
        <w:rPr>
          <w:szCs w:val="24"/>
          <w:lang w:eastAsia="zh-TW"/>
        </w:rPr>
        <w:t>.</w:t>
      </w:r>
    </w:p>
    <w:p w14:paraId="1A79F443" w14:textId="77777777" w:rsidR="007B35BB" w:rsidRPr="00F72CD4" w:rsidRDefault="007B35BB" w:rsidP="000D2D5A">
      <w:pPr>
        <w:pStyle w:val="B1"/>
        <w:rPr>
          <w:lang w:eastAsia="en-US"/>
        </w:rPr>
      </w:pPr>
      <w:r w:rsidRPr="00F72CD4">
        <w:t>2.</w:t>
      </w:r>
      <w:r w:rsidRPr="00F72CD4">
        <w:tab/>
        <w:t>Set the parameters of the bandwidth, MCS, reference channel, the propagation condition, the correlation matrix and the SNR according to Table 5.2.2.</w:t>
      </w:r>
      <w:r w:rsidRPr="00F72CD4">
        <w:rPr>
          <w:lang w:eastAsia="zh-TW"/>
        </w:rPr>
        <w:t>2</w:t>
      </w:r>
      <w:r w:rsidRPr="00F72CD4">
        <w:t>.</w:t>
      </w:r>
      <w:r w:rsidRPr="00F72CD4">
        <w:rPr>
          <w:lang w:eastAsia="zh-TW"/>
        </w:rPr>
        <w:t>6</w:t>
      </w:r>
      <w:r w:rsidRPr="00F72CD4">
        <w:t>_1.3.4-1.</w:t>
      </w:r>
    </w:p>
    <w:p w14:paraId="539C6F87" w14:textId="47CCD91A" w:rsidR="007B35BB" w:rsidRPr="00F72CD4" w:rsidRDefault="007B35BB" w:rsidP="000D2D5A">
      <w:pPr>
        <w:pStyle w:val="B1"/>
      </w:pPr>
      <w:r w:rsidRPr="00F72CD4">
        <w:t>3.</w:t>
      </w:r>
      <w:r w:rsidRPr="00F72CD4">
        <w:tab/>
        <w:t xml:space="preserve">Measure the </w:t>
      </w:r>
      <w:r w:rsidRPr="00F72CD4">
        <w:rPr>
          <w:lang w:eastAsia="zh-TW"/>
        </w:rPr>
        <w:t>BLER</w:t>
      </w:r>
      <w:r w:rsidRPr="00F72CD4">
        <w:t xml:space="preserve"> for a duration sufficient to achieve statistical significance according to Annex G clause </w:t>
      </w:r>
      <w:r w:rsidR="00C068B0" w:rsidRPr="00F72CD4">
        <w:t>G.1.5</w:t>
      </w:r>
      <w:r w:rsidRPr="00F72CD4">
        <w:t xml:space="preserve">. Count the number of </w:t>
      </w:r>
      <w:r w:rsidR="00C068B0" w:rsidRPr="00F72CD4">
        <w:t>correctly and incorrectly received transport bloks based on ACK/NACK feedback</w:t>
      </w:r>
      <w:r w:rsidRPr="00F72CD4">
        <w:t xml:space="preserve"> on the UL during each subtest and decide pass or fail according to </w:t>
      </w:r>
      <w:r w:rsidR="00C068B0" w:rsidRPr="00F72CD4">
        <w:t xml:space="preserve">clause G.1.5 and </w:t>
      </w:r>
      <w:r w:rsidRPr="00F72CD4">
        <w:t xml:space="preserve">Table </w:t>
      </w:r>
      <w:r w:rsidR="00C068B0" w:rsidRPr="00F72CD4">
        <w:t>G.1.5-1a</w:t>
      </w:r>
      <w:r w:rsidRPr="00F72CD4">
        <w:t xml:space="preserve"> in Annex G clause </w:t>
      </w:r>
      <w:r w:rsidR="00C068B0" w:rsidRPr="00F72CD4">
        <w:t>G.1.5</w:t>
      </w:r>
      <w:r w:rsidRPr="00F72CD4">
        <w:t>.</w:t>
      </w:r>
    </w:p>
    <w:p w14:paraId="336F68EF"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3</w:t>
      </w:r>
      <w:r w:rsidRPr="00F72CD4">
        <w:tab/>
        <w:t>Message contents</w:t>
      </w:r>
    </w:p>
    <w:p w14:paraId="541958F6"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3_1</w:t>
      </w:r>
      <w:r w:rsidRPr="00F72CD4">
        <w:tab/>
        <w:t>Message exceptions for SA</w:t>
      </w:r>
    </w:p>
    <w:p w14:paraId="6B76C1C9" w14:textId="77777777" w:rsidR="007B35BB" w:rsidRPr="00F72CD4" w:rsidRDefault="007B35BB" w:rsidP="000D2D5A">
      <w:r w:rsidRPr="00F72CD4">
        <w:t>Same as 5.2.2.1.</w:t>
      </w:r>
      <w:r w:rsidRPr="00F72CD4">
        <w:rPr>
          <w:lang w:eastAsia="zh-TW"/>
        </w:rPr>
        <w:t>6</w:t>
      </w:r>
      <w:r w:rsidRPr="00F72CD4">
        <w:t>_1.3.3_1.</w:t>
      </w:r>
    </w:p>
    <w:p w14:paraId="45F535DA"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3_</w:t>
      </w:r>
      <w:r w:rsidRPr="00F72CD4">
        <w:rPr>
          <w:lang w:eastAsia="zh-TW"/>
        </w:rPr>
        <w:t>2</w:t>
      </w:r>
      <w:r w:rsidRPr="00F72CD4">
        <w:tab/>
        <w:t>Message exceptions for SA</w:t>
      </w:r>
    </w:p>
    <w:p w14:paraId="6B1FD385" w14:textId="77777777" w:rsidR="007B35BB" w:rsidRPr="00F72CD4" w:rsidRDefault="007B35BB" w:rsidP="000D2D5A">
      <w:r w:rsidRPr="00F72CD4">
        <w:t>Same as 5.2.2.1.</w:t>
      </w:r>
      <w:r w:rsidRPr="00F72CD4">
        <w:rPr>
          <w:lang w:eastAsia="zh-TW"/>
        </w:rPr>
        <w:t>6</w:t>
      </w:r>
      <w:r w:rsidRPr="00F72CD4">
        <w:t>_1.3.3_1.</w:t>
      </w:r>
    </w:p>
    <w:p w14:paraId="3F0281AA"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6</w:t>
      </w:r>
      <w:r w:rsidRPr="00F72CD4">
        <w:t>_1.3.4</w:t>
      </w:r>
      <w:r w:rsidRPr="00F72CD4">
        <w:tab/>
        <w:t>Test requirement</w:t>
      </w:r>
    </w:p>
    <w:p w14:paraId="5E352368" w14:textId="77777777" w:rsidR="007B35BB" w:rsidRPr="00F72CD4" w:rsidRDefault="007B35BB" w:rsidP="000D2D5A">
      <w:pPr>
        <w:rPr>
          <w:rFonts w:eastAsia="Batang"/>
        </w:rPr>
      </w:pPr>
      <w:r w:rsidRPr="00F72CD4">
        <w:rPr>
          <w:rFonts w:eastAsia="Batang"/>
        </w:rPr>
        <w:t xml:space="preserve">Table </w:t>
      </w:r>
      <w:r w:rsidRPr="00F72CD4">
        <w:t>5.2.2.</w:t>
      </w:r>
      <w:r w:rsidRPr="00F72CD4">
        <w:rPr>
          <w:lang w:eastAsia="zh-TW"/>
        </w:rPr>
        <w:t>2</w:t>
      </w:r>
      <w:r w:rsidRPr="00F72CD4">
        <w:t>.</w:t>
      </w:r>
      <w:r w:rsidRPr="00F72CD4">
        <w:rPr>
          <w:lang w:eastAsia="zh-TW"/>
        </w:rPr>
        <w:t>6</w:t>
      </w:r>
      <w:r w:rsidRPr="00F72CD4">
        <w:t>.0-3</w:t>
      </w:r>
      <w:r w:rsidRPr="00F72CD4">
        <w:rPr>
          <w:rFonts w:eastAsia="Batang"/>
        </w:rPr>
        <w:t xml:space="preserve"> defines the primary level settings.</w:t>
      </w:r>
    </w:p>
    <w:p w14:paraId="379C4604" w14:textId="6D312FFE" w:rsidR="007B35BB" w:rsidRPr="00F72CD4" w:rsidRDefault="007B35BB" w:rsidP="000D2D5A">
      <w:pPr>
        <w:rPr>
          <w:rFonts w:eastAsia="Malgun Gothic"/>
        </w:rPr>
      </w:pPr>
      <w:r w:rsidRPr="00F72CD4">
        <w:t xml:space="preserve">The </w:t>
      </w:r>
      <w:r w:rsidRPr="00F72CD4">
        <w:rPr>
          <w:lang w:eastAsia="zh-TW"/>
        </w:rPr>
        <w:t>target BLER</w:t>
      </w:r>
      <w:r w:rsidRPr="00F72CD4">
        <w:t xml:space="preserve"> percentage for the downlink reference measurement channels specified in Annex </w:t>
      </w:r>
      <w:r w:rsidR="00C068B0" w:rsidRPr="00F72CD4">
        <w:rPr>
          <w:lang w:eastAsia="zh-TW"/>
        </w:rPr>
        <w:t>A.3.2.2</w:t>
      </w:r>
      <w:r w:rsidR="00C068B0" w:rsidRPr="00F72CD4">
        <w:t xml:space="preserve"> </w:t>
      </w:r>
      <w:r w:rsidRPr="00F72CD4">
        <w:t xml:space="preserve">for each </w:t>
      </w:r>
      <w:r w:rsidRPr="00F72CD4">
        <w:rPr>
          <w:lang w:eastAsia="zh-TW"/>
        </w:rPr>
        <w:t>BLER</w:t>
      </w:r>
      <w:r w:rsidRPr="00F72CD4">
        <w:t xml:space="preserve"> test shall meet or exceed the specified value in Table 5.2.2.</w:t>
      </w:r>
      <w:r w:rsidRPr="00F72CD4">
        <w:rPr>
          <w:lang w:eastAsia="zh-TW"/>
        </w:rPr>
        <w:t>2</w:t>
      </w:r>
      <w:r w:rsidRPr="00F72CD4">
        <w:t>.</w:t>
      </w:r>
      <w:r w:rsidRPr="00F72CD4">
        <w:rPr>
          <w:lang w:eastAsia="zh-TW"/>
        </w:rPr>
        <w:t>6</w:t>
      </w:r>
      <w:r w:rsidRPr="00F72CD4">
        <w:t>_1.3.4-1 for the specified SNR including test tolerances for all throughput tests.</w:t>
      </w:r>
    </w:p>
    <w:p w14:paraId="0136DD40" w14:textId="61DFBC17" w:rsidR="007B35BB" w:rsidRPr="00F72CD4" w:rsidRDefault="007B35BB" w:rsidP="000D2D5A">
      <w:pPr>
        <w:pStyle w:val="TH"/>
        <w:rPr>
          <w:lang w:eastAsia="zh-TW"/>
        </w:rPr>
      </w:pPr>
      <w:r w:rsidRPr="00F72CD4">
        <w:t>Table 5.2.2.</w:t>
      </w:r>
      <w:r w:rsidRPr="00F72CD4">
        <w:rPr>
          <w:lang w:eastAsia="zh-TW"/>
        </w:rPr>
        <w:t>2</w:t>
      </w:r>
      <w:r w:rsidRPr="00F72CD4">
        <w:t>.6</w:t>
      </w:r>
      <w:r w:rsidRPr="00F72CD4">
        <w:rPr>
          <w:lang w:eastAsia="zh-TW"/>
        </w:rPr>
        <w:t>_1.3.4-1</w:t>
      </w:r>
      <w:r w:rsidRPr="00F72CD4">
        <w:t xml:space="preserve">: </w:t>
      </w:r>
      <w:r w:rsidR="004537F2" w:rsidRPr="00F72CD4">
        <w:t xml:space="preserve">Test requirement </w:t>
      </w:r>
      <w:r w:rsidRPr="00F72CD4">
        <w:t>for Rank 1</w:t>
      </w:r>
    </w:p>
    <w:tbl>
      <w:tblPr>
        <w:tblW w:w="11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1"/>
        <w:gridCol w:w="1650"/>
        <w:gridCol w:w="1137"/>
        <w:gridCol w:w="1177"/>
        <w:gridCol w:w="1377"/>
        <w:gridCol w:w="1377"/>
        <w:gridCol w:w="1549"/>
        <w:gridCol w:w="1461"/>
        <w:gridCol w:w="639"/>
      </w:tblGrid>
      <w:tr w:rsidR="007B35BB" w:rsidRPr="00F72CD4" w14:paraId="750C6004" w14:textId="77777777" w:rsidTr="00EE18EE">
        <w:trPr>
          <w:cantSplit/>
          <w:jc w:val="center"/>
        </w:trPr>
        <w:tc>
          <w:tcPr>
            <w:tcW w:w="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D292E7" w14:textId="77777777" w:rsidR="007B35BB" w:rsidRPr="00F72CD4" w:rsidRDefault="007B35BB" w:rsidP="000D2D5A">
            <w:pPr>
              <w:pStyle w:val="TAH"/>
              <w:rPr>
                <w:rFonts w:eastAsia="SimSun"/>
                <w:lang w:eastAsia="en-US"/>
              </w:rPr>
            </w:pPr>
            <w:r w:rsidRPr="00F72CD4">
              <w:rPr>
                <w:rFonts w:eastAsia="SimSun"/>
              </w:rPr>
              <w:t>Test num.</w:t>
            </w:r>
          </w:p>
        </w:tc>
        <w:tc>
          <w:tcPr>
            <w:tcW w:w="16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5A79AB"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FA5A9E"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733827"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3DFCBE" w14:textId="77777777" w:rsidR="007B35BB" w:rsidRPr="00F72CD4" w:rsidRDefault="007B35BB" w:rsidP="000D2D5A">
            <w:pPr>
              <w:pStyle w:val="TAH"/>
              <w:rPr>
                <w:rFonts w:eastAsia="SimSun"/>
                <w:lang w:eastAsia="en-US"/>
              </w:rPr>
            </w:pPr>
            <w:r w:rsidRPr="00F72CD4">
              <w:rPr>
                <w:rFonts w:eastAsia="SimSun"/>
              </w:rPr>
              <w:t>TDD UL-DL pattern</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515F749" w14:textId="77777777" w:rsidR="007B35BB" w:rsidRPr="00F72CD4" w:rsidRDefault="007B35BB" w:rsidP="000D2D5A">
            <w:pPr>
              <w:pStyle w:val="TAH"/>
              <w:rPr>
                <w:rFonts w:eastAsia="SimSun"/>
              </w:rPr>
            </w:pPr>
            <w:r w:rsidRPr="00F72CD4">
              <w:rPr>
                <w:rFonts w:eastAsia="SimSun"/>
              </w:rPr>
              <w:t>Propagation condition</w:t>
            </w:r>
          </w:p>
        </w:tc>
        <w:tc>
          <w:tcPr>
            <w:tcW w:w="15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BCABCB"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F1789BF"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0C3D812" w14:textId="77777777" w:rsidTr="00EE18EE">
        <w:trPr>
          <w:cantSplit/>
          <w:jc w:val="center"/>
        </w:trPr>
        <w:tc>
          <w:tcPr>
            <w:tcW w:w="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CC6E90" w14:textId="77777777" w:rsidR="007B35BB" w:rsidRPr="00F72CD4" w:rsidRDefault="007B35BB" w:rsidP="000D2D5A">
            <w:pPr>
              <w:rPr>
                <w:rFonts w:eastAsia="SimSun"/>
                <w:lang w:eastAsia="en-US"/>
              </w:rPr>
            </w:pPr>
          </w:p>
        </w:tc>
        <w:tc>
          <w:tcPr>
            <w:tcW w:w="16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BA86EC"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D6C1E8"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D9C7A3"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CC7056" w14:textId="77777777" w:rsidR="007B35BB" w:rsidRPr="00F72CD4" w:rsidRDefault="007B35BB" w:rsidP="000D2D5A">
            <w:pPr>
              <w:rPr>
                <w:rFonts w:eastAsia="SimSun"/>
                <w:lang w:eastAsia="en-US"/>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FE6EF5" w14:textId="77777777" w:rsidR="007B35BB" w:rsidRPr="00F72CD4" w:rsidRDefault="007B35BB" w:rsidP="000D2D5A">
            <w:pPr>
              <w:rPr>
                <w:rFonts w:eastAsia="SimSun"/>
              </w:rPr>
            </w:pPr>
          </w:p>
        </w:tc>
        <w:tc>
          <w:tcPr>
            <w:tcW w:w="15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F36D12" w14:textId="77777777" w:rsidR="007B35BB" w:rsidRPr="00F72CD4" w:rsidRDefault="007B35BB" w:rsidP="000D2D5A">
            <w:pPr>
              <w:rPr>
                <w:rFonts w:eastAsia="SimSun"/>
              </w:rPr>
            </w:pP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4CAC0AA1" w14:textId="77777777" w:rsidR="007B35BB" w:rsidRPr="00F72CD4" w:rsidRDefault="007B35BB" w:rsidP="000D2D5A">
            <w:pPr>
              <w:pStyle w:val="TAH"/>
              <w:rPr>
                <w:rFonts w:eastAsia="SimSun"/>
              </w:rPr>
            </w:pPr>
            <w:r w:rsidRPr="00F72CD4">
              <w:rPr>
                <w:rFonts w:eastAsia="SimSun"/>
              </w:rPr>
              <w:t>Target BLER</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7F209A13" w14:textId="77777777" w:rsidR="007B35BB" w:rsidRPr="00F72CD4" w:rsidRDefault="007B35BB" w:rsidP="000D2D5A">
            <w:pPr>
              <w:pStyle w:val="TAH"/>
              <w:rPr>
                <w:rFonts w:eastAsia="SimSun"/>
              </w:rPr>
            </w:pPr>
            <w:r w:rsidRPr="00F72CD4">
              <w:rPr>
                <w:rFonts w:eastAsia="SimSun"/>
              </w:rPr>
              <w:t>SNR (dB)</w:t>
            </w:r>
          </w:p>
        </w:tc>
      </w:tr>
      <w:tr w:rsidR="00EE18EE" w:rsidRPr="00F72CD4" w14:paraId="09775FFA" w14:textId="77777777" w:rsidTr="00EE18EE">
        <w:trPr>
          <w:cantSplit/>
          <w:jc w:val="center"/>
        </w:trPr>
        <w:tc>
          <w:tcPr>
            <w:tcW w:w="651" w:type="dxa"/>
            <w:tcBorders>
              <w:top w:val="single" w:sz="4" w:space="0" w:color="auto"/>
              <w:left w:val="single" w:sz="4" w:space="0" w:color="auto"/>
              <w:bottom w:val="single" w:sz="4" w:space="0" w:color="auto"/>
              <w:right w:val="single" w:sz="4" w:space="0" w:color="auto"/>
            </w:tcBorders>
            <w:shd w:val="clear" w:color="auto" w:fill="FFFFFF"/>
            <w:hideMark/>
          </w:tcPr>
          <w:p w14:paraId="1444E61C" w14:textId="77777777" w:rsidR="00EE18EE" w:rsidRPr="00F72CD4" w:rsidRDefault="00EE18EE" w:rsidP="00EE18EE">
            <w:pPr>
              <w:pStyle w:val="TAC"/>
              <w:rPr>
                <w:rFonts w:eastAsia="SimSun"/>
              </w:rPr>
            </w:pPr>
            <w:r w:rsidRPr="00F72CD4">
              <w:rPr>
                <w:rFonts w:eastAsia="SimSun"/>
              </w:rPr>
              <w:t>1-1</w:t>
            </w:r>
          </w:p>
        </w:tc>
        <w:tc>
          <w:tcPr>
            <w:tcW w:w="1650" w:type="dxa"/>
            <w:tcBorders>
              <w:top w:val="single" w:sz="4" w:space="0" w:color="auto"/>
              <w:left w:val="single" w:sz="4" w:space="0" w:color="auto"/>
              <w:bottom w:val="single" w:sz="4" w:space="0" w:color="auto"/>
              <w:right w:val="single" w:sz="4" w:space="0" w:color="auto"/>
            </w:tcBorders>
            <w:shd w:val="clear" w:color="auto" w:fill="FFFFFF"/>
            <w:hideMark/>
          </w:tcPr>
          <w:p w14:paraId="323C8329" w14:textId="130B158B" w:rsidR="00EE18EE" w:rsidRPr="00F72CD4" w:rsidRDefault="00EE18EE" w:rsidP="00EE18EE">
            <w:pPr>
              <w:pStyle w:val="TAC"/>
              <w:rPr>
                <w:rFonts w:eastAsia="SimSun" w:cs="Arial"/>
                <w:lang w:eastAsia="zh-CN"/>
              </w:rPr>
            </w:pPr>
            <w:r w:rsidRPr="00F72CD4">
              <w:rPr>
                <w:rFonts w:eastAsia="SimSun"/>
              </w:rPr>
              <w:t>R.PDSCH.2-16.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56807E34" w14:textId="77777777" w:rsidR="00EE18EE" w:rsidRPr="00F72CD4" w:rsidRDefault="00EE18EE" w:rsidP="00EE18EE">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A768794"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503C07D0" w14:textId="77777777" w:rsidR="00EE18EE" w:rsidRPr="00F72CD4" w:rsidRDefault="00EE18EE" w:rsidP="00EE18EE">
            <w:pPr>
              <w:pStyle w:val="TAC"/>
              <w:rPr>
                <w:rFonts w:eastAsia="SimSun"/>
                <w:lang w:eastAsia="en-US"/>
              </w:rPr>
            </w:pPr>
            <w:r w:rsidRPr="00F72CD4">
              <w:rPr>
                <w:rFonts w:eastAsia="SimSun"/>
              </w:rPr>
              <w:t>FR1.30-1</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2A04A89B" w14:textId="77777777" w:rsidR="00EE18EE" w:rsidRPr="00F72CD4" w:rsidRDefault="00EE18EE" w:rsidP="00EE18EE">
            <w:pPr>
              <w:pStyle w:val="TAC"/>
              <w:rPr>
                <w:rFonts w:eastAsia="SimSun" w:cs="Arial"/>
              </w:rPr>
            </w:pPr>
            <w:r w:rsidRPr="00F72CD4">
              <w:rPr>
                <w:rFonts w:eastAsia="SimSun"/>
              </w:rPr>
              <w:t>TDLA30-10</w:t>
            </w:r>
          </w:p>
        </w:tc>
        <w:tc>
          <w:tcPr>
            <w:tcW w:w="1549" w:type="dxa"/>
            <w:tcBorders>
              <w:top w:val="single" w:sz="4" w:space="0" w:color="auto"/>
              <w:left w:val="single" w:sz="4" w:space="0" w:color="auto"/>
              <w:bottom w:val="single" w:sz="4" w:space="0" w:color="auto"/>
              <w:right w:val="single" w:sz="4" w:space="0" w:color="auto"/>
            </w:tcBorders>
            <w:shd w:val="clear" w:color="auto" w:fill="FFFFFF"/>
            <w:hideMark/>
          </w:tcPr>
          <w:p w14:paraId="0FC50752"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2, ULA Low</w:t>
            </w: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14B6936F" w14:textId="56A64CF9" w:rsidR="00EE18EE" w:rsidRPr="00F72CD4" w:rsidRDefault="00EE18EE" w:rsidP="00EE18EE">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3B42B71B" w14:textId="63BC7560" w:rsidR="00EE18EE" w:rsidRPr="00F72CD4" w:rsidRDefault="00EE18EE" w:rsidP="00EE18EE">
            <w:pPr>
              <w:pStyle w:val="TAC"/>
              <w:rPr>
                <w:rFonts w:eastAsia="Malgun Gothic"/>
                <w:lang w:eastAsia="zh-TW"/>
              </w:rPr>
            </w:pPr>
            <w:r w:rsidRPr="00F72CD4">
              <w:rPr>
                <w:lang w:eastAsia="zh-TW"/>
              </w:rPr>
              <w:t>2.3</w:t>
            </w:r>
          </w:p>
        </w:tc>
      </w:tr>
      <w:tr w:rsidR="00EE18EE" w:rsidRPr="00F72CD4" w14:paraId="604A4431" w14:textId="77777777" w:rsidTr="00EE18EE">
        <w:trPr>
          <w:cantSplit/>
          <w:jc w:val="center"/>
        </w:trPr>
        <w:tc>
          <w:tcPr>
            <w:tcW w:w="11018"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43A9B324" w14:textId="77777777" w:rsidR="00EE18EE" w:rsidRPr="00F72CD4" w:rsidRDefault="00EE18EE" w:rsidP="00EE18EE">
            <w:pPr>
              <w:pStyle w:val="TAN"/>
              <w:rPr>
                <w:rFonts w:eastAsia="SimSun" w:cs="Arial"/>
                <w:lang w:eastAsia="zh-CN"/>
              </w:rPr>
            </w:pPr>
            <w:r w:rsidRPr="00F72CD4">
              <w:rPr>
                <w:lang w:eastAsia="zh-CN"/>
              </w:rPr>
              <w:t>Note 1:</w:t>
            </w:r>
            <w:r w:rsidRPr="00F72CD4">
              <w:rPr>
                <w:lang w:eastAsia="zh-CN"/>
              </w:rPr>
              <w:tab/>
              <w:t>BLER is defined as residual BLER; i.e. ratio of incorrectly received transport blocks / sent transport blocks, independently of the number HARQ transmission(s) for each transport block.</w:t>
            </w:r>
          </w:p>
        </w:tc>
      </w:tr>
    </w:tbl>
    <w:p w14:paraId="1C26FD05" w14:textId="77777777" w:rsidR="007B35BB" w:rsidRPr="00F72CD4" w:rsidRDefault="007B35BB" w:rsidP="000D2D5A"/>
    <w:p w14:paraId="1EC56DE7" w14:textId="77777777" w:rsidR="007B35BB" w:rsidRPr="00F72CD4" w:rsidRDefault="007B35BB" w:rsidP="007B35BB">
      <w:pPr>
        <w:pStyle w:val="Heading5"/>
        <w:rPr>
          <w:rFonts w:eastAsia="Malgun Gothic"/>
        </w:rPr>
      </w:pPr>
      <w:bookmarkStart w:id="718" w:name="_Toc84264618"/>
      <w:bookmarkStart w:id="719" w:name="_Toc90560746"/>
      <w:bookmarkStart w:id="720" w:name="_Toc75789971"/>
      <w:r w:rsidRPr="00F72CD4">
        <w:rPr>
          <w:rFonts w:eastAsia="Malgun Gothic"/>
        </w:rPr>
        <w:t>5.2.2.2.7</w:t>
      </w:r>
      <w:r w:rsidRPr="00F72CD4">
        <w:rPr>
          <w:rFonts w:eastAsia="Malgun Gothic"/>
        </w:rPr>
        <w:tab/>
        <w:t>2Rx TDD FR1 PDSCH Mapping Type B and UE processing capability 2 performance</w:t>
      </w:r>
      <w:bookmarkEnd w:id="718"/>
      <w:bookmarkEnd w:id="719"/>
    </w:p>
    <w:p w14:paraId="1715FC87" w14:textId="77777777" w:rsidR="007B35BB" w:rsidRPr="00F72CD4" w:rsidRDefault="007B35BB" w:rsidP="007B35BB">
      <w:pPr>
        <w:pStyle w:val="H6"/>
        <w:rPr>
          <w:rFonts w:eastAsia="Malgun Gothic"/>
        </w:rPr>
      </w:pPr>
      <w:bookmarkStart w:id="721" w:name="_Toc84264619"/>
      <w:bookmarkStart w:id="722" w:name="_Toc90560747"/>
      <w:r w:rsidRPr="00F72CD4">
        <w:rPr>
          <w:rFonts w:eastAsia="Malgun Gothic"/>
        </w:rPr>
        <w:t>5.2.2.2.7.0</w:t>
      </w:r>
      <w:r w:rsidRPr="00F72CD4">
        <w:rPr>
          <w:rFonts w:eastAsia="Malgun Gothic"/>
        </w:rPr>
        <w:tab/>
        <w:t>Minimum conformance requirements</w:t>
      </w:r>
      <w:bookmarkEnd w:id="721"/>
      <w:bookmarkEnd w:id="722"/>
    </w:p>
    <w:p w14:paraId="41859711" w14:textId="77777777" w:rsidR="007B35BB" w:rsidRPr="00F72CD4" w:rsidRDefault="007B35BB" w:rsidP="000D2D5A">
      <w:pPr>
        <w:rPr>
          <w:rFonts w:eastAsia="Malgun Gothic"/>
        </w:rPr>
      </w:pPr>
      <w:r w:rsidRPr="00F72CD4">
        <w:t>The performance requirements are specified in Table 5.2.2.2.7</w:t>
      </w:r>
      <w:r w:rsidRPr="00F72CD4">
        <w:rPr>
          <w:lang w:eastAsia="zh-CN"/>
        </w:rPr>
        <w:t>.0</w:t>
      </w:r>
      <w:r w:rsidRPr="00F72CD4">
        <w:t>-3, with the addition of test parameters in Table 5.2.2.2.7</w:t>
      </w:r>
      <w:r w:rsidRPr="00F72CD4">
        <w:rPr>
          <w:lang w:eastAsia="zh-CN"/>
        </w:rPr>
        <w:t>.0</w:t>
      </w:r>
      <w:r w:rsidRPr="00F72CD4">
        <w:t xml:space="preserve">-2 and the downlink physical channel setup according to </w:t>
      </w:r>
      <w:r w:rsidRPr="00F72CD4">
        <w:rPr>
          <w:lang w:eastAsia="zh-CN"/>
        </w:rPr>
        <w:t>A</w:t>
      </w:r>
      <w:r w:rsidRPr="00F72CD4">
        <w:t xml:space="preserve">nnex </w:t>
      </w:r>
      <w:r w:rsidRPr="00F72CD4">
        <w:rPr>
          <w:lang w:eastAsia="zh-CN"/>
        </w:rPr>
        <w:t>C.3.1</w:t>
      </w:r>
      <w:r w:rsidRPr="00F72CD4">
        <w:t>.</w:t>
      </w:r>
    </w:p>
    <w:p w14:paraId="3D0140B7"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7</w:t>
      </w:r>
      <w:r w:rsidRPr="00F72CD4">
        <w:rPr>
          <w:lang w:eastAsia="zh-CN"/>
        </w:rPr>
        <w:t>.0</w:t>
      </w:r>
      <w:r w:rsidRPr="00F72CD4">
        <w:t>-1</w:t>
      </w:r>
      <w:r w:rsidRPr="00F72CD4">
        <w:rPr>
          <w:lang w:eastAsia="zh-CN"/>
        </w:rPr>
        <w:t>.</w:t>
      </w:r>
    </w:p>
    <w:p w14:paraId="741C88A4" w14:textId="77777777" w:rsidR="007B35BB" w:rsidRPr="00F72CD4" w:rsidRDefault="007B35BB" w:rsidP="000D2D5A">
      <w:pPr>
        <w:pStyle w:val="TH"/>
        <w:rPr>
          <w:lang w:eastAsia="en-US"/>
        </w:rPr>
      </w:pPr>
      <w:r w:rsidRPr="00F72CD4">
        <w:t>Table 5.2.2.2.7</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782815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5B2E575"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3B195FF1" w14:textId="77777777" w:rsidR="007B35BB" w:rsidRPr="00F72CD4" w:rsidRDefault="007B35BB" w:rsidP="000D2D5A">
            <w:pPr>
              <w:pStyle w:val="TAH"/>
            </w:pPr>
            <w:r w:rsidRPr="00F72CD4">
              <w:t>Test index</w:t>
            </w:r>
          </w:p>
        </w:tc>
      </w:tr>
      <w:tr w:rsidR="007B35BB" w:rsidRPr="00F72CD4" w14:paraId="3E7CE26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4A973F9" w14:textId="77777777" w:rsidR="007B35BB" w:rsidRPr="00F72CD4" w:rsidRDefault="007B35BB" w:rsidP="000D2D5A">
            <w:pPr>
              <w:pStyle w:val="TAL"/>
              <w:rPr>
                <w:lang w:eastAsia="zh-CN"/>
              </w:rPr>
            </w:pPr>
            <w:r w:rsidRPr="00F72CD4">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33D2F139" w14:textId="77777777" w:rsidR="007B35BB" w:rsidRPr="00F72CD4" w:rsidRDefault="007B35BB" w:rsidP="000D2D5A">
            <w:pPr>
              <w:pStyle w:val="TAL"/>
              <w:rPr>
                <w:lang w:eastAsia="zh-CN"/>
              </w:rPr>
            </w:pPr>
            <w:r w:rsidRPr="00F72CD4">
              <w:rPr>
                <w:lang w:eastAsia="zh-CN"/>
              </w:rPr>
              <w:t>1-1</w:t>
            </w:r>
          </w:p>
        </w:tc>
      </w:tr>
    </w:tbl>
    <w:p w14:paraId="5806B3A7" w14:textId="77777777" w:rsidR="007B35BB" w:rsidRPr="00F72CD4" w:rsidRDefault="007B35BB" w:rsidP="000D2D5A">
      <w:pPr>
        <w:rPr>
          <w:lang w:eastAsia="en-US"/>
        </w:rPr>
      </w:pPr>
    </w:p>
    <w:p w14:paraId="142701E2" w14:textId="77777777" w:rsidR="007B35BB" w:rsidRPr="00F72CD4" w:rsidRDefault="007B35BB" w:rsidP="000D2D5A">
      <w:pPr>
        <w:pStyle w:val="TH"/>
      </w:pPr>
      <w:r w:rsidRPr="00F72CD4">
        <w:t>Table 5.2.2.2.7</w:t>
      </w:r>
      <w:r w:rsidRPr="00F72CD4">
        <w:rPr>
          <w:lang w:eastAsia="zh-CN"/>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7B35BB" w:rsidRPr="00F72CD4" w14:paraId="39A4BFB8"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37800A60" w14:textId="77777777" w:rsidR="007B35BB" w:rsidRPr="00F72CD4" w:rsidRDefault="007B35BB" w:rsidP="000D2D5A">
            <w:pPr>
              <w:pStyle w:val="TAH"/>
            </w:pPr>
            <w:r w:rsidRPr="00F72CD4">
              <w:t>Parameter</w:t>
            </w:r>
          </w:p>
        </w:tc>
        <w:tc>
          <w:tcPr>
            <w:tcW w:w="801" w:type="dxa"/>
            <w:tcBorders>
              <w:top w:val="single" w:sz="4" w:space="0" w:color="auto"/>
              <w:left w:val="single" w:sz="4" w:space="0" w:color="auto"/>
              <w:bottom w:val="single" w:sz="4" w:space="0" w:color="auto"/>
              <w:right w:val="single" w:sz="4" w:space="0" w:color="auto"/>
            </w:tcBorders>
            <w:hideMark/>
          </w:tcPr>
          <w:p w14:paraId="461AE575"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10E19884" w14:textId="77777777" w:rsidR="007B35BB" w:rsidRPr="00F72CD4" w:rsidRDefault="007B35BB" w:rsidP="000D2D5A">
            <w:pPr>
              <w:pStyle w:val="TAH"/>
            </w:pPr>
            <w:r w:rsidRPr="00F72CD4">
              <w:t>Value</w:t>
            </w:r>
          </w:p>
        </w:tc>
      </w:tr>
      <w:tr w:rsidR="007B35BB" w:rsidRPr="00F72CD4" w14:paraId="27C61468"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05BBF6D" w14:textId="77777777" w:rsidR="007B35BB" w:rsidRPr="00F72CD4" w:rsidRDefault="007B35BB" w:rsidP="000D2D5A">
            <w:pPr>
              <w:pStyle w:val="TAL"/>
            </w:pPr>
            <w:r w:rsidRPr="00F72CD4">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5ACB7A4F"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200E01" w14:textId="77777777" w:rsidR="007B35BB" w:rsidRPr="00F72CD4" w:rsidRDefault="007B35BB" w:rsidP="000D2D5A">
            <w:pPr>
              <w:pStyle w:val="TAL"/>
            </w:pPr>
            <w:r w:rsidRPr="00F72CD4">
              <w:t>TDD</w:t>
            </w:r>
          </w:p>
        </w:tc>
      </w:tr>
      <w:tr w:rsidR="007B35BB" w:rsidRPr="00F72CD4" w14:paraId="6D6A0A2A"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5099DAA" w14:textId="77777777" w:rsidR="007B35BB" w:rsidRPr="00F72CD4" w:rsidRDefault="007B35BB" w:rsidP="000D2D5A">
            <w:pPr>
              <w:pStyle w:val="TAL"/>
            </w:pPr>
            <w:r w:rsidRPr="00F72CD4">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0CF27254"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C18C5D3" w14:textId="77777777" w:rsidR="007B35BB" w:rsidRPr="00F72CD4" w:rsidRDefault="007B35BB" w:rsidP="000D2D5A">
            <w:pPr>
              <w:pStyle w:val="TAL"/>
            </w:pPr>
            <w:r w:rsidRPr="00F72CD4">
              <w:t>1</w:t>
            </w:r>
          </w:p>
        </w:tc>
      </w:tr>
      <w:tr w:rsidR="007B35BB" w:rsidRPr="00F72CD4" w14:paraId="080DB0C2" w14:textId="77777777" w:rsidTr="007B35BB">
        <w:tc>
          <w:tcPr>
            <w:tcW w:w="1813" w:type="dxa"/>
            <w:tcBorders>
              <w:top w:val="single" w:sz="4" w:space="0" w:color="auto"/>
              <w:left w:val="single" w:sz="4" w:space="0" w:color="auto"/>
              <w:bottom w:val="nil"/>
              <w:right w:val="single" w:sz="4" w:space="0" w:color="auto"/>
            </w:tcBorders>
            <w:vAlign w:val="center"/>
            <w:hideMark/>
          </w:tcPr>
          <w:p w14:paraId="1814D749"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7293BFE4" w14:textId="77777777" w:rsidR="007B35BB" w:rsidRPr="00F72CD4" w:rsidRDefault="007B35BB" w:rsidP="000D2D5A">
            <w:pPr>
              <w:pStyle w:val="TAL"/>
            </w:pPr>
            <w:r w:rsidRPr="00F72CD4">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9358CC2"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665BCEE" w14:textId="77777777" w:rsidR="007B35BB" w:rsidRPr="00F72CD4" w:rsidRDefault="007B35BB" w:rsidP="000D2D5A">
            <w:pPr>
              <w:pStyle w:val="TAL"/>
            </w:pPr>
            <w:r w:rsidRPr="00F72CD4">
              <w:t>Type B</w:t>
            </w:r>
          </w:p>
        </w:tc>
      </w:tr>
      <w:tr w:rsidR="007B35BB" w:rsidRPr="00F72CD4" w14:paraId="084B308D" w14:textId="77777777" w:rsidTr="007B35BB">
        <w:tc>
          <w:tcPr>
            <w:tcW w:w="0" w:type="auto"/>
            <w:tcBorders>
              <w:top w:val="nil"/>
              <w:left w:val="single" w:sz="4" w:space="0" w:color="auto"/>
              <w:bottom w:val="nil"/>
              <w:right w:val="single" w:sz="4" w:space="0" w:color="auto"/>
            </w:tcBorders>
            <w:vAlign w:val="center"/>
            <w:hideMark/>
          </w:tcPr>
          <w:p w14:paraId="1042C21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C1CCE5C" w14:textId="77777777" w:rsidR="007B35BB" w:rsidRPr="00F72CD4" w:rsidRDefault="007B35BB" w:rsidP="000D2D5A">
            <w:pPr>
              <w:pStyle w:val="TAL"/>
            </w:pPr>
            <w:r w:rsidRPr="00F72CD4">
              <w:t>k0</w:t>
            </w:r>
          </w:p>
        </w:tc>
        <w:tc>
          <w:tcPr>
            <w:tcW w:w="801" w:type="dxa"/>
            <w:tcBorders>
              <w:top w:val="single" w:sz="4" w:space="0" w:color="auto"/>
              <w:left w:val="single" w:sz="4" w:space="0" w:color="auto"/>
              <w:bottom w:val="single" w:sz="4" w:space="0" w:color="auto"/>
              <w:right w:val="single" w:sz="4" w:space="0" w:color="auto"/>
            </w:tcBorders>
            <w:vAlign w:val="center"/>
          </w:tcPr>
          <w:p w14:paraId="28258FBE"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4082A4A" w14:textId="77777777" w:rsidR="007B35BB" w:rsidRPr="00F72CD4" w:rsidRDefault="007B35BB" w:rsidP="000D2D5A">
            <w:pPr>
              <w:pStyle w:val="TAL"/>
            </w:pPr>
            <w:r w:rsidRPr="00F72CD4">
              <w:t>0</w:t>
            </w:r>
          </w:p>
        </w:tc>
      </w:tr>
      <w:tr w:rsidR="007B35BB" w:rsidRPr="00F72CD4" w14:paraId="036231FE" w14:textId="77777777" w:rsidTr="007B35BB">
        <w:tc>
          <w:tcPr>
            <w:tcW w:w="0" w:type="auto"/>
            <w:tcBorders>
              <w:top w:val="nil"/>
              <w:left w:val="single" w:sz="4" w:space="0" w:color="auto"/>
              <w:bottom w:val="nil"/>
              <w:right w:val="single" w:sz="4" w:space="0" w:color="auto"/>
            </w:tcBorders>
            <w:vAlign w:val="center"/>
            <w:hideMark/>
          </w:tcPr>
          <w:p w14:paraId="479258A1"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45EF64C" w14:textId="77777777" w:rsidR="007B35BB" w:rsidRPr="00F72CD4" w:rsidRDefault="007B35BB" w:rsidP="000D2D5A">
            <w:pPr>
              <w:pStyle w:val="TAL"/>
            </w:pPr>
            <w:r w:rsidRPr="00F72CD4">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5A1BAB5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288C108" w14:textId="77777777" w:rsidR="007B35BB" w:rsidRPr="00F72CD4" w:rsidRDefault="007B35BB" w:rsidP="000D2D5A">
            <w:pPr>
              <w:pStyle w:val="TAL"/>
            </w:pPr>
            <w:r w:rsidRPr="00F72CD4">
              <w:t>2</w:t>
            </w:r>
          </w:p>
        </w:tc>
      </w:tr>
      <w:tr w:rsidR="007B35BB" w:rsidRPr="00F72CD4" w14:paraId="174875E9" w14:textId="77777777" w:rsidTr="007B35BB">
        <w:tc>
          <w:tcPr>
            <w:tcW w:w="0" w:type="auto"/>
            <w:tcBorders>
              <w:top w:val="nil"/>
              <w:left w:val="single" w:sz="4" w:space="0" w:color="auto"/>
              <w:bottom w:val="nil"/>
              <w:right w:val="single" w:sz="4" w:space="0" w:color="auto"/>
            </w:tcBorders>
            <w:vAlign w:val="center"/>
            <w:hideMark/>
          </w:tcPr>
          <w:p w14:paraId="692487E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97EB6AF" w14:textId="77777777" w:rsidR="007B35BB" w:rsidRPr="00F72CD4" w:rsidRDefault="007B35BB" w:rsidP="000D2D5A">
            <w:pPr>
              <w:pStyle w:val="TAL"/>
            </w:pPr>
            <w:r w:rsidRPr="00F72CD4">
              <w:t>Length (L)</w:t>
            </w:r>
          </w:p>
        </w:tc>
        <w:tc>
          <w:tcPr>
            <w:tcW w:w="801" w:type="dxa"/>
            <w:tcBorders>
              <w:top w:val="single" w:sz="4" w:space="0" w:color="auto"/>
              <w:left w:val="single" w:sz="4" w:space="0" w:color="auto"/>
              <w:bottom w:val="single" w:sz="4" w:space="0" w:color="auto"/>
              <w:right w:val="single" w:sz="4" w:space="0" w:color="auto"/>
            </w:tcBorders>
            <w:vAlign w:val="center"/>
          </w:tcPr>
          <w:p w14:paraId="4D33248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E0D176D" w14:textId="77777777" w:rsidR="007B35BB" w:rsidRPr="00F72CD4" w:rsidRDefault="007B35BB" w:rsidP="000D2D5A">
            <w:pPr>
              <w:pStyle w:val="TAL"/>
            </w:pPr>
            <w:r w:rsidRPr="00F72CD4">
              <w:t>2</w:t>
            </w:r>
          </w:p>
        </w:tc>
      </w:tr>
      <w:tr w:rsidR="007B35BB" w:rsidRPr="00F72CD4" w14:paraId="3BDAC254" w14:textId="77777777" w:rsidTr="007B35BB">
        <w:tc>
          <w:tcPr>
            <w:tcW w:w="0" w:type="auto"/>
            <w:tcBorders>
              <w:top w:val="nil"/>
              <w:left w:val="single" w:sz="4" w:space="0" w:color="auto"/>
              <w:bottom w:val="nil"/>
              <w:right w:val="single" w:sz="4" w:space="0" w:color="auto"/>
            </w:tcBorders>
            <w:vAlign w:val="center"/>
            <w:hideMark/>
          </w:tcPr>
          <w:p w14:paraId="51E01FC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E3098C6" w14:textId="77777777" w:rsidR="007B35BB" w:rsidRPr="00F72CD4" w:rsidRDefault="007B35BB" w:rsidP="000D2D5A">
            <w:pPr>
              <w:pStyle w:val="TAL"/>
            </w:pPr>
            <w:r w:rsidRPr="00F72CD4">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4961983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19E108" w14:textId="77777777" w:rsidR="007B35BB" w:rsidRPr="00F72CD4" w:rsidRDefault="007B35BB" w:rsidP="000D2D5A">
            <w:pPr>
              <w:pStyle w:val="TAL"/>
            </w:pPr>
            <w:r w:rsidRPr="00F72CD4">
              <w:t>1</w:t>
            </w:r>
          </w:p>
        </w:tc>
      </w:tr>
      <w:tr w:rsidR="007B35BB" w:rsidRPr="00F72CD4" w14:paraId="1259FEF7" w14:textId="77777777" w:rsidTr="007B35BB">
        <w:tc>
          <w:tcPr>
            <w:tcW w:w="0" w:type="auto"/>
            <w:tcBorders>
              <w:top w:val="nil"/>
              <w:left w:val="single" w:sz="4" w:space="0" w:color="auto"/>
              <w:bottom w:val="nil"/>
              <w:right w:val="single" w:sz="4" w:space="0" w:color="auto"/>
            </w:tcBorders>
            <w:vAlign w:val="center"/>
            <w:hideMark/>
          </w:tcPr>
          <w:p w14:paraId="525DE2D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6D503A9" w14:textId="77777777" w:rsidR="007B35BB" w:rsidRPr="00F72CD4" w:rsidRDefault="007B35BB" w:rsidP="000D2D5A">
            <w:pPr>
              <w:pStyle w:val="TAL"/>
            </w:pPr>
            <w:r w:rsidRPr="00F72CD4">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64FA604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44B932C" w14:textId="77777777" w:rsidR="007B35BB" w:rsidRPr="00F72CD4" w:rsidRDefault="007B35BB" w:rsidP="000D2D5A">
            <w:pPr>
              <w:pStyle w:val="TAL"/>
            </w:pPr>
            <w:r w:rsidRPr="00F72CD4">
              <w:t>Static</w:t>
            </w:r>
          </w:p>
        </w:tc>
      </w:tr>
      <w:tr w:rsidR="007B35BB" w:rsidRPr="00F72CD4" w14:paraId="3B81ABB9" w14:textId="77777777" w:rsidTr="007B35BB">
        <w:tc>
          <w:tcPr>
            <w:tcW w:w="0" w:type="auto"/>
            <w:tcBorders>
              <w:top w:val="nil"/>
              <w:left w:val="single" w:sz="4" w:space="0" w:color="auto"/>
              <w:bottom w:val="nil"/>
              <w:right w:val="single" w:sz="4" w:space="0" w:color="auto"/>
            </w:tcBorders>
            <w:vAlign w:val="center"/>
            <w:hideMark/>
          </w:tcPr>
          <w:p w14:paraId="21970680"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9E11BE4" w14:textId="77777777" w:rsidR="007B35BB" w:rsidRPr="00F72CD4" w:rsidRDefault="007B35BB" w:rsidP="000D2D5A">
            <w:pPr>
              <w:pStyle w:val="TAL"/>
            </w:pPr>
            <w:r w:rsidRPr="00F72CD4">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0BF7C6EF"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B976EC7" w14:textId="77777777" w:rsidR="007B35BB" w:rsidRPr="00F72CD4" w:rsidRDefault="007B35BB" w:rsidP="000D2D5A">
            <w:pPr>
              <w:pStyle w:val="TAL"/>
            </w:pPr>
            <w:r w:rsidRPr="00F72CD4">
              <w:t>2</w:t>
            </w:r>
          </w:p>
        </w:tc>
      </w:tr>
      <w:tr w:rsidR="007B35BB" w:rsidRPr="00F72CD4" w14:paraId="1DF3E466" w14:textId="77777777" w:rsidTr="007B35BB">
        <w:tc>
          <w:tcPr>
            <w:tcW w:w="0" w:type="auto"/>
            <w:tcBorders>
              <w:top w:val="nil"/>
              <w:left w:val="single" w:sz="4" w:space="0" w:color="auto"/>
              <w:bottom w:val="nil"/>
              <w:right w:val="single" w:sz="4" w:space="0" w:color="auto"/>
            </w:tcBorders>
            <w:vAlign w:val="center"/>
            <w:hideMark/>
          </w:tcPr>
          <w:p w14:paraId="78A5B37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7E2E594" w14:textId="77777777" w:rsidR="007B35BB" w:rsidRPr="00F72CD4" w:rsidRDefault="007B35BB" w:rsidP="000D2D5A">
            <w:pPr>
              <w:pStyle w:val="TAL"/>
            </w:pPr>
            <w:r w:rsidRPr="00F72CD4">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268E104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313E98F" w14:textId="77777777" w:rsidR="007B35BB" w:rsidRPr="00F72CD4" w:rsidRDefault="007B35BB" w:rsidP="000D2D5A">
            <w:pPr>
              <w:pStyle w:val="TAL"/>
            </w:pPr>
            <w:r w:rsidRPr="00F72CD4">
              <w:t>Type 0</w:t>
            </w:r>
          </w:p>
        </w:tc>
      </w:tr>
      <w:tr w:rsidR="007B35BB" w:rsidRPr="00F72CD4" w14:paraId="48A13E7E" w14:textId="77777777" w:rsidTr="007B35BB">
        <w:tc>
          <w:tcPr>
            <w:tcW w:w="0" w:type="auto"/>
            <w:tcBorders>
              <w:top w:val="nil"/>
              <w:left w:val="single" w:sz="4" w:space="0" w:color="auto"/>
              <w:bottom w:val="nil"/>
              <w:right w:val="single" w:sz="4" w:space="0" w:color="auto"/>
            </w:tcBorders>
            <w:vAlign w:val="center"/>
            <w:hideMark/>
          </w:tcPr>
          <w:p w14:paraId="308DE18A"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E1245B8" w14:textId="77777777" w:rsidR="007B35BB" w:rsidRPr="00F72CD4" w:rsidRDefault="007B35BB" w:rsidP="000D2D5A">
            <w:pPr>
              <w:pStyle w:val="TAL"/>
            </w:pPr>
            <w:r w:rsidRPr="00F72CD4">
              <w:t>RBG size</w:t>
            </w:r>
          </w:p>
        </w:tc>
        <w:tc>
          <w:tcPr>
            <w:tcW w:w="801" w:type="dxa"/>
            <w:tcBorders>
              <w:top w:val="single" w:sz="4" w:space="0" w:color="auto"/>
              <w:left w:val="single" w:sz="4" w:space="0" w:color="auto"/>
              <w:bottom w:val="single" w:sz="4" w:space="0" w:color="auto"/>
              <w:right w:val="single" w:sz="4" w:space="0" w:color="auto"/>
            </w:tcBorders>
            <w:vAlign w:val="center"/>
          </w:tcPr>
          <w:p w14:paraId="2E0994D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9FAC49" w14:textId="77777777" w:rsidR="007B35BB" w:rsidRPr="00F72CD4" w:rsidRDefault="007B35BB" w:rsidP="000D2D5A">
            <w:pPr>
              <w:pStyle w:val="TAL"/>
            </w:pPr>
            <w:r w:rsidRPr="00F72CD4">
              <w:rPr>
                <w:lang w:eastAsia="zh-CN"/>
              </w:rPr>
              <w:t>Config2</w:t>
            </w:r>
          </w:p>
        </w:tc>
      </w:tr>
      <w:tr w:rsidR="007B35BB" w:rsidRPr="00F72CD4" w14:paraId="06EF16E0" w14:textId="77777777" w:rsidTr="007B35BB">
        <w:tc>
          <w:tcPr>
            <w:tcW w:w="0" w:type="auto"/>
            <w:tcBorders>
              <w:top w:val="nil"/>
              <w:left w:val="single" w:sz="4" w:space="0" w:color="auto"/>
              <w:bottom w:val="nil"/>
              <w:right w:val="single" w:sz="4" w:space="0" w:color="auto"/>
            </w:tcBorders>
            <w:vAlign w:val="center"/>
            <w:hideMark/>
          </w:tcPr>
          <w:p w14:paraId="6CE736A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D294896" w14:textId="77777777" w:rsidR="007B35BB" w:rsidRPr="00F72CD4" w:rsidRDefault="007B35BB" w:rsidP="000D2D5A">
            <w:pPr>
              <w:pStyle w:val="TAL"/>
            </w:pPr>
            <w:r w:rsidRPr="00F72CD4">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33D2961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0D56E24" w14:textId="77777777" w:rsidR="007B35BB" w:rsidRPr="00F72CD4" w:rsidRDefault="007B35BB" w:rsidP="000D2D5A">
            <w:pPr>
              <w:pStyle w:val="TAL"/>
            </w:pPr>
            <w:r w:rsidRPr="00F72CD4">
              <w:t>Non-interleaved</w:t>
            </w:r>
          </w:p>
        </w:tc>
      </w:tr>
      <w:tr w:rsidR="007B35BB" w:rsidRPr="00F72CD4" w14:paraId="2E37B915" w14:textId="77777777" w:rsidTr="007B35BB">
        <w:tc>
          <w:tcPr>
            <w:tcW w:w="0" w:type="auto"/>
            <w:tcBorders>
              <w:top w:val="nil"/>
              <w:left w:val="single" w:sz="4" w:space="0" w:color="auto"/>
              <w:bottom w:val="single" w:sz="4" w:space="0" w:color="auto"/>
              <w:right w:val="single" w:sz="4" w:space="0" w:color="auto"/>
            </w:tcBorders>
            <w:vAlign w:val="center"/>
            <w:hideMark/>
          </w:tcPr>
          <w:p w14:paraId="1D4D40E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7BFBA3B" w14:textId="77777777" w:rsidR="007B35BB" w:rsidRPr="00F72CD4" w:rsidRDefault="007B35BB" w:rsidP="000D2D5A">
            <w:pPr>
              <w:pStyle w:val="TAL"/>
            </w:pPr>
            <w:r w:rsidRPr="00F72CD4">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51583AE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D7B496" w14:textId="77777777" w:rsidR="007B35BB" w:rsidRPr="00F72CD4" w:rsidRDefault="007B35BB" w:rsidP="000D2D5A">
            <w:pPr>
              <w:pStyle w:val="TAL"/>
            </w:pPr>
            <w:r w:rsidRPr="00F72CD4">
              <w:t>N/A</w:t>
            </w:r>
          </w:p>
        </w:tc>
      </w:tr>
      <w:tr w:rsidR="007B35BB" w:rsidRPr="00F72CD4" w14:paraId="4514A4C3" w14:textId="77777777" w:rsidTr="007B35BB">
        <w:tc>
          <w:tcPr>
            <w:tcW w:w="1813" w:type="dxa"/>
            <w:tcBorders>
              <w:top w:val="single" w:sz="4" w:space="0" w:color="auto"/>
              <w:left w:val="single" w:sz="4" w:space="0" w:color="auto"/>
              <w:bottom w:val="nil"/>
              <w:right w:val="single" w:sz="4" w:space="0" w:color="auto"/>
            </w:tcBorders>
            <w:vAlign w:val="center"/>
            <w:hideMark/>
          </w:tcPr>
          <w:p w14:paraId="2AC42542"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1D62B85" w14:textId="77777777" w:rsidR="007B35BB" w:rsidRPr="00F72CD4" w:rsidRDefault="007B35BB" w:rsidP="000D2D5A">
            <w:pPr>
              <w:pStyle w:val="TAL"/>
            </w:pPr>
            <w:r w:rsidRPr="00F72CD4">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50505F4A"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66468C9" w14:textId="77777777" w:rsidR="007B35BB" w:rsidRPr="00F72CD4" w:rsidRDefault="007B35BB" w:rsidP="000D2D5A">
            <w:pPr>
              <w:pStyle w:val="TAL"/>
            </w:pPr>
            <w:r w:rsidRPr="00F72CD4">
              <w:t>Type 1</w:t>
            </w:r>
          </w:p>
        </w:tc>
      </w:tr>
      <w:tr w:rsidR="007B35BB" w:rsidRPr="00F72CD4" w14:paraId="72F00EC2" w14:textId="77777777" w:rsidTr="007B35BB">
        <w:tc>
          <w:tcPr>
            <w:tcW w:w="0" w:type="auto"/>
            <w:tcBorders>
              <w:top w:val="nil"/>
              <w:left w:val="single" w:sz="4" w:space="0" w:color="auto"/>
              <w:bottom w:val="nil"/>
              <w:right w:val="single" w:sz="4" w:space="0" w:color="auto"/>
            </w:tcBorders>
            <w:vAlign w:val="center"/>
            <w:hideMark/>
          </w:tcPr>
          <w:p w14:paraId="44019A1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C81489D" w14:textId="77777777" w:rsidR="007B35BB" w:rsidRPr="00F72CD4" w:rsidRDefault="007B35BB" w:rsidP="000D2D5A">
            <w:pPr>
              <w:pStyle w:val="TAL"/>
            </w:pPr>
            <w:r w:rsidRPr="00F72CD4">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56CB63D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3C2CAEF" w14:textId="77777777" w:rsidR="007B35BB" w:rsidRPr="00F72CD4" w:rsidRDefault="007B35BB" w:rsidP="000D2D5A">
            <w:pPr>
              <w:pStyle w:val="TAL"/>
              <w:rPr>
                <w:lang w:eastAsia="zh-CN"/>
              </w:rPr>
            </w:pPr>
            <w:r w:rsidRPr="00F72CD4">
              <w:rPr>
                <w:lang w:eastAsia="zh-CN"/>
              </w:rPr>
              <w:t>0</w:t>
            </w:r>
          </w:p>
        </w:tc>
      </w:tr>
      <w:tr w:rsidR="007B35BB" w:rsidRPr="00F72CD4" w14:paraId="347EE211" w14:textId="77777777" w:rsidTr="007B35BB">
        <w:tc>
          <w:tcPr>
            <w:tcW w:w="0" w:type="auto"/>
            <w:tcBorders>
              <w:top w:val="nil"/>
              <w:left w:val="single" w:sz="4" w:space="0" w:color="auto"/>
              <w:bottom w:val="single" w:sz="4" w:space="0" w:color="auto"/>
              <w:right w:val="single" w:sz="4" w:space="0" w:color="auto"/>
            </w:tcBorders>
            <w:vAlign w:val="center"/>
            <w:hideMark/>
          </w:tcPr>
          <w:p w14:paraId="7E7323CE" w14:textId="77777777" w:rsidR="007B35BB" w:rsidRPr="00F72CD4" w:rsidRDefault="007B35BB" w:rsidP="000D2D5A">
            <w:pPr>
              <w:pStyle w:val="TAL"/>
              <w:rPr>
                <w:lang w:eastAsia="zh-C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2319571" w14:textId="77777777" w:rsidR="007B35BB" w:rsidRPr="00F72CD4" w:rsidRDefault="007B35BB" w:rsidP="000D2D5A">
            <w:pPr>
              <w:pStyle w:val="TAL"/>
            </w:pPr>
            <w:r w:rsidRPr="00F72CD4">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633ED06A"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BCE4D78" w14:textId="77777777" w:rsidR="007B35BB" w:rsidRPr="00F72CD4" w:rsidRDefault="007B35BB" w:rsidP="000D2D5A">
            <w:pPr>
              <w:pStyle w:val="TAL"/>
            </w:pPr>
            <w:r w:rsidRPr="00F72CD4">
              <w:t>1</w:t>
            </w:r>
          </w:p>
        </w:tc>
      </w:tr>
      <w:tr w:rsidR="007B35BB" w:rsidRPr="00F72CD4" w14:paraId="3A325234"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02B36831" w14:textId="77777777" w:rsidR="007B35BB" w:rsidRPr="00F72CD4" w:rsidRDefault="007B35BB" w:rsidP="000D2D5A">
            <w:pPr>
              <w:pStyle w:val="TAL"/>
            </w:pPr>
            <w:r w:rsidRPr="00F72CD4">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37B0D440"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hideMark/>
          </w:tcPr>
          <w:p w14:paraId="15CB7ACA" w14:textId="77777777" w:rsidR="007B35BB" w:rsidRPr="00F72CD4" w:rsidRDefault="007B35BB" w:rsidP="000D2D5A">
            <w:pPr>
              <w:pStyle w:val="TAL"/>
            </w:pPr>
            <w:r w:rsidRPr="00F72CD4">
              <w:t>1</w:t>
            </w:r>
          </w:p>
        </w:tc>
      </w:tr>
      <w:tr w:rsidR="007B35BB" w:rsidRPr="00F72CD4" w14:paraId="52946278"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7885EEC" w14:textId="77777777" w:rsidR="007B35BB" w:rsidRPr="00F72CD4" w:rsidRDefault="007B35BB" w:rsidP="000D2D5A">
            <w:pPr>
              <w:pStyle w:val="TAL"/>
            </w:pPr>
            <w:r w:rsidRPr="00F72CD4">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05AE48E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A2F45C6" w14:textId="77777777" w:rsidR="007B35BB" w:rsidRPr="00F72CD4" w:rsidRDefault="007B35BB" w:rsidP="000D2D5A">
            <w:pPr>
              <w:pStyle w:val="TAL"/>
            </w:pPr>
            <w:r w:rsidRPr="00F72CD4">
              <w:t>2</w:t>
            </w:r>
          </w:p>
        </w:tc>
      </w:tr>
      <w:tr w:rsidR="007B35BB" w:rsidRPr="00F72CD4" w14:paraId="74E170F8"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21926F83" w14:textId="77777777" w:rsidR="007B35BB" w:rsidRPr="00F72CD4" w:rsidRDefault="007B35BB" w:rsidP="000D2D5A">
            <w:pPr>
              <w:pStyle w:val="TAL"/>
            </w:pPr>
            <w:r w:rsidRPr="00F72CD4">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09CCA6DF"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B2A67EC" w14:textId="77777777" w:rsidR="007B35BB" w:rsidRPr="00F72CD4" w:rsidRDefault="007B35BB" w:rsidP="000D2D5A">
            <w:pPr>
              <w:pStyle w:val="TAL"/>
            </w:pPr>
            <w:r w:rsidRPr="00F72CD4">
              <w:t>0</w:t>
            </w:r>
          </w:p>
        </w:tc>
      </w:tr>
    </w:tbl>
    <w:p w14:paraId="07B7C8B1" w14:textId="77777777" w:rsidR="007B35BB" w:rsidRPr="00F72CD4" w:rsidRDefault="007B35BB" w:rsidP="000D2D5A">
      <w:pPr>
        <w:rPr>
          <w:lang w:eastAsia="en-US"/>
        </w:rPr>
      </w:pPr>
    </w:p>
    <w:p w14:paraId="309AE5AD" w14:textId="77777777" w:rsidR="007B35BB" w:rsidRPr="00F72CD4" w:rsidRDefault="007B35BB" w:rsidP="000D2D5A">
      <w:pPr>
        <w:pStyle w:val="TH"/>
      </w:pPr>
      <w:r w:rsidRPr="00F72CD4">
        <w:t>Table 5.2.2.2.7</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237"/>
        <w:gridCol w:w="1136"/>
        <w:gridCol w:w="1177"/>
        <w:gridCol w:w="867"/>
        <w:gridCol w:w="1268"/>
        <w:gridCol w:w="1367"/>
        <w:gridCol w:w="1396"/>
        <w:gridCol w:w="599"/>
      </w:tblGrid>
      <w:tr w:rsidR="007B35BB" w:rsidRPr="00F72CD4" w14:paraId="160FDEC8"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169DA3D" w14:textId="77777777" w:rsidR="007B35BB" w:rsidRPr="00F72CD4" w:rsidRDefault="007B35BB" w:rsidP="000D2D5A">
            <w:pPr>
              <w:pStyle w:val="TAH"/>
            </w:pPr>
            <w:r w:rsidRPr="00F72CD4">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E63F7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1C6707"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A9725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94B55F" w14:textId="77777777" w:rsidR="007B35BB" w:rsidRPr="00F72CD4" w:rsidRDefault="007B35BB" w:rsidP="000D2D5A">
            <w:pPr>
              <w:pStyle w:val="TAH"/>
            </w:pPr>
            <w:r w:rsidRPr="00F72CD4">
              <w:t>TDD UL-DL pattern</w:t>
            </w: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FECCB7" w14:textId="77777777" w:rsidR="007B35BB" w:rsidRPr="00F72CD4" w:rsidRDefault="007B35BB" w:rsidP="000D2D5A">
            <w:pPr>
              <w:pStyle w:val="TAH"/>
            </w:pPr>
            <w:r w:rsidRPr="00F72CD4">
              <w:t>Propagation</w:t>
            </w:r>
          </w:p>
          <w:p w14:paraId="24003BBC" w14:textId="77777777" w:rsidR="007B35BB" w:rsidRPr="00F72CD4" w:rsidRDefault="007B35BB" w:rsidP="000D2D5A">
            <w:pPr>
              <w:pStyle w:val="TAH"/>
            </w:pPr>
            <w:r w:rsidRPr="00F72CD4">
              <w:t>condition</w:t>
            </w:r>
          </w:p>
        </w:tc>
        <w:tc>
          <w:tcPr>
            <w:tcW w:w="13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005811" w14:textId="77777777" w:rsidR="007B35BB" w:rsidRPr="00F72CD4" w:rsidRDefault="007B35BB" w:rsidP="000D2D5A">
            <w:pPr>
              <w:pStyle w:val="TAH"/>
            </w:pPr>
            <w:r w:rsidRPr="00F72CD4">
              <w:t>Correlation matrix and antenna configuration</w:t>
            </w:r>
          </w:p>
        </w:tc>
        <w:tc>
          <w:tcPr>
            <w:tcW w:w="199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03F4392" w14:textId="77777777" w:rsidR="007B35BB" w:rsidRPr="00F72CD4" w:rsidRDefault="007B35BB" w:rsidP="000D2D5A">
            <w:pPr>
              <w:pStyle w:val="TAH"/>
            </w:pPr>
            <w:r w:rsidRPr="00F72CD4">
              <w:t>Reference value</w:t>
            </w:r>
          </w:p>
        </w:tc>
      </w:tr>
      <w:tr w:rsidR="007B35BB" w:rsidRPr="00F72CD4" w14:paraId="20BA3055"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E24E9C" w14:textId="77777777" w:rsidR="007B35BB" w:rsidRPr="00F72CD4" w:rsidRDefault="007B35BB" w:rsidP="000D2D5A"/>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EEA877"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C1E1ED"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053550"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DB0D55" w14:textId="77777777" w:rsidR="007B35BB" w:rsidRPr="00F72CD4" w:rsidRDefault="007B35BB" w:rsidP="000D2D5A"/>
        </w:tc>
        <w:tc>
          <w:tcPr>
            <w:tcW w:w="12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9B7CD3" w14:textId="77777777" w:rsidR="007B35BB" w:rsidRPr="00F72CD4" w:rsidRDefault="007B35BB" w:rsidP="000D2D5A"/>
        </w:tc>
        <w:tc>
          <w:tcPr>
            <w:tcW w:w="13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1089BC" w14:textId="77777777" w:rsidR="007B35BB" w:rsidRPr="00F72CD4" w:rsidRDefault="007B35BB" w:rsidP="000D2D5A"/>
        </w:tc>
        <w:tc>
          <w:tcPr>
            <w:tcW w:w="1396" w:type="dxa"/>
            <w:tcBorders>
              <w:top w:val="single" w:sz="4" w:space="0" w:color="auto"/>
              <w:left w:val="single" w:sz="4" w:space="0" w:color="auto"/>
              <w:bottom w:val="single" w:sz="4" w:space="0" w:color="auto"/>
              <w:right w:val="single" w:sz="4" w:space="0" w:color="auto"/>
            </w:tcBorders>
            <w:shd w:val="clear" w:color="auto" w:fill="FFFFFF"/>
            <w:hideMark/>
          </w:tcPr>
          <w:p w14:paraId="7580DE64" w14:textId="77777777" w:rsidR="007B35BB" w:rsidRPr="00F72CD4" w:rsidRDefault="007B35BB" w:rsidP="000D2D5A">
            <w:pPr>
              <w:pStyle w:val="TAH"/>
            </w:pPr>
            <w:r w:rsidRPr="00F72CD4">
              <w:t>Fraction of maximum throughput (%)</w:t>
            </w:r>
          </w:p>
        </w:tc>
        <w:tc>
          <w:tcPr>
            <w:tcW w:w="599" w:type="dxa"/>
            <w:tcBorders>
              <w:top w:val="single" w:sz="4" w:space="0" w:color="auto"/>
              <w:left w:val="single" w:sz="4" w:space="0" w:color="auto"/>
              <w:bottom w:val="single" w:sz="4" w:space="0" w:color="auto"/>
              <w:right w:val="single" w:sz="4" w:space="0" w:color="auto"/>
            </w:tcBorders>
            <w:shd w:val="clear" w:color="auto" w:fill="FFFFFF"/>
            <w:hideMark/>
          </w:tcPr>
          <w:p w14:paraId="6BE08E26" w14:textId="77777777" w:rsidR="007B35BB" w:rsidRPr="00F72CD4" w:rsidRDefault="007B35BB" w:rsidP="000D2D5A">
            <w:pPr>
              <w:pStyle w:val="TAH"/>
            </w:pPr>
            <w:r w:rsidRPr="00F72CD4">
              <w:t>SNR (dB)</w:t>
            </w:r>
          </w:p>
        </w:tc>
      </w:tr>
      <w:tr w:rsidR="007B35BB" w:rsidRPr="00F72CD4" w14:paraId="0B0EA832"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21DCEF58" w14:textId="77777777" w:rsidR="007B35BB" w:rsidRPr="00F72CD4" w:rsidRDefault="007B35BB" w:rsidP="000D2D5A">
            <w:pPr>
              <w:pStyle w:val="TAC"/>
            </w:pPr>
            <w:r w:rsidRPr="00F72CD4">
              <w:t>1-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33D6BADE" w14:textId="77777777" w:rsidR="007B35BB" w:rsidRPr="00F72CD4" w:rsidRDefault="007B35BB" w:rsidP="000D2D5A">
            <w:pPr>
              <w:pStyle w:val="TAC"/>
            </w:pPr>
            <w:r w:rsidRPr="00F72CD4">
              <w:t>R.PDSCH.2-17.1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FCB9D74" w14:textId="77777777" w:rsidR="007B35BB" w:rsidRPr="00F72CD4" w:rsidRDefault="007B35BB" w:rsidP="000D2D5A">
            <w:pPr>
              <w:pStyle w:val="TAC"/>
            </w:pPr>
            <w:r w:rsidRPr="00F72CD4">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51645DEE" w14:textId="77777777" w:rsidR="007B35BB" w:rsidRPr="00F72CD4" w:rsidRDefault="007B35BB" w:rsidP="000D2D5A">
            <w:pPr>
              <w:pStyle w:val="TAC"/>
            </w:pPr>
            <w:r w:rsidRPr="00F72CD4">
              <w:t>QPSK, 0.30</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127457CB" w14:textId="77777777" w:rsidR="007B35BB" w:rsidRPr="00F72CD4" w:rsidRDefault="007B35BB" w:rsidP="000D2D5A">
            <w:pPr>
              <w:pStyle w:val="TAC"/>
            </w:pPr>
            <w:r w:rsidRPr="00F72CD4">
              <w:t>FR1.30-2</w:t>
            </w:r>
          </w:p>
        </w:tc>
        <w:tc>
          <w:tcPr>
            <w:tcW w:w="1268" w:type="dxa"/>
            <w:tcBorders>
              <w:top w:val="single" w:sz="4" w:space="0" w:color="auto"/>
              <w:left w:val="single" w:sz="4" w:space="0" w:color="auto"/>
              <w:bottom w:val="single" w:sz="4" w:space="0" w:color="auto"/>
              <w:right w:val="single" w:sz="4" w:space="0" w:color="auto"/>
            </w:tcBorders>
            <w:shd w:val="clear" w:color="auto" w:fill="FFFFFF"/>
            <w:hideMark/>
          </w:tcPr>
          <w:p w14:paraId="1458C28B" w14:textId="77777777" w:rsidR="007B35BB" w:rsidRPr="00F72CD4" w:rsidRDefault="007B35BB" w:rsidP="000D2D5A">
            <w:pPr>
              <w:pStyle w:val="TAC"/>
            </w:pPr>
            <w:r w:rsidRPr="00F72CD4">
              <w:t xml:space="preserve">TDLA30-10 </w:t>
            </w:r>
          </w:p>
        </w:tc>
        <w:tc>
          <w:tcPr>
            <w:tcW w:w="1367" w:type="dxa"/>
            <w:tcBorders>
              <w:top w:val="single" w:sz="4" w:space="0" w:color="auto"/>
              <w:left w:val="single" w:sz="4" w:space="0" w:color="auto"/>
              <w:bottom w:val="single" w:sz="4" w:space="0" w:color="auto"/>
              <w:right w:val="single" w:sz="4" w:space="0" w:color="auto"/>
            </w:tcBorders>
            <w:shd w:val="clear" w:color="auto" w:fill="FFFFFF"/>
            <w:hideMark/>
          </w:tcPr>
          <w:p w14:paraId="2C2C0006" w14:textId="77777777" w:rsidR="007B35BB" w:rsidRPr="00F72CD4" w:rsidRDefault="007B35BB" w:rsidP="000D2D5A">
            <w:pPr>
              <w:pStyle w:val="TAC"/>
            </w:pPr>
            <w:r w:rsidRPr="00F72CD4">
              <w:t>2x2, ULA Low</w:t>
            </w:r>
          </w:p>
        </w:tc>
        <w:tc>
          <w:tcPr>
            <w:tcW w:w="1396" w:type="dxa"/>
            <w:tcBorders>
              <w:top w:val="single" w:sz="4" w:space="0" w:color="auto"/>
              <w:left w:val="single" w:sz="4" w:space="0" w:color="auto"/>
              <w:bottom w:val="single" w:sz="4" w:space="0" w:color="auto"/>
              <w:right w:val="single" w:sz="4" w:space="0" w:color="auto"/>
            </w:tcBorders>
            <w:shd w:val="clear" w:color="auto" w:fill="FFFFFF"/>
            <w:hideMark/>
          </w:tcPr>
          <w:p w14:paraId="2F09C27E" w14:textId="77777777" w:rsidR="007B35BB" w:rsidRPr="00F72CD4" w:rsidRDefault="007B35BB" w:rsidP="000D2D5A">
            <w:pPr>
              <w:pStyle w:val="TAC"/>
            </w:pPr>
            <w:r w:rsidRPr="00F72CD4">
              <w:t>70</w:t>
            </w:r>
          </w:p>
        </w:tc>
        <w:tc>
          <w:tcPr>
            <w:tcW w:w="599" w:type="dxa"/>
            <w:tcBorders>
              <w:top w:val="single" w:sz="4" w:space="0" w:color="auto"/>
              <w:left w:val="single" w:sz="4" w:space="0" w:color="auto"/>
              <w:bottom w:val="single" w:sz="4" w:space="0" w:color="auto"/>
              <w:right w:val="single" w:sz="4" w:space="0" w:color="auto"/>
            </w:tcBorders>
            <w:shd w:val="clear" w:color="auto" w:fill="FFFFFF"/>
            <w:hideMark/>
          </w:tcPr>
          <w:p w14:paraId="24772D39" w14:textId="77777777" w:rsidR="007B35BB" w:rsidRPr="00F72CD4" w:rsidRDefault="007B35BB" w:rsidP="000D2D5A">
            <w:pPr>
              <w:pStyle w:val="TAC"/>
              <w:rPr>
                <w:lang w:eastAsia="zh-CN"/>
              </w:rPr>
            </w:pPr>
            <w:r w:rsidRPr="00F72CD4">
              <w:rPr>
                <w:lang w:eastAsia="zh-CN"/>
              </w:rPr>
              <w:t>0.6</w:t>
            </w:r>
          </w:p>
        </w:tc>
      </w:tr>
    </w:tbl>
    <w:p w14:paraId="4C573A63" w14:textId="77777777" w:rsidR="007B35BB" w:rsidRPr="00F72CD4" w:rsidRDefault="007B35BB" w:rsidP="000D2D5A">
      <w:pPr>
        <w:rPr>
          <w:highlight w:val="yellow"/>
          <w:lang w:eastAsia="en-US"/>
        </w:rPr>
      </w:pPr>
    </w:p>
    <w:p w14:paraId="4967D8F5" w14:textId="77777777" w:rsidR="007B35BB" w:rsidRPr="00F72CD4" w:rsidRDefault="007B35BB" w:rsidP="000D2D5A">
      <w:r w:rsidRPr="00F72CD4">
        <w:t>The normative reference for this requirement is TS 38.101-4 [5], clause 5.2.2.2.7.</w:t>
      </w:r>
    </w:p>
    <w:p w14:paraId="2FFB058C" w14:textId="77777777" w:rsidR="007B35BB" w:rsidRPr="00F72CD4" w:rsidRDefault="007B35BB" w:rsidP="00D1288A">
      <w:pPr>
        <w:pStyle w:val="Heading6"/>
        <w:rPr>
          <w:rFonts w:eastAsia="Malgun Gothic"/>
          <w:lang w:eastAsia="en-US"/>
        </w:rPr>
      </w:pPr>
      <w:bookmarkStart w:id="723" w:name="_Toc84264620"/>
      <w:bookmarkStart w:id="724" w:name="_Toc90560748"/>
      <w:r w:rsidRPr="00F72CD4">
        <w:rPr>
          <w:rFonts w:eastAsia="Malgun Gothic"/>
        </w:rPr>
        <w:t>5.2.2.2.7_1</w:t>
      </w:r>
      <w:r w:rsidRPr="00F72CD4">
        <w:rPr>
          <w:rFonts w:eastAsia="Malgun Gothic"/>
        </w:rPr>
        <w:tab/>
        <w:t>2Rx TDD FR1 PDSCH Mapping Type B and UE processing capability 2 performance - 2x2 MIMO with baseline receiver for both SA and NSA</w:t>
      </w:r>
      <w:bookmarkEnd w:id="723"/>
      <w:bookmarkEnd w:id="724"/>
    </w:p>
    <w:p w14:paraId="4C109DD5" w14:textId="77777777" w:rsidR="007B35BB" w:rsidRPr="00F72CD4" w:rsidRDefault="007B35BB" w:rsidP="007B35BB">
      <w:pPr>
        <w:pStyle w:val="H6"/>
      </w:pPr>
      <w:r w:rsidRPr="00F72CD4">
        <w:t>5.2.2.2.7_1.1</w:t>
      </w:r>
      <w:r w:rsidRPr="00F72CD4">
        <w:tab/>
        <w:t>Test purpose</w:t>
      </w:r>
    </w:p>
    <w:p w14:paraId="3483C348" w14:textId="77777777" w:rsidR="007B35BB" w:rsidRPr="00F72CD4" w:rsidRDefault="007B35BB" w:rsidP="000D2D5A">
      <w:r w:rsidRPr="00F72CD4">
        <w:t>To verify PDSCH mapping Type B performance and UE processing capability 2 under two receive antenna conditions.</w:t>
      </w:r>
    </w:p>
    <w:p w14:paraId="3DE75EE6" w14:textId="77777777" w:rsidR="007B35BB" w:rsidRPr="00F72CD4" w:rsidRDefault="007B35BB" w:rsidP="007B35BB">
      <w:pPr>
        <w:pStyle w:val="H6"/>
      </w:pPr>
      <w:r w:rsidRPr="00F72CD4">
        <w:t>5.2.2.2.7_1.2</w:t>
      </w:r>
      <w:r w:rsidRPr="00F72CD4">
        <w:tab/>
        <w:t>Test applicability</w:t>
      </w:r>
    </w:p>
    <w:p w14:paraId="70306ACE" w14:textId="77777777" w:rsidR="007B35BB" w:rsidRPr="00F72CD4" w:rsidRDefault="007B35BB" w:rsidP="000D2D5A">
      <w:r w:rsidRPr="00F72CD4">
        <w:t xml:space="preserve">Test 1-1 applies to all types of NR UE release 16 and forward supporting capability IE </w:t>
      </w:r>
      <w:r w:rsidRPr="00F72CD4">
        <w:rPr>
          <w:i/>
        </w:rPr>
        <w:t>pdsch-ProcessingType2</w:t>
      </w:r>
      <w:r w:rsidRPr="00F72CD4">
        <w:t>.</w:t>
      </w:r>
    </w:p>
    <w:p w14:paraId="0C7E4518" w14:textId="77777777" w:rsidR="007B35BB" w:rsidRPr="00F72CD4" w:rsidRDefault="007B35BB" w:rsidP="007B35BB">
      <w:pPr>
        <w:pStyle w:val="H6"/>
      </w:pPr>
      <w:r w:rsidRPr="00F72CD4">
        <w:t>5.2.2.2.7_1.3</w:t>
      </w:r>
      <w:r w:rsidRPr="00F72CD4">
        <w:tab/>
        <w:t>Test description</w:t>
      </w:r>
    </w:p>
    <w:p w14:paraId="632D5EB1" w14:textId="77777777" w:rsidR="007B35BB" w:rsidRPr="00F72CD4" w:rsidRDefault="007B35BB" w:rsidP="007B35BB">
      <w:pPr>
        <w:pStyle w:val="H6"/>
      </w:pPr>
      <w:r w:rsidRPr="00F72CD4">
        <w:t>5.2.2.2.7_1.3.1</w:t>
      </w:r>
      <w:r w:rsidRPr="00F72CD4">
        <w:tab/>
        <w:t>Initial conditions</w:t>
      </w:r>
    </w:p>
    <w:p w14:paraId="5E96963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20EE8F2"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210B61A2" w14:textId="77777777" w:rsidR="007B35BB" w:rsidRPr="00F72CD4" w:rsidRDefault="007B35BB" w:rsidP="000D2D5A">
      <w:r w:rsidRPr="00F72CD4">
        <w:t>Configurations of PDSCH and PDCCH before measurement are specified in Annex C.</w:t>
      </w:r>
    </w:p>
    <w:p w14:paraId="4CAD55E6" w14:textId="77777777" w:rsidR="007B35BB" w:rsidRPr="00F72CD4" w:rsidRDefault="007B35BB" w:rsidP="000D2D5A">
      <w:r w:rsidRPr="00F72CD4">
        <w:t>Test Environment: Normal, as defined in TS 38.508-1 [6] clause 4.1.</w:t>
      </w:r>
    </w:p>
    <w:p w14:paraId="30C52E6C" w14:textId="6190679A" w:rsidR="007B35BB" w:rsidRPr="00F72CD4" w:rsidRDefault="007B35BB" w:rsidP="000D2D5A">
      <w:r w:rsidRPr="00F72CD4">
        <w:t xml:space="preserve">Frequencies to be tested: Mid Range, as defined in TS 38.508-1 [6] clause </w:t>
      </w:r>
      <w:r w:rsidR="009B4BDD" w:rsidRPr="00F72CD4">
        <w:t>5.2.2</w:t>
      </w:r>
      <w:r w:rsidRPr="00F72CD4">
        <w:t>.</w:t>
      </w:r>
    </w:p>
    <w:p w14:paraId="1792C538" w14:textId="77777777" w:rsidR="007B35BB" w:rsidRPr="00F72CD4" w:rsidRDefault="007B35BB" w:rsidP="000D2D5A">
      <w:r w:rsidRPr="00F72CD4">
        <w:t>For EN-DC within FR1 operation, setup the LTE link according to Annex D</w:t>
      </w:r>
    </w:p>
    <w:p w14:paraId="74A4C2F7" w14:textId="6653E51C"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section A.3.2 for UE diagram.</w:t>
      </w:r>
    </w:p>
    <w:p w14:paraId="6FD884D3" w14:textId="77777777" w:rsidR="007B35BB" w:rsidRPr="00F72CD4" w:rsidRDefault="007B35BB" w:rsidP="000D2D5A">
      <w:pPr>
        <w:pStyle w:val="B1"/>
      </w:pPr>
      <w:r w:rsidRPr="00F72CD4">
        <w:t>2.</w:t>
      </w:r>
      <w:r w:rsidRPr="00F72CD4">
        <w:tab/>
        <w:t>The parameter settings for the cell are set up according to Table 5.2-1, Table 5.2.2.2.7.0-2 as appropriate.</w:t>
      </w:r>
    </w:p>
    <w:p w14:paraId="606C7FAC"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D6ACE6A" w14:textId="77777777" w:rsidR="007B35BB" w:rsidRPr="00F72CD4" w:rsidRDefault="007B35BB" w:rsidP="000D2D5A">
      <w:pPr>
        <w:pStyle w:val="B1"/>
      </w:pPr>
      <w:r w:rsidRPr="00F72CD4">
        <w:t>4.</w:t>
      </w:r>
      <w:r w:rsidRPr="00F72CD4">
        <w:tab/>
        <w:t>Propagation conditions are set according to Annex B.0.</w:t>
      </w:r>
    </w:p>
    <w:p w14:paraId="457D85AF"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2.7_1.3.3.</w:t>
      </w:r>
    </w:p>
    <w:p w14:paraId="7B7E67DB" w14:textId="77777777" w:rsidR="007B35BB" w:rsidRPr="00F72CD4" w:rsidRDefault="007B35BB" w:rsidP="007B35BB">
      <w:pPr>
        <w:pStyle w:val="H6"/>
      </w:pPr>
      <w:r w:rsidRPr="00F72CD4">
        <w:t>5.2.2.2.7_1.3.2</w:t>
      </w:r>
      <w:r w:rsidRPr="00F72CD4">
        <w:tab/>
        <w:t>Test procedure</w:t>
      </w:r>
    </w:p>
    <w:p w14:paraId="3B63423B" w14:textId="77777777" w:rsidR="007B35BB" w:rsidRPr="00F72CD4" w:rsidRDefault="007B35BB" w:rsidP="000D2D5A">
      <w:pPr>
        <w:pStyle w:val="B1"/>
      </w:pPr>
      <w:r w:rsidRPr="00F72CD4">
        <w:t>1.</w:t>
      </w:r>
      <w:r w:rsidRPr="00F72CD4">
        <w:tab/>
        <w:t>SS transmits PDSCH via PDCCH DCI format 1_1 for C_RNTI to transmit the DL RMC according to Table 5.2.2.2.7.0-3. The SS sends downlink MAC padding bits on the DL RMC.</w:t>
      </w:r>
    </w:p>
    <w:p w14:paraId="69F0AD12"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2.7_1.4-1.</w:t>
      </w:r>
    </w:p>
    <w:p w14:paraId="512C6AFF"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011A236" w14:textId="77777777" w:rsidR="007B35BB" w:rsidRPr="00F72CD4" w:rsidRDefault="007B35BB" w:rsidP="007B35BB">
      <w:pPr>
        <w:pStyle w:val="H6"/>
      </w:pPr>
      <w:r w:rsidRPr="00F72CD4">
        <w:t>5.2.2.2.7_1.3.3</w:t>
      </w:r>
      <w:r w:rsidRPr="00F72CD4">
        <w:tab/>
        <w:t>Message contents</w:t>
      </w:r>
    </w:p>
    <w:p w14:paraId="2F88C8D6" w14:textId="77777777" w:rsidR="007B35BB" w:rsidRPr="00F72CD4" w:rsidRDefault="007B35BB" w:rsidP="007B35BB">
      <w:pPr>
        <w:pStyle w:val="H6"/>
      </w:pPr>
      <w:r w:rsidRPr="00F72CD4">
        <w:t>5.2.2.2.7_1.3.3_1</w:t>
      </w:r>
      <w:r w:rsidRPr="00F72CD4">
        <w:tab/>
        <w:t>Message exceptions for SA</w:t>
      </w:r>
    </w:p>
    <w:p w14:paraId="2D8D7DB4" w14:textId="77777777" w:rsidR="007B35BB" w:rsidRPr="00F72CD4" w:rsidRDefault="007B35BB" w:rsidP="000D2D5A">
      <w:pPr>
        <w:rPr>
          <w:lang w:eastAsia="en-US"/>
        </w:rPr>
      </w:pPr>
      <w:r w:rsidRPr="00F72CD4">
        <w:t>As defined in clause 5.4.2 of TS 38.508-1 [6] with the following exceptions:</w:t>
      </w:r>
    </w:p>
    <w:p w14:paraId="281C3291" w14:textId="77777777" w:rsidR="007B35BB" w:rsidRPr="00F72CD4" w:rsidRDefault="007B35BB" w:rsidP="000D2D5A">
      <w:pPr>
        <w:pStyle w:val="TH"/>
      </w:pPr>
      <w:r w:rsidRPr="00F72CD4">
        <w:t>Table 5.2.2.2.7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2010A4E"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CCCA5C9" w14:textId="77777777" w:rsidR="007B35BB" w:rsidRPr="00F72CD4" w:rsidRDefault="007B35BB" w:rsidP="000D2D5A">
            <w:pPr>
              <w:pStyle w:val="TAH"/>
            </w:pPr>
            <w:r w:rsidRPr="00F72CD4">
              <w:t>Derivation Path: TS 38.508-1 [6], Table 5.4.2-19</w:t>
            </w:r>
          </w:p>
        </w:tc>
      </w:tr>
      <w:tr w:rsidR="007B35BB" w:rsidRPr="00F72CD4" w14:paraId="74FE03F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F51698"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170B145"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B4D54D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0BCC5D3" w14:textId="77777777" w:rsidR="007B35BB" w:rsidRPr="00F72CD4" w:rsidRDefault="007B35BB" w:rsidP="000D2D5A">
            <w:pPr>
              <w:pStyle w:val="TAH"/>
            </w:pPr>
            <w:r w:rsidRPr="00F72CD4">
              <w:t>Condition</w:t>
            </w:r>
          </w:p>
        </w:tc>
      </w:tr>
      <w:tr w:rsidR="007B35BB" w:rsidRPr="00F72CD4" w14:paraId="3F97EF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EA4204"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68F36AE4" w14:textId="77777777" w:rsidR="007B35BB" w:rsidRPr="00F72CD4" w:rsidRDefault="007B35BB" w:rsidP="000D2D5A">
            <w:pPr>
              <w:pStyle w:val="TAL"/>
            </w:pPr>
            <w:r w:rsidRPr="00F72CD4">
              <w:t>2 entries</w:t>
            </w:r>
          </w:p>
        </w:tc>
        <w:tc>
          <w:tcPr>
            <w:tcW w:w="1701" w:type="dxa"/>
            <w:tcBorders>
              <w:top w:val="single" w:sz="4" w:space="0" w:color="auto"/>
              <w:left w:val="single" w:sz="4" w:space="0" w:color="auto"/>
              <w:bottom w:val="single" w:sz="4" w:space="0" w:color="auto"/>
              <w:right w:val="single" w:sz="4" w:space="0" w:color="auto"/>
            </w:tcBorders>
          </w:tcPr>
          <w:p w14:paraId="5D58AC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DCD7F43" w14:textId="77777777" w:rsidR="007B35BB" w:rsidRPr="00F72CD4" w:rsidRDefault="007B35BB" w:rsidP="000D2D5A">
            <w:pPr>
              <w:pStyle w:val="TAL"/>
            </w:pPr>
            <w:r w:rsidRPr="00F72CD4">
              <w:t>FR1</w:t>
            </w:r>
          </w:p>
        </w:tc>
      </w:tr>
      <w:tr w:rsidR="007B35BB" w:rsidRPr="00F72CD4" w14:paraId="5BD00F0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CECA1F"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122CDA6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DC49F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2CAC04" w14:textId="77777777" w:rsidR="007B35BB" w:rsidRPr="00F72CD4" w:rsidRDefault="007B35BB" w:rsidP="000D2D5A">
            <w:pPr>
              <w:pStyle w:val="TAL"/>
            </w:pPr>
          </w:p>
        </w:tc>
      </w:tr>
      <w:tr w:rsidR="007B35BB" w:rsidRPr="00F72CD4" w14:paraId="29F061C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DEAB15"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4562F68" w14:textId="7BE37687"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4965560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A28C62" w14:textId="77777777" w:rsidR="007B35BB" w:rsidRPr="00F72CD4" w:rsidRDefault="007B35BB" w:rsidP="000D2D5A">
            <w:pPr>
              <w:pStyle w:val="TAL"/>
              <w:rPr>
                <w:rFonts w:eastAsia="MS Gothic"/>
              </w:rPr>
            </w:pPr>
          </w:p>
        </w:tc>
      </w:tr>
      <w:tr w:rsidR="007B35BB" w:rsidRPr="00F72CD4" w14:paraId="03A40C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E39810" w14:textId="77777777" w:rsidR="007B35BB" w:rsidRPr="00F72CD4" w:rsidRDefault="007B35BB" w:rsidP="000D2D5A">
            <w:pPr>
              <w:pStyle w:val="TAL"/>
              <w:rPr>
                <w:rFonts w:eastAsia="Malgun Gothic"/>
              </w:rPr>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074D5AF5" w14:textId="77777777" w:rsidR="007B35BB" w:rsidRPr="00F72CD4" w:rsidRDefault="007B35BB" w:rsidP="000D2D5A">
            <w:pPr>
              <w:pStyle w:val="TAL"/>
              <w:rPr>
                <w:rFonts w:cs="Arial"/>
                <w:kern w:val="2"/>
                <w:szCs w:val="18"/>
              </w:rPr>
            </w:pPr>
            <w:r w:rsidRPr="00F72CD4">
              <w:t>typeB</w:t>
            </w:r>
          </w:p>
        </w:tc>
        <w:tc>
          <w:tcPr>
            <w:tcW w:w="1701" w:type="dxa"/>
            <w:tcBorders>
              <w:top w:val="single" w:sz="4" w:space="0" w:color="auto"/>
              <w:left w:val="single" w:sz="4" w:space="0" w:color="auto"/>
              <w:bottom w:val="single" w:sz="4" w:space="0" w:color="auto"/>
              <w:right w:val="single" w:sz="4" w:space="0" w:color="auto"/>
            </w:tcBorders>
          </w:tcPr>
          <w:p w14:paraId="3DA724D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3E5DDF" w14:textId="77777777" w:rsidR="007B35BB" w:rsidRPr="00F72CD4" w:rsidRDefault="007B35BB" w:rsidP="000D2D5A">
            <w:pPr>
              <w:pStyle w:val="TAL"/>
              <w:rPr>
                <w:rFonts w:eastAsia="MS Gothic"/>
              </w:rPr>
            </w:pPr>
          </w:p>
        </w:tc>
      </w:tr>
      <w:tr w:rsidR="007B35BB" w:rsidRPr="00F72CD4" w14:paraId="41D0DF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74F8B6" w14:textId="77777777" w:rsidR="007B35BB" w:rsidRPr="00F72CD4" w:rsidRDefault="007B35BB" w:rsidP="000D2D5A">
            <w:pPr>
              <w:pStyle w:val="TAL"/>
              <w:rPr>
                <w:rFonts w:eastAsia="Malgun Gothic"/>
              </w:rPr>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6D764571" w14:textId="77777777" w:rsidR="007B35BB" w:rsidRPr="00F72CD4" w:rsidRDefault="007B35BB" w:rsidP="000D2D5A">
            <w:pPr>
              <w:pStyle w:val="TAL"/>
              <w:rPr>
                <w:rFonts w:cs="Arial"/>
                <w:kern w:val="2"/>
                <w:szCs w:val="18"/>
              </w:rPr>
            </w:pPr>
            <w:r w:rsidRPr="00F72CD4">
              <w:t>16</w:t>
            </w:r>
          </w:p>
        </w:tc>
        <w:tc>
          <w:tcPr>
            <w:tcW w:w="1701" w:type="dxa"/>
            <w:tcBorders>
              <w:top w:val="single" w:sz="4" w:space="0" w:color="auto"/>
              <w:left w:val="single" w:sz="4" w:space="0" w:color="auto"/>
              <w:bottom w:val="single" w:sz="4" w:space="0" w:color="auto"/>
              <w:right w:val="single" w:sz="4" w:space="0" w:color="auto"/>
            </w:tcBorders>
            <w:hideMark/>
          </w:tcPr>
          <w:p w14:paraId="6D52EC65" w14:textId="77777777" w:rsidR="007B35BB" w:rsidRPr="00F72CD4" w:rsidRDefault="007B35BB" w:rsidP="000D2D5A">
            <w:pPr>
              <w:pStyle w:val="TAL"/>
            </w:pPr>
            <w:r w:rsidRPr="00F72CD4">
              <w:t>Start symbol(S)=2, Length(L)=2</w:t>
            </w:r>
          </w:p>
        </w:tc>
        <w:tc>
          <w:tcPr>
            <w:tcW w:w="1245" w:type="dxa"/>
            <w:tcBorders>
              <w:top w:val="single" w:sz="4" w:space="0" w:color="auto"/>
              <w:left w:val="single" w:sz="4" w:space="0" w:color="auto"/>
              <w:bottom w:val="single" w:sz="4" w:space="0" w:color="auto"/>
              <w:right w:val="single" w:sz="4" w:space="0" w:color="auto"/>
            </w:tcBorders>
          </w:tcPr>
          <w:p w14:paraId="2143D1B5" w14:textId="77777777" w:rsidR="007B35BB" w:rsidRPr="00F72CD4" w:rsidRDefault="007B35BB" w:rsidP="000D2D5A">
            <w:pPr>
              <w:pStyle w:val="TAL"/>
              <w:rPr>
                <w:rFonts w:eastAsia="MS Gothic"/>
                <w:lang w:eastAsia="en-US"/>
              </w:rPr>
            </w:pPr>
          </w:p>
        </w:tc>
      </w:tr>
      <w:tr w:rsidR="007B35BB" w:rsidRPr="00F72CD4" w14:paraId="03A904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22B2CB"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F31C44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43A9E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DA52D8" w14:textId="77777777" w:rsidR="007B35BB" w:rsidRPr="00F72CD4" w:rsidRDefault="007B35BB" w:rsidP="000D2D5A">
            <w:pPr>
              <w:pStyle w:val="TAL"/>
              <w:rPr>
                <w:rFonts w:eastAsia="MS Gothic"/>
              </w:rPr>
            </w:pPr>
          </w:p>
        </w:tc>
      </w:tr>
      <w:tr w:rsidR="007B35BB" w:rsidRPr="00F72CD4" w14:paraId="22002A9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617FEE2"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6199DAF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71749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93B129" w14:textId="77777777" w:rsidR="007B35BB" w:rsidRPr="00F72CD4" w:rsidRDefault="007B35BB" w:rsidP="000D2D5A">
            <w:pPr>
              <w:pStyle w:val="TAL"/>
              <w:rPr>
                <w:rFonts w:eastAsia="MS Gothic"/>
              </w:rPr>
            </w:pPr>
          </w:p>
        </w:tc>
      </w:tr>
    </w:tbl>
    <w:p w14:paraId="7B6FB621" w14:textId="77777777" w:rsidR="007B35BB" w:rsidRPr="00F72CD4" w:rsidRDefault="007B35BB" w:rsidP="000D2D5A">
      <w:pPr>
        <w:rPr>
          <w:rFonts w:eastAsia="MS Mincho"/>
        </w:rPr>
      </w:pPr>
    </w:p>
    <w:p w14:paraId="07AAFBD0" w14:textId="77777777" w:rsidR="007B35BB" w:rsidRPr="00F72CD4" w:rsidRDefault="007B35BB" w:rsidP="000D2D5A">
      <w:pPr>
        <w:pStyle w:val="TH"/>
        <w:rPr>
          <w:rFonts w:eastAsia="Malgun Gothic"/>
          <w:i/>
          <w:iCs/>
          <w:lang w:eastAsia="en-US"/>
        </w:rPr>
      </w:pPr>
      <w:r w:rsidRPr="00F72CD4">
        <w:t xml:space="preserve">Table 5.2.2.2.7_1.3.3_1-2: </w:t>
      </w:r>
      <w:r w:rsidRPr="00F72CD4">
        <w:rPr>
          <w:i/>
          <w:iCs/>
        </w:rPr>
        <w:t>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4D9CDF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58B1CB9" w14:textId="77777777" w:rsidR="007B35BB" w:rsidRPr="00F72CD4" w:rsidRDefault="007B35BB" w:rsidP="000D2D5A">
            <w:pPr>
              <w:pStyle w:val="TAH"/>
            </w:pPr>
            <w:r w:rsidRPr="00F72CD4">
              <w:t>Derivation Path: TS 38.508-1 [6], Table 4.6.3-112</w:t>
            </w:r>
          </w:p>
        </w:tc>
      </w:tr>
      <w:tr w:rsidR="007B35BB" w:rsidRPr="00F72CD4" w14:paraId="70E4A57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BF074C"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587B989"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2E5AF3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07E85EC" w14:textId="77777777" w:rsidR="007B35BB" w:rsidRPr="00F72CD4" w:rsidRDefault="007B35BB" w:rsidP="000D2D5A">
            <w:pPr>
              <w:pStyle w:val="TAH"/>
            </w:pPr>
            <w:r w:rsidRPr="00F72CD4">
              <w:t>Condition</w:t>
            </w:r>
          </w:p>
        </w:tc>
      </w:tr>
      <w:tr w:rsidR="007B35BB" w:rsidRPr="00F72CD4" w14:paraId="06553A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ADCF28" w14:textId="77777777" w:rsidR="007B35BB" w:rsidRPr="00F72CD4" w:rsidRDefault="007B35BB" w:rsidP="000D2D5A">
            <w:pPr>
              <w:pStyle w:val="TAL"/>
            </w:pPr>
            <w:r w:rsidRPr="00F72CD4">
              <w:t xml:space="preserve">PUC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CF0F91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390ACBE"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603FB024" w14:textId="77777777" w:rsidR="007B35BB" w:rsidRPr="00F72CD4" w:rsidRDefault="007B35BB" w:rsidP="000D2D5A">
            <w:pPr>
              <w:pStyle w:val="TAL"/>
            </w:pPr>
            <w:r w:rsidRPr="00F72CD4">
              <w:t>FR1</w:t>
            </w:r>
          </w:p>
        </w:tc>
      </w:tr>
      <w:tr w:rsidR="007B35BB" w:rsidRPr="00F72CD4" w14:paraId="5FB70C8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C48A3A" w14:textId="77777777" w:rsidR="007B35BB" w:rsidRPr="00F72CD4" w:rsidRDefault="007B35BB" w:rsidP="000D2D5A">
            <w:pPr>
              <w:pStyle w:val="TAL"/>
            </w:pPr>
            <w:r w:rsidRPr="00F72CD4">
              <w:t xml:space="preserve">  dl-DataToUL-ACK SEQUENCE (SIZE (1)) OF INTEGER {</w:t>
            </w:r>
          </w:p>
        </w:tc>
        <w:tc>
          <w:tcPr>
            <w:tcW w:w="2268" w:type="dxa"/>
            <w:tcBorders>
              <w:top w:val="single" w:sz="4" w:space="0" w:color="auto"/>
              <w:left w:val="single" w:sz="4" w:space="0" w:color="auto"/>
              <w:bottom w:val="single" w:sz="4" w:space="0" w:color="auto"/>
              <w:right w:val="single" w:sz="4" w:space="0" w:color="auto"/>
            </w:tcBorders>
            <w:hideMark/>
          </w:tcPr>
          <w:p w14:paraId="24F77AC9" w14:textId="77777777" w:rsidR="007B35BB" w:rsidRPr="00F72CD4" w:rsidRDefault="007B35BB" w:rsidP="000D2D5A">
            <w:pPr>
              <w:pStyle w:val="TAL"/>
            </w:pPr>
            <w:r w:rsidRPr="00F72CD4">
              <w:t>1 entry</w:t>
            </w:r>
          </w:p>
        </w:tc>
        <w:tc>
          <w:tcPr>
            <w:tcW w:w="1701" w:type="dxa"/>
            <w:tcBorders>
              <w:top w:val="single" w:sz="4" w:space="0" w:color="auto"/>
              <w:left w:val="single" w:sz="4" w:space="0" w:color="auto"/>
              <w:bottom w:val="single" w:sz="4" w:space="0" w:color="auto"/>
              <w:right w:val="single" w:sz="4" w:space="0" w:color="auto"/>
            </w:tcBorders>
          </w:tcPr>
          <w:p w14:paraId="452E2ED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C79BF7" w14:textId="77777777" w:rsidR="007B35BB" w:rsidRPr="00F72CD4" w:rsidRDefault="007B35BB" w:rsidP="000D2D5A">
            <w:pPr>
              <w:pStyle w:val="TAL"/>
            </w:pPr>
          </w:p>
        </w:tc>
      </w:tr>
      <w:tr w:rsidR="007B35BB" w:rsidRPr="00F72CD4" w14:paraId="50EF94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676611" w14:textId="77777777" w:rsidR="007B35BB" w:rsidRPr="00F72CD4" w:rsidRDefault="007B35BB" w:rsidP="000D2D5A">
            <w:pPr>
              <w:pStyle w:val="TAL"/>
            </w:pPr>
            <w:r w:rsidRPr="00F72CD4">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75C34C4D" w14:textId="77777777" w:rsidR="007B35BB" w:rsidRPr="00F72CD4" w:rsidRDefault="007B35BB" w:rsidP="000D2D5A">
            <w:pPr>
              <w:pStyle w:val="TAL"/>
              <w:rPr>
                <w:rFonts w:cs="Arial"/>
                <w:kern w:val="2"/>
                <w:szCs w:val="18"/>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605313AB"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6E265DF6" w14:textId="77777777" w:rsidR="007B35BB" w:rsidRPr="00F72CD4" w:rsidRDefault="007B35BB" w:rsidP="000D2D5A">
            <w:pPr>
              <w:pStyle w:val="TAL"/>
              <w:rPr>
                <w:rFonts w:eastAsia="MS Gothic"/>
              </w:rPr>
            </w:pPr>
          </w:p>
        </w:tc>
      </w:tr>
      <w:tr w:rsidR="007B35BB" w:rsidRPr="00F72CD4" w14:paraId="562C08D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215C08C"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67888809"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tcPr>
          <w:p w14:paraId="7BD79E8D"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EA8CE6" w14:textId="77777777" w:rsidR="007B35BB" w:rsidRPr="00F72CD4" w:rsidRDefault="007B35BB" w:rsidP="000D2D5A">
            <w:pPr>
              <w:pStyle w:val="TAL"/>
              <w:rPr>
                <w:rFonts w:eastAsia="MS Gothic"/>
              </w:rPr>
            </w:pPr>
          </w:p>
        </w:tc>
      </w:tr>
      <w:tr w:rsidR="007B35BB" w:rsidRPr="00F72CD4" w14:paraId="0095070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5B8C79"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D28E788"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hideMark/>
          </w:tcPr>
          <w:p w14:paraId="654723B2"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53154F4" w14:textId="77777777" w:rsidR="007B35BB" w:rsidRPr="00F72CD4" w:rsidRDefault="007B35BB" w:rsidP="000D2D5A">
            <w:pPr>
              <w:pStyle w:val="TAL"/>
              <w:rPr>
                <w:rFonts w:eastAsia="MS Gothic"/>
                <w:lang w:eastAsia="en-US"/>
              </w:rPr>
            </w:pPr>
          </w:p>
        </w:tc>
      </w:tr>
    </w:tbl>
    <w:p w14:paraId="703C8C02" w14:textId="77777777" w:rsidR="007B35BB" w:rsidRPr="00F72CD4" w:rsidRDefault="007B35BB" w:rsidP="000D2D5A">
      <w:pPr>
        <w:rPr>
          <w:rFonts w:eastAsia="Malgun Gothic"/>
          <w:lang w:eastAsia="en-US"/>
        </w:rPr>
      </w:pPr>
    </w:p>
    <w:p w14:paraId="5DD42675" w14:textId="77777777" w:rsidR="007B35BB" w:rsidRPr="00F72CD4" w:rsidRDefault="007B35BB" w:rsidP="000D2D5A">
      <w:pPr>
        <w:pStyle w:val="TH"/>
      </w:pPr>
      <w:r w:rsidRPr="00F72CD4">
        <w:t>Table 5.2.2.2.7_1.3.3_1-3: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DD96B6F"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ED433F1" w14:textId="77777777" w:rsidR="007B35BB" w:rsidRPr="00F72CD4" w:rsidRDefault="007B35BB" w:rsidP="000D2D5A">
            <w:pPr>
              <w:pStyle w:val="TAH"/>
            </w:pPr>
            <w:r w:rsidRPr="00F72CD4">
              <w:t>Derivation Path: TS 38.508-1 [6], Table 4.3.6.1.2.2-1</w:t>
            </w:r>
          </w:p>
        </w:tc>
      </w:tr>
      <w:tr w:rsidR="007B35BB" w:rsidRPr="00F72CD4" w14:paraId="776F486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FB54B8" w14:textId="77777777" w:rsidR="007B35BB" w:rsidRPr="00F72CD4" w:rsidRDefault="007B35BB" w:rsidP="000D2D5A">
            <w:pPr>
              <w:pStyle w:val="TAH"/>
              <w:rPr>
                <w:lang w:eastAsia="en-US"/>
              </w:rPr>
            </w:pPr>
            <w:r w:rsidRPr="00F72CD4">
              <w:t>Parameter</w:t>
            </w:r>
          </w:p>
        </w:tc>
        <w:tc>
          <w:tcPr>
            <w:tcW w:w="2268" w:type="dxa"/>
            <w:tcBorders>
              <w:top w:val="single" w:sz="4" w:space="0" w:color="auto"/>
              <w:left w:val="single" w:sz="4" w:space="0" w:color="auto"/>
              <w:bottom w:val="single" w:sz="4" w:space="0" w:color="auto"/>
              <w:right w:val="single" w:sz="4" w:space="0" w:color="auto"/>
            </w:tcBorders>
            <w:hideMark/>
          </w:tcPr>
          <w:p w14:paraId="1CEDF70E" w14:textId="77777777" w:rsidR="007B35BB" w:rsidRPr="00F72CD4" w:rsidRDefault="007B35BB" w:rsidP="000D2D5A">
            <w:pPr>
              <w:pStyle w:val="TAH"/>
            </w:pPr>
            <w:r w:rsidRPr="00F72CD4">
              <w:t>Value</w:t>
            </w:r>
          </w:p>
        </w:tc>
        <w:tc>
          <w:tcPr>
            <w:tcW w:w="1701" w:type="dxa"/>
            <w:tcBorders>
              <w:top w:val="single" w:sz="4" w:space="0" w:color="auto"/>
              <w:left w:val="single" w:sz="4" w:space="0" w:color="auto"/>
              <w:bottom w:val="single" w:sz="4" w:space="0" w:color="auto"/>
              <w:right w:val="single" w:sz="4" w:space="0" w:color="auto"/>
            </w:tcBorders>
            <w:hideMark/>
          </w:tcPr>
          <w:p w14:paraId="702B9040" w14:textId="77777777" w:rsidR="007B35BB" w:rsidRPr="00F72CD4" w:rsidRDefault="007B35BB" w:rsidP="000D2D5A">
            <w:pPr>
              <w:pStyle w:val="TAH"/>
            </w:pPr>
            <w:r w:rsidRPr="00F72CD4">
              <w:t>Value in binary</w:t>
            </w:r>
          </w:p>
        </w:tc>
        <w:tc>
          <w:tcPr>
            <w:tcW w:w="1245" w:type="dxa"/>
            <w:tcBorders>
              <w:top w:val="single" w:sz="4" w:space="0" w:color="auto"/>
              <w:left w:val="single" w:sz="4" w:space="0" w:color="auto"/>
              <w:bottom w:val="single" w:sz="4" w:space="0" w:color="auto"/>
              <w:right w:val="single" w:sz="4" w:space="0" w:color="auto"/>
            </w:tcBorders>
            <w:hideMark/>
          </w:tcPr>
          <w:p w14:paraId="5249E1FB" w14:textId="77777777" w:rsidR="007B35BB" w:rsidRPr="00F72CD4" w:rsidRDefault="007B35BB" w:rsidP="000D2D5A">
            <w:pPr>
              <w:pStyle w:val="TAH"/>
            </w:pPr>
            <w:r w:rsidRPr="00F72CD4">
              <w:t>Condition</w:t>
            </w:r>
          </w:p>
        </w:tc>
      </w:tr>
      <w:tr w:rsidR="007B35BB" w:rsidRPr="00F72CD4" w14:paraId="7249B5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3978AE" w14:textId="77777777" w:rsidR="007B35BB" w:rsidRPr="00F72CD4" w:rsidRDefault="007B35BB" w:rsidP="000D2D5A">
            <w:pPr>
              <w:pStyle w:val="TAL"/>
            </w:pPr>
            <w:r w:rsidRPr="00F72CD4">
              <w:rPr>
                <w:lang w:eastAsia="zh-CN"/>
              </w:rPr>
              <w:t>PDSCH-to-HARQ_feedback timing indicator</w:t>
            </w:r>
          </w:p>
        </w:tc>
        <w:tc>
          <w:tcPr>
            <w:tcW w:w="2268" w:type="dxa"/>
            <w:tcBorders>
              <w:top w:val="single" w:sz="4" w:space="0" w:color="auto"/>
              <w:left w:val="single" w:sz="4" w:space="0" w:color="auto"/>
              <w:bottom w:val="single" w:sz="4" w:space="0" w:color="auto"/>
              <w:right w:val="single" w:sz="4" w:space="0" w:color="auto"/>
            </w:tcBorders>
            <w:hideMark/>
          </w:tcPr>
          <w:p w14:paraId="4ED755FF" w14:textId="77777777" w:rsidR="007B35BB" w:rsidRPr="00F72CD4" w:rsidRDefault="007B35BB" w:rsidP="000D2D5A">
            <w:pPr>
              <w:pStyle w:val="TAL"/>
            </w:pPr>
            <w:r w:rsidRPr="00F72CD4">
              <w:t>K1=0 as per dl-DataToUL-ACK in Table 5.2.2.2.7_1.3.3_1-3</w:t>
            </w:r>
          </w:p>
        </w:tc>
        <w:tc>
          <w:tcPr>
            <w:tcW w:w="1701" w:type="dxa"/>
            <w:tcBorders>
              <w:top w:val="single" w:sz="4" w:space="0" w:color="auto"/>
              <w:left w:val="single" w:sz="4" w:space="0" w:color="auto"/>
              <w:bottom w:val="single" w:sz="4" w:space="0" w:color="auto"/>
              <w:right w:val="single" w:sz="4" w:space="0" w:color="auto"/>
            </w:tcBorders>
            <w:hideMark/>
          </w:tcPr>
          <w:p w14:paraId="360AE69D" w14:textId="77777777" w:rsidR="007B35BB" w:rsidRPr="00F72CD4" w:rsidRDefault="007B35BB" w:rsidP="000D2D5A">
            <w:pPr>
              <w:pStyle w:val="TAL"/>
            </w:pPr>
            <w:r w:rsidRPr="00F72CD4">
              <w:t>“000”</w:t>
            </w:r>
          </w:p>
        </w:tc>
        <w:tc>
          <w:tcPr>
            <w:tcW w:w="1245" w:type="dxa"/>
            <w:tcBorders>
              <w:top w:val="single" w:sz="4" w:space="0" w:color="auto"/>
              <w:left w:val="single" w:sz="4" w:space="0" w:color="auto"/>
              <w:bottom w:val="single" w:sz="4" w:space="0" w:color="auto"/>
              <w:right w:val="single" w:sz="4" w:space="0" w:color="auto"/>
            </w:tcBorders>
          </w:tcPr>
          <w:p w14:paraId="5B3DF0BF" w14:textId="77777777" w:rsidR="007B35BB" w:rsidRPr="00F72CD4" w:rsidRDefault="007B35BB" w:rsidP="000D2D5A">
            <w:pPr>
              <w:pStyle w:val="TAL"/>
            </w:pPr>
          </w:p>
        </w:tc>
      </w:tr>
    </w:tbl>
    <w:p w14:paraId="40884C12" w14:textId="77777777" w:rsidR="00FE0E55" w:rsidRPr="00F72CD4" w:rsidRDefault="00FE0E55" w:rsidP="00FE0E55">
      <w:pPr>
        <w:rPr>
          <w:rFonts w:eastAsia="MS Mincho"/>
        </w:rPr>
      </w:pPr>
    </w:p>
    <w:p w14:paraId="47DB162C" w14:textId="77777777" w:rsidR="00FE0E55" w:rsidRPr="00F72CD4" w:rsidRDefault="00FE0E55" w:rsidP="00FE0E55">
      <w:pPr>
        <w:pStyle w:val="TH"/>
      </w:pPr>
      <w:r w:rsidRPr="00F72CD4">
        <w:t>Table 5.2.2.2.7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E0E55" w:rsidRPr="00F72CD4" w14:paraId="663F5A9A" w14:textId="77777777" w:rsidTr="00C00790">
        <w:tc>
          <w:tcPr>
            <w:tcW w:w="9747" w:type="dxa"/>
            <w:gridSpan w:val="4"/>
            <w:tcBorders>
              <w:top w:val="single" w:sz="4" w:space="0" w:color="auto"/>
              <w:left w:val="single" w:sz="4" w:space="0" w:color="auto"/>
              <w:bottom w:val="single" w:sz="4" w:space="0" w:color="auto"/>
              <w:right w:val="single" w:sz="4" w:space="0" w:color="auto"/>
            </w:tcBorders>
            <w:hideMark/>
          </w:tcPr>
          <w:p w14:paraId="3AEE6256" w14:textId="77777777" w:rsidR="00FE0E55" w:rsidRPr="00F72CD4" w:rsidRDefault="00FE0E55" w:rsidP="00C00790">
            <w:pPr>
              <w:pStyle w:val="TAH"/>
              <w:jc w:val="left"/>
              <w:rPr>
                <w:b w:val="0"/>
                <w:bCs/>
              </w:rPr>
            </w:pPr>
            <w:r w:rsidRPr="00F72CD4">
              <w:rPr>
                <w:b w:val="0"/>
                <w:bCs/>
              </w:rPr>
              <w:t>Derivation Path: TS 38.508-1 [6], Table 5.4.2.0-25</w:t>
            </w:r>
          </w:p>
        </w:tc>
      </w:tr>
      <w:tr w:rsidR="00FE0E55" w:rsidRPr="00F72CD4" w14:paraId="59FF538D"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2783AC39" w14:textId="77777777" w:rsidR="00FE0E55" w:rsidRPr="00F72CD4" w:rsidRDefault="00FE0E55" w:rsidP="00C00790">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72DE3A" w14:textId="77777777" w:rsidR="00FE0E55" w:rsidRPr="00F72CD4" w:rsidRDefault="00FE0E55" w:rsidP="00C00790">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EC4108B" w14:textId="77777777" w:rsidR="00FE0E55" w:rsidRPr="00F72CD4" w:rsidRDefault="00FE0E55" w:rsidP="00C00790">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2BB6430" w14:textId="77777777" w:rsidR="00FE0E55" w:rsidRPr="00F72CD4" w:rsidRDefault="00FE0E55" w:rsidP="00C00790">
            <w:pPr>
              <w:pStyle w:val="TAH"/>
            </w:pPr>
            <w:r w:rsidRPr="00F72CD4">
              <w:t>Condition</w:t>
            </w:r>
          </w:p>
        </w:tc>
      </w:tr>
      <w:tr w:rsidR="00FE0E55" w:rsidRPr="00F72CD4" w14:paraId="7DD73EC6"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33351CB5" w14:textId="77777777" w:rsidR="00FE0E55" w:rsidRPr="00F72CD4" w:rsidRDefault="00FE0E55" w:rsidP="00C00790">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79B0AB2" w14:textId="77777777" w:rsidR="00FE0E55" w:rsidRPr="00F72CD4" w:rsidRDefault="00FE0E55"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31F61852" w14:textId="77777777" w:rsidR="00FE0E55" w:rsidRPr="00F72CD4" w:rsidRDefault="00FE0E5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490FCA78" w14:textId="77777777" w:rsidR="00FE0E55" w:rsidRPr="00F72CD4" w:rsidRDefault="00FE0E55" w:rsidP="00C00790">
            <w:pPr>
              <w:pStyle w:val="TAL"/>
            </w:pPr>
          </w:p>
        </w:tc>
      </w:tr>
      <w:tr w:rsidR="00FE0E55" w:rsidRPr="00F72CD4" w14:paraId="7DE76798"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45902252" w14:textId="77777777" w:rsidR="00FE0E55" w:rsidRPr="00F72CD4" w:rsidRDefault="00FE0E55" w:rsidP="00C00790">
            <w:pPr>
              <w:pStyle w:val="TAL"/>
            </w:pPr>
            <w:r w:rsidRPr="00F72CD4">
              <w:t xml:space="preserve">  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45818F50" w14:textId="77777777" w:rsidR="00FE0E55" w:rsidRPr="00F72CD4" w:rsidRDefault="00FE0E55" w:rsidP="00C00790">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hideMark/>
          </w:tcPr>
          <w:p w14:paraId="1663BCA4" w14:textId="77777777" w:rsidR="00FE0E55" w:rsidRPr="00F72CD4" w:rsidRDefault="00FE0E5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0B48AB7C" w14:textId="77777777" w:rsidR="00FE0E55" w:rsidRPr="00F72CD4" w:rsidRDefault="00FE0E55" w:rsidP="00C00790">
            <w:pPr>
              <w:pStyle w:val="TAL"/>
            </w:pPr>
          </w:p>
        </w:tc>
      </w:tr>
      <w:tr w:rsidR="00FE0E55" w:rsidRPr="00F72CD4" w14:paraId="0B63C72C"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317E3139" w14:textId="77777777" w:rsidR="00FE0E55" w:rsidRPr="00F72CD4" w:rsidRDefault="00FE0E55" w:rsidP="00C00790">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1332D0D" w14:textId="77777777" w:rsidR="00FE0E55" w:rsidRPr="00F72CD4" w:rsidRDefault="00FE0E55"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3354214B" w14:textId="77777777" w:rsidR="00FE0E55" w:rsidRPr="00F72CD4" w:rsidRDefault="00FE0E5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3D8DFE5B" w14:textId="77777777" w:rsidR="00FE0E55" w:rsidRPr="00F72CD4" w:rsidRDefault="00FE0E55" w:rsidP="00C00790">
            <w:pPr>
              <w:pStyle w:val="TAL"/>
            </w:pPr>
          </w:p>
        </w:tc>
      </w:tr>
    </w:tbl>
    <w:p w14:paraId="10D0D205" w14:textId="77777777" w:rsidR="007B35BB" w:rsidRPr="00F72CD4" w:rsidRDefault="007B35BB" w:rsidP="000D2D5A">
      <w:pPr>
        <w:rPr>
          <w:rFonts w:eastAsia="MS Mincho"/>
        </w:rPr>
      </w:pPr>
    </w:p>
    <w:p w14:paraId="3615BB32" w14:textId="77777777" w:rsidR="007B35BB" w:rsidRPr="00F72CD4" w:rsidRDefault="007B35BB" w:rsidP="007B35BB">
      <w:pPr>
        <w:pStyle w:val="H6"/>
        <w:rPr>
          <w:rFonts w:eastAsia="Malgun Gothic"/>
          <w:lang w:eastAsia="en-US"/>
        </w:rPr>
      </w:pPr>
      <w:r w:rsidRPr="00F72CD4">
        <w:t>5.2.2.2.7_1.3.3_2</w:t>
      </w:r>
      <w:r w:rsidRPr="00F72CD4">
        <w:tab/>
        <w:t>Message exceptions for NSA</w:t>
      </w:r>
    </w:p>
    <w:p w14:paraId="7ABB3B89" w14:textId="77777777" w:rsidR="007B35BB" w:rsidRPr="00F72CD4" w:rsidRDefault="007B35BB" w:rsidP="000D2D5A">
      <w:r w:rsidRPr="00F72CD4">
        <w:t>Same as 5.2.2.2.7_1.3.3_1.</w:t>
      </w:r>
    </w:p>
    <w:p w14:paraId="7BE7F6D2" w14:textId="77777777" w:rsidR="007B35BB" w:rsidRPr="00F72CD4" w:rsidRDefault="007B35BB" w:rsidP="007B35BB">
      <w:pPr>
        <w:pStyle w:val="H6"/>
        <w:rPr>
          <w:lang w:eastAsia="en-US"/>
        </w:rPr>
      </w:pPr>
      <w:r w:rsidRPr="00F72CD4">
        <w:t>5.2.2.2.7_1.4</w:t>
      </w:r>
      <w:r w:rsidRPr="00F72CD4">
        <w:tab/>
        <w:t>Test requirement</w:t>
      </w:r>
    </w:p>
    <w:p w14:paraId="0CF4C077" w14:textId="77777777" w:rsidR="007B35BB" w:rsidRPr="00F72CD4" w:rsidRDefault="007B35BB" w:rsidP="000D2D5A">
      <w:pPr>
        <w:rPr>
          <w:rFonts w:eastAsia="Batang"/>
        </w:rPr>
      </w:pPr>
      <w:r w:rsidRPr="00F72CD4">
        <w:rPr>
          <w:rFonts w:eastAsia="Batang"/>
        </w:rPr>
        <w:t xml:space="preserve">Table </w:t>
      </w:r>
      <w:r w:rsidRPr="00F72CD4">
        <w:t>5.2.2.2.7.0-3</w:t>
      </w:r>
      <w:r w:rsidRPr="00F72CD4">
        <w:rPr>
          <w:rFonts w:eastAsia="Batang"/>
        </w:rPr>
        <w:t xml:space="preserve"> defines the primary level settings.</w:t>
      </w:r>
    </w:p>
    <w:p w14:paraId="2488578B"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2.7_1.4-1 for the specified SNR including test tolerances for all throughput tests.</w:t>
      </w:r>
    </w:p>
    <w:p w14:paraId="1D933FD2" w14:textId="77777777" w:rsidR="007B35BB" w:rsidRPr="00F72CD4" w:rsidRDefault="007B35BB" w:rsidP="000D2D5A">
      <w:pPr>
        <w:pStyle w:val="TH"/>
      </w:pPr>
      <w:r w:rsidRPr="00F72CD4">
        <w:t>Table 5.2.2.2.7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237"/>
        <w:gridCol w:w="1136"/>
        <w:gridCol w:w="1177"/>
        <w:gridCol w:w="867"/>
        <w:gridCol w:w="1268"/>
        <w:gridCol w:w="1367"/>
        <w:gridCol w:w="1396"/>
        <w:gridCol w:w="599"/>
      </w:tblGrid>
      <w:tr w:rsidR="007B35BB" w:rsidRPr="00F72CD4" w14:paraId="5A57795B"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042A57" w14:textId="77777777" w:rsidR="007B35BB" w:rsidRPr="00F72CD4" w:rsidRDefault="007B35BB" w:rsidP="000D2D5A">
            <w:pPr>
              <w:pStyle w:val="TAH"/>
            </w:pPr>
            <w:r w:rsidRPr="00F72CD4">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D91748"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25F1087"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09F020"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4DB060" w14:textId="77777777" w:rsidR="007B35BB" w:rsidRPr="00F72CD4" w:rsidRDefault="007B35BB" w:rsidP="000D2D5A">
            <w:pPr>
              <w:pStyle w:val="TAH"/>
            </w:pPr>
            <w:r w:rsidRPr="00F72CD4">
              <w:t>TDD UL-DL pattern</w:t>
            </w: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7427EB" w14:textId="77777777" w:rsidR="007B35BB" w:rsidRPr="00F72CD4" w:rsidRDefault="007B35BB" w:rsidP="000D2D5A">
            <w:pPr>
              <w:pStyle w:val="TAH"/>
            </w:pPr>
            <w:r w:rsidRPr="00F72CD4">
              <w:t>Propagation</w:t>
            </w:r>
          </w:p>
          <w:p w14:paraId="722C426D" w14:textId="77777777" w:rsidR="007B35BB" w:rsidRPr="00F72CD4" w:rsidRDefault="007B35BB" w:rsidP="000D2D5A">
            <w:pPr>
              <w:pStyle w:val="TAH"/>
            </w:pPr>
            <w:r w:rsidRPr="00F72CD4">
              <w:t>condition</w:t>
            </w:r>
          </w:p>
        </w:tc>
        <w:tc>
          <w:tcPr>
            <w:tcW w:w="13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FD4A8F" w14:textId="77777777" w:rsidR="007B35BB" w:rsidRPr="00F72CD4" w:rsidRDefault="007B35BB" w:rsidP="000D2D5A">
            <w:pPr>
              <w:pStyle w:val="TAH"/>
            </w:pPr>
            <w:r w:rsidRPr="00F72CD4">
              <w:t>Correlation matrix and antenna configuration</w:t>
            </w:r>
          </w:p>
        </w:tc>
        <w:tc>
          <w:tcPr>
            <w:tcW w:w="199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E220645" w14:textId="77777777" w:rsidR="007B35BB" w:rsidRPr="00F72CD4" w:rsidRDefault="007B35BB" w:rsidP="000D2D5A">
            <w:pPr>
              <w:pStyle w:val="TAH"/>
            </w:pPr>
            <w:r w:rsidRPr="00F72CD4">
              <w:t>Reference value</w:t>
            </w:r>
          </w:p>
        </w:tc>
      </w:tr>
      <w:tr w:rsidR="007B35BB" w:rsidRPr="00F72CD4" w14:paraId="0F3DE29F"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D76E4D" w14:textId="77777777" w:rsidR="007B35BB" w:rsidRPr="00F72CD4" w:rsidRDefault="007B35BB" w:rsidP="000D2D5A"/>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AF5C70"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79EDB6"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A11B5C"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A373C2" w14:textId="77777777" w:rsidR="007B35BB" w:rsidRPr="00F72CD4" w:rsidRDefault="007B35BB" w:rsidP="000D2D5A"/>
        </w:tc>
        <w:tc>
          <w:tcPr>
            <w:tcW w:w="12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9CCEE3" w14:textId="77777777" w:rsidR="007B35BB" w:rsidRPr="00F72CD4" w:rsidRDefault="007B35BB" w:rsidP="000D2D5A"/>
        </w:tc>
        <w:tc>
          <w:tcPr>
            <w:tcW w:w="13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B9CC81" w14:textId="77777777" w:rsidR="007B35BB" w:rsidRPr="00F72CD4" w:rsidRDefault="007B35BB" w:rsidP="000D2D5A"/>
        </w:tc>
        <w:tc>
          <w:tcPr>
            <w:tcW w:w="1396" w:type="dxa"/>
            <w:tcBorders>
              <w:top w:val="single" w:sz="4" w:space="0" w:color="auto"/>
              <w:left w:val="single" w:sz="4" w:space="0" w:color="auto"/>
              <w:bottom w:val="single" w:sz="4" w:space="0" w:color="auto"/>
              <w:right w:val="single" w:sz="4" w:space="0" w:color="auto"/>
            </w:tcBorders>
            <w:shd w:val="clear" w:color="auto" w:fill="FFFFFF"/>
            <w:hideMark/>
          </w:tcPr>
          <w:p w14:paraId="0DE75C3D" w14:textId="77777777" w:rsidR="007B35BB" w:rsidRPr="00F72CD4" w:rsidRDefault="007B35BB" w:rsidP="000D2D5A">
            <w:pPr>
              <w:pStyle w:val="TAH"/>
            </w:pPr>
            <w:r w:rsidRPr="00F72CD4">
              <w:t>Fraction of maximum throughput (%)</w:t>
            </w:r>
          </w:p>
        </w:tc>
        <w:tc>
          <w:tcPr>
            <w:tcW w:w="599" w:type="dxa"/>
            <w:tcBorders>
              <w:top w:val="single" w:sz="4" w:space="0" w:color="auto"/>
              <w:left w:val="single" w:sz="4" w:space="0" w:color="auto"/>
              <w:bottom w:val="single" w:sz="4" w:space="0" w:color="auto"/>
              <w:right w:val="single" w:sz="4" w:space="0" w:color="auto"/>
            </w:tcBorders>
            <w:shd w:val="clear" w:color="auto" w:fill="FFFFFF"/>
            <w:hideMark/>
          </w:tcPr>
          <w:p w14:paraId="7FCA4ECC" w14:textId="77777777" w:rsidR="007B35BB" w:rsidRPr="00F72CD4" w:rsidRDefault="007B35BB" w:rsidP="000D2D5A">
            <w:pPr>
              <w:pStyle w:val="TAH"/>
            </w:pPr>
            <w:r w:rsidRPr="00F72CD4">
              <w:t>SNR (dB)</w:t>
            </w:r>
          </w:p>
        </w:tc>
      </w:tr>
      <w:tr w:rsidR="007B35BB" w:rsidRPr="00F72CD4" w14:paraId="00A8E3A9"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542BA0A3" w14:textId="77777777" w:rsidR="007B35BB" w:rsidRPr="00F72CD4" w:rsidRDefault="007B35BB" w:rsidP="000D2D5A">
            <w:pPr>
              <w:pStyle w:val="TAC"/>
            </w:pPr>
            <w:r w:rsidRPr="00F72CD4">
              <w:t>1-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28BE73DE" w14:textId="77777777" w:rsidR="007B35BB" w:rsidRPr="00F72CD4" w:rsidRDefault="007B35BB" w:rsidP="000D2D5A">
            <w:pPr>
              <w:pStyle w:val="TAC"/>
            </w:pPr>
            <w:r w:rsidRPr="00F72CD4">
              <w:t>R.PDSCH.2-17.1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2D6FDFA5" w14:textId="77777777" w:rsidR="007B35BB" w:rsidRPr="00F72CD4" w:rsidRDefault="007B35BB" w:rsidP="000D2D5A">
            <w:pPr>
              <w:pStyle w:val="TAC"/>
            </w:pPr>
            <w:r w:rsidRPr="00F72CD4">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37E3882C" w14:textId="77777777" w:rsidR="007B35BB" w:rsidRPr="00F72CD4" w:rsidRDefault="007B35BB" w:rsidP="000D2D5A">
            <w:pPr>
              <w:pStyle w:val="TAC"/>
            </w:pPr>
            <w:r w:rsidRPr="00F72CD4">
              <w:t>QPSK, 0.30</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2EEBC18C" w14:textId="77777777" w:rsidR="007B35BB" w:rsidRPr="00F72CD4" w:rsidRDefault="007B35BB" w:rsidP="000D2D5A">
            <w:pPr>
              <w:pStyle w:val="TAC"/>
            </w:pPr>
            <w:r w:rsidRPr="00F72CD4">
              <w:t>FR1.30-2</w:t>
            </w:r>
          </w:p>
        </w:tc>
        <w:tc>
          <w:tcPr>
            <w:tcW w:w="1268" w:type="dxa"/>
            <w:tcBorders>
              <w:top w:val="single" w:sz="4" w:space="0" w:color="auto"/>
              <w:left w:val="single" w:sz="4" w:space="0" w:color="auto"/>
              <w:bottom w:val="single" w:sz="4" w:space="0" w:color="auto"/>
              <w:right w:val="single" w:sz="4" w:space="0" w:color="auto"/>
            </w:tcBorders>
            <w:shd w:val="clear" w:color="auto" w:fill="FFFFFF"/>
            <w:hideMark/>
          </w:tcPr>
          <w:p w14:paraId="256CEF3A" w14:textId="77777777" w:rsidR="007B35BB" w:rsidRPr="00F72CD4" w:rsidRDefault="007B35BB" w:rsidP="000D2D5A">
            <w:pPr>
              <w:pStyle w:val="TAC"/>
            </w:pPr>
            <w:r w:rsidRPr="00F72CD4">
              <w:t xml:space="preserve">TDLA30-10 </w:t>
            </w:r>
          </w:p>
        </w:tc>
        <w:tc>
          <w:tcPr>
            <w:tcW w:w="1367" w:type="dxa"/>
            <w:tcBorders>
              <w:top w:val="single" w:sz="4" w:space="0" w:color="auto"/>
              <w:left w:val="single" w:sz="4" w:space="0" w:color="auto"/>
              <w:bottom w:val="single" w:sz="4" w:space="0" w:color="auto"/>
              <w:right w:val="single" w:sz="4" w:space="0" w:color="auto"/>
            </w:tcBorders>
            <w:shd w:val="clear" w:color="auto" w:fill="FFFFFF"/>
            <w:hideMark/>
          </w:tcPr>
          <w:p w14:paraId="5F2255F7" w14:textId="77777777" w:rsidR="007B35BB" w:rsidRPr="00F72CD4" w:rsidRDefault="007B35BB" w:rsidP="000D2D5A">
            <w:pPr>
              <w:pStyle w:val="TAC"/>
            </w:pPr>
            <w:r w:rsidRPr="00F72CD4">
              <w:t>2x2, ULA Low</w:t>
            </w:r>
          </w:p>
        </w:tc>
        <w:tc>
          <w:tcPr>
            <w:tcW w:w="1396" w:type="dxa"/>
            <w:tcBorders>
              <w:top w:val="single" w:sz="4" w:space="0" w:color="auto"/>
              <w:left w:val="single" w:sz="4" w:space="0" w:color="auto"/>
              <w:bottom w:val="single" w:sz="4" w:space="0" w:color="auto"/>
              <w:right w:val="single" w:sz="4" w:space="0" w:color="auto"/>
            </w:tcBorders>
            <w:shd w:val="clear" w:color="auto" w:fill="FFFFFF"/>
            <w:hideMark/>
          </w:tcPr>
          <w:p w14:paraId="4348D306" w14:textId="77777777" w:rsidR="007B35BB" w:rsidRPr="00F72CD4" w:rsidRDefault="007B35BB" w:rsidP="000D2D5A">
            <w:pPr>
              <w:pStyle w:val="TAC"/>
            </w:pPr>
            <w:r w:rsidRPr="00F72CD4">
              <w:t>70</w:t>
            </w:r>
          </w:p>
        </w:tc>
        <w:tc>
          <w:tcPr>
            <w:tcW w:w="599" w:type="dxa"/>
            <w:tcBorders>
              <w:top w:val="single" w:sz="4" w:space="0" w:color="auto"/>
              <w:left w:val="single" w:sz="4" w:space="0" w:color="auto"/>
              <w:bottom w:val="single" w:sz="4" w:space="0" w:color="auto"/>
              <w:right w:val="single" w:sz="4" w:space="0" w:color="auto"/>
            </w:tcBorders>
            <w:shd w:val="clear" w:color="auto" w:fill="FFFFFF"/>
            <w:hideMark/>
          </w:tcPr>
          <w:p w14:paraId="5BD47567" w14:textId="77777777" w:rsidR="007B35BB" w:rsidRPr="00F72CD4" w:rsidRDefault="007B35BB" w:rsidP="000D2D5A">
            <w:pPr>
              <w:pStyle w:val="TAC"/>
              <w:rPr>
                <w:lang w:eastAsia="zh-CN"/>
              </w:rPr>
            </w:pPr>
            <w:r w:rsidRPr="00F72CD4">
              <w:rPr>
                <w:lang w:eastAsia="zh-CN"/>
              </w:rPr>
              <w:t>1.6</w:t>
            </w:r>
          </w:p>
        </w:tc>
      </w:tr>
    </w:tbl>
    <w:p w14:paraId="6A328BCE" w14:textId="77777777" w:rsidR="007B35BB" w:rsidRPr="00F72CD4" w:rsidRDefault="007B35BB" w:rsidP="000D2D5A">
      <w:pPr>
        <w:rPr>
          <w:lang w:eastAsia="en-US"/>
        </w:rPr>
      </w:pPr>
    </w:p>
    <w:p w14:paraId="302A4DA2" w14:textId="77777777" w:rsidR="007B35BB" w:rsidRPr="00F72CD4" w:rsidRDefault="007B35BB" w:rsidP="007B35BB">
      <w:pPr>
        <w:pStyle w:val="Heading5"/>
        <w:rPr>
          <w:rFonts w:eastAsia="Malgun Gothic"/>
        </w:rPr>
      </w:pPr>
      <w:bookmarkStart w:id="725" w:name="_Toc90560749"/>
      <w:bookmarkStart w:id="726" w:name="_Toc84264621"/>
      <w:r w:rsidRPr="00F72CD4">
        <w:t>5.2.2.2.8</w:t>
      </w:r>
      <w:r w:rsidRPr="00F72CD4">
        <w:tab/>
      </w:r>
      <w:r w:rsidRPr="00F72CD4">
        <w:rPr>
          <w:rFonts w:eastAsia="Malgun Gothic"/>
        </w:rPr>
        <w:tab/>
        <w:t xml:space="preserve">2Rx </w:t>
      </w:r>
      <w:r w:rsidRPr="00F72CD4">
        <w:rPr>
          <w:rFonts w:eastAsia="Malgun Gothic"/>
          <w:lang w:eastAsia="zh-TW"/>
        </w:rPr>
        <w:t>T</w:t>
      </w:r>
      <w:r w:rsidRPr="00F72CD4">
        <w:rPr>
          <w:rFonts w:eastAsia="Malgun Gothic"/>
        </w:rPr>
        <w:t>DD FR1 PDSCH pre-emption performance</w:t>
      </w:r>
      <w:bookmarkEnd w:id="725"/>
    </w:p>
    <w:p w14:paraId="61F0FF17" w14:textId="77777777" w:rsidR="007B35BB" w:rsidRPr="00F72CD4" w:rsidRDefault="007B35BB" w:rsidP="007B35BB">
      <w:pPr>
        <w:pStyle w:val="H6"/>
        <w:rPr>
          <w:rFonts w:eastAsia="Malgun Gothic"/>
        </w:rPr>
      </w:pPr>
      <w:r w:rsidRPr="00F72CD4">
        <w:t>5.2.2.2.8.0</w:t>
      </w:r>
      <w:r w:rsidRPr="00F72CD4">
        <w:tab/>
        <w:t>Minimum conformance requirements</w:t>
      </w:r>
    </w:p>
    <w:p w14:paraId="7576FAE1" w14:textId="77777777" w:rsidR="007B35BB" w:rsidRPr="00F72CD4" w:rsidRDefault="007B35BB" w:rsidP="000D2D5A">
      <w:pPr>
        <w:rPr>
          <w:rFonts w:eastAsia="SimSun"/>
        </w:rPr>
      </w:pPr>
      <w:r w:rsidRPr="00F72CD4">
        <w:rPr>
          <w:rFonts w:eastAsia="SimSun"/>
        </w:rPr>
        <w:t>The performance requirements are specified in Table 5.2.2.2.8</w:t>
      </w:r>
      <w:r w:rsidRPr="00F72CD4">
        <w:rPr>
          <w:lang w:eastAsia="zh-TW"/>
        </w:rPr>
        <w:t>.0</w:t>
      </w:r>
      <w:r w:rsidRPr="00F72CD4">
        <w:rPr>
          <w:rFonts w:eastAsia="SimSun"/>
        </w:rPr>
        <w:t>-3, with the addition of test parameters in Table 5.2.2.2.8</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70838EA9"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8</w:t>
      </w:r>
      <w:r w:rsidRPr="00F72CD4">
        <w:rPr>
          <w:lang w:eastAsia="zh-TW"/>
        </w:rPr>
        <w:t>.0</w:t>
      </w:r>
      <w:r w:rsidRPr="00F72CD4">
        <w:rPr>
          <w:rFonts w:eastAsia="SimSun"/>
        </w:rPr>
        <w:t>-1</w:t>
      </w:r>
      <w:r w:rsidRPr="00F72CD4">
        <w:rPr>
          <w:rFonts w:eastAsia="SimSun"/>
          <w:lang w:eastAsia="zh-CN"/>
        </w:rPr>
        <w:t>.</w:t>
      </w:r>
    </w:p>
    <w:p w14:paraId="0204CC3B" w14:textId="77777777" w:rsidR="007B35BB" w:rsidRPr="00F72CD4" w:rsidRDefault="007B35BB" w:rsidP="000D2D5A">
      <w:pPr>
        <w:pStyle w:val="TH"/>
        <w:rPr>
          <w:rFonts w:eastAsia="Malgun Gothic"/>
          <w:lang w:eastAsia="en-US"/>
        </w:rPr>
      </w:pPr>
      <w:r w:rsidRPr="00F72CD4">
        <w:t>Table 5.2.2.</w:t>
      </w:r>
      <w:r w:rsidRPr="00F72CD4">
        <w:rPr>
          <w:lang w:eastAsia="zh-TW"/>
        </w:rPr>
        <w:t>2</w:t>
      </w:r>
      <w:r w:rsidRPr="00F72CD4">
        <w:t>.8</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D4C04F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D1B9707"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767DA5BC" w14:textId="77777777" w:rsidR="007B35BB" w:rsidRPr="00F72CD4" w:rsidRDefault="007B35BB" w:rsidP="000D2D5A">
            <w:pPr>
              <w:pStyle w:val="TAH"/>
              <w:rPr>
                <w:rFonts w:eastAsia="SimSun"/>
              </w:rPr>
            </w:pPr>
            <w:r w:rsidRPr="00F72CD4">
              <w:rPr>
                <w:rFonts w:eastAsia="SimSun"/>
              </w:rPr>
              <w:t>Test index</w:t>
            </w:r>
          </w:p>
        </w:tc>
      </w:tr>
      <w:tr w:rsidR="007B35BB" w:rsidRPr="00F72CD4" w14:paraId="4C843ED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8683799" w14:textId="77777777" w:rsidR="007B35BB" w:rsidRPr="00F72CD4" w:rsidRDefault="007B35BB" w:rsidP="000D2D5A">
            <w:pPr>
              <w:pStyle w:val="TAL"/>
              <w:rPr>
                <w:rFonts w:eastAsia="SimSun"/>
                <w:lang w:eastAsia="zh-CN"/>
              </w:rPr>
            </w:pPr>
            <w:r w:rsidRPr="00F72CD4">
              <w:rPr>
                <w:rFonts w:eastAsia="SimSun"/>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129D2AE" w14:textId="77777777" w:rsidR="007B35BB" w:rsidRPr="00F72CD4" w:rsidRDefault="007B35BB" w:rsidP="000D2D5A">
            <w:pPr>
              <w:pStyle w:val="TAL"/>
              <w:rPr>
                <w:rFonts w:eastAsia="SimSun"/>
                <w:lang w:eastAsia="zh-CN"/>
              </w:rPr>
            </w:pPr>
            <w:r w:rsidRPr="00F72CD4">
              <w:rPr>
                <w:rFonts w:eastAsia="SimSun"/>
              </w:rPr>
              <w:t>1-1</w:t>
            </w:r>
          </w:p>
        </w:tc>
      </w:tr>
    </w:tbl>
    <w:p w14:paraId="086BB1F3" w14:textId="77777777" w:rsidR="007B35BB" w:rsidRPr="00F72CD4" w:rsidRDefault="007B35BB" w:rsidP="000D2D5A">
      <w:pPr>
        <w:rPr>
          <w:rFonts w:eastAsia="SimSun"/>
          <w:lang w:eastAsia="en-US"/>
        </w:rPr>
      </w:pPr>
    </w:p>
    <w:p w14:paraId="269663B6" w14:textId="77777777" w:rsidR="007B35BB" w:rsidRPr="00F72CD4" w:rsidRDefault="007B35BB" w:rsidP="000D2D5A">
      <w:pPr>
        <w:pStyle w:val="TH"/>
        <w:rPr>
          <w:rFonts w:eastAsia="Malgun Gothic"/>
        </w:rPr>
      </w:pPr>
      <w:r w:rsidRPr="00F72CD4">
        <w:t>Table 5.2.2.</w:t>
      </w:r>
      <w:r w:rsidRPr="00F72CD4">
        <w:rPr>
          <w:lang w:eastAsia="zh-TW"/>
        </w:rPr>
        <w:t>2</w:t>
      </w:r>
      <w:r w:rsidRPr="00F72CD4">
        <w:t>.8</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7B35BB" w:rsidRPr="00F72CD4" w14:paraId="07A8E874"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727C0BF0" w14:textId="77777777" w:rsidR="007B35BB" w:rsidRPr="00F72CD4" w:rsidRDefault="007B35BB" w:rsidP="000D2D5A">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1BE2F9B0"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6D91A662" w14:textId="77777777" w:rsidR="007B35BB" w:rsidRPr="00F72CD4" w:rsidRDefault="007B35BB" w:rsidP="000D2D5A">
            <w:pPr>
              <w:pStyle w:val="TAH"/>
              <w:rPr>
                <w:rFonts w:eastAsia="SimSun"/>
              </w:rPr>
            </w:pPr>
            <w:r w:rsidRPr="00F72CD4">
              <w:rPr>
                <w:rFonts w:eastAsia="SimSun"/>
              </w:rPr>
              <w:t>Value</w:t>
            </w:r>
          </w:p>
        </w:tc>
      </w:tr>
      <w:tr w:rsidR="007B35BB" w:rsidRPr="00F72CD4" w14:paraId="75B801DC"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5EA5E83"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B38C685"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24AAC5" w14:textId="77777777" w:rsidR="007B35BB" w:rsidRPr="00F72CD4" w:rsidRDefault="007B35BB" w:rsidP="000D2D5A">
            <w:pPr>
              <w:pStyle w:val="TAC"/>
              <w:rPr>
                <w:rFonts w:eastAsia="SimSun"/>
              </w:rPr>
            </w:pPr>
            <w:r w:rsidRPr="00F72CD4">
              <w:rPr>
                <w:rFonts w:eastAsia="SimSun"/>
              </w:rPr>
              <w:t>TDD</w:t>
            </w:r>
          </w:p>
        </w:tc>
      </w:tr>
      <w:tr w:rsidR="007B35BB" w:rsidRPr="00F72CD4" w14:paraId="79DCA825"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2F2C3AE7"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EDC6BA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91A1D22" w14:textId="77777777" w:rsidR="007B35BB" w:rsidRPr="00F72CD4" w:rsidRDefault="007B35BB" w:rsidP="000D2D5A">
            <w:pPr>
              <w:pStyle w:val="TAC"/>
              <w:rPr>
                <w:rFonts w:eastAsia="SimSun"/>
              </w:rPr>
            </w:pPr>
            <w:r w:rsidRPr="00F72CD4">
              <w:rPr>
                <w:rFonts w:eastAsia="SimSun"/>
              </w:rPr>
              <w:t>1</w:t>
            </w:r>
          </w:p>
        </w:tc>
      </w:tr>
      <w:tr w:rsidR="007B35BB" w:rsidRPr="00F72CD4" w14:paraId="7ED9F4E0"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12B8AF4" w14:textId="77777777" w:rsidR="007B35BB" w:rsidRPr="00F72CD4" w:rsidRDefault="007B35BB" w:rsidP="000D2D5A">
            <w:pPr>
              <w:pStyle w:val="TAL"/>
              <w:rPr>
                <w:rFonts w:eastAsia="SimSun"/>
              </w:rPr>
            </w:pPr>
            <w:r w:rsidRPr="00F72CD4">
              <w:rPr>
                <w:rFonts w:eastAsia="SimSun"/>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E7E81B1" w14:textId="77777777" w:rsidR="007B35BB" w:rsidRPr="00F72CD4" w:rsidRDefault="007B35BB" w:rsidP="000D2D5A">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76422EF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4111831" w14:textId="77777777" w:rsidR="007B35BB" w:rsidRPr="00F72CD4" w:rsidRDefault="007B35BB" w:rsidP="000D2D5A">
            <w:pPr>
              <w:pStyle w:val="TAC"/>
              <w:rPr>
                <w:rFonts w:eastAsia="SimSun"/>
              </w:rPr>
            </w:pPr>
            <w:r w:rsidRPr="00F72CD4">
              <w:rPr>
                <w:rFonts w:eastAsia="SimSun"/>
              </w:rPr>
              <w:t>0, 1</w:t>
            </w:r>
          </w:p>
        </w:tc>
      </w:tr>
      <w:tr w:rsidR="007B35BB" w:rsidRPr="00F72CD4" w14:paraId="3216A58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9436DB"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3091E3C" w14:textId="77777777" w:rsidR="007B35BB" w:rsidRPr="00F72CD4" w:rsidRDefault="007B35BB" w:rsidP="000D2D5A">
            <w:pPr>
              <w:pStyle w:val="TAL"/>
              <w:rPr>
                <w:rFonts w:eastAsia="SimSun"/>
              </w:rPr>
            </w:pPr>
            <w:r w:rsidRPr="00F72CD4">
              <w:rPr>
                <w:rFonts w:eastAsia="SimSun"/>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3FD9EA3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FB3B17" w14:textId="77777777" w:rsidR="007B35BB" w:rsidRPr="00F72CD4" w:rsidRDefault="007B35BB" w:rsidP="000D2D5A">
            <w:pPr>
              <w:pStyle w:val="TAC"/>
              <w:rPr>
                <w:rFonts w:eastAsia="SimSun"/>
              </w:rPr>
            </w:pPr>
            <w:r w:rsidRPr="00F72CD4">
              <w:rPr>
                <w:rFonts w:eastAsia="SimSun"/>
              </w:rPr>
              <w:t>2_1</w:t>
            </w:r>
          </w:p>
        </w:tc>
      </w:tr>
      <w:tr w:rsidR="007B35BB" w:rsidRPr="00F72CD4" w14:paraId="206A727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D98436"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8B1E6BC" w14:textId="77777777" w:rsidR="007B35BB" w:rsidRPr="00F72CD4" w:rsidRDefault="007B35BB" w:rsidP="000D2D5A">
            <w:pPr>
              <w:pStyle w:val="TAL"/>
              <w:rPr>
                <w:rFonts w:eastAsia="SimSun"/>
              </w:rPr>
            </w:pPr>
            <w:r w:rsidRPr="00F72CD4">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7BED68F9"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E11EE0" w14:textId="77777777" w:rsidR="007B35BB" w:rsidRPr="00F72CD4" w:rsidRDefault="007B35BB" w:rsidP="000D2D5A">
            <w:pPr>
              <w:pStyle w:val="TAC"/>
              <w:rPr>
                <w:rFonts w:eastAsia="SimSun"/>
              </w:rPr>
            </w:pPr>
            <w:r w:rsidRPr="00F72CD4">
              <w:rPr>
                <w:rFonts w:eastAsia="SimSun"/>
              </w:rPr>
              <w:t>14x1</w:t>
            </w:r>
          </w:p>
        </w:tc>
      </w:tr>
      <w:tr w:rsidR="007B35BB" w:rsidRPr="00F72CD4" w14:paraId="2F2B9362"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EB6C33C"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46C9383"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463E3B4"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723456F" w14:textId="77777777" w:rsidR="007B35BB" w:rsidRPr="00F72CD4" w:rsidRDefault="007B35BB" w:rsidP="000D2D5A">
            <w:pPr>
              <w:pStyle w:val="TAC"/>
              <w:rPr>
                <w:rFonts w:eastAsia="SimSun"/>
              </w:rPr>
            </w:pPr>
            <w:r w:rsidRPr="00F72CD4">
              <w:rPr>
                <w:rFonts w:eastAsia="SimSun"/>
              </w:rPr>
              <w:t>Type A</w:t>
            </w:r>
          </w:p>
        </w:tc>
      </w:tr>
      <w:tr w:rsidR="007B35BB" w:rsidRPr="00F72CD4" w14:paraId="1A0F0DF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C1EB32"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B68B9C6"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2BABCE4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91447AF" w14:textId="77777777" w:rsidR="007B35BB" w:rsidRPr="00F72CD4" w:rsidRDefault="007B35BB" w:rsidP="000D2D5A">
            <w:pPr>
              <w:pStyle w:val="TAC"/>
              <w:rPr>
                <w:rFonts w:eastAsia="SimSun"/>
              </w:rPr>
            </w:pPr>
            <w:r w:rsidRPr="00F72CD4">
              <w:rPr>
                <w:rFonts w:eastAsia="SimSun"/>
              </w:rPr>
              <w:t>0</w:t>
            </w:r>
          </w:p>
        </w:tc>
      </w:tr>
      <w:tr w:rsidR="007B35BB" w:rsidRPr="00F72CD4" w14:paraId="216B597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98A835"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179D869"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4A702835"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4BC360F4" w14:textId="77777777" w:rsidR="007B35BB" w:rsidRPr="00F72CD4" w:rsidRDefault="007B35BB" w:rsidP="000D2D5A">
            <w:pPr>
              <w:pStyle w:val="TAC"/>
              <w:rPr>
                <w:rFonts w:eastAsia="SimSun"/>
              </w:rPr>
            </w:pPr>
            <w:r w:rsidRPr="00F72CD4">
              <w:rPr>
                <w:rFonts w:eastAsia="SimSun"/>
              </w:rPr>
              <w:t>2</w:t>
            </w:r>
          </w:p>
        </w:tc>
      </w:tr>
      <w:tr w:rsidR="007B35BB" w:rsidRPr="00F72CD4" w14:paraId="02E0822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E54087E"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8D69094"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A75708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66BDBEA" w14:textId="77777777" w:rsidR="007B35BB" w:rsidRPr="00F72CD4" w:rsidRDefault="007B35BB" w:rsidP="000D2D5A">
            <w:pPr>
              <w:pStyle w:val="TAC"/>
              <w:rPr>
                <w:rFonts w:eastAsia="SimSun"/>
              </w:rPr>
            </w:pPr>
            <w:r w:rsidRPr="00F72CD4">
              <w:rPr>
                <w:rFonts w:eastAsia="SimSun"/>
              </w:rPr>
              <w:t>12</w:t>
            </w:r>
          </w:p>
        </w:tc>
      </w:tr>
      <w:tr w:rsidR="007B35BB" w:rsidRPr="00F72CD4" w14:paraId="5C3487D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EE5D25"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878571E"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4BB3026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D70D1FC" w14:textId="77777777" w:rsidR="007B35BB" w:rsidRPr="00F72CD4" w:rsidRDefault="007B35BB" w:rsidP="000D2D5A">
            <w:pPr>
              <w:pStyle w:val="TAC"/>
              <w:rPr>
                <w:rFonts w:eastAsia="SimSun"/>
              </w:rPr>
            </w:pPr>
            <w:r w:rsidRPr="00F72CD4">
              <w:rPr>
                <w:rFonts w:eastAsia="SimSun"/>
              </w:rPr>
              <w:t>1</w:t>
            </w:r>
          </w:p>
        </w:tc>
      </w:tr>
      <w:tr w:rsidR="007B35BB" w:rsidRPr="00F72CD4" w14:paraId="6455E3E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64C0E0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EC33B53"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72C7A0A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F6A83F9" w14:textId="77777777" w:rsidR="007B35BB" w:rsidRPr="00F72CD4" w:rsidRDefault="007B35BB" w:rsidP="000D2D5A">
            <w:pPr>
              <w:pStyle w:val="TAC"/>
              <w:rPr>
                <w:rFonts w:eastAsia="SimSun"/>
              </w:rPr>
            </w:pPr>
            <w:r w:rsidRPr="00F72CD4">
              <w:rPr>
                <w:rFonts w:eastAsia="SimSun"/>
              </w:rPr>
              <w:t>Static</w:t>
            </w:r>
          </w:p>
        </w:tc>
      </w:tr>
      <w:tr w:rsidR="007B35BB" w:rsidRPr="00F72CD4" w14:paraId="17894E8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15569B"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3A866E8"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E8089A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42DAE6C"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6C91FBD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995B303"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012F23"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B7A42A1"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C5B106E" w14:textId="77777777" w:rsidR="007B35BB" w:rsidRPr="00F72CD4" w:rsidRDefault="007B35BB" w:rsidP="000D2D5A">
            <w:pPr>
              <w:pStyle w:val="TAC"/>
              <w:rPr>
                <w:rFonts w:eastAsia="SimSun"/>
              </w:rPr>
            </w:pPr>
            <w:r w:rsidRPr="00F72CD4">
              <w:rPr>
                <w:rFonts w:eastAsia="SimSun"/>
              </w:rPr>
              <w:t>Type 0</w:t>
            </w:r>
          </w:p>
        </w:tc>
      </w:tr>
      <w:tr w:rsidR="007B35BB" w:rsidRPr="00F72CD4" w14:paraId="19AD845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774391"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567F135"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2F9D6EC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B05B5B"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01C1DB4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0BA754A"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C326B80" w14:textId="77777777" w:rsidR="007B35BB" w:rsidRPr="00F72CD4" w:rsidRDefault="007B35BB" w:rsidP="000D2D5A">
            <w:pPr>
              <w:pStyle w:val="TAL"/>
              <w:rPr>
                <w:rFonts w:eastAsia="SimSun"/>
                <w:lang w:eastAsia="en-US"/>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553029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C981747"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4FA82BD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5052C00"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275B83F"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692A14D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E6EE732" w14:textId="77777777" w:rsidR="007B35BB" w:rsidRPr="00F72CD4" w:rsidRDefault="007B35BB" w:rsidP="000D2D5A">
            <w:pPr>
              <w:pStyle w:val="TAC"/>
              <w:rPr>
                <w:rFonts w:eastAsia="SimSun"/>
              </w:rPr>
            </w:pPr>
            <w:r w:rsidRPr="00F72CD4">
              <w:rPr>
                <w:rFonts w:eastAsia="SimSun"/>
              </w:rPr>
              <w:t>N/A</w:t>
            </w:r>
          </w:p>
        </w:tc>
      </w:tr>
      <w:tr w:rsidR="007B35BB" w:rsidRPr="00F72CD4" w14:paraId="174F1BF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1A71700"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22A1573"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38583F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4247FFE" w14:textId="77777777" w:rsidR="007B35BB" w:rsidRPr="00F72CD4" w:rsidRDefault="007B35BB" w:rsidP="000D2D5A">
            <w:pPr>
              <w:pStyle w:val="TAC"/>
              <w:rPr>
                <w:rFonts w:eastAsia="SimSun"/>
              </w:rPr>
            </w:pPr>
            <w:r w:rsidRPr="00F72CD4">
              <w:rPr>
                <w:rFonts w:eastAsia="SimSun"/>
              </w:rPr>
              <w:t>Type 1</w:t>
            </w:r>
          </w:p>
        </w:tc>
      </w:tr>
      <w:tr w:rsidR="007B35BB" w:rsidRPr="00F72CD4" w14:paraId="65DCDA1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0F1797F"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ACEED01"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F67207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2558505" w14:textId="77777777" w:rsidR="007B35BB" w:rsidRPr="00F72CD4" w:rsidRDefault="007B35BB" w:rsidP="000D2D5A">
            <w:pPr>
              <w:pStyle w:val="TAC"/>
              <w:rPr>
                <w:rFonts w:eastAsia="SimSun"/>
              </w:rPr>
            </w:pPr>
            <w:r w:rsidRPr="00F72CD4">
              <w:rPr>
                <w:rFonts w:eastAsia="SimSun"/>
              </w:rPr>
              <w:t>1</w:t>
            </w:r>
          </w:p>
        </w:tc>
      </w:tr>
      <w:tr w:rsidR="007B35BB" w:rsidRPr="00F72CD4" w14:paraId="0D1CD03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4A7BD4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21568F2"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5A67D41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C3F8D4E" w14:textId="77777777" w:rsidR="007B35BB" w:rsidRPr="00F72CD4" w:rsidRDefault="007B35BB" w:rsidP="000D2D5A">
            <w:pPr>
              <w:pStyle w:val="TAC"/>
              <w:rPr>
                <w:rFonts w:eastAsia="SimSun"/>
              </w:rPr>
            </w:pPr>
            <w:r w:rsidRPr="00F72CD4">
              <w:rPr>
                <w:rFonts w:eastAsia="SimSun"/>
              </w:rPr>
              <w:t>1</w:t>
            </w:r>
          </w:p>
        </w:tc>
      </w:tr>
      <w:tr w:rsidR="007B35BB" w:rsidRPr="00F72CD4" w14:paraId="6B692B62"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56C9085" w14:textId="77777777" w:rsidR="007B35BB" w:rsidRPr="00F72CD4" w:rsidRDefault="007B35BB" w:rsidP="000D2D5A">
            <w:pPr>
              <w:pStyle w:val="TAL"/>
              <w:rPr>
                <w:rFonts w:eastAsia="SimSun"/>
              </w:rPr>
            </w:pPr>
            <w:r w:rsidRPr="00F72CD4">
              <w:rPr>
                <w:rFonts w:eastAsia="SimSun"/>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50F0FD2E" w14:textId="77777777" w:rsidR="007B35BB" w:rsidRPr="00F72CD4" w:rsidRDefault="007B35BB" w:rsidP="000D2D5A">
            <w:pPr>
              <w:pStyle w:val="TAL"/>
              <w:rPr>
                <w:rFonts w:eastAsia="SimSun"/>
              </w:rPr>
            </w:pPr>
            <w:r w:rsidRPr="00F72CD4">
              <w:rPr>
                <w:rFonts w:eastAsia="SimSun"/>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482DB6C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CC923A5" w14:textId="77777777" w:rsidR="007B35BB" w:rsidRPr="00F72CD4" w:rsidRDefault="007B35BB" w:rsidP="000D2D5A">
            <w:pPr>
              <w:pStyle w:val="TAC"/>
              <w:rPr>
                <w:rFonts w:eastAsia="SimSun"/>
              </w:rPr>
            </w:pPr>
            <w:r w:rsidRPr="00F72CD4">
              <w:rPr>
                <w:rFonts w:eastAsia="SimSun"/>
              </w:rPr>
              <w:t>3</w:t>
            </w:r>
          </w:p>
        </w:tc>
      </w:tr>
      <w:tr w:rsidR="007B35BB" w:rsidRPr="00F72CD4" w14:paraId="409DDE9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B2428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DAE9BCB"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E9B8C6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066BE43" w14:textId="77777777" w:rsidR="007B35BB" w:rsidRPr="00F72CD4" w:rsidRDefault="007B35BB" w:rsidP="000D2D5A">
            <w:pPr>
              <w:pStyle w:val="TAC"/>
              <w:rPr>
                <w:rFonts w:eastAsia="SimSun"/>
              </w:rPr>
            </w:pPr>
            <w:r w:rsidRPr="00F72CD4">
              <w:rPr>
                <w:rFonts w:eastAsia="SimSun"/>
              </w:rPr>
              <w:t>2</w:t>
            </w:r>
          </w:p>
        </w:tc>
      </w:tr>
      <w:tr w:rsidR="007B35BB" w:rsidRPr="00F72CD4" w14:paraId="2AE1129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702C6F"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16543F1" w14:textId="77777777" w:rsidR="007B35BB" w:rsidRPr="00F72CD4" w:rsidRDefault="007B35BB" w:rsidP="000D2D5A">
            <w:pPr>
              <w:pStyle w:val="TAL"/>
              <w:rPr>
                <w:rFonts w:eastAsia="SimSun"/>
              </w:rPr>
            </w:pPr>
            <w:r w:rsidRPr="00F72CD4">
              <w:rPr>
                <w:rFonts w:eastAsia="SimSun"/>
              </w:rPr>
              <w:t xml:space="preserve">Pre-emption periodicity and offset </w:t>
            </w:r>
          </w:p>
        </w:tc>
        <w:tc>
          <w:tcPr>
            <w:tcW w:w="802" w:type="dxa"/>
            <w:tcBorders>
              <w:top w:val="single" w:sz="4" w:space="0" w:color="auto"/>
              <w:left w:val="single" w:sz="4" w:space="0" w:color="auto"/>
              <w:bottom w:val="single" w:sz="4" w:space="0" w:color="auto"/>
              <w:right w:val="single" w:sz="4" w:space="0" w:color="auto"/>
            </w:tcBorders>
            <w:vAlign w:val="center"/>
            <w:hideMark/>
          </w:tcPr>
          <w:p w14:paraId="24EC2F12" w14:textId="77777777" w:rsidR="007B35BB" w:rsidRPr="00F72CD4" w:rsidRDefault="007B35BB" w:rsidP="000D2D5A">
            <w:pPr>
              <w:pStyle w:val="TAC"/>
              <w:rPr>
                <w:rFonts w:eastAsia="SimSun"/>
              </w:rPr>
            </w:pPr>
            <w:r w:rsidRPr="00F72CD4">
              <w:rPr>
                <w:rFonts w:eastAsia="SimSun"/>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13D69A10" w14:textId="77777777" w:rsidR="007B35BB" w:rsidRPr="00F72CD4" w:rsidRDefault="007B35BB" w:rsidP="000D2D5A">
            <w:pPr>
              <w:pStyle w:val="TAC"/>
              <w:rPr>
                <w:rFonts w:eastAsia="SimSun"/>
              </w:rPr>
            </w:pPr>
            <w:r w:rsidRPr="00F72CD4">
              <w:rPr>
                <w:rFonts w:eastAsia="SimSun"/>
              </w:rPr>
              <w:t>40/(1,12,23,34)</w:t>
            </w:r>
            <w:r w:rsidRPr="00F72CD4">
              <w:rPr>
                <w:color w:val="0070C0"/>
                <w:lang w:eastAsia="zh-CN"/>
              </w:rPr>
              <w:t xml:space="preserve"> </w:t>
            </w:r>
            <w:r w:rsidRPr="00F72CD4">
              <w:rPr>
                <w:rFonts w:eastAsia="SimSun"/>
              </w:rPr>
              <w:t>(Note 3)</w:t>
            </w:r>
          </w:p>
        </w:tc>
      </w:tr>
      <w:tr w:rsidR="007B35BB" w:rsidRPr="00F72CD4" w14:paraId="321B5297"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7932AF3"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03E3605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4F2CFD1" w14:textId="77777777" w:rsidR="007B35BB" w:rsidRPr="00F72CD4" w:rsidRDefault="007B35BB" w:rsidP="000D2D5A">
            <w:pPr>
              <w:pStyle w:val="TAC"/>
              <w:rPr>
                <w:rFonts w:eastAsia="SimSun"/>
              </w:rPr>
            </w:pPr>
            <w:r w:rsidRPr="00F72CD4">
              <w:rPr>
                <w:rFonts w:eastAsia="SimSun"/>
              </w:rPr>
              <w:t>8</w:t>
            </w:r>
          </w:p>
        </w:tc>
      </w:tr>
      <w:tr w:rsidR="007B35BB" w:rsidRPr="00F72CD4" w14:paraId="32DAFB5B"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D3C3BED"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6AD3E177"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7D816C" w14:textId="77777777" w:rsidR="007B35BB" w:rsidRPr="00F72CD4" w:rsidRDefault="007B35BB" w:rsidP="000D2D5A">
            <w:pPr>
              <w:pStyle w:val="TAC"/>
              <w:rPr>
                <w:rFonts w:eastAsia="SimSun"/>
              </w:rPr>
            </w:pPr>
            <w:r w:rsidRPr="00F72CD4">
              <w:rPr>
                <w:rFonts w:eastAsia="SimSun"/>
              </w:rPr>
              <w:t>FR1.30-1</w:t>
            </w:r>
          </w:p>
        </w:tc>
      </w:tr>
      <w:tr w:rsidR="007B35BB" w:rsidRPr="00F72CD4" w14:paraId="38552206" w14:textId="77777777" w:rsidTr="007B35BB">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15E993D9" w14:textId="77777777" w:rsidR="007B35BB" w:rsidRPr="00F72CD4" w:rsidRDefault="007B35BB" w:rsidP="000D2D5A">
            <w:pPr>
              <w:pStyle w:val="TAN"/>
              <w:rPr>
                <w:rFonts w:eastAsia="Malgun Gothic"/>
              </w:rPr>
            </w:pPr>
            <w:r w:rsidRPr="00F72CD4">
              <w:t>Note 1:</w:t>
            </w:r>
            <w:r w:rsidRPr="00F72CD4">
              <w:tab/>
              <w:t>Void</w:t>
            </w:r>
          </w:p>
          <w:p w14:paraId="3CD9B1BE" w14:textId="77777777" w:rsidR="007B35BB" w:rsidRPr="00F72CD4" w:rsidRDefault="007B35BB" w:rsidP="000D2D5A">
            <w:pPr>
              <w:pStyle w:val="TAN"/>
            </w:pPr>
            <w:r w:rsidRPr="00F72CD4">
              <w:t>Note 2:</w:t>
            </w:r>
            <w:r w:rsidRPr="00F72CD4">
              <w:tab/>
              <w:t>Interference modelled as random data on pre-empted REs.</w:t>
            </w:r>
          </w:p>
          <w:p w14:paraId="06848B90" w14:textId="77777777" w:rsidR="007B35BB" w:rsidRPr="00F72CD4" w:rsidRDefault="007B35BB" w:rsidP="000D2D5A">
            <w:pPr>
              <w:pStyle w:val="TAN"/>
            </w:pPr>
            <w:r w:rsidRPr="00F72CD4">
              <w:t>Note 3:</w:t>
            </w:r>
            <w:r w:rsidRPr="00F72CD4">
              <w:tab/>
            </w:r>
            <w:r w:rsidRPr="00F72CD4">
              <w:rPr>
                <w:rFonts w:eastAsia="SimSun"/>
              </w:rPr>
              <w:t>Pre-emption is scheduled with 10% probability within 20ms periodicity.</w:t>
            </w:r>
          </w:p>
          <w:p w14:paraId="25EAB602" w14:textId="77777777" w:rsidR="007B35BB" w:rsidRPr="00F72CD4" w:rsidRDefault="007B35BB" w:rsidP="000D2D5A">
            <w:pPr>
              <w:pStyle w:val="TAN"/>
              <w:rPr>
                <w:rFonts w:eastAsia="SimSun"/>
              </w:rPr>
            </w:pPr>
            <w:r w:rsidRPr="00F72CD4">
              <w:t>Note 4:</w:t>
            </w:r>
            <w:r w:rsidRPr="00F72CD4">
              <w:tab/>
              <w:t>In addition to PDCCH configuration in Table 5.2-1.</w:t>
            </w:r>
          </w:p>
        </w:tc>
      </w:tr>
    </w:tbl>
    <w:p w14:paraId="35071BF8" w14:textId="77777777" w:rsidR="007B35BB" w:rsidRPr="00F72CD4" w:rsidRDefault="007B35BB" w:rsidP="000D2D5A">
      <w:pPr>
        <w:rPr>
          <w:rFonts w:eastAsia="SimSun"/>
          <w:lang w:eastAsia="en-US"/>
        </w:rPr>
      </w:pPr>
    </w:p>
    <w:p w14:paraId="6CC8C020" w14:textId="77777777" w:rsidR="007B35BB" w:rsidRPr="00F72CD4" w:rsidRDefault="007B35BB" w:rsidP="000D2D5A">
      <w:pPr>
        <w:pStyle w:val="TH"/>
        <w:rPr>
          <w:rFonts w:eastAsia="Malgun Gothic"/>
        </w:rPr>
      </w:pPr>
      <w:r w:rsidRPr="00F72CD4">
        <w:t>Table 5.2.2.</w:t>
      </w:r>
      <w:r w:rsidRPr="00F72CD4">
        <w:rPr>
          <w:lang w:eastAsia="zh-TW"/>
        </w:rPr>
        <w:t>2</w:t>
      </w:r>
      <w:r w:rsidRPr="00F72CD4">
        <w:t>.8</w:t>
      </w:r>
      <w:r w:rsidRPr="00F72CD4">
        <w:rPr>
          <w:lang w:eastAsia="zh-TW"/>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69F97007"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7F6CF4"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83CB0B"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114F52"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1CCD09"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F2C0B8" w14:textId="77777777" w:rsidR="007B35BB" w:rsidRPr="00F72CD4" w:rsidRDefault="007B35BB" w:rsidP="000D2D5A">
            <w:pPr>
              <w:pStyle w:val="TAH"/>
              <w:rPr>
                <w:rFonts w:eastAsia="SimSun"/>
                <w:lang w:eastAsia="en-US"/>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D7FC47"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F61ACB"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76E9FE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6C7EAA8"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4BBA5A"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38C132"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588557"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001CEB"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6233B2" w14:textId="77777777" w:rsidR="007B35BB" w:rsidRPr="00F72CD4" w:rsidRDefault="007B35BB" w:rsidP="000D2D5A">
            <w:pPr>
              <w:rPr>
                <w:rFonts w:eastAsia="SimSun"/>
                <w:lang w:eastAsia="en-US"/>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6602B6"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82F228"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0F90D40E" w14:textId="77777777" w:rsidR="007B35BB" w:rsidRPr="00F72CD4" w:rsidRDefault="007B35BB" w:rsidP="000D2D5A">
            <w:pPr>
              <w:pStyle w:val="TAH"/>
              <w:rPr>
                <w:rFonts w:eastAsia="SimSun"/>
              </w:rPr>
            </w:pPr>
            <w:r w:rsidRPr="00F72CD4">
              <w:rPr>
                <w:rFonts w:eastAsia="SimSun"/>
              </w:rPr>
              <w:t>Fraction of maximum throughput (%)</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4223E9AA" w14:textId="77777777" w:rsidR="007B35BB" w:rsidRPr="00F72CD4" w:rsidRDefault="007B35BB" w:rsidP="000D2D5A">
            <w:pPr>
              <w:pStyle w:val="TAH"/>
              <w:rPr>
                <w:rFonts w:eastAsia="SimSun"/>
              </w:rPr>
            </w:pPr>
            <w:r w:rsidRPr="00F72CD4">
              <w:rPr>
                <w:rFonts w:eastAsia="SimSun"/>
              </w:rPr>
              <w:t>SNR (dB)</w:t>
            </w:r>
          </w:p>
        </w:tc>
      </w:tr>
      <w:tr w:rsidR="007B35BB" w:rsidRPr="00F72CD4" w14:paraId="3A752028"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6E822F4E"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135DC258" w14:textId="77777777" w:rsidR="007B35BB" w:rsidRPr="00F72CD4" w:rsidRDefault="007B35BB" w:rsidP="000D2D5A">
            <w:pPr>
              <w:pStyle w:val="TAC"/>
              <w:rPr>
                <w:rFonts w:eastAsia="SimSun"/>
                <w:lang w:eastAsia="zh-CN"/>
              </w:rPr>
            </w:pPr>
            <w:r w:rsidRPr="00F72CD4">
              <w:rPr>
                <w:rFonts w:eastAsia="SimSun"/>
                <w:lang w:eastAsia="zh-CN"/>
              </w:rPr>
              <w:t>R.PDSCH. 2-2.5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0EF558F4" w14:textId="77777777" w:rsidR="007B35BB" w:rsidRPr="00F72CD4" w:rsidRDefault="007B35BB" w:rsidP="000D2D5A">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756237D8" w14:textId="77777777" w:rsidR="007B35BB" w:rsidRPr="00F72CD4" w:rsidRDefault="007B35BB" w:rsidP="000D2D5A">
            <w:pPr>
              <w:pStyle w:val="TAC"/>
              <w:rPr>
                <w:rFonts w:eastAsia="SimSun"/>
                <w:lang w:eastAsia="zh-CN"/>
              </w:rPr>
            </w:pPr>
            <w:r w:rsidRPr="00F72CD4">
              <w:rPr>
                <w:rFonts w:eastAsia="SimSun"/>
                <w:lang w:eastAsia="zh-CN"/>
              </w:rPr>
              <w:t>16QAM</w:t>
            </w:r>
          </w:p>
          <w:p w14:paraId="540543F1" w14:textId="77777777" w:rsidR="007B35BB" w:rsidRPr="00F72CD4" w:rsidRDefault="007B35BB" w:rsidP="000D2D5A">
            <w:pPr>
              <w:pStyle w:val="TAC"/>
              <w:rPr>
                <w:rFonts w:eastAsia="SimSun"/>
                <w:lang w:eastAsia="zh-CN"/>
              </w:rPr>
            </w:pPr>
            <w:r w:rsidRPr="00F72CD4">
              <w:rPr>
                <w:rFonts w:eastAsia="SimSun"/>
                <w:lang w:eastAsia="zh-CN"/>
              </w:rPr>
              <w:t>0.48</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90C52BC" w14:textId="77777777" w:rsidR="007B35BB" w:rsidRPr="00F72CD4" w:rsidRDefault="007B35BB" w:rsidP="000D2D5A">
            <w:pPr>
              <w:pStyle w:val="TAC"/>
              <w:rPr>
                <w:rFonts w:eastAsia="SimSun"/>
                <w:lang w:eastAsia="en-US"/>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18CEDC80" w14:textId="77777777" w:rsidR="007B35BB" w:rsidRPr="00F72CD4" w:rsidRDefault="007B35BB" w:rsidP="000D2D5A">
            <w:pPr>
              <w:pStyle w:val="TAC"/>
              <w:rPr>
                <w:rFonts w:eastAsia="SimSun" w:cs="Arial"/>
              </w:rPr>
            </w:pPr>
            <w:r w:rsidRPr="00F72CD4">
              <w:rPr>
                <w:rFonts w:eastAsia="SimSun"/>
              </w:rPr>
              <w:t>TDLA30-10</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52EDEB0C"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2,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0C5F0F51" w14:textId="77777777" w:rsidR="007B35BB" w:rsidRPr="00F72CD4" w:rsidRDefault="007B35BB" w:rsidP="000D2D5A">
            <w:pPr>
              <w:pStyle w:val="TAC"/>
              <w:rPr>
                <w:rFonts w:eastAsia="SimSun"/>
              </w:rPr>
            </w:pPr>
            <w:r w:rsidRPr="00F72CD4">
              <w:rPr>
                <w:rFonts w:eastAsia="SimSun"/>
              </w:rPr>
              <w:t>70</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35DB55BE" w14:textId="77777777" w:rsidR="007B35BB" w:rsidRPr="00F72CD4" w:rsidRDefault="007B35BB" w:rsidP="000D2D5A">
            <w:pPr>
              <w:pStyle w:val="TAC"/>
              <w:rPr>
                <w:rFonts w:eastAsia="SimSun"/>
                <w:lang w:eastAsia="zh-CN"/>
              </w:rPr>
            </w:pPr>
            <w:r w:rsidRPr="00F72CD4">
              <w:rPr>
                <w:rFonts w:eastAsia="SimSun"/>
                <w:lang w:eastAsia="zh-CN"/>
              </w:rPr>
              <w:t>12.5</w:t>
            </w:r>
          </w:p>
        </w:tc>
      </w:tr>
    </w:tbl>
    <w:p w14:paraId="3A5F78F8" w14:textId="77777777" w:rsidR="007B35BB" w:rsidRPr="00F72CD4" w:rsidRDefault="007B35BB" w:rsidP="000D2D5A">
      <w:pPr>
        <w:rPr>
          <w:rFonts w:eastAsia="Malgun Gothic"/>
          <w:lang w:eastAsia="zh-CN"/>
        </w:rPr>
      </w:pPr>
    </w:p>
    <w:p w14:paraId="7BB0A525" w14:textId="77777777" w:rsidR="007B35BB" w:rsidRPr="00F72CD4" w:rsidRDefault="007B35BB" w:rsidP="000D2D5A">
      <w:r w:rsidRPr="00F72CD4">
        <w:t>The normative reference for this requirement is TS 38.101-4 [5], clause 5.2.2.</w:t>
      </w:r>
      <w:r w:rsidRPr="00F72CD4">
        <w:rPr>
          <w:lang w:eastAsia="zh-TW"/>
        </w:rPr>
        <w:t>2</w:t>
      </w:r>
      <w:r w:rsidRPr="00F72CD4">
        <w:t>.</w:t>
      </w:r>
      <w:r w:rsidRPr="00F72CD4">
        <w:rPr>
          <w:lang w:eastAsia="zh-TW"/>
        </w:rPr>
        <w:t>8</w:t>
      </w:r>
      <w:r w:rsidRPr="00F72CD4">
        <w:t>.</w:t>
      </w:r>
    </w:p>
    <w:p w14:paraId="42BC8197" w14:textId="77777777" w:rsidR="007B35BB" w:rsidRPr="00F72CD4" w:rsidRDefault="007B35BB" w:rsidP="00D1288A">
      <w:pPr>
        <w:pStyle w:val="Heading6"/>
        <w:rPr>
          <w:rFonts w:eastAsia="Malgun Gothic"/>
          <w:lang w:eastAsia="en-US"/>
        </w:rPr>
      </w:pPr>
      <w:bookmarkStart w:id="727" w:name="_Toc90560750"/>
      <w:r w:rsidRPr="00F72CD4">
        <w:rPr>
          <w:rFonts w:eastAsia="Malgun Gothic"/>
        </w:rPr>
        <w:t>5.2.2.</w:t>
      </w:r>
      <w:r w:rsidRPr="00F72CD4">
        <w:rPr>
          <w:rFonts w:eastAsia="Malgun Gothic"/>
          <w:lang w:eastAsia="zh-TW"/>
        </w:rPr>
        <w:t>2</w:t>
      </w:r>
      <w:r w:rsidRPr="00F72CD4">
        <w:rPr>
          <w:rFonts w:eastAsia="Malgun Gothic"/>
        </w:rPr>
        <w:t>.</w:t>
      </w:r>
      <w:r w:rsidRPr="00F72CD4">
        <w:rPr>
          <w:rFonts w:eastAsia="Malgun Gothic"/>
          <w:lang w:eastAsia="zh-TW"/>
        </w:rPr>
        <w:t>8</w:t>
      </w:r>
      <w:r w:rsidRPr="00F72CD4">
        <w:rPr>
          <w:rFonts w:eastAsia="Malgun Gothic"/>
        </w:rPr>
        <w:t>_1</w:t>
      </w:r>
      <w:r w:rsidRPr="00F72CD4">
        <w:rPr>
          <w:rFonts w:eastAsia="Malgun Gothic"/>
        </w:rPr>
        <w:tab/>
        <w:t xml:space="preserve">2Rx </w:t>
      </w:r>
      <w:r w:rsidRPr="00F72CD4">
        <w:rPr>
          <w:rFonts w:eastAsia="Malgun Gothic"/>
          <w:lang w:eastAsia="zh-TW"/>
        </w:rPr>
        <w:t>T</w:t>
      </w:r>
      <w:r w:rsidRPr="00F72CD4">
        <w:rPr>
          <w:rFonts w:eastAsia="Malgun Gothic"/>
        </w:rPr>
        <w:t xml:space="preserve">DD FR1 PDSCH pre-emption performance - </w:t>
      </w:r>
      <w:r w:rsidRPr="00F72CD4">
        <w:rPr>
          <w:rFonts w:eastAsia="Malgun Gothic"/>
          <w:lang w:eastAsia="zh-TW"/>
        </w:rPr>
        <w:t>2</w:t>
      </w:r>
      <w:r w:rsidRPr="00F72CD4">
        <w:rPr>
          <w:rFonts w:eastAsia="Malgun Gothic"/>
        </w:rPr>
        <w:t>x2 MIMO with baseline receiver for both SA and NSA</w:t>
      </w:r>
      <w:bookmarkEnd w:id="727"/>
    </w:p>
    <w:p w14:paraId="5F889CF3"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8</w:t>
      </w:r>
      <w:r w:rsidRPr="00F72CD4">
        <w:t>_1.1</w:t>
      </w:r>
      <w:r w:rsidRPr="00F72CD4">
        <w:tab/>
        <w:t>Test purpose</w:t>
      </w:r>
    </w:p>
    <w:p w14:paraId="16FA1176" w14:textId="77777777" w:rsidR="007B35BB" w:rsidRPr="00F72CD4" w:rsidRDefault="007B35BB" w:rsidP="000D2D5A">
      <w:pPr>
        <w:rPr>
          <w:lang w:eastAsia="zh-TW"/>
        </w:rPr>
      </w:pPr>
      <w:r w:rsidRPr="00F72CD4">
        <w:t xml:space="preserve">To </w:t>
      </w:r>
      <w:r w:rsidRPr="00F72CD4">
        <w:rPr>
          <w:rFonts w:eastAsia="SimSun"/>
        </w:rPr>
        <w:t>Verify the PDSCH pre-emption performance under 2 receive antenna conditions</w:t>
      </w:r>
      <w:r w:rsidRPr="00F72CD4">
        <w:t>.</w:t>
      </w:r>
    </w:p>
    <w:p w14:paraId="127CA706"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8</w:t>
      </w:r>
      <w:r w:rsidRPr="00F72CD4">
        <w:t>_1.2</w:t>
      </w:r>
      <w:r w:rsidRPr="00F72CD4">
        <w:tab/>
        <w:t>Test applicability</w:t>
      </w:r>
    </w:p>
    <w:p w14:paraId="53204BC6" w14:textId="77777777" w:rsidR="007B35BB" w:rsidRPr="00F72CD4" w:rsidRDefault="007B35BB" w:rsidP="000D2D5A">
      <w:r w:rsidRPr="00F72CD4">
        <w:t xml:space="preserve">Test 1-1 applies to all types of NR UE release 16 and forward supporting capability IE </w:t>
      </w:r>
      <w:r w:rsidRPr="00F72CD4">
        <w:rPr>
          <w:i/>
        </w:rPr>
        <w:t>pre-EmptIndication-DL-r16</w:t>
      </w:r>
      <w:r w:rsidRPr="00F72CD4">
        <w:t>.</w:t>
      </w:r>
    </w:p>
    <w:p w14:paraId="1907C66B" w14:textId="50ECD065" w:rsidR="007B35BB" w:rsidRPr="00F72CD4" w:rsidRDefault="007B35BB" w:rsidP="007B35BB">
      <w:pPr>
        <w:pStyle w:val="H6"/>
      </w:pPr>
      <w:r w:rsidRPr="00F72CD4">
        <w:t>5.2.2.</w:t>
      </w:r>
      <w:r w:rsidRPr="00F72CD4">
        <w:rPr>
          <w:lang w:eastAsia="zh-TW"/>
        </w:rPr>
        <w:t>2</w:t>
      </w:r>
      <w:r w:rsidRPr="00F72CD4">
        <w:t>.</w:t>
      </w:r>
      <w:r w:rsidR="0055449A" w:rsidRPr="00F72CD4">
        <w:rPr>
          <w:lang w:eastAsia="zh-TW"/>
        </w:rPr>
        <w:t>8</w:t>
      </w:r>
      <w:r w:rsidRPr="00F72CD4">
        <w:t>_1.3</w:t>
      </w:r>
      <w:r w:rsidRPr="00F72CD4">
        <w:tab/>
        <w:t>Test description</w:t>
      </w:r>
    </w:p>
    <w:p w14:paraId="5A53C864" w14:textId="28039560" w:rsidR="007B35BB" w:rsidRPr="00F72CD4" w:rsidRDefault="007B35BB" w:rsidP="007B35BB">
      <w:pPr>
        <w:pStyle w:val="H6"/>
      </w:pPr>
      <w:r w:rsidRPr="00F72CD4">
        <w:t>5.2.2.</w:t>
      </w:r>
      <w:r w:rsidRPr="00F72CD4">
        <w:rPr>
          <w:lang w:eastAsia="zh-TW"/>
        </w:rPr>
        <w:t>2</w:t>
      </w:r>
      <w:r w:rsidRPr="00F72CD4">
        <w:t>.</w:t>
      </w:r>
      <w:r w:rsidR="0055449A" w:rsidRPr="00F72CD4">
        <w:rPr>
          <w:lang w:eastAsia="zh-TW"/>
        </w:rPr>
        <w:t>8</w:t>
      </w:r>
      <w:r w:rsidRPr="00F72CD4">
        <w:t>_1.3.1</w:t>
      </w:r>
      <w:r w:rsidRPr="00F72CD4">
        <w:tab/>
        <w:t>Initial conditions</w:t>
      </w:r>
    </w:p>
    <w:p w14:paraId="5B3B9625"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7FBDFE9"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34C9B8A6" w14:textId="77777777" w:rsidR="007B35BB" w:rsidRPr="00F72CD4" w:rsidRDefault="007B35BB" w:rsidP="000D2D5A">
      <w:r w:rsidRPr="00F72CD4">
        <w:t>Configurations of PDSCH and PDCCH before measurement are specified in Annex C.</w:t>
      </w:r>
    </w:p>
    <w:p w14:paraId="39BD8B53" w14:textId="77777777" w:rsidR="007B35BB" w:rsidRPr="00F72CD4" w:rsidRDefault="007B35BB" w:rsidP="000D2D5A">
      <w:r w:rsidRPr="00F72CD4">
        <w:t>Test Environment: Normal, as defined in TS 38.508-1 [6] clause 4.1.</w:t>
      </w:r>
    </w:p>
    <w:p w14:paraId="3796D2E2" w14:textId="60471559" w:rsidR="007B35BB" w:rsidRPr="00F72CD4" w:rsidRDefault="007B35BB" w:rsidP="000D2D5A">
      <w:r w:rsidRPr="00F72CD4">
        <w:t xml:space="preserve">Frequencies to be tested: Mid Range, as defined in TS 38.508-1 [6] clause </w:t>
      </w:r>
      <w:r w:rsidR="009B4BDD" w:rsidRPr="00F72CD4">
        <w:t>5.2.2</w:t>
      </w:r>
      <w:r w:rsidRPr="00F72CD4">
        <w:t>.</w:t>
      </w:r>
    </w:p>
    <w:p w14:paraId="3024F8E0" w14:textId="77777777" w:rsidR="007B35BB" w:rsidRPr="00F72CD4" w:rsidRDefault="007B35BB" w:rsidP="000D2D5A">
      <w:r w:rsidRPr="00F72CD4">
        <w:t>For EN-DC within FR1 operation, setup the LTE link according to Annex D</w:t>
      </w:r>
    </w:p>
    <w:p w14:paraId="156C7BE0" w14:textId="201DD26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1</w:t>
      </w:r>
      <w:r w:rsidRPr="00F72CD4">
        <w:t xml:space="preserve"> for TE diagram and section A.3.2 for UE diagram.</w:t>
      </w:r>
    </w:p>
    <w:p w14:paraId="7DD8F353" w14:textId="77777777" w:rsidR="007B35BB" w:rsidRPr="00F72CD4" w:rsidRDefault="007B35BB" w:rsidP="000D2D5A">
      <w:pPr>
        <w:pStyle w:val="B1"/>
      </w:pPr>
      <w:r w:rsidRPr="00F72CD4">
        <w:t>2.</w:t>
      </w:r>
      <w:r w:rsidRPr="00F72CD4">
        <w:tab/>
        <w:t>The parameter settings for the cell are set up according to Table 5.2-1, Table 5.2.2.</w:t>
      </w:r>
      <w:r w:rsidRPr="00F72CD4">
        <w:rPr>
          <w:lang w:eastAsia="zh-TW"/>
        </w:rPr>
        <w:t>2</w:t>
      </w:r>
      <w:r w:rsidRPr="00F72CD4">
        <w:t>.</w:t>
      </w:r>
      <w:r w:rsidRPr="00F72CD4">
        <w:rPr>
          <w:lang w:eastAsia="zh-TW"/>
        </w:rPr>
        <w:t>8</w:t>
      </w:r>
      <w:r w:rsidRPr="00F72CD4">
        <w:t>.0-2 and Table 5.2.2.</w:t>
      </w:r>
      <w:r w:rsidRPr="00F72CD4">
        <w:rPr>
          <w:lang w:eastAsia="zh-TW"/>
        </w:rPr>
        <w:t>2</w:t>
      </w:r>
      <w:r w:rsidRPr="00F72CD4">
        <w:t>.</w:t>
      </w:r>
      <w:r w:rsidRPr="00F72CD4">
        <w:rPr>
          <w:lang w:eastAsia="zh-TW"/>
        </w:rPr>
        <w:t>8</w:t>
      </w:r>
      <w:r w:rsidRPr="00F72CD4">
        <w:t>.0-3 as appropriate.</w:t>
      </w:r>
    </w:p>
    <w:p w14:paraId="06FBA4C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EED0FE0" w14:textId="77777777" w:rsidR="007B35BB" w:rsidRPr="00F72CD4" w:rsidRDefault="007B35BB" w:rsidP="000D2D5A">
      <w:pPr>
        <w:pStyle w:val="B1"/>
      </w:pPr>
      <w:r w:rsidRPr="00F72CD4">
        <w:t>4.</w:t>
      </w:r>
      <w:r w:rsidRPr="00F72CD4">
        <w:tab/>
        <w:t>Propagation conditions are set according to Annex B.0.</w:t>
      </w:r>
    </w:p>
    <w:p w14:paraId="6786FD4F"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w:t>
      </w:r>
      <w:r w:rsidRPr="00F72CD4">
        <w:rPr>
          <w:lang w:eastAsia="zh-TW"/>
        </w:rPr>
        <w:t>2</w:t>
      </w:r>
      <w:r w:rsidRPr="00F72CD4">
        <w:t>.</w:t>
      </w:r>
      <w:r w:rsidRPr="00F72CD4">
        <w:rPr>
          <w:lang w:eastAsia="zh-TW"/>
        </w:rPr>
        <w:t>8</w:t>
      </w:r>
      <w:r w:rsidRPr="00F72CD4">
        <w:t>_1.3.3.</w:t>
      </w:r>
    </w:p>
    <w:p w14:paraId="40B0A022"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8</w:t>
      </w:r>
      <w:r w:rsidRPr="00F72CD4">
        <w:t>_1.3.2</w:t>
      </w:r>
      <w:r w:rsidRPr="00F72CD4">
        <w:tab/>
        <w:t>Test procedure</w:t>
      </w:r>
    </w:p>
    <w:p w14:paraId="52FC096C"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2.</w:t>
      </w:r>
      <w:r w:rsidRPr="00F72CD4">
        <w:rPr>
          <w:lang w:eastAsia="zh-TW"/>
        </w:rPr>
        <w:t>2</w:t>
      </w:r>
      <w:r w:rsidRPr="00F72CD4">
        <w:t>.</w:t>
      </w:r>
      <w:r w:rsidRPr="00F72CD4">
        <w:rPr>
          <w:lang w:eastAsia="zh-TW"/>
        </w:rPr>
        <w:t>8</w:t>
      </w:r>
      <w:r w:rsidRPr="00F72CD4">
        <w:t>.0-3.</w:t>
      </w:r>
      <w:r w:rsidRPr="00F72CD4">
        <w:rPr>
          <w:lang w:eastAsia="zh-TW"/>
        </w:rPr>
        <w:t xml:space="preserve"> </w:t>
      </w:r>
      <w:r w:rsidRPr="00F72CD4">
        <w:t>The SS sends downlink MAC padding bits on the DL RMC.</w:t>
      </w:r>
    </w:p>
    <w:p w14:paraId="2A02629B" w14:textId="77777777" w:rsidR="007B35BB" w:rsidRPr="00F72CD4" w:rsidRDefault="007B35BB" w:rsidP="000D2D5A">
      <w:pPr>
        <w:pStyle w:val="B1"/>
        <w:rPr>
          <w:lang w:eastAsia="zh-TW"/>
        </w:rPr>
      </w:pPr>
      <w:r w:rsidRPr="00F72CD4">
        <w:rPr>
          <w:lang w:eastAsia="zh-TW"/>
        </w:rPr>
        <w:t>2.</w:t>
      </w:r>
      <w:r w:rsidRPr="00F72CD4">
        <w:rPr>
          <w:lang w:eastAsia="zh-TW"/>
        </w:rPr>
        <w:tab/>
      </w:r>
      <w:r w:rsidRPr="00F72CD4">
        <w:t xml:space="preserve">SS transmits PDCCH DCI format </w:t>
      </w:r>
      <w:r w:rsidRPr="00F72CD4">
        <w:rPr>
          <w:lang w:eastAsia="zh-TW"/>
        </w:rPr>
        <w:t>2</w:t>
      </w:r>
      <w:r w:rsidRPr="00F72CD4">
        <w:t xml:space="preserve">_1 for </w:t>
      </w:r>
      <w:r w:rsidRPr="00F72CD4">
        <w:rPr>
          <w:lang w:eastAsia="zh-TW"/>
        </w:rPr>
        <w:t>int</w:t>
      </w:r>
      <w:r w:rsidRPr="00F72CD4">
        <w:t>_RNTI</w:t>
      </w:r>
      <w:r w:rsidRPr="00F72CD4">
        <w:rPr>
          <w:lang w:eastAsia="zh-TW"/>
        </w:rPr>
        <w:t xml:space="preserve"> with 10% probability</w:t>
      </w:r>
      <w:r w:rsidRPr="00F72CD4">
        <w:t xml:space="preserve"> to transmit the DL </w:t>
      </w:r>
      <w:r w:rsidRPr="00F72CD4">
        <w:rPr>
          <w:lang w:eastAsia="zh-TW"/>
        </w:rPr>
        <w:t>Preemption indication</w:t>
      </w:r>
      <w:r w:rsidRPr="00F72CD4">
        <w:t xml:space="preserve"> according to Table 5.2.2.</w:t>
      </w:r>
      <w:r w:rsidRPr="00F72CD4">
        <w:rPr>
          <w:lang w:eastAsia="zh-TW"/>
        </w:rPr>
        <w:t>2</w:t>
      </w:r>
      <w:r w:rsidRPr="00F72CD4">
        <w:t>.</w:t>
      </w:r>
      <w:r w:rsidRPr="00F72CD4">
        <w:rPr>
          <w:lang w:eastAsia="zh-TW"/>
        </w:rPr>
        <w:t>8</w:t>
      </w:r>
      <w:r w:rsidRPr="00F72CD4">
        <w:t>.0-</w:t>
      </w:r>
      <w:r w:rsidRPr="00F72CD4">
        <w:rPr>
          <w:lang w:eastAsia="zh-TW"/>
        </w:rPr>
        <w:t>2</w:t>
      </w:r>
      <w:r w:rsidRPr="00F72CD4">
        <w:t>.</w:t>
      </w:r>
      <w:r w:rsidRPr="00F72CD4">
        <w:rPr>
          <w:lang w:eastAsia="zh-TW"/>
        </w:rPr>
        <w:t xml:space="preserve"> In the time and frequency set indicated by PDCCH DCI format 2_1, SS stops transmission of PDSCH.</w:t>
      </w:r>
    </w:p>
    <w:p w14:paraId="388D9D24" w14:textId="77777777" w:rsidR="007B35BB" w:rsidRPr="00F72CD4" w:rsidRDefault="007B35BB" w:rsidP="000D2D5A">
      <w:pPr>
        <w:pStyle w:val="B1"/>
        <w:rPr>
          <w:lang w:eastAsia="en-US"/>
        </w:rPr>
      </w:pPr>
      <w:r w:rsidRPr="00F72CD4">
        <w:rPr>
          <w:lang w:eastAsia="zh-TW"/>
        </w:rPr>
        <w:t>3</w:t>
      </w:r>
      <w:r w:rsidRPr="00F72CD4">
        <w:t>.</w:t>
      </w:r>
      <w:r w:rsidRPr="00F72CD4">
        <w:tab/>
        <w:t>Set the parameters of the bandwidth, MCS, reference channel, the propagation condition, the correlation matrix and the SNR according to Table 5.2.2.</w:t>
      </w:r>
      <w:r w:rsidRPr="00F72CD4">
        <w:rPr>
          <w:lang w:eastAsia="zh-TW"/>
        </w:rPr>
        <w:t>2</w:t>
      </w:r>
      <w:r w:rsidRPr="00F72CD4">
        <w:t>.</w:t>
      </w:r>
      <w:r w:rsidRPr="00F72CD4">
        <w:rPr>
          <w:lang w:eastAsia="zh-TW"/>
        </w:rPr>
        <w:t>8</w:t>
      </w:r>
      <w:r w:rsidRPr="00F72CD4">
        <w:t>_1.3.4-1.</w:t>
      </w:r>
    </w:p>
    <w:p w14:paraId="2BD236D6" w14:textId="6F3C2491" w:rsidR="007B35BB" w:rsidRPr="00F72CD4" w:rsidRDefault="007B35BB" w:rsidP="000D2D5A">
      <w:pPr>
        <w:pStyle w:val="B1"/>
      </w:pPr>
      <w:r w:rsidRPr="00F72CD4">
        <w:rPr>
          <w:lang w:eastAsia="zh-TW"/>
        </w:rPr>
        <w:t>4</w:t>
      </w:r>
      <w:r w:rsidRPr="00F72CD4">
        <w:t>.</w:t>
      </w:r>
      <w:r w:rsidRPr="00F72CD4">
        <w:tab/>
        <w:t xml:space="preserve">Measure the average throughput for a duration sufficient to achieve statistical significance according to Annex G clause </w:t>
      </w:r>
      <w:r w:rsidR="00C068B0" w:rsidRPr="00F72CD4">
        <w:t>G.1.5</w:t>
      </w:r>
      <w:r w:rsidRPr="00F72CD4">
        <w:t xml:space="preserve">. Count the number of NACKs, ACKs and statDTXs on the UL during each subtest and decide pass or fail according to Table </w:t>
      </w:r>
      <w:r w:rsidR="00C068B0" w:rsidRPr="00F72CD4">
        <w:t>G.1.5-1</w:t>
      </w:r>
      <w:r w:rsidRPr="00F72CD4">
        <w:t xml:space="preserve"> in Annex G clause </w:t>
      </w:r>
      <w:r w:rsidR="00C068B0" w:rsidRPr="00F72CD4">
        <w:t>G.1.5</w:t>
      </w:r>
      <w:r w:rsidRPr="00F72CD4">
        <w:t>.</w:t>
      </w:r>
    </w:p>
    <w:p w14:paraId="3A8E7188"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8</w:t>
      </w:r>
      <w:r w:rsidRPr="00F72CD4">
        <w:t>_1.3.3</w:t>
      </w:r>
      <w:r w:rsidRPr="00F72CD4">
        <w:tab/>
        <w:t>Message contents</w:t>
      </w:r>
    </w:p>
    <w:p w14:paraId="05A63451"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8</w:t>
      </w:r>
      <w:r w:rsidRPr="00F72CD4">
        <w:t>_1.3.3_1</w:t>
      </w:r>
      <w:r w:rsidRPr="00F72CD4">
        <w:tab/>
        <w:t>Message exceptions for SA</w:t>
      </w:r>
    </w:p>
    <w:p w14:paraId="5431CCF5" w14:textId="77777777" w:rsidR="007B35BB" w:rsidRPr="00F72CD4" w:rsidRDefault="007B35BB" w:rsidP="000D2D5A">
      <w:pPr>
        <w:rPr>
          <w:lang w:eastAsia="zh-TW"/>
        </w:rPr>
      </w:pPr>
      <w:r w:rsidRPr="00F72CD4">
        <w:t>Same as 5.2.2.1.</w:t>
      </w:r>
      <w:r w:rsidRPr="00F72CD4">
        <w:rPr>
          <w:lang w:eastAsia="zh-TW"/>
        </w:rPr>
        <w:t>8</w:t>
      </w:r>
      <w:r w:rsidRPr="00F72CD4">
        <w:t>_1.3.3</w:t>
      </w:r>
      <w:r w:rsidRPr="00F72CD4">
        <w:rPr>
          <w:lang w:eastAsia="zh-TW"/>
        </w:rPr>
        <w:t>_1</w:t>
      </w:r>
    </w:p>
    <w:p w14:paraId="1590C26D" w14:textId="2C863FD2" w:rsidR="007B35BB" w:rsidRPr="00F72CD4" w:rsidRDefault="007B35BB" w:rsidP="007B35BB">
      <w:pPr>
        <w:pStyle w:val="H6"/>
      </w:pPr>
      <w:r w:rsidRPr="00F72CD4">
        <w:t>5.2.2.</w:t>
      </w:r>
      <w:r w:rsidR="0055449A" w:rsidRPr="00F72CD4">
        <w:t>2</w:t>
      </w:r>
      <w:r w:rsidRPr="00F72CD4">
        <w:t>.</w:t>
      </w:r>
      <w:r w:rsidRPr="00F72CD4">
        <w:rPr>
          <w:lang w:eastAsia="zh-TW"/>
        </w:rPr>
        <w:t>8</w:t>
      </w:r>
      <w:r w:rsidRPr="00F72CD4">
        <w:t>_1.3.3_</w:t>
      </w:r>
      <w:r w:rsidRPr="00F72CD4">
        <w:rPr>
          <w:lang w:eastAsia="zh-TW"/>
        </w:rPr>
        <w:t>2</w:t>
      </w:r>
      <w:r w:rsidRPr="00F72CD4">
        <w:tab/>
        <w:t xml:space="preserve">Message exceptions for </w:t>
      </w:r>
      <w:r w:rsidRPr="00F72CD4">
        <w:rPr>
          <w:lang w:eastAsia="zh-TW"/>
        </w:rPr>
        <w:t>N</w:t>
      </w:r>
      <w:r w:rsidRPr="00F72CD4">
        <w:t>SA</w:t>
      </w:r>
    </w:p>
    <w:p w14:paraId="6D7F86E4" w14:textId="77777777" w:rsidR="007B35BB" w:rsidRPr="00F72CD4" w:rsidRDefault="007B35BB" w:rsidP="000D2D5A">
      <w:pPr>
        <w:rPr>
          <w:lang w:eastAsia="zh-TW"/>
        </w:rPr>
      </w:pPr>
      <w:r w:rsidRPr="00F72CD4">
        <w:t>Same as 5.2.2.1.</w:t>
      </w:r>
      <w:r w:rsidRPr="00F72CD4">
        <w:rPr>
          <w:lang w:eastAsia="zh-TW"/>
        </w:rPr>
        <w:t>8</w:t>
      </w:r>
      <w:r w:rsidRPr="00F72CD4">
        <w:t>_1.3.3_1</w:t>
      </w:r>
    </w:p>
    <w:p w14:paraId="5066DAFA" w14:textId="77777777" w:rsidR="007B35BB" w:rsidRPr="00F72CD4" w:rsidRDefault="007B35BB" w:rsidP="007B35BB">
      <w:pPr>
        <w:pStyle w:val="H6"/>
        <w:rPr>
          <w:lang w:eastAsia="en-US"/>
        </w:rPr>
      </w:pPr>
      <w:r w:rsidRPr="00F72CD4">
        <w:t>5.2.2.</w:t>
      </w:r>
      <w:r w:rsidRPr="00F72CD4">
        <w:rPr>
          <w:lang w:eastAsia="zh-TW"/>
        </w:rPr>
        <w:t>2</w:t>
      </w:r>
      <w:r w:rsidRPr="00F72CD4">
        <w:t>.</w:t>
      </w:r>
      <w:r w:rsidRPr="00F72CD4">
        <w:rPr>
          <w:lang w:eastAsia="zh-TW"/>
        </w:rPr>
        <w:t>8</w:t>
      </w:r>
      <w:r w:rsidRPr="00F72CD4">
        <w:t>_1.3.4</w:t>
      </w:r>
      <w:r w:rsidRPr="00F72CD4">
        <w:tab/>
        <w:t>Test requirement</w:t>
      </w:r>
    </w:p>
    <w:p w14:paraId="14EB964B" w14:textId="77777777" w:rsidR="007B35BB" w:rsidRPr="00F72CD4" w:rsidRDefault="007B35BB" w:rsidP="000D2D5A">
      <w:pPr>
        <w:rPr>
          <w:rFonts w:eastAsia="Batang"/>
        </w:rPr>
      </w:pPr>
      <w:r w:rsidRPr="00F72CD4">
        <w:rPr>
          <w:rFonts w:eastAsia="Batang"/>
        </w:rPr>
        <w:t xml:space="preserve">Table </w:t>
      </w:r>
      <w:r w:rsidRPr="00F72CD4">
        <w:t>5.2.2.</w:t>
      </w:r>
      <w:r w:rsidRPr="00F72CD4">
        <w:rPr>
          <w:lang w:eastAsia="zh-TW"/>
        </w:rPr>
        <w:t>2</w:t>
      </w:r>
      <w:r w:rsidRPr="00F72CD4">
        <w:t>.</w:t>
      </w:r>
      <w:r w:rsidRPr="00F72CD4">
        <w:rPr>
          <w:lang w:eastAsia="zh-TW"/>
        </w:rPr>
        <w:t>8</w:t>
      </w:r>
      <w:r w:rsidRPr="00F72CD4">
        <w:t>.0-3</w:t>
      </w:r>
      <w:r w:rsidRPr="00F72CD4">
        <w:rPr>
          <w:rFonts w:eastAsia="Batang"/>
        </w:rPr>
        <w:t xml:space="preserve"> defines the primary level settings.</w:t>
      </w:r>
    </w:p>
    <w:p w14:paraId="2CF17D2F" w14:textId="77777777" w:rsidR="007B35BB" w:rsidRPr="00F72CD4" w:rsidRDefault="007B35BB" w:rsidP="000D2D5A">
      <w:pPr>
        <w:rPr>
          <w:rFonts w:eastAsia="Malgun Gothic"/>
          <w:lang w:eastAsia="zh-TW"/>
        </w:rPr>
      </w:pPr>
      <w:r w:rsidRPr="00F72CD4">
        <w:t>The fraction of maximum throughput percentage for the downlink reference measurement channels specified in Annex A for each throughput test shall meet or exceed the specified value in Table 5.2.2.</w:t>
      </w:r>
      <w:r w:rsidRPr="00F72CD4">
        <w:rPr>
          <w:lang w:eastAsia="zh-TW"/>
        </w:rPr>
        <w:t>2</w:t>
      </w:r>
      <w:r w:rsidRPr="00F72CD4">
        <w:t>.</w:t>
      </w:r>
      <w:r w:rsidRPr="00F72CD4">
        <w:rPr>
          <w:lang w:eastAsia="zh-TW"/>
        </w:rPr>
        <w:t>8</w:t>
      </w:r>
      <w:r w:rsidRPr="00F72CD4">
        <w:t>_1.3.4-1 for the specified SNR including test tolerances for all throughput tests.</w:t>
      </w:r>
    </w:p>
    <w:p w14:paraId="475C47EB" w14:textId="77777777" w:rsidR="007B35BB" w:rsidRPr="00F72CD4" w:rsidRDefault="007B35BB" w:rsidP="000D2D5A">
      <w:pPr>
        <w:pStyle w:val="TH"/>
        <w:rPr>
          <w:lang w:eastAsia="en-US"/>
        </w:rPr>
      </w:pPr>
      <w:r w:rsidRPr="00F72CD4">
        <w:t>Table 5.2.2.</w:t>
      </w:r>
      <w:r w:rsidRPr="00F72CD4">
        <w:rPr>
          <w:lang w:eastAsia="zh-TW"/>
        </w:rPr>
        <w:t>2</w:t>
      </w:r>
      <w:r w:rsidRPr="00F72CD4">
        <w:t>.8</w:t>
      </w:r>
      <w:r w:rsidRPr="00F72CD4">
        <w:rPr>
          <w:lang w:eastAsia="zh-TW"/>
        </w:rPr>
        <w:t>_1.</w:t>
      </w:r>
      <w:r w:rsidRPr="00F72CD4">
        <w:t>3</w:t>
      </w:r>
      <w:r w:rsidRPr="00F72CD4">
        <w:rPr>
          <w:lang w:eastAsia="zh-TW"/>
        </w:rPr>
        <w:t>.4-1</w:t>
      </w:r>
      <w:r w:rsidRPr="00F72CD4">
        <w:t>: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657F150D"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3FE607"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686459"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DE80F2"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05C338"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1F0632" w14:textId="77777777" w:rsidR="007B35BB" w:rsidRPr="00F72CD4" w:rsidRDefault="007B35BB" w:rsidP="000D2D5A">
            <w:pPr>
              <w:pStyle w:val="TAH"/>
              <w:rPr>
                <w:rFonts w:eastAsia="SimSun"/>
                <w:lang w:eastAsia="en-US"/>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3D979D"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EE27CC"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37974B6"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C40137A"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5770A2"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88D9AE"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13D874"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63B7B9"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8C2F64" w14:textId="77777777" w:rsidR="007B35BB" w:rsidRPr="00F72CD4" w:rsidRDefault="007B35BB" w:rsidP="000D2D5A">
            <w:pPr>
              <w:rPr>
                <w:rFonts w:eastAsia="SimSun"/>
                <w:lang w:eastAsia="en-US"/>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02DA7C"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8481A5"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5C6E4C10" w14:textId="77777777" w:rsidR="007B35BB" w:rsidRPr="00F72CD4" w:rsidRDefault="007B35BB" w:rsidP="000D2D5A">
            <w:pPr>
              <w:pStyle w:val="TAH"/>
              <w:rPr>
                <w:rFonts w:eastAsia="SimSun"/>
              </w:rPr>
            </w:pPr>
            <w:r w:rsidRPr="00F72CD4">
              <w:rPr>
                <w:rFonts w:eastAsia="SimSun"/>
              </w:rPr>
              <w:t>Fraction of maximum throughput (%)</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0E68F9B3" w14:textId="77777777" w:rsidR="007B35BB" w:rsidRPr="00F72CD4" w:rsidRDefault="007B35BB" w:rsidP="000D2D5A">
            <w:pPr>
              <w:pStyle w:val="TAH"/>
              <w:rPr>
                <w:rFonts w:eastAsia="SimSun"/>
              </w:rPr>
            </w:pPr>
            <w:r w:rsidRPr="00F72CD4">
              <w:rPr>
                <w:rFonts w:eastAsia="SimSun"/>
              </w:rPr>
              <w:t>SNR (dB)</w:t>
            </w:r>
          </w:p>
        </w:tc>
      </w:tr>
      <w:tr w:rsidR="007B35BB" w:rsidRPr="00F72CD4" w14:paraId="1F68D446"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71382C26"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13029F53" w14:textId="77777777" w:rsidR="007B35BB" w:rsidRPr="00F72CD4" w:rsidRDefault="007B35BB" w:rsidP="000D2D5A">
            <w:pPr>
              <w:pStyle w:val="TAC"/>
              <w:rPr>
                <w:rFonts w:eastAsia="SimSun"/>
                <w:lang w:eastAsia="zh-CN"/>
              </w:rPr>
            </w:pPr>
            <w:r w:rsidRPr="00F72CD4">
              <w:rPr>
                <w:rFonts w:eastAsia="SimSun"/>
                <w:lang w:eastAsia="zh-CN"/>
              </w:rPr>
              <w:t>R.PDSCH. 2-2.5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66A6EDD2" w14:textId="77777777" w:rsidR="007B35BB" w:rsidRPr="00F72CD4" w:rsidRDefault="007B35BB" w:rsidP="000D2D5A">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2CFE73BF" w14:textId="77777777" w:rsidR="007B35BB" w:rsidRPr="00F72CD4" w:rsidRDefault="007B35BB" w:rsidP="000D2D5A">
            <w:pPr>
              <w:pStyle w:val="TAC"/>
              <w:rPr>
                <w:rFonts w:eastAsia="SimSun"/>
                <w:lang w:eastAsia="zh-CN"/>
              </w:rPr>
            </w:pPr>
            <w:r w:rsidRPr="00F72CD4">
              <w:rPr>
                <w:rFonts w:eastAsia="SimSun"/>
                <w:lang w:eastAsia="zh-CN"/>
              </w:rPr>
              <w:t>16QAM</w:t>
            </w:r>
          </w:p>
          <w:p w14:paraId="38AB33CA" w14:textId="77777777" w:rsidR="007B35BB" w:rsidRPr="00F72CD4" w:rsidRDefault="007B35BB" w:rsidP="000D2D5A">
            <w:pPr>
              <w:pStyle w:val="TAC"/>
              <w:rPr>
                <w:rFonts w:eastAsia="SimSun"/>
                <w:lang w:eastAsia="zh-CN"/>
              </w:rPr>
            </w:pPr>
            <w:r w:rsidRPr="00F72CD4">
              <w:rPr>
                <w:rFonts w:eastAsia="SimSun"/>
                <w:lang w:eastAsia="zh-CN"/>
              </w:rPr>
              <w:t>0.48</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1AEE9836" w14:textId="77777777" w:rsidR="007B35BB" w:rsidRPr="00F72CD4" w:rsidRDefault="007B35BB" w:rsidP="000D2D5A">
            <w:pPr>
              <w:pStyle w:val="TAC"/>
              <w:rPr>
                <w:rFonts w:eastAsia="SimSun"/>
                <w:lang w:eastAsia="en-US"/>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4E522290" w14:textId="77777777" w:rsidR="007B35BB" w:rsidRPr="00F72CD4" w:rsidRDefault="007B35BB" w:rsidP="000D2D5A">
            <w:pPr>
              <w:pStyle w:val="TAC"/>
              <w:rPr>
                <w:rFonts w:eastAsia="SimSun" w:cs="Arial"/>
              </w:rPr>
            </w:pPr>
            <w:r w:rsidRPr="00F72CD4">
              <w:rPr>
                <w:rFonts w:eastAsia="SimSun"/>
              </w:rPr>
              <w:t>TDLA30-10</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4004CB13"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2,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12EF6CCD" w14:textId="77777777" w:rsidR="007B35BB" w:rsidRPr="00F72CD4" w:rsidRDefault="007B35BB" w:rsidP="000D2D5A">
            <w:pPr>
              <w:pStyle w:val="TAC"/>
              <w:rPr>
                <w:rFonts w:eastAsia="SimSun"/>
              </w:rPr>
            </w:pPr>
            <w:r w:rsidRPr="00F72CD4">
              <w:rPr>
                <w:rFonts w:eastAsia="SimSun"/>
              </w:rPr>
              <w:t>70</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062DA03C" w14:textId="347F9EBB" w:rsidR="007B35BB" w:rsidRPr="00F72CD4" w:rsidRDefault="00C068B0" w:rsidP="000D2D5A">
            <w:pPr>
              <w:pStyle w:val="TAC"/>
              <w:rPr>
                <w:rFonts w:eastAsia="Malgun Gothic"/>
                <w:lang w:eastAsia="zh-TW"/>
              </w:rPr>
            </w:pPr>
            <w:r w:rsidRPr="00F72CD4">
              <w:t>13.5</w:t>
            </w:r>
          </w:p>
        </w:tc>
      </w:tr>
    </w:tbl>
    <w:p w14:paraId="13A436EE" w14:textId="77777777" w:rsidR="007B35BB" w:rsidRPr="00F72CD4" w:rsidRDefault="007B35BB" w:rsidP="000D2D5A"/>
    <w:p w14:paraId="1DDC1677" w14:textId="77777777" w:rsidR="007B35BB" w:rsidRPr="00F72CD4" w:rsidRDefault="007B35BB" w:rsidP="007B35BB">
      <w:pPr>
        <w:pStyle w:val="Heading5"/>
        <w:rPr>
          <w:rFonts w:eastAsia="SimSun"/>
        </w:rPr>
      </w:pPr>
      <w:bookmarkStart w:id="728" w:name="_Toc90560751"/>
      <w:r w:rsidRPr="00F72CD4">
        <w:rPr>
          <w:rFonts w:eastAsia="SimSun"/>
        </w:rPr>
        <w:t>5.2.2.2.9</w:t>
      </w:r>
      <w:r w:rsidRPr="00F72CD4">
        <w:rPr>
          <w:rFonts w:eastAsia="SimSun"/>
        </w:rPr>
        <w:tab/>
        <w:t>2Rx TDD FR1 HST-SFN performance</w:t>
      </w:r>
      <w:bookmarkEnd w:id="728"/>
    </w:p>
    <w:p w14:paraId="1F568A15" w14:textId="77777777" w:rsidR="007B35BB" w:rsidRPr="00F72CD4" w:rsidRDefault="007B35BB" w:rsidP="007B35BB">
      <w:pPr>
        <w:pStyle w:val="H6"/>
        <w:rPr>
          <w:rFonts w:eastAsia="SimSun"/>
        </w:rPr>
      </w:pPr>
      <w:r w:rsidRPr="00F72CD4">
        <w:t>5.2.2.2.9.0</w:t>
      </w:r>
      <w:r w:rsidRPr="00F72CD4">
        <w:tab/>
        <w:t>Minimum conformance requirements</w:t>
      </w:r>
    </w:p>
    <w:p w14:paraId="55FBF99B"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2.9.0-3, with the test parameters defined in </w:t>
      </w:r>
      <w:r w:rsidRPr="00F72CD4">
        <w:rPr>
          <w:lang w:eastAsia="zh-CN"/>
        </w:rPr>
        <w:t>T</w:t>
      </w:r>
      <w:r w:rsidRPr="00F72CD4">
        <w:t xml:space="preserve">able 5.2.2.2.9.0-2 and the downlink physical channel setup according to </w:t>
      </w:r>
      <w:r w:rsidRPr="00F72CD4">
        <w:rPr>
          <w:lang w:eastAsia="zh-CN"/>
        </w:rPr>
        <w:t>Annex C.</w:t>
      </w:r>
      <w:r w:rsidRPr="00F72CD4">
        <w:t>3</w:t>
      </w:r>
      <w:r w:rsidRPr="00F72CD4">
        <w:rPr>
          <w:lang w:eastAsia="zh-CN"/>
        </w:rPr>
        <w:t>.1</w:t>
      </w:r>
      <w:r w:rsidRPr="00F72CD4">
        <w:t>.</w:t>
      </w:r>
    </w:p>
    <w:p w14:paraId="3EA38F11"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9.0-1</w:t>
      </w:r>
      <w:r w:rsidRPr="00F72CD4">
        <w:rPr>
          <w:lang w:eastAsia="zh-CN"/>
        </w:rPr>
        <w:t>.</w:t>
      </w:r>
    </w:p>
    <w:p w14:paraId="23B45E43" w14:textId="77777777" w:rsidR="007B35BB" w:rsidRPr="00F72CD4" w:rsidRDefault="007B35BB" w:rsidP="000D2D5A">
      <w:pPr>
        <w:pStyle w:val="TH"/>
        <w:rPr>
          <w:lang w:eastAsia="en-US"/>
        </w:rPr>
      </w:pPr>
      <w:r w:rsidRPr="00F72CD4">
        <w:t>Table 5.2.2.2.9.0-1</w:t>
      </w:r>
      <w:r w:rsidRPr="00F72CD4">
        <w:rPr>
          <w:lang w:eastAsia="zh-CN"/>
        </w:rPr>
        <w:t>:</w:t>
      </w:r>
      <w:r w:rsidRPr="00F72CD4">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32"/>
      </w:tblGrid>
      <w:tr w:rsidR="007B35BB" w:rsidRPr="00F72CD4" w14:paraId="636806DF" w14:textId="77777777" w:rsidTr="007B35BB">
        <w:tc>
          <w:tcPr>
            <w:tcW w:w="4875" w:type="dxa"/>
            <w:tcBorders>
              <w:top w:val="single" w:sz="4" w:space="0" w:color="auto"/>
              <w:left w:val="single" w:sz="4" w:space="0" w:color="auto"/>
              <w:bottom w:val="single" w:sz="4" w:space="0" w:color="auto"/>
              <w:right w:val="single" w:sz="4" w:space="0" w:color="auto"/>
            </w:tcBorders>
            <w:hideMark/>
          </w:tcPr>
          <w:p w14:paraId="5990F712" w14:textId="77777777" w:rsidR="007B35BB" w:rsidRPr="00F72CD4" w:rsidRDefault="007B35BB" w:rsidP="000D2D5A">
            <w:pPr>
              <w:pStyle w:val="TAH"/>
              <w:rPr>
                <w:rFonts w:eastAsia="SimSun"/>
              </w:rPr>
            </w:pPr>
            <w:r w:rsidRPr="00F72CD4">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2963595D" w14:textId="77777777" w:rsidR="007B35BB" w:rsidRPr="00F72CD4" w:rsidRDefault="007B35BB" w:rsidP="000D2D5A">
            <w:pPr>
              <w:pStyle w:val="TAH"/>
              <w:rPr>
                <w:rFonts w:eastAsia="SimSun"/>
              </w:rPr>
            </w:pPr>
            <w:r w:rsidRPr="00F72CD4">
              <w:rPr>
                <w:rFonts w:eastAsia="SimSun"/>
              </w:rPr>
              <w:t>Test index</w:t>
            </w:r>
          </w:p>
        </w:tc>
      </w:tr>
      <w:tr w:rsidR="007B35BB" w:rsidRPr="00F72CD4" w14:paraId="47838473" w14:textId="77777777" w:rsidTr="007B35BB">
        <w:tc>
          <w:tcPr>
            <w:tcW w:w="4875" w:type="dxa"/>
            <w:tcBorders>
              <w:top w:val="single" w:sz="4" w:space="0" w:color="auto"/>
              <w:left w:val="single" w:sz="4" w:space="0" w:color="auto"/>
              <w:bottom w:val="single" w:sz="4" w:space="0" w:color="auto"/>
              <w:right w:val="single" w:sz="4" w:space="0" w:color="auto"/>
            </w:tcBorders>
            <w:hideMark/>
          </w:tcPr>
          <w:p w14:paraId="28DC7ACB" w14:textId="77777777" w:rsidR="007B35BB" w:rsidRPr="00F72CD4" w:rsidRDefault="007B35BB" w:rsidP="000D2D5A">
            <w:pPr>
              <w:pStyle w:val="TAL"/>
              <w:rPr>
                <w:rFonts w:eastAsia="SimSun"/>
                <w:lang w:eastAsia="zh-CN"/>
              </w:rPr>
            </w:pPr>
            <w:r w:rsidRPr="00F72CD4">
              <w:rPr>
                <w:rFonts w:eastAsia="SimSun"/>
              </w:rPr>
              <w:t>Verify</w:t>
            </w:r>
            <w:r w:rsidRPr="00F72CD4">
              <w:rPr>
                <w:rFonts w:eastAsia="SimSun"/>
                <w:lang w:eastAsia="zh-CN"/>
              </w:rPr>
              <w:t xml:space="preserve"> </w:t>
            </w:r>
            <w:r w:rsidRPr="00F72CD4">
              <w:rPr>
                <w:rFonts w:eastAsia="SimSun"/>
              </w:rPr>
              <w:t xml:space="preserve">PDSCH performance under 2 receive antenna conditions in the HST-SFN scenario defined in B.3.2 when </w:t>
            </w:r>
            <w:r w:rsidRPr="00F72CD4">
              <w:rPr>
                <w:rFonts w:eastAsia="SimSun"/>
                <w:i/>
                <w:iCs/>
              </w:rPr>
              <w:t>highSpeedDemodFlag-r16</w:t>
            </w:r>
            <w:r w:rsidRPr="00F72CD4">
              <w:rPr>
                <w:rFonts w:eastAsia="SimSun"/>
              </w:rPr>
              <w:t xml:space="preserve"> [17] is configured</w:t>
            </w:r>
          </w:p>
        </w:tc>
        <w:tc>
          <w:tcPr>
            <w:tcW w:w="4867" w:type="dxa"/>
            <w:tcBorders>
              <w:top w:val="single" w:sz="4" w:space="0" w:color="auto"/>
              <w:left w:val="single" w:sz="4" w:space="0" w:color="auto"/>
              <w:bottom w:val="single" w:sz="4" w:space="0" w:color="auto"/>
              <w:right w:val="single" w:sz="4" w:space="0" w:color="auto"/>
            </w:tcBorders>
            <w:hideMark/>
          </w:tcPr>
          <w:p w14:paraId="2D5F9929" w14:textId="77777777" w:rsidR="007B35BB" w:rsidRPr="00F72CD4" w:rsidRDefault="007B35BB" w:rsidP="000D2D5A">
            <w:pPr>
              <w:pStyle w:val="TAL"/>
              <w:rPr>
                <w:rFonts w:eastAsia="SimSun"/>
                <w:lang w:eastAsia="zh-CN"/>
              </w:rPr>
            </w:pPr>
            <w:r w:rsidRPr="00F72CD4">
              <w:rPr>
                <w:rFonts w:eastAsia="SimSun"/>
              </w:rPr>
              <w:t>1-1</w:t>
            </w:r>
          </w:p>
        </w:tc>
      </w:tr>
    </w:tbl>
    <w:p w14:paraId="1B7CFF5B" w14:textId="77777777" w:rsidR="007B35BB" w:rsidRPr="00F72CD4" w:rsidRDefault="007B35BB" w:rsidP="000D2D5A">
      <w:pPr>
        <w:rPr>
          <w:lang w:eastAsia="en-US"/>
        </w:rPr>
      </w:pPr>
    </w:p>
    <w:p w14:paraId="255CF5CA" w14:textId="77777777" w:rsidR="007B35BB" w:rsidRPr="00F72CD4" w:rsidRDefault="007B35BB" w:rsidP="000D2D5A">
      <w:pPr>
        <w:pStyle w:val="TH"/>
      </w:pPr>
      <w:r w:rsidRPr="00F72CD4">
        <w:t>Table 5.2.2.2.9.0-2: Test Parameters for Testing</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3607"/>
        <w:gridCol w:w="798"/>
        <w:gridCol w:w="3309"/>
      </w:tblGrid>
      <w:tr w:rsidR="007B35BB" w:rsidRPr="00F72CD4" w14:paraId="0BDAF5F8" w14:textId="77777777" w:rsidTr="007B35BB">
        <w:tc>
          <w:tcPr>
            <w:tcW w:w="5534" w:type="dxa"/>
            <w:gridSpan w:val="2"/>
            <w:tcBorders>
              <w:top w:val="single" w:sz="4" w:space="0" w:color="auto"/>
              <w:left w:val="single" w:sz="4" w:space="0" w:color="auto"/>
              <w:bottom w:val="single" w:sz="4" w:space="0" w:color="auto"/>
              <w:right w:val="single" w:sz="4" w:space="0" w:color="auto"/>
            </w:tcBorders>
            <w:hideMark/>
          </w:tcPr>
          <w:p w14:paraId="7A4E14E8" w14:textId="77777777" w:rsidR="007B35BB" w:rsidRPr="00F72CD4" w:rsidRDefault="007B35BB" w:rsidP="000D2D5A">
            <w:pPr>
              <w:pStyle w:val="TAH"/>
              <w:rPr>
                <w:rFonts w:eastAsia="SimSun"/>
              </w:rPr>
            </w:pPr>
            <w:r w:rsidRPr="00F72CD4">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2084EFE9" w14:textId="77777777" w:rsidR="007B35BB" w:rsidRPr="00F72CD4" w:rsidRDefault="007B35BB" w:rsidP="000D2D5A">
            <w:pPr>
              <w:pStyle w:val="TAH"/>
              <w:rPr>
                <w:rFonts w:eastAsia="SimSun"/>
              </w:rPr>
            </w:pPr>
            <w:r w:rsidRPr="00F72CD4">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26F47937" w14:textId="77777777" w:rsidR="007B35BB" w:rsidRPr="00F72CD4" w:rsidRDefault="007B35BB" w:rsidP="000D2D5A">
            <w:pPr>
              <w:pStyle w:val="TAH"/>
              <w:rPr>
                <w:rFonts w:eastAsia="SimSun"/>
              </w:rPr>
            </w:pPr>
            <w:r w:rsidRPr="00F72CD4">
              <w:rPr>
                <w:rFonts w:eastAsia="SimSun"/>
              </w:rPr>
              <w:t>Value</w:t>
            </w:r>
          </w:p>
        </w:tc>
      </w:tr>
      <w:tr w:rsidR="007B35BB" w:rsidRPr="00F72CD4" w14:paraId="3DF1AC9A"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6A1AED67" w14:textId="77777777" w:rsidR="007B35BB" w:rsidRPr="00F72CD4" w:rsidRDefault="007B35BB" w:rsidP="000D2D5A">
            <w:pPr>
              <w:pStyle w:val="TAL"/>
              <w:rPr>
                <w:rFonts w:eastAsia="SimSun"/>
              </w:rPr>
            </w:pPr>
            <w:r w:rsidRPr="00F72CD4">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26127F1B"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EA2FDDC" w14:textId="77777777" w:rsidR="007B35BB" w:rsidRPr="00F72CD4" w:rsidRDefault="007B35BB" w:rsidP="000D2D5A">
            <w:pPr>
              <w:pStyle w:val="TAC"/>
              <w:rPr>
                <w:rFonts w:eastAsia="SimSun"/>
              </w:rPr>
            </w:pPr>
            <w:r w:rsidRPr="00F72CD4">
              <w:rPr>
                <w:rFonts w:eastAsia="SimSun"/>
              </w:rPr>
              <w:t>TDD</w:t>
            </w:r>
          </w:p>
        </w:tc>
      </w:tr>
      <w:tr w:rsidR="007B35BB" w:rsidRPr="00F72CD4" w14:paraId="11F33C29"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7B7754F3" w14:textId="77777777" w:rsidR="007B35BB" w:rsidRPr="00F72CD4" w:rsidRDefault="007B35BB" w:rsidP="000D2D5A">
            <w:pPr>
              <w:pStyle w:val="TAL"/>
              <w:rPr>
                <w:rFonts w:eastAsia="SimSun"/>
              </w:rPr>
            </w:pPr>
            <w:r w:rsidRPr="00F72CD4">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2C02F9A5"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9300317" w14:textId="77777777" w:rsidR="007B35BB" w:rsidRPr="00F72CD4" w:rsidRDefault="007B35BB" w:rsidP="000D2D5A">
            <w:pPr>
              <w:pStyle w:val="TAC"/>
              <w:rPr>
                <w:rFonts w:eastAsia="SimSun"/>
                <w:lang w:eastAsia="zh-CN"/>
              </w:rPr>
            </w:pPr>
            <w:r w:rsidRPr="00F72CD4">
              <w:rPr>
                <w:rFonts w:eastAsia="SimSun"/>
              </w:rPr>
              <w:t>1</w:t>
            </w:r>
          </w:p>
        </w:tc>
      </w:tr>
      <w:tr w:rsidR="007B35BB" w:rsidRPr="00F72CD4" w14:paraId="7E655809" w14:textId="77777777" w:rsidTr="007B35BB">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3B57AA37" w14:textId="77777777" w:rsidR="007B35BB" w:rsidRPr="00F72CD4" w:rsidRDefault="007B35BB" w:rsidP="000D2D5A">
            <w:pPr>
              <w:pStyle w:val="TAL"/>
              <w:rPr>
                <w:rFonts w:eastAsia="SimSun"/>
                <w:lang w:eastAsia="en-US"/>
              </w:rPr>
            </w:pPr>
            <w:r w:rsidRPr="00F72CD4">
              <w:rPr>
                <w:rFonts w:eastAsia="SimSun"/>
              </w:rPr>
              <w:t>PDSCH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2D29D819" w14:textId="77777777" w:rsidR="007B35BB" w:rsidRPr="00F72CD4" w:rsidRDefault="007B35BB" w:rsidP="000D2D5A">
            <w:pPr>
              <w:pStyle w:val="TAL"/>
              <w:rPr>
                <w:rFonts w:eastAsia="SimSun"/>
              </w:rPr>
            </w:pPr>
            <w:r w:rsidRPr="00F72CD4">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395401F0"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DB1945" w14:textId="77777777" w:rsidR="007B35BB" w:rsidRPr="00F72CD4" w:rsidRDefault="007B35BB" w:rsidP="000D2D5A">
            <w:pPr>
              <w:pStyle w:val="TAC"/>
              <w:rPr>
                <w:rFonts w:eastAsia="SimSun"/>
              </w:rPr>
            </w:pPr>
            <w:r w:rsidRPr="00F72CD4">
              <w:rPr>
                <w:rFonts w:eastAsia="SimSun"/>
              </w:rPr>
              <w:t>Type A</w:t>
            </w:r>
          </w:p>
        </w:tc>
      </w:tr>
      <w:tr w:rsidR="007B35BB" w:rsidRPr="00F72CD4" w14:paraId="1CCF4C2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EF47A9"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69CD192" w14:textId="77777777" w:rsidR="007B35BB" w:rsidRPr="00F72CD4" w:rsidRDefault="007B35BB" w:rsidP="000D2D5A">
            <w:pPr>
              <w:pStyle w:val="TAL"/>
              <w:rPr>
                <w:rFonts w:eastAsia="SimSun"/>
              </w:rPr>
            </w:pPr>
            <w:r w:rsidRPr="00F72CD4">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0920AA34"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52E5067" w14:textId="77777777" w:rsidR="007B35BB" w:rsidRPr="00F72CD4" w:rsidRDefault="007B35BB" w:rsidP="000D2D5A">
            <w:pPr>
              <w:pStyle w:val="TAC"/>
              <w:rPr>
                <w:rFonts w:eastAsia="SimSun"/>
              </w:rPr>
            </w:pPr>
            <w:r w:rsidRPr="00F72CD4">
              <w:rPr>
                <w:rFonts w:eastAsia="SimSun"/>
              </w:rPr>
              <w:t>0</w:t>
            </w:r>
          </w:p>
        </w:tc>
      </w:tr>
      <w:tr w:rsidR="007B35BB" w:rsidRPr="00F72CD4" w14:paraId="3DD2527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7A90148"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09A2F8D5" w14:textId="77777777" w:rsidR="007B35BB" w:rsidRPr="00F72CD4" w:rsidRDefault="007B35BB" w:rsidP="000D2D5A">
            <w:pPr>
              <w:pStyle w:val="TAL"/>
              <w:rPr>
                <w:rFonts w:eastAsia="SimSun"/>
              </w:rPr>
            </w:pPr>
            <w:r w:rsidRPr="00F72CD4">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4C30B668"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3D28203" w14:textId="77777777" w:rsidR="007B35BB" w:rsidRPr="00F72CD4" w:rsidRDefault="007B35BB" w:rsidP="000D2D5A">
            <w:pPr>
              <w:pStyle w:val="TAC"/>
              <w:rPr>
                <w:rFonts w:eastAsia="SimSun"/>
              </w:rPr>
            </w:pPr>
            <w:r w:rsidRPr="00F72CD4">
              <w:rPr>
                <w:rFonts w:eastAsia="SimSun"/>
              </w:rPr>
              <w:t>2</w:t>
            </w:r>
          </w:p>
        </w:tc>
      </w:tr>
      <w:tr w:rsidR="007B35BB" w:rsidRPr="00F72CD4" w14:paraId="607EB4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B304A9"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16C6A848" w14:textId="77777777" w:rsidR="007B35BB" w:rsidRPr="00F72CD4" w:rsidRDefault="007B35BB" w:rsidP="000D2D5A">
            <w:pPr>
              <w:pStyle w:val="TAL"/>
              <w:rPr>
                <w:rFonts w:eastAsia="SimSun"/>
              </w:rPr>
            </w:pPr>
            <w:r w:rsidRPr="00F72CD4">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5E328050"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27152B4" w14:textId="77777777" w:rsidR="007B35BB" w:rsidRPr="00F72CD4" w:rsidRDefault="007B35BB" w:rsidP="000D2D5A">
            <w:pPr>
              <w:pStyle w:val="TAC"/>
              <w:rPr>
                <w:rFonts w:eastAsia="SimSun"/>
              </w:rPr>
            </w:pPr>
            <w:r w:rsidRPr="00F72CD4">
              <w:rPr>
                <w:rFonts w:eastAsia="SimSun"/>
              </w:rPr>
              <w:t>12</w:t>
            </w:r>
          </w:p>
        </w:tc>
      </w:tr>
      <w:tr w:rsidR="007B35BB" w:rsidRPr="00F72CD4" w14:paraId="1CF92C2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7EC295D"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9FBDAC2" w14:textId="77777777" w:rsidR="007B35BB" w:rsidRPr="00F72CD4" w:rsidRDefault="007B35BB" w:rsidP="000D2D5A">
            <w:pPr>
              <w:pStyle w:val="TAL"/>
              <w:rPr>
                <w:rFonts w:eastAsia="SimSun"/>
              </w:rPr>
            </w:pPr>
            <w:r w:rsidRPr="00F72CD4">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0E0415A1"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DBE6A19" w14:textId="77777777" w:rsidR="007B35BB" w:rsidRPr="00F72CD4" w:rsidRDefault="007B35BB" w:rsidP="000D2D5A">
            <w:pPr>
              <w:pStyle w:val="TAC"/>
              <w:rPr>
                <w:rFonts w:eastAsia="SimSun"/>
              </w:rPr>
            </w:pPr>
            <w:r w:rsidRPr="00F72CD4">
              <w:rPr>
                <w:rFonts w:eastAsia="SimSun"/>
              </w:rPr>
              <w:t>1</w:t>
            </w:r>
          </w:p>
        </w:tc>
      </w:tr>
      <w:tr w:rsidR="007B35BB" w:rsidRPr="00F72CD4" w14:paraId="64074DF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1FC3AA"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3A20F06" w14:textId="77777777" w:rsidR="007B35BB" w:rsidRPr="00F72CD4" w:rsidRDefault="007B35BB" w:rsidP="000D2D5A">
            <w:pPr>
              <w:pStyle w:val="TAL"/>
              <w:rPr>
                <w:rFonts w:eastAsia="SimSun"/>
              </w:rPr>
            </w:pPr>
            <w:r w:rsidRPr="00F72CD4">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3B2730D9"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989BC3D" w14:textId="77777777" w:rsidR="007B35BB" w:rsidRPr="00F72CD4" w:rsidRDefault="007B35BB" w:rsidP="000D2D5A">
            <w:pPr>
              <w:pStyle w:val="TAC"/>
              <w:rPr>
                <w:rFonts w:eastAsia="SimSun"/>
              </w:rPr>
            </w:pPr>
            <w:r w:rsidRPr="00F72CD4">
              <w:rPr>
                <w:rFonts w:eastAsia="SimSun"/>
              </w:rPr>
              <w:t>Static</w:t>
            </w:r>
          </w:p>
        </w:tc>
      </w:tr>
      <w:tr w:rsidR="007B35BB" w:rsidRPr="00F72CD4" w14:paraId="1B9F510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7470CD2"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BC39314" w14:textId="77777777" w:rsidR="007B35BB" w:rsidRPr="00F72CD4" w:rsidRDefault="007B35BB" w:rsidP="000D2D5A">
            <w:pPr>
              <w:pStyle w:val="TAL"/>
              <w:rPr>
                <w:rFonts w:eastAsia="SimSun"/>
              </w:rPr>
            </w:pPr>
            <w:r w:rsidRPr="00F72CD4">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28EE4859"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85A4F41" w14:textId="42EF2E5E" w:rsidR="007B35BB" w:rsidRPr="00F72CD4" w:rsidRDefault="007B35BB" w:rsidP="000D2D5A">
            <w:pPr>
              <w:pStyle w:val="TAC"/>
              <w:rPr>
                <w:rFonts w:eastAsia="SimSun"/>
              </w:rPr>
            </w:pPr>
            <w:r w:rsidRPr="00F72CD4">
              <w:rPr>
                <w:rFonts w:eastAsia="SimSun"/>
                <w:lang w:eastAsia="zh-CN"/>
              </w:rPr>
              <w:t>2</w:t>
            </w:r>
          </w:p>
        </w:tc>
      </w:tr>
      <w:tr w:rsidR="007B35BB" w:rsidRPr="00F72CD4" w14:paraId="5C8012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F50A6E"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89E0C54" w14:textId="77777777" w:rsidR="007B35BB" w:rsidRPr="00F72CD4" w:rsidRDefault="007B35BB" w:rsidP="000D2D5A">
            <w:pPr>
              <w:pStyle w:val="TAL"/>
              <w:rPr>
                <w:rFonts w:eastAsia="SimSun"/>
              </w:rPr>
            </w:pPr>
            <w:r w:rsidRPr="00F72CD4">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424BE1B6"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41ECBDF" w14:textId="77777777" w:rsidR="007B35BB" w:rsidRPr="00F72CD4" w:rsidRDefault="007B35BB" w:rsidP="000D2D5A">
            <w:pPr>
              <w:pStyle w:val="TAC"/>
              <w:rPr>
                <w:rFonts w:eastAsia="SimSun"/>
              </w:rPr>
            </w:pPr>
            <w:r w:rsidRPr="00F72CD4">
              <w:rPr>
                <w:rFonts w:eastAsia="SimSun"/>
              </w:rPr>
              <w:t>Type 0</w:t>
            </w:r>
          </w:p>
        </w:tc>
      </w:tr>
      <w:tr w:rsidR="007B35BB" w:rsidRPr="00F72CD4" w14:paraId="0C6D37B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459B51"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16445E5" w14:textId="77777777" w:rsidR="007B35BB" w:rsidRPr="00F72CD4" w:rsidRDefault="007B35BB" w:rsidP="000D2D5A">
            <w:pPr>
              <w:pStyle w:val="TAL"/>
              <w:rPr>
                <w:rFonts w:eastAsia="SimSun"/>
              </w:rPr>
            </w:pPr>
            <w:r w:rsidRPr="00F72CD4">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5EDA495E"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73D798E"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7DE4A5B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4FE6BEC"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F7F28C8" w14:textId="77777777" w:rsidR="007B35BB" w:rsidRPr="00F72CD4" w:rsidRDefault="007B35BB" w:rsidP="000D2D5A">
            <w:pPr>
              <w:pStyle w:val="TAL"/>
              <w:rPr>
                <w:rFonts w:eastAsia="SimSun"/>
              </w:rPr>
            </w:pPr>
            <w:r w:rsidRPr="00F72CD4">
              <w:rPr>
                <w:rFonts w:eastAsia="SimSun"/>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0C4C57A7"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7CB50B9"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64E5C02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B75060" w14:textId="77777777" w:rsidR="007B35BB" w:rsidRPr="00F72CD4" w:rsidRDefault="007B35BB" w:rsidP="000D2D5A">
            <w:pPr>
              <w:rPr>
                <w:rFonts w:eastAsia="SimSun"/>
                <w:lang w:eastAsia="en-US"/>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E935182" w14:textId="77777777" w:rsidR="007B35BB" w:rsidRPr="00F72CD4" w:rsidRDefault="007B35BB" w:rsidP="000D2D5A">
            <w:pPr>
              <w:pStyle w:val="TAL"/>
              <w:rPr>
                <w:rFonts w:eastAsia="SimSun"/>
              </w:rPr>
            </w:pPr>
            <w:r w:rsidRPr="00F72CD4">
              <w:rPr>
                <w:rFonts w:eastAsia="SimSun"/>
              </w:rPr>
              <w:t>VRB-to-PRB mapping interleaver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54AAD1E0"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8425C90" w14:textId="77777777" w:rsidR="007B35BB" w:rsidRPr="00F72CD4" w:rsidRDefault="007B35BB" w:rsidP="000D2D5A">
            <w:pPr>
              <w:pStyle w:val="TAC"/>
              <w:rPr>
                <w:rFonts w:eastAsia="SimSun"/>
              </w:rPr>
            </w:pPr>
            <w:r w:rsidRPr="00F72CD4">
              <w:rPr>
                <w:rFonts w:eastAsia="SimSun"/>
              </w:rPr>
              <w:t>N/A</w:t>
            </w:r>
          </w:p>
        </w:tc>
      </w:tr>
      <w:tr w:rsidR="007B35BB" w:rsidRPr="00F72CD4" w14:paraId="1D40DE94" w14:textId="77777777" w:rsidTr="007B35BB">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5D0968B7" w14:textId="77777777" w:rsidR="007B35BB" w:rsidRPr="00F72CD4" w:rsidRDefault="007B35BB" w:rsidP="000D2D5A">
            <w:pPr>
              <w:pStyle w:val="TAL"/>
              <w:rPr>
                <w:rFonts w:eastAsia="SimSun"/>
              </w:rPr>
            </w:pPr>
            <w:r w:rsidRPr="00F72CD4">
              <w:rPr>
                <w:rFonts w:eastAsia="SimSun"/>
              </w:rPr>
              <w:t>PDSCH DMRS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4D03186F" w14:textId="77777777" w:rsidR="007B35BB" w:rsidRPr="00F72CD4" w:rsidRDefault="007B35BB" w:rsidP="000D2D5A">
            <w:pPr>
              <w:pStyle w:val="TAL"/>
              <w:rPr>
                <w:rFonts w:eastAsia="SimSun"/>
              </w:rPr>
            </w:pPr>
            <w:r w:rsidRPr="00F72CD4">
              <w:rPr>
                <w:rFonts w:eastAsia="SimSun"/>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0ACD4001"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F1D2C7E" w14:textId="77777777" w:rsidR="007B35BB" w:rsidRPr="00F72CD4" w:rsidRDefault="007B35BB" w:rsidP="000D2D5A">
            <w:pPr>
              <w:pStyle w:val="TAC"/>
              <w:rPr>
                <w:rFonts w:eastAsia="SimSun"/>
              </w:rPr>
            </w:pPr>
            <w:r w:rsidRPr="00F72CD4">
              <w:rPr>
                <w:rFonts w:eastAsia="SimSun"/>
              </w:rPr>
              <w:t>Type 1</w:t>
            </w:r>
          </w:p>
        </w:tc>
      </w:tr>
      <w:tr w:rsidR="007B35BB" w:rsidRPr="00F72CD4" w14:paraId="392BFC1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A79088" w14:textId="77777777" w:rsidR="007B35BB" w:rsidRPr="00F72CD4" w:rsidRDefault="007B35BB" w:rsidP="000D2D5A">
            <w:pPr>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23609729" w14:textId="77777777" w:rsidR="007B35BB" w:rsidRPr="00F72CD4" w:rsidRDefault="007B35BB" w:rsidP="000D2D5A">
            <w:pPr>
              <w:pStyle w:val="TAL"/>
              <w:rPr>
                <w:rFonts w:eastAsia="SimSun"/>
              </w:rPr>
            </w:pPr>
            <w:r w:rsidRPr="00F72CD4">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4B93CCFF"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02C28F5" w14:textId="60EC4E40" w:rsidR="007B35BB" w:rsidRPr="00F72CD4" w:rsidRDefault="007B35BB" w:rsidP="000D2D5A">
            <w:pPr>
              <w:pStyle w:val="TAC"/>
              <w:rPr>
                <w:rFonts w:eastAsia="SimSun"/>
              </w:rPr>
            </w:pPr>
            <w:r w:rsidRPr="00F72CD4">
              <w:rPr>
                <w:rFonts w:eastAsia="SimSun"/>
              </w:rPr>
              <w:t>2</w:t>
            </w:r>
          </w:p>
        </w:tc>
      </w:tr>
      <w:tr w:rsidR="007B35BB" w:rsidRPr="00F72CD4" w14:paraId="48155F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77219CD" w14:textId="77777777" w:rsidR="007B35BB" w:rsidRPr="00F72CD4" w:rsidRDefault="007B35BB" w:rsidP="000D2D5A">
            <w:pPr>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1F54BED7"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112A1121"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5DFDC5C" w14:textId="77777777" w:rsidR="007B35BB" w:rsidRPr="00F72CD4" w:rsidRDefault="007B35BB" w:rsidP="000D2D5A">
            <w:pPr>
              <w:pStyle w:val="TAC"/>
              <w:rPr>
                <w:rFonts w:eastAsia="SimSun"/>
              </w:rPr>
            </w:pPr>
            <w:r w:rsidRPr="00F72CD4">
              <w:rPr>
                <w:rFonts w:eastAsia="SimSun"/>
              </w:rPr>
              <w:t>1</w:t>
            </w:r>
          </w:p>
        </w:tc>
      </w:tr>
      <w:tr w:rsidR="007B35BB" w:rsidRPr="00F72CD4" w14:paraId="4C355A41" w14:textId="77777777" w:rsidTr="007B35BB">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0A40DF" w14:textId="77777777" w:rsidR="007B35BB" w:rsidRPr="00F72CD4" w:rsidRDefault="007B35BB" w:rsidP="000D2D5A">
            <w:pPr>
              <w:pStyle w:val="TAL"/>
              <w:rPr>
                <w:rFonts w:eastAsia="SimSun"/>
              </w:rPr>
            </w:pPr>
            <w:r w:rsidRPr="00F72CD4">
              <w:rPr>
                <w:rFonts w:eastAsia="SimSun"/>
              </w:rPr>
              <w:t>CSI-RS for tracking</w:t>
            </w:r>
          </w:p>
        </w:tc>
        <w:tc>
          <w:tcPr>
            <w:tcW w:w="3709" w:type="dxa"/>
            <w:tcBorders>
              <w:top w:val="single" w:sz="4" w:space="0" w:color="auto"/>
              <w:left w:val="single" w:sz="4" w:space="0" w:color="auto"/>
              <w:bottom w:val="single" w:sz="4" w:space="0" w:color="auto"/>
              <w:right w:val="single" w:sz="4" w:space="0" w:color="auto"/>
            </w:tcBorders>
            <w:vAlign w:val="center"/>
            <w:hideMark/>
          </w:tcPr>
          <w:p w14:paraId="5F67AAB0" w14:textId="77777777" w:rsidR="007B35BB" w:rsidRPr="00F72CD4" w:rsidRDefault="007B35BB" w:rsidP="000D2D5A">
            <w:pPr>
              <w:pStyle w:val="TAL"/>
              <w:rPr>
                <w:rFonts w:eastAsia="SimSun"/>
              </w:rPr>
            </w:pPr>
            <w:r w:rsidRPr="00F72CD4">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270C0F8F" w14:textId="77777777" w:rsidR="007B35BB" w:rsidRPr="00F72CD4" w:rsidRDefault="007B35BB" w:rsidP="000D2D5A">
            <w:pPr>
              <w:pStyle w:val="TAC"/>
              <w:rPr>
                <w:rFonts w:eastAsia="SimSun"/>
              </w:rPr>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4BDB0D3" w14:textId="03A26364" w:rsidR="007B35BB" w:rsidRPr="00F72CD4" w:rsidRDefault="007B35BB" w:rsidP="000D2D5A">
            <w:pPr>
              <w:pStyle w:val="TAC"/>
              <w:rPr>
                <w:rFonts w:eastAsia="SimSun"/>
              </w:rPr>
            </w:pPr>
            <w:r w:rsidRPr="00F72CD4">
              <w:rPr>
                <w:rFonts w:eastAsia="SimSun"/>
              </w:rPr>
              <w:t>20 for CSI-RS resource 1,2,3,4</w:t>
            </w:r>
          </w:p>
        </w:tc>
      </w:tr>
      <w:tr w:rsidR="007B35BB" w:rsidRPr="00F72CD4" w14:paraId="6B48916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D45405" w14:textId="77777777" w:rsidR="007B35BB" w:rsidRPr="00F72CD4" w:rsidRDefault="007B35BB" w:rsidP="000D2D5A">
            <w:pPr>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2DA80694" w14:textId="77777777" w:rsidR="007B35BB" w:rsidRPr="00F72CD4" w:rsidRDefault="007B35BB" w:rsidP="000D2D5A">
            <w:pPr>
              <w:pStyle w:val="TAL"/>
              <w:rPr>
                <w:rFonts w:eastAsia="SimSun"/>
              </w:rPr>
            </w:pPr>
            <w:r w:rsidRPr="00F72CD4">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22112F8A" w14:textId="77777777" w:rsidR="007B35BB" w:rsidRPr="00F72CD4" w:rsidRDefault="007B35BB" w:rsidP="000D2D5A">
            <w:pPr>
              <w:pStyle w:val="TAC"/>
              <w:rPr>
                <w:rFonts w:eastAsia="SimSun"/>
              </w:rPr>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D4E51F1" w14:textId="77777777" w:rsidR="00423D72" w:rsidRPr="00F72CD4" w:rsidRDefault="007B35BB" w:rsidP="000D2D5A">
            <w:pPr>
              <w:pStyle w:val="TAC"/>
              <w:rPr>
                <w:rFonts w:eastAsia="SimSun"/>
              </w:rPr>
            </w:pPr>
            <w:r w:rsidRPr="00F72CD4">
              <w:rPr>
                <w:rFonts w:eastAsia="SimSun"/>
              </w:rPr>
              <w:t>1 for CSI-RS resource 1 and 2</w:t>
            </w:r>
          </w:p>
          <w:p w14:paraId="08597776" w14:textId="69D436FC" w:rsidR="007B35BB" w:rsidRPr="00F72CD4" w:rsidRDefault="007B35BB" w:rsidP="000D2D5A">
            <w:pPr>
              <w:pStyle w:val="TAC"/>
              <w:rPr>
                <w:rFonts w:eastAsia="SimSun"/>
              </w:rPr>
            </w:pPr>
            <w:r w:rsidRPr="00F72CD4">
              <w:rPr>
                <w:rFonts w:eastAsia="SimSun"/>
              </w:rPr>
              <w:t>2 for CSI-RS resource 3 and 4</w:t>
            </w:r>
          </w:p>
        </w:tc>
      </w:tr>
      <w:tr w:rsidR="007B35BB" w:rsidRPr="00F72CD4" w14:paraId="58BB01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9FFFF34" w14:textId="77777777" w:rsidR="007B35BB" w:rsidRPr="00F72CD4" w:rsidRDefault="007B35BB" w:rsidP="000D2D5A">
            <w:pPr>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CEE4A6D" w14:textId="77777777" w:rsidR="007B35BB" w:rsidRPr="00F72CD4" w:rsidRDefault="007B35BB" w:rsidP="000D2D5A">
            <w:pPr>
              <w:pStyle w:val="TAL"/>
              <w:rPr>
                <w:rFonts w:eastAsia="SimSun"/>
              </w:rPr>
            </w:pPr>
            <w:r w:rsidRPr="00F72CD4">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6CAA1DF3"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E6D0991" w14:textId="77777777" w:rsidR="00423D72" w:rsidRPr="00F72CD4" w:rsidRDefault="007B35BB" w:rsidP="000D2D5A">
            <w:pPr>
              <w:pStyle w:val="TAC"/>
              <w:rPr>
                <w:rFonts w:eastAsia="SimSun"/>
              </w:rPr>
            </w:pPr>
            <w:r w:rsidRPr="00F72CD4">
              <w:rPr>
                <w:rFonts w:eastAsia="SimSun"/>
              </w:rPr>
              <w:t>Start PRB 0</w:t>
            </w:r>
          </w:p>
          <w:p w14:paraId="554BD1C3" w14:textId="70C0C5B1" w:rsidR="007B35BB" w:rsidRPr="00F72CD4" w:rsidRDefault="007B35BB" w:rsidP="000D2D5A">
            <w:pPr>
              <w:pStyle w:val="TAC"/>
              <w:rPr>
                <w:rFonts w:eastAsia="SimSun"/>
              </w:rPr>
            </w:pPr>
            <w:r w:rsidRPr="00F72CD4">
              <w:rPr>
                <w:rFonts w:eastAsia="SimSun"/>
              </w:rPr>
              <w:t>Number of PRB = 52</w:t>
            </w:r>
          </w:p>
        </w:tc>
      </w:tr>
      <w:tr w:rsidR="007B35BB" w:rsidRPr="00F72CD4" w14:paraId="16F3ED80"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193A4486" w14:textId="77777777" w:rsidR="007B35BB" w:rsidRPr="00F72CD4" w:rsidRDefault="007B35BB" w:rsidP="000D2D5A">
            <w:pPr>
              <w:pStyle w:val="TAL"/>
              <w:rPr>
                <w:rFonts w:eastAsia="SimSun"/>
              </w:rPr>
            </w:pPr>
            <w:r w:rsidRPr="00F72CD4">
              <w:rPr>
                <w:rFonts w:eastAsia="SimSun"/>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6B6383A5"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3BE4F45" w14:textId="14CB93A8" w:rsidR="007B35BB" w:rsidRPr="00F72CD4" w:rsidRDefault="007B35BB" w:rsidP="000D2D5A">
            <w:pPr>
              <w:pStyle w:val="TAC"/>
              <w:rPr>
                <w:rFonts w:eastAsia="SimSun"/>
              </w:rPr>
            </w:pPr>
            <w:r w:rsidRPr="00F72CD4">
              <w:rPr>
                <w:rFonts w:eastAsia="SimSun"/>
              </w:rPr>
              <w:t>8</w:t>
            </w:r>
          </w:p>
        </w:tc>
      </w:tr>
      <w:tr w:rsidR="007B35BB" w:rsidRPr="00F72CD4" w14:paraId="7F8F6655"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6EAFC67"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1FE1B80A"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15E0916" w14:textId="77777777" w:rsidR="007B35BB" w:rsidRPr="00F72CD4" w:rsidRDefault="007B35BB" w:rsidP="000D2D5A">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bl>
    <w:p w14:paraId="3B55C6D0" w14:textId="77777777" w:rsidR="007B35BB" w:rsidRPr="00F72CD4" w:rsidRDefault="007B35BB" w:rsidP="000D2D5A">
      <w:pPr>
        <w:rPr>
          <w:lang w:eastAsia="en-US"/>
        </w:rPr>
      </w:pPr>
    </w:p>
    <w:p w14:paraId="64B8DDD2" w14:textId="77777777" w:rsidR="007B35BB" w:rsidRPr="00F72CD4" w:rsidRDefault="007B35BB" w:rsidP="000D2D5A">
      <w:pPr>
        <w:pStyle w:val="TH"/>
      </w:pPr>
      <w:r w:rsidRPr="00F72CD4">
        <w:t>Table 5.2.2.2.9.0-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136"/>
        <w:gridCol w:w="1176"/>
        <w:gridCol w:w="1088"/>
        <w:gridCol w:w="1267"/>
        <w:gridCol w:w="1366"/>
        <w:gridCol w:w="1176"/>
        <w:gridCol w:w="606"/>
      </w:tblGrid>
      <w:tr w:rsidR="007B35BB" w:rsidRPr="00F72CD4" w14:paraId="47594D20"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22AD56" w14:textId="77777777" w:rsidR="007B35BB" w:rsidRPr="00F72CD4" w:rsidRDefault="007B35BB" w:rsidP="000D2D5A">
            <w:pPr>
              <w:pStyle w:val="TAH"/>
              <w:rPr>
                <w:rFonts w:eastAsia="SimSun"/>
              </w:rPr>
            </w:pPr>
            <w:r w:rsidRPr="00F72CD4">
              <w:rPr>
                <w:rFonts w:eastAsia="SimSun"/>
              </w:rPr>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60933D" w14:textId="77777777" w:rsidR="007B35BB" w:rsidRPr="00F72CD4" w:rsidRDefault="007B35BB" w:rsidP="000D2D5A">
            <w:pPr>
              <w:pStyle w:val="TAH"/>
              <w:rPr>
                <w:rFonts w:eastAsia="SimSun"/>
              </w:rPr>
            </w:pPr>
            <w:r w:rsidRPr="00F72CD4">
              <w:rPr>
                <w:rFonts w:eastAsia="SimSun"/>
              </w:rPr>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FD3A38"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AF2C85"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0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4BAA4F" w14:textId="77777777" w:rsidR="007B35BB" w:rsidRPr="00F72CD4" w:rsidRDefault="007B35BB" w:rsidP="000D2D5A">
            <w:pPr>
              <w:pStyle w:val="TAH"/>
              <w:rPr>
                <w:rFonts w:eastAsia="SimSun"/>
                <w:lang w:eastAsia="en-US"/>
              </w:rPr>
            </w:pPr>
            <w:r w:rsidRPr="00F72CD4">
              <w:rPr>
                <w:rFonts w:eastAsia="SimSun"/>
              </w:rPr>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D150D2" w14:textId="77777777" w:rsidR="007B35BB" w:rsidRPr="00F72CD4" w:rsidRDefault="007B35BB" w:rsidP="000D2D5A">
            <w:pPr>
              <w:pStyle w:val="TAH"/>
              <w:rPr>
                <w:rFonts w:eastAsia="SimSun"/>
              </w:rPr>
            </w:pPr>
            <w:r w:rsidRPr="00F72CD4">
              <w:rPr>
                <w:rFonts w:eastAsia="SimSun"/>
              </w:rPr>
              <w:t>Propagation condition</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166400"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3073A6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A36C180"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F0A330" w14:textId="77777777" w:rsidR="007B35BB" w:rsidRPr="00F72CD4" w:rsidRDefault="007B35BB" w:rsidP="000D2D5A">
            <w:pPr>
              <w:rPr>
                <w:rFonts w:eastAsia="SimSun"/>
              </w:rPr>
            </w:pPr>
          </w:p>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B13BC1"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4E5AB8"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FB0534" w14:textId="77777777" w:rsidR="007B35BB" w:rsidRPr="00F72CD4" w:rsidRDefault="007B35BB" w:rsidP="000D2D5A">
            <w:pPr>
              <w:rPr>
                <w:rFonts w:eastAsia="SimSun"/>
                <w:lang w:eastAsia="zh-CN"/>
              </w:rPr>
            </w:pPr>
          </w:p>
        </w:tc>
        <w:tc>
          <w:tcPr>
            <w:tcW w:w="10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039D37" w14:textId="77777777" w:rsidR="007B35BB" w:rsidRPr="00F72CD4" w:rsidRDefault="007B35BB" w:rsidP="000D2D5A">
            <w:pPr>
              <w:rPr>
                <w:rFonts w:eastAsia="SimSun"/>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B3349A" w14:textId="77777777" w:rsidR="007B35BB" w:rsidRPr="00F72CD4" w:rsidRDefault="007B35BB" w:rsidP="000D2D5A">
            <w:pPr>
              <w:rPr>
                <w:rFonts w:eastAsia="SimSun"/>
              </w:rPr>
            </w:pPr>
          </w:p>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F5C7E4" w14:textId="77777777" w:rsidR="007B35BB" w:rsidRPr="00F72CD4" w:rsidRDefault="007B35BB" w:rsidP="000D2D5A">
            <w:pPr>
              <w:rPr>
                <w:rFonts w:eastAsia="SimSun"/>
              </w:rPr>
            </w:pP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2026EC3" w14:textId="77777777" w:rsidR="007B35BB" w:rsidRPr="00F72CD4" w:rsidRDefault="007B35BB" w:rsidP="000D2D5A">
            <w:pPr>
              <w:pStyle w:val="TAH"/>
              <w:rPr>
                <w:rFonts w:eastAsia="SimSun"/>
              </w:rPr>
            </w:pPr>
            <w:r w:rsidRPr="00F72CD4">
              <w:rPr>
                <w:rFonts w:eastAsia="SimSun"/>
              </w:rPr>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72600F45" w14:textId="77777777" w:rsidR="007B35BB" w:rsidRPr="00F72CD4" w:rsidRDefault="007B35BB" w:rsidP="000D2D5A">
            <w:pPr>
              <w:pStyle w:val="TAH"/>
              <w:rPr>
                <w:rFonts w:eastAsia="SimSun"/>
              </w:rPr>
            </w:pPr>
            <w:r w:rsidRPr="00F72CD4">
              <w:rPr>
                <w:rFonts w:eastAsia="SimSun"/>
              </w:rPr>
              <w:t>SNR (dB)</w:t>
            </w:r>
          </w:p>
        </w:tc>
      </w:tr>
      <w:tr w:rsidR="007B35BB" w:rsidRPr="00F72CD4" w14:paraId="269A154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51AA3A05" w14:textId="77777777" w:rsidR="007B35BB" w:rsidRPr="00F72CD4" w:rsidRDefault="007B35BB" w:rsidP="000D2D5A">
            <w:pPr>
              <w:pStyle w:val="TAC"/>
              <w:rPr>
                <w:rFonts w:eastAsia="SimSun"/>
              </w:rPr>
            </w:pPr>
            <w:r w:rsidRPr="00F72CD4">
              <w:rPr>
                <w:rFonts w:eastAsia="SimSun"/>
              </w:rPr>
              <w:t>1-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0A80A896" w14:textId="77777777" w:rsidR="007B35BB" w:rsidRPr="00F72CD4" w:rsidRDefault="007B35BB" w:rsidP="000D2D5A">
            <w:pPr>
              <w:pStyle w:val="TAC"/>
              <w:rPr>
                <w:rFonts w:eastAsia="SimSun"/>
                <w:highlight w:val="red"/>
              </w:rPr>
            </w:pPr>
            <w:r w:rsidRPr="00F72CD4">
              <w:rPr>
                <w:rFonts w:eastAsia="SimSun"/>
              </w:rPr>
              <w:t>R.PDSCH.2-10.4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04D04302" w14:textId="77777777" w:rsidR="007B35BB" w:rsidRPr="00F72CD4" w:rsidRDefault="007B35BB" w:rsidP="000D2D5A">
            <w:pPr>
              <w:pStyle w:val="TAC"/>
              <w:rPr>
                <w:rFonts w:eastAsia="SimSun"/>
              </w:rPr>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4A76643" w14:textId="77777777" w:rsidR="007B35BB" w:rsidRPr="00F72CD4" w:rsidRDefault="007B35BB" w:rsidP="000D2D5A">
            <w:pPr>
              <w:pStyle w:val="TAC"/>
              <w:rPr>
                <w:rFonts w:eastAsia="SimSun"/>
              </w:rPr>
            </w:pPr>
            <w:r w:rsidRPr="00F72CD4">
              <w:rPr>
                <w:rFonts w:eastAsia="SimSun"/>
              </w:rPr>
              <w:t>16QAM, 0.48</w:t>
            </w:r>
          </w:p>
        </w:tc>
        <w:tc>
          <w:tcPr>
            <w:tcW w:w="1088" w:type="dxa"/>
            <w:tcBorders>
              <w:top w:val="single" w:sz="4" w:space="0" w:color="auto"/>
              <w:left w:val="single" w:sz="4" w:space="0" w:color="auto"/>
              <w:bottom w:val="single" w:sz="4" w:space="0" w:color="auto"/>
              <w:right w:val="single" w:sz="4" w:space="0" w:color="auto"/>
            </w:tcBorders>
            <w:shd w:val="clear" w:color="auto" w:fill="FFFFFF"/>
            <w:hideMark/>
          </w:tcPr>
          <w:p w14:paraId="650AFD91" w14:textId="77777777" w:rsidR="007B35BB" w:rsidRPr="00F72CD4" w:rsidRDefault="007B35BB" w:rsidP="000D2D5A">
            <w:pPr>
              <w:pStyle w:val="TAC"/>
              <w:rPr>
                <w:rFonts w:eastAsia="SimSun" w:cs="Arial"/>
                <w:lang w:eastAsia="zh-CN"/>
              </w:rPr>
            </w:pPr>
            <w:r w:rsidRPr="00F72CD4">
              <w:rPr>
                <w:rFonts w:eastAsia="SimSun"/>
              </w:rPr>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71AE8CB9" w14:textId="77777777" w:rsidR="007B35BB" w:rsidRPr="00F72CD4" w:rsidRDefault="007B35BB" w:rsidP="000D2D5A">
            <w:pPr>
              <w:pStyle w:val="TAC"/>
              <w:rPr>
                <w:rFonts w:eastAsia="SimSun"/>
                <w:lang w:eastAsia="en-US"/>
              </w:rPr>
            </w:pPr>
            <w:r w:rsidRPr="00F72CD4">
              <w:rPr>
                <w:rFonts w:eastAsia="SimSun"/>
              </w:rPr>
              <w:t>HST-SFN</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5059885F" w14:textId="77777777" w:rsidR="007B35BB" w:rsidRPr="00F72CD4" w:rsidRDefault="007B35BB" w:rsidP="000D2D5A">
            <w:pPr>
              <w:pStyle w:val="TAC"/>
              <w:rPr>
                <w:rFonts w:eastAsia="SimSun"/>
              </w:rPr>
            </w:pPr>
            <w:r w:rsidRPr="00F72CD4">
              <w:rPr>
                <w:rFonts w:eastAsia="SimSun"/>
              </w:rPr>
              <w:t>2x2</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5D18566" w14:textId="77777777" w:rsidR="007B35BB" w:rsidRPr="00F72CD4" w:rsidRDefault="007B35BB" w:rsidP="000D2D5A">
            <w:pPr>
              <w:pStyle w:val="TAC"/>
              <w:rPr>
                <w:rFonts w:eastAsia="SimSun"/>
              </w:rPr>
            </w:pPr>
            <w:r w:rsidRPr="00F72CD4">
              <w:rPr>
                <w:rFonts w:eastAsia="SimSun"/>
              </w:rPr>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21F74836" w14:textId="77777777" w:rsidR="007B35BB" w:rsidRPr="00F72CD4" w:rsidRDefault="007B35BB" w:rsidP="000D2D5A">
            <w:pPr>
              <w:pStyle w:val="TAC"/>
              <w:rPr>
                <w:rFonts w:eastAsia="SimSun"/>
                <w:lang w:eastAsia="zh-CN"/>
              </w:rPr>
            </w:pPr>
            <w:r w:rsidRPr="00F72CD4">
              <w:rPr>
                <w:rFonts w:eastAsia="SimSun"/>
                <w:lang w:eastAsia="zh-CN"/>
              </w:rPr>
              <w:t>14.2</w:t>
            </w:r>
          </w:p>
        </w:tc>
      </w:tr>
    </w:tbl>
    <w:p w14:paraId="002E766C" w14:textId="77777777" w:rsidR="007B35BB" w:rsidRPr="00F72CD4" w:rsidRDefault="007B35BB" w:rsidP="000D2D5A">
      <w:pPr>
        <w:rPr>
          <w:lang w:eastAsia="zh-CN"/>
        </w:rPr>
      </w:pPr>
    </w:p>
    <w:p w14:paraId="1181C0DD" w14:textId="77777777" w:rsidR="007B35BB" w:rsidRPr="00F72CD4" w:rsidRDefault="007B35BB" w:rsidP="000D2D5A">
      <w:pPr>
        <w:rPr>
          <w:lang w:eastAsia="en-US"/>
        </w:rPr>
      </w:pPr>
      <w:r w:rsidRPr="00F72CD4">
        <w:t>The normative reference for this requirement is TS 38.101-4 [5], clause 5.2.2.2.9.</w:t>
      </w:r>
    </w:p>
    <w:p w14:paraId="39D09788" w14:textId="77777777" w:rsidR="007B35BB" w:rsidRPr="00F72CD4" w:rsidRDefault="007B35BB" w:rsidP="00D1288A">
      <w:pPr>
        <w:pStyle w:val="Heading6"/>
        <w:rPr>
          <w:rFonts w:eastAsia="SimSun"/>
        </w:rPr>
      </w:pPr>
      <w:bookmarkStart w:id="729" w:name="_Toc90560752"/>
      <w:r w:rsidRPr="00F72CD4">
        <w:rPr>
          <w:rFonts w:eastAsia="SimSun"/>
        </w:rPr>
        <w:t>5.2.2.2.9_1</w:t>
      </w:r>
      <w:r w:rsidRPr="00F72CD4">
        <w:rPr>
          <w:rFonts w:eastAsia="SimSun"/>
        </w:rPr>
        <w:tab/>
        <w:t>2Rx TDD FR1 HST-SFN performance - 2x2 MIMO with baseline receiver for both SA and NSA</w:t>
      </w:r>
      <w:bookmarkEnd w:id="729"/>
    </w:p>
    <w:p w14:paraId="12521BED" w14:textId="1EF928B4" w:rsidR="007B35BB" w:rsidRPr="00F72CD4" w:rsidRDefault="007B35BB" w:rsidP="000D2D5A">
      <w:pPr>
        <w:pStyle w:val="EditorsNote"/>
      </w:pPr>
      <w:r w:rsidRPr="00F72CD4">
        <w:t>Editor's note:</w:t>
      </w:r>
      <w:r w:rsidRPr="00F72CD4">
        <w:tab/>
      </w:r>
      <w:r w:rsidR="00D203F9" w:rsidRPr="00F72CD4">
        <w:t>The minimum test time value is in []</w:t>
      </w:r>
    </w:p>
    <w:p w14:paraId="480C1486" w14:textId="77777777" w:rsidR="007B35BB" w:rsidRPr="00F72CD4" w:rsidRDefault="007B35BB" w:rsidP="007B35BB">
      <w:pPr>
        <w:pStyle w:val="H6"/>
        <w:rPr>
          <w:rFonts w:eastAsia="SimSun"/>
        </w:rPr>
      </w:pPr>
      <w:r w:rsidRPr="00F72CD4">
        <w:t>5.2.2.2.9_1.1</w:t>
      </w:r>
      <w:r w:rsidRPr="00F72CD4">
        <w:tab/>
        <w:t>Test purpose</w:t>
      </w:r>
    </w:p>
    <w:p w14:paraId="127C38D1" w14:textId="77777777" w:rsidR="007B35BB" w:rsidRPr="00F72CD4" w:rsidRDefault="007B35BB" w:rsidP="000D2D5A">
      <w:r w:rsidRPr="00F72CD4">
        <w:t xml:space="preserve">To verify the PDSCH performance under 4 receive antenna conditions in the HST-SFN scenario defined in B.3.2 when </w:t>
      </w:r>
      <w:r w:rsidRPr="00F72CD4">
        <w:rPr>
          <w:i/>
        </w:rPr>
        <w:t>highSpeedDemodFlag-r16</w:t>
      </w:r>
      <w:r w:rsidRPr="00F72CD4">
        <w:t xml:space="preserve"> IE [20] is configured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429C5F20" w14:textId="77777777" w:rsidR="007B35BB" w:rsidRPr="00F72CD4" w:rsidRDefault="007B35BB" w:rsidP="007B35BB">
      <w:pPr>
        <w:pStyle w:val="H6"/>
      </w:pPr>
      <w:r w:rsidRPr="00F72CD4">
        <w:t>5.2.2.2.9_1.2</w:t>
      </w:r>
      <w:r w:rsidRPr="00F72CD4">
        <w:tab/>
        <w:t>Test applicability</w:t>
      </w:r>
    </w:p>
    <w:p w14:paraId="03FA271F" w14:textId="7A1105C1" w:rsidR="007B35BB" w:rsidRPr="00F72CD4" w:rsidRDefault="007B35BB" w:rsidP="000D2D5A">
      <w:r w:rsidRPr="00F72CD4">
        <w:t>This test applies to all types of NR UE release 15 and forward supporting enhanced demodulation processing for HST-SFN joint transmission scheme.</w:t>
      </w:r>
    </w:p>
    <w:p w14:paraId="2EBB713B" w14:textId="77777777" w:rsidR="007B35BB" w:rsidRPr="00F72CD4" w:rsidRDefault="007B35BB" w:rsidP="000D2D5A">
      <w:r w:rsidRPr="00F72CD4">
        <w:t>This test also applies to all types of EUTRA UE release 15 and forward supporting EN-DC that supporting enhanced demodulation processing for HST-SFN joint transmission scheme.</w:t>
      </w:r>
    </w:p>
    <w:p w14:paraId="67F3BB46" w14:textId="77777777" w:rsidR="007B35BB" w:rsidRPr="00F72CD4" w:rsidRDefault="007B35BB" w:rsidP="007B35BB">
      <w:pPr>
        <w:pStyle w:val="H6"/>
      </w:pPr>
      <w:r w:rsidRPr="00F72CD4">
        <w:t>5.2.2.2.9_1.3</w:t>
      </w:r>
      <w:r w:rsidRPr="00F72CD4">
        <w:tab/>
        <w:t>Test description</w:t>
      </w:r>
    </w:p>
    <w:p w14:paraId="0C645A47" w14:textId="77777777" w:rsidR="007B35BB" w:rsidRPr="00F72CD4" w:rsidRDefault="007B35BB" w:rsidP="007B35BB">
      <w:pPr>
        <w:pStyle w:val="H6"/>
      </w:pPr>
      <w:r w:rsidRPr="00F72CD4">
        <w:t>5.2.2.2.9_1.3.1</w:t>
      </w:r>
      <w:r w:rsidRPr="00F72CD4">
        <w:tab/>
        <w:t>Initial conditions</w:t>
      </w:r>
    </w:p>
    <w:p w14:paraId="00E81436"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25C1ADB"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27F2917" w14:textId="77777777" w:rsidR="007B35BB" w:rsidRPr="00F72CD4" w:rsidRDefault="007B35BB" w:rsidP="000D2D5A">
      <w:r w:rsidRPr="00F72CD4">
        <w:t>Configurations of PDSCH and PDCCH before measurement are specified in Annex C.</w:t>
      </w:r>
    </w:p>
    <w:p w14:paraId="63581B04" w14:textId="77777777" w:rsidR="007B35BB" w:rsidRPr="00F72CD4" w:rsidRDefault="007B35BB" w:rsidP="000D2D5A">
      <w:r w:rsidRPr="00F72CD4">
        <w:t>Test Environment: Normal, as defined in TS 38.508-1 [6] clause 4.1.</w:t>
      </w:r>
    </w:p>
    <w:p w14:paraId="4611431E" w14:textId="220ADE5C" w:rsidR="007B35BB" w:rsidRPr="00F72CD4" w:rsidRDefault="007B35BB" w:rsidP="000D2D5A">
      <w:r w:rsidRPr="00F72CD4">
        <w:t xml:space="preserve">Frequencies to be tested: Mid Range, as defined in TS 38.508-1 [6] clause </w:t>
      </w:r>
      <w:r w:rsidR="009B4BDD" w:rsidRPr="00F72CD4">
        <w:t>5.2.2</w:t>
      </w:r>
      <w:r w:rsidRPr="00F72CD4">
        <w:t>.</w:t>
      </w:r>
    </w:p>
    <w:p w14:paraId="1F48BE80" w14:textId="77777777" w:rsidR="007B35BB" w:rsidRPr="00F72CD4" w:rsidRDefault="007B35BB" w:rsidP="000D2D5A">
      <w:r w:rsidRPr="00F72CD4">
        <w:t>For EN-DC within FR1 operation, setup the LTE link according to Annex D:</w:t>
      </w:r>
    </w:p>
    <w:p w14:paraId="44C0FDDB" w14:textId="331D870B"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3AD78DBB" w14:textId="77777777" w:rsidR="007B35BB" w:rsidRPr="00F72CD4" w:rsidRDefault="007B35BB" w:rsidP="000D2D5A">
      <w:pPr>
        <w:pStyle w:val="B1"/>
      </w:pPr>
      <w:r w:rsidRPr="00F72CD4">
        <w:t>2.</w:t>
      </w:r>
      <w:r w:rsidRPr="00F72CD4">
        <w:tab/>
        <w:t>The parameter settings for the cell are set up according to Table 5.2-1 and Table 5.2.2.2.9.0-2 as appropriate.</w:t>
      </w:r>
    </w:p>
    <w:p w14:paraId="7A650A3C"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1468EB2" w14:textId="77777777" w:rsidR="007B35BB" w:rsidRPr="00F72CD4" w:rsidRDefault="007B35BB" w:rsidP="000D2D5A">
      <w:pPr>
        <w:pStyle w:val="B1"/>
      </w:pPr>
      <w:r w:rsidRPr="00F72CD4">
        <w:t>4.</w:t>
      </w:r>
      <w:r w:rsidRPr="00F72CD4">
        <w:tab/>
        <w:t>Propagation conditions are set according to Annex B.0.</w:t>
      </w:r>
    </w:p>
    <w:p w14:paraId="5ADCEF8B"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9_1.3.3.</w:t>
      </w:r>
    </w:p>
    <w:p w14:paraId="68DEA021" w14:textId="77777777" w:rsidR="007B35BB" w:rsidRPr="00F72CD4" w:rsidRDefault="007B35BB" w:rsidP="007B35BB">
      <w:pPr>
        <w:pStyle w:val="H6"/>
      </w:pPr>
      <w:r w:rsidRPr="00F72CD4">
        <w:t>5.2.2.2.9_1.3.2</w:t>
      </w:r>
      <w:r w:rsidRPr="00F72CD4">
        <w:tab/>
        <w:t>Test procedure</w:t>
      </w:r>
    </w:p>
    <w:p w14:paraId="3FB1FCC3" w14:textId="77777777" w:rsidR="007B35BB" w:rsidRPr="00F72CD4" w:rsidRDefault="007B35BB" w:rsidP="000D2D5A">
      <w:pPr>
        <w:pStyle w:val="B1"/>
      </w:pPr>
      <w:r w:rsidRPr="00F72CD4">
        <w:t>1.</w:t>
      </w:r>
      <w:r w:rsidRPr="00F72CD4">
        <w:tab/>
        <w:t>SS transmits PDSCH via PDCCH DCI format 1_1 for C_RNTI to transmit the DL RMC according to Tables 5.2.2.2.9_1.</w:t>
      </w:r>
      <w:r w:rsidRPr="00F72CD4">
        <w:rPr>
          <w:rFonts w:eastAsia="MS Mincho"/>
        </w:rPr>
        <w:t>4</w:t>
      </w:r>
      <w:r w:rsidRPr="00F72CD4">
        <w:t>-1. The SS sends downlink MAC padding bits on the DL RMC.</w:t>
      </w:r>
    </w:p>
    <w:p w14:paraId="2A3A9876"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2.2.9_1.4-1 as appropriate.</w:t>
      </w:r>
    </w:p>
    <w:p w14:paraId="24F7B59E"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DFF4491" w14:textId="77777777" w:rsidR="007B35BB" w:rsidRPr="00F72CD4" w:rsidRDefault="007B35BB" w:rsidP="000D2D5A">
      <w:pPr>
        <w:pStyle w:val="B1"/>
      </w:pPr>
      <w:r w:rsidRPr="00F72CD4">
        <w:t>4.</w:t>
      </w:r>
      <w:r w:rsidRPr="00F72CD4">
        <w:tab/>
        <w:t>Repeat steps from 1 to 3 for each subtest in Tables 5.2.2.2.9_1.4-1 as appropriate.</w:t>
      </w:r>
    </w:p>
    <w:p w14:paraId="54F6442B" w14:textId="77777777" w:rsidR="007B35BB" w:rsidRPr="00F72CD4" w:rsidRDefault="007B35BB" w:rsidP="007B35BB">
      <w:pPr>
        <w:pStyle w:val="H6"/>
      </w:pPr>
      <w:r w:rsidRPr="00F72CD4">
        <w:t>5.2.2.2.9_1.3.3</w:t>
      </w:r>
      <w:r w:rsidRPr="00F72CD4">
        <w:tab/>
        <w:t>Message contents</w:t>
      </w:r>
    </w:p>
    <w:p w14:paraId="06A20921" w14:textId="77777777" w:rsidR="007B35BB" w:rsidRPr="00F72CD4" w:rsidRDefault="007B35BB" w:rsidP="000D2D5A">
      <w:r w:rsidRPr="00F72CD4">
        <w:t>Message contents are according to TS 38.508-1 [6] clauses 4.6.1 and 5.4.2.</w:t>
      </w:r>
    </w:p>
    <w:p w14:paraId="1144F2DC" w14:textId="77777777" w:rsidR="007B35BB" w:rsidRPr="00F72CD4" w:rsidRDefault="007B35BB" w:rsidP="007B35BB">
      <w:pPr>
        <w:pStyle w:val="H6"/>
      </w:pPr>
      <w:r w:rsidRPr="00F72CD4">
        <w:t>5.2.2.2.9_1.3.3_1</w:t>
      </w:r>
      <w:r w:rsidRPr="00F72CD4">
        <w:tab/>
        <w:t>Message exceptions for SA</w:t>
      </w:r>
    </w:p>
    <w:p w14:paraId="1D259A6C" w14:textId="77777777" w:rsidR="007B35BB" w:rsidRPr="00F72CD4" w:rsidRDefault="007B35BB" w:rsidP="000D2D5A">
      <w:pPr>
        <w:pStyle w:val="TH"/>
        <w:rPr>
          <w:i/>
          <w:iCs/>
        </w:rPr>
      </w:pPr>
      <w:r w:rsidRPr="00F72CD4">
        <w:t xml:space="preserve">Table 5.2.2.2.9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92ADEA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6A1D310" w14:textId="77777777" w:rsidR="007B35BB" w:rsidRPr="00F72CD4" w:rsidRDefault="007B35BB" w:rsidP="000D2D5A">
            <w:pPr>
              <w:pStyle w:val="TAH"/>
            </w:pPr>
            <w:r w:rsidRPr="00F72CD4">
              <w:t>Derivation Path: TS 38.508-1 [6], Table 5.4.2.0-26</w:t>
            </w:r>
          </w:p>
        </w:tc>
      </w:tr>
      <w:tr w:rsidR="007B35BB" w:rsidRPr="00F72CD4" w14:paraId="053A2A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ABD42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F7AEB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6F5AF2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A4DC98F" w14:textId="77777777" w:rsidR="007B35BB" w:rsidRPr="00F72CD4" w:rsidRDefault="007B35BB" w:rsidP="000D2D5A">
            <w:pPr>
              <w:pStyle w:val="TAH"/>
            </w:pPr>
            <w:r w:rsidRPr="00F72CD4">
              <w:t>Condition</w:t>
            </w:r>
          </w:p>
        </w:tc>
      </w:tr>
      <w:tr w:rsidR="007B35BB" w:rsidRPr="00F72CD4" w14:paraId="09DE36A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81EE08"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A955B5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EDDAF1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92A559" w14:textId="77777777" w:rsidR="007B35BB" w:rsidRPr="00F72CD4" w:rsidRDefault="007B35BB" w:rsidP="000D2D5A">
            <w:pPr>
              <w:pStyle w:val="TAL"/>
            </w:pPr>
          </w:p>
        </w:tc>
      </w:tr>
      <w:tr w:rsidR="007B35BB" w:rsidRPr="00F72CD4" w14:paraId="102BAB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E461B1"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0848AC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7CCFF7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702AED" w14:textId="77777777" w:rsidR="007B35BB" w:rsidRPr="00F72CD4" w:rsidRDefault="007B35BB" w:rsidP="000D2D5A">
            <w:pPr>
              <w:pStyle w:val="TAL"/>
            </w:pPr>
          </w:p>
        </w:tc>
      </w:tr>
      <w:tr w:rsidR="007B35BB" w:rsidRPr="00F72CD4" w14:paraId="10ED55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63F7AE"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7421D74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14BBAF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1518F24" w14:textId="77777777" w:rsidR="007B35BB" w:rsidRPr="00F72CD4" w:rsidRDefault="007B35BB" w:rsidP="000D2D5A">
            <w:pPr>
              <w:pStyle w:val="TAL"/>
            </w:pPr>
          </w:p>
        </w:tc>
      </w:tr>
      <w:tr w:rsidR="007B35BB" w:rsidRPr="00F72CD4" w14:paraId="73D4321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F078DE"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5359E3AB"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A7FFD40" w14:textId="77777777" w:rsidR="007B35BB" w:rsidRPr="00F72CD4" w:rsidRDefault="007B35BB" w:rsidP="000D2D5A">
            <w:pPr>
              <w:pStyle w:val="TAL"/>
              <w:rPr>
                <w:lang w:eastAsia="zh-CN"/>
              </w:rPr>
            </w:pPr>
            <w:r w:rsidRPr="00F72CD4">
              <w:t xml:space="preserve">n2 </w:t>
            </w: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5B2349D4" w14:textId="77777777" w:rsidR="007B35BB" w:rsidRPr="00F72CD4" w:rsidRDefault="007B35BB" w:rsidP="000D2D5A">
            <w:pPr>
              <w:pStyle w:val="TAL"/>
              <w:rPr>
                <w:lang w:eastAsia="en-US"/>
              </w:rPr>
            </w:pPr>
          </w:p>
        </w:tc>
      </w:tr>
      <w:tr w:rsidR="007B35BB" w:rsidRPr="00F72CD4" w14:paraId="18D5A2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9281A9"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584FA0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9798D6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328999" w14:textId="77777777" w:rsidR="007B35BB" w:rsidRPr="00F72CD4" w:rsidRDefault="007B35BB" w:rsidP="000D2D5A">
            <w:pPr>
              <w:pStyle w:val="TAL"/>
            </w:pPr>
          </w:p>
        </w:tc>
      </w:tr>
      <w:tr w:rsidR="007B35BB" w:rsidRPr="00F72CD4" w14:paraId="2BD2EF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DA15F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78A0AC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5CBA6B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C8A0F1" w14:textId="77777777" w:rsidR="007B35BB" w:rsidRPr="00F72CD4" w:rsidRDefault="007B35BB" w:rsidP="000D2D5A">
            <w:pPr>
              <w:pStyle w:val="TAL"/>
            </w:pPr>
          </w:p>
        </w:tc>
      </w:tr>
      <w:tr w:rsidR="007B35BB" w:rsidRPr="00F72CD4" w14:paraId="5D695A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476D4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D3863A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752A1A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115EA9" w14:textId="77777777" w:rsidR="007B35BB" w:rsidRPr="00F72CD4" w:rsidRDefault="007B35BB" w:rsidP="000D2D5A">
            <w:pPr>
              <w:pStyle w:val="TAL"/>
            </w:pPr>
          </w:p>
        </w:tc>
      </w:tr>
    </w:tbl>
    <w:p w14:paraId="2DB08AB4" w14:textId="77777777" w:rsidR="007B35BB" w:rsidRPr="00F72CD4" w:rsidRDefault="007B35BB" w:rsidP="000D2D5A">
      <w:pPr>
        <w:rPr>
          <w:lang w:eastAsia="en-US"/>
        </w:rPr>
      </w:pPr>
    </w:p>
    <w:p w14:paraId="68C5D708" w14:textId="77777777" w:rsidR="007B35BB" w:rsidRPr="00F72CD4" w:rsidRDefault="007B35BB" w:rsidP="000D2D5A">
      <w:pPr>
        <w:pStyle w:val="TH"/>
      </w:pPr>
      <w:r w:rsidRPr="00F72CD4">
        <w:t>Table 5.2.2.2.9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47AF54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8D73E3A" w14:textId="77777777" w:rsidR="007B35BB" w:rsidRPr="00F72CD4" w:rsidRDefault="007B35BB" w:rsidP="000D2D5A">
            <w:pPr>
              <w:pStyle w:val="TAH"/>
            </w:pPr>
            <w:r w:rsidRPr="00F72CD4">
              <w:t>Derivation Path: TS 38.508-1 [6], Table 5.4.2.0-24</w:t>
            </w:r>
          </w:p>
        </w:tc>
      </w:tr>
      <w:tr w:rsidR="007B35BB" w:rsidRPr="00F72CD4" w14:paraId="6FAD486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1FDC0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49372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CD5FD5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646CC2" w14:textId="77777777" w:rsidR="007B35BB" w:rsidRPr="00F72CD4" w:rsidRDefault="007B35BB" w:rsidP="000D2D5A">
            <w:pPr>
              <w:pStyle w:val="TAH"/>
            </w:pPr>
            <w:r w:rsidRPr="00F72CD4">
              <w:t>Condition</w:t>
            </w:r>
          </w:p>
        </w:tc>
      </w:tr>
      <w:tr w:rsidR="007B35BB" w:rsidRPr="00F72CD4" w14:paraId="73E4405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BEC5BF"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2B50AD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6D23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FFB58A" w14:textId="77777777" w:rsidR="007B35BB" w:rsidRPr="00F72CD4" w:rsidRDefault="007B35BB" w:rsidP="000D2D5A">
            <w:pPr>
              <w:pStyle w:val="TAL"/>
            </w:pPr>
          </w:p>
        </w:tc>
      </w:tr>
      <w:tr w:rsidR="007B35BB" w:rsidRPr="00F72CD4" w14:paraId="1CE4A1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85B901"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23171C07"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489B0904"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7EB5BB70" w14:textId="77777777" w:rsidR="007B35BB" w:rsidRPr="00F72CD4" w:rsidRDefault="007B35BB" w:rsidP="000D2D5A">
            <w:pPr>
              <w:pStyle w:val="TAL"/>
            </w:pPr>
          </w:p>
        </w:tc>
      </w:tr>
      <w:tr w:rsidR="007B35BB" w:rsidRPr="00F72CD4" w14:paraId="65AD7E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13FE2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C0A959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19466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AFA082" w14:textId="77777777" w:rsidR="007B35BB" w:rsidRPr="00F72CD4" w:rsidRDefault="007B35BB" w:rsidP="000D2D5A">
            <w:pPr>
              <w:pStyle w:val="TAL"/>
            </w:pPr>
          </w:p>
        </w:tc>
      </w:tr>
    </w:tbl>
    <w:p w14:paraId="4BC9CF54" w14:textId="77777777" w:rsidR="007B35BB" w:rsidRPr="00F72CD4" w:rsidRDefault="007B35BB" w:rsidP="000D2D5A">
      <w:pPr>
        <w:rPr>
          <w:lang w:eastAsia="en-US"/>
        </w:rPr>
      </w:pPr>
    </w:p>
    <w:p w14:paraId="1823A71B" w14:textId="77777777" w:rsidR="007B35BB" w:rsidRPr="00F72CD4" w:rsidRDefault="007B35BB" w:rsidP="000D2D5A">
      <w:pPr>
        <w:pStyle w:val="TH"/>
      </w:pPr>
      <w:r w:rsidRPr="00F72CD4">
        <w:t>Table 5.2.2.2.9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4B0FACD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ACE6544" w14:textId="77777777" w:rsidR="007B35BB" w:rsidRPr="00F72CD4" w:rsidRDefault="007B35BB" w:rsidP="000D2D5A">
            <w:pPr>
              <w:pStyle w:val="TAH"/>
            </w:pPr>
            <w:r w:rsidRPr="00F72CD4">
              <w:t>Derivation Path: TS 38.508-1 [6], Table 5.4.2.0-25</w:t>
            </w:r>
          </w:p>
        </w:tc>
      </w:tr>
      <w:tr w:rsidR="007B35BB" w:rsidRPr="00F72CD4" w14:paraId="3DD56F0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672E8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70597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9241593"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5C73DA" w14:textId="77777777" w:rsidR="007B35BB" w:rsidRPr="00F72CD4" w:rsidRDefault="007B35BB" w:rsidP="000D2D5A">
            <w:pPr>
              <w:pStyle w:val="TAH"/>
            </w:pPr>
            <w:r w:rsidRPr="00F72CD4">
              <w:t>Condition</w:t>
            </w:r>
          </w:p>
        </w:tc>
      </w:tr>
      <w:tr w:rsidR="007B35BB" w:rsidRPr="00F72CD4" w14:paraId="4956E2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112A8C"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D9A0FE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A600E7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17E271" w14:textId="77777777" w:rsidR="007B35BB" w:rsidRPr="00F72CD4" w:rsidRDefault="007B35BB" w:rsidP="000D2D5A">
            <w:pPr>
              <w:pStyle w:val="TAL"/>
            </w:pPr>
          </w:p>
        </w:tc>
      </w:tr>
      <w:tr w:rsidR="007B35BB" w:rsidRPr="00F72CD4" w14:paraId="4264238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3CB726"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254AF470" w14:textId="77777777" w:rsidR="007B35BB" w:rsidRPr="00F72CD4" w:rsidRDefault="007B35B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4790390A"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02E911FF" w14:textId="77777777" w:rsidR="007B35BB" w:rsidRPr="00F72CD4" w:rsidRDefault="007B35BB" w:rsidP="000D2D5A">
            <w:pPr>
              <w:pStyle w:val="TAL"/>
            </w:pPr>
          </w:p>
        </w:tc>
      </w:tr>
      <w:tr w:rsidR="007B35BB" w:rsidRPr="00F72CD4" w14:paraId="4E88379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B4AFB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CC6DC7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405D11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347C0F" w14:textId="77777777" w:rsidR="007B35BB" w:rsidRPr="00F72CD4" w:rsidRDefault="007B35BB" w:rsidP="000D2D5A">
            <w:pPr>
              <w:pStyle w:val="TAL"/>
            </w:pPr>
          </w:p>
        </w:tc>
      </w:tr>
    </w:tbl>
    <w:p w14:paraId="5AC8B9FF" w14:textId="77777777" w:rsidR="007B35BB" w:rsidRPr="00F72CD4" w:rsidRDefault="007B35BB" w:rsidP="000D2D5A">
      <w:pPr>
        <w:rPr>
          <w:lang w:eastAsia="en-US"/>
        </w:rPr>
      </w:pPr>
    </w:p>
    <w:p w14:paraId="6194634C" w14:textId="77777777" w:rsidR="007B35BB" w:rsidRPr="00F72CD4" w:rsidRDefault="007B35BB" w:rsidP="000D2D5A">
      <w:pPr>
        <w:pStyle w:val="TH"/>
      </w:pPr>
      <w:r w:rsidRPr="00F72CD4">
        <w:t>Table 5.2.2.2.9_1.3.3_1-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408CC2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4B23786" w14:textId="77777777" w:rsidR="007B35BB" w:rsidRPr="00F72CD4" w:rsidRDefault="007B35BB" w:rsidP="000D2D5A">
            <w:pPr>
              <w:pStyle w:val="TAH"/>
            </w:pPr>
            <w:r w:rsidRPr="00F72CD4">
              <w:t>Derivation Path: TS 38.508-1 [6], Table 5.4.2.0-9</w:t>
            </w:r>
          </w:p>
        </w:tc>
      </w:tr>
      <w:tr w:rsidR="007B35BB" w:rsidRPr="00F72CD4" w14:paraId="15E95D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08C97AF"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CA3F22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88DE3B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665AEA2" w14:textId="77777777" w:rsidR="007B35BB" w:rsidRPr="00F72CD4" w:rsidRDefault="007B35BB" w:rsidP="000D2D5A">
            <w:pPr>
              <w:pStyle w:val="TAH"/>
            </w:pPr>
            <w:r w:rsidRPr="00F72CD4">
              <w:t>Condition</w:t>
            </w:r>
          </w:p>
        </w:tc>
      </w:tr>
      <w:tr w:rsidR="007B35BB" w:rsidRPr="00F72CD4" w14:paraId="3D4C06F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C0A9B0"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E3A967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8AAF85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2053842" w14:textId="77777777" w:rsidR="007B35BB" w:rsidRPr="00F72CD4" w:rsidRDefault="007B35BB" w:rsidP="000D2D5A">
            <w:pPr>
              <w:pStyle w:val="TAL"/>
            </w:pPr>
          </w:p>
        </w:tc>
      </w:tr>
      <w:tr w:rsidR="007B35BB" w:rsidRPr="00F72CD4" w14:paraId="62F3ED98" w14:textId="77777777" w:rsidTr="007B35BB">
        <w:tc>
          <w:tcPr>
            <w:tcW w:w="4536" w:type="dxa"/>
            <w:tcBorders>
              <w:top w:val="single" w:sz="4" w:space="0" w:color="auto"/>
              <w:left w:val="single" w:sz="4" w:space="0" w:color="auto"/>
              <w:bottom w:val="nil"/>
              <w:right w:val="single" w:sz="4" w:space="0" w:color="auto"/>
            </w:tcBorders>
            <w:hideMark/>
          </w:tcPr>
          <w:p w14:paraId="28B49E35"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3426149F" w14:textId="77777777" w:rsidR="007B35BB" w:rsidRPr="00F72CD4" w:rsidRDefault="007B35BB" w:rsidP="000D2D5A">
            <w:pPr>
              <w:pStyle w:val="TAL"/>
            </w:pPr>
            <w:r w:rsidRPr="00F72CD4">
              <w:t>1 for CSI-RS resource #1 and #2</w:t>
            </w:r>
          </w:p>
          <w:p w14:paraId="33F1E889" w14:textId="77777777" w:rsidR="007B35BB" w:rsidRPr="00F72CD4" w:rsidRDefault="007B35BB" w:rsidP="000D2D5A">
            <w:pPr>
              <w:pStyle w:val="TAL"/>
              <w:rPr>
                <w:lang w:eastAsia="en-US"/>
              </w:rPr>
            </w:pPr>
          </w:p>
          <w:p w14:paraId="6272A244" w14:textId="77777777" w:rsidR="007B35BB" w:rsidRPr="00F72CD4" w:rsidRDefault="007B35BB"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hideMark/>
          </w:tcPr>
          <w:p w14:paraId="62C7E404" w14:textId="77777777" w:rsidR="007B35BB" w:rsidRPr="00F72CD4" w:rsidRDefault="007B35BB" w:rsidP="000D2D5A">
            <w:pPr>
              <w:pStyle w:val="TAL"/>
              <w:rPr>
                <w:lang w:eastAsia="en-US"/>
              </w:rPr>
            </w:pPr>
            <w:r w:rsidRPr="00F72CD4">
              <w:t>For test 1-1:</w:t>
            </w:r>
          </w:p>
          <w:p w14:paraId="29835B13" w14:textId="77777777" w:rsidR="007B35BB" w:rsidRPr="00F72CD4" w:rsidRDefault="007B35BB" w:rsidP="000D2D5A">
            <w:pPr>
              <w:pStyle w:val="TAL"/>
            </w:pPr>
            <w:r w:rsidRPr="00F72CD4">
              <w:t>offset = 1 for CSI-RS resource 1 and 2</w:t>
            </w:r>
          </w:p>
          <w:p w14:paraId="2F49B7C7" w14:textId="77777777" w:rsidR="007B35BB" w:rsidRPr="00F72CD4" w:rsidRDefault="007B35BB" w:rsidP="000D2D5A">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3A1C18E5" w14:textId="77777777" w:rsidR="007B35BB" w:rsidRPr="00F72CD4" w:rsidRDefault="007B35BB" w:rsidP="000D2D5A"/>
        </w:tc>
      </w:tr>
      <w:tr w:rsidR="007B35BB" w:rsidRPr="00F72CD4" w14:paraId="4BA1DD3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EEC958"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DAF08B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EEF175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5F7F42" w14:textId="77777777" w:rsidR="007B35BB" w:rsidRPr="00F72CD4" w:rsidRDefault="007B35BB" w:rsidP="000D2D5A">
            <w:pPr>
              <w:pStyle w:val="TAL"/>
            </w:pPr>
          </w:p>
        </w:tc>
      </w:tr>
    </w:tbl>
    <w:p w14:paraId="1BB089CF" w14:textId="77777777" w:rsidR="007B35BB" w:rsidRPr="00F72CD4" w:rsidRDefault="007B35BB" w:rsidP="000D2D5A">
      <w:pPr>
        <w:rPr>
          <w:lang w:eastAsia="en-US"/>
        </w:rPr>
      </w:pPr>
    </w:p>
    <w:p w14:paraId="5EA38338" w14:textId="77777777" w:rsidR="007B35BB" w:rsidRPr="00F72CD4" w:rsidRDefault="007B35BB" w:rsidP="007B35BB">
      <w:pPr>
        <w:pStyle w:val="H6"/>
      </w:pPr>
      <w:r w:rsidRPr="00F72CD4">
        <w:t>5.2.2.2.9_1.3.3_2</w:t>
      </w:r>
      <w:r w:rsidRPr="00F72CD4">
        <w:tab/>
        <w:t>Message exceptions for NSA</w:t>
      </w:r>
    </w:p>
    <w:p w14:paraId="41EDDDF3" w14:textId="77777777" w:rsidR="007B35BB" w:rsidRPr="00F72CD4" w:rsidRDefault="007B35BB" w:rsidP="000D2D5A">
      <w:r w:rsidRPr="00F72CD4">
        <w:t>Same as 5.2.2.2.9_1.3.3_1</w:t>
      </w:r>
    </w:p>
    <w:p w14:paraId="5D688E9D" w14:textId="77777777" w:rsidR="007B35BB" w:rsidRPr="00F72CD4" w:rsidRDefault="007B35BB" w:rsidP="007B35BB">
      <w:pPr>
        <w:pStyle w:val="H6"/>
      </w:pPr>
      <w:r w:rsidRPr="00F72CD4">
        <w:t>5.2.2.2.9_1.4</w:t>
      </w:r>
      <w:r w:rsidRPr="00F72CD4">
        <w:tab/>
        <w:t>Test requirement</w:t>
      </w:r>
    </w:p>
    <w:p w14:paraId="0F3406FD" w14:textId="77777777" w:rsidR="007B35BB" w:rsidRPr="00F72CD4" w:rsidRDefault="007B35BB" w:rsidP="000D2D5A">
      <w:pPr>
        <w:rPr>
          <w:rFonts w:eastAsia="Batang"/>
        </w:rPr>
      </w:pPr>
      <w:r w:rsidRPr="00F72CD4">
        <w:rPr>
          <w:rFonts w:eastAsia="Batang"/>
        </w:rPr>
        <w:t>Tables 5.2.2.2.9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59FCC53E"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2.2.9_1.4-1 for the specified SNR including test tolerances for all throughput tests.</w:t>
      </w:r>
    </w:p>
    <w:p w14:paraId="5127B13E" w14:textId="77777777" w:rsidR="007B35BB" w:rsidRPr="00F72CD4" w:rsidRDefault="007B35BB" w:rsidP="000D2D5A">
      <w:pPr>
        <w:pStyle w:val="TH"/>
      </w:pPr>
      <w:r w:rsidRPr="00F72CD4">
        <w:t>Table 5.2.2.2.9_1.4-1: Test Requirements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136"/>
        <w:gridCol w:w="1176"/>
        <w:gridCol w:w="1088"/>
        <w:gridCol w:w="1267"/>
        <w:gridCol w:w="1366"/>
        <w:gridCol w:w="1176"/>
        <w:gridCol w:w="606"/>
      </w:tblGrid>
      <w:tr w:rsidR="007B35BB" w:rsidRPr="00F72CD4" w14:paraId="11F5F686"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C76991" w14:textId="77777777" w:rsidR="007B35BB" w:rsidRPr="00F72CD4" w:rsidRDefault="007B35BB" w:rsidP="000D2D5A">
            <w:pPr>
              <w:pStyle w:val="TAH"/>
              <w:rPr>
                <w:rFonts w:eastAsia="SimSun"/>
              </w:rPr>
            </w:pPr>
            <w:r w:rsidRPr="00F72CD4">
              <w:rPr>
                <w:rFonts w:eastAsia="SimSun"/>
              </w:rPr>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29DBE8" w14:textId="77777777" w:rsidR="007B35BB" w:rsidRPr="00F72CD4" w:rsidRDefault="007B35BB" w:rsidP="000D2D5A">
            <w:pPr>
              <w:pStyle w:val="TAH"/>
              <w:rPr>
                <w:rFonts w:eastAsia="SimSun"/>
              </w:rPr>
            </w:pPr>
            <w:r w:rsidRPr="00F72CD4">
              <w:rPr>
                <w:rFonts w:eastAsia="SimSun"/>
              </w:rPr>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E6336B"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4F4513"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0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9199C07" w14:textId="77777777" w:rsidR="007B35BB" w:rsidRPr="00F72CD4" w:rsidRDefault="007B35BB" w:rsidP="000D2D5A">
            <w:pPr>
              <w:pStyle w:val="TAH"/>
              <w:rPr>
                <w:rFonts w:eastAsia="SimSun"/>
                <w:lang w:eastAsia="en-US"/>
              </w:rPr>
            </w:pPr>
            <w:r w:rsidRPr="00F72CD4">
              <w:rPr>
                <w:rFonts w:eastAsia="SimSun"/>
              </w:rPr>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683A63D" w14:textId="77777777" w:rsidR="007B35BB" w:rsidRPr="00F72CD4" w:rsidRDefault="007B35BB" w:rsidP="000D2D5A">
            <w:pPr>
              <w:pStyle w:val="TAH"/>
              <w:rPr>
                <w:rFonts w:eastAsia="SimSun"/>
              </w:rPr>
            </w:pPr>
            <w:r w:rsidRPr="00F72CD4">
              <w:rPr>
                <w:rFonts w:eastAsia="SimSun"/>
              </w:rPr>
              <w:t>Propagation condition</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8D5477"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FEE3F0F"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0803DB8"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FF1E84" w14:textId="77777777" w:rsidR="007B35BB" w:rsidRPr="00F72CD4" w:rsidRDefault="007B35BB" w:rsidP="000D2D5A">
            <w:pPr>
              <w:rPr>
                <w:rFonts w:eastAsia="SimSun"/>
              </w:rPr>
            </w:pPr>
          </w:p>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426B66"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1ED96F"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8845B3" w14:textId="77777777" w:rsidR="007B35BB" w:rsidRPr="00F72CD4" w:rsidRDefault="007B35BB" w:rsidP="000D2D5A">
            <w:pPr>
              <w:rPr>
                <w:rFonts w:eastAsia="SimSun"/>
                <w:lang w:eastAsia="zh-CN"/>
              </w:rPr>
            </w:pPr>
          </w:p>
        </w:tc>
        <w:tc>
          <w:tcPr>
            <w:tcW w:w="10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E6BDB8" w14:textId="77777777" w:rsidR="007B35BB" w:rsidRPr="00F72CD4" w:rsidRDefault="007B35BB" w:rsidP="000D2D5A">
            <w:pPr>
              <w:rPr>
                <w:rFonts w:eastAsia="SimSun"/>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08FF94" w14:textId="77777777" w:rsidR="007B35BB" w:rsidRPr="00F72CD4" w:rsidRDefault="007B35BB" w:rsidP="000D2D5A">
            <w:pPr>
              <w:rPr>
                <w:rFonts w:eastAsia="SimSun"/>
              </w:rPr>
            </w:pPr>
          </w:p>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41B266" w14:textId="77777777" w:rsidR="007B35BB" w:rsidRPr="00F72CD4" w:rsidRDefault="007B35BB" w:rsidP="000D2D5A">
            <w:pPr>
              <w:rPr>
                <w:rFonts w:eastAsia="SimSun"/>
              </w:rPr>
            </w:pP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E65C088" w14:textId="77777777" w:rsidR="007B35BB" w:rsidRPr="00F72CD4" w:rsidRDefault="007B35BB" w:rsidP="000D2D5A">
            <w:pPr>
              <w:pStyle w:val="TAH"/>
              <w:rPr>
                <w:rFonts w:eastAsia="SimSun"/>
              </w:rPr>
            </w:pPr>
            <w:r w:rsidRPr="00F72CD4">
              <w:rPr>
                <w:rFonts w:eastAsia="SimSun"/>
              </w:rPr>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4097F434" w14:textId="77777777" w:rsidR="007B35BB" w:rsidRPr="00F72CD4" w:rsidRDefault="007B35BB" w:rsidP="000D2D5A">
            <w:pPr>
              <w:pStyle w:val="TAH"/>
              <w:rPr>
                <w:rFonts w:eastAsia="SimSun"/>
              </w:rPr>
            </w:pPr>
            <w:r w:rsidRPr="00F72CD4">
              <w:rPr>
                <w:rFonts w:eastAsia="SimSun"/>
              </w:rPr>
              <w:t>SNR (dB)</w:t>
            </w:r>
          </w:p>
        </w:tc>
      </w:tr>
      <w:tr w:rsidR="007B35BB" w:rsidRPr="00F72CD4" w14:paraId="58D824C2"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72CC729D" w14:textId="77777777" w:rsidR="007B35BB" w:rsidRPr="00F72CD4" w:rsidRDefault="007B35BB" w:rsidP="000D2D5A">
            <w:pPr>
              <w:pStyle w:val="TAC"/>
              <w:rPr>
                <w:rFonts w:eastAsia="SimSun"/>
              </w:rPr>
            </w:pPr>
            <w:r w:rsidRPr="00F72CD4">
              <w:rPr>
                <w:rFonts w:eastAsia="SimSun"/>
              </w:rPr>
              <w:t>1-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2855E8C6" w14:textId="77777777" w:rsidR="007B35BB" w:rsidRPr="00F72CD4" w:rsidRDefault="007B35BB" w:rsidP="000D2D5A">
            <w:pPr>
              <w:pStyle w:val="TAC"/>
              <w:rPr>
                <w:rFonts w:eastAsia="SimSun"/>
                <w:highlight w:val="red"/>
              </w:rPr>
            </w:pPr>
            <w:r w:rsidRPr="00F72CD4">
              <w:rPr>
                <w:rFonts w:eastAsia="SimSun"/>
              </w:rPr>
              <w:t>R.PDSCH.2-10.4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02CFB19A" w14:textId="77777777" w:rsidR="007B35BB" w:rsidRPr="00F72CD4" w:rsidRDefault="007B35BB" w:rsidP="000D2D5A">
            <w:pPr>
              <w:pStyle w:val="TAC"/>
              <w:rPr>
                <w:rFonts w:eastAsia="SimSun"/>
              </w:rPr>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4DD00DD" w14:textId="77777777" w:rsidR="007B35BB" w:rsidRPr="00F72CD4" w:rsidRDefault="007B35BB" w:rsidP="000D2D5A">
            <w:pPr>
              <w:pStyle w:val="TAC"/>
              <w:rPr>
                <w:rFonts w:eastAsia="SimSun"/>
              </w:rPr>
            </w:pPr>
            <w:r w:rsidRPr="00F72CD4">
              <w:rPr>
                <w:rFonts w:eastAsia="SimSun"/>
              </w:rPr>
              <w:t>16QAM, 0.48</w:t>
            </w:r>
          </w:p>
        </w:tc>
        <w:tc>
          <w:tcPr>
            <w:tcW w:w="1088" w:type="dxa"/>
            <w:tcBorders>
              <w:top w:val="single" w:sz="4" w:space="0" w:color="auto"/>
              <w:left w:val="single" w:sz="4" w:space="0" w:color="auto"/>
              <w:bottom w:val="single" w:sz="4" w:space="0" w:color="auto"/>
              <w:right w:val="single" w:sz="4" w:space="0" w:color="auto"/>
            </w:tcBorders>
            <w:shd w:val="clear" w:color="auto" w:fill="FFFFFF"/>
            <w:hideMark/>
          </w:tcPr>
          <w:p w14:paraId="5D7706A9" w14:textId="77777777" w:rsidR="007B35BB" w:rsidRPr="00F72CD4" w:rsidRDefault="007B35BB" w:rsidP="000D2D5A">
            <w:pPr>
              <w:pStyle w:val="TAC"/>
              <w:rPr>
                <w:rFonts w:eastAsia="SimSun" w:cs="Arial"/>
                <w:lang w:eastAsia="zh-CN"/>
              </w:rPr>
            </w:pPr>
            <w:r w:rsidRPr="00F72CD4">
              <w:rPr>
                <w:rFonts w:eastAsia="SimSun"/>
              </w:rPr>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3A477336" w14:textId="77777777" w:rsidR="007B35BB" w:rsidRPr="00F72CD4" w:rsidRDefault="007B35BB" w:rsidP="000D2D5A">
            <w:pPr>
              <w:pStyle w:val="TAC"/>
              <w:rPr>
                <w:rFonts w:eastAsia="SimSun"/>
                <w:lang w:eastAsia="en-US"/>
              </w:rPr>
            </w:pPr>
            <w:r w:rsidRPr="00F72CD4">
              <w:rPr>
                <w:rFonts w:eastAsia="SimSun"/>
              </w:rPr>
              <w:t>HST-SFN</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621BB515" w14:textId="77777777" w:rsidR="007B35BB" w:rsidRPr="00F72CD4" w:rsidRDefault="007B35BB" w:rsidP="000D2D5A">
            <w:pPr>
              <w:pStyle w:val="TAC"/>
              <w:rPr>
                <w:rFonts w:eastAsia="SimSun"/>
              </w:rPr>
            </w:pPr>
            <w:r w:rsidRPr="00F72CD4">
              <w:rPr>
                <w:rFonts w:eastAsia="SimSun"/>
              </w:rPr>
              <w:t>2x2</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5BFED7FE" w14:textId="77777777" w:rsidR="007B35BB" w:rsidRPr="00F72CD4" w:rsidRDefault="007B35BB" w:rsidP="000D2D5A">
            <w:pPr>
              <w:pStyle w:val="TAC"/>
              <w:rPr>
                <w:rFonts w:eastAsia="SimSun"/>
              </w:rPr>
            </w:pPr>
            <w:r w:rsidRPr="00F72CD4">
              <w:rPr>
                <w:rFonts w:eastAsia="SimSun"/>
              </w:rPr>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5AB124A8" w14:textId="77777777" w:rsidR="007B35BB" w:rsidRPr="00F72CD4" w:rsidRDefault="007B35BB" w:rsidP="000D2D5A">
            <w:pPr>
              <w:pStyle w:val="TAC"/>
              <w:rPr>
                <w:rFonts w:eastAsia="SimSun"/>
                <w:lang w:eastAsia="zh-CN"/>
              </w:rPr>
            </w:pPr>
            <w:r w:rsidRPr="00F72CD4">
              <w:rPr>
                <w:rFonts w:eastAsia="SimSun"/>
                <w:lang w:eastAsia="zh-CN"/>
              </w:rPr>
              <w:t>14.8</w:t>
            </w:r>
          </w:p>
        </w:tc>
      </w:tr>
    </w:tbl>
    <w:p w14:paraId="2D64C903" w14:textId="77777777" w:rsidR="001C465F" w:rsidRPr="00F72CD4" w:rsidRDefault="001C465F" w:rsidP="000D2D5A">
      <w:bookmarkStart w:id="730" w:name="_Toc90560753"/>
      <w:bookmarkStart w:id="731" w:name="_Toc84264622"/>
      <w:bookmarkEnd w:id="726"/>
    </w:p>
    <w:p w14:paraId="77071D9C" w14:textId="77777777" w:rsidR="007B35BB" w:rsidRPr="00F72CD4" w:rsidRDefault="007B35BB" w:rsidP="007B35BB">
      <w:pPr>
        <w:pStyle w:val="Heading5"/>
      </w:pPr>
      <w:r w:rsidRPr="00F72CD4">
        <w:t>5.2.2.2.10</w:t>
      </w:r>
      <w:r w:rsidRPr="00F72CD4">
        <w:tab/>
        <w:t>2Rx TDD FR1 HST DPS performance</w:t>
      </w:r>
      <w:bookmarkEnd w:id="730"/>
    </w:p>
    <w:p w14:paraId="6707E287" w14:textId="77777777" w:rsidR="007B35BB" w:rsidRPr="00F72CD4" w:rsidRDefault="007B35BB" w:rsidP="007B35BB">
      <w:pPr>
        <w:pStyle w:val="H6"/>
      </w:pPr>
      <w:r w:rsidRPr="00F72CD4">
        <w:t>5.2.2.2.10.0</w:t>
      </w:r>
      <w:r w:rsidRPr="00F72CD4">
        <w:tab/>
        <w:t>Minimum conformance requirements</w:t>
      </w:r>
    </w:p>
    <w:p w14:paraId="348A54CC"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2.2.10.0-3, with the test parameters defined in </w:t>
      </w:r>
      <w:r w:rsidRPr="00F72CD4">
        <w:rPr>
          <w:lang w:eastAsia="zh-CN"/>
        </w:rPr>
        <w:t>T</w:t>
      </w:r>
      <w:r w:rsidRPr="00F72CD4">
        <w:t xml:space="preserve">able 5.2.2.2.10.0-2 and the downlink physical channel setup according to </w:t>
      </w:r>
      <w:r w:rsidRPr="00F72CD4">
        <w:rPr>
          <w:lang w:eastAsia="zh-CN"/>
        </w:rPr>
        <w:t>Annex C.3.1</w:t>
      </w:r>
      <w:r w:rsidRPr="00F72CD4">
        <w:t>.</w:t>
      </w:r>
    </w:p>
    <w:p w14:paraId="39E3E456"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2.2.10.0-1</w:t>
      </w:r>
      <w:r w:rsidRPr="00F72CD4">
        <w:rPr>
          <w:lang w:eastAsia="zh-CN"/>
        </w:rPr>
        <w:t>.</w:t>
      </w:r>
    </w:p>
    <w:p w14:paraId="76BB82FE" w14:textId="77777777" w:rsidR="007B35BB" w:rsidRPr="00F72CD4" w:rsidRDefault="007B35BB" w:rsidP="000D2D5A">
      <w:pPr>
        <w:pStyle w:val="TH"/>
        <w:rPr>
          <w:lang w:eastAsia="en-US"/>
        </w:rPr>
      </w:pPr>
      <w:r w:rsidRPr="00F72CD4">
        <w:t>Table 5.2.2.2.10.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57952A1"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29D3C9E"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352B3411" w14:textId="77777777" w:rsidR="007B35BB" w:rsidRPr="00F72CD4" w:rsidRDefault="007B35BB" w:rsidP="000D2D5A">
            <w:pPr>
              <w:pStyle w:val="TAH"/>
            </w:pPr>
            <w:r w:rsidRPr="00F72CD4">
              <w:t>Test index</w:t>
            </w:r>
          </w:p>
        </w:tc>
      </w:tr>
      <w:tr w:rsidR="007B35BB" w:rsidRPr="00F72CD4" w14:paraId="6FF2D4F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A63DE41" w14:textId="77777777" w:rsidR="007B35BB" w:rsidRPr="00F72CD4" w:rsidRDefault="007B35BB" w:rsidP="000D2D5A">
            <w:pPr>
              <w:pStyle w:val="TAL"/>
            </w:pPr>
            <w:r w:rsidRPr="00F72CD4">
              <w:t>Verify UE performance in the HST-DPS scenario defined in B.3.3</w:t>
            </w:r>
          </w:p>
        </w:tc>
        <w:tc>
          <w:tcPr>
            <w:tcW w:w="4928" w:type="dxa"/>
            <w:tcBorders>
              <w:top w:val="single" w:sz="4" w:space="0" w:color="auto"/>
              <w:left w:val="single" w:sz="4" w:space="0" w:color="auto"/>
              <w:bottom w:val="single" w:sz="4" w:space="0" w:color="auto"/>
              <w:right w:val="single" w:sz="4" w:space="0" w:color="auto"/>
            </w:tcBorders>
            <w:hideMark/>
          </w:tcPr>
          <w:p w14:paraId="54522F71" w14:textId="77777777" w:rsidR="007B35BB" w:rsidRPr="00F72CD4" w:rsidRDefault="007B35BB" w:rsidP="000D2D5A">
            <w:pPr>
              <w:pStyle w:val="TAL"/>
              <w:rPr>
                <w:lang w:eastAsia="zh-CN"/>
              </w:rPr>
            </w:pPr>
            <w:r w:rsidRPr="00F72CD4">
              <w:t>1-1, 1-2</w:t>
            </w:r>
          </w:p>
        </w:tc>
      </w:tr>
    </w:tbl>
    <w:p w14:paraId="51E21766" w14:textId="77777777" w:rsidR="007B35BB" w:rsidRPr="00F72CD4" w:rsidRDefault="007B35BB" w:rsidP="000D2D5A">
      <w:pPr>
        <w:rPr>
          <w:lang w:eastAsia="en-US"/>
        </w:rPr>
      </w:pPr>
    </w:p>
    <w:p w14:paraId="69A87919" w14:textId="77777777" w:rsidR="007B35BB" w:rsidRPr="00F72CD4" w:rsidRDefault="007B35BB" w:rsidP="000D2D5A">
      <w:pPr>
        <w:pStyle w:val="TH"/>
      </w:pPr>
      <w:r w:rsidRPr="00F72CD4">
        <w:t>Table 5.2.2.2.10.0-2: Test Parameters for Testing</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1623"/>
        <w:gridCol w:w="2265"/>
        <w:gridCol w:w="718"/>
        <w:gridCol w:w="3089"/>
      </w:tblGrid>
      <w:tr w:rsidR="007B35BB" w:rsidRPr="00F72CD4" w14:paraId="2C7741E9"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F3A9423" w14:textId="77777777" w:rsidR="007B35BB" w:rsidRPr="00F72CD4" w:rsidRDefault="007B35BB" w:rsidP="000D2D5A">
            <w:pPr>
              <w:pStyle w:val="TAH"/>
              <w:rPr>
                <w:rFonts w:eastAsia="SimSun"/>
                <w:lang w:eastAsia="zh-CN"/>
              </w:rPr>
            </w:pPr>
            <w:r w:rsidRPr="00F72CD4">
              <w:rPr>
                <w:rFonts w:eastAsia="SimSun"/>
                <w:lang w:eastAsia="zh-C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551FDAD" w14:textId="77777777" w:rsidR="007B35BB" w:rsidRPr="00F72CD4" w:rsidRDefault="007B35BB" w:rsidP="000D2D5A">
            <w:pPr>
              <w:pStyle w:val="TAH"/>
              <w:rPr>
                <w:rFonts w:eastAsia="SimSun"/>
                <w:lang w:eastAsia="zh-CN"/>
              </w:rPr>
            </w:pPr>
            <w:r w:rsidRPr="00F72CD4">
              <w:rPr>
                <w:rFonts w:eastAsia="SimSun"/>
                <w:lang w:eastAsia="zh-C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7D8C2C" w14:textId="77777777" w:rsidR="007B35BB" w:rsidRPr="00F72CD4" w:rsidRDefault="007B35BB" w:rsidP="000D2D5A">
            <w:pPr>
              <w:pStyle w:val="TAH"/>
              <w:rPr>
                <w:rFonts w:eastAsia="SimSun"/>
                <w:lang w:eastAsia="zh-CN"/>
              </w:rPr>
            </w:pPr>
            <w:r w:rsidRPr="00F72CD4">
              <w:rPr>
                <w:rFonts w:eastAsia="SimSun"/>
                <w:lang w:eastAsia="zh-CN"/>
              </w:rPr>
              <w:t>Value</w:t>
            </w:r>
          </w:p>
        </w:tc>
      </w:tr>
      <w:tr w:rsidR="007B35BB" w:rsidRPr="00F72CD4" w14:paraId="3C0AB908"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6285DE2" w14:textId="77777777" w:rsidR="007B35BB" w:rsidRPr="00F72CD4" w:rsidRDefault="007B35BB" w:rsidP="000D2D5A">
            <w:pPr>
              <w:pStyle w:val="TAL"/>
              <w:rPr>
                <w:rFonts w:eastAsia="SimSun"/>
                <w:lang w:eastAsia="zh-CN"/>
              </w:rPr>
            </w:pPr>
            <w:r w:rsidRPr="00F72CD4">
              <w:rPr>
                <w:rFonts w:eastAsia="SimSun"/>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5A6A9EE"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1C8A1" w14:textId="77777777" w:rsidR="007B35BB" w:rsidRPr="00F72CD4" w:rsidRDefault="007B35BB" w:rsidP="000D2D5A">
            <w:pPr>
              <w:pStyle w:val="TAL"/>
              <w:rPr>
                <w:rFonts w:eastAsia="SimSun"/>
                <w:lang w:eastAsia="zh-CN"/>
              </w:rPr>
            </w:pPr>
            <w:r w:rsidRPr="00F72CD4">
              <w:rPr>
                <w:rFonts w:eastAsia="SimSun"/>
                <w:lang w:eastAsia="zh-CN"/>
              </w:rPr>
              <w:t>TDD</w:t>
            </w:r>
          </w:p>
        </w:tc>
      </w:tr>
      <w:tr w:rsidR="007B35BB" w:rsidRPr="00F72CD4" w14:paraId="1931A116"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2693B01" w14:textId="77777777" w:rsidR="007B35BB" w:rsidRPr="00F72CD4" w:rsidRDefault="007B35BB" w:rsidP="000D2D5A">
            <w:pPr>
              <w:pStyle w:val="TAL"/>
              <w:rPr>
                <w:rFonts w:eastAsia="SimSun"/>
                <w:lang w:eastAsia="zh-CN"/>
              </w:rPr>
            </w:pPr>
            <w:r w:rsidRPr="00F72CD4">
              <w:rPr>
                <w:rFonts w:eastAsia="SimSun"/>
                <w:lang w:eastAsia="zh-CN"/>
              </w:rPr>
              <w:t>Active DL BWP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959B3"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C2F4AE"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06B78F64" w14:textId="77777777" w:rsidTr="007B35BB">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1FFD95CC" w14:textId="77777777" w:rsidR="007B35BB" w:rsidRPr="00F72CD4" w:rsidRDefault="007B35BB" w:rsidP="000D2D5A">
            <w:pPr>
              <w:pStyle w:val="TAL"/>
              <w:rPr>
                <w:rFonts w:eastAsia="SimSun"/>
                <w:lang w:eastAsia="zh-CN"/>
              </w:rPr>
            </w:pPr>
            <w:r w:rsidRPr="00F72CD4">
              <w:rPr>
                <w:rFonts w:eastAsia="SimSun"/>
                <w:lang w:eastAsia="zh-CN"/>
              </w:rPr>
              <w:t>PDC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686D8D"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FAE2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084E7B" w14:textId="77777777" w:rsidR="007B35BB" w:rsidRPr="00F72CD4" w:rsidRDefault="007B35BB" w:rsidP="000D2D5A">
            <w:pPr>
              <w:pStyle w:val="TAL"/>
              <w:rPr>
                <w:rFonts w:eastAsia="SimSun" w:cs="Arial"/>
                <w:szCs w:val="18"/>
                <w:lang w:eastAsia="zh-CN"/>
              </w:rPr>
            </w:pPr>
            <w:r w:rsidRPr="00F72CD4">
              <w:rPr>
                <w:rFonts w:eastAsia="SimSun"/>
              </w:rPr>
              <w:t xml:space="preserve"> Note 1</w:t>
            </w:r>
          </w:p>
        </w:tc>
      </w:tr>
      <w:tr w:rsidR="007B35BB" w:rsidRPr="00F72CD4" w14:paraId="122753F6" w14:textId="77777777" w:rsidTr="007B35BB">
        <w:trPr>
          <w:trHeight w:val="20"/>
        </w:trPr>
        <w:tc>
          <w:tcPr>
            <w:tcW w:w="0" w:type="auto"/>
            <w:tcBorders>
              <w:top w:val="single" w:sz="4" w:space="0" w:color="auto"/>
              <w:left w:val="single" w:sz="4" w:space="0" w:color="auto"/>
              <w:bottom w:val="nil"/>
              <w:right w:val="single" w:sz="4" w:space="0" w:color="auto"/>
            </w:tcBorders>
            <w:vAlign w:val="center"/>
          </w:tcPr>
          <w:p w14:paraId="4B04A67A"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73642D" w14:textId="77777777" w:rsidR="007B35BB" w:rsidRPr="00F72CD4" w:rsidRDefault="007B35BB" w:rsidP="000D2D5A">
            <w:pPr>
              <w:pStyle w:val="TAL"/>
              <w:rPr>
                <w:rFonts w:eastAsia="SimSun"/>
                <w:lang w:eastAsia="zh-CN"/>
              </w:rPr>
            </w:pPr>
            <w:r w:rsidRPr="00F72CD4">
              <w:rPr>
                <w:rFonts w:eastAsia="SimSun"/>
                <w:lang w:eastAsia="zh-CN"/>
              </w:rPr>
              <w:t>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6BB4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AB38F" w14:textId="77777777" w:rsidR="007B35BB" w:rsidRPr="00F72CD4" w:rsidRDefault="007B35BB" w:rsidP="000D2D5A">
            <w:pPr>
              <w:pStyle w:val="TAL"/>
              <w:rPr>
                <w:rFonts w:eastAsia="SimSun"/>
                <w:lang w:eastAsia="zh-CN"/>
              </w:rPr>
            </w:pPr>
            <w:r w:rsidRPr="00F72CD4">
              <w:rPr>
                <w:rFonts w:eastAsia="SimSun"/>
                <w:lang w:eastAsia="zh-CN"/>
              </w:rPr>
              <w:t>Type A</w:t>
            </w:r>
          </w:p>
        </w:tc>
      </w:tr>
      <w:tr w:rsidR="007B35BB" w:rsidRPr="00F72CD4" w14:paraId="6478468E" w14:textId="77777777" w:rsidTr="007B35BB">
        <w:trPr>
          <w:trHeight w:val="20"/>
        </w:trPr>
        <w:tc>
          <w:tcPr>
            <w:tcW w:w="0" w:type="auto"/>
            <w:tcBorders>
              <w:top w:val="nil"/>
              <w:left w:val="single" w:sz="4" w:space="0" w:color="auto"/>
              <w:bottom w:val="nil"/>
              <w:right w:val="single" w:sz="4" w:space="0" w:color="auto"/>
            </w:tcBorders>
            <w:vAlign w:val="center"/>
            <w:hideMark/>
          </w:tcPr>
          <w:p w14:paraId="09CCC423"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F8D15EF" w14:textId="77777777" w:rsidR="007B35BB" w:rsidRPr="00F72CD4" w:rsidRDefault="007B35BB" w:rsidP="000D2D5A">
            <w:pPr>
              <w:pStyle w:val="TAL"/>
              <w:rPr>
                <w:rFonts w:eastAsia="SimSun"/>
                <w:lang w:eastAsia="zh-CN"/>
              </w:rPr>
            </w:pPr>
            <w:r w:rsidRPr="00F72CD4">
              <w:rPr>
                <w:rFonts w:eastAsia="SimSun"/>
                <w:lang w:eastAsia="zh-CN"/>
              </w:rPr>
              <w:t>k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8F338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B8F413" w14:textId="77777777" w:rsidR="007B35BB" w:rsidRPr="00F72CD4" w:rsidRDefault="007B35BB" w:rsidP="000D2D5A">
            <w:pPr>
              <w:pStyle w:val="TAL"/>
              <w:rPr>
                <w:rFonts w:eastAsia="SimSun"/>
                <w:lang w:eastAsia="zh-CN"/>
              </w:rPr>
            </w:pPr>
            <w:r w:rsidRPr="00F72CD4">
              <w:rPr>
                <w:rFonts w:eastAsia="SimSun"/>
                <w:lang w:eastAsia="zh-CN"/>
              </w:rPr>
              <w:t>0</w:t>
            </w:r>
          </w:p>
        </w:tc>
      </w:tr>
      <w:tr w:rsidR="007B35BB" w:rsidRPr="00F72CD4" w14:paraId="4B9CA0F3" w14:textId="77777777" w:rsidTr="007B35BB">
        <w:trPr>
          <w:trHeight w:val="20"/>
        </w:trPr>
        <w:tc>
          <w:tcPr>
            <w:tcW w:w="0" w:type="auto"/>
            <w:tcBorders>
              <w:top w:val="nil"/>
              <w:left w:val="single" w:sz="4" w:space="0" w:color="auto"/>
              <w:bottom w:val="nil"/>
              <w:right w:val="single" w:sz="4" w:space="0" w:color="auto"/>
            </w:tcBorders>
            <w:vAlign w:val="center"/>
            <w:hideMark/>
          </w:tcPr>
          <w:p w14:paraId="7537A4A0"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2B395AB" w14:textId="77777777" w:rsidR="007B35BB" w:rsidRPr="00F72CD4" w:rsidRDefault="007B35BB" w:rsidP="000D2D5A">
            <w:pPr>
              <w:pStyle w:val="TAL"/>
              <w:rPr>
                <w:rFonts w:eastAsia="SimSun"/>
                <w:lang w:eastAsia="zh-CN"/>
              </w:rPr>
            </w:pPr>
            <w:r w:rsidRPr="00F72CD4">
              <w:rPr>
                <w:rFonts w:eastAsia="SimSun"/>
                <w:lang w:eastAsia="zh-CN"/>
              </w:rPr>
              <w:t>Starting symbol (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1B19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86BA10" w14:textId="77777777" w:rsidR="007B35BB" w:rsidRPr="00F72CD4" w:rsidRDefault="007B35BB" w:rsidP="000D2D5A">
            <w:pPr>
              <w:pStyle w:val="TAL"/>
              <w:rPr>
                <w:rFonts w:eastAsia="SimSun"/>
                <w:lang w:eastAsia="zh-CN"/>
              </w:rPr>
            </w:pPr>
            <w:r w:rsidRPr="00F72CD4">
              <w:rPr>
                <w:rFonts w:eastAsia="SimSun"/>
                <w:lang w:eastAsia="zh-CN"/>
              </w:rPr>
              <w:t>2</w:t>
            </w:r>
          </w:p>
        </w:tc>
      </w:tr>
      <w:tr w:rsidR="007B35BB" w:rsidRPr="00F72CD4" w14:paraId="12F8BE73" w14:textId="77777777" w:rsidTr="007B35BB">
        <w:trPr>
          <w:trHeight w:val="20"/>
        </w:trPr>
        <w:tc>
          <w:tcPr>
            <w:tcW w:w="0" w:type="auto"/>
            <w:tcBorders>
              <w:top w:val="nil"/>
              <w:left w:val="single" w:sz="4" w:space="0" w:color="auto"/>
              <w:bottom w:val="nil"/>
              <w:right w:val="single" w:sz="4" w:space="0" w:color="auto"/>
            </w:tcBorders>
            <w:vAlign w:val="center"/>
            <w:hideMark/>
          </w:tcPr>
          <w:p w14:paraId="52D75967" w14:textId="77777777" w:rsidR="007B35BB" w:rsidRPr="00F72CD4" w:rsidRDefault="007B35BB" w:rsidP="000D2D5A">
            <w:pPr>
              <w:pStyle w:val="TAL"/>
              <w:rPr>
                <w:rFonts w:eastAsia="SimSun"/>
                <w:lang w:eastAsia="zh-CN"/>
              </w:rPr>
            </w:pPr>
            <w:r w:rsidRPr="00F72CD4">
              <w:rPr>
                <w:rFonts w:eastAsia="SimSun"/>
                <w:lang w:eastAsia="zh-C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8DA288" w14:textId="77777777" w:rsidR="007B35BB" w:rsidRPr="00F72CD4" w:rsidRDefault="007B35BB" w:rsidP="000D2D5A">
            <w:pPr>
              <w:pStyle w:val="TAL"/>
              <w:rPr>
                <w:rFonts w:eastAsia="SimSun"/>
                <w:lang w:eastAsia="zh-CN"/>
              </w:rPr>
            </w:pPr>
            <w:r w:rsidRPr="00F72CD4">
              <w:rPr>
                <w:rFonts w:eastAsia="SimSun"/>
                <w:lang w:eastAsia="zh-CN"/>
              </w:rPr>
              <w:t>Length (L)</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0F448"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C81C76" w14:textId="77777777" w:rsidR="007B35BB" w:rsidRPr="00F72CD4" w:rsidRDefault="007B35BB" w:rsidP="000D2D5A">
            <w:pPr>
              <w:pStyle w:val="TAL"/>
              <w:rPr>
                <w:rFonts w:eastAsia="SimSun"/>
                <w:lang w:eastAsia="zh-CN"/>
              </w:rPr>
            </w:pPr>
            <w:r w:rsidRPr="00F72CD4">
              <w:rPr>
                <w:rFonts w:eastAsia="SimSun"/>
                <w:lang w:eastAsia="zh-CN"/>
              </w:rPr>
              <w:t>Specific to each Reference channel</w:t>
            </w:r>
          </w:p>
        </w:tc>
      </w:tr>
      <w:tr w:rsidR="007B35BB" w:rsidRPr="00F72CD4" w14:paraId="0C8A904D" w14:textId="77777777" w:rsidTr="007B35BB">
        <w:trPr>
          <w:trHeight w:val="20"/>
        </w:trPr>
        <w:tc>
          <w:tcPr>
            <w:tcW w:w="0" w:type="auto"/>
            <w:tcBorders>
              <w:top w:val="nil"/>
              <w:left w:val="single" w:sz="4" w:space="0" w:color="auto"/>
              <w:bottom w:val="nil"/>
              <w:right w:val="single" w:sz="4" w:space="0" w:color="auto"/>
            </w:tcBorders>
            <w:vAlign w:val="center"/>
            <w:hideMark/>
          </w:tcPr>
          <w:p w14:paraId="6BAF049C"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50D5C6" w14:textId="77777777" w:rsidR="007B35BB" w:rsidRPr="00F72CD4" w:rsidRDefault="007B35BB" w:rsidP="000D2D5A">
            <w:pPr>
              <w:pStyle w:val="TAL"/>
              <w:rPr>
                <w:rFonts w:eastAsia="SimSun"/>
                <w:lang w:eastAsia="zh-CN"/>
              </w:rPr>
            </w:pPr>
            <w:r w:rsidRPr="00F72CD4">
              <w:rPr>
                <w:rFonts w:eastAsia="SimSun"/>
                <w:lang w:eastAsia="zh-C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1C25E593"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E4E74E"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2068EF2B" w14:textId="77777777" w:rsidTr="007B35BB">
        <w:trPr>
          <w:trHeight w:val="20"/>
        </w:trPr>
        <w:tc>
          <w:tcPr>
            <w:tcW w:w="0" w:type="auto"/>
            <w:tcBorders>
              <w:top w:val="nil"/>
              <w:left w:val="single" w:sz="4" w:space="0" w:color="auto"/>
              <w:bottom w:val="nil"/>
              <w:right w:val="single" w:sz="4" w:space="0" w:color="auto"/>
            </w:tcBorders>
            <w:vAlign w:val="center"/>
            <w:hideMark/>
          </w:tcPr>
          <w:p w14:paraId="3ACEA247"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346280" w14:textId="77777777" w:rsidR="007B35BB" w:rsidRPr="00F72CD4" w:rsidRDefault="007B35BB" w:rsidP="000D2D5A">
            <w:pPr>
              <w:pStyle w:val="TAL"/>
              <w:rPr>
                <w:rFonts w:eastAsia="SimSun"/>
                <w:lang w:eastAsia="zh-CN"/>
              </w:rPr>
            </w:pPr>
            <w:r w:rsidRPr="00F72CD4">
              <w:rPr>
                <w:rFonts w:eastAsia="SimSun"/>
                <w:lang w:eastAsia="zh-CN"/>
              </w:rPr>
              <w:t>PRB bundl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8B380C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5FEF37" w14:textId="77777777" w:rsidR="007B35BB" w:rsidRPr="00F72CD4" w:rsidRDefault="007B35BB" w:rsidP="000D2D5A">
            <w:pPr>
              <w:pStyle w:val="TAL"/>
              <w:rPr>
                <w:rFonts w:eastAsia="SimSun"/>
                <w:lang w:eastAsia="zh-CN"/>
              </w:rPr>
            </w:pPr>
            <w:r w:rsidRPr="00F72CD4">
              <w:rPr>
                <w:rFonts w:eastAsia="SimSun"/>
                <w:lang w:eastAsia="zh-CN"/>
              </w:rPr>
              <w:t>Static</w:t>
            </w:r>
          </w:p>
        </w:tc>
      </w:tr>
      <w:tr w:rsidR="007B35BB" w:rsidRPr="00F72CD4" w14:paraId="2D1D23E2" w14:textId="77777777" w:rsidTr="007B35BB">
        <w:trPr>
          <w:trHeight w:val="20"/>
        </w:trPr>
        <w:tc>
          <w:tcPr>
            <w:tcW w:w="0" w:type="auto"/>
            <w:tcBorders>
              <w:top w:val="nil"/>
              <w:left w:val="single" w:sz="4" w:space="0" w:color="auto"/>
              <w:bottom w:val="nil"/>
              <w:right w:val="single" w:sz="4" w:space="0" w:color="auto"/>
            </w:tcBorders>
            <w:vAlign w:val="center"/>
          </w:tcPr>
          <w:p w14:paraId="74AC0475"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33F36B" w14:textId="77777777" w:rsidR="007B35BB" w:rsidRPr="00F72CD4" w:rsidRDefault="007B35BB" w:rsidP="000D2D5A">
            <w:pPr>
              <w:pStyle w:val="TAL"/>
              <w:rPr>
                <w:rFonts w:eastAsia="SimSun"/>
                <w:lang w:eastAsia="zh-CN"/>
              </w:rPr>
            </w:pPr>
            <w:r w:rsidRPr="00F72CD4">
              <w:rPr>
                <w:rFonts w:eastAsia="SimSun"/>
                <w:lang w:eastAsia="zh-C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120E0D8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2A2D6A" w14:textId="77777777" w:rsidR="007B35BB" w:rsidRPr="00F72CD4" w:rsidRDefault="007B35BB" w:rsidP="000D2D5A">
            <w:pPr>
              <w:pStyle w:val="TAL"/>
              <w:rPr>
                <w:rFonts w:eastAsia="SimSun"/>
                <w:lang w:eastAsia="zh-CN"/>
              </w:rPr>
            </w:pPr>
            <w:r w:rsidRPr="00F72CD4">
              <w:rPr>
                <w:rFonts w:eastAsia="SimSun"/>
                <w:lang w:eastAsia="zh-CN"/>
              </w:rPr>
              <w:t>2</w:t>
            </w:r>
          </w:p>
        </w:tc>
      </w:tr>
      <w:tr w:rsidR="007B35BB" w:rsidRPr="00F72CD4" w14:paraId="75F887FD" w14:textId="77777777" w:rsidTr="007B35BB">
        <w:trPr>
          <w:trHeight w:val="20"/>
        </w:trPr>
        <w:tc>
          <w:tcPr>
            <w:tcW w:w="0" w:type="auto"/>
            <w:tcBorders>
              <w:top w:val="nil"/>
              <w:left w:val="single" w:sz="4" w:space="0" w:color="auto"/>
              <w:bottom w:val="nil"/>
              <w:right w:val="single" w:sz="4" w:space="0" w:color="auto"/>
            </w:tcBorders>
            <w:vAlign w:val="center"/>
            <w:hideMark/>
          </w:tcPr>
          <w:p w14:paraId="51F66FEA"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30438A" w14:textId="77777777" w:rsidR="007B35BB" w:rsidRPr="00F72CD4" w:rsidRDefault="007B35BB" w:rsidP="000D2D5A">
            <w:pPr>
              <w:pStyle w:val="TAL"/>
              <w:rPr>
                <w:rFonts w:eastAsia="SimSun"/>
                <w:lang w:eastAsia="zh-CN"/>
              </w:rPr>
            </w:pPr>
            <w:r w:rsidRPr="00F72CD4">
              <w:rPr>
                <w:rFonts w:eastAsia="SimSun"/>
                <w:lang w:eastAsia="zh-C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349BF5AD"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2CC117" w14:textId="77777777" w:rsidR="007B35BB" w:rsidRPr="00F72CD4" w:rsidRDefault="007B35BB" w:rsidP="000D2D5A">
            <w:pPr>
              <w:pStyle w:val="TAL"/>
              <w:rPr>
                <w:rFonts w:eastAsia="SimSun"/>
                <w:lang w:eastAsia="zh-CN"/>
              </w:rPr>
            </w:pPr>
            <w:r w:rsidRPr="00F72CD4">
              <w:rPr>
                <w:rFonts w:eastAsia="SimSun"/>
                <w:lang w:eastAsia="zh-CN"/>
              </w:rPr>
              <w:t>Type 0</w:t>
            </w:r>
          </w:p>
        </w:tc>
      </w:tr>
      <w:tr w:rsidR="007B35BB" w:rsidRPr="00F72CD4" w14:paraId="730BCB0A" w14:textId="77777777" w:rsidTr="007B35BB">
        <w:trPr>
          <w:trHeight w:val="20"/>
        </w:trPr>
        <w:tc>
          <w:tcPr>
            <w:tcW w:w="0" w:type="auto"/>
            <w:tcBorders>
              <w:top w:val="nil"/>
              <w:left w:val="single" w:sz="4" w:space="0" w:color="auto"/>
              <w:bottom w:val="nil"/>
              <w:right w:val="single" w:sz="4" w:space="0" w:color="auto"/>
            </w:tcBorders>
            <w:vAlign w:val="center"/>
            <w:hideMark/>
          </w:tcPr>
          <w:p w14:paraId="5A85DFAF"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E31045" w14:textId="77777777" w:rsidR="007B35BB" w:rsidRPr="00F72CD4" w:rsidRDefault="007B35BB" w:rsidP="000D2D5A">
            <w:pPr>
              <w:pStyle w:val="TAL"/>
              <w:rPr>
                <w:rFonts w:eastAsia="SimSun"/>
                <w:lang w:eastAsia="zh-CN"/>
              </w:rPr>
            </w:pPr>
            <w:r w:rsidRPr="00F72CD4">
              <w:rPr>
                <w:rFonts w:eastAsia="SimSun"/>
                <w:lang w:eastAsia="zh-C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0DF3FCC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357D10" w14:textId="77777777" w:rsidR="007B35BB" w:rsidRPr="00F72CD4" w:rsidRDefault="007B35BB" w:rsidP="000D2D5A">
            <w:pPr>
              <w:pStyle w:val="TAL"/>
              <w:rPr>
                <w:rFonts w:eastAsia="SimSun"/>
                <w:lang w:eastAsia="zh-CN"/>
              </w:rPr>
            </w:pPr>
            <w:r w:rsidRPr="00F72CD4">
              <w:rPr>
                <w:rFonts w:eastAsia="SimSun"/>
                <w:lang w:eastAsia="zh-CN"/>
              </w:rPr>
              <w:t>Config2</w:t>
            </w:r>
          </w:p>
        </w:tc>
      </w:tr>
      <w:tr w:rsidR="007B35BB" w:rsidRPr="00F72CD4" w14:paraId="4A2A01F2" w14:textId="77777777" w:rsidTr="007B35BB">
        <w:trPr>
          <w:trHeight w:val="20"/>
        </w:trPr>
        <w:tc>
          <w:tcPr>
            <w:tcW w:w="0" w:type="auto"/>
            <w:tcBorders>
              <w:top w:val="nil"/>
              <w:left w:val="single" w:sz="4" w:space="0" w:color="auto"/>
              <w:bottom w:val="nil"/>
              <w:right w:val="single" w:sz="4" w:space="0" w:color="auto"/>
            </w:tcBorders>
            <w:vAlign w:val="center"/>
            <w:hideMark/>
          </w:tcPr>
          <w:p w14:paraId="267944FB"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5581EE3" w14:textId="77777777" w:rsidR="007B35BB" w:rsidRPr="00F72CD4" w:rsidRDefault="007B35BB" w:rsidP="000D2D5A">
            <w:pPr>
              <w:pStyle w:val="TAL"/>
              <w:rPr>
                <w:rFonts w:eastAsia="SimSun"/>
                <w:lang w:eastAsia="zh-CN"/>
              </w:rPr>
            </w:pPr>
            <w:r w:rsidRPr="00F72CD4">
              <w:rPr>
                <w:rFonts w:eastAsia="SimSun"/>
                <w:lang w:eastAsia="zh-CN"/>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70A5ABCD"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BCC04D" w14:textId="77777777" w:rsidR="007B35BB" w:rsidRPr="00F72CD4" w:rsidRDefault="007B35BB" w:rsidP="000D2D5A">
            <w:pPr>
              <w:pStyle w:val="TAL"/>
              <w:rPr>
                <w:rFonts w:eastAsia="SimSun"/>
                <w:lang w:eastAsia="zh-CN"/>
              </w:rPr>
            </w:pPr>
            <w:r w:rsidRPr="00F72CD4">
              <w:rPr>
                <w:rFonts w:eastAsia="SimSun"/>
                <w:lang w:eastAsia="zh-CN"/>
              </w:rPr>
              <w:t>Non-interleaved</w:t>
            </w:r>
          </w:p>
        </w:tc>
      </w:tr>
      <w:tr w:rsidR="007B35BB" w:rsidRPr="00F72CD4" w14:paraId="4B7DBADB" w14:textId="77777777" w:rsidTr="007B35BB">
        <w:trPr>
          <w:trHeight w:val="20"/>
        </w:trPr>
        <w:tc>
          <w:tcPr>
            <w:tcW w:w="0" w:type="auto"/>
            <w:tcBorders>
              <w:top w:val="nil"/>
              <w:left w:val="single" w:sz="4" w:space="0" w:color="auto"/>
              <w:bottom w:val="nil"/>
              <w:right w:val="single" w:sz="4" w:space="0" w:color="auto"/>
            </w:tcBorders>
            <w:vAlign w:val="center"/>
            <w:hideMark/>
          </w:tcPr>
          <w:p w14:paraId="48996EB0"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138449B" w14:textId="77777777" w:rsidR="007B35BB" w:rsidRPr="00F72CD4" w:rsidRDefault="007B35BB" w:rsidP="000D2D5A">
            <w:pPr>
              <w:pStyle w:val="TAL"/>
              <w:rPr>
                <w:rFonts w:eastAsia="SimSun"/>
                <w:lang w:eastAsia="zh-CN"/>
              </w:rPr>
            </w:pPr>
            <w:r w:rsidRPr="00F72CD4">
              <w:rPr>
                <w:rFonts w:eastAsia="SimSun"/>
                <w:lang w:eastAsia="zh-CN"/>
              </w:rPr>
              <w:t>VRB-to-PRB mapping interleaver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6ACD304"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27F8B9"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04C14460" w14:textId="77777777" w:rsidTr="007B35BB">
        <w:trPr>
          <w:trHeight w:val="20"/>
        </w:trPr>
        <w:tc>
          <w:tcPr>
            <w:tcW w:w="0" w:type="auto"/>
            <w:tcBorders>
              <w:top w:val="nil"/>
              <w:left w:val="single" w:sz="4" w:space="0" w:color="auto"/>
              <w:bottom w:val="single" w:sz="4" w:space="0" w:color="auto"/>
              <w:right w:val="single" w:sz="4" w:space="0" w:color="auto"/>
            </w:tcBorders>
            <w:vAlign w:val="center"/>
            <w:hideMark/>
          </w:tcPr>
          <w:p w14:paraId="317641BF"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C4FC3A" w14:textId="77777777" w:rsidR="007B35BB" w:rsidRPr="00F72CD4" w:rsidRDefault="007B35BB" w:rsidP="000D2D5A">
            <w:pPr>
              <w:pStyle w:val="TAL"/>
              <w:rPr>
                <w:rFonts w:eastAsia="SimSun"/>
                <w:lang w:eastAsia="zh-CN"/>
              </w:rPr>
            </w:pPr>
            <w:r w:rsidRPr="00F72CD4">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400D0D9E"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D04A5A" w14:textId="77777777" w:rsidR="007B35BB" w:rsidRPr="00F72CD4" w:rsidRDefault="007B35BB" w:rsidP="000D2D5A">
            <w:pPr>
              <w:pStyle w:val="TAL"/>
              <w:rPr>
                <w:rFonts w:eastAsia="SimSun" w:cs="Arial"/>
                <w:szCs w:val="18"/>
                <w:lang w:eastAsia="zh-CN"/>
              </w:rPr>
            </w:pPr>
            <w:r w:rsidRPr="00F72CD4">
              <w:rPr>
                <w:rFonts w:eastAsia="SimSun"/>
              </w:rPr>
              <w:t>Note 1</w:t>
            </w:r>
          </w:p>
        </w:tc>
      </w:tr>
      <w:tr w:rsidR="007B35BB" w:rsidRPr="00F72CD4" w14:paraId="0EFD3322" w14:textId="77777777" w:rsidTr="007B35BB">
        <w:trPr>
          <w:trHeight w:val="20"/>
        </w:trPr>
        <w:tc>
          <w:tcPr>
            <w:tcW w:w="0" w:type="auto"/>
            <w:tcBorders>
              <w:top w:val="single" w:sz="4" w:space="0" w:color="auto"/>
              <w:left w:val="single" w:sz="4" w:space="0" w:color="auto"/>
              <w:bottom w:val="nil"/>
              <w:right w:val="single" w:sz="4" w:space="0" w:color="auto"/>
            </w:tcBorders>
            <w:vAlign w:val="center"/>
          </w:tcPr>
          <w:p w14:paraId="0568DD03"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F3702B" w14:textId="77777777" w:rsidR="007B35BB" w:rsidRPr="00F72CD4" w:rsidRDefault="007B35BB" w:rsidP="000D2D5A">
            <w:pPr>
              <w:pStyle w:val="TAL"/>
              <w:rPr>
                <w:rFonts w:eastAsia="SimSun"/>
                <w:lang w:eastAsia="zh-CN"/>
              </w:rPr>
            </w:pPr>
            <w:r w:rsidRPr="00F72CD4">
              <w:rPr>
                <w:rFonts w:eastAsia="SimSun"/>
                <w:lang w:eastAsia="zh-CN"/>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7022DE4F"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B781DA" w14:textId="77777777" w:rsidR="007B35BB" w:rsidRPr="00F72CD4" w:rsidRDefault="007B35BB" w:rsidP="000D2D5A">
            <w:pPr>
              <w:pStyle w:val="TAL"/>
              <w:rPr>
                <w:rFonts w:eastAsia="SimSun"/>
                <w:lang w:eastAsia="zh-CN"/>
              </w:rPr>
            </w:pPr>
            <w:r w:rsidRPr="00F72CD4">
              <w:rPr>
                <w:rFonts w:eastAsia="SimSun"/>
                <w:lang w:eastAsia="zh-CN"/>
              </w:rPr>
              <w:t>Type 1</w:t>
            </w:r>
          </w:p>
        </w:tc>
      </w:tr>
      <w:tr w:rsidR="007B35BB" w:rsidRPr="00F72CD4" w14:paraId="32FCB7E8" w14:textId="77777777" w:rsidTr="007B35BB">
        <w:trPr>
          <w:trHeight w:val="20"/>
        </w:trPr>
        <w:tc>
          <w:tcPr>
            <w:tcW w:w="0" w:type="auto"/>
            <w:tcBorders>
              <w:top w:val="nil"/>
              <w:left w:val="single" w:sz="4" w:space="0" w:color="auto"/>
              <w:bottom w:val="nil"/>
              <w:right w:val="single" w:sz="4" w:space="0" w:color="auto"/>
            </w:tcBorders>
            <w:vAlign w:val="center"/>
            <w:hideMark/>
          </w:tcPr>
          <w:p w14:paraId="229F55E7" w14:textId="77777777" w:rsidR="007B35BB" w:rsidRPr="00F72CD4" w:rsidRDefault="007B35BB" w:rsidP="000D2D5A">
            <w:pPr>
              <w:pStyle w:val="TAL"/>
              <w:rPr>
                <w:rFonts w:eastAsia="SimSun"/>
                <w:lang w:eastAsia="zh-CN"/>
              </w:rPr>
            </w:pPr>
            <w:r w:rsidRPr="00F72CD4">
              <w:rPr>
                <w:rFonts w:eastAsia="SimSun"/>
                <w:lang w:eastAsia="zh-C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5AF3B62" w14:textId="77777777" w:rsidR="007B35BB" w:rsidRPr="00F72CD4" w:rsidRDefault="007B35BB" w:rsidP="000D2D5A">
            <w:pPr>
              <w:pStyle w:val="TAL"/>
              <w:rPr>
                <w:rFonts w:eastAsia="SimSun"/>
                <w:lang w:eastAsia="zh-CN"/>
              </w:rPr>
            </w:pPr>
            <w:r w:rsidRPr="00F72CD4">
              <w:rPr>
                <w:rFonts w:eastAsia="SimSun"/>
                <w:lang w:eastAsia="zh-C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3E860ED8"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F4520E" w14:textId="77777777" w:rsidR="007B35BB" w:rsidRPr="00F72CD4" w:rsidRDefault="007B35BB" w:rsidP="000D2D5A">
            <w:pPr>
              <w:pStyle w:val="TAL"/>
              <w:rPr>
                <w:rFonts w:eastAsia="SimSun"/>
                <w:lang w:eastAsia="zh-CN"/>
              </w:rPr>
            </w:pPr>
            <w:r w:rsidRPr="00F72CD4">
              <w:rPr>
                <w:rFonts w:eastAsia="SimSun"/>
                <w:lang w:eastAsia="zh-CN"/>
              </w:rPr>
              <w:t>2</w:t>
            </w:r>
          </w:p>
        </w:tc>
      </w:tr>
      <w:tr w:rsidR="007B35BB" w:rsidRPr="00F72CD4" w14:paraId="4F6765AF" w14:textId="77777777" w:rsidTr="007B35BB">
        <w:trPr>
          <w:trHeight w:val="20"/>
        </w:trPr>
        <w:tc>
          <w:tcPr>
            <w:tcW w:w="0" w:type="auto"/>
            <w:tcBorders>
              <w:top w:val="nil"/>
              <w:left w:val="single" w:sz="4" w:space="0" w:color="auto"/>
              <w:bottom w:val="single" w:sz="4" w:space="0" w:color="auto"/>
              <w:right w:val="single" w:sz="4" w:space="0" w:color="auto"/>
            </w:tcBorders>
            <w:vAlign w:val="center"/>
            <w:hideMark/>
          </w:tcPr>
          <w:p w14:paraId="24280A70" w14:textId="77777777" w:rsidR="007B35BB" w:rsidRPr="00F72CD4" w:rsidRDefault="007B35BB" w:rsidP="000D2D5A">
            <w:pPr>
              <w:pStyle w:val="TAL"/>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252548" w14:textId="77777777" w:rsidR="007B35BB" w:rsidRPr="00F72CD4" w:rsidRDefault="007B35BB" w:rsidP="000D2D5A">
            <w:pPr>
              <w:pStyle w:val="TAL"/>
              <w:rPr>
                <w:rFonts w:eastAsia="SimSun"/>
                <w:lang w:eastAsia="zh-CN"/>
              </w:rPr>
            </w:pPr>
            <w:r w:rsidRPr="00F72CD4">
              <w:rPr>
                <w:rFonts w:eastAsia="SimSun"/>
                <w:lang w:eastAsia="zh-C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3F1416A5"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B58978"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472697CE"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4CB4C10B" w14:textId="77777777" w:rsidR="007B35BB" w:rsidRPr="00F72CD4" w:rsidRDefault="007B35BB" w:rsidP="000D2D5A">
            <w:pPr>
              <w:pStyle w:val="TAL"/>
              <w:rPr>
                <w:rFonts w:eastAsia="SimSun"/>
                <w:lang w:eastAsia="zh-CN"/>
              </w:rPr>
            </w:pPr>
            <w:r w:rsidRPr="00F72CD4">
              <w:rPr>
                <w:rFonts w:eastAsia="SimSun"/>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D5E9976" w14:textId="77777777" w:rsidR="007B35BB" w:rsidRPr="00F72CD4" w:rsidRDefault="007B35BB" w:rsidP="000D2D5A">
            <w:pPr>
              <w:pStyle w:val="TAL"/>
              <w:rPr>
                <w:rFonts w:eastAsia="SimSun"/>
                <w:lang w:eastAsia="zh-CN"/>
              </w:rPr>
            </w:pPr>
            <w:r w:rsidRPr="00F72CD4">
              <w:rPr>
                <w:rFonts w:eastAsia="SimSun"/>
                <w:lang w:eastAsia="zh-CN"/>
              </w:rPr>
              <w:t>Resource set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32353C"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vMerge w:val="restart"/>
            <w:tcBorders>
              <w:top w:val="single" w:sz="4" w:space="0" w:color="auto"/>
              <w:left w:val="single" w:sz="4" w:space="0" w:color="auto"/>
              <w:bottom w:val="single" w:sz="4" w:space="0" w:color="auto"/>
              <w:right w:val="single" w:sz="4" w:space="0" w:color="auto"/>
            </w:tcBorders>
          </w:tcPr>
          <w:p w14:paraId="3E3111D1"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8562A7" w14:textId="77777777" w:rsidR="007B35BB" w:rsidRPr="00F72CD4" w:rsidRDefault="007B35BB" w:rsidP="000D2D5A">
            <w:pPr>
              <w:pStyle w:val="TAL"/>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5 for CSI-RS resource 1 and 3</w:t>
            </w:r>
          </w:p>
        </w:tc>
      </w:tr>
      <w:tr w:rsidR="007B35BB" w:rsidRPr="00F72CD4" w14:paraId="1B6D0B0A"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2E9A8C7C"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C31EE"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48334"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A3297"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C39662" w14:textId="77777777" w:rsidR="007B35BB" w:rsidRPr="00F72CD4" w:rsidRDefault="007B35BB" w:rsidP="000D2D5A">
            <w:pPr>
              <w:pStyle w:val="TAL"/>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9 for CSI-RS resource 2 and 4</w:t>
            </w:r>
          </w:p>
        </w:tc>
      </w:tr>
      <w:tr w:rsidR="007B35BB" w:rsidRPr="00F72CD4" w14:paraId="6D1D99B1"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414D4584"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0AC59"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90B28B"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F1E3AA9"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D6021" w14:textId="77777777" w:rsidR="007B35BB" w:rsidRPr="00F72CD4" w:rsidRDefault="007B35BB" w:rsidP="000D2D5A">
            <w:pPr>
              <w:pStyle w:val="TAL"/>
              <w:rPr>
                <w:rFonts w:eastAsia="SimSun"/>
                <w:lang w:eastAsia="zh-CN"/>
              </w:rPr>
            </w:pPr>
            <w:r w:rsidRPr="00F72CD4">
              <w:rPr>
                <w:rFonts w:eastAsia="SimSun"/>
                <w:lang w:eastAsia="zh-CN"/>
              </w:rPr>
              <w:t>20 for CSI-RS resource 1,2,3,4</w:t>
            </w:r>
          </w:p>
        </w:tc>
      </w:tr>
      <w:tr w:rsidR="007B35BB" w:rsidRPr="00F72CD4" w14:paraId="4E4DE2DE"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239E14FD"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7E0CA"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9765AD"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244B7C"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708FEA" w14:textId="77777777" w:rsidR="007B35BB" w:rsidRPr="00F72CD4" w:rsidRDefault="007B35BB" w:rsidP="000D2D5A">
            <w:pPr>
              <w:pStyle w:val="TAL"/>
              <w:rPr>
                <w:rFonts w:eastAsia="SimSun"/>
                <w:lang w:eastAsia="zh-CN"/>
              </w:rPr>
            </w:pPr>
            <w:r w:rsidRPr="00F72CD4">
              <w:rPr>
                <w:rFonts w:eastAsia="SimSun"/>
                <w:lang w:eastAsia="zh-CN"/>
              </w:rPr>
              <w:t>1 for CSI-RS resource 1 and 2</w:t>
            </w:r>
          </w:p>
        </w:tc>
      </w:tr>
      <w:tr w:rsidR="007B35BB" w:rsidRPr="00F72CD4" w14:paraId="681FB6AD"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1D0536D7"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5A7ED"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8166D"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119A8"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A21580" w14:textId="77777777" w:rsidR="007B35BB" w:rsidRPr="00F72CD4" w:rsidRDefault="007B35BB" w:rsidP="000D2D5A">
            <w:pPr>
              <w:pStyle w:val="TAL"/>
              <w:rPr>
                <w:rFonts w:eastAsia="SimSun"/>
                <w:lang w:eastAsia="zh-CN"/>
              </w:rPr>
            </w:pPr>
            <w:r w:rsidRPr="00F72CD4">
              <w:rPr>
                <w:rFonts w:eastAsia="SimSun"/>
                <w:lang w:eastAsia="zh-CN"/>
              </w:rPr>
              <w:t>2 for CSI-RS resource 3 and 4</w:t>
            </w:r>
          </w:p>
        </w:tc>
      </w:tr>
      <w:tr w:rsidR="007B35BB" w:rsidRPr="00F72CD4" w14:paraId="7321DD3B"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23AFE942"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5DB9"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DC4665"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79854F67"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4423E6" w14:textId="77777777" w:rsidR="007B35BB" w:rsidRPr="00F72CD4" w:rsidRDefault="007B35BB" w:rsidP="000D2D5A">
            <w:pPr>
              <w:pStyle w:val="TAL"/>
              <w:rPr>
                <w:rFonts w:eastAsia="SimSun"/>
                <w:lang w:eastAsia="zh-CN"/>
              </w:rPr>
            </w:pPr>
            <w:r w:rsidRPr="00F72CD4">
              <w:rPr>
                <w:rFonts w:eastAsia="SimSun"/>
                <w:lang w:eastAsia="zh-CN"/>
              </w:rPr>
              <w:t>TCI state #2</w:t>
            </w:r>
          </w:p>
        </w:tc>
      </w:tr>
      <w:tr w:rsidR="007B35BB" w:rsidRPr="00F72CD4" w14:paraId="7994FA1F"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753126DA"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C744D"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F69898" w14:textId="77777777" w:rsidR="007B35BB" w:rsidRPr="00F72CD4" w:rsidRDefault="007B35BB" w:rsidP="000D2D5A">
            <w:pPr>
              <w:pStyle w:val="TAL"/>
              <w:rPr>
                <w:rFonts w:eastAsia="SimSun"/>
                <w:lang w:eastAsia="zh-CN"/>
              </w:rPr>
            </w:pPr>
            <w:r w:rsidRPr="00F72CD4">
              <w:rPr>
                <w:rFonts w:eastAsia="SimSun"/>
                <w:lang w:eastAsia="zh-CN"/>
              </w:rPr>
              <w:t>Frequency Occupation</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A48EB5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794690" w14:textId="77777777" w:rsidR="007B35BB" w:rsidRPr="00F72CD4" w:rsidRDefault="007B35BB" w:rsidP="000D2D5A">
            <w:pPr>
              <w:pStyle w:val="TAL"/>
              <w:rPr>
                <w:rFonts w:eastAsia="SimSun"/>
                <w:lang w:eastAsia="zh-CN"/>
              </w:rPr>
            </w:pPr>
            <w:r w:rsidRPr="00F72CD4">
              <w:rPr>
                <w:rFonts w:eastAsia="SimSun"/>
                <w:lang w:eastAsia="zh-CN"/>
              </w:rPr>
              <w:t>Start PRB 0</w:t>
            </w:r>
          </w:p>
        </w:tc>
      </w:tr>
      <w:tr w:rsidR="007B35BB" w:rsidRPr="00F72CD4" w14:paraId="50300472"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634C621C"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A6EA"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C1135"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D12EB"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BB942A" w14:textId="77777777" w:rsidR="007B35BB" w:rsidRPr="00F72CD4" w:rsidRDefault="007B35BB" w:rsidP="000D2D5A">
            <w:pPr>
              <w:pStyle w:val="TAL"/>
              <w:rPr>
                <w:rFonts w:eastAsia="SimSun"/>
                <w:lang w:eastAsia="zh-CN"/>
              </w:rPr>
            </w:pPr>
            <w:r w:rsidRPr="00F72CD4">
              <w:rPr>
                <w:rFonts w:eastAsia="SimSun"/>
                <w:lang w:eastAsia="zh-CN"/>
              </w:rPr>
              <w:t>Number of PRB = 52</w:t>
            </w:r>
          </w:p>
        </w:tc>
      </w:tr>
      <w:tr w:rsidR="007B35BB" w:rsidRPr="00F72CD4" w14:paraId="70781410"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5D27668C"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960098" w14:textId="77777777" w:rsidR="007B35BB" w:rsidRPr="00F72CD4" w:rsidRDefault="007B35BB" w:rsidP="000D2D5A">
            <w:pPr>
              <w:pStyle w:val="TAL"/>
              <w:rPr>
                <w:rFonts w:eastAsia="SimSun"/>
                <w:lang w:eastAsia="zh-CN"/>
              </w:rPr>
            </w:pPr>
            <w:r w:rsidRPr="00F72CD4">
              <w:rPr>
                <w:rFonts w:eastAsia="SimSun"/>
                <w:lang w:eastAsia="zh-CN"/>
              </w:rPr>
              <w:t>Resource set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A1AB19"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vMerge w:val="restart"/>
            <w:tcBorders>
              <w:top w:val="single" w:sz="4" w:space="0" w:color="auto"/>
              <w:left w:val="single" w:sz="4" w:space="0" w:color="auto"/>
              <w:bottom w:val="single" w:sz="4" w:space="0" w:color="auto"/>
              <w:right w:val="single" w:sz="4" w:space="0" w:color="auto"/>
            </w:tcBorders>
          </w:tcPr>
          <w:p w14:paraId="592DBCC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B08200" w14:textId="77777777" w:rsidR="007B35BB" w:rsidRPr="00F72CD4" w:rsidRDefault="007B35BB" w:rsidP="000D2D5A">
            <w:pPr>
              <w:pStyle w:val="TAL"/>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6 for CSI-RS resource 5 and 6</w:t>
            </w:r>
          </w:p>
        </w:tc>
      </w:tr>
      <w:tr w:rsidR="007B35BB" w:rsidRPr="00F72CD4" w14:paraId="523DC013"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49A69064"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E196F"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6747"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0F239"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B94FF9" w14:textId="77777777" w:rsidR="007B35BB" w:rsidRPr="00F72CD4" w:rsidRDefault="007B35BB" w:rsidP="000D2D5A">
            <w:pPr>
              <w:pStyle w:val="TAL"/>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10 for CSI-RS resource 7 and 8</w:t>
            </w:r>
          </w:p>
        </w:tc>
      </w:tr>
      <w:tr w:rsidR="007B35BB" w:rsidRPr="00F72CD4" w14:paraId="7E8AA86D"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5FE70B8"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71830"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A7BF02"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773D5"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3B6DA" w14:textId="77777777" w:rsidR="007B35BB" w:rsidRPr="00F72CD4" w:rsidRDefault="007B35BB" w:rsidP="000D2D5A">
            <w:pPr>
              <w:pStyle w:val="TAL"/>
              <w:rPr>
                <w:rFonts w:eastAsia="SimSun"/>
                <w:lang w:eastAsia="zh-CN"/>
              </w:rPr>
            </w:pPr>
            <w:r w:rsidRPr="00F72CD4">
              <w:rPr>
                <w:rFonts w:eastAsia="SimSun"/>
                <w:lang w:eastAsia="zh-CN"/>
              </w:rPr>
              <w:t>20 for CSI-RS resource 5,6,7,8.</w:t>
            </w:r>
          </w:p>
        </w:tc>
      </w:tr>
      <w:tr w:rsidR="007B35BB" w:rsidRPr="00F72CD4" w14:paraId="3698FDFC"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86C58A2"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0FC37"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28C11E"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6E65"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8F201" w14:textId="77777777" w:rsidR="007B35BB" w:rsidRPr="00F72CD4" w:rsidRDefault="007B35BB" w:rsidP="000D2D5A">
            <w:pPr>
              <w:pStyle w:val="TAL"/>
              <w:rPr>
                <w:rFonts w:eastAsia="SimSun"/>
                <w:lang w:eastAsia="zh-CN"/>
              </w:rPr>
            </w:pPr>
            <w:r w:rsidRPr="00F72CD4">
              <w:rPr>
                <w:rFonts w:eastAsia="SimSun"/>
                <w:lang w:eastAsia="zh-CN"/>
              </w:rPr>
              <w:t>1 for CSI-RS resource 5 and 6</w:t>
            </w:r>
          </w:p>
        </w:tc>
      </w:tr>
      <w:tr w:rsidR="007B35BB" w:rsidRPr="00F72CD4" w14:paraId="4976501A"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6547C6C"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606D7"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12426"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48891"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B7F672" w14:textId="77777777" w:rsidR="007B35BB" w:rsidRPr="00F72CD4" w:rsidRDefault="007B35BB" w:rsidP="000D2D5A">
            <w:pPr>
              <w:pStyle w:val="TAL"/>
              <w:rPr>
                <w:rFonts w:eastAsia="SimSun"/>
                <w:lang w:eastAsia="zh-CN"/>
              </w:rPr>
            </w:pPr>
            <w:r w:rsidRPr="00F72CD4">
              <w:rPr>
                <w:rFonts w:eastAsia="SimSun"/>
                <w:lang w:eastAsia="zh-CN"/>
              </w:rPr>
              <w:t>2 for CSI-RS resource 7 and 8</w:t>
            </w:r>
          </w:p>
        </w:tc>
      </w:tr>
      <w:tr w:rsidR="007B35BB" w:rsidRPr="00F72CD4" w14:paraId="2AFEE977"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5AEBC35F"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2E9C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BE6D93"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0F7E7FC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F924A1" w14:textId="77777777" w:rsidR="007B35BB" w:rsidRPr="00F72CD4" w:rsidRDefault="007B35BB" w:rsidP="000D2D5A">
            <w:pPr>
              <w:pStyle w:val="TAL"/>
              <w:rPr>
                <w:rFonts w:eastAsia="SimSun"/>
                <w:lang w:eastAsia="zh-CN"/>
              </w:rPr>
            </w:pPr>
            <w:r w:rsidRPr="00F72CD4">
              <w:rPr>
                <w:rFonts w:eastAsia="SimSun"/>
                <w:lang w:eastAsia="zh-CN"/>
              </w:rPr>
              <w:t>TCI state #3</w:t>
            </w:r>
          </w:p>
        </w:tc>
      </w:tr>
      <w:tr w:rsidR="007B35BB" w:rsidRPr="00F72CD4" w14:paraId="6304A8BC"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104F3DD2"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365A0"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5E77C6" w14:textId="77777777" w:rsidR="007B35BB" w:rsidRPr="00F72CD4" w:rsidRDefault="007B35BB" w:rsidP="000D2D5A">
            <w:pPr>
              <w:pStyle w:val="TAL"/>
              <w:rPr>
                <w:rFonts w:eastAsia="SimSun"/>
                <w:lang w:eastAsia="zh-CN"/>
              </w:rPr>
            </w:pPr>
            <w:r w:rsidRPr="00F72CD4">
              <w:rPr>
                <w:rFonts w:eastAsia="SimSun"/>
                <w:lang w:eastAsia="zh-CN"/>
              </w:rPr>
              <w:t>Frequency Occupation</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F25E02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15810D" w14:textId="77777777" w:rsidR="007B35BB" w:rsidRPr="00F72CD4" w:rsidRDefault="007B35BB" w:rsidP="000D2D5A">
            <w:pPr>
              <w:pStyle w:val="TAL"/>
              <w:rPr>
                <w:rFonts w:eastAsia="SimSun"/>
                <w:lang w:eastAsia="zh-CN"/>
              </w:rPr>
            </w:pPr>
            <w:r w:rsidRPr="00F72CD4">
              <w:rPr>
                <w:rFonts w:eastAsia="SimSun"/>
                <w:lang w:eastAsia="zh-CN"/>
              </w:rPr>
              <w:t>Start PRB 0</w:t>
            </w:r>
          </w:p>
        </w:tc>
      </w:tr>
      <w:tr w:rsidR="007B35BB" w:rsidRPr="00F72CD4" w14:paraId="2EF8559C"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44CA2C68"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67224"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5992F"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26C35"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ADCF59" w14:textId="77777777" w:rsidR="007B35BB" w:rsidRPr="00F72CD4" w:rsidRDefault="007B35BB" w:rsidP="000D2D5A">
            <w:pPr>
              <w:pStyle w:val="TAL"/>
              <w:rPr>
                <w:rFonts w:eastAsia="SimSun"/>
                <w:lang w:eastAsia="zh-CN"/>
              </w:rPr>
            </w:pPr>
            <w:r w:rsidRPr="00F72CD4">
              <w:rPr>
                <w:rFonts w:eastAsia="SimSun"/>
                <w:lang w:eastAsia="zh-CN"/>
              </w:rPr>
              <w:t>Number of PRB = 52</w:t>
            </w:r>
          </w:p>
        </w:tc>
      </w:tr>
      <w:tr w:rsidR="007B35BB" w:rsidRPr="00F72CD4" w14:paraId="111F057B"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07F91811" w14:textId="77777777" w:rsidR="007B35BB" w:rsidRPr="00F72CD4" w:rsidRDefault="007B35BB" w:rsidP="000D2D5A">
            <w:pPr>
              <w:pStyle w:val="TAL"/>
              <w:rPr>
                <w:rFonts w:eastAsia="SimSun"/>
                <w:lang w:eastAsia="zh-CN"/>
              </w:rPr>
            </w:pPr>
            <w:r w:rsidRPr="00F72CD4">
              <w:rPr>
                <w:rFonts w:eastAsia="SimSun"/>
                <w:lang w:eastAsia="zh-CN"/>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1D0835" w14:textId="77777777" w:rsidR="007B35BB" w:rsidRPr="00F72CD4" w:rsidRDefault="007B35BB" w:rsidP="000D2D5A">
            <w:pPr>
              <w:pStyle w:val="TAL"/>
              <w:rPr>
                <w:rFonts w:eastAsia="SimSun"/>
                <w:lang w:eastAsia="zh-CN"/>
              </w:rPr>
            </w:pPr>
            <w:r w:rsidRPr="00F72CD4">
              <w:rPr>
                <w:rFonts w:eastAsia="SimSun"/>
                <w:lang w:eastAsia="zh-CN"/>
              </w:rPr>
              <w:t>Resource set #3</w:t>
            </w:r>
          </w:p>
        </w:tc>
        <w:tc>
          <w:tcPr>
            <w:tcW w:w="0" w:type="auto"/>
            <w:tcBorders>
              <w:top w:val="single" w:sz="4" w:space="0" w:color="auto"/>
              <w:left w:val="single" w:sz="4" w:space="0" w:color="auto"/>
              <w:bottom w:val="single" w:sz="4" w:space="0" w:color="auto"/>
              <w:right w:val="single" w:sz="4" w:space="0" w:color="auto"/>
            </w:tcBorders>
            <w:vAlign w:val="center"/>
            <w:hideMark/>
          </w:tcPr>
          <w:p w14:paraId="46D0D6C2"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tcBorders>
              <w:top w:val="single" w:sz="4" w:space="0" w:color="auto"/>
              <w:left w:val="single" w:sz="4" w:space="0" w:color="auto"/>
              <w:bottom w:val="single" w:sz="4" w:space="0" w:color="auto"/>
              <w:right w:val="single" w:sz="4" w:space="0" w:color="auto"/>
            </w:tcBorders>
            <w:vAlign w:val="center"/>
          </w:tcPr>
          <w:p w14:paraId="54CBB3E8"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C1A68C" w14:textId="77777777" w:rsidR="007B35BB" w:rsidRPr="00F72CD4" w:rsidRDefault="007B35BB" w:rsidP="000D2D5A">
            <w:pPr>
              <w:pStyle w:val="TAL"/>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12</w:t>
            </w:r>
          </w:p>
        </w:tc>
      </w:tr>
      <w:tr w:rsidR="007B35BB" w:rsidRPr="00F72CD4" w14:paraId="50C32F6F"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6E21F122"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CA10F"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2B9217"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06DCD"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10540" w14:textId="77777777" w:rsidR="007B35BB" w:rsidRPr="00F72CD4" w:rsidRDefault="007B35BB" w:rsidP="000D2D5A">
            <w:pPr>
              <w:pStyle w:val="TAL"/>
              <w:rPr>
                <w:rFonts w:eastAsia="SimSun"/>
                <w:lang w:eastAsia="zh-CN"/>
              </w:rPr>
            </w:pPr>
            <w:r w:rsidRPr="00F72CD4">
              <w:rPr>
                <w:rFonts w:eastAsia="SimSun"/>
                <w:lang w:eastAsia="zh-CN"/>
              </w:rPr>
              <w:t>40</w:t>
            </w:r>
          </w:p>
        </w:tc>
      </w:tr>
      <w:tr w:rsidR="007B35BB" w:rsidRPr="00F72CD4" w14:paraId="6FC592EB"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6AFF89B1"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2395E"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6FC4E8"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1D87E"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3B15F1" w14:textId="77777777" w:rsidR="007B35BB" w:rsidRPr="00F72CD4" w:rsidRDefault="007B35BB" w:rsidP="000D2D5A">
            <w:pPr>
              <w:pStyle w:val="TAL"/>
              <w:rPr>
                <w:rFonts w:eastAsia="SimSun"/>
                <w:lang w:eastAsia="zh-CN"/>
              </w:rPr>
            </w:pPr>
            <w:r w:rsidRPr="00F72CD4">
              <w:rPr>
                <w:rFonts w:eastAsia="SimSun"/>
                <w:lang w:eastAsia="zh-CN"/>
              </w:rPr>
              <w:t>0</w:t>
            </w:r>
          </w:p>
        </w:tc>
      </w:tr>
      <w:tr w:rsidR="007B35BB" w:rsidRPr="00F72CD4" w14:paraId="6B9A361A"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09A22F72"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2D573"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C3569F"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09DEF44C"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4EB59D" w14:textId="77777777" w:rsidR="007B35BB" w:rsidRPr="00F72CD4" w:rsidRDefault="007B35BB" w:rsidP="000D2D5A">
            <w:pPr>
              <w:pStyle w:val="TAL"/>
              <w:rPr>
                <w:rFonts w:eastAsia="SimSun"/>
                <w:lang w:eastAsia="zh-CN"/>
              </w:rPr>
            </w:pPr>
            <w:r w:rsidRPr="00F72CD4">
              <w:rPr>
                <w:rFonts w:eastAsia="SimSun"/>
                <w:lang w:eastAsia="zh-CN"/>
              </w:rPr>
              <w:t>TCI state #0</w:t>
            </w:r>
          </w:p>
        </w:tc>
      </w:tr>
      <w:tr w:rsidR="007B35BB" w:rsidRPr="00F72CD4" w14:paraId="52A900D3"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161A7D22"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F343B" w14:textId="77777777" w:rsidR="007B35BB" w:rsidRPr="00F72CD4" w:rsidRDefault="007B35BB" w:rsidP="000D2D5A">
            <w:pPr>
              <w:pStyle w:val="TAL"/>
              <w:rPr>
                <w:rFonts w:eastAsia="SimSun"/>
                <w:lang w:eastAsia="zh-CN"/>
              </w:rPr>
            </w:pPr>
            <w:r w:rsidRPr="00F72CD4">
              <w:rPr>
                <w:rFonts w:eastAsia="SimSun"/>
                <w:lang w:eastAsia="zh-CN"/>
              </w:rPr>
              <w:t>Resource set #4</w:t>
            </w:r>
          </w:p>
        </w:tc>
        <w:tc>
          <w:tcPr>
            <w:tcW w:w="0" w:type="auto"/>
            <w:tcBorders>
              <w:top w:val="single" w:sz="4" w:space="0" w:color="auto"/>
              <w:left w:val="single" w:sz="4" w:space="0" w:color="auto"/>
              <w:bottom w:val="single" w:sz="4" w:space="0" w:color="auto"/>
              <w:right w:val="single" w:sz="4" w:space="0" w:color="auto"/>
            </w:tcBorders>
            <w:vAlign w:val="center"/>
            <w:hideMark/>
          </w:tcPr>
          <w:p w14:paraId="40C37BB9"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tcBorders>
              <w:top w:val="single" w:sz="4" w:space="0" w:color="auto"/>
              <w:left w:val="single" w:sz="4" w:space="0" w:color="auto"/>
              <w:bottom w:val="single" w:sz="4" w:space="0" w:color="auto"/>
              <w:right w:val="single" w:sz="4" w:space="0" w:color="auto"/>
            </w:tcBorders>
          </w:tcPr>
          <w:p w14:paraId="266E3C34"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08621E" w14:textId="77777777" w:rsidR="007B35BB" w:rsidRPr="00F72CD4" w:rsidRDefault="007B35BB" w:rsidP="000D2D5A">
            <w:pPr>
              <w:pStyle w:val="TAL"/>
              <w:rPr>
                <w:rFonts w:eastAsia="SimSun"/>
                <w:lang w:eastAsia="zh-CN"/>
              </w:rPr>
            </w:pPr>
            <w:r w:rsidRPr="00F72CD4">
              <w:rPr>
                <w:rFonts w:eastAsia="SimSun"/>
                <w:lang w:eastAsia="zh-CN"/>
              </w:rPr>
              <w:t>l0 = 13</w:t>
            </w:r>
          </w:p>
        </w:tc>
      </w:tr>
      <w:tr w:rsidR="007B35BB" w:rsidRPr="00F72CD4" w14:paraId="6760ACA5"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38917618"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C4F9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35F14E"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576FF92"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773C2" w14:textId="77777777" w:rsidR="007B35BB" w:rsidRPr="00F72CD4" w:rsidRDefault="007B35BB" w:rsidP="000D2D5A">
            <w:pPr>
              <w:pStyle w:val="TAL"/>
              <w:rPr>
                <w:rFonts w:eastAsia="SimSun"/>
                <w:lang w:eastAsia="zh-CN"/>
              </w:rPr>
            </w:pPr>
            <w:r w:rsidRPr="00F72CD4">
              <w:rPr>
                <w:rFonts w:eastAsia="SimSun"/>
                <w:lang w:eastAsia="zh-CN"/>
              </w:rPr>
              <w:t>40</w:t>
            </w:r>
          </w:p>
        </w:tc>
      </w:tr>
      <w:tr w:rsidR="007B35BB" w:rsidRPr="00F72CD4" w14:paraId="7F4589D7"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02CC279D"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85433"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632223"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181FD" w14:textId="77777777" w:rsidR="007B35BB" w:rsidRPr="00F72CD4" w:rsidRDefault="007B35BB" w:rsidP="000D2D5A">
            <w:pPr>
              <w:pStyle w:val="TAL"/>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4A89D" w14:textId="77777777" w:rsidR="007B35BB" w:rsidRPr="00F72CD4" w:rsidRDefault="007B35BB" w:rsidP="000D2D5A">
            <w:pPr>
              <w:pStyle w:val="TAL"/>
              <w:rPr>
                <w:rFonts w:eastAsia="SimSun"/>
                <w:lang w:eastAsia="zh-CN"/>
              </w:rPr>
            </w:pPr>
            <w:r w:rsidRPr="00F72CD4">
              <w:rPr>
                <w:rFonts w:eastAsia="SimSun"/>
                <w:lang w:eastAsia="zh-CN"/>
              </w:rPr>
              <w:t>0</w:t>
            </w:r>
          </w:p>
        </w:tc>
      </w:tr>
      <w:tr w:rsidR="007B35BB" w:rsidRPr="00F72CD4" w14:paraId="141C38D3"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9C5F225"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744CB"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46E0EF"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42300BB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2B9E" w14:textId="77777777" w:rsidR="007B35BB" w:rsidRPr="00F72CD4" w:rsidRDefault="007B35BB" w:rsidP="000D2D5A">
            <w:pPr>
              <w:pStyle w:val="TAL"/>
              <w:rPr>
                <w:rFonts w:eastAsia="SimSun"/>
                <w:lang w:eastAsia="zh-CN"/>
              </w:rPr>
            </w:pPr>
            <w:r w:rsidRPr="00F72CD4">
              <w:rPr>
                <w:rFonts w:eastAsia="SimSun"/>
                <w:lang w:eastAsia="zh-CN"/>
              </w:rPr>
              <w:t>TCI state #1</w:t>
            </w:r>
          </w:p>
        </w:tc>
      </w:tr>
      <w:tr w:rsidR="007B35BB" w:rsidRPr="00F72CD4" w14:paraId="376F7A82"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19BCA3C3" w14:textId="77777777" w:rsidR="007B35BB" w:rsidRPr="00F72CD4" w:rsidRDefault="007B35BB" w:rsidP="000D2D5A">
            <w:pPr>
              <w:pStyle w:val="TAL"/>
              <w:rPr>
                <w:rFonts w:eastAsia="SimSun"/>
                <w:lang w:eastAsia="zh-CN"/>
              </w:rPr>
            </w:pPr>
            <w:r w:rsidRPr="00F72CD4">
              <w:rPr>
                <w:rFonts w:eastAsia="SimSun"/>
                <w:lang w:eastAsia="zh-C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E330A6"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E5514"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8A2B50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06F846" w14:textId="77777777" w:rsidR="007B35BB" w:rsidRPr="00F72CD4" w:rsidRDefault="007B35BB" w:rsidP="000D2D5A">
            <w:pPr>
              <w:pStyle w:val="TAL"/>
              <w:rPr>
                <w:rFonts w:eastAsia="SimSun"/>
                <w:lang w:eastAsia="zh-CN"/>
              </w:rPr>
            </w:pPr>
            <w:r w:rsidRPr="00F72CD4">
              <w:rPr>
                <w:rFonts w:eastAsia="SimSun"/>
                <w:lang w:eastAsia="zh-CN"/>
              </w:rPr>
              <w:t>CSI-RS resource 1 from 'CSI-RS for tracking Resource set #1' configuration</w:t>
            </w:r>
          </w:p>
        </w:tc>
      </w:tr>
      <w:tr w:rsidR="007B35BB" w:rsidRPr="00F72CD4" w14:paraId="091E8D28"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4ABBA857"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5E6A7"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DE4E5D"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D711A6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0DD7DA" w14:textId="77777777" w:rsidR="007B35BB" w:rsidRPr="00F72CD4" w:rsidRDefault="007B35BB" w:rsidP="000D2D5A">
            <w:pPr>
              <w:pStyle w:val="TAL"/>
              <w:rPr>
                <w:rFonts w:eastAsia="SimSun"/>
                <w:lang w:eastAsia="zh-CN"/>
              </w:rPr>
            </w:pPr>
            <w:r w:rsidRPr="00F72CD4">
              <w:rPr>
                <w:rFonts w:eastAsia="SimSun"/>
                <w:lang w:eastAsia="zh-CN"/>
              </w:rPr>
              <w:t>Type A</w:t>
            </w:r>
          </w:p>
        </w:tc>
      </w:tr>
      <w:tr w:rsidR="007B35BB" w:rsidRPr="00F72CD4" w14:paraId="1D642268"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7419EB87"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6D9C7F"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970C2"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3C0773EE"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F746CF"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76499655"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588B3E5"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A0FF1"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F2496B"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4F788E7"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4BE980"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4ADC55CB"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00193BFC" w14:textId="77777777" w:rsidR="007B35BB" w:rsidRPr="00F72CD4" w:rsidRDefault="007B35BB" w:rsidP="000D2D5A">
            <w:pPr>
              <w:pStyle w:val="TAL"/>
              <w:rPr>
                <w:rFonts w:eastAsia="SimSun"/>
                <w:lang w:eastAsia="zh-CN"/>
              </w:rPr>
            </w:pPr>
            <w:r w:rsidRPr="00F72CD4">
              <w:rPr>
                <w:rFonts w:eastAsia="SimSun"/>
                <w:lang w:eastAsia="zh-C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1EE4D2"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3D47EC"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50FD04F8"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B48EF0" w14:textId="77777777" w:rsidR="007B35BB" w:rsidRPr="00F72CD4" w:rsidRDefault="007B35BB" w:rsidP="000D2D5A">
            <w:pPr>
              <w:pStyle w:val="TAL"/>
              <w:rPr>
                <w:rFonts w:eastAsia="SimSun"/>
                <w:lang w:eastAsia="zh-CN"/>
              </w:rPr>
            </w:pPr>
            <w:r w:rsidRPr="00F72CD4">
              <w:rPr>
                <w:rFonts w:eastAsia="SimSun"/>
                <w:lang w:eastAsia="zh-CN"/>
              </w:rPr>
              <w:t>CSI-RS resource 5 from 'CSI-RS for tracking Resource set #2' configuration</w:t>
            </w:r>
          </w:p>
        </w:tc>
      </w:tr>
      <w:tr w:rsidR="007B35BB" w:rsidRPr="00F72CD4" w14:paraId="537E20D6"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01D426F7"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77984"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2DA81A"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396D48D"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64D64D" w14:textId="77777777" w:rsidR="007B35BB" w:rsidRPr="00F72CD4" w:rsidRDefault="007B35BB" w:rsidP="000D2D5A">
            <w:pPr>
              <w:pStyle w:val="TAL"/>
              <w:rPr>
                <w:rFonts w:eastAsia="SimSun"/>
                <w:lang w:eastAsia="zh-CN"/>
              </w:rPr>
            </w:pPr>
            <w:r w:rsidRPr="00F72CD4">
              <w:rPr>
                <w:rFonts w:eastAsia="SimSun"/>
                <w:lang w:eastAsia="zh-CN"/>
              </w:rPr>
              <w:t>Type A</w:t>
            </w:r>
          </w:p>
        </w:tc>
      </w:tr>
      <w:tr w:rsidR="007B35BB" w:rsidRPr="00F72CD4" w14:paraId="5FA5534A"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28BE9BEB"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70489C"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59E5206"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55BDA9B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249CEE"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350ED7E6"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64792F3F"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67D4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0A3CC"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C2899E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A44599"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0CA8A9B7"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157D59D0" w14:textId="77777777" w:rsidR="007B35BB" w:rsidRPr="00F72CD4" w:rsidRDefault="007B35BB" w:rsidP="000D2D5A">
            <w:pPr>
              <w:pStyle w:val="TAL"/>
              <w:rPr>
                <w:rFonts w:eastAsia="SimSun"/>
                <w:lang w:eastAsia="zh-CN"/>
              </w:rPr>
            </w:pPr>
            <w:r w:rsidRPr="00F72CD4">
              <w:rPr>
                <w:rFonts w:eastAsia="SimSun"/>
                <w:lang w:eastAsia="zh-C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EB5071"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9A44A"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1FA08F4A"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A5CCA4" w14:textId="77777777" w:rsidR="007B35BB" w:rsidRPr="00F72CD4" w:rsidRDefault="007B35BB" w:rsidP="000D2D5A">
            <w:pPr>
              <w:pStyle w:val="TAL"/>
              <w:rPr>
                <w:rFonts w:eastAsia="SimSun"/>
                <w:lang w:eastAsia="zh-CN"/>
              </w:rPr>
            </w:pPr>
            <w:r w:rsidRPr="00F72CD4">
              <w:rPr>
                <w:rFonts w:eastAsia="SimSun"/>
                <w:lang w:eastAsia="zh-CN"/>
              </w:rPr>
              <w:t>SSB #0</w:t>
            </w:r>
          </w:p>
        </w:tc>
      </w:tr>
      <w:tr w:rsidR="007B35BB" w:rsidRPr="00F72CD4" w14:paraId="378BB5D7"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3D8387F4"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37780"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C5DDC"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F79C49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76F46C" w14:textId="77777777" w:rsidR="007B35BB" w:rsidRPr="00F72CD4" w:rsidRDefault="007B35BB" w:rsidP="000D2D5A">
            <w:pPr>
              <w:pStyle w:val="TAL"/>
              <w:rPr>
                <w:rFonts w:eastAsia="SimSun"/>
                <w:lang w:eastAsia="zh-CN"/>
              </w:rPr>
            </w:pPr>
            <w:r w:rsidRPr="00F72CD4">
              <w:rPr>
                <w:rFonts w:eastAsia="SimSun"/>
                <w:lang w:eastAsia="zh-CN"/>
              </w:rPr>
              <w:t>Type C</w:t>
            </w:r>
          </w:p>
        </w:tc>
      </w:tr>
      <w:tr w:rsidR="007B35BB" w:rsidRPr="00F72CD4" w14:paraId="52B79B10"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05CBD472"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1DCFF"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A81CB3"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2761AE75"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6E9784"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2B59669F"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68C4952B"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B831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00D57B"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80ABE80"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B2724"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31234966" w14:textId="77777777" w:rsidTr="007B35BB">
        <w:trPr>
          <w:trHeight w:val="20"/>
        </w:trPr>
        <w:tc>
          <w:tcPr>
            <w:tcW w:w="0" w:type="auto"/>
            <w:vMerge w:val="restart"/>
            <w:tcBorders>
              <w:top w:val="single" w:sz="4" w:space="0" w:color="auto"/>
              <w:left w:val="single" w:sz="4" w:space="0" w:color="auto"/>
              <w:bottom w:val="nil"/>
              <w:right w:val="single" w:sz="4" w:space="0" w:color="auto"/>
            </w:tcBorders>
            <w:vAlign w:val="center"/>
            <w:hideMark/>
          </w:tcPr>
          <w:p w14:paraId="1FC2B3BC" w14:textId="77777777" w:rsidR="007B35BB" w:rsidRPr="00F72CD4" w:rsidRDefault="007B35BB" w:rsidP="000D2D5A">
            <w:pPr>
              <w:pStyle w:val="TAL"/>
              <w:rPr>
                <w:rFonts w:eastAsia="SimSun"/>
                <w:lang w:eastAsia="zh-CN"/>
              </w:rPr>
            </w:pPr>
            <w:r w:rsidRPr="00F72CD4">
              <w:rPr>
                <w:rFonts w:eastAsia="SimSun"/>
                <w:lang w:eastAsia="zh-C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760233"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93F1C45"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152C5052"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1217AE" w14:textId="77777777" w:rsidR="007B35BB" w:rsidRPr="00F72CD4" w:rsidRDefault="007B35BB" w:rsidP="000D2D5A">
            <w:pPr>
              <w:pStyle w:val="TAL"/>
              <w:rPr>
                <w:rFonts w:eastAsia="SimSun"/>
                <w:lang w:eastAsia="zh-CN"/>
              </w:rPr>
            </w:pPr>
            <w:r w:rsidRPr="00F72CD4">
              <w:rPr>
                <w:rFonts w:eastAsia="SimSun"/>
                <w:lang w:eastAsia="zh-CN"/>
              </w:rPr>
              <w:t>SSB #1</w:t>
            </w:r>
          </w:p>
        </w:tc>
      </w:tr>
      <w:tr w:rsidR="007B35BB" w:rsidRPr="00F72CD4" w14:paraId="1506244C" w14:textId="77777777" w:rsidTr="007B35BB">
        <w:trPr>
          <w:trHeight w:val="20"/>
        </w:trPr>
        <w:tc>
          <w:tcPr>
            <w:tcW w:w="0" w:type="auto"/>
            <w:vMerge/>
            <w:tcBorders>
              <w:top w:val="single" w:sz="4" w:space="0" w:color="auto"/>
              <w:left w:val="single" w:sz="4" w:space="0" w:color="auto"/>
              <w:bottom w:val="nil"/>
              <w:right w:val="single" w:sz="4" w:space="0" w:color="auto"/>
            </w:tcBorders>
            <w:vAlign w:val="center"/>
            <w:hideMark/>
          </w:tcPr>
          <w:p w14:paraId="31C3AA11"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02A1D"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3C6F82"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78E80F4"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F5E95C" w14:textId="77777777" w:rsidR="007B35BB" w:rsidRPr="00F72CD4" w:rsidRDefault="007B35BB" w:rsidP="000D2D5A">
            <w:pPr>
              <w:pStyle w:val="TAL"/>
              <w:rPr>
                <w:rFonts w:eastAsia="SimSun"/>
                <w:lang w:eastAsia="zh-CN"/>
              </w:rPr>
            </w:pPr>
            <w:r w:rsidRPr="00F72CD4">
              <w:rPr>
                <w:rFonts w:eastAsia="SimSun"/>
                <w:lang w:eastAsia="zh-CN"/>
              </w:rPr>
              <w:t>Type C</w:t>
            </w:r>
          </w:p>
        </w:tc>
      </w:tr>
      <w:tr w:rsidR="007B35BB" w:rsidRPr="00F72CD4" w14:paraId="7C0D3CA5" w14:textId="77777777" w:rsidTr="007B35BB">
        <w:trPr>
          <w:trHeight w:val="20"/>
        </w:trPr>
        <w:tc>
          <w:tcPr>
            <w:tcW w:w="0" w:type="auto"/>
            <w:vMerge w:val="restart"/>
            <w:tcBorders>
              <w:top w:val="nil"/>
              <w:left w:val="single" w:sz="4" w:space="0" w:color="auto"/>
              <w:bottom w:val="single" w:sz="4" w:space="0" w:color="auto"/>
              <w:right w:val="single" w:sz="4" w:space="0" w:color="auto"/>
            </w:tcBorders>
            <w:vAlign w:val="center"/>
            <w:hideMark/>
          </w:tcPr>
          <w:p w14:paraId="27AB4217" w14:textId="77777777" w:rsidR="007B35BB" w:rsidRPr="00F72CD4" w:rsidRDefault="007B35BB" w:rsidP="000D2D5A">
            <w:pPr>
              <w:pStyle w:val="TAL"/>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1334F5"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E39B95"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5D47147"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0A9BF1"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572D0C3A" w14:textId="77777777" w:rsidTr="007B35BB">
        <w:trPr>
          <w:trHeight w:val="20"/>
        </w:trPr>
        <w:tc>
          <w:tcPr>
            <w:tcW w:w="0" w:type="auto"/>
            <w:vMerge/>
            <w:tcBorders>
              <w:top w:val="nil"/>
              <w:left w:val="single" w:sz="4" w:space="0" w:color="auto"/>
              <w:bottom w:val="single" w:sz="4" w:space="0" w:color="auto"/>
              <w:right w:val="single" w:sz="4" w:space="0" w:color="auto"/>
            </w:tcBorders>
            <w:vAlign w:val="center"/>
            <w:hideMark/>
          </w:tcPr>
          <w:p w14:paraId="22DC8CD0" w14:textId="77777777" w:rsidR="007B35BB" w:rsidRPr="00F72CD4" w:rsidRDefault="007B35BB" w:rsidP="000D2D5A">
            <w:pPr>
              <w:pStyle w:val="TAL"/>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2DF9B"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190132"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F4FA45F"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61ACBF"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10737F7B"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63AFC30" w14:textId="77777777" w:rsidR="007B35BB" w:rsidRPr="00F72CD4" w:rsidRDefault="007B35BB" w:rsidP="000D2D5A">
            <w:pPr>
              <w:pStyle w:val="TAL"/>
              <w:rPr>
                <w:rFonts w:eastAsia="SimSun"/>
                <w:lang w:eastAsia="zh-CN"/>
              </w:rPr>
            </w:pPr>
            <w:r w:rsidRPr="00F72CD4">
              <w:rPr>
                <w:rFonts w:eastAsia="SimSun"/>
                <w:lang w:eastAsia="zh-CN"/>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4FE9A596"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8257EA" w14:textId="77777777" w:rsidR="007B35BB" w:rsidRPr="00F72CD4" w:rsidRDefault="007B35BB" w:rsidP="000D2D5A">
            <w:pPr>
              <w:pStyle w:val="TAL"/>
              <w:rPr>
                <w:rFonts w:eastAsia="SimSun"/>
                <w:lang w:eastAsia="zh-CN"/>
              </w:rPr>
            </w:pPr>
            <w:r w:rsidRPr="00F72CD4">
              <w:rPr>
                <w:rFonts w:eastAsia="SimSun"/>
                <w:lang w:eastAsia="zh-CN"/>
              </w:rPr>
              <w:t>8</w:t>
            </w:r>
          </w:p>
        </w:tc>
      </w:tr>
      <w:tr w:rsidR="007B35BB" w:rsidRPr="00F72CD4" w14:paraId="55B7617E"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9EE527F" w14:textId="77777777" w:rsidR="007B35BB" w:rsidRPr="00F72CD4" w:rsidRDefault="007B35BB" w:rsidP="000D2D5A">
            <w:pPr>
              <w:pStyle w:val="TAL"/>
              <w:rPr>
                <w:rFonts w:eastAsia="SimSun"/>
                <w:lang w:eastAsia="zh-CN"/>
              </w:rPr>
            </w:pPr>
            <w:r w:rsidRPr="00F72CD4">
              <w:rPr>
                <w:rFonts w:eastAsia="SimSun"/>
                <w:lang w:eastAsia="zh-C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06DFB08D" w14:textId="77777777" w:rsidR="007B35BB" w:rsidRPr="00F72CD4" w:rsidRDefault="007B35BB" w:rsidP="000D2D5A">
            <w:pPr>
              <w:pStyle w:val="TAL"/>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84BF9A" w14:textId="77777777" w:rsidR="007B35BB" w:rsidRPr="00F72CD4" w:rsidRDefault="007B35BB" w:rsidP="000D2D5A">
            <w:pPr>
              <w:pStyle w:val="TAL"/>
              <w:rPr>
                <w:rFonts w:eastAsia="SimSun"/>
                <w:lang w:eastAsia="zh-CN"/>
              </w:rPr>
            </w:pPr>
            <w:r w:rsidRPr="00F72CD4">
              <w:rPr>
                <w:rFonts w:eastAsia="SimSun"/>
                <w:lang w:eastAsia="zh-CN"/>
              </w:rPr>
              <w:t>Specific to each TDD UL-DL pattern and as defined in Annex A.1.2</w:t>
            </w:r>
          </w:p>
        </w:tc>
      </w:tr>
      <w:tr w:rsidR="007B35BB" w:rsidRPr="00F72CD4" w14:paraId="76FB8EBA" w14:textId="77777777" w:rsidTr="007B35BB">
        <w:trPr>
          <w:trHeight w:val="20"/>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72403D9" w14:textId="77777777" w:rsidR="007B35BB" w:rsidRPr="00F72CD4" w:rsidRDefault="007B35BB" w:rsidP="000D2D5A">
            <w:pPr>
              <w:pStyle w:val="TAN"/>
              <w:rPr>
                <w:rFonts w:eastAsia="SimSun"/>
                <w:lang w:eastAsia="zh-CN"/>
              </w:rPr>
            </w:pPr>
            <w:r w:rsidRPr="00F72CD4">
              <w:rPr>
                <w:rFonts w:eastAsia="SimSun"/>
                <w:lang w:eastAsia="zh-CN"/>
              </w:rPr>
              <w:t>Note 1: SSB # (k mod 2) ,</w:t>
            </w:r>
            <w:r w:rsidRPr="00F72CD4">
              <w:t xml:space="preserve"> </w:t>
            </w:r>
            <w:r w:rsidRPr="00F72CD4">
              <w:rPr>
                <w:rFonts w:eastAsia="SimSun"/>
                <w:lang w:eastAsia="zh-CN"/>
              </w:rPr>
              <w:t>CSI-RS (for tracking) resource set # ((k mod 2) + 1) and CSI-RS (for CSI acquisition) resource set # ((k mod 2) + 3) are transmitted by k</w:t>
            </w:r>
            <w:r w:rsidRPr="00F72CD4">
              <w:rPr>
                <w:rFonts w:eastAsia="SimSun"/>
                <w:vertAlign w:val="superscript"/>
                <w:lang w:eastAsia="zh-CN"/>
              </w:rPr>
              <w:t>th</w:t>
            </w:r>
            <w:r w:rsidRPr="00F72CD4">
              <w:rPr>
                <w:rFonts w:eastAsia="SimSun"/>
                <w:lang w:eastAsia="zh-CN"/>
              </w:rPr>
              <w:t xml:space="preserve"> RRH.</w:t>
            </w:r>
          </w:p>
          <w:p w14:paraId="335FF1A2" w14:textId="77777777" w:rsidR="002A5721" w:rsidRPr="00F72CD4" w:rsidRDefault="007B35BB" w:rsidP="000D2D5A">
            <w:pPr>
              <w:pStyle w:val="TAL"/>
              <w:rPr>
                <w:rFonts w:eastAsia="SimSun"/>
                <w:lang w:eastAsia="zh-CN"/>
              </w:rPr>
            </w:pPr>
            <w:r w:rsidRPr="00F72CD4">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lang w:eastAsia="en-US"/>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F72CD4">
              <w:rPr>
                <w:rFonts w:eastAsia="SimSun"/>
                <w:lang w:eastAsia="zh-CN"/>
              </w:rPr>
              <w:t xml:space="preserve">. </w:t>
            </w:r>
          </w:p>
          <w:p w14:paraId="4B7305A6" w14:textId="77777777" w:rsidR="00A50CE2" w:rsidRPr="00F72CD4" w:rsidRDefault="007B35BB" w:rsidP="000D2D5A">
            <w:pPr>
              <w:pStyle w:val="TAL"/>
              <w:rPr>
                <w:rFonts w:eastAsia="SimSun"/>
                <w:lang w:eastAsia="zh-CN"/>
              </w:rPr>
            </w:pPr>
            <w:r w:rsidRPr="00F72CD4">
              <w:rPr>
                <w:rFonts w:eastAsia="SimSun"/>
                <w:lang w:eastAsia="zh-CN"/>
              </w:rPr>
              <w:t>PDCCH and PDSCH associated with TCI # (k mod 2) is transmitted by k</w:t>
            </w:r>
            <w:r w:rsidRPr="00F72CD4">
              <w:rPr>
                <w:rFonts w:eastAsia="SimSun"/>
                <w:vertAlign w:val="superscript"/>
                <w:lang w:eastAsia="zh-CN"/>
              </w:rPr>
              <w:t>th</w:t>
            </w:r>
            <w:r w:rsidRPr="00F72CD4">
              <w:rPr>
                <w:rFonts w:eastAsia="SimSun"/>
                <w:lang w:eastAsia="zh-CN"/>
              </w:rPr>
              <w:t xml:space="preserve"> RRH from</w:t>
            </w:r>
            <w:r w:rsidR="00A50CE2" w:rsidRPr="00F72CD4">
              <w:rPr>
                <w:rFonts w:eastAsia="SimSun"/>
                <w:lang w:eastAsia="zh-CN"/>
              </w:rPr>
              <w:t>.</w:t>
            </w:r>
          </w:p>
          <w:p w14:paraId="3BB49D4F" w14:textId="167C52EE" w:rsidR="007B35BB" w:rsidRPr="00F72CD4" w:rsidRDefault="007B35BB" w:rsidP="000D2D5A">
            <w:pPr>
              <w:pStyle w:val="TAL"/>
              <w:rPr>
                <w:rFonts w:eastAsia="SimSun"/>
                <w:lang w:eastAsia="zh-CN"/>
              </w:rPr>
            </w:pPr>
            <w:r w:rsidRPr="00F72CD4">
              <w:rPr>
                <w:rFonts w:eastAsia="SimSun"/>
                <w:lang w:eastAsia="zh-CN"/>
              </w:rPr>
              <w:t>slot#</w:t>
            </w:r>
          </w:p>
          <w:p w14:paraId="1B03B4BF" w14:textId="77777777" w:rsidR="007B35BB" w:rsidRPr="00F72CD4" w:rsidRDefault="007B35BB" w:rsidP="000D2D5A">
            <w:pPr>
              <w:pStyle w:val="TAL"/>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m:oMathPara>
          </w:p>
          <w:p w14:paraId="5C8841F2" w14:textId="77777777" w:rsidR="000E3905" w:rsidRPr="00F72CD4" w:rsidRDefault="007B35BB" w:rsidP="000D2D5A">
            <w:pPr>
              <w:pStyle w:val="TAL"/>
              <w:rPr>
                <w:rFonts w:eastAsia="SimSun"/>
                <w:lang w:eastAsia="zh-CN"/>
              </w:rPr>
            </w:pPr>
            <w:r w:rsidRPr="00F72CD4">
              <w:rPr>
                <w:rFonts w:eastAsia="SimSun"/>
                <w:lang w:eastAsia="zh-CN"/>
              </w:rPr>
              <w:t xml:space="preserve">to </w:t>
            </w:r>
          </w:p>
          <w:p w14:paraId="7839BD14" w14:textId="36B1C2BB" w:rsidR="007B35BB" w:rsidRPr="00F72CD4" w:rsidRDefault="007B35BB" w:rsidP="000D2D5A">
            <w:pPr>
              <w:pStyle w:val="TAL"/>
              <w:rPr>
                <w:rFonts w:eastAsia="SimSun"/>
                <w:lang w:eastAsia="zh-CN"/>
              </w:rPr>
            </w:pPr>
            <w:r w:rsidRPr="00F72CD4">
              <w:rPr>
                <w:rFonts w:eastAsia="SimSun"/>
                <w:lang w:eastAsia="zh-CN"/>
              </w:rPr>
              <w:t>slot#</w:t>
            </w:r>
          </w:p>
          <w:p w14:paraId="5A17A339" w14:textId="60656A29" w:rsidR="007B35BB" w:rsidRPr="00F72CD4" w:rsidRDefault="00000000" w:rsidP="000D2D5A">
            <w:pPr>
              <w:pStyle w:val="TAL"/>
              <w:rPr>
                <w:rFonts w:eastAsia="SimSun"/>
                <w:lang w:eastAsia="zh-CN"/>
              </w:rPr>
            </w:pPr>
            <m:oMath>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r>
                <w:rPr>
                  <w:rFonts w:ascii="Cambria Math" w:eastAsia="SimSun" w:hAnsi="Cambria Math"/>
                  <w:szCs w:val="18"/>
                  <w:lang w:eastAsia="en-US"/>
                </w:rPr>
                <m:t xml:space="preserve"> </m:t>
              </m:r>
            </m:oMath>
            <w:r w:rsidR="007B35BB" w:rsidRPr="00F72CD4">
              <w:rPr>
                <w:rFonts w:eastAsia="SimSun"/>
                <w:lang w:eastAsia="zh-CN"/>
              </w:rPr>
              <w:t>,</w:t>
            </w:r>
          </w:p>
          <w:p w14:paraId="57DD9E64" w14:textId="77777777" w:rsidR="007B35BB" w:rsidRPr="00F72CD4" w:rsidRDefault="007B35BB" w:rsidP="000D2D5A">
            <w:pPr>
              <w:pStyle w:val="TAL"/>
              <w:rPr>
                <w:rFonts w:eastAsia="SimSun"/>
                <w:lang w:eastAsia="zh-CN"/>
              </w:rPr>
            </w:pPr>
            <w:r w:rsidRPr="00F72CD4">
              <w:rPr>
                <w:rFonts w:eastAsia="SimSun"/>
                <w:lang w:eastAsia="zh-CN"/>
              </w:rPr>
              <w:t>PDCCH and PDSCH are DTXed in other slots in which throughput statistics are not considered.</w:t>
            </w:r>
          </w:p>
          <w:p w14:paraId="4E8B36F5" w14:textId="77777777" w:rsidR="00A7446D" w:rsidRPr="00F72CD4" w:rsidRDefault="00A7446D" w:rsidP="000D2D5A">
            <w:pPr>
              <w:pStyle w:val="TAL"/>
              <w:rPr>
                <w:rFonts w:eastAsia="SimSun"/>
                <w:lang w:eastAsia="zh-CN"/>
              </w:rPr>
            </w:pPr>
          </w:p>
          <w:p w14:paraId="247A9A7E" w14:textId="77777777" w:rsidR="00124578" w:rsidRPr="00F72CD4" w:rsidRDefault="007B35BB" w:rsidP="000D2D5A">
            <w:pPr>
              <w:pStyle w:val="TAL"/>
              <w:rPr>
                <w:rFonts w:eastAsia="SimSun"/>
                <w:lang w:eastAsia="zh-CN"/>
              </w:rPr>
            </w:pPr>
            <w:r w:rsidRPr="00F72CD4">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lang w:eastAsia="en-US"/>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F72CD4">
              <w:rPr>
                <w:rFonts w:eastAsia="SimSun"/>
                <w:lang w:eastAsia="zh-CN"/>
              </w:rPr>
              <w:t xml:space="preserve">. </w:t>
            </w:r>
          </w:p>
          <w:p w14:paraId="06716B5F" w14:textId="77777777" w:rsidR="00B75E7D" w:rsidRPr="00F72CD4" w:rsidRDefault="007B35BB" w:rsidP="000D2D5A">
            <w:pPr>
              <w:pStyle w:val="TAL"/>
              <w:rPr>
                <w:rFonts w:eastAsia="SimSun"/>
                <w:lang w:eastAsia="zh-CN"/>
              </w:rPr>
            </w:pPr>
            <w:r w:rsidRPr="00F72CD4">
              <w:rPr>
                <w:rFonts w:eastAsia="SimSun"/>
                <w:lang w:eastAsia="zh-CN"/>
              </w:rPr>
              <w:t>PDCCH and PDSCH associated with TCI # (k mod 2) is transmitted by k</w:t>
            </w:r>
            <w:r w:rsidRPr="00F72CD4">
              <w:rPr>
                <w:rFonts w:eastAsia="SimSun"/>
                <w:vertAlign w:val="superscript"/>
                <w:lang w:eastAsia="zh-CN"/>
              </w:rPr>
              <w:t>th</w:t>
            </w:r>
            <w:r w:rsidRPr="00F72CD4">
              <w:rPr>
                <w:rFonts w:eastAsia="SimSun"/>
                <w:lang w:eastAsia="zh-CN"/>
              </w:rPr>
              <w:t xml:space="preserve"> RRH from</w:t>
            </w:r>
            <w:r w:rsidR="00B75E7D" w:rsidRPr="00F72CD4">
              <w:rPr>
                <w:rFonts w:eastAsia="SimSun"/>
                <w:lang w:eastAsia="zh-CN"/>
              </w:rPr>
              <w:t>.</w:t>
            </w:r>
          </w:p>
          <w:p w14:paraId="6C12569D" w14:textId="2DA69E1B" w:rsidR="007B35BB" w:rsidRPr="00F72CD4" w:rsidRDefault="007B35BB" w:rsidP="000D2D5A">
            <w:pPr>
              <w:pStyle w:val="TAL"/>
              <w:rPr>
                <w:rFonts w:eastAsia="SimSun"/>
                <w:lang w:eastAsia="zh-CN"/>
              </w:rPr>
            </w:pPr>
            <w:r w:rsidRPr="00F72CD4">
              <w:rPr>
                <w:rFonts w:eastAsia="SimSun"/>
                <w:lang w:eastAsia="zh-CN"/>
              </w:rPr>
              <w:t>slot#</w:t>
            </w:r>
          </w:p>
          <w:p w14:paraId="1691C1A5" w14:textId="77777777" w:rsidR="007B35BB" w:rsidRPr="00F72CD4" w:rsidRDefault="007B35BB" w:rsidP="000D2D5A">
            <w:pPr>
              <w:pStyle w:val="TAL"/>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m:oMathPara>
          </w:p>
          <w:p w14:paraId="1AB2CFAA" w14:textId="77777777" w:rsidR="00B75E7D" w:rsidRPr="00F72CD4" w:rsidRDefault="007B35BB" w:rsidP="000D2D5A">
            <w:pPr>
              <w:pStyle w:val="TAL"/>
              <w:rPr>
                <w:rFonts w:eastAsia="SimSun"/>
                <w:lang w:eastAsia="zh-CN"/>
              </w:rPr>
            </w:pPr>
            <w:r w:rsidRPr="00F72CD4">
              <w:rPr>
                <w:rFonts w:eastAsia="SimSun"/>
                <w:lang w:eastAsia="zh-CN"/>
              </w:rPr>
              <w:t xml:space="preserve">to </w:t>
            </w:r>
          </w:p>
          <w:p w14:paraId="70BE8D1D" w14:textId="219CE2BA" w:rsidR="007B35BB" w:rsidRPr="00F72CD4" w:rsidRDefault="007B35BB" w:rsidP="000D2D5A">
            <w:pPr>
              <w:pStyle w:val="TAL"/>
              <w:rPr>
                <w:rFonts w:eastAsia="SimSun"/>
                <w:lang w:eastAsia="zh-CN"/>
              </w:rPr>
            </w:pPr>
            <w:r w:rsidRPr="00F72CD4">
              <w:rPr>
                <w:rFonts w:eastAsia="SimSun"/>
                <w:lang w:eastAsia="zh-CN"/>
              </w:rPr>
              <w:t>slot#</w:t>
            </w:r>
          </w:p>
          <w:p w14:paraId="593877E3" w14:textId="1EDBB4B4" w:rsidR="007B35BB" w:rsidRPr="00F72CD4" w:rsidRDefault="00000000" w:rsidP="000D2D5A">
            <w:pPr>
              <w:pStyle w:val="TAL"/>
              <w:rPr>
                <w:rFonts w:eastAsia="SimSun"/>
                <w:szCs w:val="18"/>
                <w:lang w:eastAsia="en-US"/>
              </w:rPr>
            </w:pPr>
            <m:oMathPara>
              <m:oMath>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r>
                  <w:rPr>
                    <w:rFonts w:ascii="Cambria Math" w:eastAsia="SimSun" w:hAnsi="Cambria Math"/>
                    <w:szCs w:val="18"/>
                    <w:lang w:eastAsia="en-US"/>
                  </w:rPr>
                  <m:t>,</m:t>
                </m:r>
              </m:oMath>
            </m:oMathPara>
          </w:p>
          <w:p w14:paraId="52C8C24C" w14:textId="77777777" w:rsidR="003E2DC5" w:rsidRPr="00F72CD4" w:rsidRDefault="003E2DC5" w:rsidP="003E2DC5">
            <w:pPr>
              <w:pStyle w:val="TAL"/>
              <w:rPr>
                <w:rFonts w:eastAsia="SimSun"/>
                <w:lang w:eastAsia="zh-CN"/>
              </w:rPr>
            </w:pPr>
            <w:r w:rsidRPr="00F72CD4">
              <w:rPr>
                <w:rFonts w:eastAsia="SimSun"/>
                <w:lang w:eastAsia="zh-CN"/>
              </w:rPr>
              <w:t>PDCCH and PDSCH are DTXed in other slots in which throughput statistics are not considered.</w:t>
            </w:r>
          </w:p>
          <w:p w14:paraId="5D3EF1A2" w14:textId="77777777" w:rsidR="003E2DC5" w:rsidRPr="00F72CD4" w:rsidRDefault="003E2DC5" w:rsidP="000D2D5A">
            <w:pPr>
              <w:pStyle w:val="TAL"/>
              <w:rPr>
                <w:rFonts w:eastAsia="SimSun"/>
                <w:lang w:eastAsia="zh-CN"/>
              </w:rPr>
            </w:pPr>
          </w:p>
          <w:p w14:paraId="665C1E19" w14:textId="77777777" w:rsidR="007B35BB" w:rsidRPr="00F72CD4" w:rsidRDefault="007B35BB" w:rsidP="000D2D5A">
            <w:pPr>
              <w:pStyle w:val="TAL"/>
              <w:rPr>
                <w:rFonts w:eastAsia="SimSun"/>
                <w:lang w:eastAsia="zh-CN"/>
              </w:rPr>
            </w:pPr>
            <w:r w:rsidRPr="00F72CD4">
              <w:rPr>
                <w:rFonts w:eastAsia="SimSun"/>
                <w:lang w:eastAsia="zh-CN"/>
              </w:rPr>
              <w:t xml:space="preserve">Where k=0, 1, 2… is the RRH number, n = 5040 is half of the number of slots between two RRH,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F72CD4">
              <w:rPr>
                <w:rFonts w:eastAsia="SimSun"/>
                <w:szCs w:val="18"/>
                <w:lang w:eastAsia="zh-CN"/>
              </w:rPr>
              <w:t xml:space="preserve"> = 8 </w:t>
            </w:r>
            <w:r w:rsidRPr="00F72CD4">
              <w:rPr>
                <w:rFonts w:eastAsia="SimSun"/>
                <w:lang w:eastAsia="zh-CN"/>
              </w:rPr>
              <w:t xml:space="preserve">is the number of slots between PDSCH and corresponding HARQ-ACK information,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F72CD4">
              <w:rPr>
                <w:rFonts w:eastAsia="SimSun"/>
                <w:lang w:eastAsia="zh-CN"/>
              </w:rPr>
              <w:t xml:space="preserve">  = 6 is the number of slots for MAC CE processing,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F72CD4">
              <w:rPr>
                <w:rFonts w:eastAsia="SimSun"/>
                <w:lang w:eastAsia="zh-CN"/>
              </w:rPr>
              <w:t xml:space="preserve"> = 7 is the number of slots to first TRS transmission occasion after MAC CE command is decoded by the UE,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F72CD4">
              <w:rPr>
                <w:rFonts w:eastAsia="SimSun"/>
                <w:lang w:eastAsia="zh-CN"/>
              </w:rPr>
              <w:t xml:space="preserve"> = 4 is the number of slots for TRS processing.</w:t>
            </w:r>
          </w:p>
        </w:tc>
      </w:tr>
    </w:tbl>
    <w:p w14:paraId="2B9F7A1F" w14:textId="77777777" w:rsidR="007B35BB" w:rsidRPr="00F72CD4" w:rsidRDefault="007B35BB" w:rsidP="000D2D5A">
      <w:pPr>
        <w:rPr>
          <w:lang w:eastAsia="en-US"/>
        </w:rPr>
      </w:pPr>
    </w:p>
    <w:p w14:paraId="201CB72E" w14:textId="77777777" w:rsidR="007B35BB" w:rsidRPr="00F72CD4" w:rsidRDefault="007B35BB" w:rsidP="000D2D5A">
      <w:pPr>
        <w:pStyle w:val="TH"/>
      </w:pPr>
      <w:r w:rsidRPr="00F72CD4">
        <w:t>Table 5.2.2.2.10.0-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1AE381E2"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AC10DE" w14:textId="77777777" w:rsidR="007B35BB" w:rsidRPr="00F72CD4" w:rsidRDefault="007B35BB" w:rsidP="000D2D5A">
            <w:pPr>
              <w:pStyle w:val="TAH"/>
              <w:rPr>
                <w:rFonts w:eastAsia="SimSun"/>
              </w:rPr>
            </w:pPr>
            <w:r w:rsidRPr="00F72CD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0FCE1E"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633AF4" w14:textId="77777777" w:rsidR="007B35BB" w:rsidRPr="00F72CD4" w:rsidRDefault="007B35BB" w:rsidP="000D2D5A">
            <w:pPr>
              <w:pStyle w:val="TAH"/>
              <w:rPr>
                <w:rFonts w:eastAsia="SimSun"/>
              </w:rPr>
            </w:pPr>
            <w:r w:rsidRPr="00F72CD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9654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0E3473" w14:textId="77777777" w:rsidR="007B35BB" w:rsidRPr="00F72CD4" w:rsidRDefault="007B35BB" w:rsidP="000D2D5A">
            <w:pPr>
              <w:pStyle w:val="TAH"/>
              <w:rPr>
                <w:rFonts w:eastAsia="SimSun"/>
                <w:lang w:eastAsia="en-US"/>
              </w:rPr>
            </w:pPr>
            <w:r w:rsidRPr="00F72CD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FEDE58" w14:textId="77777777" w:rsidR="007B35BB" w:rsidRPr="00F72CD4" w:rsidRDefault="007B35BB" w:rsidP="000D2D5A">
            <w:pPr>
              <w:pStyle w:val="TAH"/>
              <w:rPr>
                <w:rFonts w:eastAsia="SimSun"/>
              </w:rPr>
            </w:pPr>
            <w:r w:rsidRPr="00F72CD4">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A4A326" w14:textId="77777777" w:rsidR="007B35BB" w:rsidRPr="00F72CD4" w:rsidRDefault="007B35BB" w:rsidP="000D2D5A">
            <w:pPr>
              <w:pStyle w:val="TAH"/>
              <w:rPr>
                <w:rFonts w:eastAsia="SimSun"/>
              </w:rPr>
            </w:pPr>
            <w:r w:rsidRPr="00F72CD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B139FBA"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E055E59"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FA706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B5F25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1E907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98895C"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DA5262"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9749C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F61868" w14:textId="77777777" w:rsidR="007B35BB" w:rsidRPr="00F72CD4" w:rsidRDefault="007B35BB" w:rsidP="000D2D5A">
            <w:pPr>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1321B4" w14:textId="77777777" w:rsidR="007B35BB" w:rsidRPr="00F72CD4" w:rsidRDefault="007B35BB" w:rsidP="000D2D5A">
            <w:pPr>
              <w:pStyle w:val="TAH"/>
              <w:rPr>
                <w:rFonts w:eastAsia="SimSun"/>
              </w:rPr>
            </w:pPr>
            <w:r w:rsidRPr="00F72CD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300BAA7" w14:textId="77777777" w:rsidR="007B35BB" w:rsidRPr="00F72CD4" w:rsidRDefault="007B35BB" w:rsidP="000D2D5A">
            <w:pPr>
              <w:pStyle w:val="TAH"/>
              <w:rPr>
                <w:rFonts w:eastAsia="SimSun"/>
              </w:rPr>
            </w:pPr>
            <w:r w:rsidRPr="00F72CD4">
              <w:rPr>
                <w:rFonts w:eastAsia="SimSun"/>
              </w:rPr>
              <w:t>SNR (dB)</w:t>
            </w:r>
          </w:p>
        </w:tc>
      </w:tr>
      <w:tr w:rsidR="007B35BB" w:rsidRPr="00F72CD4" w14:paraId="7E755780"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0179AF" w14:textId="77777777" w:rsidR="007B35BB" w:rsidRPr="00F72CD4" w:rsidRDefault="007B35BB" w:rsidP="000D2D5A">
            <w:pPr>
              <w:pStyle w:val="TAC"/>
              <w:rPr>
                <w:rFonts w:eastAsia="SimSun"/>
                <w:lang w:eastAsia="zh-CN"/>
              </w:rPr>
            </w:pPr>
            <w:r w:rsidRPr="00F72CD4">
              <w:rPr>
                <w:rFonts w:eastAsia="SimSun"/>
              </w:rPr>
              <w:t>1-</w:t>
            </w: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A62A6E" w14:textId="77777777" w:rsidR="007B35BB" w:rsidRPr="00F72CD4" w:rsidRDefault="007B35BB" w:rsidP="000D2D5A">
            <w:pPr>
              <w:pStyle w:val="TAC"/>
              <w:rPr>
                <w:rFonts w:eastAsia="SimSun"/>
                <w:lang w:eastAsia="en-US"/>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B6A177"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5D3476"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EB271B9"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C1C4C3" w14:textId="77777777" w:rsidR="007B35BB" w:rsidRPr="00F72CD4" w:rsidRDefault="007B35BB" w:rsidP="000D2D5A">
            <w:pPr>
              <w:pStyle w:val="TAC"/>
              <w:rPr>
                <w:rFonts w:eastAsia="SimSun"/>
              </w:rPr>
            </w:pP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A63EBD" w14:textId="77777777" w:rsidR="007B35BB" w:rsidRPr="00F72CD4" w:rsidRDefault="007B35BB" w:rsidP="000D2D5A">
            <w:pPr>
              <w:pStyle w:val="TAC"/>
              <w:rPr>
                <w:rFonts w:eastAsia="SimSun"/>
              </w:rPr>
            </w:pPr>
            <w:r w:rsidRPr="00F72CD4">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C1A098"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3AA914" w14:textId="77777777" w:rsidR="007B35BB" w:rsidRPr="00F72CD4" w:rsidRDefault="007B35BB" w:rsidP="000D2D5A">
            <w:pPr>
              <w:pStyle w:val="TAC"/>
              <w:rPr>
                <w:rFonts w:eastAsia="SimSun"/>
                <w:lang w:eastAsia="zh-CN"/>
              </w:rPr>
            </w:pPr>
            <w:r w:rsidRPr="00F72CD4">
              <w:rPr>
                <w:rFonts w:eastAsia="SimSun"/>
                <w:lang w:eastAsia="zh-CN"/>
              </w:rPr>
              <w:t>13.0</w:t>
            </w:r>
          </w:p>
        </w:tc>
      </w:tr>
      <w:tr w:rsidR="007B35BB" w:rsidRPr="00F72CD4" w14:paraId="45DE2D68"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6AAD7C9" w14:textId="77777777" w:rsidR="007B35BB" w:rsidRPr="00F72CD4" w:rsidRDefault="007B35BB" w:rsidP="000D2D5A">
            <w:pPr>
              <w:pStyle w:val="TAC"/>
              <w:rPr>
                <w:rFonts w:eastAsia="SimSun"/>
                <w:lang w:eastAsia="en-US"/>
              </w:rPr>
            </w:pPr>
            <w:r w:rsidRPr="00F72CD4">
              <w:rPr>
                <w:rFonts w:eastAsia="SimSun"/>
              </w:rPr>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2537D4" w14:textId="77777777" w:rsidR="007B35BB" w:rsidRPr="00F72CD4" w:rsidRDefault="007B35BB" w:rsidP="000D2D5A">
            <w:pPr>
              <w:pStyle w:val="TAC"/>
              <w:rPr>
                <w:rFonts w:eastAsia="SimSun"/>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DB7298"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C7FC00" w14:textId="77777777" w:rsidR="007B35BB" w:rsidRPr="00F72CD4" w:rsidRDefault="007B35BB" w:rsidP="000D2D5A">
            <w:pPr>
              <w:pStyle w:val="TAC"/>
              <w:rPr>
                <w:rFonts w:eastAsia="SimSun"/>
              </w:rPr>
            </w:pPr>
            <w:r w:rsidRPr="00F72CD4">
              <w:rPr>
                <w:rFonts w:eastAsia="SimSun"/>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1B4A1D" w14:textId="77777777" w:rsidR="007B35BB" w:rsidRPr="00F72CD4" w:rsidRDefault="007B35BB" w:rsidP="000D2D5A">
            <w:pPr>
              <w:pStyle w:val="TAC"/>
              <w:rPr>
                <w:rFonts w:eastAsia="SimSun"/>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72AA1" w14:textId="77777777" w:rsidR="007B35BB" w:rsidRPr="00F72CD4" w:rsidRDefault="007B35BB" w:rsidP="000D2D5A">
            <w:pPr>
              <w:pStyle w:val="TAC"/>
              <w:rPr>
                <w:rFonts w:eastAsia="SimSun"/>
                <w:lang w:eastAsia="zh-CN"/>
              </w:rPr>
            </w:pP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2B3222" w14:textId="77777777" w:rsidR="007B35BB" w:rsidRPr="00F72CD4" w:rsidRDefault="007B35BB" w:rsidP="000D2D5A">
            <w:pPr>
              <w:pStyle w:val="TAC"/>
              <w:rPr>
                <w:rFonts w:eastAsia="SimSun"/>
                <w:lang w:eastAsia="en-US"/>
              </w:rPr>
            </w:pPr>
            <w:r w:rsidRPr="00F72CD4">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2F45C6"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94ADD9" w14:textId="77777777" w:rsidR="007B35BB" w:rsidRPr="00F72CD4" w:rsidRDefault="007B35BB" w:rsidP="000D2D5A">
            <w:pPr>
              <w:pStyle w:val="TAC"/>
              <w:rPr>
                <w:rFonts w:eastAsia="SimSun"/>
                <w:lang w:eastAsia="zh-CN"/>
              </w:rPr>
            </w:pPr>
            <w:r w:rsidRPr="00F72CD4">
              <w:rPr>
                <w:rFonts w:eastAsia="SimSun"/>
                <w:lang w:eastAsia="zh-CN"/>
              </w:rPr>
              <w:t>13.0</w:t>
            </w:r>
          </w:p>
        </w:tc>
      </w:tr>
    </w:tbl>
    <w:p w14:paraId="7780C4DF" w14:textId="77777777" w:rsidR="007B35BB" w:rsidRPr="00F72CD4" w:rsidRDefault="007B35BB" w:rsidP="000D2D5A">
      <w:pPr>
        <w:rPr>
          <w:lang w:eastAsia="zh-CN"/>
        </w:rPr>
      </w:pPr>
    </w:p>
    <w:p w14:paraId="220D93E7" w14:textId="77777777" w:rsidR="007B35BB" w:rsidRPr="00F72CD4" w:rsidRDefault="007B35BB" w:rsidP="000D2D5A">
      <w:pPr>
        <w:rPr>
          <w:lang w:eastAsia="en-US"/>
        </w:rPr>
      </w:pPr>
      <w:r w:rsidRPr="00F72CD4">
        <w:t>The normative reference for this requirement is TS 38.101-4 [5], clause 5.2.2.2.10.</w:t>
      </w:r>
    </w:p>
    <w:p w14:paraId="7DEFC62D" w14:textId="77777777" w:rsidR="007B35BB" w:rsidRPr="00F72CD4" w:rsidRDefault="007B35BB" w:rsidP="00D1288A">
      <w:pPr>
        <w:pStyle w:val="Heading6"/>
      </w:pPr>
      <w:bookmarkStart w:id="732" w:name="_Toc90560754"/>
      <w:r w:rsidRPr="00F72CD4">
        <w:t>5.2.2.2.10_1</w:t>
      </w:r>
      <w:r w:rsidRPr="00F72CD4">
        <w:tab/>
        <w:t>2Rx TDD FR1 HST-DPS performance - 2x2 MIMO with baseline receiver for both SA and NSA</w:t>
      </w:r>
      <w:bookmarkEnd w:id="732"/>
    </w:p>
    <w:p w14:paraId="2A0922B3" w14:textId="77777777" w:rsidR="007B35BB" w:rsidRPr="00F72CD4" w:rsidRDefault="007B35BB" w:rsidP="007B35BB">
      <w:pPr>
        <w:pStyle w:val="H6"/>
      </w:pPr>
      <w:r w:rsidRPr="00F72CD4">
        <w:t>5.2.2.2.10_1.1</w:t>
      </w:r>
      <w:r w:rsidRPr="00F72CD4">
        <w:tab/>
        <w:t>Test purpose</w:t>
      </w:r>
    </w:p>
    <w:p w14:paraId="3B84FBB4" w14:textId="77777777" w:rsidR="007B35BB" w:rsidRPr="00F72CD4" w:rsidRDefault="007B35BB" w:rsidP="000D2D5A">
      <w:r w:rsidRPr="00F72CD4">
        <w:t>To verify UE performance in the HST-DPS scenario defined in B.3.3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77B90317" w14:textId="77777777" w:rsidR="007B35BB" w:rsidRPr="00F72CD4" w:rsidRDefault="007B35BB" w:rsidP="007B35BB">
      <w:pPr>
        <w:pStyle w:val="H6"/>
      </w:pPr>
      <w:r w:rsidRPr="00F72CD4">
        <w:t>5.2.2.2.10_1.2</w:t>
      </w:r>
      <w:r w:rsidRPr="00F72CD4">
        <w:tab/>
        <w:t>Test applicability</w:t>
      </w:r>
    </w:p>
    <w:p w14:paraId="0FB871A9" w14:textId="77777777" w:rsidR="007B35BB" w:rsidRPr="00F72CD4" w:rsidRDefault="007B35BB" w:rsidP="000D2D5A">
      <w:r w:rsidRPr="00F72CD4">
        <w:t>This test applies to all types of NR UE release 15 and forward.</w:t>
      </w:r>
    </w:p>
    <w:p w14:paraId="31ED0DE1" w14:textId="77777777" w:rsidR="007B35BB" w:rsidRPr="00F72CD4" w:rsidRDefault="007B35BB" w:rsidP="000D2D5A">
      <w:r w:rsidRPr="00F72CD4">
        <w:t>This test also applies to all types of EUTRA UE release 15 and forward supporting EN-DC.</w:t>
      </w:r>
    </w:p>
    <w:p w14:paraId="6E3A2E07" w14:textId="77777777" w:rsidR="007B35BB" w:rsidRPr="00F72CD4" w:rsidRDefault="007B35BB" w:rsidP="007B35BB">
      <w:pPr>
        <w:pStyle w:val="H6"/>
      </w:pPr>
      <w:r w:rsidRPr="00F72CD4">
        <w:t>5.2.2.2.10_1.3</w:t>
      </w:r>
      <w:r w:rsidRPr="00F72CD4">
        <w:tab/>
        <w:t>Test description</w:t>
      </w:r>
    </w:p>
    <w:p w14:paraId="4904B2B6" w14:textId="77777777" w:rsidR="007B35BB" w:rsidRPr="00F72CD4" w:rsidRDefault="007B35BB" w:rsidP="007B35BB">
      <w:pPr>
        <w:pStyle w:val="H6"/>
      </w:pPr>
      <w:r w:rsidRPr="00F72CD4">
        <w:t>5.2.2.2.10_1.3.1</w:t>
      </w:r>
      <w:r w:rsidRPr="00F72CD4">
        <w:tab/>
        <w:t>Initial conditions</w:t>
      </w:r>
    </w:p>
    <w:p w14:paraId="5448C6C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6FFD31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1F529FD5" w14:textId="77777777" w:rsidR="007B35BB" w:rsidRPr="00F72CD4" w:rsidRDefault="007B35BB" w:rsidP="000D2D5A">
      <w:r w:rsidRPr="00F72CD4">
        <w:t>Configurations of PDSCH and PDCCH before measurement are specified in Annex C.</w:t>
      </w:r>
    </w:p>
    <w:p w14:paraId="3FCA6CDF" w14:textId="77777777" w:rsidR="007B35BB" w:rsidRPr="00F72CD4" w:rsidRDefault="007B35BB" w:rsidP="000D2D5A">
      <w:r w:rsidRPr="00F72CD4">
        <w:t>Test Environment: Normal, as defined in TS 38.508-1 [6] clause 4.1.</w:t>
      </w:r>
    </w:p>
    <w:p w14:paraId="53BF6D38" w14:textId="2F65D890" w:rsidR="007B35BB" w:rsidRPr="00F72CD4" w:rsidRDefault="007B35BB" w:rsidP="000D2D5A">
      <w:r w:rsidRPr="00F72CD4">
        <w:t xml:space="preserve">Frequencies to be tested: Mid Range, as defined in TS 38.508-1 [6] clause </w:t>
      </w:r>
      <w:r w:rsidR="009B4BDD" w:rsidRPr="00F72CD4">
        <w:t>5.2.2</w:t>
      </w:r>
      <w:r w:rsidRPr="00F72CD4">
        <w:t>.</w:t>
      </w:r>
    </w:p>
    <w:p w14:paraId="71CDDEBF" w14:textId="77777777" w:rsidR="007B35BB" w:rsidRPr="00F72CD4" w:rsidRDefault="007B35BB" w:rsidP="000D2D5A">
      <w:r w:rsidRPr="00F72CD4">
        <w:t>For EN-DC within FR1 operation, setup the LTE link according to Annex D:</w:t>
      </w:r>
    </w:p>
    <w:p w14:paraId="01E74AB0" w14:textId="0ED291BB"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2128FACF" w14:textId="77777777" w:rsidR="007B35BB" w:rsidRPr="00F72CD4" w:rsidRDefault="007B35BB" w:rsidP="000D2D5A">
      <w:pPr>
        <w:pStyle w:val="B1"/>
      </w:pPr>
      <w:r w:rsidRPr="00F72CD4">
        <w:t>2.</w:t>
      </w:r>
      <w:r w:rsidRPr="00F72CD4">
        <w:tab/>
        <w:t>The parameter settings for the cell are set up according to Table 5.2-1 and Table 5.2.2.2.10.0-2 as appropriate.</w:t>
      </w:r>
    </w:p>
    <w:p w14:paraId="3C2AABDF"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C105E3B" w14:textId="77777777" w:rsidR="007B35BB" w:rsidRPr="00F72CD4" w:rsidRDefault="007B35BB" w:rsidP="000D2D5A">
      <w:pPr>
        <w:pStyle w:val="B1"/>
      </w:pPr>
      <w:r w:rsidRPr="00F72CD4">
        <w:t>4.</w:t>
      </w:r>
      <w:r w:rsidRPr="00F72CD4">
        <w:tab/>
        <w:t>Propagation conditions are set according to Annex B.0.</w:t>
      </w:r>
    </w:p>
    <w:p w14:paraId="2AFBDD91"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10_1.3.3.</w:t>
      </w:r>
    </w:p>
    <w:p w14:paraId="36FD1DB4" w14:textId="77777777" w:rsidR="00BF14E4" w:rsidRPr="00F72CD4" w:rsidRDefault="007B35BB" w:rsidP="00BF14E4">
      <w:pPr>
        <w:pStyle w:val="H6"/>
      </w:pPr>
      <w:r w:rsidRPr="00F72CD4">
        <w:t>5.2.2.2.10_1.3.2</w:t>
      </w:r>
      <w:r w:rsidRPr="00F72CD4">
        <w:tab/>
        <w:t>Test procedure</w:t>
      </w:r>
    </w:p>
    <w:p w14:paraId="6956E920" w14:textId="0143FFC5" w:rsidR="00BF14E4" w:rsidRPr="00F72CD4" w:rsidRDefault="00BF14E4" w:rsidP="006C0911">
      <w:pPr>
        <w:pStyle w:val="B1"/>
      </w:pPr>
      <w:r w:rsidRPr="00F72CD4">
        <w:t>Test 1-1:</w:t>
      </w:r>
    </w:p>
    <w:p w14:paraId="536A9B21"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3BCE1595" w14:textId="77777777" w:rsidR="00BF14E4" w:rsidRPr="00F72CD4" w:rsidRDefault="00BF14E4" w:rsidP="00BF14E4">
      <w:pPr>
        <w:pStyle w:val="B1"/>
      </w:pPr>
      <w:r w:rsidRPr="00F72CD4">
        <w:t>2.</w:t>
      </w:r>
      <w:r w:rsidRPr="00F72CD4">
        <w:tab/>
        <w:t>SS is configured to transmit SSB and CSI-RS continuously and schedule PDSCH and PDCCH transmission according to Note 1 in 5.2.2.1.10_1.4-1. SS transmits PDSCH via PDCCH DCI format 1_1 for C_RNTI to transmit the DL RMC according to Tables 5.2.2.1.10_1.4-1. The SS sends downlink MAC padding bits on the DL RMC.</w:t>
      </w:r>
    </w:p>
    <w:p w14:paraId="6C1ED1BD" w14:textId="77777777" w:rsidR="00BF14E4" w:rsidRPr="00F72CD4" w:rsidRDefault="00BF14E4" w:rsidP="00BF14E4">
      <w:pPr>
        <w:pStyle w:val="B1"/>
      </w:pPr>
      <w:r w:rsidRPr="00F72CD4">
        <w:tab/>
        <w:t xml:space="preserve">Note: All TCI states are known to the UE through configuration inside RrcReconfiguration. There is no need to configure additional L1-RSRP measurements. </w:t>
      </w:r>
    </w:p>
    <w:p w14:paraId="75612CFA" w14:textId="77777777" w:rsidR="00BF14E4" w:rsidRPr="00F72CD4" w:rsidRDefault="00BF14E4" w:rsidP="00BF14E4">
      <w:pPr>
        <w:pStyle w:val="B1"/>
      </w:pPr>
      <w:r w:rsidRPr="00F72CD4">
        <w:t xml:space="preserve">3. </w:t>
      </w:r>
      <w:r w:rsidRPr="00F72CD4">
        <w:tab/>
        <w:t>Send MAC CE command “TCI State Indication for UE-specific PDCCH” according to the timing described in Note 1 of table 5.2.2.1.10_1.4-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34EB7DE5" w14:textId="5A4BA61A" w:rsidR="00BF14E4" w:rsidRPr="00F72CD4" w:rsidRDefault="00BF14E4" w:rsidP="00BF14E4">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9497995" w14:textId="77777777" w:rsidR="00BF14E4" w:rsidRPr="00F72CD4" w:rsidRDefault="00BF14E4" w:rsidP="00BF14E4">
      <w:pPr>
        <w:pStyle w:val="H6"/>
      </w:pPr>
      <w:r w:rsidRPr="00F72CD4">
        <w:t>Test 1-2:</w:t>
      </w:r>
    </w:p>
    <w:p w14:paraId="22CA163B"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3DC3ABC0" w14:textId="77777777" w:rsidR="00BF14E4" w:rsidRPr="00F72CD4" w:rsidRDefault="00BF14E4" w:rsidP="00BF14E4">
      <w:pPr>
        <w:pStyle w:val="B1"/>
      </w:pPr>
      <w:r w:rsidRPr="00F72CD4">
        <w:t>2.</w:t>
      </w:r>
      <w:r w:rsidRPr="00F72CD4">
        <w:tab/>
        <w:t>SS activates TCI state 0 and TCI 1 for PDSCH at the same time via MAC CE command “TCI States Activation/Deactivation for UE-specific PDSCH”.</w:t>
      </w:r>
    </w:p>
    <w:p w14:paraId="16A0C82F" w14:textId="77777777" w:rsidR="00BF14E4" w:rsidRPr="00F72CD4" w:rsidRDefault="00BF14E4" w:rsidP="00BF14E4">
      <w:pPr>
        <w:pStyle w:val="B1"/>
      </w:pPr>
      <w:r w:rsidRPr="00F72CD4">
        <w:t>3.</w:t>
      </w:r>
      <w:r w:rsidRPr="00F72CD4">
        <w:tab/>
        <w:t>SS is configured to transmit SSB and CSI-RS continuously and schedule PDSCH and PDCCH transmission according to Note 1 in 5.2.2.1.10_1.4-1. SS transmits PDSCH via PDCCH DCI format 1_1 for C_RNTI to transmit the DL RMC according to Tables 5.2.2.1.10_1.4-1. The SS sends downlink MAC padding bits on the DL RMC.</w:t>
      </w:r>
    </w:p>
    <w:p w14:paraId="312C67FA" w14:textId="77777777" w:rsidR="00BF14E4" w:rsidRPr="00F72CD4" w:rsidRDefault="00BF14E4" w:rsidP="006C0911">
      <w:pPr>
        <w:pStyle w:val="NO"/>
      </w:pPr>
      <w:r w:rsidRPr="00F72CD4">
        <w:t>Note: All TCI states are known to the UE through configuration inside RrcReconfiguration. There is no need to configure additional L1-RSRP measurements.</w:t>
      </w:r>
    </w:p>
    <w:p w14:paraId="0F9D9E71" w14:textId="77777777" w:rsidR="00BF14E4" w:rsidRPr="00F72CD4" w:rsidRDefault="00BF14E4" w:rsidP="00BF14E4">
      <w:pPr>
        <w:pStyle w:val="B1"/>
      </w:pPr>
      <w:r w:rsidRPr="00F72CD4">
        <w:t xml:space="preserve">4. </w:t>
      </w:r>
      <w:r w:rsidRPr="00F72CD4">
        <w:tab/>
        <w:t>Send MAC CE command “TCI State Indication for UE-specific PDCCH” according to the timing described in Note 1 of table 5.2.2.1.10_1.4-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7F80FB0D" w14:textId="77FC7900" w:rsidR="007B35BB" w:rsidRPr="00F72CD4" w:rsidRDefault="00BF14E4" w:rsidP="007B35BB">
      <w:pPr>
        <w:pStyle w:val="H6"/>
      </w:pPr>
      <w:r w:rsidRPr="00F72CD4">
        <w:t>5.</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r w:rsidR="007B35BB" w:rsidRPr="00F72CD4">
        <w:t>5.2.2.2.10_1.3.3</w:t>
      </w:r>
      <w:r w:rsidR="007B35BB" w:rsidRPr="00F72CD4">
        <w:tab/>
        <w:t>Message contents</w:t>
      </w:r>
    </w:p>
    <w:p w14:paraId="122C2DC4" w14:textId="77777777" w:rsidR="007B35BB" w:rsidRPr="00F72CD4" w:rsidRDefault="007B35BB" w:rsidP="000D2D5A">
      <w:r w:rsidRPr="00F72CD4">
        <w:t>Message contents are according to TS 38.508-1 [6] clauses 4.6.1 and 5.4.2.</w:t>
      </w:r>
    </w:p>
    <w:p w14:paraId="43E47E69" w14:textId="77777777" w:rsidR="007B35BB" w:rsidRPr="00F72CD4" w:rsidRDefault="007B35BB" w:rsidP="007B35BB">
      <w:pPr>
        <w:pStyle w:val="H6"/>
      </w:pPr>
      <w:r w:rsidRPr="00F72CD4">
        <w:t>5.2.2.2.10_1.3.3_1</w:t>
      </w:r>
      <w:r w:rsidRPr="00F72CD4">
        <w:tab/>
        <w:t>Message exceptions for SA</w:t>
      </w:r>
    </w:p>
    <w:p w14:paraId="2FD2638D" w14:textId="77777777" w:rsidR="007B35BB" w:rsidRPr="00F72CD4" w:rsidRDefault="007B35BB" w:rsidP="000D2D5A">
      <w:pPr>
        <w:pStyle w:val="TH"/>
        <w:rPr>
          <w:i/>
          <w:iCs/>
        </w:rPr>
      </w:pPr>
      <w:r w:rsidRPr="00F72CD4">
        <w:t xml:space="preserve">Table 5.2.2.2.10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EB398B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541F728" w14:textId="77777777" w:rsidR="007B35BB" w:rsidRPr="00F72CD4" w:rsidRDefault="007B35BB" w:rsidP="000D2D5A">
            <w:pPr>
              <w:pStyle w:val="TAH"/>
            </w:pPr>
            <w:r w:rsidRPr="00F72CD4">
              <w:t>Derivation Path: TS 38.508-1 [6], Table 5.4.2.0-26</w:t>
            </w:r>
          </w:p>
        </w:tc>
      </w:tr>
      <w:tr w:rsidR="007B35BB" w:rsidRPr="00F72CD4" w14:paraId="27C3B65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F58C0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08C3B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04892D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B369374" w14:textId="77777777" w:rsidR="007B35BB" w:rsidRPr="00F72CD4" w:rsidRDefault="007B35BB" w:rsidP="000D2D5A">
            <w:pPr>
              <w:pStyle w:val="TAH"/>
            </w:pPr>
            <w:r w:rsidRPr="00F72CD4">
              <w:t>Condition</w:t>
            </w:r>
          </w:p>
        </w:tc>
      </w:tr>
      <w:tr w:rsidR="007B35BB" w:rsidRPr="00F72CD4" w14:paraId="587470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35E791"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1016A9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E63C0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E4B804" w14:textId="77777777" w:rsidR="007B35BB" w:rsidRPr="00F72CD4" w:rsidRDefault="007B35BB" w:rsidP="000D2D5A">
            <w:pPr>
              <w:pStyle w:val="TAL"/>
            </w:pPr>
          </w:p>
        </w:tc>
      </w:tr>
      <w:tr w:rsidR="007B35BB" w:rsidRPr="00F72CD4" w14:paraId="3738E4D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10CD84"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4DA9074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88A510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53E9B1" w14:textId="77777777" w:rsidR="007B35BB" w:rsidRPr="00F72CD4" w:rsidRDefault="007B35BB" w:rsidP="000D2D5A">
            <w:pPr>
              <w:pStyle w:val="TAL"/>
            </w:pPr>
          </w:p>
        </w:tc>
      </w:tr>
      <w:tr w:rsidR="007B35BB" w:rsidRPr="00F72CD4" w14:paraId="1B3982A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CB01F7E"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2BB4E34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57F6D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A8650E" w14:textId="77777777" w:rsidR="007B35BB" w:rsidRPr="00F72CD4" w:rsidRDefault="007B35BB" w:rsidP="000D2D5A">
            <w:pPr>
              <w:pStyle w:val="TAL"/>
            </w:pPr>
          </w:p>
        </w:tc>
      </w:tr>
      <w:tr w:rsidR="007B35BB" w:rsidRPr="00F72CD4" w14:paraId="6CD4B8F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564632"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70CF9380"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665A7D33" w14:textId="77777777" w:rsidR="007B35BB" w:rsidRPr="00F72CD4" w:rsidRDefault="007B35BB" w:rsidP="000D2D5A">
            <w:pPr>
              <w:pStyle w:val="TAL"/>
              <w:rPr>
                <w:lang w:eastAsia="zh-CN"/>
              </w:rPr>
            </w:pPr>
            <w:r w:rsidRPr="00F72CD4">
              <w:rPr>
                <w:lang w:eastAsia="zh-CN"/>
              </w:rPr>
              <w:t>n2 is used</w:t>
            </w:r>
          </w:p>
        </w:tc>
        <w:tc>
          <w:tcPr>
            <w:tcW w:w="1245" w:type="dxa"/>
            <w:tcBorders>
              <w:top w:val="single" w:sz="4" w:space="0" w:color="auto"/>
              <w:left w:val="single" w:sz="4" w:space="0" w:color="auto"/>
              <w:bottom w:val="single" w:sz="4" w:space="0" w:color="auto"/>
              <w:right w:val="single" w:sz="4" w:space="0" w:color="auto"/>
            </w:tcBorders>
            <w:hideMark/>
          </w:tcPr>
          <w:p w14:paraId="3881F65A" w14:textId="77777777" w:rsidR="007B35BB" w:rsidRPr="00F72CD4" w:rsidRDefault="007B35BB" w:rsidP="000D2D5A">
            <w:pPr>
              <w:pStyle w:val="TAL"/>
              <w:rPr>
                <w:lang w:eastAsia="en-US"/>
              </w:rPr>
            </w:pPr>
            <w:r w:rsidRPr="00F72CD4">
              <w:t>test 1-1, 1-2</w:t>
            </w:r>
          </w:p>
        </w:tc>
      </w:tr>
      <w:tr w:rsidR="007B35BB" w:rsidRPr="00F72CD4" w14:paraId="03D76F8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C855D0"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B90D91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EE426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96DE35" w14:textId="77777777" w:rsidR="007B35BB" w:rsidRPr="00F72CD4" w:rsidRDefault="007B35BB" w:rsidP="000D2D5A">
            <w:pPr>
              <w:pStyle w:val="TAL"/>
            </w:pPr>
          </w:p>
        </w:tc>
      </w:tr>
      <w:tr w:rsidR="007B35BB" w:rsidRPr="00F72CD4" w14:paraId="28C9CB3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DE1A1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59C61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B429CC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86A08B" w14:textId="77777777" w:rsidR="007B35BB" w:rsidRPr="00F72CD4" w:rsidRDefault="007B35BB" w:rsidP="000D2D5A">
            <w:pPr>
              <w:pStyle w:val="TAL"/>
            </w:pPr>
          </w:p>
        </w:tc>
      </w:tr>
      <w:tr w:rsidR="007B35BB" w:rsidRPr="00F72CD4" w14:paraId="0764288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84D05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239ACF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9AE4A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E77076A" w14:textId="77777777" w:rsidR="007B35BB" w:rsidRPr="00F72CD4" w:rsidRDefault="007B35BB" w:rsidP="000D2D5A">
            <w:pPr>
              <w:pStyle w:val="TAL"/>
            </w:pPr>
          </w:p>
        </w:tc>
      </w:tr>
    </w:tbl>
    <w:p w14:paraId="28748829" w14:textId="77777777" w:rsidR="007B35BB" w:rsidRPr="00F72CD4" w:rsidRDefault="007B35BB" w:rsidP="000D2D5A">
      <w:pPr>
        <w:rPr>
          <w:lang w:eastAsia="en-US"/>
        </w:rPr>
      </w:pPr>
    </w:p>
    <w:p w14:paraId="199845B1" w14:textId="77777777" w:rsidR="007B35BB" w:rsidRPr="00F72CD4" w:rsidRDefault="007B35BB" w:rsidP="000D2D5A">
      <w:pPr>
        <w:pStyle w:val="TH"/>
      </w:pPr>
      <w:r w:rsidRPr="00F72CD4">
        <w:t>Table 5.2.2.2.10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D4D98B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1B66501" w14:textId="77777777" w:rsidR="007B35BB" w:rsidRPr="00F72CD4" w:rsidRDefault="007B35BB" w:rsidP="000D2D5A">
            <w:pPr>
              <w:pStyle w:val="TAH"/>
            </w:pPr>
            <w:r w:rsidRPr="00F72CD4">
              <w:t>Derivation Path: TS 38.508-1 [6], Table 5.4.2.0-24</w:t>
            </w:r>
          </w:p>
        </w:tc>
      </w:tr>
      <w:tr w:rsidR="007B35BB" w:rsidRPr="00F72CD4" w14:paraId="1BA7E9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E7F3DB"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82E77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5F6579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68BC8EC" w14:textId="77777777" w:rsidR="007B35BB" w:rsidRPr="00F72CD4" w:rsidRDefault="007B35BB" w:rsidP="000D2D5A">
            <w:pPr>
              <w:pStyle w:val="TAH"/>
            </w:pPr>
            <w:r w:rsidRPr="00F72CD4">
              <w:t>Condition</w:t>
            </w:r>
          </w:p>
        </w:tc>
      </w:tr>
      <w:tr w:rsidR="007B35BB" w:rsidRPr="00F72CD4" w14:paraId="5866383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3C86A1A"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A9B1D1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BB7FDA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8AEB00" w14:textId="77777777" w:rsidR="007B35BB" w:rsidRPr="00F72CD4" w:rsidRDefault="007B35BB" w:rsidP="000D2D5A">
            <w:pPr>
              <w:pStyle w:val="TAL"/>
            </w:pPr>
          </w:p>
        </w:tc>
      </w:tr>
      <w:tr w:rsidR="007B35BB" w:rsidRPr="00F72CD4" w14:paraId="3BAC60C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8862CF"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5F43998E"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3F66CE2D"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66007C45" w14:textId="77777777" w:rsidR="007B35BB" w:rsidRPr="00F72CD4" w:rsidRDefault="007B35BB" w:rsidP="000D2D5A">
            <w:pPr>
              <w:pStyle w:val="TAL"/>
              <w:rPr>
                <w:lang w:eastAsia="en-US"/>
              </w:rPr>
            </w:pPr>
          </w:p>
        </w:tc>
      </w:tr>
      <w:tr w:rsidR="007B35BB" w:rsidRPr="00F72CD4" w14:paraId="5D91E7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0A4401"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7DFC8A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F21BD4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6659DA" w14:textId="77777777" w:rsidR="007B35BB" w:rsidRPr="00F72CD4" w:rsidRDefault="007B35BB" w:rsidP="000D2D5A">
            <w:pPr>
              <w:pStyle w:val="TAL"/>
            </w:pPr>
          </w:p>
        </w:tc>
      </w:tr>
    </w:tbl>
    <w:p w14:paraId="417D04E3" w14:textId="77777777" w:rsidR="007B35BB" w:rsidRPr="00F72CD4" w:rsidRDefault="007B35BB" w:rsidP="000D2D5A">
      <w:pPr>
        <w:rPr>
          <w:lang w:eastAsia="en-US"/>
        </w:rPr>
      </w:pPr>
    </w:p>
    <w:p w14:paraId="7431529A" w14:textId="77777777" w:rsidR="007B35BB" w:rsidRPr="00F72CD4" w:rsidRDefault="007B35BB" w:rsidP="000D2D5A">
      <w:pPr>
        <w:pStyle w:val="TH"/>
      </w:pPr>
      <w:r w:rsidRPr="00F72CD4">
        <w:t>Table 5.2.2.2.10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219D69D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33ACB7E" w14:textId="77777777" w:rsidR="007B35BB" w:rsidRPr="00F72CD4" w:rsidRDefault="007B35BB" w:rsidP="000D2D5A">
            <w:pPr>
              <w:pStyle w:val="TAH"/>
            </w:pPr>
            <w:r w:rsidRPr="00F72CD4">
              <w:t>Derivation Path: TS 38.508-1 [6], Table 5.4.2.0-25</w:t>
            </w:r>
          </w:p>
        </w:tc>
      </w:tr>
      <w:tr w:rsidR="007B35BB" w:rsidRPr="00F72CD4" w14:paraId="7C6D394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F1C7A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8613A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EAC1B4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B9E2137" w14:textId="77777777" w:rsidR="007B35BB" w:rsidRPr="00F72CD4" w:rsidRDefault="007B35BB" w:rsidP="000D2D5A">
            <w:pPr>
              <w:pStyle w:val="TAH"/>
            </w:pPr>
            <w:r w:rsidRPr="00F72CD4">
              <w:t>Condition</w:t>
            </w:r>
          </w:p>
        </w:tc>
      </w:tr>
      <w:tr w:rsidR="007B35BB" w:rsidRPr="00F72CD4" w14:paraId="6D7B798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3C6F22"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A80205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064FA1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DB8B4A" w14:textId="77777777" w:rsidR="007B35BB" w:rsidRPr="00F72CD4" w:rsidRDefault="007B35BB" w:rsidP="000D2D5A">
            <w:pPr>
              <w:pStyle w:val="TAL"/>
            </w:pPr>
          </w:p>
        </w:tc>
      </w:tr>
      <w:tr w:rsidR="007B35BB" w:rsidRPr="00F72CD4" w14:paraId="570CCC3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F26CF0"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34A09E1" w14:textId="77777777" w:rsidR="007B35BB" w:rsidRPr="00F72CD4" w:rsidRDefault="007B35B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5A69DCA5"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2A4292F7" w14:textId="77777777" w:rsidR="007B35BB" w:rsidRPr="00F72CD4" w:rsidRDefault="007B35BB" w:rsidP="000D2D5A">
            <w:pPr>
              <w:pStyle w:val="TAL"/>
              <w:rPr>
                <w:lang w:eastAsia="en-US"/>
              </w:rPr>
            </w:pPr>
          </w:p>
        </w:tc>
      </w:tr>
      <w:tr w:rsidR="007B35BB" w:rsidRPr="00F72CD4" w14:paraId="2BCC2A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036CE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B762E6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FDF777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F60935" w14:textId="77777777" w:rsidR="007B35BB" w:rsidRPr="00F72CD4" w:rsidRDefault="007B35BB" w:rsidP="000D2D5A">
            <w:pPr>
              <w:pStyle w:val="TAL"/>
            </w:pPr>
          </w:p>
        </w:tc>
      </w:tr>
    </w:tbl>
    <w:p w14:paraId="52804D20" w14:textId="77777777" w:rsidR="007B35BB" w:rsidRPr="00F72CD4" w:rsidRDefault="007B35BB" w:rsidP="000D2D5A">
      <w:pPr>
        <w:rPr>
          <w:lang w:eastAsia="en-US"/>
        </w:rPr>
      </w:pPr>
    </w:p>
    <w:p w14:paraId="1F1BAD74" w14:textId="77777777" w:rsidR="007B35BB" w:rsidRPr="00F72CD4" w:rsidRDefault="007B35BB" w:rsidP="000D2D5A">
      <w:pPr>
        <w:pStyle w:val="TH"/>
      </w:pPr>
      <w:r w:rsidRPr="00F72CD4">
        <w:t>Table 5.2.2.2.10_1.3.3_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7B35BB" w:rsidRPr="00F72CD4" w14:paraId="5B4D8D70"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03D9F30B" w14:textId="77777777" w:rsidR="007B35BB" w:rsidRPr="00F72CD4" w:rsidRDefault="007B35BB" w:rsidP="000D2D5A">
            <w:pPr>
              <w:pStyle w:val="TAL"/>
            </w:pPr>
            <w:r w:rsidRPr="00F72CD4">
              <w:t>Derivation Path: TS 38.508-1 [6], Table 5.4.2.0-8</w:t>
            </w:r>
          </w:p>
        </w:tc>
      </w:tr>
      <w:tr w:rsidR="007B35BB" w:rsidRPr="00F72CD4" w14:paraId="5BDA15CA"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4937F47A" w14:textId="77777777" w:rsidR="007B35BB" w:rsidRPr="00F72CD4" w:rsidRDefault="007B35BB" w:rsidP="000D2D5A">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02AAD0A7" w14:textId="77777777" w:rsidR="007B35BB" w:rsidRPr="00F72CD4" w:rsidRDefault="007B35BB" w:rsidP="000D2D5A">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6E135275" w14:textId="77777777" w:rsidR="007B35BB" w:rsidRPr="00F72CD4" w:rsidRDefault="007B35BB" w:rsidP="000D2D5A">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764F50C2" w14:textId="77777777" w:rsidR="007B35BB" w:rsidRPr="00F72CD4" w:rsidRDefault="007B35BB" w:rsidP="000D2D5A">
            <w:pPr>
              <w:pStyle w:val="TAH"/>
            </w:pPr>
            <w:r w:rsidRPr="00F72CD4">
              <w:t>Condition</w:t>
            </w:r>
          </w:p>
        </w:tc>
      </w:tr>
      <w:tr w:rsidR="007B35BB" w:rsidRPr="00F72CD4" w14:paraId="39F5BB8E"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882D533"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2E39F82B"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00F26005"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6D5A3D7C" w14:textId="77777777" w:rsidR="007B35BB" w:rsidRPr="00F72CD4" w:rsidRDefault="007B35BB" w:rsidP="000D2D5A">
            <w:pPr>
              <w:pStyle w:val="TAL"/>
            </w:pPr>
          </w:p>
        </w:tc>
      </w:tr>
      <w:tr w:rsidR="007B35BB" w:rsidRPr="00F72CD4" w14:paraId="6217F3B0"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2328FF32" w14:textId="77777777" w:rsidR="007B35BB" w:rsidRPr="00F72CD4" w:rsidRDefault="007B35BB" w:rsidP="000D2D5A">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76D2D503" w14:textId="77777777" w:rsidR="007B35BB" w:rsidRPr="00F72CD4" w:rsidRDefault="007B35BB" w:rsidP="000D2D5A">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hideMark/>
          </w:tcPr>
          <w:p w14:paraId="1142C89B" w14:textId="77777777" w:rsidR="007B35BB" w:rsidRPr="00F72CD4" w:rsidRDefault="007B35BB" w:rsidP="000D2D5A">
            <w:pPr>
              <w:pStyle w:val="TAL"/>
            </w:pPr>
            <w:r w:rsidRPr="00F72CD4">
              <w:rPr>
                <w:lang w:eastAsia="zh-CN"/>
              </w:rPr>
              <w:t xml:space="preserve">for </w:t>
            </w:r>
            <w:r w:rsidRPr="00F72CD4">
              <w:t>test 1-1, 1-2</w:t>
            </w:r>
          </w:p>
        </w:tc>
        <w:tc>
          <w:tcPr>
            <w:tcW w:w="586" w:type="pct"/>
            <w:tcBorders>
              <w:top w:val="single" w:sz="4" w:space="0" w:color="auto"/>
              <w:left w:val="single" w:sz="4" w:space="0" w:color="auto"/>
              <w:bottom w:val="single" w:sz="4" w:space="0" w:color="auto"/>
              <w:right w:val="single" w:sz="4" w:space="0" w:color="auto"/>
            </w:tcBorders>
          </w:tcPr>
          <w:p w14:paraId="4A16A72B" w14:textId="77777777" w:rsidR="007B35BB" w:rsidRPr="00F72CD4" w:rsidRDefault="007B35BB" w:rsidP="000D2D5A">
            <w:pPr>
              <w:pStyle w:val="TAL"/>
            </w:pPr>
          </w:p>
        </w:tc>
      </w:tr>
      <w:tr w:rsidR="007B35BB" w:rsidRPr="00F72CD4" w14:paraId="38EF8802"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4BEC8353" w14:textId="77777777" w:rsidR="007B35BB" w:rsidRPr="00F72CD4" w:rsidRDefault="007B35BB" w:rsidP="000D2D5A">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4B76DF91" w14:textId="77777777" w:rsidR="007B35BB" w:rsidRPr="00F72CD4" w:rsidRDefault="007B35BB" w:rsidP="000D2D5A">
            <w:pPr>
              <w:pStyle w:val="TAL"/>
            </w:pPr>
            <w:r w:rsidRPr="00F72CD4">
              <w:t>2 for CSI-RS resource #1, #2, #3, #4</w:t>
            </w:r>
          </w:p>
          <w:p w14:paraId="2A6BA467" w14:textId="77777777" w:rsidR="007B35BB" w:rsidRPr="00F72CD4" w:rsidRDefault="007B35BB" w:rsidP="000D2D5A">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hideMark/>
          </w:tcPr>
          <w:p w14:paraId="7E8EDE61" w14:textId="77777777" w:rsidR="007B35BB" w:rsidRPr="00F72CD4" w:rsidRDefault="007B35BB" w:rsidP="000D2D5A">
            <w:pPr>
              <w:pStyle w:val="TAL"/>
              <w:rPr>
                <w:lang w:eastAsia="zh-CN"/>
              </w:rPr>
            </w:pPr>
            <w:r w:rsidRPr="00F72CD4">
              <w:rPr>
                <w:lang w:eastAsia="zh-CN"/>
              </w:rPr>
              <w:t xml:space="preserve">for </w:t>
            </w:r>
            <w:r w:rsidRPr="00F72CD4">
              <w:t>test 1-1, 1-2</w:t>
            </w:r>
            <w:r w:rsidRPr="00F72CD4">
              <w:rPr>
                <w:lang w:eastAsia="zh-CN"/>
              </w:rPr>
              <w:t>:</w:t>
            </w:r>
          </w:p>
          <w:p w14:paraId="49F61CB5" w14:textId="77777777" w:rsidR="007B35BB" w:rsidRPr="00F72CD4" w:rsidRDefault="007B35BB" w:rsidP="000D2D5A">
            <w:pPr>
              <w:pStyle w:val="TAL"/>
              <w:rPr>
                <w:lang w:eastAsia="en-US"/>
              </w:rPr>
            </w:pPr>
            <w:r w:rsidRPr="00F72CD4">
              <w:t>TCI-StateId for TCI-State #2 for CSI-RS resource #1, #2, #3, #4</w:t>
            </w:r>
          </w:p>
          <w:p w14:paraId="01B83422" w14:textId="77777777" w:rsidR="007B35BB" w:rsidRPr="00F72CD4" w:rsidRDefault="007B35BB" w:rsidP="000D2D5A">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12B4B0CE" w14:textId="77777777" w:rsidR="007B35BB" w:rsidRPr="00F72CD4" w:rsidRDefault="007B35BB" w:rsidP="000D2D5A">
            <w:pPr>
              <w:pStyle w:val="TAL"/>
            </w:pPr>
          </w:p>
        </w:tc>
      </w:tr>
      <w:tr w:rsidR="007B35BB" w:rsidRPr="00F72CD4" w14:paraId="4A687C63"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84195E8" w14:textId="77777777" w:rsidR="007B35BB" w:rsidRPr="00F72CD4" w:rsidRDefault="007B35BB" w:rsidP="000D2D5A">
            <w:pPr>
              <w:pStyle w:val="TAL"/>
              <w:rPr>
                <w:lang w:eastAsia="en-US"/>
              </w:rPr>
            </w:pPr>
            <w:r w:rsidRPr="00F72CD4">
              <w:t>}</w:t>
            </w:r>
          </w:p>
        </w:tc>
        <w:tc>
          <w:tcPr>
            <w:tcW w:w="1233" w:type="pct"/>
            <w:tcBorders>
              <w:top w:val="single" w:sz="4" w:space="0" w:color="auto"/>
              <w:left w:val="single" w:sz="4" w:space="0" w:color="auto"/>
              <w:bottom w:val="single" w:sz="4" w:space="0" w:color="auto"/>
              <w:right w:val="single" w:sz="4" w:space="0" w:color="auto"/>
            </w:tcBorders>
          </w:tcPr>
          <w:p w14:paraId="6720D5AC"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71B21301"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5790004D" w14:textId="77777777" w:rsidR="007B35BB" w:rsidRPr="00F72CD4" w:rsidRDefault="007B35BB" w:rsidP="000D2D5A">
            <w:pPr>
              <w:pStyle w:val="TAL"/>
            </w:pPr>
          </w:p>
        </w:tc>
      </w:tr>
    </w:tbl>
    <w:p w14:paraId="2578C9D1" w14:textId="77777777" w:rsidR="007B35BB" w:rsidRPr="00F72CD4" w:rsidRDefault="007B35BB" w:rsidP="000D2D5A">
      <w:pPr>
        <w:rPr>
          <w:lang w:eastAsia="en-US"/>
        </w:rPr>
      </w:pPr>
    </w:p>
    <w:p w14:paraId="25E32753" w14:textId="77777777" w:rsidR="007B35BB" w:rsidRPr="00F72CD4" w:rsidRDefault="007B35BB" w:rsidP="000D2D5A">
      <w:pPr>
        <w:pStyle w:val="TH"/>
      </w:pPr>
      <w:r w:rsidRPr="00F72CD4">
        <w:t>Table 5.2.2.2.10_1.3.3_1-5: CSI-RS-ResourceMapping for TRS (Table 5.2.2.2.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FCA6C8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668712C" w14:textId="77777777" w:rsidR="007B35BB" w:rsidRPr="00F72CD4" w:rsidRDefault="007B35BB" w:rsidP="000D2D5A">
            <w:pPr>
              <w:pStyle w:val="TAH"/>
            </w:pPr>
            <w:r w:rsidRPr="00F72CD4">
              <w:t>Derivation Path: TS 38.508-1 [6], Table 5.4.2.0-9 with condition TRS</w:t>
            </w:r>
          </w:p>
        </w:tc>
      </w:tr>
      <w:tr w:rsidR="007B35BB" w:rsidRPr="00F72CD4" w14:paraId="65E88D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B2D5E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C3FA3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F631C4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3F77EC" w14:textId="77777777" w:rsidR="007B35BB" w:rsidRPr="00F72CD4" w:rsidRDefault="007B35BB" w:rsidP="000D2D5A">
            <w:pPr>
              <w:pStyle w:val="TAH"/>
            </w:pPr>
            <w:r w:rsidRPr="00F72CD4">
              <w:t>Condition</w:t>
            </w:r>
          </w:p>
        </w:tc>
      </w:tr>
      <w:tr w:rsidR="007B35BB" w:rsidRPr="00F72CD4" w14:paraId="026AC2E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7CB52A"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C3EE07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336887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1DA5B3" w14:textId="77777777" w:rsidR="007B35BB" w:rsidRPr="00F72CD4" w:rsidRDefault="007B35BB" w:rsidP="000D2D5A">
            <w:pPr>
              <w:pStyle w:val="TAL"/>
            </w:pPr>
          </w:p>
        </w:tc>
      </w:tr>
      <w:tr w:rsidR="007B35BB" w:rsidRPr="00F72CD4" w14:paraId="57951D02" w14:textId="77777777" w:rsidTr="007B35BB">
        <w:tc>
          <w:tcPr>
            <w:tcW w:w="4535" w:type="dxa"/>
            <w:tcBorders>
              <w:top w:val="single" w:sz="4" w:space="0" w:color="auto"/>
              <w:left w:val="single" w:sz="4" w:space="0" w:color="auto"/>
              <w:bottom w:val="nil"/>
              <w:right w:val="single" w:sz="4" w:space="0" w:color="auto"/>
            </w:tcBorders>
            <w:hideMark/>
          </w:tcPr>
          <w:p w14:paraId="54C31F82"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C9C9C0A" w14:textId="77777777" w:rsidR="007B35BB" w:rsidRPr="00F72CD4" w:rsidRDefault="007B35BB" w:rsidP="000D2D5A">
            <w:pPr>
              <w:pStyle w:val="TAL"/>
              <w:rPr>
                <w:lang w:eastAsia="fr-FR"/>
              </w:rPr>
            </w:pPr>
            <w:r w:rsidRPr="00F72CD4">
              <w:t xml:space="preserve">5 for </w:t>
            </w:r>
            <w:r w:rsidRPr="00F72CD4">
              <w:rPr>
                <w:lang w:eastAsia="fr-FR"/>
              </w:rPr>
              <w:t>CSI-RS resource #1 and #3</w:t>
            </w:r>
          </w:p>
          <w:p w14:paraId="7F1B05FE" w14:textId="77777777" w:rsidR="007B35BB" w:rsidRPr="00F72CD4" w:rsidRDefault="007B35BB" w:rsidP="000D2D5A">
            <w:pPr>
              <w:pStyle w:val="TAL"/>
              <w:rPr>
                <w:lang w:eastAsia="fr-FR"/>
              </w:rPr>
            </w:pPr>
            <w:r w:rsidRPr="00F72CD4">
              <w:t xml:space="preserve">9 for </w:t>
            </w:r>
            <w:r w:rsidRPr="00F72CD4">
              <w:rPr>
                <w:lang w:eastAsia="fr-FR"/>
              </w:rPr>
              <w:t>CSI-RS resource #2 and #4</w:t>
            </w:r>
          </w:p>
          <w:p w14:paraId="4AC1E3B9" w14:textId="77777777" w:rsidR="007B35BB" w:rsidRPr="00F72CD4" w:rsidRDefault="007B35BB" w:rsidP="000D2D5A">
            <w:pPr>
              <w:pStyle w:val="TAL"/>
              <w:rPr>
                <w:lang w:eastAsia="fr-FR"/>
              </w:rPr>
            </w:pPr>
            <w:r w:rsidRPr="00F72CD4">
              <w:t xml:space="preserve">6 for </w:t>
            </w:r>
            <w:r w:rsidRPr="00F72CD4">
              <w:rPr>
                <w:lang w:eastAsia="fr-FR"/>
              </w:rPr>
              <w:t>CSI-RS resource #5 and #6</w:t>
            </w:r>
          </w:p>
          <w:p w14:paraId="0B4A1331" w14:textId="77777777" w:rsidR="007B35BB" w:rsidRPr="00F72CD4" w:rsidRDefault="007B35BB" w:rsidP="000D2D5A">
            <w:pPr>
              <w:pStyle w:val="TAL"/>
              <w:rPr>
                <w:lang w:eastAsia="en-US"/>
              </w:rPr>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hideMark/>
          </w:tcPr>
          <w:p w14:paraId="33CEF041" w14:textId="77777777" w:rsidR="007B35BB" w:rsidRPr="00F72CD4" w:rsidRDefault="007B35BB" w:rsidP="000D2D5A">
            <w:pPr>
              <w:rPr>
                <w:lang w:eastAsia="fr-FR"/>
              </w:rPr>
            </w:pPr>
            <w:r w:rsidRPr="00F72CD4">
              <w:rPr>
                <w:lang w:eastAsia="fr-FR"/>
              </w:rPr>
              <w:t>for test 1-1, 1-2:</w:t>
            </w:r>
          </w:p>
          <w:p w14:paraId="24E3C2F5" w14:textId="77777777" w:rsidR="007B35BB" w:rsidRPr="00F72CD4" w:rsidRDefault="007B35BB" w:rsidP="000D2D5A">
            <w:pPr>
              <w:pStyle w:val="TAL"/>
              <w:rPr>
                <w:lang w:eastAsia="en-US"/>
              </w:rPr>
            </w:pPr>
            <w:r w:rsidRPr="00F72CD4">
              <w:t>l</w:t>
            </w:r>
            <w:r w:rsidRPr="00F72CD4">
              <w:rPr>
                <w:vertAlign w:val="subscript"/>
              </w:rPr>
              <w:t>0</w:t>
            </w:r>
            <w:r w:rsidRPr="00F72CD4">
              <w:t xml:space="preserve"> = 5 for CSI-RS resource 1 and 3</w:t>
            </w:r>
          </w:p>
          <w:p w14:paraId="50BB0692" w14:textId="77777777" w:rsidR="007B35BB" w:rsidRPr="00F72CD4" w:rsidRDefault="007B35BB" w:rsidP="000D2D5A">
            <w:pPr>
              <w:pStyle w:val="TAL"/>
            </w:pPr>
            <w:r w:rsidRPr="00F72CD4">
              <w:t>l</w:t>
            </w:r>
            <w:r w:rsidRPr="00F72CD4">
              <w:rPr>
                <w:vertAlign w:val="subscript"/>
              </w:rPr>
              <w:t>0</w:t>
            </w:r>
            <w:r w:rsidRPr="00F72CD4">
              <w:t xml:space="preserve"> = 9 for CSI-RS resource 2 and 4</w:t>
            </w:r>
          </w:p>
          <w:p w14:paraId="31F7F983" w14:textId="77777777" w:rsidR="007B35BB" w:rsidRPr="00F72CD4" w:rsidRDefault="007B35BB" w:rsidP="000D2D5A">
            <w:pPr>
              <w:pStyle w:val="TAL"/>
            </w:pPr>
            <w:r w:rsidRPr="00F72CD4">
              <w:t>l</w:t>
            </w:r>
            <w:r w:rsidRPr="00F72CD4">
              <w:rPr>
                <w:vertAlign w:val="subscript"/>
              </w:rPr>
              <w:t>0</w:t>
            </w:r>
            <w:r w:rsidRPr="00F72CD4">
              <w:t xml:space="preserve"> = 6 for CSI-RS resource 5 and 6</w:t>
            </w:r>
          </w:p>
          <w:p w14:paraId="112BF4B4" w14:textId="77777777" w:rsidR="007B35BB" w:rsidRPr="00F72CD4" w:rsidRDefault="007B35BB" w:rsidP="000D2D5A">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5E575642" w14:textId="77777777" w:rsidR="007B35BB" w:rsidRPr="00F72CD4" w:rsidRDefault="007B35BB" w:rsidP="000D2D5A">
            <w:pPr>
              <w:rPr>
                <w:lang w:eastAsia="fr-FR"/>
              </w:rPr>
            </w:pPr>
          </w:p>
        </w:tc>
      </w:tr>
      <w:tr w:rsidR="007B35BB" w:rsidRPr="00F72CD4" w14:paraId="5D3A593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E86B94F"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617FCE8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F23388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3BABCC" w14:textId="77777777" w:rsidR="007B35BB" w:rsidRPr="00F72CD4" w:rsidRDefault="007B35BB" w:rsidP="000D2D5A">
            <w:pPr>
              <w:pStyle w:val="TAL"/>
            </w:pPr>
          </w:p>
        </w:tc>
      </w:tr>
    </w:tbl>
    <w:p w14:paraId="227CB3D3" w14:textId="77777777" w:rsidR="007B35BB" w:rsidRPr="00F72CD4" w:rsidRDefault="007B35BB" w:rsidP="000D2D5A">
      <w:pPr>
        <w:rPr>
          <w:lang w:eastAsia="en-US"/>
        </w:rPr>
      </w:pPr>
    </w:p>
    <w:p w14:paraId="250B6545" w14:textId="77777777" w:rsidR="007B35BB" w:rsidRPr="00F72CD4" w:rsidRDefault="007B35BB" w:rsidP="000D2D5A">
      <w:pPr>
        <w:pStyle w:val="TH"/>
      </w:pPr>
      <w:r w:rsidRPr="00F72CD4">
        <w:t>Table 5.2.2.2.10_1.3.3_1-5: CSI-ResourcePeriodicityAndOffset for CSI Tracking (Table 5.2.2.2.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9B8E71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138C3B6" w14:textId="77777777" w:rsidR="007B35BB" w:rsidRPr="00F72CD4" w:rsidRDefault="007B35BB" w:rsidP="000D2D5A">
            <w:pPr>
              <w:pStyle w:val="TAH"/>
            </w:pPr>
            <w:r w:rsidRPr="00F72CD4">
              <w:t>Derivation Path: TS 38.508-1 [6], Table 5.4.2.0-9</w:t>
            </w:r>
          </w:p>
        </w:tc>
      </w:tr>
      <w:tr w:rsidR="007B35BB" w:rsidRPr="00F72CD4" w14:paraId="3DCB19A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858219"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DCA36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4760B6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FA0257D" w14:textId="77777777" w:rsidR="007B35BB" w:rsidRPr="00F72CD4" w:rsidRDefault="007B35BB" w:rsidP="000D2D5A">
            <w:pPr>
              <w:pStyle w:val="TAH"/>
            </w:pPr>
            <w:r w:rsidRPr="00F72CD4">
              <w:t>Condition</w:t>
            </w:r>
          </w:p>
        </w:tc>
      </w:tr>
      <w:tr w:rsidR="007B35BB" w:rsidRPr="00F72CD4" w14:paraId="771F1DC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A41594"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8DC968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188532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EAADEC" w14:textId="77777777" w:rsidR="007B35BB" w:rsidRPr="00F72CD4" w:rsidRDefault="007B35BB" w:rsidP="000D2D5A">
            <w:pPr>
              <w:pStyle w:val="TAL"/>
            </w:pPr>
          </w:p>
        </w:tc>
      </w:tr>
      <w:tr w:rsidR="007B35BB" w:rsidRPr="00F72CD4" w14:paraId="75F08E57" w14:textId="77777777" w:rsidTr="007B35BB">
        <w:tc>
          <w:tcPr>
            <w:tcW w:w="4536" w:type="dxa"/>
            <w:tcBorders>
              <w:top w:val="single" w:sz="4" w:space="0" w:color="auto"/>
              <w:left w:val="single" w:sz="4" w:space="0" w:color="auto"/>
              <w:bottom w:val="nil"/>
              <w:right w:val="single" w:sz="4" w:space="0" w:color="auto"/>
            </w:tcBorders>
            <w:hideMark/>
          </w:tcPr>
          <w:p w14:paraId="7FC59DC6"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5B42B056" w14:textId="77777777" w:rsidR="007B35BB" w:rsidRPr="00F72CD4" w:rsidRDefault="007B35BB" w:rsidP="000D2D5A">
            <w:pPr>
              <w:pStyle w:val="TAL"/>
            </w:pPr>
            <w:r w:rsidRPr="00F72CD4">
              <w:t>1 for CSI-RS resource #1, #2, #5, #6</w:t>
            </w:r>
          </w:p>
          <w:p w14:paraId="2873B360" w14:textId="77777777" w:rsidR="007B35BB" w:rsidRPr="00F72CD4" w:rsidRDefault="007B35BB" w:rsidP="000D2D5A">
            <w:pPr>
              <w:pStyle w:val="TAL"/>
              <w:rPr>
                <w:lang w:eastAsia="en-US"/>
              </w:rPr>
            </w:pPr>
          </w:p>
          <w:p w14:paraId="79B5456F" w14:textId="77777777" w:rsidR="007B35BB" w:rsidRPr="00F72CD4" w:rsidRDefault="007B35B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hideMark/>
          </w:tcPr>
          <w:p w14:paraId="3A35B22E" w14:textId="77777777" w:rsidR="007B35BB" w:rsidRPr="00F72CD4" w:rsidRDefault="007B35BB" w:rsidP="000D2D5A">
            <w:pPr>
              <w:pStyle w:val="TAL"/>
              <w:rPr>
                <w:lang w:eastAsia="en-US"/>
              </w:rPr>
            </w:pPr>
            <w:r w:rsidRPr="00F72CD4">
              <w:t>For test 1-1, 1-2:</w:t>
            </w:r>
          </w:p>
          <w:p w14:paraId="3901561E" w14:textId="77777777" w:rsidR="007B35BB" w:rsidRPr="00F72CD4" w:rsidRDefault="007B35BB" w:rsidP="000D2D5A">
            <w:pPr>
              <w:pStyle w:val="TAL"/>
            </w:pPr>
            <w:r w:rsidRPr="00F72CD4">
              <w:t>periodicity:</w:t>
            </w:r>
          </w:p>
          <w:p w14:paraId="03519AB6" w14:textId="77777777" w:rsidR="007B35BB" w:rsidRPr="00F72CD4" w:rsidRDefault="007B35BB" w:rsidP="000D2D5A">
            <w:pPr>
              <w:pStyle w:val="TAL"/>
            </w:pPr>
            <w:r w:rsidRPr="00F72CD4">
              <w:t>20 slots.</w:t>
            </w:r>
          </w:p>
          <w:p w14:paraId="6CA8FB7A" w14:textId="77777777" w:rsidR="007B35BB" w:rsidRPr="00F72CD4" w:rsidRDefault="007B35BB" w:rsidP="000D2D5A">
            <w:pPr>
              <w:pStyle w:val="TAL"/>
            </w:pPr>
            <w:r w:rsidRPr="00F72CD4">
              <w:t>offset:</w:t>
            </w:r>
          </w:p>
          <w:p w14:paraId="29C45C7A" w14:textId="77777777" w:rsidR="007B35BB" w:rsidRPr="00F72CD4" w:rsidRDefault="007B35BB" w:rsidP="000D2D5A">
            <w:pPr>
              <w:pStyle w:val="TAL"/>
            </w:pPr>
            <w:r w:rsidRPr="00F72CD4">
              <w:t>1 for CSI-RS resource 1 and 2</w:t>
            </w:r>
            <w:r w:rsidRPr="00F72CD4">
              <w:br/>
              <w:t>2 for CSI-RS resource 3 and 4</w:t>
            </w:r>
          </w:p>
          <w:p w14:paraId="6D1C871D" w14:textId="77777777" w:rsidR="007B35BB" w:rsidRPr="00F72CD4" w:rsidRDefault="007B35B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7A7858B8" w14:textId="77777777" w:rsidR="007B35BB" w:rsidRPr="00F72CD4" w:rsidRDefault="007B35BB" w:rsidP="000D2D5A"/>
        </w:tc>
      </w:tr>
      <w:tr w:rsidR="007B35BB" w:rsidRPr="00F72CD4" w14:paraId="3CD7E6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91976B"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746AA86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CC65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5F65F9" w14:textId="77777777" w:rsidR="007B35BB" w:rsidRPr="00F72CD4" w:rsidRDefault="007B35BB" w:rsidP="000D2D5A">
            <w:pPr>
              <w:pStyle w:val="TAL"/>
            </w:pPr>
          </w:p>
        </w:tc>
      </w:tr>
    </w:tbl>
    <w:p w14:paraId="41AB5145" w14:textId="77777777" w:rsidR="007B35BB" w:rsidRPr="00F72CD4" w:rsidRDefault="007B35BB" w:rsidP="000D2D5A">
      <w:pPr>
        <w:rPr>
          <w:lang w:eastAsia="en-US"/>
        </w:rPr>
      </w:pPr>
    </w:p>
    <w:p w14:paraId="6459A579" w14:textId="77777777" w:rsidR="007B35BB" w:rsidRPr="00F72CD4" w:rsidRDefault="007B35BB" w:rsidP="000D2D5A">
      <w:pPr>
        <w:pStyle w:val="TH"/>
      </w:pPr>
      <w:r w:rsidRPr="00F72CD4">
        <w:t>Table 5.2.2.2.10_1.3.3_1-6: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23A596F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E2DF1E4" w14:textId="77777777" w:rsidR="007B35BB" w:rsidRPr="00F72CD4" w:rsidRDefault="007B35BB" w:rsidP="000D2D5A">
            <w:pPr>
              <w:pStyle w:val="TAH"/>
            </w:pPr>
            <w:r w:rsidRPr="00F72CD4">
              <w:t>Derivation Path: TS 38.508-1 [6], Table 5.4.2.0-12</w:t>
            </w:r>
          </w:p>
        </w:tc>
      </w:tr>
      <w:tr w:rsidR="007B35BB" w:rsidRPr="00F72CD4" w14:paraId="7633F2A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9E359D"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2A7B8960"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6051EA5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197C381" w14:textId="77777777" w:rsidR="007B35BB" w:rsidRPr="00F72CD4" w:rsidRDefault="007B35BB" w:rsidP="000D2D5A">
            <w:pPr>
              <w:pStyle w:val="TAH"/>
            </w:pPr>
            <w:r w:rsidRPr="00F72CD4">
              <w:t>Condition</w:t>
            </w:r>
          </w:p>
        </w:tc>
      </w:tr>
      <w:tr w:rsidR="007B35BB" w:rsidRPr="00F72CD4" w14:paraId="3E970A6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F17CE9"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6851DAF9"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274A649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C02B2EC" w14:textId="77777777" w:rsidR="007B35BB" w:rsidRPr="00F72CD4" w:rsidRDefault="007B35BB" w:rsidP="000D2D5A">
            <w:pPr>
              <w:pStyle w:val="TAL"/>
            </w:pPr>
          </w:p>
        </w:tc>
      </w:tr>
      <w:tr w:rsidR="007B35BB" w:rsidRPr="00F72CD4" w14:paraId="3C6293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772F97"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4E699EB4" w14:textId="77777777" w:rsidR="007B35BB" w:rsidRPr="00F72CD4" w:rsidRDefault="007B35BB" w:rsidP="000D2D5A">
            <w:pPr>
              <w:pStyle w:val="TAL"/>
            </w:pPr>
            <w:r w:rsidRPr="00F72CD4">
              <w:t>0 for Resource set #1</w:t>
            </w:r>
          </w:p>
          <w:p w14:paraId="44FA39FB" w14:textId="77777777" w:rsidR="007B35BB" w:rsidRPr="00F72CD4" w:rsidRDefault="007B35BB" w:rsidP="000D2D5A">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hideMark/>
          </w:tcPr>
          <w:p w14:paraId="4E8F1CD0"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63512E1A" w14:textId="77777777" w:rsidR="007B35BB" w:rsidRPr="00F72CD4" w:rsidRDefault="007B35BB" w:rsidP="000D2D5A">
            <w:pPr>
              <w:pStyle w:val="TAL"/>
            </w:pPr>
          </w:p>
        </w:tc>
      </w:tr>
      <w:tr w:rsidR="007B35BB" w:rsidRPr="00F72CD4" w14:paraId="6DD6848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CC2E8F"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3022E1B1"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4539108D"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393CD57A" w14:textId="77777777" w:rsidR="007B35BB" w:rsidRPr="00F72CD4" w:rsidRDefault="007B35BB" w:rsidP="000D2D5A">
            <w:pPr>
              <w:pStyle w:val="TAL"/>
            </w:pPr>
            <w:r w:rsidRPr="00F72CD4">
              <w:t>Resource set #1</w:t>
            </w:r>
          </w:p>
        </w:tc>
      </w:tr>
      <w:tr w:rsidR="007B35BB" w:rsidRPr="00F72CD4" w14:paraId="2819AA0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A64B3D"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5BA13F19" w14:textId="77777777" w:rsidR="007B35BB" w:rsidRPr="00F72CD4" w:rsidRDefault="007B35BB" w:rsidP="000D2D5A">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hideMark/>
          </w:tcPr>
          <w:p w14:paraId="53FE770D" w14:textId="77777777" w:rsidR="007B35BB" w:rsidRPr="00F72CD4" w:rsidRDefault="007B35BB" w:rsidP="000D2D5A">
            <w:pPr>
              <w:pStyle w:val="TAL"/>
              <w:rPr>
                <w:lang w:eastAsia="fr-FR"/>
              </w:rPr>
            </w:pPr>
            <w:r w:rsidRPr="00F72CD4">
              <w:rPr>
                <w:lang w:eastAsia="fr-FR"/>
              </w:rPr>
              <w:t>entry 1</w:t>
            </w:r>
          </w:p>
          <w:p w14:paraId="642A06CF" w14:textId="77777777" w:rsidR="007B35BB" w:rsidRPr="00F72CD4" w:rsidRDefault="007B35BB" w:rsidP="000D2D5A">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3B543247" w14:textId="77777777" w:rsidR="007B35BB" w:rsidRPr="00F72CD4" w:rsidRDefault="007B35BB" w:rsidP="000D2D5A">
            <w:pPr>
              <w:pStyle w:val="TAL"/>
            </w:pPr>
          </w:p>
        </w:tc>
      </w:tr>
      <w:tr w:rsidR="007B35BB" w:rsidRPr="00F72CD4" w14:paraId="03965C4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9CBF62"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47670192" w14:textId="77777777" w:rsidR="007B35BB" w:rsidRPr="00F72CD4" w:rsidRDefault="007B35BB" w:rsidP="000D2D5A">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hideMark/>
          </w:tcPr>
          <w:p w14:paraId="55B41854" w14:textId="77777777" w:rsidR="007B35BB" w:rsidRPr="00F72CD4" w:rsidRDefault="007B35BB" w:rsidP="000D2D5A">
            <w:pPr>
              <w:pStyle w:val="TAL"/>
              <w:rPr>
                <w:lang w:eastAsia="fr-FR"/>
              </w:rPr>
            </w:pPr>
            <w:r w:rsidRPr="00F72CD4">
              <w:rPr>
                <w:lang w:eastAsia="fr-FR"/>
              </w:rPr>
              <w:t>entry 2</w:t>
            </w:r>
          </w:p>
          <w:p w14:paraId="791623A2" w14:textId="77777777" w:rsidR="007B35BB" w:rsidRPr="00F72CD4" w:rsidRDefault="007B35BB" w:rsidP="000D2D5A">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6161E4E0" w14:textId="77777777" w:rsidR="007B35BB" w:rsidRPr="00F72CD4" w:rsidRDefault="007B35BB" w:rsidP="000D2D5A">
            <w:pPr>
              <w:pStyle w:val="TAL"/>
            </w:pPr>
          </w:p>
        </w:tc>
      </w:tr>
      <w:tr w:rsidR="007B35BB" w:rsidRPr="00F72CD4" w14:paraId="4FE5006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A5F4079"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733947A2" w14:textId="77777777" w:rsidR="007B35BB" w:rsidRPr="00F72CD4" w:rsidRDefault="007B35BB" w:rsidP="000D2D5A">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hideMark/>
          </w:tcPr>
          <w:p w14:paraId="777DFE58" w14:textId="77777777" w:rsidR="007B35BB" w:rsidRPr="00F72CD4" w:rsidRDefault="007B35BB" w:rsidP="000D2D5A">
            <w:pPr>
              <w:pStyle w:val="TAL"/>
            </w:pPr>
            <w:r w:rsidRPr="00F72CD4">
              <w:rPr>
                <w:lang w:eastAsia="fr-FR"/>
              </w:rPr>
              <w:t>entry 3</w:t>
            </w:r>
            <w:r w:rsidRPr="00F72CD4">
              <w:t xml:space="preserve"> </w:t>
            </w:r>
          </w:p>
          <w:p w14:paraId="379376C5" w14:textId="77777777" w:rsidR="007B35BB" w:rsidRPr="00F72CD4" w:rsidRDefault="007B35BB" w:rsidP="000D2D5A">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2F4046B3" w14:textId="77777777" w:rsidR="007B35BB" w:rsidRPr="00F72CD4" w:rsidRDefault="007B35BB" w:rsidP="000D2D5A">
            <w:pPr>
              <w:pStyle w:val="TAL"/>
            </w:pPr>
          </w:p>
        </w:tc>
      </w:tr>
      <w:tr w:rsidR="007B35BB" w:rsidRPr="00F72CD4" w14:paraId="44C0117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4DD5FA"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081687C7" w14:textId="77777777" w:rsidR="007B35BB" w:rsidRPr="00F72CD4" w:rsidRDefault="007B35BB" w:rsidP="000D2D5A">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hideMark/>
          </w:tcPr>
          <w:p w14:paraId="63639A5C" w14:textId="77777777" w:rsidR="007B35BB" w:rsidRPr="00F72CD4" w:rsidRDefault="007B35BB" w:rsidP="000D2D5A">
            <w:pPr>
              <w:pStyle w:val="TAL"/>
              <w:rPr>
                <w:lang w:eastAsia="fr-FR"/>
              </w:rPr>
            </w:pPr>
            <w:r w:rsidRPr="00F72CD4">
              <w:rPr>
                <w:lang w:eastAsia="fr-FR"/>
              </w:rPr>
              <w:t>entry 4</w:t>
            </w:r>
          </w:p>
          <w:p w14:paraId="7F2596AE" w14:textId="77777777" w:rsidR="007B35BB" w:rsidRPr="00F72CD4" w:rsidRDefault="007B35BB" w:rsidP="000D2D5A">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60129A8E" w14:textId="77777777" w:rsidR="007B35BB" w:rsidRPr="00F72CD4" w:rsidRDefault="007B35BB" w:rsidP="000D2D5A">
            <w:pPr>
              <w:pStyle w:val="TAL"/>
            </w:pPr>
          </w:p>
        </w:tc>
      </w:tr>
      <w:tr w:rsidR="007B35BB" w:rsidRPr="00F72CD4" w14:paraId="1825315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6B51A3"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B27854D"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06319F7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BF2618" w14:textId="77777777" w:rsidR="007B35BB" w:rsidRPr="00F72CD4" w:rsidRDefault="007B35BB" w:rsidP="000D2D5A">
            <w:pPr>
              <w:pStyle w:val="TAL"/>
            </w:pPr>
          </w:p>
        </w:tc>
      </w:tr>
      <w:tr w:rsidR="007B35BB" w:rsidRPr="00F72CD4" w14:paraId="5A5CAF6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E2F9DF"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4F98D859"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35B09D3C"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538CC489" w14:textId="77777777" w:rsidR="007B35BB" w:rsidRPr="00F72CD4" w:rsidRDefault="007B35BB" w:rsidP="000D2D5A">
            <w:pPr>
              <w:pStyle w:val="TAL"/>
            </w:pPr>
            <w:r w:rsidRPr="00F72CD4">
              <w:t>Resource set #2</w:t>
            </w:r>
          </w:p>
        </w:tc>
      </w:tr>
      <w:tr w:rsidR="007B35BB" w:rsidRPr="00F72CD4" w14:paraId="265D79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C126DB"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7CFC7ABE" w14:textId="77777777" w:rsidR="007B35BB" w:rsidRPr="00F72CD4" w:rsidRDefault="007B35BB" w:rsidP="000D2D5A">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hideMark/>
          </w:tcPr>
          <w:p w14:paraId="7CFDCD65" w14:textId="77777777" w:rsidR="007B35BB" w:rsidRPr="00F72CD4" w:rsidRDefault="007B35BB" w:rsidP="000D2D5A">
            <w:pPr>
              <w:pStyle w:val="TAL"/>
              <w:rPr>
                <w:lang w:eastAsia="fr-FR"/>
              </w:rPr>
            </w:pPr>
            <w:r w:rsidRPr="00F72CD4">
              <w:rPr>
                <w:lang w:eastAsia="fr-FR"/>
              </w:rPr>
              <w:t>entry 1</w:t>
            </w:r>
          </w:p>
          <w:p w14:paraId="2FBD9DFE" w14:textId="77777777" w:rsidR="007B35BB" w:rsidRPr="00F72CD4" w:rsidRDefault="007B35BB" w:rsidP="000D2D5A">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1862EE52" w14:textId="77777777" w:rsidR="007B35BB" w:rsidRPr="00F72CD4" w:rsidRDefault="007B35BB" w:rsidP="000D2D5A">
            <w:pPr>
              <w:pStyle w:val="TAL"/>
            </w:pPr>
          </w:p>
        </w:tc>
      </w:tr>
      <w:tr w:rsidR="007B35BB" w:rsidRPr="00F72CD4" w14:paraId="52A8D6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B0A5EA3"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07DD9631" w14:textId="77777777" w:rsidR="007B35BB" w:rsidRPr="00F72CD4" w:rsidRDefault="007B35BB" w:rsidP="000D2D5A">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hideMark/>
          </w:tcPr>
          <w:p w14:paraId="5AD79CC2" w14:textId="77777777" w:rsidR="007B35BB" w:rsidRPr="00F72CD4" w:rsidRDefault="007B35BB" w:rsidP="000D2D5A">
            <w:pPr>
              <w:pStyle w:val="TAL"/>
              <w:rPr>
                <w:lang w:eastAsia="fr-FR"/>
              </w:rPr>
            </w:pPr>
            <w:r w:rsidRPr="00F72CD4">
              <w:rPr>
                <w:lang w:eastAsia="fr-FR"/>
              </w:rPr>
              <w:t>entry 2</w:t>
            </w:r>
          </w:p>
          <w:p w14:paraId="1CA598D8" w14:textId="77777777" w:rsidR="007B35BB" w:rsidRPr="00F72CD4" w:rsidRDefault="007B35BB" w:rsidP="000D2D5A">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17E54C32" w14:textId="77777777" w:rsidR="007B35BB" w:rsidRPr="00F72CD4" w:rsidRDefault="007B35BB" w:rsidP="000D2D5A">
            <w:pPr>
              <w:pStyle w:val="TAL"/>
            </w:pPr>
          </w:p>
        </w:tc>
      </w:tr>
      <w:tr w:rsidR="007B35BB" w:rsidRPr="00F72CD4" w14:paraId="18672FF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41AE9A"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1CD4236A" w14:textId="77777777" w:rsidR="007B35BB" w:rsidRPr="00F72CD4" w:rsidRDefault="007B35BB" w:rsidP="000D2D5A">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hideMark/>
          </w:tcPr>
          <w:p w14:paraId="115F4857" w14:textId="77777777" w:rsidR="007B35BB" w:rsidRPr="00F72CD4" w:rsidRDefault="007B35BB" w:rsidP="000D2D5A">
            <w:pPr>
              <w:pStyle w:val="TAL"/>
            </w:pPr>
            <w:r w:rsidRPr="00F72CD4">
              <w:rPr>
                <w:lang w:eastAsia="fr-FR"/>
              </w:rPr>
              <w:t>entry 3</w:t>
            </w:r>
            <w:r w:rsidRPr="00F72CD4">
              <w:t xml:space="preserve"> </w:t>
            </w:r>
          </w:p>
          <w:p w14:paraId="0F66F93D" w14:textId="77777777" w:rsidR="007B35BB" w:rsidRPr="00F72CD4" w:rsidRDefault="007B35BB" w:rsidP="000D2D5A">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7C746582" w14:textId="77777777" w:rsidR="007B35BB" w:rsidRPr="00F72CD4" w:rsidRDefault="007B35BB" w:rsidP="000D2D5A">
            <w:pPr>
              <w:pStyle w:val="TAL"/>
            </w:pPr>
          </w:p>
        </w:tc>
      </w:tr>
      <w:tr w:rsidR="007B35BB" w:rsidRPr="00F72CD4" w14:paraId="48C18C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A763B4"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35A8D5D8" w14:textId="77777777" w:rsidR="007B35BB" w:rsidRPr="00F72CD4" w:rsidRDefault="007B35BB" w:rsidP="000D2D5A">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hideMark/>
          </w:tcPr>
          <w:p w14:paraId="29209710" w14:textId="77777777" w:rsidR="007B35BB" w:rsidRPr="00F72CD4" w:rsidRDefault="007B35BB" w:rsidP="000D2D5A">
            <w:pPr>
              <w:pStyle w:val="TAL"/>
              <w:rPr>
                <w:lang w:eastAsia="fr-FR"/>
              </w:rPr>
            </w:pPr>
            <w:r w:rsidRPr="00F72CD4">
              <w:rPr>
                <w:lang w:eastAsia="fr-FR"/>
              </w:rPr>
              <w:t>entry 4</w:t>
            </w:r>
          </w:p>
          <w:p w14:paraId="62500140" w14:textId="77777777" w:rsidR="007B35BB" w:rsidRPr="00F72CD4" w:rsidRDefault="007B35BB" w:rsidP="000D2D5A">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324CD62F" w14:textId="77777777" w:rsidR="007B35BB" w:rsidRPr="00F72CD4" w:rsidRDefault="007B35BB" w:rsidP="000D2D5A">
            <w:pPr>
              <w:pStyle w:val="TAL"/>
            </w:pPr>
          </w:p>
        </w:tc>
      </w:tr>
      <w:tr w:rsidR="007B35BB" w:rsidRPr="00F72CD4" w14:paraId="4F79E9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270420"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27D60FF3"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5A2EAC53"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B95DE31" w14:textId="77777777" w:rsidR="007B35BB" w:rsidRPr="00F72CD4" w:rsidRDefault="007B35BB" w:rsidP="000D2D5A">
            <w:pPr>
              <w:pStyle w:val="TAL"/>
            </w:pPr>
          </w:p>
        </w:tc>
      </w:tr>
      <w:tr w:rsidR="007B35BB" w:rsidRPr="00F72CD4" w14:paraId="4E762F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F321FE"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146BBB0F"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03F3E141"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1533EF" w14:textId="77777777" w:rsidR="007B35BB" w:rsidRPr="00F72CD4" w:rsidRDefault="007B35BB" w:rsidP="000D2D5A">
            <w:pPr>
              <w:pStyle w:val="TAL"/>
            </w:pPr>
          </w:p>
        </w:tc>
      </w:tr>
    </w:tbl>
    <w:p w14:paraId="2719FB68" w14:textId="77777777" w:rsidR="007B35BB" w:rsidRPr="00F72CD4" w:rsidRDefault="007B35BB" w:rsidP="000D2D5A">
      <w:pPr>
        <w:rPr>
          <w:lang w:eastAsia="en-US"/>
        </w:rPr>
      </w:pPr>
    </w:p>
    <w:p w14:paraId="2ACE89DE" w14:textId="77777777" w:rsidR="007B35BB" w:rsidRPr="00F72CD4" w:rsidRDefault="007B35BB" w:rsidP="000D2D5A">
      <w:pPr>
        <w:pStyle w:val="TH"/>
      </w:pPr>
      <w:r w:rsidRPr="00F72CD4">
        <w:t>Table 5.2.2.2.10_1.3.3_1-7: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7B35BB" w:rsidRPr="00F72CD4" w14:paraId="1E9AE701"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508BCF42" w14:textId="77777777" w:rsidR="007B35BB" w:rsidRPr="00F72CD4" w:rsidRDefault="007B35BB" w:rsidP="000D2D5A">
            <w:pPr>
              <w:pStyle w:val="TAL"/>
            </w:pPr>
            <w:r w:rsidRPr="00F72CD4">
              <w:t>Derivation Path: TS 38.508-1 [6], Table 5.4.2.0-14</w:t>
            </w:r>
          </w:p>
        </w:tc>
      </w:tr>
      <w:tr w:rsidR="007B35BB" w:rsidRPr="00F72CD4" w14:paraId="2E6025C0"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79CC48A" w14:textId="77777777" w:rsidR="007B35BB" w:rsidRPr="00F72CD4" w:rsidRDefault="007B35BB" w:rsidP="000D2D5A">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142CBE4C" w14:textId="77777777" w:rsidR="007B35BB" w:rsidRPr="00F72CD4" w:rsidRDefault="007B35BB" w:rsidP="000D2D5A">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138D2D1F" w14:textId="77777777" w:rsidR="007B35BB" w:rsidRPr="00F72CD4" w:rsidRDefault="007B35BB" w:rsidP="000D2D5A">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2A08CAFD" w14:textId="77777777" w:rsidR="007B35BB" w:rsidRPr="00F72CD4" w:rsidRDefault="007B35BB" w:rsidP="000D2D5A">
            <w:pPr>
              <w:pStyle w:val="TAH"/>
            </w:pPr>
            <w:r w:rsidRPr="00F72CD4">
              <w:t>Condition</w:t>
            </w:r>
          </w:p>
        </w:tc>
      </w:tr>
      <w:tr w:rsidR="007B35BB" w:rsidRPr="00F72CD4" w14:paraId="5097E7D4"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995086C"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2570F0A0"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78CBF859"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44036073" w14:textId="77777777" w:rsidR="007B35BB" w:rsidRPr="00F72CD4" w:rsidRDefault="007B35BB" w:rsidP="000D2D5A">
            <w:pPr>
              <w:pStyle w:val="TAL"/>
            </w:pPr>
          </w:p>
        </w:tc>
      </w:tr>
      <w:tr w:rsidR="007B35BB" w:rsidRPr="00F72CD4" w14:paraId="11B29876"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6EA597DD" w14:textId="77777777" w:rsidR="007B35BB" w:rsidRPr="00F72CD4" w:rsidRDefault="007B35BB" w:rsidP="000D2D5A">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61BFF00B" w14:textId="77777777" w:rsidR="007B35BB" w:rsidRPr="00F72CD4" w:rsidRDefault="007B35BB" w:rsidP="000D2D5A">
            <w:pPr>
              <w:pStyle w:val="TAL"/>
            </w:pPr>
            <w:r w:rsidRPr="00F72CD4">
              <w:t>8 for CSI-RS resource #9</w:t>
            </w:r>
          </w:p>
          <w:p w14:paraId="1B68D274" w14:textId="77777777" w:rsidR="007B35BB" w:rsidRPr="00F72CD4" w:rsidRDefault="007B35BB" w:rsidP="000D2D5A">
            <w:pPr>
              <w:pStyle w:val="TAL"/>
              <w:rPr>
                <w:rFonts w:eastAsia="MS Mincho"/>
                <w:lang w:eastAsia="en-US"/>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hideMark/>
          </w:tcPr>
          <w:p w14:paraId="1F5E7AAB" w14:textId="77777777" w:rsidR="007B35BB" w:rsidRPr="00F72CD4" w:rsidRDefault="007B35BB" w:rsidP="000D2D5A">
            <w:pPr>
              <w:pStyle w:val="TAL"/>
              <w:rPr>
                <w:rFonts w:eastAsia="SimSun"/>
              </w:rPr>
            </w:pPr>
            <w:r w:rsidRPr="00F72CD4">
              <w:rPr>
                <w:lang w:eastAsia="zh-CN"/>
              </w:rPr>
              <w:t xml:space="preserve">for </w:t>
            </w:r>
            <w:r w:rsidRPr="00F72CD4">
              <w:t>test 1-1, 1-2</w:t>
            </w:r>
          </w:p>
        </w:tc>
        <w:tc>
          <w:tcPr>
            <w:tcW w:w="790" w:type="pct"/>
            <w:tcBorders>
              <w:top w:val="single" w:sz="4" w:space="0" w:color="auto"/>
              <w:left w:val="single" w:sz="4" w:space="0" w:color="auto"/>
              <w:bottom w:val="single" w:sz="4" w:space="0" w:color="auto"/>
              <w:right w:val="single" w:sz="4" w:space="0" w:color="auto"/>
            </w:tcBorders>
          </w:tcPr>
          <w:p w14:paraId="0694B363" w14:textId="77777777" w:rsidR="007B35BB" w:rsidRPr="00F72CD4" w:rsidRDefault="007B35BB" w:rsidP="000D2D5A">
            <w:pPr>
              <w:pStyle w:val="TAL"/>
            </w:pPr>
          </w:p>
        </w:tc>
      </w:tr>
      <w:tr w:rsidR="007B35BB" w:rsidRPr="00F72CD4" w14:paraId="0AFD870C"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B8FA2E3" w14:textId="77777777" w:rsidR="007B35BB" w:rsidRPr="00F72CD4" w:rsidRDefault="007B35BB" w:rsidP="000D2D5A">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2068A4E6" w14:textId="77777777" w:rsidR="007B35BB" w:rsidRPr="00F72CD4" w:rsidRDefault="007B35BB" w:rsidP="000D2D5A">
            <w:pPr>
              <w:pStyle w:val="TAL"/>
              <w:rPr>
                <w:rFonts w:eastAsia="MS Mincho"/>
              </w:rPr>
            </w:pPr>
            <w:r w:rsidRPr="00F72CD4">
              <w:t>0 for CSI-RS resource #9</w:t>
            </w:r>
          </w:p>
          <w:p w14:paraId="698ADB80" w14:textId="77777777" w:rsidR="007B35BB" w:rsidRPr="00F72CD4" w:rsidRDefault="007B35BB" w:rsidP="000D2D5A">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0F13B670" w14:textId="77777777" w:rsidR="007B35BB" w:rsidRPr="00F72CD4" w:rsidRDefault="007B35BB" w:rsidP="000D2D5A">
            <w:pPr>
              <w:pStyle w:val="TAL"/>
              <w:rPr>
                <w:rFonts w:eastAsia="SimSun"/>
                <w:lang w:eastAsia="zh-CN"/>
              </w:rPr>
            </w:pPr>
            <w:r w:rsidRPr="00F72CD4">
              <w:rPr>
                <w:lang w:eastAsia="zh-CN"/>
              </w:rPr>
              <w:t xml:space="preserve">for </w:t>
            </w:r>
            <w:r w:rsidRPr="00F72CD4">
              <w:t>test 1-1, 1-2</w:t>
            </w:r>
            <w:r w:rsidRPr="00F72CD4">
              <w:rPr>
                <w:lang w:eastAsia="zh-CN"/>
              </w:rPr>
              <w:t>:</w:t>
            </w:r>
          </w:p>
          <w:p w14:paraId="024AA09C" w14:textId="77777777" w:rsidR="007B35BB" w:rsidRPr="00F72CD4" w:rsidRDefault="007B35BB" w:rsidP="000D2D5A">
            <w:pPr>
              <w:pStyle w:val="TAL"/>
            </w:pPr>
            <w:r w:rsidRPr="00F72CD4">
              <w:t>TCI-State #0 for CSI-RS resource #9</w:t>
            </w:r>
          </w:p>
          <w:p w14:paraId="040043D0" w14:textId="77777777" w:rsidR="007B35BB" w:rsidRPr="00F72CD4" w:rsidRDefault="007B35BB" w:rsidP="000D2D5A">
            <w:pPr>
              <w:pStyle w:val="TAL"/>
              <w:rPr>
                <w:lang w:eastAsia="en-US"/>
              </w:rPr>
            </w:pPr>
          </w:p>
          <w:p w14:paraId="19362C74" w14:textId="77777777" w:rsidR="007B35BB" w:rsidRPr="00F72CD4" w:rsidRDefault="007B35BB" w:rsidP="000D2D5A">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4E5416DA" w14:textId="77777777" w:rsidR="007B35BB" w:rsidRPr="00F72CD4" w:rsidRDefault="007B35BB" w:rsidP="000D2D5A">
            <w:pPr>
              <w:pStyle w:val="TAL"/>
            </w:pPr>
          </w:p>
        </w:tc>
      </w:tr>
      <w:tr w:rsidR="007B35BB" w:rsidRPr="00F72CD4" w14:paraId="34164784"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B328B0F" w14:textId="77777777" w:rsidR="007B35BB" w:rsidRPr="00F72CD4" w:rsidRDefault="007B35BB" w:rsidP="000D2D5A">
            <w:pPr>
              <w:pStyle w:val="TAL"/>
              <w:rPr>
                <w:lang w:eastAsia="en-US"/>
              </w:rPr>
            </w:pPr>
            <w:r w:rsidRPr="00F72CD4">
              <w:t>}</w:t>
            </w:r>
          </w:p>
        </w:tc>
        <w:tc>
          <w:tcPr>
            <w:tcW w:w="1359" w:type="pct"/>
            <w:tcBorders>
              <w:top w:val="single" w:sz="4" w:space="0" w:color="auto"/>
              <w:left w:val="single" w:sz="4" w:space="0" w:color="auto"/>
              <w:bottom w:val="single" w:sz="4" w:space="0" w:color="auto"/>
              <w:right w:val="single" w:sz="4" w:space="0" w:color="auto"/>
            </w:tcBorders>
          </w:tcPr>
          <w:p w14:paraId="1D0DA507"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2F80CA92"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7AE81263" w14:textId="77777777" w:rsidR="007B35BB" w:rsidRPr="00F72CD4" w:rsidRDefault="007B35BB" w:rsidP="000D2D5A">
            <w:pPr>
              <w:pStyle w:val="TAL"/>
            </w:pPr>
          </w:p>
        </w:tc>
      </w:tr>
    </w:tbl>
    <w:p w14:paraId="55C26DFD" w14:textId="77777777" w:rsidR="007B35BB" w:rsidRPr="00F72CD4" w:rsidRDefault="007B35BB" w:rsidP="000D2D5A">
      <w:pPr>
        <w:rPr>
          <w:lang w:eastAsia="en-US"/>
        </w:rPr>
      </w:pPr>
    </w:p>
    <w:p w14:paraId="1F02775A" w14:textId="77777777" w:rsidR="007B35BB" w:rsidRPr="00F72CD4" w:rsidRDefault="007B35BB" w:rsidP="000D2D5A">
      <w:pPr>
        <w:pStyle w:val="TH"/>
      </w:pPr>
      <w:r w:rsidRPr="00F72CD4">
        <w:t>Table 5.2.2.2.10_1.3.3_1-8: CSI-RS-ResourceMapping for CSI Acquisition (Table 5.2.2.2.10_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C0DF6C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CA97583" w14:textId="77777777" w:rsidR="007B35BB" w:rsidRPr="00F72CD4" w:rsidRDefault="007B35BB" w:rsidP="000D2D5A">
            <w:pPr>
              <w:pStyle w:val="TAH"/>
            </w:pPr>
            <w:r w:rsidRPr="00F72CD4">
              <w:t>Derivation Path: TS 38.508-1 [6], Table 5.4.2.0-15</w:t>
            </w:r>
          </w:p>
        </w:tc>
      </w:tr>
      <w:tr w:rsidR="007B35BB" w:rsidRPr="00F72CD4" w14:paraId="567DD4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C24355"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9DEF7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EF79A8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BF08DD3" w14:textId="77777777" w:rsidR="007B35BB" w:rsidRPr="00F72CD4" w:rsidRDefault="007B35BB" w:rsidP="000D2D5A">
            <w:pPr>
              <w:pStyle w:val="TAH"/>
            </w:pPr>
            <w:r w:rsidRPr="00F72CD4">
              <w:t>Condition</w:t>
            </w:r>
          </w:p>
        </w:tc>
      </w:tr>
      <w:tr w:rsidR="007B35BB" w:rsidRPr="00F72CD4" w14:paraId="62E201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5BC37B"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F670B1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F206CA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F54EEF" w14:textId="77777777" w:rsidR="007B35BB" w:rsidRPr="00F72CD4" w:rsidRDefault="007B35BB" w:rsidP="000D2D5A">
            <w:pPr>
              <w:pStyle w:val="TAL"/>
            </w:pPr>
          </w:p>
        </w:tc>
      </w:tr>
      <w:tr w:rsidR="007B35BB" w:rsidRPr="00F72CD4" w14:paraId="25A4FC1B" w14:textId="77777777" w:rsidTr="007B35BB">
        <w:tc>
          <w:tcPr>
            <w:tcW w:w="4535" w:type="dxa"/>
            <w:tcBorders>
              <w:top w:val="single" w:sz="4" w:space="0" w:color="auto"/>
              <w:left w:val="single" w:sz="4" w:space="0" w:color="auto"/>
              <w:bottom w:val="nil"/>
              <w:right w:val="single" w:sz="4" w:space="0" w:color="auto"/>
            </w:tcBorders>
            <w:hideMark/>
          </w:tcPr>
          <w:p w14:paraId="136E495D"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901329B" w14:textId="77777777" w:rsidR="007B35BB" w:rsidRPr="00F72CD4" w:rsidRDefault="007B35BB" w:rsidP="000D2D5A">
            <w:pPr>
              <w:pStyle w:val="TAL"/>
              <w:rPr>
                <w:lang w:eastAsia="fr-FR"/>
              </w:rPr>
            </w:pPr>
            <w:r w:rsidRPr="00F72CD4">
              <w:t xml:space="preserve">12 for </w:t>
            </w:r>
            <w:r w:rsidRPr="00F72CD4">
              <w:rPr>
                <w:lang w:eastAsia="fr-FR"/>
              </w:rPr>
              <w:t>CSI-RS resource #9</w:t>
            </w:r>
          </w:p>
          <w:p w14:paraId="0DFF122B" w14:textId="77777777" w:rsidR="007B35BB" w:rsidRPr="00F72CD4" w:rsidRDefault="007B35BB" w:rsidP="000D2D5A">
            <w:pPr>
              <w:pStyle w:val="TAL"/>
              <w:rPr>
                <w:lang w:eastAsia="en-US"/>
              </w:rPr>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hideMark/>
          </w:tcPr>
          <w:p w14:paraId="0D68B565" w14:textId="77777777" w:rsidR="007B35BB" w:rsidRPr="00F72CD4" w:rsidRDefault="007B35BB" w:rsidP="000D2D5A">
            <w:pPr>
              <w:rPr>
                <w:lang w:eastAsia="fr-FR"/>
              </w:rPr>
            </w:pPr>
            <w:r w:rsidRPr="00F72CD4">
              <w:rPr>
                <w:lang w:eastAsia="fr-FR"/>
              </w:rPr>
              <w:t>for test 1-1, 1-2</w:t>
            </w:r>
          </w:p>
          <w:p w14:paraId="050398E5"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2 for CSI-RS resource #9</w:t>
            </w:r>
          </w:p>
          <w:p w14:paraId="760D3B51"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hideMark/>
          </w:tcPr>
          <w:p w14:paraId="74A9801E" w14:textId="77777777" w:rsidR="007B35BB" w:rsidRPr="00F72CD4" w:rsidRDefault="007B35BB" w:rsidP="000D2D5A">
            <w:pPr>
              <w:rPr>
                <w:lang w:eastAsia="fr-FR"/>
              </w:rPr>
            </w:pPr>
          </w:p>
        </w:tc>
      </w:tr>
      <w:tr w:rsidR="007B35BB" w:rsidRPr="00F72CD4" w14:paraId="16C59B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685F5D"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501F5E8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E7A68E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16B25F" w14:textId="77777777" w:rsidR="007B35BB" w:rsidRPr="00F72CD4" w:rsidRDefault="007B35BB" w:rsidP="000D2D5A">
            <w:pPr>
              <w:pStyle w:val="TAL"/>
            </w:pPr>
          </w:p>
        </w:tc>
      </w:tr>
    </w:tbl>
    <w:p w14:paraId="35DF4E84" w14:textId="77777777" w:rsidR="007B35BB" w:rsidRPr="00F72CD4" w:rsidRDefault="007B35BB" w:rsidP="000D2D5A">
      <w:pPr>
        <w:rPr>
          <w:lang w:eastAsia="en-US"/>
        </w:rPr>
      </w:pPr>
    </w:p>
    <w:p w14:paraId="52D3DBC5" w14:textId="77777777" w:rsidR="007B35BB" w:rsidRPr="00F72CD4" w:rsidRDefault="007B35BB" w:rsidP="000D2D5A">
      <w:pPr>
        <w:pStyle w:val="TH"/>
      </w:pPr>
      <w:r w:rsidRPr="00F72CD4">
        <w:t>Table 5.2.2.2.10_1.3.3_1-9: CSI-ResourcePeriodicityAndOffset for CSI Acquisition (Table 5.2.2.2.10_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8C94728"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4A2E8CA" w14:textId="77777777" w:rsidR="007B35BB" w:rsidRPr="00F72CD4" w:rsidRDefault="007B35BB" w:rsidP="000D2D5A">
            <w:pPr>
              <w:pStyle w:val="TAH"/>
            </w:pPr>
            <w:r w:rsidRPr="00F72CD4">
              <w:t>Derivation Path: TS 38.508-1 [6], Table 5.4.2.0-16</w:t>
            </w:r>
          </w:p>
        </w:tc>
      </w:tr>
      <w:tr w:rsidR="007B35BB" w:rsidRPr="00F72CD4" w14:paraId="3CAAEEB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BB7EBA"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FF9A46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725B10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C04512D" w14:textId="77777777" w:rsidR="007B35BB" w:rsidRPr="00F72CD4" w:rsidRDefault="007B35BB" w:rsidP="000D2D5A">
            <w:pPr>
              <w:pStyle w:val="TAH"/>
            </w:pPr>
            <w:r w:rsidRPr="00F72CD4">
              <w:t>Condition</w:t>
            </w:r>
          </w:p>
        </w:tc>
      </w:tr>
      <w:tr w:rsidR="007B35BB" w:rsidRPr="00F72CD4" w14:paraId="7E489A8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947AE9"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F3BF85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AB3D8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8D782F" w14:textId="77777777" w:rsidR="007B35BB" w:rsidRPr="00F72CD4" w:rsidRDefault="007B35BB" w:rsidP="000D2D5A">
            <w:pPr>
              <w:pStyle w:val="TAL"/>
            </w:pPr>
          </w:p>
        </w:tc>
      </w:tr>
      <w:tr w:rsidR="007B35BB" w:rsidRPr="00F72CD4" w14:paraId="19C6D6DA" w14:textId="77777777" w:rsidTr="007B35BB">
        <w:tc>
          <w:tcPr>
            <w:tcW w:w="4536" w:type="dxa"/>
            <w:tcBorders>
              <w:top w:val="single" w:sz="4" w:space="0" w:color="auto"/>
              <w:left w:val="single" w:sz="4" w:space="0" w:color="auto"/>
              <w:bottom w:val="nil"/>
              <w:right w:val="single" w:sz="4" w:space="0" w:color="auto"/>
            </w:tcBorders>
            <w:hideMark/>
          </w:tcPr>
          <w:p w14:paraId="425C5BBF" w14:textId="77777777" w:rsidR="007B35BB" w:rsidRPr="00F72CD4" w:rsidRDefault="007B35B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6C38853A" w14:textId="77777777" w:rsidR="007B35BB" w:rsidRPr="00F72CD4" w:rsidRDefault="007B35BB" w:rsidP="000D2D5A">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4F5BEFEA" w14:textId="77777777" w:rsidR="007B35BB" w:rsidRPr="00F72CD4" w:rsidRDefault="007B35BB" w:rsidP="000D2D5A">
            <w:pPr>
              <w:pStyle w:val="TAL"/>
              <w:rPr>
                <w:lang w:eastAsia="en-US"/>
              </w:rPr>
            </w:pPr>
            <w:r w:rsidRPr="00F72CD4">
              <w:t>For test 1-1, 1-2:</w:t>
            </w:r>
          </w:p>
          <w:p w14:paraId="150FC8F0" w14:textId="77777777" w:rsidR="007B35BB" w:rsidRPr="00F72CD4" w:rsidRDefault="007B35BB" w:rsidP="000D2D5A">
            <w:pPr>
              <w:pStyle w:val="TAL"/>
            </w:pPr>
            <w:r w:rsidRPr="00F72CD4">
              <w:t>periodicity = 40 slots.</w:t>
            </w:r>
          </w:p>
          <w:p w14:paraId="199C6C5E" w14:textId="77777777" w:rsidR="007B35BB" w:rsidRPr="00F72CD4" w:rsidRDefault="007B35B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20F60913" w14:textId="77777777" w:rsidR="007B35BB" w:rsidRPr="00F72CD4" w:rsidRDefault="007B35BB" w:rsidP="000D2D5A"/>
        </w:tc>
      </w:tr>
      <w:tr w:rsidR="007B35BB" w:rsidRPr="00F72CD4" w14:paraId="2ED2EFC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2D1E77"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69F6C10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58F97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666F92" w14:textId="77777777" w:rsidR="007B35BB" w:rsidRPr="00F72CD4" w:rsidRDefault="007B35BB" w:rsidP="000D2D5A">
            <w:pPr>
              <w:pStyle w:val="TAL"/>
            </w:pPr>
          </w:p>
        </w:tc>
      </w:tr>
    </w:tbl>
    <w:p w14:paraId="6D44B666" w14:textId="77777777" w:rsidR="007B35BB" w:rsidRPr="00F72CD4" w:rsidRDefault="007B35BB" w:rsidP="000D2D5A">
      <w:pPr>
        <w:rPr>
          <w:lang w:eastAsia="en-US"/>
        </w:rPr>
      </w:pPr>
    </w:p>
    <w:p w14:paraId="00165E7F" w14:textId="77777777" w:rsidR="007B35BB" w:rsidRPr="00F72CD4" w:rsidRDefault="007B35BB" w:rsidP="000D2D5A">
      <w:pPr>
        <w:pStyle w:val="TH"/>
      </w:pPr>
      <w:r w:rsidRPr="00F72CD4">
        <w:t>Table 5.2.2.2.10_1.3.3_1-10: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5FBCB43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533CFED" w14:textId="77777777" w:rsidR="007B35BB" w:rsidRPr="00F72CD4" w:rsidRDefault="007B35BB" w:rsidP="000D2D5A">
            <w:pPr>
              <w:pStyle w:val="TAH"/>
            </w:pPr>
            <w:r w:rsidRPr="00F72CD4">
              <w:t>Derivation Path: TS 38.508-1 [6], Table 5.4.2.0-18</w:t>
            </w:r>
          </w:p>
        </w:tc>
      </w:tr>
      <w:tr w:rsidR="007B35BB" w:rsidRPr="00F72CD4" w14:paraId="644127E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5B09BB"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70914404"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0FEB3BA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E5D16D1" w14:textId="77777777" w:rsidR="007B35BB" w:rsidRPr="00F72CD4" w:rsidRDefault="007B35BB" w:rsidP="000D2D5A">
            <w:pPr>
              <w:pStyle w:val="TAH"/>
            </w:pPr>
            <w:r w:rsidRPr="00F72CD4">
              <w:t>Condition</w:t>
            </w:r>
          </w:p>
        </w:tc>
      </w:tr>
      <w:tr w:rsidR="007B35BB" w:rsidRPr="00F72CD4" w14:paraId="1D9706F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A4391C"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612FB47F"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E2C575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203B7E" w14:textId="77777777" w:rsidR="007B35BB" w:rsidRPr="00F72CD4" w:rsidRDefault="007B35BB" w:rsidP="000D2D5A">
            <w:pPr>
              <w:pStyle w:val="TAL"/>
            </w:pPr>
          </w:p>
        </w:tc>
      </w:tr>
      <w:tr w:rsidR="007B35BB" w:rsidRPr="00F72CD4" w14:paraId="473178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F25844"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7D31072F" w14:textId="77777777" w:rsidR="007B35BB" w:rsidRPr="00F72CD4" w:rsidRDefault="007B35BB" w:rsidP="000D2D5A">
            <w:pPr>
              <w:pStyle w:val="TAL"/>
            </w:pPr>
            <w:r w:rsidRPr="00F72CD4">
              <w:t>2 for Resource set #3</w:t>
            </w:r>
          </w:p>
          <w:p w14:paraId="5CED9826" w14:textId="77777777" w:rsidR="007B35BB" w:rsidRPr="00F72CD4" w:rsidRDefault="007B35BB" w:rsidP="000D2D5A">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hideMark/>
          </w:tcPr>
          <w:p w14:paraId="21F2D03C"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7B2B4CE2" w14:textId="77777777" w:rsidR="007B35BB" w:rsidRPr="00F72CD4" w:rsidRDefault="007B35BB" w:rsidP="000D2D5A">
            <w:pPr>
              <w:pStyle w:val="TAL"/>
            </w:pPr>
          </w:p>
        </w:tc>
      </w:tr>
      <w:tr w:rsidR="007B35BB" w:rsidRPr="00F72CD4" w14:paraId="15A477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FD797F6"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1CEDA145"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635092EE"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25219D83" w14:textId="77777777" w:rsidR="007B35BB" w:rsidRPr="00F72CD4" w:rsidRDefault="007B35BB" w:rsidP="000D2D5A">
            <w:pPr>
              <w:pStyle w:val="TAL"/>
            </w:pPr>
            <w:r w:rsidRPr="00F72CD4">
              <w:t>Resource set #3</w:t>
            </w:r>
          </w:p>
        </w:tc>
      </w:tr>
      <w:tr w:rsidR="007B35BB" w:rsidRPr="00F72CD4" w14:paraId="4188BC1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851822"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49FBC444" w14:textId="77777777" w:rsidR="007B35BB" w:rsidRPr="00F72CD4" w:rsidRDefault="007B35BB" w:rsidP="000D2D5A">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hideMark/>
          </w:tcPr>
          <w:p w14:paraId="5AA53E77" w14:textId="77777777" w:rsidR="007B35BB" w:rsidRPr="00F72CD4" w:rsidRDefault="007B35BB" w:rsidP="000D2D5A">
            <w:pPr>
              <w:pStyle w:val="TAL"/>
              <w:rPr>
                <w:lang w:eastAsia="fr-FR"/>
              </w:rPr>
            </w:pPr>
            <w:r w:rsidRPr="00F72CD4">
              <w:rPr>
                <w:lang w:eastAsia="fr-FR"/>
              </w:rPr>
              <w:t>entry 1</w:t>
            </w:r>
          </w:p>
          <w:p w14:paraId="105A4C4D" w14:textId="77777777" w:rsidR="007B35BB" w:rsidRPr="00F72CD4" w:rsidRDefault="007B35BB" w:rsidP="000D2D5A">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732DDD1E" w14:textId="77777777" w:rsidR="007B35BB" w:rsidRPr="00F72CD4" w:rsidRDefault="007B35BB" w:rsidP="000D2D5A">
            <w:pPr>
              <w:pStyle w:val="TAL"/>
            </w:pPr>
          </w:p>
        </w:tc>
      </w:tr>
      <w:tr w:rsidR="007B35BB" w:rsidRPr="00F72CD4" w14:paraId="5E53536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A573E3"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275B8CA7"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E2FBD8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87D717" w14:textId="77777777" w:rsidR="007B35BB" w:rsidRPr="00F72CD4" w:rsidRDefault="007B35BB" w:rsidP="000D2D5A">
            <w:pPr>
              <w:pStyle w:val="TAL"/>
            </w:pPr>
          </w:p>
        </w:tc>
      </w:tr>
      <w:tr w:rsidR="007B35BB" w:rsidRPr="00F72CD4" w14:paraId="1CE236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B3DCFA"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383149FF"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55F09A0C"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0A52931B" w14:textId="77777777" w:rsidR="007B35BB" w:rsidRPr="00F72CD4" w:rsidRDefault="007B35BB" w:rsidP="000D2D5A">
            <w:pPr>
              <w:pStyle w:val="TAL"/>
            </w:pPr>
            <w:r w:rsidRPr="00F72CD4">
              <w:t>Resource set #4</w:t>
            </w:r>
          </w:p>
        </w:tc>
      </w:tr>
      <w:tr w:rsidR="007B35BB" w:rsidRPr="00F72CD4" w14:paraId="040A37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64935A"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0675BED0" w14:textId="77777777" w:rsidR="007B35BB" w:rsidRPr="00F72CD4" w:rsidRDefault="007B35BB" w:rsidP="000D2D5A">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hideMark/>
          </w:tcPr>
          <w:p w14:paraId="6E25E03E" w14:textId="77777777" w:rsidR="007B35BB" w:rsidRPr="00F72CD4" w:rsidRDefault="007B35BB" w:rsidP="000D2D5A">
            <w:pPr>
              <w:pStyle w:val="TAL"/>
              <w:rPr>
                <w:lang w:eastAsia="fr-FR"/>
              </w:rPr>
            </w:pPr>
            <w:r w:rsidRPr="00F72CD4">
              <w:rPr>
                <w:lang w:eastAsia="fr-FR"/>
              </w:rPr>
              <w:t>entry 1</w:t>
            </w:r>
          </w:p>
          <w:p w14:paraId="3E188A95" w14:textId="77777777" w:rsidR="007B35BB" w:rsidRPr="00F72CD4" w:rsidRDefault="007B35BB" w:rsidP="000D2D5A">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4E894ADF" w14:textId="77777777" w:rsidR="007B35BB" w:rsidRPr="00F72CD4" w:rsidRDefault="007B35BB" w:rsidP="000D2D5A">
            <w:pPr>
              <w:pStyle w:val="TAL"/>
            </w:pPr>
          </w:p>
        </w:tc>
      </w:tr>
      <w:tr w:rsidR="007B35BB" w:rsidRPr="00F72CD4" w14:paraId="628A4D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024E08"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4E783DA8"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5E22B1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09B57F7" w14:textId="77777777" w:rsidR="007B35BB" w:rsidRPr="00F72CD4" w:rsidRDefault="007B35BB" w:rsidP="000D2D5A">
            <w:pPr>
              <w:pStyle w:val="TAL"/>
            </w:pPr>
          </w:p>
        </w:tc>
      </w:tr>
      <w:tr w:rsidR="007B35BB" w:rsidRPr="00F72CD4" w14:paraId="1ACDF93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BD15B8"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66F72462"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23BBD3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D692E4" w14:textId="77777777" w:rsidR="007B35BB" w:rsidRPr="00F72CD4" w:rsidRDefault="007B35BB" w:rsidP="000D2D5A">
            <w:pPr>
              <w:pStyle w:val="TAL"/>
            </w:pPr>
          </w:p>
        </w:tc>
      </w:tr>
    </w:tbl>
    <w:p w14:paraId="6ADF6CC7" w14:textId="77777777" w:rsidR="007B35BB" w:rsidRPr="00F72CD4" w:rsidRDefault="007B35BB" w:rsidP="000D2D5A">
      <w:pPr>
        <w:rPr>
          <w:lang w:eastAsia="en-US"/>
        </w:rPr>
      </w:pPr>
    </w:p>
    <w:p w14:paraId="185D0369" w14:textId="77777777" w:rsidR="007B35BB" w:rsidRPr="00F72CD4" w:rsidRDefault="007B35BB" w:rsidP="000D2D5A">
      <w:pPr>
        <w:pStyle w:val="TH"/>
        <w:rPr>
          <w:i/>
        </w:rPr>
      </w:pPr>
      <w:r w:rsidRPr="00F72CD4">
        <w:t xml:space="preserve">Table 5.2.2.2.10_1.3.3_1-11: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7B35BB" w:rsidRPr="00F72CD4" w14:paraId="35A759A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3588306" w14:textId="77777777" w:rsidR="007B35BB" w:rsidRPr="00F72CD4" w:rsidRDefault="007B35BB" w:rsidP="000D2D5A">
            <w:pPr>
              <w:pStyle w:val="TAH"/>
            </w:pPr>
            <w:r w:rsidRPr="00F72CD4">
              <w:t>Derivation Path: TS 38.508-1 [6], Table 4.6.3-190</w:t>
            </w:r>
          </w:p>
        </w:tc>
      </w:tr>
      <w:tr w:rsidR="007B35BB" w:rsidRPr="00F72CD4" w14:paraId="3D90565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26C7F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AD20AFA" w14:textId="77777777" w:rsidR="007B35BB" w:rsidRPr="00F72CD4" w:rsidRDefault="007B35BB" w:rsidP="000D2D5A">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hideMark/>
          </w:tcPr>
          <w:p w14:paraId="06FBCDCC" w14:textId="77777777" w:rsidR="007B35BB" w:rsidRPr="00F72CD4" w:rsidRDefault="007B35BB" w:rsidP="000D2D5A">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512CEB3" w14:textId="77777777" w:rsidR="007B35BB" w:rsidRPr="00F72CD4" w:rsidRDefault="007B35BB" w:rsidP="000D2D5A">
            <w:pPr>
              <w:pStyle w:val="TAH"/>
            </w:pPr>
            <w:r w:rsidRPr="00F72CD4">
              <w:t>Condition</w:t>
            </w:r>
          </w:p>
        </w:tc>
      </w:tr>
      <w:tr w:rsidR="007B35BB" w:rsidRPr="00F72CD4" w14:paraId="4FE2A5D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4DDD23" w14:textId="77777777" w:rsidR="007B35BB" w:rsidRPr="00F72CD4" w:rsidRDefault="007B35BB" w:rsidP="000D2D5A">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7729801F"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0E25217F"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4182BEE8" w14:textId="77777777" w:rsidR="007B35BB" w:rsidRPr="00F72CD4" w:rsidRDefault="007B35BB" w:rsidP="000D2D5A">
            <w:pPr>
              <w:pStyle w:val="TAL"/>
            </w:pPr>
          </w:p>
        </w:tc>
      </w:tr>
      <w:tr w:rsidR="007B35BB" w:rsidRPr="00F72CD4" w14:paraId="6CC669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0127F6" w14:textId="77777777" w:rsidR="007B35BB" w:rsidRPr="00F72CD4" w:rsidRDefault="007B35BB" w:rsidP="000D2D5A">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5866CFB3" w14:textId="77777777" w:rsidR="007B35BB" w:rsidRPr="00F72CD4" w:rsidRDefault="007B35BB" w:rsidP="000D2D5A">
            <w:pPr>
              <w:pStyle w:val="TAL"/>
            </w:pPr>
            <w:r w:rsidRPr="00F72CD4">
              <w:t>0 for TCI state #0</w:t>
            </w:r>
          </w:p>
          <w:p w14:paraId="7B3ADCDE" w14:textId="77777777" w:rsidR="007B35BB" w:rsidRPr="00F72CD4" w:rsidRDefault="007B35BB" w:rsidP="000D2D5A">
            <w:pPr>
              <w:pStyle w:val="TAL"/>
            </w:pPr>
            <w:r w:rsidRPr="00F72CD4">
              <w:t>1 for TCI state #1</w:t>
            </w:r>
          </w:p>
          <w:p w14:paraId="1C381E7F" w14:textId="77777777" w:rsidR="007B35BB" w:rsidRPr="00F72CD4" w:rsidRDefault="007B35BB" w:rsidP="000D2D5A">
            <w:pPr>
              <w:pStyle w:val="TAL"/>
            </w:pPr>
            <w:r w:rsidRPr="00F72CD4">
              <w:t>2 for TCI state #2</w:t>
            </w:r>
          </w:p>
          <w:p w14:paraId="2FF6ACB4" w14:textId="77777777" w:rsidR="007B35BB" w:rsidRPr="00F72CD4" w:rsidRDefault="007B35BB" w:rsidP="000D2D5A">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hideMark/>
          </w:tcPr>
          <w:p w14:paraId="254C4292" w14:textId="77777777" w:rsidR="007B35BB" w:rsidRPr="00F72CD4" w:rsidRDefault="007B35BB" w:rsidP="000D2D5A">
            <w:pPr>
              <w:pStyle w:val="TAL"/>
            </w:pPr>
            <w:r w:rsidRPr="00F72CD4">
              <w:t>For test 1-1, 1-2</w:t>
            </w:r>
          </w:p>
        </w:tc>
        <w:tc>
          <w:tcPr>
            <w:tcW w:w="1247" w:type="dxa"/>
            <w:tcBorders>
              <w:top w:val="single" w:sz="4" w:space="0" w:color="auto"/>
              <w:left w:val="single" w:sz="4" w:space="0" w:color="auto"/>
              <w:bottom w:val="single" w:sz="4" w:space="0" w:color="auto"/>
              <w:right w:val="single" w:sz="4" w:space="0" w:color="auto"/>
            </w:tcBorders>
          </w:tcPr>
          <w:p w14:paraId="79A291F5" w14:textId="77777777" w:rsidR="007B35BB" w:rsidRPr="00F72CD4" w:rsidRDefault="007B35BB" w:rsidP="000D2D5A">
            <w:pPr>
              <w:pStyle w:val="TAL"/>
            </w:pPr>
          </w:p>
        </w:tc>
      </w:tr>
      <w:tr w:rsidR="007B35BB" w:rsidRPr="00F72CD4" w14:paraId="7C1ECA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D0ED7D" w14:textId="77777777" w:rsidR="007B35BB" w:rsidRPr="00F72CD4" w:rsidRDefault="007B35BB" w:rsidP="000D2D5A">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74338D94"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78CB574E"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2BE144F2" w14:textId="77777777" w:rsidR="007B35BB" w:rsidRPr="00F72CD4" w:rsidRDefault="007B35BB" w:rsidP="000D2D5A">
            <w:pPr>
              <w:pStyle w:val="TAL"/>
            </w:pPr>
          </w:p>
        </w:tc>
      </w:tr>
      <w:tr w:rsidR="007B35BB" w:rsidRPr="00F72CD4" w14:paraId="38C25E84" w14:textId="77777777" w:rsidTr="007B35BB">
        <w:tc>
          <w:tcPr>
            <w:tcW w:w="4535" w:type="dxa"/>
            <w:tcBorders>
              <w:top w:val="single" w:sz="4" w:space="0" w:color="auto"/>
              <w:left w:val="single" w:sz="4" w:space="0" w:color="auto"/>
              <w:bottom w:val="nil"/>
              <w:right w:val="single" w:sz="4" w:space="0" w:color="auto"/>
            </w:tcBorders>
            <w:hideMark/>
          </w:tcPr>
          <w:p w14:paraId="444237B8"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3B605D7E" w14:textId="77777777" w:rsidR="007B35BB" w:rsidRPr="00F72CD4" w:rsidRDefault="007B35BB" w:rsidP="000D2D5A">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7AEF87D5"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523AE725" w14:textId="77777777" w:rsidR="007B35BB" w:rsidRPr="00F72CD4" w:rsidRDefault="007B35BB" w:rsidP="000D2D5A">
            <w:pPr>
              <w:pStyle w:val="TAL"/>
            </w:pPr>
            <w:r w:rsidRPr="00F72CD4">
              <w:t>TCI state #0, TCI state #1</w:t>
            </w:r>
          </w:p>
        </w:tc>
      </w:tr>
      <w:tr w:rsidR="007B35BB" w:rsidRPr="00F72CD4" w14:paraId="310ADB5A" w14:textId="77777777" w:rsidTr="007B35BB">
        <w:tc>
          <w:tcPr>
            <w:tcW w:w="4535" w:type="dxa"/>
            <w:tcBorders>
              <w:top w:val="nil"/>
              <w:left w:val="single" w:sz="4" w:space="0" w:color="auto"/>
              <w:bottom w:val="single" w:sz="4" w:space="0" w:color="auto"/>
              <w:right w:val="single" w:sz="4" w:space="0" w:color="auto"/>
            </w:tcBorders>
          </w:tcPr>
          <w:p w14:paraId="13B0D342"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1A554A3" w14:textId="77777777" w:rsidR="007B35BB" w:rsidRPr="00F72CD4" w:rsidRDefault="007B35BB" w:rsidP="000D2D5A">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3EAC9388"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7DA4A996" w14:textId="77777777" w:rsidR="007B35BB" w:rsidRPr="00F72CD4" w:rsidRDefault="007B35BB" w:rsidP="000D2D5A">
            <w:pPr>
              <w:pStyle w:val="TAL"/>
            </w:pPr>
            <w:r w:rsidRPr="00F72CD4">
              <w:t>TCI state #2, TCI state #3</w:t>
            </w:r>
          </w:p>
        </w:tc>
      </w:tr>
      <w:tr w:rsidR="007B35BB" w:rsidRPr="00F72CD4" w14:paraId="1D25739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8DC8EA" w14:textId="77777777" w:rsidR="007B35BB" w:rsidRPr="00F72CD4" w:rsidRDefault="007B35BB" w:rsidP="000D2D5A">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42617BD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0D8E835"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0C5111D3" w14:textId="77777777" w:rsidR="007B35BB" w:rsidRPr="00F72CD4" w:rsidRDefault="007B35BB" w:rsidP="000D2D5A">
            <w:pPr>
              <w:pStyle w:val="TAL"/>
            </w:pPr>
          </w:p>
        </w:tc>
      </w:tr>
      <w:tr w:rsidR="007B35BB" w:rsidRPr="00F72CD4" w14:paraId="1E58A2F7" w14:textId="77777777" w:rsidTr="007B35BB">
        <w:tc>
          <w:tcPr>
            <w:tcW w:w="4535" w:type="dxa"/>
            <w:tcBorders>
              <w:top w:val="single" w:sz="4" w:space="0" w:color="auto"/>
              <w:left w:val="single" w:sz="4" w:space="0" w:color="auto"/>
              <w:bottom w:val="nil"/>
              <w:right w:val="single" w:sz="4" w:space="0" w:color="auto"/>
            </w:tcBorders>
            <w:hideMark/>
          </w:tcPr>
          <w:p w14:paraId="40D03A94" w14:textId="77777777" w:rsidR="007B35BB" w:rsidRPr="00F72CD4" w:rsidRDefault="007B35BB" w:rsidP="000D2D5A">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hideMark/>
          </w:tcPr>
          <w:p w14:paraId="0F6407A0" w14:textId="77777777" w:rsidR="007B35BB" w:rsidRPr="00F72CD4" w:rsidRDefault="007B35BB" w:rsidP="000D2D5A">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hideMark/>
          </w:tcPr>
          <w:p w14:paraId="0B854006" w14:textId="77777777" w:rsidR="007B35BB" w:rsidRPr="00F72CD4" w:rsidRDefault="007B35BB" w:rsidP="000D2D5A">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11F5D0D1" w14:textId="77777777" w:rsidR="007B35BB" w:rsidRPr="00F72CD4" w:rsidRDefault="007B35BB" w:rsidP="000D2D5A">
            <w:pPr>
              <w:pStyle w:val="TAL"/>
            </w:pPr>
            <w:r w:rsidRPr="00F72CD4">
              <w:t>TCI state #0</w:t>
            </w:r>
          </w:p>
        </w:tc>
      </w:tr>
      <w:tr w:rsidR="007B35BB" w:rsidRPr="00F72CD4" w14:paraId="66654E80" w14:textId="77777777" w:rsidTr="007B35BB">
        <w:tc>
          <w:tcPr>
            <w:tcW w:w="4535" w:type="dxa"/>
            <w:tcBorders>
              <w:top w:val="nil"/>
              <w:left w:val="single" w:sz="4" w:space="0" w:color="auto"/>
              <w:bottom w:val="single" w:sz="4" w:space="0" w:color="auto"/>
              <w:right w:val="single" w:sz="4" w:space="0" w:color="auto"/>
            </w:tcBorders>
          </w:tcPr>
          <w:p w14:paraId="4970AAAE"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250C3F6" w14:textId="77777777" w:rsidR="007B35BB" w:rsidRPr="00F72CD4" w:rsidRDefault="007B35BB" w:rsidP="000D2D5A">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hideMark/>
          </w:tcPr>
          <w:p w14:paraId="6F7A534F" w14:textId="77777777" w:rsidR="007B35BB" w:rsidRPr="00F72CD4" w:rsidRDefault="007B35BB" w:rsidP="000D2D5A">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42DAFE94" w14:textId="77777777" w:rsidR="007B35BB" w:rsidRPr="00F72CD4" w:rsidRDefault="007B35BB" w:rsidP="000D2D5A">
            <w:pPr>
              <w:pStyle w:val="TAL"/>
              <w:rPr>
                <w:lang w:eastAsia="en-US"/>
              </w:rPr>
            </w:pPr>
            <w:r w:rsidRPr="00F72CD4">
              <w:t>TCI state #1</w:t>
            </w:r>
          </w:p>
        </w:tc>
      </w:tr>
      <w:tr w:rsidR="007B35BB" w:rsidRPr="00F72CD4" w14:paraId="0D47C462" w14:textId="77777777" w:rsidTr="007B35BB">
        <w:tc>
          <w:tcPr>
            <w:tcW w:w="4535" w:type="dxa"/>
            <w:tcBorders>
              <w:top w:val="single" w:sz="4" w:space="0" w:color="auto"/>
              <w:left w:val="single" w:sz="4" w:space="0" w:color="auto"/>
              <w:bottom w:val="nil"/>
              <w:right w:val="single" w:sz="4" w:space="0" w:color="auto"/>
            </w:tcBorders>
            <w:hideMark/>
          </w:tcPr>
          <w:p w14:paraId="5781836D" w14:textId="77777777" w:rsidR="007B35BB" w:rsidRPr="00F72CD4" w:rsidRDefault="007B35BB" w:rsidP="000D2D5A">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hideMark/>
          </w:tcPr>
          <w:p w14:paraId="1E9BE143" w14:textId="77777777" w:rsidR="007B35BB" w:rsidRPr="00F72CD4" w:rsidRDefault="007B35BB" w:rsidP="000D2D5A">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hideMark/>
          </w:tcPr>
          <w:p w14:paraId="5D1D9A0F" w14:textId="77777777" w:rsidR="007B35BB" w:rsidRPr="00F72CD4" w:rsidRDefault="007B35BB" w:rsidP="000D2D5A">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53AC1FAB" w14:textId="77777777" w:rsidR="007B35BB" w:rsidRPr="00F72CD4" w:rsidRDefault="007B35BB" w:rsidP="000D2D5A">
            <w:pPr>
              <w:pStyle w:val="TAL"/>
              <w:rPr>
                <w:lang w:eastAsia="en-US"/>
              </w:rPr>
            </w:pPr>
            <w:r w:rsidRPr="00F72CD4">
              <w:t>TCI state #2</w:t>
            </w:r>
          </w:p>
        </w:tc>
      </w:tr>
      <w:tr w:rsidR="007B35BB" w:rsidRPr="00F72CD4" w14:paraId="3C4A6C7C" w14:textId="77777777" w:rsidTr="007B35BB">
        <w:tc>
          <w:tcPr>
            <w:tcW w:w="4535" w:type="dxa"/>
            <w:tcBorders>
              <w:top w:val="nil"/>
              <w:left w:val="single" w:sz="4" w:space="0" w:color="auto"/>
              <w:bottom w:val="single" w:sz="4" w:space="0" w:color="auto"/>
              <w:right w:val="single" w:sz="4" w:space="0" w:color="auto"/>
            </w:tcBorders>
          </w:tcPr>
          <w:p w14:paraId="15458E3D"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86E7B33" w14:textId="77777777" w:rsidR="007B35BB" w:rsidRPr="00F72CD4" w:rsidRDefault="007B35BB" w:rsidP="000D2D5A">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hideMark/>
          </w:tcPr>
          <w:p w14:paraId="3179207B" w14:textId="77777777" w:rsidR="007B35BB" w:rsidRPr="00F72CD4" w:rsidRDefault="007B35BB" w:rsidP="000D2D5A">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0EDFD711" w14:textId="77777777" w:rsidR="007B35BB" w:rsidRPr="00F72CD4" w:rsidRDefault="007B35BB" w:rsidP="000D2D5A">
            <w:pPr>
              <w:pStyle w:val="TAL"/>
              <w:rPr>
                <w:lang w:eastAsia="en-US"/>
              </w:rPr>
            </w:pPr>
            <w:r w:rsidRPr="00F72CD4">
              <w:t>TCI state #3</w:t>
            </w:r>
          </w:p>
        </w:tc>
      </w:tr>
      <w:tr w:rsidR="007B35BB" w:rsidRPr="00F72CD4" w14:paraId="1C5E791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E30AB90"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C3276F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70B091F"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3D69BC02" w14:textId="77777777" w:rsidR="007B35BB" w:rsidRPr="00F72CD4" w:rsidRDefault="007B35BB" w:rsidP="000D2D5A">
            <w:pPr>
              <w:pStyle w:val="TAL"/>
            </w:pPr>
          </w:p>
        </w:tc>
      </w:tr>
      <w:tr w:rsidR="007B35BB" w:rsidRPr="00F72CD4" w14:paraId="473D3E1A" w14:textId="77777777" w:rsidTr="007B35BB">
        <w:tc>
          <w:tcPr>
            <w:tcW w:w="4535" w:type="dxa"/>
            <w:tcBorders>
              <w:top w:val="single" w:sz="4" w:space="0" w:color="auto"/>
              <w:left w:val="single" w:sz="4" w:space="0" w:color="auto"/>
              <w:bottom w:val="nil"/>
              <w:right w:val="single" w:sz="4" w:space="0" w:color="auto"/>
            </w:tcBorders>
            <w:hideMark/>
          </w:tcPr>
          <w:p w14:paraId="6F580B18"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1FAE8A36" w14:textId="77777777" w:rsidR="007B35BB" w:rsidRPr="00F72CD4" w:rsidRDefault="007B35BB" w:rsidP="000D2D5A">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05F90214"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3CD15F2E" w14:textId="77777777" w:rsidR="007B35BB" w:rsidRPr="00F72CD4" w:rsidRDefault="007B35BB" w:rsidP="000D2D5A">
            <w:pPr>
              <w:pStyle w:val="TAL"/>
            </w:pPr>
            <w:r w:rsidRPr="00F72CD4">
              <w:t>TCI state #0, TCI state #1</w:t>
            </w:r>
          </w:p>
        </w:tc>
      </w:tr>
      <w:tr w:rsidR="007B35BB" w:rsidRPr="00F72CD4" w14:paraId="25AB2AD8" w14:textId="77777777" w:rsidTr="007B35BB">
        <w:tc>
          <w:tcPr>
            <w:tcW w:w="4535" w:type="dxa"/>
            <w:tcBorders>
              <w:top w:val="nil"/>
              <w:left w:val="single" w:sz="4" w:space="0" w:color="auto"/>
              <w:bottom w:val="single" w:sz="4" w:space="0" w:color="auto"/>
              <w:right w:val="single" w:sz="4" w:space="0" w:color="auto"/>
            </w:tcBorders>
          </w:tcPr>
          <w:p w14:paraId="138455D9"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6DE169C" w14:textId="77777777" w:rsidR="007B35BB" w:rsidRPr="00F72CD4" w:rsidRDefault="007B35BB" w:rsidP="000D2D5A">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21164207"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6DEFDAD6" w14:textId="77777777" w:rsidR="007B35BB" w:rsidRPr="00F72CD4" w:rsidRDefault="007B35BB" w:rsidP="000D2D5A">
            <w:pPr>
              <w:pStyle w:val="TAL"/>
            </w:pPr>
            <w:r w:rsidRPr="00F72CD4">
              <w:t>TCI state #2, TCI state #3</w:t>
            </w:r>
          </w:p>
        </w:tc>
      </w:tr>
      <w:tr w:rsidR="007B35BB" w:rsidRPr="00F72CD4" w14:paraId="657CE6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9777E9"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7DFFE82"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733AB66"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444350BB" w14:textId="77777777" w:rsidR="007B35BB" w:rsidRPr="00F72CD4" w:rsidRDefault="007B35BB" w:rsidP="000D2D5A">
            <w:pPr>
              <w:pStyle w:val="TAL"/>
            </w:pPr>
          </w:p>
        </w:tc>
      </w:tr>
      <w:tr w:rsidR="007B35BB" w:rsidRPr="00F72CD4" w14:paraId="65F426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9A410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FBD753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246D0B8"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61C1E17B" w14:textId="77777777" w:rsidR="007B35BB" w:rsidRPr="00F72CD4" w:rsidRDefault="007B35BB" w:rsidP="000D2D5A">
            <w:pPr>
              <w:pStyle w:val="TAL"/>
            </w:pPr>
          </w:p>
        </w:tc>
      </w:tr>
    </w:tbl>
    <w:p w14:paraId="6269FEF7" w14:textId="77777777" w:rsidR="007B35BB" w:rsidRPr="00F72CD4" w:rsidRDefault="007B35BB" w:rsidP="000D2D5A">
      <w:pPr>
        <w:rPr>
          <w:lang w:eastAsia="en-US"/>
        </w:rPr>
      </w:pPr>
    </w:p>
    <w:p w14:paraId="1767296B" w14:textId="77777777" w:rsidR="007B35BB" w:rsidRPr="00F72CD4" w:rsidRDefault="007B35BB" w:rsidP="007B35BB">
      <w:pPr>
        <w:pStyle w:val="H6"/>
      </w:pPr>
      <w:r w:rsidRPr="00F72CD4">
        <w:t>5.2.2.2.10_1.3.3_2</w:t>
      </w:r>
      <w:r w:rsidRPr="00F72CD4">
        <w:tab/>
        <w:t>Message exceptions for NSA</w:t>
      </w:r>
    </w:p>
    <w:p w14:paraId="6BAC9F9F" w14:textId="77777777" w:rsidR="007B35BB" w:rsidRPr="00F72CD4" w:rsidRDefault="007B35BB" w:rsidP="000D2D5A">
      <w:r w:rsidRPr="00F72CD4">
        <w:t>Same as 5.2.2.2.10_1.3.3_1</w:t>
      </w:r>
    </w:p>
    <w:p w14:paraId="587487FA" w14:textId="77777777" w:rsidR="007B35BB" w:rsidRPr="00F72CD4" w:rsidRDefault="007B35BB" w:rsidP="007B35BB">
      <w:pPr>
        <w:pStyle w:val="H6"/>
      </w:pPr>
      <w:r w:rsidRPr="00F72CD4">
        <w:t>5.2.2.2.10_1.4</w:t>
      </w:r>
      <w:r w:rsidRPr="00F72CD4">
        <w:tab/>
        <w:t>Test requirement</w:t>
      </w:r>
    </w:p>
    <w:p w14:paraId="09916D59" w14:textId="77777777" w:rsidR="007B35BB" w:rsidRPr="00F72CD4" w:rsidRDefault="007B35BB" w:rsidP="000D2D5A">
      <w:pPr>
        <w:rPr>
          <w:rFonts w:eastAsia="Batang"/>
        </w:rPr>
      </w:pPr>
      <w:r w:rsidRPr="00F72CD4">
        <w:rPr>
          <w:rFonts w:eastAsia="Batang"/>
        </w:rPr>
        <w:t>Tables 5.2.2.2.10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2B1C958C"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2.2.10_1.4-1 for the specified SNR including test tolerances for all throughput tests.</w:t>
      </w:r>
    </w:p>
    <w:p w14:paraId="02A1E7C4" w14:textId="77777777" w:rsidR="007B35BB" w:rsidRPr="00F72CD4" w:rsidRDefault="007B35BB" w:rsidP="000D2D5A">
      <w:pPr>
        <w:pStyle w:val="TH"/>
      </w:pPr>
      <w:r w:rsidRPr="00F72CD4">
        <w:t>Table 5.2.2.2.10_1.4-1: Test Requirements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6082C459"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44FDC2" w14:textId="77777777" w:rsidR="007B35BB" w:rsidRPr="00F72CD4" w:rsidRDefault="007B35BB" w:rsidP="000D2D5A">
            <w:pPr>
              <w:pStyle w:val="TAH"/>
              <w:rPr>
                <w:rFonts w:eastAsia="SimSun"/>
              </w:rPr>
            </w:pPr>
            <w:r w:rsidRPr="00F72CD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C7ADC2"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61B162" w14:textId="77777777" w:rsidR="007B35BB" w:rsidRPr="00F72CD4" w:rsidRDefault="007B35BB" w:rsidP="000D2D5A">
            <w:pPr>
              <w:pStyle w:val="TAH"/>
              <w:rPr>
                <w:rFonts w:eastAsia="SimSun"/>
              </w:rPr>
            </w:pPr>
            <w:r w:rsidRPr="00F72CD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DEE87F"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8A3F8E" w14:textId="77777777" w:rsidR="007B35BB" w:rsidRPr="00F72CD4" w:rsidRDefault="007B35BB" w:rsidP="000D2D5A">
            <w:pPr>
              <w:pStyle w:val="TAH"/>
              <w:rPr>
                <w:rFonts w:eastAsia="SimSun"/>
                <w:lang w:eastAsia="en-US"/>
              </w:rPr>
            </w:pPr>
            <w:r w:rsidRPr="00F72CD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B50852" w14:textId="77777777" w:rsidR="007B35BB" w:rsidRPr="00F72CD4" w:rsidRDefault="007B35BB" w:rsidP="000D2D5A">
            <w:pPr>
              <w:pStyle w:val="TAH"/>
              <w:rPr>
                <w:rFonts w:eastAsia="SimSun"/>
              </w:rPr>
            </w:pPr>
            <w:r w:rsidRPr="00F72CD4">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0D148B" w14:textId="77777777" w:rsidR="007B35BB" w:rsidRPr="00F72CD4" w:rsidRDefault="007B35BB" w:rsidP="000D2D5A">
            <w:pPr>
              <w:pStyle w:val="TAH"/>
              <w:rPr>
                <w:rFonts w:eastAsia="SimSun"/>
              </w:rPr>
            </w:pPr>
            <w:r w:rsidRPr="00F72CD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DA01C5"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C1C2424"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B365B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531AF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3D5F1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7724B8"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C8755F"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4B7EC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4B53CA" w14:textId="77777777" w:rsidR="007B35BB" w:rsidRPr="00F72CD4" w:rsidRDefault="007B35BB" w:rsidP="000D2D5A">
            <w:pPr>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DA2867" w14:textId="77777777" w:rsidR="007B35BB" w:rsidRPr="00F72CD4" w:rsidRDefault="007B35BB" w:rsidP="000D2D5A">
            <w:pPr>
              <w:pStyle w:val="TAH"/>
              <w:rPr>
                <w:rFonts w:eastAsia="SimSun"/>
              </w:rPr>
            </w:pPr>
            <w:r w:rsidRPr="00F72CD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4CBDD9" w14:textId="77777777" w:rsidR="007B35BB" w:rsidRPr="00F72CD4" w:rsidRDefault="007B35BB" w:rsidP="000D2D5A">
            <w:pPr>
              <w:pStyle w:val="TAH"/>
              <w:rPr>
                <w:rFonts w:eastAsia="SimSun"/>
              </w:rPr>
            </w:pPr>
            <w:r w:rsidRPr="00F72CD4">
              <w:rPr>
                <w:rFonts w:eastAsia="SimSun"/>
              </w:rPr>
              <w:t>SNR (dB)</w:t>
            </w:r>
          </w:p>
        </w:tc>
      </w:tr>
      <w:tr w:rsidR="007B35BB" w:rsidRPr="00F72CD4" w14:paraId="0AE8A0F7"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A37203" w14:textId="77777777" w:rsidR="007B35BB" w:rsidRPr="00F72CD4" w:rsidRDefault="007B35BB" w:rsidP="000D2D5A">
            <w:pPr>
              <w:pStyle w:val="TAC"/>
              <w:rPr>
                <w:rFonts w:eastAsia="SimSun"/>
                <w:lang w:eastAsia="zh-CN"/>
              </w:rPr>
            </w:pPr>
            <w:r w:rsidRPr="00F72CD4">
              <w:rPr>
                <w:rFonts w:eastAsia="SimSun"/>
              </w:rPr>
              <w:t>1-</w:t>
            </w: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59BD86" w14:textId="77777777" w:rsidR="007B35BB" w:rsidRPr="00F72CD4" w:rsidRDefault="007B35BB" w:rsidP="000D2D5A">
            <w:pPr>
              <w:pStyle w:val="TAC"/>
              <w:rPr>
                <w:rFonts w:eastAsia="SimSun"/>
                <w:lang w:eastAsia="en-US"/>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0C88EC0"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194A1E"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3D502B"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395158" w14:textId="77777777" w:rsidR="007B35BB" w:rsidRPr="00F72CD4" w:rsidRDefault="007B35BB" w:rsidP="000D2D5A">
            <w:pPr>
              <w:pStyle w:val="TAC"/>
              <w:rPr>
                <w:rFonts w:eastAsia="SimSun"/>
              </w:rPr>
            </w:pP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F280FF" w14:textId="77777777" w:rsidR="007B35BB" w:rsidRPr="00F72CD4" w:rsidRDefault="007B35BB" w:rsidP="000D2D5A">
            <w:pPr>
              <w:pStyle w:val="TAC"/>
              <w:rPr>
                <w:rFonts w:eastAsia="SimSun"/>
              </w:rPr>
            </w:pPr>
            <w:r w:rsidRPr="00F72CD4">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4BA348"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C3E9AF"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14517923"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73D4A9" w14:textId="77777777" w:rsidR="007B35BB" w:rsidRPr="00F72CD4" w:rsidRDefault="007B35BB" w:rsidP="000D2D5A">
            <w:pPr>
              <w:pStyle w:val="TAC"/>
              <w:rPr>
                <w:rFonts w:eastAsia="SimSun"/>
                <w:lang w:eastAsia="en-US"/>
              </w:rPr>
            </w:pPr>
            <w:r w:rsidRPr="00F72CD4">
              <w:rPr>
                <w:rFonts w:eastAsia="SimSun"/>
              </w:rPr>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B22254" w14:textId="77777777" w:rsidR="007B35BB" w:rsidRPr="00F72CD4" w:rsidRDefault="007B35BB" w:rsidP="000D2D5A">
            <w:pPr>
              <w:pStyle w:val="TAC"/>
              <w:rPr>
                <w:rFonts w:eastAsia="SimSun"/>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DB9634"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1E30BE" w14:textId="77777777" w:rsidR="007B35BB" w:rsidRPr="00F72CD4" w:rsidRDefault="007B35BB" w:rsidP="000D2D5A">
            <w:pPr>
              <w:pStyle w:val="TAC"/>
              <w:rPr>
                <w:rFonts w:eastAsia="SimSun"/>
              </w:rPr>
            </w:pPr>
            <w:r w:rsidRPr="00F72CD4">
              <w:rPr>
                <w:rFonts w:eastAsia="SimSun"/>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40B96D" w14:textId="77777777" w:rsidR="007B35BB" w:rsidRPr="00F72CD4" w:rsidRDefault="007B35BB" w:rsidP="000D2D5A">
            <w:pPr>
              <w:pStyle w:val="TAC"/>
              <w:rPr>
                <w:rFonts w:eastAsia="SimSun"/>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163A41" w14:textId="77777777" w:rsidR="007B35BB" w:rsidRPr="00F72CD4" w:rsidRDefault="007B35BB" w:rsidP="000D2D5A">
            <w:pPr>
              <w:pStyle w:val="TAC"/>
              <w:rPr>
                <w:rFonts w:eastAsia="SimSun"/>
                <w:lang w:eastAsia="zh-CN"/>
              </w:rPr>
            </w:pP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C5972B" w14:textId="77777777" w:rsidR="007B35BB" w:rsidRPr="00F72CD4" w:rsidRDefault="007B35BB" w:rsidP="000D2D5A">
            <w:pPr>
              <w:pStyle w:val="TAC"/>
              <w:rPr>
                <w:rFonts w:eastAsia="SimSun"/>
                <w:lang w:eastAsia="en-US"/>
              </w:rPr>
            </w:pPr>
            <w:r w:rsidRPr="00F72CD4">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45385E"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904FC8" w14:textId="77777777" w:rsidR="007B35BB" w:rsidRPr="00F72CD4" w:rsidRDefault="007B35BB" w:rsidP="000D2D5A">
            <w:pPr>
              <w:pStyle w:val="TAC"/>
              <w:rPr>
                <w:rFonts w:eastAsia="SimSun"/>
                <w:lang w:eastAsia="zh-CN"/>
              </w:rPr>
            </w:pPr>
            <w:r w:rsidRPr="00F72CD4">
              <w:rPr>
                <w:rFonts w:eastAsia="SimSun"/>
                <w:lang w:eastAsia="zh-CN"/>
              </w:rPr>
              <w:t>13.6</w:t>
            </w:r>
          </w:p>
        </w:tc>
      </w:tr>
    </w:tbl>
    <w:p w14:paraId="14A0E026" w14:textId="77777777" w:rsidR="007B35BB" w:rsidRPr="00F72CD4" w:rsidRDefault="007B35BB" w:rsidP="000D2D5A">
      <w:pPr>
        <w:rPr>
          <w:lang w:eastAsia="en-US"/>
        </w:rPr>
      </w:pPr>
    </w:p>
    <w:p w14:paraId="7AC3E0A0" w14:textId="77777777" w:rsidR="007B35BB" w:rsidRPr="00F72CD4" w:rsidRDefault="007B35BB" w:rsidP="007B35BB">
      <w:pPr>
        <w:pStyle w:val="Heading5"/>
      </w:pPr>
      <w:bookmarkStart w:id="733" w:name="_Toc90560755"/>
      <w:r w:rsidRPr="00F72CD4">
        <w:t>5.2.2.2.11</w:t>
      </w:r>
      <w:r w:rsidRPr="00F72CD4">
        <w:tab/>
        <w:t xml:space="preserve">2Rx </w:t>
      </w:r>
      <w:r w:rsidRPr="00F72CD4">
        <w:rPr>
          <w:lang w:eastAsia="zh-CN"/>
        </w:rPr>
        <w:t>T</w:t>
      </w:r>
      <w:r w:rsidRPr="00F72CD4">
        <w:t>DD FR1 PDSCH Single-DCI based SDM scheme performance</w:t>
      </w:r>
      <w:bookmarkEnd w:id="720"/>
      <w:bookmarkEnd w:id="731"/>
      <w:bookmarkEnd w:id="733"/>
    </w:p>
    <w:p w14:paraId="478D5DA0" w14:textId="77777777" w:rsidR="007B35BB" w:rsidRPr="00F72CD4" w:rsidRDefault="007B35BB" w:rsidP="007B35BB">
      <w:pPr>
        <w:pStyle w:val="H6"/>
      </w:pPr>
      <w:bookmarkStart w:id="734" w:name="_Toc75789972"/>
      <w:bookmarkStart w:id="735" w:name="_Toc84264623"/>
      <w:bookmarkStart w:id="736" w:name="_Toc90560756"/>
      <w:r w:rsidRPr="00F72CD4">
        <w:t>5.2.2.2.11.0</w:t>
      </w:r>
      <w:r w:rsidRPr="00F72CD4">
        <w:tab/>
        <w:t>Minimum conformance requirements</w:t>
      </w:r>
      <w:bookmarkEnd w:id="734"/>
      <w:bookmarkEnd w:id="735"/>
      <w:bookmarkEnd w:id="736"/>
    </w:p>
    <w:p w14:paraId="154D9493" w14:textId="77777777" w:rsidR="007B35BB" w:rsidRPr="00F72CD4" w:rsidRDefault="007B35BB" w:rsidP="000D2D5A">
      <w:pPr>
        <w:rPr>
          <w:rFonts w:eastAsia="SimSun"/>
        </w:rPr>
      </w:pPr>
      <w:r w:rsidRPr="00F72CD4">
        <w:rPr>
          <w:rFonts w:eastAsia="SimSun"/>
        </w:rPr>
        <w:t>The performance requirements are specified in Table 5.2.2.2.</w:t>
      </w:r>
      <w:r w:rsidRPr="00F72CD4">
        <w:rPr>
          <w:rFonts w:eastAsia="SimSun"/>
          <w:lang w:eastAsia="zh-CN"/>
        </w:rPr>
        <w:t>11.0</w:t>
      </w:r>
      <w:r w:rsidRPr="00F72CD4">
        <w:rPr>
          <w:rFonts w:eastAsia="SimSun"/>
        </w:rPr>
        <w:t>-3, with the addition of test parameters in Table 5.2.2.2.</w:t>
      </w:r>
      <w:r w:rsidRPr="00F72CD4">
        <w:rPr>
          <w:rFonts w:eastAsia="SimSun"/>
          <w:lang w:eastAsia="zh-CN"/>
        </w:rPr>
        <w:t>11.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5C498FE3"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w:t>
      </w:r>
      <w:r w:rsidRPr="00F72CD4">
        <w:rPr>
          <w:rFonts w:eastAsia="SimSun"/>
          <w:lang w:eastAsia="zh-CN"/>
        </w:rPr>
        <w:t>11.0</w:t>
      </w:r>
      <w:r w:rsidRPr="00F72CD4">
        <w:rPr>
          <w:rFonts w:eastAsia="SimSun"/>
        </w:rPr>
        <w:t>-1</w:t>
      </w:r>
      <w:r w:rsidRPr="00F72CD4">
        <w:rPr>
          <w:rFonts w:eastAsia="SimSun"/>
          <w:lang w:eastAsia="zh-CN"/>
        </w:rPr>
        <w:t>.</w:t>
      </w:r>
    </w:p>
    <w:p w14:paraId="0D21D20E" w14:textId="77777777" w:rsidR="007B35BB" w:rsidRPr="00F72CD4" w:rsidRDefault="007B35BB" w:rsidP="000D2D5A">
      <w:pPr>
        <w:pStyle w:val="TH"/>
      </w:pPr>
      <w:r w:rsidRPr="00F72CD4">
        <w:t>Table 5.2.2.2.</w:t>
      </w:r>
      <w:r w:rsidRPr="00F72CD4">
        <w:rPr>
          <w:lang w:eastAsia="zh-CN"/>
        </w:rPr>
        <w:t>11.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FA0642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5842DB6"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1ADA9C06" w14:textId="77777777" w:rsidR="007B35BB" w:rsidRPr="00F72CD4" w:rsidRDefault="007B35BB" w:rsidP="000D2D5A">
            <w:pPr>
              <w:pStyle w:val="TAH"/>
              <w:rPr>
                <w:rFonts w:eastAsia="SimSun"/>
              </w:rPr>
            </w:pPr>
            <w:r w:rsidRPr="00F72CD4">
              <w:rPr>
                <w:rFonts w:eastAsia="SimSun"/>
              </w:rPr>
              <w:t>Test index</w:t>
            </w:r>
          </w:p>
        </w:tc>
      </w:tr>
      <w:tr w:rsidR="007B35BB" w:rsidRPr="00F72CD4" w14:paraId="22855A6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72EFB11" w14:textId="77777777" w:rsidR="007B35BB" w:rsidRPr="00F72CD4" w:rsidRDefault="007B35BB" w:rsidP="000D2D5A">
            <w:pPr>
              <w:pStyle w:val="TAL"/>
              <w:rPr>
                <w:rFonts w:eastAsia="SimSun"/>
                <w:lang w:eastAsia="zh-CN"/>
              </w:rPr>
            </w:pPr>
            <w:r w:rsidRPr="00F72CD4">
              <w:rPr>
                <w:rFonts w:eastAsia="SimSun"/>
              </w:rPr>
              <w:t>Verify the PDSCH performance with Single-DCI based SDM schem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0629F48" w14:textId="77777777" w:rsidR="007B35BB" w:rsidRPr="00F72CD4" w:rsidRDefault="007B35BB" w:rsidP="000D2D5A">
            <w:pPr>
              <w:pStyle w:val="TAL"/>
              <w:rPr>
                <w:rFonts w:eastAsia="SimSun"/>
                <w:lang w:eastAsia="zh-CN"/>
              </w:rPr>
            </w:pPr>
            <w:r w:rsidRPr="00F72CD4">
              <w:rPr>
                <w:rFonts w:eastAsia="SimSun"/>
              </w:rPr>
              <w:t>1-1,1-2</w:t>
            </w:r>
          </w:p>
        </w:tc>
      </w:tr>
    </w:tbl>
    <w:p w14:paraId="70EA2C08" w14:textId="77777777" w:rsidR="007B35BB" w:rsidRPr="00F72CD4" w:rsidRDefault="007B35BB" w:rsidP="000D2D5A">
      <w:pPr>
        <w:rPr>
          <w:rFonts w:eastAsia="SimSun"/>
        </w:rPr>
      </w:pPr>
    </w:p>
    <w:p w14:paraId="62A83075" w14:textId="77777777" w:rsidR="007B35BB" w:rsidRPr="00F72CD4" w:rsidRDefault="007B35BB" w:rsidP="000D2D5A">
      <w:pPr>
        <w:pStyle w:val="TH"/>
      </w:pPr>
      <w:r w:rsidRPr="00F72CD4">
        <w:t>Table 5.2.2.2.11.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62B27D66"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957D497"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698387C2"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75FC14AF" w14:textId="77777777" w:rsidR="007B35BB" w:rsidRPr="00F72CD4" w:rsidRDefault="007B35BB" w:rsidP="000D2D5A">
            <w:pPr>
              <w:pStyle w:val="TAH"/>
              <w:rPr>
                <w:rFonts w:eastAsia="SimSun"/>
              </w:rPr>
            </w:pPr>
            <w:r w:rsidRPr="00F72CD4">
              <w:rPr>
                <w:rFonts w:eastAsia="SimSun"/>
              </w:rPr>
              <w:t>Value</w:t>
            </w:r>
          </w:p>
        </w:tc>
      </w:tr>
      <w:tr w:rsidR="007B35BB" w:rsidRPr="00F72CD4" w14:paraId="5509BE39"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7481ADC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3E769"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01016B69"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2E823A77" w14:textId="77777777" w:rsidR="007B35BB" w:rsidRPr="00F72CD4" w:rsidRDefault="007B35BB" w:rsidP="000D2D5A">
            <w:pPr>
              <w:pStyle w:val="TAH"/>
              <w:rPr>
                <w:rFonts w:eastAsia="SimSun"/>
              </w:rPr>
            </w:pPr>
            <w:r w:rsidRPr="00F72CD4">
              <w:rPr>
                <w:rFonts w:eastAsia="SimSun"/>
              </w:rPr>
              <w:t>TRxP #2(Note 1)</w:t>
            </w:r>
          </w:p>
        </w:tc>
      </w:tr>
      <w:tr w:rsidR="007B35BB" w:rsidRPr="00F72CD4" w14:paraId="5C7DD64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1D371A0"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57BAF24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9ED37AE" w14:textId="77777777" w:rsidR="007B35BB" w:rsidRPr="00F72CD4" w:rsidRDefault="007B35BB" w:rsidP="000D2D5A">
            <w:pPr>
              <w:pStyle w:val="TAC"/>
              <w:rPr>
                <w:rFonts w:eastAsia="SimSun"/>
              </w:rPr>
            </w:pPr>
            <w:r w:rsidRPr="00F72CD4">
              <w:rPr>
                <w:rFonts w:eastAsia="SimSun"/>
              </w:rPr>
              <w:t>TRxP #1</w:t>
            </w:r>
          </w:p>
        </w:tc>
      </w:tr>
      <w:tr w:rsidR="007B35BB" w:rsidRPr="00F72CD4" w14:paraId="737F6436"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92CB0B"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4844FFF"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52FDABC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8B499DB" w14:textId="77777777" w:rsidR="007B35BB" w:rsidRPr="00F72CD4" w:rsidRDefault="007B35BB" w:rsidP="000D2D5A">
            <w:pPr>
              <w:pStyle w:val="TAC"/>
              <w:rPr>
                <w:rFonts w:eastAsia="SimSun"/>
              </w:rPr>
            </w:pPr>
            <w:r w:rsidRPr="00F72CD4">
              <w:rPr>
                <w:rFonts w:eastAsia="SimSun"/>
              </w:rPr>
              <w:t>TCI State #1</w:t>
            </w:r>
          </w:p>
        </w:tc>
      </w:tr>
      <w:tr w:rsidR="007B35BB" w:rsidRPr="00F72CD4" w14:paraId="0600D29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345CE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8DD22B2"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0688EE9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E35EE39" w14:textId="77777777" w:rsidR="007B35BB" w:rsidRPr="00F72CD4" w:rsidRDefault="007B35BB" w:rsidP="000D2D5A">
            <w:pPr>
              <w:pStyle w:val="TAC"/>
              <w:rPr>
                <w:rFonts w:eastAsia="SimSun"/>
              </w:rPr>
            </w:pPr>
            <w:r w:rsidRPr="00F72CD4">
              <w:rPr>
                <w:rFonts w:eastAsia="SimSun"/>
              </w:rPr>
              <w:t>0</w:t>
            </w:r>
          </w:p>
        </w:tc>
      </w:tr>
      <w:tr w:rsidR="007B35BB" w:rsidRPr="00F72CD4" w14:paraId="17A16F6B"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9C4C3D"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F25A863"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72B9AAD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7DBE1E1"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975649C"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04D666B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3C1EE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87B801B"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4EE580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6B33A85" w14:textId="77777777" w:rsidR="007B35BB" w:rsidRPr="00F72CD4" w:rsidRDefault="007B35BB" w:rsidP="000D2D5A">
            <w:pPr>
              <w:pStyle w:val="TAC"/>
              <w:rPr>
                <w:rFonts w:eastAsia="SimSun"/>
              </w:rPr>
            </w:pPr>
            <w:r w:rsidRPr="00F72CD4">
              <w:rPr>
                <w:rFonts w:eastAsia="SimSun"/>
              </w:rPr>
              <w:t>l0 = 6 for CSI-RS resources 1 and 3</w:t>
            </w:r>
          </w:p>
          <w:p w14:paraId="24D8A21C"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5CFE2F1" w14:textId="77777777" w:rsidR="007B35BB" w:rsidRPr="00F72CD4" w:rsidRDefault="007B35BB" w:rsidP="000D2D5A">
            <w:pPr>
              <w:pStyle w:val="TAC"/>
              <w:rPr>
                <w:rFonts w:eastAsia="SimSun"/>
              </w:rPr>
            </w:pPr>
            <w:r w:rsidRPr="00F72CD4">
              <w:rPr>
                <w:rFonts w:eastAsia="SimSun"/>
              </w:rPr>
              <w:t>l0 = 6 for CSI-RS resources 5 and 7</w:t>
            </w:r>
          </w:p>
          <w:p w14:paraId="3341F811"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0D0726A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2F395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EB7CE05"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0C67629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53F2834"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2F646CF"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63F7CF2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6638C8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412A3B5" w14:textId="77777777" w:rsidR="007B35BB" w:rsidRPr="00F72CD4" w:rsidRDefault="007B35BB" w:rsidP="000D2D5A">
            <w:pPr>
              <w:pStyle w:val="TAL"/>
              <w:rPr>
                <w:rFonts w:eastAsia="SimSun"/>
                <w:lang w:eastAsia="zh-C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2A1F24F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DA7CF1" w14:textId="77777777" w:rsidR="007B35BB" w:rsidRPr="00F72CD4" w:rsidRDefault="007B35BB" w:rsidP="000D2D5A">
            <w:pPr>
              <w:pStyle w:val="TAC"/>
              <w:rPr>
                <w:rFonts w:eastAsia="SimSun"/>
                <w:lang w:eastAsia="zh-CN"/>
              </w:rPr>
            </w:pPr>
            <w:r w:rsidRPr="00F72CD4">
              <w:rPr>
                <w:rFonts w:eastAsia="SimSun"/>
                <w:lang w:eastAsia="zh-CN"/>
              </w:rPr>
              <w:t>‘No CDM’ for CSI-RS resource 1,2,3,4,5,6,7,8</w:t>
            </w:r>
          </w:p>
        </w:tc>
      </w:tr>
      <w:tr w:rsidR="007B35BB" w:rsidRPr="00F72CD4" w14:paraId="20005EC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4D35F2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BF5BC99"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0D510F3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C1EF25" w14:textId="77777777" w:rsidR="007B35BB" w:rsidRPr="00F72CD4" w:rsidRDefault="007B35BB" w:rsidP="000D2D5A">
            <w:pPr>
              <w:pStyle w:val="TAC"/>
              <w:rPr>
                <w:rFonts w:eastAsia="SimSun"/>
              </w:rPr>
            </w:pPr>
            <w:r w:rsidRPr="00F72CD4">
              <w:rPr>
                <w:rFonts w:eastAsia="SimSun"/>
              </w:rPr>
              <w:t>3</w:t>
            </w:r>
          </w:p>
        </w:tc>
      </w:tr>
      <w:tr w:rsidR="007B35BB" w:rsidRPr="00F72CD4" w14:paraId="13CAFCE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941716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EA96113"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72FE071E"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63F56C" w14:textId="77777777" w:rsidR="007B35BB" w:rsidRPr="00F72CD4" w:rsidRDefault="007B35BB" w:rsidP="000D2D5A">
            <w:pPr>
              <w:pStyle w:val="TAC"/>
              <w:rPr>
                <w:rFonts w:eastAsia="SimSun"/>
              </w:rPr>
            </w:pPr>
            <w:r w:rsidRPr="00F72CD4">
              <w:rPr>
                <w:rFonts w:eastAsia="SimSun"/>
              </w:rPr>
              <w:t>40</w:t>
            </w:r>
          </w:p>
        </w:tc>
      </w:tr>
      <w:tr w:rsidR="007B35BB" w:rsidRPr="00F72CD4" w14:paraId="75A5D2C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54635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973B009"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4635225C"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F73FC22" w14:textId="77777777" w:rsidR="007B35BB" w:rsidRPr="00F72CD4" w:rsidRDefault="007B35BB" w:rsidP="000D2D5A">
            <w:pPr>
              <w:pStyle w:val="TAC"/>
              <w:rPr>
                <w:rFonts w:eastAsia="SimSun"/>
              </w:rPr>
            </w:pPr>
            <w:r w:rsidRPr="00F72CD4">
              <w:rPr>
                <w:rFonts w:eastAsia="SimSun"/>
              </w:rPr>
              <w:t>20 for CSI-RS resources 1 and 2</w:t>
            </w:r>
          </w:p>
          <w:p w14:paraId="1F9CA6F4"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7BDA931" w14:textId="77777777" w:rsidR="007B35BB" w:rsidRPr="00F72CD4" w:rsidRDefault="007B35BB" w:rsidP="000D2D5A">
            <w:pPr>
              <w:pStyle w:val="TAC"/>
              <w:rPr>
                <w:rFonts w:eastAsia="SimSun"/>
              </w:rPr>
            </w:pPr>
            <w:r w:rsidRPr="00F72CD4">
              <w:rPr>
                <w:rFonts w:eastAsia="SimSun"/>
              </w:rPr>
              <w:t>20 for CSI-RS resources 5 and 6</w:t>
            </w:r>
          </w:p>
          <w:p w14:paraId="2210B2BD"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26B6E21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59304A3"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425C8D8"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5896C20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A9EBC9F" w14:textId="77777777" w:rsidR="007B35BB" w:rsidRPr="00F72CD4" w:rsidRDefault="007B35BB" w:rsidP="000D2D5A">
            <w:pPr>
              <w:pStyle w:val="TAC"/>
              <w:rPr>
                <w:rFonts w:eastAsia="SimSun"/>
              </w:rPr>
            </w:pPr>
            <w:r w:rsidRPr="00F72CD4">
              <w:rPr>
                <w:rFonts w:eastAsia="SimSun"/>
              </w:rPr>
              <w:t>TCI state #0</w:t>
            </w:r>
          </w:p>
        </w:tc>
      </w:tr>
      <w:tr w:rsidR="007B35BB" w:rsidRPr="00F72CD4" w14:paraId="291AE19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10BC33A"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B4D571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1140BF0" w14:textId="77777777" w:rsidR="007B35BB" w:rsidRPr="00F72CD4" w:rsidRDefault="007B35BB" w:rsidP="000D2D5A">
            <w:pPr>
              <w:pStyle w:val="TAC"/>
              <w:rPr>
                <w:rFonts w:eastAsia="SimSun"/>
              </w:rPr>
            </w:pPr>
            <w:r w:rsidRPr="00F72CD4">
              <w:rPr>
                <w:rFonts w:eastAsia="SimSun"/>
              </w:rPr>
              <w:t>TDD</w:t>
            </w:r>
          </w:p>
        </w:tc>
      </w:tr>
      <w:tr w:rsidR="007B35BB" w:rsidRPr="00F72CD4" w14:paraId="379C21F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74C1008"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0C0FB7A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2057D13" w14:textId="77777777" w:rsidR="007B35BB" w:rsidRPr="00F72CD4" w:rsidRDefault="007B35BB" w:rsidP="000D2D5A">
            <w:pPr>
              <w:pStyle w:val="TAC"/>
              <w:rPr>
                <w:rFonts w:eastAsia="SimSun"/>
              </w:rPr>
            </w:pPr>
            <w:r w:rsidRPr="00F72CD4">
              <w:rPr>
                <w:rFonts w:eastAsia="SimSun"/>
              </w:rPr>
              <w:t>1</w:t>
            </w:r>
          </w:p>
        </w:tc>
      </w:tr>
      <w:tr w:rsidR="007B35BB" w:rsidRPr="00F72CD4" w14:paraId="0F8CDD2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BCFAEF5"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977EFFA"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93E372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2D63A72" w14:textId="77777777" w:rsidR="007B35BB" w:rsidRPr="00F72CD4" w:rsidRDefault="007B35BB" w:rsidP="000D2D5A">
            <w:pPr>
              <w:pStyle w:val="TAC"/>
              <w:rPr>
                <w:rFonts w:eastAsia="SimSun"/>
              </w:rPr>
            </w:pPr>
            <w:r w:rsidRPr="00F72CD4">
              <w:rPr>
                <w:rFonts w:eastAsia="SimSun"/>
              </w:rPr>
              <w:t>Type A</w:t>
            </w:r>
          </w:p>
        </w:tc>
      </w:tr>
      <w:tr w:rsidR="007B35BB" w:rsidRPr="00F72CD4" w14:paraId="5A75E14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0C6A9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963269C"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2BCD082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3BDFBE8" w14:textId="77777777" w:rsidR="007B35BB" w:rsidRPr="00F72CD4" w:rsidRDefault="007B35BB" w:rsidP="000D2D5A">
            <w:pPr>
              <w:pStyle w:val="TAC"/>
              <w:rPr>
                <w:rFonts w:eastAsia="SimSun"/>
              </w:rPr>
            </w:pPr>
            <w:r w:rsidRPr="00F72CD4">
              <w:rPr>
                <w:rFonts w:eastAsia="SimSun"/>
              </w:rPr>
              <w:t>0</w:t>
            </w:r>
          </w:p>
        </w:tc>
      </w:tr>
      <w:tr w:rsidR="007B35BB" w:rsidRPr="00F72CD4" w14:paraId="5920C05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7502D2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9E0C1CD"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E77BBE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2704C01" w14:textId="77777777" w:rsidR="007B35BB" w:rsidRPr="00F72CD4" w:rsidRDefault="007B35BB" w:rsidP="000D2D5A">
            <w:pPr>
              <w:pStyle w:val="TAC"/>
              <w:rPr>
                <w:rFonts w:eastAsia="SimSun"/>
              </w:rPr>
            </w:pPr>
            <w:r w:rsidRPr="00F72CD4">
              <w:rPr>
                <w:rFonts w:eastAsia="SimSun"/>
              </w:rPr>
              <w:t>2</w:t>
            </w:r>
          </w:p>
        </w:tc>
      </w:tr>
      <w:tr w:rsidR="007B35BB" w:rsidRPr="00F72CD4" w14:paraId="09C5916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87ECA4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323D4E0"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0AA543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16E9137" w14:textId="77777777" w:rsidR="007B35BB" w:rsidRPr="00F72CD4" w:rsidRDefault="007B35BB" w:rsidP="000D2D5A">
            <w:pPr>
              <w:pStyle w:val="TAC"/>
              <w:rPr>
                <w:rFonts w:eastAsia="SimSun"/>
              </w:rPr>
            </w:pPr>
            <w:r w:rsidRPr="00F72CD4">
              <w:rPr>
                <w:rFonts w:eastAsia="SimSun"/>
              </w:rPr>
              <w:t>12</w:t>
            </w:r>
          </w:p>
        </w:tc>
      </w:tr>
      <w:tr w:rsidR="007B35BB" w:rsidRPr="00F72CD4" w14:paraId="1C60AF6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6896A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6696A43"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51E74D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C762B1C" w14:textId="77777777" w:rsidR="007B35BB" w:rsidRPr="00F72CD4" w:rsidRDefault="007B35BB" w:rsidP="000D2D5A">
            <w:pPr>
              <w:pStyle w:val="TAC"/>
              <w:rPr>
                <w:rFonts w:eastAsia="SimSun"/>
              </w:rPr>
            </w:pPr>
            <w:r w:rsidRPr="00F72CD4">
              <w:rPr>
                <w:rFonts w:eastAsia="SimSun"/>
              </w:rPr>
              <w:t>Static</w:t>
            </w:r>
          </w:p>
        </w:tc>
      </w:tr>
      <w:tr w:rsidR="007B35BB" w:rsidRPr="00F72CD4" w14:paraId="4F0BE64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36FC2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C7370C8"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3BA669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0FFC3EB" w14:textId="77777777" w:rsidR="007B35BB" w:rsidRPr="00F72CD4" w:rsidRDefault="007B35BB" w:rsidP="000D2D5A">
            <w:pPr>
              <w:pStyle w:val="TAC"/>
              <w:rPr>
                <w:rFonts w:eastAsia="SimSun"/>
              </w:rPr>
            </w:pPr>
            <w:r w:rsidRPr="00F72CD4">
              <w:rPr>
                <w:rFonts w:eastAsia="SimSun"/>
              </w:rPr>
              <w:t>2</w:t>
            </w:r>
          </w:p>
        </w:tc>
      </w:tr>
      <w:tr w:rsidR="007B35BB" w:rsidRPr="00F72CD4" w14:paraId="7A3ACB6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68D74A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BC0FC1D"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594CF6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E4BD30" w14:textId="77777777" w:rsidR="007B35BB" w:rsidRPr="00F72CD4" w:rsidRDefault="007B35BB" w:rsidP="000D2D5A">
            <w:pPr>
              <w:pStyle w:val="TAC"/>
              <w:rPr>
                <w:rFonts w:eastAsia="SimSun"/>
              </w:rPr>
            </w:pPr>
            <w:r w:rsidRPr="00F72CD4">
              <w:rPr>
                <w:rFonts w:eastAsia="SimSun"/>
              </w:rPr>
              <w:t>Type 1</w:t>
            </w:r>
          </w:p>
        </w:tc>
      </w:tr>
      <w:tr w:rsidR="007B35BB" w:rsidRPr="00F72CD4" w14:paraId="1816111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9B118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3FB53E9"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7BCEE78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B946C93"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34BC389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19AFA2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17B4644"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1437CF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51DD68A"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153B635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3D2B5C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5948419"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D9C8B6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99C1E19" w14:textId="77777777" w:rsidR="007B35BB" w:rsidRPr="00F72CD4" w:rsidRDefault="007B35BB" w:rsidP="000D2D5A">
            <w:pPr>
              <w:pStyle w:val="TAC"/>
              <w:rPr>
                <w:rFonts w:eastAsia="SimSun"/>
              </w:rPr>
            </w:pPr>
            <w:r w:rsidRPr="00F72CD4">
              <w:rPr>
                <w:rFonts w:eastAsia="SimSun"/>
              </w:rPr>
              <w:t>N/A</w:t>
            </w:r>
          </w:p>
        </w:tc>
      </w:tr>
      <w:tr w:rsidR="007B35BB" w:rsidRPr="00F72CD4" w14:paraId="2889F47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25F2500"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1B3868"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2A4FCB9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2424994" w14:textId="77777777" w:rsidR="007B35BB" w:rsidRPr="00F72CD4" w:rsidRDefault="007B35BB" w:rsidP="000D2D5A">
            <w:pPr>
              <w:pStyle w:val="TAC"/>
              <w:rPr>
                <w:rFonts w:eastAsia="SimSun"/>
              </w:rPr>
            </w:pPr>
            <w:r w:rsidRPr="00F72CD4">
              <w:rPr>
                <w:rFonts w:eastAsia="SimSun"/>
              </w:rPr>
              <w:t xml:space="preserve">1000 </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40D97EB" w14:textId="77777777" w:rsidR="007B35BB" w:rsidRPr="00F72CD4" w:rsidRDefault="007B35BB" w:rsidP="000D2D5A">
            <w:pPr>
              <w:pStyle w:val="TAC"/>
              <w:rPr>
                <w:rFonts w:eastAsia="SimSun"/>
              </w:rPr>
            </w:pPr>
            <w:r w:rsidRPr="00F72CD4">
              <w:rPr>
                <w:rFonts w:eastAsia="SimSun"/>
              </w:rPr>
              <w:t>1002</w:t>
            </w:r>
          </w:p>
        </w:tc>
      </w:tr>
      <w:tr w:rsidR="007B35BB" w:rsidRPr="00F72CD4" w14:paraId="542F8A8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F73D71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A0E613F"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04B57EF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1D46B60"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D280AB5" w14:textId="77777777" w:rsidR="007B35BB" w:rsidRPr="00F72CD4" w:rsidRDefault="007B35BB" w:rsidP="000D2D5A">
            <w:pPr>
              <w:pStyle w:val="TAC"/>
              <w:rPr>
                <w:rFonts w:eastAsia="SimSun"/>
              </w:rPr>
            </w:pPr>
            <w:r w:rsidRPr="00F72CD4">
              <w:rPr>
                <w:rFonts w:eastAsia="SimSun"/>
              </w:rPr>
              <w:t>TCI State #2</w:t>
            </w:r>
          </w:p>
        </w:tc>
      </w:tr>
      <w:tr w:rsidR="007B35BB" w:rsidRPr="00F72CD4" w14:paraId="21EF0A0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EE1856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CC6A025"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1AFA975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A8CADAA" w14:textId="77777777" w:rsidR="007B35BB" w:rsidRPr="00F72CD4" w:rsidRDefault="007B35BB" w:rsidP="000D2D5A">
            <w:pPr>
              <w:pStyle w:val="TAC"/>
              <w:rPr>
                <w:rFonts w:eastAsia="SimSun"/>
              </w:rPr>
            </w:pPr>
            <w:r w:rsidRPr="00F72CD4">
              <w:rPr>
                <w:rFonts w:eastAsia="SimSun"/>
              </w:rPr>
              <w:t>Type 1</w:t>
            </w:r>
          </w:p>
        </w:tc>
      </w:tr>
      <w:tr w:rsidR="007B35BB" w:rsidRPr="00F72CD4" w14:paraId="35601E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6196D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CE5D668"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585F351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7857180" w14:textId="77777777" w:rsidR="007B35BB" w:rsidRPr="00F72CD4" w:rsidRDefault="007B35BB" w:rsidP="000D2D5A">
            <w:pPr>
              <w:pStyle w:val="TAC"/>
              <w:rPr>
                <w:rFonts w:eastAsia="SimSun"/>
              </w:rPr>
            </w:pPr>
            <w:r w:rsidRPr="00F72CD4">
              <w:rPr>
                <w:rFonts w:eastAsia="SimSun"/>
              </w:rPr>
              <w:t>1</w:t>
            </w:r>
          </w:p>
        </w:tc>
      </w:tr>
      <w:tr w:rsidR="007B35BB" w:rsidRPr="00F72CD4" w14:paraId="117288C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89ABF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397A769"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3BFE17D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DE5BC39"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3DDE2DB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1F56133" w14:textId="77777777" w:rsidR="007B35BB" w:rsidRPr="00F72CD4" w:rsidRDefault="007B35BB" w:rsidP="000D2D5A">
            <w:pPr>
              <w:pStyle w:val="TAL"/>
              <w:rPr>
                <w:rFonts w:eastAsia="SimSun"/>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9EE2DA"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371B2D2"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3BE5CBE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9CB22F1"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1087E3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9E4C90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F8D82E2"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2E2C12A"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019306B"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163294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433494E"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E901E3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182B83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900D44E"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DD882F"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0BE305E"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B524FF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FD21A41"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A462EE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885ED9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E24E27"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DD1A24"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F40A72E"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E5A49D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8D02E9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5988DD5"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CB682A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4F858B9" w14:textId="77777777" w:rsidR="007B35BB" w:rsidRPr="00F72CD4" w:rsidRDefault="007B35BB" w:rsidP="000D2D5A">
            <w:pPr>
              <w:pStyle w:val="TAL"/>
              <w:rPr>
                <w:rFonts w:eastAsia="SimSun"/>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670AB1D"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6165C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2897E7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FC4B36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8227385"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0329C5B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BEB8CE"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FC46789"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CC4F585"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B0BC7C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DFD178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17C933F"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4137FA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4937BB6"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8FDDAB9"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BCC17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D56353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F45448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F636B2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B3C18C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150F7F"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2004F35"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0EB7673"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42BFD9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6AC14DE"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2A97D6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7AC44D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B906882" w14:textId="77777777" w:rsidR="007B35BB" w:rsidRPr="00F72CD4" w:rsidRDefault="007B35BB" w:rsidP="000D2D5A">
            <w:pPr>
              <w:pStyle w:val="TAL"/>
              <w:rPr>
                <w:rFonts w:eastAsia="SimSun"/>
                <w:lang w:eastAsia="zh-CN"/>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7E061CC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B8A675D" w14:textId="77777777" w:rsidR="007B35BB" w:rsidRPr="00F72CD4" w:rsidRDefault="007B35BB" w:rsidP="000D2D5A">
            <w:pPr>
              <w:pStyle w:val="TAC"/>
              <w:rPr>
                <w:rFonts w:eastAsia="SimSun"/>
                <w:lang w:eastAsia="zh-CN"/>
              </w:rPr>
            </w:pPr>
            <w:r w:rsidRPr="00F72CD4">
              <w:rPr>
                <w:rFonts w:eastAsia="SimSun"/>
                <w:lang w:eastAsia="zh-CN"/>
              </w:rPr>
              <w:t>Full-overlapping</w:t>
            </w:r>
          </w:p>
        </w:tc>
      </w:tr>
      <w:tr w:rsidR="007B35BB" w:rsidRPr="00F72CD4" w14:paraId="3976A0F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6D893DD" w14:textId="77777777" w:rsidR="007B35BB" w:rsidRPr="00F72CD4" w:rsidRDefault="007B35BB" w:rsidP="000D2D5A">
            <w:pPr>
              <w:pStyle w:val="TAL"/>
              <w:rPr>
                <w:rFonts w:eastAsia="SimSun"/>
                <w:lang w:eastAsia="zh-CN"/>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DAD56E1"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EAEE85" w14:textId="77777777" w:rsidR="007B35BB" w:rsidRPr="00F72CD4" w:rsidRDefault="007B35BB" w:rsidP="000D2D5A">
            <w:pPr>
              <w:pStyle w:val="TAC"/>
              <w:rPr>
                <w:rFonts w:eastAsia="SimSun"/>
                <w:lang w:eastAsia="zh-CN"/>
              </w:rPr>
            </w:pPr>
            <w:r w:rsidRPr="00F72CD4">
              <w:rPr>
                <w:rFonts w:eastAsia="SimSun"/>
                <w:lang w:eastAsia="zh-CN"/>
              </w:rPr>
              <w:t>-0.25 for test 1-1</w:t>
            </w:r>
          </w:p>
          <w:p w14:paraId="38CD5D07" w14:textId="77777777" w:rsidR="007B35BB" w:rsidRPr="00F72CD4" w:rsidRDefault="007B35BB" w:rsidP="000D2D5A">
            <w:pPr>
              <w:pStyle w:val="TAC"/>
              <w:rPr>
                <w:rFonts w:eastAsia="SimSun"/>
                <w:lang w:eastAsia="zh-CN"/>
              </w:rPr>
            </w:pPr>
            <w:r w:rsidRPr="00F72CD4">
              <w:rPr>
                <w:rFonts w:eastAsia="SimSun"/>
              </w:rPr>
              <w:t>1 for test 1-2</w:t>
            </w:r>
          </w:p>
        </w:tc>
      </w:tr>
      <w:tr w:rsidR="007B35BB" w:rsidRPr="00F72CD4" w14:paraId="02F21CB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70B2D1B" w14:textId="77777777" w:rsidR="007B35BB" w:rsidRPr="00F72CD4" w:rsidRDefault="007B35BB" w:rsidP="000D2D5A">
            <w:pPr>
              <w:pStyle w:val="TAL"/>
              <w:rPr>
                <w:rFonts w:eastAsia="SimSun"/>
                <w:lang w:eastAsia="zh-C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22CE2FD0"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B0D1195" w14:textId="77777777" w:rsidR="007B35BB" w:rsidRPr="00F72CD4" w:rsidRDefault="007B35BB" w:rsidP="000D2D5A">
            <w:pPr>
              <w:pStyle w:val="TAC"/>
              <w:rPr>
                <w:rFonts w:eastAsia="SimSun"/>
              </w:rPr>
            </w:pPr>
            <w:r w:rsidRPr="00F72CD4">
              <w:rPr>
                <w:rFonts w:eastAsia="SimSun"/>
              </w:rPr>
              <w:t>300 for test 1-1</w:t>
            </w:r>
          </w:p>
          <w:p w14:paraId="1F6864DC" w14:textId="77777777" w:rsidR="007B35BB" w:rsidRPr="00F72CD4" w:rsidRDefault="007B35BB" w:rsidP="000D2D5A">
            <w:pPr>
              <w:pStyle w:val="TAC"/>
              <w:rPr>
                <w:rFonts w:eastAsia="SimSun"/>
                <w:lang w:eastAsia="zh-CN"/>
              </w:rPr>
            </w:pPr>
            <w:r w:rsidRPr="00F72CD4">
              <w:rPr>
                <w:rFonts w:eastAsia="SimSun"/>
              </w:rPr>
              <w:t>0 for test 1-2</w:t>
            </w:r>
          </w:p>
        </w:tc>
      </w:tr>
      <w:tr w:rsidR="007B35BB" w:rsidRPr="00F72CD4" w14:paraId="3883448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D43AB2A"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80A1D3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70F7EE0" w14:textId="77777777" w:rsidR="007B35BB" w:rsidRPr="00F72CD4" w:rsidRDefault="007B35BB" w:rsidP="000D2D5A">
            <w:pPr>
              <w:pStyle w:val="TAC"/>
              <w:rPr>
                <w:rFonts w:eastAsia="SimSun"/>
              </w:rPr>
            </w:pPr>
            <w:r w:rsidRPr="00F72CD4">
              <w:rPr>
                <w:rFonts w:eastAsia="SimSun"/>
              </w:rPr>
              <w:t xml:space="preserve">8 </w:t>
            </w:r>
          </w:p>
        </w:tc>
      </w:tr>
      <w:tr w:rsidR="007B35BB" w:rsidRPr="00F72CD4" w14:paraId="24B5AAF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EE97B4A" w14:textId="77777777" w:rsidR="007B35BB" w:rsidRPr="00F72CD4" w:rsidRDefault="007B35BB" w:rsidP="000D2D5A">
            <w:pPr>
              <w:pStyle w:val="TAL"/>
              <w:rPr>
                <w:rFonts w:eastAsia="SimSun"/>
              </w:rPr>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E2B83D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66DFDFC" w14:textId="77777777" w:rsidR="007B35BB" w:rsidRPr="00F72CD4" w:rsidRDefault="007B35BB" w:rsidP="000D2D5A">
            <w:pPr>
              <w:pStyle w:val="TAC"/>
              <w:rPr>
                <w:rFonts w:eastAsia="SimSun"/>
              </w:rPr>
            </w:pPr>
            <w:r w:rsidRPr="00F72CD4">
              <w:t xml:space="preserve">Specific to each </w:t>
            </w:r>
            <w:r w:rsidRPr="00F72CD4">
              <w:rPr>
                <w:lang w:eastAsia="zh-CN"/>
              </w:rPr>
              <w:t>TDD</w:t>
            </w:r>
            <w:r w:rsidRPr="00F72CD4">
              <w:t xml:space="preserve"> UL-DL pattern</w:t>
            </w:r>
            <w:r w:rsidRPr="00F72CD4">
              <w:rPr>
                <w:lang w:eastAsia="zh-CN"/>
              </w:rPr>
              <w:t xml:space="preserve"> and as defined in Annex A.1.2</w:t>
            </w:r>
          </w:p>
        </w:tc>
      </w:tr>
      <w:tr w:rsidR="007B35BB" w:rsidRPr="00F72CD4" w14:paraId="0A13669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86C1686" w14:textId="77777777" w:rsidR="007B35BB" w:rsidRPr="00F72CD4" w:rsidRDefault="007B35BB" w:rsidP="000D2D5A">
            <w:pPr>
              <w:pStyle w:val="TAL"/>
              <w:rPr>
                <w:rFonts w:eastAsia="SimSun"/>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15A9024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C8167D"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13BAE34B"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5539D01"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PDSCH Layer 0 is transmitted from TRxP #1 and PDSCH layer 1 is transmitted from TRxP #2)</w:t>
            </w:r>
          </w:p>
        </w:tc>
      </w:tr>
    </w:tbl>
    <w:p w14:paraId="03AE6301" w14:textId="77777777" w:rsidR="007B35BB" w:rsidRPr="00F72CD4" w:rsidRDefault="007B35BB" w:rsidP="000D2D5A">
      <w:pPr>
        <w:rPr>
          <w:rFonts w:eastAsia="SimSun"/>
        </w:rPr>
      </w:pPr>
    </w:p>
    <w:p w14:paraId="5418DE07" w14:textId="77777777" w:rsidR="007B35BB" w:rsidRPr="00F72CD4" w:rsidRDefault="007B35BB" w:rsidP="000D2D5A">
      <w:pPr>
        <w:pStyle w:val="TH"/>
      </w:pPr>
      <w:r w:rsidRPr="00F72CD4">
        <w:t>Table 5.2.2.2.</w:t>
      </w:r>
      <w:r w:rsidRPr="00F72CD4">
        <w:rPr>
          <w:lang w:eastAsia="zh-CN"/>
        </w:rPr>
        <w:t>11.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8"/>
        <w:gridCol w:w="1124"/>
        <w:gridCol w:w="1034"/>
        <w:gridCol w:w="1070"/>
        <w:gridCol w:w="795"/>
        <w:gridCol w:w="1345"/>
        <w:gridCol w:w="1648"/>
        <w:gridCol w:w="1070"/>
        <w:gridCol w:w="945"/>
      </w:tblGrid>
      <w:tr w:rsidR="007B35BB" w:rsidRPr="00F72CD4" w14:paraId="75CD2461" w14:textId="77777777" w:rsidTr="007B35BB">
        <w:trPr>
          <w:trHeight w:val="374"/>
          <w:jc w:val="center"/>
        </w:trPr>
        <w:tc>
          <w:tcPr>
            <w:tcW w:w="30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0A8304" w14:textId="77777777" w:rsidR="007B35BB" w:rsidRPr="00F72CD4" w:rsidRDefault="007B35BB" w:rsidP="000D2D5A">
            <w:pPr>
              <w:pStyle w:val="TAH"/>
            </w:pPr>
            <w:r w:rsidRPr="00F72CD4">
              <w:t>Test num.</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510D71" w14:textId="77777777" w:rsidR="007B35BB" w:rsidRPr="00F72CD4" w:rsidRDefault="007B35BB" w:rsidP="000D2D5A">
            <w:pPr>
              <w:pStyle w:val="TAH"/>
            </w:pPr>
            <w:r w:rsidRPr="00F72CD4">
              <w:t>Reference channel</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7D6B7C" w14:textId="77777777" w:rsidR="007B35BB" w:rsidRPr="00F72CD4" w:rsidRDefault="007B35BB" w:rsidP="000D2D5A">
            <w:pPr>
              <w:pStyle w:val="TAH"/>
            </w:pPr>
            <w:r w:rsidRPr="00F72CD4">
              <w:t>Bandwidth (MHz) / Subcarrier spacing (kHz)</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91602D"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4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234696" w14:textId="77777777" w:rsidR="007B35BB" w:rsidRPr="00F72CD4" w:rsidRDefault="007B35BB" w:rsidP="000D2D5A">
            <w:pPr>
              <w:pStyle w:val="TAH"/>
            </w:pPr>
            <w:r w:rsidRPr="00F72CD4">
              <w:t>TDD UL-DL pattern</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57B0BA" w14:textId="77777777" w:rsidR="007B35BB" w:rsidRPr="00F72CD4" w:rsidRDefault="007B35BB" w:rsidP="000D2D5A">
            <w:pPr>
              <w:pStyle w:val="TAH"/>
            </w:pPr>
            <w:r w:rsidRPr="00F72CD4">
              <w:t>Propagation condition(Note 1)</w:t>
            </w:r>
          </w:p>
        </w:tc>
        <w:tc>
          <w:tcPr>
            <w:tcW w:w="8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239269" w14:textId="77777777" w:rsidR="007B35BB" w:rsidRPr="00F72CD4" w:rsidRDefault="007B35BB" w:rsidP="000D2D5A">
            <w:pPr>
              <w:pStyle w:val="TAH"/>
            </w:pPr>
            <w:r w:rsidRPr="00F72CD4">
              <w:t>Correlation matrix and antenna configuration(Note 2)</w:t>
            </w:r>
          </w:p>
        </w:tc>
        <w:tc>
          <w:tcPr>
            <w:tcW w:w="102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BB47A86" w14:textId="77777777" w:rsidR="007B35BB" w:rsidRPr="00F72CD4" w:rsidRDefault="007B35BB" w:rsidP="000D2D5A">
            <w:pPr>
              <w:pStyle w:val="TAH"/>
            </w:pPr>
            <w:r w:rsidRPr="00F72CD4">
              <w:t>Reference value</w:t>
            </w:r>
          </w:p>
        </w:tc>
      </w:tr>
      <w:tr w:rsidR="007B35BB" w:rsidRPr="00F72CD4" w14:paraId="6552FEEE" w14:textId="77777777" w:rsidTr="007B35BB">
        <w:trPr>
          <w:trHeight w:val="374"/>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F9A08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91147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CB11D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793610"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1BB11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64CE4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4AC30C" w14:textId="77777777" w:rsidR="007B35BB" w:rsidRPr="00F72CD4" w:rsidRDefault="007B35BB" w:rsidP="000D2D5A"/>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99F5E" w14:textId="77777777" w:rsidR="007B35BB" w:rsidRPr="00F72CD4" w:rsidRDefault="007B35BB" w:rsidP="000D2D5A">
            <w:pPr>
              <w:pStyle w:val="TAH"/>
            </w:pPr>
            <w:r w:rsidRPr="00F72CD4">
              <w:t>Fraction of maximum throughput (%)</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3A44E" w14:textId="77777777" w:rsidR="007B35BB" w:rsidRPr="00F72CD4" w:rsidRDefault="007B35BB" w:rsidP="000D2D5A">
            <w:pPr>
              <w:pStyle w:val="TAH"/>
            </w:pPr>
            <w:r w:rsidRPr="00F72CD4">
              <w:t>SNR (dB)(Note 3)</w:t>
            </w:r>
          </w:p>
        </w:tc>
      </w:tr>
      <w:tr w:rsidR="007B35BB" w:rsidRPr="00F72CD4" w14:paraId="0C7366BC" w14:textId="77777777" w:rsidTr="007B35BB">
        <w:trPr>
          <w:trHeight w:val="189"/>
          <w:jc w:val="center"/>
        </w:trPr>
        <w:tc>
          <w:tcPr>
            <w:tcW w:w="3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ACBF3" w14:textId="77777777" w:rsidR="007B35BB" w:rsidRPr="00F72CD4" w:rsidRDefault="007B35BB" w:rsidP="000D2D5A">
            <w:pPr>
              <w:pStyle w:val="TAC"/>
              <w:rPr>
                <w:lang w:eastAsia="zh-CN"/>
              </w:rPr>
            </w:pPr>
            <w:r w:rsidRPr="00F72CD4">
              <w:t>1-</w:t>
            </w:r>
            <w:r w:rsidRPr="00F72CD4">
              <w:rPr>
                <w:lang w:eastAsia="zh-CN"/>
              </w:rPr>
              <w:t>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EFACE" w14:textId="77777777" w:rsidR="007B35BB" w:rsidRPr="00F72CD4" w:rsidRDefault="007B35BB" w:rsidP="000D2D5A">
            <w:pPr>
              <w:pStyle w:val="TAC"/>
            </w:pPr>
            <w:r w:rsidRPr="00F72CD4">
              <w:rPr>
                <w:lang w:eastAsia="zh-CN"/>
              </w:rPr>
              <w:t>R.PDSCH.2-3.2 TDD</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2855ED" w14:textId="77777777" w:rsidR="007B35BB" w:rsidRPr="00F72CD4" w:rsidRDefault="007B35BB" w:rsidP="000D2D5A">
            <w:pPr>
              <w:pStyle w:val="TAC"/>
            </w:pPr>
            <w:r w:rsidRPr="00F72CD4">
              <w:t>40 / 30</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53B91" w14:textId="77777777" w:rsidR="007B35BB" w:rsidRPr="00F72CD4" w:rsidRDefault="007B35BB" w:rsidP="000D2D5A">
            <w:pPr>
              <w:pStyle w:val="TAC"/>
            </w:pPr>
            <w:r w:rsidRPr="00F72CD4">
              <w:t>64QAM, 0.5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7AF4AE" w14:textId="77777777" w:rsidR="007B35BB" w:rsidRPr="00F72CD4" w:rsidRDefault="007B35BB" w:rsidP="000D2D5A">
            <w:pPr>
              <w:pStyle w:val="TAC"/>
            </w:pPr>
            <w:r w:rsidRPr="00F72CD4">
              <w:t>FR1.30-1</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98A3C" w14:textId="77777777" w:rsidR="007B35BB" w:rsidRPr="00F72CD4" w:rsidRDefault="007B35BB" w:rsidP="000D2D5A">
            <w:pPr>
              <w:pStyle w:val="TAC"/>
            </w:pPr>
            <w:r w:rsidRPr="00F72CD4">
              <w:t>TDLA30-10</w:t>
            </w:r>
          </w:p>
        </w:tc>
        <w:tc>
          <w:tcPr>
            <w:tcW w:w="8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8DD29" w14:textId="77777777" w:rsidR="007B35BB" w:rsidRPr="00F72CD4" w:rsidRDefault="007B35BB" w:rsidP="000D2D5A">
            <w:pPr>
              <w:pStyle w:val="TAC"/>
            </w:pPr>
            <w:r w:rsidRPr="00F72CD4">
              <w:t>2x2, ULA Low</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196509" w14:textId="77777777" w:rsidR="007B35BB" w:rsidRPr="00F72CD4" w:rsidRDefault="007B35BB" w:rsidP="000D2D5A">
            <w:pPr>
              <w:pStyle w:val="TAC"/>
            </w:pPr>
            <w:r w:rsidRPr="00F72CD4">
              <w:t>70</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5B668" w14:textId="10F58DB0" w:rsidR="007B35BB" w:rsidRPr="00F72CD4" w:rsidRDefault="009E34FF" w:rsidP="000D2D5A">
            <w:pPr>
              <w:pStyle w:val="TAC"/>
            </w:pPr>
            <w:r w:rsidRPr="00F72CD4">
              <w:t xml:space="preserve">20.2 </w:t>
            </w:r>
          </w:p>
        </w:tc>
      </w:tr>
      <w:tr w:rsidR="007B35BB" w:rsidRPr="00F72CD4" w14:paraId="6DC4DBDD" w14:textId="77777777" w:rsidTr="007B35BB">
        <w:trPr>
          <w:trHeight w:val="189"/>
          <w:jc w:val="center"/>
        </w:trPr>
        <w:tc>
          <w:tcPr>
            <w:tcW w:w="3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9018E" w14:textId="77777777" w:rsidR="007B35BB" w:rsidRPr="00F72CD4" w:rsidRDefault="007B35BB" w:rsidP="000D2D5A">
            <w:pPr>
              <w:pStyle w:val="TAC"/>
              <w:rPr>
                <w:lang w:eastAsia="zh-CN"/>
              </w:rPr>
            </w:pPr>
            <w:r w:rsidRPr="00F72CD4">
              <w:rPr>
                <w:lang w:eastAsia="zh-CN"/>
              </w:rPr>
              <w:t>1-2</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D7476" w14:textId="77777777" w:rsidR="007B35BB" w:rsidRPr="00F72CD4" w:rsidRDefault="007B35BB" w:rsidP="000D2D5A">
            <w:pPr>
              <w:pStyle w:val="TAC"/>
              <w:rPr>
                <w:lang w:eastAsia="zh-CN"/>
              </w:rPr>
            </w:pPr>
            <w:r w:rsidRPr="00F72CD4">
              <w:rPr>
                <w:lang w:eastAsia="zh-CN"/>
              </w:rPr>
              <w:t>R.PDSCH.2-3.2 TDD</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99E78" w14:textId="77777777" w:rsidR="007B35BB" w:rsidRPr="00F72CD4" w:rsidRDefault="007B35BB" w:rsidP="000D2D5A">
            <w:pPr>
              <w:pStyle w:val="TAC"/>
            </w:pPr>
            <w:r w:rsidRPr="00F72CD4">
              <w:t>40 / 30</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145FF" w14:textId="77777777" w:rsidR="007B35BB" w:rsidRPr="00F72CD4" w:rsidRDefault="007B35BB" w:rsidP="000D2D5A">
            <w:pPr>
              <w:pStyle w:val="TAC"/>
            </w:pPr>
            <w:r w:rsidRPr="00F72CD4">
              <w:t>64QAM, 0.5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1730C4" w14:textId="77777777" w:rsidR="007B35BB" w:rsidRPr="00F72CD4" w:rsidRDefault="007B35BB" w:rsidP="000D2D5A">
            <w:pPr>
              <w:pStyle w:val="TAC"/>
            </w:pPr>
            <w:r w:rsidRPr="00F72CD4">
              <w:t>FR1.30-1</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B67C9D" w14:textId="77777777" w:rsidR="007B35BB" w:rsidRPr="00F72CD4" w:rsidRDefault="007B35BB" w:rsidP="000D2D5A">
            <w:pPr>
              <w:pStyle w:val="TAC"/>
            </w:pPr>
            <w:r w:rsidRPr="00F72CD4">
              <w:t>TDLA30-10</w:t>
            </w:r>
          </w:p>
        </w:tc>
        <w:tc>
          <w:tcPr>
            <w:tcW w:w="8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7495C" w14:textId="77777777" w:rsidR="007B35BB" w:rsidRPr="00F72CD4" w:rsidRDefault="007B35BB" w:rsidP="000D2D5A">
            <w:pPr>
              <w:pStyle w:val="TAC"/>
            </w:pPr>
            <w:r w:rsidRPr="00F72CD4">
              <w:t>2x2, ULA Low</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261C59" w14:textId="77777777" w:rsidR="007B35BB" w:rsidRPr="00F72CD4" w:rsidRDefault="007B35BB" w:rsidP="000D2D5A">
            <w:pPr>
              <w:pStyle w:val="TAC"/>
            </w:pPr>
            <w:r w:rsidRPr="00F72CD4">
              <w:t>70</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A5893" w14:textId="37495C86" w:rsidR="007B35BB" w:rsidRPr="00F72CD4" w:rsidRDefault="009E34FF" w:rsidP="000D2D5A">
            <w:pPr>
              <w:pStyle w:val="TAC"/>
            </w:pPr>
            <w:r w:rsidRPr="00F72CD4">
              <w:t xml:space="preserve">20.0 </w:t>
            </w:r>
          </w:p>
        </w:tc>
      </w:tr>
      <w:tr w:rsidR="007B35BB" w:rsidRPr="00F72CD4" w14:paraId="5E75781E" w14:textId="77777777" w:rsidTr="007B35BB">
        <w:trPr>
          <w:trHeight w:val="189"/>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4338CAC"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38A85ECD"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2E49C0C8"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5B8E1154" w14:textId="77777777" w:rsidR="007B35BB" w:rsidRPr="00F72CD4" w:rsidRDefault="007B35BB" w:rsidP="000D2D5A">
      <w:pPr>
        <w:rPr>
          <w:rFonts w:eastAsia="SimSun"/>
        </w:rPr>
      </w:pPr>
    </w:p>
    <w:p w14:paraId="743BBC13" w14:textId="77777777" w:rsidR="007B35BB" w:rsidRPr="00F72CD4" w:rsidRDefault="007B35BB" w:rsidP="000D2D5A">
      <w:r w:rsidRPr="00F72CD4">
        <w:t>The normative reference for this requirement is TS 38.101-4 [5], clause 5.2.2.2.11.</w:t>
      </w:r>
    </w:p>
    <w:p w14:paraId="32AB08B5" w14:textId="77777777" w:rsidR="007B35BB" w:rsidRPr="00F72CD4" w:rsidRDefault="007B35BB" w:rsidP="00D1288A">
      <w:pPr>
        <w:pStyle w:val="Heading6"/>
      </w:pPr>
      <w:bookmarkStart w:id="737" w:name="_Toc75789973"/>
      <w:bookmarkStart w:id="738" w:name="_Toc84264624"/>
      <w:bookmarkStart w:id="739" w:name="_Toc90560757"/>
      <w:r w:rsidRPr="00F72CD4">
        <w:t>5.2.2.2.11_1</w:t>
      </w:r>
      <w:r w:rsidRPr="00F72CD4">
        <w:tab/>
        <w:t>2Rx TDD FR1 PDSCH Single-DCI based SDM scheme performance - 2x2 MIMO for both SA and NSA</w:t>
      </w:r>
      <w:bookmarkEnd w:id="737"/>
      <w:bookmarkEnd w:id="738"/>
      <w:bookmarkEnd w:id="739"/>
    </w:p>
    <w:p w14:paraId="42BC9DF7" w14:textId="77777777" w:rsidR="007B35BB" w:rsidRPr="00F72CD4" w:rsidRDefault="007B35BB" w:rsidP="007B35BB">
      <w:pPr>
        <w:pStyle w:val="H6"/>
      </w:pPr>
      <w:r w:rsidRPr="00F72CD4">
        <w:t>5.2.2.2.11_1.1</w:t>
      </w:r>
      <w:r w:rsidRPr="00F72CD4">
        <w:tab/>
        <w:t>Test purpose</w:t>
      </w:r>
    </w:p>
    <w:p w14:paraId="5904F567" w14:textId="77777777" w:rsidR="007B35BB" w:rsidRPr="00F72CD4" w:rsidRDefault="007B35BB" w:rsidP="000D2D5A">
      <w:r w:rsidRPr="00F72CD4">
        <w:t xml:space="preserve">To verify </w:t>
      </w:r>
      <w:r w:rsidRPr="00F72CD4">
        <w:rPr>
          <w:rFonts w:eastAsia="SimSun"/>
        </w:rPr>
        <w:t>the PDSCH performance with Single-DCI based SDM scheme under 2 receive antenna conditions</w:t>
      </w:r>
      <w:r w:rsidRPr="00F72CD4">
        <w:t>.</w:t>
      </w:r>
    </w:p>
    <w:p w14:paraId="2E47671B" w14:textId="77777777" w:rsidR="007B35BB" w:rsidRPr="00F72CD4" w:rsidRDefault="007B35BB" w:rsidP="007B35BB">
      <w:pPr>
        <w:pStyle w:val="H6"/>
      </w:pPr>
      <w:r w:rsidRPr="00F72CD4">
        <w:t>5.2.2.2.11_1.2</w:t>
      </w:r>
      <w:r w:rsidRPr="00F72CD4">
        <w:tab/>
        <w:t>Test applicability</w:t>
      </w:r>
    </w:p>
    <w:p w14:paraId="044B45DD" w14:textId="77777777" w:rsidR="007B35BB" w:rsidRPr="00F72CD4" w:rsidRDefault="007B35BB" w:rsidP="000D2D5A">
      <w:r w:rsidRPr="00F72CD4">
        <w:t xml:space="preserve">Test applies to all types of NR UE release 16 and forward supporting capability IE </w:t>
      </w:r>
      <w:r w:rsidRPr="00F72CD4">
        <w:rPr>
          <w:i/>
        </w:rPr>
        <w:t>singleDCI-SDM-scheme-r16</w:t>
      </w:r>
      <w:r w:rsidRPr="00F72CD4">
        <w:t>.</w:t>
      </w:r>
    </w:p>
    <w:p w14:paraId="56C3D499" w14:textId="77777777" w:rsidR="007B35BB" w:rsidRPr="00F72CD4" w:rsidRDefault="007B35BB" w:rsidP="007B35BB">
      <w:pPr>
        <w:pStyle w:val="H6"/>
      </w:pPr>
      <w:r w:rsidRPr="00F72CD4">
        <w:t>5.2.2.2.11_1.3</w:t>
      </w:r>
      <w:r w:rsidRPr="00F72CD4">
        <w:tab/>
        <w:t>Test description</w:t>
      </w:r>
    </w:p>
    <w:p w14:paraId="31BFDCF5" w14:textId="77777777" w:rsidR="007B35BB" w:rsidRPr="00F72CD4" w:rsidRDefault="007B35BB" w:rsidP="007B35BB">
      <w:pPr>
        <w:pStyle w:val="H6"/>
      </w:pPr>
      <w:r w:rsidRPr="00F72CD4">
        <w:t>5.2.2.2.11_1.3.1</w:t>
      </w:r>
      <w:r w:rsidRPr="00F72CD4">
        <w:tab/>
        <w:t>Initial conditions</w:t>
      </w:r>
    </w:p>
    <w:p w14:paraId="288C61A5"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C8ACB16"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39DE428" w14:textId="77777777" w:rsidR="007B35BB" w:rsidRPr="00F72CD4" w:rsidRDefault="007B35BB" w:rsidP="000D2D5A">
      <w:r w:rsidRPr="00F72CD4">
        <w:t>Configurations of PDSCH and PDCCH before measurement are specified in Annex C.</w:t>
      </w:r>
    </w:p>
    <w:p w14:paraId="3B46B237" w14:textId="77777777" w:rsidR="007B35BB" w:rsidRPr="00F72CD4" w:rsidRDefault="007B35BB" w:rsidP="000D2D5A">
      <w:r w:rsidRPr="00F72CD4">
        <w:t>Test Environment: Normal, as defined in TS 38.508-1 [6] clause 4.1.</w:t>
      </w:r>
    </w:p>
    <w:p w14:paraId="222FC019" w14:textId="7131EA45" w:rsidR="007B35BB" w:rsidRPr="00F72CD4" w:rsidRDefault="007B35BB" w:rsidP="000D2D5A">
      <w:r w:rsidRPr="00F72CD4">
        <w:t xml:space="preserve">Frequencies to be tested: Mid Range, as defined in TS 38.508-1 [6] clause </w:t>
      </w:r>
      <w:r w:rsidR="009B4BDD" w:rsidRPr="00F72CD4">
        <w:t>5.2.2</w:t>
      </w:r>
      <w:r w:rsidRPr="00F72CD4">
        <w:t>.</w:t>
      </w:r>
    </w:p>
    <w:p w14:paraId="1CE949F0" w14:textId="77777777" w:rsidR="007B35BB" w:rsidRPr="00F72CD4" w:rsidRDefault="007B35BB" w:rsidP="000D2D5A">
      <w:r w:rsidRPr="00F72CD4">
        <w:t>For EN-DC within FR1 operation, setup the LTE link according to Annex D</w:t>
      </w:r>
    </w:p>
    <w:p w14:paraId="3CC64146" w14:textId="043F3793"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1</w:t>
      </w:r>
      <w:r w:rsidRPr="00F72CD4">
        <w:t xml:space="preserve"> for TE diagram and section A.3.2.3 for UE diagram.</w:t>
      </w:r>
    </w:p>
    <w:p w14:paraId="1CC2E00A" w14:textId="77777777" w:rsidR="007B35BB" w:rsidRPr="00F72CD4" w:rsidRDefault="007B35BB" w:rsidP="000D2D5A">
      <w:pPr>
        <w:pStyle w:val="B1"/>
      </w:pPr>
      <w:r w:rsidRPr="00F72CD4">
        <w:t>2.</w:t>
      </w:r>
      <w:r w:rsidRPr="00F72CD4">
        <w:tab/>
        <w:t>The parameter settings for the cell are set up according to Table 5.2-1, Table 5.2.2.2.11.0-2 and Table 5.2.2.2.11.0-3 as appropriate.</w:t>
      </w:r>
    </w:p>
    <w:p w14:paraId="7B19AFA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23749993" w14:textId="77777777" w:rsidR="007B35BB" w:rsidRPr="00F72CD4" w:rsidRDefault="007B35BB" w:rsidP="000D2D5A">
      <w:pPr>
        <w:pStyle w:val="B1"/>
      </w:pPr>
      <w:r w:rsidRPr="00F72CD4">
        <w:t>4.</w:t>
      </w:r>
      <w:r w:rsidRPr="00F72CD4">
        <w:tab/>
        <w:t>Propagation conditions are set according to Annex B.0.</w:t>
      </w:r>
    </w:p>
    <w:p w14:paraId="4B345247"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2.2.11_1.3.3.</w:t>
      </w:r>
    </w:p>
    <w:p w14:paraId="31453846" w14:textId="77777777" w:rsidR="007B35BB" w:rsidRPr="00F72CD4" w:rsidRDefault="007B35BB" w:rsidP="007B35BB">
      <w:pPr>
        <w:pStyle w:val="H6"/>
      </w:pPr>
      <w:r w:rsidRPr="00F72CD4">
        <w:t>5.2.2.2.11_1.3.2</w:t>
      </w:r>
      <w:r w:rsidRPr="00F72CD4">
        <w:tab/>
        <w:t>Test procedure</w:t>
      </w:r>
    </w:p>
    <w:p w14:paraId="478C9E09" w14:textId="77777777" w:rsidR="007B35BB" w:rsidRPr="00F72CD4" w:rsidRDefault="007B35BB" w:rsidP="000D2D5A">
      <w:pPr>
        <w:pStyle w:val="B1"/>
      </w:pPr>
      <w:r w:rsidRPr="00F72CD4">
        <w:t>1.</w:t>
      </w:r>
      <w:r w:rsidRPr="00F72CD4">
        <w:tab/>
        <w:t>SS transmits PDSCH via PDCCH DCI format 1_1 for C_RNTI to transmit the DL RMC according to Table 5.2.2.2.11_1.3.4-1. The SS sends downlink MAC padding bits on the DL RMC.</w:t>
      </w:r>
    </w:p>
    <w:p w14:paraId="7897997B"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2.2.11_1.3.4-1.</w:t>
      </w:r>
    </w:p>
    <w:p w14:paraId="6AE7F832"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0298163" w14:textId="77777777" w:rsidR="007B35BB" w:rsidRPr="00F72CD4" w:rsidRDefault="007B35BB" w:rsidP="000D2D5A">
      <w:pPr>
        <w:pStyle w:val="B1"/>
      </w:pPr>
      <w:r w:rsidRPr="00F72CD4">
        <w:t>4.</w:t>
      </w:r>
      <w:r w:rsidRPr="00F72CD4">
        <w:tab/>
        <w:t>Repeat steps from 1 to 3 for each subtest in Table 5.2.2.2.11_1.3.4-1 as appropriate.</w:t>
      </w:r>
    </w:p>
    <w:p w14:paraId="33558A1C" w14:textId="77777777" w:rsidR="007B35BB" w:rsidRPr="00F72CD4" w:rsidRDefault="007B35BB" w:rsidP="007B35BB">
      <w:pPr>
        <w:pStyle w:val="H6"/>
      </w:pPr>
      <w:r w:rsidRPr="00F72CD4">
        <w:t>5.2.2.2.11_1.3.3</w:t>
      </w:r>
      <w:r w:rsidRPr="00F72CD4">
        <w:tab/>
        <w:t>Message contents</w:t>
      </w:r>
    </w:p>
    <w:p w14:paraId="73A01129" w14:textId="77777777" w:rsidR="007B35BB" w:rsidRPr="00F72CD4" w:rsidRDefault="007B35BB" w:rsidP="007B35BB">
      <w:pPr>
        <w:pStyle w:val="H6"/>
      </w:pPr>
      <w:r w:rsidRPr="00F72CD4">
        <w:t>5.2.2.2.11_1.3.3_1</w:t>
      </w:r>
      <w:r w:rsidRPr="00F72CD4">
        <w:tab/>
        <w:t>Message exceptions for SA</w:t>
      </w:r>
    </w:p>
    <w:p w14:paraId="5EBF4C8D" w14:textId="77777777" w:rsidR="007B35BB" w:rsidRPr="00F72CD4" w:rsidRDefault="007B35BB" w:rsidP="000D2D5A">
      <w:r w:rsidRPr="00F72CD4">
        <w:t>As defined in clause 5.4.2 of TS 38.508-1 [6] with the following exceptions:</w:t>
      </w:r>
    </w:p>
    <w:p w14:paraId="6BE8A466" w14:textId="77777777" w:rsidR="007B35BB" w:rsidRPr="00F72CD4" w:rsidRDefault="007B35BB" w:rsidP="000D2D5A">
      <w:pPr>
        <w:pStyle w:val="TH"/>
      </w:pPr>
      <w:r w:rsidRPr="00F72CD4">
        <w:t>Table 5.2.2.2.11_1.3.3_1-1: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78DF98F9"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56F7BB77" w14:textId="77777777" w:rsidR="007B35BB" w:rsidRPr="00F72CD4" w:rsidRDefault="007B35BB" w:rsidP="000D2D5A">
            <w:pPr>
              <w:pStyle w:val="TAH"/>
            </w:pPr>
            <w:r w:rsidRPr="00F72CD4">
              <w:t>Derivation Path: TS 38.508-1 [6], Table 4.3.6.1.2.2-1</w:t>
            </w:r>
          </w:p>
        </w:tc>
      </w:tr>
      <w:tr w:rsidR="007B35BB" w:rsidRPr="00F72CD4" w14:paraId="4A215E70"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34FC7302"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3D4D297"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69FD3E8"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5C913815" w14:textId="77777777" w:rsidR="007B35BB" w:rsidRPr="00F72CD4" w:rsidRDefault="007B35BB" w:rsidP="000D2D5A">
            <w:pPr>
              <w:pStyle w:val="TAH"/>
            </w:pPr>
            <w:r w:rsidRPr="00F72CD4">
              <w:t>Condition</w:t>
            </w:r>
          </w:p>
        </w:tc>
      </w:tr>
      <w:tr w:rsidR="007B35BB" w:rsidRPr="00F72CD4" w14:paraId="0FB9312F"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D30BC3C"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1B249EC" w14:textId="77777777" w:rsidR="007B35BB" w:rsidRPr="00F72CD4" w:rsidRDefault="007B35BB" w:rsidP="000D2D5A">
            <w:pPr>
              <w:pStyle w:val="TAL"/>
            </w:pPr>
            <w:r w:rsidRPr="00F72CD4">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3FCAD3F4" w14:textId="77777777" w:rsidR="007B35BB" w:rsidRPr="00F72CD4" w:rsidRDefault="007B35BB" w:rsidP="000D2D5A">
            <w:pPr>
              <w:pStyle w:val="TAC"/>
            </w:pPr>
            <w:r w:rsidRPr="00F72CD4">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6331FCB9" w14:textId="77777777" w:rsidR="007B35BB" w:rsidRPr="00F72CD4" w:rsidRDefault="007B35BB" w:rsidP="000D2D5A">
            <w:pPr>
              <w:pStyle w:val="TAC"/>
            </w:pPr>
          </w:p>
        </w:tc>
      </w:tr>
      <w:tr w:rsidR="007B35BB" w:rsidRPr="00F72CD4" w14:paraId="75638236"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4EA081BC"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E9DE2D5" w14:textId="77777777" w:rsidR="007B35BB" w:rsidRPr="00F72CD4" w:rsidRDefault="007B35BB" w:rsidP="000D2D5A">
            <w:pPr>
              <w:pStyle w:val="TAL"/>
            </w:pPr>
            <w:r w:rsidRPr="00F72CD4">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A1407E8" w14:textId="77777777" w:rsidR="007B35BB" w:rsidRPr="00F72CD4" w:rsidRDefault="007B35BB" w:rsidP="000D2D5A">
            <w:pPr>
              <w:pStyle w:val="TAC"/>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D8012F1" w14:textId="77777777" w:rsidR="007B35BB" w:rsidRPr="00F72CD4" w:rsidRDefault="007B35BB" w:rsidP="000D2D5A">
            <w:pPr>
              <w:pStyle w:val="TAC"/>
            </w:pPr>
          </w:p>
        </w:tc>
      </w:tr>
    </w:tbl>
    <w:p w14:paraId="05874995" w14:textId="77777777" w:rsidR="007B35BB" w:rsidRPr="00F72CD4" w:rsidRDefault="007B35BB" w:rsidP="000D2D5A"/>
    <w:p w14:paraId="321E8543" w14:textId="77777777" w:rsidR="007B35BB" w:rsidRPr="00F72CD4" w:rsidRDefault="007B35BB" w:rsidP="000D2D5A">
      <w:pPr>
        <w:pStyle w:val="TH"/>
      </w:pPr>
      <w:r w:rsidRPr="00F72CD4">
        <w:t xml:space="preserve">Table 5.2.2.2.11_1.3.3_1-2: </w:t>
      </w:r>
      <w:r w:rsidRPr="00F72CD4">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754FD84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7EB34A7" w14:textId="77777777" w:rsidR="007B35BB" w:rsidRPr="00F72CD4" w:rsidRDefault="007B35BB" w:rsidP="000D2D5A">
            <w:pPr>
              <w:pStyle w:val="TAH"/>
            </w:pPr>
            <w:r w:rsidRPr="00F72CD4">
              <w:t>Derivation Path: TS 38.508-1 [6], Table 4.6.3-19</w:t>
            </w:r>
          </w:p>
        </w:tc>
      </w:tr>
      <w:tr w:rsidR="007B35BB" w:rsidRPr="00F72CD4" w14:paraId="4EEDF91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295EC2"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25043B"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8201769"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322EF807" w14:textId="77777777" w:rsidR="007B35BB" w:rsidRPr="00F72CD4" w:rsidRDefault="007B35BB" w:rsidP="000D2D5A">
            <w:pPr>
              <w:pStyle w:val="TAH"/>
            </w:pPr>
            <w:r w:rsidRPr="00F72CD4">
              <w:t>Condition</w:t>
            </w:r>
          </w:p>
        </w:tc>
      </w:tr>
      <w:tr w:rsidR="007B35BB" w:rsidRPr="00F72CD4" w14:paraId="6ABFDF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A78B075" w14:textId="77777777" w:rsidR="007B35BB" w:rsidRPr="00F72CD4" w:rsidRDefault="007B35BB" w:rsidP="000D2D5A">
            <w:pPr>
              <w:pStyle w:val="TAL"/>
            </w:pPr>
            <w:r w:rsidRPr="00F72CD4">
              <w:t xml:space="preserve">CellGroup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23164396"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282B851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289EAF82" w14:textId="77777777" w:rsidR="007B35BB" w:rsidRPr="00F72CD4" w:rsidRDefault="007B35BB" w:rsidP="000D2D5A"/>
        </w:tc>
      </w:tr>
      <w:tr w:rsidR="007B35BB" w:rsidRPr="00F72CD4" w14:paraId="5DA9F7A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E934D9" w14:textId="77777777" w:rsidR="007B35BB" w:rsidRPr="00F72CD4" w:rsidRDefault="007B35BB" w:rsidP="000D2D5A">
            <w:pPr>
              <w:pStyle w:val="TAL"/>
            </w:pPr>
            <w:r w:rsidRPr="00F72CD4">
              <w:rPr>
                <w:lang w:eastAsia="zh-CN"/>
              </w:rPr>
              <w:t xml:space="preserve">  </w:t>
            </w:r>
            <w:r w:rsidRPr="00F72CD4">
              <w:t xml:space="preserve">simultaneousTCI-UpdateList1-r16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69D53E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CA8B46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F1E04C7" w14:textId="77777777" w:rsidR="007B35BB" w:rsidRPr="00F72CD4" w:rsidRDefault="007B35BB" w:rsidP="000D2D5A">
            <w:pPr>
              <w:pStyle w:val="TAL"/>
              <w:rPr>
                <w:rFonts w:eastAsia="MS Gothic"/>
              </w:rPr>
            </w:pPr>
          </w:p>
        </w:tc>
      </w:tr>
      <w:tr w:rsidR="007B35BB" w:rsidRPr="00F72CD4" w14:paraId="44DB968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8F4FDC" w14:textId="77777777" w:rsidR="007B35BB" w:rsidRPr="00F72CD4" w:rsidRDefault="007B35BB" w:rsidP="000D2D5A">
            <w:pPr>
              <w:pStyle w:val="TAL"/>
            </w:pPr>
            <w:r w:rsidRPr="00F72CD4">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00F7849D" w14:textId="77777777" w:rsidR="007B35BB" w:rsidRPr="00F72CD4" w:rsidRDefault="007B35BB" w:rsidP="000D2D5A">
            <w:pPr>
              <w:pStyle w:val="TAL"/>
              <w:rPr>
                <w:rFonts w:cs="Arial"/>
                <w:kern w:val="2"/>
                <w:szCs w:val="18"/>
              </w:rPr>
            </w:pPr>
            <w:r w:rsidRPr="00F72CD4">
              <w:t>ServCellIndex</w:t>
            </w:r>
          </w:p>
        </w:tc>
        <w:tc>
          <w:tcPr>
            <w:tcW w:w="1129" w:type="dxa"/>
            <w:tcBorders>
              <w:top w:val="single" w:sz="4" w:space="0" w:color="auto"/>
              <w:left w:val="single" w:sz="4" w:space="0" w:color="auto"/>
              <w:bottom w:val="single" w:sz="4" w:space="0" w:color="auto"/>
              <w:right w:val="single" w:sz="4" w:space="0" w:color="auto"/>
            </w:tcBorders>
          </w:tcPr>
          <w:p w14:paraId="32A73EC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51FED33" w14:textId="77777777" w:rsidR="007B35BB" w:rsidRPr="00F72CD4" w:rsidRDefault="007B35BB" w:rsidP="000D2D5A">
            <w:pPr>
              <w:pStyle w:val="TAL"/>
              <w:rPr>
                <w:rFonts w:eastAsia="MS Gothic"/>
              </w:rPr>
            </w:pPr>
          </w:p>
        </w:tc>
      </w:tr>
      <w:tr w:rsidR="007B35BB" w:rsidRPr="00F72CD4" w14:paraId="5BCBB1E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729B445"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5F59A0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A21D12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E61DF99" w14:textId="77777777" w:rsidR="007B35BB" w:rsidRPr="00F72CD4" w:rsidRDefault="007B35BB" w:rsidP="000D2D5A">
            <w:pPr>
              <w:pStyle w:val="TAL"/>
              <w:rPr>
                <w:rFonts w:eastAsia="MS Gothic"/>
              </w:rPr>
            </w:pPr>
          </w:p>
        </w:tc>
      </w:tr>
      <w:tr w:rsidR="007B35BB" w:rsidRPr="00F72CD4" w14:paraId="0876349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0756D32"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3EAF56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7D61D6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C32EB35" w14:textId="77777777" w:rsidR="007B35BB" w:rsidRPr="00F72CD4" w:rsidRDefault="007B35BB" w:rsidP="000D2D5A">
            <w:pPr>
              <w:pStyle w:val="TAL"/>
            </w:pPr>
          </w:p>
        </w:tc>
      </w:tr>
    </w:tbl>
    <w:p w14:paraId="39CC1A49" w14:textId="77777777" w:rsidR="007B35BB" w:rsidRPr="00F72CD4" w:rsidRDefault="007B35BB" w:rsidP="000D2D5A"/>
    <w:p w14:paraId="66193A69" w14:textId="77777777" w:rsidR="007B35BB" w:rsidRPr="00F72CD4" w:rsidRDefault="007B35BB" w:rsidP="000D2D5A">
      <w:pPr>
        <w:pStyle w:val="TH"/>
      </w:pPr>
      <w:r w:rsidRPr="00F72CD4">
        <w:t xml:space="preserve">Table 5.2.2.2.11_1.3.3_1-3: </w:t>
      </w:r>
      <w:r w:rsidRPr="00F72CD4">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42B21BF3"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0E2AA74" w14:textId="77777777" w:rsidR="007B35BB" w:rsidRPr="00F72CD4" w:rsidRDefault="007B35BB" w:rsidP="000D2D5A">
            <w:pPr>
              <w:pStyle w:val="TAH"/>
            </w:pPr>
            <w:r w:rsidRPr="00F72CD4">
              <w:t>Derivation Path: TS 38.508-1 [6], Table 4.6.3-28</w:t>
            </w:r>
          </w:p>
        </w:tc>
      </w:tr>
      <w:tr w:rsidR="007B35BB" w:rsidRPr="00F72CD4" w14:paraId="54ABCC5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5E72433"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649A15"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178047F"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5451796A" w14:textId="77777777" w:rsidR="007B35BB" w:rsidRPr="00F72CD4" w:rsidRDefault="007B35BB" w:rsidP="000D2D5A">
            <w:pPr>
              <w:pStyle w:val="TAH"/>
            </w:pPr>
            <w:r w:rsidRPr="00F72CD4">
              <w:t>Condition</w:t>
            </w:r>
          </w:p>
        </w:tc>
      </w:tr>
      <w:tr w:rsidR="007B35BB" w:rsidRPr="00F72CD4" w14:paraId="49D896B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CA4672"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3FD6964"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1BC1035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56A9C432" w14:textId="77777777" w:rsidR="007B35BB" w:rsidRPr="00F72CD4" w:rsidRDefault="007B35BB" w:rsidP="000D2D5A"/>
        </w:tc>
      </w:tr>
      <w:tr w:rsidR="007B35BB" w:rsidRPr="00F72CD4" w14:paraId="1C73AD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1AE18B" w14:textId="77777777" w:rsidR="007B35BB" w:rsidRPr="00F72CD4" w:rsidRDefault="007B35BB" w:rsidP="000D2D5A">
            <w:pPr>
              <w:pStyle w:val="TAL"/>
              <w:rPr>
                <w:color w:val="808080"/>
              </w:rPr>
            </w:pPr>
            <w:r w:rsidRPr="00F72CD4">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434B5D06" w14:textId="77777777" w:rsidR="007B35BB" w:rsidRPr="00F72CD4" w:rsidRDefault="007B35BB" w:rsidP="000D2D5A">
            <w:pPr>
              <w:pStyle w:val="TAL"/>
            </w:pPr>
            <w:r w:rsidRPr="00F72CD4">
              <w:t>enabled</w:t>
            </w:r>
          </w:p>
        </w:tc>
        <w:tc>
          <w:tcPr>
            <w:tcW w:w="1129" w:type="dxa"/>
            <w:tcBorders>
              <w:top w:val="single" w:sz="4" w:space="0" w:color="auto"/>
              <w:left w:val="single" w:sz="4" w:space="0" w:color="auto"/>
              <w:bottom w:val="single" w:sz="4" w:space="0" w:color="auto"/>
              <w:right w:val="single" w:sz="4" w:space="0" w:color="auto"/>
            </w:tcBorders>
          </w:tcPr>
          <w:p w14:paraId="3D3C8C9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6EB5048" w14:textId="77777777" w:rsidR="007B35BB" w:rsidRPr="00F72CD4" w:rsidRDefault="007B35BB" w:rsidP="000D2D5A">
            <w:pPr>
              <w:pStyle w:val="TAL"/>
            </w:pPr>
          </w:p>
        </w:tc>
      </w:tr>
      <w:tr w:rsidR="007B35BB" w:rsidRPr="00F72CD4" w14:paraId="70A0623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D5DA6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329907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C99062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58D8127" w14:textId="77777777" w:rsidR="007B35BB" w:rsidRPr="00F72CD4" w:rsidRDefault="007B35BB" w:rsidP="000D2D5A">
            <w:pPr>
              <w:pStyle w:val="TAL"/>
            </w:pPr>
          </w:p>
        </w:tc>
      </w:tr>
    </w:tbl>
    <w:p w14:paraId="53E41EBC" w14:textId="77777777" w:rsidR="007B35BB" w:rsidRPr="00F72CD4" w:rsidRDefault="007B35BB" w:rsidP="000D2D5A"/>
    <w:p w14:paraId="717BF4D3" w14:textId="77777777" w:rsidR="007B35BB" w:rsidRPr="00F72CD4" w:rsidRDefault="007B35BB" w:rsidP="000D2D5A">
      <w:pPr>
        <w:pStyle w:val="TH"/>
      </w:pPr>
      <w:r w:rsidRPr="00F72CD4">
        <w:t xml:space="preserve">Table 5.2.2.2.11_1.3.3_1-4: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427BC6D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B6C3D63" w14:textId="77777777" w:rsidR="007B35BB" w:rsidRPr="00F72CD4" w:rsidRDefault="007B35BB" w:rsidP="000D2D5A">
            <w:pPr>
              <w:pStyle w:val="TAH"/>
            </w:pPr>
            <w:r w:rsidRPr="00F72CD4">
              <w:t>Derivation Path: TS 38.508-1 [6], Table 4.6.3-100</w:t>
            </w:r>
          </w:p>
        </w:tc>
      </w:tr>
      <w:tr w:rsidR="007B35BB" w:rsidRPr="00F72CD4" w14:paraId="27603A2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87478C"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DD096DB"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263836F6"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55A14851" w14:textId="77777777" w:rsidR="007B35BB" w:rsidRPr="00F72CD4" w:rsidRDefault="007B35BB" w:rsidP="000D2D5A">
            <w:pPr>
              <w:pStyle w:val="TAH"/>
            </w:pPr>
            <w:r w:rsidRPr="00F72CD4">
              <w:t>Condition</w:t>
            </w:r>
          </w:p>
        </w:tc>
      </w:tr>
      <w:tr w:rsidR="007B35BB" w:rsidRPr="00F72CD4" w14:paraId="6C674FD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A46F4B"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0C4E6AC3"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37627E8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589BCF29" w14:textId="77777777" w:rsidR="007B35BB" w:rsidRPr="00F72CD4" w:rsidRDefault="007B35BB" w:rsidP="000D2D5A"/>
        </w:tc>
      </w:tr>
      <w:tr w:rsidR="007B35BB" w:rsidRPr="00F72CD4" w14:paraId="3BC820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6F56FB" w14:textId="77777777" w:rsidR="007B35BB" w:rsidRPr="00F72CD4" w:rsidRDefault="007B35BB" w:rsidP="000D2D5A">
            <w:pPr>
              <w:pStyle w:val="TAL"/>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1468AD88"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0ED605C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3A8BF85" w14:textId="77777777" w:rsidR="007B35BB" w:rsidRPr="00F72CD4" w:rsidRDefault="007B35BB" w:rsidP="000D2D5A">
            <w:pPr>
              <w:pStyle w:val="TAL"/>
              <w:rPr>
                <w:rFonts w:eastAsia="MS Gothic"/>
              </w:rPr>
            </w:pPr>
          </w:p>
        </w:tc>
      </w:tr>
      <w:tr w:rsidR="007B35BB" w:rsidRPr="00F72CD4" w14:paraId="4170C9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9161B3" w14:textId="77777777" w:rsidR="007B35BB" w:rsidRPr="00F72CD4" w:rsidRDefault="007B35BB" w:rsidP="000D2D5A">
            <w:pPr>
              <w:pStyle w:val="TAL"/>
            </w:pPr>
            <w:r w:rsidRPr="00F72CD4">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6F5DD0EA" w14:textId="77777777" w:rsidR="007B35BB" w:rsidRPr="00F72CD4" w:rsidRDefault="007B35BB" w:rsidP="000D2D5A">
            <w:pPr>
              <w:pStyle w:val="TAL"/>
              <w:rPr>
                <w:rFonts w:cs="Arial"/>
                <w:kern w:val="2"/>
                <w:szCs w:val="18"/>
              </w:rPr>
            </w:pPr>
            <w:r w:rsidRPr="00F72CD4">
              <w:rPr>
                <w:i/>
              </w:rPr>
              <w:t>TCI-State</w:t>
            </w:r>
            <w:r w:rsidRPr="00F72CD4">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7D24866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D4454A9" w14:textId="77777777" w:rsidR="007B35BB" w:rsidRPr="00F72CD4" w:rsidRDefault="007B35BB" w:rsidP="000D2D5A">
            <w:pPr>
              <w:pStyle w:val="TAL"/>
              <w:rPr>
                <w:rFonts w:eastAsia="MS Gothic"/>
              </w:rPr>
            </w:pPr>
          </w:p>
        </w:tc>
      </w:tr>
      <w:tr w:rsidR="007B35BB" w:rsidRPr="00F72CD4" w14:paraId="7EE118C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EE9B2E7" w14:textId="77777777" w:rsidR="007B35BB" w:rsidRPr="00F72CD4" w:rsidRDefault="007B35BB" w:rsidP="000D2D5A">
            <w:pPr>
              <w:pStyle w:val="TAL"/>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068111A7" w14:textId="77777777" w:rsidR="007B35BB" w:rsidRPr="00F72CD4" w:rsidRDefault="007B35BB" w:rsidP="000D2D5A">
            <w:pPr>
              <w:pStyle w:val="TAL"/>
              <w:rPr>
                <w:rFonts w:cs="Arial"/>
                <w:kern w:val="2"/>
                <w:szCs w:val="18"/>
              </w:rPr>
            </w:pPr>
            <w:r w:rsidRPr="00F72CD4">
              <w:rPr>
                <w:i/>
              </w:rPr>
              <w:t>TCI-State</w:t>
            </w:r>
            <w:r w:rsidRPr="00F72CD4">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208EDCF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3BF59B4" w14:textId="77777777" w:rsidR="007B35BB" w:rsidRPr="00F72CD4" w:rsidRDefault="007B35BB" w:rsidP="000D2D5A">
            <w:pPr>
              <w:pStyle w:val="TAL"/>
              <w:rPr>
                <w:rFonts w:eastAsia="MS Gothic"/>
              </w:rPr>
            </w:pPr>
          </w:p>
        </w:tc>
      </w:tr>
      <w:tr w:rsidR="007B35BB" w:rsidRPr="00F72CD4" w14:paraId="3E29B0F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810BC0" w14:textId="77777777" w:rsidR="007B35BB" w:rsidRPr="00F72CD4" w:rsidRDefault="007B35BB" w:rsidP="000D2D5A">
            <w:pPr>
              <w:pStyle w:val="TAL"/>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1DAC7CB9" w14:textId="77777777" w:rsidR="007B35BB" w:rsidRPr="00F72CD4" w:rsidRDefault="007B35BB" w:rsidP="000D2D5A">
            <w:pPr>
              <w:pStyle w:val="TAL"/>
            </w:pPr>
            <w:r w:rsidRPr="00F72CD4">
              <w:rPr>
                <w:i/>
              </w:rPr>
              <w:t>TCI-State</w:t>
            </w:r>
            <w:r w:rsidRPr="00F72CD4">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7D3992F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4C895DB" w14:textId="77777777" w:rsidR="007B35BB" w:rsidRPr="00F72CD4" w:rsidRDefault="007B35BB" w:rsidP="000D2D5A">
            <w:pPr>
              <w:pStyle w:val="TAL"/>
              <w:rPr>
                <w:rFonts w:eastAsia="MS Gothic"/>
              </w:rPr>
            </w:pPr>
          </w:p>
        </w:tc>
      </w:tr>
      <w:tr w:rsidR="007B35BB" w:rsidRPr="00F72CD4" w14:paraId="6D496FA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77260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5FBF2F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DA53F6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7D4EEC" w14:textId="77777777" w:rsidR="007B35BB" w:rsidRPr="00F72CD4" w:rsidRDefault="007B35BB" w:rsidP="000D2D5A">
            <w:pPr>
              <w:pStyle w:val="TAL"/>
              <w:rPr>
                <w:rFonts w:eastAsia="MS Gothic"/>
              </w:rPr>
            </w:pPr>
          </w:p>
        </w:tc>
      </w:tr>
      <w:tr w:rsidR="007B35BB" w:rsidRPr="00F72CD4" w14:paraId="474002A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4E25AD" w14:textId="77777777" w:rsidR="007B35BB" w:rsidRPr="00F72CD4" w:rsidRDefault="007B35BB" w:rsidP="000D2D5A">
            <w:pPr>
              <w:pStyle w:val="TAL"/>
            </w:pPr>
            <w:r w:rsidRPr="00F72CD4">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120831FF" w14:textId="77777777" w:rsidR="007B35BB" w:rsidRPr="00F72CD4" w:rsidRDefault="007B35BB" w:rsidP="000D2D5A">
            <w:pPr>
              <w:pStyle w:val="TAL"/>
              <w:rPr>
                <w:rFonts w:cs="Arial"/>
                <w:kern w:val="2"/>
                <w:szCs w:val="18"/>
              </w:rPr>
            </w:pPr>
            <w:r w:rsidRPr="00F72CD4">
              <w:t>config2</w:t>
            </w:r>
          </w:p>
        </w:tc>
        <w:tc>
          <w:tcPr>
            <w:tcW w:w="1129" w:type="dxa"/>
            <w:tcBorders>
              <w:top w:val="single" w:sz="4" w:space="0" w:color="auto"/>
              <w:left w:val="single" w:sz="4" w:space="0" w:color="auto"/>
              <w:bottom w:val="single" w:sz="4" w:space="0" w:color="auto"/>
              <w:right w:val="single" w:sz="4" w:space="0" w:color="auto"/>
            </w:tcBorders>
          </w:tcPr>
          <w:p w14:paraId="5F72B67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ECDC65F" w14:textId="77777777" w:rsidR="007B35BB" w:rsidRPr="00F72CD4" w:rsidRDefault="007B35BB" w:rsidP="000D2D5A">
            <w:pPr>
              <w:pStyle w:val="TAL"/>
              <w:rPr>
                <w:rFonts w:eastAsia="MS Gothic"/>
              </w:rPr>
            </w:pPr>
          </w:p>
        </w:tc>
      </w:tr>
      <w:tr w:rsidR="007B35BB" w:rsidRPr="00F72CD4" w14:paraId="015AE5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B1A557"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2320E60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0266CD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D2A786E" w14:textId="77777777" w:rsidR="007B35BB" w:rsidRPr="00F72CD4" w:rsidRDefault="007B35BB" w:rsidP="000D2D5A">
            <w:pPr>
              <w:pStyle w:val="TAL"/>
              <w:rPr>
                <w:rFonts w:eastAsia="MS Gothic"/>
              </w:rPr>
            </w:pPr>
          </w:p>
        </w:tc>
      </w:tr>
      <w:tr w:rsidR="007B35BB" w:rsidRPr="00F72CD4" w14:paraId="752FEAB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19F1E4"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5961744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AB75CF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777421C" w14:textId="77777777" w:rsidR="007B35BB" w:rsidRPr="00F72CD4" w:rsidRDefault="007B35BB" w:rsidP="000D2D5A">
            <w:pPr>
              <w:pStyle w:val="TAL"/>
              <w:rPr>
                <w:rFonts w:eastAsia="MS Gothic"/>
              </w:rPr>
            </w:pPr>
          </w:p>
        </w:tc>
      </w:tr>
      <w:tr w:rsidR="007B35BB" w:rsidRPr="00F72CD4" w14:paraId="0D77383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4D21D6" w14:textId="77777777" w:rsidR="007B35BB" w:rsidRPr="00F72CD4" w:rsidRDefault="007B35BB" w:rsidP="000D2D5A">
            <w:pPr>
              <w:pStyle w:val="TAL"/>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0C17EC2E" w14:textId="77777777" w:rsidR="007B35BB" w:rsidRPr="00F72CD4" w:rsidRDefault="007B35BB" w:rsidP="000D2D5A">
            <w:pPr>
              <w:pStyle w:val="TAL"/>
              <w:rPr>
                <w:rFonts w:cs="Arial"/>
                <w:kern w:val="2"/>
                <w:szCs w:val="18"/>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0CCC679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8AF059E" w14:textId="77777777" w:rsidR="007B35BB" w:rsidRPr="00F72CD4" w:rsidRDefault="007B35BB" w:rsidP="000D2D5A">
            <w:pPr>
              <w:pStyle w:val="TAL"/>
              <w:rPr>
                <w:rFonts w:eastAsia="MS Gothic"/>
              </w:rPr>
            </w:pPr>
          </w:p>
        </w:tc>
      </w:tr>
      <w:tr w:rsidR="007B35BB" w:rsidRPr="00F72CD4" w14:paraId="2D89D8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B5850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BBE3E7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C6ED63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31CA8EF" w14:textId="77777777" w:rsidR="007B35BB" w:rsidRPr="00F72CD4" w:rsidRDefault="007B35BB" w:rsidP="000D2D5A">
            <w:pPr>
              <w:pStyle w:val="TAL"/>
              <w:rPr>
                <w:rFonts w:eastAsia="MS Gothic"/>
              </w:rPr>
            </w:pPr>
          </w:p>
        </w:tc>
      </w:tr>
      <w:tr w:rsidR="007B35BB" w:rsidRPr="00F72CD4" w14:paraId="4E8EA48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40B45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952AF1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414D90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ED5E3BD" w14:textId="77777777" w:rsidR="007B35BB" w:rsidRPr="00F72CD4" w:rsidRDefault="007B35BB" w:rsidP="000D2D5A">
            <w:pPr>
              <w:pStyle w:val="TAL"/>
            </w:pPr>
          </w:p>
        </w:tc>
      </w:tr>
      <w:tr w:rsidR="007B35BB" w:rsidRPr="00F72CD4" w14:paraId="6E12FB3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14B755C" w14:textId="77777777" w:rsidR="007B35BB" w:rsidRPr="00F72CD4" w:rsidRDefault="007B35BB" w:rsidP="000D2D5A">
            <w:pPr>
              <w:pStyle w:val="TAL"/>
              <w:rPr>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6E236D8"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F5ECFF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35C115D" w14:textId="77777777" w:rsidR="007B35BB" w:rsidRPr="00F72CD4" w:rsidRDefault="007B35BB" w:rsidP="000D2D5A">
            <w:pPr>
              <w:pStyle w:val="TAL"/>
            </w:pPr>
          </w:p>
        </w:tc>
      </w:tr>
    </w:tbl>
    <w:p w14:paraId="693B81E8" w14:textId="77777777" w:rsidR="007B35BB" w:rsidRPr="00F72CD4" w:rsidRDefault="007B35BB" w:rsidP="000D2D5A"/>
    <w:p w14:paraId="2AF38BE8" w14:textId="77777777" w:rsidR="007B35BB" w:rsidRPr="00F72CD4" w:rsidRDefault="007B35BB" w:rsidP="000D2D5A">
      <w:pPr>
        <w:pStyle w:val="TH"/>
      </w:pPr>
      <w:r w:rsidRPr="00F72CD4">
        <w:t xml:space="preserve">Table 5.2.2.2.11_1.3.3_1-5: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7B35BB" w:rsidRPr="00F72CD4" w14:paraId="45A3C2B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C4B08F7" w14:textId="77777777" w:rsidR="007B35BB" w:rsidRPr="00F72CD4" w:rsidRDefault="007B35BB" w:rsidP="000D2D5A">
            <w:pPr>
              <w:pStyle w:val="TAH"/>
            </w:pPr>
            <w:r w:rsidRPr="00F72CD4">
              <w:t>Derivation Path: TS 38.508-1 [6], Table 4.6.3-190</w:t>
            </w:r>
          </w:p>
        </w:tc>
      </w:tr>
      <w:tr w:rsidR="007B35BB" w:rsidRPr="00F72CD4" w14:paraId="371F26B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7208A0"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C1BEA9" w14:textId="77777777" w:rsidR="007B35BB" w:rsidRPr="00F72CD4" w:rsidRDefault="007B35BB" w:rsidP="000D2D5A">
            <w:pPr>
              <w:pStyle w:val="TAH"/>
            </w:pPr>
            <w:r w:rsidRPr="00F72CD4">
              <w:t>Value/remark</w:t>
            </w:r>
          </w:p>
        </w:tc>
        <w:tc>
          <w:tcPr>
            <w:tcW w:w="1555" w:type="dxa"/>
            <w:tcBorders>
              <w:top w:val="single" w:sz="4" w:space="0" w:color="auto"/>
              <w:left w:val="single" w:sz="4" w:space="0" w:color="auto"/>
              <w:bottom w:val="single" w:sz="4" w:space="0" w:color="auto"/>
              <w:right w:val="single" w:sz="4" w:space="0" w:color="auto"/>
            </w:tcBorders>
            <w:hideMark/>
          </w:tcPr>
          <w:p w14:paraId="56BC3FBF" w14:textId="77777777" w:rsidR="007B35BB" w:rsidRPr="00F72CD4" w:rsidRDefault="007B35BB" w:rsidP="000D2D5A">
            <w:pPr>
              <w:pStyle w:val="TAH"/>
            </w:pPr>
            <w:r w:rsidRPr="00F72CD4">
              <w:t>Comment</w:t>
            </w:r>
          </w:p>
        </w:tc>
        <w:tc>
          <w:tcPr>
            <w:tcW w:w="1391" w:type="dxa"/>
            <w:tcBorders>
              <w:top w:val="single" w:sz="4" w:space="0" w:color="auto"/>
              <w:left w:val="single" w:sz="4" w:space="0" w:color="auto"/>
              <w:bottom w:val="single" w:sz="4" w:space="0" w:color="auto"/>
              <w:right w:val="single" w:sz="4" w:space="0" w:color="auto"/>
            </w:tcBorders>
            <w:hideMark/>
          </w:tcPr>
          <w:p w14:paraId="0EE660E0" w14:textId="77777777" w:rsidR="007B35BB" w:rsidRPr="00F72CD4" w:rsidRDefault="007B35BB" w:rsidP="000D2D5A">
            <w:pPr>
              <w:pStyle w:val="TAH"/>
            </w:pPr>
            <w:r w:rsidRPr="00F72CD4">
              <w:t>Condition</w:t>
            </w:r>
          </w:p>
        </w:tc>
      </w:tr>
      <w:tr w:rsidR="007B35BB" w:rsidRPr="00F72CD4" w14:paraId="3C69B37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1D6DA2" w14:textId="77777777" w:rsidR="007B35BB" w:rsidRPr="00F72CD4" w:rsidRDefault="007B35BB" w:rsidP="000D2D5A">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2103C54F"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28B518EE"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68A22E6" w14:textId="77777777" w:rsidR="007B35BB" w:rsidRPr="00F72CD4" w:rsidRDefault="007B35BB" w:rsidP="000D2D5A"/>
        </w:tc>
      </w:tr>
      <w:tr w:rsidR="007B35BB" w:rsidRPr="00F72CD4" w14:paraId="13D8077B" w14:textId="77777777" w:rsidTr="007B35BB">
        <w:tc>
          <w:tcPr>
            <w:tcW w:w="4536" w:type="dxa"/>
            <w:tcBorders>
              <w:top w:val="single" w:sz="4" w:space="0" w:color="auto"/>
              <w:left w:val="single" w:sz="4" w:space="0" w:color="auto"/>
              <w:bottom w:val="nil"/>
              <w:right w:val="single" w:sz="4" w:space="0" w:color="auto"/>
            </w:tcBorders>
            <w:hideMark/>
          </w:tcPr>
          <w:p w14:paraId="3E178566" w14:textId="77777777" w:rsidR="007B35BB" w:rsidRPr="00F72CD4" w:rsidRDefault="007B35BB" w:rsidP="000D2D5A">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27655C5E" w14:textId="77777777" w:rsidR="007B35BB" w:rsidRPr="00F72CD4" w:rsidRDefault="007B35BB" w:rsidP="000D2D5A">
            <w:pPr>
              <w:pStyle w:val="TAL"/>
            </w:pPr>
            <w:r w:rsidRPr="00F72CD4">
              <w:t>0</w:t>
            </w:r>
          </w:p>
        </w:tc>
        <w:tc>
          <w:tcPr>
            <w:tcW w:w="1555" w:type="dxa"/>
            <w:tcBorders>
              <w:top w:val="single" w:sz="4" w:space="0" w:color="auto"/>
              <w:left w:val="single" w:sz="4" w:space="0" w:color="auto"/>
              <w:bottom w:val="single" w:sz="4" w:space="0" w:color="auto"/>
              <w:right w:val="single" w:sz="4" w:space="0" w:color="auto"/>
            </w:tcBorders>
          </w:tcPr>
          <w:p w14:paraId="7695527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989BB01" w14:textId="77777777" w:rsidR="007B35BB" w:rsidRPr="00F72CD4" w:rsidRDefault="007B35BB" w:rsidP="000D2D5A">
            <w:pPr>
              <w:pStyle w:val="TAL"/>
            </w:pPr>
            <w:r w:rsidRPr="00F72CD4">
              <w:t>TCI-state-0</w:t>
            </w:r>
          </w:p>
        </w:tc>
      </w:tr>
      <w:tr w:rsidR="007B35BB" w:rsidRPr="00F72CD4" w14:paraId="3AB345D5" w14:textId="77777777" w:rsidTr="007B35BB">
        <w:tc>
          <w:tcPr>
            <w:tcW w:w="4536" w:type="dxa"/>
            <w:tcBorders>
              <w:top w:val="nil"/>
              <w:left w:val="single" w:sz="4" w:space="0" w:color="auto"/>
              <w:bottom w:val="nil"/>
              <w:right w:val="single" w:sz="4" w:space="0" w:color="auto"/>
            </w:tcBorders>
          </w:tcPr>
          <w:p w14:paraId="61A3C5A9"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2E2C546" w14:textId="77777777" w:rsidR="007B35BB" w:rsidRPr="00F72CD4" w:rsidRDefault="007B35BB" w:rsidP="000D2D5A">
            <w:pPr>
              <w:pStyle w:val="TAL"/>
              <w:rPr>
                <w:lang w:eastAsia="zh-CN"/>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30B7095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8ED17B4" w14:textId="77777777" w:rsidR="007B35BB" w:rsidRPr="00F72CD4" w:rsidRDefault="007B35BB" w:rsidP="000D2D5A">
            <w:pPr>
              <w:pStyle w:val="TAL"/>
            </w:pPr>
            <w:r w:rsidRPr="00F72CD4">
              <w:t>TCI-state-1</w:t>
            </w:r>
          </w:p>
        </w:tc>
      </w:tr>
      <w:tr w:rsidR="007B35BB" w:rsidRPr="00F72CD4" w14:paraId="556117E4" w14:textId="77777777" w:rsidTr="007B35BB">
        <w:tc>
          <w:tcPr>
            <w:tcW w:w="4536" w:type="dxa"/>
            <w:tcBorders>
              <w:top w:val="nil"/>
              <w:left w:val="single" w:sz="4" w:space="0" w:color="auto"/>
              <w:bottom w:val="single" w:sz="4" w:space="0" w:color="auto"/>
              <w:right w:val="single" w:sz="4" w:space="0" w:color="auto"/>
            </w:tcBorders>
          </w:tcPr>
          <w:p w14:paraId="0A8AD685"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B547380" w14:textId="77777777" w:rsidR="007B35BB" w:rsidRPr="00F72CD4" w:rsidRDefault="007B35BB" w:rsidP="000D2D5A">
            <w:pPr>
              <w:pStyle w:val="TAL"/>
              <w:rPr>
                <w:lang w:eastAsia="zh-CN"/>
              </w:rPr>
            </w:pPr>
            <w:r w:rsidRPr="00F72CD4">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41DFBE6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F986B81" w14:textId="77777777" w:rsidR="007B35BB" w:rsidRPr="00F72CD4" w:rsidRDefault="007B35BB" w:rsidP="000D2D5A">
            <w:pPr>
              <w:pStyle w:val="TAL"/>
            </w:pPr>
            <w:r w:rsidRPr="00F72CD4">
              <w:t>TCI-state-2</w:t>
            </w:r>
          </w:p>
        </w:tc>
      </w:tr>
      <w:tr w:rsidR="007B35BB" w:rsidRPr="00F72CD4" w14:paraId="28F15FE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DE727A" w14:textId="77777777" w:rsidR="007B35BB" w:rsidRPr="00F72CD4" w:rsidRDefault="007B35BB" w:rsidP="000D2D5A">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58DA7455"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4FADBBB1"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70654D5" w14:textId="77777777" w:rsidR="007B35BB" w:rsidRPr="00F72CD4" w:rsidRDefault="007B35BB" w:rsidP="000D2D5A">
            <w:pPr>
              <w:pStyle w:val="TAL"/>
            </w:pPr>
          </w:p>
        </w:tc>
      </w:tr>
      <w:tr w:rsidR="007B35BB" w:rsidRPr="00F72CD4" w14:paraId="239B0E8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F9B3D4" w14:textId="77777777" w:rsidR="007B35BB" w:rsidRPr="00F72CD4" w:rsidRDefault="007B35BB" w:rsidP="000D2D5A">
            <w:pPr>
              <w:pStyle w:val="TAL"/>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C74B6B6"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04925723"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7D258638" w14:textId="77777777" w:rsidR="007B35BB" w:rsidRPr="00F72CD4" w:rsidRDefault="007B35BB" w:rsidP="000D2D5A">
            <w:pPr>
              <w:pStyle w:val="TAL"/>
              <w:rPr>
                <w:rFonts w:eastAsia="MS Gothic"/>
              </w:rPr>
            </w:pPr>
          </w:p>
        </w:tc>
      </w:tr>
      <w:tr w:rsidR="007B35BB" w:rsidRPr="00F72CD4" w14:paraId="1DC1AB0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881D98" w14:textId="77777777" w:rsidR="007B35BB" w:rsidRPr="00F72CD4" w:rsidRDefault="007B35BB" w:rsidP="000D2D5A">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6E40293"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44437747"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B43A945" w14:textId="77777777" w:rsidR="007B35BB" w:rsidRPr="00F72CD4" w:rsidRDefault="007B35BB" w:rsidP="000D2D5A">
            <w:pPr>
              <w:pStyle w:val="TAL"/>
              <w:rPr>
                <w:rFonts w:eastAsia="MS Gothic"/>
              </w:rPr>
            </w:pPr>
          </w:p>
        </w:tc>
      </w:tr>
      <w:tr w:rsidR="007B35BB" w:rsidRPr="00F72CD4" w14:paraId="26A387A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CB528F" w14:textId="77777777" w:rsidR="007B35BB" w:rsidRPr="00F72CD4" w:rsidRDefault="007B35BB" w:rsidP="000D2D5A">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782B0D11"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26A12C34"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10299771" w14:textId="77777777" w:rsidR="007B35BB" w:rsidRPr="00F72CD4" w:rsidRDefault="007B35BB" w:rsidP="000D2D5A">
            <w:pPr>
              <w:pStyle w:val="TAL"/>
              <w:rPr>
                <w:rFonts w:eastAsia="MS Gothic"/>
              </w:rPr>
            </w:pPr>
          </w:p>
        </w:tc>
      </w:tr>
      <w:tr w:rsidR="007B35BB" w:rsidRPr="00F72CD4" w14:paraId="799597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978441" w14:textId="77777777" w:rsidR="007B35BB" w:rsidRPr="00F72CD4" w:rsidRDefault="007B35BB" w:rsidP="000D2D5A">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51B99E1C" w14:textId="77777777" w:rsidR="007B35BB" w:rsidRPr="00F72CD4" w:rsidRDefault="007B35BB" w:rsidP="000D2D5A">
            <w:pPr>
              <w:pStyle w:val="TAL"/>
              <w:rPr>
                <w:lang w:eastAsia="zh-CN"/>
              </w:rPr>
            </w:pPr>
            <w:r w:rsidRPr="00F72CD4">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58F3729C"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E80ADBB" w14:textId="77777777" w:rsidR="007B35BB" w:rsidRPr="00F72CD4" w:rsidRDefault="007B35BB" w:rsidP="000D2D5A">
            <w:pPr>
              <w:pStyle w:val="TAL"/>
              <w:rPr>
                <w:lang w:eastAsia="zh-CN"/>
              </w:rPr>
            </w:pPr>
            <w:r w:rsidRPr="00F72CD4">
              <w:rPr>
                <w:lang w:eastAsia="zh-CN"/>
              </w:rPr>
              <w:t>TCI-state-0</w:t>
            </w:r>
          </w:p>
        </w:tc>
      </w:tr>
      <w:tr w:rsidR="007B35BB" w:rsidRPr="00F72CD4" w14:paraId="095E25CE" w14:textId="77777777" w:rsidTr="007B35BB">
        <w:tc>
          <w:tcPr>
            <w:tcW w:w="4536" w:type="dxa"/>
            <w:tcBorders>
              <w:top w:val="single" w:sz="4" w:space="0" w:color="auto"/>
              <w:left w:val="single" w:sz="4" w:space="0" w:color="auto"/>
              <w:bottom w:val="nil"/>
              <w:right w:val="single" w:sz="4" w:space="0" w:color="auto"/>
            </w:tcBorders>
            <w:hideMark/>
          </w:tcPr>
          <w:p w14:paraId="7ADC4F47" w14:textId="77777777" w:rsidR="007B35BB" w:rsidRPr="00F72CD4" w:rsidRDefault="007B35BB" w:rsidP="000D2D5A">
            <w:pPr>
              <w:pStyle w:val="TAL"/>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70DA5319" w14:textId="77777777" w:rsidR="007B35BB" w:rsidRPr="00F72CD4" w:rsidRDefault="007B35BB" w:rsidP="000D2D5A">
            <w:pPr>
              <w:pStyle w:val="TAL"/>
              <w:rPr>
                <w:rFonts w:cs="Arial"/>
                <w:kern w:val="2"/>
                <w:szCs w:val="18"/>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02B2CD1D"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20737BB9" w14:textId="77777777" w:rsidR="007B35BB" w:rsidRPr="00F72CD4" w:rsidRDefault="007B35BB" w:rsidP="000D2D5A">
            <w:pPr>
              <w:pStyle w:val="TAL"/>
              <w:rPr>
                <w:rFonts w:eastAsia="MS Gothic" w:cs="Arial"/>
                <w:kern w:val="2"/>
                <w:szCs w:val="18"/>
              </w:rPr>
            </w:pPr>
            <w:r w:rsidRPr="00F72CD4">
              <w:t>TCI-state-1</w:t>
            </w:r>
          </w:p>
        </w:tc>
      </w:tr>
      <w:tr w:rsidR="007B35BB" w:rsidRPr="00F72CD4" w14:paraId="74D8128E" w14:textId="77777777" w:rsidTr="007B35BB">
        <w:tc>
          <w:tcPr>
            <w:tcW w:w="4536" w:type="dxa"/>
            <w:tcBorders>
              <w:top w:val="nil"/>
              <w:left w:val="single" w:sz="4" w:space="0" w:color="auto"/>
              <w:bottom w:val="single" w:sz="4" w:space="0" w:color="auto"/>
              <w:right w:val="single" w:sz="4" w:space="0" w:color="auto"/>
            </w:tcBorders>
          </w:tcPr>
          <w:p w14:paraId="7BDCFFC9"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84DCBCF" w14:textId="77777777" w:rsidR="007B35BB" w:rsidRPr="00F72CD4" w:rsidRDefault="007B35BB" w:rsidP="000D2D5A">
            <w:pPr>
              <w:pStyle w:val="TAL"/>
              <w:rPr>
                <w:lang w:eastAsia="zh-CN"/>
              </w:rPr>
            </w:pPr>
            <w:r w:rsidRPr="00F72CD4">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0B90C5E7"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C04F281" w14:textId="77777777" w:rsidR="007B35BB" w:rsidRPr="00F72CD4" w:rsidRDefault="007B35BB" w:rsidP="000D2D5A">
            <w:pPr>
              <w:pStyle w:val="TAL"/>
              <w:rPr>
                <w:rFonts w:eastAsia="MS Gothic" w:cs="Arial"/>
                <w:kern w:val="2"/>
                <w:szCs w:val="18"/>
              </w:rPr>
            </w:pPr>
            <w:r w:rsidRPr="00F72CD4">
              <w:t>TCI-state-2</w:t>
            </w:r>
          </w:p>
        </w:tc>
      </w:tr>
      <w:tr w:rsidR="007B35BB" w:rsidRPr="00F72CD4" w14:paraId="0925955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4CCDA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D7AEB2B"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2F9CA67E"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27ABE965" w14:textId="77777777" w:rsidR="007B35BB" w:rsidRPr="00F72CD4" w:rsidRDefault="007B35BB" w:rsidP="000D2D5A">
            <w:pPr>
              <w:pStyle w:val="TAL"/>
              <w:rPr>
                <w:rFonts w:eastAsia="MS Gothic"/>
              </w:rPr>
            </w:pPr>
          </w:p>
        </w:tc>
      </w:tr>
      <w:tr w:rsidR="007B35BB" w:rsidRPr="00F72CD4" w14:paraId="34983E7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1DE252A" w14:textId="77777777" w:rsidR="007B35BB" w:rsidRPr="00F72CD4" w:rsidRDefault="007B35BB" w:rsidP="000D2D5A">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42445C7A" w14:textId="77777777" w:rsidR="007B35BB" w:rsidRPr="00F72CD4" w:rsidRDefault="007B35BB" w:rsidP="000D2D5A">
            <w:pPr>
              <w:pStyle w:val="TAL"/>
              <w:rPr>
                <w:rFonts w:cs="Arial"/>
                <w:kern w:val="2"/>
                <w:szCs w:val="18"/>
              </w:rPr>
            </w:pPr>
            <w:r w:rsidRPr="00F72CD4">
              <w:t>typeA</w:t>
            </w:r>
          </w:p>
        </w:tc>
        <w:tc>
          <w:tcPr>
            <w:tcW w:w="1555" w:type="dxa"/>
            <w:tcBorders>
              <w:top w:val="single" w:sz="4" w:space="0" w:color="auto"/>
              <w:left w:val="single" w:sz="4" w:space="0" w:color="auto"/>
              <w:bottom w:val="single" w:sz="4" w:space="0" w:color="auto"/>
              <w:right w:val="single" w:sz="4" w:space="0" w:color="auto"/>
            </w:tcBorders>
          </w:tcPr>
          <w:p w14:paraId="539C923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38A1DC96" w14:textId="77777777" w:rsidR="007B35BB" w:rsidRPr="00F72CD4" w:rsidRDefault="007B35BB" w:rsidP="000D2D5A">
            <w:pPr>
              <w:pStyle w:val="TAL"/>
              <w:rPr>
                <w:rFonts w:eastAsia="MS Gothic"/>
              </w:rPr>
            </w:pPr>
          </w:p>
        </w:tc>
      </w:tr>
      <w:tr w:rsidR="007B35BB" w:rsidRPr="00F72CD4" w14:paraId="1A5A46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A0F1C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C687958"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F04103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9EDFEF1" w14:textId="77777777" w:rsidR="007B35BB" w:rsidRPr="00F72CD4" w:rsidRDefault="007B35BB" w:rsidP="000D2D5A">
            <w:pPr>
              <w:pStyle w:val="TAL"/>
              <w:rPr>
                <w:rFonts w:eastAsia="MS Gothic"/>
              </w:rPr>
            </w:pPr>
          </w:p>
        </w:tc>
      </w:tr>
      <w:tr w:rsidR="007B35BB" w:rsidRPr="00F72CD4" w14:paraId="5915AE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61E673" w14:textId="77777777" w:rsidR="007B35BB" w:rsidRPr="00F72CD4" w:rsidRDefault="007B35BB" w:rsidP="000D2D5A">
            <w:pPr>
              <w:pStyle w:val="TAL"/>
            </w:pPr>
            <w:r w:rsidRPr="00F72CD4">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0AD28666" w14:textId="77777777" w:rsidR="007B35BB" w:rsidRPr="00F72CD4" w:rsidRDefault="007B35BB" w:rsidP="000D2D5A">
            <w:pPr>
              <w:pStyle w:val="TAL"/>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497AA882"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019F5893" w14:textId="77777777" w:rsidR="007B35BB" w:rsidRPr="00F72CD4" w:rsidRDefault="007B35BB" w:rsidP="000D2D5A">
            <w:pPr>
              <w:pStyle w:val="TAL"/>
              <w:rPr>
                <w:rFonts w:eastAsia="MS Gothic"/>
              </w:rPr>
            </w:pPr>
          </w:p>
        </w:tc>
      </w:tr>
      <w:tr w:rsidR="007B35BB" w:rsidRPr="00F72CD4" w14:paraId="5594D4A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D85AC9"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A1F943C"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488672A6"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8E934A0" w14:textId="77777777" w:rsidR="007B35BB" w:rsidRPr="00F72CD4" w:rsidRDefault="007B35BB" w:rsidP="000D2D5A">
            <w:pPr>
              <w:pStyle w:val="TAL"/>
              <w:rPr>
                <w:rFonts w:eastAsia="MS Gothic"/>
              </w:rPr>
            </w:pPr>
          </w:p>
        </w:tc>
      </w:tr>
    </w:tbl>
    <w:p w14:paraId="49AF3EDF" w14:textId="77777777" w:rsidR="007B35BB" w:rsidRPr="00F72CD4" w:rsidRDefault="007B35BB" w:rsidP="000D2D5A"/>
    <w:p w14:paraId="630BC4EE" w14:textId="77777777" w:rsidR="007B35BB" w:rsidRPr="00F72CD4" w:rsidRDefault="007B35BB" w:rsidP="000D2D5A">
      <w:pPr>
        <w:pStyle w:val="TH"/>
      </w:pPr>
      <w:r w:rsidRPr="00F72CD4">
        <w:t xml:space="preserve">Table 5.2.2.2.11_1.3.3_1-6: </w:t>
      </w:r>
      <w:r w:rsidRPr="00F72CD4">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61C516A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58EC915" w14:textId="77777777" w:rsidR="007B35BB" w:rsidRPr="00F72CD4" w:rsidRDefault="007B35BB" w:rsidP="000D2D5A">
            <w:pPr>
              <w:pStyle w:val="TAH"/>
            </w:pPr>
            <w:r w:rsidRPr="00F72CD4">
              <w:t>Derivation Path: TS 38.508-1 [6], Table 4.6.3-85</w:t>
            </w:r>
          </w:p>
        </w:tc>
      </w:tr>
      <w:tr w:rsidR="007B35BB" w:rsidRPr="00F72CD4" w14:paraId="4AAABA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03C1D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302A86"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1ADC3338"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0CA5AB56" w14:textId="77777777" w:rsidR="007B35BB" w:rsidRPr="00F72CD4" w:rsidRDefault="007B35BB" w:rsidP="000D2D5A">
            <w:pPr>
              <w:pStyle w:val="TAH"/>
            </w:pPr>
            <w:r w:rsidRPr="00F72CD4">
              <w:t>Condition</w:t>
            </w:r>
          </w:p>
        </w:tc>
      </w:tr>
      <w:tr w:rsidR="007B35BB" w:rsidRPr="00F72CD4" w14:paraId="1EAD848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BC5D80"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F5BB79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C9DF4C4"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2C3DACC" w14:textId="77777777" w:rsidR="007B35BB" w:rsidRPr="00F72CD4" w:rsidRDefault="007B35BB" w:rsidP="000D2D5A">
            <w:pPr>
              <w:pStyle w:val="TAL"/>
            </w:pPr>
          </w:p>
        </w:tc>
      </w:tr>
      <w:tr w:rsidR="007B35BB" w:rsidRPr="00F72CD4" w14:paraId="764781F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C2D0CB" w14:textId="77777777" w:rsidR="007B35BB" w:rsidRPr="00F72CD4" w:rsidRDefault="007B35BB" w:rsidP="000D2D5A">
            <w:pPr>
              <w:pStyle w:val="TAL"/>
            </w:pPr>
            <w:r w:rsidRPr="00F72CD4">
              <w:t xml:space="preserve">  resourceMappin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9D0BEB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831F49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F81EC00" w14:textId="77777777" w:rsidR="007B35BB" w:rsidRPr="00F72CD4" w:rsidRDefault="007B35BB" w:rsidP="000D2D5A">
            <w:pPr>
              <w:pStyle w:val="TAL"/>
            </w:pPr>
          </w:p>
        </w:tc>
      </w:tr>
      <w:tr w:rsidR="007B35BB" w:rsidRPr="00F72CD4" w14:paraId="703E9F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526D0D"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52E50BB"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CDBFAF0"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E369D55" w14:textId="77777777" w:rsidR="007B35BB" w:rsidRPr="00F72CD4" w:rsidRDefault="007B35BB" w:rsidP="000D2D5A">
            <w:pPr>
              <w:pStyle w:val="TAL"/>
            </w:pPr>
          </w:p>
        </w:tc>
      </w:tr>
      <w:tr w:rsidR="007B35BB" w:rsidRPr="00F72CD4" w14:paraId="0364E866" w14:textId="77777777" w:rsidTr="007B35BB">
        <w:tc>
          <w:tcPr>
            <w:tcW w:w="4535" w:type="dxa"/>
            <w:tcBorders>
              <w:top w:val="single" w:sz="4" w:space="0" w:color="auto"/>
              <w:left w:val="single" w:sz="4" w:space="0" w:color="auto"/>
              <w:bottom w:val="nil"/>
              <w:right w:val="single" w:sz="4" w:space="0" w:color="auto"/>
            </w:tcBorders>
            <w:hideMark/>
          </w:tcPr>
          <w:p w14:paraId="2D6848AE"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4B91368"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1B2A283E"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3B56937D" w14:textId="77777777" w:rsidR="007B35BB" w:rsidRPr="00F72CD4" w:rsidRDefault="007B35BB" w:rsidP="000D2D5A">
            <w:pPr>
              <w:pStyle w:val="TAL"/>
            </w:pPr>
          </w:p>
        </w:tc>
      </w:tr>
      <w:tr w:rsidR="007B35BB" w:rsidRPr="00F72CD4" w14:paraId="6CBD3A0C" w14:textId="77777777" w:rsidTr="007B35BB">
        <w:tc>
          <w:tcPr>
            <w:tcW w:w="4535" w:type="dxa"/>
            <w:tcBorders>
              <w:top w:val="nil"/>
              <w:left w:val="single" w:sz="4" w:space="0" w:color="auto"/>
              <w:bottom w:val="single" w:sz="4" w:space="0" w:color="auto"/>
              <w:right w:val="single" w:sz="4" w:space="0" w:color="auto"/>
            </w:tcBorders>
          </w:tcPr>
          <w:p w14:paraId="51343731"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B363E19"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4AF9231E"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52C50E2A" w14:textId="77777777" w:rsidR="007B35BB" w:rsidRPr="00F72CD4" w:rsidRDefault="007B35BB" w:rsidP="000D2D5A">
            <w:pPr>
              <w:pStyle w:val="TAL"/>
            </w:pPr>
          </w:p>
        </w:tc>
      </w:tr>
      <w:tr w:rsidR="007B35BB" w:rsidRPr="00F72CD4" w14:paraId="0E5E1E4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68C19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7D69E08"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F79883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46CD617" w14:textId="77777777" w:rsidR="007B35BB" w:rsidRPr="00F72CD4" w:rsidRDefault="007B35BB" w:rsidP="000D2D5A">
            <w:pPr>
              <w:pStyle w:val="TAL"/>
            </w:pPr>
          </w:p>
        </w:tc>
      </w:tr>
      <w:tr w:rsidR="007B35BB" w:rsidRPr="00F72CD4" w14:paraId="2B92FF9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BC4F40"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123932B4"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375ADEC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422869D" w14:textId="77777777" w:rsidR="007B35BB" w:rsidRPr="00F72CD4" w:rsidRDefault="007B35BB" w:rsidP="000D2D5A">
            <w:pPr>
              <w:pStyle w:val="TAL"/>
            </w:pPr>
          </w:p>
        </w:tc>
      </w:tr>
      <w:tr w:rsidR="007B35BB" w:rsidRPr="00F72CD4" w14:paraId="7E2FE976" w14:textId="77777777" w:rsidTr="007B35BB">
        <w:tc>
          <w:tcPr>
            <w:tcW w:w="4535" w:type="dxa"/>
            <w:tcBorders>
              <w:top w:val="single" w:sz="4" w:space="0" w:color="auto"/>
              <w:left w:val="single" w:sz="4" w:space="0" w:color="auto"/>
              <w:bottom w:val="nil"/>
              <w:right w:val="single" w:sz="4" w:space="0" w:color="auto"/>
            </w:tcBorders>
            <w:hideMark/>
          </w:tcPr>
          <w:p w14:paraId="4164136E"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74A390E"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357B9C9D"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6233F44C" w14:textId="77777777" w:rsidR="007B35BB" w:rsidRPr="00F72CD4" w:rsidRDefault="007B35BB" w:rsidP="000D2D5A">
            <w:pPr>
              <w:pStyle w:val="TAL"/>
            </w:pPr>
          </w:p>
        </w:tc>
      </w:tr>
      <w:tr w:rsidR="007B35BB" w:rsidRPr="00F72CD4" w14:paraId="0E7467AA" w14:textId="77777777" w:rsidTr="007B35BB">
        <w:tc>
          <w:tcPr>
            <w:tcW w:w="4535" w:type="dxa"/>
            <w:tcBorders>
              <w:top w:val="nil"/>
              <w:left w:val="single" w:sz="4" w:space="0" w:color="auto"/>
              <w:bottom w:val="single" w:sz="4" w:space="0" w:color="auto"/>
              <w:right w:val="single" w:sz="4" w:space="0" w:color="auto"/>
            </w:tcBorders>
          </w:tcPr>
          <w:p w14:paraId="0F1C5C9D"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E19B98B"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4BEFE06A"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4C8110F5" w14:textId="77777777" w:rsidR="007B35BB" w:rsidRPr="00F72CD4" w:rsidRDefault="007B35BB" w:rsidP="000D2D5A">
            <w:pPr>
              <w:pStyle w:val="TAL"/>
            </w:pPr>
          </w:p>
        </w:tc>
      </w:tr>
      <w:tr w:rsidR="007B35BB" w:rsidRPr="00F72CD4" w14:paraId="1D62057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B9A460" w14:textId="77777777" w:rsidR="007B35BB" w:rsidRPr="00F72CD4" w:rsidRDefault="007B35BB" w:rsidP="000D2D5A">
            <w:pPr>
              <w:pStyle w:val="TAL"/>
            </w:pPr>
            <w:r w:rsidRPr="00F72CD4">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46E3B285" w14:textId="77777777" w:rsidR="007B35BB" w:rsidRPr="00F72CD4" w:rsidRDefault="007B35BB" w:rsidP="000D2D5A">
            <w:pPr>
              <w:pStyle w:val="TAL"/>
            </w:pPr>
            <w:r w:rsidRPr="00F72CD4">
              <w:t>noCDM</w:t>
            </w:r>
          </w:p>
        </w:tc>
        <w:tc>
          <w:tcPr>
            <w:tcW w:w="1557" w:type="dxa"/>
            <w:tcBorders>
              <w:top w:val="single" w:sz="4" w:space="0" w:color="auto"/>
              <w:left w:val="single" w:sz="4" w:space="0" w:color="auto"/>
              <w:bottom w:val="single" w:sz="4" w:space="0" w:color="auto"/>
              <w:right w:val="single" w:sz="4" w:space="0" w:color="auto"/>
            </w:tcBorders>
          </w:tcPr>
          <w:p w14:paraId="2844624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27AD59E" w14:textId="77777777" w:rsidR="007B35BB" w:rsidRPr="00F72CD4" w:rsidRDefault="007B35BB" w:rsidP="000D2D5A">
            <w:pPr>
              <w:pStyle w:val="TAL"/>
            </w:pPr>
          </w:p>
        </w:tc>
      </w:tr>
      <w:tr w:rsidR="007B35BB" w:rsidRPr="00F72CD4" w14:paraId="19CCAE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784B65" w14:textId="77777777" w:rsidR="007B35BB" w:rsidRPr="00F72CD4" w:rsidRDefault="007B35BB" w:rsidP="000D2D5A">
            <w:pPr>
              <w:pStyle w:val="TAL"/>
            </w:pPr>
            <w:r w:rsidRPr="00F72CD4">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25F13F21"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30F9BD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8DB8D67" w14:textId="77777777" w:rsidR="007B35BB" w:rsidRPr="00F72CD4" w:rsidRDefault="007B35BB" w:rsidP="000D2D5A">
            <w:pPr>
              <w:pStyle w:val="TAL"/>
            </w:pPr>
          </w:p>
        </w:tc>
      </w:tr>
      <w:tr w:rsidR="007B35BB" w:rsidRPr="00F72CD4" w14:paraId="10AF0B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620270" w14:textId="77777777" w:rsidR="007B35BB" w:rsidRPr="00F72CD4" w:rsidRDefault="007B35BB" w:rsidP="000D2D5A">
            <w:pPr>
              <w:pStyle w:val="TAL"/>
            </w:pPr>
            <w:r w:rsidRPr="00F72CD4">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37047D6C" w14:textId="77777777" w:rsidR="007B35BB" w:rsidRPr="00F72CD4" w:rsidRDefault="007B35BB" w:rsidP="000D2D5A">
            <w:pPr>
              <w:pStyle w:val="TAL"/>
            </w:pPr>
            <w:r w:rsidRPr="00F72CD4">
              <w:t>NULL</w:t>
            </w:r>
          </w:p>
        </w:tc>
        <w:tc>
          <w:tcPr>
            <w:tcW w:w="1557" w:type="dxa"/>
            <w:tcBorders>
              <w:top w:val="single" w:sz="4" w:space="0" w:color="auto"/>
              <w:left w:val="single" w:sz="4" w:space="0" w:color="auto"/>
              <w:bottom w:val="single" w:sz="4" w:space="0" w:color="auto"/>
              <w:right w:val="single" w:sz="4" w:space="0" w:color="auto"/>
            </w:tcBorders>
          </w:tcPr>
          <w:p w14:paraId="424C5FF1"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70973E0" w14:textId="77777777" w:rsidR="007B35BB" w:rsidRPr="00F72CD4" w:rsidRDefault="007B35BB" w:rsidP="000D2D5A">
            <w:pPr>
              <w:pStyle w:val="TAL"/>
            </w:pPr>
          </w:p>
        </w:tc>
      </w:tr>
      <w:tr w:rsidR="007B35BB" w:rsidRPr="00F72CD4" w14:paraId="0117EE9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4F7CE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2777DE9"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D26453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03AF6B9" w14:textId="77777777" w:rsidR="007B35BB" w:rsidRPr="00F72CD4" w:rsidRDefault="007B35BB" w:rsidP="000D2D5A">
            <w:pPr>
              <w:pStyle w:val="TAL"/>
            </w:pPr>
          </w:p>
        </w:tc>
      </w:tr>
      <w:tr w:rsidR="007B35BB" w:rsidRPr="00F72CD4" w14:paraId="21BE3B5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E284F4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B7704E8"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00405A5"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5596682" w14:textId="77777777" w:rsidR="007B35BB" w:rsidRPr="00F72CD4" w:rsidRDefault="007B35BB" w:rsidP="000D2D5A">
            <w:pPr>
              <w:pStyle w:val="TAL"/>
            </w:pPr>
          </w:p>
        </w:tc>
      </w:tr>
      <w:tr w:rsidR="007B35BB" w:rsidRPr="00F72CD4" w14:paraId="2E35A3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F7D965"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545BA82B"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B4F677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0412503" w14:textId="77777777" w:rsidR="007B35BB" w:rsidRPr="00F72CD4" w:rsidRDefault="007B35BB" w:rsidP="000D2D5A">
            <w:pPr>
              <w:pStyle w:val="TAL"/>
            </w:pPr>
          </w:p>
        </w:tc>
      </w:tr>
      <w:tr w:rsidR="007B35BB" w:rsidRPr="00F72CD4" w14:paraId="3C8CCA8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C7B30B"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A2C8B8E"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59F2A944" w14:textId="77777777" w:rsidR="007B35BB" w:rsidRPr="00F72CD4" w:rsidRDefault="007B35BB" w:rsidP="000D2D5A">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4D547802" w14:textId="77777777" w:rsidR="007B35BB" w:rsidRPr="00F72CD4" w:rsidRDefault="007B35BB" w:rsidP="000D2D5A">
            <w:pPr>
              <w:pStyle w:val="TAL"/>
            </w:pPr>
          </w:p>
        </w:tc>
      </w:tr>
      <w:tr w:rsidR="007B35BB" w:rsidRPr="00F72CD4" w14:paraId="613A957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437DA9"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838683A"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67035CE0" w14:textId="77777777" w:rsidR="007B35BB" w:rsidRPr="00F72CD4" w:rsidRDefault="007B35BB" w:rsidP="000D2D5A">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070EE382" w14:textId="77777777" w:rsidR="007B35BB" w:rsidRPr="00F72CD4" w:rsidRDefault="007B35BB" w:rsidP="000D2D5A">
            <w:pPr>
              <w:pStyle w:val="TAL"/>
            </w:pPr>
          </w:p>
        </w:tc>
      </w:tr>
      <w:tr w:rsidR="007B35BB" w:rsidRPr="00F72CD4" w14:paraId="6800D5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83F821" w14:textId="77777777" w:rsidR="007B35BB" w:rsidRPr="00F72CD4" w:rsidRDefault="007B35BB" w:rsidP="000D2D5A">
            <w:pPr>
              <w:pStyle w:val="TAL"/>
            </w:pPr>
            <w:r w:rsidRPr="00F72CD4">
              <w:t xml:space="preserve">  </w:t>
            </w:r>
            <w:r w:rsidRPr="00F72CD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D2C8EE"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5731C1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C0A7394" w14:textId="77777777" w:rsidR="007B35BB" w:rsidRPr="00F72CD4" w:rsidRDefault="007B35BB" w:rsidP="000D2D5A">
            <w:pPr>
              <w:pStyle w:val="TAL"/>
            </w:pPr>
          </w:p>
        </w:tc>
      </w:tr>
      <w:tr w:rsidR="007B35BB" w:rsidRPr="00F72CD4" w14:paraId="4767FA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1C9563" w14:textId="77777777" w:rsidR="007B35BB" w:rsidRPr="00F72CD4" w:rsidRDefault="007B35BB" w:rsidP="000D2D5A">
            <w:pPr>
              <w:pStyle w:val="TAL"/>
            </w:pPr>
            <w:r w:rsidRPr="00F72CD4">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7A9B9CBA" w14:textId="77777777" w:rsidR="007B35BB" w:rsidRPr="00F72CD4" w:rsidRDefault="007B35BB" w:rsidP="000D2D5A">
            <w:pPr>
              <w:pStyle w:val="TAL"/>
              <w:rPr>
                <w:lang w:eastAsia="zh-CN"/>
              </w:rPr>
            </w:pPr>
            <w:r w:rsidRPr="00F72CD4">
              <w:t>0</w:t>
            </w:r>
          </w:p>
        </w:tc>
        <w:tc>
          <w:tcPr>
            <w:tcW w:w="1557" w:type="dxa"/>
            <w:tcBorders>
              <w:top w:val="single" w:sz="4" w:space="0" w:color="auto"/>
              <w:left w:val="single" w:sz="4" w:space="0" w:color="auto"/>
              <w:bottom w:val="single" w:sz="4" w:space="0" w:color="auto"/>
              <w:right w:val="single" w:sz="4" w:space="0" w:color="auto"/>
            </w:tcBorders>
          </w:tcPr>
          <w:p w14:paraId="3ED87A64"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1DC319C" w14:textId="77777777" w:rsidR="007B35BB" w:rsidRPr="00F72CD4" w:rsidRDefault="007B35BB" w:rsidP="000D2D5A">
            <w:pPr>
              <w:pStyle w:val="TAL"/>
            </w:pPr>
          </w:p>
        </w:tc>
      </w:tr>
      <w:tr w:rsidR="007B35BB" w:rsidRPr="00F72CD4" w14:paraId="5E132B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14F3D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DDC15F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F44677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E4166D7" w14:textId="77777777" w:rsidR="007B35BB" w:rsidRPr="00F72CD4" w:rsidRDefault="007B35BB" w:rsidP="000D2D5A">
            <w:pPr>
              <w:pStyle w:val="TAL"/>
            </w:pPr>
          </w:p>
        </w:tc>
      </w:tr>
    </w:tbl>
    <w:p w14:paraId="207AE4B1" w14:textId="77777777" w:rsidR="007B35BB" w:rsidRPr="00F72CD4" w:rsidRDefault="007B35BB" w:rsidP="000D2D5A"/>
    <w:p w14:paraId="25A428AD" w14:textId="77777777" w:rsidR="007B35BB" w:rsidRPr="00F72CD4" w:rsidRDefault="007B35BB" w:rsidP="007B35BB">
      <w:pPr>
        <w:pStyle w:val="H6"/>
      </w:pPr>
      <w:r w:rsidRPr="00F72CD4">
        <w:t>5.2.2.2.11_1.3.3_2</w:t>
      </w:r>
      <w:r w:rsidRPr="00F72CD4">
        <w:tab/>
        <w:t>Message exceptions for NSA</w:t>
      </w:r>
    </w:p>
    <w:p w14:paraId="25B94E8A" w14:textId="77777777" w:rsidR="007B35BB" w:rsidRPr="00F72CD4" w:rsidRDefault="007B35BB" w:rsidP="000D2D5A">
      <w:r w:rsidRPr="00F72CD4">
        <w:t>Same as 5.2.2.2.11_1.3.3_1.</w:t>
      </w:r>
    </w:p>
    <w:p w14:paraId="5106C7DE" w14:textId="77777777" w:rsidR="007B35BB" w:rsidRPr="00F72CD4" w:rsidRDefault="007B35BB" w:rsidP="007B35BB">
      <w:pPr>
        <w:pStyle w:val="H6"/>
      </w:pPr>
      <w:r w:rsidRPr="00F72CD4">
        <w:t>5.2.2.2.11_1.3.4</w:t>
      </w:r>
      <w:r w:rsidRPr="00F72CD4">
        <w:tab/>
        <w:t>Test requirement</w:t>
      </w:r>
    </w:p>
    <w:p w14:paraId="0C2E7149" w14:textId="77777777" w:rsidR="007B35BB" w:rsidRPr="00F72CD4" w:rsidRDefault="007B35BB" w:rsidP="000D2D5A">
      <w:pPr>
        <w:rPr>
          <w:rFonts w:eastAsia="Batang"/>
        </w:rPr>
      </w:pPr>
      <w:r w:rsidRPr="00F72CD4">
        <w:rPr>
          <w:rFonts w:eastAsia="Batang"/>
        </w:rPr>
        <w:t xml:space="preserve">Table </w:t>
      </w:r>
      <w:r w:rsidRPr="00F72CD4">
        <w:t>5.2.2.2.11.0-3</w:t>
      </w:r>
      <w:r w:rsidRPr="00F72CD4">
        <w:rPr>
          <w:rFonts w:eastAsia="Batang"/>
        </w:rPr>
        <w:t xml:space="preserve"> defines the primary level settings.</w:t>
      </w:r>
    </w:p>
    <w:p w14:paraId="6CBCA4A1"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2.2.11_1.3.4-1 for the specified SNR including test tolerances for all throughput tests.</w:t>
      </w:r>
    </w:p>
    <w:p w14:paraId="1C04ADA6" w14:textId="77777777" w:rsidR="007B35BB" w:rsidRPr="00F72CD4" w:rsidRDefault="007B35BB" w:rsidP="000D2D5A">
      <w:pPr>
        <w:pStyle w:val="TH"/>
      </w:pPr>
      <w:r w:rsidRPr="00F72CD4">
        <w:t>Table 5.2.2.2.11_1.3.4-1: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136"/>
        <w:gridCol w:w="1176"/>
        <w:gridCol w:w="867"/>
        <w:gridCol w:w="1486"/>
        <w:gridCol w:w="1826"/>
        <w:gridCol w:w="1176"/>
        <w:gridCol w:w="1036"/>
      </w:tblGrid>
      <w:tr w:rsidR="007B35BB" w:rsidRPr="00F72CD4" w14:paraId="34317188"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868833" w14:textId="77777777" w:rsidR="007B35BB" w:rsidRPr="00F72CD4" w:rsidRDefault="007B35BB" w:rsidP="000D2D5A">
            <w:pPr>
              <w:pStyle w:val="TAH"/>
            </w:pPr>
            <w:r w:rsidRPr="00F72CD4">
              <w:t>Test num.</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2416FF"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9301E4"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BC45B7"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CB7F08" w14:textId="77777777" w:rsidR="007B35BB" w:rsidRPr="00F72CD4" w:rsidRDefault="007B35BB" w:rsidP="000D2D5A">
            <w:pPr>
              <w:pStyle w:val="TAH"/>
            </w:pPr>
            <w:r w:rsidRPr="00F72CD4">
              <w:t>TDD UL-DL pattern</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DD53D88" w14:textId="77777777" w:rsidR="007B35BB" w:rsidRPr="00F72CD4" w:rsidRDefault="007B35BB" w:rsidP="000D2D5A">
            <w:pPr>
              <w:pStyle w:val="TAH"/>
            </w:pPr>
            <w:r w:rsidRPr="00F72CD4">
              <w:t>Propagation condition(Note 1)</w:t>
            </w:r>
          </w:p>
        </w:tc>
        <w:tc>
          <w:tcPr>
            <w:tcW w:w="182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A66C57" w14:textId="77777777" w:rsidR="007B35BB" w:rsidRPr="00F72CD4" w:rsidRDefault="007B35BB" w:rsidP="000D2D5A">
            <w:pPr>
              <w:pStyle w:val="TAH"/>
            </w:pPr>
            <w:r w:rsidRPr="00F72CD4">
              <w:t>Correlation matrix and antenna configuration(Note 2)</w:t>
            </w:r>
          </w:p>
        </w:tc>
        <w:tc>
          <w:tcPr>
            <w:tcW w:w="221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3970897" w14:textId="77777777" w:rsidR="007B35BB" w:rsidRPr="00F72CD4" w:rsidRDefault="007B35BB" w:rsidP="000D2D5A">
            <w:pPr>
              <w:pStyle w:val="TAH"/>
            </w:pPr>
            <w:r w:rsidRPr="00F72CD4">
              <w:t>Reference value</w:t>
            </w:r>
          </w:p>
        </w:tc>
      </w:tr>
      <w:tr w:rsidR="007B35BB" w:rsidRPr="00F72CD4" w14:paraId="4EFA930F" w14:textId="77777777" w:rsidTr="007B35BB">
        <w:trPr>
          <w:cantSplit/>
          <w:jc w:val="center"/>
        </w:trPr>
        <w:tc>
          <w:tcPr>
            <w:tcW w:w="105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DD3EBA" w14:textId="77777777" w:rsidR="007B35BB" w:rsidRPr="00F72CD4" w:rsidRDefault="007B35BB" w:rsidP="000D2D5A"/>
        </w:tc>
        <w:tc>
          <w:tcPr>
            <w:tcW w:w="12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BC5AFC"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FB413A"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021315"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A2CB45" w14:textId="77777777" w:rsidR="007B35BB" w:rsidRPr="00F72CD4" w:rsidRDefault="007B35BB" w:rsidP="000D2D5A"/>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5CEA36" w14:textId="77777777" w:rsidR="007B35BB" w:rsidRPr="00F72CD4" w:rsidRDefault="007B35BB" w:rsidP="000D2D5A"/>
        </w:tc>
        <w:tc>
          <w:tcPr>
            <w:tcW w:w="18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91F2C8"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21BC258" w14:textId="77777777" w:rsidR="007B35BB" w:rsidRPr="00F72CD4" w:rsidRDefault="007B35BB" w:rsidP="000D2D5A">
            <w:pPr>
              <w:pStyle w:val="TAH"/>
            </w:pPr>
            <w:r w:rsidRPr="00F72CD4">
              <w:t>Fraction of maximum throughput (%)</w:t>
            </w:r>
          </w:p>
        </w:tc>
        <w:tc>
          <w:tcPr>
            <w:tcW w:w="1036" w:type="dxa"/>
            <w:tcBorders>
              <w:top w:val="single" w:sz="4" w:space="0" w:color="auto"/>
              <w:left w:val="single" w:sz="4" w:space="0" w:color="auto"/>
              <w:bottom w:val="single" w:sz="4" w:space="0" w:color="auto"/>
              <w:right w:val="single" w:sz="4" w:space="0" w:color="auto"/>
            </w:tcBorders>
            <w:shd w:val="clear" w:color="auto" w:fill="FFFFFF"/>
            <w:hideMark/>
          </w:tcPr>
          <w:p w14:paraId="1DFB5BB9" w14:textId="77777777" w:rsidR="007B35BB" w:rsidRPr="00F72CD4" w:rsidRDefault="007B35BB" w:rsidP="000D2D5A">
            <w:pPr>
              <w:pStyle w:val="TAH"/>
            </w:pPr>
            <w:r w:rsidRPr="00F72CD4">
              <w:t>SNR (dB)(Note 3)</w:t>
            </w:r>
          </w:p>
        </w:tc>
      </w:tr>
      <w:tr w:rsidR="007B35BB" w:rsidRPr="00F72CD4" w14:paraId="1F5354F5"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7DE891E5" w14:textId="77777777" w:rsidR="007B35BB" w:rsidRPr="00F72CD4" w:rsidRDefault="007B35BB" w:rsidP="000D2D5A">
            <w:pPr>
              <w:pStyle w:val="TAC"/>
              <w:rPr>
                <w:lang w:eastAsia="zh-CN"/>
              </w:rPr>
            </w:pPr>
            <w:r w:rsidRPr="00F72CD4">
              <w:t>1-</w:t>
            </w:r>
            <w:r w:rsidRPr="00F72CD4">
              <w:rPr>
                <w:lang w:eastAsia="zh-CN"/>
              </w:rPr>
              <w:t>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5E31EA29" w14:textId="77777777" w:rsidR="007B35BB" w:rsidRPr="00F72CD4" w:rsidRDefault="007B35BB" w:rsidP="000D2D5A">
            <w:pPr>
              <w:pStyle w:val="TAC"/>
            </w:pPr>
            <w:r w:rsidRPr="00F72CD4">
              <w:rPr>
                <w:lang w:eastAsia="zh-CN"/>
              </w:rPr>
              <w:t>R.PDSCH.2-3.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3BF11D5B" w14:textId="77777777" w:rsidR="007B35BB" w:rsidRPr="00F72CD4" w:rsidRDefault="007B35BB" w:rsidP="000D2D5A">
            <w:pPr>
              <w:pStyle w:val="TAC"/>
            </w:pPr>
            <w:r w:rsidRPr="00F72CD4">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C000C91" w14:textId="77777777" w:rsidR="007B35BB" w:rsidRPr="00F72CD4" w:rsidRDefault="007B35BB" w:rsidP="000D2D5A">
            <w:pPr>
              <w:pStyle w:val="TAC"/>
            </w:pPr>
            <w:r w:rsidRPr="00F72CD4">
              <w:t>64QAM, 0.50</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18EEEEB8" w14:textId="77777777" w:rsidR="007B35BB" w:rsidRPr="00F72CD4" w:rsidRDefault="007B35BB" w:rsidP="000D2D5A">
            <w:pPr>
              <w:pStyle w:val="TAC"/>
            </w:pPr>
            <w:r w:rsidRPr="00F72CD4">
              <w:t>FR1.30-1</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2148CCBB" w14:textId="77777777" w:rsidR="007B35BB" w:rsidRPr="00F72CD4" w:rsidRDefault="007B35BB" w:rsidP="000D2D5A">
            <w:pPr>
              <w:pStyle w:val="TAC"/>
            </w:pPr>
            <w:r w:rsidRPr="00F72CD4">
              <w:t>TDLA30-10</w:t>
            </w:r>
          </w:p>
        </w:tc>
        <w:tc>
          <w:tcPr>
            <w:tcW w:w="1826" w:type="dxa"/>
            <w:tcBorders>
              <w:top w:val="single" w:sz="4" w:space="0" w:color="auto"/>
              <w:left w:val="single" w:sz="4" w:space="0" w:color="auto"/>
              <w:bottom w:val="single" w:sz="4" w:space="0" w:color="auto"/>
              <w:right w:val="single" w:sz="4" w:space="0" w:color="auto"/>
            </w:tcBorders>
            <w:shd w:val="clear" w:color="auto" w:fill="FFFFFF"/>
            <w:hideMark/>
          </w:tcPr>
          <w:p w14:paraId="00E2EB25" w14:textId="77777777" w:rsidR="007B35BB" w:rsidRPr="00F72CD4" w:rsidRDefault="007B35BB" w:rsidP="000D2D5A">
            <w:pPr>
              <w:pStyle w:val="TAC"/>
            </w:pPr>
            <w:r w:rsidRPr="00F72CD4">
              <w:t>2x2, ULA Low</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C638950" w14:textId="77777777" w:rsidR="007B35BB" w:rsidRPr="00F72CD4" w:rsidRDefault="007B35BB" w:rsidP="000D2D5A">
            <w:pPr>
              <w:pStyle w:val="TAC"/>
            </w:pPr>
            <w:r w:rsidRPr="00F72CD4">
              <w:t>70</w:t>
            </w:r>
          </w:p>
        </w:tc>
        <w:tc>
          <w:tcPr>
            <w:tcW w:w="1036" w:type="dxa"/>
            <w:tcBorders>
              <w:top w:val="single" w:sz="4" w:space="0" w:color="auto"/>
              <w:left w:val="single" w:sz="4" w:space="0" w:color="auto"/>
              <w:bottom w:val="single" w:sz="4" w:space="0" w:color="auto"/>
              <w:right w:val="single" w:sz="4" w:space="0" w:color="auto"/>
            </w:tcBorders>
            <w:shd w:val="clear" w:color="auto" w:fill="FFFFFF"/>
            <w:hideMark/>
          </w:tcPr>
          <w:p w14:paraId="3197959C" w14:textId="0843BC07" w:rsidR="007B35BB" w:rsidRPr="00F72CD4" w:rsidRDefault="009E34FF" w:rsidP="000D2D5A">
            <w:pPr>
              <w:pStyle w:val="TAC"/>
            </w:pPr>
            <w:r w:rsidRPr="00F72CD4">
              <w:t xml:space="preserve">21.2 </w:t>
            </w:r>
          </w:p>
        </w:tc>
      </w:tr>
      <w:tr w:rsidR="007B35BB" w:rsidRPr="00F72CD4" w14:paraId="04E749F1"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5AEEFD94" w14:textId="77777777" w:rsidR="007B35BB" w:rsidRPr="00F72CD4" w:rsidRDefault="007B35BB" w:rsidP="000D2D5A">
            <w:pPr>
              <w:pStyle w:val="TAC"/>
              <w:rPr>
                <w:lang w:eastAsia="zh-CN"/>
              </w:rPr>
            </w:pPr>
            <w:r w:rsidRPr="00F72CD4">
              <w:rPr>
                <w:lang w:eastAsia="zh-CN"/>
              </w:rPr>
              <w:t>1-2</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1D82EC4C" w14:textId="77777777" w:rsidR="007B35BB" w:rsidRPr="00F72CD4" w:rsidRDefault="007B35BB" w:rsidP="000D2D5A">
            <w:pPr>
              <w:pStyle w:val="TAC"/>
              <w:rPr>
                <w:lang w:eastAsia="zh-CN"/>
              </w:rPr>
            </w:pPr>
            <w:r w:rsidRPr="00F72CD4">
              <w:rPr>
                <w:lang w:eastAsia="zh-CN"/>
              </w:rPr>
              <w:t>R.PDSCH.2-3.2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42AFF361" w14:textId="77777777" w:rsidR="007B35BB" w:rsidRPr="00F72CD4" w:rsidRDefault="007B35BB" w:rsidP="000D2D5A">
            <w:pPr>
              <w:pStyle w:val="TAC"/>
            </w:pPr>
            <w:r w:rsidRPr="00F72CD4">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318ACEC" w14:textId="77777777" w:rsidR="007B35BB" w:rsidRPr="00F72CD4" w:rsidRDefault="007B35BB" w:rsidP="000D2D5A">
            <w:pPr>
              <w:pStyle w:val="TAC"/>
            </w:pPr>
            <w:r w:rsidRPr="00F72CD4">
              <w:t>64QAM, 0.50</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14AECE07" w14:textId="77777777" w:rsidR="007B35BB" w:rsidRPr="00F72CD4" w:rsidRDefault="007B35BB" w:rsidP="000D2D5A">
            <w:pPr>
              <w:pStyle w:val="TAC"/>
            </w:pPr>
            <w:r w:rsidRPr="00F72CD4">
              <w:t>FR1.30-1</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1122926D" w14:textId="77777777" w:rsidR="007B35BB" w:rsidRPr="00F72CD4" w:rsidRDefault="007B35BB" w:rsidP="000D2D5A">
            <w:pPr>
              <w:pStyle w:val="TAC"/>
            </w:pPr>
            <w:r w:rsidRPr="00F72CD4">
              <w:t>TDLA30-10</w:t>
            </w:r>
          </w:p>
        </w:tc>
        <w:tc>
          <w:tcPr>
            <w:tcW w:w="1826" w:type="dxa"/>
            <w:tcBorders>
              <w:top w:val="single" w:sz="4" w:space="0" w:color="auto"/>
              <w:left w:val="single" w:sz="4" w:space="0" w:color="auto"/>
              <w:bottom w:val="single" w:sz="4" w:space="0" w:color="auto"/>
              <w:right w:val="single" w:sz="4" w:space="0" w:color="auto"/>
            </w:tcBorders>
            <w:shd w:val="clear" w:color="auto" w:fill="FFFFFF"/>
            <w:hideMark/>
          </w:tcPr>
          <w:p w14:paraId="765815B1" w14:textId="77777777" w:rsidR="007B35BB" w:rsidRPr="00F72CD4" w:rsidRDefault="007B35BB" w:rsidP="000D2D5A">
            <w:pPr>
              <w:pStyle w:val="TAC"/>
            </w:pPr>
            <w:r w:rsidRPr="00F72CD4">
              <w:t>2x2, ULA Low</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C452D0D" w14:textId="77777777" w:rsidR="007B35BB" w:rsidRPr="00F72CD4" w:rsidRDefault="007B35BB" w:rsidP="000D2D5A">
            <w:pPr>
              <w:pStyle w:val="TAC"/>
            </w:pPr>
            <w:r w:rsidRPr="00F72CD4">
              <w:t>70</w:t>
            </w:r>
          </w:p>
        </w:tc>
        <w:tc>
          <w:tcPr>
            <w:tcW w:w="1036" w:type="dxa"/>
            <w:tcBorders>
              <w:top w:val="single" w:sz="4" w:space="0" w:color="auto"/>
              <w:left w:val="single" w:sz="4" w:space="0" w:color="auto"/>
              <w:bottom w:val="single" w:sz="4" w:space="0" w:color="auto"/>
              <w:right w:val="single" w:sz="4" w:space="0" w:color="auto"/>
            </w:tcBorders>
            <w:shd w:val="clear" w:color="auto" w:fill="FFFFFF"/>
            <w:hideMark/>
          </w:tcPr>
          <w:p w14:paraId="74DE0809" w14:textId="2990FFCF" w:rsidR="007B35BB" w:rsidRPr="00F72CD4" w:rsidRDefault="009E34FF" w:rsidP="000D2D5A">
            <w:pPr>
              <w:pStyle w:val="TAC"/>
            </w:pPr>
            <w:r w:rsidRPr="00F72CD4">
              <w:t xml:space="preserve">21.0 </w:t>
            </w:r>
          </w:p>
        </w:tc>
      </w:tr>
      <w:tr w:rsidR="007B35BB" w:rsidRPr="00F72CD4" w14:paraId="5D17822E" w14:textId="77777777" w:rsidTr="007B35BB">
        <w:trPr>
          <w:cantSplit/>
          <w:jc w:val="center"/>
        </w:trPr>
        <w:tc>
          <w:tcPr>
            <w:tcW w:w="1058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380C6204"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4E190786"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314271E1"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69E9F673" w14:textId="77777777" w:rsidR="007B35BB" w:rsidRPr="00F72CD4" w:rsidRDefault="007B35BB" w:rsidP="000D2D5A"/>
    <w:p w14:paraId="4FA08E84" w14:textId="77777777" w:rsidR="007B35BB" w:rsidRPr="00F72CD4" w:rsidRDefault="007B35BB" w:rsidP="007B35BB">
      <w:pPr>
        <w:pStyle w:val="Heading5"/>
        <w:rPr>
          <w:rFonts w:eastAsia="Malgun Gothic"/>
        </w:rPr>
      </w:pPr>
      <w:bookmarkStart w:id="740" w:name="_Toc84264625"/>
      <w:bookmarkStart w:id="741" w:name="_Toc90560758"/>
      <w:bookmarkStart w:id="742" w:name="_Toc75789974"/>
      <w:r w:rsidRPr="00F72CD4">
        <w:rPr>
          <w:rFonts w:eastAsia="Malgun Gothic"/>
        </w:rPr>
        <w:t>5.2.2.2.12</w:t>
      </w:r>
      <w:r w:rsidRPr="00F72CD4">
        <w:rPr>
          <w:rFonts w:eastAsia="Malgun Gothic"/>
        </w:rPr>
        <w:tab/>
        <w:t xml:space="preserve">2Rx </w:t>
      </w:r>
      <w:r w:rsidRPr="00F72CD4">
        <w:rPr>
          <w:rFonts w:eastAsia="Malgun Gothic"/>
          <w:lang w:eastAsia="zh-CN"/>
        </w:rPr>
        <w:t>T</w:t>
      </w:r>
      <w:r w:rsidRPr="00F72CD4">
        <w:rPr>
          <w:rFonts w:eastAsia="Malgun Gothic"/>
        </w:rPr>
        <w:t>DD FR1 PDSCH Multi-DCI based transmission scheme performance</w:t>
      </w:r>
      <w:bookmarkEnd w:id="740"/>
      <w:bookmarkEnd w:id="741"/>
    </w:p>
    <w:p w14:paraId="5D8837A4" w14:textId="77777777" w:rsidR="007B35BB" w:rsidRPr="00F72CD4" w:rsidRDefault="007B35BB" w:rsidP="007B35BB">
      <w:pPr>
        <w:pStyle w:val="H6"/>
        <w:rPr>
          <w:rFonts w:eastAsia="Malgun Gothic"/>
        </w:rPr>
      </w:pPr>
      <w:bookmarkStart w:id="743" w:name="_Toc84264626"/>
      <w:bookmarkStart w:id="744" w:name="_Toc90560759"/>
      <w:r w:rsidRPr="00F72CD4">
        <w:rPr>
          <w:rFonts w:eastAsia="Malgun Gothic"/>
        </w:rPr>
        <w:t>5.2.2.2.12.0</w:t>
      </w:r>
      <w:r w:rsidRPr="00F72CD4">
        <w:rPr>
          <w:rFonts w:eastAsia="Malgun Gothic"/>
        </w:rPr>
        <w:tab/>
        <w:t>Minimum conformance requirements</w:t>
      </w:r>
      <w:bookmarkEnd w:id="743"/>
      <w:bookmarkEnd w:id="744"/>
    </w:p>
    <w:p w14:paraId="4DCB78AD" w14:textId="77777777" w:rsidR="007B35BB" w:rsidRPr="00F72CD4" w:rsidRDefault="007B35BB" w:rsidP="000D2D5A">
      <w:pPr>
        <w:rPr>
          <w:rFonts w:eastAsia="SimSun"/>
        </w:rPr>
      </w:pPr>
      <w:r w:rsidRPr="00F72CD4">
        <w:rPr>
          <w:rFonts w:eastAsia="SimSun"/>
        </w:rPr>
        <w:t>The performance requirements are specified in Table 5.2.2.2.12</w:t>
      </w:r>
      <w:r w:rsidRPr="00F72CD4">
        <w:rPr>
          <w:rFonts w:eastAsia="SimSun"/>
          <w:lang w:eastAsia="zh-CN"/>
        </w:rPr>
        <w:t>.0</w:t>
      </w:r>
      <w:r w:rsidRPr="00F72CD4">
        <w:rPr>
          <w:rFonts w:eastAsia="SimSun"/>
        </w:rPr>
        <w:t>-3, with the addition of test parameters in Table 5.2.2.2.12</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11E1667B"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12</w:t>
      </w:r>
      <w:r w:rsidRPr="00F72CD4">
        <w:rPr>
          <w:rFonts w:eastAsia="SimSun"/>
          <w:lang w:eastAsia="zh-CN"/>
        </w:rPr>
        <w:t>.0</w:t>
      </w:r>
      <w:r w:rsidRPr="00F72CD4">
        <w:rPr>
          <w:rFonts w:eastAsia="SimSun"/>
        </w:rPr>
        <w:t>-1</w:t>
      </w:r>
      <w:r w:rsidRPr="00F72CD4">
        <w:rPr>
          <w:rFonts w:eastAsia="SimSun"/>
          <w:lang w:eastAsia="zh-CN"/>
        </w:rPr>
        <w:t>.</w:t>
      </w:r>
    </w:p>
    <w:p w14:paraId="0F254A2A" w14:textId="77777777" w:rsidR="007B35BB" w:rsidRPr="00F72CD4" w:rsidRDefault="007B35BB" w:rsidP="000D2D5A">
      <w:pPr>
        <w:pStyle w:val="TH"/>
        <w:rPr>
          <w:rFonts w:eastAsia="Malgun Gothic"/>
          <w:lang w:eastAsia="en-US"/>
        </w:rPr>
      </w:pPr>
      <w:r w:rsidRPr="00F72CD4">
        <w:t>Table 5.2.2.2.12</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96"/>
      </w:tblGrid>
      <w:tr w:rsidR="007B35BB" w:rsidRPr="00F72CD4" w14:paraId="45C2EAC3"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49AD9B1"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39E2A20" w14:textId="77777777" w:rsidR="007B35BB" w:rsidRPr="00F72CD4" w:rsidRDefault="007B35BB" w:rsidP="000D2D5A">
            <w:pPr>
              <w:pStyle w:val="TAH"/>
              <w:rPr>
                <w:rFonts w:eastAsia="SimSun"/>
              </w:rPr>
            </w:pPr>
            <w:r w:rsidRPr="00F72CD4">
              <w:rPr>
                <w:rFonts w:eastAsia="SimSun"/>
              </w:rPr>
              <w:t>Test index</w:t>
            </w:r>
          </w:p>
        </w:tc>
      </w:tr>
      <w:tr w:rsidR="007B35BB" w:rsidRPr="00F72CD4" w14:paraId="640381D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1B50C36" w14:textId="77777777" w:rsidR="007B35BB" w:rsidRPr="00F72CD4" w:rsidRDefault="007B35BB" w:rsidP="000D2D5A">
            <w:pPr>
              <w:pStyle w:val="TAL"/>
              <w:rPr>
                <w:rFonts w:eastAsia="SimSun"/>
                <w:lang w:eastAsia="zh-CN"/>
              </w:rPr>
            </w:pPr>
            <w:r w:rsidRPr="00F72CD4">
              <w:rPr>
                <w:rFonts w:eastAsia="SimSun"/>
              </w:rPr>
              <w:t>Verify the PDSCH performance when UE is configured two different values of CORESETPoolIndex in ControlResourceSet and when UE receives multiple PDCCHs scheduling PDSCHs</w:t>
            </w:r>
          </w:p>
        </w:tc>
        <w:tc>
          <w:tcPr>
            <w:tcW w:w="4928" w:type="dxa"/>
            <w:tcBorders>
              <w:top w:val="single" w:sz="4" w:space="0" w:color="auto"/>
              <w:left w:val="single" w:sz="4" w:space="0" w:color="auto"/>
              <w:bottom w:val="single" w:sz="4" w:space="0" w:color="auto"/>
              <w:right w:val="single" w:sz="4" w:space="0" w:color="auto"/>
            </w:tcBorders>
            <w:hideMark/>
          </w:tcPr>
          <w:p w14:paraId="79A2577E" w14:textId="77777777" w:rsidR="007B35BB" w:rsidRPr="00F72CD4" w:rsidRDefault="007B35BB" w:rsidP="000D2D5A">
            <w:pPr>
              <w:pStyle w:val="TAL"/>
              <w:rPr>
                <w:rFonts w:eastAsia="SimSun"/>
                <w:lang w:eastAsia="zh-CN"/>
              </w:rPr>
            </w:pPr>
            <w:r w:rsidRPr="00F72CD4">
              <w:rPr>
                <w:rFonts w:eastAsia="SimSun"/>
              </w:rPr>
              <w:t>1-1</w:t>
            </w:r>
          </w:p>
        </w:tc>
      </w:tr>
    </w:tbl>
    <w:p w14:paraId="75992C15" w14:textId="77777777" w:rsidR="007B35BB" w:rsidRPr="00F72CD4" w:rsidRDefault="007B35BB" w:rsidP="000D2D5A">
      <w:pPr>
        <w:rPr>
          <w:rFonts w:eastAsia="SimSun"/>
          <w:lang w:eastAsia="en-US"/>
        </w:rPr>
      </w:pPr>
    </w:p>
    <w:p w14:paraId="103D220F" w14:textId="77777777" w:rsidR="007B35BB" w:rsidRPr="00F72CD4" w:rsidRDefault="007B35BB" w:rsidP="000D2D5A">
      <w:pPr>
        <w:pStyle w:val="TH"/>
        <w:rPr>
          <w:rFonts w:eastAsia="Malgun Gothic"/>
        </w:rPr>
      </w:pPr>
      <w:r w:rsidRPr="00F72CD4">
        <w:t>Table 5.2.2.2.1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3274C71B"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45059D1"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69925B86"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2ECE1127" w14:textId="77777777" w:rsidR="007B35BB" w:rsidRPr="00F72CD4" w:rsidRDefault="007B35BB" w:rsidP="000D2D5A">
            <w:pPr>
              <w:pStyle w:val="TAH"/>
              <w:rPr>
                <w:rFonts w:eastAsia="SimSun"/>
              </w:rPr>
            </w:pPr>
            <w:r w:rsidRPr="00F72CD4">
              <w:rPr>
                <w:rFonts w:eastAsia="SimSun"/>
              </w:rPr>
              <w:t>Value</w:t>
            </w:r>
          </w:p>
        </w:tc>
      </w:tr>
      <w:tr w:rsidR="007B35BB" w:rsidRPr="00F72CD4" w14:paraId="454282B4"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45072AA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C2C53"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6B3D35F4"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264BCE9F" w14:textId="77777777" w:rsidR="007B35BB" w:rsidRPr="00F72CD4" w:rsidRDefault="007B35BB" w:rsidP="000D2D5A">
            <w:pPr>
              <w:pStyle w:val="TAH"/>
              <w:rPr>
                <w:rFonts w:eastAsia="SimSun"/>
              </w:rPr>
            </w:pPr>
            <w:r w:rsidRPr="00F72CD4">
              <w:rPr>
                <w:rFonts w:eastAsia="SimSun"/>
              </w:rPr>
              <w:t>TRxP #2(Note 1)</w:t>
            </w:r>
          </w:p>
        </w:tc>
      </w:tr>
      <w:tr w:rsidR="007B35BB" w:rsidRPr="00F72CD4" w14:paraId="4F4A9CF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39CFE2C"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58CF9C1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FA45B2D" w14:textId="77777777" w:rsidR="007B35BB" w:rsidRPr="00F72CD4" w:rsidRDefault="007B35BB" w:rsidP="000D2D5A">
            <w:pPr>
              <w:pStyle w:val="TAC"/>
              <w:rPr>
                <w:rFonts w:eastAsia="SimSun"/>
              </w:rPr>
            </w:pPr>
            <w:r w:rsidRPr="00F72CD4">
              <w:rPr>
                <w:rFonts w:eastAsia="SimSun"/>
              </w:rPr>
              <w:t>TRxP #1</w:t>
            </w:r>
          </w:p>
        </w:tc>
      </w:tr>
      <w:tr w:rsidR="007B35BB" w:rsidRPr="00F72CD4" w14:paraId="4E2AA298"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75BFB2"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C48006E"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0145640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E1B9292"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2D2DB0E" w14:textId="77777777" w:rsidR="007B35BB" w:rsidRPr="00F72CD4" w:rsidRDefault="007B35BB" w:rsidP="000D2D5A">
            <w:pPr>
              <w:pStyle w:val="TAC"/>
              <w:rPr>
                <w:rFonts w:eastAsia="SimSun"/>
              </w:rPr>
            </w:pPr>
            <w:r w:rsidRPr="00F72CD4">
              <w:rPr>
                <w:rFonts w:eastAsia="SimSun"/>
              </w:rPr>
              <w:t>TCI State #2</w:t>
            </w:r>
          </w:p>
        </w:tc>
      </w:tr>
      <w:tr w:rsidR="007B35BB" w:rsidRPr="00F72CD4" w14:paraId="3C603CA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AC7A62"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7DFE148"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62D285A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15D8912" w14:textId="77777777" w:rsidR="007B35BB" w:rsidRPr="00F72CD4" w:rsidRDefault="007B35BB" w:rsidP="000D2D5A">
            <w:pPr>
              <w:pStyle w:val="TAC"/>
              <w:rPr>
                <w:rFonts w:eastAsia="SimSun"/>
              </w:rPr>
            </w:pPr>
            <w:r w:rsidRPr="00F72CD4">
              <w:rPr>
                <w:rFonts w:eastAsia="SimSun"/>
              </w:rPr>
              <w:t>0,1</w:t>
            </w:r>
          </w:p>
        </w:tc>
      </w:tr>
      <w:tr w:rsidR="007B35BB" w:rsidRPr="00F72CD4" w14:paraId="394AE002"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3028BBC"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3B77B53"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5102D25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44BBCAD"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89222B9"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7C33C825"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808D8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6C28E52"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30DAB98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20D474A" w14:textId="77777777" w:rsidR="007B35BB" w:rsidRPr="00F72CD4" w:rsidRDefault="007B35BB" w:rsidP="000D2D5A">
            <w:pPr>
              <w:pStyle w:val="TAC"/>
              <w:rPr>
                <w:rFonts w:eastAsia="SimSun"/>
              </w:rPr>
            </w:pPr>
            <w:r w:rsidRPr="00F72CD4">
              <w:rPr>
                <w:rFonts w:eastAsia="SimSun"/>
              </w:rPr>
              <w:t>l0 = 6 for CSI-RS resources 1 and 3</w:t>
            </w:r>
          </w:p>
          <w:p w14:paraId="6274BF64"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3DF538B" w14:textId="77777777" w:rsidR="007B35BB" w:rsidRPr="00F72CD4" w:rsidRDefault="007B35BB" w:rsidP="000D2D5A">
            <w:pPr>
              <w:pStyle w:val="TAC"/>
              <w:rPr>
                <w:rFonts w:eastAsia="SimSun"/>
              </w:rPr>
            </w:pPr>
            <w:r w:rsidRPr="00F72CD4">
              <w:rPr>
                <w:rFonts w:eastAsia="SimSun"/>
              </w:rPr>
              <w:t>l0 = 6 for CSI-RS resources 5 and 7</w:t>
            </w:r>
          </w:p>
          <w:p w14:paraId="1994CAC6"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7A58F94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99238D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99A69B1"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23D574E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EF1C3D0"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F1E7DE"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2507B658"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260EE0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B97F0CA"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2EFD26F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0CD74D4"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29C8886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3EB12D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C3E2615"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5747D00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0401DE" w14:textId="77777777" w:rsidR="007B35BB" w:rsidRPr="00F72CD4" w:rsidRDefault="007B35BB" w:rsidP="000D2D5A">
            <w:pPr>
              <w:pStyle w:val="TAC"/>
              <w:rPr>
                <w:rFonts w:eastAsia="SimSun"/>
              </w:rPr>
            </w:pPr>
            <w:r w:rsidRPr="00F72CD4">
              <w:rPr>
                <w:rFonts w:eastAsia="SimSun"/>
              </w:rPr>
              <w:t>3</w:t>
            </w:r>
          </w:p>
        </w:tc>
      </w:tr>
      <w:tr w:rsidR="007B35BB" w:rsidRPr="00F72CD4" w14:paraId="1DF1DF0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D24A5EB"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1FDD015"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112499D0"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42D6E6B" w14:textId="77777777" w:rsidR="007B35BB" w:rsidRPr="00F72CD4" w:rsidRDefault="007B35BB" w:rsidP="000D2D5A">
            <w:pPr>
              <w:pStyle w:val="TAC"/>
              <w:rPr>
                <w:rFonts w:eastAsia="SimSun"/>
              </w:rPr>
            </w:pPr>
            <w:r w:rsidRPr="00F72CD4">
              <w:rPr>
                <w:rFonts w:eastAsia="SimSun"/>
              </w:rPr>
              <w:t>40</w:t>
            </w:r>
          </w:p>
        </w:tc>
      </w:tr>
      <w:tr w:rsidR="007B35BB" w:rsidRPr="00F72CD4" w14:paraId="31C1E5C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0504E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29AD096"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1840F831"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F7E2048" w14:textId="77777777" w:rsidR="007B35BB" w:rsidRPr="00F72CD4" w:rsidRDefault="007B35BB" w:rsidP="000D2D5A">
            <w:pPr>
              <w:pStyle w:val="TAC"/>
              <w:rPr>
                <w:rFonts w:eastAsia="SimSun"/>
              </w:rPr>
            </w:pPr>
            <w:r w:rsidRPr="00F72CD4">
              <w:rPr>
                <w:rFonts w:eastAsia="SimSun"/>
              </w:rPr>
              <w:t>20 for CSI-RS resources 1 and 2</w:t>
            </w:r>
          </w:p>
          <w:p w14:paraId="74A931A3"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9E21EFF" w14:textId="77777777" w:rsidR="007B35BB" w:rsidRPr="00F72CD4" w:rsidRDefault="007B35BB" w:rsidP="000D2D5A">
            <w:pPr>
              <w:pStyle w:val="TAC"/>
              <w:rPr>
                <w:rFonts w:eastAsia="SimSun"/>
              </w:rPr>
            </w:pPr>
            <w:r w:rsidRPr="00F72CD4">
              <w:rPr>
                <w:rFonts w:eastAsia="SimSun"/>
              </w:rPr>
              <w:t>20 for CSI-RS resources 5 and 6</w:t>
            </w:r>
          </w:p>
          <w:p w14:paraId="12CBDBF4"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293E574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98B75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BBF7434"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5AD9CDD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B9F6CF" w14:textId="77777777" w:rsidR="007B35BB" w:rsidRPr="00F72CD4" w:rsidRDefault="007B35BB" w:rsidP="000D2D5A">
            <w:pPr>
              <w:pStyle w:val="TAC"/>
              <w:rPr>
                <w:rFonts w:eastAsia="SimSun"/>
              </w:rPr>
            </w:pPr>
            <w:r w:rsidRPr="00F72CD4">
              <w:rPr>
                <w:rFonts w:eastAsia="SimSun"/>
              </w:rPr>
              <w:t>TCI state #0</w:t>
            </w:r>
          </w:p>
        </w:tc>
      </w:tr>
      <w:tr w:rsidR="007B35BB" w:rsidRPr="00F72CD4" w14:paraId="0025ED3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7A68D1D"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2B80815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BEE4DA7" w14:textId="77777777" w:rsidR="007B35BB" w:rsidRPr="00F72CD4" w:rsidRDefault="007B35BB" w:rsidP="000D2D5A">
            <w:pPr>
              <w:pStyle w:val="TAC"/>
              <w:rPr>
                <w:rFonts w:eastAsia="SimSun"/>
              </w:rPr>
            </w:pPr>
            <w:r w:rsidRPr="00F72CD4">
              <w:rPr>
                <w:rFonts w:eastAsia="SimSun"/>
              </w:rPr>
              <w:t>TDD</w:t>
            </w:r>
          </w:p>
        </w:tc>
      </w:tr>
      <w:tr w:rsidR="007B35BB" w:rsidRPr="00F72CD4" w14:paraId="72FBF97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A0A2009"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017BD6E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6F152A3" w14:textId="77777777" w:rsidR="007B35BB" w:rsidRPr="00F72CD4" w:rsidRDefault="007B35BB" w:rsidP="000D2D5A">
            <w:pPr>
              <w:pStyle w:val="TAC"/>
              <w:rPr>
                <w:rFonts w:eastAsia="SimSun"/>
              </w:rPr>
            </w:pPr>
            <w:r w:rsidRPr="00F72CD4">
              <w:rPr>
                <w:rFonts w:eastAsia="SimSun"/>
              </w:rPr>
              <w:t>1</w:t>
            </w:r>
          </w:p>
        </w:tc>
      </w:tr>
      <w:tr w:rsidR="007B35BB" w:rsidRPr="00F72CD4" w14:paraId="3B514EE2"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79DABFF"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6DC3792"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94C9F0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7D91DB" w14:textId="77777777" w:rsidR="007B35BB" w:rsidRPr="00F72CD4" w:rsidRDefault="007B35BB" w:rsidP="000D2D5A">
            <w:pPr>
              <w:pStyle w:val="TAC"/>
              <w:rPr>
                <w:rFonts w:eastAsia="SimSun"/>
              </w:rPr>
            </w:pPr>
            <w:r w:rsidRPr="00F72CD4">
              <w:rPr>
                <w:rFonts w:eastAsia="SimSun"/>
              </w:rPr>
              <w:t>Type A</w:t>
            </w:r>
          </w:p>
        </w:tc>
      </w:tr>
      <w:tr w:rsidR="007B35BB" w:rsidRPr="00F72CD4" w14:paraId="152E825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4C032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421BAD9"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D09DBD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E43AC1C" w14:textId="77777777" w:rsidR="007B35BB" w:rsidRPr="00F72CD4" w:rsidRDefault="007B35BB" w:rsidP="000D2D5A">
            <w:pPr>
              <w:pStyle w:val="TAC"/>
              <w:rPr>
                <w:rFonts w:eastAsia="SimSun"/>
              </w:rPr>
            </w:pPr>
            <w:r w:rsidRPr="00F72CD4">
              <w:rPr>
                <w:rFonts w:eastAsia="SimSun"/>
              </w:rPr>
              <w:t>0</w:t>
            </w:r>
          </w:p>
        </w:tc>
      </w:tr>
      <w:tr w:rsidR="007B35BB" w:rsidRPr="00F72CD4" w14:paraId="5C0036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4A369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E1D1E8B"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5E296C3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62A9E1A" w14:textId="77777777" w:rsidR="007B35BB" w:rsidRPr="00F72CD4" w:rsidRDefault="007B35BB" w:rsidP="000D2D5A">
            <w:pPr>
              <w:pStyle w:val="TAC"/>
              <w:rPr>
                <w:rFonts w:eastAsia="SimSun"/>
              </w:rPr>
            </w:pPr>
            <w:r w:rsidRPr="00F72CD4">
              <w:rPr>
                <w:rFonts w:eastAsia="SimSun"/>
              </w:rPr>
              <w:t>2</w:t>
            </w:r>
          </w:p>
        </w:tc>
      </w:tr>
      <w:tr w:rsidR="007B35BB" w:rsidRPr="00F72CD4" w14:paraId="089F2F5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F46B4F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698AC3D"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A14717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D51726B" w14:textId="77777777" w:rsidR="007B35BB" w:rsidRPr="00F72CD4" w:rsidRDefault="007B35BB" w:rsidP="000D2D5A">
            <w:pPr>
              <w:pStyle w:val="TAC"/>
              <w:rPr>
                <w:rFonts w:eastAsia="SimSun"/>
              </w:rPr>
            </w:pPr>
            <w:r w:rsidRPr="00F72CD4">
              <w:rPr>
                <w:rFonts w:eastAsia="SimSun"/>
              </w:rPr>
              <w:t>12</w:t>
            </w:r>
          </w:p>
        </w:tc>
      </w:tr>
      <w:tr w:rsidR="007B35BB" w:rsidRPr="00F72CD4" w14:paraId="52492E2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DE7E67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48200A2"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2A5F1BA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DB560A4" w14:textId="77777777" w:rsidR="007B35BB" w:rsidRPr="00F72CD4" w:rsidRDefault="007B35BB" w:rsidP="000D2D5A">
            <w:pPr>
              <w:pStyle w:val="TAC"/>
              <w:rPr>
                <w:rFonts w:eastAsia="SimSun"/>
              </w:rPr>
            </w:pPr>
            <w:r w:rsidRPr="00F72CD4">
              <w:rPr>
                <w:rFonts w:eastAsia="SimSun"/>
              </w:rPr>
              <w:t>Static</w:t>
            </w:r>
          </w:p>
        </w:tc>
      </w:tr>
      <w:tr w:rsidR="007B35BB" w:rsidRPr="00F72CD4" w14:paraId="3B3A391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7D297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8ACD87B"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9F9B22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B33BF2E" w14:textId="77777777" w:rsidR="007B35BB" w:rsidRPr="00F72CD4" w:rsidRDefault="007B35BB" w:rsidP="000D2D5A">
            <w:pPr>
              <w:pStyle w:val="TAC"/>
              <w:rPr>
                <w:rFonts w:eastAsia="SimSun"/>
              </w:rPr>
            </w:pPr>
            <w:r w:rsidRPr="00F72CD4">
              <w:rPr>
                <w:rFonts w:eastAsia="SimSun"/>
              </w:rPr>
              <w:t>2</w:t>
            </w:r>
          </w:p>
        </w:tc>
      </w:tr>
      <w:tr w:rsidR="007B35BB" w:rsidRPr="00F72CD4" w14:paraId="51B5788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AC875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CD1BF1F"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259DD4E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2FDE7E1" w14:textId="77777777" w:rsidR="007B35BB" w:rsidRPr="00F72CD4" w:rsidRDefault="007B35BB" w:rsidP="000D2D5A">
            <w:pPr>
              <w:pStyle w:val="TAC"/>
              <w:rPr>
                <w:rFonts w:eastAsia="SimSun"/>
              </w:rPr>
            </w:pPr>
            <w:r w:rsidRPr="00F72CD4">
              <w:rPr>
                <w:rFonts w:eastAsia="SimSun"/>
              </w:rPr>
              <w:t>Type 1</w:t>
            </w:r>
          </w:p>
        </w:tc>
      </w:tr>
      <w:tr w:rsidR="007B35BB" w:rsidRPr="00F72CD4" w14:paraId="44E2DD1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DDD26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DDE4AFC"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23EF5F8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131219A"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245F193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47EA5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F697B3"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A26846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2B2E746"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07BCD04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F56E99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44CF0F7"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6C5382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7072255" w14:textId="77777777" w:rsidR="007B35BB" w:rsidRPr="00F72CD4" w:rsidRDefault="007B35BB" w:rsidP="000D2D5A">
            <w:pPr>
              <w:pStyle w:val="TAC"/>
              <w:rPr>
                <w:rFonts w:eastAsia="SimSun"/>
              </w:rPr>
            </w:pPr>
            <w:r w:rsidRPr="00F72CD4">
              <w:rPr>
                <w:rFonts w:eastAsia="SimSun"/>
              </w:rPr>
              <w:t>N/A</w:t>
            </w:r>
          </w:p>
        </w:tc>
      </w:tr>
      <w:tr w:rsidR="007B35BB" w:rsidRPr="00F72CD4" w14:paraId="725B0768"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18EEC83"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3144AB0"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0C82076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3629623"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826C4DD" w14:textId="77777777" w:rsidR="007B35BB" w:rsidRPr="00F72CD4" w:rsidRDefault="007B35BB" w:rsidP="000D2D5A">
            <w:pPr>
              <w:pStyle w:val="TAC"/>
              <w:rPr>
                <w:rFonts w:eastAsia="SimSun"/>
              </w:rPr>
            </w:pPr>
            <w:r w:rsidRPr="00F72CD4">
              <w:rPr>
                <w:rFonts w:eastAsia="SimSun"/>
              </w:rPr>
              <w:t>{1002,1003}</w:t>
            </w:r>
          </w:p>
        </w:tc>
      </w:tr>
      <w:tr w:rsidR="007B35BB" w:rsidRPr="00F72CD4" w14:paraId="417C8BB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3818A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8172392"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5ABC94D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FA7FA05"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A2F3E79" w14:textId="77777777" w:rsidR="007B35BB" w:rsidRPr="00F72CD4" w:rsidRDefault="007B35BB" w:rsidP="000D2D5A">
            <w:pPr>
              <w:pStyle w:val="TAC"/>
              <w:rPr>
                <w:rFonts w:eastAsia="SimSun"/>
              </w:rPr>
            </w:pPr>
            <w:r w:rsidRPr="00F72CD4">
              <w:rPr>
                <w:rFonts w:eastAsia="SimSun"/>
              </w:rPr>
              <w:t>TCI State #2</w:t>
            </w:r>
          </w:p>
        </w:tc>
      </w:tr>
      <w:tr w:rsidR="007B35BB" w:rsidRPr="00F72CD4" w14:paraId="46546E8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07AFB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BECAB9D"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1807F5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9A266F3" w14:textId="77777777" w:rsidR="007B35BB" w:rsidRPr="00F72CD4" w:rsidRDefault="007B35BB" w:rsidP="000D2D5A">
            <w:pPr>
              <w:pStyle w:val="TAC"/>
              <w:rPr>
                <w:rFonts w:eastAsia="SimSun"/>
              </w:rPr>
            </w:pPr>
            <w:r w:rsidRPr="00F72CD4">
              <w:rPr>
                <w:rFonts w:eastAsia="SimSun"/>
              </w:rPr>
              <w:t>Type 1</w:t>
            </w:r>
          </w:p>
        </w:tc>
      </w:tr>
      <w:tr w:rsidR="007B35BB" w:rsidRPr="00F72CD4" w14:paraId="0385F03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020898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B49F0FD"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EAF030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B14441D" w14:textId="77777777" w:rsidR="007B35BB" w:rsidRPr="00F72CD4" w:rsidRDefault="007B35BB" w:rsidP="000D2D5A">
            <w:pPr>
              <w:pStyle w:val="TAC"/>
              <w:rPr>
                <w:rFonts w:eastAsia="SimSun"/>
              </w:rPr>
            </w:pPr>
            <w:r w:rsidRPr="00F72CD4">
              <w:rPr>
                <w:rFonts w:eastAsia="SimSun"/>
              </w:rPr>
              <w:t>1</w:t>
            </w:r>
          </w:p>
        </w:tc>
      </w:tr>
      <w:tr w:rsidR="007B35BB" w:rsidRPr="00F72CD4" w14:paraId="0456A75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5C51C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4B93DAB"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17F99D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73CD8D1"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4A8B4489"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B5F61AC"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32B084"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4AA9829"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7F9C3F6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83A0CF8"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6104DF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694A27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D10CC4"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DE3A29A"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0E1E143"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48B8FC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9185163"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4F7195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2AE674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2939A6"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95524D"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A8301E7"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EECE20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0A7B14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C4809D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56B557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7BCF764"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76BA70D"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7F44A88"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1DC0EB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22D24A5"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8E3C78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B91A35C"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1BBCAD7"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6194E9"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69AA3AF"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35863FE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A4F284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9C95368"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19456E6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34CD73"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BA8420"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76BA72D"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7F9443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0BB984D"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7CE8809"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5F5479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7A8400E"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AE1122"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CD41A19"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FF9F54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34316C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FCDD1C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FFEB8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C90BBC"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D3D986"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E4CECA7"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681FAFF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2AF575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B6D46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FD4823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A026EFA" w14:textId="77777777" w:rsidR="007B35BB" w:rsidRPr="00F72CD4" w:rsidRDefault="007B35BB" w:rsidP="000D2D5A">
            <w:pPr>
              <w:pStyle w:val="TAL"/>
              <w:rPr>
                <w:rFonts w:eastAsia="SimSun"/>
                <w:lang w:eastAsia="en-US"/>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6A681C6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7165C02" w14:textId="77777777" w:rsidR="007B35BB" w:rsidRPr="00F72CD4" w:rsidRDefault="007B35BB" w:rsidP="000D2D5A">
            <w:pPr>
              <w:pStyle w:val="TAC"/>
              <w:rPr>
                <w:rFonts w:eastAsia="SimSun"/>
                <w:lang w:eastAsia="zh-CN"/>
              </w:rPr>
            </w:pPr>
            <w:r w:rsidRPr="00F72CD4">
              <w:rPr>
                <w:rFonts w:eastAsia="SimSun"/>
                <w:lang w:eastAsia="zh-CN"/>
              </w:rPr>
              <w:t>Non-overlapping</w:t>
            </w:r>
          </w:p>
        </w:tc>
      </w:tr>
      <w:tr w:rsidR="007B35BB" w:rsidRPr="00F72CD4" w14:paraId="0180E7A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694F28A"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5B29818E"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5C143A" w14:textId="77777777" w:rsidR="007B35BB" w:rsidRPr="00F72CD4" w:rsidRDefault="007B35BB" w:rsidP="000D2D5A">
            <w:pPr>
              <w:pStyle w:val="TAC"/>
              <w:rPr>
                <w:rFonts w:eastAsia="SimSun"/>
              </w:rPr>
            </w:pPr>
            <w:r w:rsidRPr="00F72CD4">
              <w:rPr>
                <w:rFonts w:eastAsia="SimSun"/>
              </w:rPr>
              <w:t>-0.25</w:t>
            </w:r>
          </w:p>
        </w:tc>
      </w:tr>
      <w:tr w:rsidR="007B35BB" w:rsidRPr="00F72CD4" w14:paraId="646A65E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94327A3"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305486BD"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5C1BC87" w14:textId="77777777" w:rsidR="007B35BB" w:rsidRPr="00F72CD4" w:rsidRDefault="007B35BB" w:rsidP="000D2D5A">
            <w:pPr>
              <w:pStyle w:val="TAC"/>
              <w:rPr>
                <w:rFonts w:eastAsia="SimSun"/>
              </w:rPr>
            </w:pPr>
            <w:r w:rsidRPr="00F72CD4">
              <w:rPr>
                <w:rFonts w:eastAsia="SimSun"/>
              </w:rPr>
              <w:t>300</w:t>
            </w:r>
          </w:p>
        </w:tc>
      </w:tr>
      <w:tr w:rsidR="007B35BB" w:rsidRPr="00F72CD4" w14:paraId="6180B2E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0D4271B"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5ED2EF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730AD9A" w14:textId="77777777" w:rsidR="007B35BB" w:rsidRPr="00F72CD4" w:rsidRDefault="007B35BB" w:rsidP="000D2D5A">
            <w:pPr>
              <w:pStyle w:val="TAC"/>
              <w:rPr>
                <w:rFonts w:eastAsia="SimSun"/>
                <w:lang w:eastAsia="zh-CN"/>
              </w:rPr>
            </w:pPr>
            <w:r w:rsidRPr="00F72CD4">
              <w:rPr>
                <w:rFonts w:eastAsia="SimSun"/>
              </w:rPr>
              <w:t xml:space="preserve">8 </w:t>
            </w:r>
          </w:p>
        </w:tc>
      </w:tr>
      <w:tr w:rsidR="007B35BB" w:rsidRPr="00F72CD4" w14:paraId="4392870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15D20F7"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CC668A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2AA1FCB" w14:textId="77777777" w:rsidR="007B35BB" w:rsidRPr="00F72CD4" w:rsidRDefault="007B35BB" w:rsidP="000D2D5A">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r w:rsidR="007B35BB" w:rsidRPr="00F72CD4" w14:paraId="22788069"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75256E1"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5CDBD8F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1E8245"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395C3B64"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03E312FE"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Transmission from TRxP #1 uses CORESETPoolIndex 0 and transmission from TRxP #2 uses CORESETPoolIndex 1</w:t>
            </w:r>
          </w:p>
        </w:tc>
      </w:tr>
    </w:tbl>
    <w:p w14:paraId="225F501C" w14:textId="77777777" w:rsidR="007B35BB" w:rsidRPr="00F72CD4" w:rsidRDefault="007B35BB" w:rsidP="000D2D5A">
      <w:pPr>
        <w:rPr>
          <w:rFonts w:eastAsia="Malgun Gothic"/>
          <w:lang w:eastAsia="en-US"/>
        </w:rPr>
      </w:pPr>
    </w:p>
    <w:p w14:paraId="3D910169" w14:textId="77777777" w:rsidR="007B35BB" w:rsidRPr="00F72CD4" w:rsidRDefault="007B35BB" w:rsidP="000D2D5A">
      <w:pPr>
        <w:pStyle w:val="TH"/>
      </w:pPr>
      <w:r w:rsidRPr="00F72CD4">
        <w:t>Table 5.2.2.2.12</w:t>
      </w:r>
      <w:r w:rsidRPr="00F72CD4">
        <w:rPr>
          <w:lang w:eastAsia="zh-CN"/>
        </w:rPr>
        <w:t>.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49"/>
        <w:gridCol w:w="1005"/>
        <w:gridCol w:w="1005"/>
        <w:gridCol w:w="927"/>
        <w:gridCol w:w="958"/>
        <w:gridCol w:w="719"/>
        <w:gridCol w:w="1198"/>
        <w:gridCol w:w="1460"/>
        <w:gridCol w:w="958"/>
        <w:gridCol w:w="850"/>
      </w:tblGrid>
      <w:tr w:rsidR="007B35BB" w:rsidRPr="00F72CD4" w14:paraId="0458BDAF" w14:textId="77777777" w:rsidTr="007B35BB">
        <w:trPr>
          <w:trHeight w:val="299"/>
          <w:jc w:val="center"/>
        </w:trPr>
        <w:tc>
          <w:tcPr>
            <w:tcW w:w="2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EFFEAB" w14:textId="77777777" w:rsidR="007B35BB" w:rsidRPr="00F72CD4" w:rsidRDefault="007B35BB" w:rsidP="000D2D5A">
            <w:pPr>
              <w:pStyle w:val="TAH"/>
              <w:rPr>
                <w:rFonts w:eastAsia="SimSun"/>
              </w:rPr>
            </w:pPr>
            <w:r w:rsidRPr="00F72CD4">
              <w:rPr>
                <w:rFonts w:eastAsia="SimSun"/>
              </w:rPr>
              <w:t>Test num.</w:t>
            </w:r>
          </w:p>
        </w:tc>
        <w:tc>
          <w:tcPr>
            <w:tcW w:w="1103"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09EB0B"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0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8AE7D4"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EC79E5" w14:textId="77777777" w:rsidR="007B35BB" w:rsidRPr="00F72CD4" w:rsidRDefault="007B35BB" w:rsidP="000D2D5A">
            <w:pPr>
              <w:pStyle w:val="TAH"/>
              <w:rPr>
                <w:rFonts w:eastAsia="SimSun"/>
              </w:rPr>
            </w:pPr>
            <w:r w:rsidRPr="00F72CD4">
              <w:rPr>
                <w:rFonts w:eastAsia="SimSun"/>
              </w:rPr>
              <w:t>Modulation format and code rate</w:t>
            </w:r>
          </w:p>
        </w:tc>
        <w:tc>
          <w:tcPr>
            <w:tcW w:w="1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0D23C7" w14:textId="77777777" w:rsidR="007B35BB" w:rsidRPr="00F72CD4" w:rsidRDefault="007B35BB" w:rsidP="000D2D5A">
            <w:pPr>
              <w:pStyle w:val="TAH"/>
              <w:rPr>
                <w:rFonts w:eastAsia="SimSun"/>
              </w:rPr>
            </w:pPr>
            <w:r w:rsidRPr="00F72CD4">
              <w:t>TDD UL-DL pattern</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225E1C" w14:textId="77777777" w:rsidR="007B35BB" w:rsidRPr="00F72CD4" w:rsidRDefault="007B35BB" w:rsidP="000D2D5A">
            <w:pPr>
              <w:pStyle w:val="TAH"/>
              <w:rPr>
                <w:rFonts w:eastAsia="SimSun"/>
              </w:rPr>
            </w:pPr>
            <w:r w:rsidRPr="00F72CD4">
              <w:rPr>
                <w:rFonts w:eastAsia="SimSun"/>
              </w:rPr>
              <w:t>Propagation condition(Note 1)</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8149B1"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9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7F4C5E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E8974BB"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718DCE"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5A109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3C761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8BDB8D"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727FB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9AAB55"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ABAE86" w14:textId="77777777" w:rsidR="007B35BB" w:rsidRPr="00F72CD4" w:rsidRDefault="007B35BB" w:rsidP="000D2D5A">
            <w:pPr>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331EE" w14:textId="77777777" w:rsidR="007B35BB" w:rsidRPr="00F72CD4" w:rsidRDefault="007B35BB" w:rsidP="000D2D5A">
            <w:pPr>
              <w:pStyle w:val="TAH"/>
              <w:rPr>
                <w:rFonts w:eastAsia="SimSun"/>
              </w:rPr>
            </w:pPr>
            <w:r w:rsidRPr="00F72CD4">
              <w:rPr>
                <w:rFonts w:eastAsia="SimSun"/>
              </w:rPr>
              <w:t>Fraction of maximum throughput (%)</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F5CD8" w14:textId="77777777" w:rsidR="007B35BB" w:rsidRPr="00F72CD4" w:rsidRDefault="007B35BB" w:rsidP="000D2D5A">
            <w:pPr>
              <w:pStyle w:val="TAH"/>
              <w:rPr>
                <w:rFonts w:eastAsia="SimSun"/>
              </w:rPr>
            </w:pPr>
            <w:r w:rsidRPr="00F72CD4">
              <w:rPr>
                <w:rFonts w:eastAsia="SimSun"/>
              </w:rPr>
              <w:t>SNR (dB)(Note 3)</w:t>
            </w:r>
          </w:p>
        </w:tc>
      </w:tr>
      <w:tr w:rsidR="007B35BB" w:rsidRPr="00F72CD4" w14:paraId="12E4BA0B"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A4FEE7E" w14:textId="77777777" w:rsidR="007B35BB" w:rsidRPr="00F72CD4" w:rsidRDefault="007B35BB" w:rsidP="000D2D5A">
            <w:pPr>
              <w:pStyle w:val="TAC"/>
              <w:rPr>
                <w:rFonts w:eastAsia="SimSun"/>
              </w:rPr>
            </w:pP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D3955"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0D3864"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tcPr>
          <w:p w14:paraId="383904E2" w14:textId="77777777" w:rsidR="007B35BB" w:rsidRPr="00F72CD4" w:rsidRDefault="007B35BB" w:rsidP="000D2D5A">
            <w:pPr>
              <w:pStyle w:val="TAC"/>
              <w:rPr>
                <w:rFonts w:eastAsia="SimSun"/>
                <w:lang w:eastAsia="en-US"/>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7E7D208C" w14:textId="77777777" w:rsidR="007B35BB" w:rsidRPr="00F72CD4" w:rsidRDefault="007B35BB" w:rsidP="000D2D5A">
            <w:pPr>
              <w:pStyle w:val="TAC"/>
              <w:rPr>
                <w:rFonts w:eastAsia="SimSun"/>
              </w:rPr>
            </w:pP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tcPr>
          <w:p w14:paraId="2156A1E2" w14:textId="77777777" w:rsidR="007B35BB" w:rsidRPr="00F72CD4" w:rsidRDefault="007B35BB" w:rsidP="000D2D5A">
            <w:pPr>
              <w:pStyle w:val="TAC"/>
              <w:rPr>
                <w:rFonts w:eastAsia="Malgun Gothic"/>
              </w:rPr>
            </w:pP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14:paraId="138D1ADE" w14:textId="77777777" w:rsidR="007B35BB" w:rsidRPr="00F72CD4" w:rsidRDefault="007B35BB" w:rsidP="000D2D5A">
            <w:pPr>
              <w:pStyle w:val="TAC"/>
            </w:pP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tcPr>
          <w:p w14:paraId="274C803B" w14:textId="77777777" w:rsidR="007B35BB" w:rsidRPr="00F72CD4" w:rsidRDefault="007B35BB" w:rsidP="000D2D5A">
            <w:pPr>
              <w:pStyle w:val="TAC"/>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3CE01925" w14:textId="77777777" w:rsidR="007B35BB" w:rsidRPr="00F72CD4" w:rsidRDefault="007B35BB" w:rsidP="000D2D5A">
            <w:pPr>
              <w:pStyle w:val="TAC"/>
              <w:rPr>
                <w:rFonts w:eastAsia="SimSun"/>
              </w:rPr>
            </w:pP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tcPr>
          <w:p w14:paraId="7C3185BE" w14:textId="77777777" w:rsidR="007B35BB" w:rsidRPr="00F72CD4" w:rsidRDefault="007B35BB" w:rsidP="000D2D5A">
            <w:pPr>
              <w:pStyle w:val="TAC"/>
              <w:rPr>
                <w:rFonts w:eastAsia="SimSun"/>
              </w:rPr>
            </w:pPr>
          </w:p>
        </w:tc>
      </w:tr>
      <w:tr w:rsidR="007B35BB" w:rsidRPr="00F72CD4" w14:paraId="1462DB1F"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200C0" w14:textId="77777777" w:rsidR="007B35BB" w:rsidRPr="00F72CD4" w:rsidRDefault="007B35BB" w:rsidP="000D2D5A">
            <w:pPr>
              <w:pStyle w:val="TAC"/>
              <w:rPr>
                <w:rFonts w:eastAsia="SimSun"/>
              </w:rPr>
            </w:pPr>
            <w:r w:rsidRPr="00F72CD4">
              <w:rPr>
                <w:rFonts w:eastAsia="SimSun"/>
              </w:rPr>
              <w:t>1-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3ADE7" w14:textId="77777777" w:rsidR="007B35BB" w:rsidRPr="00F72CD4" w:rsidRDefault="007B35BB" w:rsidP="000D2D5A">
            <w:pPr>
              <w:pStyle w:val="TAC"/>
              <w:rPr>
                <w:rFonts w:eastAsia="SimSun"/>
              </w:rPr>
            </w:pPr>
            <w:r w:rsidRPr="00F72CD4">
              <w:rPr>
                <w:rFonts w:eastAsia="SimSun"/>
                <w:lang w:eastAsia="zh-CN"/>
              </w:rPr>
              <w:t>R.PDSCH.2-3.3 TDD</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33CF9" w14:textId="77777777" w:rsidR="007B35BB" w:rsidRPr="00F72CD4" w:rsidRDefault="007B35BB" w:rsidP="000D2D5A">
            <w:pPr>
              <w:pStyle w:val="TAC"/>
              <w:rPr>
                <w:rFonts w:eastAsia="SimSun"/>
              </w:rPr>
            </w:pPr>
            <w:r w:rsidRPr="00F72CD4">
              <w:rPr>
                <w:rFonts w:eastAsia="SimSun"/>
                <w:lang w:eastAsia="zh-CN"/>
              </w:rPr>
              <w:t>R.PDSCH.2-3.4 TDD</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7164A" w14:textId="77777777" w:rsidR="007B35BB" w:rsidRPr="00F72CD4" w:rsidRDefault="007B35BB" w:rsidP="000D2D5A">
            <w:pPr>
              <w:pStyle w:val="TAC"/>
              <w:rPr>
                <w:rFonts w:eastAsia="SimSun"/>
              </w:rPr>
            </w:pPr>
            <w:r w:rsidRPr="00F72CD4">
              <w:rPr>
                <w:rFonts w:eastAsia="SimSun"/>
              </w:rPr>
              <w:t>40 / 30</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EFC35" w14:textId="77777777" w:rsidR="007B35BB" w:rsidRPr="00F72CD4" w:rsidRDefault="007B35BB" w:rsidP="000D2D5A">
            <w:pPr>
              <w:pStyle w:val="TAC"/>
              <w:rPr>
                <w:rFonts w:eastAsia="SimSun"/>
              </w:rPr>
            </w:pPr>
            <w:r w:rsidRPr="00F72CD4">
              <w:rPr>
                <w:rFonts w:eastAsia="SimSun"/>
              </w:rPr>
              <w:t>64QAM, 0.50</w:t>
            </w: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E699A" w14:textId="77777777" w:rsidR="007B35BB" w:rsidRPr="00F72CD4" w:rsidRDefault="007B35BB" w:rsidP="000D2D5A">
            <w:pPr>
              <w:pStyle w:val="TAC"/>
              <w:rPr>
                <w:rFonts w:eastAsia="Malgun Gothic"/>
              </w:rPr>
            </w:pPr>
            <w:r w:rsidRPr="00F72CD4">
              <w:t>FR1.3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C60572" w14:textId="77777777" w:rsidR="007B35BB" w:rsidRPr="00F72CD4" w:rsidRDefault="007B35BB" w:rsidP="000D2D5A">
            <w:pPr>
              <w:pStyle w:val="TAC"/>
              <w:rPr>
                <w:rFonts w:eastAsia="SimSun"/>
              </w:rPr>
            </w:pPr>
            <w:r w:rsidRPr="00F72CD4">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BD1B7" w14:textId="77777777" w:rsidR="007B35BB" w:rsidRPr="00F72CD4" w:rsidRDefault="007B35BB" w:rsidP="000D2D5A">
            <w:pPr>
              <w:pStyle w:val="TAC"/>
              <w:rPr>
                <w:rFonts w:eastAsia="SimSun"/>
              </w:rPr>
            </w:pPr>
            <w:r w:rsidRPr="00F72CD4">
              <w:rPr>
                <w:rFonts w:eastAsia="SimSun"/>
              </w:rPr>
              <w:t>2x2, ULA Low</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91127" w14:textId="77777777" w:rsidR="007B35BB" w:rsidRPr="00F72CD4" w:rsidRDefault="007B35BB" w:rsidP="000D2D5A">
            <w:pPr>
              <w:pStyle w:val="TAC"/>
              <w:rPr>
                <w:rFonts w:eastAsia="SimSun"/>
              </w:rPr>
            </w:pPr>
            <w:r w:rsidRPr="00F72CD4">
              <w:rPr>
                <w:rFonts w:eastAsia="SimSun"/>
              </w:rPr>
              <w:t>70</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3DD71" w14:textId="77777777" w:rsidR="007B35BB" w:rsidRPr="00F72CD4" w:rsidRDefault="007B35BB" w:rsidP="000D2D5A">
            <w:pPr>
              <w:pStyle w:val="TAC"/>
              <w:rPr>
                <w:rFonts w:eastAsia="SimSun"/>
                <w:lang w:eastAsia="zh-CN"/>
              </w:rPr>
            </w:pPr>
            <w:r w:rsidRPr="00F72CD4">
              <w:rPr>
                <w:rFonts w:eastAsia="SimSun"/>
              </w:rPr>
              <w:t>20.4</w:t>
            </w:r>
          </w:p>
        </w:tc>
      </w:tr>
      <w:tr w:rsidR="007B35BB" w:rsidRPr="00F72CD4" w14:paraId="42A1AB1A" w14:textId="77777777" w:rsidTr="007B35BB">
        <w:trPr>
          <w:trHeight w:val="151"/>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hideMark/>
          </w:tcPr>
          <w:p w14:paraId="2F7CE80A"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65DE8ED0"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2619B0D5"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4F2DE879" w14:textId="77777777" w:rsidR="007B35BB" w:rsidRPr="00F72CD4" w:rsidRDefault="007B35BB" w:rsidP="000D2D5A">
      <w:pPr>
        <w:rPr>
          <w:rFonts w:eastAsia="SimSun"/>
          <w:lang w:eastAsia="en-US"/>
        </w:rPr>
      </w:pPr>
    </w:p>
    <w:p w14:paraId="2F3C569B" w14:textId="77777777" w:rsidR="007B35BB" w:rsidRPr="00F72CD4" w:rsidRDefault="007B35BB" w:rsidP="000D2D5A">
      <w:pPr>
        <w:rPr>
          <w:rFonts w:eastAsia="Malgun Gothic"/>
        </w:rPr>
      </w:pPr>
      <w:r w:rsidRPr="00F72CD4">
        <w:t>The normative reference for this requirement is TS 38.101-4 [5], clause 5.2.2.2.12.</w:t>
      </w:r>
    </w:p>
    <w:p w14:paraId="38D33A52" w14:textId="77777777" w:rsidR="007B35BB" w:rsidRPr="00F72CD4" w:rsidRDefault="007B35BB" w:rsidP="00D1288A">
      <w:pPr>
        <w:pStyle w:val="Heading6"/>
        <w:rPr>
          <w:rFonts w:eastAsia="Malgun Gothic"/>
          <w:lang w:eastAsia="en-US"/>
        </w:rPr>
      </w:pPr>
      <w:bookmarkStart w:id="745" w:name="_Toc84264627"/>
      <w:bookmarkStart w:id="746" w:name="_Toc90560760"/>
      <w:r w:rsidRPr="00F72CD4">
        <w:rPr>
          <w:rFonts w:eastAsia="Malgun Gothic"/>
        </w:rPr>
        <w:t>5.2.2.2.12_1</w:t>
      </w:r>
      <w:r w:rsidRPr="00F72CD4">
        <w:rPr>
          <w:rFonts w:eastAsia="Malgun Gothic"/>
        </w:rPr>
        <w:tab/>
        <w:t xml:space="preserve">2Rx </w:t>
      </w:r>
      <w:r w:rsidRPr="00F72CD4">
        <w:rPr>
          <w:rFonts w:eastAsia="Malgun Gothic"/>
          <w:lang w:eastAsia="zh-CN"/>
        </w:rPr>
        <w:t>T</w:t>
      </w:r>
      <w:r w:rsidRPr="00F72CD4">
        <w:rPr>
          <w:rFonts w:eastAsia="Malgun Gothic"/>
        </w:rPr>
        <w:t>DD FR1 PDSCH Multiple-DCI based transmission scheme performance - 2x2 MIMO for both SA and NSA</w:t>
      </w:r>
      <w:bookmarkEnd w:id="745"/>
      <w:bookmarkEnd w:id="746"/>
    </w:p>
    <w:p w14:paraId="1A71369B" w14:textId="77777777" w:rsidR="007B35BB" w:rsidRPr="00F72CD4" w:rsidRDefault="007B35BB" w:rsidP="007B35BB">
      <w:pPr>
        <w:pStyle w:val="H6"/>
        <w:rPr>
          <w:rFonts w:eastAsia="Malgun Gothic"/>
        </w:rPr>
      </w:pPr>
      <w:r w:rsidRPr="00F72CD4">
        <w:t>5.2.2.2.12_1.1</w:t>
      </w:r>
      <w:r w:rsidRPr="00F72CD4">
        <w:tab/>
        <w:t>Test purpose</w:t>
      </w:r>
    </w:p>
    <w:p w14:paraId="0448917C" w14:textId="77777777" w:rsidR="007B35BB" w:rsidRPr="00F72CD4" w:rsidRDefault="007B35BB" w:rsidP="000D2D5A">
      <w:r w:rsidRPr="00F72CD4">
        <w:t xml:space="preserve">To verify </w:t>
      </w:r>
      <w:r w:rsidRPr="00F72CD4">
        <w:rPr>
          <w:rFonts w:eastAsia="SimSun"/>
        </w:rPr>
        <w:t>the PDSCH performance when UE is configured two different values of CORESETPoolIndex in ControlResourceSet and when UE receives multiple PDCCHs scheduling PDSCHs</w:t>
      </w:r>
      <w:r w:rsidRPr="00F72CD4">
        <w:t>.</w:t>
      </w:r>
    </w:p>
    <w:p w14:paraId="6F01E5DC" w14:textId="77777777" w:rsidR="007B35BB" w:rsidRPr="00F72CD4" w:rsidRDefault="007B35BB" w:rsidP="007B35BB">
      <w:pPr>
        <w:pStyle w:val="H6"/>
      </w:pPr>
      <w:r w:rsidRPr="00F72CD4">
        <w:t>5.2.2.2.12_1.2</w:t>
      </w:r>
      <w:r w:rsidRPr="00F72CD4">
        <w:tab/>
        <w:t>Test applicability</w:t>
      </w:r>
    </w:p>
    <w:p w14:paraId="36DC2262" w14:textId="77777777" w:rsidR="007B35BB" w:rsidRPr="00F72CD4" w:rsidRDefault="007B35BB" w:rsidP="000D2D5A">
      <w:r w:rsidRPr="00F72CD4">
        <w:t xml:space="preserve">Test 1-1 applies to all types of NR UE release 16 and forward supporting capability IE </w:t>
      </w:r>
      <w:r w:rsidRPr="00F72CD4">
        <w:rPr>
          <w:i/>
        </w:rPr>
        <w:t>multiDCI-MultiTRP-r16</w:t>
      </w:r>
      <w:r w:rsidRPr="00F72CD4">
        <w:t>.</w:t>
      </w:r>
    </w:p>
    <w:p w14:paraId="361FCE03" w14:textId="77777777" w:rsidR="007B35BB" w:rsidRPr="00F72CD4" w:rsidRDefault="007B35BB" w:rsidP="007B35BB">
      <w:pPr>
        <w:pStyle w:val="H6"/>
      </w:pPr>
      <w:r w:rsidRPr="00F72CD4">
        <w:t>5.2.2.2.12_1.3</w:t>
      </w:r>
      <w:r w:rsidRPr="00F72CD4">
        <w:tab/>
        <w:t>Test description</w:t>
      </w:r>
    </w:p>
    <w:p w14:paraId="7D2F1CB5" w14:textId="77777777" w:rsidR="007B35BB" w:rsidRPr="00F72CD4" w:rsidRDefault="007B35BB" w:rsidP="000D2D5A">
      <w:r w:rsidRPr="00F72CD4">
        <w:t>Same test description as in clause 5.2.2.1.12_1.3 with the following exception:</w:t>
      </w:r>
    </w:p>
    <w:p w14:paraId="136D40DF" w14:textId="77777777" w:rsidR="007B35BB" w:rsidRPr="00F72CD4" w:rsidRDefault="007B35BB" w:rsidP="000D2D5A">
      <w:pPr>
        <w:pStyle w:val="B1"/>
      </w:pPr>
      <w:r w:rsidRPr="00F72CD4">
        <w:t>-</w:t>
      </w:r>
      <w:r w:rsidRPr="00F72CD4">
        <w:tab/>
        <w:t>Table 5.2.2.2.12_1.4-1 instead of 5.2.2.1.12_1.4-1</w:t>
      </w:r>
    </w:p>
    <w:p w14:paraId="615E5AE4" w14:textId="77777777" w:rsidR="007B35BB" w:rsidRPr="00F72CD4" w:rsidRDefault="007B35BB" w:rsidP="000D2D5A">
      <w:pPr>
        <w:pStyle w:val="B1"/>
        <w:rPr>
          <w:rFonts w:eastAsia="Batang"/>
        </w:rPr>
      </w:pPr>
      <w:r w:rsidRPr="00F72CD4">
        <w:t>-</w:t>
      </w:r>
      <w:r w:rsidRPr="00F72CD4">
        <w:tab/>
        <w:t>Table 5.2.2.2.12_1.3-1 instead of Table 5.2.2.1.12_1.3.3_1-8</w:t>
      </w:r>
    </w:p>
    <w:p w14:paraId="7BD1B949" w14:textId="77777777" w:rsidR="007B35BB" w:rsidRPr="00F72CD4" w:rsidRDefault="007B35BB" w:rsidP="000D2D5A">
      <w:pPr>
        <w:pStyle w:val="TH"/>
        <w:rPr>
          <w:rFonts w:eastAsia="Malgun Gothic"/>
        </w:rPr>
      </w:pPr>
      <w:r w:rsidRPr="00F72CD4">
        <w:t xml:space="preserve">Table 5.2.2.2.12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58EB26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7BE2B44" w14:textId="77777777" w:rsidR="007B35BB" w:rsidRPr="00F72CD4" w:rsidRDefault="007B35BB" w:rsidP="000D2D5A">
            <w:pPr>
              <w:pStyle w:val="TAH"/>
            </w:pPr>
            <w:r w:rsidRPr="00F72CD4">
              <w:t>Derivation Path: TS 38.508-1 [6], Table 5.4.2.0-10</w:t>
            </w:r>
          </w:p>
        </w:tc>
      </w:tr>
      <w:tr w:rsidR="007B35BB" w:rsidRPr="00F72CD4" w14:paraId="7D8DD5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5E3BE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2D191C"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7D291B3D"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2D06EBB9" w14:textId="77777777" w:rsidR="007B35BB" w:rsidRPr="00F72CD4" w:rsidRDefault="007B35BB" w:rsidP="000D2D5A">
            <w:pPr>
              <w:pStyle w:val="TAH"/>
            </w:pPr>
            <w:r w:rsidRPr="00F72CD4">
              <w:t>Condition</w:t>
            </w:r>
          </w:p>
        </w:tc>
      </w:tr>
      <w:tr w:rsidR="007B35BB" w:rsidRPr="00F72CD4" w14:paraId="00AF0F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4CF8EB"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4F619A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041E930"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B9BBD03" w14:textId="77777777" w:rsidR="007B35BB" w:rsidRPr="00F72CD4" w:rsidRDefault="007B35BB" w:rsidP="000D2D5A">
            <w:pPr>
              <w:pStyle w:val="TAL"/>
            </w:pPr>
          </w:p>
        </w:tc>
      </w:tr>
      <w:tr w:rsidR="007B35BB" w:rsidRPr="00F72CD4" w14:paraId="6A00D2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F1B108"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11216776"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498AD9DB"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6ED4850A" w14:textId="77777777" w:rsidR="007B35BB" w:rsidRPr="00F72CD4" w:rsidRDefault="007B35BB" w:rsidP="000D2D5A">
            <w:pPr>
              <w:pStyle w:val="TAL"/>
            </w:pPr>
          </w:p>
        </w:tc>
      </w:tr>
      <w:tr w:rsidR="007B35BB" w:rsidRPr="00F72CD4" w14:paraId="72EDDBA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A0502E"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6D30DA29"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062E54DA"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A79EFB6" w14:textId="77777777" w:rsidR="007B35BB" w:rsidRPr="00F72CD4" w:rsidRDefault="007B35BB" w:rsidP="000D2D5A">
            <w:pPr>
              <w:pStyle w:val="TAL"/>
            </w:pPr>
          </w:p>
        </w:tc>
      </w:tr>
      <w:tr w:rsidR="007B35BB" w:rsidRPr="00F72CD4" w14:paraId="68A8D6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107AE6"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5478C51"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4DED33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35901D9" w14:textId="77777777" w:rsidR="007B35BB" w:rsidRPr="00F72CD4" w:rsidRDefault="007B35BB" w:rsidP="000D2D5A">
            <w:pPr>
              <w:pStyle w:val="TAL"/>
            </w:pPr>
          </w:p>
        </w:tc>
      </w:tr>
    </w:tbl>
    <w:p w14:paraId="302B3981" w14:textId="77777777" w:rsidR="007B35BB" w:rsidRPr="00F72CD4" w:rsidRDefault="007B35BB" w:rsidP="000D2D5A"/>
    <w:p w14:paraId="0549E654" w14:textId="77777777" w:rsidR="007B35BB" w:rsidRPr="00F72CD4" w:rsidRDefault="007B35BB" w:rsidP="007B35BB">
      <w:pPr>
        <w:pStyle w:val="H6"/>
        <w:rPr>
          <w:lang w:eastAsia="en-US"/>
        </w:rPr>
      </w:pPr>
      <w:r w:rsidRPr="00F72CD4">
        <w:t>5.2.2.2.12_1.4</w:t>
      </w:r>
      <w:r w:rsidRPr="00F72CD4">
        <w:tab/>
        <w:t>Test requirement</w:t>
      </w:r>
    </w:p>
    <w:p w14:paraId="7F15DD88" w14:textId="77777777" w:rsidR="007B35BB" w:rsidRPr="00F72CD4" w:rsidRDefault="007B35BB" w:rsidP="000D2D5A">
      <w:pPr>
        <w:rPr>
          <w:rFonts w:eastAsia="Batang"/>
        </w:rPr>
      </w:pPr>
      <w:r w:rsidRPr="00F72CD4">
        <w:rPr>
          <w:rFonts w:eastAsia="Batang"/>
        </w:rPr>
        <w:t xml:space="preserve">Table </w:t>
      </w:r>
      <w:r w:rsidRPr="00F72CD4">
        <w:t>5.2.2.2.12.0-3</w:t>
      </w:r>
      <w:r w:rsidRPr="00F72CD4">
        <w:rPr>
          <w:rFonts w:eastAsia="Batang"/>
        </w:rPr>
        <w:t xml:space="preserve"> defines the primary level settings.</w:t>
      </w:r>
    </w:p>
    <w:p w14:paraId="04E0B361"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2.12_1.4-1 for the specified SNR including test tolerances for all throughput tests.</w:t>
      </w:r>
    </w:p>
    <w:p w14:paraId="3B4E4537" w14:textId="77777777" w:rsidR="007B35BB" w:rsidRPr="00F72CD4" w:rsidRDefault="007B35BB" w:rsidP="000D2D5A">
      <w:pPr>
        <w:pStyle w:val="TH"/>
      </w:pPr>
      <w:r w:rsidRPr="00F72CD4">
        <w:t>Table 5.2.2.2.12_1.4-1: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37"/>
        <w:gridCol w:w="1237"/>
        <w:gridCol w:w="1136"/>
        <w:gridCol w:w="1176"/>
        <w:gridCol w:w="867"/>
        <w:gridCol w:w="1486"/>
        <w:gridCol w:w="1826"/>
        <w:gridCol w:w="1176"/>
        <w:gridCol w:w="1036"/>
      </w:tblGrid>
      <w:tr w:rsidR="007B35BB" w:rsidRPr="00F72CD4" w14:paraId="59D3068A"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C21291" w14:textId="77777777" w:rsidR="007B35BB" w:rsidRPr="00F72CD4" w:rsidRDefault="007B35BB" w:rsidP="000D2D5A">
            <w:pPr>
              <w:pStyle w:val="TAH"/>
              <w:rPr>
                <w:rFonts w:eastAsia="SimSun"/>
                <w:lang w:eastAsia="en-US"/>
              </w:rPr>
            </w:pPr>
            <w:r w:rsidRPr="00F72CD4">
              <w:rPr>
                <w:rFonts w:eastAsia="SimSun"/>
              </w:rPr>
              <w:t>Test num.</w:t>
            </w:r>
          </w:p>
        </w:tc>
        <w:tc>
          <w:tcPr>
            <w:tcW w:w="2474" w:type="dxa"/>
            <w:gridSpan w:val="2"/>
            <w:vMerge w:val="restart"/>
            <w:tcBorders>
              <w:top w:val="single" w:sz="4" w:space="0" w:color="auto"/>
              <w:left w:val="single" w:sz="4" w:space="0" w:color="auto"/>
              <w:bottom w:val="single" w:sz="4" w:space="0" w:color="auto"/>
              <w:right w:val="single" w:sz="4" w:space="0" w:color="auto"/>
            </w:tcBorders>
            <w:shd w:val="clear" w:color="auto" w:fill="FFFFFF"/>
            <w:hideMark/>
          </w:tcPr>
          <w:p w14:paraId="644F185E"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66CA3B"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690B7C" w14:textId="77777777" w:rsidR="007B35BB" w:rsidRPr="00F72CD4" w:rsidRDefault="007B35BB" w:rsidP="000D2D5A">
            <w:pPr>
              <w:pStyle w:val="TAH"/>
              <w:rPr>
                <w:rFonts w:eastAsia="SimSun"/>
              </w:rPr>
            </w:pPr>
            <w:r w:rsidRPr="00F72CD4">
              <w:rPr>
                <w:rFonts w:eastAsia="SimSun"/>
              </w:rPr>
              <w:t>Modulation format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EA438D" w14:textId="77777777" w:rsidR="007B35BB" w:rsidRPr="00F72CD4" w:rsidRDefault="007B35BB" w:rsidP="000D2D5A">
            <w:pPr>
              <w:pStyle w:val="TAH"/>
              <w:rPr>
                <w:rFonts w:eastAsia="SimSun"/>
              </w:rPr>
            </w:pPr>
            <w:r w:rsidRPr="00F72CD4">
              <w:t>TDD UL-DL pattern</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2E5835" w14:textId="77777777" w:rsidR="007B35BB" w:rsidRPr="00F72CD4" w:rsidRDefault="007B35BB" w:rsidP="000D2D5A">
            <w:pPr>
              <w:pStyle w:val="TAH"/>
              <w:rPr>
                <w:rFonts w:eastAsia="SimSun"/>
              </w:rPr>
            </w:pPr>
            <w:r w:rsidRPr="00F72CD4">
              <w:rPr>
                <w:rFonts w:eastAsia="SimSun"/>
              </w:rPr>
              <w:t>Propagation condition(Note 1)</w:t>
            </w:r>
          </w:p>
        </w:tc>
        <w:tc>
          <w:tcPr>
            <w:tcW w:w="182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FAB6E1"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221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E46B67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6EA004C" w14:textId="77777777" w:rsidTr="007B35BB">
        <w:trPr>
          <w:cantSplit/>
          <w:jc w:val="center"/>
        </w:trPr>
        <w:tc>
          <w:tcPr>
            <w:tcW w:w="1182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AEBA05" w14:textId="77777777" w:rsidR="007B35BB" w:rsidRPr="00F72CD4" w:rsidRDefault="007B35BB" w:rsidP="000D2D5A">
            <w:pPr>
              <w:rPr>
                <w:rFonts w:eastAsia="SimSun"/>
                <w:lang w:eastAsia="en-US"/>
              </w:rPr>
            </w:pPr>
          </w:p>
        </w:tc>
        <w:tc>
          <w:tcPr>
            <w:tcW w:w="3711" w:type="dxa"/>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231C25"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FB987A"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153C69" w14:textId="77777777" w:rsidR="007B35BB" w:rsidRPr="00F72CD4" w:rsidRDefault="007B35BB" w:rsidP="000D2D5A">
            <w:pPr>
              <w:rPr>
                <w:rFonts w:eastAsia="SimSu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BB7BE9" w14:textId="77777777" w:rsidR="007B35BB" w:rsidRPr="00F72CD4" w:rsidRDefault="007B35BB" w:rsidP="000D2D5A">
            <w:pPr>
              <w:rPr>
                <w:rFonts w:eastAsia="SimSun"/>
              </w:rPr>
            </w:pPr>
          </w:p>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8D658C" w14:textId="77777777" w:rsidR="007B35BB" w:rsidRPr="00F72CD4" w:rsidRDefault="007B35BB" w:rsidP="000D2D5A">
            <w:pPr>
              <w:rPr>
                <w:rFonts w:eastAsia="SimSun"/>
              </w:rPr>
            </w:pPr>
          </w:p>
        </w:tc>
        <w:tc>
          <w:tcPr>
            <w:tcW w:w="18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7D85C7" w14:textId="77777777" w:rsidR="007B35BB" w:rsidRPr="00F72CD4" w:rsidRDefault="007B35BB" w:rsidP="000D2D5A">
            <w:pPr>
              <w:rPr>
                <w:rFonts w:eastAsia="SimSun"/>
              </w:rPr>
            </w:pP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E81D592" w14:textId="77777777" w:rsidR="007B35BB" w:rsidRPr="00F72CD4" w:rsidRDefault="007B35BB" w:rsidP="000D2D5A">
            <w:pPr>
              <w:pStyle w:val="TAH"/>
              <w:rPr>
                <w:rFonts w:eastAsia="SimSun"/>
              </w:rPr>
            </w:pPr>
            <w:r w:rsidRPr="00F72CD4">
              <w:rPr>
                <w:rFonts w:eastAsia="SimSun"/>
              </w:rPr>
              <w:t>Fraction of maximum throughput (%)</w:t>
            </w:r>
          </w:p>
        </w:tc>
        <w:tc>
          <w:tcPr>
            <w:tcW w:w="1036" w:type="dxa"/>
            <w:tcBorders>
              <w:top w:val="single" w:sz="4" w:space="0" w:color="auto"/>
              <w:left w:val="single" w:sz="4" w:space="0" w:color="auto"/>
              <w:bottom w:val="single" w:sz="4" w:space="0" w:color="auto"/>
              <w:right w:val="single" w:sz="4" w:space="0" w:color="auto"/>
            </w:tcBorders>
            <w:shd w:val="clear" w:color="auto" w:fill="FFFFFF"/>
            <w:hideMark/>
          </w:tcPr>
          <w:p w14:paraId="45EB174F" w14:textId="77777777" w:rsidR="007B35BB" w:rsidRPr="00F72CD4" w:rsidRDefault="007B35BB" w:rsidP="000D2D5A">
            <w:pPr>
              <w:pStyle w:val="TAH"/>
              <w:rPr>
                <w:rFonts w:eastAsia="SimSun"/>
              </w:rPr>
            </w:pPr>
            <w:r w:rsidRPr="00F72CD4">
              <w:rPr>
                <w:rFonts w:eastAsia="SimSun"/>
              </w:rPr>
              <w:t>SNR (dB)(Note 3)</w:t>
            </w:r>
          </w:p>
        </w:tc>
      </w:tr>
      <w:tr w:rsidR="007B35BB" w:rsidRPr="00F72CD4" w14:paraId="3C32CE1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tcPr>
          <w:p w14:paraId="3A1A5234" w14:textId="77777777" w:rsidR="007B35BB" w:rsidRPr="00F72CD4" w:rsidRDefault="007B35BB" w:rsidP="000D2D5A">
            <w:pPr>
              <w:pStyle w:val="TAC"/>
              <w:rPr>
                <w:rFonts w:eastAsia="SimSun"/>
              </w:rPr>
            </w:pP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1ED072A1"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3DCA46E2"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1136" w:type="dxa"/>
            <w:tcBorders>
              <w:top w:val="single" w:sz="4" w:space="0" w:color="auto"/>
              <w:left w:val="single" w:sz="4" w:space="0" w:color="auto"/>
              <w:bottom w:val="single" w:sz="4" w:space="0" w:color="auto"/>
              <w:right w:val="single" w:sz="4" w:space="0" w:color="auto"/>
            </w:tcBorders>
            <w:shd w:val="clear" w:color="auto" w:fill="FFFFFF"/>
          </w:tcPr>
          <w:p w14:paraId="140E0F04" w14:textId="77777777" w:rsidR="007B35BB" w:rsidRPr="00F72CD4" w:rsidRDefault="007B35BB" w:rsidP="000D2D5A">
            <w:pPr>
              <w:pStyle w:val="TAC"/>
              <w:rPr>
                <w:rFonts w:eastAsia="SimSun"/>
                <w:lang w:eastAsia="en-US"/>
              </w:rPr>
            </w:pPr>
          </w:p>
        </w:tc>
        <w:tc>
          <w:tcPr>
            <w:tcW w:w="1176" w:type="dxa"/>
            <w:tcBorders>
              <w:top w:val="single" w:sz="4" w:space="0" w:color="auto"/>
              <w:left w:val="single" w:sz="4" w:space="0" w:color="auto"/>
              <w:bottom w:val="single" w:sz="4" w:space="0" w:color="auto"/>
              <w:right w:val="single" w:sz="4" w:space="0" w:color="auto"/>
            </w:tcBorders>
            <w:shd w:val="clear" w:color="auto" w:fill="FFFFFF"/>
          </w:tcPr>
          <w:p w14:paraId="7A62C7CB" w14:textId="77777777" w:rsidR="007B35BB" w:rsidRPr="00F72CD4" w:rsidRDefault="007B35BB" w:rsidP="000D2D5A">
            <w:pPr>
              <w:pStyle w:val="TAC"/>
              <w:rPr>
                <w:rFonts w:eastAsia="SimSun"/>
              </w:rPr>
            </w:pPr>
          </w:p>
        </w:tc>
        <w:tc>
          <w:tcPr>
            <w:tcW w:w="867" w:type="dxa"/>
            <w:tcBorders>
              <w:top w:val="single" w:sz="4" w:space="0" w:color="auto"/>
              <w:left w:val="single" w:sz="4" w:space="0" w:color="auto"/>
              <w:bottom w:val="single" w:sz="4" w:space="0" w:color="auto"/>
              <w:right w:val="single" w:sz="4" w:space="0" w:color="auto"/>
            </w:tcBorders>
            <w:shd w:val="clear" w:color="auto" w:fill="FFFFFF"/>
          </w:tcPr>
          <w:p w14:paraId="3A97B18E" w14:textId="77777777" w:rsidR="007B35BB" w:rsidRPr="00F72CD4" w:rsidRDefault="007B35BB" w:rsidP="000D2D5A">
            <w:pPr>
              <w:pStyle w:val="TAC"/>
              <w:rPr>
                <w:rFonts w:eastAsia="Malgun Gothic"/>
              </w:rPr>
            </w:pPr>
          </w:p>
        </w:tc>
        <w:tc>
          <w:tcPr>
            <w:tcW w:w="1486" w:type="dxa"/>
            <w:tcBorders>
              <w:top w:val="single" w:sz="4" w:space="0" w:color="auto"/>
              <w:left w:val="single" w:sz="4" w:space="0" w:color="auto"/>
              <w:bottom w:val="single" w:sz="4" w:space="0" w:color="auto"/>
              <w:right w:val="single" w:sz="4" w:space="0" w:color="auto"/>
            </w:tcBorders>
            <w:shd w:val="clear" w:color="auto" w:fill="FFFFFF"/>
          </w:tcPr>
          <w:p w14:paraId="68836355" w14:textId="77777777" w:rsidR="007B35BB" w:rsidRPr="00F72CD4" w:rsidRDefault="007B35BB" w:rsidP="000D2D5A">
            <w:pPr>
              <w:pStyle w:val="TAC"/>
            </w:pPr>
          </w:p>
        </w:tc>
        <w:tc>
          <w:tcPr>
            <w:tcW w:w="1826" w:type="dxa"/>
            <w:tcBorders>
              <w:top w:val="single" w:sz="4" w:space="0" w:color="auto"/>
              <w:left w:val="single" w:sz="4" w:space="0" w:color="auto"/>
              <w:bottom w:val="single" w:sz="4" w:space="0" w:color="auto"/>
              <w:right w:val="single" w:sz="4" w:space="0" w:color="auto"/>
            </w:tcBorders>
            <w:shd w:val="clear" w:color="auto" w:fill="FFFFFF"/>
          </w:tcPr>
          <w:p w14:paraId="1386B06A" w14:textId="77777777" w:rsidR="007B35BB" w:rsidRPr="00F72CD4" w:rsidRDefault="007B35BB" w:rsidP="000D2D5A">
            <w:pPr>
              <w:pStyle w:val="TAC"/>
              <w:rPr>
                <w:rFonts w:eastAsia="SimSun"/>
              </w:rPr>
            </w:pPr>
          </w:p>
        </w:tc>
        <w:tc>
          <w:tcPr>
            <w:tcW w:w="1176" w:type="dxa"/>
            <w:tcBorders>
              <w:top w:val="single" w:sz="4" w:space="0" w:color="auto"/>
              <w:left w:val="single" w:sz="4" w:space="0" w:color="auto"/>
              <w:bottom w:val="single" w:sz="4" w:space="0" w:color="auto"/>
              <w:right w:val="single" w:sz="4" w:space="0" w:color="auto"/>
            </w:tcBorders>
            <w:shd w:val="clear" w:color="auto" w:fill="FFFFFF"/>
          </w:tcPr>
          <w:p w14:paraId="312A81A4" w14:textId="77777777" w:rsidR="007B35BB" w:rsidRPr="00F72CD4" w:rsidRDefault="007B35BB" w:rsidP="000D2D5A">
            <w:pPr>
              <w:pStyle w:val="TAC"/>
              <w:rPr>
                <w:rFonts w:eastAsia="SimSun"/>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46BC2DB8" w14:textId="77777777" w:rsidR="007B35BB" w:rsidRPr="00F72CD4" w:rsidRDefault="007B35BB" w:rsidP="000D2D5A">
            <w:pPr>
              <w:pStyle w:val="TAC"/>
              <w:rPr>
                <w:rFonts w:eastAsia="SimSun"/>
              </w:rPr>
            </w:pPr>
          </w:p>
        </w:tc>
      </w:tr>
      <w:tr w:rsidR="007B35BB" w:rsidRPr="00F72CD4" w14:paraId="19C0062E"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04188DC4" w14:textId="77777777" w:rsidR="007B35BB" w:rsidRPr="00F72CD4" w:rsidRDefault="007B35BB" w:rsidP="000D2D5A">
            <w:pPr>
              <w:pStyle w:val="TAC"/>
              <w:rPr>
                <w:rFonts w:eastAsia="SimSun"/>
              </w:rPr>
            </w:pPr>
            <w:r w:rsidRPr="00F72CD4">
              <w:rPr>
                <w:rFonts w:eastAsia="SimSun"/>
              </w:rPr>
              <w:t>1-1</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3D034A08" w14:textId="77777777" w:rsidR="007B35BB" w:rsidRPr="00F72CD4" w:rsidRDefault="007B35BB" w:rsidP="000D2D5A">
            <w:pPr>
              <w:pStyle w:val="TAC"/>
              <w:rPr>
                <w:rFonts w:eastAsia="SimSun"/>
              </w:rPr>
            </w:pPr>
            <w:r w:rsidRPr="00F72CD4">
              <w:rPr>
                <w:rFonts w:eastAsia="SimSun"/>
                <w:lang w:eastAsia="zh-CN"/>
              </w:rPr>
              <w:t>R.PDSCH.2-3.3 TDD</w:t>
            </w:r>
          </w:p>
        </w:tc>
        <w:tc>
          <w:tcPr>
            <w:tcW w:w="1237" w:type="dxa"/>
            <w:tcBorders>
              <w:top w:val="single" w:sz="4" w:space="0" w:color="auto"/>
              <w:left w:val="single" w:sz="4" w:space="0" w:color="auto"/>
              <w:bottom w:val="single" w:sz="4" w:space="0" w:color="auto"/>
              <w:right w:val="single" w:sz="4" w:space="0" w:color="auto"/>
            </w:tcBorders>
            <w:shd w:val="clear" w:color="auto" w:fill="FFFFFF"/>
            <w:hideMark/>
          </w:tcPr>
          <w:p w14:paraId="423BE6BA" w14:textId="77777777" w:rsidR="007B35BB" w:rsidRPr="00F72CD4" w:rsidRDefault="007B35BB" w:rsidP="000D2D5A">
            <w:pPr>
              <w:pStyle w:val="TAC"/>
              <w:rPr>
                <w:rFonts w:eastAsia="SimSun"/>
              </w:rPr>
            </w:pPr>
            <w:r w:rsidRPr="00F72CD4">
              <w:rPr>
                <w:rFonts w:eastAsia="SimSun"/>
                <w:lang w:eastAsia="zh-CN"/>
              </w:rPr>
              <w:t>R.PDSCH.2-3.4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0F0F54E6" w14:textId="77777777" w:rsidR="007B35BB" w:rsidRPr="00F72CD4" w:rsidRDefault="007B35BB" w:rsidP="000D2D5A">
            <w:pPr>
              <w:pStyle w:val="TAC"/>
              <w:rPr>
                <w:rFonts w:eastAsia="SimSun"/>
              </w:rPr>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5A38C189" w14:textId="77777777" w:rsidR="007B35BB" w:rsidRPr="00F72CD4" w:rsidRDefault="007B35BB" w:rsidP="000D2D5A">
            <w:pPr>
              <w:pStyle w:val="TAC"/>
              <w:rPr>
                <w:rFonts w:eastAsia="SimSun"/>
              </w:rPr>
            </w:pPr>
            <w:r w:rsidRPr="00F72CD4">
              <w:rPr>
                <w:rFonts w:eastAsia="SimSun"/>
              </w:rPr>
              <w:t>64QAM, 0.50</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4E6597A2" w14:textId="77777777" w:rsidR="007B35BB" w:rsidRPr="00F72CD4" w:rsidRDefault="007B35BB" w:rsidP="000D2D5A">
            <w:pPr>
              <w:pStyle w:val="TAC"/>
              <w:rPr>
                <w:rFonts w:eastAsia="Malgun Gothic"/>
              </w:rPr>
            </w:pPr>
            <w:r w:rsidRPr="00F72CD4">
              <w:t>FR1.30-1</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2A770D27" w14:textId="77777777" w:rsidR="007B35BB" w:rsidRPr="00F72CD4" w:rsidRDefault="007B35BB" w:rsidP="000D2D5A">
            <w:pPr>
              <w:pStyle w:val="TAC"/>
              <w:rPr>
                <w:rFonts w:eastAsia="SimSun"/>
              </w:rPr>
            </w:pPr>
            <w:r w:rsidRPr="00F72CD4">
              <w:t>TDLA30-10</w:t>
            </w:r>
          </w:p>
        </w:tc>
        <w:tc>
          <w:tcPr>
            <w:tcW w:w="1826" w:type="dxa"/>
            <w:tcBorders>
              <w:top w:val="single" w:sz="4" w:space="0" w:color="auto"/>
              <w:left w:val="single" w:sz="4" w:space="0" w:color="auto"/>
              <w:bottom w:val="single" w:sz="4" w:space="0" w:color="auto"/>
              <w:right w:val="single" w:sz="4" w:space="0" w:color="auto"/>
            </w:tcBorders>
            <w:shd w:val="clear" w:color="auto" w:fill="FFFFFF"/>
            <w:hideMark/>
          </w:tcPr>
          <w:p w14:paraId="344048D7" w14:textId="77777777" w:rsidR="007B35BB" w:rsidRPr="00F72CD4" w:rsidRDefault="007B35BB" w:rsidP="000D2D5A">
            <w:pPr>
              <w:pStyle w:val="TAC"/>
              <w:rPr>
                <w:rFonts w:eastAsia="SimSun"/>
              </w:rPr>
            </w:pPr>
            <w:r w:rsidRPr="00F72CD4">
              <w:rPr>
                <w:rFonts w:eastAsia="SimSun"/>
              </w:rPr>
              <w:t>2x2, ULA Low</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1373860" w14:textId="77777777" w:rsidR="007B35BB" w:rsidRPr="00F72CD4" w:rsidRDefault="007B35BB" w:rsidP="000D2D5A">
            <w:pPr>
              <w:pStyle w:val="TAC"/>
              <w:rPr>
                <w:rFonts w:eastAsia="SimSun"/>
              </w:rPr>
            </w:pPr>
            <w:r w:rsidRPr="00F72CD4">
              <w:rPr>
                <w:rFonts w:eastAsia="SimSun"/>
              </w:rPr>
              <w:t>70</w:t>
            </w:r>
          </w:p>
        </w:tc>
        <w:tc>
          <w:tcPr>
            <w:tcW w:w="1036" w:type="dxa"/>
            <w:tcBorders>
              <w:top w:val="single" w:sz="4" w:space="0" w:color="auto"/>
              <w:left w:val="single" w:sz="4" w:space="0" w:color="auto"/>
              <w:bottom w:val="single" w:sz="4" w:space="0" w:color="auto"/>
              <w:right w:val="single" w:sz="4" w:space="0" w:color="auto"/>
            </w:tcBorders>
            <w:shd w:val="clear" w:color="auto" w:fill="FFFFFF"/>
            <w:hideMark/>
          </w:tcPr>
          <w:p w14:paraId="5E7A6D4D" w14:textId="77777777" w:rsidR="007B35BB" w:rsidRPr="00F72CD4" w:rsidRDefault="007B35BB" w:rsidP="000D2D5A">
            <w:pPr>
              <w:pStyle w:val="TAC"/>
              <w:rPr>
                <w:rFonts w:eastAsia="SimSun"/>
                <w:lang w:eastAsia="zh-CN"/>
              </w:rPr>
            </w:pPr>
            <w:r w:rsidRPr="00F72CD4">
              <w:rPr>
                <w:rFonts w:eastAsia="SimSun"/>
              </w:rPr>
              <w:t>21.4</w:t>
            </w:r>
          </w:p>
        </w:tc>
      </w:tr>
      <w:tr w:rsidR="007B35BB" w:rsidRPr="00F72CD4" w14:paraId="23584D61" w14:textId="77777777" w:rsidTr="007B35BB">
        <w:trPr>
          <w:cantSplit/>
          <w:jc w:val="center"/>
        </w:trPr>
        <w:tc>
          <w:tcPr>
            <w:tcW w:w="11823" w:type="dxa"/>
            <w:gridSpan w:val="10"/>
            <w:tcBorders>
              <w:top w:val="single" w:sz="4" w:space="0" w:color="auto"/>
              <w:left w:val="single" w:sz="4" w:space="0" w:color="auto"/>
              <w:bottom w:val="single" w:sz="4" w:space="0" w:color="auto"/>
              <w:right w:val="single" w:sz="4" w:space="0" w:color="auto"/>
            </w:tcBorders>
            <w:shd w:val="clear" w:color="auto" w:fill="FFFFFF"/>
            <w:hideMark/>
          </w:tcPr>
          <w:p w14:paraId="76B9D911"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52C95085"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1022D529"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0D9D40A8" w14:textId="77777777" w:rsidR="007B35BB" w:rsidRPr="00F72CD4" w:rsidRDefault="007B35BB" w:rsidP="000D2D5A"/>
    <w:p w14:paraId="64C62C45" w14:textId="77777777" w:rsidR="007B35BB" w:rsidRPr="00F72CD4" w:rsidRDefault="007B35BB" w:rsidP="007B35BB">
      <w:pPr>
        <w:pStyle w:val="Heading5"/>
        <w:rPr>
          <w:rFonts w:eastAsia="Malgun Gothic"/>
        </w:rPr>
      </w:pPr>
      <w:bookmarkStart w:id="747" w:name="_Toc84264628"/>
      <w:bookmarkStart w:id="748" w:name="_Toc90560761"/>
      <w:r w:rsidRPr="00F72CD4">
        <w:rPr>
          <w:rFonts w:eastAsia="Malgun Gothic"/>
        </w:rPr>
        <w:t>5.2.2.2.13</w:t>
      </w:r>
      <w:r w:rsidRPr="00F72CD4">
        <w:rPr>
          <w:rFonts w:eastAsia="Malgun Gothic"/>
        </w:rPr>
        <w:tab/>
        <w:t>2Rx TDD FR1 PDSCH Single-DCI based FDM scheme A performance</w:t>
      </w:r>
      <w:bookmarkEnd w:id="747"/>
      <w:bookmarkEnd w:id="748"/>
    </w:p>
    <w:p w14:paraId="219D3899" w14:textId="77777777" w:rsidR="007B35BB" w:rsidRPr="00F72CD4" w:rsidRDefault="007B35BB" w:rsidP="007B35BB">
      <w:pPr>
        <w:pStyle w:val="H6"/>
        <w:rPr>
          <w:rFonts w:eastAsia="Malgun Gothic"/>
        </w:rPr>
      </w:pPr>
      <w:bookmarkStart w:id="749" w:name="_Toc84264629"/>
      <w:bookmarkStart w:id="750" w:name="_Toc90560762"/>
      <w:r w:rsidRPr="00F72CD4">
        <w:rPr>
          <w:rFonts w:eastAsia="Malgun Gothic"/>
        </w:rPr>
        <w:t>5.2.2.2.13.0</w:t>
      </w:r>
      <w:r w:rsidRPr="00F72CD4">
        <w:rPr>
          <w:rFonts w:eastAsia="Malgun Gothic"/>
        </w:rPr>
        <w:tab/>
        <w:t>Minimum conformance requirements</w:t>
      </w:r>
      <w:bookmarkEnd w:id="749"/>
      <w:bookmarkEnd w:id="750"/>
    </w:p>
    <w:p w14:paraId="2790FDC8" w14:textId="77777777" w:rsidR="007B35BB" w:rsidRPr="00F72CD4" w:rsidRDefault="007B35BB" w:rsidP="000D2D5A">
      <w:pPr>
        <w:rPr>
          <w:rFonts w:eastAsia="SimSun"/>
        </w:rPr>
      </w:pPr>
      <w:r w:rsidRPr="00F72CD4">
        <w:rPr>
          <w:rFonts w:eastAsia="SimSun"/>
        </w:rPr>
        <w:t>The performance requirements are specified in Table 5.2.2.2.13</w:t>
      </w:r>
      <w:r w:rsidRPr="00F72CD4">
        <w:rPr>
          <w:rFonts w:eastAsia="SimSun"/>
          <w:lang w:eastAsia="zh-CN"/>
        </w:rPr>
        <w:t>.0</w:t>
      </w:r>
      <w:r w:rsidRPr="00F72CD4">
        <w:rPr>
          <w:rFonts w:eastAsia="SimSun"/>
        </w:rPr>
        <w:t>-3, with the addition of test parameters in Table 5.2.2.2.13</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00649DFA"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13</w:t>
      </w:r>
      <w:r w:rsidRPr="00F72CD4">
        <w:rPr>
          <w:rFonts w:eastAsia="SimSun"/>
          <w:lang w:eastAsia="zh-CN"/>
        </w:rPr>
        <w:t>.0</w:t>
      </w:r>
      <w:r w:rsidRPr="00F72CD4">
        <w:rPr>
          <w:rFonts w:eastAsia="SimSun"/>
        </w:rPr>
        <w:t>-1</w:t>
      </w:r>
      <w:r w:rsidRPr="00F72CD4">
        <w:rPr>
          <w:rFonts w:eastAsia="SimSun"/>
          <w:lang w:eastAsia="zh-CN"/>
        </w:rPr>
        <w:t>.</w:t>
      </w:r>
    </w:p>
    <w:p w14:paraId="2F0D3BC4" w14:textId="77777777" w:rsidR="007B35BB" w:rsidRPr="00F72CD4" w:rsidRDefault="007B35BB" w:rsidP="000D2D5A">
      <w:pPr>
        <w:pStyle w:val="TH"/>
        <w:rPr>
          <w:rFonts w:eastAsia="Malgun Gothic"/>
          <w:lang w:eastAsia="en-US"/>
        </w:rPr>
      </w:pPr>
      <w:r w:rsidRPr="00F72CD4">
        <w:t>Table 5.2.2.2.13</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1"/>
        <w:gridCol w:w="4798"/>
      </w:tblGrid>
      <w:tr w:rsidR="007B35BB" w:rsidRPr="00F72CD4" w14:paraId="5FFDEA2A"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9BA8DAC"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74D9BB93" w14:textId="77777777" w:rsidR="007B35BB" w:rsidRPr="00F72CD4" w:rsidRDefault="007B35BB" w:rsidP="000D2D5A">
            <w:pPr>
              <w:pStyle w:val="TAH"/>
              <w:rPr>
                <w:rFonts w:eastAsia="SimSun"/>
              </w:rPr>
            </w:pPr>
            <w:r w:rsidRPr="00F72CD4">
              <w:rPr>
                <w:rFonts w:eastAsia="SimSun"/>
              </w:rPr>
              <w:t>Test index</w:t>
            </w:r>
          </w:p>
        </w:tc>
      </w:tr>
      <w:tr w:rsidR="007B35BB" w:rsidRPr="00F72CD4" w14:paraId="6F578CD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B0D3F86" w14:textId="77777777" w:rsidR="007B35BB" w:rsidRPr="00F72CD4" w:rsidRDefault="007B35BB" w:rsidP="000D2D5A">
            <w:pPr>
              <w:pStyle w:val="TAL"/>
              <w:rPr>
                <w:rFonts w:eastAsia="SimSun"/>
                <w:lang w:eastAsia="zh-CN"/>
              </w:rPr>
            </w:pPr>
            <w:r w:rsidRPr="00F72CD4">
              <w:t>Verify PDSCH performance under 2 receive antenna conditions when UE is configured with “FDMSchemeA” in “RepetitionScheme-r16”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364AD198" w14:textId="77777777" w:rsidR="007B35BB" w:rsidRPr="00F72CD4" w:rsidRDefault="007B35BB" w:rsidP="000D2D5A">
            <w:pPr>
              <w:pStyle w:val="TAL"/>
              <w:rPr>
                <w:rFonts w:eastAsia="SimSun"/>
                <w:lang w:eastAsia="zh-CN"/>
              </w:rPr>
            </w:pPr>
            <w:r w:rsidRPr="00F72CD4">
              <w:rPr>
                <w:rFonts w:eastAsia="SimSun"/>
              </w:rPr>
              <w:t>1-1</w:t>
            </w:r>
          </w:p>
        </w:tc>
      </w:tr>
    </w:tbl>
    <w:p w14:paraId="0CC3A932" w14:textId="77777777" w:rsidR="007B35BB" w:rsidRPr="00F72CD4" w:rsidRDefault="007B35BB" w:rsidP="000D2D5A">
      <w:pPr>
        <w:rPr>
          <w:rFonts w:eastAsia="SimSun"/>
          <w:lang w:eastAsia="en-US"/>
        </w:rPr>
      </w:pPr>
    </w:p>
    <w:p w14:paraId="493E8B8D" w14:textId="77777777" w:rsidR="007B35BB" w:rsidRPr="00F72CD4" w:rsidRDefault="007B35BB" w:rsidP="000D2D5A">
      <w:pPr>
        <w:pStyle w:val="TH"/>
        <w:rPr>
          <w:rFonts w:eastAsia="Malgun Gothic"/>
        </w:rPr>
      </w:pPr>
      <w:r w:rsidRPr="00F72CD4">
        <w:t>Table 5.2.2.2.13.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4C8FA3D9"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F7C7663"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64D6AFD2"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1B23EEDF" w14:textId="77777777" w:rsidR="007B35BB" w:rsidRPr="00F72CD4" w:rsidRDefault="007B35BB" w:rsidP="000D2D5A">
            <w:pPr>
              <w:pStyle w:val="TAH"/>
              <w:rPr>
                <w:rFonts w:eastAsia="SimSun"/>
              </w:rPr>
            </w:pPr>
            <w:r w:rsidRPr="00F72CD4">
              <w:rPr>
                <w:rFonts w:eastAsia="SimSun"/>
              </w:rPr>
              <w:t>Value</w:t>
            </w:r>
          </w:p>
        </w:tc>
      </w:tr>
      <w:tr w:rsidR="007B35BB" w:rsidRPr="00F72CD4" w14:paraId="5330AC6B"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D8D969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6379A"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6420039B"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3B374A78" w14:textId="77777777" w:rsidR="007B35BB" w:rsidRPr="00F72CD4" w:rsidRDefault="007B35BB" w:rsidP="000D2D5A">
            <w:pPr>
              <w:pStyle w:val="TAH"/>
              <w:rPr>
                <w:rFonts w:eastAsia="SimSun"/>
              </w:rPr>
            </w:pPr>
            <w:r w:rsidRPr="00F72CD4">
              <w:rPr>
                <w:rFonts w:eastAsia="SimSun"/>
              </w:rPr>
              <w:t>TRxP #2(Note 1)</w:t>
            </w:r>
          </w:p>
        </w:tc>
      </w:tr>
      <w:tr w:rsidR="007B35BB" w:rsidRPr="00F72CD4" w14:paraId="63EC0E1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D536203"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52E3B81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51A7AF7" w14:textId="77777777" w:rsidR="007B35BB" w:rsidRPr="00F72CD4" w:rsidRDefault="007B35BB" w:rsidP="000D2D5A">
            <w:pPr>
              <w:pStyle w:val="TAC"/>
              <w:rPr>
                <w:rFonts w:eastAsia="SimSun"/>
              </w:rPr>
            </w:pPr>
            <w:r w:rsidRPr="00F72CD4">
              <w:rPr>
                <w:rFonts w:eastAsia="SimSun"/>
              </w:rPr>
              <w:t>TRxP #1</w:t>
            </w:r>
          </w:p>
        </w:tc>
      </w:tr>
      <w:tr w:rsidR="007B35BB" w:rsidRPr="00F72CD4" w14:paraId="2B3017A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1E4DF84"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45FCB61"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1A0A2EF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3B894C5" w14:textId="77777777" w:rsidR="007B35BB" w:rsidRPr="00F72CD4" w:rsidRDefault="007B35BB" w:rsidP="000D2D5A">
            <w:pPr>
              <w:pStyle w:val="TAC"/>
              <w:rPr>
                <w:rFonts w:eastAsia="SimSun"/>
              </w:rPr>
            </w:pPr>
            <w:r w:rsidRPr="00F72CD4">
              <w:rPr>
                <w:rFonts w:eastAsia="SimSun"/>
              </w:rPr>
              <w:t>TCI State #1</w:t>
            </w:r>
          </w:p>
        </w:tc>
      </w:tr>
      <w:tr w:rsidR="007B35BB" w:rsidRPr="00F72CD4" w14:paraId="44E613F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F07D2C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A2D30B3"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2B1FCC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13BF9AD"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68480A92"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9992527"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3332003"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2B5FDA9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750F7D2"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83FF288"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58EC905"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ECA619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50F0D44"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D7CA5A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1EB90C5" w14:textId="77777777" w:rsidR="007B35BB" w:rsidRPr="00F72CD4" w:rsidRDefault="007B35BB" w:rsidP="000D2D5A">
            <w:pPr>
              <w:pStyle w:val="TAC"/>
              <w:rPr>
                <w:rFonts w:eastAsia="SimSun"/>
              </w:rPr>
            </w:pPr>
            <w:r w:rsidRPr="00F72CD4">
              <w:rPr>
                <w:rFonts w:eastAsia="SimSun"/>
              </w:rPr>
              <w:t>l0 = 6 for CSI-RS resources 1 and 3</w:t>
            </w:r>
          </w:p>
          <w:p w14:paraId="051DA9A4"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E01A469" w14:textId="77777777" w:rsidR="007B35BB" w:rsidRPr="00F72CD4" w:rsidRDefault="007B35BB" w:rsidP="000D2D5A">
            <w:pPr>
              <w:pStyle w:val="TAC"/>
              <w:rPr>
                <w:rFonts w:eastAsia="SimSun"/>
              </w:rPr>
            </w:pPr>
            <w:r w:rsidRPr="00F72CD4">
              <w:rPr>
                <w:rFonts w:eastAsia="SimSun"/>
              </w:rPr>
              <w:t>l0 = 6 for CSI-RS resources 5 and 7</w:t>
            </w:r>
          </w:p>
          <w:p w14:paraId="000D33F4"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1B4C78C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C29332"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095A625"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4813BDE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869D077"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E6F34E1"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7142BBF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C31AE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AEAEB60"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0154A03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6930565"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0F323F0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83315D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AD9C66D"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1F9E1DF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F04275" w14:textId="77777777" w:rsidR="007B35BB" w:rsidRPr="00F72CD4" w:rsidRDefault="007B35BB" w:rsidP="000D2D5A">
            <w:pPr>
              <w:pStyle w:val="TAC"/>
              <w:rPr>
                <w:rFonts w:eastAsia="SimSun"/>
              </w:rPr>
            </w:pPr>
            <w:r w:rsidRPr="00F72CD4">
              <w:rPr>
                <w:rFonts w:eastAsia="SimSun"/>
              </w:rPr>
              <w:t>3</w:t>
            </w:r>
          </w:p>
        </w:tc>
      </w:tr>
      <w:tr w:rsidR="007B35BB" w:rsidRPr="00F72CD4" w14:paraId="726BE20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A9803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2A84AB8"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D474A0A"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2F02944" w14:textId="77777777" w:rsidR="007B35BB" w:rsidRPr="00F72CD4" w:rsidRDefault="007B35BB" w:rsidP="000D2D5A">
            <w:pPr>
              <w:pStyle w:val="TAC"/>
              <w:rPr>
                <w:rFonts w:eastAsia="SimSun"/>
              </w:rPr>
            </w:pPr>
            <w:r w:rsidRPr="00F72CD4">
              <w:rPr>
                <w:rFonts w:eastAsia="SimSun"/>
              </w:rPr>
              <w:t>40</w:t>
            </w:r>
          </w:p>
        </w:tc>
      </w:tr>
      <w:tr w:rsidR="007B35BB" w:rsidRPr="00F72CD4" w14:paraId="67349F8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FCC1073"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29FCBD7"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75BDC90"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A29318A" w14:textId="77777777" w:rsidR="007B35BB" w:rsidRPr="00F72CD4" w:rsidRDefault="007B35BB" w:rsidP="000D2D5A">
            <w:pPr>
              <w:pStyle w:val="TAC"/>
              <w:rPr>
                <w:rFonts w:eastAsia="SimSun"/>
              </w:rPr>
            </w:pPr>
            <w:r w:rsidRPr="00F72CD4">
              <w:rPr>
                <w:rFonts w:eastAsia="SimSun"/>
              </w:rPr>
              <w:t>20 for CSI-RS resources 1 and 2</w:t>
            </w:r>
          </w:p>
          <w:p w14:paraId="495E61EF"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4DFEFC1" w14:textId="77777777" w:rsidR="007B35BB" w:rsidRPr="00F72CD4" w:rsidRDefault="007B35BB" w:rsidP="000D2D5A">
            <w:pPr>
              <w:pStyle w:val="TAC"/>
              <w:rPr>
                <w:rFonts w:eastAsia="SimSun"/>
              </w:rPr>
            </w:pPr>
            <w:r w:rsidRPr="00F72CD4">
              <w:rPr>
                <w:rFonts w:eastAsia="SimSun"/>
              </w:rPr>
              <w:t>20 for CSI-RS resources 5 and 6</w:t>
            </w:r>
          </w:p>
          <w:p w14:paraId="5DFDA876"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526E57C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D967D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770B256"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39767F4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1FDD8AE" w14:textId="77777777" w:rsidR="007B35BB" w:rsidRPr="00F72CD4" w:rsidRDefault="007B35BB" w:rsidP="000D2D5A">
            <w:pPr>
              <w:pStyle w:val="TAC"/>
              <w:rPr>
                <w:rFonts w:eastAsia="SimSun"/>
              </w:rPr>
            </w:pPr>
            <w:r w:rsidRPr="00F72CD4">
              <w:rPr>
                <w:rFonts w:eastAsia="SimSun"/>
              </w:rPr>
              <w:t>TCI state #0</w:t>
            </w:r>
          </w:p>
        </w:tc>
      </w:tr>
      <w:tr w:rsidR="007B35BB" w:rsidRPr="00F72CD4" w14:paraId="2208211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E2AAC48"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7620466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F3AE8F7" w14:textId="77777777" w:rsidR="007B35BB" w:rsidRPr="00F72CD4" w:rsidRDefault="007B35BB" w:rsidP="000D2D5A">
            <w:pPr>
              <w:pStyle w:val="TAC"/>
              <w:rPr>
                <w:rFonts w:eastAsia="SimSun"/>
              </w:rPr>
            </w:pPr>
            <w:r w:rsidRPr="00F72CD4">
              <w:rPr>
                <w:rFonts w:eastAsia="SimSun"/>
              </w:rPr>
              <w:t>TDD</w:t>
            </w:r>
          </w:p>
        </w:tc>
      </w:tr>
      <w:tr w:rsidR="007B35BB" w:rsidRPr="00F72CD4" w14:paraId="4DA63EC1"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CE9AB79"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1B64051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233B49" w14:textId="77777777" w:rsidR="007B35BB" w:rsidRPr="00F72CD4" w:rsidRDefault="007B35BB" w:rsidP="000D2D5A">
            <w:pPr>
              <w:pStyle w:val="TAC"/>
              <w:rPr>
                <w:rFonts w:eastAsia="SimSun"/>
              </w:rPr>
            </w:pPr>
            <w:r w:rsidRPr="00F72CD4">
              <w:rPr>
                <w:rFonts w:eastAsia="SimSun"/>
              </w:rPr>
              <w:t>1</w:t>
            </w:r>
          </w:p>
        </w:tc>
      </w:tr>
      <w:tr w:rsidR="007B35BB" w:rsidRPr="00F72CD4" w14:paraId="75EFDA5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DC246C7"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1224A3D"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B86C91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CDC993F" w14:textId="77777777" w:rsidR="007B35BB" w:rsidRPr="00F72CD4" w:rsidRDefault="007B35BB" w:rsidP="000D2D5A">
            <w:pPr>
              <w:pStyle w:val="TAC"/>
              <w:rPr>
                <w:rFonts w:eastAsia="SimSun"/>
              </w:rPr>
            </w:pPr>
            <w:r w:rsidRPr="00F72CD4">
              <w:rPr>
                <w:rFonts w:eastAsia="SimSun"/>
              </w:rPr>
              <w:t>Type A</w:t>
            </w:r>
          </w:p>
        </w:tc>
      </w:tr>
      <w:tr w:rsidR="007B35BB" w:rsidRPr="00F72CD4" w14:paraId="28FC7B5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97BD8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14FBFF0"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3B831B6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FBE0CC4" w14:textId="77777777" w:rsidR="007B35BB" w:rsidRPr="00F72CD4" w:rsidRDefault="007B35BB" w:rsidP="000D2D5A">
            <w:pPr>
              <w:pStyle w:val="TAC"/>
              <w:rPr>
                <w:rFonts w:eastAsia="SimSun"/>
              </w:rPr>
            </w:pPr>
            <w:r w:rsidRPr="00F72CD4">
              <w:rPr>
                <w:rFonts w:eastAsia="SimSun"/>
              </w:rPr>
              <w:t>0</w:t>
            </w:r>
          </w:p>
        </w:tc>
      </w:tr>
      <w:tr w:rsidR="007B35BB" w:rsidRPr="00F72CD4" w14:paraId="40A9331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14A50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80BD104"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85E476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3E699DC" w14:textId="77777777" w:rsidR="007B35BB" w:rsidRPr="00F72CD4" w:rsidRDefault="007B35BB" w:rsidP="000D2D5A">
            <w:pPr>
              <w:pStyle w:val="TAC"/>
              <w:rPr>
                <w:rFonts w:eastAsia="SimSun"/>
              </w:rPr>
            </w:pPr>
            <w:r w:rsidRPr="00F72CD4">
              <w:rPr>
                <w:rFonts w:eastAsia="SimSun"/>
              </w:rPr>
              <w:t>2</w:t>
            </w:r>
          </w:p>
        </w:tc>
      </w:tr>
      <w:tr w:rsidR="007B35BB" w:rsidRPr="00F72CD4" w14:paraId="5996B5D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618B1B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C67CA6B"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4CD697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7552C71" w14:textId="77777777" w:rsidR="007B35BB" w:rsidRPr="00F72CD4" w:rsidRDefault="007B35BB" w:rsidP="000D2D5A">
            <w:pPr>
              <w:pStyle w:val="TAC"/>
              <w:rPr>
                <w:rFonts w:eastAsia="SimSun"/>
              </w:rPr>
            </w:pPr>
            <w:r w:rsidRPr="00F72CD4">
              <w:rPr>
                <w:rFonts w:eastAsia="SimSun"/>
              </w:rPr>
              <w:t>12</w:t>
            </w:r>
          </w:p>
        </w:tc>
      </w:tr>
      <w:tr w:rsidR="007B35BB" w:rsidRPr="00F72CD4" w14:paraId="653523E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5CA6A8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16453DE"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0F23B4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7D9AFAC" w14:textId="77777777" w:rsidR="007B35BB" w:rsidRPr="00F72CD4" w:rsidRDefault="007B35BB" w:rsidP="000D2D5A">
            <w:pPr>
              <w:pStyle w:val="TAC"/>
              <w:rPr>
                <w:rFonts w:eastAsia="SimSun"/>
              </w:rPr>
            </w:pPr>
            <w:r w:rsidRPr="00F72CD4">
              <w:rPr>
                <w:rFonts w:eastAsia="SimSun"/>
              </w:rPr>
              <w:t>Static</w:t>
            </w:r>
          </w:p>
        </w:tc>
      </w:tr>
      <w:tr w:rsidR="007B35BB" w:rsidRPr="00F72CD4" w14:paraId="546D961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2AEA37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0C1EA91"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6A508A7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EDC4C73" w14:textId="77777777" w:rsidR="007B35BB" w:rsidRPr="00F72CD4" w:rsidRDefault="007B35BB" w:rsidP="000D2D5A">
            <w:pPr>
              <w:pStyle w:val="TAC"/>
              <w:rPr>
                <w:rFonts w:eastAsia="SimSun"/>
                <w:lang w:eastAsia="zh-CN"/>
              </w:rPr>
            </w:pPr>
            <w:r w:rsidRPr="00F72CD4">
              <w:rPr>
                <w:rFonts w:eastAsia="SimSun"/>
                <w:lang w:eastAsia="zh-CN"/>
              </w:rPr>
              <w:t>Wideband</w:t>
            </w:r>
          </w:p>
        </w:tc>
      </w:tr>
      <w:tr w:rsidR="007B35BB" w:rsidRPr="00F72CD4" w14:paraId="2223819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24DB8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006DA0F"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1E8294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2842246" w14:textId="77777777" w:rsidR="007B35BB" w:rsidRPr="00F72CD4" w:rsidRDefault="007B35BB" w:rsidP="000D2D5A">
            <w:pPr>
              <w:pStyle w:val="TAC"/>
              <w:rPr>
                <w:rFonts w:eastAsia="SimSun"/>
              </w:rPr>
            </w:pPr>
            <w:r w:rsidRPr="00F72CD4">
              <w:rPr>
                <w:rFonts w:eastAsia="SimSun"/>
              </w:rPr>
              <w:t>Type 0</w:t>
            </w:r>
          </w:p>
        </w:tc>
      </w:tr>
      <w:tr w:rsidR="007B35BB" w:rsidRPr="00F72CD4" w14:paraId="46F1B3A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3047F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246B198"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0D17D14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5C4B8C8"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2659F32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1854C0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1C2A440"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32400D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403C66"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0D7930A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D2717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B58C372"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74EA9A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FCE6EB0" w14:textId="77777777" w:rsidR="007B35BB" w:rsidRPr="00F72CD4" w:rsidRDefault="007B35BB" w:rsidP="000D2D5A">
            <w:pPr>
              <w:pStyle w:val="TAC"/>
              <w:rPr>
                <w:rFonts w:eastAsia="SimSun"/>
              </w:rPr>
            </w:pPr>
            <w:r w:rsidRPr="00F72CD4">
              <w:rPr>
                <w:rFonts w:eastAsia="SimSun"/>
              </w:rPr>
              <w:t>N/A</w:t>
            </w:r>
          </w:p>
        </w:tc>
      </w:tr>
      <w:tr w:rsidR="007B35BB" w:rsidRPr="00F72CD4" w14:paraId="2222B4B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D4D3569"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606F1D0"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237764F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66A5976"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8F6E101" w14:textId="77777777" w:rsidR="007B35BB" w:rsidRPr="00F72CD4" w:rsidRDefault="007B35BB" w:rsidP="000D2D5A">
            <w:pPr>
              <w:pStyle w:val="TAC"/>
              <w:rPr>
                <w:rFonts w:eastAsia="SimSun"/>
              </w:rPr>
            </w:pPr>
            <w:r w:rsidRPr="00F72CD4">
              <w:rPr>
                <w:rFonts w:eastAsia="SimSun"/>
              </w:rPr>
              <w:t>1000,1001</w:t>
            </w:r>
          </w:p>
        </w:tc>
      </w:tr>
      <w:tr w:rsidR="007B35BB" w:rsidRPr="00F72CD4" w14:paraId="22CCF0D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87C742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981C10F"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11D826B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C51A175"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2ABC5B7" w14:textId="77777777" w:rsidR="007B35BB" w:rsidRPr="00F72CD4" w:rsidRDefault="007B35BB" w:rsidP="000D2D5A">
            <w:pPr>
              <w:pStyle w:val="TAC"/>
              <w:rPr>
                <w:rFonts w:eastAsia="SimSun"/>
              </w:rPr>
            </w:pPr>
            <w:r w:rsidRPr="00F72CD4">
              <w:rPr>
                <w:rFonts w:eastAsia="SimSun"/>
              </w:rPr>
              <w:t>TCI State #2</w:t>
            </w:r>
          </w:p>
        </w:tc>
      </w:tr>
      <w:tr w:rsidR="007B35BB" w:rsidRPr="00F72CD4" w14:paraId="1F12A30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B416A5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79A32FA"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1A2555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BB0F779" w14:textId="77777777" w:rsidR="007B35BB" w:rsidRPr="00F72CD4" w:rsidRDefault="007B35BB" w:rsidP="000D2D5A">
            <w:pPr>
              <w:pStyle w:val="TAC"/>
              <w:rPr>
                <w:rFonts w:eastAsia="SimSun"/>
              </w:rPr>
            </w:pPr>
            <w:r w:rsidRPr="00F72CD4">
              <w:rPr>
                <w:rFonts w:eastAsia="SimSun"/>
              </w:rPr>
              <w:t>Type 1</w:t>
            </w:r>
          </w:p>
        </w:tc>
      </w:tr>
      <w:tr w:rsidR="007B35BB" w:rsidRPr="00F72CD4" w14:paraId="4120009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04A3E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2117BE9"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63CB780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C985D5" w14:textId="77777777" w:rsidR="007B35BB" w:rsidRPr="00F72CD4" w:rsidRDefault="007B35BB" w:rsidP="000D2D5A">
            <w:pPr>
              <w:pStyle w:val="TAC"/>
              <w:rPr>
                <w:rFonts w:eastAsia="SimSun"/>
              </w:rPr>
            </w:pPr>
            <w:r w:rsidRPr="00F72CD4">
              <w:rPr>
                <w:rFonts w:eastAsia="SimSun"/>
              </w:rPr>
              <w:t>1</w:t>
            </w:r>
          </w:p>
        </w:tc>
      </w:tr>
      <w:tr w:rsidR="007B35BB" w:rsidRPr="00F72CD4" w14:paraId="4F001EE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C2796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6B7CC71"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642AE01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BE3D8C7"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51AF63E0"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2ADC713"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BB1138"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90921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34098C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031D4DA"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2BF5869"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EA276A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0976544"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B14CC66"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7F25812"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7297D6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DBCFAF0"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5F3A23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843540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AE2B93"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CA7082"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64AF75B"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500268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1D2623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F0F47D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2D0E0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FC4DDD"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F43FAA5"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DF339DF"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700071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71DBAF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A9AE1AF"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653DDBE"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24AE7FD"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B29E43"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56E69E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7E081D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AE1787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6D7F80D"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5BC7E5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6EA5C1"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D9ADE4"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66F0AFF5"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A9B49A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26685D4"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2290C40"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43F4F47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B71321"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659381"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3D8B6C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BE7930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E0064F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02EF18A"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D987B7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752DE42"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12554D5"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0343478"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6DCD7ED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F87CE2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7FBAFE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FFA700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DC4C3A4"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109254C1"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CA3259" w14:textId="3AB26292" w:rsidR="007B35BB" w:rsidRPr="00F72CD4" w:rsidRDefault="007B35BB" w:rsidP="000D2D5A">
            <w:pPr>
              <w:pStyle w:val="TAC"/>
              <w:rPr>
                <w:rFonts w:eastAsia="SimSun"/>
              </w:rPr>
            </w:pPr>
            <w:r w:rsidRPr="00F72CD4">
              <w:rPr>
                <w:rFonts w:eastAsia="SimSun"/>
              </w:rPr>
              <w:t>-0.</w:t>
            </w:r>
            <w:r w:rsidR="009E34FF" w:rsidRPr="00F72CD4">
              <w:rPr>
                <w:rFonts w:eastAsia="SimSun"/>
              </w:rPr>
              <w:t>25</w:t>
            </w:r>
          </w:p>
        </w:tc>
      </w:tr>
      <w:tr w:rsidR="007B35BB" w:rsidRPr="00F72CD4" w14:paraId="40F5485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5A975E5"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11C9D7E"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1D2D9AA" w14:textId="77777777" w:rsidR="007B35BB" w:rsidRPr="00F72CD4" w:rsidRDefault="007B35BB" w:rsidP="000D2D5A">
            <w:pPr>
              <w:pStyle w:val="TAC"/>
              <w:rPr>
                <w:rFonts w:eastAsia="SimSun"/>
              </w:rPr>
            </w:pPr>
            <w:r w:rsidRPr="00F72CD4">
              <w:rPr>
                <w:rFonts w:eastAsia="SimSun"/>
              </w:rPr>
              <w:t>300</w:t>
            </w:r>
          </w:p>
        </w:tc>
      </w:tr>
      <w:tr w:rsidR="007B35BB" w:rsidRPr="00F72CD4" w14:paraId="0121074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CE6107F"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113A38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974CE74" w14:textId="77777777" w:rsidR="007B35BB" w:rsidRPr="00F72CD4" w:rsidRDefault="007B35BB" w:rsidP="000D2D5A">
            <w:pPr>
              <w:pStyle w:val="TAC"/>
              <w:rPr>
                <w:rFonts w:eastAsia="SimSun"/>
                <w:lang w:eastAsia="zh-CN"/>
              </w:rPr>
            </w:pPr>
            <w:r w:rsidRPr="00F72CD4">
              <w:rPr>
                <w:rFonts w:eastAsia="SimSun"/>
              </w:rPr>
              <w:t>8</w:t>
            </w:r>
          </w:p>
        </w:tc>
      </w:tr>
      <w:tr w:rsidR="007B35BB" w:rsidRPr="00F72CD4" w14:paraId="0B04421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B208E59"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5B01D39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1EEC0B" w14:textId="77777777" w:rsidR="007B35BB" w:rsidRPr="00F72CD4" w:rsidRDefault="007B35BB" w:rsidP="000D2D5A">
            <w:pPr>
              <w:pStyle w:val="TAC"/>
              <w:rPr>
                <w:rFonts w:eastAsia="SimSun"/>
                <w:lang w:eastAsia="zh-CN"/>
              </w:rPr>
            </w:pPr>
            <w:r w:rsidRPr="00F72CD4">
              <w:rPr>
                <w:rFonts w:eastAsia="SimSun"/>
                <w:lang w:eastAsia="zh-CN"/>
              </w:rPr>
              <w:t>Specific to each TDD UL-DL pattern</w:t>
            </w:r>
          </w:p>
          <w:p w14:paraId="6D5257EE" w14:textId="77777777" w:rsidR="007B35BB" w:rsidRPr="00F72CD4" w:rsidRDefault="007B35BB" w:rsidP="000D2D5A">
            <w:pPr>
              <w:pStyle w:val="TAC"/>
              <w:rPr>
                <w:rFonts w:eastAsia="SimSun"/>
                <w:lang w:eastAsia="zh-CN"/>
              </w:rPr>
            </w:pPr>
            <w:r w:rsidRPr="00F72CD4">
              <w:rPr>
                <w:rFonts w:eastAsia="SimSun"/>
                <w:lang w:eastAsia="zh-CN"/>
              </w:rPr>
              <w:t>and as defined in Annex A.1.2</w:t>
            </w:r>
          </w:p>
        </w:tc>
      </w:tr>
      <w:tr w:rsidR="007B35BB" w:rsidRPr="00F72CD4" w14:paraId="163C82F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D6762B6"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4242C67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C4C815"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15AC3158"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A799740"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09EDAE33" w14:textId="77777777" w:rsidR="007B35BB" w:rsidRPr="00F72CD4" w:rsidRDefault="007B35BB" w:rsidP="000D2D5A">
      <w:pPr>
        <w:rPr>
          <w:rFonts w:eastAsia="Malgun Gothic"/>
          <w:lang w:eastAsia="en-US"/>
        </w:rPr>
      </w:pPr>
    </w:p>
    <w:p w14:paraId="7E409AF6" w14:textId="77777777" w:rsidR="007B35BB" w:rsidRPr="00F72CD4" w:rsidRDefault="007B35BB" w:rsidP="000D2D5A">
      <w:pPr>
        <w:pStyle w:val="TH"/>
      </w:pPr>
      <w:r w:rsidRPr="00F72CD4">
        <w:t>Table 5.2.2.2.13</w:t>
      </w:r>
      <w:r w:rsidRPr="00F72CD4">
        <w:rPr>
          <w:lang w:eastAsia="zh-CN"/>
        </w:rPr>
        <w:t>.0</w:t>
      </w:r>
      <w:r w:rsidRPr="00F72CD4">
        <w:t>-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354"/>
        <w:gridCol w:w="1136"/>
        <w:gridCol w:w="1176"/>
        <w:gridCol w:w="867"/>
        <w:gridCol w:w="1267"/>
        <w:gridCol w:w="1366"/>
        <w:gridCol w:w="1176"/>
        <w:gridCol w:w="678"/>
      </w:tblGrid>
      <w:tr w:rsidR="007B35BB" w:rsidRPr="00F72CD4" w14:paraId="02581E56"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85D7AA" w14:textId="77777777" w:rsidR="007B35BB" w:rsidRPr="00F72CD4" w:rsidRDefault="007B35BB" w:rsidP="000D2D5A">
            <w:pPr>
              <w:pStyle w:val="TAH"/>
            </w:pPr>
            <w:r w:rsidRPr="00F72CD4">
              <w:t>Test num.</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AF57D2"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DC8DC93"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DC2993D"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7DAEF2" w14:textId="77777777" w:rsidR="007B35BB" w:rsidRPr="00F72CD4" w:rsidRDefault="007B35BB" w:rsidP="000D2D5A">
            <w:pPr>
              <w:pStyle w:val="TAH"/>
              <w:rPr>
                <w:lang w:eastAsia="en-US"/>
              </w:rPr>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AD686F" w14:textId="77777777" w:rsidR="007B35BB" w:rsidRPr="00F72CD4" w:rsidRDefault="007B35BB" w:rsidP="000D2D5A">
            <w:pPr>
              <w:pStyle w:val="TAH"/>
            </w:pPr>
            <w:r w:rsidRPr="00F72CD4">
              <w:t>Propagation condition (Note 1)</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8C4117" w14:textId="77777777" w:rsidR="007B35BB" w:rsidRPr="00F72CD4" w:rsidRDefault="007B35BB" w:rsidP="000D2D5A">
            <w:pPr>
              <w:pStyle w:val="TAH"/>
            </w:pPr>
            <w:r w:rsidRPr="00F72CD4">
              <w:t>Correlation matrix and antenna configuration (Note 2)</w:t>
            </w:r>
          </w:p>
        </w:tc>
        <w:tc>
          <w:tcPr>
            <w:tcW w:w="1854"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BA9F63C" w14:textId="77777777" w:rsidR="007B35BB" w:rsidRPr="00F72CD4" w:rsidRDefault="007B35BB" w:rsidP="000D2D5A">
            <w:pPr>
              <w:pStyle w:val="TAH"/>
            </w:pPr>
            <w:r w:rsidRPr="00F72CD4">
              <w:t>Reference value</w:t>
            </w:r>
          </w:p>
        </w:tc>
      </w:tr>
      <w:tr w:rsidR="007B35BB" w:rsidRPr="00F72CD4" w14:paraId="18B66B24"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90881C" w14:textId="77777777" w:rsidR="007B35BB" w:rsidRPr="00F72CD4" w:rsidRDefault="007B35BB" w:rsidP="000D2D5A"/>
        </w:tc>
        <w:tc>
          <w:tcPr>
            <w:tcW w:w="13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C25CDD"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7147B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D92654"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A03835" w14:textId="77777777" w:rsidR="007B35BB" w:rsidRPr="00F72CD4" w:rsidRDefault="007B35BB" w:rsidP="000D2D5A">
            <w:pPr>
              <w:rPr>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994555"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05C64A"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894DAD4" w14:textId="77777777" w:rsidR="007B35BB" w:rsidRPr="00F72CD4" w:rsidRDefault="007B35BB" w:rsidP="000D2D5A">
            <w:pPr>
              <w:pStyle w:val="TAH"/>
            </w:pPr>
            <w:r w:rsidRPr="00F72CD4">
              <w:t>Fraction of</w:t>
            </w:r>
          </w:p>
          <w:p w14:paraId="219BB79B" w14:textId="77777777" w:rsidR="007B35BB" w:rsidRPr="00F72CD4" w:rsidRDefault="007B35BB" w:rsidP="000D2D5A">
            <w:pPr>
              <w:pStyle w:val="TAH"/>
            </w:pPr>
            <w:r w:rsidRPr="00F72CD4">
              <w:t>maximum</w:t>
            </w:r>
          </w:p>
          <w:p w14:paraId="6DDF7ED0" w14:textId="77777777" w:rsidR="007B35BB" w:rsidRPr="00F72CD4" w:rsidRDefault="007B35BB" w:rsidP="000D2D5A">
            <w:pPr>
              <w:pStyle w:val="TAH"/>
            </w:pPr>
            <w:r w:rsidRPr="00F72CD4">
              <w:t>throughput</w:t>
            </w:r>
          </w:p>
          <w:p w14:paraId="3210D2AC" w14:textId="77777777" w:rsidR="007B35BB" w:rsidRPr="00F72CD4" w:rsidRDefault="007B35BB" w:rsidP="000D2D5A">
            <w:pPr>
              <w:pStyle w:val="TAH"/>
            </w:pPr>
            <w:r w:rsidRPr="00F72CD4">
              <w:t>(%)</w:t>
            </w:r>
          </w:p>
        </w:tc>
        <w:tc>
          <w:tcPr>
            <w:tcW w:w="678" w:type="dxa"/>
            <w:tcBorders>
              <w:top w:val="single" w:sz="4" w:space="0" w:color="auto"/>
              <w:left w:val="single" w:sz="4" w:space="0" w:color="auto"/>
              <w:bottom w:val="single" w:sz="4" w:space="0" w:color="auto"/>
              <w:right w:val="single" w:sz="4" w:space="0" w:color="auto"/>
            </w:tcBorders>
            <w:shd w:val="clear" w:color="auto" w:fill="FFFFFF"/>
            <w:hideMark/>
          </w:tcPr>
          <w:p w14:paraId="4A6ED38B" w14:textId="77777777" w:rsidR="007B35BB" w:rsidRPr="00F72CD4" w:rsidRDefault="007B35BB" w:rsidP="000D2D5A">
            <w:pPr>
              <w:pStyle w:val="TAH"/>
            </w:pPr>
            <w:r w:rsidRPr="00F72CD4">
              <w:t>SNR (dB) (Note 3)</w:t>
            </w:r>
          </w:p>
        </w:tc>
      </w:tr>
      <w:tr w:rsidR="007B35BB" w:rsidRPr="00F72CD4" w14:paraId="4892E61C"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29391048" w14:textId="77777777" w:rsidR="007B35BB" w:rsidRPr="00F72CD4" w:rsidRDefault="007B35BB" w:rsidP="000D2D5A">
            <w:pPr>
              <w:pStyle w:val="TAC"/>
              <w:rPr>
                <w:lang w:eastAsia="zh-CN"/>
              </w:rPr>
            </w:pPr>
            <w:r w:rsidRPr="00F72CD4">
              <w:t>1-</w:t>
            </w:r>
            <w:r w:rsidRPr="00F72CD4">
              <w:rPr>
                <w:lang w:eastAsia="zh-CN"/>
              </w:rPr>
              <w:t>1</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0D326995" w14:textId="77777777" w:rsidR="007B35BB" w:rsidRPr="00F72CD4" w:rsidRDefault="007B35BB" w:rsidP="000D2D5A">
            <w:pPr>
              <w:pStyle w:val="TAC"/>
              <w:rPr>
                <w:lang w:eastAsia="en-US"/>
              </w:rPr>
            </w:pPr>
            <w:r w:rsidRPr="00F72CD4">
              <w:t>R.PDSCH.2-2.5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2094148"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81A644A" w14:textId="77777777" w:rsidR="007B35BB" w:rsidRPr="00F72CD4" w:rsidRDefault="007B35BB" w:rsidP="000D2D5A">
            <w:pPr>
              <w:pStyle w:val="TAC"/>
            </w:pPr>
            <w:r w:rsidRPr="00F72CD4">
              <w:rPr>
                <w:rFonts w:eastAsia="SimSun"/>
              </w:rPr>
              <w:t>16QAM, 0.54</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47862B65"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013BAA98" w14:textId="77777777" w:rsidR="007B35BB" w:rsidRPr="00F72CD4" w:rsidRDefault="007B35BB" w:rsidP="000D2D5A">
            <w:pPr>
              <w:pStyle w:val="TAC"/>
            </w:pPr>
            <w:r w:rsidRPr="00F72CD4">
              <w:rPr>
                <w:rFonts w:eastAsia="SimSun"/>
              </w:rPr>
              <w:t xml:space="preserve">TDLA30-10 </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690C4815" w14:textId="77777777" w:rsidR="007B35BB" w:rsidRPr="00F72CD4" w:rsidRDefault="007B35BB" w:rsidP="000D2D5A">
            <w:pPr>
              <w:pStyle w:val="TAC"/>
            </w:pPr>
            <w:r w:rsidRPr="00F72CD4">
              <w:t xml:space="preserve">2x2, ULA Low </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73636AF" w14:textId="77777777" w:rsidR="007B35BB" w:rsidRPr="00F72CD4" w:rsidRDefault="007B35BB" w:rsidP="000D2D5A">
            <w:pPr>
              <w:pStyle w:val="TAC"/>
            </w:pPr>
            <w:r w:rsidRPr="00F72CD4">
              <w:rPr>
                <w:rFonts w:eastAsia="SimSun"/>
              </w:rPr>
              <w:t>70</w:t>
            </w:r>
          </w:p>
        </w:tc>
        <w:tc>
          <w:tcPr>
            <w:tcW w:w="678" w:type="dxa"/>
            <w:tcBorders>
              <w:top w:val="single" w:sz="4" w:space="0" w:color="auto"/>
              <w:left w:val="single" w:sz="4" w:space="0" w:color="auto"/>
              <w:bottom w:val="single" w:sz="4" w:space="0" w:color="auto"/>
              <w:right w:val="single" w:sz="4" w:space="0" w:color="auto"/>
            </w:tcBorders>
            <w:shd w:val="clear" w:color="auto" w:fill="FFFFFF"/>
            <w:hideMark/>
          </w:tcPr>
          <w:p w14:paraId="15DC897B" w14:textId="77777777" w:rsidR="007B35BB" w:rsidRPr="00F72CD4" w:rsidRDefault="007B35BB" w:rsidP="000D2D5A">
            <w:pPr>
              <w:pStyle w:val="TAC"/>
            </w:pPr>
            <w:r w:rsidRPr="00F72CD4">
              <w:rPr>
                <w:lang w:eastAsia="zh-CN"/>
              </w:rPr>
              <w:t>17.6</w:t>
            </w:r>
          </w:p>
        </w:tc>
      </w:tr>
      <w:tr w:rsidR="007B35BB" w:rsidRPr="00F72CD4" w14:paraId="7018BF01"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4692A360" w14:textId="77777777" w:rsidR="007B35BB" w:rsidRPr="00F72CD4" w:rsidRDefault="007B35BB" w:rsidP="000D2D5A">
            <w:pPr>
              <w:pStyle w:val="TAC"/>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0292869A" w14:textId="77777777" w:rsidR="007B35BB" w:rsidRPr="00F72CD4" w:rsidRDefault="007B35BB" w:rsidP="000D2D5A">
            <w:pPr>
              <w:pStyle w:val="TAC"/>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4A426490" w14:textId="77777777" w:rsidR="007B35BB" w:rsidRPr="00F72CD4" w:rsidRDefault="007B35BB" w:rsidP="000D2D5A">
            <w:pPr>
              <w:pStyle w:val="TAC"/>
              <w:rPr>
                <w:lang w:eastAsia="zh-CN"/>
              </w:rPr>
            </w:pPr>
            <w:r w:rsidRPr="00F72CD4">
              <w:rPr>
                <w:lang w:eastAsia="zh-CN"/>
              </w:rPr>
              <w:t>Note 3:</w:t>
            </w:r>
            <w:r w:rsidRPr="00F72CD4">
              <w:tab/>
            </w:r>
            <w:r w:rsidRPr="00F72CD4">
              <w:rPr>
                <w:lang w:eastAsia="zh-CN"/>
              </w:rPr>
              <w:t>SNR corresponds to SNR of TRxP #1 and TRxP #2 as defined in 4.4.2</w:t>
            </w:r>
          </w:p>
        </w:tc>
      </w:tr>
    </w:tbl>
    <w:p w14:paraId="00648047" w14:textId="77777777" w:rsidR="007B35BB" w:rsidRPr="00F72CD4" w:rsidRDefault="007B35BB" w:rsidP="000D2D5A">
      <w:pPr>
        <w:rPr>
          <w:rFonts w:eastAsia="SimSun"/>
          <w:lang w:eastAsia="en-US"/>
        </w:rPr>
      </w:pPr>
    </w:p>
    <w:p w14:paraId="2A99E176" w14:textId="77777777" w:rsidR="007B35BB" w:rsidRPr="00F72CD4" w:rsidRDefault="007B35BB" w:rsidP="000D2D5A">
      <w:pPr>
        <w:rPr>
          <w:rFonts w:eastAsia="Malgun Gothic"/>
        </w:rPr>
      </w:pPr>
      <w:r w:rsidRPr="00F72CD4">
        <w:t>The normative reference for this requirement is TS 38.101-4 [5], clause 5.2.2.2.13.</w:t>
      </w:r>
    </w:p>
    <w:p w14:paraId="6C6B3226" w14:textId="77777777" w:rsidR="007B35BB" w:rsidRPr="00F72CD4" w:rsidRDefault="007B35BB" w:rsidP="00D1288A">
      <w:pPr>
        <w:pStyle w:val="Heading6"/>
        <w:rPr>
          <w:rFonts w:eastAsia="Malgun Gothic"/>
          <w:lang w:eastAsia="en-US"/>
        </w:rPr>
      </w:pPr>
      <w:bookmarkStart w:id="751" w:name="_Toc84264630"/>
      <w:bookmarkStart w:id="752" w:name="_Toc90560763"/>
      <w:r w:rsidRPr="00F72CD4">
        <w:rPr>
          <w:rFonts w:eastAsia="Malgun Gothic"/>
        </w:rPr>
        <w:t>5.2.2.2.13_1</w:t>
      </w:r>
      <w:r w:rsidRPr="00F72CD4">
        <w:rPr>
          <w:rFonts w:eastAsia="Malgun Gothic"/>
        </w:rPr>
        <w:tab/>
        <w:t>2Rx TDD FR1 PDSCH Single-DCI based FDM scheme A performance - 2x2 MIMO for both SA and NSA</w:t>
      </w:r>
      <w:bookmarkEnd w:id="751"/>
      <w:bookmarkEnd w:id="752"/>
    </w:p>
    <w:p w14:paraId="676FD290" w14:textId="77777777" w:rsidR="007B35BB" w:rsidRPr="00F72CD4" w:rsidRDefault="007B35BB" w:rsidP="007B35BB">
      <w:pPr>
        <w:pStyle w:val="H6"/>
        <w:rPr>
          <w:rFonts w:eastAsia="Malgun Gothic"/>
        </w:rPr>
      </w:pPr>
      <w:r w:rsidRPr="00F72CD4">
        <w:t>5.2.2.2.13_1.1</w:t>
      </w:r>
      <w:r w:rsidRPr="00F72CD4">
        <w:tab/>
        <w:t>Test purpose</w:t>
      </w:r>
    </w:p>
    <w:p w14:paraId="47EDDAC5" w14:textId="77777777" w:rsidR="007B35BB" w:rsidRPr="00F72CD4" w:rsidRDefault="007B35BB" w:rsidP="000D2D5A">
      <w:r w:rsidRPr="00F72CD4">
        <w:t xml:space="preserve">To verify </w:t>
      </w:r>
      <w:r w:rsidRPr="00F72CD4">
        <w:rPr>
          <w:rFonts w:eastAsia="SimSun"/>
        </w:rPr>
        <w:t>the</w:t>
      </w:r>
      <w:r w:rsidRPr="00F72CD4">
        <w:t xml:space="preserve"> PDSCH performance under 2 receive antenna conditions when UE is configured with “FDMSchemeA” in “RepetitionScheme-r16”.</w:t>
      </w:r>
    </w:p>
    <w:p w14:paraId="0AEE8618" w14:textId="77777777" w:rsidR="007B35BB" w:rsidRPr="00F72CD4" w:rsidRDefault="007B35BB" w:rsidP="007B35BB">
      <w:pPr>
        <w:pStyle w:val="H6"/>
      </w:pPr>
      <w:r w:rsidRPr="00F72CD4">
        <w:t>5.2.2.2.13_1.2</w:t>
      </w:r>
      <w:r w:rsidRPr="00F72CD4">
        <w:tab/>
        <w:t>Test applicability</w:t>
      </w:r>
    </w:p>
    <w:p w14:paraId="7B9B07FA" w14:textId="77777777" w:rsidR="007B35BB" w:rsidRPr="00F72CD4" w:rsidRDefault="007B35BB" w:rsidP="000D2D5A">
      <w:r w:rsidRPr="00F72CD4">
        <w:t xml:space="preserve">Test 1-1 applies to all types of NR UE release 16 and forward supporting capability IE </w:t>
      </w:r>
      <w:r w:rsidRPr="00F72CD4">
        <w:rPr>
          <w:i/>
        </w:rPr>
        <w:t>supportFDM-SchemeA-r16</w:t>
      </w:r>
      <w:r w:rsidRPr="00F72CD4">
        <w:t>.</w:t>
      </w:r>
    </w:p>
    <w:p w14:paraId="058E0A0B" w14:textId="77777777" w:rsidR="007B35BB" w:rsidRPr="00F72CD4" w:rsidRDefault="007B35BB" w:rsidP="007B35BB">
      <w:pPr>
        <w:pStyle w:val="H6"/>
      </w:pPr>
      <w:r w:rsidRPr="00F72CD4">
        <w:t>5.2.2.2.13_1.3</w:t>
      </w:r>
      <w:r w:rsidRPr="00F72CD4">
        <w:tab/>
        <w:t>Test description</w:t>
      </w:r>
    </w:p>
    <w:p w14:paraId="3524042A" w14:textId="77777777" w:rsidR="007B35BB" w:rsidRPr="00F72CD4" w:rsidRDefault="007B35BB" w:rsidP="000D2D5A">
      <w:r w:rsidRPr="00F72CD4">
        <w:t>Same test description as in clause 5.2.2.1.13_1.3 with the following exception:</w:t>
      </w:r>
    </w:p>
    <w:p w14:paraId="41C093A1" w14:textId="77777777" w:rsidR="007B35BB" w:rsidRPr="00F72CD4" w:rsidRDefault="007B35BB" w:rsidP="000D2D5A">
      <w:pPr>
        <w:pStyle w:val="B1"/>
      </w:pPr>
      <w:r w:rsidRPr="00F72CD4">
        <w:t>-</w:t>
      </w:r>
      <w:r w:rsidRPr="00F72CD4">
        <w:tab/>
        <w:t>Table 5.2.2.2.13_1.4-1 instead of 5.2.2.1.13_1.4-1</w:t>
      </w:r>
    </w:p>
    <w:p w14:paraId="13EC4F33" w14:textId="77777777" w:rsidR="007B35BB" w:rsidRPr="00F72CD4" w:rsidRDefault="007B35BB" w:rsidP="000D2D5A">
      <w:pPr>
        <w:pStyle w:val="B1"/>
        <w:rPr>
          <w:rFonts w:eastAsia="Batang"/>
        </w:rPr>
      </w:pPr>
      <w:r w:rsidRPr="00F72CD4">
        <w:t>-</w:t>
      </w:r>
      <w:r w:rsidRPr="00F72CD4">
        <w:tab/>
        <w:t>Table 5.2.2.2.13_1.3-1 instead of Table 5.2.2.1.13_1.3.3_1-5</w:t>
      </w:r>
    </w:p>
    <w:p w14:paraId="6BA7047B" w14:textId="77777777" w:rsidR="007B35BB" w:rsidRPr="00F72CD4" w:rsidRDefault="007B35BB" w:rsidP="000D2D5A">
      <w:pPr>
        <w:pStyle w:val="TH"/>
        <w:rPr>
          <w:rFonts w:eastAsia="Malgun Gothic"/>
        </w:rPr>
      </w:pPr>
      <w:r w:rsidRPr="00F72CD4">
        <w:t xml:space="preserve">Table 5.2.2.2.13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6FECF13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163E24A" w14:textId="77777777" w:rsidR="007B35BB" w:rsidRPr="00F72CD4" w:rsidRDefault="007B35BB" w:rsidP="000D2D5A">
            <w:pPr>
              <w:pStyle w:val="TAH"/>
            </w:pPr>
            <w:r w:rsidRPr="00F72CD4">
              <w:t>Derivation Path: TS 38.508-1 [6], Table 5.4.2.0-10</w:t>
            </w:r>
          </w:p>
        </w:tc>
      </w:tr>
      <w:tr w:rsidR="007B35BB" w:rsidRPr="00F72CD4" w14:paraId="14CA8B3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FEFD8D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5EF5D7"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90A206E"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48B084E" w14:textId="77777777" w:rsidR="007B35BB" w:rsidRPr="00F72CD4" w:rsidRDefault="007B35BB" w:rsidP="000D2D5A">
            <w:pPr>
              <w:pStyle w:val="TAH"/>
            </w:pPr>
            <w:r w:rsidRPr="00F72CD4">
              <w:t>Condition</w:t>
            </w:r>
          </w:p>
        </w:tc>
      </w:tr>
      <w:tr w:rsidR="007B35BB" w:rsidRPr="00F72CD4" w14:paraId="4C42D6C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4B0EE6"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F87729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A42AC1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AD0EDE2" w14:textId="77777777" w:rsidR="007B35BB" w:rsidRPr="00F72CD4" w:rsidRDefault="007B35BB" w:rsidP="000D2D5A">
            <w:pPr>
              <w:pStyle w:val="TAL"/>
            </w:pPr>
          </w:p>
        </w:tc>
      </w:tr>
      <w:tr w:rsidR="007B35BB" w:rsidRPr="00F72CD4" w14:paraId="4C9EC2D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36B523"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CCFCA92"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0A9B0820"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7893793B" w14:textId="77777777" w:rsidR="007B35BB" w:rsidRPr="00F72CD4" w:rsidRDefault="007B35BB" w:rsidP="000D2D5A">
            <w:pPr>
              <w:pStyle w:val="TAL"/>
            </w:pPr>
          </w:p>
        </w:tc>
      </w:tr>
      <w:tr w:rsidR="007B35BB" w:rsidRPr="00F72CD4" w14:paraId="59D61B4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A4CBD5"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2A2C602E"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0372883A"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5BE0CAEF" w14:textId="77777777" w:rsidR="007B35BB" w:rsidRPr="00F72CD4" w:rsidRDefault="007B35BB" w:rsidP="000D2D5A">
            <w:pPr>
              <w:pStyle w:val="TAL"/>
            </w:pPr>
          </w:p>
        </w:tc>
      </w:tr>
      <w:tr w:rsidR="007B35BB" w:rsidRPr="00F72CD4" w14:paraId="4CC70A4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E29E3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1DB4DE9"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548BF8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2E7AC3A" w14:textId="77777777" w:rsidR="007B35BB" w:rsidRPr="00F72CD4" w:rsidRDefault="007B35BB" w:rsidP="000D2D5A">
            <w:pPr>
              <w:pStyle w:val="TAL"/>
            </w:pPr>
          </w:p>
        </w:tc>
      </w:tr>
    </w:tbl>
    <w:p w14:paraId="0AE24480" w14:textId="77777777" w:rsidR="007B35BB" w:rsidRPr="00F72CD4" w:rsidRDefault="007B35BB" w:rsidP="000D2D5A">
      <w:pPr>
        <w:rPr>
          <w:lang w:eastAsia="en-US"/>
        </w:rPr>
      </w:pPr>
    </w:p>
    <w:p w14:paraId="256A9BE6" w14:textId="77777777" w:rsidR="007B35BB" w:rsidRPr="00F72CD4" w:rsidRDefault="007B35BB" w:rsidP="007B35BB">
      <w:pPr>
        <w:pStyle w:val="H6"/>
      </w:pPr>
      <w:r w:rsidRPr="00F72CD4">
        <w:t>5.2.2.2.13_1.4</w:t>
      </w:r>
      <w:r w:rsidRPr="00F72CD4">
        <w:tab/>
        <w:t>Test requirement</w:t>
      </w:r>
    </w:p>
    <w:p w14:paraId="05EB7F47" w14:textId="77777777" w:rsidR="007B35BB" w:rsidRPr="00F72CD4" w:rsidRDefault="007B35BB" w:rsidP="000D2D5A">
      <w:pPr>
        <w:rPr>
          <w:rFonts w:eastAsia="Batang"/>
        </w:rPr>
      </w:pPr>
      <w:r w:rsidRPr="00F72CD4">
        <w:rPr>
          <w:rFonts w:eastAsia="Batang"/>
        </w:rPr>
        <w:t xml:space="preserve">Table </w:t>
      </w:r>
      <w:r w:rsidRPr="00F72CD4">
        <w:t>5.2.2.2.13.0-3</w:t>
      </w:r>
      <w:r w:rsidRPr="00F72CD4">
        <w:rPr>
          <w:rFonts w:eastAsia="Batang"/>
        </w:rPr>
        <w:t xml:space="preserve"> defines the primary level settings.</w:t>
      </w:r>
    </w:p>
    <w:p w14:paraId="367E8D87"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2.2.13_1.4-1 for the specified SNR including test tolerances for all throughput tests.</w:t>
      </w:r>
    </w:p>
    <w:p w14:paraId="30083981" w14:textId="77777777" w:rsidR="007B35BB" w:rsidRPr="00F72CD4" w:rsidRDefault="007B35BB" w:rsidP="000D2D5A">
      <w:pPr>
        <w:pStyle w:val="TH"/>
      </w:pPr>
      <w:r w:rsidRPr="00F72CD4">
        <w:t>Table 5.2.2.2.13_1.4-1: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352"/>
        <w:gridCol w:w="1136"/>
        <w:gridCol w:w="1176"/>
        <w:gridCol w:w="867"/>
        <w:gridCol w:w="1267"/>
        <w:gridCol w:w="1366"/>
        <w:gridCol w:w="1176"/>
        <w:gridCol w:w="680"/>
      </w:tblGrid>
      <w:tr w:rsidR="007B35BB" w:rsidRPr="00F72CD4" w14:paraId="732C93FC"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692CBF3" w14:textId="77777777" w:rsidR="007B35BB" w:rsidRPr="00F72CD4" w:rsidRDefault="007B35BB" w:rsidP="000D2D5A">
            <w:pPr>
              <w:pStyle w:val="TAH"/>
              <w:rPr>
                <w:lang w:eastAsia="en-US"/>
              </w:rPr>
            </w:pPr>
            <w:r w:rsidRPr="00F72CD4">
              <w:t>Test num.</w:t>
            </w:r>
          </w:p>
        </w:tc>
        <w:tc>
          <w:tcPr>
            <w:tcW w:w="135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A70B10"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6019DE"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CCFDD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32F0AE" w14:textId="77777777" w:rsidR="007B35BB" w:rsidRPr="00F72CD4" w:rsidRDefault="007B35BB" w:rsidP="000D2D5A">
            <w:pPr>
              <w:pStyle w:val="TAH"/>
              <w:rPr>
                <w:lang w:eastAsia="en-US"/>
              </w:rPr>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448194E" w14:textId="77777777" w:rsidR="007B35BB" w:rsidRPr="00F72CD4" w:rsidRDefault="007B35BB" w:rsidP="000D2D5A">
            <w:pPr>
              <w:pStyle w:val="TAH"/>
            </w:pPr>
            <w:r w:rsidRPr="00F72CD4">
              <w:t>Propagation condition (Note 1)</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FF9F53" w14:textId="77777777" w:rsidR="007B35BB" w:rsidRPr="00F72CD4" w:rsidRDefault="007B35BB" w:rsidP="000D2D5A">
            <w:pPr>
              <w:pStyle w:val="TAH"/>
            </w:pPr>
            <w:r w:rsidRPr="00F72CD4">
              <w:t>Correlation matrix and antenna configuration (Note 2)</w:t>
            </w:r>
          </w:p>
        </w:tc>
        <w:tc>
          <w:tcPr>
            <w:tcW w:w="185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59012C3" w14:textId="77777777" w:rsidR="007B35BB" w:rsidRPr="00F72CD4" w:rsidRDefault="007B35BB" w:rsidP="000D2D5A">
            <w:pPr>
              <w:pStyle w:val="TAH"/>
            </w:pPr>
            <w:r w:rsidRPr="00F72CD4">
              <w:t>Reference value</w:t>
            </w:r>
          </w:p>
        </w:tc>
      </w:tr>
      <w:tr w:rsidR="007B35BB" w:rsidRPr="00F72CD4" w14:paraId="0CAFA474"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361FE3" w14:textId="77777777" w:rsidR="007B35BB" w:rsidRPr="00F72CD4" w:rsidRDefault="007B35BB" w:rsidP="000D2D5A">
            <w:pPr>
              <w:rPr>
                <w:lang w:eastAsia="en-US"/>
              </w:rPr>
            </w:pPr>
          </w:p>
        </w:tc>
        <w:tc>
          <w:tcPr>
            <w:tcW w:w="13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720C54"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4FA33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3577BB"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3F195A" w14:textId="77777777" w:rsidR="007B35BB" w:rsidRPr="00F72CD4" w:rsidRDefault="007B35BB" w:rsidP="000D2D5A">
            <w:pPr>
              <w:rPr>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BC5210"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A4E469"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7DB7D9D" w14:textId="77777777" w:rsidR="007B35BB" w:rsidRPr="00F72CD4" w:rsidRDefault="007B35BB" w:rsidP="000D2D5A">
            <w:pPr>
              <w:pStyle w:val="TAH"/>
            </w:pPr>
            <w:r w:rsidRPr="00F72CD4">
              <w:t>Fraction of</w:t>
            </w:r>
          </w:p>
          <w:p w14:paraId="3A6EE3CD" w14:textId="77777777" w:rsidR="007B35BB" w:rsidRPr="00F72CD4" w:rsidRDefault="007B35BB" w:rsidP="000D2D5A">
            <w:pPr>
              <w:pStyle w:val="TAH"/>
            </w:pPr>
            <w:r w:rsidRPr="00F72CD4">
              <w:t>maximum</w:t>
            </w:r>
          </w:p>
          <w:p w14:paraId="4B25FB60" w14:textId="77777777" w:rsidR="007B35BB" w:rsidRPr="00F72CD4" w:rsidRDefault="007B35BB" w:rsidP="000D2D5A">
            <w:pPr>
              <w:pStyle w:val="TAH"/>
            </w:pPr>
            <w:r w:rsidRPr="00F72CD4">
              <w:t>throughput</w:t>
            </w:r>
          </w:p>
          <w:p w14:paraId="0B296BCB" w14:textId="77777777" w:rsidR="007B35BB" w:rsidRPr="00F72CD4" w:rsidRDefault="007B35BB" w:rsidP="000D2D5A">
            <w:pPr>
              <w:pStyle w:val="TAH"/>
            </w:pPr>
            <w:r w:rsidRPr="00F72CD4">
              <w:t>(%)</w:t>
            </w:r>
          </w:p>
        </w:tc>
        <w:tc>
          <w:tcPr>
            <w:tcW w:w="680" w:type="dxa"/>
            <w:tcBorders>
              <w:top w:val="single" w:sz="4" w:space="0" w:color="auto"/>
              <w:left w:val="single" w:sz="4" w:space="0" w:color="auto"/>
              <w:bottom w:val="single" w:sz="4" w:space="0" w:color="auto"/>
              <w:right w:val="single" w:sz="4" w:space="0" w:color="auto"/>
            </w:tcBorders>
            <w:shd w:val="clear" w:color="auto" w:fill="FFFFFF"/>
            <w:hideMark/>
          </w:tcPr>
          <w:p w14:paraId="4F18FD06" w14:textId="77777777" w:rsidR="007B35BB" w:rsidRPr="00F72CD4" w:rsidRDefault="007B35BB" w:rsidP="000D2D5A">
            <w:pPr>
              <w:pStyle w:val="TAH"/>
            </w:pPr>
            <w:r w:rsidRPr="00F72CD4">
              <w:t>SNR (dB) (Note 3)</w:t>
            </w:r>
          </w:p>
        </w:tc>
      </w:tr>
      <w:tr w:rsidR="007B35BB" w:rsidRPr="00F72CD4" w14:paraId="234C23F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49449E60" w14:textId="77777777" w:rsidR="007B35BB" w:rsidRPr="00F72CD4" w:rsidRDefault="007B35BB" w:rsidP="000D2D5A">
            <w:pPr>
              <w:pStyle w:val="TAC"/>
              <w:rPr>
                <w:lang w:eastAsia="zh-CN"/>
              </w:rPr>
            </w:pPr>
            <w:r w:rsidRPr="00F72CD4">
              <w:t>1-</w:t>
            </w:r>
            <w:r w:rsidRPr="00F72CD4">
              <w:rPr>
                <w:lang w:eastAsia="zh-CN"/>
              </w:rPr>
              <w:t>1</w:t>
            </w:r>
          </w:p>
        </w:tc>
        <w:tc>
          <w:tcPr>
            <w:tcW w:w="1352" w:type="dxa"/>
            <w:tcBorders>
              <w:top w:val="single" w:sz="4" w:space="0" w:color="auto"/>
              <w:left w:val="single" w:sz="4" w:space="0" w:color="auto"/>
              <w:bottom w:val="single" w:sz="4" w:space="0" w:color="auto"/>
              <w:right w:val="single" w:sz="4" w:space="0" w:color="auto"/>
            </w:tcBorders>
            <w:shd w:val="clear" w:color="auto" w:fill="FFFFFF"/>
            <w:hideMark/>
          </w:tcPr>
          <w:p w14:paraId="687CB778" w14:textId="77777777" w:rsidR="007B35BB" w:rsidRPr="00F72CD4" w:rsidRDefault="007B35BB" w:rsidP="000D2D5A">
            <w:pPr>
              <w:pStyle w:val="TAC"/>
              <w:rPr>
                <w:lang w:eastAsia="en-US"/>
              </w:rPr>
            </w:pPr>
            <w:r w:rsidRPr="00F72CD4">
              <w:t>R.PDSCH.2-2.5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13975455"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F8AFD46" w14:textId="77777777" w:rsidR="007B35BB" w:rsidRPr="00F72CD4" w:rsidRDefault="007B35BB" w:rsidP="000D2D5A">
            <w:pPr>
              <w:pStyle w:val="TAC"/>
            </w:pPr>
            <w:r w:rsidRPr="00F72CD4">
              <w:rPr>
                <w:rFonts w:eastAsia="SimSun"/>
              </w:rPr>
              <w:t>16QAM, 0.54</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02232958"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19F5D051" w14:textId="77777777" w:rsidR="007B35BB" w:rsidRPr="00F72CD4" w:rsidRDefault="007B35BB" w:rsidP="000D2D5A">
            <w:pPr>
              <w:pStyle w:val="TAC"/>
            </w:pPr>
            <w:r w:rsidRPr="00F72CD4">
              <w:rPr>
                <w:rFonts w:eastAsia="SimSun"/>
              </w:rPr>
              <w:t xml:space="preserve">TDLA30-10 </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06456183" w14:textId="77777777" w:rsidR="007B35BB" w:rsidRPr="00F72CD4" w:rsidRDefault="007B35BB" w:rsidP="000D2D5A">
            <w:pPr>
              <w:pStyle w:val="TAC"/>
            </w:pPr>
            <w:r w:rsidRPr="00F72CD4">
              <w:t xml:space="preserve">2x2, ULA Low </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EBA9DE8" w14:textId="77777777" w:rsidR="007B35BB" w:rsidRPr="00F72CD4" w:rsidRDefault="007B35BB" w:rsidP="000D2D5A">
            <w:pPr>
              <w:pStyle w:val="TAC"/>
            </w:pPr>
            <w:r w:rsidRPr="00F72CD4">
              <w:rPr>
                <w:rFonts w:eastAsia="SimSun"/>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hideMark/>
          </w:tcPr>
          <w:p w14:paraId="4848936A" w14:textId="77777777" w:rsidR="007B35BB" w:rsidRPr="00F72CD4" w:rsidRDefault="007B35BB" w:rsidP="000D2D5A">
            <w:pPr>
              <w:pStyle w:val="TAC"/>
            </w:pPr>
            <w:r w:rsidRPr="00F72CD4">
              <w:rPr>
                <w:lang w:eastAsia="zh-CN"/>
              </w:rPr>
              <w:t>18.6</w:t>
            </w:r>
          </w:p>
        </w:tc>
      </w:tr>
      <w:tr w:rsidR="007B35BB" w:rsidRPr="00F72CD4" w14:paraId="385CB450"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3B0BDDF8" w14:textId="77777777" w:rsidR="007B35BB" w:rsidRPr="00F72CD4" w:rsidRDefault="007B35BB" w:rsidP="000D2D5A">
            <w:pPr>
              <w:pStyle w:val="TAC"/>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514F51E1" w14:textId="77777777" w:rsidR="007B35BB" w:rsidRPr="00F72CD4" w:rsidRDefault="007B35BB" w:rsidP="000D2D5A">
            <w:pPr>
              <w:pStyle w:val="TAC"/>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6B04F5F5" w14:textId="77777777" w:rsidR="007B35BB" w:rsidRPr="00F72CD4" w:rsidRDefault="007B35BB" w:rsidP="000D2D5A">
            <w:pPr>
              <w:pStyle w:val="TAC"/>
              <w:rPr>
                <w:lang w:eastAsia="zh-CN"/>
              </w:rPr>
            </w:pPr>
            <w:r w:rsidRPr="00F72CD4">
              <w:rPr>
                <w:lang w:eastAsia="zh-CN"/>
              </w:rPr>
              <w:t>Note 3:</w:t>
            </w:r>
            <w:r w:rsidRPr="00F72CD4">
              <w:tab/>
            </w:r>
            <w:r w:rsidRPr="00F72CD4">
              <w:rPr>
                <w:lang w:eastAsia="zh-CN"/>
              </w:rPr>
              <w:t>SNR corresponds to SNR of TRxP #1 and TRxP #2 as defined in 4.4.2</w:t>
            </w:r>
          </w:p>
        </w:tc>
      </w:tr>
    </w:tbl>
    <w:p w14:paraId="577E21B9" w14:textId="77777777" w:rsidR="007B35BB" w:rsidRPr="00F72CD4" w:rsidRDefault="007B35BB" w:rsidP="000D2D5A"/>
    <w:p w14:paraId="1CE0AD0C" w14:textId="77777777" w:rsidR="007B35BB" w:rsidRPr="00F72CD4" w:rsidRDefault="007B35BB" w:rsidP="007B35BB">
      <w:pPr>
        <w:pStyle w:val="Heading5"/>
        <w:rPr>
          <w:rFonts w:eastAsia="Malgun Gothic"/>
        </w:rPr>
      </w:pPr>
      <w:bookmarkStart w:id="753" w:name="_Toc84264631"/>
      <w:bookmarkStart w:id="754" w:name="_Toc90560764"/>
      <w:r w:rsidRPr="00F72CD4">
        <w:rPr>
          <w:rFonts w:eastAsia="Malgun Gothic"/>
        </w:rPr>
        <w:t>5.2.2.2.14</w:t>
      </w:r>
      <w:r w:rsidRPr="00F72CD4">
        <w:rPr>
          <w:rFonts w:eastAsia="Malgun Gothic"/>
        </w:rPr>
        <w:tab/>
        <w:t>2Rx TDD FR1 PDSCH Single-DCI based Inter-slot TDM scheme performance</w:t>
      </w:r>
      <w:bookmarkEnd w:id="753"/>
      <w:bookmarkEnd w:id="754"/>
    </w:p>
    <w:p w14:paraId="725B5BFB" w14:textId="77777777" w:rsidR="007B35BB" w:rsidRPr="00F72CD4" w:rsidRDefault="007B35BB" w:rsidP="007B35BB">
      <w:pPr>
        <w:pStyle w:val="H6"/>
        <w:rPr>
          <w:rFonts w:eastAsia="Malgun Gothic"/>
        </w:rPr>
      </w:pPr>
      <w:bookmarkStart w:id="755" w:name="_Toc84264632"/>
      <w:bookmarkStart w:id="756" w:name="_Toc90560765"/>
      <w:r w:rsidRPr="00F72CD4">
        <w:rPr>
          <w:rFonts w:eastAsia="Malgun Gothic"/>
        </w:rPr>
        <w:t>5.2.2.2.14.0</w:t>
      </w:r>
      <w:r w:rsidRPr="00F72CD4">
        <w:rPr>
          <w:rFonts w:eastAsia="Malgun Gothic"/>
        </w:rPr>
        <w:tab/>
        <w:t>Minimum conformance requirements</w:t>
      </w:r>
      <w:bookmarkEnd w:id="755"/>
      <w:bookmarkEnd w:id="756"/>
    </w:p>
    <w:p w14:paraId="35E495FC" w14:textId="77777777" w:rsidR="007B35BB" w:rsidRPr="00F72CD4" w:rsidRDefault="007B35BB" w:rsidP="000D2D5A">
      <w:pPr>
        <w:rPr>
          <w:rFonts w:eastAsia="SimSun"/>
        </w:rPr>
      </w:pPr>
      <w:r w:rsidRPr="00F72CD4">
        <w:rPr>
          <w:rFonts w:eastAsia="SimSun"/>
        </w:rPr>
        <w:t>The performance requirements are specified in Table 5.2.2.2.14</w:t>
      </w:r>
      <w:r w:rsidRPr="00F72CD4">
        <w:rPr>
          <w:rFonts w:eastAsia="SimSun"/>
          <w:lang w:eastAsia="zh-CN"/>
        </w:rPr>
        <w:t>.0</w:t>
      </w:r>
      <w:r w:rsidRPr="00F72CD4">
        <w:rPr>
          <w:rFonts w:eastAsia="SimSun"/>
        </w:rPr>
        <w:t>-3, with the addition of test parameters in Table 5.2.2.2.14</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1D5AAA4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14</w:t>
      </w:r>
      <w:r w:rsidRPr="00F72CD4">
        <w:rPr>
          <w:rFonts w:eastAsia="SimSun"/>
          <w:lang w:eastAsia="zh-CN"/>
        </w:rPr>
        <w:t>.0</w:t>
      </w:r>
      <w:r w:rsidRPr="00F72CD4">
        <w:rPr>
          <w:rFonts w:eastAsia="SimSun"/>
        </w:rPr>
        <w:t>-1</w:t>
      </w:r>
      <w:r w:rsidRPr="00F72CD4">
        <w:rPr>
          <w:rFonts w:eastAsia="SimSun"/>
          <w:lang w:eastAsia="zh-CN"/>
        </w:rPr>
        <w:t>.</w:t>
      </w:r>
    </w:p>
    <w:p w14:paraId="3A44504C" w14:textId="77777777" w:rsidR="007B35BB" w:rsidRPr="00F72CD4" w:rsidRDefault="007B35BB" w:rsidP="000D2D5A">
      <w:pPr>
        <w:pStyle w:val="TH"/>
        <w:rPr>
          <w:rFonts w:eastAsia="Malgun Gothic"/>
          <w:lang w:eastAsia="en-US"/>
        </w:rPr>
      </w:pPr>
      <w:r w:rsidRPr="00F72CD4">
        <w:t>Table 5.2.2.2.14</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800"/>
      </w:tblGrid>
      <w:tr w:rsidR="007B35BB" w:rsidRPr="00F72CD4" w14:paraId="6F821BA1"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9C944E8"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9655531" w14:textId="77777777" w:rsidR="007B35BB" w:rsidRPr="00F72CD4" w:rsidRDefault="007B35BB" w:rsidP="000D2D5A">
            <w:pPr>
              <w:pStyle w:val="TAH"/>
              <w:rPr>
                <w:rFonts w:eastAsia="SimSun"/>
              </w:rPr>
            </w:pPr>
            <w:r w:rsidRPr="00F72CD4">
              <w:rPr>
                <w:rFonts w:eastAsia="SimSun"/>
              </w:rPr>
              <w:t>Test index</w:t>
            </w:r>
          </w:p>
        </w:tc>
      </w:tr>
      <w:tr w:rsidR="007B35BB" w:rsidRPr="00F72CD4" w14:paraId="3B3F10F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D6ADFBA" w14:textId="77777777" w:rsidR="007B35BB" w:rsidRPr="00F72CD4" w:rsidRDefault="007B35BB" w:rsidP="000D2D5A">
            <w:pPr>
              <w:pStyle w:val="TAL"/>
              <w:rPr>
                <w:rFonts w:eastAsia="SimSun"/>
                <w:lang w:eastAsia="zh-CN"/>
              </w:rPr>
            </w:pPr>
            <w:r w:rsidRPr="00F72CD4">
              <w:t>Verify PDSCH performance under 2 receive antenna conditions when UE is configured with repetitionNumber-r16 with multiple slot level PDSCH transmission occasions of the same TB with two TCI states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3815E6AB" w14:textId="77777777" w:rsidR="007B35BB" w:rsidRPr="00F72CD4" w:rsidRDefault="007B35BB" w:rsidP="000D2D5A">
            <w:pPr>
              <w:pStyle w:val="TAL"/>
              <w:rPr>
                <w:rFonts w:eastAsia="SimSun"/>
                <w:lang w:eastAsia="zh-CN"/>
              </w:rPr>
            </w:pPr>
            <w:r w:rsidRPr="00F72CD4">
              <w:rPr>
                <w:rFonts w:eastAsia="SimSun"/>
              </w:rPr>
              <w:t>1-1</w:t>
            </w:r>
          </w:p>
        </w:tc>
      </w:tr>
    </w:tbl>
    <w:p w14:paraId="7D7A2A84" w14:textId="77777777" w:rsidR="007B35BB" w:rsidRPr="00F72CD4" w:rsidRDefault="007B35BB" w:rsidP="000D2D5A">
      <w:pPr>
        <w:rPr>
          <w:rFonts w:eastAsia="SimSun"/>
          <w:lang w:eastAsia="en-US"/>
        </w:rPr>
      </w:pPr>
    </w:p>
    <w:p w14:paraId="52BE0DE7" w14:textId="77777777" w:rsidR="007B35BB" w:rsidRPr="00F72CD4" w:rsidRDefault="007B35BB" w:rsidP="000D2D5A">
      <w:pPr>
        <w:pStyle w:val="TH"/>
        <w:rPr>
          <w:rFonts w:eastAsia="Malgun Gothic"/>
        </w:rPr>
      </w:pPr>
      <w:r w:rsidRPr="00F72CD4">
        <w:t>Table 5.2.2.2.14.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0B471203"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0282BCF"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00259CB0"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3DF8C269" w14:textId="77777777" w:rsidR="007B35BB" w:rsidRPr="00F72CD4" w:rsidRDefault="007B35BB" w:rsidP="000D2D5A">
            <w:pPr>
              <w:pStyle w:val="TAH"/>
              <w:rPr>
                <w:rFonts w:eastAsia="SimSun"/>
              </w:rPr>
            </w:pPr>
            <w:r w:rsidRPr="00F72CD4">
              <w:rPr>
                <w:rFonts w:eastAsia="SimSun"/>
              </w:rPr>
              <w:t>Value</w:t>
            </w:r>
          </w:p>
        </w:tc>
      </w:tr>
      <w:tr w:rsidR="007B35BB" w:rsidRPr="00F72CD4" w14:paraId="7295669F"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408AB31D"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637F4"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1D9D4C02"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36799D54" w14:textId="77777777" w:rsidR="007B35BB" w:rsidRPr="00F72CD4" w:rsidRDefault="007B35BB" w:rsidP="000D2D5A">
            <w:pPr>
              <w:pStyle w:val="TAH"/>
              <w:rPr>
                <w:rFonts w:eastAsia="SimSun"/>
              </w:rPr>
            </w:pPr>
            <w:r w:rsidRPr="00F72CD4">
              <w:rPr>
                <w:rFonts w:eastAsia="SimSun"/>
              </w:rPr>
              <w:t>TRxP #2(Note 1)</w:t>
            </w:r>
          </w:p>
        </w:tc>
      </w:tr>
      <w:tr w:rsidR="007B35BB" w:rsidRPr="00F72CD4" w14:paraId="37FDACB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88ECA0F"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48EA9BA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B625FAF" w14:textId="77777777" w:rsidR="007B35BB" w:rsidRPr="00F72CD4" w:rsidRDefault="007B35BB" w:rsidP="000D2D5A">
            <w:pPr>
              <w:pStyle w:val="TAC"/>
              <w:rPr>
                <w:rFonts w:eastAsia="SimSun"/>
              </w:rPr>
            </w:pPr>
            <w:r w:rsidRPr="00F72CD4">
              <w:rPr>
                <w:rFonts w:eastAsia="SimSun"/>
              </w:rPr>
              <w:t>TRxP #1</w:t>
            </w:r>
          </w:p>
        </w:tc>
      </w:tr>
      <w:tr w:rsidR="007B35BB" w:rsidRPr="00F72CD4" w14:paraId="614CC6A0"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D8CBB8"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D0C0B64"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421DC1F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AA7C567" w14:textId="77777777" w:rsidR="007B35BB" w:rsidRPr="00F72CD4" w:rsidRDefault="007B35BB" w:rsidP="000D2D5A">
            <w:pPr>
              <w:pStyle w:val="TAC"/>
              <w:rPr>
                <w:rFonts w:eastAsia="SimSun"/>
              </w:rPr>
            </w:pPr>
            <w:r w:rsidRPr="00F72CD4">
              <w:rPr>
                <w:rFonts w:eastAsia="SimSun"/>
              </w:rPr>
              <w:t>TCI State #1</w:t>
            </w:r>
          </w:p>
        </w:tc>
      </w:tr>
      <w:tr w:rsidR="007B35BB" w:rsidRPr="00F72CD4" w14:paraId="63FE029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6CC98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D7C4557"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637CF9C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C86A1E7"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678CD5A7"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B7503A"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D8D78F7"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676688E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39ED26B"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EFB3E2B"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4EAE545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ED664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E7A4A66"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4850E4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F80E6B3" w14:textId="77777777" w:rsidR="007B35BB" w:rsidRPr="00F72CD4" w:rsidRDefault="007B35BB" w:rsidP="000D2D5A">
            <w:pPr>
              <w:pStyle w:val="TAC"/>
              <w:rPr>
                <w:rFonts w:eastAsia="SimSun"/>
              </w:rPr>
            </w:pPr>
            <w:r w:rsidRPr="00F72CD4">
              <w:rPr>
                <w:rFonts w:eastAsia="SimSun"/>
              </w:rPr>
              <w:t>l0 = 6 for CSI-RS resources 1 and 3</w:t>
            </w:r>
          </w:p>
          <w:p w14:paraId="4F1F2A02"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99B656A" w14:textId="77777777" w:rsidR="007B35BB" w:rsidRPr="00F72CD4" w:rsidRDefault="007B35BB" w:rsidP="000D2D5A">
            <w:pPr>
              <w:pStyle w:val="TAC"/>
              <w:rPr>
                <w:rFonts w:eastAsia="SimSun"/>
              </w:rPr>
            </w:pPr>
            <w:r w:rsidRPr="00F72CD4">
              <w:rPr>
                <w:rFonts w:eastAsia="SimSun"/>
              </w:rPr>
              <w:t>l0 = 6 for CSI-RS resources 5 and 7</w:t>
            </w:r>
          </w:p>
          <w:p w14:paraId="598E99C7"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732D2C4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0E565EB"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B83AE94"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15CD452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EE387EA"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9E22187"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3762619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07AF5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CDDEAC7"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1884B62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64CB256"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2745BB4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478BB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7C8CB58"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4D2DC83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667FE7" w14:textId="77777777" w:rsidR="007B35BB" w:rsidRPr="00F72CD4" w:rsidRDefault="007B35BB" w:rsidP="000D2D5A">
            <w:pPr>
              <w:pStyle w:val="TAC"/>
              <w:rPr>
                <w:rFonts w:eastAsia="SimSun"/>
              </w:rPr>
            </w:pPr>
            <w:r w:rsidRPr="00F72CD4">
              <w:rPr>
                <w:rFonts w:eastAsia="SimSun"/>
              </w:rPr>
              <w:t>3</w:t>
            </w:r>
          </w:p>
        </w:tc>
      </w:tr>
      <w:tr w:rsidR="007B35BB" w:rsidRPr="00F72CD4" w14:paraId="0C4CF76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92E5E1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2DCAD9D"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6FD3348"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AA5236D" w14:textId="77777777" w:rsidR="007B35BB" w:rsidRPr="00F72CD4" w:rsidRDefault="007B35BB" w:rsidP="000D2D5A">
            <w:pPr>
              <w:pStyle w:val="TAC"/>
              <w:rPr>
                <w:rFonts w:eastAsia="SimSun"/>
              </w:rPr>
            </w:pPr>
            <w:r w:rsidRPr="00F72CD4">
              <w:rPr>
                <w:rFonts w:eastAsia="SimSun"/>
              </w:rPr>
              <w:t>40</w:t>
            </w:r>
          </w:p>
        </w:tc>
      </w:tr>
      <w:tr w:rsidR="007B35BB" w:rsidRPr="00F72CD4" w14:paraId="7275BBF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FBACB2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C0FA61A"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3F6409B0"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BD48165" w14:textId="77777777" w:rsidR="007B35BB" w:rsidRPr="00F72CD4" w:rsidRDefault="007B35BB" w:rsidP="000D2D5A">
            <w:pPr>
              <w:pStyle w:val="TAC"/>
              <w:rPr>
                <w:rFonts w:eastAsia="SimSun"/>
              </w:rPr>
            </w:pPr>
            <w:r w:rsidRPr="00F72CD4">
              <w:rPr>
                <w:rFonts w:eastAsia="SimSun"/>
              </w:rPr>
              <w:t>20 for CSI-RS resources 1 and 2</w:t>
            </w:r>
          </w:p>
          <w:p w14:paraId="22750571"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E5E7C5D" w14:textId="77777777" w:rsidR="007B35BB" w:rsidRPr="00F72CD4" w:rsidRDefault="007B35BB" w:rsidP="000D2D5A">
            <w:pPr>
              <w:pStyle w:val="TAC"/>
              <w:rPr>
                <w:rFonts w:eastAsia="SimSun"/>
              </w:rPr>
            </w:pPr>
            <w:r w:rsidRPr="00F72CD4">
              <w:rPr>
                <w:rFonts w:eastAsia="SimSun"/>
              </w:rPr>
              <w:t>20 for CSI-RS resources 5 and 6</w:t>
            </w:r>
          </w:p>
          <w:p w14:paraId="09D60475"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5FA8A5C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B8ED2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66F369B"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638EA3A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22A666F" w14:textId="77777777" w:rsidR="007B35BB" w:rsidRPr="00F72CD4" w:rsidRDefault="007B35BB" w:rsidP="000D2D5A">
            <w:pPr>
              <w:pStyle w:val="TAC"/>
              <w:rPr>
                <w:rFonts w:eastAsia="SimSun"/>
              </w:rPr>
            </w:pPr>
            <w:r w:rsidRPr="00F72CD4">
              <w:rPr>
                <w:rFonts w:eastAsia="SimSun"/>
              </w:rPr>
              <w:t>TCI state #0</w:t>
            </w:r>
          </w:p>
        </w:tc>
      </w:tr>
      <w:tr w:rsidR="007B35BB" w:rsidRPr="00F72CD4" w14:paraId="609A702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3EDEF35"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9FEAB8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A06593D" w14:textId="77777777" w:rsidR="007B35BB" w:rsidRPr="00F72CD4" w:rsidRDefault="007B35BB" w:rsidP="000D2D5A">
            <w:pPr>
              <w:pStyle w:val="TAC"/>
              <w:rPr>
                <w:rFonts w:eastAsia="SimSun"/>
              </w:rPr>
            </w:pPr>
            <w:r w:rsidRPr="00F72CD4">
              <w:rPr>
                <w:rFonts w:eastAsia="SimSun"/>
              </w:rPr>
              <w:t>TDD</w:t>
            </w:r>
          </w:p>
        </w:tc>
      </w:tr>
      <w:tr w:rsidR="007B35BB" w:rsidRPr="00F72CD4" w14:paraId="081E543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FCD265E"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1C459F5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5FEB97A" w14:textId="77777777" w:rsidR="007B35BB" w:rsidRPr="00F72CD4" w:rsidRDefault="007B35BB" w:rsidP="000D2D5A">
            <w:pPr>
              <w:pStyle w:val="TAC"/>
              <w:rPr>
                <w:rFonts w:eastAsia="SimSun"/>
              </w:rPr>
            </w:pPr>
            <w:r w:rsidRPr="00F72CD4">
              <w:rPr>
                <w:rFonts w:eastAsia="SimSun"/>
              </w:rPr>
              <w:t>1</w:t>
            </w:r>
          </w:p>
        </w:tc>
      </w:tr>
      <w:tr w:rsidR="007B35BB" w:rsidRPr="00F72CD4" w14:paraId="48BE909C"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E92769D"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3DD1F55"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507BF7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4A26C8" w14:textId="77777777" w:rsidR="007B35BB" w:rsidRPr="00F72CD4" w:rsidRDefault="007B35BB" w:rsidP="000D2D5A">
            <w:pPr>
              <w:pStyle w:val="TAC"/>
              <w:rPr>
                <w:rFonts w:eastAsia="SimSun"/>
              </w:rPr>
            </w:pPr>
            <w:r w:rsidRPr="00F72CD4">
              <w:rPr>
                <w:rFonts w:eastAsia="SimSun"/>
              </w:rPr>
              <w:t>Type A</w:t>
            </w:r>
          </w:p>
        </w:tc>
      </w:tr>
      <w:tr w:rsidR="007B35BB" w:rsidRPr="00F72CD4" w14:paraId="1456666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BE953A"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76FA2C5"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30C42B1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B61527" w14:textId="77777777" w:rsidR="007B35BB" w:rsidRPr="00F72CD4" w:rsidRDefault="007B35BB" w:rsidP="000D2D5A">
            <w:pPr>
              <w:pStyle w:val="TAC"/>
              <w:rPr>
                <w:rFonts w:eastAsia="SimSun"/>
              </w:rPr>
            </w:pPr>
            <w:r w:rsidRPr="00F72CD4">
              <w:rPr>
                <w:rFonts w:eastAsia="SimSun"/>
              </w:rPr>
              <w:t>0</w:t>
            </w:r>
          </w:p>
        </w:tc>
      </w:tr>
      <w:tr w:rsidR="007B35BB" w:rsidRPr="00F72CD4" w14:paraId="504FA5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A3C40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2A514DF"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21E62E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2C6664E" w14:textId="77777777" w:rsidR="007B35BB" w:rsidRPr="00F72CD4" w:rsidRDefault="007B35BB" w:rsidP="000D2D5A">
            <w:pPr>
              <w:pStyle w:val="TAC"/>
              <w:rPr>
                <w:rFonts w:eastAsia="SimSun"/>
              </w:rPr>
            </w:pPr>
            <w:r w:rsidRPr="00F72CD4">
              <w:rPr>
                <w:rFonts w:eastAsia="SimSun"/>
              </w:rPr>
              <w:t>2</w:t>
            </w:r>
          </w:p>
        </w:tc>
      </w:tr>
      <w:tr w:rsidR="007B35BB" w:rsidRPr="00F72CD4" w14:paraId="4CB0E23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A87B14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2A80DF6"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42C802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A3DB762" w14:textId="77777777" w:rsidR="007B35BB" w:rsidRPr="00F72CD4" w:rsidRDefault="007B35BB" w:rsidP="000D2D5A">
            <w:pPr>
              <w:pStyle w:val="TAC"/>
              <w:rPr>
                <w:rFonts w:eastAsia="SimSun"/>
              </w:rPr>
            </w:pPr>
            <w:r w:rsidRPr="00F72CD4">
              <w:rPr>
                <w:rFonts w:eastAsia="SimSun"/>
              </w:rPr>
              <w:t>12</w:t>
            </w:r>
          </w:p>
        </w:tc>
      </w:tr>
      <w:tr w:rsidR="007B35BB" w:rsidRPr="00F72CD4" w14:paraId="53C09D6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E28FD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6B46E90" w14:textId="77777777" w:rsidR="007B35BB" w:rsidRPr="00F72CD4" w:rsidRDefault="007B35BB" w:rsidP="000D2D5A">
            <w:pPr>
              <w:pStyle w:val="TAL"/>
              <w:rPr>
                <w:rFonts w:eastAsia="SimSun"/>
                <w:lang w:eastAsia="zh-CN"/>
              </w:rPr>
            </w:pPr>
            <w:r w:rsidRPr="00F72CD4">
              <w:rPr>
                <w:rFonts w:eastAsia="SimSun"/>
                <w:lang w:eastAsia="zh-CN"/>
              </w:rPr>
              <w:t>Repetition number</w:t>
            </w:r>
          </w:p>
        </w:tc>
        <w:tc>
          <w:tcPr>
            <w:tcW w:w="802" w:type="dxa"/>
            <w:tcBorders>
              <w:top w:val="single" w:sz="4" w:space="0" w:color="auto"/>
              <w:left w:val="single" w:sz="4" w:space="0" w:color="auto"/>
              <w:bottom w:val="single" w:sz="4" w:space="0" w:color="auto"/>
              <w:right w:val="single" w:sz="4" w:space="0" w:color="auto"/>
            </w:tcBorders>
            <w:vAlign w:val="center"/>
          </w:tcPr>
          <w:p w14:paraId="33026D25" w14:textId="77777777" w:rsidR="007B35BB" w:rsidRPr="00F72CD4" w:rsidRDefault="007B35BB" w:rsidP="000D2D5A">
            <w:pPr>
              <w:pStyle w:val="TAC"/>
              <w:rPr>
                <w:rFonts w:eastAsia="SimSun"/>
                <w:lang w:eastAsia="en-US"/>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F21EE51"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4E8453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6240C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75B97B1" w14:textId="77777777" w:rsidR="007B35BB" w:rsidRPr="00F72CD4" w:rsidRDefault="007B35BB" w:rsidP="000D2D5A">
            <w:pPr>
              <w:pStyle w:val="TAL"/>
              <w:rPr>
                <w:rFonts w:eastAsia="SimSun"/>
                <w:lang w:eastAsia="en-US"/>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2FD717C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B7E2CA" w14:textId="77777777" w:rsidR="007B35BB" w:rsidRPr="00F72CD4" w:rsidRDefault="007B35BB" w:rsidP="000D2D5A">
            <w:pPr>
              <w:pStyle w:val="TAC"/>
              <w:rPr>
                <w:rFonts w:eastAsia="SimSun"/>
              </w:rPr>
            </w:pPr>
            <w:r w:rsidRPr="00F72CD4">
              <w:rPr>
                <w:rFonts w:eastAsia="SimSun"/>
              </w:rPr>
              <w:t>Static</w:t>
            </w:r>
          </w:p>
        </w:tc>
      </w:tr>
      <w:tr w:rsidR="007B35BB" w:rsidRPr="00F72CD4" w14:paraId="22F14FA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58DA39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5C9FCEC"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10F8C97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356C5DC"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0108F26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89A57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19E94DD"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5BC19DB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CBDDCE" w14:textId="77777777" w:rsidR="007B35BB" w:rsidRPr="00F72CD4" w:rsidRDefault="007B35BB" w:rsidP="000D2D5A">
            <w:pPr>
              <w:pStyle w:val="TAC"/>
              <w:rPr>
                <w:rFonts w:eastAsia="SimSun"/>
              </w:rPr>
            </w:pPr>
            <w:r w:rsidRPr="00F72CD4">
              <w:rPr>
                <w:rFonts w:eastAsia="SimSun"/>
              </w:rPr>
              <w:t>Type 0</w:t>
            </w:r>
          </w:p>
        </w:tc>
      </w:tr>
      <w:tr w:rsidR="007B35BB" w:rsidRPr="00F72CD4" w14:paraId="371B868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F47B5E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D1A3504"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41708E1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0774E1"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1F179DC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60491A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8549EBD"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15AA82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DF1C4CC"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3645E8A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80CA2B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7CA8AD6"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03D1D7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3A04363" w14:textId="77777777" w:rsidR="007B35BB" w:rsidRPr="00F72CD4" w:rsidRDefault="007B35BB" w:rsidP="000D2D5A">
            <w:pPr>
              <w:pStyle w:val="TAC"/>
              <w:rPr>
                <w:rFonts w:eastAsia="SimSun"/>
              </w:rPr>
            </w:pPr>
            <w:r w:rsidRPr="00F72CD4">
              <w:rPr>
                <w:rFonts w:eastAsia="SimSun"/>
              </w:rPr>
              <w:t>N/A</w:t>
            </w:r>
          </w:p>
        </w:tc>
      </w:tr>
      <w:tr w:rsidR="007B35BB" w:rsidRPr="00F72CD4" w14:paraId="48A15445"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2FC527F"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4F5B293"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30D05C1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46A8C8B" w14:textId="77777777" w:rsidR="007B35BB" w:rsidRPr="00F72CD4" w:rsidRDefault="007B35BB" w:rsidP="000D2D5A">
            <w:pPr>
              <w:pStyle w:val="TAC"/>
              <w:rPr>
                <w:rFonts w:eastAsia="SimSun"/>
              </w:rPr>
            </w:pPr>
            <w:r w:rsidRPr="00F72CD4">
              <w:rPr>
                <w:rFonts w:eastAsia="SimSun"/>
              </w:rPr>
              <w:t>10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69E7954" w14:textId="77777777" w:rsidR="007B35BB" w:rsidRPr="00F72CD4" w:rsidRDefault="007B35BB" w:rsidP="000D2D5A">
            <w:pPr>
              <w:pStyle w:val="TAC"/>
              <w:rPr>
                <w:rFonts w:eastAsia="SimSun"/>
              </w:rPr>
            </w:pPr>
            <w:r w:rsidRPr="00F72CD4">
              <w:rPr>
                <w:rFonts w:eastAsia="SimSun"/>
              </w:rPr>
              <w:t>1000</w:t>
            </w:r>
          </w:p>
        </w:tc>
      </w:tr>
      <w:tr w:rsidR="007B35BB" w:rsidRPr="00F72CD4" w14:paraId="77080B1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02AC33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3900141"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368CE03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582BABB"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342717A" w14:textId="77777777" w:rsidR="007B35BB" w:rsidRPr="00F72CD4" w:rsidRDefault="007B35BB" w:rsidP="000D2D5A">
            <w:pPr>
              <w:pStyle w:val="TAC"/>
              <w:rPr>
                <w:rFonts w:eastAsia="SimSun"/>
              </w:rPr>
            </w:pPr>
            <w:r w:rsidRPr="00F72CD4">
              <w:rPr>
                <w:rFonts w:eastAsia="SimSun"/>
              </w:rPr>
              <w:t>TCI State #2</w:t>
            </w:r>
          </w:p>
        </w:tc>
      </w:tr>
      <w:tr w:rsidR="007B35BB" w:rsidRPr="00F72CD4" w14:paraId="0498542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9F67C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05CE3BC"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6995DB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AE0F93" w14:textId="77777777" w:rsidR="007B35BB" w:rsidRPr="00F72CD4" w:rsidRDefault="007B35BB" w:rsidP="000D2D5A">
            <w:pPr>
              <w:pStyle w:val="TAC"/>
              <w:rPr>
                <w:rFonts w:eastAsia="SimSun"/>
              </w:rPr>
            </w:pPr>
            <w:r w:rsidRPr="00F72CD4">
              <w:rPr>
                <w:rFonts w:eastAsia="SimSun"/>
              </w:rPr>
              <w:t>Type 1</w:t>
            </w:r>
          </w:p>
        </w:tc>
      </w:tr>
      <w:tr w:rsidR="007B35BB" w:rsidRPr="00F72CD4" w14:paraId="33FD377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E1C05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99C0DAB"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2C5009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AB52FF3" w14:textId="77777777" w:rsidR="007B35BB" w:rsidRPr="00F72CD4" w:rsidRDefault="007B35BB" w:rsidP="000D2D5A">
            <w:pPr>
              <w:pStyle w:val="TAC"/>
              <w:rPr>
                <w:rFonts w:eastAsia="SimSun"/>
              </w:rPr>
            </w:pPr>
            <w:r w:rsidRPr="00F72CD4">
              <w:rPr>
                <w:rFonts w:eastAsia="SimSun"/>
              </w:rPr>
              <w:t>1</w:t>
            </w:r>
          </w:p>
        </w:tc>
      </w:tr>
      <w:tr w:rsidR="007B35BB" w:rsidRPr="00F72CD4" w14:paraId="06B7190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446E22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E5E8B91"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0C1D299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5D27A9F"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3FE1F82C"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946FCC7"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5C27B8"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16CBE59"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33CF239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C9527BB"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121FC89"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170ED3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AFA991C"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D09AF1"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FD4EC3E"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677AE1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85E583C"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66BD25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12B75A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449CEEC"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93E928"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B6490ED"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C18B56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AF514E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730AB6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17BE3D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B4CE068"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49C8BA"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CA66455"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663E5C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172AF0D"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7B2628F"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D6E45E7"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8DF7090"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EEE2186"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088EA05"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F86A19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AF1637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9827924"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6B7CED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7C7115"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30AF505"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66671BE"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326775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5BC417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228EA79"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B97A8A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485FDE0"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692B9B"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4BA99C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5A9165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2CA0AC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C0C369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041681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2D1DE7"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E0F2AC"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6DCA7C76"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C159BC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404E95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78B195"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2EF7A2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842EE5C"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ABEF526"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ACF6F58" w14:textId="77777777" w:rsidR="007B35BB" w:rsidRPr="00F72CD4" w:rsidRDefault="007B35BB" w:rsidP="000D2D5A">
            <w:pPr>
              <w:pStyle w:val="TAC"/>
              <w:rPr>
                <w:rFonts w:eastAsia="SimSun"/>
              </w:rPr>
            </w:pPr>
            <w:r w:rsidRPr="00F72CD4">
              <w:rPr>
                <w:rFonts w:eastAsia="SimSun"/>
              </w:rPr>
              <w:t>1</w:t>
            </w:r>
          </w:p>
        </w:tc>
      </w:tr>
      <w:tr w:rsidR="007B35BB" w:rsidRPr="00F72CD4" w14:paraId="43C0255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82F102E"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608C638A"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4D39322" w14:textId="77777777" w:rsidR="007B35BB" w:rsidRPr="00F72CD4" w:rsidRDefault="007B35BB" w:rsidP="000D2D5A">
            <w:pPr>
              <w:pStyle w:val="TAC"/>
              <w:rPr>
                <w:rFonts w:eastAsia="SimSun"/>
              </w:rPr>
            </w:pPr>
            <w:r w:rsidRPr="00F72CD4">
              <w:rPr>
                <w:rFonts w:eastAsia="SimSun"/>
              </w:rPr>
              <w:t>300</w:t>
            </w:r>
          </w:p>
        </w:tc>
      </w:tr>
      <w:tr w:rsidR="007B35BB" w:rsidRPr="00F72CD4" w14:paraId="4019AB5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D6557F7"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73EC850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3B7753E"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2CB5409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3CFA81D"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4071232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F5E2EA3" w14:textId="77777777" w:rsidR="007B35BB" w:rsidRPr="00F72CD4" w:rsidRDefault="007B35BB" w:rsidP="000D2D5A">
            <w:pPr>
              <w:pStyle w:val="TAC"/>
              <w:rPr>
                <w:rFonts w:eastAsia="SimSun"/>
                <w:lang w:eastAsia="zh-CN"/>
              </w:rPr>
            </w:pPr>
            <w:r w:rsidRPr="00F72CD4">
              <w:rPr>
                <w:rFonts w:eastAsia="SimSun"/>
                <w:lang w:eastAsia="zh-CN"/>
              </w:rPr>
              <w:t>Specific to each TDD UL-DL pattern</w:t>
            </w:r>
          </w:p>
          <w:p w14:paraId="6B300824" w14:textId="77777777" w:rsidR="007B35BB" w:rsidRPr="00F72CD4" w:rsidRDefault="007B35BB" w:rsidP="000D2D5A">
            <w:pPr>
              <w:pStyle w:val="TAC"/>
              <w:rPr>
                <w:rFonts w:eastAsia="SimSun"/>
                <w:lang w:eastAsia="zh-CN"/>
              </w:rPr>
            </w:pPr>
            <w:r w:rsidRPr="00F72CD4">
              <w:rPr>
                <w:rFonts w:eastAsia="SimSun"/>
                <w:lang w:eastAsia="zh-CN"/>
              </w:rPr>
              <w:t>and as defined in Annex A.1.2 (Note 2)</w:t>
            </w:r>
          </w:p>
        </w:tc>
      </w:tr>
      <w:tr w:rsidR="007B35BB" w:rsidRPr="00F72CD4" w14:paraId="45DAD18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07CCAD6"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0E7E3AA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9BDF86"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0C7914C5"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76A4E435" w14:textId="77777777" w:rsidR="007B35BB" w:rsidRPr="00F72CD4" w:rsidRDefault="007B35BB" w:rsidP="000D2D5A">
            <w:pPr>
              <w:pStyle w:val="TAN"/>
              <w:rPr>
                <w:rFonts w:eastAsia="SimSun"/>
                <w:lang w:eastAsia="en-US"/>
              </w:rPr>
            </w:pPr>
            <w:r w:rsidRPr="00F72CD4">
              <w:rPr>
                <w:rFonts w:eastAsia="SimSun"/>
                <w:lang w:eastAsia="zh-CN"/>
              </w:rPr>
              <w:t>Note 1:</w:t>
            </w:r>
            <w:r w:rsidRPr="00F72CD4">
              <w:tab/>
              <w:t>PDSCH transmission is done from both TRxPs</w:t>
            </w:r>
          </w:p>
          <w:p w14:paraId="2ED3BFFD" w14:textId="77777777" w:rsidR="007B35BB" w:rsidRPr="00F72CD4" w:rsidRDefault="007B35BB" w:rsidP="000D2D5A">
            <w:pPr>
              <w:pStyle w:val="TAN"/>
              <w:rPr>
                <w:rFonts w:eastAsia="SimSun"/>
                <w:lang w:eastAsia="zh-CN"/>
              </w:rPr>
            </w:pPr>
            <w:r w:rsidRPr="00F72CD4">
              <w:rPr>
                <w:rFonts w:eastAsia="SimSun"/>
                <w:lang w:eastAsia="zh-CN"/>
              </w:rPr>
              <w:t>Note 2:</w:t>
            </w:r>
            <w:r w:rsidRPr="00F72CD4">
              <w:tab/>
            </w:r>
            <w:r w:rsidRPr="00F72CD4">
              <w:rPr>
                <w:rFonts w:eastAsia="SimSun"/>
                <w:lang w:eastAsia="zh-CN"/>
              </w:rPr>
              <w:t>ACK/NACK feedback is generated for PDSCH on slot i, where mod(i,10) = {2, 4, 6}.</w:t>
            </w:r>
          </w:p>
        </w:tc>
      </w:tr>
    </w:tbl>
    <w:p w14:paraId="1C1E8476" w14:textId="77777777" w:rsidR="007B35BB" w:rsidRPr="00F72CD4" w:rsidRDefault="007B35BB" w:rsidP="000D2D5A">
      <w:pPr>
        <w:rPr>
          <w:rFonts w:eastAsia="Malgun Gothic"/>
          <w:lang w:eastAsia="en-US"/>
        </w:rPr>
      </w:pPr>
    </w:p>
    <w:p w14:paraId="59CC73DD" w14:textId="77777777" w:rsidR="007B35BB" w:rsidRPr="00F72CD4" w:rsidRDefault="007B35BB" w:rsidP="000D2D5A">
      <w:pPr>
        <w:pStyle w:val="TH"/>
      </w:pPr>
      <w:r w:rsidRPr="00F72CD4">
        <w:t>Table 5.2.2.2.14</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18"/>
        <w:gridCol w:w="1137"/>
        <w:gridCol w:w="1177"/>
        <w:gridCol w:w="957"/>
        <w:gridCol w:w="1268"/>
        <w:gridCol w:w="1367"/>
        <w:gridCol w:w="1019"/>
        <w:gridCol w:w="677"/>
      </w:tblGrid>
      <w:tr w:rsidR="007B35BB" w:rsidRPr="00F72CD4" w14:paraId="1A3970F5"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85CCB0" w14:textId="77777777" w:rsidR="007B35BB" w:rsidRPr="00F72CD4" w:rsidRDefault="007B35BB" w:rsidP="000D2D5A">
            <w:pPr>
              <w:pStyle w:val="TAH"/>
            </w:pPr>
            <w:r w:rsidRPr="00F72CD4">
              <w:t>Test num.</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0A48E4" w14:textId="77777777" w:rsidR="007B35BB" w:rsidRPr="00F72CD4" w:rsidRDefault="007B35BB" w:rsidP="000D2D5A">
            <w:pPr>
              <w:pStyle w:val="TAH"/>
            </w:pPr>
            <w:r w:rsidRPr="00F72CD4">
              <w:t>Reference 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9B1B36" w14:textId="77777777" w:rsidR="007B35BB" w:rsidRPr="00F72CD4" w:rsidRDefault="007B35BB" w:rsidP="000D2D5A">
            <w:pPr>
              <w:pStyle w:val="TAH"/>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6FABE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237D9D" w14:textId="77777777" w:rsidR="007B35BB" w:rsidRPr="00F72CD4" w:rsidRDefault="007B35BB" w:rsidP="000D2D5A">
            <w:pPr>
              <w:pStyle w:val="TAH"/>
              <w:rPr>
                <w:lang w:eastAsia="en-US"/>
              </w:rPr>
            </w:pPr>
            <w:r w:rsidRPr="00F72CD4">
              <w:t>TDD UL-DL pattern</w:t>
            </w: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96B3B2" w14:textId="77777777" w:rsidR="007B35BB" w:rsidRPr="00F72CD4" w:rsidRDefault="007B35BB" w:rsidP="000D2D5A">
            <w:pPr>
              <w:pStyle w:val="TAH"/>
            </w:pPr>
            <w:r w:rsidRPr="00F72CD4">
              <w:t>Propagation condition (Note 1)</w:t>
            </w:r>
          </w:p>
        </w:tc>
        <w:tc>
          <w:tcPr>
            <w:tcW w:w="13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788E55" w14:textId="77777777" w:rsidR="007B35BB" w:rsidRPr="00F72CD4" w:rsidRDefault="007B35BB" w:rsidP="000D2D5A">
            <w:pPr>
              <w:pStyle w:val="TAH"/>
            </w:pPr>
            <w:r w:rsidRPr="00F72CD4">
              <w:t>Correlation matrix and antenna configuration (Note 2)</w:t>
            </w:r>
          </w:p>
        </w:tc>
        <w:tc>
          <w:tcPr>
            <w:tcW w:w="169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BF8FE1C" w14:textId="77777777" w:rsidR="007B35BB" w:rsidRPr="00F72CD4" w:rsidRDefault="007B35BB" w:rsidP="000D2D5A">
            <w:pPr>
              <w:pStyle w:val="TAH"/>
            </w:pPr>
            <w:r w:rsidRPr="00F72CD4">
              <w:t>Reference value</w:t>
            </w:r>
          </w:p>
        </w:tc>
      </w:tr>
      <w:tr w:rsidR="007B35BB" w:rsidRPr="00F72CD4" w14:paraId="1B9D5EAE"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AF395A" w14:textId="77777777" w:rsidR="007B35BB" w:rsidRPr="00F72CD4" w:rsidRDefault="007B35BB" w:rsidP="000D2D5A"/>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37FD12"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F49167"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7AEB8B" w14:textId="77777777" w:rsidR="007B35BB" w:rsidRPr="00F72CD4" w:rsidRDefault="007B35BB" w:rsidP="000D2D5A">
            <w:pPr>
              <w:rPr>
                <w:lang w:eastAsia="zh-CN"/>
              </w:rPr>
            </w:pPr>
          </w:p>
        </w:tc>
        <w:tc>
          <w:tcPr>
            <w:tcW w:w="9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AB0625" w14:textId="77777777" w:rsidR="007B35BB" w:rsidRPr="00F72CD4" w:rsidRDefault="007B35BB" w:rsidP="000D2D5A">
            <w:pPr>
              <w:rPr>
                <w:lang w:eastAsia="en-US"/>
              </w:rPr>
            </w:pPr>
          </w:p>
        </w:tc>
        <w:tc>
          <w:tcPr>
            <w:tcW w:w="12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177A54" w14:textId="77777777" w:rsidR="007B35BB" w:rsidRPr="00F72CD4" w:rsidRDefault="007B35BB" w:rsidP="000D2D5A"/>
        </w:tc>
        <w:tc>
          <w:tcPr>
            <w:tcW w:w="13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BCCDE5" w14:textId="77777777" w:rsidR="007B35BB" w:rsidRPr="00F72CD4" w:rsidRDefault="007B35BB" w:rsidP="000D2D5A"/>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77339AD0" w14:textId="77777777" w:rsidR="007B35BB" w:rsidRPr="00F72CD4" w:rsidRDefault="007B35BB" w:rsidP="000D2D5A">
            <w:pPr>
              <w:pStyle w:val="TAH"/>
            </w:pPr>
            <w:r w:rsidRPr="00F72CD4">
              <w:t>BLER (%)</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11C7087D" w14:textId="77777777" w:rsidR="007B35BB" w:rsidRPr="00F72CD4" w:rsidRDefault="007B35BB" w:rsidP="000D2D5A">
            <w:pPr>
              <w:pStyle w:val="TAH"/>
            </w:pPr>
            <w:r w:rsidRPr="00F72CD4">
              <w:t>SNR (dB) (Note 4)</w:t>
            </w:r>
          </w:p>
        </w:tc>
      </w:tr>
      <w:tr w:rsidR="007B35BB" w:rsidRPr="00F72CD4" w14:paraId="5BCD18E2"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7F4606AF" w14:textId="77777777" w:rsidR="007B35BB" w:rsidRPr="00F72CD4" w:rsidRDefault="007B35BB" w:rsidP="000D2D5A">
            <w:pPr>
              <w:pStyle w:val="TAC"/>
              <w:rPr>
                <w:lang w:eastAsia="zh-CN"/>
              </w:rPr>
            </w:pPr>
            <w:r w:rsidRPr="00F72CD4">
              <w:t>1-</w:t>
            </w:r>
            <w:r w:rsidRPr="00F72CD4">
              <w:rPr>
                <w:lang w:eastAsia="zh-CN"/>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14:paraId="3C7B60BC" w14:textId="77777777" w:rsidR="007B35BB" w:rsidRPr="00F72CD4" w:rsidRDefault="007B35BB" w:rsidP="000D2D5A">
            <w:pPr>
              <w:pStyle w:val="TAC"/>
              <w:rPr>
                <w:lang w:eastAsia="en-US"/>
              </w:rPr>
            </w:pPr>
            <w:r w:rsidRPr="00F72CD4">
              <w:t>R.PDSCH.2-16.2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643ADB32" w14:textId="77777777" w:rsidR="007B35BB" w:rsidRPr="00F72CD4" w:rsidRDefault="007B35BB" w:rsidP="000D2D5A">
            <w:pPr>
              <w:pStyle w:val="TAC"/>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40F7F145" w14:textId="77777777" w:rsidR="007B35BB" w:rsidRPr="00F72CD4" w:rsidRDefault="007B35BB" w:rsidP="000D2D5A">
            <w:pPr>
              <w:pStyle w:val="TAC"/>
            </w:pPr>
            <w:r w:rsidRPr="00F72CD4">
              <w:rPr>
                <w:rFonts w:eastAsia="SimSun"/>
              </w:rPr>
              <w:t>16QAM, 0.54</w:t>
            </w:r>
          </w:p>
        </w:tc>
        <w:tc>
          <w:tcPr>
            <w:tcW w:w="957" w:type="dxa"/>
            <w:tcBorders>
              <w:top w:val="single" w:sz="4" w:space="0" w:color="auto"/>
              <w:left w:val="single" w:sz="4" w:space="0" w:color="auto"/>
              <w:bottom w:val="single" w:sz="4" w:space="0" w:color="auto"/>
              <w:right w:val="single" w:sz="4" w:space="0" w:color="auto"/>
            </w:tcBorders>
            <w:shd w:val="clear" w:color="auto" w:fill="FFFFFF"/>
            <w:hideMark/>
          </w:tcPr>
          <w:p w14:paraId="02EFB152" w14:textId="77777777" w:rsidR="007B35BB" w:rsidRPr="00F72CD4" w:rsidRDefault="007B35BB" w:rsidP="000D2D5A">
            <w:pPr>
              <w:pStyle w:val="TAC"/>
            </w:pPr>
            <w:r w:rsidRPr="00F72CD4">
              <w:t>FR1.30-1</w:t>
            </w:r>
          </w:p>
        </w:tc>
        <w:tc>
          <w:tcPr>
            <w:tcW w:w="1268" w:type="dxa"/>
            <w:tcBorders>
              <w:top w:val="single" w:sz="4" w:space="0" w:color="auto"/>
              <w:left w:val="single" w:sz="4" w:space="0" w:color="auto"/>
              <w:bottom w:val="single" w:sz="4" w:space="0" w:color="auto"/>
              <w:right w:val="single" w:sz="4" w:space="0" w:color="auto"/>
            </w:tcBorders>
            <w:shd w:val="clear" w:color="auto" w:fill="FFFFFF"/>
            <w:hideMark/>
          </w:tcPr>
          <w:p w14:paraId="407254AE" w14:textId="77777777" w:rsidR="007B35BB" w:rsidRPr="00F72CD4" w:rsidRDefault="007B35BB" w:rsidP="000D2D5A">
            <w:pPr>
              <w:pStyle w:val="TAC"/>
            </w:pPr>
            <w:r w:rsidRPr="00F72CD4">
              <w:rPr>
                <w:rFonts w:eastAsia="SimSun"/>
              </w:rPr>
              <w:t>TDLA30-10</w:t>
            </w:r>
          </w:p>
        </w:tc>
        <w:tc>
          <w:tcPr>
            <w:tcW w:w="1367" w:type="dxa"/>
            <w:tcBorders>
              <w:top w:val="single" w:sz="4" w:space="0" w:color="auto"/>
              <w:left w:val="single" w:sz="4" w:space="0" w:color="auto"/>
              <w:bottom w:val="single" w:sz="4" w:space="0" w:color="auto"/>
              <w:right w:val="single" w:sz="4" w:space="0" w:color="auto"/>
            </w:tcBorders>
            <w:shd w:val="clear" w:color="auto" w:fill="FFFFFF"/>
            <w:hideMark/>
          </w:tcPr>
          <w:p w14:paraId="7D277266" w14:textId="77777777" w:rsidR="007B35BB" w:rsidRPr="00F72CD4" w:rsidRDefault="007B35BB" w:rsidP="000D2D5A">
            <w:pPr>
              <w:pStyle w:val="TAC"/>
            </w:pPr>
            <w:r w:rsidRPr="00F72CD4">
              <w:t xml:space="preserve">2x2, ULA Low </w:t>
            </w:r>
          </w:p>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6D5CA611" w14:textId="77777777" w:rsidR="007B35BB" w:rsidRPr="00F72CD4" w:rsidRDefault="007B35BB" w:rsidP="000D2D5A">
            <w:pPr>
              <w:pStyle w:val="TAC"/>
            </w:pPr>
            <w:r w:rsidRPr="00F72CD4">
              <w:t>1 (Note 3)</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165BD37D" w14:textId="77777777" w:rsidR="007B35BB" w:rsidRPr="00F72CD4" w:rsidRDefault="007B35BB" w:rsidP="000D2D5A">
            <w:pPr>
              <w:pStyle w:val="TAC"/>
            </w:pPr>
            <w:r w:rsidRPr="00F72CD4">
              <w:rPr>
                <w:lang w:eastAsia="zh-CN"/>
              </w:rPr>
              <w:t>2.8</w:t>
            </w:r>
          </w:p>
        </w:tc>
      </w:tr>
      <w:tr w:rsidR="007B35BB" w:rsidRPr="00F72CD4" w14:paraId="4990606A"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664071F6"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5160DEBB"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0C4D8926" w14:textId="77777777" w:rsidR="007B35BB" w:rsidRPr="00F72CD4" w:rsidRDefault="007B35BB" w:rsidP="000D2D5A">
            <w:pPr>
              <w:pStyle w:val="TAN"/>
              <w:rPr>
                <w:rFonts w:eastAsia="SimSun"/>
                <w:lang w:eastAsia="en-US"/>
              </w:rPr>
            </w:pPr>
            <w:r w:rsidRPr="00F72CD4">
              <w:rPr>
                <w:rFonts w:eastAsia="SimSun"/>
              </w:rPr>
              <w:t>Note 3:</w:t>
            </w:r>
            <w:r w:rsidRPr="00F72CD4">
              <w:tab/>
            </w:r>
            <w:r w:rsidRPr="00F72CD4">
              <w:rPr>
                <w:rFonts w:eastAsia="SimSun"/>
              </w:rPr>
              <w:t>BLER is defined as residual BLER; i.e. ratio of incorrectly received transport blocks / sent transport blocks, independently of the number HARQ transmission(s) for each transport block.</w:t>
            </w:r>
          </w:p>
          <w:p w14:paraId="159328C9" w14:textId="77777777" w:rsidR="007B35BB" w:rsidRPr="00F72CD4" w:rsidRDefault="007B35BB" w:rsidP="000D2D5A">
            <w:pPr>
              <w:pStyle w:val="TAN"/>
              <w:rPr>
                <w:rFonts w:eastAsia="Malgun Gothic"/>
                <w:lang w:eastAsia="zh-CN"/>
              </w:rPr>
            </w:pPr>
            <w:r w:rsidRPr="00F72CD4">
              <w:rPr>
                <w:rFonts w:eastAsia="SimSun"/>
              </w:rPr>
              <w:t>Note 4:</w:t>
            </w:r>
            <w:r w:rsidRPr="00F72CD4">
              <w:tab/>
            </w:r>
            <w:r w:rsidRPr="00F72CD4">
              <w:rPr>
                <w:rFonts w:eastAsia="SimSun"/>
              </w:rPr>
              <w:t>SNR corresponds to SNR of TRxP #1 and TRxP #2 as defined in 4.4.2</w:t>
            </w:r>
          </w:p>
        </w:tc>
      </w:tr>
    </w:tbl>
    <w:p w14:paraId="42CFA198" w14:textId="77777777" w:rsidR="007B35BB" w:rsidRPr="00F72CD4" w:rsidRDefault="007B35BB" w:rsidP="000D2D5A">
      <w:pPr>
        <w:rPr>
          <w:rFonts w:eastAsia="SimSun"/>
          <w:lang w:eastAsia="en-US"/>
        </w:rPr>
      </w:pPr>
    </w:p>
    <w:p w14:paraId="32770AF4" w14:textId="77777777" w:rsidR="007B35BB" w:rsidRPr="00F72CD4" w:rsidRDefault="007B35BB" w:rsidP="000D2D5A">
      <w:pPr>
        <w:rPr>
          <w:rFonts w:eastAsia="Malgun Gothic"/>
        </w:rPr>
      </w:pPr>
      <w:r w:rsidRPr="00F72CD4">
        <w:t>The normative reference for this requirement is TS 38.101-4 [5], clause 5.2.2.2.14.</w:t>
      </w:r>
    </w:p>
    <w:p w14:paraId="1BEBF81A" w14:textId="77777777" w:rsidR="007B35BB" w:rsidRPr="00F72CD4" w:rsidRDefault="007B35BB" w:rsidP="00D1288A">
      <w:pPr>
        <w:pStyle w:val="Heading6"/>
        <w:rPr>
          <w:rFonts w:eastAsia="Malgun Gothic"/>
          <w:lang w:eastAsia="en-US"/>
        </w:rPr>
      </w:pPr>
      <w:bookmarkStart w:id="757" w:name="_Toc84264633"/>
      <w:bookmarkStart w:id="758" w:name="_Toc90560766"/>
      <w:r w:rsidRPr="00F72CD4">
        <w:rPr>
          <w:rFonts w:eastAsia="Malgun Gothic"/>
        </w:rPr>
        <w:t>5.2.2.2.14_1</w:t>
      </w:r>
      <w:r w:rsidRPr="00F72CD4">
        <w:rPr>
          <w:rFonts w:eastAsia="Malgun Gothic"/>
        </w:rPr>
        <w:tab/>
        <w:t>2Rx TDD FR1 PDSCH Single-DCI based Inter-slot TDM scheme performance - 2x2 MIMO for both SA and NSA</w:t>
      </w:r>
      <w:bookmarkEnd w:id="757"/>
      <w:bookmarkEnd w:id="758"/>
    </w:p>
    <w:p w14:paraId="4699BF88" w14:textId="77777777" w:rsidR="007B35BB" w:rsidRPr="00F72CD4" w:rsidRDefault="007B35BB" w:rsidP="007B35BB">
      <w:pPr>
        <w:pStyle w:val="H6"/>
        <w:rPr>
          <w:rFonts w:eastAsia="Malgun Gothic"/>
        </w:rPr>
      </w:pPr>
      <w:r w:rsidRPr="00F72CD4">
        <w:t>5.2.2.2.14_1.1</w:t>
      </w:r>
      <w:r w:rsidRPr="00F72CD4">
        <w:tab/>
        <w:t>Test purpose</w:t>
      </w:r>
    </w:p>
    <w:p w14:paraId="1355A631" w14:textId="77777777" w:rsidR="007B35BB" w:rsidRPr="00F72CD4" w:rsidRDefault="007B35BB" w:rsidP="000D2D5A">
      <w:r w:rsidRPr="00F72CD4">
        <w:t xml:space="preserve">To verify </w:t>
      </w:r>
      <w:r w:rsidRPr="00F72CD4">
        <w:rPr>
          <w:rFonts w:eastAsia="SimSun"/>
        </w:rPr>
        <w:t>the</w:t>
      </w:r>
      <w:r w:rsidRPr="00F72CD4">
        <w:t xml:space="preserve"> PDSCH performance under 2 receive antenna conditions when UE is configured with repetitionNumber-r16 with multiple slot level PDSCH transmission occasions of the same TB with two TCI states.</w:t>
      </w:r>
    </w:p>
    <w:p w14:paraId="57D55AD9" w14:textId="77777777" w:rsidR="007B35BB" w:rsidRPr="00F72CD4" w:rsidRDefault="007B35BB" w:rsidP="007B35BB">
      <w:pPr>
        <w:pStyle w:val="H6"/>
      </w:pPr>
      <w:r w:rsidRPr="00F72CD4">
        <w:t>5.2.2.2.14_1.2</w:t>
      </w:r>
      <w:r w:rsidRPr="00F72CD4">
        <w:tab/>
        <w:t>Test applicability</w:t>
      </w:r>
    </w:p>
    <w:p w14:paraId="2F0B27C0" w14:textId="77777777" w:rsidR="007B35BB" w:rsidRPr="00F72CD4" w:rsidRDefault="007B35BB" w:rsidP="000D2D5A">
      <w:r w:rsidRPr="00F72CD4">
        <w:t xml:space="preserve">Test 1-1 applies to all types of NR UE release 16 and forward supporting capability IE </w:t>
      </w:r>
      <w:r w:rsidRPr="00F72CD4">
        <w:rPr>
          <w:i/>
        </w:rPr>
        <w:t>supportTDM-SchemeA-r16</w:t>
      </w:r>
      <w:r w:rsidRPr="00F72CD4">
        <w:t>.</w:t>
      </w:r>
    </w:p>
    <w:p w14:paraId="5A00C053" w14:textId="77777777" w:rsidR="007B35BB" w:rsidRPr="00F72CD4" w:rsidRDefault="007B35BB" w:rsidP="007B35BB">
      <w:pPr>
        <w:pStyle w:val="H6"/>
      </w:pPr>
      <w:r w:rsidRPr="00F72CD4">
        <w:t>5.2.2.2.14_1.3</w:t>
      </w:r>
      <w:r w:rsidRPr="00F72CD4">
        <w:tab/>
        <w:t>Test description</w:t>
      </w:r>
    </w:p>
    <w:p w14:paraId="69DF063E" w14:textId="77777777" w:rsidR="007B35BB" w:rsidRPr="00F72CD4" w:rsidRDefault="007B35BB" w:rsidP="000D2D5A">
      <w:r w:rsidRPr="00F72CD4">
        <w:t>Same test description as in clause 5.2.2.1.14_1.3 with the following exception:</w:t>
      </w:r>
    </w:p>
    <w:p w14:paraId="2BFF6D6A" w14:textId="77777777" w:rsidR="007B35BB" w:rsidRPr="00F72CD4" w:rsidRDefault="007B35BB" w:rsidP="000D2D5A">
      <w:pPr>
        <w:pStyle w:val="B1"/>
      </w:pPr>
      <w:r w:rsidRPr="00F72CD4">
        <w:t>-</w:t>
      </w:r>
      <w:r w:rsidRPr="00F72CD4">
        <w:tab/>
        <w:t>Table 5.2.2.2.14_1.4-1 instead of 5.2.2.1.14_1.4-1</w:t>
      </w:r>
    </w:p>
    <w:p w14:paraId="01153CC6" w14:textId="77777777" w:rsidR="007B35BB" w:rsidRPr="00F72CD4" w:rsidRDefault="007B35BB" w:rsidP="000D2D5A">
      <w:pPr>
        <w:pStyle w:val="B1"/>
        <w:rPr>
          <w:rFonts w:eastAsia="Batang"/>
        </w:rPr>
      </w:pPr>
      <w:r w:rsidRPr="00F72CD4">
        <w:t>-</w:t>
      </w:r>
      <w:r w:rsidRPr="00F72CD4">
        <w:tab/>
        <w:t>Table 5.2.2.2.14_1.3-1 instead of Table 5.2.2.1.14_1.3.3_1-5</w:t>
      </w:r>
    </w:p>
    <w:p w14:paraId="26C9336D" w14:textId="77777777" w:rsidR="007B35BB" w:rsidRPr="00F72CD4" w:rsidRDefault="007B35BB" w:rsidP="000D2D5A">
      <w:pPr>
        <w:pStyle w:val="TH"/>
        <w:rPr>
          <w:rFonts w:eastAsia="Malgun Gothic"/>
        </w:rPr>
      </w:pPr>
      <w:r w:rsidRPr="00F72CD4">
        <w:t xml:space="preserve">Table 5.2.2.2.14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50D9B75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FC6989F" w14:textId="77777777" w:rsidR="007B35BB" w:rsidRPr="00F72CD4" w:rsidRDefault="007B35BB" w:rsidP="000D2D5A">
            <w:pPr>
              <w:pStyle w:val="TAH"/>
            </w:pPr>
            <w:r w:rsidRPr="00F72CD4">
              <w:t>Derivation Path: TS 38.508-1 [6], Table 5.4.2.0-10</w:t>
            </w:r>
          </w:p>
        </w:tc>
      </w:tr>
      <w:tr w:rsidR="007B35BB" w:rsidRPr="00F72CD4" w14:paraId="035A6D6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5B167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7A1958"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672B0255"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8056E03" w14:textId="77777777" w:rsidR="007B35BB" w:rsidRPr="00F72CD4" w:rsidRDefault="007B35BB" w:rsidP="000D2D5A">
            <w:pPr>
              <w:pStyle w:val="TAH"/>
            </w:pPr>
            <w:r w:rsidRPr="00F72CD4">
              <w:t>Condition</w:t>
            </w:r>
          </w:p>
        </w:tc>
      </w:tr>
      <w:tr w:rsidR="007B35BB" w:rsidRPr="00F72CD4" w14:paraId="149971E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244CF5"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EA9177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7F6F0F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78857B5" w14:textId="77777777" w:rsidR="007B35BB" w:rsidRPr="00F72CD4" w:rsidRDefault="007B35BB" w:rsidP="000D2D5A">
            <w:pPr>
              <w:pStyle w:val="TAL"/>
            </w:pPr>
          </w:p>
        </w:tc>
      </w:tr>
      <w:tr w:rsidR="007B35BB" w:rsidRPr="00F72CD4" w14:paraId="5F0724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B378C4"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492CECD7"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5B86D4B0"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5E9A42F2" w14:textId="77777777" w:rsidR="007B35BB" w:rsidRPr="00F72CD4" w:rsidRDefault="007B35BB" w:rsidP="000D2D5A">
            <w:pPr>
              <w:pStyle w:val="TAL"/>
            </w:pPr>
          </w:p>
        </w:tc>
      </w:tr>
      <w:tr w:rsidR="007B35BB" w:rsidRPr="00F72CD4" w14:paraId="140F8B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FE8394"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520A867A"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78D5DB9F"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F5752C8" w14:textId="77777777" w:rsidR="007B35BB" w:rsidRPr="00F72CD4" w:rsidRDefault="007B35BB" w:rsidP="000D2D5A">
            <w:pPr>
              <w:pStyle w:val="TAL"/>
            </w:pPr>
          </w:p>
        </w:tc>
      </w:tr>
      <w:tr w:rsidR="007B35BB" w:rsidRPr="00F72CD4" w14:paraId="08FB83F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64234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3AAE08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D7413D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92A5B41" w14:textId="77777777" w:rsidR="007B35BB" w:rsidRPr="00F72CD4" w:rsidRDefault="007B35BB" w:rsidP="000D2D5A">
            <w:pPr>
              <w:pStyle w:val="TAL"/>
            </w:pPr>
          </w:p>
        </w:tc>
      </w:tr>
    </w:tbl>
    <w:p w14:paraId="34033D4E" w14:textId="77777777" w:rsidR="007B35BB" w:rsidRPr="00F72CD4" w:rsidRDefault="007B35BB" w:rsidP="000D2D5A"/>
    <w:p w14:paraId="7B539C3E" w14:textId="77777777" w:rsidR="007B35BB" w:rsidRPr="00F72CD4" w:rsidRDefault="007B35BB" w:rsidP="007B35BB">
      <w:pPr>
        <w:pStyle w:val="H6"/>
        <w:rPr>
          <w:lang w:eastAsia="en-US"/>
        </w:rPr>
      </w:pPr>
      <w:r w:rsidRPr="00F72CD4">
        <w:t>5.2.2.2.14_1.4</w:t>
      </w:r>
      <w:r w:rsidRPr="00F72CD4">
        <w:tab/>
        <w:t>Test requirement</w:t>
      </w:r>
    </w:p>
    <w:p w14:paraId="519DFE98" w14:textId="77777777" w:rsidR="007B35BB" w:rsidRPr="00F72CD4" w:rsidRDefault="007B35BB" w:rsidP="000D2D5A">
      <w:pPr>
        <w:rPr>
          <w:rFonts w:eastAsia="Batang"/>
        </w:rPr>
      </w:pPr>
      <w:r w:rsidRPr="00F72CD4">
        <w:rPr>
          <w:rFonts w:eastAsia="Batang"/>
        </w:rPr>
        <w:t xml:space="preserve">Table </w:t>
      </w:r>
      <w:r w:rsidRPr="00F72CD4">
        <w:t>5.2.2.2.14.0-3</w:t>
      </w:r>
      <w:r w:rsidRPr="00F72CD4">
        <w:rPr>
          <w:rFonts w:eastAsia="Batang"/>
        </w:rPr>
        <w:t xml:space="preserve"> defines the primary level settings.</w:t>
      </w:r>
    </w:p>
    <w:p w14:paraId="353CE1AA" w14:textId="1FA9EEDD" w:rsidR="007B35BB" w:rsidRPr="00F72CD4" w:rsidRDefault="007B35BB" w:rsidP="000D2D5A">
      <w:pPr>
        <w:rPr>
          <w:rFonts w:eastAsia="Malgun Gothic"/>
        </w:rPr>
      </w:pPr>
      <w:r w:rsidRPr="00F72CD4">
        <w:t xml:space="preserve">The residual </w:t>
      </w:r>
      <w:r w:rsidR="009E34FF" w:rsidRPr="00F72CD4">
        <w:t xml:space="preserve">BLER </w:t>
      </w:r>
      <w:r w:rsidRPr="00F72CD4">
        <w:t>specified in Note 3 of Table 5.2.2.2.14_1.4-1 test shall meet or be lower than the specified value in Table 5.2.2.2.14_1.4-1 for the specified SNR including test tolerances for all throughput tests.</w:t>
      </w:r>
    </w:p>
    <w:p w14:paraId="7BAA056E" w14:textId="77777777" w:rsidR="007B35BB" w:rsidRPr="00F72CD4" w:rsidRDefault="007B35BB" w:rsidP="000D2D5A">
      <w:pPr>
        <w:pStyle w:val="TH"/>
      </w:pPr>
      <w:r w:rsidRPr="00F72CD4">
        <w:t>Table 5.2.2.2.14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18"/>
        <w:gridCol w:w="1137"/>
        <w:gridCol w:w="1177"/>
        <w:gridCol w:w="957"/>
        <w:gridCol w:w="1268"/>
        <w:gridCol w:w="1367"/>
        <w:gridCol w:w="1019"/>
        <w:gridCol w:w="677"/>
      </w:tblGrid>
      <w:tr w:rsidR="007B35BB" w:rsidRPr="00F72CD4" w14:paraId="3077F179"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9F4286" w14:textId="77777777" w:rsidR="007B35BB" w:rsidRPr="00F72CD4" w:rsidRDefault="007B35BB" w:rsidP="000D2D5A">
            <w:pPr>
              <w:pStyle w:val="TAH"/>
              <w:rPr>
                <w:lang w:eastAsia="en-US"/>
              </w:rPr>
            </w:pPr>
            <w:r w:rsidRPr="00F72CD4">
              <w:t>Test num.</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C7E85F" w14:textId="77777777" w:rsidR="007B35BB" w:rsidRPr="00F72CD4" w:rsidRDefault="007B35BB" w:rsidP="000D2D5A">
            <w:pPr>
              <w:pStyle w:val="TAH"/>
            </w:pPr>
            <w:r w:rsidRPr="00F72CD4">
              <w:t>Reference 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2A4840" w14:textId="77777777" w:rsidR="007B35BB" w:rsidRPr="00F72CD4" w:rsidRDefault="007B35BB" w:rsidP="000D2D5A">
            <w:pPr>
              <w:pStyle w:val="TAH"/>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227A85"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C30DCB" w14:textId="77777777" w:rsidR="007B35BB" w:rsidRPr="00F72CD4" w:rsidRDefault="007B35BB" w:rsidP="000D2D5A">
            <w:pPr>
              <w:pStyle w:val="TAH"/>
              <w:rPr>
                <w:lang w:eastAsia="en-US"/>
              </w:rPr>
            </w:pPr>
            <w:r w:rsidRPr="00F72CD4">
              <w:t>TDD UL-DL pattern</w:t>
            </w: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F4F78A" w14:textId="77777777" w:rsidR="007B35BB" w:rsidRPr="00F72CD4" w:rsidRDefault="007B35BB" w:rsidP="000D2D5A">
            <w:pPr>
              <w:pStyle w:val="TAH"/>
            </w:pPr>
            <w:r w:rsidRPr="00F72CD4">
              <w:t>Propagation condition (Note 1)</w:t>
            </w:r>
          </w:p>
        </w:tc>
        <w:tc>
          <w:tcPr>
            <w:tcW w:w="13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C95E52" w14:textId="77777777" w:rsidR="007B35BB" w:rsidRPr="00F72CD4" w:rsidRDefault="007B35BB" w:rsidP="000D2D5A">
            <w:pPr>
              <w:pStyle w:val="TAH"/>
            </w:pPr>
            <w:r w:rsidRPr="00F72CD4">
              <w:t>Correlation matrix and antenna configuration (Note 2)</w:t>
            </w:r>
          </w:p>
        </w:tc>
        <w:tc>
          <w:tcPr>
            <w:tcW w:w="169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B344CED" w14:textId="77777777" w:rsidR="007B35BB" w:rsidRPr="00F72CD4" w:rsidRDefault="007B35BB" w:rsidP="000D2D5A">
            <w:pPr>
              <w:pStyle w:val="TAH"/>
            </w:pPr>
            <w:r w:rsidRPr="00F72CD4">
              <w:t>Reference value</w:t>
            </w:r>
          </w:p>
        </w:tc>
      </w:tr>
      <w:tr w:rsidR="007B35BB" w:rsidRPr="00F72CD4" w14:paraId="440214BC"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776C7A" w14:textId="77777777" w:rsidR="007B35BB" w:rsidRPr="00F72CD4" w:rsidRDefault="007B35BB" w:rsidP="000D2D5A">
            <w:pPr>
              <w:rPr>
                <w:lang w:eastAsia="en-US"/>
              </w:rPr>
            </w:pPr>
          </w:p>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893CAA"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E93660"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D7DB04" w14:textId="77777777" w:rsidR="007B35BB" w:rsidRPr="00F72CD4" w:rsidRDefault="007B35BB" w:rsidP="000D2D5A">
            <w:pPr>
              <w:rPr>
                <w:lang w:eastAsia="zh-CN"/>
              </w:rPr>
            </w:pPr>
          </w:p>
        </w:tc>
        <w:tc>
          <w:tcPr>
            <w:tcW w:w="9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F9EFA3" w14:textId="77777777" w:rsidR="007B35BB" w:rsidRPr="00F72CD4" w:rsidRDefault="007B35BB" w:rsidP="000D2D5A">
            <w:pPr>
              <w:rPr>
                <w:lang w:eastAsia="en-US"/>
              </w:rPr>
            </w:pPr>
          </w:p>
        </w:tc>
        <w:tc>
          <w:tcPr>
            <w:tcW w:w="12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6B091F" w14:textId="77777777" w:rsidR="007B35BB" w:rsidRPr="00F72CD4" w:rsidRDefault="007B35BB" w:rsidP="000D2D5A"/>
        </w:tc>
        <w:tc>
          <w:tcPr>
            <w:tcW w:w="13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49B9FD" w14:textId="77777777" w:rsidR="007B35BB" w:rsidRPr="00F72CD4" w:rsidRDefault="007B35BB" w:rsidP="000D2D5A"/>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5E70DC93" w14:textId="77777777" w:rsidR="007B35BB" w:rsidRPr="00F72CD4" w:rsidRDefault="007B35BB" w:rsidP="000D2D5A">
            <w:pPr>
              <w:pStyle w:val="TAH"/>
            </w:pPr>
            <w:r w:rsidRPr="00F72CD4">
              <w:t>BLER (%)</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2ACAE00D" w14:textId="77777777" w:rsidR="007B35BB" w:rsidRPr="00F72CD4" w:rsidRDefault="007B35BB" w:rsidP="000D2D5A">
            <w:pPr>
              <w:pStyle w:val="TAH"/>
            </w:pPr>
            <w:r w:rsidRPr="00F72CD4">
              <w:t>SNR (dB) (Note 4)</w:t>
            </w:r>
          </w:p>
        </w:tc>
      </w:tr>
      <w:tr w:rsidR="007B35BB" w:rsidRPr="00F72CD4" w14:paraId="058BB1F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1EE24B1D" w14:textId="77777777" w:rsidR="007B35BB" w:rsidRPr="00F72CD4" w:rsidRDefault="007B35BB" w:rsidP="000D2D5A">
            <w:pPr>
              <w:pStyle w:val="TAC"/>
              <w:rPr>
                <w:lang w:eastAsia="zh-CN"/>
              </w:rPr>
            </w:pPr>
            <w:r w:rsidRPr="00F72CD4">
              <w:t>1-</w:t>
            </w:r>
            <w:r w:rsidRPr="00F72CD4">
              <w:rPr>
                <w:lang w:eastAsia="zh-CN"/>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14:paraId="6A6850B4" w14:textId="77777777" w:rsidR="007B35BB" w:rsidRPr="00F72CD4" w:rsidRDefault="007B35BB" w:rsidP="000D2D5A">
            <w:pPr>
              <w:pStyle w:val="TAC"/>
              <w:rPr>
                <w:lang w:eastAsia="en-US"/>
              </w:rPr>
            </w:pPr>
            <w:r w:rsidRPr="00F72CD4">
              <w:t>R.PDSCH.2-16.2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3EECF9EF" w14:textId="77777777" w:rsidR="007B35BB" w:rsidRPr="00F72CD4" w:rsidRDefault="007B35BB" w:rsidP="000D2D5A">
            <w:pPr>
              <w:pStyle w:val="TAC"/>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243D18EC" w14:textId="77777777" w:rsidR="007B35BB" w:rsidRPr="00F72CD4" w:rsidRDefault="007B35BB" w:rsidP="000D2D5A">
            <w:pPr>
              <w:pStyle w:val="TAC"/>
            </w:pPr>
            <w:r w:rsidRPr="00F72CD4">
              <w:rPr>
                <w:rFonts w:eastAsia="SimSun"/>
              </w:rPr>
              <w:t>16QAM, 0.54</w:t>
            </w:r>
          </w:p>
        </w:tc>
        <w:tc>
          <w:tcPr>
            <w:tcW w:w="957" w:type="dxa"/>
            <w:tcBorders>
              <w:top w:val="single" w:sz="4" w:space="0" w:color="auto"/>
              <w:left w:val="single" w:sz="4" w:space="0" w:color="auto"/>
              <w:bottom w:val="single" w:sz="4" w:space="0" w:color="auto"/>
              <w:right w:val="single" w:sz="4" w:space="0" w:color="auto"/>
            </w:tcBorders>
            <w:shd w:val="clear" w:color="auto" w:fill="FFFFFF"/>
            <w:hideMark/>
          </w:tcPr>
          <w:p w14:paraId="56F1DA11" w14:textId="77777777" w:rsidR="007B35BB" w:rsidRPr="00F72CD4" w:rsidRDefault="007B35BB" w:rsidP="000D2D5A">
            <w:pPr>
              <w:pStyle w:val="TAC"/>
            </w:pPr>
            <w:r w:rsidRPr="00F72CD4">
              <w:t>FR1.30-1</w:t>
            </w:r>
          </w:p>
        </w:tc>
        <w:tc>
          <w:tcPr>
            <w:tcW w:w="1268" w:type="dxa"/>
            <w:tcBorders>
              <w:top w:val="single" w:sz="4" w:space="0" w:color="auto"/>
              <w:left w:val="single" w:sz="4" w:space="0" w:color="auto"/>
              <w:bottom w:val="single" w:sz="4" w:space="0" w:color="auto"/>
              <w:right w:val="single" w:sz="4" w:space="0" w:color="auto"/>
            </w:tcBorders>
            <w:shd w:val="clear" w:color="auto" w:fill="FFFFFF"/>
            <w:hideMark/>
          </w:tcPr>
          <w:p w14:paraId="1747B132" w14:textId="77777777" w:rsidR="007B35BB" w:rsidRPr="00F72CD4" w:rsidRDefault="007B35BB" w:rsidP="000D2D5A">
            <w:pPr>
              <w:pStyle w:val="TAC"/>
            </w:pPr>
            <w:r w:rsidRPr="00F72CD4">
              <w:rPr>
                <w:rFonts w:eastAsia="SimSun"/>
              </w:rPr>
              <w:t xml:space="preserve">TDLA30-10 </w:t>
            </w:r>
          </w:p>
        </w:tc>
        <w:tc>
          <w:tcPr>
            <w:tcW w:w="1367" w:type="dxa"/>
            <w:tcBorders>
              <w:top w:val="single" w:sz="4" w:space="0" w:color="auto"/>
              <w:left w:val="single" w:sz="4" w:space="0" w:color="auto"/>
              <w:bottom w:val="single" w:sz="4" w:space="0" w:color="auto"/>
              <w:right w:val="single" w:sz="4" w:space="0" w:color="auto"/>
            </w:tcBorders>
            <w:shd w:val="clear" w:color="auto" w:fill="FFFFFF"/>
            <w:hideMark/>
          </w:tcPr>
          <w:p w14:paraId="346577AC" w14:textId="77777777" w:rsidR="007B35BB" w:rsidRPr="00F72CD4" w:rsidRDefault="007B35BB" w:rsidP="000D2D5A">
            <w:pPr>
              <w:pStyle w:val="TAC"/>
            </w:pPr>
            <w:r w:rsidRPr="00F72CD4">
              <w:t xml:space="preserve">2x2, ULA Low </w:t>
            </w:r>
          </w:p>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33ACD747" w14:textId="77777777" w:rsidR="007B35BB" w:rsidRPr="00F72CD4" w:rsidRDefault="007B35BB" w:rsidP="000D2D5A">
            <w:pPr>
              <w:pStyle w:val="TAC"/>
            </w:pPr>
            <w:r w:rsidRPr="00F72CD4">
              <w:t>1 (Note 3)</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08CB97D0" w14:textId="77777777" w:rsidR="007B35BB" w:rsidRPr="00F72CD4" w:rsidRDefault="007B35BB" w:rsidP="000D2D5A">
            <w:pPr>
              <w:pStyle w:val="TAC"/>
            </w:pPr>
            <w:r w:rsidRPr="00F72CD4">
              <w:rPr>
                <w:lang w:eastAsia="zh-CN"/>
              </w:rPr>
              <w:t>3.8</w:t>
            </w:r>
          </w:p>
        </w:tc>
      </w:tr>
      <w:tr w:rsidR="007B35BB" w:rsidRPr="00F72CD4" w14:paraId="0DFE4E5F"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5B367145"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52A45488"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054BD7E7" w14:textId="77777777" w:rsidR="007B35BB" w:rsidRPr="00F72CD4" w:rsidRDefault="007B35BB" w:rsidP="000D2D5A">
            <w:pPr>
              <w:pStyle w:val="TAN"/>
              <w:rPr>
                <w:rFonts w:eastAsia="SimSun"/>
                <w:lang w:eastAsia="en-US"/>
              </w:rPr>
            </w:pPr>
            <w:r w:rsidRPr="00F72CD4">
              <w:rPr>
                <w:rFonts w:eastAsia="SimSun"/>
              </w:rPr>
              <w:t>Note 3:</w:t>
            </w:r>
            <w:r w:rsidRPr="00F72CD4">
              <w:tab/>
            </w:r>
            <w:r w:rsidRPr="00F72CD4">
              <w:rPr>
                <w:rFonts w:eastAsia="SimSun"/>
              </w:rPr>
              <w:t>BLER is defined as residual BLER; i.e. ratio of incorrectly received transport blocks / sent transport blocks, independently of the number HARQ transmission(s) for each transport block.</w:t>
            </w:r>
          </w:p>
          <w:p w14:paraId="49A65B03" w14:textId="77777777" w:rsidR="007B35BB" w:rsidRPr="00F72CD4" w:rsidRDefault="007B35BB" w:rsidP="000D2D5A">
            <w:pPr>
              <w:pStyle w:val="TAN"/>
              <w:rPr>
                <w:rFonts w:eastAsia="Malgun Gothic"/>
                <w:lang w:eastAsia="zh-CN"/>
              </w:rPr>
            </w:pPr>
            <w:r w:rsidRPr="00F72CD4">
              <w:rPr>
                <w:rFonts w:eastAsia="SimSun"/>
              </w:rPr>
              <w:t>Note 4:</w:t>
            </w:r>
            <w:r w:rsidRPr="00F72CD4">
              <w:tab/>
            </w:r>
            <w:r w:rsidRPr="00F72CD4">
              <w:rPr>
                <w:rFonts w:eastAsia="SimSun"/>
              </w:rPr>
              <w:t>SNR corresponds to SNR of TRxP #1 and TRxP #2 as defined in 4.4.2</w:t>
            </w:r>
          </w:p>
        </w:tc>
      </w:tr>
    </w:tbl>
    <w:p w14:paraId="7011428A" w14:textId="77777777" w:rsidR="007B35BB" w:rsidRPr="00F72CD4" w:rsidRDefault="007B35BB" w:rsidP="000D2D5A">
      <w:pPr>
        <w:rPr>
          <w:lang w:eastAsia="en-US"/>
        </w:rPr>
      </w:pPr>
    </w:p>
    <w:p w14:paraId="17094BD4" w14:textId="77777777" w:rsidR="00AA4F5B" w:rsidRPr="00F72CD4" w:rsidRDefault="00AA4F5B" w:rsidP="00AA4F5B">
      <w:pPr>
        <w:pStyle w:val="Heading5"/>
        <w:rPr>
          <w:rFonts w:eastAsia="Malgun Gothic"/>
        </w:rPr>
      </w:pPr>
      <w:bookmarkStart w:id="759" w:name="_Toc84264634"/>
      <w:bookmarkStart w:id="760" w:name="_Toc90560767"/>
      <w:r w:rsidRPr="00F72CD4">
        <w:rPr>
          <w:rFonts w:eastAsia="Malgun Gothic"/>
        </w:rPr>
        <w:t>5.2.2.2.15</w:t>
      </w:r>
      <w:r w:rsidRPr="00F72CD4">
        <w:rPr>
          <w:rFonts w:eastAsia="Malgun Gothic"/>
        </w:rPr>
        <w:tab/>
        <w:t>2Rx TDD FR1 PDSCH mapping type A performance on band with shared spectrum access</w:t>
      </w:r>
    </w:p>
    <w:p w14:paraId="716C4C96" w14:textId="77777777" w:rsidR="00AA4F5B" w:rsidRPr="00F72CD4" w:rsidRDefault="00AA4F5B" w:rsidP="00AA4F5B">
      <w:pPr>
        <w:pStyle w:val="H6"/>
        <w:rPr>
          <w:rFonts w:eastAsia="Malgun Gothic"/>
        </w:rPr>
      </w:pPr>
      <w:r w:rsidRPr="00F72CD4">
        <w:rPr>
          <w:rFonts w:eastAsia="Malgun Gothic"/>
        </w:rPr>
        <w:t>5.2.2.2.15.0</w:t>
      </w:r>
      <w:r w:rsidRPr="00F72CD4">
        <w:rPr>
          <w:rFonts w:eastAsia="Malgun Gothic"/>
        </w:rPr>
        <w:tab/>
        <w:t>Minimum conformance requirements</w:t>
      </w:r>
    </w:p>
    <w:p w14:paraId="62C31678" w14:textId="77777777" w:rsidR="00AA4F5B" w:rsidRPr="00F72CD4" w:rsidRDefault="00AA4F5B" w:rsidP="000D2D5A">
      <w:pPr>
        <w:rPr>
          <w:lang w:eastAsia="ko-KR"/>
        </w:rPr>
      </w:pPr>
      <w:r w:rsidRPr="00F72CD4">
        <w:rPr>
          <w:lang w:eastAsia="ko-KR"/>
        </w:rPr>
        <w:t>The performance requirements are specified in Table 5.2.2.2.</w:t>
      </w:r>
      <w:r w:rsidRPr="00F72CD4">
        <w:rPr>
          <w:lang w:eastAsia="zh-CN"/>
        </w:rPr>
        <w:t>15</w:t>
      </w:r>
      <w:r w:rsidRPr="00F72CD4">
        <w:rPr>
          <w:lang w:eastAsia="ko-KR"/>
        </w:rPr>
        <w:t>-3, with the addition of test parameters in Table 5.2.2.2.</w:t>
      </w:r>
      <w:r w:rsidRPr="00F72CD4">
        <w:rPr>
          <w:lang w:eastAsia="zh-CN"/>
        </w:rPr>
        <w:t>15</w:t>
      </w:r>
      <w:r w:rsidRPr="00F72CD4">
        <w:rPr>
          <w:lang w:eastAsia="ko-KR"/>
        </w:rPr>
        <w:t xml:space="preserve">-2 and the downlink physical channel setup according to </w:t>
      </w:r>
      <w:r w:rsidRPr="00F72CD4">
        <w:rPr>
          <w:lang w:eastAsia="zh-CN"/>
        </w:rPr>
        <w:t>Annex C.3.1</w:t>
      </w:r>
      <w:r w:rsidRPr="00F72CD4">
        <w:rPr>
          <w:lang w:eastAsia="ko-KR"/>
        </w:rPr>
        <w:t>.</w:t>
      </w:r>
    </w:p>
    <w:p w14:paraId="7141DCB9" w14:textId="77777777" w:rsidR="00AA4F5B" w:rsidRPr="00F72CD4" w:rsidRDefault="00AA4F5B" w:rsidP="000D2D5A">
      <w:pPr>
        <w:pStyle w:val="TH"/>
        <w:rPr>
          <w:lang w:eastAsia="ko-KR"/>
        </w:rPr>
      </w:pPr>
      <w:r w:rsidRPr="00F72CD4">
        <w:rPr>
          <w:lang w:eastAsia="ko-KR"/>
        </w:rPr>
        <w:t>Table 5.2.2.2.</w:t>
      </w:r>
      <w:r w:rsidRPr="00F72CD4">
        <w:rPr>
          <w:lang w:eastAsia="zh-CN"/>
        </w:rPr>
        <w:t>15.0</w:t>
      </w:r>
      <w:r w:rsidRPr="00F72CD4">
        <w:rPr>
          <w:lang w:eastAsia="ko-KR"/>
        </w:rPr>
        <w:t>-1</w:t>
      </w:r>
      <w:r w:rsidRPr="00F72CD4">
        <w:rPr>
          <w:lang w:eastAsia="zh-CN"/>
        </w:rPr>
        <w:t>:</w:t>
      </w:r>
      <w:r w:rsidRPr="00F72CD4">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AA4F5B" w:rsidRPr="00F72CD4" w14:paraId="0B1EADA8" w14:textId="77777777" w:rsidTr="00057C19">
        <w:tc>
          <w:tcPr>
            <w:tcW w:w="5098" w:type="dxa"/>
            <w:shd w:val="clear" w:color="auto" w:fill="auto"/>
          </w:tcPr>
          <w:p w14:paraId="06BD8AF7" w14:textId="77777777" w:rsidR="00AA4F5B" w:rsidRPr="00F72CD4" w:rsidRDefault="00AA4F5B" w:rsidP="000D2D5A">
            <w:pPr>
              <w:pStyle w:val="TAH"/>
              <w:rPr>
                <w:lang w:eastAsia="ko-KR"/>
              </w:rPr>
            </w:pPr>
            <w:r w:rsidRPr="00F72CD4">
              <w:rPr>
                <w:lang w:eastAsia="ko-KR"/>
              </w:rPr>
              <w:t>Purpose</w:t>
            </w:r>
          </w:p>
        </w:tc>
        <w:tc>
          <w:tcPr>
            <w:tcW w:w="4523" w:type="dxa"/>
            <w:shd w:val="clear" w:color="auto" w:fill="auto"/>
          </w:tcPr>
          <w:p w14:paraId="3088CC9F" w14:textId="77777777" w:rsidR="00AA4F5B" w:rsidRPr="00F72CD4" w:rsidRDefault="00AA4F5B" w:rsidP="000D2D5A">
            <w:pPr>
              <w:pStyle w:val="TAH"/>
              <w:rPr>
                <w:lang w:eastAsia="ko-KR"/>
              </w:rPr>
            </w:pPr>
            <w:r w:rsidRPr="00F72CD4">
              <w:rPr>
                <w:lang w:eastAsia="ko-KR"/>
              </w:rPr>
              <w:t>Test index</w:t>
            </w:r>
          </w:p>
        </w:tc>
      </w:tr>
      <w:tr w:rsidR="00AA4F5B" w:rsidRPr="00F72CD4" w14:paraId="2F049FFA" w14:textId="77777777" w:rsidTr="00057C19">
        <w:tc>
          <w:tcPr>
            <w:tcW w:w="5098" w:type="dxa"/>
            <w:shd w:val="clear" w:color="auto" w:fill="auto"/>
          </w:tcPr>
          <w:p w14:paraId="32F8BADB" w14:textId="77777777" w:rsidR="00AA4F5B" w:rsidRPr="00F72CD4" w:rsidRDefault="00AA4F5B" w:rsidP="000D2D5A">
            <w:pPr>
              <w:pStyle w:val="TAL"/>
              <w:rPr>
                <w:rFonts w:eastAsia="PMingLiU"/>
                <w:lang w:eastAsia="zh-TW"/>
              </w:rPr>
            </w:pPr>
            <w:r w:rsidRPr="00F72CD4">
              <w:t>Verify PDSCH performance for UE supporting operations in shared spectrum access</w:t>
            </w:r>
          </w:p>
        </w:tc>
        <w:tc>
          <w:tcPr>
            <w:tcW w:w="4523" w:type="dxa"/>
            <w:shd w:val="clear" w:color="auto" w:fill="auto"/>
          </w:tcPr>
          <w:p w14:paraId="0B253F93" w14:textId="77777777" w:rsidR="00AA4F5B" w:rsidRPr="00F72CD4" w:rsidRDefault="00AA4F5B" w:rsidP="000D2D5A">
            <w:pPr>
              <w:pStyle w:val="TAL"/>
              <w:rPr>
                <w:lang w:eastAsia="zh-CN"/>
              </w:rPr>
            </w:pPr>
            <w:r w:rsidRPr="00F72CD4">
              <w:t xml:space="preserve">1-1, 1-2, 1-3, 1-4 </w:t>
            </w:r>
          </w:p>
        </w:tc>
      </w:tr>
    </w:tbl>
    <w:p w14:paraId="5F7A0ECA" w14:textId="77777777" w:rsidR="00AA4F5B" w:rsidRPr="00F72CD4" w:rsidRDefault="00AA4F5B" w:rsidP="000D2D5A">
      <w:pPr>
        <w:rPr>
          <w:rFonts w:eastAsia="Malgun Gothic"/>
          <w:lang w:eastAsia="ko-KR"/>
        </w:rPr>
      </w:pPr>
    </w:p>
    <w:p w14:paraId="68963478" w14:textId="77777777" w:rsidR="00AA4F5B" w:rsidRPr="00F72CD4" w:rsidRDefault="00AA4F5B" w:rsidP="000D2D5A">
      <w:pPr>
        <w:pStyle w:val="TH"/>
        <w:rPr>
          <w:lang w:eastAsia="ko-KR"/>
        </w:rPr>
      </w:pPr>
      <w:r w:rsidRPr="00F72CD4">
        <w:rPr>
          <w:lang w:eastAsia="ko-KR"/>
        </w:rPr>
        <w:t>Table 5.2.2.2.15.0-2</w:t>
      </w:r>
      <w:r w:rsidRPr="00F72CD4">
        <w:rPr>
          <w:lang w:eastAsia="zh-CN"/>
        </w:rPr>
        <w:t>:</w:t>
      </w:r>
      <w:r w:rsidRPr="00F72CD4">
        <w:rPr>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3607"/>
        <w:gridCol w:w="907"/>
        <w:gridCol w:w="3307"/>
      </w:tblGrid>
      <w:tr w:rsidR="00AA4F5B" w:rsidRPr="00F72CD4" w14:paraId="4BB7478B" w14:textId="77777777" w:rsidTr="00057C19">
        <w:tc>
          <w:tcPr>
            <w:tcW w:w="5415" w:type="dxa"/>
            <w:gridSpan w:val="2"/>
            <w:shd w:val="clear" w:color="auto" w:fill="auto"/>
          </w:tcPr>
          <w:p w14:paraId="6567DEAC" w14:textId="77777777" w:rsidR="00AA4F5B" w:rsidRPr="00F72CD4" w:rsidRDefault="00AA4F5B" w:rsidP="000D2D5A">
            <w:pPr>
              <w:pStyle w:val="TAH"/>
              <w:rPr>
                <w:lang w:eastAsia="ko-KR"/>
              </w:rPr>
            </w:pPr>
            <w:r w:rsidRPr="00F72CD4">
              <w:rPr>
                <w:lang w:eastAsia="ko-KR"/>
              </w:rPr>
              <w:t>Parameter</w:t>
            </w:r>
          </w:p>
        </w:tc>
        <w:tc>
          <w:tcPr>
            <w:tcW w:w="907" w:type="dxa"/>
            <w:shd w:val="clear" w:color="auto" w:fill="auto"/>
          </w:tcPr>
          <w:p w14:paraId="5CD648B8" w14:textId="77777777" w:rsidR="00AA4F5B" w:rsidRPr="00F72CD4" w:rsidRDefault="00AA4F5B" w:rsidP="000D2D5A">
            <w:pPr>
              <w:pStyle w:val="TAH"/>
              <w:rPr>
                <w:lang w:eastAsia="ko-KR"/>
              </w:rPr>
            </w:pPr>
            <w:r w:rsidRPr="00F72CD4">
              <w:rPr>
                <w:lang w:eastAsia="ko-KR"/>
              </w:rPr>
              <w:t>Unit</w:t>
            </w:r>
          </w:p>
        </w:tc>
        <w:tc>
          <w:tcPr>
            <w:tcW w:w="3307" w:type="dxa"/>
            <w:shd w:val="clear" w:color="auto" w:fill="auto"/>
          </w:tcPr>
          <w:p w14:paraId="23B0ABB0" w14:textId="77777777" w:rsidR="00AA4F5B" w:rsidRPr="00F72CD4" w:rsidRDefault="00AA4F5B" w:rsidP="000D2D5A">
            <w:pPr>
              <w:pStyle w:val="TAH"/>
              <w:rPr>
                <w:lang w:eastAsia="ko-KR"/>
              </w:rPr>
            </w:pPr>
            <w:r w:rsidRPr="00F72CD4">
              <w:rPr>
                <w:lang w:eastAsia="ko-KR"/>
              </w:rPr>
              <w:t>Value</w:t>
            </w:r>
          </w:p>
        </w:tc>
      </w:tr>
      <w:tr w:rsidR="00AA4F5B" w:rsidRPr="00F72CD4" w14:paraId="659A5B4B" w14:textId="77777777" w:rsidTr="00057C19">
        <w:tc>
          <w:tcPr>
            <w:tcW w:w="5415" w:type="dxa"/>
            <w:gridSpan w:val="2"/>
            <w:shd w:val="clear" w:color="auto" w:fill="auto"/>
          </w:tcPr>
          <w:p w14:paraId="514079B6" w14:textId="77777777" w:rsidR="00AA4F5B" w:rsidRPr="00F72CD4" w:rsidRDefault="00AA4F5B" w:rsidP="000D2D5A">
            <w:pPr>
              <w:pStyle w:val="TAL"/>
            </w:pPr>
            <w:r w:rsidRPr="00F72CD4">
              <w:t>Duplex mode</w:t>
            </w:r>
          </w:p>
        </w:tc>
        <w:tc>
          <w:tcPr>
            <w:tcW w:w="907" w:type="dxa"/>
            <w:shd w:val="clear" w:color="auto" w:fill="auto"/>
          </w:tcPr>
          <w:p w14:paraId="318A0945" w14:textId="77777777" w:rsidR="00AA4F5B" w:rsidRPr="00F72CD4" w:rsidRDefault="00AA4F5B" w:rsidP="000D2D5A">
            <w:pPr>
              <w:pStyle w:val="TAL"/>
            </w:pPr>
          </w:p>
        </w:tc>
        <w:tc>
          <w:tcPr>
            <w:tcW w:w="3307" w:type="dxa"/>
            <w:shd w:val="clear" w:color="auto" w:fill="auto"/>
            <w:vAlign w:val="center"/>
          </w:tcPr>
          <w:p w14:paraId="179260DA" w14:textId="77777777" w:rsidR="00AA4F5B" w:rsidRPr="00F72CD4" w:rsidRDefault="00AA4F5B" w:rsidP="000D2D5A">
            <w:pPr>
              <w:pStyle w:val="TAL"/>
            </w:pPr>
            <w:r w:rsidRPr="00F72CD4">
              <w:t>TDD</w:t>
            </w:r>
          </w:p>
        </w:tc>
      </w:tr>
      <w:tr w:rsidR="00AA4F5B" w:rsidRPr="00F72CD4" w14:paraId="51FCEBF2" w14:textId="77777777" w:rsidTr="00057C19">
        <w:tc>
          <w:tcPr>
            <w:tcW w:w="5415" w:type="dxa"/>
            <w:gridSpan w:val="2"/>
            <w:shd w:val="clear" w:color="auto" w:fill="auto"/>
          </w:tcPr>
          <w:p w14:paraId="6DAD2CC0" w14:textId="77777777" w:rsidR="00AA4F5B" w:rsidRPr="00F72CD4" w:rsidRDefault="00AA4F5B" w:rsidP="000D2D5A">
            <w:pPr>
              <w:pStyle w:val="TAL"/>
            </w:pPr>
            <w:r w:rsidRPr="00F72CD4">
              <w:t>Active DL BWP index</w:t>
            </w:r>
          </w:p>
        </w:tc>
        <w:tc>
          <w:tcPr>
            <w:tcW w:w="907" w:type="dxa"/>
            <w:shd w:val="clear" w:color="auto" w:fill="auto"/>
          </w:tcPr>
          <w:p w14:paraId="279AC028" w14:textId="77777777" w:rsidR="00AA4F5B" w:rsidRPr="00F72CD4" w:rsidRDefault="00AA4F5B" w:rsidP="000D2D5A">
            <w:pPr>
              <w:pStyle w:val="TAL"/>
            </w:pPr>
          </w:p>
        </w:tc>
        <w:tc>
          <w:tcPr>
            <w:tcW w:w="3307" w:type="dxa"/>
            <w:shd w:val="clear" w:color="auto" w:fill="auto"/>
            <w:vAlign w:val="center"/>
          </w:tcPr>
          <w:p w14:paraId="76CA827D" w14:textId="77777777" w:rsidR="00AA4F5B" w:rsidRPr="00F72CD4" w:rsidRDefault="00AA4F5B" w:rsidP="000D2D5A">
            <w:pPr>
              <w:pStyle w:val="TAL"/>
            </w:pPr>
            <w:r w:rsidRPr="00F72CD4">
              <w:t>1</w:t>
            </w:r>
          </w:p>
        </w:tc>
      </w:tr>
      <w:tr w:rsidR="00AA4F5B" w:rsidRPr="00F72CD4" w14:paraId="405CD86C" w14:textId="77777777" w:rsidTr="00057C19">
        <w:tc>
          <w:tcPr>
            <w:tcW w:w="5415" w:type="dxa"/>
            <w:gridSpan w:val="2"/>
            <w:shd w:val="clear" w:color="auto" w:fill="auto"/>
          </w:tcPr>
          <w:p w14:paraId="6EF48A8A" w14:textId="77777777" w:rsidR="00AA4F5B" w:rsidRPr="00F72CD4" w:rsidRDefault="00AA4F5B" w:rsidP="000D2D5A">
            <w:pPr>
              <w:pStyle w:val="TAL"/>
            </w:pPr>
            <w:r w:rsidRPr="00F72CD4">
              <w:t>DL transmission model</w:t>
            </w:r>
          </w:p>
        </w:tc>
        <w:tc>
          <w:tcPr>
            <w:tcW w:w="907" w:type="dxa"/>
            <w:shd w:val="clear" w:color="auto" w:fill="auto"/>
          </w:tcPr>
          <w:p w14:paraId="3673B1FD" w14:textId="77777777" w:rsidR="00AA4F5B" w:rsidRPr="00F72CD4" w:rsidRDefault="00AA4F5B" w:rsidP="000D2D5A">
            <w:pPr>
              <w:pStyle w:val="TAL"/>
            </w:pPr>
          </w:p>
        </w:tc>
        <w:tc>
          <w:tcPr>
            <w:tcW w:w="3307" w:type="dxa"/>
            <w:shd w:val="clear" w:color="auto" w:fill="auto"/>
            <w:vAlign w:val="center"/>
          </w:tcPr>
          <w:p w14:paraId="0F801972" w14:textId="77777777" w:rsidR="00AA4F5B" w:rsidRPr="00F72CD4" w:rsidRDefault="00AA4F5B" w:rsidP="000D2D5A">
            <w:pPr>
              <w:pStyle w:val="TAL"/>
            </w:pPr>
            <w:r w:rsidRPr="00F72CD4">
              <w:t>As specified in B.5</w:t>
            </w:r>
          </w:p>
        </w:tc>
      </w:tr>
      <w:tr w:rsidR="005B29FF" w:rsidRPr="00F72CD4" w14:paraId="361A9CC9" w14:textId="77777777" w:rsidTr="00057C19">
        <w:trPr>
          <w:trHeight w:val="154"/>
        </w:trPr>
        <w:tc>
          <w:tcPr>
            <w:tcW w:w="1808" w:type="dxa"/>
            <w:vMerge w:val="restart"/>
            <w:shd w:val="clear" w:color="auto" w:fill="auto"/>
          </w:tcPr>
          <w:p w14:paraId="44E76EF1" w14:textId="77777777" w:rsidR="005B29FF" w:rsidRPr="00F72CD4" w:rsidRDefault="005B29FF" w:rsidP="005B29FF">
            <w:pPr>
              <w:pStyle w:val="TAL"/>
              <w:rPr>
                <w:rFonts w:eastAsia="Malgun Gothic"/>
              </w:rPr>
            </w:pPr>
            <w:r w:rsidRPr="00F72CD4">
              <w:rPr>
                <w:rFonts w:eastAsia="Malgun Gothic"/>
              </w:rPr>
              <w:t>Downlink Model Parameters</w:t>
            </w:r>
          </w:p>
        </w:tc>
        <w:tc>
          <w:tcPr>
            <w:tcW w:w="3607" w:type="dxa"/>
            <w:shd w:val="clear" w:color="auto" w:fill="auto"/>
          </w:tcPr>
          <w:p w14:paraId="7D97E6DE" w14:textId="32A50A56" w:rsidR="005B29FF" w:rsidRPr="00F72CD4" w:rsidRDefault="005B29FF" w:rsidP="005B29FF">
            <w:pPr>
              <w:pStyle w:val="TAL"/>
              <w:rPr>
                <w:rFonts w:eastAsia="Malgun Gothic"/>
                <w:lang w:eastAsia="zh-CN"/>
              </w:rPr>
            </w:pPr>
            <w:r w:rsidRPr="00F72CD4">
              <w:t>SSB Q factor</w:t>
            </w:r>
            <w:r w:rsidRPr="00F72CD4">
              <w:rPr>
                <w:vertAlign w:val="superscript"/>
              </w:rPr>
              <w:t>(Note 2)</w:t>
            </w:r>
          </w:p>
        </w:tc>
        <w:tc>
          <w:tcPr>
            <w:tcW w:w="907" w:type="dxa"/>
            <w:shd w:val="clear" w:color="auto" w:fill="auto"/>
          </w:tcPr>
          <w:p w14:paraId="4780D240" w14:textId="77777777" w:rsidR="005B29FF" w:rsidRPr="00F72CD4" w:rsidRDefault="005B29FF" w:rsidP="005B29FF">
            <w:pPr>
              <w:pStyle w:val="TAL"/>
            </w:pPr>
          </w:p>
        </w:tc>
        <w:tc>
          <w:tcPr>
            <w:tcW w:w="3307" w:type="dxa"/>
            <w:shd w:val="clear" w:color="auto" w:fill="auto"/>
            <w:vAlign w:val="center"/>
          </w:tcPr>
          <w:p w14:paraId="340EC7FA" w14:textId="77777777" w:rsidR="005B29FF" w:rsidRPr="00F72CD4" w:rsidRDefault="005B29FF" w:rsidP="005B29FF">
            <w:pPr>
              <w:pStyle w:val="TAL"/>
              <w:rPr>
                <w:rFonts w:eastAsia="Malgun Gothic"/>
              </w:rPr>
            </w:pPr>
            <w:r w:rsidRPr="00F72CD4">
              <w:t>8</w:t>
            </w:r>
          </w:p>
        </w:tc>
      </w:tr>
      <w:tr w:rsidR="005B29FF" w:rsidRPr="00F72CD4" w14:paraId="722A180E" w14:textId="77777777" w:rsidTr="00057C19">
        <w:trPr>
          <w:trHeight w:val="154"/>
        </w:trPr>
        <w:tc>
          <w:tcPr>
            <w:tcW w:w="1808" w:type="dxa"/>
            <w:vMerge/>
            <w:shd w:val="clear" w:color="auto" w:fill="auto"/>
          </w:tcPr>
          <w:p w14:paraId="35FD9221" w14:textId="77777777" w:rsidR="005B29FF" w:rsidRPr="00F72CD4" w:rsidRDefault="005B29FF" w:rsidP="005B29FF">
            <w:pPr>
              <w:pStyle w:val="TAL"/>
            </w:pPr>
          </w:p>
        </w:tc>
        <w:tc>
          <w:tcPr>
            <w:tcW w:w="3607" w:type="dxa"/>
            <w:shd w:val="clear" w:color="auto" w:fill="auto"/>
          </w:tcPr>
          <w:p w14:paraId="5BDBBDEC" w14:textId="77777777" w:rsidR="005B29FF" w:rsidRPr="00F72CD4" w:rsidRDefault="005B29FF" w:rsidP="005B29FF">
            <w:pPr>
              <w:pStyle w:val="TAL"/>
            </w:pPr>
            <w:r w:rsidRPr="00F72CD4">
              <w:rPr>
                <w:rFonts w:eastAsia="Malgun Gothic"/>
                <w:lang w:eastAsia="zh-CN"/>
              </w:rPr>
              <w:t>Downlink transmission duration values</w:t>
            </w:r>
          </w:p>
        </w:tc>
        <w:tc>
          <w:tcPr>
            <w:tcW w:w="907" w:type="dxa"/>
            <w:shd w:val="clear" w:color="auto" w:fill="auto"/>
          </w:tcPr>
          <w:p w14:paraId="181200F2" w14:textId="77777777" w:rsidR="005B29FF" w:rsidRPr="00F72CD4" w:rsidRDefault="005B29FF" w:rsidP="005B29FF">
            <w:pPr>
              <w:pStyle w:val="TAL"/>
            </w:pPr>
            <w:r w:rsidRPr="00F72CD4">
              <w:t>Slots</w:t>
            </w:r>
          </w:p>
        </w:tc>
        <w:tc>
          <w:tcPr>
            <w:tcW w:w="3307" w:type="dxa"/>
            <w:shd w:val="clear" w:color="auto" w:fill="auto"/>
            <w:vAlign w:val="center"/>
          </w:tcPr>
          <w:p w14:paraId="05BB0136" w14:textId="77777777" w:rsidR="005B29FF" w:rsidRPr="00F72CD4" w:rsidRDefault="005B29FF" w:rsidP="005B29FF">
            <w:pPr>
              <w:pStyle w:val="TAL"/>
            </w:pPr>
            <w:r w:rsidRPr="00F72CD4">
              <w:rPr>
                <w:rFonts w:eastAsia="Malgun Gothic"/>
              </w:rPr>
              <w:t>{2,4,6,7}</w:t>
            </w:r>
          </w:p>
        </w:tc>
      </w:tr>
      <w:tr w:rsidR="005B29FF" w:rsidRPr="00F72CD4" w14:paraId="56A8C53E" w14:textId="77777777" w:rsidTr="00057C19">
        <w:trPr>
          <w:trHeight w:val="120"/>
        </w:trPr>
        <w:tc>
          <w:tcPr>
            <w:tcW w:w="1808" w:type="dxa"/>
            <w:vMerge/>
            <w:shd w:val="clear" w:color="auto" w:fill="auto"/>
          </w:tcPr>
          <w:p w14:paraId="53E9CE11" w14:textId="77777777" w:rsidR="005B29FF" w:rsidRPr="00F72CD4" w:rsidRDefault="005B29FF" w:rsidP="005B29FF">
            <w:pPr>
              <w:pStyle w:val="TAL"/>
              <w:rPr>
                <w:rFonts w:eastAsia="Malgun Gothic"/>
              </w:rPr>
            </w:pPr>
          </w:p>
        </w:tc>
        <w:tc>
          <w:tcPr>
            <w:tcW w:w="3607" w:type="dxa"/>
            <w:shd w:val="clear" w:color="auto" w:fill="auto"/>
          </w:tcPr>
          <w:p w14:paraId="4B933B1E" w14:textId="77777777" w:rsidR="005B29FF" w:rsidRPr="00F72CD4" w:rsidRDefault="005B29FF" w:rsidP="005B29FF">
            <w:pPr>
              <w:pStyle w:val="TAL"/>
            </w:pPr>
            <w:r w:rsidRPr="00F72CD4">
              <w:rPr>
                <w:rFonts w:eastAsia="Malgun Gothic"/>
                <w:lang w:eastAsia="zh-CN"/>
              </w:rPr>
              <w:t>Occupied OFDM symbols in slot other than the last slot of the downlink duration</w:t>
            </w:r>
          </w:p>
        </w:tc>
        <w:tc>
          <w:tcPr>
            <w:tcW w:w="907" w:type="dxa"/>
            <w:shd w:val="clear" w:color="auto" w:fill="auto"/>
          </w:tcPr>
          <w:p w14:paraId="6A4FB8AD" w14:textId="77777777" w:rsidR="005B29FF" w:rsidRPr="00F72CD4" w:rsidRDefault="005B29FF" w:rsidP="005B29FF">
            <w:pPr>
              <w:pStyle w:val="TAL"/>
            </w:pPr>
            <w:r w:rsidRPr="00F72CD4">
              <w:t>Symbols</w:t>
            </w:r>
          </w:p>
        </w:tc>
        <w:tc>
          <w:tcPr>
            <w:tcW w:w="3307" w:type="dxa"/>
            <w:shd w:val="clear" w:color="auto" w:fill="auto"/>
            <w:vAlign w:val="center"/>
          </w:tcPr>
          <w:p w14:paraId="0F6CA954" w14:textId="77777777" w:rsidR="005B29FF" w:rsidRPr="00F72CD4" w:rsidRDefault="005B29FF" w:rsidP="005B29FF">
            <w:pPr>
              <w:pStyle w:val="TAL"/>
            </w:pPr>
            <w:r w:rsidRPr="00F72CD4">
              <w:rPr>
                <w:rFonts w:eastAsia="Malgun Gothic"/>
              </w:rPr>
              <w:t>14</w:t>
            </w:r>
          </w:p>
        </w:tc>
      </w:tr>
      <w:tr w:rsidR="005B29FF" w:rsidRPr="00F72CD4" w14:paraId="65501D5D" w14:textId="77777777" w:rsidTr="00057C19">
        <w:trPr>
          <w:trHeight w:val="120"/>
        </w:trPr>
        <w:tc>
          <w:tcPr>
            <w:tcW w:w="1808" w:type="dxa"/>
            <w:vMerge/>
            <w:shd w:val="clear" w:color="auto" w:fill="auto"/>
          </w:tcPr>
          <w:p w14:paraId="23A3D18A" w14:textId="77777777" w:rsidR="005B29FF" w:rsidRPr="00F72CD4" w:rsidRDefault="005B29FF" w:rsidP="005B29FF">
            <w:pPr>
              <w:pStyle w:val="TAL"/>
              <w:rPr>
                <w:rFonts w:eastAsia="Malgun Gothic"/>
              </w:rPr>
            </w:pPr>
          </w:p>
        </w:tc>
        <w:tc>
          <w:tcPr>
            <w:tcW w:w="3607" w:type="dxa"/>
            <w:shd w:val="clear" w:color="auto" w:fill="auto"/>
          </w:tcPr>
          <w:p w14:paraId="5EAA51D4" w14:textId="77777777" w:rsidR="005B29FF" w:rsidRPr="00F72CD4" w:rsidRDefault="005B29FF" w:rsidP="005B29FF">
            <w:pPr>
              <w:pStyle w:val="TAL"/>
            </w:pPr>
            <w:r w:rsidRPr="00F72CD4">
              <w:rPr>
                <w:rFonts w:eastAsia="Malgun Gothic"/>
                <w:lang w:eastAsia="zh-CN"/>
              </w:rPr>
              <w:t>Occupied OFDM symbols in the last slot of the downlink duration</w:t>
            </w:r>
          </w:p>
        </w:tc>
        <w:tc>
          <w:tcPr>
            <w:tcW w:w="907" w:type="dxa"/>
            <w:shd w:val="clear" w:color="auto" w:fill="auto"/>
          </w:tcPr>
          <w:p w14:paraId="471222C8" w14:textId="77777777" w:rsidR="005B29FF" w:rsidRPr="00F72CD4" w:rsidRDefault="005B29FF" w:rsidP="005B29FF">
            <w:pPr>
              <w:pStyle w:val="TAL"/>
            </w:pPr>
            <w:r w:rsidRPr="00F72CD4">
              <w:t>Symbols</w:t>
            </w:r>
          </w:p>
        </w:tc>
        <w:tc>
          <w:tcPr>
            <w:tcW w:w="3307" w:type="dxa"/>
            <w:shd w:val="clear" w:color="auto" w:fill="auto"/>
            <w:vAlign w:val="center"/>
          </w:tcPr>
          <w:p w14:paraId="1DCD3AA9" w14:textId="77777777" w:rsidR="005B29FF" w:rsidRPr="00F72CD4" w:rsidRDefault="005B29FF" w:rsidP="005B29FF">
            <w:pPr>
              <w:pStyle w:val="TAL"/>
            </w:pPr>
            <w:r w:rsidRPr="00F72CD4">
              <w:rPr>
                <w:rFonts w:eastAsia="Malgun Gothic"/>
              </w:rPr>
              <w:t xml:space="preserve">{6,9,12,14} </w:t>
            </w:r>
            <w:r w:rsidRPr="00F72CD4">
              <w:rPr>
                <w:rFonts w:eastAsia="Malgun Gothic"/>
                <w:vertAlign w:val="superscript"/>
              </w:rPr>
              <w:t>(Note 1)</w:t>
            </w:r>
          </w:p>
        </w:tc>
      </w:tr>
      <w:tr w:rsidR="005B29FF" w:rsidRPr="00F72CD4" w14:paraId="79506DD6" w14:textId="77777777" w:rsidTr="00057C19">
        <w:trPr>
          <w:trHeight w:val="120"/>
        </w:trPr>
        <w:tc>
          <w:tcPr>
            <w:tcW w:w="1808" w:type="dxa"/>
            <w:vMerge/>
            <w:shd w:val="clear" w:color="auto" w:fill="auto"/>
          </w:tcPr>
          <w:p w14:paraId="4D836CEC" w14:textId="77777777" w:rsidR="005B29FF" w:rsidRPr="00F72CD4" w:rsidRDefault="005B29FF" w:rsidP="005B29FF">
            <w:pPr>
              <w:pStyle w:val="TAL"/>
              <w:rPr>
                <w:rFonts w:eastAsia="Malgun Gothic"/>
              </w:rPr>
            </w:pPr>
          </w:p>
        </w:tc>
        <w:tc>
          <w:tcPr>
            <w:tcW w:w="3607" w:type="dxa"/>
            <w:shd w:val="clear" w:color="auto" w:fill="auto"/>
          </w:tcPr>
          <w:p w14:paraId="45F68867" w14:textId="77777777" w:rsidR="005B29FF" w:rsidRPr="00F72CD4" w:rsidRDefault="005B29FF" w:rsidP="005B29FF">
            <w:pPr>
              <w:pStyle w:val="TAL"/>
              <w:rPr>
                <w:rFonts w:eastAsia="Malgun Gothic"/>
                <w:lang w:eastAsia="zh-CN"/>
              </w:rPr>
            </w:pPr>
            <w:r w:rsidRPr="00F72CD4">
              <w:rPr>
                <w:rFonts w:eastAsia="Malgun Gothic"/>
                <w:lang w:eastAsia="zh-CN"/>
              </w:rPr>
              <w:t>Downlink period</w:t>
            </w:r>
          </w:p>
        </w:tc>
        <w:tc>
          <w:tcPr>
            <w:tcW w:w="907" w:type="dxa"/>
            <w:shd w:val="clear" w:color="auto" w:fill="auto"/>
          </w:tcPr>
          <w:p w14:paraId="1DDBBC20" w14:textId="77777777" w:rsidR="005B29FF" w:rsidRPr="00F72CD4" w:rsidRDefault="005B29FF" w:rsidP="005B29FF">
            <w:pPr>
              <w:pStyle w:val="TAL"/>
            </w:pPr>
            <w:r w:rsidRPr="00F72CD4">
              <w:t>ms</w:t>
            </w:r>
          </w:p>
        </w:tc>
        <w:tc>
          <w:tcPr>
            <w:tcW w:w="3307" w:type="dxa"/>
            <w:shd w:val="clear" w:color="auto" w:fill="auto"/>
            <w:vAlign w:val="center"/>
          </w:tcPr>
          <w:p w14:paraId="11CCCFE6" w14:textId="77777777" w:rsidR="005B29FF" w:rsidRPr="00F72CD4" w:rsidRDefault="005B29FF" w:rsidP="005B29FF">
            <w:pPr>
              <w:pStyle w:val="TAL"/>
              <w:rPr>
                <w:rFonts w:eastAsia="Malgun Gothic"/>
              </w:rPr>
            </w:pPr>
            <w:r w:rsidRPr="00F72CD4">
              <w:rPr>
                <w:rFonts w:eastAsia="Malgun Gothic"/>
              </w:rPr>
              <w:t>5</w:t>
            </w:r>
          </w:p>
        </w:tc>
      </w:tr>
      <w:tr w:rsidR="005B29FF" w:rsidRPr="00F72CD4" w14:paraId="52D657DF" w14:textId="77777777" w:rsidTr="00057C19">
        <w:trPr>
          <w:trHeight w:val="120"/>
        </w:trPr>
        <w:tc>
          <w:tcPr>
            <w:tcW w:w="1808" w:type="dxa"/>
            <w:vMerge/>
            <w:tcBorders>
              <w:bottom w:val="nil"/>
            </w:tcBorders>
            <w:shd w:val="clear" w:color="auto" w:fill="auto"/>
          </w:tcPr>
          <w:p w14:paraId="1D92AF4B" w14:textId="77777777" w:rsidR="005B29FF" w:rsidRPr="00F72CD4" w:rsidRDefault="005B29FF" w:rsidP="005B29FF">
            <w:pPr>
              <w:pStyle w:val="TAL"/>
              <w:rPr>
                <w:rFonts w:eastAsia="Malgun Gothic"/>
              </w:rPr>
            </w:pPr>
          </w:p>
        </w:tc>
        <w:tc>
          <w:tcPr>
            <w:tcW w:w="3607" w:type="dxa"/>
            <w:shd w:val="clear" w:color="auto" w:fill="auto"/>
          </w:tcPr>
          <w:p w14:paraId="1F5B902A" w14:textId="77777777" w:rsidR="005B29FF" w:rsidRPr="00F72CD4" w:rsidRDefault="005B29FF" w:rsidP="005B29FF">
            <w:pPr>
              <w:pStyle w:val="TAL"/>
              <w:rPr>
                <w:rFonts w:eastAsia="Malgun Gothic"/>
                <w:lang w:eastAsia="zh-CN"/>
              </w:rPr>
            </w:pPr>
            <w:r w:rsidRPr="00F72CD4">
              <w:t>LBT failure probability (</w:t>
            </w:r>
            <w:r w:rsidRPr="00F72CD4">
              <w:rPr>
                <w:i/>
                <w:iCs/>
              </w:rPr>
              <w:t>p</w:t>
            </w:r>
            <w:r w:rsidRPr="00F72CD4">
              <w:rPr>
                <w:i/>
                <w:iCs/>
                <w:vertAlign w:val="subscript"/>
              </w:rPr>
              <w:t>LBT</w:t>
            </w:r>
            <w:r w:rsidRPr="00F72CD4">
              <w:t>)</w:t>
            </w:r>
          </w:p>
        </w:tc>
        <w:tc>
          <w:tcPr>
            <w:tcW w:w="907" w:type="dxa"/>
            <w:shd w:val="clear" w:color="auto" w:fill="auto"/>
          </w:tcPr>
          <w:p w14:paraId="16B64C6A" w14:textId="77777777" w:rsidR="005B29FF" w:rsidRPr="00F72CD4" w:rsidRDefault="005B29FF" w:rsidP="005B29FF">
            <w:pPr>
              <w:pStyle w:val="TAL"/>
            </w:pPr>
          </w:p>
        </w:tc>
        <w:tc>
          <w:tcPr>
            <w:tcW w:w="3307" w:type="dxa"/>
            <w:shd w:val="clear" w:color="auto" w:fill="auto"/>
            <w:vAlign w:val="center"/>
          </w:tcPr>
          <w:p w14:paraId="6A9E37FA" w14:textId="77777777" w:rsidR="005B29FF" w:rsidRPr="00F72CD4" w:rsidRDefault="005B29FF" w:rsidP="005B29FF">
            <w:pPr>
              <w:pStyle w:val="TAL"/>
              <w:rPr>
                <w:rFonts w:eastAsia="Malgun Gothic"/>
              </w:rPr>
            </w:pPr>
            <w:r w:rsidRPr="00F72CD4">
              <w:t>0.25</w:t>
            </w:r>
          </w:p>
        </w:tc>
      </w:tr>
      <w:tr w:rsidR="005B29FF" w:rsidRPr="00F72CD4" w14:paraId="5C4AB636" w14:textId="77777777" w:rsidTr="00057C19">
        <w:tc>
          <w:tcPr>
            <w:tcW w:w="1808" w:type="dxa"/>
            <w:vMerge w:val="restart"/>
            <w:shd w:val="clear" w:color="auto" w:fill="auto"/>
          </w:tcPr>
          <w:p w14:paraId="03F5EEFE" w14:textId="77777777" w:rsidR="005B29FF" w:rsidRPr="00F72CD4" w:rsidRDefault="005B29FF" w:rsidP="005B29FF">
            <w:pPr>
              <w:pStyle w:val="TAL"/>
            </w:pPr>
            <w:r w:rsidRPr="00F72CD4">
              <w:t>PDSCH configuration</w:t>
            </w:r>
          </w:p>
        </w:tc>
        <w:tc>
          <w:tcPr>
            <w:tcW w:w="3607" w:type="dxa"/>
            <w:shd w:val="clear" w:color="auto" w:fill="auto"/>
          </w:tcPr>
          <w:p w14:paraId="0CDE25BF" w14:textId="77777777" w:rsidR="005B29FF" w:rsidRPr="00F72CD4" w:rsidRDefault="005B29FF" w:rsidP="005B29FF">
            <w:pPr>
              <w:pStyle w:val="TAL"/>
            </w:pPr>
            <w:r w:rsidRPr="00F72CD4">
              <w:t>Mapping type</w:t>
            </w:r>
          </w:p>
        </w:tc>
        <w:tc>
          <w:tcPr>
            <w:tcW w:w="907" w:type="dxa"/>
            <w:shd w:val="clear" w:color="auto" w:fill="auto"/>
          </w:tcPr>
          <w:p w14:paraId="415ACEF4" w14:textId="77777777" w:rsidR="005B29FF" w:rsidRPr="00F72CD4" w:rsidRDefault="005B29FF" w:rsidP="005B29FF">
            <w:pPr>
              <w:pStyle w:val="TAL"/>
            </w:pPr>
          </w:p>
        </w:tc>
        <w:tc>
          <w:tcPr>
            <w:tcW w:w="3307" w:type="dxa"/>
            <w:shd w:val="clear" w:color="auto" w:fill="auto"/>
            <w:vAlign w:val="center"/>
          </w:tcPr>
          <w:p w14:paraId="53C233D1" w14:textId="77777777" w:rsidR="005B29FF" w:rsidRPr="00F72CD4" w:rsidRDefault="005B29FF" w:rsidP="005B29FF">
            <w:pPr>
              <w:pStyle w:val="TAL"/>
            </w:pPr>
            <w:r w:rsidRPr="00F72CD4">
              <w:t>Type A</w:t>
            </w:r>
          </w:p>
        </w:tc>
      </w:tr>
      <w:tr w:rsidR="005B29FF" w:rsidRPr="00F72CD4" w14:paraId="716929E5" w14:textId="77777777" w:rsidTr="00057C19">
        <w:tc>
          <w:tcPr>
            <w:tcW w:w="1808" w:type="dxa"/>
            <w:vMerge/>
            <w:shd w:val="clear" w:color="auto" w:fill="auto"/>
          </w:tcPr>
          <w:p w14:paraId="393D14ED" w14:textId="77777777" w:rsidR="005B29FF" w:rsidRPr="00F72CD4" w:rsidRDefault="005B29FF" w:rsidP="005B29FF">
            <w:pPr>
              <w:pStyle w:val="TAL"/>
            </w:pPr>
          </w:p>
        </w:tc>
        <w:tc>
          <w:tcPr>
            <w:tcW w:w="3607" w:type="dxa"/>
            <w:shd w:val="clear" w:color="auto" w:fill="auto"/>
          </w:tcPr>
          <w:p w14:paraId="7758A3BB" w14:textId="77777777" w:rsidR="005B29FF" w:rsidRPr="00F72CD4" w:rsidRDefault="005B29FF" w:rsidP="005B29FF">
            <w:pPr>
              <w:pStyle w:val="TAL"/>
            </w:pPr>
            <w:r w:rsidRPr="00F72CD4">
              <w:t>k0</w:t>
            </w:r>
          </w:p>
        </w:tc>
        <w:tc>
          <w:tcPr>
            <w:tcW w:w="907" w:type="dxa"/>
            <w:shd w:val="clear" w:color="auto" w:fill="auto"/>
          </w:tcPr>
          <w:p w14:paraId="1E8E42C2" w14:textId="77777777" w:rsidR="005B29FF" w:rsidRPr="00F72CD4" w:rsidRDefault="005B29FF" w:rsidP="005B29FF">
            <w:pPr>
              <w:pStyle w:val="TAL"/>
            </w:pPr>
          </w:p>
        </w:tc>
        <w:tc>
          <w:tcPr>
            <w:tcW w:w="3307" w:type="dxa"/>
            <w:shd w:val="clear" w:color="auto" w:fill="auto"/>
            <w:vAlign w:val="center"/>
          </w:tcPr>
          <w:p w14:paraId="52A3CFD6" w14:textId="77777777" w:rsidR="005B29FF" w:rsidRPr="00F72CD4" w:rsidRDefault="005B29FF" w:rsidP="005B29FF">
            <w:pPr>
              <w:pStyle w:val="TAL"/>
            </w:pPr>
            <w:r w:rsidRPr="00F72CD4">
              <w:t>0</w:t>
            </w:r>
          </w:p>
        </w:tc>
      </w:tr>
      <w:tr w:rsidR="005B29FF" w:rsidRPr="00F72CD4" w14:paraId="64067805" w14:textId="77777777" w:rsidTr="00057C19">
        <w:tc>
          <w:tcPr>
            <w:tcW w:w="1808" w:type="dxa"/>
            <w:vMerge/>
            <w:shd w:val="clear" w:color="auto" w:fill="auto"/>
          </w:tcPr>
          <w:p w14:paraId="6A791845" w14:textId="77777777" w:rsidR="005B29FF" w:rsidRPr="00F72CD4" w:rsidRDefault="005B29FF" w:rsidP="005B29FF">
            <w:pPr>
              <w:pStyle w:val="TAL"/>
            </w:pPr>
          </w:p>
        </w:tc>
        <w:tc>
          <w:tcPr>
            <w:tcW w:w="3607" w:type="dxa"/>
            <w:shd w:val="clear" w:color="auto" w:fill="auto"/>
          </w:tcPr>
          <w:p w14:paraId="42A5066D" w14:textId="77777777" w:rsidR="005B29FF" w:rsidRPr="00F72CD4" w:rsidRDefault="005B29FF" w:rsidP="005B29FF">
            <w:pPr>
              <w:pStyle w:val="TAL"/>
            </w:pPr>
            <w:r w:rsidRPr="00F72CD4">
              <w:t xml:space="preserve">Starting symbol (S) </w:t>
            </w:r>
          </w:p>
        </w:tc>
        <w:tc>
          <w:tcPr>
            <w:tcW w:w="907" w:type="dxa"/>
            <w:shd w:val="clear" w:color="auto" w:fill="auto"/>
          </w:tcPr>
          <w:p w14:paraId="4FF46B00" w14:textId="77777777" w:rsidR="005B29FF" w:rsidRPr="00F72CD4" w:rsidRDefault="005B29FF" w:rsidP="005B29FF">
            <w:pPr>
              <w:pStyle w:val="TAL"/>
            </w:pPr>
          </w:p>
        </w:tc>
        <w:tc>
          <w:tcPr>
            <w:tcW w:w="3307" w:type="dxa"/>
            <w:shd w:val="clear" w:color="auto" w:fill="auto"/>
            <w:vAlign w:val="center"/>
          </w:tcPr>
          <w:p w14:paraId="6EB9ABF3" w14:textId="77777777" w:rsidR="005B29FF" w:rsidRPr="00F72CD4" w:rsidRDefault="005B29FF" w:rsidP="005B29FF">
            <w:pPr>
              <w:pStyle w:val="TAL"/>
            </w:pPr>
            <w:r w:rsidRPr="00F72CD4">
              <w:t>2</w:t>
            </w:r>
          </w:p>
        </w:tc>
      </w:tr>
      <w:tr w:rsidR="005B29FF" w:rsidRPr="00F72CD4" w14:paraId="1928596A" w14:textId="77777777" w:rsidTr="00057C19">
        <w:tc>
          <w:tcPr>
            <w:tcW w:w="1808" w:type="dxa"/>
            <w:vMerge/>
            <w:shd w:val="clear" w:color="auto" w:fill="auto"/>
          </w:tcPr>
          <w:p w14:paraId="673743A3" w14:textId="77777777" w:rsidR="005B29FF" w:rsidRPr="00F72CD4" w:rsidRDefault="005B29FF" w:rsidP="005B29FF">
            <w:pPr>
              <w:pStyle w:val="TAL"/>
            </w:pPr>
          </w:p>
        </w:tc>
        <w:tc>
          <w:tcPr>
            <w:tcW w:w="3607" w:type="dxa"/>
            <w:shd w:val="clear" w:color="auto" w:fill="auto"/>
          </w:tcPr>
          <w:p w14:paraId="4E2AACAA" w14:textId="77777777" w:rsidR="005B29FF" w:rsidRPr="00F72CD4" w:rsidRDefault="005B29FF" w:rsidP="005B29FF">
            <w:pPr>
              <w:pStyle w:val="TAL"/>
            </w:pPr>
            <w:r w:rsidRPr="00F72CD4">
              <w:t>PDSCH aggregation factor</w:t>
            </w:r>
          </w:p>
        </w:tc>
        <w:tc>
          <w:tcPr>
            <w:tcW w:w="907" w:type="dxa"/>
            <w:shd w:val="clear" w:color="auto" w:fill="auto"/>
          </w:tcPr>
          <w:p w14:paraId="562ED78A" w14:textId="77777777" w:rsidR="005B29FF" w:rsidRPr="00F72CD4" w:rsidRDefault="005B29FF" w:rsidP="005B29FF">
            <w:pPr>
              <w:pStyle w:val="TAL"/>
            </w:pPr>
          </w:p>
        </w:tc>
        <w:tc>
          <w:tcPr>
            <w:tcW w:w="3307" w:type="dxa"/>
            <w:shd w:val="clear" w:color="auto" w:fill="auto"/>
            <w:vAlign w:val="center"/>
          </w:tcPr>
          <w:p w14:paraId="5E0FA48B" w14:textId="77777777" w:rsidR="005B29FF" w:rsidRPr="00F72CD4" w:rsidRDefault="005B29FF" w:rsidP="005B29FF">
            <w:pPr>
              <w:pStyle w:val="TAL"/>
            </w:pPr>
            <w:r w:rsidRPr="00F72CD4">
              <w:t>1</w:t>
            </w:r>
          </w:p>
        </w:tc>
      </w:tr>
      <w:tr w:rsidR="005B29FF" w:rsidRPr="00F72CD4" w14:paraId="3FD505E1" w14:textId="77777777" w:rsidTr="00057C19">
        <w:tc>
          <w:tcPr>
            <w:tcW w:w="1808" w:type="dxa"/>
            <w:vMerge/>
            <w:shd w:val="clear" w:color="auto" w:fill="auto"/>
          </w:tcPr>
          <w:p w14:paraId="3BFB0715" w14:textId="77777777" w:rsidR="005B29FF" w:rsidRPr="00F72CD4" w:rsidRDefault="005B29FF" w:rsidP="005B29FF">
            <w:pPr>
              <w:pStyle w:val="TAL"/>
            </w:pPr>
          </w:p>
        </w:tc>
        <w:tc>
          <w:tcPr>
            <w:tcW w:w="3607" w:type="dxa"/>
            <w:shd w:val="clear" w:color="auto" w:fill="auto"/>
          </w:tcPr>
          <w:p w14:paraId="284B86B9" w14:textId="77777777" w:rsidR="005B29FF" w:rsidRPr="00F72CD4" w:rsidRDefault="005B29FF" w:rsidP="005B29FF">
            <w:pPr>
              <w:pStyle w:val="TAL"/>
            </w:pPr>
            <w:r w:rsidRPr="00F72CD4">
              <w:t>PRB bundling type</w:t>
            </w:r>
          </w:p>
        </w:tc>
        <w:tc>
          <w:tcPr>
            <w:tcW w:w="907" w:type="dxa"/>
            <w:shd w:val="clear" w:color="auto" w:fill="auto"/>
          </w:tcPr>
          <w:p w14:paraId="747C35BB" w14:textId="77777777" w:rsidR="005B29FF" w:rsidRPr="00F72CD4" w:rsidRDefault="005B29FF" w:rsidP="005B29FF">
            <w:pPr>
              <w:pStyle w:val="TAL"/>
            </w:pPr>
          </w:p>
        </w:tc>
        <w:tc>
          <w:tcPr>
            <w:tcW w:w="3307" w:type="dxa"/>
            <w:shd w:val="clear" w:color="auto" w:fill="auto"/>
            <w:vAlign w:val="center"/>
          </w:tcPr>
          <w:p w14:paraId="5C262E8F" w14:textId="77777777" w:rsidR="005B29FF" w:rsidRPr="00F72CD4" w:rsidRDefault="005B29FF" w:rsidP="005B29FF">
            <w:pPr>
              <w:pStyle w:val="TAL"/>
            </w:pPr>
            <w:r w:rsidRPr="00F72CD4">
              <w:t>Static</w:t>
            </w:r>
          </w:p>
        </w:tc>
      </w:tr>
      <w:tr w:rsidR="005B29FF" w:rsidRPr="00F72CD4" w14:paraId="345B7AE9" w14:textId="77777777" w:rsidTr="00057C19">
        <w:tc>
          <w:tcPr>
            <w:tcW w:w="1808" w:type="dxa"/>
            <w:vMerge/>
            <w:shd w:val="clear" w:color="auto" w:fill="auto"/>
          </w:tcPr>
          <w:p w14:paraId="6A4F7216" w14:textId="77777777" w:rsidR="005B29FF" w:rsidRPr="00F72CD4" w:rsidRDefault="005B29FF" w:rsidP="005B29FF">
            <w:pPr>
              <w:pStyle w:val="TAL"/>
            </w:pPr>
          </w:p>
        </w:tc>
        <w:tc>
          <w:tcPr>
            <w:tcW w:w="3607" w:type="dxa"/>
            <w:shd w:val="clear" w:color="auto" w:fill="auto"/>
          </w:tcPr>
          <w:p w14:paraId="04D89EAC" w14:textId="77777777" w:rsidR="005B29FF" w:rsidRPr="00F72CD4" w:rsidRDefault="005B29FF" w:rsidP="005B29FF">
            <w:pPr>
              <w:pStyle w:val="TAL"/>
            </w:pPr>
            <w:r w:rsidRPr="00F72CD4">
              <w:t>PRB bundling size</w:t>
            </w:r>
          </w:p>
        </w:tc>
        <w:tc>
          <w:tcPr>
            <w:tcW w:w="907" w:type="dxa"/>
            <w:shd w:val="clear" w:color="auto" w:fill="auto"/>
          </w:tcPr>
          <w:p w14:paraId="054BD673" w14:textId="77777777" w:rsidR="005B29FF" w:rsidRPr="00F72CD4" w:rsidRDefault="005B29FF" w:rsidP="005B29FF">
            <w:pPr>
              <w:pStyle w:val="TAL"/>
            </w:pPr>
          </w:p>
        </w:tc>
        <w:tc>
          <w:tcPr>
            <w:tcW w:w="3307" w:type="dxa"/>
            <w:shd w:val="clear" w:color="auto" w:fill="auto"/>
            <w:vAlign w:val="center"/>
          </w:tcPr>
          <w:p w14:paraId="496EA277" w14:textId="77777777" w:rsidR="005B29FF" w:rsidRPr="00F72CD4" w:rsidRDefault="005B29FF" w:rsidP="005B29FF">
            <w:pPr>
              <w:pStyle w:val="TAL"/>
            </w:pPr>
            <w:r w:rsidRPr="00F72CD4">
              <w:t>2</w:t>
            </w:r>
          </w:p>
        </w:tc>
      </w:tr>
      <w:tr w:rsidR="005B29FF" w:rsidRPr="00F72CD4" w14:paraId="577FAD5A" w14:textId="77777777" w:rsidTr="00057C19">
        <w:tc>
          <w:tcPr>
            <w:tcW w:w="1808" w:type="dxa"/>
            <w:vMerge/>
            <w:shd w:val="clear" w:color="auto" w:fill="auto"/>
          </w:tcPr>
          <w:p w14:paraId="348701A8" w14:textId="77777777" w:rsidR="005B29FF" w:rsidRPr="00F72CD4" w:rsidRDefault="005B29FF" w:rsidP="005B29FF">
            <w:pPr>
              <w:pStyle w:val="TAL"/>
            </w:pPr>
          </w:p>
        </w:tc>
        <w:tc>
          <w:tcPr>
            <w:tcW w:w="3607" w:type="dxa"/>
            <w:shd w:val="clear" w:color="auto" w:fill="auto"/>
          </w:tcPr>
          <w:p w14:paraId="3A5748AC" w14:textId="77777777" w:rsidR="005B29FF" w:rsidRPr="00F72CD4" w:rsidRDefault="005B29FF" w:rsidP="005B29FF">
            <w:pPr>
              <w:pStyle w:val="TAL"/>
            </w:pPr>
            <w:r w:rsidRPr="00F72CD4">
              <w:t>Resource allocation type</w:t>
            </w:r>
          </w:p>
        </w:tc>
        <w:tc>
          <w:tcPr>
            <w:tcW w:w="907" w:type="dxa"/>
            <w:shd w:val="clear" w:color="auto" w:fill="auto"/>
          </w:tcPr>
          <w:p w14:paraId="418BC2A1" w14:textId="77777777" w:rsidR="005B29FF" w:rsidRPr="00F72CD4" w:rsidRDefault="005B29FF" w:rsidP="005B29FF">
            <w:pPr>
              <w:pStyle w:val="TAL"/>
            </w:pPr>
          </w:p>
        </w:tc>
        <w:tc>
          <w:tcPr>
            <w:tcW w:w="3307" w:type="dxa"/>
            <w:shd w:val="clear" w:color="auto" w:fill="auto"/>
            <w:vAlign w:val="center"/>
          </w:tcPr>
          <w:p w14:paraId="29B673A8" w14:textId="77777777" w:rsidR="005B29FF" w:rsidRPr="00F72CD4" w:rsidRDefault="005B29FF" w:rsidP="005B29FF">
            <w:pPr>
              <w:pStyle w:val="TAL"/>
            </w:pPr>
            <w:r w:rsidRPr="00F72CD4">
              <w:t>Type 0</w:t>
            </w:r>
          </w:p>
        </w:tc>
      </w:tr>
      <w:tr w:rsidR="005B29FF" w:rsidRPr="00F72CD4" w14:paraId="0911E323" w14:textId="77777777" w:rsidTr="00057C19">
        <w:tc>
          <w:tcPr>
            <w:tcW w:w="1808" w:type="dxa"/>
            <w:vMerge/>
            <w:shd w:val="clear" w:color="auto" w:fill="auto"/>
          </w:tcPr>
          <w:p w14:paraId="582A2DCF" w14:textId="77777777" w:rsidR="005B29FF" w:rsidRPr="00F72CD4" w:rsidRDefault="005B29FF" w:rsidP="005B29FF">
            <w:pPr>
              <w:pStyle w:val="TAL"/>
            </w:pPr>
          </w:p>
        </w:tc>
        <w:tc>
          <w:tcPr>
            <w:tcW w:w="3607" w:type="dxa"/>
            <w:shd w:val="clear" w:color="auto" w:fill="auto"/>
          </w:tcPr>
          <w:p w14:paraId="652C4F6A" w14:textId="77777777" w:rsidR="005B29FF" w:rsidRPr="00F72CD4" w:rsidRDefault="005B29FF" w:rsidP="005B29FF">
            <w:pPr>
              <w:pStyle w:val="TAL"/>
            </w:pPr>
            <w:r w:rsidRPr="00F72CD4">
              <w:t>RBG size</w:t>
            </w:r>
          </w:p>
        </w:tc>
        <w:tc>
          <w:tcPr>
            <w:tcW w:w="907" w:type="dxa"/>
            <w:shd w:val="clear" w:color="auto" w:fill="auto"/>
          </w:tcPr>
          <w:p w14:paraId="6FEF80F4" w14:textId="77777777" w:rsidR="005B29FF" w:rsidRPr="00F72CD4" w:rsidRDefault="005B29FF" w:rsidP="005B29FF">
            <w:pPr>
              <w:pStyle w:val="TAL"/>
            </w:pPr>
          </w:p>
        </w:tc>
        <w:tc>
          <w:tcPr>
            <w:tcW w:w="3307" w:type="dxa"/>
            <w:shd w:val="clear" w:color="auto" w:fill="auto"/>
            <w:vAlign w:val="center"/>
          </w:tcPr>
          <w:p w14:paraId="5232FC9D" w14:textId="77777777" w:rsidR="005B29FF" w:rsidRPr="00F72CD4" w:rsidRDefault="005B29FF" w:rsidP="005B29FF">
            <w:pPr>
              <w:pStyle w:val="TAL"/>
            </w:pPr>
            <w:r w:rsidRPr="00F72CD4">
              <w:rPr>
                <w:lang w:eastAsia="zh-CN"/>
              </w:rPr>
              <w:t>Config2</w:t>
            </w:r>
          </w:p>
        </w:tc>
      </w:tr>
      <w:tr w:rsidR="005B29FF" w:rsidRPr="00F72CD4" w14:paraId="093AC68C" w14:textId="77777777" w:rsidTr="00057C19">
        <w:tc>
          <w:tcPr>
            <w:tcW w:w="1808" w:type="dxa"/>
            <w:vMerge/>
            <w:shd w:val="clear" w:color="auto" w:fill="auto"/>
          </w:tcPr>
          <w:p w14:paraId="0E436FDD" w14:textId="77777777" w:rsidR="005B29FF" w:rsidRPr="00F72CD4" w:rsidRDefault="005B29FF" w:rsidP="005B29FF">
            <w:pPr>
              <w:pStyle w:val="TAL"/>
            </w:pPr>
          </w:p>
        </w:tc>
        <w:tc>
          <w:tcPr>
            <w:tcW w:w="3607" w:type="dxa"/>
            <w:shd w:val="clear" w:color="auto" w:fill="auto"/>
          </w:tcPr>
          <w:p w14:paraId="4C2722F6" w14:textId="77777777" w:rsidR="005B29FF" w:rsidRPr="00F72CD4" w:rsidRDefault="005B29FF" w:rsidP="005B29FF">
            <w:pPr>
              <w:pStyle w:val="TAL"/>
            </w:pPr>
            <w:r w:rsidRPr="00F72CD4">
              <w:t>VRB-to-PRB mapping type</w:t>
            </w:r>
          </w:p>
        </w:tc>
        <w:tc>
          <w:tcPr>
            <w:tcW w:w="907" w:type="dxa"/>
            <w:shd w:val="clear" w:color="auto" w:fill="auto"/>
          </w:tcPr>
          <w:p w14:paraId="1475219E" w14:textId="77777777" w:rsidR="005B29FF" w:rsidRPr="00F72CD4" w:rsidRDefault="005B29FF" w:rsidP="005B29FF">
            <w:pPr>
              <w:pStyle w:val="TAL"/>
            </w:pPr>
          </w:p>
        </w:tc>
        <w:tc>
          <w:tcPr>
            <w:tcW w:w="3307" w:type="dxa"/>
            <w:shd w:val="clear" w:color="auto" w:fill="auto"/>
            <w:vAlign w:val="center"/>
          </w:tcPr>
          <w:p w14:paraId="6C97739A" w14:textId="77777777" w:rsidR="005B29FF" w:rsidRPr="00F72CD4" w:rsidRDefault="005B29FF" w:rsidP="005B29FF">
            <w:pPr>
              <w:pStyle w:val="TAL"/>
            </w:pPr>
            <w:r w:rsidRPr="00F72CD4">
              <w:t>Non-interleaved</w:t>
            </w:r>
          </w:p>
        </w:tc>
      </w:tr>
      <w:tr w:rsidR="005B29FF" w:rsidRPr="00F72CD4" w14:paraId="75C2DFE9" w14:textId="77777777" w:rsidTr="00057C19">
        <w:tc>
          <w:tcPr>
            <w:tcW w:w="1808" w:type="dxa"/>
            <w:vMerge/>
            <w:tcBorders>
              <w:bottom w:val="single" w:sz="4" w:space="0" w:color="auto"/>
            </w:tcBorders>
            <w:shd w:val="clear" w:color="auto" w:fill="auto"/>
          </w:tcPr>
          <w:p w14:paraId="2EDF960B" w14:textId="77777777" w:rsidR="005B29FF" w:rsidRPr="00F72CD4" w:rsidRDefault="005B29FF" w:rsidP="005B29FF">
            <w:pPr>
              <w:pStyle w:val="TAL"/>
            </w:pPr>
          </w:p>
        </w:tc>
        <w:tc>
          <w:tcPr>
            <w:tcW w:w="3607" w:type="dxa"/>
            <w:shd w:val="clear" w:color="auto" w:fill="auto"/>
          </w:tcPr>
          <w:p w14:paraId="528BEBC7" w14:textId="77777777" w:rsidR="005B29FF" w:rsidRPr="00F72CD4" w:rsidRDefault="005B29FF" w:rsidP="005B29FF">
            <w:pPr>
              <w:pStyle w:val="TAL"/>
            </w:pPr>
            <w:r w:rsidRPr="00F72CD4">
              <w:t>VRB-to-PRB mapping interleaver bundle size</w:t>
            </w:r>
          </w:p>
        </w:tc>
        <w:tc>
          <w:tcPr>
            <w:tcW w:w="907" w:type="dxa"/>
            <w:shd w:val="clear" w:color="auto" w:fill="auto"/>
          </w:tcPr>
          <w:p w14:paraId="5CE10B95" w14:textId="77777777" w:rsidR="005B29FF" w:rsidRPr="00F72CD4" w:rsidRDefault="005B29FF" w:rsidP="005B29FF">
            <w:pPr>
              <w:pStyle w:val="TAL"/>
            </w:pPr>
          </w:p>
        </w:tc>
        <w:tc>
          <w:tcPr>
            <w:tcW w:w="3307" w:type="dxa"/>
            <w:shd w:val="clear" w:color="auto" w:fill="auto"/>
            <w:vAlign w:val="center"/>
          </w:tcPr>
          <w:p w14:paraId="4086283F" w14:textId="77777777" w:rsidR="005B29FF" w:rsidRPr="00F72CD4" w:rsidRDefault="005B29FF" w:rsidP="005B29FF">
            <w:pPr>
              <w:pStyle w:val="TAL"/>
            </w:pPr>
            <w:r w:rsidRPr="00F72CD4">
              <w:t>N/A</w:t>
            </w:r>
          </w:p>
        </w:tc>
      </w:tr>
      <w:tr w:rsidR="005B29FF" w:rsidRPr="00F72CD4" w14:paraId="36CC4324" w14:textId="77777777" w:rsidTr="00057C19">
        <w:trPr>
          <w:trHeight w:val="135"/>
        </w:trPr>
        <w:tc>
          <w:tcPr>
            <w:tcW w:w="1808" w:type="dxa"/>
            <w:vMerge w:val="restart"/>
            <w:shd w:val="clear" w:color="auto" w:fill="auto"/>
          </w:tcPr>
          <w:p w14:paraId="5014E47B" w14:textId="77777777" w:rsidR="005B29FF" w:rsidRPr="00F72CD4" w:rsidRDefault="005B29FF" w:rsidP="005B29FF">
            <w:pPr>
              <w:pStyle w:val="TAL"/>
            </w:pPr>
            <w:r w:rsidRPr="00F72CD4">
              <w:t>PDSCH DMRS configuration</w:t>
            </w:r>
          </w:p>
        </w:tc>
        <w:tc>
          <w:tcPr>
            <w:tcW w:w="3607" w:type="dxa"/>
            <w:shd w:val="clear" w:color="auto" w:fill="auto"/>
          </w:tcPr>
          <w:p w14:paraId="4C8E1FD2" w14:textId="77777777" w:rsidR="005B29FF" w:rsidRPr="00F72CD4" w:rsidRDefault="005B29FF" w:rsidP="005B29FF">
            <w:pPr>
              <w:pStyle w:val="TAL"/>
            </w:pPr>
            <w:r w:rsidRPr="00F72CD4">
              <w:t>DMRS Type</w:t>
            </w:r>
          </w:p>
        </w:tc>
        <w:tc>
          <w:tcPr>
            <w:tcW w:w="907" w:type="dxa"/>
            <w:shd w:val="clear" w:color="auto" w:fill="auto"/>
          </w:tcPr>
          <w:p w14:paraId="03678CAA" w14:textId="77777777" w:rsidR="005B29FF" w:rsidRPr="00F72CD4" w:rsidRDefault="005B29FF" w:rsidP="005B29FF">
            <w:pPr>
              <w:pStyle w:val="TAL"/>
            </w:pPr>
          </w:p>
        </w:tc>
        <w:tc>
          <w:tcPr>
            <w:tcW w:w="3307" w:type="dxa"/>
            <w:shd w:val="clear" w:color="auto" w:fill="auto"/>
            <w:vAlign w:val="center"/>
          </w:tcPr>
          <w:p w14:paraId="368C1346" w14:textId="77777777" w:rsidR="005B29FF" w:rsidRPr="00F72CD4" w:rsidRDefault="005B29FF" w:rsidP="005B29FF">
            <w:pPr>
              <w:pStyle w:val="TAL"/>
            </w:pPr>
            <w:r w:rsidRPr="00F72CD4">
              <w:t>Type 1</w:t>
            </w:r>
          </w:p>
        </w:tc>
      </w:tr>
      <w:tr w:rsidR="005B29FF" w:rsidRPr="00F72CD4" w14:paraId="500C23AC" w14:textId="77777777" w:rsidTr="00057C19">
        <w:tc>
          <w:tcPr>
            <w:tcW w:w="1808" w:type="dxa"/>
            <w:vMerge/>
            <w:shd w:val="clear" w:color="auto" w:fill="auto"/>
          </w:tcPr>
          <w:p w14:paraId="55388655" w14:textId="77777777" w:rsidR="005B29FF" w:rsidRPr="00F72CD4" w:rsidRDefault="005B29FF" w:rsidP="005B29FF">
            <w:pPr>
              <w:pStyle w:val="TAL"/>
            </w:pPr>
          </w:p>
        </w:tc>
        <w:tc>
          <w:tcPr>
            <w:tcW w:w="3607" w:type="dxa"/>
            <w:shd w:val="clear" w:color="auto" w:fill="auto"/>
          </w:tcPr>
          <w:p w14:paraId="748644F1" w14:textId="77777777" w:rsidR="005B29FF" w:rsidRPr="00F72CD4" w:rsidRDefault="005B29FF" w:rsidP="005B29FF">
            <w:pPr>
              <w:pStyle w:val="TAL"/>
            </w:pPr>
            <w:r w:rsidRPr="00F72CD4">
              <w:rPr>
                <w:rFonts w:eastAsia="Malgun Gothic"/>
                <w:lang w:eastAsia="zh-CN"/>
              </w:rPr>
              <w:t>dmrs-AdditionalPosition</w:t>
            </w:r>
          </w:p>
        </w:tc>
        <w:tc>
          <w:tcPr>
            <w:tcW w:w="907" w:type="dxa"/>
            <w:shd w:val="clear" w:color="auto" w:fill="auto"/>
          </w:tcPr>
          <w:p w14:paraId="5E0FB820" w14:textId="77777777" w:rsidR="005B29FF" w:rsidRPr="00F72CD4" w:rsidRDefault="005B29FF" w:rsidP="005B29FF">
            <w:pPr>
              <w:pStyle w:val="TAL"/>
            </w:pPr>
          </w:p>
        </w:tc>
        <w:tc>
          <w:tcPr>
            <w:tcW w:w="3307" w:type="dxa"/>
            <w:shd w:val="clear" w:color="auto" w:fill="auto"/>
            <w:vAlign w:val="center"/>
          </w:tcPr>
          <w:p w14:paraId="1C179718" w14:textId="77777777" w:rsidR="005B29FF" w:rsidRPr="00F72CD4" w:rsidRDefault="005B29FF" w:rsidP="005B29FF">
            <w:pPr>
              <w:pStyle w:val="TAL"/>
            </w:pPr>
            <w:r w:rsidRPr="00F72CD4">
              <w:t>pos1</w:t>
            </w:r>
          </w:p>
        </w:tc>
      </w:tr>
      <w:tr w:rsidR="005B29FF" w:rsidRPr="00F72CD4" w14:paraId="4D27819F" w14:textId="77777777" w:rsidTr="00057C19">
        <w:tc>
          <w:tcPr>
            <w:tcW w:w="1808" w:type="dxa"/>
            <w:vMerge/>
            <w:tcBorders>
              <w:bottom w:val="single" w:sz="4" w:space="0" w:color="auto"/>
            </w:tcBorders>
            <w:shd w:val="clear" w:color="auto" w:fill="auto"/>
          </w:tcPr>
          <w:p w14:paraId="7CC160E9" w14:textId="77777777" w:rsidR="005B29FF" w:rsidRPr="00F72CD4" w:rsidRDefault="005B29FF" w:rsidP="005B29FF">
            <w:pPr>
              <w:pStyle w:val="TAL"/>
            </w:pPr>
          </w:p>
        </w:tc>
        <w:tc>
          <w:tcPr>
            <w:tcW w:w="3607" w:type="dxa"/>
            <w:shd w:val="clear" w:color="auto" w:fill="auto"/>
          </w:tcPr>
          <w:p w14:paraId="21AFCC46" w14:textId="77777777" w:rsidR="005B29FF" w:rsidRPr="00F72CD4" w:rsidRDefault="005B29FF" w:rsidP="005B29FF">
            <w:pPr>
              <w:pStyle w:val="TAL"/>
            </w:pPr>
            <w:r w:rsidRPr="00F72CD4">
              <w:t>Maximum number of OFDM symbols for DL front loaded DMRS</w:t>
            </w:r>
          </w:p>
        </w:tc>
        <w:tc>
          <w:tcPr>
            <w:tcW w:w="907" w:type="dxa"/>
            <w:shd w:val="clear" w:color="auto" w:fill="auto"/>
          </w:tcPr>
          <w:p w14:paraId="703C5632" w14:textId="77777777" w:rsidR="005B29FF" w:rsidRPr="00F72CD4" w:rsidRDefault="005B29FF" w:rsidP="005B29FF">
            <w:pPr>
              <w:pStyle w:val="TAL"/>
            </w:pPr>
          </w:p>
        </w:tc>
        <w:tc>
          <w:tcPr>
            <w:tcW w:w="3307" w:type="dxa"/>
            <w:shd w:val="clear" w:color="auto" w:fill="auto"/>
            <w:vAlign w:val="center"/>
          </w:tcPr>
          <w:p w14:paraId="55C3A1EA" w14:textId="77777777" w:rsidR="005B29FF" w:rsidRPr="00F72CD4" w:rsidRDefault="005B29FF" w:rsidP="005B29FF">
            <w:pPr>
              <w:pStyle w:val="TAL"/>
              <w:rPr>
                <w:lang w:eastAsia="zh-CN"/>
              </w:rPr>
            </w:pPr>
            <w:r w:rsidRPr="00F72CD4">
              <w:rPr>
                <w:lang w:eastAsia="zh-CN"/>
              </w:rPr>
              <w:t>1</w:t>
            </w:r>
          </w:p>
        </w:tc>
      </w:tr>
      <w:tr w:rsidR="005B29FF" w:rsidRPr="00F72CD4" w14:paraId="200CACAA" w14:textId="77777777" w:rsidTr="00057C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7FA49503" w14:textId="77777777" w:rsidR="005B29FF" w:rsidRPr="00F72CD4" w:rsidRDefault="005B29FF" w:rsidP="005B29FF">
            <w:pPr>
              <w:pStyle w:val="TAL"/>
            </w:pPr>
            <w:r w:rsidRPr="00F72CD4">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67F595A4" w14:textId="77777777" w:rsidR="005B29FF" w:rsidRPr="00F72CD4" w:rsidRDefault="005B29FF" w:rsidP="005B29FF">
            <w:pPr>
              <w:pStyle w:val="TAL"/>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537A90AA" w14:textId="77777777" w:rsidR="005B29FF" w:rsidRPr="00F72CD4" w:rsidRDefault="005B29FF" w:rsidP="005B29FF">
            <w:pPr>
              <w:pStyle w:val="TAL"/>
              <w:rPr>
                <w:lang w:eastAsia="zh-CN"/>
              </w:rPr>
            </w:pPr>
            <w:r w:rsidRPr="00F72CD4">
              <w:t>8</w:t>
            </w:r>
          </w:p>
        </w:tc>
      </w:tr>
      <w:tr w:rsidR="005B29FF" w:rsidRPr="00F72CD4" w14:paraId="148A4534" w14:textId="77777777" w:rsidTr="00057C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2148C69C" w14:textId="77777777" w:rsidR="005B29FF" w:rsidRPr="00F72CD4" w:rsidRDefault="005B29FF" w:rsidP="005B29FF">
            <w:pPr>
              <w:pStyle w:val="TAL"/>
            </w:pPr>
            <w:r w:rsidRPr="00F72CD4">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7FF801C5" w14:textId="77777777" w:rsidR="005B29FF" w:rsidRPr="00F72CD4" w:rsidRDefault="005B29FF" w:rsidP="005B29FF">
            <w:pPr>
              <w:pStyle w:val="TAL"/>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6868DE1F" w14:textId="77777777" w:rsidR="005B29FF" w:rsidRPr="00F72CD4" w:rsidRDefault="005B29FF" w:rsidP="005B29FF">
            <w:pPr>
              <w:pStyle w:val="TAL"/>
            </w:pPr>
            <w:r w:rsidRPr="00F72CD4">
              <w:t>Specific to each TDD UL-DL pattern</w:t>
            </w:r>
          </w:p>
          <w:p w14:paraId="1A1E3956" w14:textId="77777777" w:rsidR="005B29FF" w:rsidRPr="00F72CD4" w:rsidRDefault="005B29FF" w:rsidP="005B29FF">
            <w:pPr>
              <w:pStyle w:val="TAL"/>
              <w:rPr>
                <w:lang w:eastAsia="zh-CN"/>
              </w:rPr>
            </w:pPr>
            <w:r w:rsidRPr="00F72CD4">
              <w:t>and as defined in Annex A.1.2</w:t>
            </w:r>
          </w:p>
        </w:tc>
      </w:tr>
      <w:tr w:rsidR="005B29FF" w:rsidRPr="00F72CD4" w14:paraId="2CAADBDB" w14:textId="77777777" w:rsidTr="00057C19">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17D0B797" w14:textId="77777777" w:rsidR="005B29FF" w:rsidRPr="00F72CD4" w:rsidRDefault="005B29FF" w:rsidP="005B29FF">
            <w:pPr>
              <w:pStyle w:val="TAN"/>
            </w:pPr>
            <w:r w:rsidRPr="00F72CD4">
              <w:t>Note 1:</w:t>
            </w:r>
            <w:r w:rsidRPr="00F72CD4">
              <w:rPr>
                <w:lang w:eastAsia="zh-CN"/>
              </w:rPr>
              <w:tab/>
            </w:r>
            <w:r w:rsidRPr="00F72CD4">
              <w:t xml:space="preserve">If DL Transmission duration is 2 Slot, the occupied OFDM symbols </w:t>
            </w:r>
            <w:r w:rsidRPr="00F72CD4">
              <w:rPr>
                <w:rFonts w:eastAsia="Malgun Gothic"/>
                <w:lang w:eastAsia="zh-CN"/>
              </w:rPr>
              <w:t>in the last slot of the downlink duration</w:t>
            </w:r>
            <w:r w:rsidRPr="00F72CD4">
              <w:t xml:space="preserve"> is 14.</w:t>
            </w:r>
          </w:p>
          <w:p w14:paraId="178D8EC5" w14:textId="52169BF8" w:rsidR="005B29FF" w:rsidRPr="00F72CD4" w:rsidRDefault="005B29FF" w:rsidP="005B29FF">
            <w:pPr>
              <w:pStyle w:val="TAN"/>
            </w:pPr>
            <w:r w:rsidRPr="00F72CD4">
              <w:rPr>
                <w:szCs w:val="18"/>
                <w:lang w:eastAsia="ja-JP"/>
              </w:rPr>
              <w:t>Note 2:</w:t>
            </w:r>
            <w:r w:rsidR="00774B3D" w:rsidRPr="00F72CD4">
              <w:rPr>
                <w:szCs w:val="18"/>
                <w:lang w:eastAsia="ja-JP"/>
              </w:rPr>
              <w:tab/>
            </w:r>
            <w:r w:rsidRPr="00F72CD4">
              <w:rPr>
                <w:szCs w:val="18"/>
                <w:lang w:eastAsia="ja-JP"/>
              </w:rPr>
              <w:t xml:space="preserve">SSB Q Factor indicates the QCL relation between SS/PBCH blocks, and equals </w:t>
            </w:r>
            <m:oMath>
              <m:sSubSup>
                <m:sSubSupPr>
                  <m:ctrlPr>
                    <w:rPr>
                      <w:rFonts w:ascii="Cambria Math" w:hAnsi="Cambria Math"/>
                      <w:i/>
                      <w:szCs w:val="18"/>
                    </w:rPr>
                  </m:ctrlPr>
                </m:sSubSupPr>
                <m:e>
                  <m:r>
                    <w:rPr>
                      <w:rFonts w:ascii="Cambria Math"/>
                      <w:szCs w:val="18"/>
                    </w:rPr>
                    <m:t>N</m:t>
                  </m:r>
                </m:e>
                <m:sub>
                  <m:r>
                    <w:rPr>
                      <w:rFonts w:ascii="Cambria Math"/>
                      <w:szCs w:val="18"/>
                    </w:rPr>
                    <m:t>SSB</m:t>
                  </m:r>
                </m:sub>
                <m:sup>
                  <m:r>
                    <w:rPr>
                      <w:rFonts w:ascii="Cambria Math"/>
                      <w:szCs w:val="18"/>
                    </w:rPr>
                    <m:t>QCL</m:t>
                  </m:r>
                </m:sup>
              </m:sSubSup>
            </m:oMath>
            <w:r w:rsidRPr="00F72CD4">
              <w:rPr>
                <w:szCs w:val="18"/>
              </w:rPr>
              <w:t xml:space="preserve"> (see 38.213, Section 4.1).</w:t>
            </w:r>
          </w:p>
        </w:tc>
      </w:tr>
    </w:tbl>
    <w:p w14:paraId="31C1348E" w14:textId="77777777" w:rsidR="00AA4F5B" w:rsidRPr="00F72CD4" w:rsidRDefault="00AA4F5B" w:rsidP="000D2D5A">
      <w:pPr>
        <w:rPr>
          <w:lang w:eastAsia="ko-KR"/>
        </w:rPr>
      </w:pPr>
    </w:p>
    <w:p w14:paraId="5C09F6D0" w14:textId="77777777" w:rsidR="00AA4F5B" w:rsidRPr="00F72CD4" w:rsidRDefault="00AA4F5B" w:rsidP="000D2D5A">
      <w:pPr>
        <w:pStyle w:val="TH"/>
        <w:rPr>
          <w:lang w:eastAsia="ko-KR"/>
        </w:rPr>
      </w:pPr>
      <w:r w:rsidRPr="00F72CD4">
        <w:rPr>
          <w:lang w:eastAsia="ko-KR"/>
        </w:rPr>
        <w:t>Table 5.2.2.2.15.0-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2"/>
        <w:gridCol w:w="1267"/>
        <w:gridCol w:w="1366"/>
        <w:gridCol w:w="1176"/>
        <w:gridCol w:w="671"/>
      </w:tblGrid>
      <w:tr w:rsidR="00AA4F5B" w:rsidRPr="00F72CD4" w14:paraId="543DF231" w14:textId="77777777" w:rsidTr="00057C19">
        <w:trPr>
          <w:trHeight w:val="350"/>
          <w:jc w:val="center"/>
        </w:trPr>
        <w:tc>
          <w:tcPr>
            <w:tcW w:w="333" w:type="pct"/>
            <w:vMerge w:val="restart"/>
            <w:shd w:val="clear" w:color="auto" w:fill="FFFFFF"/>
            <w:vAlign w:val="center"/>
          </w:tcPr>
          <w:p w14:paraId="054E717E" w14:textId="77777777" w:rsidR="00AA4F5B" w:rsidRPr="00F72CD4" w:rsidRDefault="00AA4F5B" w:rsidP="000D2D5A">
            <w:pPr>
              <w:pStyle w:val="TAH"/>
              <w:rPr>
                <w:lang w:eastAsia="ko-KR"/>
              </w:rPr>
            </w:pPr>
            <w:r w:rsidRPr="00F72CD4">
              <w:rPr>
                <w:lang w:eastAsia="ko-KR"/>
              </w:rPr>
              <w:t>Test num.</w:t>
            </w:r>
          </w:p>
        </w:tc>
        <w:tc>
          <w:tcPr>
            <w:tcW w:w="638" w:type="pct"/>
            <w:vMerge w:val="restart"/>
            <w:shd w:val="clear" w:color="auto" w:fill="FFFFFF"/>
            <w:vAlign w:val="center"/>
          </w:tcPr>
          <w:p w14:paraId="2D649FC7" w14:textId="77777777" w:rsidR="00AA4F5B" w:rsidRPr="00F72CD4" w:rsidRDefault="00AA4F5B" w:rsidP="000D2D5A">
            <w:pPr>
              <w:pStyle w:val="TAH"/>
              <w:rPr>
                <w:lang w:eastAsia="ko-KR"/>
              </w:rPr>
            </w:pPr>
            <w:r w:rsidRPr="00F72CD4">
              <w:rPr>
                <w:lang w:eastAsia="ko-KR"/>
              </w:rPr>
              <w:t>Reference channel</w:t>
            </w:r>
          </w:p>
        </w:tc>
        <w:tc>
          <w:tcPr>
            <w:tcW w:w="586" w:type="pct"/>
            <w:vMerge w:val="restart"/>
            <w:shd w:val="clear" w:color="auto" w:fill="FFFFFF"/>
            <w:vAlign w:val="center"/>
          </w:tcPr>
          <w:p w14:paraId="08526731" w14:textId="77777777" w:rsidR="00AA4F5B" w:rsidRPr="00F72CD4" w:rsidRDefault="00AA4F5B" w:rsidP="000D2D5A">
            <w:pPr>
              <w:pStyle w:val="TAH"/>
              <w:rPr>
                <w:lang w:eastAsia="ko-KR"/>
              </w:rPr>
            </w:pPr>
            <w:r w:rsidRPr="00F72CD4">
              <w:rPr>
                <w:lang w:eastAsia="ko-KR"/>
              </w:rPr>
              <w:t>Bandwidth (MHz) / Subcarrier spacing (kHz)</w:t>
            </w:r>
          </w:p>
        </w:tc>
        <w:tc>
          <w:tcPr>
            <w:tcW w:w="606" w:type="pct"/>
            <w:vMerge w:val="restart"/>
            <w:shd w:val="clear" w:color="auto" w:fill="FFFFFF"/>
            <w:vAlign w:val="center"/>
          </w:tcPr>
          <w:p w14:paraId="5C4D8ABB" w14:textId="77777777" w:rsidR="00AA4F5B" w:rsidRPr="00F72CD4" w:rsidRDefault="00AA4F5B" w:rsidP="000D2D5A">
            <w:pPr>
              <w:pStyle w:val="TAH"/>
              <w:rPr>
                <w:lang w:eastAsia="zh-CN"/>
              </w:rPr>
            </w:pPr>
            <w:r w:rsidRPr="00F72CD4">
              <w:rPr>
                <w:lang w:eastAsia="ko-KR"/>
              </w:rPr>
              <w:t>Modulation format</w:t>
            </w:r>
            <w:r w:rsidRPr="00F72CD4">
              <w:rPr>
                <w:lang w:eastAsia="zh-CN"/>
              </w:rPr>
              <w:t xml:space="preserve"> and code rate</w:t>
            </w:r>
          </w:p>
        </w:tc>
        <w:tc>
          <w:tcPr>
            <w:tcW w:w="527" w:type="pct"/>
            <w:vMerge w:val="restart"/>
            <w:shd w:val="clear" w:color="auto" w:fill="FFFFFF"/>
            <w:vAlign w:val="center"/>
          </w:tcPr>
          <w:p w14:paraId="25D01029" w14:textId="77777777" w:rsidR="00AA4F5B" w:rsidRPr="00F72CD4" w:rsidRDefault="00AA4F5B" w:rsidP="000D2D5A">
            <w:pPr>
              <w:pStyle w:val="TAH"/>
              <w:rPr>
                <w:lang w:eastAsia="ko-KR"/>
              </w:rPr>
            </w:pPr>
            <w:r w:rsidRPr="00F72CD4">
              <w:rPr>
                <w:lang w:eastAsia="ko-KR"/>
              </w:rPr>
              <w:t>TDD UL-DL pattern</w:t>
            </w:r>
          </w:p>
        </w:tc>
        <w:tc>
          <w:tcPr>
            <w:tcW w:w="653" w:type="pct"/>
            <w:vMerge w:val="restart"/>
            <w:shd w:val="clear" w:color="auto" w:fill="FFFFFF"/>
            <w:vAlign w:val="center"/>
          </w:tcPr>
          <w:p w14:paraId="3A08C1C6" w14:textId="77777777" w:rsidR="00AA4F5B" w:rsidRPr="00F72CD4" w:rsidRDefault="00AA4F5B" w:rsidP="000D2D5A">
            <w:pPr>
              <w:pStyle w:val="TAH"/>
              <w:rPr>
                <w:lang w:eastAsia="ko-KR"/>
              </w:rPr>
            </w:pPr>
            <w:r w:rsidRPr="00F72CD4">
              <w:rPr>
                <w:lang w:eastAsia="ko-KR"/>
              </w:rPr>
              <w:t>Propagation condition</w:t>
            </w:r>
          </w:p>
        </w:tc>
        <w:tc>
          <w:tcPr>
            <w:tcW w:w="704" w:type="pct"/>
            <w:vMerge w:val="restart"/>
            <w:shd w:val="clear" w:color="auto" w:fill="FFFFFF"/>
            <w:vAlign w:val="center"/>
          </w:tcPr>
          <w:p w14:paraId="7CFE8A57" w14:textId="77777777" w:rsidR="00AA4F5B" w:rsidRPr="00F72CD4" w:rsidRDefault="00AA4F5B" w:rsidP="000D2D5A">
            <w:pPr>
              <w:pStyle w:val="TAH"/>
              <w:rPr>
                <w:lang w:eastAsia="ko-KR"/>
              </w:rPr>
            </w:pPr>
            <w:r w:rsidRPr="00F72CD4">
              <w:rPr>
                <w:lang w:eastAsia="ko-KR"/>
              </w:rPr>
              <w:t>Correlation matrix and antenna configuration</w:t>
            </w:r>
          </w:p>
        </w:tc>
        <w:tc>
          <w:tcPr>
            <w:tcW w:w="952" w:type="pct"/>
            <w:gridSpan w:val="2"/>
            <w:shd w:val="clear" w:color="auto" w:fill="FFFFFF"/>
            <w:vAlign w:val="center"/>
          </w:tcPr>
          <w:p w14:paraId="4C0E1B66" w14:textId="77777777" w:rsidR="00AA4F5B" w:rsidRPr="00F72CD4" w:rsidRDefault="00AA4F5B" w:rsidP="000D2D5A">
            <w:pPr>
              <w:pStyle w:val="TAH"/>
              <w:rPr>
                <w:lang w:eastAsia="ko-KR"/>
              </w:rPr>
            </w:pPr>
            <w:r w:rsidRPr="00F72CD4">
              <w:rPr>
                <w:lang w:eastAsia="ko-KR"/>
              </w:rPr>
              <w:t>Reference value</w:t>
            </w:r>
          </w:p>
        </w:tc>
      </w:tr>
      <w:tr w:rsidR="00AA4F5B" w:rsidRPr="00F72CD4" w14:paraId="266D44CA" w14:textId="77777777" w:rsidTr="00057C19">
        <w:trPr>
          <w:trHeight w:val="350"/>
          <w:jc w:val="center"/>
        </w:trPr>
        <w:tc>
          <w:tcPr>
            <w:tcW w:w="333" w:type="pct"/>
            <w:vMerge/>
            <w:shd w:val="clear" w:color="auto" w:fill="FFFFFF"/>
            <w:vAlign w:val="center"/>
          </w:tcPr>
          <w:p w14:paraId="67812F58" w14:textId="77777777" w:rsidR="00AA4F5B" w:rsidRPr="00F72CD4" w:rsidRDefault="00AA4F5B" w:rsidP="000D2D5A">
            <w:pPr>
              <w:pStyle w:val="TAH"/>
              <w:rPr>
                <w:lang w:eastAsia="ko-KR"/>
              </w:rPr>
            </w:pPr>
          </w:p>
        </w:tc>
        <w:tc>
          <w:tcPr>
            <w:tcW w:w="638" w:type="pct"/>
            <w:vMerge/>
            <w:shd w:val="clear" w:color="auto" w:fill="FFFFFF"/>
            <w:vAlign w:val="center"/>
          </w:tcPr>
          <w:p w14:paraId="6202323C" w14:textId="77777777" w:rsidR="00AA4F5B" w:rsidRPr="00F72CD4" w:rsidRDefault="00AA4F5B" w:rsidP="000D2D5A">
            <w:pPr>
              <w:pStyle w:val="TAH"/>
              <w:rPr>
                <w:lang w:eastAsia="ko-KR"/>
              </w:rPr>
            </w:pPr>
          </w:p>
        </w:tc>
        <w:tc>
          <w:tcPr>
            <w:tcW w:w="586" w:type="pct"/>
            <w:vMerge/>
            <w:shd w:val="clear" w:color="auto" w:fill="FFFFFF"/>
          </w:tcPr>
          <w:p w14:paraId="094E1DE3" w14:textId="77777777" w:rsidR="00AA4F5B" w:rsidRPr="00F72CD4" w:rsidRDefault="00AA4F5B" w:rsidP="000D2D5A">
            <w:pPr>
              <w:pStyle w:val="TAH"/>
              <w:rPr>
                <w:lang w:eastAsia="ko-KR"/>
              </w:rPr>
            </w:pPr>
          </w:p>
        </w:tc>
        <w:tc>
          <w:tcPr>
            <w:tcW w:w="606" w:type="pct"/>
            <w:vMerge/>
            <w:shd w:val="clear" w:color="auto" w:fill="FFFFFF"/>
          </w:tcPr>
          <w:p w14:paraId="14DD4B22" w14:textId="77777777" w:rsidR="00AA4F5B" w:rsidRPr="00F72CD4" w:rsidRDefault="00AA4F5B" w:rsidP="000D2D5A">
            <w:pPr>
              <w:pStyle w:val="TAH"/>
              <w:rPr>
                <w:lang w:eastAsia="ko-KR"/>
              </w:rPr>
            </w:pPr>
          </w:p>
        </w:tc>
        <w:tc>
          <w:tcPr>
            <w:tcW w:w="527" w:type="pct"/>
            <w:vMerge/>
            <w:shd w:val="clear" w:color="auto" w:fill="FFFFFF"/>
          </w:tcPr>
          <w:p w14:paraId="08981DA3" w14:textId="77777777" w:rsidR="00AA4F5B" w:rsidRPr="00F72CD4" w:rsidRDefault="00AA4F5B" w:rsidP="000D2D5A">
            <w:pPr>
              <w:pStyle w:val="TAH"/>
              <w:rPr>
                <w:lang w:eastAsia="ko-KR"/>
              </w:rPr>
            </w:pPr>
          </w:p>
        </w:tc>
        <w:tc>
          <w:tcPr>
            <w:tcW w:w="653" w:type="pct"/>
            <w:vMerge/>
            <w:shd w:val="clear" w:color="auto" w:fill="FFFFFF"/>
            <w:vAlign w:val="center"/>
          </w:tcPr>
          <w:p w14:paraId="4EB5B83A" w14:textId="77777777" w:rsidR="00AA4F5B" w:rsidRPr="00F72CD4" w:rsidRDefault="00AA4F5B" w:rsidP="000D2D5A">
            <w:pPr>
              <w:pStyle w:val="TAH"/>
              <w:rPr>
                <w:lang w:eastAsia="ko-KR"/>
              </w:rPr>
            </w:pPr>
          </w:p>
        </w:tc>
        <w:tc>
          <w:tcPr>
            <w:tcW w:w="704" w:type="pct"/>
            <w:vMerge/>
            <w:shd w:val="clear" w:color="auto" w:fill="FFFFFF"/>
            <w:vAlign w:val="center"/>
          </w:tcPr>
          <w:p w14:paraId="2C6963E3" w14:textId="77777777" w:rsidR="00AA4F5B" w:rsidRPr="00F72CD4" w:rsidRDefault="00AA4F5B" w:rsidP="000D2D5A">
            <w:pPr>
              <w:pStyle w:val="TAH"/>
              <w:rPr>
                <w:lang w:eastAsia="ko-KR"/>
              </w:rPr>
            </w:pPr>
          </w:p>
        </w:tc>
        <w:tc>
          <w:tcPr>
            <w:tcW w:w="606" w:type="pct"/>
            <w:shd w:val="clear" w:color="auto" w:fill="FFFFFF"/>
            <w:vAlign w:val="center"/>
          </w:tcPr>
          <w:p w14:paraId="6229B4A2" w14:textId="77777777" w:rsidR="00AA4F5B" w:rsidRPr="00F72CD4" w:rsidRDefault="00AA4F5B" w:rsidP="000D2D5A">
            <w:pPr>
              <w:pStyle w:val="TAH"/>
              <w:rPr>
                <w:lang w:eastAsia="ko-KR"/>
              </w:rPr>
            </w:pPr>
            <w:r w:rsidRPr="00F72CD4">
              <w:rPr>
                <w:lang w:eastAsia="ko-KR"/>
              </w:rPr>
              <w:t>Fraction of maximum throughput (%)</w:t>
            </w:r>
          </w:p>
        </w:tc>
        <w:tc>
          <w:tcPr>
            <w:tcW w:w="346" w:type="pct"/>
            <w:shd w:val="clear" w:color="auto" w:fill="FFFFFF"/>
            <w:vAlign w:val="center"/>
          </w:tcPr>
          <w:p w14:paraId="75039B64" w14:textId="77777777" w:rsidR="00AA4F5B" w:rsidRPr="00F72CD4" w:rsidRDefault="00AA4F5B" w:rsidP="000D2D5A">
            <w:pPr>
              <w:pStyle w:val="TAH"/>
              <w:rPr>
                <w:lang w:eastAsia="ko-KR"/>
              </w:rPr>
            </w:pPr>
            <w:r w:rsidRPr="00F72CD4">
              <w:rPr>
                <w:lang w:eastAsia="ko-KR"/>
              </w:rPr>
              <w:t>SNR (dB)</w:t>
            </w:r>
          </w:p>
        </w:tc>
      </w:tr>
      <w:tr w:rsidR="00AA4F5B" w:rsidRPr="00F72CD4" w14:paraId="45CC9FB2" w14:textId="77777777" w:rsidTr="00057C19">
        <w:trPr>
          <w:trHeight w:val="178"/>
          <w:jc w:val="center"/>
        </w:trPr>
        <w:tc>
          <w:tcPr>
            <w:tcW w:w="333" w:type="pct"/>
            <w:shd w:val="clear" w:color="auto" w:fill="FFFFFF"/>
            <w:vAlign w:val="center"/>
          </w:tcPr>
          <w:p w14:paraId="48F4BDCB" w14:textId="77777777" w:rsidR="00AA4F5B" w:rsidRPr="00F72CD4" w:rsidRDefault="00AA4F5B" w:rsidP="000D2D5A">
            <w:pPr>
              <w:pStyle w:val="TAL"/>
            </w:pPr>
            <w:r w:rsidRPr="00F72CD4">
              <w:t>1-1</w:t>
            </w:r>
          </w:p>
        </w:tc>
        <w:tc>
          <w:tcPr>
            <w:tcW w:w="638" w:type="pct"/>
            <w:shd w:val="clear" w:color="auto" w:fill="FFFFFF"/>
            <w:vAlign w:val="center"/>
          </w:tcPr>
          <w:p w14:paraId="7021E85D" w14:textId="77777777" w:rsidR="00AA4F5B" w:rsidRPr="00F72CD4" w:rsidRDefault="00AA4F5B" w:rsidP="000D2D5A">
            <w:pPr>
              <w:pStyle w:val="TAL"/>
            </w:pPr>
            <w:r w:rsidRPr="00F72CD4">
              <w:t>R.PDSCH.2-18.1 TDD</w:t>
            </w:r>
          </w:p>
        </w:tc>
        <w:tc>
          <w:tcPr>
            <w:tcW w:w="586" w:type="pct"/>
            <w:shd w:val="clear" w:color="auto" w:fill="FFFFFF"/>
            <w:vAlign w:val="center"/>
          </w:tcPr>
          <w:p w14:paraId="5FDC2CE5" w14:textId="77777777" w:rsidR="00AA4F5B" w:rsidRPr="00F72CD4" w:rsidRDefault="00AA4F5B" w:rsidP="000D2D5A">
            <w:pPr>
              <w:pStyle w:val="TAL"/>
            </w:pPr>
            <w:r w:rsidRPr="00F72CD4">
              <w:t>20 / 30</w:t>
            </w:r>
          </w:p>
        </w:tc>
        <w:tc>
          <w:tcPr>
            <w:tcW w:w="606" w:type="pct"/>
            <w:shd w:val="clear" w:color="auto" w:fill="FFFFFF"/>
            <w:vAlign w:val="center"/>
          </w:tcPr>
          <w:p w14:paraId="1CB349CD" w14:textId="77777777" w:rsidR="00AA4F5B" w:rsidRPr="00F72CD4" w:rsidRDefault="00AA4F5B" w:rsidP="000D2D5A">
            <w:pPr>
              <w:pStyle w:val="TAL"/>
            </w:pPr>
            <w:r w:rsidRPr="00F72CD4">
              <w:t>16QAM, 0.48</w:t>
            </w:r>
          </w:p>
        </w:tc>
        <w:tc>
          <w:tcPr>
            <w:tcW w:w="527" w:type="pct"/>
            <w:shd w:val="clear" w:color="auto" w:fill="FFFFFF"/>
            <w:vAlign w:val="center"/>
          </w:tcPr>
          <w:p w14:paraId="2522F393" w14:textId="77777777" w:rsidR="00AA4F5B" w:rsidRPr="00F72CD4" w:rsidRDefault="00AA4F5B" w:rsidP="000D2D5A">
            <w:pPr>
              <w:pStyle w:val="TAL"/>
              <w:rPr>
                <w:lang w:eastAsia="zh-CN"/>
              </w:rPr>
            </w:pPr>
            <w:r w:rsidRPr="00F72CD4">
              <w:t>FR1.30-7</w:t>
            </w:r>
          </w:p>
        </w:tc>
        <w:tc>
          <w:tcPr>
            <w:tcW w:w="653" w:type="pct"/>
            <w:shd w:val="clear" w:color="auto" w:fill="FFFFFF"/>
            <w:vAlign w:val="center"/>
          </w:tcPr>
          <w:p w14:paraId="48E7076C" w14:textId="77777777" w:rsidR="00AA4F5B" w:rsidRPr="00F72CD4" w:rsidRDefault="00AA4F5B" w:rsidP="000D2D5A">
            <w:pPr>
              <w:pStyle w:val="TAL"/>
            </w:pPr>
            <w:r w:rsidRPr="00F72CD4">
              <w:t>TDLA30-10</w:t>
            </w:r>
          </w:p>
        </w:tc>
        <w:tc>
          <w:tcPr>
            <w:tcW w:w="704" w:type="pct"/>
            <w:shd w:val="clear" w:color="auto" w:fill="FFFFFF"/>
            <w:vAlign w:val="center"/>
          </w:tcPr>
          <w:p w14:paraId="62149CD7" w14:textId="77777777" w:rsidR="00AA4F5B" w:rsidRPr="00F72CD4" w:rsidRDefault="00AA4F5B" w:rsidP="000D2D5A">
            <w:pPr>
              <w:pStyle w:val="TAL"/>
            </w:pPr>
            <w:r w:rsidRPr="00F72CD4">
              <w:t>2x2, ULA Low</w:t>
            </w:r>
          </w:p>
        </w:tc>
        <w:tc>
          <w:tcPr>
            <w:tcW w:w="606" w:type="pct"/>
            <w:shd w:val="clear" w:color="auto" w:fill="FFFFFF"/>
            <w:vAlign w:val="center"/>
          </w:tcPr>
          <w:p w14:paraId="4BD1BF71" w14:textId="77777777" w:rsidR="00AA4F5B" w:rsidRPr="00F72CD4" w:rsidRDefault="00AA4F5B" w:rsidP="000D2D5A">
            <w:pPr>
              <w:pStyle w:val="TAL"/>
            </w:pPr>
            <w:r w:rsidRPr="00F72CD4">
              <w:t>70</w:t>
            </w:r>
          </w:p>
        </w:tc>
        <w:tc>
          <w:tcPr>
            <w:tcW w:w="346" w:type="pct"/>
            <w:shd w:val="clear" w:color="auto" w:fill="FFFFFF"/>
            <w:vAlign w:val="center"/>
          </w:tcPr>
          <w:p w14:paraId="48AA3C00" w14:textId="77777777" w:rsidR="00AA4F5B" w:rsidRPr="00F72CD4" w:rsidRDefault="00AA4F5B" w:rsidP="000D2D5A">
            <w:pPr>
              <w:pStyle w:val="TAL"/>
              <w:rPr>
                <w:lang w:eastAsia="zh-CN"/>
              </w:rPr>
            </w:pPr>
            <w:r w:rsidRPr="00F72CD4">
              <w:t>13.8</w:t>
            </w:r>
          </w:p>
        </w:tc>
      </w:tr>
      <w:tr w:rsidR="00AA4F5B" w:rsidRPr="00F72CD4" w14:paraId="5933E284" w14:textId="77777777" w:rsidTr="00057C19">
        <w:trPr>
          <w:trHeight w:val="178"/>
          <w:jc w:val="center"/>
        </w:trPr>
        <w:tc>
          <w:tcPr>
            <w:tcW w:w="333" w:type="pct"/>
            <w:shd w:val="clear" w:color="auto" w:fill="FFFFFF"/>
            <w:vAlign w:val="center"/>
          </w:tcPr>
          <w:p w14:paraId="56174562" w14:textId="77777777" w:rsidR="00AA4F5B" w:rsidRPr="00F72CD4" w:rsidRDefault="00AA4F5B" w:rsidP="000D2D5A">
            <w:pPr>
              <w:pStyle w:val="TAL"/>
            </w:pPr>
            <w:r w:rsidRPr="00F72CD4">
              <w:t>1-2</w:t>
            </w:r>
          </w:p>
        </w:tc>
        <w:tc>
          <w:tcPr>
            <w:tcW w:w="638" w:type="pct"/>
            <w:shd w:val="clear" w:color="auto" w:fill="FFFFFF"/>
            <w:vAlign w:val="center"/>
          </w:tcPr>
          <w:p w14:paraId="55CD92A6" w14:textId="77777777" w:rsidR="00AA4F5B" w:rsidRPr="00F72CD4" w:rsidRDefault="00AA4F5B" w:rsidP="000D2D5A">
            <w:pPr>
              <w:pStyle w:val="TAL"/>
            </w:pPr>
            <w:r w:rsidRPr="00F72CD4">
              <w:t>R.PDSCH.2-18.2 TDD</w:t>
            </w:r>
          </w:p>
        </w:tc>
        <w:tc>
          <w:tcPr>
            <w:tcW w:w="586" w:type="pct"/>
            <w:shd w:val="clear" w:color="auto" w:fill="FFFFFF"/>
            <w:vAlign w:val="center"/>
          </w:tcPr>
          <w:p w14:paraId="4A7FC02C" w14:textId="77777777" w:rsidR="00AA4F5B" w:rsidRPr="00F72CD4" w:rsidRDefault="00AA4F5B" w:rsidP="000D2D5A">
            <w:pPr>
              <w:pStyle w:val="TAL"/>
            </w:pPr>
            <w:r w:rsidRPr="00F72CD4">
              <w:t>40 / 30</w:t>
            </w:r>
          </w:p>
        </w:tc>
        <w:tc>
          <w:tcPr>
            <w:tcW w:w="606" w:type="pct"/>
            <w:shd w:val="clear" w:color="auto" w:fill="FFFFFF"/>
            <w:vAlign w:val="center"/>
          </w:tcPr>
          <w:p w14:paraId="21FC37F8" w14:textId="77777777" w:rsidR="00AA4F5B" w:rsidRPr="00F72CD4" w:rsidRDefault="00AA4F5B" w:rsidP="000D2D5A">
            <w:pPr>
              <w:pStyle w:val="TAL"/>
            </w:pPr>
            <w:r w:rsidRPr="00F72CD4">
              <w:t>16QAM, 0.48</w:t>
            </w:r>
          </w:p>
        </w:tc>
        <w:tc>
          <w:tcPr>
            <w:tcW w:w="527" w:type="pct"/>
            <w:shd w:val="clear" w:color="auto" w:fill="FFFFFF"/>
            <w:vAlign w:val="center"/>
          </w:tcPr>
          <w:p w14:paraId="63FBF2B8" w14:textId="77777777" w:rsidR="00AA4F5B" w:rsidRPr="00F72CD4" w:rsidRDefault="00AA4F5B" w:rsidP="000D2D5A">
            <w:pPr>
              <w:pStyle w:val="TAL"/>
            </w:pPr>
            <w:r w:rsidRPr="00F72CD4">
              <w:t>FR1.30-7</w:t>
            </w:r>
          </w:p>
        </w:tc>
        <w:tc>
          <w:tcPr>
            <w:tcW w:w="653" w:type="pct"/>
            <w:shd w:val="clear" w:color="auto" w:fill="FFFFFF"/>
            <w:vAlign w:val="center"/>
          </w:tcPr>
          <w:p w14:paraId="539B5D93" w14:textId="77777777" w:rsidR="00AA4F5B" w:rsidRPr="00F72CD4" w:rsidRDefault="00AA4F5B" w:rsidP="000D2D5A">
            <w:pPr>
              <w:pStyle w:val="TAL"/>
            </w:pPr>
            <w:r w:rsidRPr="00F72CD4">
              <w:t>TDLA30-10</w:t>
            </w:r>
          </w:p>
        </w:tc>
        <w:tc>
          <w:tcPr>
            <w:tcW w:w="704" w:type="pct"/>
            <w:shd w:val="clear" w:color="auto" w:fill="FFFFFF"/>
            <w:vAlign w:val="center"/>
          </w:tcPr>
          <w:p w14:paraId="0A61BD5A" w14:textId="77777777" w:rsidR="00AA4F5B" w:rsidRPr="00F72CD4" w:rsidRDefault="00AA4F5B" w:rsidP="000D2D5A">
            <w:pPr>
              <w:pStyle w:val="TAL"/>
            </w:pPr>
            <w:r w:rsidRPr="00F72CD4">
              <w:t>2x2, ULA Low</w:t>
            </w:r>
          </w:p>
        </w:tc>
        <w:tc>
          <w:tcPr>
            <w:tcW w:w="606" w:type="pct"/>
            <w:shd w:val="clear" w:color="auto" w:fill="FFFFFF"/>
            <w:vAlign w:val="center"/>
          </w:tcPr>
          <w:p w14:paraId="62A9DD37" w14:textId="77777777" w:rsidR="00AA4F5B" w:rsidRPr="00F72CD4" w:rsidRDefault="00AA4F5B" w:rsidP="000D2D5A">
            <w:pPr>
              <w:pStyle w:val="TAL"/>
            </w:pPr>
            <w:r w:rsidRPr="00F72CD4">
              <w:t>70</w:t>
            </w:r>
          </w:p>
        </w:tc>
        <w:tc>
          <w:tcPr>
            <w:tcW w:w="346" w:type="pct"/>
            <w:shd w:val="clear" w:color="auto" w:fill="FFFFFF"/>
            <w:vAlign w:val="center"/>
          </w:tcPr>
          <w:p w14:paraId="299877AD" w14:textId="77777777" w:rsidR="00AA4F5B" w:rsidRPr="00F72CD4" w:rsidRDefault="00AA4F5B" w:rsidP="000D2D5A">
            <w:pPr>
              <w:pStyle w:val="TAL"/>
              <w:rPr>
                <w:lang w:eastAsia="zh-CN"/>
              </w:rPr>
            </w:pPr>
            <w:r w:rsidRPr="00F72CD4">
              <w:t>14.1</w:t>
            </w:r>
          </w:p>
        </w:tc>
      </w:tr>
      <w:tr w:rsidR="00AA4F5B" w:rsidRPr="00F72CD4" w14:paraId="3607AC60" w14:textId="77777777" w:rsidTr="00057C19">
        <w:trPr>
          <w:trHeight w:val="178"/>
          <w:jc w:val="center"/>
        </w:trPr>
        <w:tc>
          <w:tcPr>
            <w:tcW w:w="333" w:type="pct"/>
            <w:shd w:val="clear" w:color="auto" w:fill="FFFFFF"/>
            <w:vAlign w:val="center"/>
          </w:tcPr>
          <w:p w14:paraId="3685C469" w14:textId="77777777" w:rsidR="00AA4F5B" w:rsidRPr="00F72CD4" w:rsidRDefault="00AA4F5B" w:rsidP="000D2D5A">
            <w:pPr>
              <w:pStyle w:val="TAL"/>
            </w:pPr>
            <w:r w:rsidRPr="00F72CD4">
              <w:t>1-3</w:t>
            </w:r>
          </w:p>
        </w:tc>
        <w:tc>
          <w:tcPr>
            <w:tcW w:w="638" w:type="pct"/>
            <w:shd w:val="clear" w:color="auto" w:fill="FFFFFF"/>
            <w:vAlign w:val="center"/>
          </w:tcPr>
          <w:p w14:paraId="44CCBD8C" w14:textId="77777777" w:rsidR="00AA4F5B" w:rsidRPr="00F72CD4" w:rsidRDefault="00AA4F5B" w:rsidP="000D2D5A">
            <w:pPr>
              <w:pStyle w:val="TAL"/>
            </w:pPr>
            <w:r w:rsidRPr="00F72CD4">
              <w:t>R.PDSCH.2-18.3 TDD</w:t>
            </w:r>
          </w:p>
        </w:tc>
        <w:tc>
          <w:tcPr>
            <w:tcW w:w="586" w:type="pct"/>
            <w:shd w:val="clear" w:color="auto" w:fill="FFFFFF"/>
            <w:vAlign w:val="center"/>
          </w:tcPr>
          <w:p w14:paraId="7D906FAF" w14:textId="77777777" w:rsidR="00AA4F5B" w:rsidRPr="00F72CD4" w:rsidRDefault="00AA4F5B" w:rsidP="000D2D5A">
            <w:pPr>
              <w:pStyle w:val="TAL"/>
            </w:pPr>
            <w:r w:rsidRPr="00F72CD4">
              <w:t>60 / 30</w:t>
            </w:r>
          </w:p>
        </w:tc>
        <w:tc>
          <w:tcPr>
            <w:tcW w:w="606" w:type="pct"/>
            <w:shd w:val="clear" w:color="auto" w:fill="FFFFFF"/>
            <w:vAlign w:val="center"/>
          </w:tcPr>
          <w:p w14:paraId="291985E3" w14:textId="77777777" w:rsidR="00AA4F5B" w:rsidRPr="00F72CD4" w:rsidRDefault="00AA4F5B" w:rsidP="000D2D5A">
            <w:pPr>
              <w:pStyle w:val="TAL"/>
            </w:pPr>
            <w:r w:rsidRPr="00F72CD4">
              <w:t>16QAM, 0.48</w:t>
            </w:r>
          </w:p>
        </w:tc>
        <w:tc>
          <w:tcPr>
            <w:tcW w:w="527" w:type="pct"/>
            <w:shd w:val="clear" w:color="auto" w:fill="FFFFFF"/>
            <w:vAlign w:val="center"/>
          </w:tcPr>
          <w:p w14:paraId="53320BF0" w14:textId="77777777" w:rsidR="00AA4F5B" w:rsidRPr="00F72CD4" w:rsidRDefault="00AA4F5B" w:rsidP="000D2D5A">
            <w:pPr>
              <w:pStyle w:val="TAL"/>
            </w:pPr>
            <w:r w:rsidRPr="00F72CD4">
              <w:t>FR1.30-7</w:t>
            </w:r>
          </w:p>
        </w:tc>
        <w:tc>
          <w:tcPr>
            <w:tcW w:w="653" w:type="pct"/>
            <w:shd w:val="clear" w:color="auto" w:fill="FFFFFF"/>
            <w:vAlign w:val="center"/>
          </w:tcPr>
          <w:p w14:paraId="4200D20D" w14:textId="77777777" w:rsidR="00AA4F5B" w:rsidRPr="00F72CD4" w:rsidRDefault="00AA4F5B" w:rsidP="000D2D5A">
            <w:pPr>
              <w:pStyle w:val="TAL"/>
            </w:pPr>
            <w:r w:rsidRPr="00F72CD4">
              <w:t>TDLA30-10</w:t>
            </w:r>
          </w:p>
        </w:tc>
        <w:tc>
          <w:tcPr>
            <w:tcW w:w="704" w:type="pct"/>
            <w:shd w:val="clear" w:color="auto" w:fill="FFFFFF"/>
            <w:vAlign w:val="center"/>
          </w:tcPr>
          <w:p w14:paraId="34870AB9" w14:textId="77777777" w:rsidR="00AA4F5B" w:rsidRPr="00F72CD4" w:rsidRDefault="00AA4F5B" w:rsidP="000D2D5A">
            <w:pPr>
              <w:pStyle w:val="TAL"/>
            </w:pPr>
            <w:r w:rsidRPr="00F72CD4">
              <w:t>2x2, ULA Low</w:t>
            </w:r>
          </w:p>
        </w:tc>
        <w:tc>
          <w:tcPr>
            <w:tcW w:w="606" w:type="pct"/>
            <w:shd w:val="clear" w:color="auto" w:fill="FFFFFF"/>
            <w:vAlign w:val="center"/>
          </w:tcPr>
          <w:p w14:paraId="3BB3386B" w14:textId="77777777" w:rsidR="00AA4F5B" w:rsidRPr="00F72CD4" w:rsidRDefault="00AA4F5B" w:rsidP="000D2D5A">
            <w:pPr>
              <w:pStyle w:val="TAL"/>
            </w:pPr>
            <w:r w:rsidRPr="00F72CD4">
              <w:t>70</w:t>
            </w:r>
          </w:p>
        </w:tc>
        <w:tc>
          <w:tcPr>
            <w:tcW w:w="346" w:type="pct"/>
            <w:shd w:val="clear" w:color="auto" w:fill="FFFFFF"/>
            <w:vAlign w:val="center"/>
          </w:tcPr>
          <w:p w14:paraId="65883936" w14:textId="77777777" w:rsidR="00AA4F5B" w:rsidRPr="00F72CD4" w:rsidRDefault="00AA4F5B" w:rsidP="000D2D5A">
            <w:pPr>
              <w:pStyle w:val="TAL"/>
              <w:rPr>
                <w:lang w:eastAsia="zh-CN"/>
              </w:rPr>
            </w:pPr>
            <w:r w:rsidRPr="00F72CD4">
              <w:t>14.2</w:t>
            </w:r>
          </w:p>
        </w:tc>
      </w:tr>
      <w:tr w:rsidR="00AA4F5B" w:rsidRPr="00F72CD4" w14:paraId="5A181762" w14:textId="77777777" w:rsidTr="00057C19">
        <w:trPr>
          <w:trHeight w:val="210"/>
          <w:jc w:val="center"/>
        </w:trPr>
        <w:tc>
          <w:tcPr>
            <w:tcW w:w="333" w:type="pct"/>
            <w:shd w:val="clear" w:color="auto" w:fill="FFFFFF"/>
            <w:vAlign w:val="center"/>
          </w:tcPr>
          <w:p w14:paraId="5F6CBDF5" w14:textId="77777777" w:rsidR="00AA4F5B" w:rsidRPr="00F72CD4" w:rsidRDefault="00AA4F5B" w:rsidP="000D2D5A">
            <w:pPr>
              <w:pStyle w:val="TAL"/>
            </w:pPr>
            <w:r w:rsidRPr="00F72CD4">
              <w:t>1-4</w:t>
            </w:r>
          </w:p>
        </w:tc>
        <w:tc>
          <w:tcPr>
            <w:tcW w:w="638" w:type="pct"/>
            <w:shd w:val="clear" w:color="auto" w:fill="FFFFFF"/>
            <w:vAlign w:val="center"/>
          </w:tcPr>
          <w:p w14:paraId="69C04D19" w14:textId="77777777" w:rsidR="00AA4F5B" w:rsidRPr="00F72CD4" w:rsidRDefault="00AA4F5B" w:rsidP="000D2D5A">
            <w:pPr>
              <w:pStyle w:val="TAL"/>
            </w:pPr>
            <w:r w:rsidRPr="00F72CD4">
              <w:t>R.PDSCH.2-18.4 TDD</w:t>
            </w:r>
          </w:p>
        </w:tc>
        <w:tc>
          <w:tcPr>
            <w:tcW w:w="586" w:type="pct"/>
            <w:shd w:val="clear" w:color="auto" w:fill="FFFFFF"/>
            <w:vAlign w:val="center"/>
          </w:tcPr>
          <w:p w14:paraId="115AA3E8" w14:textId="77777777" w:rsidR="00AA4F5B" w:rsidRPr="00F72CD4" w:rsidRDefault="00AA4F5B" w:rsidP="000D2D5A">
            <w:pPr>
              <w:pStyle w:val="TAL"/>
            </w:pPr>
            <w:r w:rsidRPr="00F72CD4">
              <w:t>80 / 30</w:t>
            </w:r>
          </w:p>
        </w:tc>
        <w:tc>
          <w:tcPr>
            <w:tcW w:w="606" w:type="pct"/>
            <w:shd w:val="clear" w:color="auto" w:fill="FFFFFF"/>
            <w:vAlign w:val="center"/>
          </w:tcPr>
          <w:p w14:paraId="5D4EBD5E" w14:textId="77777777" w:rsidR="00AA4F5B" w:rsidRPr="00F72CD4" w:rsidRDefault="00AA4F5B" w:rsidP="000D2D5A">
            <w:pPr>
              <w:pStyle w:val="TAL"/>
            </w:pPr>
            <w:r w:rsidRPr="00F72CD4">
              <w:t>16QAM, 0.48</w:t>
            </w:r>
          </w:p>
        </w:tc>
        <w:tc>
          <w:tcPr>
            <w:tcW w:w="527" w:type="pct"/>
            <w:shd w:val="clear" w:color="auto" w:fill="FFFFFF"/>
            <w:vAlign w:val="center"/>
          </w:tcPr>
          <w:p w14:paraId="30C3A0EE" w14:textId="77777777" w:rsidR="00AA4F5B" w:rsidRPr="00F72CD4" w:rsidRDefault="00AA4F5B" w:rsidP="000D2D5A">
            <w:pPr>
              <w:pStyle w:val="TAL"/>
            </w:pPr>
            <w:r w:rsidRPr="00F72CD4">
              <w:t>FR1.30-7</w:t>
            </w:r>
          </w:p>
        </w:tc>
        <w:tc>
          <w:tcPr>
            <w:tcW w:w="653" w:type="pct"/>
            <w:shd w:val="clear" w:color="auto" w:fill="FFFFFF"/>
            <w:vAlign w:val="center"/>
          </w:tcPr>
          <w:p w14:paraId="5C01A5DF" w14:textId="77777777" w:rsidR="00AA4F5B" w:rsidRPr="00F72CD4" w:rsidRDefault="00AA4F5B" w:rsidP="000D2D5A">
            <w:pPr>
              <w:pStyle w:val="TAL"/>
            </w:pPr>
            <w:r w:rsidRPr="00F72CD4">
              <w:t>TDLA30-10</w:t>
            </w:r>
          </w:p>
        </w:tc>
        <w:tc>
          <w:tcPr>
            <w:tcW w:w="704" w:type="pct"/>
            <w:shd w:val="clear" w:color="auto" w:fill="FFFFFF"/>
            <w:vAlign w:val="center"/>
          </w:tcPr>
          <w:p w14:paraId="46454CEE" w14:textId="77777777" w:rsidR="00AA4F5B" w:rsidRPr="00F72CD4" w:rsidRDefault="00AA4F5B" w:rsidP="000D2D5A">
            <w:pPr>
              <w:pStyle w:val="TAL"/>
            </w:pPr>
            <w:r w:rsidRPr="00F72CD4">
              <w:t>2x2, ULA Low</w:t>
            </w:r>
          </w:p>
        </w:tc>
        <w:tc>
          <w:tcPr>
            <w:tcW w:w="606" w:type="pct"/>
            <w:shd w:val="clear" w:color="auto" w:fill="FFFFFF"/>
            <w:vAlign w:val="center"/>
          </w:tcPr>
          <w:p w14:paraId="6BA51608" w14:textId="77777777" w:rsidR="00AA4F5B" w:rsidRPr="00F72CD4" w:rsidRDefault="00AA4F5B" w:rsidP="000D2D5A">
            <w:pPr>
              <w:pStyle w:val="TAL"/>
            </w:pPr>
            <w:r w:rsidRPr="00F72CD4">
              <w:t>70</w:t>
            </w:r>
          </w:p>
        </w:tc>
        <w:tc>
          <w:tcPr>
            <w:tcW w:w="346" w:type="pct"/>
            <w:shd w:val="clear" w:color="auto" w:fill="FFFFFF"/>
            <w:vAlign w:val="center"/>
          </w:tcPr>
          <w:p w14:paraId="374B2D5D" w14:textId="77777777" w:rsidR="00AA4F5B" w:rsidRPr="00F72CD4" w:rsidRDefault="00AA4F5B" w:rsidP="000D2D5A">
            <w:pPr>
              <w:pStyle w:val="TAL"/>
              <w:rPr>
                <w:lang w:eastAsia="zh-CN"/>
              </w:rPr>
            </w:pPr>
            <w:r w:rsidRPr="00F72CD4">
              <w:t>14.5</w:t>
            </w:r>
          </w:p>
        </w:tc>
      </w:tr>
    </w:tbl>
    <w:p w14:paraId="34C67CF6" w14:textId="77777777" w:rsidR="005B29FF" w:rsidRPr="00F72CD4" w:rsidRDefault="005B29FF" w:rsidP="005B29FF"/>
    <w:p w14:paraId="3DB4BD4A" w14:textId="77777777" w:rsidR="005B29FF" w:rsidRPr="00F72CD4" w:rsidRDefault="005B29FF" w:rsidP="005B29FF">
      <w:r w:rsidRPr="00F72CD4">
        <w:t>The normative reference for this requirement is TS 38.101-4 [5], clause 5.2.2.2.15.</w:t>
      </w:r>
    </w:p>
    <w:p w14:paraId="457CBDA2" w14:textId="486A4C44" w:rsidR="005B29FF" w:rsidRPr="00F72CD4" w:rsidRDefault="005B29FF" w:rsidP="00774B3D">
      <w:pPr>
        <w:pStyle w:val="Heading5"/>
        <w:rPr>
          <w:rFonts w:eastAsia="SimSun"/>
        </w:rPr>
      </w:pPr>
      <w:r w:rsidRPr="00F72CD4">
        <w:t>5.2.2.2.15_1</w:t>
      </w:r>
      <w:r w:rsidRPr="00F72CD4">
        <w:tab/>
      </w:r>
      <w:r w:rsidRPr="00F72CD4">
        <w:rPr>
          <w:rFonts w:eastAsia="SimSun"/>
        </w:rPr>
        <w:t>2Rx TDD FR1 PDSCH mapping type A performance on band with shared spectrum access – 2x2 MIMO for both NSA and SA</w:t>
      </w:r>
    </w:p>
    <w:p w14:paraId="5756D845" w14:textId="77777777" w:rsidR="005B29FF" w:rsidRPr="00F72CD4" w:rsidRDefault="005B29FF" w:rsidP="005B29FF">
      <w:pPr>
        <w:pStyle w:val="H6"/>
      </w:pPr>
      <w:r w:rsidRPr="00F72CD4">
        <w:t>5.2.2.2.15_1.1</w:t>
      </w:r>
      <w:r w:rsidRPr="00F72CD4">
        <w:tab/>
        <w:t>Test purpose</w:t>
      </w:r>
    </w:p>
    <w:p w14:paraId="39B3A2E9" w14:textId="77777777" w:rsidR="005B29FF" w:rsidRPr="00F72CD4" w:rsidRDefault="005B29FF" w:rsidP="005B29FF">
      <w:r w:rsidRPr="00F72CD4">
        <w:t>To verify the PDSCH mapping Type A performance under 2 receive antenna conditions on a band with shared spectrum access and with different channel bandwidth, for a specific fading channel model for a specified downlink Reference Measurement Channel (RMC) to achieve a certain throughput.</w:t>
      </w:r>
    </w:p>
    <w:p w14:paraId="3B7DA84D" w14:textId="77777777" w:rsidR="005B29FF" w:rsidRPr="00F72CD4" w:rsidRDefault="005B29FF" w:rsidP="005B29FF">
      <w:pPr>
        <w:pStyle w:val="H6"/>
      </w:pPr>
      <w:r w:rsidRPr="00F72CD4">
        <w:t>5.2.2.2.15_1.2</w:t>
      </w:r>
      <w:r w:rsidRPr="00F72CD4">
        <w:tab/>
        <w:t>Test applicability</w:t>
      </w:r>
    </w:p>
    <w:p w14:paraId="3A338ABB" w14:textId="06217EEC" w:rsidR="004565B2" w:rsidRPr="00F72CD4" w:rsidRDefault="005B29FF" w:rsidP="00332BFC">
      <w:pPr>
        <w:pStyle w:val="TAL"/>
      </w:pPr>
      <w:r w:rsidRPr="00F72CD4">
        <w:t xml:space="preserve">This test applies to all types of UE release 16 and forward </w:t>
      </w:r>
      <w:r w:rsidRPr="00F72CD4">
        <w:rPr>
          <w:lang w:eastAsia="zh-CN"/>
        </w:rPr>
        <w:t>supporting NR/5GC and NR-U and supporting UL shared channel access</w:t>
      </w:r>
      <w:r w:rsidRPr="00F72CD4">
        <w:t>.</w:t>
      </w:r>
    </w:p>
    <w:p w14:paraId="6203B7E9" w14:textId="562FAAAD" w:rsidR="005B29FF" w:rsidRPr="00F72CD4" w:rsidRDefault="005B29FF" w:rsidP="005B29FF">
      <w:r w:rsidRPr="00F72CD4">
        <w:t>This test also applies to all types of UE release 16 and forward supporting EN-DC and NR-U</w:t>
      </w:r>
      <w:r w:rsidR="00455ABE" w:rsidRPr="00F72CD4">
        <w:t xml:space="preserve"> and supporting UL shared channel access</w:t>
      </w:r>
      <w:r w:rsidRPr="00F72CD4">
        <w:t>.</w:t>
      </w:r>
    </w:p>
    <w:p w14:paraId="43B33E96" w14:textId="77777777" w:rsidR="005B29FF" w:rsidRPr="00F72CD4" w:rsidRDefault="005B29FF" w:rsidP="005B29FF">
      <w:pPr>
        <w:pStyle w:val="H6"/>
      </w:pPr>
      <w:r w:rsidRPr="00F72CD4">
        <w:t>5.2.2.2.15_1.3</w:t>
      </w:r>
      <w:r w:rsidRPr="00F72CD4">
        <w:tab/>
        <w:t>Test description</w:t>
      </w:r>
    </w:p>
    <w:p w14:paraId="17A0E587" w14:textId="4E74CB45" w:rsidR="00AA4F5B" w:rsidRPr="00F72CD4" w:rsidRDefault="005B29FF" w:rsidP="005B29FF">
      <w:pPr>
        <w:pStyle w:val="H6"/>
      </w:pPr>
      <w:r w:rsidRPr="00F72CD4">
        <w:t>5.2.2.2.15_1.3.1</w:t>
      </w:r>
      <w:r w:rsidRPr="00F72CD4">
        <w:tab/>
        <w:t>Initial conditions</w:t>
      </w:r>
    </w:p>
    <w:p w14:paraId="12922D3C" w14:textId="77777777" w:rsidR="00AA4F5B" w:rsidRPr="00F72CD4" w:rsidRDefault="00AA4F5B" w:rsidP="000D2D5A">
      <w:r w:rsidRPr="00F72CD4">
        <w:t>Initial conditions are a set of test configurations the UE needs to be tested in and the steps for the SS to take with the UE to reach the correct measurement state.</w:t>
      </w:r>
    </w:p>
    <w:p w14:paraId="0CDE0B53" w14:textId="77777777" w:rsidR="00AA4F5B" w:rsidRPr="00F72CD4" w:rsidRDefault="00AA4F5B" w:rsidP="000D2D5A">
      <w:r w:rsidRPr="00F72CD4">
        <w:t>The initial test configurations consist of environmental conditions, test frequencies, test channel bandwidths and sub-carrier spacing based on NR operating bands specified in Table 5.3.5-1 and Table 5.3.6-1 of 38.521-1 [7].</w:t>
      </w:r>
    </w:p>
    <w:p w14:paraId="3D652F4B" w14:textId="77777777" w:rsidR="00AA4F5B" w:rsidRPr="00F72CD4" w:rsidRDefault="00AA4F5B" w:rsidP="000D2D5A">
      <w:r w:rsidRPr="00F72CD4">
        <w:t>Configurations of PDSCH and PDCCH before measurement are specified in Annex C.</w:t>
      </w:r>
    </w:p>
    <w:p w14:paraId="6DD4164D" w14:textId="77777777" w:rsidR="00AA4F5B" w:rsidRPr="00F72CD4" w:rsidRDefault="00AA4F5B" w:rsidP="000D2D5A">
      <w:r w:rsidRPr="00F72CD4">
        <w:t>Test Environment: Normal, as defined in TS 38.508-1 [6] clause 4.1.</w:t>
      </w:r>
    </w:p>
    <w:p w14:paraId="30D9A7B7" w14:textId="77777777" w:rsidR="00D2022C" w:rsidRPr="00F72CD4" w:rsidRDefault="00AA4F5B" w:rsidP="00D2022C">
      <w:r w:rsidRPr="00F72CD4">
        <w:t>Frequencies to be tested: Mid Range, as defined in TS 38.508-1 [6] clause 5.2.2.</w:t>
      </w:r>
    </w:p>
    <w:p w14:paraId="2903F2E5" w14:textId="77777777" w:rsidR="00D2022C" w:rsidRPr="00F72CD4" w:rsidRDefault="00D2022C" w:rsidP="00D2022C">
      <w:r w:rsidRPr="00F72CD4">
        <w:t>Test point selection: largest supported channel bandwidth as per clause 5.1.1.9.</w:t>
      </w:r>
    </w:p>
    <w:p w14:paraId="7C6881CD" w14:textId="178A05BF" w:rsidR="00AA4F5B" w:rsidRPr="00F72CD4" w:rsidRDefault="00AA4F5B" w:rsidP="000D2D5A"/>
    <w:p w14:paraId="5048A329" w14:textId="77777777" w:rsidR="00AA4F5B" w:rsidRPr="00F72CD4" w:rsidRDefault="00AA4F5B" w:rsidP="000D2D5A">
      <w:bookmarkStart w:id="761" w:name="_Hlk119212697"/>
      <w:r w:rsidRPr="00F72CD4">
        <w:t>For EN-DC within FR1 operation, setup the LTE link according to Annex D.</w:t>
      </w:r>
      <w:bookmarkEnd w:id="761"/>
    </w:p>
    <w:p w14:paraId="0DA84852" w14:textId="3F2D7984" w:rsidR="00AA4F5B" w:rsidRPr="00F72CD4" w:rsidRDefault="00AA4F5B"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0BEB1EE6" w14:textId="77777777" w:rsidR="00AA4F5B" w:rsidRPr="00F72CD4" w:rsidRDefault="00AA4F5B" w:rsidP="000D2D5A">
      <w:pPr>
        <w:pStyle w:val="B1"/>
      </w:pPr>
      <w:r w:rsidRPr="00F72CD4">
        <w:t>2.</w:t>
      </w:r>
      <w:r w:rsidRPr="00F72CD4">
        <w:tab/>
        <w:t xml:space="preserve">The parameter settings for the cell are set up according to Table 5.2-1 and </w:t>
      </w:r>
      <w:r w:rsidRPr="00F72CD4">
        <w:rPr>
          <w:lang w:eastAsia="ko-KR"/>
        </w:rPr>
        <w:t xml:space="preserve">Table 5.2.2.2.15.0-2 </w:t>
      </w:r>
      <w:r w:rsidRPr="00F72CD4">
        <w:t>as appropriate.</w:t>
      </w:r>
    </w:p>
    <w:p w14:paraId="560D1E5E" w14:textId="77777777" w:rsidR="00AA4F5B" w:rsidRPr="00F72CD4" w:rsidRDefault="00AA4F5B" w:rsidP="000D2D5A">
      <w:pPr>
        <w:pStyle w:val="B1"/>
      </w:pPr>
      <w:r w:rsidRPr="00F72CD4">
        <w:t>3.</w:t>
      </w:r>
      <w:r w:rsidRPr="00F72CD4">
        <w:tab/>
        <w:t>Downlink signals for NR cell are initially set up according to Annexes C.0, C.1, C.2 and uplink signals according to Annexes G.0, G.1, G.2, G.3.1 of TS 38.521-1 [7].</w:t>
      </w:r>
    </w:p>
    <w:p w14:paraId="5052DA8F" w14:textId="77777777" w:rsidR="00AA4F5B" w:rsidRPr="00F72CD4" w:rsidRDefault="00AA4F5B" w:rsidP="000D2D5A">
      <w:pPr>
        <w:pStyle w:val="B1"/>
      </w:pPr>
      <w:r w:rsidRPr="00F72CD4">
        <w:t>4.</w:t>
      </w:r>
      <w:r w:rsidRPr="00F72CD4">
        <w:tab/>
        <w:t>Propagation conditions are set according to Annex B.0.</w:t>
      </w:r>
    </w:p>
    <w:p w14:paraId="2A525D0D" w14:textId="77777777" w:rsidR="0074382C" w:rsidRPr="00F72CD4" w:rsidRDefault="00AA4F5B" w:rsidP="0074382C">
      <w:pPr>
        <w:pStyle w:val="B1"/>
      </w:pPr>
      <w:r w:rsidRPr="00F72CD4">
        <w:t>5.</w:t>
      </w:r>
      <w:r w:rsidRPr="00F72CD4">
        <w:tab/>
        <w:t xml:space="preserve">Ensure the UE is in state RRC_CONNECTED with generic procedure parameters Connectivity NR for </w:t>
      </w:r>
      <w:r w:rsidRPr="00F72CD4">
        <w:rPr>
          <w:lang w:eastAsia="zh-CN"/>
        </w:rPr>
        <w:t>NR/5GC</w:t>
      </w:r>
      <w:r w:rsidRPr="00F72CD4">
        <w:t xml:space="preserve"> with </w:t>
      </w:r>
      <w:r w:rsidRPr="00F72CD4">
        <w:rPr>
          <w:i/>
        </w:rPr>
        <w:t xml:space="preserve">Connected without Release On, Test Mode </w:t>
      </w:r>
      <w:r w:rsidRPr="00F72CD4">
        <w:t xml:space="preserve">On </w:t>
      </w:r>
      <w:bookmarkStart w:id="762" w:name="_Hlk119213477"/>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EN-DC</w:t>
      </w:r>
      <w:bookmarkEnd w:id="762"/>
      <w:r w:rsidRPr="00F72CD4">
        <w:t xml:space="preserve"> according to TS 38.508-1 [6] clause 4.5. Message contents are defined in </w:t>
      </w:r>
      <w:r w:rsidR="0074382C" w:rsidRPr="00F72CD4">
        <w:t>clause 5.2.2.2.15_1.3.3.</w:t>
      </w:r>
    </w:p>
    <w:p w14:paraId="34C890C4" w14:textId="77777777" w:rsidR="0074382C" w:rsidRPr="00F72CD4" w:rsidRDefault="0074382C" w:rsidP="0074382C">
      <w:pPr>
        <w:pStyle w:val="H6"/>
      </w:pPr>
      <w:r w:rsidRPr="00F72CD4">
        <w:t>5.2.2.2.15_1.3.2</w:t>
      </w:r>
      <w:r w:rsidRPr="00F72CD4">
        <w:tab/>
        <w:t>Test procedure</w:t>
      </w:r>
    </w:p>
    <w:p w14:paraId="6A56B52F" w14:textId="65921E97" w:rsidR="003F20E3" w:rsidRPr="00F72CD4" w:rsidRDefault="003F20E3" w:rsidP="003F20E3">
      <w:pPr>
        <w:pStyle w:val="B1"/>
        <w:ind w:left="0" w:firstLine="0"/>
      </w:pPr>
      <w:r w:rsidRPr="00F72CD4">
        <w:t>For UE’s supporting semi-static channel access</w:t>
      </w:r>
    </w:p>
    <w:p w14:paraId="0D668F44" w14:textId="77777777" w:rsidR="0074382C" w:rsidRPr="00F72CD4" w:rsidRDefault="0074382C" w:rsidP="0074382C">
      <w:pPr>
        <w:pStyle w:val="B1"/>
      </w:pPr>
      <w:r w:rsidRPr="00F72CD4">
        <w:t>1.</w:t>
      </w:r>
      <w:r w:rsidRPr="00F72CD4">
        <w:tab/>
        <w:t xml:space="preserve">The downlink signal transmission is as per the parameters defined in </w:t>
      </w:r>
      <w:r w:rsidRPr="00F72CD4">
        <w:rPr>
          <w:lang w:eastAsia="ko-KR"/>
        </w:rPr>
        <w:t>Table 5.2.2.2.15.0-2 and as referenced in B.5.1</w:t>
      </w:r>
    </w:p>
    <w:p w14:paraId="3292D1EF" w14:textId="5A30CF97" w:rsidR="0074382C" w:rsidRPr="00F72CD4" w:rsidRDefault="0074382C" w:rsidP="0074382C">
      <w:pPr>
        <w:pStyle w:val="B1"/>
      </w:pPr>
      <w:r w:rsidRPr="00F72CD4">
        <w:t>2.</w:t>
      </w:r>
      <w:r w:rsidRPr="00F72CD4">
        <w:tab/>
        <w:t xml:space="preserve">SS transmits PDSCH via PDCCH DCI format [1_1] for C_RNTI to transmit the DL RMC according to Tables </w:t>
      </w:r>
      <w:r w:rsidRPr="00F72CD4">
        <w:rPr>
          <w:lang w:eastAsia="ko-KR"/>
        </w:rPr>
        <w:t>5.2.2.2.15_1.4-1</w:t>
      </w:r>
      <w:r w:rsidRPr="00F72CD4">
        <w:t>. The SS sends downlink MAC padding bits on the DL RMC.</w:t>
      </w:r>
    </w:p>
    <w:p w14:paraId="458C9A70" w14:textId="1D98BD48" w:rsidR="0074382C" w:rsidRPr="00F72CD4" w:rsidRDefault="0074382C" w:rsidP="0074382C">
      <w:pPr>
        <w:pStyle w:val="B1"/>
      </w:pPr>
      <w:r w:rsidRPr="00F72CD4">
        <w:t>3.</w:t>
      </w:r>
      <w:r w:rsidRPr="00F72CD4">
        <w:tab/>
        <w:t xml:space="preserve">Set the parameters of the bandwidth, MCS, reference channel, the propagation condition, the correlation matrix and the SNR according to Tables </w:t>
      </w:r>
      <w:r w:rsidRPr="00F72CD4">
        <w:rPr>
          <w:lang w:eastAsia="ko-KR"/>
        </w:rPr>
        <w:t>5.2.2.2.15_1.4-1</w:t>
      </w:r>
      <w:r w:rsidRPr="00F72CD4">
        <w:t xml:space="preserve"> as appropriate.</w:t>
      </w:r>
    </w:p>
    <w:p w14:paraId="3E0D81A5" w14:textId="77777777" w:rsidR="0074382C" w:rsidRPr="00F72CD4" w:rsidRDefault="0074382C" w:rsidP="0074382C">
      <w:pPr>
        <w:pStyle w:val="B1"/>
      </w:pPr>
      <w:r w:rsidRPr="00F72CD4">
        <w:t>4.</w:t>
      </w:r>
      <w:r w:rsidRPr="00F72CD4">
        <w:tab/>
        <w:t>Measure the average throughput for a duration sufficient to achieve statistical significance according to Annex G clause TBD. Count the number of NACKs, ACKs and statDTXs on the UL during each subtest and decide pass or fail according to Table TBD in Annex G clause TBD.</w:t>
      </w:r>
    </w:p>
    <w:p w14:paraId="1EF3E035" w14:textId="77777777" w:rsidR="008A2974" w:rsidRPr="00F72CD4" w:rsidRDefault="008A2974" w:rsidP="008A2974">
      <w:pPr>
        <w:pStyle w:val="B1"/>
        <w:ind w:left="0" w:firstLine="0"/>
      </w:pPr>
      <w:r w:rsidRPr="00F72CD4">
        <w:t>For UE’s supporting dynamic channel access</w:t>
      </w:r>
    </w:p>
    <w:p w14:paraId="0CED10C0" w14:textId="77777777" w:rsidR="008A2974" w:rsidRPr="00F72CD4" w:rsidRDefault="008A2974" w:rsidP="008A2974">
      <w:pPr>
        <w:pStyle w:val="B1"/>
      </w:pPr>
      <w:r w:rsidRPr="00F72CD4">
        <w:t>1.</w:t>
      </w:r>
      <w:r w:rsidRPr="00F72CD4">
        <w:tab/>
        <w:t xml:space="preserve">The downlink signal transmission is as per the parameters defined in </w:t>
      </w:r>
      <w:r w:rsidRPr="00F72CD4">
        <w:rPr>
          <w:lang w:eastAsia="ko-KR"/>
        </w:rPr>
        <w:t>Table 5.2.2.2.15.0-2 and as referenced in B.5.1</w:t>
      </w:r>
    </w:p>
    <w:p w14:paraId="7DA84ADF" w14:textId="77777777" w:rsidR="008A2974" w:rsidRPr="00F72CD4" w:rsidRDefault="008A2974" w:rsidP="008A2974">
      <w:pPr>
        <w:pStyle w:val="B1"/>
      </w:pPr>
      <w:r w:rsidRPr="00F72CD4">
        <w:t>2.</w:t>
      </w:r>
      <w:r w:rsidRPr="00F72CD4">
        <w:tab/>
        <w:t xml:space="preserve">SS transmits PDSCH via PDCCH DCI format [1_1] for C_RNTI to transmit the DL RMC according to Tables </w:t>
      </w:r>
      <w:r w:rsidRPr="00F72CD4">
        <w:rPr>
          <w:lang w:eastAsia="ko-KR"/>
        </w:rPr>
        <w:t>5.2.2.2.15_1.4-1</w:t>
      </w:r>
      <w:r w:rsidRPr="00F72CD4">
        <w:t>. The SS sends downlink MAC padding bits on the DL RMC.</w:t>
      </w:r>
    </w:p>
    <w:p w14:paraId="3C4D44E6" w14:textId="77777777" w:rsidR="008A2974" w:rsidRPr="00F72CD4" w:rsidRDefault="008A2974" w:rsidP="008A2974">
      <w:pPr>
        <w:pStyle w:val="B1"/>
      </w:pPr>
      <w:r w:rsidRPr="00F72CD4">
        <w:t>3.</w:t>
      </w:r>
      <w:r w:rsidRPr="00F72CD4">
        <w:tab/>
        <w:t xml:space="preserve">Set the parameters of the bandwidth, MCS, reference channel, the propagation condition, the correlation matrix and the SNR according to Tables </w:t>
      </w:r>
      <w:r w:rsidRPr="00F72CD4">
        <w:rPr>
          <w:lang w:eastAsia="ko-KR"/>
        </w:rPr>
        <w:t>5.2.2.2.15_1.4-1</w:t>
      </w:r>
      <w:r w:rsidRPr="00F72CD4">
        <w:t xml:space="preserve"> as appropriate.</w:t>
      </w:r>
    </w:p>
    <w:p w14:paraId="7B58F701" w14:textId="77777777" w:rsidR="008A2974" w:rsidRPr="00F72CD4" w:rsidRDefault="008A2974" w:rsidP="008A2974">
      <w:pPr>
        <w:pStyle w:val="B1"/>
      </w:pPr>
      <w:r w:rsidRPr="00F72CD4">
        <w:t>4.</w:t>
      </w:r>
      <w:r w:rsidRPr="00F72CD4">
        <w:tab/>
        <w:t>Measure the average throughput for a duration sufficient to achieve statistical significance according to Annex G clause TBD. Count the number of NACKs, ACKs and statDTXs on the UL during each subtest and decide pass or fail according to Table TBD in Annex G clause TBD.</w:t>
      </w:r>
    </w:p>
    <w:p w14:paraId="1B05C6E4" w14:textId="77777777" w:rsidR="00C4088B" w:rsidRPr="00F72CD4" w:rsidRDefault="00C4088B" w:rsidP="008A2974">
      <w:pPr>
        <w:pStyle w:val="B1"/>
      </w:pPr>
    </w:p>
    <w:p w14:paraId="7B8E996B" w14:textId="77777777" w:rsidR="0074382C" w:rsidRPr="00F72CD4" w:rsidRDefault="0074382C" w:rsidP="0074382C">
      <w:pPr>
        <w:pStyle w:val="H6"/>
      </w:pPr>
      <w:r w:rsidRPr="00F72CD4">
        <w:t>5.2.2.2.15_1.3.3</w:t>
      </w:r>
      <w:r w:rsidRPr="00F72CD4">
        <w:tab/>
        <w:t>Message contents</w:t>
      </w:r>
    </w:p>
    <w:p w14:paraId="28A0A724" w14:textId="77777777" w:rsidR="0074382C" w:rsidRPr="00F72CD4" w:rsidRDefault="0074382C" w:rsidP="0074382C">
      <w:r w:rsidRPr="00F72CD4">
        <w:t>Message contents are according to TS 38.508-1 [6] clauses 4.6.1 and 5.4.2.</w:t>
      </w:r>
    </w:p>
    <w:p w14:paraId="3638E0ED" w14:textId="77777777" w:rsidR="0074382C" w:rsidRPr="00F72CD4" w:rsidRDefault="0074382C" w:rsidP="0074382C">
      <w:pPr>
        <w:pStyle w:val="H6"/>
        <w:rPr>
          <w:lang w:eastAsia="zh-CN"/>
        </w:rPr>
      </w:pPr>
      <w:r w:rsidRPr="00F72CD4">
        <w:t>5.2.2.2.15_1.3.3_1</w:t>
      </w:r>
      <w:r w:rsidRPr="00F72CD4">
        <w:tab/>
        <w:t xml:space="preserve">Message exceptions for </w:t>
      </w:r>
      <w:r w:rsidRPr="00F72CD4">
        <w:rPr>
          <w:lang w:eastAsia="zh-CN"/>
        </w:rPr>
        <w:t>NR/5GC</w:t>
      </w:r>
    </w:p>
    <w:p w14:paraId="069F73EF" w14:textId="77777777" w:rsidR="0074382C" w:rsidRPr="00F72CD4" w:rsidRDefault="0074382C" w:rsidP="0074382C">
      <w:pPr>
        <w:rPr>
          <w:highlight w:val="yellow"/>
        </w:rPr>
      </w:pPr>
      <w:r w:rsidRPr="00F72CD4">
        <w:rPr>
          <w:lang w:eastAsia="zh-CN"/>
        </w:rPr>
        <w:t xml:space="preserve">Same as </w:t>
      </w:r>
      <w:r w:rsidRPr="00F72CD4">
        <w:t>5.2.2.2.1_1.3.3_1 with following exceptions.</w:t>
      </w:r>
    </w:p>
    <w:p w14:paraId="2E2F5136" w14:textId="77777777" w:rsidR="0074382C" w:rsidRPr="00F72CD4" w:rsidRDefault="0074382C" w:rsidP="0074382C">
      <w:pPr>
        <w:pStyle w:val="TH"/>
      </w:pPr>
      <w:r w:rsidRPr="00F72CD4">
        <w:t>Table 5.2.2.2.15_1.3.3_1-1: ServingCell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4382C" w:rsidRPr="00F72CD4" w14:paraId="2CF36578" w14:textId="77777777" w:rsidTr="007E4C58">
        <w:tc>
          <w:tcPr>
            <w:tcW w:w="9747" w:type="dxa"/>
            <w:gridSpan w:val="4"/>
            <w:tcBorders>
              <w:top w:val="single" w:sz="4" w:space="0" w:color="auto"/>
              <w:left w:val="single" w:sz="4" w:space="0" w:color="auto"/>
              <w:bottom w:val="single" w:sz="4" w:space="0" w:color="auto"/>
              <w:right w:val="single" w:sz="4" w:space="0" w:color="auto"/>
            </w:tcBorders>
            <w:hideMark/>
          </w:tcPr>
          <w:p w14:paraId="684B5471" w14:textId="77777777" w:rsidR="0074382C" w:rsidRPr="00F72CD4" w:rsidRDefault="0074382C" w:rsidP="007E4C58">
            <w:pPr>
              <w:pStyle w:val="TAH"/>
            </w:pPr>
            <w:r w:rsidRPr="00F72CD4">
              <w:t>Derivation Path: TS 38.508-1 [6], Table 4.6.3-168</w:t>
            </w:r>
          </w:p>
        </w:tc>
      </w:tr>
      <w:tr w:rsidR="0074382C" w:rsidRPr="00F72CD4" w14:paraId="110F4D66"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10886E16" w14:textId="77777777" w:rsidR="0074382C" w:rsidRPr="00F72CD4" w:rsidRDefault="0074382C" w:rsidP="007E4C58">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CF3EC07" w14:textId="77777777" w:rsidR="0074382C" w:rsidRPr="00F72CD4" w:rsidRDefault="0074382C" w:rsidP="007E4C58">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4B29E90" w14:textId="77777777" w:rsidR="0074382C" w:rsidRPr="00F72CD4" w:rsidRDefault="0074382C" w:rsidP="007E4C58">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379C1DF" w14:textId="77777777" w:rsidR="0074382C" w:rsidRPr="00F72CD4" w:rsidRDefault="0074382C" w:rsidP="007E4C58">
            <w:pPr>
              <w:pStyle w:val="TAH"/>
            </w:pPr>
            <w:r w:rsidRPr="00F72CD4">
              <w:t>Condition</w:t>
            </w:r>
          </w:p>
        </w:tc>
      </w:tr>
      <w:tr w:rsidR="0074382C" w:rsidRPr="00F72CD4" w14:paraId="1B944A5F"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1318FD2D" w14:textId="77777777" w:rsidR="0074382C" w:rsidRPr="00F72CD4" w:rsidRDefault="0074382C" w:rsidP="007E4C58">
            <w:pPr>
              <w:pStyle w:val="TAL"/>
            </w:pPr>
            <w:r w:rsidRPr="00F72CD4">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40B566E3"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0A38ED82"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44FC3BF0" w14:textId="77777777" w:rsidR="0074382C" w:rsidRPr="00F72CD4" w:rsidRDefault="0074382C" w:rsidP="007E4C58">
            <w:pPr>
              <w:pStyle w:val="TAL"/>
            </w:pPr>
          </w:p>
        </w:tc>
      </w:tr>
      <w:tr w:rsidR="0074382C" w:rsidRPr="00F72CD4" w14:paraId="17827094" w14:textId="77777777" w:rsidTr="00774B3D">
        <w:tc>
          <w:tcPr>
            <w:tcW w:w="4535" w:type="dxa"/>
            <w:tcBorders>
              <w:top w:val="single" w:sz="4" w:space="0" w:color="auto"/>
              <w:left w:val="single" w:sz="4" w:space="0" w:color="auto"/>
              <w:bottom w:val="single" w:sz="4" w:space="0" w:color="auto"/>
              <w:right w:val="single" w:sz="4" w:space="0" w:color="auto"/>
            </w:tcBorders>
          </w:tcPr>
          <w:p w14:paraId="22F5CC5F" w14:textId="77777777" w:rsidR="0074382C" w:rsidRPr="00F72CD4" w:rsidRDefault="0074382C" w:rsidP="007E4C58">
            <w:pPr>
              <w:pStyle w:val="TAL"/>
            </w:pPr>
            <w:r w:rsidRPr="00F72CD4">
              <w:t xml:space="preserve">  channelAccessMode-r16 CHOICE {</w:t>
            </w:r>
          </w:p>
        </w:tc>
        <w:tc>
          <w:tcPr>
            <w:tcW w:w="2267" w:type="dxa"/>
            <w:tcBorders>
              <w:top w:val="single" w:sz="4" w:space="0" w:color="auto"/>
              <w:left w:val="single" w:sz="4" w:space="0" w:color="auto"/>
              <w:bottom w:val="single" w:sz="4" w:space="0" w:color="auto"/>
              <w:right w:val="single" w:sz="4" w:space="0" w:color="auto"/>
            </w:tcBorders>
          </w:tcPr>
          <w:p w14:paraId="4AAE1248"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13002FB9"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09337E56" w14:textId="77777777" w:rsidR="0074382C" w:rsidRPr="00F72CD4" w:rsidRDefault="0074382C" w:rsidP="007E4C58">
            <w:pPr>
              <w:pStyle w:val="TAL"/>
            </w:pPr>
          </w:p>
        </w:tc>
      </w:tr>
      <w:tr w:rsidR="0074382C" w:rsidRPr="00F72CD4" w14:paraId="0F80A5DB" w14:textId="77777777" w:rsidTr="007E4C58">
        <w:tc>
          <w:tcPr>
            <w:tcW w:w="4535" w:type="dxa"/>
            <w:tcBorders>
              <w:top w:val="single" w:sz="4" w:space="0" w:color="auto"/>
              <w:left w:val="single" w:sz="4" w:space="0" w:color="auto"/>
              <w:bottom w:val="single" w:sz="4" w:space="0" w:color="auto"/>
              <w:right w:val="single" w:sz="4" w:space="0" w:color="auto"/>
            </w:tcBorders>
          </w:tcPr>
          <w:p w14:paraId="02258E40" w14:textId="77777777" w:rsidR="0074382C" w:rsidRPr="00F72CD4" w:rsidRDefault="0074382C" w:rsidP="007E4C58">
            <w:pPr>
              <w:pStyle w:val="TAL"/>
            </w:pPr>
            <w:r w:rsidRPr="00F72CD4">
              <w:t xml:space="preserve">    dynamic</w:t>
            </w:r>
          </w:p>
        </w:tc>
        <w:tc>
          <w:tcPr>
            <w:tcW w:w="2267" w:type="dxa"/>
            <w:tcBorders>
              <w:top w:val="single" w:sz="4" w:space="0" w:color="auto"/>
              <w:left w:val="single" w:sz="4" w:space="0" w:color="auto"/>
              <w:bottom w:val="single" w:sz="4" w:space="0" w:color="auto"/>
              <w:right w:val="single" w:sz="4" w:space="0" w:color="auto"/>
            </w:tcBorders>
          </w:tcPr>
          <w:p w14:paraId="75CECE5E" w14:textId="77777777" w:rsidR="0074382C" w:rsidRPr="00F72CD4" w:rsidRDefault="0074382C" w:rsidP="007E4C58">
            <w:pPr>
              <w:pStyle w:val="TAL"/>
            </w:pPr>
            <w:r w:rsidRPr="00F72CD4">
              <w:t>NULL</w:t>
            </w:r>
          </w:p>
        </w:tc>
        <w:tc>
          <w:tcPr>
            <w:tcW w:w="1700" w:type="dxa"/>
            <w:vMerge w:val="restart"/>
            <w:tcBorders>
              <w:top w:val="single" w:sz="4" w:space="0" w:color="auto"/>
              <w:left w:val="single" w:sz="4" w:space="0" w:color="auto"/>
              <w:right w:val="single" w:sz="4" w:space="0" w:color="auto"/>
            </w:tcBorders>
          </w:tcPr>
          <w:p w14:paraId="19CFD0EF" w14:textId="1CF573E6" w:rsidR="0074382C" w:rsidRPr="00F72CD4" w:rsidRDefault="0074382C" w:rsidP="007E4C58">
            <w:pPr>
              <w:pStyle w:val="TAL"/>
            </w:pPr>
            <w:r w:rsidRPr="00F72CD4">
              <w:t>gNB to configure dynamic or semi</w:t>
            </w:r>
            <w:r w:rsidR="00996AFA" w:rsidRPr="00F72CD4">
              <w:t xml:space="preserve"> </w:t>
            </w:r>
            <w:r w:rsidRPr="00F72CD4">
              <w:t>Static mode</w:t>
            </w:r>
            <w:r w:rsidR="00030A19" w:rsidRPr="00F72CD4">
              <w:t xml:space="preserve"> depending on UE support</w:t>
            </w:r>
          </w:p>
        </w:tc>
        <w:tc>
          <w:tcPr>
            <w:tcW w:w="1245" w:type="dxa"/>
            <w:tcBorders>
              <w:top w:val="single" w:sz="4" w:space="0" w:color="auto"/>
              <w:left w:val="single" w:sz="4" w:space="0" w:color="auto"/>
              <w:right w:val="single" w:sz="4" w:space="0" w:color="auto"/>
            </w:tcBorders>
          </w:tcPr>
          <w:p w14:paraId="548F10B4" w14:textId="3BBCE0EC" w:rsidR="0074382C" w:rsidRPr="00F72CD4" w:rsidRDefault="0074382C" w:rsidP="007E4C58">
            <w:pPr>
              <w:pStyle w:val="TAL"/>
            </w:pPr>
            <w:r w:rsidRPr="00F72CD4">
              <w:t>SharedSpectrum</w:t>
            </w:r>
            <w:r w:rsidR="00C75B7C" w:rsidRPr="00F72CD4">
              <w:t>-DynChAccessMode</w:t>
            </w:r>
          </w:p>
        </w:tc>
      </w:tr>
      <w:tr w:rsidR="0074382C" w:rsidRPr="00F72CD4" w14:paraId="026A6C3A" w14:textId="77777777" w:rsidTr="007E4C58">
        <w:tc>
          <w:tcPr>
            <w:tcW w:w="4535" w:type="dxa"/>
            <w:tcBorders>
              <w:top w:val="single" w:sz="4" w:space="0" w:color="auto"/>
              <w:left w:val="single" w:sz="4" w:space="0" w:color="auto"/>
              <w:bottom w:val="single" w:sz="4" w:space="0" w:color="auto"/>
              <w:right w:val="single" w:sz="4" w:space="0" w:color="auto"/>
            </w:tcBorders>
          </w:tcPr>
          <w:p w14:paraId="55677B94" w14:textId="77777777" w:rsidR="0074382C" w:rsidRPr="00F72CD4" w:rsidRDefault="0074382C" w:rsidP="007E4C58">
            <w:pPr>
              <w:pStyle w:val="TAL"/>
            </w:pPr>
            <w:r w:rsidRPr="00F72CD4">
              <w:t xml:space="preserve">    semiStatic</w:t>
            </w:r>
          </w:p>
        </w:tc>
        <w:tc>
          <w:tcPr>
            <w:tcW w:w="2267" w:type="dxa"/>
            <w:tcBorders>
              <w:top w:val="single" w:sz="4" w:space="0" w:color="auto"/>
              <w:left w:val="single" w:sz="4" w:space="0" w:color="auto"/>
              <w:bottom w:val="single" w:sz="4" w:space="0" w:color="auto"/>
              <w:right w:val="single" w:sz="4" w:space="0" w:color="auto"/>
            </w:tcBorders>
          </w:tcPr>
          <w:p w14:paraId="7DFCBF5E" w14:textId="77777777" w:rsidR="0074382C" w:rsidRPr="00F72CD4" w:rsidRDefault="0074382C" w:rsidP="007E4C58">
            <w:pPr>
              <w:pStyle w:val="TAL"/>
            </w:pPr>
            <w:r w:rsidRPr="00F72CD4">
              <w:t>SemiStaticChannelAccessConfig-r16</w:t>
            </w:r>
          </w:p>
        </w:tc>
        <w:tc>
          <w:tcPr>
            <w:tcW w:w="1700" w:type="dxa"/>
            <w:vMerge/>
            <w:tcBorders>
              <w:left w:val="single" w:sz="4" w:space="0" w:color="auto"/>
              <w:bottom w:val="single" w:sz="4" w:space="0" w:color="auto"/>
              <w:right w:val="single" w:sz="4" w:space="0" w:color="auto"/>
            </w:tcBorders>
          </w:tcPr>
          <w:p w14:paraId="64467AD9" w14:textId="77777777" w:rsidR="0074382C" w:rsidRPr="00F72CD4" w:rsidRDefault="0074382C" w:rsidP="007E4C58">
            <w:pPr>
              <w:pStyle w:val="TAL"/>
            </w:pPr>
          </w:p>
        </w:tc>
        <w:tc>
          <w:tcPr>
            <w:tcW w:w="1245" w:type="dxa"/>
            <w:tcBorders>
              <w:left w:val="single" w:sz="4" w:space="0" w:color="auto"/>
              <w:bottom w:val="single" w:sz="4" w:space="0" w:color="auto"/>
              <w:right w:val="single" w:sz="4" w:space="0" w:color="auto"/>
            </w:tcBorders>
          </w:tcPr>
          <w:p w14:paraId="7EE3C0DA" w14:textId="041B2EEC" w:rsidR="0074382C" w:rsidRPr="00F72CD4" w:rsidRDefault="006F3680" w:rsidP="007E4C58">
            <w:pPr>
              <w:pStyle w:val="TAL"/>
            </w:pPr>
            <w:r w:rsidRPr="00F72CD4">
              <w:t>SharedSpec-trum-Semi-StaticChAccessMode</w:t>
            </w:r>
          </w:p>
        </w:tc>
      </w:tr>
      <w:tr w:rsidR="0074382C" w:rsidRPr="00F72CD4" w14:paraId="0E2BD595"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47C69874" w14:textId="77777777" w:rsidR="0074382C" w:rsidRPr="00F72CD4" w:rsidRDefault="0074382C" w:rsidP="007E4C58">
            <w:pPr>
              <w:pStyle w:val="TAL"/>
            </w:pPr>
            <w:r w:rsidRPr="00F72CD4">
              <w:t xml:space="preserve">  ssb-PositionQCL-r16 {</w:t>
            </w:r>
          </w:p>
        </w:tc>
        <w:tc>
          <w:tcPr>
            <w:tcW w:w="2267" w:type="dxa"/>
            <w:tcBorders>
              <w:top w:val="single" w:sz="4" w:space="0" w:color="auto"/>
              <w:left w:val="single" w:sz="4" w:space="0" w:color="auto"/>
              <w:bottom w:val="single" w:sz="4" w:space="0" w:color="auto"/>
              <w:right w:val="single" w:sz="4" w:space="0" w:color="auto"/>
            </w:tcBorders>
          </w:tcPr>
          <w:p w14:paraId="28D37A81" w14:textId="77777777" w:rsidR="0074382C" w:rsidRPr="00F72CD4" w:rsidRDefault="0074382C" w:rsidP="007E4C58">
            <w:pPr>
              <w:pStyle w:val="TAL"/>
            </w:pPr>
            <w:r w:rsidRPr="00F72CD4">
              <w:t>SSB-PositionQCL-Relation-r16</w:t>
            </w:r>
          </w:p>
        </w:tc>
        <w:tc>
          <w:tcPr>
            <w:tcW w:w="1700" w:type="dxa"/>
            <w:tcBorders>
              <w:top w:val="single" w:sz="4" w:space="0" w:color="auto"/>
              <w:left w:val="single" w:sz="4" w:space="0" w:color="auto"/>
              <w:bottom w:val="single" w:sz="4" w:space="0" w:color="auto"/>
              <w:right w:val="single" w:sz="4" w:space="0" w:color="auto"/>
            </w:tcBorders>
          </w:tcPr>
          <w:p w14:paraId="540F619B"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6D2060BB" w14:textId="77777777" w:rsidR="0074382C" w:rsidRPr="00F72CD4" w:rsidRDefault="0074382C" w:rsidP="007E4C58">
            <w:pPr>
              <w:pStyle w:val="TAL"/>
            </w:pPr>
            <w:r w:rsidRPr="00F72CD4">
              <w:t>SharedSpectrum</w:t>
            </w:r>
          </w:p>
        </w:tc>
      </w:tr>
      <w:tr w:rsidR="0074382C" w:rsidRPr="00F72CD4" w14:paraId="14C5A3D3" w14:textId="77777777" w:rsidTr="007E4C58">
        <w:tc>
          <w:tcPr>
            <w:tcW w:w="4535" w:type="dxa"/>
            <w:tcBorders>
              <w:top w:val="single" w:sz="4" w:space="0" w:color="auto"/>
              <w:left w:val="single" w:sz="4" w:space="0" w:color="auto"/>
              <w:bottom w:val="single" w:sz="4" w:space="0" w:color="auto"/>
              <w:right w:val="single" w:sz="4" w:space="0" w:color="auto"/>
            </w:tcBorders>
          </w:tcPr>
          <w:p w14:paraId="42AD5B1E" w14:textId="77777777" w:rsidR="0074382C" w:rsidRPr="00F72CD4" w:rsidRDefault="0074382C" w:rsidP="007E4C58">
            <w:pPr>
              <w:pStyle w:val="TAL"/>
            </w:pPr>
          </w:p>
        </w:tc>
        <w:tc>
          <w:tcPr>
            <w:tcW w:w="2267" w:type="dxa"/>
            <w:tcBorders>
              <w:top w:val="single" w:sz="4" w:space="0" w:color="auto"/>
              <w:left w:val="single" w:sz="4" w:space="0" w:color="auto"/>
              <w:bottom w:val="single" w:sz="4" w:space="0" w:color="auto"/>
              <w:right w:val="single" w:sz="4" w:space="0" w:color="auto"/>
            </w:tcBorders>
          </w:tcPr>
          <w:p w14:paraId="0F8D6B43"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3F58A941"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4761FA21" w14:textId="77777777" w:rsidR="0074382C" w:rsidRPr="00F72CD4" w:rsidRDefault="0074382C" w:rsidP="007E4C58">
            <w:pPr>
              <w:pStyle w:val="TAL"/>
            </w:pPr>
          </w:p>
        </w:tc>
      </w:tr>
      <w:tr w:rsidR="0074382C" w:rsidRPr="00F72CD4" w14:paraId="608A14AD" w14:textId="77777777" w:rsidTr="007E4C58">
        <w:tc>
          <w:tcPr>
            <w:tcW w:w="4535" w:type="dxa"/>
            <w:tcBorders>
              <w:top w:val="single" w:sz="4" w:space="0" w:color="auto"/>
              <w:left w:val="single" w:sz="4" w:space="0" w:color="auto"/>
              <w:bottom w:val="single" w:sz="4" w:space="0" w:color="auto"/>
              <w:right w:val="single" w:sz="4" w:space="0" w:color="auto"/>
            </w:tcBorders>
          </w:tcPr>
          <w:p w14:paraId="7D2A9557" w14:textId="77777777" w:rsidR="0074382C" w:rsidRPr="00F72CD4" w:rsidRDefault="0074382C" w:rsidP="007E4C58">
            <w:pPr>
              <w:pStyle w:val="TAL"/>
            </w:pPr>
          </w:p>
        </w:tc>
        <w:tc>
          <w:tcPr>
            <w:tcW w:w="2267" w:type="dxa"/>
            <w:tcBorders>
              <w:top w:val="single" w:sz="4" w:space="0" w:color="auto"/>
              <w:left w:val="single" w:sz="4" w:space="0" w:color="auto"/>
              <w:bottom w:val="single" w:sz="4" w:space="0" w:color="auto"/>
              <w:right w:val="single" w:sz="4" w:space="0" w:color="auto"/>
            </w:tcBorders>
          </w:tcPr>
          <w:p w14:paraId="65B01394"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2EEC010A"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2EF0A22B" w14:textId="77777777" w:rsidR="0074382C" w:rsidRPr="00F72CD4" w:rsidRDefault="0074382C" w:rsidP="007E4C58">
            <w:pPr>
              <w:pStyle w:val="TAL"/>
            </w:pPr>
          </w:p>
        </w:tc>
      </w:tr>
      <w:tr w:rsidR="0074382C" w:rsidRPr="00F72CD4" w14:paraId="437CC034" w14:textId="77777777" w:rsidTr="007E4C58">
        <w:tc>
          <w:tcPr>
            <w:tcW w:w="4535" w:type="dxa"/>
            <w:tcBorders>
              <w:top w:val="single" w:sz="4" w:space="0" w:color="auto"/>
              <w:left w:val="single" w:sz="4" w:space="0" w:color="auto"/>
              <w:bottom w:val="single" w:sz="4" w:space="0" w:color="auto"/>
              <w:right w:val="single" w:sz="4" w:space="0" w:color="auto"/>
            </w:tcBorders>
          </w:tcPr>
          <w:p w14:paraId="2C480E82" w14:textId="77777777" w:rsidR="0074382C" w:rsidRPr="00F72CD4" w:rsidRDefault="0074382C" w:rsidP="007E4C58">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616D03"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2B9FF97D"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3332EB61" w14:textId="77777777" w:rsidR="0074382C" w:rsidRPr="00F72CD4" w:rsidRDefault="0074382C" w:rsidP="007E4C58">
            <w:pPr>
              <w:pStyle w:val="TAL"/>
            </w:pPr>
          </w:p>
        </w:tc>
      </w:tr>
    </w:tbl>
    <w:p w14:paraId="23E66E2C" w14:textId="77777777" w:rsidR="0074382C" w:rsidRPr="00F72CD4" w:rsidRDefault="0074382C" w:rsidP="0074382C"/>
    <w:p w14:paraId="5A1D5B4F" w14:textId="77777777" w:rsidR="0074382C" w:rsidRPr="00F72CD4" w:rsidRDefault="0074382C" w:rsidP="0074382C">
      <w:pPr>
        <w:pStyle w:val="TH"/>
      </w:pPr>
      <w:r w:rsidRPr="00F72CD4">
        <w:t>Table 5.2.2.2.15_1.3.3_1-2: SemiStaticChannelAcces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4382C" w:rsidRPr="00F72CD4" w14:paraId="720FC4CC" w14:textId="77777777" w:rsidTr="007E4C58">
        <w:tc>
          <w:tcPr>
            <w:tcW w:w="9747" w:type="dxa"/>
            <w:gridSpan w:val="4"/>
            <w:tcBorders>
              <w:top w:val="single" w:sz="4" w:space="0" w:color="auto"/>
              <w:left w:val="single" w:sz="4" w:space="0" w:color="auto"/>
              <w:bottom w:val="single" w:sz="4" w:space="0" w:color="auto"/>
              <w:right w:val="single" w:sz="4" w:space="0" w:color="auto"/>
            </w:tcBorders>
            <w:hideMark/>
          </w:tcPr>
          <w:p w14:paraId="3344D0EC" w14:textId="77777777" w:rsidR="0074382C" w:rsidRPr="00F72CD4" w:rsidRDefault="0074382C" w:rsidP="007E4C58">
            <w:pPr>
              <w:pStyle w:val="TAH"/>
            </w:pPr>
            <w:r w:rsidRPr="00F72CD4">
              <w:t>Derivation Path: TS 38.508-1 [6], Table 4.6.3-165A</w:t>
            </w:r>
          </w:p>
        </w:tc>
      </w:tr>
      <w:tr w:rsidR="0074382C" w:rsidRPr="00F72CD4" w14:paraId="11F650C3"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61FDC8DC" w14:textId="77777777" w:rsidR="0074382C" w:rsidRPr="00F72CD4" w:rsidRDefault="0074382C" w:rsidP="007E4C58">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0F7869" w14:textId="77777777" w:rsidR="0074382C" w:rsidRPr="00F72CD4" w:rsidRDefault="0074382C" w:rsidP="007E4C58">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C8B41D7" w14:textId="77777777" w:rsidR="0074382C" w:rsidRPr="00F72CD4" w:rsidRDefault="0074382C" w:rsidP="007E4C58">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569ABF3" w14:textId="77777777" w:rsidR="0074382C" w:rsidRPr="00F72CD4" w:rsidRDefault="0074382C" w:rsidP="007E4C58">
            <w:pPr>
              <w:pStyle w:val="TAH"/>
            </w:pPr>
            <w:r w:rsidRPr="00F72CD4">
              <w:t>Condition</w:t>
            </w:r>
          </w:p>
        </w:tc>
      </w:tr>
      <w:tr w:rsidR="0074382C" w:rsidRPr="00F72CD4" w14:paraId="21C5B7B4"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31850742" w14:textId="77777777" w:rsidR="0074382C" w:rsidRPr="00F72CD4" w:rsidRDefault="0074382C" w:rsidP="007E4C58">
            <w:pPr>
              <w:pStyle w:val="TAL"/>
            </w:pPr>
            <w:r w:rsidRPr="00F72CD4">
              <w:t>SemiStaticChannelAccessConfig-r16 ::= SEQUENCE {</w:t>
            </w:r>
          </w:p>
        </w:tc>
        <w:tc>
          <w:tcPr>
            <w:tcW w:w="2267" w:type="dxa"/>
            <w:tcBorders>
              <w:top w:val="single" w:sz="4" w:space="0" w:color="auto"/>
              <w:left w:val="single" w:sz="4" w:space="0" w:color="auto"/>
              <w:bottom w:val="single" w:sz="4" w:space="0" w:color="auto"/>
              <w:right w:val="single" w:sz="4" w:space="0" w:color="auto"/>
            </w:tcBorders>
          </w:tcPr>
          <w:p w14:paraId="57742E37"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1F1DD983"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572E2EC9" w14:textId="77777777" w:rsidR="0074382C" w:rsidRPr="00F72CD4" w:rsidRDefault="0074382C" w:rsidP="007E4C58">
            <w:pPr>
              <w:pStyle w:val="TAL"/>
            </w:pPr>
          </w:p>
        </w:tc>
      </w:tr>
      <w:tr w:rsidR="0074382C" w:rsidRPr="00F72CD4" w14:paraId="62733DA2" w14:textId="77777777" w:rsidTr="007E4C58">
        <w:tc>
          <w:tcPr>
            <w:tcW w:w="4535" w:type="dxa"/>
            <w:tcBorders>
              <w:top w:val="single" w:sz="4" w:space="0" w:color="auto"/>
              <w:left w:val="single" w:sz="4" w:space="0" w:color="auto"/>
              <w:bottom w:val="single" w:sz="4" w:space="0" w:color="auto"/>
              <w:right w:val="single" w:sz="4" w:space="0" w:color="auto"/>
            </w:tcBorders>
          </w:tcPr>
          <w:p w14:paraId="39253056" w14:textId="77777777" w:rsidR="0074382C" w:rsidRPr="00F72CD4" w:rsidRDefault="0074382C" w:rsidP="007E4C58">
            <w:pPr>
              <w:pStyle w:val="TAL"/>
            </w:pPr>
            <w:r w:rsidRPr="00F72CD4">
              <w:t xml:space="preserve">  Period-r16</w:t>
            </w:r>
          </w:p>
        </w:tc>
        <w:tc>
          <w:tcPr>
            <w:tcW w:w="2267" w:type="dxa"/>
            <w:tcBorders>
              <w:top w:val="single" w:sz="4" w:space="0" w:color="auto"/>
              <w:left w:val="single" w:sz="4" w:space="0" w:color="auto"/>
              <w:bottom w:val="single" w:sz="4" w:space="0" w:color="auto"/>
              <w:right w:val="single" w:sz="4" w:space="0" w:color="auto"/>
            </w:tcBorders>
          </w:tcPr>
          <w:p w14:paraId="62BC12B4" w14:textId="77777777" w:rsidR="0074382C" w:rsidRPr="00F72CD4" w:rsidRDefault="0074382C" w:rsidP="007E4C58">
            <w:pPr>
              <w:pStyle w:val="TAL"/>
            </w:pPr>
            <w:r w:rsidRPr="00F72CD4">
              <w:t>ms5</w:t>
            </w:r>
          </w:p>
        </w:tc>
        <w:tc>
          <w:tcPr>
            <w:tcW w:w="1700" w:type="dxa"/>
            <w:tcBorders>
              <w:top w:val="single" w:sz="4" w:space="0" w:color="auto"/>
              <w:left w:val="single" w:sz="4" w:space="0" w:color="auto"/>
              <w:bottom w:val="single" w:sz="4" w:space="0" w:color="auto"/>
              <w:right w:val="single" w:sz="4" w:space="0" w:color="auto"/>
            </w:tcBorders>
          </w:tcPr>
          <w:p w14:paraId="64267DD2"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33B5D9DA" w14:textId="77777777" w:rsidR="0074382C" w:rsidRPr="00F72CD4" w:rsidRDefault="0074382C" w:rsidP="007E4C58">
            <w:pPr>
              <w:pStyle w:val="TAL"/>
            </w:pPr>
            <w:r w:rsidRPr="00F72CD4">
              <w:t>channelAccessMode-r16 is semiStatic</w:t>
            </w:r>
          </w:p>
        </w:tc>
      </w:tr>
      <w:tr w:rsidR="0074382C" w:rsidRPr="00F72CD4" w14:paraId="608AB193" w14:textId="77777777" w:rsidTr="007E4C58">
        <w:tc>
          <w:tcPr>
            <w:tcW w:w="4535" w:type="dxa"/>
            <w:tcBorders>
              <w:top w:val="single" w:sz="4" w:space="0" w:color="auto"/>
              <w:left w:val="single" w:sz="4" w:space="0" w:color="auto"/>
              <w:bottom w:val="single" w:sz="4" w:space="0" w:color="auto"/>
              <w:right w:val="single" w:sz="4" w:space="0" w:color="auto"/>
            </w:tcBorders>
            <w:hideMark/>
          </w:tcPr>
          <w:p w14:paraId="7A106DF4" w14:textId="77777777" w:rsidR="0074382C" w:rsidRPr="00F72CD4" w:rsidRDefault="0074382C" w:rsidP="007E4C58">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571E61" w14:textId="77777777" w:rsidR="0074382C" w:rsidRPr="00F72CD4" w:rsidRDefault="0074382C" w:rsidP="007E4C58">
            <w:pPr>
              <w:pStyle w:val="TAL"/>
            </w:pPr>
          </w:p>
        </w:tc>
        <w:tc>
          <w:tcPr>
            <w:tcW w:w="1700" w:type="dxa"/>
            <w:tcBorders>
              <w:top w:val="single" w:sz="4" w:space="0" w:color="auto"/>
              <w:left w:val="single" w:sz="4" w:space="0" w:color="auto"/>
              <w:bottom w:val="single" w:sz="4" w:space="0" w:color="auto"/>
              <w:right w:val="single" w:sz="4" w:space="0" w:color="auto"/>
            </w:tcBorders>
          </w:tcPr>
          <w:p w14:paraId="20354914" w14:textId="77777777" w:rsidR="0074382C" w:rsidRPr="00F72CD4" w:rsidRDefault="0074382C" w:rsidP="007E4C58">
            <w:pPr>
              <w:pStyle w:val="TAL"/>
            </w:pPr>
          </w:p>
        </w:tc>
        <w:tc>
          <w:tcPr>
            <w:tcW w:w="1245" w:type="dxa"/>
            <w:tcBorders>
              <w:top w:val="single" w:sz="4" w:space="0" w:color="auto"/>
              <w:left w:val="single" w:sz="4" w:space="0" w:color="auto"/>
              <w:bottom w:val="single" w:sz="4" w:space="0" w:color="auto"/>
              <w:right w:val="single" w:sz="4" w:space="0" w:color="auto"/>
            </w:tcBorders>
          </w:tcPr>
          <w:p w14:paraId="374155F0" w14:textId="77777777" w:rsidR="0074382C" w:rsidRPr="00F72CD4" w:rsidRDefault="0074382C" w:rsidP="007E4C58">
            <w:pPr>
              <w:pStyle w:val="TAL"/>
            </w:pPr>
          </w:p>
        </w:tc>
      </w:tr>
    </w:tbl>
    <w:p w14:paraId="43CB48FE" w14:textId="77777777" w:rsidR="0074382C" w:rsidRPr="00F72CD4" w:rsidRDefault="0074382C" w:rsidP="0074382C"/>
    <w:p w14:paraId="68BC0406" w14:textId="77777777" w:rsidR="0074382C" w:rsidRPr="00F72CD4" w:rsidRDefault="0074382C" w:rsidP="0074382C">
      <w:pPr>
        <w:pStyle w:val="TH"/>
        <w:rPr>
          <w:i/>
          <w:iCs/>
        </w:rPr>
      </w:pPr>
      <w:r w:rsidRPr="00F72CD4">
        <w:t xml:space="preserve">Table 5.2.2.2.15_1.3.3_1-3: </w:t>
      </w:r>
      <w:r w:rsidRPr="00F72CD4">
        <w:rPr>
          <w:i/>
          <w:iCs/>
        </w:rPr>
        <w:t>SSB-PositionQCL-Re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4382C" w:rsidRPr="00F72CD4" w14:paraId="03CB6B34" w14:textId="77777777" w:rsidTr="007E4C58">
        <w:tc>
          <w:tcPr>
            <w:tcW w:w="9747" w:type="dxa"/>
            <w:gridSpan w:val="4"/>
          </w:tcPr>
          <w:p w14:paraId="0FF34C86" w14:textId="77777777" w:rsidR="0074382C" w:rsidRPr="00F72CD4" w:rsidRDefault="0074382C" w:rsidP="0074382C">
            <w:pPr>
              <w:pStyle w:val="TAH"/>
              <w:rPr>
                <w:b w:val="0"/>
              </w:rPr>
            </w:pPr>
            <w:r w:rsidRPr="00F72CD4">
              <w:t>Derivation Path: TS 38.508-1 [6], Table 4.6.3-186A</w:t>
            </w:r>
          </w:p>
        </w:tc>
      </w:tr>
      <w:tr w:rsidR="0074382C" w:rsidRPr="00F72CD4" w14:paraId="0EF75F10" w14:textId="77777777" w:rsidTr="007E4C58">
        <w:tc>
          <w:tcPr>
            <w:tcW w:w="4535" w:type="dxa"/>
          </w:tcPr>
          <w:p w14:paraId="2DDC580C" w14:textId="77777777" w:rsidR="0074382C" w:rsidRPr="00F72CD4" w:rsidRDefault="0074382C" w:rsidP="007E4C58">
            <w:pPr>
              <w:pStyle w:val="TAH"/>
            </w:pPr>
            <w:r w:rsidRPr="00F72CD4">
              <w:t>Information Element</w:t>
            </w:r>
          </w:p>
        </w:tc>
        <w:tc>
          <w:tcPr>
            <w:tcW w:w="2267" w:type="dxa"/>
          </w:tcPr>
          <w:p w14:paraId="792A9A00" w14:textId="77777777" w:rsidR="0074382C" w:rsidRPr="00F72CD4" w:rsidRDefault="0074382C" w:rsidP="007E4C58">
            <w:pPr>
              <w:pStyle w:val="TAH"/>
            </w:pPr>
            <w:r w:rsidRPr="00F72CD4">
              <w:t>Value/remark</w:t>
            </w:r>
          </w:p>
        </w:tc>
        <w:tc>
          <w:tcPr>
            <w:tcW w:w="1700" w:type="dxa"/>
          </w:tcPr>
          <w:p w14:paraId="7262E370" w14:textId="77777777" w:rsidR="0074382C" w:rsidRPr="00F72CD4" w:rsidRDefault="0074382C" w:rsidP="007E4C58">
            <w:pPr>
              <w:pStyle w:val="TAH"/>
            </w:pPr>
            <w:r w:rsidRPr="00F72CD4">
              <w:t>Comment</w:t>
            </w:r>
          </w:p>
        </w:tc>
        <w:tc>
          <w:tcPr>
            <w:tcW w:w="1245" w:type="dxa"/>
          </w:tcPr>
          <w:p w14:paraId="56BC4030" w14:textId="77777777" w:rsidR="0074382C" w:rsidRPr="00F72CD4" w:rsidRDefault="0074382C" w:rsidP="007E4C58">
            <w:pPr>
              <w:pStyle w:val="TAH"/>
            </w:pPr>
            <w:r w:rsidRPr="00F72CD4">
              <w:t>Condition</w:t>
            </w:r>
          </w:p>
        </w:tc>
      </w:tr>
      <w:tr w:rsidR="0074382C" w:rsidRPr="00F72CD4" w14:paraId="2E4BC909" w14:textId="77777777" w:rsidTr="007E4C58">
        <w:tc>
          <w:tcPr>
            <w:tcW w:w="4535" w:type="dxa"/>
          </w:tcPr>
          <w:p w14:paraId="43069253" w14:textId="77777777" w:rsidR="0074382C" w:rsidRPr="00F72CD4" w:rsidRDefault="0074382C" w:rsidP="007E4C58">
            <w:pPr>
              <w:pStyle w:val="TAL"/>
            </w:pPr>
            <w:r w:rsidRPr="00F72CD4">
              <w:t>SSB-PositionQCL-Relation-r16</w:t>
            </w:r>
          </w:p>
        </w:tc>
        <w:tc>
          <w:tcPr>
            <w:tcW w:w="2267" w:type="dxa"/>
          </w:tcPr>
          <w:p w14:paraId="6E2845C1" w14:textId="77777777" w:rsidR="0074382C" w:rsidRPr="00F72CD4" w:rsidRDefault="0074382C" w:rsidP="007E4C58">
            <w:pPr>
              <w:pStyle w:val="TAL"/>
            </w:pPr>
            <w:r w:rsidRPr="00F72CD4">
              <w:t>n8</w:t>
            </w:r>
          </w:p>
        </w:tc>
        <w:tc>
          <w:tcPr>
            <w:tcW w:w="1700" w:type="dxa"/>
          </w:tcPr>
          <w:p w14:paraId="1A08E185" w14:textId="77777777" w:rsidR="0074382C" w:rsidRPr="00F72CD4" w:rsidRDefault="0074382C" w:rsidP="007E4C58">
            <w:pPr>
              <w:pStyle w:val="TAL"/>
            </w:pPr>
          </w:p>
        </w:tc>
        <w:tc>
          <w:tcPr>
            <w:tcW w:w="1245" w:type="dxa"/>
          </w:tcPr>
          <w:p w14:paraId="61C06E13" w14:textId="77777777" w:rsidR="0074382C" w:rsidRPr="00F72CD4" w:rsidRDefault="0074382C" w:rsidP="007E4C58">
            <w:pPr>
              <w:pStyle w:val="TAL"/>
            </w:pPr>
          </w:p>
        </w:tc>
      </w:tr>
    </w:tbl>
    <w:p w14:paraId="2C6C3AF5" w14:textId="77777777" w:rsidR="0074382C" w:rsidRPr="00F72CD4" w:rsidRDefault="0074382C" w:rsidP="0074382C">
      <w:pPr>
        <w:rPr>
          <w:lang w:eastAsia="zh-CN"/>
        </w:rPr>
      </w:pPr>
    </w:p>
    <w:p w14:paraId="4F1E96EE" w14:textId="77777777" w:rsidR="0074382C" w:rsidRPr="00F72CD4" w:rsidRDefault="0074382C" w:rsidP="0074382C">
      <w:pPr>
        <w:pStyle w:val="H6"/>
      </w:pPr>
      <w:r w:rsidRPr="00F72CD4">
        <w:t>5.2.2.2.15_1.3.3_2</w:t>
      </w:r>
      <w:r w:rsidRPr="00F72CD4">
        <w:tab/>
        <w:t>Message exceptions for EN-DC</w:t>
      </w:r>
    </w:p>
    <w:p w14:paraId="6390FEB4" w14:textId="75F560E3" w:rsidR="0074382C" w:rsidRPr="00F72CD4" w:rsidRDefault="0074382C" w:rsidP="0074382C">
      <w:r w:rsidRPr="00F72CD4">
        <w:t>Same as in Clause 5.2.2.2.15_1.3.3_1</w:t>
      </w:r>
    </w:p>
    <w:p w14:paraId="37A5A7C8" w14:textId="6192DA40" w:rsidR="00AA4F5B" w:rsidRPr="00F72CD4" w:rsidRDefault="0074382C" w:rsidP="0074382C">
      <w:pPr>
        <w:pStyle w:val="H6"/>
        <w:rPr>
          <w:rFonts w:eastAsia="Batang"/>
        </w:rPr>
      </w:pPr>
      <w:r w:rsidRPr="00F72CD4">
        <w:t>5.2.2.2.15_1.4</w:t>
      </w:r>
      <w:r w:rsidRPr="00F72CD4">
        <w:tab/>
        <w:t>Test requirement</w:t>
      </w:r>
    </w:p>
    <w:p w14:paraId="69227D1E" w14:textId="59CBB7C5" w:rsidR="00AA4F5B" w:rsidRPr="00F72CD4" w:rsidRDefault="0074382C" w:rsidP="000D2D5A">
      <w:r w:rsidRPr="00F72CD4">
        <w:t xml:space="preserve">The fraction of maximum throughput percentage for the downlink reference measurement channels specified in Annex A 3.2.1 for each throughput test shall meet or exceed the specified value in Table </w:t>
      </w:r>
      <w:r w:rsidRPr="00F72CD4">
        <w:rPr>
          <w:lang w:eastAsia="ko-KR"/>
        </w:rPr>
        <w:t>5.2.2.2.15_1.4-1</w:t>
      </w:r>
      <w:r w:rsidRPr="00F72CD4">
        <w:t xml:space="preserve"> for the specified SNR including test tolerances for all throughput tests.</w:t>
      </w:r>
    </w:p>
    <w:p w14:paraId="6B26E374" w14:textId="7755D755" w:rsidR="00AA4F5B" w:rsidRPr="00F72CD4" w:rsidRDefault="0074382C" w:rsidP="000D2D5A">
      <w:pPr>
        <w:pStyle w:val="TH"/>
        <w:rPr>
          <w:lang w:eastAsia="ko-KR"/>
        </w:rPr>
      </w:pPr>
      <w:r w:rsidRPr="00F72CD4">
        <w:rPr>
          <w:lang w:eastAsia="ko-KR"/>
        </w:rPr>
        <w:t>Table 5.2.2.2.15_1.4-1</w:t>
      </w:r>
      <w:r w:rsidR="00AA4F5B" w:rsidRPr="00F72CD4">
        <w:rPr>
          <w:lang w:eastAsia="ko-KR"/>
        </w:rPr>
        <w:t>: Test requirements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2"/>
        <w:gridCol w:w="1267"/>
        <w:gridCol w:w="1366"/>
        <w:gridCol w:w="1176"/>
        <w:gridCol w:w="671"/>
      </w:tblGrid>
      <w:tr w:rsidR="00AA4F5B" w:rsidRPr="00F72CD4" w14:paraId="2F95FDCA" w14:textId="77777777" w:rsidTr="00057C19">
        <w:trPr>
          <w:trHeight w:val="350"/>
          <w:jc w:val="center"/>
        </w:trPr>
        <w:tc>
          <w:tcPr>
            <w:tcW w:w="333" w:type="pct"/>
            <w:vMerge w:val="restart"/>
            <w:shd w:val="clear" w:color="auto" w:fill="FFFFFF"/>
            <w:vAlign w:val="center"/>
          </w:tcPr>
          <w:p w14:paraId="4DF0C723" w14:textId="77777777" w:rsidR="00AA4F5B" w:rsidRPr="00F72CD4" w:rsidRDefault="00AA4F5B" w:rsidP="000D2D5A">
            <w:pPr>
              <w:pStyle w:val="TAH"/>
              <w:rPr>
                <w:lang w:eastAsia="ko-KR"/>
              </w:rPr>
            </w:pPr>
            <w:r w:rsidRPr="00F72CD4">
              <w:rPr>
                <w:lang w:eastAsia="ko-KR"/>
              </w:rPr>
              <w:t>Test num.</w:t>
            </w:r>
          </w:p>
        </w:tc>
        <w:tc>
          <w:tcPr>
            <w:tcW w:w="638" w:type="pct"/>
            <w:vMerge w:val="restart"/>
            <w:shd w:val="clear" w:color="auto" w:fill="FFFFFF"/>
            <w:vAlign w:val="center"/>
          </w:tcPr>
          <w:p w14:paraId="29145612" w14:textId="77777777" w:rsidR="00AA4F5B" w:rsidRPr="00F72CD4" w:rsidRDefault="00AA4F5B" w:rsidP="000D2D5A">
            <w:pPr>
              <w:pStyle w:val="TAH"/>
              <w:rPr>
                <w:lang w:eastAsia="ko-KR"/>
              </w:rPr>
            </w:pPr>
            <w:r w:rsidRPr="00F72CD4">
              <w:rPr>
                <w:lang w:eastAsia="ko-KR"/>
              </w:rPr>
              <w:t>Reference channel</w:t>
            </w:r>
          </w:p>
        </w:tc>
        <w:tc>
          <w:tcPr>
            <w:tcW w:w="586" w:type="pct"/>
            <w:vMerge w:val="restart"/>
            <w:shd w:val="clear" w:color="auto" w:fill="FFFFFF"/>
            <w:vAlign w:val="center"/>
          </w:tcPr>
          <w:p w14:paraId="0C36A78A" w14:textId="77777777" w:rsidR="00AA4F5B" w:rsidRPr="00F72CD4" w:rsidRDefault="00AA4F5B" w:rsidP="000D2D5A">
            <w:pPr>
              <w:pStyle w:val="TAH"/>
              <w:rPr>
                <w:lang w:eastAsia="ko-KR"/>
              </w:rPr>
            </w:pPr>
            <w:r w:rsidRPr="00F72CD4">
              <w:rPr>
                <w:lang w:eastAsia="ko-KR"/>
              </w:rPr>
              <w:t>Bandwidth (MHz) / Subcarrier spacing (kHz)</w:t>
            </w:r>
          </w:p>
        </w:tc>
        <w:tc>
          <w:tcPr>
            <w:tcW w:w="606" w:type="pct"/>
            <w:vMerge w:val="restart"/>
            <w:shd w:val="clear" w:color="auto" w:fill="FFFFFF"/>
            <w:vAlign w:val="center"/>
          </w:tcPr>
          <w:p w14:paraId="27C6190C" w14:textId="77777777" w:rsidR="00AA4F5B" w:rsidRPr="00F72CD4" w:rsidRDefault="00AA4F5B" w:rsidP="000D2D5A">
            <w:pPr>
              <w:pStyle w:val="TAH"/>
              <w:rPr>
                <w:lang w:eastAsia="zh-CN"/>
              </w:rPr>
            </w:pPr>
            <w:r w:rsidRPr="00F72CD4">
              <w:rPr>
                <w:lang w:eastAsia="ko-KR"/>
              </w:rPr>
              <w:t>Modulation format</w:t>
            </w:r>
            <w:r w:rsidRPr="00F72CD4">
              <w:rPr>
                <w:lang w:eastAsia="zh-CN"/>
              </w:rPr>
              <w:t xml:space="preserve"> and code rate</w:t>
            </w:r>
          </w:p>
        </w:tc>
        <w:tc>
          <w:tcPr>
            <w:tcW w:w="527" w:type="pct"/>
            <w:vMerge w:val="restart"/>
            <w:shd w:val="clear" w:color="auto" w:fill="FFFFFF"/>
            <w:vAlign w:val="center"/>
          </w:tcPr>
          <w:p w14:paraId="75BBB8DF" w14:textId="77777777" w:rsidR="00AA4F5B" w:rsidRPr="00F72CD4" w:rsidRDefault="00AA4F5B" w:rsidP="000D2D5A">
            <w:pPr>
              <w:pStyle w:val="TAH"/>
              <w:rPr>
                <w:lang w:eastAsia="ko-KR"/>
              </w:rPr>
            </w:pPr>
            <w:r w:rsidRPr="00F72CD4">
              <w:rPr>
                <w:lang w:eastAsia="ko-KR"/>
              </w:rPr>
              <w:t>TDD UL-DL pattern</w:t>
            </w:r>
          </w:p>
        </w:tc>
        <w:tc>
          <w:tcPr>
            <w:tcW w:w="653" w:type="pct"/>
            <w:vMerge w:val="restart"/>
            <w:shd w:val="clear" w:color="auto" w:fill="FFFFFF"/>
            <w:vAlign w:val="center"/>
          </w:tcPr>
          <w:p w14:paraId="3DB04935" w14:textId="77777777" w:rsidR="00AA4F5B" w:rsidRPr="00F72CD4" w:rsidRDefault="00AA4F5B" w:rsidP="000D2D5A">
            <w:pPr>
              <w:pStyle w:val="TAH"/>
              <w:rPr>
                <w:lang w:eastAsia="ko-KR"/>
              </w:rPr>
            </w:pPr>
            <w:r w:rsidRPr="00F72CD4">
              <w:rPr>
                <w:lang w:eastAsia="ko-KR"/>
              </w:rPr>
              <w:t>Propagation condition</w:t>
            </w:r>
          </w:p>
        </w:tc>
        <w:tc>
          <w:tcPr>
            <w:tcW w:w="704" w:type="pct"/>
            <w:vMerge w:val="restart"/>
            <w:shd w:val="clear" w:color="auto" w:fill="FFFFFF"/>
            <w:vAlign w:val="center"/>
          </w:tcPr>
          <w:p w14:paraId="2EF55C62" w14:textId="77777777" w:rsidR="00AA4F5B" w:rsidRPr="00F72CD4" w:rsidRDefault="00AA4F5B" w:rsidP="000D2D5A">
            <w:pPr>
              <w:pStyle w:val="TAH"/>
              <w:rPr>
                <w:lang w:eastAsia="ko-KR"/>
              </w:rPr>
            </w:pPr>
            <w:r w:rsidRPr="00F72CD4">
              <w:rPr>
                <w:lang w:eastAsia="ko-KR"/>
              </w:rPr>
              <w:t>Correlation matrix and antenna configuration</w:t>
            </w:r>
          </w:p>
        </w:tc>
        <w:tc>
          <w:tcPr>
            <w:tcW w:w="952" w:type="pct"/>
            <w:gridSpan w:val="2"/>
            <w:shd w:val="clear" w:color="auto" w:fill="FFFFFF"/>
            <w:vAlign w:val="center"/>
          </w:tcPr>
          <w:p w14:paraId="15E5E52F" w14:textId="77777777" w:rsidR="00AA4F5B" w:rsidRPr="00F72CD4" w:rsidRDefault="00AA4F5B" w:rsidP="000D2D5A">
            <w:pPr>
              <w:pStyle w:val="TAH"/>
              <w:rPr>
                <w:lang w:eastAsia="ko-KR"/>
              </w:rPr>
            </w:pPr>
            <w:r w:rsidRPr="00F72CD4">
              <w:rPr>
                <w:lang w:eastAsia="ko-KR"/>
              </w:rPr>
              <w:t>Reference value</w:t>
            </w:r>
          </w:p>
        </w:tc>
      </w:tr>
      <w:tr w:rsidR="00AA4F5B" w:rsidRPr="00F72CD4" w14:paraId="525971D6" w14:textId="77777777" w:rsidTr="00057C19">
        <w:trPr>
          <w:trHeight w:val="350"/>
          <w:jc w:val="center"/>
        </w:trPr>
        <w:tc>
          <w:tcPr>
            <w:tcW w:w="333" w:type="pct"/>
            <w:vMerge/>
            <w:shd w:val="clear" w:color="auto" w:fill="FFFFFF"/>
            <w:vAlign w:val="center"/>
          </w:tcPr>
          <w:p w14:paraId="2835ED53" w14:textId="77777777" w:rsidR="00AA4F5B" w:rsidRPr="00F72CD4" w:rsidRDefault="00AA4F5B" w:rsidP="000D2D5A">
            <w:pPr>
              <w:pStyle w:val="TAH"/>
              <w:rPr>
                <w:lang w:eastAsia="ko-KR"/>
              </w:rPr>
            </w:pPr>
          </w:p>
        </w:tc>
        <w:tc>
          <w:tcPr>
            <w:tcW w:w="638" w:type="pct"/>
            <w:vMerge/>
            <w:shd w:val="clear" w:color="auto" w:fill="FFFFFF"/>
            <w:vAlign w:val="center"/>
          </w:tcPr>
          <w:p w14:paraId="37DE52CF" w14:textId="77777777" w:rsidR="00AA4F5B" w:rsidRPr="00F72CD4" w:rsidRDefault="00AA4F5B" w:rsidP="000D2D5A">
            <w:pPr>
              <w:pStyle w:val="TAH"/>
              <w:rPr>
                <w:lang w:eastAsia="ko-KR"/>
              </w:rPr>
            </w:pPr>
          </w:p>
        </w:tc>
        <w:tc>
          <w:tcPr>
            <w:tcW w:w="586" w:type="pct"/>
            <w:vMerge/>
            <w:shd w:val="clear" w:color="auto" w:fill="FFFFFF"/>
          </w:tcPr>
          <w:p w14:paraId="671B97E1" w14:textId="77777777" w:rsidR="00AA4F5B" w:rsidRPr="00F72CD4" w:rsidRDefault="00AA4F5B" w:rsidP="000D2D5A">
            <w:pPr>
              <w:pStyle w:val="TAH"/>
              <w:rPr>
                <w:lang w:eastAsia="ko-KR"/>
              </w:rPr>
            </w:pPr>
          </w:p>
        </w:tc>
        <w:tc>
          <w:tcPr>
            <w:tcW w:w="606" w:type="pct"/>
            <w:vMerge/>
            <w:shd w:val="clear" w:color="auto" w:fill="FFFFFF"/>
          </w:tcPr>
          <w:p w14:paraId="289E73EC" w14:textId="77777777" w:rsidR="00AA4F5B" w:rsidRPr="00F72CD4" w:rsidRDefault="00AA4F5B" w:rsidP="000D2D5A">
            <w:pPr>
              <w:pStyle w:val="TAH"/>
              <w:rPr>
                <w:lang w:eastAsia="ko-KR"/>
              </w:rPr>
            </w:pPr>
          </w:p>
        </w:tc>
        <w:tc>
          <w:tcPr>
            <w:tcW w:w="527" w:type="pct"/>
            <w:vMerge/>
            <w:shd w:val="clear" w:color="auto" w:fill="FFFFFF"/>
          </w:tcPr>
          <w:p w14:paraId="61D1EEC3" w14:textId="77777777" w:rsidR="00AA4F5B" w:rsidRPr="00F72CD4" w:rsidRDefault="00AA4F5B" w:rsidP="000D2D5A">
            <w:pPr>
              <w:pStyle w:val="TAH"/>
              <w:rPr>
                <w:lang w:eastAsia="ko-KR"/>
              </w:rPr>
            </w:pPr>
          </w:p>
        </w:tc>
        <w:tc>
          <w:tcPr>
            <w:tcW w:w="653" w:type="pct"/>
            <w:vMerge/>
            <w:shd w:val="clear" w:color="auto" w:fill="FFFFFF"/>
            <w:vAlign w:val="center"/>
          </w:tcPr>
          <w:p w14:paraId="4DC19A5D" w14:textId="77777777" w:rsidR="00AA4F5B" w:rsidRPr="00F72CD4" w:rsidRDefault="00AA4F5B" w:rsidP="000D2D5A">
            <w:pPr>
              <w:pStyle w:val="TAH"/>
              <w:rPr>
                <w:lang w:eastAsia="ko-KR"/>
              </w:rPr>
            </w:pPr>
          </w:p>
        </w:tc>
        <w:tc>
          <w:tcPr>
            <w:tcW w:w="704" w:type="pct"/>
            <w:vMerge/>
            <w:shd w:val="clear" w:color="auto" w:fill="FFFFFF"/>
            <w:vAlign w:val="center"/>
          </w:tcPr>
          <w:p w14:paraId="174BAE5D" w14:textId="77777777" w:rsidR="00AA4F5B" w:rsidRPr="00F72CD4" w:rsidRDefault="00AA4F5B" w:rsidP="000D2D5A">
            <w:pPr>
              <w:pStyle w:val="TAH"/>
              <w:rPr>
                <w:lang w:eastAsia="ko-KR"/>
              </w:rPr>
            </w:pPr>
          </w:p>
        </w:tc>
        <w:tc>
          <w:tcPr>
            <w:tcW w:w="606" w:type="pct"/>
            <w:shd w:val="clear" w:color="auto" w:fill="FFFFFF"/>
            <w:vAlign w:val="center"/>
          </w:tcPr>
          <w:p w14:paraId="4D6CF1B0" w14:textId="77777777" w:rsidR="00AA4F5B" w:rsidRPr="00F72CD4" w:rsidRDefault="00AA4F5B" w:rsidP="000D2D5A">
            <w:pPr>
              <w:pStyle w:val="TAH"/>
              <w:rPr>
                <w:lang w:eastAsia="ko-KR"/>
              </w:rPr>
            </w:pPr>
            <w:r w:rsidRPr="00F72CD4">
              <w:rPr>
                <w:lang w:eastAsia="ko-KR"/>
              </w:rPr>
              <w:t>Fraction of maximum throughput (%)</w:t>
            </w:r>
          </w:p>
        </w:tc>
        <w:tc>
          <w:tcPr>
            <w:tcW w:w="346" w:type="pct"/>
            <w:shd w:val="clear" w:color="auto" w:fill="FFFFFF"/>
            <w:vAlign w:val="center"/>
          </w:tcPr>
          <w:p w14:paraId="6780C6D9" w14:textId="77777777" w:rsidR="00AA4F5B" w:rsidRPr="00F72CD4" w:rsidRDefault="00AA4F5B" w:rsidP="000D2D5A">
            <w:pPr>
              <w:pStyle w:val="TAH"/>
              <w:rPr>
                <w:lang w:eastAsia="ko-KR"/>
              </w:rPr>
            </w:pPr>
            <w:r w:rsidRPr="00F72CD4">
              <w:rPr>
                <w:lang w:eastAsia="ko-KR"/>
              </w:rPr>
              <w:t>SNR (dB)</w:t>
            </w:r>
          </w:p>
        </w:tc>
      </w:tr>
      <w:tr w:rsidR="0070788A" w:rsidRPr="00F72CD4" w14:paraId="54AA544D" w14:textId="77777777" w:rsidTr="00057C19">
        <w:trPr>
          <w:trHeight w:val="178"/>
          <w:jc w:val="center"/>
        </w:trPr>
        <w:tc>
          <w:tcPr>
            <w:tcW w:w="333" w:type="pct"/>
            <w:shd w:val="clear" w:color="auto" w:fill="FFFFFF"/>
            <w:vAlign w:val="center"/>
          </w:tcPr>
          <w:p w14:paraId="4C70F403" w14:textId="77777777" w:rsidR="0070788A" w:rsidRPr="00F72CD4" w:rsidRDefault="0070788A" w:rsidP="0070788A">
            <w:pPr>
              <w:pStyle w:val="TAL"/>
            </w:pPr>
            <w:r w:rsidRPr="00F72CD4">
              <w:t>1-1</w:t>
            </w:r>
          </w:p>
        </w:tc>
        <w:tc>
          <w:tcPr>
            <w:tcW w:w="638" w:type="pct"/>
            <w:shd w:val="clear" w:color="auto" w:fill="FFFFFF"/>
            <w:vAlign w:val="center"/>
          </w:tcPr>
          <w:p w14:paraId="244DE5B1" w14:textId="77777777" w:rsidR="0070788A" w:rsidRPr="00F72CD4" w:rsidRDefault="0070788A" w:rsidP="0070788A">
            <w:pPr>
              <w:pStyle w:val="TAL"/>
            </w:pPr>
            <w:r w:rsidRPr="00F72CD4">
              <w:t>R.PDSCH.2-18.1 TDD</w:t>
            </w:r>
          </w:p>
        </w:tc>
        <w:tc>
          <w:tcPr>
            <w:tcW w:w="586" w:type="pct"/>
            <w:shd w:val="clear" w:color="auto" w:fill="FFFFFF"/>
            <w:vAlign w:val="center"/>
          </w:tcPr>
          <w:p w14:paraId="5B717F88" w14:textId="77777777" w:rsidR="0070788A" w:rsidRPr="00F72CD4" w:rsidRDefault="0070788A" w:rsidP="0070788A">
            <w:pPr>
              <w:pStyle w:val="TAL"/>
            </w:pPr>
            <w:r w:rsidRPr="00F72CD4">
              <w:t>20 / 30</w:t>
            </w:r>
          </w:p>
        </w:tc>
        <w:tc>
          <w:tcPr>
            <w:tcW w:w="606" w:type="pct"/>
            <w:shd w:val="clear" w:color="auto" w:fill="FFFFFF"/>
            <w:vAlign w:val="center"/>
          </w:tcPr>
          <w:p w14:paraId="2C366225" w14:textId="77777777" w:rsidR="0070788A" w:rsidRPr="00F72CD4" w:rsidRDefault="0070788A" w:rsidP="0070788A">
            <w:pPr>
              <w:pStyle w:val="TAL"/>
            </w:pPr>
            <w:r w:rsidRPr="00F72CD4">
              <w:t>16QAM, 0.48</w:t>
            </w:r>
          </w:p>
        </w:tc>
        <w:tc>
          <w:tcPr>
            <w:tcW w:w="527" w:type="pct"/>
            <w:shd w:val="clear" w:color="auto" w:fill="FFFFFF"/>
            <w:vAlign w:val="center"/>
          </w:tcPr>
          <w:p w14:paraId="3D5FE1D6" w14:textId="77777777" w:rsidR="0070788A" w:rsidRPr="00F72CD4" w:rsidRDefault="0070788A" w:rsidP="0070788A">
            <w:pPr>
              <w:pStyle w:val="TAL"/>
              <w:rPr>
                <w:lang w:eastAsia="zh-CN"/>
              </w:rPr>
            </w:pPr>
            <w:r w:rsidRPr="00F72CD4">
              <w:t>FR1.30-7</w:t>
            </w:r>
          </w:p>
        </w:tc>
        <w:tc>
          <w:tcPr>
            <w:tcW w:w="653" w:type="pct"/>
            <w:shd w:val="clear" w:color="auto" w:fill="FFFFFF"/>
            <w:vAlign w:val="center"/>
          </w:tcPr>
          <w:p w14:paraId="226791A8" w14:textId="77777777" w:rsidR="0070788A" w:rsidRPr="00F72CD4" w:rsidRDefault="0070788A" w:rsidP="0070788A">
            <w:pPr>
              <w:pStyle w:val="TAL"/>
            </w:pPr>
            <w:r w:rsidRPr="00F72CD4">
              <w:t>TDLA30-10</w:t>
            </w:r>
          </w:p>
        </w:tc>
        <w:tc>
          <w:tcPr>
            <w:tcW w:w="704" w:type="pct"/>
            <w:shd w:val="clear" w:color="auto" w:fill="FFFFFF"/>
            <w:vAlign w:val="center"/>
          </w:tcPr>
          <w:p w14:paraId="7A4B955F" w14:textId="77777777" w:rsidR="0070788A" w:rsidRPr="00F72CD4" w:rsidRDefault="0070788A" w:rsidP="0070788A">
            <w:pPr>
              <w:pStyle w:val="TAL"/>
            </w:pPr>
            <w:r w:rsidRPr="00F72CD4">
              <w:t>2x2, ULA Low</w:t>
            </w:r>
          </w:p>
        </w:tc>
        <w:tc>
          <w:tcPr>
            <w:tcW w:w="606" w:type="pct"/>
            <w:shd w:val="clear" w:color="auto" w:fill="FFFFFF"/>
            <w:vAlign w:val="center"/>
          </w:tcPr>
          <w:p w14:paraId="40AE5852" w14:textId="77777777" w:rsidR="0070788A" w:rsidRPr="00F72CD4" w:rsidRDefault="0070788A" w:rsidP="0070788A">
            <w:pPr>
              <w:pStyle w:val="TAL"/>
            </w:pPr>
            <w:r w:rsidRPr="00F72CD4">
              <w:t>70</w:t>
            </w:r>
          </w:p>
        </w:tc>
        <w:tc>
          <w:tcPr>
            <w:tcW w:w="346" w:type="pct"/>
            <w:shd w:val="clear" w:color="auto" w:fill="FFFFFF"/>
            <w:vAlign w:val="center"/>
          </w:tcPr>
          <w:p w14:paraId="7B7F1089" w14:textId="3332BEC2" w:rsidR="0070788A" w:rsidRPr="00F72CD4" w:rsidRDefault="0070788A" w:rsidP="0070788A">
            <w:pPr>
              <w:pStyle w:val="TAL"/>
              <w:rPr>
                <w:lang w:eastAsia="zh-CN"/>
              </w:rPr>
            </w:pPr>
            <w:r w:rsidRPr="00F72CD4">
              <w:t xml:space="preserve"> 14.8</w:t>
            </w:r>
          </w:p>
        </w:tc>
      </w:tr>
      <w:tr w:rsidR="0070788A" w:rsidRPr="00F72CD4" w14:paraId="0D394DAE" w14:textId="77777777" w:rsidTr="00057C19">
        <w:trPr>
          <w:trHeight w:val="178"/>
          <w:jc w:val="center"/>
        </w:trPr>
        <w:tc>
          <w:tcPr>
            <w:tcW w:w="333" w:type="pct"/>
            <w:shd w:val="clear" w:color="auto" w:fill="FFFFFF"/>
            <w:vAlign w:val="center"/>
          </w:tcPr>
          <w:p w14:paraId="2570E39E" w14:textId="77777777" w:rsidR="0070788A" w:rsidRPr="00F72CD4" w:rsidRDefault="0070788A" w:rsidP="0070788A">
            <w:pPr>
              <w:pStyle w:val="TAL"/>
            </w:pPr>
            <w:r w:rsidRPr="00F72CD4">
              <w:t>1-2</w:t>
            </w:r>
          </w:p>
        </w:tc>
        <w:tc>
          <w:tcPr>
            <w:tcW w:w="638" w:type="pct"/>
            <w:shd w:val="clear" w:color="auto" w:fill="FFFFFF"/>
            <w:vAlign w:val="center"/>
          </w:tcPr>
          <w:p w14:paraId="76D8EF79" w14:textId="77777777" w:rsidR="0070788A" w:rsidRPr="00F72CD4" w:rsidRDefault="0070788A" w:rsidP="0070788A">
            <w:pPr>
              <w:pStyle w:val="TAL"/>
            </w:pPr>
            <w:r w:rsidRPr="00F72CD4">
              <w:t>R.PDSCH.2-18.2 TDD</w:t>
            </w:r>
          </w:p>
        </w:tc>
        <w:tc>
          <w:tcPr>
            <w:tcW w:w="586" w:type="pct"/>
            <w:shd w:val="clear" w:color="auto" w:fill="FFFFFF"/>
            <w:vAlign w:val="center"/>
          </w:tcPr>
          <w:p w14:paraId="7B67F54E" w14:textId="77777777" w:rsidR="0070788A" w:rsidRPr="00F72CD4" w:rsidRDefault="0070788A" w:rsidP="0070788A">
            <w:pPr>
              <w:pStyle w:val="TAL"/>
            </w:pPr>
            <w:r w:rsidRPr="00F72CD4">
              <w:t>40 / 30</w:t>
            </w:r>
          </w:p>
        </w:tc>
        <w:tc>
          <w:tcPr>
            <w:tcW w:w="606" w:type="pct"/>
            <w:shd w:val="clear" w:color="auto" w:fill="FFFFFF"/>
            <w:vAlign w:val="center"/>
          </w:tcPr>
          <w:p w14:paraId="5E3AB762" w14:textId="77777777" w:rsidR="0070788A" w:rsidRPr="00F72CD4" w:rsidRDefault="0070788A" w:rsidP="0070788A">
            <w:pPr>
              <w:pStyle w:val="TAL"/>
            </w:pPr>
            <w:r w:rsidRPr="00F72CD4">
              <w:t>16QAM, 0.48</w:t>
            </w:r>
          </w:p>
        </w:tc>
        <w:tc>
          <w:tcPr>
            <w:tcW w:w="527" w:type="pct"/>
            <w:shd w:val="clear" w:color="auto" w:fill="FFFFFF"/>
            <w:vAlign w:val="center"/>
          </w:tcPr>
          <w:p w14:paraId="0D9A02CC" w14:textId="77777777" w:rsidR="0070788A" w:rsidRPr="00F72CD4" w:rsidRDefault="0070788A" w:rsidP="0070788A">
            <w:pPr>
              <w:pStyle w:val="TAL"/>
            </w:pPr>
            <w:r w:rsidRPr="00F72CD4">
              <w:t>FR1.30-7</w:t>
            </w:r>
          </w:p>
        </w:tc>
        <w:tc>
          <w:tcPr>
            <w:tcW w:w="653" w:type="pct"/>
            <w:shd w:val="clear" w:color="auto" w:fill="FFFFFF"/>
            <w:vAlign w:val="center"/>
          </w:tcPr>
          <w:p w14:paraId="6869F791" w14:textId="77777777" w:rsidR="0070788A" w:rsidRPr="00F72CD4" w:rsidRDefault="0070788A" w:rsidP="0070788A">
            <w:pPr>
              <w:pStyle w:val="TAL"/>
            </w:pPr>
            <w:r w:rsidRPr="00F72CD4">
              <w:t>TDLA30-10</w:t>
            </w:r>
          </w:p>
        </w:tc>
        <w:tc>
          <w:tcPr>
            <w:tcW w:w="704" w:type="pct"/>
            <w:shd w:val="clear" w:color="auto" w:fill="FFFFFF"/>
            <w:vAlign w:val="center"/>
          </w:tcPr>
          <w:p w14:paraId="444B5D01" w14:textId="77777777" w:rsidR="0070788A" w:rsidRPr="00F72CD4" w:rsidRDefault="0070788A" w:rsidP="0070788A">
            <w:pPr>
              <w:pStyle w:val="TAL"/>
            </w:pPr>
            <w:r w:rsidRPr="00F72CD4">
              <w:t>2x2, ULA Low</w:t>
            </w:r>
          </w:p>
        </w:tc>
        <w:tc>
          <w:tcPr>
            <w:tcW w:w="606" w:type="pct"/>
            <w:shd w:val="clear" w:color="auto" w:fill="FFFFFF"/>
            <w:vAlign w:val="center"/>
          </w:tcPr>
          <w:p w14:paraId="1A3BB559" w14:textId="77777777" w:rsidR="0070788A" w:rsidRPr="00F72CD4" w:rsidRDefault="0070788A" w:rsidP="0070788A">
            <w:pPr>
              <w:pStyle w:val="TAL"/>
            </w:pPr>
            <w:r w:rsidRPr="00F72CD4">
              <w:t>70</w:t>
            </w:r>
          </w:p>
        </w:tc>
        <w:tc>
          <w:tcPr>
            <w:tcW w:w="346" w:type="pct"/>
            <w:shd w:val="clear" w:color="auto" w:fill="FFFFFF"/>
            <w:vAlign w:val="center"/>
          </w:tcPr>
          <w:p w14:paraId="26714221" w14:textId="3CCCDB17" w:rsidR="0070788A" w:rsidRPr="00F72CD4" w:rsidRDefault="0070788A" w:rsidP="0070788A">
            <w:pPr>
              <w:pStyle w:val="TAL"/>
            </w:pPr>
          </w:p>
          <w:p w14:paraId="7FA8E3D5" w14:textId="6202A8AE" w:rsidR="0070788A" w:rsidRPr="00F72CD4" w:rsidRDefault="0070788A" w:rsidP="0070788A">
            <w:pPr>
              <w:pStyle w:val="TAL"/>
              <w:rPr>
                <w:lang w:eastAsia="zh-CN"/>
              </w:rPr>
            </w:pPr>
            <w:r w:rsidRPr="00F72CD4">
              <w:t>15.1</w:t>
            </w:r>
          </w:p>
        </w:tc>
      </w:tr>
      <w:tr w:rsidR="0070788A" w:rsidRPr="00F72CD4" w14:paraId="14422850" w14:textId="77777777" w:rsidTr="00057C19">
        <w:trPr>
          <w:trHeight w:val="178"/>
          <w:jc w:val="center"/>
        </w:trPr>
        <w:tc>
          <w:tcPr>
            <w:tcW w:w="333" w:type="pct"/>
            <w:shd w:val="clear" w:color="auto" w:fill="FFFFFF"/>
            <w:vAlign w:val="center"/>
          </w:tcPr>
          <w:p w14:paraId="6A65C3E1" w14:textId="77777777" w:rsidR="0070788A" w:rsidRPr="00F72CD4" w:rsidRDefault="0070788A" w:rsidP="0070788A">
            <w:pPr>
              <w:pStyle w:val="TAL"/>
            </w:pPr>
            <w:r w:rsidRPr="00F72CD4">
              <w:t>1-3</w:t>
            </w:r>
          </w:p>
        </w:tc>
        <w:tc>
          <w:tcPr>
            <w:tcW w:w="638" w:type="pct"/>
            <w:shd w:val="clear" w:color="auto" w:fill="FFFFFF"/>
            <w:vAlign w:val="center"/>
          </w:tcPr>
          <w:p w14:paraId="5D188D5E" w14:textId="77777777" w:rsidR="0070788A" w:rsidRPr="00F72CD4" w:rsidRDefault="0070788A" w:rsidP="0070788A">
            <w:pPr>
              <w:pStyle w:val="TAL"/>
            </w:pPr>
            <w:r w:rsidRPr="00F72CD4">
              <w:t>R.PDSCH.2-18.3 TDD</w:t>
            </w:r>
          </w:p>
        </w:tc>
        <w:tc>
          <w:tcPr>
            <w:tcW w:w="586" w:type="pct"/>
            <w:shd w:val="clear" w:color="auto" w:fill="FFFFFF"/>
            <w:vAlign w:val="center"/>
          </w:tcPr>
          <w:p w14:paraId="11F427F1" w14:textId="77777777" w:rsidR="0070788A" w:rsidRPr="00F72CD4" w:rsidRDefault="0070788A" w:rsidP="0070788A">
            <w:pPr>
              <w:pStyle w:val="TAL"/>
            </w:pPr>
            <w:r w:rsidRPr="00F72CD4">
              <w:t>60 / 30</w:t>
            </w:r>
          </w:p>
        </w:tc>
        <w:tc>
          <w:tcPr>
            <w:tcW w:w="606" w:type="pct"/>
            <w:shd w:val="clear" w:color="auto" w:fill="FFFFFF"/>
            <w:vAlign w:val="center"/>
          </w:tcPr>
          <w:p w14:paraId="5EAD0564" w14:textId="77777777" w:rsidR="0070788A" w:rsidRPr="00F72CD4" w:rsidRDefault="0070788A" w:rsidP="0070788A">
            <w:pPr>
              <w:pStyle w:val="TAL"/>
            </w:pPr>
            <w:r w:rsidRPr="00F72CD4">
              <w:t>16QAM, 0.48</w:t>
            </w:r>
          </w:p>
        </w:tc>
        <w:tc>
          <w:tcPr>
            <w:tcW w:w="527" w:type="pct"/>
            <w:shd w:val="clear" w:color="auto" w:fill="FFFFFF"/>
            <w:vAlign w:val="center"/>
          </w:tcPr>
          <w:p w14:paraId="2EB4BA0D" w14:textId="77777777" w:rsidR="0070788A" w:rsidRPr="00F72CD4" w:rsidRDefault="0070788A" w:rsidP="0070788A">
            <w:pPr>
              <w:pStyle w:val="TAL"/>
            </w:pPr>
            <w:r w:rsidRPr="00F72CD4">
              <w:t>FR1.30-7</w:t>
            </w:r>
          </w:p>
        </w:tc>
        <w:tc>
          <w:tcPr>
            <w:tcW w:w="653" w:type="pct"/>
            <w:shd w:val="clear" w:color="auto" w:fill="FFFFFF"/>
            <w:vAlign w:val="center"/>
          </w:tcPr>
          <w:p w14:paraId="66524DB3" w14:textId="77777777" w:rsidR="0070788A" w:rsidRPr="00F72CD4" w:rsidRDefault="0070788A" w:rsidP="0070788A">
            <w:pPr>
              <w:pStyle w:val="TAL"/>
            </w:pPr>
            <w:r w:rsidRPr="00F72CD4">
              <w:t>TDLA30-10</w:t>
            </w:r>
          </w:p>
        </w:tc>
        <w:tc>
          <w:tcPr>
            <w:tcW w:w="704" w:type="pct"/>
            <w:shd w:val="clear" w:color="auto" w:fill="FFFFFF"/>
            <w:vAlign w:val="center"/>
          </w:tcPr>
          <w:p w14:paraId="7E7BC914" w14:textId="77777777" w:rsidR="0070788A" w:rsidRPr="00F72CD4" w:rsidRDefault="0070788A" w:rsidP="0070788A">
            <w:pPr>
              <w:pStyle w:val="TAL"/>
            </w:pPr>
            <w:r w:rsidRPr="00F72CD4">
              <w:t>2x2, ULA Low</w:t>
            </w:r>
          </w:p>
        </w:tc>
        <w:tc>
          <w:tcPr>
            <w:tcW w:w="606" w:type="pct"/>
            <w:shd w:val="clear" w:color="auto" w:fill="FFFFFF"/>
            <w:vAlign w:val="center"/>
          </w:tcPr>
          <w:p w14:paraId="6DDE0A89" w14:textId="77777777" w:rsidR="0070788A" w:rsidRPr="00F72CD4" w:rsidRDefault="0070788A" w:rsidP="0070788A">
            <w:pPr>
              <w:pStyle w:val="TAL"/>
            </w:pPr>
            <w:r w:rsidRPr="00F72CD4">
              <w:t>70</w:t>
            </w:r>
          </w:p>
        </w:tc>
        <w:tc>
          <w:tcPr>
            <w:tcW w:w="346" w:type="pct"/>
            <w:shd w:val="clear" w:color="auto" w:fill="FFFFFF"/>
            <w:vAlign w:val="center"/>
          </w:tcPr>
          <w:p w14:paraId="7A4716C9" w14:textId="19FDC731" w:rsidR="0070788A" w:rsidRPr="00F72CD4" w:rsidRDefault="0070788A" w:rsidP="0070788A">
            <w:pPr>
              <w:pStyle w:val="TAL"/>
              <w:rPr>
                <w:lang w:eastAsia="zh-CN"/>
              </w:rPr>
            </w:pPr>
            <w:r w:rsidRPr="00F72CD4">
              <w:t xml:space="preserve"> 15.2</w:t>
            </w:r>
          </w:p>
        </w:tc>
      </w:tr>
      <w:tr w:rsidR="0070788A" w:rsidRPr="00F72CD4" w14:paraId="53E1A399" w14:textId="77777777" w:rsidTr="00057C19">
        <w:trPr>
          <w:trHeight w:val="210"/>
          <w:jc w:val="center"/>
        </w:trPr>
        <w:tc>
          <w:tcPr>
            <w:tcW w:w="333" w:type="pct"/>
            <w:shd w:val="clear" w:color="auto" w:fill="FFFFFF"/>
            <w:vAlign w:val="center"/>
          </w:tcPr>
          <w:p w14:paraId="49115250" w14:textId="77777777" w:rsidR="0070788A" w:rsidRPr="00F72CD4" w:rsidRDefault="0070788A" w:rsidP="0070788A">
            <w:pPr>
              <w:pStyle w:val="TAL"/>
            </w:pPr>
            <w:r w:rsidRPr="00F72CD4">
              <w:t>1-4</w:t>
            </w:r>
          </w:p>
        </w:tc>
        <w:tc>
          <w:tcPr>
            <w:tcW w:w="638" w:type="pct"/>
            <w:shd w:val="clear" w:color="auto" w:fill="FFFFFF"/>
            <w:vAlign w:val="center"/>
          </w:tcPr>
          <w:p w14:paraId="388FAB51" w14:textId="77777777" w:rsidR="0070788A" w:rsidRPr="00F72CD4" w:rsidRDefault="0070788A" w:rsidP="0070788A">
            <w:pPr>
              <w:pStyle w:val="TAL"/>
            </w:pPr>
            <w:r w:rsidRPr="00F72CD4">
              <w:t>R.PDSCH.2-18.4 TDD</w:t>
            </w:r>
          </w:p>
        </w:tc>
        <w:tc>
          <w:tcPr>
            <w:tcW w:w="586" w:type="pct"/>
            <w:shd w:val="clear" w:color="auto" w:fill="FFFFFF"/>
            <w:vAlign w:val="center"/>
          </w:tcPr>
          <w:p w14:paraId="7AAC1D9C" w14:textId="77777777" w:rsidR="0070788A" w:rsidRPr="00F72CD4" w:rsidRDefault="0070788A" w:rsidP="0070788A">
            <w:pPr>
              <w:pStyle w:val="TAL"/>
            </w:pPr>
            <w:r w:rsidRPr="00F72CD4">
              <w:t>80 / 30</w:t>
            </w:r>
          </w:p>
        </w:tc>
        <w:tc>
          <w:tcPr>
            <w:tcW w:w="606" w:type="pct"/>
            <w:shd w:val="clear" w:color="auto" w:fill="FFFFFF"/>
            <w:vAlign w:val="center"/>
          </w:tcPr>
          <w:p w14:paraId="37F8EC0C" w14:textId="77777777" w:rsidR="0070788A" w:rsidRPr="00F72CD4" w:rsidRDefault="0070788A" w:rsidP="0070788A">
            <w:pPr>
              <w:pStyle w:val="TAL"/>
            </w:pPr>
            <w:r w:rsidRPr="00F72CD4">
              <w:t>16QAM, 0.48</w:t>
            </w:r>
          </w:p>
        </w:tc>
        <w:tc>
          <w:tcPr>
            <w:tcW w:w="527" w:type="pct"/>
            <w:shd w:val="clear" w:color="auto" w:fill="FFFFFF"/>
            <w:vAlign w:val="center"/>
          </w:tcPr>
          <w:p w14:paraId="6384644B" w14:textId="77777777" w:rsidR="0070788A" w:rsidRPr="00F72CD4" w:rsidRDefault="0070788A" w:rsidP="0070788A">
            <w:pPr>
              <w:pStyle w:val="TAL"/>
            </w:pPr>
            <w:r w:rsidRPr="00F72CD4">
              <w:t>FR1.30-7</w:t>
            </w:r>
          </w:p>
        </w:tc>
        <w:tc>
          <w:tcPr>
            <w:tcW w:w="653" w:type="pct"/>
            <w:shd w:val="clear" w:color="auto" w:fill="FFFFFF"/>
            <w:vAlign w:val="center"/>
          </w:tcPr>
          <w:p w14:paraId="69088C93" w14:textId="77777777" w:rsidR="0070788A" w:rsidRPr="00F72CD4" w:rsidRDefault="0070788A" w:rsidP="0070788A">
            <w:pPr>
              <w:pStyle w:val="TAL"/>
            </w:pPr>
            <w:r w:rsidRPr="00F72CD4">
              <w:t>TDLA30-10</w:t>
            </w:r>
          </w:p>
        </w:tc>
        <w:tc>
          <w:tcPr>
            <w:tcW w:w="704" w:type="pct"/>
            <w:shd w:val="clear" w:color="auto" w:fill="FFFFFF"/>
            <w:vAlign w:val="center"/>
          </w:tcPr>
          <w:p w14:paraId="0805E2DC" w14:textId="77777777" w:rsidR="0070788A" w:rsidRPr="00F72CD4" w:rsidRDefault="0070788A" w:rsidP="0070788A">
            <w:pPr>
              <w:pStyle w:val="TAL"/>
            </w:pPr>
            <w:r w:rsidRPr="00F72CD4">
              <w:t>2x2, ULA Low</w:t>
            </w:r>
          </w:p>
        </w:tc>
        <w:tc>
          <w:tcPr>
            <w:tcW w:w="606" w:type="pct"/>
            <w:shd w:val="clear" w:color="auto" w:fill="FFFFFF"/>
            <w:vAlign w:val="center"/>
          </w:tcPr>
          <w:p w14:paraId="64DCC446" w14:textId="77777777" w:rsidR="0070788A" w:rsidRPr="00F72CD4" w:rsidRDefault="0070788A" w:rsidP="0070788A">
            <w:pPr>
              <w:pStyle w:val="TAL"/>
            </w:pPr>
            <w:r w:rsidRPr="00F72CD4">
              <w:t>70</w:t>
            </w:r>
          </w:p>
        </w:tc>
        <w:tc>
          <w:tcPr>
            <w:tcW w:w="346" w:type="pct"/>
            <w:shd w:val="clear" w:color="auto" w:fill="FFFFFF"/>
            <w:vAlign w:val="center"/>
          </w:tcPr>
          <w:p w14:paraId="04628DAC" w14:textId="37CF615E" w:rsidR="0070788A" w:rsidRPr="00F72CD4" w:rsidRDefault="0070788A" w:rsidP="0070788A">
            <w:pPr>
              <w:pStyle w:val="TAL"/>
              <w:rPr>
                <w:lang w:eastAsia="zh-CN"/>
              </w:rPr>
            </w:pPr>
            <w:r w:rsidRPr="00F72CD4">
              <w:t xml:space="preserve"> 15.5</w:t>
            </w:r>
          </w:p>
        </w:tc>
      </w:tr>
    </w:tbl>
    <w:p w14:paraId="124E138E" w14:textId="77777777" w:rsidR="00AA4F5B" w:rsidRPr="00F72CD4" w:rsidRDefault="00AA4F5B" w:rsidP="000D2D5A">
      <w:pPr>
        <w:rPr>
          <w:rFonts w:eastAsia="Malgun Gothic"/>
        </w:rPr>
      </w:pPr>
    </w:p>
    <w:p w14:paraId="3E41894C" w14:textId="77777777" w:rsidR="00A6525E" w:rsidRPr="00F72CD4" w:rsidRDefault="00A6525E" w:rsidP="00A6525E">
      <w:pPr>
        <w:pStyle w:val="Heading5"/>
        <w:rPr>
          <w:rFonts w:eastAsia="SimSun"/>
        </w:rPr>
      </w:pPr>
      <w:bookmarkStart w:id="763" w:name="_Toc106737296"/>
      <w:bookmarkStart w:id="764" w:name="_Toc107233063"/>
      <w:bookmarkStart w:id="765" w:name="_Toc107234653"/>
      <w:bookmarkStart w:id="766" w:name="_Toc107419622"/>
      <w:bookmarkStart w:id="767" w:name="_Toc107476916"/>
      <w:bookmarkStart w:id="768" w:name="_Toc114565734"/>
      <w:bookmarkStart w:id="769" w:name="_Toc123936027"/>
      <w:bookmarkStart w:id="770" w:name="_Toc124377042"/>
      <w:r w:rsidRPr="00F72CD4">
        <w:rPr>
          <w:rFonts w:eastAsia="SimSun"/>
        </w:rPr>
        <w:t>5.2.2.2.16</w:t>
      </w:r>
      <w:r w:rsidRPr="00F72CD4">
        <w:rPr>
          <w:rFonts w:eastAsia="SimSun"/>
        </w:rPr>
        <w:tab/>
        <w:t>2Rx TDD FR1 for PDSCH with inter-cell interference</w:t>
      </w:r>
      <w:bookmarkEnd w:id="763"/>
      <w:bookmarkEnd w:id="764"/>
      <w:bookmarkEnd w:id="765"/>
      <w:bookmarkEnd w:id="766"/>
      <w:bookmarkEnd w:id="767"/>
      <w:bookmarkEnd w:id="768"/>
      <w:bookmarkEnd w:id="769"/>
      <w:bookmarkEnd w:id="770"/>
      <w:r w:rsidRPr="00F72CD4">
        <w:rPr>
          <w:rFonts w:eastAsia="SimSun"/>
        </w:rPr>
        <w:t xml:space="preserve"> performance</w:t>
      </w:r>
    </w:p>
    <w:p w14:paraId="733D0F2F" w14:textId="6B22CA03" w:rsidR="00A6525E" w:rsidRPr="00F72CD4" w:rsidRDefault="00A6525E" w:rsidP="00A6525E">
      <w:pPr>
        <w:pStyle w:val="H6"/>
        <w:rPr>
          <w:rFonts w:eastAsia="SimSun"/>
        </w:rPr>
      </w:pPr>
      <w:r w:rsidRPr="00F72CD4">
        <w:rPr>
          <w:rFonts w:eastAsia="SimSun"/>
        </w:rPr>
        <w:t>5.2.2.2.16.0</w:t>
      </w:r>
      <w:r w:rsidRPr="00F72CD4">
        <w:rPr>
          <w:rFonts w:eastAsia="SimSun"/>
        </w:rPr>
        <w:tab/>
        <w:t>Minimum conformance requirements</w:t>
      </w:r>
    </w:p>
    <w:p w14:paraId="087C7178" w14:textId="77777777" w:rsidR="00A6525E" w:rsidRPr="00F72CD4" w:rsidRDefault="00A6525E" w:rsidP="00A6525E">
      <w:pPr>
        <w:rPr>
          <w:rFonts w:eastAsia="SimSun"/>
        </w:rPr>
      </w:pPr>
      <w:r w:rsidRPr="00F72CD4">
        <w:rPr>
          <w:rFonts w:eastAsia="SimSun"/>
        </w:rPr>
        <w:t>The performance requirements are specified in Table 5.2.2.2.16.0-3, with the addition of test parameters in Table 5.2.2.2.16.0-2 and the downlink physical channel setup according to Annex C.3.1.</w:t>
      </w:r>
    </w:p>
    <w:p w14:paraId="2919B195" w14:textId="77777777" w:rsidR="00A6525E" w:rsidRPr="00F72CD4" w:rsidRDefault="00A6525E" w:rsidP="00A6525E">
      <w:pPr>
        <w:rPr>
          <w:rFonts w:eastAsia="SimSun"/>
        </w:rPr>
      </w:pPr>
      <w:r w:rsidRPr="00F72CD4">
        <w:rPr>
          <w:rFonts w:eastAsia="SimSun"/>
        </w:rPr>
        <w:t>The test purposes are specified in Table 5.2.2.2.16.0-1.</w:t>
      </w:r>
    </w:p>
    <w:p w14:paraId="59BE6251" w14:textId="77777777" w:rsidR="00A6525E" w:rsidRPr="00F72CD4" w:rsidRDefault="00A6525E" w:rsidP="00A6525E">
      <w:pPr>
        <w:pStyle w:val="TH"/>
        <w:rPr>
          <w:rFonts w:eastAsia="SimSun"/>
        </w:rPr>
      </w:pPr>
      <w:r w:rsidRPr="00F72CD4">
        <w:rPr>
          <w:rFonts w:eastAsia="SimSun"/>
        </w:rPr>
        <w:t>Table 5.2.2.2.16.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5"/>
        <w:gridCol w:w="4804"/>
      </w:tblGrid>
      <w:tr w:rsidR="00A6525E" w:rsidRPr="00F72CD4" w14:paraId="244C4FBC" w14:textId="77777777" w:rsidTr="00A6525E">
        <w:tc>
          <w:tcPr>
            <w:tcW w:w="4825" w:type="dxa"/>
            <w:tcBorders>
              <w:top w:val="single" w:sz="4" w:space="0" w:color="auto"/>
              <w:left w:val="single" w:sz="4" w:space="0" w:color="auto"/>
              <w:bottom w:val="single" w:sz="4" w:space="0" w:color="auto"/>
              <w:right w:val="single" w:sz="4" w:space="0" w:color="auto"/>
            </w:tcBorders>
            <w:hideMark/>
          </w:tcPr>
          <w:p w14:paraId="77CE9850" w14:textId="77777777" w:rsidR="00A6525E" w:rsidRPr="00F72CD4" w:rsidRDefault="00A6525E">
            <w:pPr>
              <w:pStyle w:val="TAH"/>
              <w:rPr>
                <w:rFonts w:eastAsia="SimSun"/>
              </w:rPr>
            </w:pPr>
            <w:r w:rsidRPr="00F72CD4">
              <w:rPr>
                <w:rFonts w:eastAsia="SimSun"/>
              </w:rPr>
              <w:t>Purpose</w:t>
            </w:r>
          </w:p>
        </w:tc>
        <w:tc>
          <w:tcPr>
            <w:tcW w:w="4804" w:type="dxa"/>
            <w:tcBorders>
              <w:top w:val="single" w:sz="4" w:space="0" w:color="auto"/>
              <w:left w:val="single" w:sz="4" w:space="0" w:color="auto"/>
              <w:bottom w:val="single" w:sz="4" w:space="0" w:color="auto"/>
              <w:right w:val="single" w:sz="4" w:space="0" w:color="auto"/>
            </w:tcBorders>
            <w:hideMark/>
          </w:tcPr>
          <w:p w14:paraId="4BB61B90" w14:textId="77777777" w:rsidR="00A6525E" w:rsidRPr="00F72CD4" w:rsidRDefault="00A6525E">
            <w:pPr>
              <w:pStyle w:val="TAH"/>
              <w:rPr>
                <w:rFonts w:eastAsia="SimSun"/>
              </w:rPr>
            </w:pPr>
            <w:r w:rsidRPr="00F72CD4">
              <w:rPr>
                <w:rFonts w:eastAsia="SimSun"/>
              </w:rPr>
              <w:t>Test index</w:t>
            </w:r>
          </w:p>
        </w:tc>
      </w:tr>
      <w:tr w:rsidR="00A6525E" w:rsidRPr="00F72CD4" w14:paraId="088397A7" w14:textId="77777777" w:rsidTr="00A6525E">
        <w:tc>
          <w:tcPr>
            <w:tcW w:w="4825" w:type="dxa"/>
            <w:tcBorders>
              <w:top w:val="single" w:sz="4" w:space="0" w:color="auto"/>
              <w:left w:val="single" w:sz="4" w:space="0" w:color="auto"/>
              <w:bottom w:val="single" w:sz="4" w:space="0" w:color="auto"/>
              <w:right w:val="single" w:sz="4" w:space="0" w:color="auto"/>
            </w:tcBorders>
            <w:hideMark/>
          </w:tcPr>
          <w:p w14:paraId="1E9BB2C5" w14:textId="77777777" w:rsidR="00A6525E" w:rsidRPr="00F72CD4" w:rsidRDefault="00A6525E">
            <w:pPr>
              <w:pStyle w:val="TAL"/>
              <w:rPr>
                <w:rFonts w:eastAsia="SimSun"/>
              </w:rPr>
            </w:pPr>
            <w:r w:rsidRPr="00F72CD4">
              <w:rPr>
                <w:rFonts w:eastAsia="SimSun"/>
              </w:rPr>
              <w:t xml:space="preserve">Verify the PDSCH performance under 2 receive antenna conditions, when transmission from the serving cell is interfered by 1 or 2 interfering cells. </w:t>
            </w:r>
          </w:p>
        </w:tc>
        <w:tc>
          <w:tcPr>
            <w:tcW w:w="4804" w:type="dxa"/>
            <w:tcBorders>
              <w:top w:val="single" w:sz="4" w:space="0" w:color="auto"/>
              <w:left w:val="single" w:sz="4" w:space="0" w:color="auto"/>
              <w:bottom w:val="single" w:sz="4" w:space="0" w:color="auto"/>
              <w:right w:val="single" w:sz="4" w:space="0" w:color="auto"/>
            </w:tcBorders>
            <w:hideMark/>
          </w:tcPr>
          <w:p w14:paraId="5625F061" w14:textId="77777777" w:rsidR="00A6525E" w:rsidRPr="00F72CD4" w:rsidRDefault="00A6525E">
            <w:pPr>
              <w:pStyle w:val="TAL"/>
              <w:rPr>
                <w:rFonts w:eastAsia="SimSun"/>
              </w:rPr>
            </w:pPr>
            <w:r w:rsidRPr="00F72CD4">
              <w:rPr>
                <w:rFonts w:eastAsia="SimSun"/>
              </w:rPr>
              <w:t>1-1, 1-2</w:t>
            </w:r>
          </w:p>
        </w:tc>
      </w:tr>
    </w:tbl>
    <w:p w14:paraId="3B5D900D" w14:textId="77777777" w:rsidR="00A6525E" w:rsidRPr="00F72CD4" w:rsidRDefault="00A6525E" w:rsidP="00A6525E">
      <w:pPr>
        <w:rPr>
          <w:rFonts w:ascii="Times-Roman" w:eastAsia="SimSun" w:hAnsi="Times-Roman" w:hint="eastAsia"/>
          <w:lang w:eastAsia="en-US"/>
        </w:rPr>
      </w:pPr>
    </w:p>
    <w:p w14:paraId="0F6C06E9" w14:textId="77777777" w:rsidR="00A6525E" w:rsidRPr="00F72CD4" w:rsidRDefault="00A6525E" w:rsidP="00A6525E">
      <w:pPr>
        <w:pStyle w:val="TH"/>
        <w:rPr>
          <w:rFonts w:eastAsia="SimSun"/>
        </w:rPr>
      </w:pPr>
      <w:r w:rsidRPr="00F72CD4">
        <w:rPr>
          <w:rFonts w:eastAsia="SimSun"/>
        </w:rPr>
        <w:t>Table 5.2.2.2.16.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157"/>
        <w:gridCol w:w="685"/>
        <w:gridCol w:w="1971"/>
        <w:gridCol w:w="1556"/>
        <w:gridCol w:w="1558"/>
      </w:tblGrid>
      <w:tr w:rsidR="00A6525E" w:rsidRPr="00F72CD4" w14:paraId="15826EA0"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3E51D75C" w14:textId="77777777" w:rsidR="00A6525E" w:rsidRPr="00F72CD4" w:rsidRDefault="00A6525E">
            <w:pPr>
              <w:pStyle w:val="TAH"/>
              <w:rPr>
                <w:rFonts w:eastAsia="SimSun"/>
              </w:rPr>
            </w:pPr>
            <w:r w:rsidRPr="00F72CD4">
              <w:rPr>
                <w:rFonts w:eastAsia="SimSun"/>
              </w:rPr>
              <w:t>Parameter</w:t>
            </w:r>
          </w:p>
        </w:tc>
        <w:tc>
          <w:tcPr>
            <w:tcW w:w="685" w:type="dxa"/>
            <w:tcBorders>
              <w:top w:val="single" w:sz="4" w:space="0" w:color="auto"/>
              <w:left w:val="single" w:sz="4" w:space="0" w:color="auto"/>
              <w:bottom w:val="single" w:sz="4" w:space="0" w:color="auto"/>
              <w:right w:val="single" w:sz="4" w:space="0" w:color="auto"/>
            </w:tcBorders>
            <w:hideMark/>
          </w:tcPr>
          <w:p w14:paraId="64BFBF88" w14:textId="77777777" w:rsidR="00A6525E" w:rsidRPr="00F72CD4" w:rsidRDefault="00A6525E">
            <w:pPr>
              <w:pStyle w:val="TAH"/>
              <w:rPr>
                <w:rFonts w:eastAsia="SimSun"/>
              </w:rPr>
            </w:pPr>
            <w:r w:rsidRPr="00F72CD4">
              <w:rPr>
                <w:rFonts w:eastAsia="SimSun"/>
              </w:rPr>
              <w:t>Unit</w:t>
            </w:r>
          </w:p>
        </w:tc>
        <w:tc>
          <w:tcPr>
            <w:tcW w:w="5085" w:type="dxa"/>
            <w:gridSpan w:val="3"/>
            <w:tcBorders>
              <w:top w:val="single" w:sz="4" w:space="0" w:color="auto"/>
              <w:left w:val="single" w:sz="4" w:space="0" w:color="auto"/>
              <w:bottom w:val="single" w:sz="4" w:space="0" w:color="auto"/>
              <w:right w:val="single" w:sz="4" w:space="0" w:color="auto"/>
            </w:tcBorders>
            <w:hideMark/>
          </w:tcPr>
          <w:p w14:paraId="2B23BFD1" w14:textId="77777777" w:rsidR="00A6525E" w:rsidRPr="00F72CD4" w:rsidRDefault="00A6525E">
            <w:pPr>
              <w:pStyle w:val="TAH"/>
              <w:rPr>
                <w:rFonts w:eastAsia="SimSun"/>
              </w:rPr>
            </w:pPr>
            <w:r w:rsidRPr="00F72CD4">
              <w:rPr>
                <w:rFonts w:eastAsia="SimSun"/>
              </w:rPr>
              <w:t>Value</w:t>
            </w:r>
          </w:p>
        </w:tc>
      </w:tr>
      <w:tr w:rsidR="00A6525E" w:rsidRPr="00F72CD4" w14:paraId="73A0371F" w14:textId="77777777" w:rsidTr="00A6525E">
        <w:tc>
          <w:tcPr>
            <w:tcW w:w="3859" w:type="dxa"/>
            <w:gridSpan w:val="2"/>
            <w:tcBorders>
              <w:top w:val="single" w:sz="4" w:space="0" w:color="auto"/>
              <w:left w:val="single" w:sz="4" w:space="0" w:color="auto"/>
              <w:bottom w:val="single" w:sz="4" w:space="0" w:color="auto"/>
              <w:right w:val="single" w:sz="4" w:space="0" w:color="auto"/>
            </w:tcBorders>
          </w:tcPr>
          <w:p w14:paraId="47DA9E5B" w14:textId="77777777" w:rsidR="00A6525E" w:rsidRPr="00F72CD4" w:rsidRDefault="00A6525E">
            <w:pPr>
              <w:pStyle w:val="TAL"/>
              <w:rPr>
                <w:rFonts w:eastAsia="SimSun"/>
              </w:rPr>
            </w:pPr>
          </w:p>
        </w:tc>
        <w:tc>
          <w:tcPr>
            <w:tcW w:w="685" w:type="dxa"/>
            <w:tcBorders>
              <w:top w:val="single" w:sz="4" w:space="0" w:color="auto"/>
              <w:left w:val="single" w:sz="4" w:space="0" w:color="auto"/>
              <w:bottom w:val="single" w:sz="4" w:space="0" w:color="auto"/>
              <w:right w:val="single" w:sz="4" w:space="0" w:color="auto"/>
            </w:tcBorders>
          </w:tcPr>
          <w:p w14:paraId="28F9E5AC"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15ECBE72" w14:textId="77777777" w:rsidR="00A6525E" w:rsidRPr="00F72CD4" w:rsidRDefault="00A6525E">
            <w:pPr>
              <w:pStyle w:val="TAC"/>
              <w:rPr>
                <w:rFonts w:eastAsia="SimSun"/>
              </w:rPr>
            </w:pPr>
            <w:r w:rsidRPr="00F72CD4">
              <w:rPr>
                <w:rFonts w:eastAsia="SimSun"/>
              </w:rPr>
              <w:t>Cell 1</w:t>
            </w:r>
          </w:p>
        </w:tc>
        <w:tc>
          <w:tcPr>
            <w:tcW w:w="1556" w:type="dxa"/>
            <w:tcBorders>
              <w:top w:val="single" w:sz="4" w:space="0" w:color="auto"/>
              <w:left w:val="single" w:sz="4" w:space="0" w:color="auto"/>
              <w:bottom w:val="single" w:sz="4" w:space="0" w:color="auto"/>
              <w:right w:val="single" w:sz="4" w:space="0" w:color="auto"/>
            </w:tcBorders>
            <w:hideMark/>
          </w:tcPr>
          <w:p w14:paraId="3652CF6A" w14:textId="77777777" w:rsidR="00A6525E" w:rsidRPr="00F72CD4" w:rsidRDefault="00A6525E">
            <w:pPr>
              <w:pStyle w:val="TAC"/>
              <w:rPr>
                <w:rFonts w:eastAsia="SimSun"/>
              </w:rPr>
            </w:pPr>
            <w:r w:rsidRPr="00F72CD4">
              <w:rPr>
                <w:rFonts w:eastAsia="SimSun"/>
              </w:rPr>
              <w:t>Cell 2</w:t>
            </w:r>
          </w:p>
        </w:tc>
        <w:tc>
          <w:tcPr>
            <w:tcW w:w="1558" w:type="dxa"/>
            <w:tcBorders>
              <w:top w:val="single" w:sz="4" w:space="0" w:color="auto"/>
              <w:left w:val="single" w:sz="4" w:space="0" w:color="auto"/>
              <w:bottom w:val="single" w:sz="4" w:space="0" w:color="auto"/>
              <w:right w:val="single" w:sz="4" w:space="0" w:color="auto"/>
            </w:tcBorders>
            <w:hideMark/>
          </w:tcPr>
          <w:p w14:paraId="21EBF199" w14:textId="77777777" w:rsidR="00A6525E" w:rsidRPr="00F72CD4" w:rsidRDefault="00A6525E">
            <w:pPr>
              <w:pStyle w:val="TAC"/>
              <w:rPr>
                <w:rFonts w:eastAsia="SimSun"/>
              </w:rPr>
            </w:pPr>
            <w:r w:rsidRPr="00F72CD4">
              <w:rPr>
                <w:rFonts w:eastAsia="SimSun"/>
              </w:rPr>
              <w:t>Cell 3</w:t>
            </w:r>
          </w:p>
        </w:tc>
      </w:tr>
      <w:tr w:rsidR="00A6525E" w:rsidRPr="00F72CD4" w14:paraId="63DFFE21" w14:textId="77777777" w:rsidTr="00A6525E">
        <w:tc>
          <w:tcPr>
            <w:tcW w:w="3859" w:type="dxa"/>
            <w:gridSpan w:val="2"/>
            <w:tcBorders>
              <w:top w:val="single" w:sz="4" w:space="0" w:color="auto"/>
              <w:left w:val="single" w:sz="4" w:space="0" w:color="auto"/>
              <w:bottom w:val="single" w:sz="4" w:space="0" w:color="auto"/>
              <w:right w:val="single" w:sz="4" w:space="0" w:color="auto"/>
            </w:tcBorders>
          </w:tcPr>
          <w:p w14:paraId="646F9779" w14:textId="77777777" w:rsidR="00A6525E" w:rsidRPr="00F72CD4" w:rsidRDefault="00A6525E">
            <w:pPr>
              <w:pStyle w:val="TAL"/>
              <w:rPr>
                <w:rFonts w:eastAsia="SimSun"/>
              </w:rPr>
            </w:pPr>
          </w:p>
        </w:tc>
        <w:tc>
          <w:tcPr>
            <w:tcW w:w="685" w:type="dxa"/>
            <w:tcBorders>
              <w:top w:val="single" w:sz="4" w:space="0" w:color="auto"/>
              <w:left w:val="single" w:sz="4" w:space="0" w:color="auto"/>
              <w:bottom w:val="single" w:sz="4" w:space="0" w:color="auto"/>
              <w:right w:val="single" w:sz="4" w:space="0" w:color="auto"/>
            </w:tcBorders>
          </w:tcPr>
          <w:p w14:paraId="2812D680"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75BBA24C" w14:textId="77777777" w:rsidR="00A6525E" w:rsidRPr="00F72CD4" w:rsidRDefault="00A6525E">
            <w:pPr>
              <w:pStyle w:val="TAC"/>
              <w:rPr>
                <w:rFonts w:eastAsia="SimSun"/>
              </w:rPr>
            </w:pPr>
            <w:r w:rsidRPr="00F72CD4">
              <w:rPr>
                <w:rFonts w:eastAsia="SimSun"/>
              </w:rPr>
              <w:t>Enabled</w:t>
            </w:r>
          </w:p>
        </w:tc>
        <w:tc>
          <w:tcPr>
            <w:tcW w:w="1556" w:type="dxa"/>
            <w:tcBorders>
              <w:top w:val="single" w:sz="4" w:space="0" w:color="auto"/>
              <w:left w:val="single" w:sz="4" w:space="0" w:color="auto"/>
              <w:bottom w:val="single" w:sz="4" w:space="0" w:color="auto"/>
              <w:right w:val="single" w:sz="4" w:space="0" w:color="auto"/>
            </w:tcBorders>
            <w:hideMark/>
          </w:tcPr>
          <w:p w14:paraId="3A4E277C" w14:textId="77777777" w:rsidR="00A6525E" w:rsidRPr="00F72CD4" w:rsidRDefault="00A6525E">
            <w:pPr>
              <w:pStyle w:val="TAC"/>
              <w:rPr>
                <w:rFonts w:eastAsia="SimSun"/>
              </w:rPr>
            </w:pPr>
            <w:r w:rsidRPr="00F72CD4">
              <w:rPr>
                <w:rFonts w:eastAsia="SimSun"/>
              </w:rPr>
              <w:t>Enabled</w:t>
            </w:r>
          </w:p>
        </w:tc>
        <w:tc>
          <w:tcPr>
            <w:tcW w:w="1558" w:type="dxa"/>
            <w:tcBorders>
              <w:top w:val="single" w:sz="4" w:space="0" w:color="auto"/>
              <w:left w:val="single" w:sz="4" w:space="0" w:color="auto"/>
              <w:bottom w:val="single" w:sz="4" w:space="0" w:color="auto"/>
              <w:right w:val="single" w:sz="4" w:space="0" w:color="auto"/>
            </w:tcBorders>
            <w:hideMark/>
          </w:tcPr>
          <w:p w14:paraId="634D8CD9" w14:textId="77777777" w:rsidR="00A6525E" w:rsidRPr="00F72CD4" w:rsidRDefault="00A6525E">
            <w:pPr>
              <w:pStyle w:val="TAC"/>
              <w:rPr>
                <w:rFonts w:eastAsia="SimSun"/>
              </w:rPr>
            </w:pPr>
            <w:r w:rsidRPr="00F72CD4">
              <w:rPr>
                <w:rFonts w:eastAsia="SimSun"/>
              </w:rPr>
              <w:t>Enabled for test 1-1</w:t>
            </w:r>
          </w:p>
          <w:p w14:paraId="312141A4" w14:textId="77777777" w:rsidR="00A6525E" w:rsidRPr="00F72CD4" w:rsidRDefault="00A6525E">
            <w:pPr>
              <w:pStyle w:val="TAC"/>
              <w:rPr>
                <w:rFonts w:eastAsia="SimSun"/>
              </w:rPr>
            </w:pPr>
            <w:r w:rsidRPr="00F72CD4">
              <w:rPr>
                <w:rFonts w:eastAsia="SimSun"/>
              </w:rPr>
              <w:t>Disabled for test 1-2</w:t>
            </w:r>
          </w:p>
        </w:tc>
      </w:tr>
      <w:tr w:rsidR="00A6525E" w:rsidRPr="00F72CD4" w14:paraId="1A43E48A"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232511C1" w14:textId="77777777" w:rsidR="00A6525E" w:rsidRPr="00F72CD4" w:rsidRDefault="00A6525E">
            <w:pPr>
              <w:pStyle w:val="TAL"/>
              <w:rPr>
                <w:rFonts w:eastAsia="SimSun"/>
              </w:rPr>
            </w:pPr>
            <w:r w:rsidRPr="00F72CD4">
              <w:rPr>
                <w:rFonts w:eastAsia="SimSun"/>
              </w:rPr>
              <w:t>Duplex mode</w:t>
            </w:r>
          </w:p>
        </w:tc>
        <w:tc>
          <w:tcPr>
            <w:tcW w:w="685" w:type="dxa"/>
            <w:tcBorders>
              <w:top w:val="single" w:sz="4" w:space="0" w:color="auto"/>
              <w:left w:val="single" w:sz="4" w:space="0" w:color="auto"/>
              <w:bottom w:val="single" w:sz="4" w:space="0" w:color="auto"/>
              <w:right w:val="single" w:sz="4" w:space="0" w:color="auto"/>
            </w:tcBorders>
          </w:tcPr>
          <w:p w14:paraId="6026E3D1"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4EFEA670" w14:textId="77777777" w:rsidR="00A6525E" w:rsidRPr="00F72CD4" w:rsidRDefault="00A6525E">
            <w:pPr>
              <w:pStyle w:val="TAC"/>
              <w:rPr>
                <w:rFonts w:eastAsia="SimSun"/>
              </w:rPr>
            </w:pPr>
            <w:r w:rsidRPr="00F72CD4">
              <w:rPr>
                <w:rFonts w:eastAsia="SimSun"/>
              </w:rPr>
              <w:t>TDD</w:t>
            </w:r>
          </w:p>
        </w:tc>
      </w:tr>
      <w:tr w:rsidR="00A6525E" w:rsidRPr="00F72CD4" w14:paraId="3F6B62E0"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39A35168" w14:textId="77777777" w:rsidR="00A6525E" w:rsidRPr="00F72CD4" w:rsidRDefault="00A6525E">
            <w:pPr>
              <w:pStyle w:val="TAL"/>
              <w:rPr>
                <w:rFonts w:eastAsia="SimSun"/>
              </w:rPr>
            </w:pPr>
            <w:r w:rsidRPr="00F72CD4">
              <w:rPr>
                <w:rFonts w:eastAsia="SimSun"/>
              </w:rPr>
              <w:t>TDD UL-DL pattern</w:t>
            </w:r>
          </w:p>
        </w:tc>
        <w:tc>
          <w:tcPr>
            <w:tcW w:w="685" w:type="dxa"/>
            <w:tcBorders>
              <w:top w:val="single" w:sz="4" w:space="0" w:color="auto"/>
              <w:left w:val="single" w:sz="4" w:space="0" w:color="auto"/>
              <w:bottom w:val="single" w:sz="4" w:space="0" w:color="auto"/>
              <w:right w:val="single" w:sz="4" w:space="0" w:color="auto"/>
            </w:tcBorders>
          </w:tcPr>
          <w:p w14:paraId="4976E35D"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0FD45CB" w14:textId="77777777" w:rsidR="00A6525E" w:rsidRPr="00F72CD4" w:rsidRDefault="00A6525E">
            <w:pPr>
              <w:pStyle w:val="TAC"/>
              <w:rPr>
                <w:rFonts w:eastAsia="SimSun"/>
              </w:rPr>
            </w:pPr>
            <w:r w:rsidRPr="00F72CD4">
              <w:rPr>
                <w:rFonts w:eastAsia="SimSun"/>
              </w:rPr>
              <w:t>FR1.30-1</w:t>
            </w:r>
          </w:p>
        </w:tc>
      </w:tr>
      <w:tr w:rsidR="00A6525E" w:rsidRPr="00F72CD4" w14:paraId="06E2A1E1"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15BCF508" w14:textId="77777777" w:rsidR="00A6525E" w:rsidRPr="00F72CD4" w:rsidRDefault="00A6525E">
            <w:pPr>
              <w:pStyle w:val="TAL"/>
              <w:rPr>
                <w:rFonts w:eastAsia="SimSun"/>
              </w:rPr>
            </w:pPr>
            <w:r w:rsidRPr="00F72CD4">
              <w:rPr>
                <w:rFonts w:eastAsia="SimSun"/>
              </w:rPr>
              <w:t>Active DL BWP index</w:t>
            </w:r>
          </w:p>
        </w:tc>
        <w:tc>
          <w:tcPr>
            <w:tcW w:w="685" w:type="dxa"/>
            <w:tcBorders>
              <w:top w:val="single" w:sz="4" w:space="0" w:color="auto"/>
              <w:left w:val="single" w:sz="4" w:space="0" w:color="auto"/>
              <w:bottom w:val="single" w:sz="4" w:space="0" w:color="auto"/>
              <w:right w:val="single" w:sz="4" w:space="0" w:color="auto"/>
            </w:tcBorders>
          </w:tcPr>
          <w:p w14:paraId="0D10FC97"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FB6E7AC" w14:textId="77777777" w:rsidR="00A6525E" w:rsidRPr="00F72CD4" w:rsidRDefault="00A6525E">
            <w:pPr>
              <w:pStyle w:val="TAC"/>
              <w:rPr>
                <w:rFonts w:eastAsia="SimSun"/>
              </w:rPr>
            </w:pPr>
            <w:r w:rsidRPr="00F72CD4">
              <w:rPr>
                <w:rFonts w:eastAsia="SimSun"/>
              </w:rPr>
              <w:t>1</w:t>
            </w:r>
          </w:p>
        </w:tc>
      </w:tr>
      <w:tr w:rsidR="00A6525E" w:rsidRPr="00F72CD4" w14:paraId="26AB01D8"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3F68F9E6" w14:textId="77777777" w:rsidR="00A6525E" w:rsidRPr="00F72CD4" w:rsidRDefault="00A6525E">
            <w:pPr>
              <w:pStyle w:val="TAL"/>
              <w:rPr>
                <w:rFonts w:eastAsia="SimSun"/>
              </w:rPr>
            </w:pPr>
            <w:r w:rsidRPr="00F72CD4">
              <w:rPr>
                <w:rFonts w:eastAsia="SimSun"/>
              </w:rPr>
              <w:t>Physical cell ID</w:t>
            </w:r>
          </w:p>
        </w:tc>
        <w:tc>
          <w:tcPr>
            <w:tcW w:w="685" w:type="dxa"/>
            <w:tcBorders>
              <w:top w:val="single" w:sz="4" w:space="0" w:color="auto"/>
              <w:left w:val="single" w:sz="4" w:space="0" w:color="auto"/>
              <w:bottom w:val="single" w:sz="4" w:space="0" w:color="auto"/>
              <w:right w:val="single" w:sz="4" w:space="0" w:color="auto"/>
            </w:tcBorders>
          </w:tcPr>
          <w:p w14:paraId="3947B922"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0F961942" w14:textId="77777777" w:rsidR="00A6525E" w:rsidRPr="00F72CD4" w:rsidRDefault="00A6525E">
            <w:pPr>
              <w:pStyle w:val="TAC"/>
              <w:rPr>
                <w:rFonts w:eastAsia="SimSun"/>
              </w:rPr>
            </w:pPr>
            <w:r w:rsidRPr="00F72CD4">
              <w:rPr>
                <w:rFonts w:eastAsia="SimSun"/>
              </w:rPr>
              <w:t>0</w:t>
            </w:r>
          </w:p>
        </w:tc>
        <w:tc>
          <w:tcPr>
            <w:tcW w:w="1556" w:type="dxa"/>
            <w:tcBorders>
              <w:top w:val="single" w:sz="4" w:space="0" w:color="auto"/>
              <w:left w:val="single" w:sz="4" w:space="0" w:color="auto"/>
              <w:bottom w:val="single" w:sz="4" w:space="0" w:color="auto"/>
              <w:right w:val="single" w:sz="4" w:space="0" w:color="auto"/>
            </w:tcBorders>
            <w:hideMark/>
          </w:tcPr>
          <w:p w14:paraId="0C53AC88" w14:textId="77777777" w:rsidR="00A6525E" w:rsidRPr="00F72CD4" w:rsidRDefault="00A6525E">
            <w:pPr>
              <w:pStyle w:val="TAC"/>
              <w:rPr>
                <w:rFonts w:eastAsia="SimSun"/>
              </w:rPr>
            </w:pPr>
            <w:r w:rsidRPr="00F72CD4">
              <w:rPr>
                <w:rFonts w:eastAsia="SimSun"/>
              </w:rPr>
              <w:t>1</w:t>
            </w:r>
          </w:p>
        </w:tc>
        <w:tc>
          <w:tcPr>
            <w:tcW w:w="1558" w:type="dxa"/>
            <w:tcBorders>
              <w:top w:val="single" w:sz="4" w:space="0" w:color="auto"/>
              <w:left w:val="single" w:sz="4" w:space="0" w:color="auto"/>
              <w:bottom w:val="single" w:sz="4" w:space="0" w:color="auto"/>
              <w:right w:val="single" w:sz="4" w:space="0" w:color="auto"/>
            </w:tcBorders>
            <w:hideMark/>
          </w:tcPr>
          <w:p w14:paraId="010E8FB0" w14:textId="77777777" w:rsidR="00A6525E" w:rsidRPr="00F72CD4" w:rsidRDefault="00A6525E">
            <w:pPr>
              <w:pStyle w:val="TAC"/>
              <w:rPr>
                <w:rFonts w:eastAsia="SimSun"/>
              </w:rPr>
            </w:pPr>
            <w:r w:rsidRPr="00F72CD4">
              <w:rPr>
                <w:rFonts w:eastAsia="SimSun"/>
              </w:rPr>
              <w:t>2</w:t>
            </w:r>
          </w:p>
        </w:tc>
      </w:tr>
      <w:tr w:rsidR="00A6525E" w:rsidRPr="00F72CD4" w14:paraId="028BA3BE"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09728A13" w14:textId="77777777" w:rsidR="00A6525E" w:rsidRPr="00F72CD4" w:rsidRDefault="00A6525E">
            <w:pPr>
              <w:pStyle w:val="TAL"/>
              <w:rPr>
                <w:rFonts w:eastAsia="SimSun"/>
              </w:rPr>
            </w:pPr>
            <w:r w:rsidRPr="00F72CD4">
              <w:rPr>
                <w:rFonts w:eastAsia="SimSun"/>
              </w:rPr>
              <w:t>Transmission rank</w:t>
            </w:r>
          </w:p>
        </w:tc>
        <w:tc>
          <w:tcPr>
            <w:tcW w:w="685" w:type="dxa"/>
            <w:tcBorders>
              <w:top w:val="single" w:sz="4" w:space="0" w:color="auto"/>
              <w:left w:val="single" w:sz="4" w:space="0" w:color="auto"/>
              <w:bottom w:val="single" w:sz="4" w:space="0" w:color="auto"/>
              <w:right w:val="single" w:sz="4" w:space="0" w:color="auto"/>
            </w:tcBorders>
          </w:tcPr>
          <w:p w14:paraId="0A27A846"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2E6F4B74" w14:textId="77777777" w:rsidR="00A6525E" w:rsidRPr="00F72CD4" w:rsidRDefault="00A6525E">
            <w:pPr>
              <w:pStyle w:val="TAC"/>
              <w:rPr>
                <w:rFonts w:eastAsia="SimSun"/>
              </w:rPr>
            </w:pPr>
            <w:r w:rsidRPr="00F72CD4">
              <w:rPr>
                <w:rFonts w:eastAsia="SimSun"/>
              </w:rPr>
              <w:t>1</w:t>
            </w:r>
          </w:p>
        </w:tc>
        <w:tc>
          <w:tcPr>
            <w:tcW w:w="1556" w:type="dxa"/>
            <w:tcBorders>
              <w:top w:val="single" w:sz="4" w:space="0" w:color="auto"/>
              <w:left w:val="single" w:sz="4" w:space="0" w:color="auto"/>
              <w:bottom w:val="single" w:sz="4" w:space="0" w:color="auto"/>
              <w:right w:val="single" w:sz="4" w:space="0" w:color="auto"/>
            </w:tcBorders>
            <w:hideMark/>
          </w:tcPr>
          <w:p w14:paraId="7EAE5DF1" w14:textId="77777777" w:rsidR="00A6525E" w:rsidRPr="00F72CD4" w:rsidRDefault="00A6525E">
            <w:pPr>
              <w:pStyle w:val="TAC"/>
              <w:rPr>
                <w:rFonts w:eastAsia="SimSun"/>
              </w:rPr>
            </w:pPr>
            <w:r w:rsidRPr="00F72CD4">
              <w:rPr>
                <w:rFonts w:eastAsia="SimSun"/>
              </w:rPr>
              <w:t>Random rank with 70% and 30% probability for rank 1 and rank 2</w:t>
            </w:r>
          </w:p>
        </w:tc>
        <w:tc>
          <w:tcPr>
            <w:tcW w:w="1558" w:type="dxa"/>
            <w:tcBorders>
              <w:top w:val="single" w:sz="4" w:space="0" w:color="auto"/>
              <w:left w:val="single" w:sz="4" w:space="0" w:color="auto"/>
              <w:bottom w:val="single" w:sz="4" w:space="0" w:color="auto"/>
              <w:right w:val="single" w:sz="4" w:space="0" w:color="auto"/>
            </w:tcBorders>
            <w:hideMark/>
          </w:tcPr>
          <w:p w14:paraId="0256E2F9" w14:textId="77777777" w:rsidR="00A6525E" w:rsidRPr="00F72CD4" w:rsidRDefault="00A6525E">
            <w:pPr>
              <w:pStyle w:val="TAC"/>
              <w:rPr>
                <w:rFonts w:eastAsia="SimSun"/>
              </w:rPr>
            </w:pPr>
            <w:r w:rsidRPr="00F72CD4">
              <w:rPr>
                <w:rFonts w:eastAsia="SimSun"/>
              </w:rPr>
              <w:t>Random rank with 70% and 30% probability for rank 1 and rank 2 for Test 1-1</w:t>
            </w:r>
          </w:p>
          <w:p w14:paraId="5A4E226D" w14:textId="77777777" w:rsidR="00A6525E" w:rsidRPr="00F72CD4" w:rsidRDefault="00A6525E">
            <w:pPr>
              <w:pStyle w:val="TAC"/>
              <w:rPr>
                <w:rFonts w:eastAsia="SimSun"/>
              </w:rPr>
            </w:pPr>
            <w:r w:rsidRPr="00F72CD4">
              <w:rPr>
                <w:rFonts w:eastAsia="SimSun"/>
              </w:rPr>
              <w:t>N/A for Test 1-2</w:t>
            </w:r>
          </w:p>
        </w:tc>
      </w:tr>
      <w:tr w:rsidR="00A6525E" w:rsidRPr="00F72CD4" w14:paraId="7AE854EC"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421568F8" w14:textId="77777777" w:rsidR="00A6525E" w:rsidRPr="00F72CD4" w:rsidRDefault="00A6525E">
            <w:pPr>
              <w:pStyle w:val="TAL"/>
              <w:rPr>
                <w:rFonts w:eastAsia="SimSun"/>
              </w:rPr>
            </w:pPr>
            <w:r w:rsidRPr="00F72CD4">
              <w:rPr>
                <w:rFonts w:eastAsia="SimSun"/>
              </w:rPr>
              <w:t>Time offset</w:t>
            </w:r>
            <w:r w:rsidRPr="00F72CD4">
              <w:rPr>
                <w:rFonts w:eastAsia="SimSun" w:cs="v5.0.0"/>
              </w:rPr>
              <w:t xml:space="preserve"> to Cell 1</w:t>
            </w:r>
          </w:p>
        </w:tc>
        <w:tc>
          <w:tcPr>
            <w:tcW w:w="685" w:type="dxa"/>
            <w:tcBorders>
              <w:top w:val="single" w:sz="4" w:space="0" w:color="auto"/>
              <w:left w:val="single" w:sz="4" w:space="0" w:color="auto"/>
              <w:bottom w:val="single" w:sz="4" w:space="0" w:color="auto"/>
              <w:right w:val="single" w:sz="4" w:space="0" w:color="auto"/>
            </w:tcBorders>
            <w:hideMark/>
          </w:tcPr>
          <w:p w14:paraId="4A68CDBC" w14:textId="77777777" w:rsidR="00A6525E" w:rsidRPr="00F72CD4" w:rsidRDefault="00A6525E">
            <w:pPr>
              <w:pStyle w:val="TAC"/>
              <w:rPr>
                <w:rFonts w:eastAsia="SimSun"/>
              </w:rPr>
            </w:pPr>
            <w:r w:rsidRPr="00F72CD4">
              <w:rPr>
                <w:rFonts w:eastAsia="SimSun"/>
              </w:rPr>
              <w:t>us</w:t>
            </w:r>
          </w:p>
        </w:tc>
        <w:tc>
          <w:tcPr>
            <w:tcW w:w="1971" w:type="dxa"/>
            <w:tcBorders>
              <w:top w:val="single" w:sz="4" w:space="0" w:color="auto"/>
              <w:left w:val="single" w:sz="4" w:space="0" w:color="auto"/>
              <w:bottom w:val="single" w:sz="4" w:space="0" w:color="auto"/>
              <w:right w:val="single" w:sz="4" w:space="0" w:color="auto"/>
            </w:tcBorders>
            <w:hideMark/>
          </w:tcPr>
          <w:p w14:paraId="31A97565" w14:textId="77777777" w:rsidR="00A6525E" w:rsidRPr="00F72CD4" w:rsidRDefault="00A6525E">
            <w:pPr>
              <w:pStyle w:val="TAC"/>
              <w:rPr>
                <w:rFonts w:eastAsia="SimSun" w:cs="Arial"/>
              </w:rPr>
            </w:pPr>
            <w:r w:rsidRPr="00F72CD4">
              <w:rPr>
                <w:rFonts w:eastAsia="SimSun" w:cs="Arial"/>
              </w:rPr>
              <w:t>N/A</w:t>
            </w:r>
          </w:p>
        </w:tc>
        <w:tc>
          <w:tcPr>
            <w:tcW w:w="1556" w:type="dxa"/>
            <w:tcBorders>
              <w:top w:val="single" w:sz="4" w:space="0" w:color="auto"/>
              <w:left w:val="single" w:sz="4" w:space="0" w:color="auto"/>
              <w:bottom w:val="single" w:sz="4" w:space="0" w:color="auto"/>
              <w:right w:val="single" w:sz="4" w:space="0" w:color="auto"/>
            </w:tcBorders>
            <w:hideMark/>
          </w:tcPr>
          <w:p w14:paraId="4D098433" w14:textId="77777777" w:rsidR="00A6525E" w:rsidRPr="00F72CD4" w:rsidRDefault="00A6525E">
            <w:pPr>
              <w:pStyle w:val="TAC"/>
              <w:rPr>
                <w:rFonts w:eastAsia="SimSun"/>
              </w:rPr>
            </w:pPr>
            <w:r w:rsidRPr="00F72CD4">
              <w:rPr>
                <w:rFonts w:eastAsia="SimSun" w:cs="Arial"/>
              </w:rPr>
              <w:t>1.5</w:t>
            </w:r>
          </w:p>
        </w:tc>
        <w:tc>
          <w:tcPr>
            <w:tcW w:w="1558" w:type="dxa"/>
            <w:tcBorders>
              <w:top w:val="single" w:sz="4" w:space="0" w:color="auto"/>
              <w:left w:val="single" w:sz="4" w:space="0" w:color="auto"/>
              <w:bottom w:val="single" w:sz="4" w:space="0" w:color="auto"/>
              <w:right w:val="single" w:sz="4" w:space="0" w:color="auto"/>
            </w:tcBorders>
            <w:hideMark/>
          </w:tcPr>
          <w:p w14:paraId="01217092" w14:textId="77777777" w:rsidR="00A6525E" w:rsidRPr="00F72CD4" w:rsidRDefault="00A6525E">
            <w:pPr>
              <w:pStyle w:val="TAC"/>
              <w:rPr>
                <w:rFonts w:eastAsia="SimSun"/>
              </w:rPr>
            </w:pPr>
            <w:r w:rsidRPr="00F72CD4">
              <w:rPr>
                <w:rFonts w:eastAsia="SimSun"/>
              </w:rPr>
              <w:t>-0.5</w:t>
            </w:r>
          </w:p>
        </w:tc>
      </w:tr>
      <w:tr w:rsidR="00A6525E" w:rsidRPr="00F72CD4" w14:paraId="7AE3C127"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3E0ED14E" w14:textId="77777777" w:rsidR="00A6525E" w:rsidRPr="00F72CD4" w:rsidRDefault="00A6525E">
            <w:pPr>
              <w:pStyle w:val="TAL"/>
              <w:rPr>
                <w:rFonts w:eastAsia="SimSun"/>
              </w:rPr>
            </w:pPr>
            <w:r w:rsidRPr="00F72CD4">
              <w:rPr>
                <w:rFonts w:eastAsia="SimSun" w:cs="v5.0.0"/>
              </w:rPr>
              <w:t>Frequency shift to Cell 1</w:t>
            </w:r>
          </w:p>
        </w:tc>
        <w:tc>
          <w:tcPr>
            <w:tcW w:w="685" w:type="dxa"/>
            <w:tcBorders>
              <w:top w:val="single" w:sz="4" w:space="0" w:color="auto"/>
              <w:left w:val="single" w:sz="4" w:space="0" w:color="auto"/>
              <w:bottom w:val="single" w:sz="4" w:space="0" w:color="auto"/>
              <w:right w:val="single" w:sz="4" w:space="0" w:color="auto"/>
            </w:tcBorders>
            <w:hideMark/>
          </w:tcPr>
          <w:p w14:paraId="59806E2F" w14:textId="77777777" w:rsidR="00A6525E" w:rsidRPr="00F72CD4" w:rsidRDefault="00A6525E">
            <w:pPr>
              <w:pStyle w:val="TAC"/>
              <w:rPr>
                <w:rFonts w:eastAsia="SimSun"/>
              </w:rPr>
            </w:pPr>
            <w:r w:rsidRPr="00F72CD4">
              <w:rPr>
                <w:rFonts w:eastAsia="SimSun"/>
              </w:rPr>
              <w:t>Hz</w:t>
            </w:r>
          </w:p>
        </w:tc>
        <w:tc>
          <w:tcPr>
            <w:tcW w:w="1971" w:type="dxa"/>
            <w:tcBorders>
              <w:top w:val="single" w:sz="4" w:space="0" w:color="auto"/>
              <w:left w:val="single" w:sz="4" w:space="0" w:color="auto"/>
              <w:bottom w:val="single" w:sz="4" w:space="0" w:color="auto"/>
              <w:right w:val="single" w:sz="4" w:space="0" w:color="auto"/>
            </w:tcBorders>
            <w:hideMark/>
          </w:tcPr>
          <w:p w14:paraId="2F0FDA8A" w14:textId="77777777" w:rsidR="00A6525E" w:rsidRPr="00F72CD4" w:rsidRDefault="00A6525E">
            <w:pPr>
              <w:pStyle w:val="TAC"/>
              <w:rPr>
                <w:rFonts w:eastAsia="SimSun" w:cs="Arial"/>
              </w:rPr>
            </w:pPr>
            <w:r w:rsidRPr="00F72CD4">
              <w:rPr>
                <w:rFonts w:eastAsia="SimSun" w:cs="Arial"/>
              </w:rPr>
              <w:t>N/A</w:t>
            </w:r>
          </w:p>
        </w:tc>
        <w:tc>
          <w:tcPr>
            <w:tcW w:w="1556" w:type="dxa"/>
            <w:tcBorders>
              <w:top w:val="single" w:sz="4" w:space="0" w:color="auto"/>
              <w:left w:val="single" w:sz="4" w:space="0" w:color="auto"/>
              <w:bottom w:val="single" w:sz="4" w:space="0" w:color="auto"/>
              <w:right w:val="single" w:sz="4" w:space="0" w:color="auto"/>
            </w:tcBorders>
            <w:hideMark/>
          </w:tcPr>
          <w:p w14:paraId="0E3FB554" w14:textId="77777777" w:rsidR="00A6525E" w:rsidRPr="00F72CD4" w:rsidRDefault="00A6525E">
            <w:pPr>
              <w:pStyle w:val="TAC"/>
              <w:rPr>
                <w:rFonts w:eastAsia="SimSun"/>
              </w:rPr>
            </w:pPr>
            <w:r w:rsidRPr="00F72CD4">
              <w:rPr>
                <w:rFonts w:eastAsia="SimSun" w:cs="Arial"/>
              </w:rPr>
              <w:t>300</w:t>
            </w:r>
          </w:p>
        </w:tc>
        <w:tc>
          <w:tcPr>
            <w:tcW w:w="1558" w:type="dxa"/>
            <w:tcBorders>
              <w:top w:val="single" w:sz="4" w:space="0" w:color="auto"/>
              <w:left w:val="single" w:sz="4" w:space="0" w:color="auto"/>
              <w:bottom w:val="single" w:sz="4" w:space="0" w:color="auto"/>
              <w:right w:val="single" w:sz="4" w:space="0" w:color="auto"/>
            </w:tcBorders>
            <w:hideMark/>
          </w:tcPr>
          <w:p w14:paraId="3D1C1F26" w14:textId="77777777" w:rsidR="00A6525E" w:rsidRPr="00F72CD4" w:rsidRDefault="00A6525E">
            <w:pPr>
              <w:pStyle w:val="TAC"/>
              <w:rPr>
                <w:rFonts w:eastAsia="SimSun"/>
              </w:rPr>
            </w:pPr>
            <w:r w:rsidRPr="00F72CD4">
              <w:rPr>
                <w:rFonts w:eastAsia="SimSun"/>
              </w:rPr>
              <w:t>-100</w:t>
            </w:r>
          </w:p>
        </w:tc>
      </w:tr>
      <w:tr w:rsidR="00A6525E" w:rsidRPr="00F72CD4" w14:paraId="65DB0514"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0E75F8E5" w14:textId="77777777" w:rsidR="00A6525E" w:rsidRPr="00F72CD4" w:rsidRDefault="00A6525E">
            <w:pPr>
              <w:pStyle w:val="TAL"/>
              <w:rPr>
                <w:rFonts w:eastAsia="SimSun" w:cs="v5.0.0"/>
              </w:rPr>
            </w:pPr>
            <w:r w:rsidRPr="00F72CD4">
              <w:rPr>
                <w:rFonts w:eastAsia="SimSun" w:cs="v5.0.0"/>
              </w:rPr>
              <w:t>Interference Model</w:t>
            </w:r>
          </w:p>
        </w:tc>
        <w:tc>
          <w:tcPr>
            <w:tcW w:w="685" w:type="dxa"/>
            <w:tcBorders>
              <w:top w:val="single" w:sz="4" w:space="0" w:color="auto"/>
              <w:left w:val="single" w:sz="4" w:space="0" w:color="auto"/>
              <w:bottom w:val="single" w:sz="4" w:space="0" w:color="auto"/>
              <w:right w:val="single" w:sz="4" w:space="0" w:color="auto"/>
            </w:tcBorders>
          </w:tcPr>
          <w:p w14:paraId="5EDA2941"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726D8810" w14:textId="77777777" w:rsidR="00A6525E" w:rsidRPr="00F72CD4" w:rsidRDefault="00A6525E">
            <w:pPr>
              <w:pStyle w:val="TAC"/>
              <w:rPr>
                <w:rFonts w:eastAsia="SimSun" w:cs="Arial"/>
              </w:rPr>
            </w:pPr>
            <w:r w:rsidRPr="00F72CD4">
              <w:rPr>
                <w:rFonts w:eastAsia="SimSun" w:cs="Arial"/>
              </w:rPr>
              <w:t>N/A</w:t>
            </w:r>
          </w:p>
        </w:tc>
        <w:tc>
          <w:tcPr>
            <w:tcW w:w="3114" w:type="dxa"/>
            <w:gridSpan w:val="2"/>
            <w:tcBorders>
              <w:top w:val="single" w:sz="4" w:space="0" w:color="auto"/>
              <w:left w:val="single" w:sz="4" w:space="0" w:color="auto"/>
              <w:bottom w:val="single" w:sz="4" w:space="0" w:color="auto"/>
              <w:right w:val="single" w:sz="4" w:space="0" w:color="auto"/>
            </w:tcBorders>
            <w:hideMark/>
          </w:tcPr>
          <w:p w14:paraId="6F09CBC4" w14:textId="77777777" w:rsidR="00A6525E" w:rsidRPr="00F72CD4" w:rsidRDefault="00A6525E">
            <w:pPr>
              <w:pStyle w:val="TAC"/>
              <w:rPr>
                <w:rFonts w:eastAsia="SimSun"/>
              </w:rPr>
            </w:pPr>
            <w:r w:rsidRPr="00F72CD4">
              <w:rPr>
                <w:rFonts w:eastAsia="SimSun"/>
              </w:rPr>
              <w:t>As specified in B.6.2</w:t>
            </w:r>
          </w:p>
        </w:tc>
      </w:tr>
      <w:tr w:rsidR="00A6525E" w:rsidRPr="00F72CD4" w14:paraId="175752FB"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1E5EB93E" w14:textId="77777777" w:rsidR="00A6525E" w:rsidRPr="00F72CD4" w:rsidRDefault="00A6525E">
            <w:pPr>
              <w:pStyle w:val="TAL"/>
              <w:rPr>
                <w:rFonts w:eastAsia="SimSun"/>
              </w:rPr>
            </w:pPr>
            <w:r w:rsidRPr="00F72CD4">
              <w:rPr>
                <w:rFonts w:eastAsia="SimSun"/>
              </w:rPr>
              <w:t>INR (Note 2)</w:t>
            </w:r>
          </w:p>
        </w:tc>
        <w:tc>
          <w:tcPr>
            <w:tcW w:w="685" w:type="dxa"/>
            <w:tcBorders>
              <w:top w:val="single" w:sz="4" w:space="0" w:color="auto"/>
              <w:left w:val="single" w:sz="4" w:space="0" w:color="auto"/>
              <w:bottom w:val="single" w:sz="4" w:space="0" w:color="auto"/>
              <w:right w:val="single" w:sz="4" w:space="0" w:color="auto"/>
            </w:tcBorders>
            <w:hideMark/>
          </w:tcPr>
          <w:p w14:paraId="32F5455C" w14:textId="77777777" w:rsidR="00A6525E" w:rsidRPr="00F72CD4" w:rsidRDefault="00A6525E">
            <w:pPr>
              <w:pStyle w:val="TAC"/>
              <w:rPr>
                <w:rFonts w:eastAsia="SimSun"/>
              </w:rPr>
            </w:pPr>
            <w:r w:rsidRPr="00F72CD4">
              <w:rPr>
                <w:rFonts w:eastAsia="SimSun"/>
              </w:rPr>
              <w:t>dB</w:t>
            </w:r>
          </w:p>
        </w:tc>
        <w:tc>
          <w:tcPr>
            <w:tcW w:w="1971" w:type="dxa"/>
            <w:tcBorders>
              <w:top w:val="single" w:sz="4" w:space="0" w:color="auto"/>
              <w:left w:val="single" w:sz="4" w:space="0" w:color="auto"/>
              <w:bottom w:val="single" w:sz="4" w:space="0" w:color="auto"/>
              <w:right w:val="single" w:sz="4" w:space="0" w:color="auto"/>
            </w:tcBorders>
            <w:hideMark/>
          </w:tcPr>
          <w:p w14:paraId="067298FE" w14:textId="77777777" w:rsidR="00A6525E" w:rsidRPr="00F72CD4" w:rsidRDefault="00A6525E">
            <w:pPr>
              <w:pStyle w:val="TAC"/>
              <w:rPr>
                <w:rFonts w:eastAsia="SimSun"/>
              </w:rPr>
            </w:pPr>
            <w:r w:rsidRPr="00F72CD4">
              <w:rPr>
                <w:rFonts w:eastAsia="SimSun"/>
              </w:rPr>
              <w:t>N/A</w:t>
            </w:r>
          </w:p>
        </w:tc>
        <w:tc>
          <w:tcPr>
            <w:tcW w:w="1556" w:type="dxa"/>
            <w:tcBorders>
              <w:top w:val="single" w:sz="4" w:space="0" w:color="auto"/>
              <w:left w:val="single" w:sz="4" w:space="0" w:color="auto"/>
              <w:bottom w:val="single" w:sz="4" w:space="0" w:color="auto"/>
              <w:right w:val="single" w:sz="4" w:space="0" w:color="auto"/>
            </w:tcBorders>
            <w:hideMark/>
          </w:tcPr>
          <w:p w14:paraId="7563EF15" w14:textId="77777777" w:rsidR="00A6525E" w:rsidRPr="00F72CD4" w:rsidRDefault="00A6525E">
            <w:pPr>
              <w:pStyle w:val="TAC"/>
              <w:rPr>
                <w:rFonts w:eastAsia="SimSun"/>
              </w:rPr>
            </w:pPr>
            <w:r w:rsidRPr="00F72CD4">
              <w:rPr>
                <w:rFonts w:eastAsia="SimSun"/>
              </w:rPr>
              <w:t>7.77 for Test 1-1</w:t>
            </w:r>
          </w:p>
          <w:p w14:paraId="15D7FC48" w14:textId="77777777" w:rsidR="00A6525E" w:rsidRPr="00F72CD4" w:rsidRDefault="00A6525E">
            <w:pPr>
              <w:pStyle w:val="TAC"/>
              <w:rPr>
                <w:rFonts w:eastAsia="SimSun"/>
              </w:rPr>
            </w:pPr>
            <w:r w:rsidRPr="00F72CD4">
              <w:rPr>
                <w:rFonts w:eastAsia="SimSun"/>
              </w:rPr>
              <w:t>7.58 for Test 1-2</w:t>
            </w:r>
          </w:p>
        </w:tc>
        <w:tc>
          <w:tcPr>
            <w:tcW w:w="1558" w:type="dxa"/>
            <w:tcBorders>
              <w:top w:val="single" w:sz="4" w:space="0" w:color="auto"/>
              <w:left w:val="single" w:sz="4" w:space="0" w:color="auto"/>
              <w:bottom w:val="single" w:sz="4" w:space="0" w:color="auto"/>
              <w:right w:val="single" w:sz="4" w:space="0" w:color="auto"/>
            </w:tcBorders>
            <w:hideMark/>
          </w:tcPr>
          <w:p w14:paraId="19F60F2E" w14:textId="77777777" w:rsidR="00A6525E" w:rsidRPr="00F72CD4" w:rsidRDefault="00A6525E">
            <w:pPr>
              <w:pStyle w:val="TAC"/>
              <w:rPr>
                <w:rFonts w:eastAsia="SimSun"/>
              </w:rPr>
            </w:pPr>
            <w:r w:rsidRPr="00F72CD4">
              <w:rPr>
                <w:rFonts w:eastAsia="SimSun"/>
              </w:rPr>
              <w:t>2.29 for Test 1-1</w:t>
            </w:r>
          </w:p>
          <w:p w14:paraId="0FB113F5" w14:textId="77777777" w:rsidR="00A6525E" w:rsidRPr="00F72CD4" w:rsidRDefault="00A6525E">
            <w:pPr>
              <w:pStyle w:val="TAC"/>
              <w:rPr>
                <w:rFonts w:eastAsia="SimSun"/>
              </w:rPr>
            </w:pPr>
            <w:r w:rsidRPr="00F72CD4">
              <w:rPr>
                <w:rFonts w:eastAsia="SimSun"/>
              </w:rPr>
              <w:t>N/A for Test 1-2</w:t>
            </w:r>
          </w:p>
        </w:tc>
      </w:tr>
      <w:tr w:rsidR="00A6525E" w:rsidRPr="00F72CD4" w14:paraId="38D71F3E" w14:textId="77777777" w:rsidTr="00A6525E">
        <w:tc>
          <w:tcPr>
            <w:tcW w:w="1702" w:type="dxa"/>
            <w:tcBorders>
              <w:top w:val="single" w:sz="4" w:space="0" w:color="auto"/>
              <w:left w:val="single" w:sz="4" w:space="0" w:color="auto"/>
              <w:bottom w:val="nil"/>
              <w:right w:val="single" w:sz="4" w:space="0" w:color="auto"/>
            </w:tcBorders>
            <w:hideMark/>
          </w:tcPr>
          <w:p w14:paraId="0C172AC6" w14:textId="77777777" w:rsidR="00A6525E" w:rsidRPr="00F72CD4" w:rsidRDefault="00A6525E">
            <w:pPr>
              <w:pStyle w:val="TAL"/>
              <w:rPr>
                <w:rFonts w:eastAsia="SimSun"/>
              </w:rPr>
            </w:pPr>
            <w:r w:rsidRPr="00F72CD4">
              <w:rPr>
                <w:rFonts w:eastAsia="SimSun"/>
              </w:rPr>
              <w:t>SSB configuration</w:t>
            </w:r>
          </w:p>
        </w:tc>
        <w:tc>
          <w:tcPr>
            <w:tcW w:w="2157" w:type="dxa"/>
            <w:tcBorders>
              <w:top w:val="single" w:sz="4" w:space="0" w:color="auto"/>
              <w:left w:val="single" w:sz="4" w:space="0" w:color="auto"/>
              <w:bottom w:val="single" w:sz="4" w:space="0" w:color="auto"/>
              <w:right w:val="single" w:sz="4" w:space="0" w:color="auto"/>
            </w:tcBorders>
            <w:hideMark/>
          </w:tcPr>
          <w:p w14:paraId="6FD09B42" w14:textId="77777777" w:rsidR="00A6525E" w:rsidRPr="00F72CD4" w:rsidRDefault="00A6525E">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5" w:type="dxa"/>
            <w:tcBorders>
              <w:top w:val="single" w:sz="4" w:space="0" w:color="auto"/>
              <w:left w:val="single" w:sz="4" w:space="0" w:color="auto"/>
              <w:bottom w:val="single" w:sz="4" w:space="0" w:color="auto"/>
              <w:right w:val="single" w:sz="4" w:space="0" w:color="auto"/>
            </w:tcBorders>
          </w:tcPr>
          <w:p w14:paraId="30E12F0F" w14:textId="77777777" w:rsidR="00A6525E" w:rsidRPr="00F72CD4" w:rsidRDefault="00A6525E">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49D7247F" w14:textId="77777777" w:rsidR="00A6525E" w:rsidRPr="00F72CD4" w:rsidRDefault="00A6525E">
            <w:pPr>
              <w:pStyle w:val="TAC"/>
              <w:rPr>
                <w:rFonts w:eastAsia="SimSun"/>
              </w:rPr>
            </w:pPr>
            <w:r w:rsidRPr="00F72CD4">
              <w:rPr>
                <w:rFonts w:eastAsia="SimSun"/>
              </w:rPr>
              <w:t>First SSB in Slot #0</w:t>
            </w:r>
          </w:p>
        </w:tc>
        <w:tc>
          <w:tcPr>
            <w:tcW w:w="1556" w:type="dxa"/>
            <w:tcBorders>
              <w:top w:val="single" w:sz="4" w:space="0" w:color="auto"/>
              <w:left w:val="single" w:sz="4" w:space="0" w:color="auto"/>
              <w:bottom w:val="single" w:sz="4" w:space="0" w:color="auto"/>
              <w:right w:val="single" w:sz="4" w:space="0" w:color="auto"/>
            </w:tcBorders>
            <w:hideMark/>
          </w:tcPr>
          <w:p w14:paraId="5D9FF201" w14:textId="77777777" w:rsidR="00A6525E" w:rsidRPr="00F72CD4" w:rsidRDefault="00A6525E">
            <w:pPr>
              <w:pStyle w:val="TAC"/>
              <w:rPr>
                <w:rFonts w:eastAsia="SimSun"/>
              </w:rPr>
            </w:pPr>
            <w:r w:rsidRPr="00F72CD4">
              <w:rPr>
                <w:rFonts w:eastAsia="SimSun"/>
              </w:rPr>
              <w:t>First SSB in Slot #0 for Test 1-1</w:t>
            </w:r>
          </w:p>
          <w:p w14:paraId="5C13F058" w14:textId="77777777" w:rsidR="00A6525E" w:rsidRPr="00F72CD4" w:rsidRDefault="00A6525E">
            <w:pPr>
              <w:pStyle w:val="TAC"/>
              <w:rPr>
                <w:rFonts w:eastAsia="SimSun"/>
              </w:rPr>
            </w:pPr>
            <w:r w:rsidRPr="00F72CD4">
              <w:rPr>
                <w:rFonts w:eastAsia="SimSun"/>
              </w:rPr>
              <w:t>Second SSB in Slot #0 for Test 1-2</w:t>
            </w:r>
          </w:p>
        </w:tc>
        <w:tc>
          <w:tcPr>
            <w:tcW w:w="1558" w:type="dxa"/>
            <w:tcBorders>
              <w:top w:val="single" w:sz="4" w:space="0" w:color="auto"/>
              <w:left w:val="single" w:sz="4" w:space="0" w:color="auto"/>
              <w:bottom w:val="single" w:sz="4" w:space="0" w:color="auto"/>
              <w:right w:val="single" w:sz="4" w:space="0" w:color="auto"/>
            </w:tcBorders>
            <w:hideMark/>
          </w:tcPr>
          <w:p w14:paraId="03F853F6" w14:textId="77777777" w:rsidR="00A6525E" w:rsidRPr="00F72CD4" w:rsidRDefault="00A6525E">
            <w:pPr>
              <w:pStyle w:val="TAC"/>
              <w:rPr>
                <w:rFonts w:eastAsia="SimSun"/>
              </w:rPr>
            </w:pPr>
            <w:r w:rsidRPr="00F72CD4">
              <w:rPr>
                <w:rFonts w:eastAsia="SimSun"/>
              </w:rPr>
              <w:t>First SSB in Slot #0 for Test 1-1</w:t>
            </w:r>
          </w:p>
          <w:p w14:paraId="68B9BEBC" w14:textId="77777777" w:rsidR="00A6525E" w:rsidRPr="00F72CD4" w:rsidRDefault="00A6525E">
            <w:pPr>
              <w:pStyle w:val="TAC"/>
              <w:rPr>
                <w:rFonts w:eastAsia="SimSun"/>
              </w:rPr>
            </w:pPr>
            <w:r w:rsidRPr="00F72CD4">
              <w:rPr>
                <w:rFonts w:eastAsia="SimSun"/>
              </w:rPr>
              <w:t>N/A for Test 1-2</w:t>
            </w:r>
          </w:p>
        </w:tc>
      </w:tr>
      <w:tr w:rsidR="00A6525E" w:rsidRPr="00F72CD4" w14:paraId="517038AB" w14:textId="77777777" w:rsidTr="00A6525E">
        <w:tc>
          <w:tcPr>
            <w:tcW w:w="1702" w:type="dxa"/>
            <w:tcBorders>
              <w:top w:val="nil"/>
              <w:left w:val="single" w:sz="4" w:space="0" w:color="auto"/>
              <w:bottom w:val="single" w:sz="4" w:space="0" w:color="auto"/>
              <w:right w:val="single" w:sz="4" w:space="0" w:color="auto"/>
            </w:tcBorders>
          </w:tcPr>
          <w:p w14:paraId="2FD66B69"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4FE36579" w14:textId="77777777" w:rsidR="00A6525E" w:rsidRPr="00F72CD4" w:rsidRDefault="00A6525E">
            <w:pPr>
              <w:pStyle w:val="TAL"/>
              <w:rPr>
                <w:rFonts w:eastAsia="SimSun"/>
              </w:rPr>
            </w:pPr>
            <w:r w:rsidRPr="00F72CD4">
              <w:rPr>
                <w:rFonts w:eastAsia="SimSun"/>
              </w:rPr>
              <w:t>SSB periodicity</w:t>
            </w:r>
          </w:p>
        </w:tc>
        <w:tc>
          <w:tcPr>
            <w:tcW w:w="685" w:type="dxa"/>
            <w:tcBorders>
              <w:top w:val="single" w:sz="4" w:space="0" w:color="auto"/>
              <w:left w:val="single" w:sz="4" w:space="0" w:color="auto"/>
              <w:bottom w:val="single" w:sz="4" w:space="0" w:color="auto"/>
              <w:right w:val="single" w:sz="4" w:space="0" w:color="auto"/>
            </w:tcBorders>
            <w:hideMark/>
          </w:tcPr>
          <w:p w14:paraId="61B8B3FD" w14:textId="77777777" w:rsidR="00A6525E" w:rsidRPr="00F72CD4" w:rsidRDefault="00A6525E">
            <w:pPr>
              <w:pStyle w:val="TAC"/>
              <w:rPr>
                <w:rFonts w:eastAsia="SimSun"/>
              </w:rPr>
            </w:pPr>
            <w:r w:rsidRPr="00F72CD4">
              <w:rPr>
                <w:rFonts w:eastAsia="SimSun"/>
              </w:rPr>
              <w:t>ms</w:t>
            </w:r>
          </w:p>
        </w:tc>
        <w:tc>
          <w:tcPr>
            <w:tcW w:w="1971" w:type="dxa"/>
            <w:tcBorders>
              <w:top w:val="single" w:sz="4" w:space="0" w:color="auto"/>
              <w:left w:val="single" w:sz="4" w:space="0" w:color="auto"/>
              <w:bottom w:val="single" w:sz="4" w:space="0" w:color="auto"/>
              <w:right w:val="single" w:sz="4" w:space="0" w:color="auto"/>
            </w:tcBorders>
            <w:hideMark/>
          </w:tcPr>
          <w:p w14:paraId="05DDD35F" w14:textId="77777777" w:rsidR="00A6525E" w:rsidRPr="00F72CD4" w:rsidRDefault="00A6525E">
            <w:pPr>
              <w:pStyle w:val="TAC"/>
              <w:rPr>
                <w:rFonts w:eastAsia="SimSun"/>
              </w:rPr>
            </w:pPr>
            <w:r w:rsidRPr="00F72CD4">
              <w:rPr>
                <w:rFonts w:eastAsia="SimSun"/>
              </w:rPr>
              <w:t>20</w:t>
            </w:r>
          </w:p>
        </w:tc>
        <w:tc>
          <w:tcPr>
            <w:tcW w:w="1556" w:type="dxa"/>
            <w:tcBorders>
              <w:top w:val="single" w:sz="4" w:space="0" w:color="auto"/>
              <w:left w:val="single" w:sz="4" w:space="0" w:color="auto"/>
              <w:bottom w:val="single" w:sz="4" w:space="0" w:color="auto"/>
              <w:right w:val="single" w:sz="4" w:space="0" w:color="auto"/>
            </w:tcBorders>
            <w:hideMark/>
          </w:tcPr>
          <w:p w14:paraId="2A028A8D" w14:textId="77777777" w:rsidR="00A6525E" w:rsidRPr="00F72CD4" w:rsidRDefault="00A6525E">
            <w:pPr>
              <w:pStyle w:val="TAC"/>
              <w:rPr>
                <w:rFonts w:eastAsia="SimSun"/>
              </w:rPr>
            </w:pPr>
            <w:r w:rsidRPr="00F72CD4">
              <w:rPr>
                <w:rFonts w:eastAsia="SimSun"/>
              </w:rPr>
              <w:t>20</w:t>
            </w:r>
          </w:p>
        </w:tc>
        <w:tc>
          <w:tcPr>
            <w:tcW w:w="1558" w:type="dxa"/>
            <w:tcBorders>
              <w:top w:val="single" w:sz="4" w:space="0" w:color="auto"/>
              <w:left w:val="single" w:sz="4" w:space="0" w:color="auto"/>
              <w:bottom w:val="single" w:sz="4" w:space="0" w:color="auto"/>
              <w:right w:val="single" w:sz="4" w:space="0" w:color="auto"/>
            </w:tcBorders>
            <w:hideMark/>
          </w:tcPr>
          <w:p w14:paraId="3E8A0F0D" w14:textId="77777777" w:rsidR="00A6525E" w:rsidRPr="00F72CD4" w:rsidRDefault="00A6525E">
            <w:pPr>
              <w:pStyle w:val="TAC"/>
              <w:rPr>
                <w:rFonts w:eastAsia="SimSun"/>
              </w:rPr>
            </w:pPr>
            <w:r w:rsidRPr="00F72CD4">
              <w:rPr>
                <w:rFonts w:eastAsia="SimSun"/>
              </w:rPr>
              <w:t>20</w:t>
            </w:r>
          </w:p>
        </w:tc>
      </w:tr>
      <w:tr w:rsidR="00A6525E" w:rsidRPr="00F72CD4" w14:paraId="701481EC" w14:textId="77777777" w:rsidTr="00A6525E">
        <w:tc>
          <w:tcPr>
            <w:tcW w:w="1702" w:type="dxa"/>
            <w:tcBorders>
              <w:top w:val="single" w:sz="4" w:space="0" w:color="auto"/>
              <w:left w:val="single" w:sz="4" w:space="0" w:color="auto"/>
              <w:bottom w:val="nil"/>
              <w:right w:val="single" w:sz="4" w:space="0" w:color="auto"/>
            </w:tcBorders>
            <w:hideMark/>
          </w:tcPr>
          <w:p w14:paraId="593AD4E2" w14:textId="77777777" w:rsidR="00A6525E" w:rsidRPr="00F72CD4" w:rsidRDefault="00A6525E">
            <w:pPr>
              <w:pStyle w:val="TAL"/>
              <w:rPr>
                <w:rFonts w:eastAsia="SimSun"/>
              </w:rPr>
            </w:pPr>
            <w:r w:rsidRPr="00F72CD4">
              <w:rPr>
                <w:rFonts w:eastAsia="SimSun"/>
              </w:rPr>
              <w:t>PDSCH configuration</w:t>
            </w:r>
          </w:p>
        </w:tc>
        <w:tc>
          <w:tcPr>
            <w:tcW w:w="2157" w:type="dxa"/>
            <w:tcBorders>
              <w:top w:val="single" w:sz="4" w:space="0" w:color="auto"/>
              <w:left w:val="single" w:sz="4" w:space="0" w:color="auto"/>
              <w:bottom w:val="single" w:sz="4" w:space="0" w:color="auto"/>
              <w:right w:val="single" w:sz="4" w:space="0" w:color="auto"/>
            </w:tcBorders>
            <w:hideMark/>
          </w:tcPr>
          <w:p w14:paraId="4105B6FF" w14:textId="77777777" w:rsidR="00A6525E" w:rsidRPr="00F72CD4" w:rsidRDefault="00A6525E">
            <w:pPr>
              <w:pStyle w:val="TAL"/>
              <w:rPr>
                <w:rFonts w:eastAsia="SimSun"/>
              </w:rPr>
            </w:pPr>
            <w:r w:rsidRPr="00F72CD4">
              <w:rPr>
                <w:rFonts w:eastAsia="SimSun"/>
              </w:rPr>
              <w:t>Mapping type</w:t>
            </w:r>
          </w:p>
        </w:tc>
        <w:tc>
          <w:tcPr>
            <w:tcW w:w="685" w:type="dxa"/>
            <w:tcBorders>
              <w:top w:val="single" w:sz="4" w:space="0" w:color="auto"/>
              <w:left w:val="single" w:sz="4" w:space="0" w:color="auto"/>
              <w:bottom w:val="single" w:sz="4" w:space="0" w:color="auto"/>
              <w:right w:val="single" w:sz="4" w:space="0" w:color="auto"/>
            </w:tcBorders>
          </w:tcPr>
          <w:p w14:paraId="134A26C3"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EBDBD51" w14:textId="77777777" w:rsidR="00A6525E" w:rsidRPr="00F72CD4" w:rsidRDefault="00A6525E">
            <w:pPr>
              <w:pStyle w:val="TAC"/>
              <w:rPr>
                <w:rFonts w:eastAsia="SimSun"/>
              </w:rPr>
            </w:pPr>
            <w:r w:rsidRPr="00F72CD4">
              <w:rPr>
                <w:rFonts w:eastAsia="SimSun"/>
              </w:rPr>
              <w:t>Type A</w:t>
            </w:r>
          </w:p>
        </w:tc>
      </w:tr>
      <w:tr w:rsidR="00A6525E" w:rsidRPr="00F72CD4" w14:paraId="6A5B6089" w14:textId="77777777" w:rsidTr="00A6525E">
        <w:tc>
          <w:tcPr>
            <w:tcW w:w="1702" w:type="dxa"/>
            <w:tcBorders>
              <w:top w:val="nil"/>
              <w:left w:val="single" w:sz="4" w:space="0" w:color="auto"/>
              <w:bottom w:val="nil"/>
              <w:right w:val="single" w:sz="4" w:space="0" w:color="auto"/>
            </w:tcBorders>
          </w:tcPr>
          <w:p w14:paraId="5DC92F19"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0A20AF5F" w14:textId="77777777" w:rsidR="00A6525E" w:rsidRPr="00F72CD4" w:rsidRDefault="00A6525E">
            <w:pPr>
              <w:pStyle w:val="TAL"/>
              <w:rPr>
                <w:rFonts w:eastAsia="SimSun"/>
              </w:rPr>
            </w:pPr>
            <w:r w:rsidRPr="00F72CD4">
              <w:rPr>
                <w:rFonts w:eastAsia="SimSun"/>
              </w:rPr>
              <w:t>k0</w:t>
            </w:r>
          </w:p>
        </w:tc>
        <w:tc>
          <w:tcPr>
            <w:tcW w:w="685" w:type="dxa"/>
            <w:tcBorders>
              <w:top w:val="single" w:sz="4" w:space="0" w:color="auto"/>
              <w:left w:val="single" w:sz="4" w:space="0" w:color="auto"/>
              <w:bottom w:val="single" w:sz="4" w:space="0" w:color="auto"/>
              <w:right w:val="single" w:sz="4" w:space="0" w:color="auto"/>
            </w:tcBorders>
          </w:tcPr>
          <w:p w14:paraId="22F48876"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A23CC25" w14:textId="77777777" w:rsidR="00A6525E" w:rsidRPr="00F72CD4" w:rsidRDefault="00A6525E">
            <w:pPr>
              <w:pStyle w:val="TAC"/>
              <w:rPr>
                <w:rFonts w:eastAsia="SimSun"/>
              </w:rPr>
            </w:pPr>
            <w:r w:rsidRPr="00F72CD4">
              <w:rPr>
                <w:rFonts w:eastAsia="SimSun"/>
              </w:rPr>
              <w:t>0</w:t>
            </w:r>
          </w:p>
        </w:tc>
      </w:tr>
      <w:tr w:rsidR="00A6525E" w:rsidRPr="00F72CD4" w14:paraId="17634E8D" w14:textId="77777777" w:rsidTr="00A6525E">
        <w:tc>
          <w:tcPr>
            <w:tcW w:w="1702" w:type="dxa"/>
            <w:tcBorders>
              <w:top w:val="nil"/>
              <w:left w:val="single" w:sz="4" w:space="0" w:color="auto"/>
              <w:bottom w:val="nil"/>
              <w:right w:val="single" w:sz="4" w:space="0" w:color="auto"/>
            </w:tcBorders>
          </w:tcPr>
          <w:p w14:paraId="4E935158"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04A47430" w14:textId="77777777" w:rsidR="00A6525E" w:rsidRPr="00F72CD4" w:rsidRDefault="00A6525E">
            <w:pPr>
              <w:pStyle w:val="TAL"/>
              <w:rPr>
                <w:rFonts w:eastAsia="SimSun"/>
              </w:rPr>
            </w:pPr>
            <w:r w:rsidRPr="00F72CD4">
              <w:rPr>
                <w:rFonts w:eastAsia="SimSun"/>
              </w:rPr>
              <w:t xml:space="preserve">Starting symbol (S) </w:t>
            </w:r>
          </w:p>
        </w:tc>
        <w:tc>
          <w:tcPr>
            <w:tcW w:w="685" w:type="dxa"/>
            <w:tcBorders>
              <w:top w:val="single" w:sz="4" w:space="0" w:color="auto"/>
              <w:left w:val="single" w:sz="4" w:space="0" w:color="auto"/>
              <w:bottom w:val="single" w:sz="4" w:space="0" w:color="auto"/>
              <w:right w:val="single" w:sz="4" w:space="0" w:color="auto"/>
            </w:tcBorders>
          </w:tcPr>
          <w:p w14:paraId="340A1966"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027D2E3B" w14:textId="77777777" w:rsidR="00A6525E" w:rsidRPr="00F72CD4" w:rsidRDefault="00A6525E">
            <w:pPr>
              <w:pStyle w:val="TAC"/>
              <w:rPr>
                <w:rFonts w:eastAsia="SimSun"/>
              </w:rPr>
            </w:pPr>
            <w:r w:rsidRPr="00F72CD4">
              <w:rPr>
                <w:rFonts w:eastAsia="SimSun"/>
              </w:rPr>
              <w:t>2</w:t>
            </w:r>
          </w:p>
        </w:tc>
      </w:tr>
      <w:tr w:rsidR="00A6525E" w:rsidRPr="00F72CD4" w14:paraId="1C7FE7F0" w14:textId="77777777" w:rsidTr="00A6525E">
        <w:tc>
          <w:tcPr>
            <w:tcW w:w="1702" w:type="dxa"/>
            <w:tcBorders>
              <w:top w:val="nil"/>
              <w:left w:val="single" w:sz="4" w:space="0" w:color="auto"/>
              <w:bottom w:val="nil"/>
              <w:right w:val="single" w:sz="4" w:space="0" w:color="auto"/>
            </w:tcBorders>
          </w:tcPr>
          <w:p w14:paraId="57C924C8"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5A94E7EB" w14:textId="77777777" w:rsidR="00A6525E" w:rsidRPr="00F72CD4" w:rsidRDefault="00A6525E">
            <w:pPr>
              <w:pStyle w:val="TAL"/>
              <w:rPr>
                <w:rFonts w:eastAsia="SimSun"/>
              </w:rPr>
            </w:pPr>
            <w:r w:rsidRPr="00F72CD4">
              <w:rPr>
                <w:rFonts w:eastAsia="SimSun"/>
              </w:rPr>
              <w:t>Length (L)</w:t>
            </w:r>
          </w:p>
        </w:tc>
        <w:tc>
          <w:tcPr>
            <w:tcW w:w="685" w:type="dxa"/>
            <w:tcBorders>
              <w:top w:val="single" w:sz="4" w:space="0" w:color="auto"/>
              <w:left w:val="single" w:sz="4" w:space="0" w:color="auto"/>
              <w:bottom w:val="single" w:sz="4" w:space="0" w:color="auto"/>
              <w:right w:val="single" w:sz="4" w:space="0" w:color="auto"/>
            </w:tcBorders>
          </w:tcPr>
          <w:p w14:paraId="1D92055B"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05E42584" w14:textId="77777777" w:rsidR="00A6525E" w:rsidRPr="00F72CD4" w:rsidRDefault="00A6525E">
            <w:pPr>
              <w:pStyle w:val="TAC"/>
              <w:rPr>
                <w:rFonts w:eastAsia="SimSun"/>
              </w:rPr>
            </w:pPr>
            <w:r w:rsidRPr="00F72CD4">
              <w:rPr>
                <w:rFonts w:eastAsia="SimSun"/>
              </w:rPr>
              <w:t>12</w:t>
            </w:r>
          </w:p>
        </w:tc>
      </w:tr>
      <w:tr w:rsidR="00A6525E" w:rsidRPr="00F72CD4" w14:paraId="487D5A58" w14:textId="77777777" w:rsidTr="00A6525E">
        <w:tc>
          <w:tcPr>
            <w:tcW w:w="1702" w:type="dxa"/>
            <w:tcBorders>
              <w:top w:val="nil"/>
              <w:left w:val="single" w:sz="4" w:space="0" w:color="auto"/>
              <w:bottom w:val="nil"/>
              <w:right w:val="single" w:sz="4" w:space="0" w:color="auto"/>
            </w:tcBorders>
          </w:tcPr>
          <w:p w14:paraId="71F19164"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5B6393CD" w14:textId="77777777" w:rsidR="00A6525E" w:rsidRPr="00F72CD4" w:rsidRDefault="00A6525E">
            <w:pPr>
              <w:pStyle w:val="TAL"/>
              <w:rPr>
                <w:rFonts w:eastAsia="SimSun"/>
              </w:rPr>
            </w:pPr>
            <w:r w:rsidRPr="00F72CD4">
              <w:rPr>
                <w:rFonts w:eastAsia="SimSun"/>
              </w:rPr>
              <w:t>PDSCH aggregation factor</w:t>
            </w:r>
          </w:p>
        </w:tc>
        <w:tc>
          <w:tcPr>
            <w:tcW w:w="685" w:type="dxa"/>
            <w:tcBorders>
              <w:top w:val="single" w:sz="4" w:space="0" w:color="auto"/>
              <w:left w:val="single" w:sz="4" w:space="0" w:color="auto"/>
              <w:bottom w:val="single" w:sz="4" w:space="0" w:color="auto"/>
              <w:right w:val="single" w:sz="4" w:space="0" w:color="auto"/>
            </w:tcBorders>
          </w:tcPr>
          <w:p w14:paraId="1629FDA9"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63F4FC3B" w14:textId="77777777" w:rsidR="00A6525E" w:rsidRPr="00F72CD4" w:rsidRDefault="00A6525E">
            <w:pPr>
              <w:pStyle w:val="TAC"/>
              <w:rPr>
                <w:rFonts w:eastAsia="SimSun"/>
              </w:rPr>
            </w:pPr>
            <w:r w:rsidRPr="00F72CD4">
              <w:rPr>
                <w:rFonts w:eastAsia="SimSun"/>
              </w:rPr>
              <w:t>1</w:t>
            </w:r>
          </w:p>
        </w:tc>
      </w:tr>
      <w:tr w:rsidR="00A6525E" w:rsidRPr="00F72CD4" w14:paraId="18DE7E83" w14:textId="77777777" w:rsidTr="00A6525E">
        <w:tc>
          <w:tcPr>
            <w:tcW w:w="1702" w:type="dxa"/>
            <w:tcBorders>
              <w:top w:val="nil"/>
              <w:left w:val="single" w:sz="4" w:space="0" w:color="auto"/>
              <w:bottom w:val="nil"/>
              <w:right w:val="single" w:sz="4" w:space="0" w:color="auto"/>
            </w:tcBorders>
          </w:tcPr>
          <w:p w14:paraId="0BFFC5ED"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6E58D469" w14:textId="77777777" w:rsidR="00A6525E" w:rsidRPr="00F72CD4" w:rsidRDefault="00A6525E">
            <w:pPr>
              <w:pStyle w:val="TAL"/>
              <w:rPr>
                <w:rFonts w:eastAsia="SimSun"/>
              </w:rPr>
            </w:pPr>
            <w:r w:rsidRPr="00F72CD4">
              <w:rPr>
                <w:rFonts w:eastAsia="SimSun"/>
              </w:rPr>
              <w:t>PRB bundling type</w:t>
            </w:r>
          </w:p>
        </w:tc>
        <w:tc>
          <w:tcPr>
            <w:tcW w:w="685" w:type="dxa"/>
            <w:tcBorders>
              <w:top w:val="single" w:sz="4" w:space="0" w:color="auto"/>
              <w:left w:val="single" w:sz="4" w:space="0" w:color="auto"/>
              <w:bottom w:val="single" w:sz="4" w:space="0" w:color="auto"/>
              <w:right w:val="single" w:sz="4" w:space="0" w:color="auto"/>
            </w:tcBorders>
          </w:tcPr>
          <w:p w14:paraId="60D9ACA4"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9C0EA05" w14:textId="77777777" w:rsidR="00A6525E" w:rsidRPr="00F72CD4" w:rsidRDefault="00A6525E">
            <w:pPr>
              <w:pStyle w:val="TAC"/>
              <w:rPr>
                <w:rFonts w:eastAsia="SimSun"/>
              </w:rPr>
            </w:pPr>
            <w:r w:rsidRPr="00F72CD4">
              <w:rPr>
                <w:rFonts w:eastAsia="SimSun"/>
              </w:rPr>
              <w:t>Static</w:t>
            </w:r>
          </w:p>
        </w:tc>
      </w:tr>
      <w:tr w:rsidR="00A6525E" w:rsidRPr="00F72CD4" w14:paraId="4E8DC4EE" w14:textId="77777777" w:rsidTr="00A6525E">
        <w:tc>
          <w:tcPr>
            <w:tcW w:w="1702" w:type="dxa"/>
            <w:tcBorders>
              <w:top w:val="nil"/>
              <w:left w:val="single" w:sz="4" w:space="0" w:color="auto"/>
              <w:bottom w:val="nil"/>
              <w:right w:val="single" w:sz="4" w:space="0" w:color="auto"/>
            </w:tcBorders>
          </w:tcPr>
          <w:p w14:paraId="2AA82003" w14:textId="77777777" w:rsidR="00A6525E" w:rsidRPr="00F72CD4" w:rsidRDefault="00A6525E">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0EE0E451" w14:textId="77777777" w:rsidR="00A6525E" w:rsidRPr="00F72CD4" w:rsidRDefault="00A6525E">
            <w:pPr>
              <w:pStyle w:val="TAL"/>
              <w:rPr>
                <w:rFonts w:eastAsia="SimSun"/>
              </w:rPr>
            </w:pPr>
            <w:r w:rsidRPr="00F72CD4">
              <w:rPr>
                <w:rFonts w:eastAsia="SimSun"/>
              </w:rPr>
              <w:t>PRB bundling size</w:t>
            </w:r>
          </w:p>
        </w:tc>
        <w:tc>
          <w:tcPr>
            <w:tcW w:w="685" w:type="dxa"/>
            <w:tcBorders>
              <w:top w:val="single" w:sz="4" w:space="0" w:color="auto"/>
              <w:left w:val="single" w:sz="4" w:space="0" w:color="auto"/>
              <w:bottom w:val="single" w:sz="4" w:space="0" w:color="auto"/>
              <w:right w:val="single" w:sz="4" w:space="0" w:color="auto"/>
            </w:tcBorders>
          </w:tcPr>
          <w:p w14:paraId="64A3A701"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54AB850" w14:textId="77777777" w:rsidR="00A6525E" w:rsidRPr="00F72CD4" w:rsidRDefault="00A6525E">
            <w:pPr>
              <w:pStyle w:val="TAC"/>
              <w:rPr>
                <w:rFonts w:eastAsia="SimSun"/>
              </w:rPr>
            </w:pPr>
            <w:r w:rsidRPr="00F72CD4">
              <w:rPr>
                <w:rFonts w:eastAsia="SimSun"/>
              </w:rPr>
              <w:t>2</w:t>
            </w:r>
          </w:p>
        </w:tc>
      </w:tr>
      <w:tr w:rsidR="00A6525E" w:rsidRPr="00F72CD4" w14:paraId="570C32B9" w14:textId="77777777" w:rsidTr="00A6525E">
        <w:tc>
          <w:tcPr>
            <w:tcW w:w="1702" w:type="dxa"/>
            <w:tcBorders>
              <w:top w:val="nil"/>
              <w:left w:val="single" w:sz="4" w:space="0" w:color="auto"/>
              <w:bottom w:val="nil"/>
              <w:right w:val="single" w:sz="4" w:space="0" w:color="auto"/>
            </w:tcBorders>
          </w:tcPr>
          <w:p w14:paraId="2FC8BFA5" w14:textId="77777777" w:rsidR="00A6525E" w:rsidRPr="00F72CD4" w:rsidRDefault="00A6525E">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436CE6F8" w14:textId="77777777" w:rsidR="00A6525E" w:rsidRPr="00F72CD4" w:rsidRDefault="00A6525E">
            <w:pPr>
              <w:pStyle w:val="TAL"/>
              <w:rPr>
                <w:rFonts w:eastAsia="SimSun"/>
              </w:rPr>
            </w:pPr>
            <w:r w:rsidRPr="00F72CD4">
              <w:rPr>
                <w:rFonts w:eastAsia="SimSun"/>
              </w:rPr>
              <w:t>Resource allocation type</w:t>
            </w:r>
          </w:p>
        </w:tc>
        <w:tc>
          <w:tcPr>
            <w:tcW w:w="685" w:type="dxa"/>
            <w:tcBorders>
              <w:top w:val="single" w:sz="4" w:space="0" w:color="auto"/>
              <w:left w:val="single" w:sz="4" w:space="0" w:color="auto"/>
              <w:bottom w:val="single" w:sz="4" w:space="0" w:color="auto"/>
              <w:right w:val="single" w:sz="4" w:space="0" w:color="auto"/>
            </w:tcBorders>
          </w:tcPr>
          <w:p w14:paraId="43E5A39E"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BC2B0F9" w14:textId="77777777" w:rsidR="00A6525E" w:rsidRPr="00F72CD4" w:rsidRDefault="00A6525E">
            <w:pPr>
              <w:pStyle w:val="TAC"/>
              <w:rPr>
                <w:rFonts w:eastAsia="SimSun"/>
              </w:rPr>
            </w:pPr>
            <w:r w:rsidRPr="00F72CD4">
              <w:rPr>
                <w:rFonts w:eastAsia="SimSun"/>
              </w:rPr>
              <w:t>Type 0</w:t>
            </w:r>
          </w:p>
        </w:tc>
      </w:tr>
      <w:tr w:rsidR="00A6525E" w:rsidRPr="00F72CD4" w14:paraId="34C150F1" w14:textId="77777777" w:rsidTr="00A6525E">
        <w:tc>
          <w:tcPr>
            <w:tcW w:w="1702" w:type="dxa"/>
            <w:tcBorders>
              <w:top w:val="nil"/>
              <w:left w:val="single" w:sz="4" w:space="0" w:color="auto"/>
              <w:bottom w:val="nil"/>
              <w:right w:val="single" w:sz="4" w:space="0" w:color="auto"/>
            </w:tcBorders>
          </w:tcPr>
          <w:p w14:paraId="0A02BD20" w14:textId="77777777" w:rsidR="00A6525E" w:rsidRPr="00F72CD4" w:rsidRDefault="00A6525E">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261E26E7" w14:textId="77777777" w:rsidR="00A6525E" w:rsidRPr="00F72CD4" w:rsidRDefault="00A6525E">
            <w:pPr>
              <w:pStyle w:val="TAL"/>
              <w:rPr>
                <w:rFonts w:eastAsia="SimSun"/>
              </w:rPr>
            </w:pPr>
            <w:r w:rsidRPr="00F72CD4">
              <w:rPr>
                <w:rFonts w:eastAsia="SimSun"/>
              </w:rPr>
              <w:t>RBG size</w:t>
            </w:r>
          </w:p>
        </w:tc>
        <w:tc>
          <w:tcPr>
            <w:tcW w:w="685" w:type="dxa"/>
            <w:tcBorders>
              <w:top w:val="single" w:sz="4" w:space="0" w:color="auto"/>
              <w:left w:val="single" w:sz="4" w:space="0" w:color="auto"/>
              <w:bottom w:val="single" w:sz="4" w:space="0" w:color="auto"/>
              <w:right w:val="single" w:sz="4" w:space="0" w:color="auto"/>
            </w:tcBorders>
          </w:tcPr>
          <w:p w14:paraId="6DC7412F"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01C9D0A" w14:textId="77777777" w:rsidR="00A6525E" w:rsidRPr="00F72CD4" w:rsidRDefault="00A6525E">
            <w:pPr>
              <w:pStyle w:val="TAC"/>
              <w:rPr>
                <w:rFonts w:eastAsia="SimSun"/>
              </w:rPr>
            </w:pPr>
            <w:r w:rsidRPr="00F72CD4">
              <w:rPr>
                <w:rFonts w:eastAsia="SimSun"/>
              </w:rPr>
              <w:t>Config2</w:t>
            </w:r>
          </w:p>
        </w:tc>
      </w:tr>
      <w:tr w:rsidR="00A6525E" w:rsidRPr="00F72CD4" w14:paraId="20C03CCF" w14:textId="77777777" w:rsidTr="00A6525E">
        <w:tc>
          <w:tcPr>
            <w:tcW w:w="1702" w:type="dxa"/>
            <w:tcBorders>
              <w:top w:val="nil"/>
              <w:left w:val="single" w:sz="4" w:space="0" w:color="auto"/>
              <w:bottom w:val="nil"/>
              <w:right w:val="single" w:sz="4" w:space="0" w:color="auto"/>
            </w:tcBorders>
          </w:tcPr>
          <w:p w14:paraId="774AEBE3" w14:textId="77777777" w:rsidR="00A6525E" w:rsidRPr="00F72CD4" w:rsidRDefault="00A6525E">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10486877" w14:textId="77777777" w:rsidR="00A6525E" w:rsidRPr="00F72CD4" w:rsidRDefault="00A6525E">
            <w:pPr>
              <w:pStyle w:val="TAL"/>
              <w:rPr>
                <w:rFonts w:eastAsia="SimSun"/>
              </w:rPr>
            </w:pPr>
            <w:r w:rsidRPr="00F72CD4">
              <w:rPr>
                <w:rFonts w:eastAsia="SimSun"/>
                <w:szCs w:val="22"/>
                <w:lang w:eastAsia="ja-JP"/>
              </w:rPr>
              <w:t>VRB-to-PRB mapping type</w:t>
            </w:r>
          </w:p>
        </w:tc>
        <w:tc>
          <w:tcPr>
            <w:tcW w:w="685" w:type="dxa"/>
            <w:tcBorders>
              <w:top w:val="single" w:sz="4" w:space="0" w:color="auto"/>
              <w:left w:val="single" w:sz="4" w:space="0" w:color="auto"/>
              <w:bottom w:val="single" w:sz="4" w:space="0" w:color="auto"/>
              <w:right w:val="single" w:sz="4" w:space="0" w:color="auto"/>
            </w:tcBorders>
          </w:tcPr>
          <w:p w14:paraId="44DC6097"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5726602" w14:textId="77777777" w:rsidR="00A6525E" w:rsidRPr="00F72CD4" w:rsidRDefault="00A6525E">
            <w:pPr>
              <w:pStyle w:val="TAC"/>
              <w:rPr>
                <w:rFonts w:eastAsia="SimSun"/>
              </w:rPr>
            </w:pPr>
            <w:r w:rsidRPr="00F72CD4">
              <w:rPr>
                <w:rFonts w:eastAsia="SimSun"/>
              </w:rPr>
              <w:t>Non-interleaved</w:t>
            </w:r>
          </w:p>
        </w:tc>
      </w:tr>
      <w:tr w:rsidR="00A6525E" w:rsidRPr="00F72CD4" w14:paraId="7D65DAF3" w14:textId="77777777" w:rsidTr="00A6525E">
        <w:tc>
          <w:tcPr>
            <w:tcW w:w="1702" w:type="dxa"/>
            <w:tcBorders>
              <w:top w:val="nil"/>
              <w:left w:val="single" w:sz="4" w:space="0" w:color="auto"/>
              <w:bottom w:val="single" w:sz="4" w:space="0" w:color="auto"/>
              <w:right w:val="single" w:sz="4" w:space="0" w:color="auto"/>
            </w:tcBorders>
          </w:tcPr>
          <w:p w14:paraId="09E9A220"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62FD5FB1" w14:textId="77777777" w:rsidR="00A6525E" w:rsidRPr="00F72CD4" w:rsidRDefault="00A6525E">
            <w:pPr>
              <w:pStyle w:val="TAL"/>
              <w:rPr>
                <w:rFonts w:eastAsia="SimSun"/>
              </w:rPr>
            </w:pPr>
            <w:r w:rsidRPr="00F72CD4">
              <w:rPr>
                <w:rFonts w:eastAsia="SimSun"/>
                <w:szCs w:val="22"/>
                <w:lang w:eastAsia="ja-JP"/>
              </w:rPr>
              <w:t>VRB-to-PRB mapping interleaver bundle size</w:t>
            </w:r>
          </w:p>
        </w:tc>
        <w:tc>
          <w:tcPr>
            <w:tcW w:w="685" w:type="dxa"/>
            <w:tcBorders>
              <w:top w:val="single" w:sz="4" w:space="0" w:color="auto"/>
              <w:left w:val="single" w:sz="4" w:space="0" w:color="auto"/>
              <w:bottom w:val="single" w:sz="4" w:space="0" w:color="auto"/>
              <w:right w:val="single" w:sz="4" w:space="0" w:color="auto"/>
            </w:tcBorders>
          </w:tcPr>
          <w:p w14:paraId="2D4D00BD"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E221AAA" w14:textId="77777777" w:rsidR="00A6525E" w:rsidRPr="00F72CD4" w:rsidRDefault="00A6525E">
            <w:pPr>
              <w:pStyle w:val="TAC"/>
              <w:rPr>
                <w:rFonts w:eastAsia="SimSun"/>
              </w:rPr>
            </w:pPr>
            <w:r w:rsidRPr="00F72CD4">
              <w:rPr>
                <w:rFonts w:eastAsia="SimSun"/>
              </w:rPr>
              <w:t>N/A</w:t>
            </w:r>
          </w:p>
        </w:tc>
      </w:tr>
      <w:tr w:rsidR="00A6525E" w:rsidRPr="00F72CD4" w14:paraId="75D30C30" w14:textId="77777777" w:rsidTr="00A6525E">
        <w:tc>
          <w:tcPr>
            <w:tcW w:w="1702" w:type="dxa"/>
            <w:tcBorders>
              <w:top w:val="single" w:sz="4" w:space="0" w:color="auto"/>
              <w:left w:val="single" w:sz="4" w:space="0" w:color="auto"/>
              <w:bottom w:val="nil"/>
              <w:right w:val="single" w:sz="4" w:space="0" w:color="auto"/>
            </w:tcBorders>
            <w:hideMark/>
          </w:tcPr>
          <w:p w14:paraId="478D8B65" w14:textId="77777777" w:rsidR="00A6525E" w:rsidRPr="00F72CD4" w:rsidRDefault="00A6525E">
            <w:pPr>
              <w:pStyle w:val="TAL"/>
              <w:rPr>
                <w:rFonts w:eastAsia="SimSun"/>
              </w:rPr>
            </w:pPr>
            <w:r w:rsidRPr="00F72CD4">
              <w:rPr>
                <w:rFonts w:eastAsia="SimSun"/>
              </w:rPr>
              <w:t>PDSCH DMRS configuration</w:t>
            </w:r>
          </w:p>
        </w:tc>
        <w:tc>
          <w:tcPr>
            <w:tcW w:w="2157" w:type="dxa"/>
            <w:tcBorders>
              <w:top w:val="single" w:sz="4" w:space="0" w:color="auto"/>
              <w:left w:val="single" w:sz="4" w:space="0" w:color="auto"/>
              <w:bottom w:val="single" w:sz="4" w:space="0" w:color="auto"/>
              <w:right w:val="single" w:sz="4" w:space="0" w:color="auto"/>
            </w:tcBorders>
            <w:hideMark/>
          </w:tcPr>
          <w:p w14:paraId="1C2989EB" w14:textId="77777777" w:rsidR="00A6525E" w:rsidRPr="00F72CD4" w:rsidRDefault="00A6525E">
            <w:pPr>
              <w:pStyle w:val="TAL"/>
              <w:rPr>
                <w:rFonts w:eastAsia="SimSun" w:cs="Arial"/>
                <w:szCs w:val="18"/>
              </w:rPr>
            </w:pPr>
            <w:r w:rsidRPr="00F72CD4">
              <w:rPr>
                <w:rFonts w:eastAsia="SimSun" w:cs="Arial"/>
                <w:szCs w:val="18"/>
              </w:rPr>
              <w:t>DMRS Type</w:t>
            </w:r>
          </w:p>
        </w:tc>
        <w:tc>
          <w:tcPr>
            <w:tcW w:w="685" w:type="dxa"/>
            <w:tcBorders>
              <w:top w:val="single" w:sz="4" w:space="0" w:color="auto"/>
              <w:left w:val="single" w:sz="4" w:space="0" w:color="auto"/>
              <w:bottom w:val="single" w:sz="4" w:space="0" w:color="auto"/>
              <w:right w:val="single" w:sz="4" w:space="0" w:color="auto"/>
            </w:tcBorders>
          </w:tcPr>
          <w:p w14:paraId="009CC940"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9E15DAA" w14:textId="77777777" w:rsidR="00A6525E" w:rsidRPr="00F72CD4" w:rsidRDefault="00A6525E">
            <w:pPr>
              <w:pStyle w:val="TAC"/>
              <w:rPr>
                <w:rFonts w:eastAsia="SimSun"/>
              </w:rPr>
            </w:pPr>
            <w:r w:rsidRPr="00F72CD4">
              <w:rPr>
                <w:rFonts w:eastAsia="SimSun"/>
              </w:rPr>
              <w:t>Type 1</w:t>
            </w:r>
          </w:p>
        </w:tc>
      </w:tr>
      <w:tr w:rsidR="00A6525E" w:rsidRPr="00F72CD4" w14:paraId="12B42996" w14:textId="77777777" w:rsidTr="00A6525E">
        <w:tc>
          <w:tcPr>
            <w:tcW w:w="1702" w:type="dxa"/>
            <w:tcBorders>
              <w:top w:val="nil"/>
              <w:left w:val="single" w:sz="4" w:space="0" w:color="auto"/>
              <w:bottom w:val="nil"/>
              <w:right w:val="single" w:sz="4" w:space="0" w:color="auto"/>
            </w:tcBorders>
          </w:tcPr>
          <w:p w14:paraId="3C877314"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33569C36" w14:textId="77777777" w:rsidR="00A6525E" w:rsidRPr="00F72CD4" w:rsidRDefault="00A6525E">
            <w:pPr>
              <w:pStyle w:val="TAL"/>
              <w:rPr>
                <w:rFonts w:eastAsia="SimSun"/>
              </w:rPr>
            </w:pPr>
            <w:r w:rsidRPr="00F72CD4">
              <w:rPr>
                <w:rFonts w:eastAsia="SimSun"/>
              </w:rPr>
              <w:t>Number of additional DMRS</w:t>
            </w:r>
          </w:p>
        </w:tc>
        <w:tc>
          <w:tcPr>
            <w:tcW w:w="685" w:type="dxa"/>
            <w:tcBorders>
              <w:top w:val="single" w:sz="4" w:space="0" w:color="auto"/>
              <w:left w:val="single" w:sz="4" w:space="0" w:color="auto"/>
              <w:bottom w:val="single" w:sz="4" w:space="0" w:color="auto"/>
              <w:right w:val="single" w:sz="4" w:space="0" w:color="auto"/>
            </w:tcBorders>
          </w:tcPr>
          <w:p w14:paraId="1CB38435"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2DE3AEC3" w14:textId="77777777" w:rsidR="00A6525E" w:rsidRPr="00F72CD4" w:rsidRDefault="00A6525E">
            <w:pPr>
              <w:pStyle w:val="TAC"/>
              <w:rPr>
                <w:rFonts w:eastAsia="SimSun"/>
              </w:rPr>
            </w:pPr>
            <w:r w:rsidRPr="00F72CD4">
              <w:rPr>
                <w:rFonts w:eastAsia="SimSun"/>
              </w:rPr>
              <w:t>1</w:t>
            </w:r>
          </w:p>
        </w:tc>
      </w:tr>
      <w:tr w:rsidR="00A6525E" w:rsidRPr="00F72CD4" w14:paraId="4A236FCA" w14:textId="77777777" w:rsidTr="00A6525E">
        <w:tc>
          <w:tcPr>
            <w:tcW w:w="1702" w:type="dxa"/>
            <w:tcBorders>
              <w:top w:val="nil"/>
              <w:left w:val="single" w:sz="4" w:space="0" w:color="auto"/>
              <w:bottom w:val="single" w:sz="4" w:space="0" w:color="auto"/>
              <w:right w:val="single" w:sz="4" w:space="0" w:color="auto"/>
            </w:tcBorders>
          </w:tcPr>
          <w:p w14:paraId="24AC228E" w14:textId="77777777" w:rsidR="00A6525E" w:rsidRPr="00F72CD4" w:rsidRDefault="00A6525E">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7AB66ADD" w14:textId="77777777" w:rsidR="00A6525E" w:rsidRPr="00F72CD4" w:rsidRDefault="00A6525E">
            <w:pPr>
              <w:pStyle w:val="TAL"/>
              <w:rPr>
                <w:rFonts w:eastAsia="SimSun"/>
              </w:rPr>
            </w:pPr>
            <w:r w:rsidRPr="00F72CD4">
              <w:rPr>
                <w:rFonts w:eastAsia="SimSun"/>
              </w:rPr>
              <w:t>Maximum number of OFDM symbols for DL front loaded DMRS</w:t>
            </w:r>
          </w:p>
        </w:tc>
        <w:tc>
          <w:tcPr>
            <w:tcW w:w="685" w:type="dxa"/>
            <w:tcBorders>
              <w:top w:val="single" w:sz="4" w:space="0" w:color="auto"/>
              <w:left w:val="single" w:sz="4" w:space="0" w:color="auto"/>
              <w:bottom w:val="single" w:sz="4" w:space="0" w:color="auto"/>
              <w:right w:val="single" w:sz="4" w:space="0" w:color="auto"/>
            </w:tcBorders>
          </w:tcPr>
          <w:p w14:paraId="432E92DA"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6CC484B1" w14:textId="77777777" w:rsidR="00A6525E" w:rsidRPr="00F72CD4" w:rsidRDefault="00A6525E">
            <w:pPr>
              <w:pStyle w:val="TAC"/>
              <w:rPr>
                <w:rFonts w:eastAsia="SimSun"/>
              </w:rPr>
            </w:pPr>
            <w:r w:rsidRPr="00F72CD4">
              <w:rPr>
                <w:rFonts w:eastAsia="SimSun"/>
              </w:rPr>
              <w:t>1</w:t>
            </w:r>
          </w:p>
        </w:tc>
      </w:tr>
      <w:tr w:rsidR="00A6525E" w:rsidRPr="00F72CD4" w14:paraId="625CEB3F"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4C846B07" w14:textId="77777777" w:rsidR="00A6525E" w:rsidRPr="00F72CD4" w:rsidRDefault="00A6525E">
            <w:pPr>
              <w:pStyle w:val="TAL"/>
              <w:rPr>
                <w:rFonts w:eastAsia="SimSun"/>
              </w:rPr>
            </w:pPr>
            <w:r w:rsidRPr="00F72CD4">
              <w:rPr>
                <w:rFonts w:eastAsia="SimSun"/>
              </w:rPr>
              <w:t>Number of HARQ Processes</w:t>
            </w:r>
          </w:p>
        </w:tc>
        <w:tc>
          <w:tcPr>
            <w:tcW w:w="685" w:type="dxa"/>
            <w:tcBorders>
              <w:top w:val="single" w:sz="4" w:space="0" w:color="auto"/>
              <w:left w:val="single" w:sz="4" w:space="0" w:color="auto"/>
              <w:bottom w:val="single" w:sz="4" w:space="0" w:color="auto"/>
              <w:right w:val="single" w:sz="4" w:space="0" w:color="auto"/>
            </w:tcBorders>
          </w:tcPr>
          <w:p w14:paraId="0F0AD2CC"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2D459B20" w14:textId="77777777" w:rsidR="00A6525E" w:rsidRPr="00F72CD4" w:rsidRDefault="00A6525E">
            <w:pPr>
              <w:pStyle w:val="TAC"/>
              <w:rPr>
                <w:rFonts w:eastAsia="SimSun"/>
              </w:rPr>
            </w:pPr>
            <w:r w:rsidRPr="00F72CD4">
              <w:rPr>
                <w:rFonts w:eastAsia="SimSun"/>
              </w:rPr>
              <w:t>8</w:t>
            </w:r>
          </w:p>
        </w:tc>
      </w:tr>
      <w:tr w:rsidR="00A6525E" w:rsidRPr="00F72CD4" w14:paraId="17AC4A8B" w14:textId="77777777" w:rsidTr="00A6525E">
        <w:tc>
          <w:tcPr>
            <w:tcW w:w="3859" w:type="dxa"/>
            <w:gridSpan w:val="2"/>
            <w:tcBorders>
              <w:top w:val="single" w:sz="4" w:space="0" w:color="auto"/>
              <w:left w:val="single" w:sz="4" w:space="0" w:color="auto"/>
              <w:bottom w:val="single" w:sz="4" w:space="0" w:color="auto"/>
              <w:right w:val="single" w:sz="4" w:space="0" w:color="auto"/>
            </w:tcBorders>
            <w:hideMark/>
          </w:tcPr>
          <w:p w14:paraId="21B9BAD0" w14:textId="77777777" w:rsidR="00A6525E" w:rsidRPr="00F72CD4" w:rsidRDefault="00A6525E">
            <w:pPr>
              <w:pStyle w:val="TAL"/>
              <w:rPr>
                <w:rFonts w:eastAsia="SimSun"/>
              </w:rPr>
            </w:pPr>
            <w:r w:rsidRPr="00F72CD4">
              <w:rPr>
                <w:rFonts w:eastAsia="SimSun"/>
              </w:rPr>
              <w:t>The number of slots between PDSCH and corresponding HARQ-ACK information</w:t>
            </w:r>
          </w:p>
        </w:tc>
        <w:tc>
          <w:tcPr>
            <w:tcW w:w="685" w:type="dxa"/>
            <w:tcBorders>
              <w:top w:val="single" w:sz="4" w:space="0" w:color="auto"/>
              <w:left w:val="single" w:sz="4" w:space="0" w:color="auto"/>
              <w:bottom w:val="single" w:sz="4" w:space="0" w:color="auto"/>
              <w:right w:val="single" w:sz="4" w:space="0" w:color="auto"/>
            </w:tcBorders>
          </w:tcPr>
          <w:p w14:paraId="6D4078C1" w14:textId="77777777" w:rsidR="00A6525E" w:rsidRPr="00F72CD4" w:rsidRDefault="00A6525E">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D6570FC" w14:textId="77777777" w:rsidR="00A6525E" w:rsidRPr="00F72CD4" w:rsidRDefault="00A6525E">
            <w:pPr>
              <w:pStyle w:val="TAC"/>
              <w:rPr>
                <w:rFonts w:eastAsia="SimSun"/>
              </w:rPr>
            </w:pPr>
            <w:r w:rsidRPr="00F72CD4">
              <w:rPr>
                <w:rFonts w:eastAsia="SimSun"/>
              </w:rPr>
              <w:t>Specific to each TDD UL-DL pattern and as defined in Annex A.1.2</w:t>
            </w:r>
          </w:p>
        </w:tc>
      </w:tr>
      <w:tr w:rsidR="00A6525E" w:rsidRPr="00F72CD4" w14:paraId="58452ED4" w14:textId="77777777" w:rsidTr="00A6525E">
        <w:tc>
          <w:tcPr>
            <w:tcW w:w="9629" w:type="dxa"/>
            <w:gridSpan w:val="6"/>
            <w:tcBorders>
              <w:top w:val="single" w:sz="4" w:space="0" w:color="auto"/>
              <w:left w:val="single" w:sz="4" w:space="0" w:color="auto"/>
              <w:bottom w:val="single" w:sz="4" w:space="0" w:color="auto"/>
              <w:right w:val="single" w:sz="4" w:space="0" w:color="auto"/>
            </w:tcBorders>
            <w:hideMark/>
          </w:tcPr>
          <w:p w14:paraId="47B4658D" w14:textId="77777777" w:rsidR="00A6525E" w:rsidRPr="00F72CD4" w:rsidRDefault="00A6525E">
            <w:pPr>
              <w:pStyle w:val="TAN"/>
              <w:rPr>
                <w:rFonts w:eastAsia="SimSun"/>
              </w:rPr>
            </w:pPr>
            <w:r w:rsidRPr="00F72CD4">
              <w:rPr>
                <w:rFonts w:eastAsia="SimSun"/>
              </w:rPr>
              <w:t>Note 1:</w:t>
            </w:r>
            <w:r w:rsidRPr="00F72CD4">
              <w:rPr>
                <w:lang w:eastAsia="zh-CN"/>
              </w:rPr>
              <w:tab/>
            </w:r>
            <w:r w:rsidRPr="00F72CD4">
              <w:rPr>
                <w:rFonts w:eastAsia="SimSun"/>
              </w:rPr>
              <w:t>Cell 1 is the serving cell, Cell 2, 3 are interference cells.</w:t>
            </w:r>
          </w:p>
          <w:p w14:paraId="6EA8AEC2" w14:textId="77777777" w:rsidR="00A6525E" w:rsidRPr="00F72CD4" w:rsidRDefault="00A6525E">
            <w:pPr>
              <w:pStyle w:val="TAN"/>
              <w:rPr>
                <w:rFonts w:eastAsia="SimSun"/>
              </w:rPr>
            </w:pPr>
            <w:r w:rsidRPr="00F72CD4">
              <w:rPr>
                <w:rFonts w:eastAsia="SimSun"/>
              </w:rPr>
              <w:t>Note 2:</w:t>
            </w:r>
            <w:r w:rsidRPr="00F72CD4">
              <w:rPr>
                <w:lang w:eastAsia="zh-CN"/>
              </w:rPr>
              <w:tab/>
            </w:r>
            <w:r w:rsidRPr="00F72CD4">
              <w:rPr>
                <w:rFonts w:eastAsia="SimSun"/>
              </w:rPr>
              <w:t>INR is defined in Annex B.6.1</w:t>
            </w:r>
          </w:p>
        </w:tc>
      </w:tr>
    </w:tbl>
    <w:p w14:paraId="712259A6" w14:textId="77777777" w:rsidR="00A6525E" w:rsidRPr="00F72CD4" w:rsidRDefault="00A6525E" w:rsidP="00A6525E">
      <w:pPr>
        <w:rPr>
          <w:lang w:eastAsia="en-US"/>
        </w:rPr>
      </w:pPr>
    </w:p>
    <w:p w14:paraId="4DD61EF4" w14:textId="77777777" w:rsidR="00A6525E" w:rsidRPr="00F72CD4" w:rsidRDefault="00A6525E" w:rsidP="00A6525E">
      <w:pPr>
        <w:pStyle w:val="TH"/>
        <w:rPr>
          <w:rFonts w:eastAsia="SimSun"/>
        </w:rPr>
      </w:pPr>
      <w:r w:rsidRPr="00F72CD4">
        <w:rPr>
          <w:rFonts w:eastAsia="SimSun"/>
        </w:rPr>
        <w:t>Table 5.2.2.2.16.0-3: Minimum performance for PDSCH with rank 1 and with inter-cell interference</w:t>
      </w:r>
    </w:p>
    <w:tbl>
      <w:tblPr>
        <w:tblStyle w:val="TableGrid"/>
        <w:tblW w:w="9885" w:type="dxa"/>
        <w:tblInd w:w="0" w:type="dxa"/>
        <w:tblLayout w:type="fixed"/>
        <w:tblLook w:val="04A0" w:firstRow="1" w:lastRow="0" w:firstColumn="1" w:lastColumn="0" w:noHBand="0" w:noVBand="1"/>
      </w:tblPr>
      <w:tblGrid>
        <w:gridCol w:w="676"/>
        <w:gridCol w:w="1134"/>
        <w:gridCol w:w="1389"/>
        <w:gridCol w:w="1444"/>
        <w:gridCol w:w="1417"/>
        <w:gridCol w:w="1416"/>
        <w:gridCol w:w="1275"/>
        <w:gridCol w:w="1134"/>
      </w:tblGrid>
      <w:tr w:rsidR="00A6525E" w:rsidRPr="00F72CD4" w14:paraId="67FF43E1" w14:textId="77777777" w:rsidTr="00A6525E">
        <w:tc>
          <w:tcPr>
            <w:tcW w:w="675" w:type="dxa"/>
            <w:vMerge w:val="restart"/>
            <w:tcBorders>
              <w:top w:val="single" w:sz="4" w:space="0" w:color="auto"/>
              <w:left w:val="single" w:sz="4" w:space="0" w:color="auto"/>
              <w:bottom w:val="single" w:sz="4" w:space="0" w:color="auto"/>
              <w:right w:val="single" w:sz="4" w:space="0" w:color="auto"/>
            </w:tcBorders>
            <w:hideMark/>
          </w:tcPr>
          <w:p w14:paraId="2A6E54FA" w14:textId="77777777" w:rsidR="00A6525E" w:rsidRPr="00F72CD4" w:rsidRDefault="00A6525E">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5BEC898" w14:textId="77777777" w:rsidR="00A6525E" w:rsidRPr="00F72CD4" w:rsidRDefault="00A6525E">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63225DE3" w14:textId="77777777" w:rsidR="00A6525E" w:rsidRPr="00F72CD4" w:rsidRDefault="00A6525E">
            <w:pPr>
              <w:pStyle w:val="TAH"/>
              <w:rPr>
                <w:lang w:val="en-GB"/>
              </w:rPr>
            </w:pPr>
            <w:r w:rsidRPr="00F72CD4">
              <w:rPr>
                <w:lang w:val="en-GB"/>
              </w:rPr>
              <w:t>Bandwidth (MHz) / Subcarrier spacing (kHz)</w:t>
            </w:r>
          </w:p>
        </w:tc>
        <w:tc>
          <w:tcPr>
            <w:tcW w:w="1445" w:type="dxa"/>
            <w:tcBorders>
              <w:top w:val="single" w:sz="4" w:space="0" w:color="auto"/>
              <w:left w:val="single" w:sz="4" w:space="0" w:color="auto"/>
              <w:bottom w:val="single" w:sz="4" w:space="0" w:color="auto"/>
              <w:right w:val="single" w:sz="4" w:space="0" w:color="auto"/>
            </w:tcBorders>
            <w:hideMark/>
          </w:tcPr>
          <w:p w14:paraId="3878B22B" w14:textId="77777777" w:rsidR="00A6525E" w:rsidRPr="00F72CD4" w:rsidRDefault="00A6525E">
            <w:pPr>
              <w:pStyle w:val="TAH"/>
              <w:rPr>
                <w:lang w:val="en-GB"/>
              </w:rPr>
            </w:pPr>
            <w:r w:rsidRPr="00F72CD4">
              <w:rPr>
                <w:lang w:val="en-GB"/>
              </w:rPr>
              <w:t>Modulation format and code rate</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957FA42" w14:textId="77777777" w:rsidR="00A6525E" w:rsidRPr="00F72CD4" w:rsidRDefault="00A6525E">
            <w:pPr>
              <w:pStyle w:val="TAH"/>
              <w:rPr>
                <w:lang w:val="en-GB"/>
              </w:rPr>
            </w:pPr>
            <w:r w:rsidRPr="00F72CD4">
              <w:rPr>
                <w:lang w:val="en-GB"/>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F287944" w14:textId="77777777" w:rsidR="00A6525E" w:rsidRPr="00F72CD4" w:rsidRDefault="00A6525E">
            <w:pPr>
              <w:pStyle w:val="TAH"/>
              <w:rPr>
                <w:lang w:val="en-GB"/>
              </w:rPr>
            </w:pPr>
            <w:r w:rsidRPr="00F72CD4">
              <w:rPr>
                <w:lang w:val="en-GB"/>
              </w:rPr>
              <w:t>Correlation matrix and antenna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1EC0DD87" w14:textId="77777777" w:rsidR="00A6525E" w:rsidRPr="00F72CD4" w:rsidRDefault="00A6525E">
            <w:pPr>
              <w:pStyle w:val="TAH"/>
              <w:rPr>
                <w:lang w:val="en-GB"/>
              </w:rPr>
            </w:pPr>
            <w:r w:rsidRPr="00F72CD4">
              <w:rPr>
                <w:lang w:val="en-GB"/>
              </w:rPr>
              <w:t>Reference value</w:t>
            </w:r>
          </w:p>
        </w:tc>
      </w:tr>
      <w:tr w:rsidR="00A6525E" w:rsidRPr="00F72CD4" w14:paraId="31B77958" w14:textId="77777777" w:rsidTr="00A6525E">
        <w:tc>
          <w:tcPr>
            <w:tcW w:w="9889" w:type="dxa"/>
            <w:vMerge/>
            <w:tcBorders>
              <w:top w:val="single" w:sz="4" w:space="0" w:color="auto"/>
              <w:left w:val="single" w:sz="4" w:space="0" w:color="auto"/>
              <w:bottom w:val="single" w:sz="4" w:space="0" w:color="auto"/>
              <w:right w:val="single" w:sz="4" w:space="0" w:color="auto"/>
            </w:tcBorders>
            <w:vAlign w:val="center"/>
            <w:hideMark/>
          </w:tcPr>
          <w:p w14:paraId="46DC05A6" w14:textId="77777777" w:rsidR="00A6525E" w:rsidRPr="00F72CD4" w:rsidRDefault="00A6525E">
            <w:pPr>
              <w:spacing w:after="0"/>
              <w:rPr>
                <w:rFonts w:ascii="Arial" w:eastAsia="SimSun"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D19543" w14:textId="77777777" w:rsidR="00A6525E" w:rsidRPr="00F72CD4" w:rsidRDefault="00A6525E">
            <w:pPr>
              <w:spacing w:after="0"/>
              <w:rPr>
                <w:rFonts w:ascii="Arial" w:eastAsia="SimSun" w:hAnsi="Arial"/>
                <w:b/>
                <w:sz w:val="18"/>
                <w:lang w:val="en-GB" w:eastAsia="en-US"/>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6057EAA7" w14:textId="77777777" w:rsidR="00A6525E" w:rsidRPr="00F72CD4" w:rsidRDefault="00A6525E">
            <w:pPr>
              <w:spacing w:after="0"/>
              <w:rPr>
                <w:rFonts w:ascii="Arial" w:eastAsia="SimSun" w:hAnsi="Arial"/>
                <w:b/>
                <w:sz w:val="18"/>
                <w:lang w:val="en-GB" w:eastAsia="en-US"/>
              </w:rPr>
            </w:pPr>
          </w:p>
        </w:tc>
        <w:tc>
          <w:tcPr>
            <w:tcW w:w="1445" w:type="dxa"/>
            <w:tcBorders>
              <w:top w:val="single" w:sz="4" w:space="0" w:color="auto"/>
              <w:left w:val="single" w:sz="4" w:space="0" w:color="auto"/>
              <w:bottom w:val="single" w:sz="4" w:space="0" w:color="auto"/>
              <w:right w:val="single" w:sz="4" w:space="0" w:color="auto"/>
            </w:tcBorders>
            <w:hideMark/>
          </w:tcPr>
          <w:p w14:paraId="27D1F52B" w14:textId="77777777" w:rsidR="00A6525E" w:rsidRPr="00F72CD4" w:rsidRDefault="00A6525E">
            <w:pPr>
              <w:pStyle w:val="TAH"/>
              <w:rPr>
                <w:lang w:val="en-GB"/>
              </w:rPr>
            </w:pPr>
            <w:r w:rsidRPr="00F72CD4">
              <w:rPr>
                <w:lang w:val="en-GB"/>
              </w:rPr>
              <w:t>Cell1</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CB73DB3" w14:textId="77777777" w:rsidR="00A6525E" w:rsidRPr="00F72CD4" w:rsidRDefault="00A6525E">
            <w:pPr>
              <w:spacing w:after="0"/>
              <w:rPr>
                <w:rFonts w:ascii="Arial" w:eastAsia="SimSun" w:hAnsi="Arial"/>
                <w:b/>
                <w:sz w:val="18"/>
                <w:lang w:val="en-GB"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CC6D604" w14:textId="77777777" w:rsidR="00A6525E" w:rsidRPr="00F72CD4" w:rsidRDefault="00A6525E">
            <w:pPr>
              <w:spacing w:after="0"/>
              <w:rPr>
                <w:rFonts w:ascii="Arial" w:eastAsia="SimSun" w:hAnsi="Arial"/>
                <w:b/>
                <w:sz w:val="18"/>
                <w:lang w:val="en-GB"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30D3710" w14:textId="77777777" w:rsidR="00A6525E" w:rsidRPr="00F72CD4" w:rsidRDefault="00A6525E">
            <w:pPr>
              <w:pStyle w:val="TAH"/>
              <w:rPr>
                <w:lang w:val="en-GB"/>
              </w:rPr>
            </w:pPr>
            <w:r w:rsidRPr="00F72CD4">
              <w:rPr>
                <w:lang w:val="en-GB"/>
              </w:rPr>
              <w:t>Fraction of maximum throughput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0631F6" w14:textId="77777777" w:rsidR="00A6525E" w:rsidRPr="00F72CD4" w:rsidRDefault="00A6525E">
            <w:pPr>
              <w:pStyle w:val="TAH"/>
              <w:rPr>
                <w:lang w:val="en-GB"/>
              </w:rPr>
            </w:pPr>
            <w:r w:rsidRPr="00F72CD4">
              <w:rPr>
                <w:lang w:val="en-GB"/>
              </w:rPr>
              <w:t>SNR (dB)</w:t>
            </w:r>
          </w:p>
        </w:tc>
      </w:tr>
      <w:tr w:rsidR="00A6525E" w:rsidRPr="00F72CD4" w14:paraId="3EC1899F"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66B6E9AD" w14:textId="77777777" w:rsidR="00A6525E" w:rsidRPr="00F72CD4" w:rsidRDefault="00A6525E">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122F8158"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4381CB3C"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655E9476"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787260A2" w14:textId="77777777" w:rsidR="00A6525E" w:rsidRPr="00F72CD4" w:rsidRDefault="00A6525E">
            <w:pPr>
              <w:pStyle w:val="TAC"/>
              <w:rPr>
                <w:lang w:val="en-GB"/>
              </w:rPr>
            </w:pPr>
            <w:r w:rsidRPr="00F72CD4">
              <w:rPr>
                <w:lang w:val="en-GB"/>
              </w:rPr>
              <w:t>TDLC300-100</w:t>
            </w:r>
          </w:p>
        </w:tc>
        <w:tc>
          <w:tcPr>
            <w:tcW w:w="1417" w:type="dxa"/>
            <w:tcBorders>
              <w:top w:val="single" w:sz="4" w:space="0" w:color="auto"/>
              <w:left w:val="single" w:sz="4" w:space="0" w:color="auto"/>
              <w:bottom w:val="single" w:sz="4" w:space="0" w:color="auto"/>
              <w:right w:val="single" w:sz="4" w:space="0" w:color="auto"/>
            </w:tcBorders>
            <w:hideMark/>
          </w:tcPr>
          <w:p w14:paraId="56F22B06"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23696EE8"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1ED07913" w14:textId="77777777" w:rsidR="00A6525E" w:rsidRPr="00F72CD4" w:rsidRDefault="00A6525E">
            <w:pPr>
              <w:pStyle w:val="TAC"/>
              <w:rPr>
                <w:lang w:val="en-GB"/>
              </w:rPr>
            </w:pPr>
            <w:r w:rsidRPr="00F72CD4">
              <w:rPr>
                <w:lang w:val="en-GB"/>
              </w:rPr>
              <w:t>15.7</w:t>
            </w:r>
          </w:p>
        </w:tc>
      </w:tr>
      <w:tr w:rsidR="00A6525E" w:rsidRPr="00F72CD4" w14:paraId="50CEB513"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21C969B0" w14:textId="77777777" w:rsidR="00A6525E" w:rsidRPr="00F72CD4" w:rsidRDefault="00A6525E">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46E83F02"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56C600CC"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0519807C"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3E62B784" w14:textId="77777777" w:rsidR="00A6525E" w:rsidRPr="00F72CD4" w:rsidRDefault="00A6525E">
            <w:pPr>
              <w:pStyle w:val="TAC"/>
              <w:rPr>
                <w:lang w:val="en-GB"/>
              </w:rPr>
            </w:pPr>
            <w:r w:rsidRPr="00F72CD4">
              <w:rPr>
                <w:lang w:val="en-GB"/>
              </w:rPr>
              <w:t>TDLA30-10</w:t>
            </w:r>
          </w:p>
        </w:tc>
        <w:tc>
          <w:tcPr>
            <w:tcW w:w="1417" w:type="dxa"/>
            <w:tcBorders>
              <w:top w:val="single" w:sz="4" w:space="0" w:color="auto"/>
              <w:left w:val="single" w:sz="4" w:space="0" w:color="auto"/>
              <w:bottom w:val="single" w:sz="4" w:space="0" w:color="auto"/>
              <w:right w:val="single" w:sz="4" w:space="0" w:color="auto"/>
            </w:tcBorders>
            <w:hideMark/>
          </w:tcPr>
          <w:p w14:paraId="6C270BB5"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30F906E8"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5C8AB856" w14:textId="77777777" w:rsidR="00A6525E" w:rsidRPr="00F72CD4" w:rsidRDefault="00A6525E">
            <w:pPr>
              <w:pStyle w:val="TAC"/>
              <w:rPr>
                <w:lang w:val="en-GB"/>
              </w:rPr>
            </w:pPr>
            <w:r w:rsidRPr="00F72CD4">
              <w:rPr>
                <w:lang w:val="en-GB"/>
              </w:rPr>
              <w:t>12.6</w:t>
            </w:r>
          </w:p>
        </w:tc>
      </w:tr>
      <w:tr w:rsidR="00A6525E" w:rsidRPr="00F72CD4" w14:paraId="2B475398" w14:textId="77777777" w:rsidTr="00A6525E">
        <w:tc>
          <w:tcPr>
            <w:tcW w:w="9889" w:type="dxa"/>
            <w:gridSpan w:val="8"/>
            <w:tcBorders>
              <w:top w:val="single" w:sz="4" w:space="0" w:color="auto"/>
              <w:left w:val="single" w:sz="4" w:space="0" w:color="auto"/>
              <w:bottom w:val="single" w:sz="4" w:space="0" w:color="auto"/>
              <w:right w:val="single" w:sz="4" w:space="0" w:color="auto"/>
            </w:tcBorders>
            <w:hideMark/>
          </w:tcPr>
          <w:p w14:paraId="25058115" w14:textId="77777777" w:rsidR="00A6525E" w:rsidRPr="00F72CD4" w:rsidRDefault="00A6525E">
            <w:pPr>
              <w:pStyle w:val="TAN"/>
              <w:rPr>
                <w:rFonts w:eastAsiaTheme="minorEastAsia"/>
                <w:lang w:val="en-GB"/>
              </w:rPr>
            </w:pPr>
            <w:r w:rsidRPr="00F72CD4">
              <w:rPr>
                <w:bCs/>
                <w:lang w:val="en-GB"/>
              </w:rPr>
              <w:t>Note 1:</w:t>
            </w:r>
            <w:r w:rsidRPr="00F72CD4">
              <w:rPr>
                <w:lang w:val="en-GB" w:eastAsia="zh-CN"/>
              </w:rPr>
              <w:tab/>
            </w:r>
            <w:r w:rsidRPr="00F72CD4">
              <w:rPr>
                <w:lang w:val="en-GB"/>
              </w:rPr>
              <w:t>The propagation conditions for Cell 1, Cell 2 and Cell 3 are statistically independent.</w:t>
            </w:r>
          </w:p>
          <w:p w14:paraId="5F35BAAC" w14:textId="77777777" w:rsidR="00A6525E" w:rsidRPr="00F72CD4" w:rsidRDefault="00A6525E">
            <w:pPr>
              <w:pStyle w:val="TAN"/>
              <w:rPr>
                <w:rFonts w:eastAsia="SimSun"/>
                <w:bCs/>
                <w:lang w:val="en-GB"/>
              </w:rPr>
            </w:pPr>
            <w:r w:rsidRPr="00F72CD4">
              <w:rPr>
                <w:lang w:val="en-GB"/>
              </w:rPr>
              <w:t>Note 2:</w:t>
            </w:r>
            <w:r w:rsidRPr="00F72CD4">
              <w:rPr>
                <w:lang w:val="en-GB" w:eastAsia="zh-CN"/>
              </w:rPr>
              <w:tab/>
            </w:r>
            <w:r w:rsidRPr="00F72CD4">
              <w:rPr>
                <w:lang w:val="en-GB"/>
              </w:rPr>
              <w:t>Bandwidth/ Subcarrier spacing, Propagation Condition, Correlation matrix and antenna configuration parameters apply for each of Cell 1, Cell 2 and Cell 3.</w:t>
            </w:r>
          </w:p>
        </w:tc>
      </w:tr>
    </w:tbl>
    <w:p w14:paraId="6A5EB267" w14:textId="77777777" w:rsidR="00A6525E" w:rsidRPr="00F72CD4" w:rsidRDefault="00A6525E" w:rsidP="00A6525E">
      <w:pPr>
        <w:rPr>
          <w:i/>
          <w:iCs/>
          <w:color w:val="000000" w:themeColor="text1"/>
          <w:lang w:eastAsia="en-US"/>
        </w:rPr>
      </w:pPr>
    </w:p>
    <w:p w14:paraId="4DEEFE7F" w14:textId="77777777" w:rsidR="00A6525E" w:rsidRPr="00F72CD4" w:rsidRDefault="00A6525E" w:rsidP="00A6525E">
      <w:r w:rsidRPr="00F72CD4">
        <w:t>The normative reference for this requirement is TS 38.101-4 [5], clause 5.2.2.2.16.</w:t>
      </w:r>
    </w:p>
    <w:p w14:paraId="64A6293F" w14:textId="77777777" w:rsidR="00A6525E" w:rsidRPr="00F72CD4" w:rsidRDefault="00A6525E" w:rsidP="00A41CAE">
      <w:pPr>
        <w:pStyle w:val="H6"/>
        <w:rPr>
          <w:rFonts w:eastAsia="SimSun"/>
        </w:rPr>
      </w:pPr>
      <w:r w:rsidRPr="00F72CD4">
        <w:t>5.2.2.2.16_1</w:t>
      </w:r>
      <w:r w:rsidRPr="00F72CD4">
        <w:tab/>
      </w:r>
      <w:r w:rsidRPr="00F72CD4">
        <w:rPr>
          <w:rFonts w:eastAsia="SimSun"/>
        </w:rPr>
        <w:t>2Rx TDD FR1 for PDSCH with inter-cell interference performance – 2x2 MIMO for both NSA and SA</w:t>
      </w:r>
    </w:p>
    <w:p w14:paraId="02FED514" w14:textId="04986637" w:rsidR="00A6525E" w:rsidRPr="00F72CD4" w:rsidRDefault="00A6525E" w:rsidP="00A6525E">
      <w:pPr>
        <w:pStyle w:val="H6"/>
      </w:pPr>
      <w:r w:rsidRPr="00F72CD4">
        <w:t>5.2.2.2.16_1.1</w:t>
      </w:r>
      <w:r w:rsidRPr="00F72CD4">
        <w:tab/>
        <w:t>Test purpose</w:t>
      </w:r>
    </w:p>
    <w:p w14:paraId="0DCCE41C" w14:textId="566EAFC2" w:rsidR="004B5BED" w:rsidRPr="00F72CD4" w:rsidRDefault="00A6525E" w:rsidP="00A6525E">
      <w:pPr>
        <w:rPr>
          <w:rFonts w:eastAsia="SimSun"/>
        </w:rPr>
      </w:pPr>
      <w:r w:rsidRPr="00F72CD4">
        <w:rPr>
          <w:rFonts w:eastAsia="SimSun"/>
        </w:rPr>
        <w:t>To verify the PDSCH performance under 2 receive antenna conditions, when transmission from the serving cell is interfered by 1 or 2 interfering cells.</w:t>
      </w:r>
    </w:p>
    <w:p w14:paraId="29CAD24A" w14:textId="30BE7E33" w:rsidR="00A6525E" w:rsidRPr="00F72CD4" w:rsidRDefault="00A6525E" w:rsidP="00A6525E">
      <w:pPr>
        <w:pStyle w:val="H6"/>
      </w:pPr>
      <w:r w:rsidRPr="00F72CD4">
        <w:t>5.2.2.2.16_1.2</w:t>
      </w:r>
      <w:r w:rsidRPr="00F72CD4">
        <w:tab/>
        <w:t>Test applicability</w:t>
      </w:r>
    </w:p>
    <w:p w14:paraId="325E6EF1" w14:textId="77777777" w:rsidR="00BA64A7" w:rsidRPr="00F72CD4" w:rsidRDefault="00BA64A7" w:rsidP="00BA64A7">
      <w:r w:rsidRPr="00F72CD4">
        <w:t>Test 1-1 and test 1-2 applies to all types of NR UEs and E-UTRAN UEs supporting EN-DC for release 15 and release 16 supporting MMSE-IRC processing for scenarios with inter-cell and intra-cell inter-user interference.</w:t>
      </w:r>
    </w:p>
    <w:p w14:paraId="56B9A28C" w14:textId="77777777" w:rsidR="00A41CAE" w:rsidRPr="00F72CD4" w:rsidRDefault="00BA64A7" w:rsidP="00A6525E">
      <w:pPr>
        <w:pStyle w:val="H6"/>
        <w:rPr>
          <w:rFonts w:ascii="Times New Roman" w:hAnsi="Times New Roman"/>
        </w:rPr>
      </w:pPr>
      <w:r w:rsidRPr="00F72CD4">
        <w:rPr>
          <w:rFonts w:ascii="Times New Roman" w:hAnsi="Times New Roman"/>
        </w:rPr>
        <w:t>Test 1-1 and test 1-2 applies to all types of release 17 and forward NR UEs and E-UTRAN UEs supporting EN-DC.</w:t>
      </w:r>
    </w:p>
    <w:p w14:paraId="39CC378A" w14:textId="3701AF94" w:rsidR="00A6525E" w:rsidRPr="00F72CD4" w:rsidRDefault="00A6525E" w:rsidP="00A41CAE">
      <w:pPr>
        <w:pStyle w:val="H6"/>
      </w:pPr>
      <w:r w:rsidRPr="00F72CD4">
        <w:t>5.2.2.2.16_1.3</w:t>
      </w:r>
      <w:r w:rsidRPr="00F72CD4">
        <w:tab/>
        <w:t>Test description</w:t>
      </w:r>
    </w:p>
    <w:p w14:paraId="6A7B68F8" w14:textId="74CD69AC" w:rsidR="00A6525E" w:rsidRPr="00F72CD4" w:rsidRDefault="00A6525E" w:rsidP="00A6525E">
      <w:pPr>
        <w:pStyle w:val="H6"/>
      </w:pPr>
      <w:r w:rsidRPr="00F72CD4">
        <w:t>5.2.2.2.16_1.3.1</w:t>
      </w:r>
      <w:r w:rsidRPr="00F72CD4">
        <w:tab/>
        <w:t>Initial conditions</w:t>
      </w:r>
    </w:p>
    <w:p w14:paraId="1B76E902" w14:textId="77777777" w:rsidR="00A6525E" w:rsidRPr="00F72CD4" w:rsidRDefault="00A6525E" w:rsidP="00A6525E">
      <w:r w:rsidRPr="00F72CD4">
        <w:t>Initial conditions are a set of test configurations the UE needs to be tested in and the steps for the SS to take with the UE to reach the correct measurement state.</w:t>
      </w:r>
    </w:p>
    <w:p w14:paraId="3BD5AF51" w14:textId="77777777" w:rsidR="00A6525E" w:rsidRPr="00F72CD4" w:rsidRDefault="00A6525E" w:rsidP="00A6525E">
      <w:r w:rsidRPr="00F72CD4">
        <w:t>The initial test configurations consist of environmental conditions, test frequencies, test channel bandwidths and sub-carrier spacing based on NR operating bands specified in Table 5.3.5-1 and Table 5.3.6-1 of 38.521-1 [7].</w:t>
      </w:r>
    </w:p>
    <w:p w14:paraId="0FB39C1B" w14:textId="77777777" w:rsidR="00A6525E" w:rsidRPr="00F72CD4" w:rsidRDefault="00A6525E" w:rsidP="00A6525E">
      <w:r w:rsidRPr="00F72CD4">
        <w:t>Configurations of PDSCH and PDCCH before measurement are specified in Annex C.</w:t>
      </w:r>
    </w:p>
    <w:p w14:paraId="78787DF0" w14:textId="77777777" w:rsidR="00A6525E" w:rsidRPr="00F72CD4" w:rsidRDefault="00A6525E" w:rsidP="00A6525E">
      <w:r w:rsidRPr="00F72CD4">
        <w:t>Test Environment: Normal, as defined in TS 38.508-1 [6] clause 4.1.</w:t>
      </w:r>
    </w:p>
    <w:p w14:paraId="418460FD" w14:textId="77777777" w:rsidR="00A6525E" w:rsidRPr="00F72CD4" w:rsidRDefault="00A6525E" w:rsidP="00A6525E">
      <w:r w:rsidRPr="00F72CD4">
        <w:t>Frequencies to be tested: Mid Range, as defined in TS 38.508-1 [6] clause 5.2.2.</w:t>
      </w:r>
    </w:p>
    <w:p w14:paraId="0E89AD0B" w14:textId="77777777" w:rsidR="00A6525E" w:rsidRPr="00F72CD4" w:rsidRDefault="00A6525E" w:rsidP="00A6525E">
      <w:r w:rsidRPr="00F72CD4">
        <w:t>For EN-DC within FR1 operation, setup the LTE link according to Annex D:</w:t>
      </w:r>
    </w:p>
    <w:p w14:paraId="52C03E62" w14:textId="6C6FB083" w:rsidR="00A6525E" w:rsidRPr="00F72CD4" w:rsidRDefault="00A6525E" w:rsidP="00A6525E">
      <w:pPr>
        <w:pStyle w:val="B1"/>
      </w:pPr>
      <w:r w:rsidRPr="00F72CD4">
        <w:t>1.</w:t>
      </w:r>
      <w:r w:rsidRPr="00F72CD4">
        <w:tab/>
        <w:t>Connect the SS, the faders and AWGN noise source to the UE antenna connectors as shown in TS 38.508-1 [6] Annex A, in Figure A.3.1.7.1 for TE diagram and clause A.3.2 for UE diagram.</w:t>
      </w:r>
    </w:p>
    <w:p w14:paraId="34262911" w14:textId="01A9016E" w:rsidR="00A6525E" w:rsidRPr="00F72CD4" w:rsidRDefault="00A6525E" w:rsidP="00A6525E">
      <w:pPr>
        <w:pStyle w:val="B1"/>
      </w:pPr>
      <w:r w:rsidRPr="00F72CD4">
        <w:t>2.</w:t>
      </w:r>
      <w:r w:rsidRPr="00F72CD4">
        <w:tab/>
        <w:t xml:space="preserve">The parameter settings for the </w:t>
      </w:r>
      <w:r w:rsidR="00A50F38" w:rsidRPr="00F72CD4">
        <w:t xml:space="preserve">serving </w:t>
      </w:r>
      <w:r w:rsidRPr="00F72CD4">
        <w:t xml:space="preserve">cell </w:t>
      </w:r>
      <w:r w:rsidR="00A50F38" w:rsidRPr="00F72CD4">
        <w:t xml:space="preserve">and interfering cells </w:t>
      </w:r>
      <w:r w:rsidRPr="00F72CD4">
        <w:t>are set up according to Table 5.2-1 and Table 5.2.2.2.16.0-2 as appropriate.</w:t>
      </w:r>
    </w:p>
    <w:p w14:paraId="3702477E" w14:textId="1DDF7284" w:rsidR="00A6525E" w:rsidRPr="00F72CD4" w:rsidRDefault="00A6525E" w:rsidP="00A6525E">
      <w:pPr>
        <w:pStyle w:val="B1"/>
      </w:pPr>
      <w:r w:rsidRPr="00F72CD4">
        <w:t>3.</w:t>
      </w:r>
      <w:r w:rsidRPr="00F72CD4">
        <w:tab/>
        <w:t xml:space="preserve">Downlink signals for NR </w:t>
      </w:r>
      <w:r w:rsidR="00A50F38" w:rsidRPr="00F72CD4">
        <w:t xml:space="preserve">serving </w:t>
      </w:r>
      <w:r w:rsidRPr="00F72CD4">
        <w:t>cell are initially set up according to Annexes C.0, C.1, C.2 and uplink signals according to Annexes G.0, G.1, G.2, G.3.1 of TS 38.521-1 [7].</w:t>
      </w:r>
    </w:p>
    <w:p w14:paraId="6D7D9033" w14:textId="77777777" w:rsidR="00A6525E" w:rsidRPr="00F72CD4" w:rsidRDefault="00A6525E" w:rsidP="00A6525E">
      <w:pPr>
        <w:pStyle w:val="B1"/>
      </w:pPr>
      <w:r w:rsidRPr="00F72CD4">
        <w:t>4.</w:t>
      </w:r>
      <w:r w:rsidRPr="00F72CD4">
        <w:tab/>
        <w:t>Propagation conditions are set according to Annex B.0.</w:t>
      </w:r>
    </w:p>
    <w:p w14:paraId="0511F628" w14:textId="77777777" w:rsidR="00A6525E" w:rsidRPr="00F72CD4" w:rsidRDefault="00A6525E" w:rsidP="00A6525E">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16_1.3.3.</w:t>
      </w:r>
    </w:p>
    <w:p w14:paraId="1D1D194D" w14:textId="77777777" w:rsidR="00A6525E" w:rsidRPr="00F72CD4" w:rsidRDefault="00A6525E" w:rsidP="00A6525E">
      <w:pPr>
        <w:pStyle w:val="H6"/>
        <w:rPr>
          <w:rFonts w:cs="Arial"/>
        </w:rPr>
      </w:pPr>
      <w:r w:rsidRPr="00F72CD4">
        <w:rPr>
          <w:rFonts w:cs="Arial"/>
        </w:rPr>
        <w:t>5.2.2.2.16_1.3.2</w:t>
      </w:r>
      <w:r w:rsidRPr="00F72CD4">
        <w:rPr>
          <w:rFonts w:cs="Arial"/>
        </w:rPr>
        <w:tab/>
        <w:t>Test procedure</w:t>
      </w:r>
    </w:p>
    <w:p w14:paraId="00605E5E" w14:textId="13D3855B" w:rsidR="00A6525E" w:rsidRPr="00F72CD4" w:rsidRDefault="00A6525E" w:rsidP="00A6525E">
      <w:pPr>
        <w:pStyle w:val="B1"/>
      </w:pPr>
      <w:r w:rsidRPr="00F72CD4">
        <w:t>1.</w:t>
      </w:r>
      <w:r w:rsidRPr="00F72CD4">
        <w:tab/>
        <w:t>SS transmits PDSCH via PDCCH DCI format 1_1 for C_RNTI to transmit the DL RMC according to Tables 5.2.2.2.16_1.</w:t>
      </w:r>
      <w:r w:rsidRPr="00F72CD4">
        <w:rPr>
          <w:rFonts w:eastAsia="MS Mincho"/>
        </w:rPr>
        <w:t>4</w:t>
      </w:r>
      <w:r w:rsidRPr="00F72CD4">
        <w:t>-</w:t>
      </w:r>
      <w:r w:rsidR="00A50F38" w:rsidRPr="00F72CD4">
        <w:t>2</w:t>
      </w:r>
      <w:r w:rsidRPr="00F72CD4">
        <w:t>. The SS sends downlink MAC padding bits on the DL RMC.</w:t>
      </w:r>
    </w:p>
    <w:p w14:paraId="0C10E2E4" w14:textId="34AFBFF6" w:rsidR="00A6525E" w:rsidRPr="00F72CD4" w:rsidRDefault="00A6525E" w:rsidP="00A6525E">
      <w:pPr>
        <w:pStyle w:val="B1"/>
      </w:pPr>
      <w:r w:rsidRPr="00F72CD4">
        <w:t>2.</w:t>
      </w:r>
      <w:r w:rsidRPr="00F72CD4">
        <w:tab/>
      </w:r>
      <w:r w:rsidR="00A50F38" w:rsidRPr="00F72CD4">
        <w:t xml:space="preserve"> Set the parameters of the bandwidth, MCS, reference channel, the propagation condition, the correlation matrix and the SNR for the serving cell and interfering cells according to Table 5.2.2.2.16_1.4-2.</w:t>
      </w:r>
    </w:p>
    <w:p w14:paraId="7EDCF4C8" w14:textId="08A04E68" w:rsidR="00A6525E" w:rsidRPr="00F72CD4" w:rsidRDefault="00A6525E" w:rsidP="00A6525E">
      <w:pPr>
        <w:pStyle w:val="B1"/>
      </w:pPr>
      <w:r w:rsidRPr="00F72CD4">
        <w:t>3.</w:t>
      </w:r>
      <w:r w:rsidRPr="00F72CD4">
        <w:tab/>
        <w:t xml:space="preserve">Measure the average throughput </w:t>
      </w:r>
      <w:r w:rsidR="00C51832" w:rsidRPr="00F72CD4">
        <w:t xml:space="preserve">on the serving cell </w:t>
      </w:r>
      <w:r w:rsidRPr="00F72CD4">
        <w:t>for a duration sufficient to achieve statistical significance according to Annex G clause G.1.5. Count the number of NACKs, ACKs and statDTXs on the UL during each subtest and decide pass or fail according to Table G.1.5-1 in Annex G clause G.1.5.</w:t>
      </w:r>
    </w:p>
    <w:p w14:paraId="7DA78E76" w14:textId="55641A48" w:rsidR="00A6525E" w:rsidRPr="00F72CD4" w:rsidRDefault="00A6525E" w:rsidP="00A6525E">
      <w:pPr>
        <w:pStyle w:val="B1"/>
      </w:pPr>
      <w:r w:rsidRPr="00F72CD4">
        <w:t>4.</w:t>
      </w:r>
      <w:r w:rsidRPr="00F72CD4">
        <w:tab/>
        <w:t>Repeat steps from 1 to 3 for each subtest in Tables 5.2.2.2.16_1.4-</w:t>
      </w:r>
      <w:r w:rsidR="00C51832" w:rsidRPr="00F72CD4">
        <w:t>2</w:t>
      </w:r>
      <w:r w:rsidRPr="00F72CD4">
        <w:t xml:space="preserve"> as appropriate.</w:t>
      </w:r>
    </w:p>
    <w:p w14:paraId="2011327D" w14:textId="77777777" w:rsidR="00A6525E" w:rsidRPr="00F72CD4" w:rsidRDefault="00A6525E" w:rsidP="00A6525E">
      <w:pPr>
        <w:pStyle w:val="H6"/>
        <w:rPr>
          <w:rFonts w:cs="Arial"/>
        </w:rPr>
      </w:pPr>
      <w:r w:rsidRPr="00F72CD4">
        <w:rPr>
          <w:rFonts w:cs="Arial"/>
        </w:rPr>
        <w:t>5.2.2.2.16_1.3.3</w:t>
      </w:r>
      <w:r w:rsidRPr="00F72CD4">
        <w:rPr>
          <w:rFonts w:cs="Arial"/>
        </w:rPr>
        <w:tab/>
        <w:t>Message contents</w:t>
      </w:r>
    </w:p>
    <w:p w14:paraId="4ECAB55C" w14:textId="77777777" w:rsidR="00A6525E" w:rsidRPr="00F72CD4" w:rsidRDefault="00A6525E" w:rsidP="00A6525E">
      <w:r w:rsidRPr="00F72CD4">
        <w:t>Message contents are according to TS 38.508-1 [6] clauses 4.6.1 and 5.4.2.</w:t>
      </w:r>
    </w:p>
    <w:p w14:paraId="519C5CFE" w14:textId="77777777" w:rsidR="00A6525E" w:rsidRPr="00F72CD4" w:rsidRDefault="00A6525E" w:rsidP="00A6525E">
      <w:pPr>
        <w:pStyle w:val="H6"/>
      </w:pPr>
      <w:r w:rsidRPr="00F72CD4">
        <w:t>5.2.2.2.16_1.3.3_1</w:t>
      </w:r>
      <w:r w:rsidRPr="00F72CD4">
        <w:tab/>
        <w:t>Message exceptions for SA</w:t>
      </w:r>
    </w:p>
    <w:p w14:paraId="76A85C8E" w14:textId="7C5114CB" w:rsidR="00A6525E" w:rsidRPr="00F72CD4" w:rsidRDefault="00C51832" w:rsidP="00A6525E">
      <w:r w:rsidRPr="00F72CD4">
        <w:t>No message exceptions for SA</w:t>
      </w:r>
    </w:p>
    <w:p w14:paraId="33F39D16" w14:textId="77777777" w:rsidR="00A6525E" w:rsidRPr="00F72CD4" w:rsidRDefault="00A6525E" w:rsidP="00A6525E">
      <w:pPr>
        <w:pStyle w:val="H6"/>
      </w:pPr>
      <w:r w:rsidRPr="00F72CD4">
        <w:t>5.2.2.2.16_1.3.3_1</w:t>
      </w:r>
      <w:r w:rsidRPr="00F72CD4">
        <w:tab/>
        <w:t>Message exceptions for NSA</w:t>
      </w:r>
    </w:p>
    <w:p w14:paraId="23DE253E" w14:textId="4D97AB61" w:rsidR="00A6525E" w:rsidRPr="00F72CD4" w:rsidRDefault="00C51832" w:rsidP="00A6525E">
      <w:r w:rsidRPr="00F72CD4">
        <w:t>No message exceptions for NSA</w:t>
      </w:r>
    </w:p>
    <w:p w14:paraId="2518D8A1" w14:textId="77777777" w:rsidR="00C51832" w:rsidRPr="00F72CD4" w:rsidRDefault="00A6525E" w:rsidP="00C51832">
      <w:pPr>
        <w:pStyle w:val="H6"/>
      </w:pPr>
      <w:r w:rsidRPr="00F72CD4">
        <w:t>5.2.2.2.16_1.4</w:t>
      </w:r>
      <w:r w:rsidRPr="00F72CD4">
        <w:tab/>
        <w:t>Test requirement</w:t>
      </w:r>
    </w:p>
    <w:p w14:paraId="453B5388" w14:textId="77777777" w:rsidR="00C51832" w:rsidRPr="00F72CD4" w:rsidRDefault="00C51832" w:rsidP="00C51832">
      <w:pPr>
        <w:rPr>
          <w:rFonts w:eastAsia="Batang"/>
        </w:rPr>
      </w:pPr>
      <w:r w:rsidRPr="00F72CD4">
        <w:rPr>
          <w:rFonts w:eastAsia="Batang"/>
        </w:rPr>
        <w:t xml:space="preserve">Tables 5.2.2.2.16_1.4-1 and </w:t>
      </w:r>
      <w:r w:rsidRPr="00F72CD4">
        <w:t>5.2.2.2.16_1.4-2</w:t>
      </w:r>
      <w:r w:rsidRPr="00F72CD4">
        <w:rPr>
          <w:rFonts w:eastAsia="Batang"/>
        </w:rPr>
        <w:t xml:space="preserve"> define the primary level settings.</w:t>
      </w:r>
    </w:p>
    <w:p w14:paraId="10006758" w14:textId="77777777" w:rsidR="00C51832" w:rsidRPr="00F72CD4" w:rsidRDefault="00C51832" w:rsidP="00C51832">
      <w:r w:rsidRPr="00F72CD4">
        <w:t>The fraction of maximum throughput percentage for the downlink reference measurement channels specified in Annex A for each throughput test shall meet or exceed the specified value in Table 5.2.2.2.16_1.4-2 for the specified SNR including test tolerances for all throughput tests.</w:t>
      </w:r>
    </w:p>
    <w:p w14:paraId="7A8953C3" w14:textId="77777777" w:rsidR="00C51832" w:rsidRPr="00F72CD4" w:rsidRDefault="00C51832" w:rsidP="00C51832">
      <w:pPr>
        <w:pStyle w:val="TH"/>
        <w:rPr>
          <w:rFonts w:eastAsia="SimSun"/>
        </w:rPr>
      </w:pPr>
      <w:r w:rsidRPr="00F72CD4">
        <w:rPr>
          <w:rFonts w:eastAsia="SimSun"/>
        </w:rPr>
        <w:t>Table 5.2.2.2.16_1.4-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157"/>
        <w:gridCol w:w="685"/>
        <w:gridCol w:w="1971"/>
        <w:gridCol w:w="1556"/>
        <w:gridCol w:w="1558"/>
      </w:tblGrid>
      <w:tr w:rsidR="00C51832" w:rsidRPr="00F72CD4" w14:paraId="651F6852"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015F53E8" w14:textId="77777777" w:rsidR="00C51832" w:rsidRPr="00F72CD4" w:rsidRDefault="00C51832" w:rsidP="00BA5FD3">
            <w:pPr>
              <w:pStyle w:val="TAH"/>
              <w:rPr>
                <w:rFonts w:eastAsia="SimSun"/>
              </w:rPr>
            </w:pPr>
            <w:r w:rsidRPr="00F72CD4">
              <w:rPr>
                <w:rFonts w:eastAsia="SimSun"/>
              </w:rPr>
              <w:t>Parameter</w:t>
            </w:r>
          </w:p>
        </w:tc>
        <w:tc>
          <w:tcPr>
            <w:tcW w:w="685" w:type="dxa"/>
            <w:tcBorders>
              <w:top w:val="single" w:sz="4" w:space="0" w:color="auto"/>
              <w:left w:val="single" w:sz="4" w:space="0" w:color="auto"/>
              <w:bottom w:val="single" w:sz="4" w:space="0" w:color="auto"/>
              <w:right w:val="single" w:sz="4" w:space="0" w:color="auto"/>
            </w:tcBorders>
            <w:hideMark/>
          </w:tcPr>
          <w:p w14:paraId="4122ACB2" w14:textId="77777777" w:rsidR="00C51832" w:rsidRPr="00F72CD4" w:rsidRDefault="00C51832" w:rsidP="00BA5FD3">
            <w:pPr>
              <w:pStyle w:val="TAH"/>
              <w:rPr>
                <w:rFonts w:eastAsia="SimSun"/>
              </w:rPr>
            </w:pPr>
            <w:r w:rsidRPr="00F72CD4">
              <w:rPr>
                <w:rFonts w:eastAsia="SimSun"/>
              </w:rPr>
              <w:t>Unit</w:t>
            </w:r>
          </w:p>
        </w:tc>
        <w:tc>
          <w:tcPr>
            <w:tcW w:w="5085" w:type="dxa"/>
            <w:gridSpan w:val="3"/>
            <w:tcBorders>
              <w:top w:val="single" w:sz="4" w:space="0" w:color="auto"/>
              <w:left w:val="single" w:sz="4" w:space="0" w:color="auto"/>
              <w:bottom w:val="single" w:sz="4" w:space="0" w:color="auto"/>
              <w:right w:val="single" w:sz="4" w:space="0" w:color="auto"/>
            </w:tcBorders>
            <w:hideMark/>
          </w:tcPr>
          <w:p w14:paraId="6A47F218" w14:textId="77777777" w:rsidR="00C51832" w:rsidRPr="00F72CD4" w:rsidRDefault="00C51832" w:rsidP="00BA5FD3">
            <w:pPr>
              <w:pStyle w:val="TAH"/>
              <w:rPr>
                <w:rFonts w:eastAsia="SimSun"/>
              </w:rPr>
            </w:pPr>
            <w:r w:rsidRPr="00F72CD4">
              <w:rPr>
                <w:rFonts w:eastAsia="SimSun"/>
              </w:rPr>
              <w:t>Value</w:t>
            </w:r>
          </w:p>
        </w:tc>
      </w:tr>
      <w:tr w:rsidR="00C51832" w:rsidRPr="00F72CD4" w14:paraId="753163BB" w14:textId="77777777" w:rsidTr="00BA5FD3">
        <w:tc>
          <w:tcPr>
            <w:tcW w:w="3859" w:type="dxa"/>
            <w:gridSpan w:val="2"/>
            <w:tcBorders>
              <w:top w:val="single" w:sz="4" w:space="0" w:color="auto"/>
              <w:left w:val="single" w:sz="4" w:space="0" w:color="auto"/>
              <w:bottom w:val="single" w:sz="4" w:space="0" w:color="auto"/>
              <w:right w:val="single" w:sz="4" w:space="0" w:color="auto"/>
            </w:tcBorders>
          </w:tcPr>
          <w:p w14:paraId="00F1F752" w14:textId="77777777" w:rsidR="00C51832" w:rsidRPr="00F72CD4" w:rsidRDefault="00C51832" w:rsidP="00BA5FD3">
            <w:pPr>
              <w:pStyle w:val="TAL"/>
              <w:rPr>
                <w:rFonts w:eastAsia="SimSun"/>
              </w:rPr>
            </w:pPr>
          </w:p>
        </w:tc>
        <w:tc>
          <w:tcPr>
            <w:tcW w:w="685" w:type="dxa"/>
            <w:tcBorders>
              <w:top w:val="single" w:sz="4" w:space="0" w:color="auto"/>
              <w:left w:val="single" w:sz="4" w:space="0" w:color="auto"/>
              <w:bottom w:val="single" w:sz="4" w:space="0" w:color="auto"/>
              <w:right w:val="single" w:sz="4" w:space="0" w:color="auto"/>
            </w:tcBorders>
          </w:tcPr>
          <w:p w14:paraId="5DA9BCFC"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53C3F23A" w14:textId="77777777" w:rsidR="00C51832" w:rsidRPr="00F72CD4" w:rsidRDefault="00C51832" w:rsidP="00BA5FD3">
            <w:pPr>
              <w:pStyle w:val="TAC"/>
              <w:rPr>
                <w:rFonts w:eastAsia="SimSun"/>
              </w:rPr>
            </w:pPr>
            <w:r w:rsidRPr="00F72CD4">
              <w:rPr>
                <w:rFonts w:eastAsia="SimSun"/>
              </w:rPr>
              <w:t>Cell 1</w:t>
            </w:r>
          </w:p>
        </w:tc>
        <w:tc>
          <w:tcPr>
            <w:tcW w:w="1556" w:type="dxa"/>
            <w:tcBorders>
              <w:top w:val="single" w:sz="4" w:space="0" w:color="auto"/>
              <w:left w:val="single" w:sz="4" w:space="0" w:color="auto"/>
              <w:bottom w:val="single" w:sz="4" w:space="0" w:color="auto"/>
              <w:right w:val="single" w:sz="4" w:space="0" w:color="auto"/>
            </w:tcBorders>
            <w:hideMark/>
          </w:tcPr>
          <w:p w14:paraId="1F3088D8" w14:textId="77777777" w:rsidR="00C51832" w:rsidRPr="00F72CD4" w:rsidRDefault="00C51832" w:rsidP="00BA5FD3">
            <w:pPr>
              <w:pStyle w:val="TAC"/>
              <w:rPr>
                <w:rFonts w:eastAsia="SimSun"/>
              </w:rPr>
            </w:pPr>
            <w:r w:rsidRPr="00F72CD4">
              <w:rPr>
                <w:rFonts w:eastAsia="SimSun"/>
              </w:rPr>
              <w:t>Cell 2</w:t>
            </w:r>
          </w:p>
        </w:tc>
        <w:tc>
          <w:tcPr>
            <w:tcW w:w="1558" w:type="dxa"/>
            <w:tcBorders>
              <w:top w:val="single" w:sz="4" w:space="0" w:color="auto"/>
              <w:left w:val="single" w:sz="4" w:space="0" w:color="auto"/>
              <w:bottom w:val="single" w:sz="4" w:space="0" w:color="auto"/>
              <w:right w:val="single" w:sz="4" w:space="0" w:color="auto"/>
            </w:tcBorders>
            <w:hideMark/>
          </w:tcPr>
          <w:p w14:paraId="23FE7DEB" w14:textId="77777777" w:rsidR="00C51832" w:rsidRPr="00F72CD4" w:rsidRDefault="00C51832" w:rsidP="00BA5FD3">
            <w:pPr>
              <w:pStyle w:val="TAC"/>
              <w:rPr>
                <w:rFonts w:eastAsia="SimSun"/>
              </w:rPr>
            </w:pPr>
            <w:r w:rsidRPr="00F72CD4">
              <w:rPr>
                <w:rFonts w:eastAsia="SimSun"/>
              </w:rPr>
              <w:t>Cell 3</w:t>
            </w:r>
          </w:p>
        </w:tc>
      </w:tr>
      <w:tr w:rsidR="00C51832" w:rsidRPr="00F72CD4" w14:paraId="0BA7ECF8" w14:textId="77777777" w:rsidTr="00BA5FD3">
        <w:tc>
          <w:tcPr>
            <w:tcW w:w="3859" w:type="dxa"/>
            <w:gridSpan w:val="2"/>
            <w:tcBorders>
              <w:top w:val="single" w:sz="4" w:space="0" w:color="auto"/>
              <w:left w:val="single" w:sz="4" w:space="0" w:color="auto"/>
              <w:bottom w:val="single" w:sz="4" w:space="0" w:color="auto"/>
              <w:right w:val="single" w:sz="4" w:space="0" w:color="auto"/>
            </w:tcBorders>
          </w:tcPr>
          <w:p w14:paraId="02CBE217" w14:textId="77777777" w:rsidR="00C51832" w:rsidRPr="00F72CD4" w:rsidRDefault="00C51832" w:rsidP="00BA5FD3">
            <w:pPr>
              <w:pStyle w:val="TAL"/>
              <w:rPr>
                <w:rFonts w:eastAsia="SimSun"/>
              </w:rPr>
            </w:pPr>
          </w:p>
        </w:tc>
        <w:tc>
          <w:tcPr>
            <w:tcW w:w="685" w:type="dxa"/>
            <w:tcBorders>
              <w:top w:val="single" w:sz="4" w:space="0" w:color="auto"/>
              <w:left w:val="single" w:sz="4" w:space="0" w:color="auto"/>
              <w:bottom w:val="single" w:sz="4" w:space="0" w:color="auto"/>
              <w:right w:val="single" w:sz="4" w:space="0" w:color="auto"/>
            </w:tcBorders>
          </w:tcPr>
          <w:p w14:paraId="62AD4839"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2CB89192" w14:textId="77777777" w:rsidR="00C51832" w:rsidRPr="00F72CD4" w:rsidRDefault="00C51832" w:rsidP="00BA5FD3">
            <w:pPr>
              <w:pStyle w:val="TAC"/>
              <w:rPr>
                <w:rFonts w:eastAsia="SimSun"/>
              </w:rPr>
            </w:pPr>
            <w:r w:rsidRPr="00F72CD4">
              <w:rPr>
                <w:rFonts w:eastAsia="SimSun"/>
              </w:rPr>
              <w:t>Enabled</w:t>
            </w:r>
          </w:p>
        </w:tc>
        <w:tc>
          <w:tcPr>
            <w:tcW w:w="1556" w:type="dxa"/>
            <w:tcBorders>
              <w:top w:val="single" w:sz="4" w:space="0" w:color="auto"/>
              <w:left w:val="single" w:sz="4" w:space="0" w:color="auto"/>
              <w:bottom w:val="single" w:sz="4" w:space="0" w:color="auto"/>
              <w:right w:val="single" w:sz="4" w:space="0" w:color="auto"/>
            </w:tcBorders>
            <w:hideMark/>
          </w:tcPr>
          <w:p w14:paraId="3FB556DF" w14:textId="77777777" w:rsidR="00C51832" w:rsidRPr="00F72CD4" w:rsidRDefault="00C51832" w:rsidP="00BA5FD3">
            <w:pPr>
              <w:pStyle w:val="TAC"/>
              <w:rPr>
                <w:rFonts w:eastAsia="SimSun"/>
              </w:rPr>
            </w:pPr>
            <w:r w:rsidRPr="00F72CD4">
              <w:rPr>
                <w:rFonts w:eastAsia="SimSun"/>
              </w:rPr>
              <w:t>Enabled</w:t>
            </w:r>
          </w:p>
        </w:tc>
        <w:tc>
          <w:tcPr>
            <w:tcW w:w="1558" w:type="dxa"/>
            <w:tcBorders>
              <w:top w:val="single" w:sz="4" w:space="0" w:color="auto"/>
              <w:left w:val="single" w:sz="4" w:space="0" w:color="auto"/>
              <w:bottom w:val="single" w:sz="4" w:space="0" w:color="auto"/>
              <w:right w:val="single" w:sz="4" w:space="0" w:color="auto"/>
            </w:tcBorders>
            <w:hideMark/>
          </w:tcPr>
          <w:p w14:paraId="2AD271C5" w14:textId="77777777" w:rsidR="00C51832" w:rsidRPr="00F72CD4" w:rsidRDefault="00C51832" w:rsidP="00BA5FD3">
            <w:pPr>
              <w:pStyle w:val="TAC"/>
              <w:rPr>
                <w:rFonts w:eastAsia="SimSun"/>
              </w:rPr>
            </w:pPr>
            <w:r w:rsidRPr="00F72CD4">
              <w:rPr>
                <w:rFonts w:eastAsia="SimSun"/>
              </w:rPr>
              <w:t>Enabled for test 1-1</w:t>
            </w:r>
          </w:p>
          <w:p w14:paraId="6663545A" w14:textId="77777777" w:rsidR="00C51832" w:rsidRPr="00F72CD4" w:rsidRDefault="00C51832" w:rsidP="00BA5FD3">
            <w:pPr>
              <w:pStyle w:val="TAC"/>
              <w:rPr>
                <w:rFonts w:eastAsia="SimSun"/>
              </w:rPr>
            </w:pPr>
            <w:r w:rsidRPr="00F72CD4">
              <w:rPr>
                <w:rFonts w:eastAsia="SimSun"/>
              </w:rPr>
              <w:t>Disabled for test 1-2</w:t>
            </w:r>
          </w:p>
        </w:tc>
      </w:tr>
      <w:tr w:rsidR="00C51832" w:rsidRPr="00F72CD4" w14:paraId="7979CC51"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443AABA1" w14:textId="77777777" w:rsidR="00C51832" w:rsidRPr="00F72CD4" w:rsidRDefault="00C51832" w:rsidP="00BA5FD3">
            <w:pPr>
              <w:pStyle w:val="TAL"/>
              <w:rPr>
                <w:rFonts w:eastAsia="SimSun"/>
              </w:rPr>
            </w:pPr>
            <w:r w:rsidRPr="00F72CD4">
              <w:rPr>
                <w:rFonts w:eastAsia="SimSun"/>
              </w:rPr>
              <w:t>Duplex mode</w:t>
            </w:r>
          </w:p>
        </w:tc>
        <w:tc>
          <w:tcPr>
            <w:tcW w:w="685" w:type="dxa"/>
            <w:tcBorders>
              <w:top w:val="single" w:sz="4" w:space="0" w:color="auto"/>
              <w:left w:val="single" w:sz="4" w:space="0" w:color="auto"/>
              <w:bottom w:val="single" w:sz="4" w:space="0" w:color="auto"/>
              <w:right w:val="single" w:sz="4" w:space="0" w:color="auto"/>
            </w:tcBorders>
          </w:tcPr>
          <w:p w14:paraId="19D7088C"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696F9A27" w14:textId="77777777" w:rsidR="00C51832" w:rsidRPr="00F72CD4" w:rsidRDefault="00C51832" w:rsidP="00BA5FD3">
            <w:pPr>
              <w:pStyle w:val="TAC"/>
              <w:rPr>
                <w:rFonts w:eastAsia="SimSun"/>
              </w:rPr>
            </w:pPr>
            <w:r w:rsidRPr="00F72CD4">
              <w:rPr>
                <w:rFonts w:eastAsia="SimSun"/>
              </w:rPr>
              <w:t>TDD</w:t>
            </w:r>
          </w:p>
        </w:tc>
      </w:tr>
      <w:tr w:rsidR="00C51832" w:rsidRPr="00F72CD4" w14:paraId="5CE49ED9"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50A02CD2" w14:textId="77777777" w:rsidR="00C51832" w:rsidRPr="00F72CD4" w:rsidRDefault="00C51832" w:rsidP="00BA5FD3">
            <w:pPr>
              <w:pStyle w:val="TAL"/>
              <w:rPr>
                <w:rFonts w:eastAsia="SimSun"/>
              </w:rPr>
            </w:pPr>
            <w:r w:rsidRPr="00F72CD4">
              <w:rPr>
                <w:rFonts w:eastAsia="SimSun"/>
              </w:rPr>
              <w:t>TDD UL-DL pattern</w:t>
            </w:r>
          </w:p>
        </w:tc>
        <w:tc>
          <w:tcPr>
            <w:tcW w:w="685" w:type="dxa"/>
            <w:tcBorders>
              <w:top w:val="single" w:sz="4" w:space="0" w:color="auto"/>
              <w:left w:val="single" w:sz="4" w:space="0" w:color="auto"/>
              <w:bottom w:val="single" w:sz="4" w:space="0" w:color="auto"/>
              <w:right w:val="single" w:sz="4" w:space="0" w:color="auto"/>
            </w:tcBorders>
          </w:tcPr>
          <w:p w14:paraId="2BE4559F"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1B58CBA" w14:textId="77777777" w:rsidR="00C51832" w:rsidRPr="00F72CD4" w:rsidRDefault="00C51832" w:rsidP="00BA5FD3">
            <w:pPr>
              <w:pStyle w:val="TAC"/>
              <w:rPr>
                <w:rFonts w:eastAsia="SimSun"/>
              </w:rPr>
            </w:pPr>
            <w:r w:rsidRPr="00F72CD4">
              <w:rPr>
                <w:rFonts w:eastAsia="SimSun"/>
              </w:rPr>
              <w:t>FR1.30-1</w:t>
            </w:r>
          </w:p>
        </w:tc>
      </w:tr>
      <w:tr w:rsidR="00C51832" w:rsidRPr="00F72CD4" w14:paraId="6F25D91D"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49AEDE99" w14:textId="77777777" w:rsidR="00C51832" w:rsidRPr="00F72CD4" w:rsidRDefault="00C51832" w:rsidP="00BA5FD3">
            <w:pPr>
              <w:pStyle w:val="TAL"/>
              <w:rPr>
                <w:rFonts w:eastAsia="SimSun"/>
              </w:rPr>
            </w:pPr>
            <w:r w:rsidRPr="00F72CD4">
              <w:rPr>
                <w:rFonts w:eastAsia="SimSun"/>
              </w:rPr>
              <w:t>Active DL BWP index</w:t>
            </w:r>
          </w:p>
        </w:tc>
        <w:tc>
          <w:tcPr>
            <w:tcW w:w="685" w:type="dxa"/>
            <w:tcBorders>
              <w:top w:val="single" w:sz="4" w:space="0" w:color="auto"/>
              <w:left w:val="single" w:sz="4" w:space="0" w:color="auto"/>
              <w:bottom w:val="single" w:sz="4" w:space="0" w:color="auto"/>
              <w:right w:val="single" w:sz="4" w:space="0" w:color="auto"/>
            </w:tcBorders>
          </w:tcPr>
          <w:p w14:paraId="549E5F69"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ABF1217" w14:textId="77777777" w:rsidR="00C51832" w:rsidRPr="00F72CD4" w:rsidRDefault="00C51832" w:rsidP="00BA5FD3">
            <w:pPr>
              <w:pStyle w:val="TAC"/>
              <w:rPr>
                <w:rFonts w:eastAsia="SimSun"/>
              </w:rPr>
            </w:pPr>
            <w:r w:rsidRPr="00F72CD4">
              <w:rPr>
                <w:rFonts w:eastAsia="SimSun"/>
              </w:rPr>
              <w:t>1</w:t>
            </w:r>
          </w:p>
        </w:tc>
      </w:tr>
      <w:tr w:rsidR="00C51832" w:rsidRPr="00F72CD4" w14:paraId="2B549065"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1A0728CB" w14:textId="77777777" w:rsidR="00C51832" w:rsidRPr="00F72CD4" w:rsidRDefault="00C51832" w:rsidP="00BA5FD3">
            <w:pPr>
              <w:pStyle w:val="TAL"/>
              <w:rPr>
                <w:rFonts w:eastAsia="SimSun"/>
              </w:rPr>
            </w:pPr>
            <w:r w:rsidRPr="00F72CD4">
              <w:rPr>
                <w:rFonts w:eastAsia="SimSun"/>
              </w:rPr>
              <w:t>Physical cell ID</w:t>
            </w:r>
          </w:p>
        </w:tc>
        <w:tc>
          <w:tcPr>
            <w:tcW w:w="685" w:type="dxa"/>
            <w:tcBorders>
              <w:top w:val="single" w:sz="4" w:space="0" w:color="auto"/>
              <w:left w:val="single" w:sz="4" w:space="0" w:color="auto"/>
              <w:bottom w:val="single" w:sz="4" w:space="0" w:color="auto"/>
              <w:right w:val="single" w:sz="4" w:space="0" w:color="auto"/>
            </w:tcBorders>
          </w:tcPr>
          <w:p w14:paraId="1FB4C5F2"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751A925A" w14:textId="77777777" w:rsidR="00C51832" w:rsidRPr="00F72CD4" w:rsidRDefault="00C51832" w:rsidP="00BA5FD3">
            <w:pPr>
              <w:pStyle w:val="TAC"/>
              <w:rPr>
                <w:rFonts w:eastAsia="SimSun"/>
              </w:rPr>
            </w:pPr>
            <w:r w:rsidRPr="00F72CD4">
              <w:rPr>
                <w:rFonts w:eastAsia="SimSun"/>
              </w:rPr>
              <w:t>0</w:t>
            </w:r>
          </w:p>
        </w:tc>
        <w:tc>
          <w:tcPr>
            <w:tcW w:w="1556" w:type="dxa"/>
            <w:tcBorders>
              <w:top w:val="single" w:sz="4" w:space="0" w:color="auto"/>
              <w:left w:val="single" w:sz="4" w:space="0" w:color="auto"/>
              <w:bottom w:val="single" w:sz="4" w:space="0" w:color="auto"/>
              <w:right w:val="single" w:sz="4" w:space="0" w:color="auto"/>
            </w:tcBorders>
            <w:hideMark/>
          </w:tcPr>
          <w:p w14:paraId="176D84CD" w14:textId="77777777" w:rsidR="00C51832" w:rsidRPr="00F72CD4" w:rsidRDefault="00C51832" w:rsidP="00BA5FD3">
            <w:pPr>
              <w:pStyle w:val="TAC"/>
              <w:rPr>
                <w:rFonts w:eastAsia="SimSun"/>
              </w:rPr>
            </w:pPr>
            <w:r w:rsidRPr="00F72CD4">
              <w:rPr>
                <w:rFonts w:eastAsia="SimSun"/>
              </w:rPr>
              <w:t>1</w:t>
            </w:r>
          </w:p>
        </w:tc>
        <w:tc>
          <w:tcPr>
            <w:tcW w:w="1558" w:type="dxa"/>
            <w:tcBorders>
              <w:top w:val="single" w:sz="4" w:space="0" w:color="auto"/>
              <w:left w:val="single" w:sz="4" w:space="0" w:color="auto"/>
              <w:bottom w:val="single" w:sz="4" w:space="0" w:color="auto"/>
              <w:right w:val="single" w:sz="4" w:space="0" w:color="auto"/>
            </w:tcBorders>
            <w:hideMark/>
          </w:tcPr>
          <w:p w14:paraId="5F8C7AEC" w14:textId="77777777" w:rsidR="00C51832" w:rsidRPr="00F72CD4" w:rsidRDefault="00C51832" w:rsidP="00BA5FD3">
            <w:pPr>
              <w:pStyle w:val="TAC"/>
              <w:rPr>
                <w:rFonts w:eastAsia="SimSun"/>
              </w:rPr>
            </w:pPr>
            <w:r w:rsidRPr="00F72CD4">
              <w:rPr>
                <w:rFonts w:eastAsia="SimSun"/>
              </w:rPr>
              <w:t>2</w:t>
            </w:r>
          </w:p>
        </w:tc>
      </w:tr>
      <w:tr w:rsidR="00C51832" w:rsidRPr="00F72CD4" w14:paraId="04B29BAC"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6634324E" w14:textId="77777777" w:rsidR="00C51832" w:rsidRPr="00F72CD4" w:rsidRDefault="00C51832" w:rsidP="00BA5FD3">
            <w:pPr>
              <w:pStyle w:val="TAL"/>
              <w:rPr>
                <w:rFonts w:eastAsia="SimSun"/>
              </w:rPr>
            </w:pPr>
            <w:r w:rsidRPr="00F72CD4">
              <w:rPr>
                <w:rFonts w:eastAsia="SimSun"/>
              </w:rPr>
              <w:t>Transmission rank</w:t>
            </w:r>
          </w:p>
        </w:tc>
        <w:tc>
          <w:tcPr>
            <w:tcW w:w="685" w:type="dxa"/>
            <w:tcBorders>
              <w:top w:val="single" w:sz="4" w:space="0" w:color="auto"/>
              <w:left w:val="single" w:sz="4" w:space="0" w:color="auto"/>
              <w:bottom w:val="single" w:sz="4" w:space="0" w:color="auto"/>
              <w:right w:val="single" w:sz="4" w:space="0" w:color="auto"/>
            </w:tcBorders>
          </w:tcPr>
          <w:p w14:paraId="7B7ABC57"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2E9845ED" w14:textId="77777777" w:rsidR="00C51832" w:rsidRPr="00F72CD4" w:rsidRDefault="00C51832" w:rsidP="00BA5FD3">
            <w:pPr>
              <w:pStyle w:val="TAC"/>
              <w:rPr>
                <w:rFonts w:eastAsia="SimSun"/>
              </w:rPr>
            </w:pPr>
            <w:r w:rsidRPr="00F72CD4">
              <w:rPr>
                <w:rFonts w:eastAsia="SimSun"/>
              </w:rPr>
              <w:t>1</w:t>
            </w:r>
          </w:p>
        </w:tc>
        <w:tc>
          <w:tcPr>
            <w:tcW w:w="1556" w:type="dxa"/>
            <w:tcBorders>
              <w:top w:val="single" w:sz="4" w:space="0" w:color="auto"/>
              <w:left w:val="single" w:sz="4" w:space="0" w:color="auto"/>
              <w:bottom w:val="single" w:sz="4" w:space="0" w:color="auto"/>
              <w:right w:val="single" w:sz="4" w:space="0" w:color="auto"/>
            </w:tcBorders>
            <w:hideMark/>
          </w:tcPr>
          <w:p w14:paraId="22BF535D" w14:textId="77777777" w:rsidR="00C51832" w:rsidRPr="00F72CD4" w:rsidRDefault="00C51832" w:rsidP="00BA5FD3">
            <w:pPr>
              <w:pStyle w:val="TAC"/>
              <w:rPr>
                <w:rFonts w:eastAsia="SimSun"/>
              </w:rPr>
            </w:pPr>
            <w:r w:rsidRPr="00F72CD4">
              <w:rPr>
                <w:rFonts w:eastAsia="SimSun"/>
              </w:rPr>
              <w:t>Random rank with 70% and 30% probability for rank 1 and rank 2</w:t>
            </w:r>
          </w:p>
        </w:tc>
        <w:tc>
          <w:tcPr>
            <w:tcW w:w="1558" w:type="dxa"/>
            <w:tcBorders>
              <w:top w:val="single" w:sz="4" w:space="0" w:color="auto"/>
              <w:left w:val="single" w:sz="4" w:space="0" w:color="auto"/>
              <w:bottom w:val="single" w:sz="4" w:space="0" w:color="auto"/>
              <w:right w:val="single" w:sz="4" w:space="0" w:color="auto"/>
            </w:tcBorders>
            <w:hideMark/>
          </w:tcPr>
          <w:p w14:paraId="20EDEE74" w14:textId="77777777" w:rsidR="00C51832" w:rsidRPr="00F72CD4" w:rsidRDefault="00C51832" w:rsidP="00BA5FD3">
            <w:pPr>
              <w:pStyle w:val="TAC"/>
              <w:rPr>
                <w:rFonts w:eastAsia="SimSun"/>
              </w:rPr>
            </w:pPr>
            <w:r w:rsidRPr="00F72CD4">
              <w:rPr>
                <w:rFonts w:eastAsia="SimSun"/>
              </w:rPr>
              <w:t>Random rank with 70% and 30% probability for rank 1 and rank 2 for Test 1-1</w:t>
            </w:r>
          </w:p>
          <w:p w14:paraId="62E19F8C" w14:textId="77777777" w:rsidR="00C51832" w:rsidRPr="00F72CD4" w:rsidRDefault="00C51832" w:rsidP="00BA5FD3">
            <w:pPr>
              <w:pStyle w:val="TAC"/>
              <w:rPr>
                <w:rFonts w:eastAsia="SimSun"/>
              </w:rPr>
            </w:pPr>
            <w:r w:rsidRPr="00F72CD4">
              <w:rPr>
                <w:rFonts w:eastAsia="SimSun"/>
              </w:rPr>
              <w:t>N/A for Test 1-2</w:t>
            </w:r>
          </w:p>
        </w:tc>
      </w:tr>
      <w:tr w:rsidR="00C51832" w:rsidRPr="00F72CD4" w14:paraId="2BD010EA"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530AD8D8" w14:textId="77777777" w:rsidR="00C51832" w:rsidRPr="00F72CD4" w:rsidRDefault="00C51832" w:rsidP="00BA5FD3">
            <w:pPr>
              <w:pStyle w:val="TAL"/>
              <w:rPr>
                <w:rFonts w:eastAsia="SimSun"/>
              </w:rPr>
            </w:pPr>
            <w:r w:rsidRPr="00F72CD4">
              <w:rPr>
                <w:rFonts w:eastAsia="SimSun"/>
              </w:rPr>
              <w:t>Time offset</w:t>
            </w:r>
            <w:r w:rsidRPr="00F72CD4">
              <w:rPr>
                <w:rFonts w:eastAsia="SimSun" w:cs="v5.0.0"/>
              </w:rPr>
              <w:t xml:space="preserve"> to Cell 1</w:t>
            </w:r>
          </w:p>
        </w:tc>
        <w:tc>
          <w:tcPr>
            <w:tcW w:w="685" w:type="dxa"/>
            <w:tcBorders>
              <w:top w:val="single" w:sz="4" w:space="0" w:color="auto"/>
              <w:left w:val="single" w:sz="4" w:space="0" w:color="auto"/>
              <w:bottom w:val="single" w:sz="4" w:space="0" w:color="auto"/>
              <w:right w:val="single" w:sz="4" w:space="0" w:color="auto"/>
            </w:tcBorders>
            <w:hideMark/>
          </w:tcPr>
          <w:p w14:paraId="622DBB9F" w14:textId="77777777" w:rsidR="00C51832" w:rsidRPr="00F72CD4" w:rsidRDefault="00C51832" w:rsidP="00BA5FD3">
            <w:pPr>
              <w:pStyle w:val="TAC"/>
              <w:rPr>
                <w:rFonts w:eastAsia="SimSun"/>
              </w:rPr>
            </w:pPr>
            <w:r w:rsidRPr="00F72CD4">
              <w:rPr>
                <w:rFonts w:eastAsia="SimSun"/>
              </w:rPr>
              <w:t>us</w:t>
            </w:r>
          </w:p>
        </w:tc>
        <w:tc>
          <w:tcPr>
            <w:tcW w:w="1971" w:type="dxa"/>
            <w:tcBorders>
              <w:top w:val="single" w:sz="4" w:space="0" w:color="auto"/>
              <w:left w:val="single" w:sz="4" w:space="0" w:color="auto"/>
              <w:bottom w:val="single" w:sz="4" w:space="0" w:color="auto"/>
              <w:right w:val="single" w:sz="4" w:space="0" w:color="auto"/>
            </w:tcBorders>
            <w:hideMark/>
          </w:tcPr>
          <w:p w14:paraId="0F83A4D9" w14:textId="77777777" w:rsidR="00C51832" w:rsidRPr="00F72CD4" w:rsidRDefault="00C51832" w:rsidP="00BA5FD3">
            <w:pPr>
              <w:pStyle w:val="TAC"/>
              <w:rPr>
                <w:rFonts w:eastAsia="SimSun" w:cs="Arial"/>
              </w:rPr>
            </w:pPr>
            <w:r w:rsidRPr="00F72CD4">
              <w:rPr>
                <w:rFonts w:eastAsia="SimSun" w:cs="Arial"/>
              </w:rPr>
              <w:t>N/A</w:t>
            </w:r>
          </w:p>
        </w:tc>
        <w:tc>
          <w:tcPr>
            <w:tcW w:w="1556" w:type="dxa"/>
            <w:tcBorders>
              <w:top w:val="single" w:sz="4" w:space="0" w:color="auto"/>
              <w:left w:val="single" w:sz="4" w:space="0" w:color="auto"/>
              <w:bottom w:val="single" w:sz="4" w:space="0" w:color="auto"/>
              <w:right w:val="single" w:sz="4" w:space="0" w:color="auto"/>
            </w:tcBorders>
            <w:hideMark/>
          </w:tcPr>
          <w:p w14:paraId="4857C364" w14:textId="77777777" w:rsidR="00C51832" w:rsidRPr="00F72CD4" w:rsidRDefault="00C51832" w:rsidP="00BA5FD3">
            <w:pPr>
              <w:pStyle w:val="TAC"/>
              <w:rPr>
                <w:rFonts w:eastAsia="SimSun"/>
              </w:rPr>
            </w:pPr>
            <w:r w:rsidRPr="00F72CD4">
              <w:rPr>
                <w:rFonts w:eastAsia="SimSun" w:cs="Arial"/>
              </w:rPr>
              <w:t>1.5</w:t>
            </w:r>
          </w:p>
        </w:tc>
        <w:tc>
          <w:tcPr>
            <w:tcW w:w="1558" w:type="dxa"/>
            <w:tcBorders>
              <w:top w:val="single" w:sz="4" w:space="0" w:color="auto"/>
              <w:left w:val="single" w:sz="4" w:space="0" w:color="auto"/>
              <w:bottom w:val="single" w:sz="4" w:space="0" w:color="auto"/>
              <w:right w:val="single" w:sz="4" w:space="0" w:color="auto"/>
            </w:tcBorders>
            <w:hideMark/>
          </w:tcPr>
          <w:p w14:paraId="69EFB3C2" w14:textId="77777777" w:rsidR="00C51832" w:rsidRPr="00F72CD4" w:rsidRDefault="00C51832" w:rsidP="00BA5FD3">
            <w:pPr>
              <w:pStyle w:val="TAC"/>
              <w:rPr>
                <w:rFonts w:eastAsia="SimSun"/>
              </w:rPr>
            </w:pPr>
            <w:r w:rsidRPr="00F72CD4">
              <w:rPr>
                <w:rFonts w:eastAsia="SimSun"/>
              </w:rPr>
              <w:t>-0.5</w:t>
            </w:r>
          </w:p>
        </w:tc>
      </w:tr>
      <w:tr w:rsidR="00C51832" w:rsidRPr="00F72CD4" w14:paraId="46ED183E"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6825A903" w14:textId="77777777" w:rsidR="00C51832" w:rsidRPr="00F72CD4" w:rsidRDefault="00C51832" w:rsidP="00BA5FD3">
            <w:pPr>
              <w:pStyle w:val="TAL"/>
              <w:rPr>
                <w:rFonts w:eastAsia="SimSun"/>
              </w:rPr>
            </w:pPr>
            <w:r w:rsidRPr="00F72CD4">
              <w:rPr>
                <w:rFonts w:eastAsia="SimSun" w:cs="v5.0.0"/>
              </w:rPr>
              <w:t>Frequency shift to Cell 1</w:t>
            </w:r>
          </w:p>
        </w:tc>
        <w:tc>
          <w:tcPr>
            <w:tcW w:w="685" w:type="dxa"/>
            <w:tcBorders>
              <w:top w:val="single" w:sz="4" w:space="0" w:color="auto"/>
              <w:left w:val="single" w:sz="4" w:space="0" w:color="auto"/>
              <w:bottom w:val="single" w:sz="4" w:space="0" w:color="auto"/>
              <w:right w:val="single" w:sz="4" w:space="0" w:color="auto"/>
            </w:tcBorders>
            <w:hideMark/>
          </w:tcPr>
          <w:p w14:paraId="07D1C74A" w14:textId="77777777" w:rsidR="00C51832" w:rsidRPr="00F72CD4" w:rsidRDefault="00C51832" w:rsidP="00BA5FD3">
            <w:pPr>
              <w:pStyle w:val="TAC"/>
              <w:rPr>
                <w:rFonts w:eastAsia="SimSun"/>
              </w:rPr>
            </w:pPr>
            <w:r w:rsidRPr="00F72CD4">
              <w:rPr>
                <w:rFonts w:eastAsia="SimSun"/>
              </w:rPr>
              <w:t>Hz</w:t>
            </w:r>
          </w:p>
        </w:tc>
        <w:tc>
          <w:tcPr>
            <w:tcW w:w="1971" w:type="dxa"/>
            <w:tcBorders>
              <w:top w:val="single" w:sz="4" w:space="0" w:color="auto"/>
              <w:left w:val="single" w:sz="4" w:space="0" w:color="auto"/>
              <w:bottom w:val="single" w:sz="4" w:space="0" w:color="auto"/>
              <w:right w:val="single" w:sz="4" w:space="0" w:color="auto"/>
            </w:tcBorders>
            <w:hideMark/>
          </w:tcPr>
          <w:p w14:paraId="15D70447" w14:textId="77777777" w:rsidR="00C51832" w:rsidRPr="00F72CD4" w:rsidRDefault="00C51832" w:rsidP="00BA5FD3">
            <w:pPr>
              <w:pStyle w:val="TAC"/>
              <w:rPr>
                <w:rFonts w:eastAsia="SimSun" w:cs="Arial"/>
              </w:rPr>
            </w:pPr>
            <w:r w:rsidRPr="00F72CD4">
              <w:rPr>
                <w:rFonts w:eastAsia="SimSun" w:cs="Arial"/>
              </w:rPr>
              <w:t>N/A</w:t>
            </w:r>
          </w:p>
        </w:tc>
        <w:tc>
          <w:tcPr>
            <w:tcW w:w="1556" w:type="dxa"/>
            <w:tcBorders>
              <w:top w:val="single" w:sz="4" w:space="0" w:color="auto"/>
              <w:left w:val="single" w:sz="4" w:space="0" w:color="auto"/>
              <w:bottom w:val="single" w:sz="4" w:space="0" w:color="auto"/>
              <w:right w:val="single" w:sz="4" w:space="0" w:color="auto"/>
            </w:tcBorders>
            <w:hideMark/>
          </w:tcPr>
          <w:p w14:paraId="74CBD994" w14:textId="77777777" w:rsidR="00C51832" w:rsidRPr="00F72CD4" w:rsidRDefault="00C51832" w:rsidP="00BA5FD3">
            <w:pPr>
              <w:pStyle w:val="TAC"/>
              <w:rPr>
                <w:rFonts w:eastAsia="SimSun"/>
              </w:rPr>
            </w:pPr>
            <w:r w:rsidRPr="00F72CD4">
              <w:rPr>
                <w:rFonts w:eastAsia="SimSun" w:cs="Arial"/>
              </w:rPr>
              <w:t>300</w:t>
            </w:r>
          </w:p>
        </w:tc>
        <w:tc>
          <w:tcPr>
            <w:tcW w:w="1558" w:type="dxa"/>
            <w:tcBorders>
              <w:top w:val="single" w:sz="4" w:space="0" w:color="auto"/>
              <w:left w:val="single" w:sz="4" w:space="0" w:color="auto"/>
              <w:bottom w:val="single" w:sz="4" w:space="0" w:color="auto"/>
              <w:right w:val="single" w:sz="4" w:space="0" w:color="auto"/>
            </w:tcBorders>
            <w:hideMark/>
          </w:tcPr>
          <w:p w14:paraId="4B66EF09" w14:textId="77777777" w:rsidR="00C51832" w:rsidRPr="00F72CD4" w:rsidRDefault="00C51832" w:rsidP="00BA5FD3">
            <w:pPr>
              <w:pStyle w:val="TAC"/>
              <w:rPr>
                <w:rFonts w:eastAsia="SimSun"/>
              </w:rPr>
            </w:pPr>
            <w:r w:rsidRPr="00F72CD4">
              <w:rPr>
                <w:rFonts w:eastAsia="SimSun"/>
              </w:rPr>
              <w:t>-100</w:t>
            </w:r>
          </w:p>
        </w:tc>
      </w:tr>
      <w:tr w:rsidR="00C51832" w:rsidRPr="00F72CD4" w14:paraId="4AFA6C49"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10C7D28D" w14:textId="77777777" w:rsidR="00C51832" w:rsidRPr="00F72CD4" w:rsidRDefault="00C51832" w:rsidP="00BA5FD3">
            <w:pPr>
              <w:pStyle w:val="TAL"/>
              <w:rPr>
                <w:rFonts w:eastAsia="SimSun" w:cs="v5.0.0"/>
              </w:rPr>
            </w:pPr>
            <w:r w:rsidRPr="00F72CD4">
              <w:rPr>
                <w:rFonts w:eastAsia="SimSun" w:cs="v5.0.0"/>
              </w:rPr>
              <w:t>Interference Model</w:t>
            </w:r>
          </w:p>
        </w:tc>
        <w:tc>
          <w:tcPr>
            <w:tcW w:w="685" w:type="dxa"/>
            <w:tcBorders>
              <w:top w:val="single" w:sz="4" w:space="0" w:color="auto"/>
              <w:left w:val="single" w:sz="4" w:space="0" w:color="auto"/>
              <w:bottom w:val="single" w:sz="4" w:space="0" w:color="auto"/>
              <w:right w:val="single" w:sz="4" w:space="0" w:color="auto"/>
            </w:tcBorders>
          </w:tcPr>
          <w:p w14:paraId="5CE51E66"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5CCC0B37" w14:textId="77777777" w:rsidR="00C51832" w:rsidRPr="00F72CD4" w:rsidRDefault="00C51832" w:rsidP="00BA5FD3">
            <w:pPr>
              <w:pStyle w:val="TAC"/>
              <w:rPr>
                <w:rFonts w:eastAsia="SimSun" w:cs="Arial"/>
              </w:rPr>
            </w:pPr>
            <w:r w:rsidRPr="00F72CD4">
              <w:rPr>
                <w:rFonts w:eastAsia="SimSun" w:cs="Arial"/>
              </w:rPr>
              <w:t>N/A</w:t>
            </w:r>
          </w:p>
        </w:tc>
        <w:tc>
          <w:tcPr>
            <w:tcW w:w="3114" w:type="dxa"/>
            <w:gridSpan w:val="2"/>
            <w:tcBorders>
              <w:top w:val="single" w:sz="4" w:space="0" w:color="auto"/>
              <w:left w:val="single" w:sz="4" w:space="0" w:color="auto"/>
              <w:bottom w:val="single" w:sz="4" w:space="0" w:color="auto"/>
              <w:right w:val="single" w:sz="4" w:space="0" w:color="auto"/>
            </w:tcBorders>
            <w:hideMark/>
          </w:tcPr>
          <w:p w14:paraId="1AD726DB" w14:textId="77777777" w:rsidR="00C51832" w:rsidRPr="00F72CD4" w:rsidRDefault="00C51832" w:rsidP="00BA5FD3">
            <w:pPr>
              <w:pStyle w:val="TAC"/>
              <w:rPr>
                <w:rFonts w:eastAsia="SimSun"/>
              </w:rPr>
            </w:pPr>
            <w:r w:rsidRPr="00F72CD4">
              <w:rPr>
                <w:rFonts w:eastAsia="SimSun"/>
              </w:rPr>
              <w:t>As specified in B.6.2</w:t>
            </w:r>
          </w:p>
        </w:tc>
      </w:tr>
      <w:tr w:rsidR="00C51832" w:rsidRPr="00F72CD4" w14:paraId="52F416F4"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0419065D" w14:textId="77777777" w:rsidR="00C51832" w:rsidRPr="00F72CD4" w:rsidRDefault="00C51832" w:rsidP="00BA5FD3">
            <w:pPr>
              <w:pStyle w:val="TAL"/>
              <w:rPr>
                <w:rFonts w:eastAsia="SimSun"/>
              </w:rPr>
            </w:pPr>
            <w:r w:rsidRPr="00F72CD4">
              <w:rPr>
                <w:rFonts w:eastAsia="SimSun"/>
              </w:rPr>
              <w:t>INR (Note 2)</w:t>
            </w:r>
          </w:p>
        </w:tc>
        <w:tc>
          <w:tcPr>
            <w:tcW w:w="685" w:type="dxa"/>
            <w:tcBorders>
              <w:top w:val="single" w:sz="4" w:space="0" w:color="auto"/>
              <w:left w:val="single" w:sz="4" w:space="0" w:color="auto"/>
              <w:bottom w:val="single" w:sz="4" w:space="0" w:color="auto"/>
              <w:right w:val="single" w:sz="4" w:space="0" w:color="auto"/>
            </w:tcBorders>
            <w:hideMark/>
          </w:tcPr>
          <w:p w14:paraId="4F15C918" w14:textId="77777777" w:rsidR="00C51832" w:rsidRPr="00F72CD4" w:rsidRDefault="00C51832" w:rsidP="00BA5FD3">
            <w:pPr>
              <w:pStyle w:val="TAC"/>
              <w:rPr>
                <w:rFonts w:eastAsia="SimSun"/>
              </w:rPr>
            </w:pPr>
            <w:r w:rsidRPr="00F72CD4">
              <w:rPr>
                <w:rFonts w:eastAsia="SimSun"/>
              </w:rPr>
              <w:t>dB</w:t>
            </w:r>
          </w:p>
        </w:tc>
        <w:tc>
          <w:tcPr>
            <w:tcW w:w="1971" w:type="dxa"/>
            <w:tcBorders>
              <w:top w:val="single" w:sz="4" w:space="0" w:color="auto"/>
              <w:left w:val="single" w:sz="4" w:space="0" w:color="auto"/>
              <w:bottom w:val="single" w:sz="4" w:space="0" w:color="auto"/>
              <w:right w:val="single" w:sz="4" w:space="0" w:color="auto"/>
            </w:tcBorders>
            <w:hideMark/>
          </w:tcPr>
          <w:p w14:paraId="11D0771D" w14:textId="77777777" w:rsidR="00C51832" w:rsidRPr="00F72CD4" w:rsidRDefault="00C51832" w:rsidP="00BA5FD3">
            <w:pPr>
              <w:pStyle w:val="TAC"/>
              <w:rPr>
                <w:rFonts w:eastAsia="SimSun"/>
              </w:rPr>
            </w:pPr>
            <w:r w:rsidRPr="00F72CD4">
              <w:rPr>
                <w:rFonts w:eastAsia="SimSun"/>
              </w:rPr>
              <w:t>N/A</w:t>
            </w:r>
          </w:p>
        </w:tc>
        <w:tc>
          <w:tcPr>
            <w:tcW w:w="1556" w:type="dxa"/>
            <w:tcBorders>
              <w:top w:val="single" w:sz="4" w:space="0" w:color="auto"/>
              <w:left w:val="single" w:sz="4" w:space="0" w:color="auto"/>
              <w:bottom w:val="single" w:sz="4" w:space="0" w:color="auto"/>
              <w:right w:val="single" w:sz="4" w:space="0" w:color="auto"/>
            </w:tcBorders>
            <w:hideMark/>
          </w:tcPr>
          <w:p w14:paraId="05763B67" w14:textId="77777777" w:rsidR="00C51832" w:rsidRPr="00F72CD4" w:rsidRDefault="00C51832" w:rsidP="00BA5FD3">
            <w:pPr>
              <w:pStyle w:val="TAC"/>
              <w:rPr>
                <w:rFonts w:eastAsia="SimSun"/>
              </w:rPr>
            </w:pPr>
            <w:r w:rsidRPr="00F72CD4">
              <w:rPr>
                <w:rFonts w:eastAsia="SimSun"/>
              </w:rPr>
              <w:t>7.77+0.8 for Test 1-1</w:t>
            </w:r>
          </w:p>
          <w:p w14:paraId="23D183CF" w14:textId="77777777" w:rsidR="00C51832" w:rsidRPr="00F72CD4" w:rsidRDefault="00C51832" w:rsidP="00BA5FD3">
            <w:pPr>
              <w:pStyle w:val="TAC"/>
              <w:rPr>
                <w:rFonts w:eastAsia="SimSun"/>
              </w:rPr>
            </w:pPr>
            <w:r w:rsidRPr="00F72CD4">
              <w:rPr>
                <w:rFonts w:eastAsia="SimSun"/>
              </w:rPr>
              <w:t>7.58+0.8 for Test 1-2</w:t>
            </w:r>
          </w:p>
        </w:tc>
        <w:tc>
          <w:tcPr>
            <w:tcW w:w="1558" w:type="dxa"/>
            <w:tcBorders>
              <w:top w:val="single" w:sz="4" w:space="0" w:color="auto"/>
              <w:left w:val="single" w:sz="4" w:space="0" w:color="auto"/>
              <w:bottom w:val="single" w:sz="4" w:space="0" w:color="auto"/>
              <w:right w:val="single" w:sz="4" w:space="0" w:color="auto"/>
            </w:tcBorders>
            <w:hideMark/>
          </w:tcPr>
          <w:p w14:paraId="37BA682D" w14:textId="77777777" w:rsidR="00C51832" w:rsidRPr="00F72CD4" w:rsidRDefault="00C51832" w:rsidP="00BA5FD3">
            <w:pPr>
              <w:pStyle w:val="TAC"/>
              <w:rPr>
                <w:rFonts w:eastAsia="SimSun"/>
              </w:rPr>
            </w:pPr>
            <w:r w:rsidRPr="00F72CD4">
              <w:rPr>
                <w:rFonts w:eastAsia="SimSun"/>
              </w:rPr>
              <w:t>2.29+0.8 for Test 1-1</w:t>
            </w:r>
          </w:p>
          <w:p w14:paraId="053B673C" w14:textId="77777777" w:rsidR="00C51832" w:rsidRPr="00F72CD4" w:rsidRDefault="00C51832" w:rsidP="00BA5FD3">
            <w:pPr>
              <w:pStyle w:val="TAC"/>
              <w:rPr>
                <w:rFonts w:eastAsia="SimSun"/>
              </w:rPr>
            </w:pPr>
            <w:r w:rsidRPr="00F72CD4">
              <w:rPr>
                <w:rFonts w:eastAsia="SimSun"/>
              </w:rPr>
              <w:t>N/A for Test 1-2</w:t>
            </w:r>
          </w:p>
        </w:tc>
      </w:tr>
      <w:tr w:rsidR="00C51832" w:rsidRPr="00F72CD4" w14:paraId="291BCD9D" w14:textId="77777777" w:rsidTr="00BA5FD3">
        <w:tc>
          <w:tcPr>
            <w:tcW w:w="1702" w:type="dxa"/>
            <w:tcBorders>
              <w:top w:val="single" w:sz="4" w:space="0" w:color="auto"/>
              <w:left w:val="single" w:sz="4" w:space="0" w:color="auto"/>
              <w:bottom w:val="nil"/>
              <w:right w:val="single" w:sz="4" w:space="0" w:color="auto"/>
            </w:tcBorders>
            <w:hideMark/>
          </w:tcPr>
          <w:p w14:paraId="79216448" w14:textId="77777777" w:rsidR="00C51832" w:rsidRPr="00F72CD4" w:rsidRDefault="00C51832" w:rsidP="00BA5FD3">
            <w:pPr>
              <w:pStyle w:val="TAL"/>
              <w:rPr>
                <w:rFonts w:eastAsia="SimSun"/>
              </w:rPr>
            </w:pPr>
            <w:r w:rsidRPr="00F72CD4">
              <w:rPr>
                <w:rFonts w:eastAsia="SimSun"/>
              </w:rPr>
              <w:t>SSB configuration</w:t>
            </w:r>
          </w:p>
        </w:tc>
        <w:tc>
          <w:tcPr>
            <w:tcW w:w="2157" w:type="dxa"/>
            <w:tcBorders>
              <w:top w:val="single" w:sz="4" w:space="0" w:color="auto"/>
              <w:left w:val="single" w:sz="4" w:space="0" w:color="auto"/>
              <w:bottom w:val="single" w:sz="4" w:space="0" w:color="auto"/>
              <w:right w:val="single" w:sz="4" w:space="0" w:color="auto"/>
            </w:tcBorders>
            <w:hideMark/>
          </w:tcPr>
          <w:p w14:paraId="11110F9A" w14:textId="77777777" w:rsidR="00C51832" w:rsidRPr="00F72CD4" w:rsidRDefault="00C51832" w:rsidP="00BA5FD3">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5" w:type="dxa"/>
            <w:tcBorders>
              <w:top w:val="single" w:sz="4" w:space="0" w:color="auto"/>
              <w:left w:val="single" w:sz="4" w:space="0" w:color="auto"/>
              <w:bottom w:val="single" w:sz="4" w:space="0" w:color="auto"/>
              <w:right w:val="single" w:sz="4" w:space="0" w:color="auto"/>
            </w:tcBorders>
          </w:tcPr>
          <w:p w14:paraId="56903AB8" w14:textId="77777777" w:rsidR="00C51832" w:rsidRPr="00F72CD4" w:rsidRDefault="00C51832" w:rsidP="00BA5FD3">
            <w:pPr>
              <w:pStyle w:val="TAC"/>
              <w:rPr>
                <w:rFonts w:eastAsia="SimSun"/>
              </w:rPr>
            </w:pPr>
          </w:p>
        </w:tc>
        <w:tc>
          <w:tcPr>
            <w:tcW w:w="1971" w:type="dxa"/>
            <w:tcBorders>
              <w:top w:val="single" w:sz="4" w:space="0" w:color="auto"/>
              <w:left w:val="single" w:sz="4" w:space="0" w:color="auto"/>
              <w:bottom w:val="single" w:sz="4" w:space="0" w:color="auto"/>
              <w:right w:val="single" w:sz="4" w:space="0" w:color="auto"/>
            </w:tcBorders>
            <w:hideMark/>
          </w:tcPr>
          <w:p w14:paraId="76299263" w14:textId="77777777" w:rsidR="00C51832" w:rsidRPr="00F72CD4" w:rsidRDefault="00C51832" w:rsidP="00BA5FD3">
            <w:pPr>
              <w:pStyle w:val="TAC"/>
              <w:rPr>
                <w:rFonts w:eastAsia="SimSun"/>
              </w:rPr>
            </w:pPr>
            <w:r w:rsidRPr="00F72CD4">
              <w:rPr>
                <w:rFonts w:eastAsia="SimSun"/>
              </w:rPr>
              <w:t>First SSB in Slot #0</w:t>
            </w:r>
          </w:p>
        </w:tc>
        <w:tc>
          <w:tcPr>
            <w:tcW w:w="1556" w:type="dxa"/>
            <w:tcBorders>
              <w:top w:val="single" w:sz="4" w:space="0" w:color="auto"/>
              <w:left w:val="single" w:sz="4" w:space="0" w:color="auto"/>
              <w:bottom w:val="single" w:sz="4" w:space="0" w:color="auto"/>
              <w:right w:val="single" w:sz="4" w:space="0" w:color="auto"/>
            </w:tcBorders>
            <w:hideMark/>
          </w:tcPr>
          <w:p w14:paraId="33E1CF3C" w14:textId="77777777" w:rsidR="00C51832" w:rsidRPr="00F72CD4" w:rsidRDefault="00C51832" w:rsidP="00BA5FD3">
            <w:pPr>
              <w:pStyle w:val="TAC"/>
              <w:rPr>
                <w:rFonts w:eastAsia="SimSun"/>
              </w:rPr>
            </w:pPr>
            <w:r w:rsidRPr="00F72CD4">
              <w:rPr>
                <w:rFonts w:eastAsia="SimSun"/>
              </w:rPr>
              <w:t>First SSB in Slot #0 for Test 1-1</w:t>
            </w:r>
          </w:p>
          <w:p w14:paraId="78D80098" w14:textId="77777777" w:rsidR="00C51832" w:rsidRPr="00F72CD4" w:rsidRDefault="00C51832" w:rsidP="00BA5FD3">
            <w:pPr>
              <w:pStyle w:val="TAC"/>
              <w:rPr>
                <w:rFonts w:eastAsia="SimSun"/>
              </w:rPr>
            </w:pPr>
            <w:r w:rsidRPr="00F72CD4">
              <w:rPr>
                <w:rFonts w:eastAsia="SimSun"/>
              </w:rPr>
              <w:t>Second SSB in Slot #0 for Test 1-2</w:t>
            </w:r>
          </w:p>
        </w:tc>
        <w:tc>
          <w:tcPr>
            <w:tcW w:w="1558" w:type="dxa"/>
            <w:tcBorders>
              <w:top w:val="single" w:sz="4" w:space="0" w:color="auto"/>
              <w:left w:val="single" w:sz="4" w:space="0" w:color="auto"/>
              <w:bottom w:val="single" w:sz="4" w:space="0" w:color="auto"/>
              <w:right w:val="single" w:sz="4" w:space="0" w:color="auto"/>
            </w:tcBorders>
            <w:hideMark/>
          </w:tcPr>
          <w:p w14:paraId="119BB238" w14:textId="77777777" w:rsidR="00C51832" w:rsidRPr="00F72CD4" w:rsidRDefault="00C51832" w:rsidP="00BA5FD3">
            <w:pPr>
              <w:pStyle w:val="TAC"/>
              <w:rPr>
                <w:rFonts w:eastAsia="SimSun"/>
              </w:rPr>
            </w:pPr>
            <w:r w:rsidRPr="00F72CD4">
              <w:rPr>
                <w:rFonts w:eastAsia="SimSun"/>
              </w:rPr>
              <w:t>First SSB in Slot #0 for Test 1-1</w:t>
            </w:r>
          </w:p>
          <w:p w14:paraId="1D10D082" w14:textId="77777777" w:rsidR="00C51832" w:rsidRPr="00F72CD4" w:rsidRDefault="00C51832" w:rsidP="00BA5FD3">
            <w:pPr>
              <w:pStyle w:val="TAC"/>
              <w:rPr>
                <w:rFonts w:eastAsia="SimSun"/>
              </w:rPr>
            </w:pPr>
            <w:r w:rsidRPr="00F72CD4">
              <w:rPr>
                <w:rFonts w:eastAsia="SimSun"/>
              </w:rPr>
              <w:t>N/A for Test 1-2</w:t>
            </w:r>
          </w:p>
        </w:tc>
      </w:tr>
      <w:tr w:rsidR="00C51832" w:rsidRPr="00F72CD4" w14:paraId="2CCC9DA7" w14:textId="77777777" w:rsidTr="00BA5FD3">
        <w:tc>
          <w:tcPr>
            <w:tcW w:w="1702" w:type="dxa"/>
            <w:tcBorders>
              <w:top w:val="nil"/>
              <w:left w:val="single" w:sz="4" w:space="0" w:color="auto"/>
              <w:bottom w:val="single" w:sz="4" w:space="0" w:color="auto"/>
              <w:right w:val="single" w:sz="4" w:space="0" w:color="auto"/>
            </w:tcBorders>
          </w:tcPr>
          <w:p w14:paraId="2AABD754"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1D707C72" w14:textId="77777777" w:rsidR="00C51832" w:rsidRPr="00F72CD4" w:rsidRDefault="00C51832" w:rsidP="00BA5FD3">
            <w:pPr>
              <w:pStyle w:val="TAL"/>
              <w:rPr>
                <w:rFonts w:eastAsia="SimSun"/>
              </w:rPr>
            </w:pPr>
            <w:r w:rsidRPr="00F72CD4">
              <w:rPr>
                <w:rFonts w:eastAsia="SimSun"/>
              </w:rPr>
              <w:t>SSB periodicity</w:t>
            </w:r>
          </w:p>
        </w:tc>
        <w:tc>
          <w:tcPr>
            <w:tcW w:w="685" w:type="dxa"/>
            <w:tcBorders>
              <w:top w:val="single" w:sz="4" w:space="0" w:color="auto"/>
              <w:left w:val="single" w:sz="4" w:space="0" w:color="auto"/>
              <w:bottom w:val="single" w:sz="4" w:space="0" w:color="auto"/>
              <w:right w:val="single" w:sz="4" w:space="0" w:color="auto"/>
            </w:tcBorders>
            <w:hideMark/>
          </w:tcPr>
          <w:p w14:paraId="7F62ED76" w14:textId="77777777" w:rsidR="00C51832" w:rsidRPr="00F72CD4" w:rsidRDefault="00C51832" w:rsidP="00BA5FD3">
            <w:pPr>
              <w:pStyle w:val="TAC"/>
              <w:rPr>
                <w:rFonts w:eastAsia="SimSun"/>
              </w:rPr>
            </w:pPr>
            <w:r w:rsidRPr="00F72CD4">
              <w:rPr>
                <w:rFonts w:eastAsia="SimSun"/>
              </w:rPr>
              <w:t>ms</w:t>
            </w:r>
          </w:p>
        </w:tc>
        <w:tc>
          <w:tcPr>
            <w:tcW w:w="1971" w:type="dxa"/>
            <w:tcBorders>
              <w:top w:val="single" w:sz="4" w:space="0" w:color="auto"/>
              <w:left w:val="single" w:sz="4" w:space="0" w:color="auto"/>
              <w:bottom w:val="single" w:sz="4" w:space="0" w:color="auto"/>
              <w:right w:val="single" w:sz="4" w:space="0" w:color="auto"/>
            </w:tcBorders>
            <w:hideMark/>
          </w:tcPr>
          <w:p w14:paraId="113CD616" w14:textId="77777777" w:rsidR="00C51832" w:rsidRPr="00F72CD4" w:rsidRDefault="00C51832" w:rsidP="00BA5FD3">
            <w:pPr>
              <w:pStyle w:val="TAC"/>
              <w:rPr>
                <w:rFonts w:eastAsia="SimSun"/>
              </w:rPr>
            </w:pPr>
            <w:r w:rsidRPr="00F72CD4">
              <w:rPr>
                <w:rFonts w:eastAsia="SimSun"/>
              </w:rPr>
              <w:t>20</w:t>
            </w:r>
          </w:p>
        </w:tc>
        <w:tc>
          <w:tcPr>
            <w:tcW w:w="1556" w:type="dxa"/>
            <w:tcBorders>
              <w:top w:val="single" w:sz="4" w:space="0" w:color="auto"/>
              <w:left w:val="single" w:sz="4" w:space="0" w:color="auto"/>
              <w:bottom w:val="single" w:sz="4" w:space="0" w:color="auto"/>
              <w:right w:val="single" w:sz="4" w:space="0" w:color="auto"/>
            </w:tcBorders>
            <w:hideMark/>
          </w:tcPr>
          <w:p w14:paraId="65EDB42D" w14:textId="77777777" w:rsidR="00C51832" w:rsidRPr="00F72CD4" w:rsidRDefault="00C51832" w:rsidP="00BA5FD3">
            <w:pPr>
              <w:pStyle w:val="TAC"/>
              <w:rPr>
                <w:rFonts w:eastAsia="SimSun"/>
              </w:rPr>
            </w:pPr>
            <w:r w:rsidRPr="00F72CD4">
              <w:rPr>
                <w:rFonts w:eastAsia="SimSun"/>
              </w:rPr>
              <w:t>20</w:t>
            </w:r>
          </w:p>
        </w:tc>
        <w:tc>
          <w:tcPr>
            <w:tcW w:w="1558" w:type="dxa"/>
            <w:tcBorders>
              <w:top w:val="single" w:sz="4" w:space="0" w:color="auto"/>
              <w:left w:val="single" w:sz="4" w:space="0" w:color="auto"/>
              <w:bottom w:val="single" w:sz="4" w:space="0" w:color="auto"/>
              <w:right w:val="single" w:sz="4" w:space="0" w:color="auto"/>
            </w:tcBorders>
            <w:hideMark/>
          </w:tcPr>
          <w:p w14:paraId="6B26064D" w14:textId="77777777" w:rsidR="00C51832" w:rsidRPr="00F72CD4" w:rsidRDefault="00C51832" w:rsidP="00BA5FD3">
            <w:pPr>
              <w:pStyle w:val="TAC"/>
              <w:rPr>
                <w:rFonts w:eastAsia="SimSun"/>
              </w:rPr>
            </w:pPr>
            <w:r w:rsidRPr="00F72CD4">
              <w:rPr>
                <w:rFonts w:eastAsia="SimSun"/>
              </w:rPr>
              <w:t>20</w:t>
            </w:r>
          </w:p>
        </w:tc>
      </w:tr>
      <w:tr w:rsidR="00C51832" w:rsidRPr="00F72CD4" w14:paraId="32F4B51A" w14:textId="77777777" w:rsidTr="00BA5FD3">
        <w:tc>
          <w:tcPr>
            <w:tcW w:w="1702" w:type="dxa"/>
            <w:tcBorders>
              <w:top w:val="single" w:sz="4" w:space="0" w:color="auto"/>
              <w:left w:val="single" w:sz="4" w:space="0" w:color="auto"/>
              <w:bottom w:val="nil"/>
              <w:right w:val="single" w:sz="4" w:space="0" w:color="auto"/>
            </w:tcBorders>
            <w:hideMark/>
          </w:tcPr>
          <w:p w14:paraId="40C8D5E0" w14:textId="77777777" w:rsidR="00C51832" w:rsidRPr="00F72CD4" w:rsidRDefault="00C51832" w:rsidP="00BA5FD3">
            <w:pPr>
              <w:pStyle w:val="TAL"/>
              <w:rPr>
                <w:rFonts w:eastAsia="SimSun"/>
              </w:rPr>
            </w:pPr>
            <w:r w:rsidRPr="00F72CD4">
              <w:rPr>
                <w:rFonts w:eastAsia="SimSun"/>
              </w:rPr>
              <w:t>PDSCH configuration</w:t>
            </w:r>
          </w:p>
        </w:tc>
        <w:tc>
          <w:tcPr>
            <w:tcW w:w="2157" w:type="dxa"/>
            <w:tcBorders>
              <w:top w:val="single" w:sz="4" w:space="0" w:color="auto"/>
              <w:left w:val="single" w:sz="4" w:space="0" w:color="auto"/>
              <w:bottom w:val="single" w:sz="4" w:space="0" w:color="auto"/>
              <w:right w:val="single" w:sz="4" w:space="0" w:color="auto"/>
            </w:tcBorders>
            <w:hideMark/>
          </w:tcPr>
          <w:p w14:paraId="73C1D3C7" w14:textId="77777777" w:rsidR="00C51832" w:rsidRPr="00F72CD4" w:rsidRDefault="00C51832" w:rsidP="00BA5FD3">
            <w:pPr>
              <w:pStyle w:val="TAL"/>
              <w:rPr>
                <w:rFonts w:eastAsia="SimSun"/>
              </w:rPr>
            </w:pPr>
            <w:r w:rsidRPr="00F72CD4">
              <w:rPr>
                <w:rFonts w:eastAsia="SimSun"/>
              </w:rPr>
              <w:t>Mapping type</w:t>
            </w:r>
          </w:p>
        </w:tc>
        <w:tc>
          <w:tcPr>
            <w:tcW w:w="685" w:type="dxa"/>
            <w:tcBorders>
              <w:top w:val="single" w:sz="4" w:space="0" w:color="auto"/>
              <w:left w:val="single" w:sz="4" w:space="0" w:color="auto"/>
              <w:bottom w:val="single" w:sz="4" w:space="0" w:color="auto"/>
              <w:right w:val="single" w:sz="4" w:space="0" w:color="auto"/>
            </w:tcBorders>
          </w:tcPr>
          <w:p w14:paraId="6DE67E97"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3E934617" w14:textId="77777777" w:rsidR="00C51832" w:rsidRPr="00F72CD4" w:rsidRDefault="00C51832" w:rsidP="00BA5FD3">
            <w:pPr>
              <w:pStyle w:val="TAC"/>
              <w:rPr>
                <w:rFonts w:eastAsia="SimSun"/>
              </w:rPr>
            </w:pPr>
            <w:r w:rsidRPr="00F72CD4">
              <w:rPr>
                <w:rFonts w:eastAsia="SimSun"/>
              </w:rPr>
              <w:t>Type A</w:t>
            </w:r>
          </w:p>
        </w:tc>
      </w:tr>
      <w:tr w:rsidR="00C51832" w:rsidRPr="00F72CD4" w14:paraId="35C1B18C" w14:textId="77777777" w:rsidTr="00BA5FD3">
        <w:tc>
          <w:tcPr>
            <w:tcW w:w="1702" w:type="dxa"/>
            <w:tcBorders>
              <w:top w:val="nil"/>
              <w:left w:val="single" w:sz="4" w:space="0" w:color="auto"/>
              <w:bottom w:val="nil"/>
              <w:right w:val="single" w:sz="4" w:space="0" w:color="auto"/>
            </w:tcBorders>
          </w:tcPr>
          <w:p w14:paraId="70D46AA1"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200B8792" w14:textId="77777777" w:rsidR="00C51832" w:rsidRPr="00F72CD4" w:rsidRDefault="00C51832" w:rsidP="00BA5FD3">
            <w:pPr>
              <w:pStyle w:val="TAL"/>
              <w:rPr>
                <w:rFonts w:eastAsia="SimSun"/>
              </w:rPr>
            </w:pPr>
            <w:r w:rsidRPr="00F72CD4">
              <w:rPr>
                <w:rFonts w:eastAsia="SimSun"/>
              </w:rPr>
              <w:t>k0</w:t>
            </w:r>
          </w:p>
        </w:tc>
        <w:tc>
          <w:tcPr>
            <w:tcW w:w="685" w:type="dxa"/>
            <w:tcBorders>
              <w:top w:val="single" w:sz="4" w:space="0" w:color="auto"/>
              <w:left w:val="single" w:sz="4" w:space="0" w:color="auto"/>
              <w:bottom w:val="single" w:sz="4" w:space="0" w:color="auto"/>
              <w:right w:val="single" w:sz="4" w:space="0" w:color="auto"/>
            </w:tcBorders>
          </w:tcPr>
          <w:p w14:paraId="755CA0DC"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D941A4B" w14:textId="77777777" w:rsidR="00C51832" w:rsidRPr="00F72CD4" w:rsidRDefault="00C51832" w:rsidP="00BA5FD3">
            <w:pPr>
              <w:pStyle w:val="TAC"/>
              <w:rPr>
                <w:rFonts w:eastAsia="SimSun"/>
              </w:rPr>
            </w:pPr>
            <w:r w:rsidRPr="00F72CD4">
              <w:rPr>
                <w:rFonts w:eastAsia="SimSun"/>
              </w:rPr>
              <w:t>0</w:t>
            </w:r>
          </w:p>
        </w:tc>
      </w:tr>
      <w:tr w:rsidR="00C51832" w:rsidRPr="00F72CD4" w14:paraId="437DFF38" w14:textId="77777777" w:rsidTr="00BA5FD3">
        <w:tc>
          <w:tcPr>
            <w:tcW w:w="1702" w:type="dxa"/>
            <w:tcBorders>
              <w:top w:val="nil"/>
              <w:left w:val="single" w:sz="4" w:space="0" w:color="auto"/>
              <w:bottom w:val="nil"/>
              <w:right w:val="single" w:sz="4" w:space="0" w:color="auto"/>
            </w:tcBorders>
          </w:tcPr>
          <w:p w14:paraId="62C51CE7"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3EF2A9FA" w14:textId="77777777" w:rsidR="00C51832" w:rsidRPr="00F72CD4" w:rsidRDefault="00C51832" w:rsidP="00BA5FD3">
            <w:pPr>
              <w:pStyle w:val="TAL"/>
              <w:rPr>
                <w:rFonts w:eastAsia="SimSun"/>
              </w:rPr>
            </w:pPr>
            <w:r w:rsidRPr="00F72CD4">
              <w:rPr>
                <w:rFonts w:eastAsia="SimSun"/>
              </w:rPr>
              <w:t xml:space="preserve">Starting symbol (S) </w:t>
            </w:r>
          </w:p>
        </w:tc>
        <w:tc>
          <w:tcPr>
            <w:tcW w:w="685" w:type="dxa"/>
            <w:tcBorders>
              <w:top w:val="single" w:sz="4" w:space="0" w:color="auto"/>
              <w:left w:val="single" w:sz="4" w:space="0" w:color="auto"/>
              <w:bottom w:val="single" w:sz="4" w:space="0" w:color="auto"/>
              <w:right w:val="single" w:sz="4" w:space="0" w:color="auto"/>
            </w:tcBorders>
          </w:tcPr>
          <w:p w14:paraId="7E6FB069"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DCFAF1F" w14:textId="77777777" w:rsidR="00C51832" w:rsidRPr="00F72CD4" w:rsidRDefault="00C51832" w:rsidP="00BA5FD3">
            <w:pPr>
              <w:pStyle w:val="TAC"/>
              <w:rPr>
                <w:rFonts w:eastAsia="SimSun"/>
              </w:rPr>
            </w:pPr>
            <w:r w:rsidRPr="00F72CD4">
              <w:rPr>
                <w:rFonts w:eastAsia="SimSun"/>
              </w:rPr>
              <w:t>2</w:t>
            </w:r>
          </w:p>
        </w:tc>
      </w:tr>
      <w:tr w:rsidR="00C51832" w:rsidRPr="00F72CD4" w14:paraId="115FF2A8" w14:textId="77777777" w:rsidTr="00BA5FD3">
        <w:tc>
          <w:tcPr>
            <w:tcW w:w="1702" w:type="dxa"/>
            <w:tcBorders>
              <w:top w:val="nil"/>
              <w:left w:val="single" w:sz="4" w:space="0" w:color="auto"/>
              <w:bottom w:val="nil"/>
              <w:right w:val="single" w:sz="4" w:space="0" w:color="auto"/>
            </w:tcBorders>
          </w:tcPr>
          <w:p w14:paraId="53B4E1B5"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5D43B8D7" w14:textId="77777777" w:rsidR="00C51832" w:rsidRPr="00F72CD4" w:rsidRDefault="00C51832" w:rsidP="00BA5FD3">
            <w:pPr>
              <w:pStyle w:val="TAL"/>
              <w:rPr>
                <w:rFonts w:eastAsia="SimSun"/>
              </w:rPr>
            </w:pPr>
            <w:r w:rsidRPr="00F72CD4">
              <w:rPr>
                <w:rFonts w:eastAsia="SimSun"/>
              </w:rPr>
              <w:t>Length (L)</w:t>
            </w:r>
          </w:p>
        </w:tc>
        <w:tc>
          <w:tcPr>
            <w:tcW w:w="685" w:type="dxa"/>
            <w:tcBorders>
              <w:top w:val="single" w:sz="4" w:space="0" w:color="auto"/>
              <w:left w:val="single" w:sz="4" w:space="0" w:color="auto"/>
              <w:bottom w:val="single" w:sz="4" w:space="0" w:color="auto"/>
              <w:right w:val="single" w:sz="4" w:space="0" w:color="auto"/>
            </w:tcBorders>
          </w:tcPr>
          <w:p w14:paraId="0A16F304"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2D758AF0" w14:textId="77777777" w:rsidR="00C51832" w:rsidRPr="00F72CD4" w:rsidRDefault="00C51832" w:rsidP="00BA5FD3">
            <w:pPr>
              <w:pStyle w:val="TAC"/>
              <w:rPr>
                <w:rFonts w:eastAsia="SimSun"/>
              </w:rPr>
            </w:pPr>
            <w:r w:rsidRPr="00F72CD4">
              <w:rPr>
                <w:rFonts w:eastAsia="SimSun"/>
              </w:rPr>
              <w:t>12</w:t>
            </w:r>
          </w:p>
        </w:tc>
      </w:tr>
      <w:tr w:rsidR="00C51832" w:rsidRPr="00F72CD4" w14:paraId="756BC7F3" w14:textId="77777777" w:rsidTr="00BA5FD3">
        <w:tc>
          <w:tcPr>
            <w:tcW w:w="1702" w:type="dxa"/>
            <w:tcBorders>
              <w:top w:val="nil"/>
              <w:left w:val="single" w:sz="4" w:space="0" w:color="auto"/>
              <w:bottom w:val="nil"/>
              <w:right w:val="single" w:sz="4" w:space="0" w:color="auto"/>
            </w:tcBorders>
          </w:tcPr>
          <w:p w14:paraId="28ECC5DD"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1E6F76EB" w14:textId="77777777" w:rsidR="00C51832" w:rsidRPr="00F72CD4" w:rsidRDefault="00C51832" w:rsidP="00BA5FD3">
            <w:pPr>
              <w:pStyle w:val="TAL"/>
              <w:rPr>
                <w:rFonts w:eastAsia="SimSun"/>
              </w:rPr>
            </w:pPr>
            <w:r w:rsidRPr="00F72CD4">
              <w:rPr>
                <w:rFonts w:eastAsia="SimSun"/>
              </w:rPr>
              <w:t>PDSCH aggregation factor</w:t>
            </w:r>
          </w:p>
        </w:tc>
        <w:tc>
          <w:tcPr>
            <w:tcW w:w="685" w:type="dxa"/>
            <w:tcBorders>
              <w:top w:val="single" w:sz="4" w:space="0" w:color="auto"/>
              <w:left w:val="single" w:sz="4" w:space="0" w:color="auto"/>
              <w:bottom w:val="single" w:sz="4" w:space="0" w:color="auto"/>
              <w:right w:val="single" w:sz="4" w:space="0" w:color="auto"/>
            </w:tcBorders>
          </w:tcPr>
          <w:p w14:paraId="3531E1B9"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5AD5391" w14:textId="77777777" w:rsidR="00C51832" w:rsidRPr="00F72CD4" w:rsidRDefault="00C51832" w:rsidP="00BA5FD3">
            <w:pPr>
              <w:pStyle w:val="TAC"/>
              <w:rPr>
                <w:rFonts w:eastAsia="SimSun"/>
              </w:rPr>
            </w:pPr>
            <w:r w:rsidRPr="00F72CD4">
              <w:rPr>
                <w:rFonts w:eastAsia="SimSun"/>
              </w:rPr>
              <w:t>1</w:t>
            </w:r>
          </w:p>
        </w:tc>
      </w:tr>
      <w:tr w:rsidR="00C51832" w:rsidRPr="00F72CD4" w14:paraId="19D4E0AE" w14:textId="77777777" w:rsidTr="00BA5FD3">
        <w:tc>
          <w:tcPr>
            <w:tcW w:w="1702" w:type="dxa"/>
            <w:tcBorders>
              <w:top w:val="nil"/>
              <w:left w:val="single" w:sz="4" w:space="0" w:color="auto"/>
              <w:bottom w:val="nil"/>
              <w:right w:val="single" w:sz="4" w:space="0" w:color="auto"/>
            </w:tcBorders>
          </w:tcPr>
          <w:p w14:paraId="42E2B328"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0DFFE55E" w14:textId="77777777" w:rsidR="00C51832" w:rsidRPr="00F72CD4" w:rsidRDefault="00C51832" w:rsidP="00BA5FD3">
            <w:pPr>
              <w:pStyle w:val="TAL"/>
              <w:rPr>
                <w:rFonts w:eastAsia="SimSun"/>
              </w:rPr>
            </w:pPr>
            <w:r w:rsidRPr="00F72CD4">
              <w:rPr>
                <w:rFonts w:eastAsia="SimSun"/>
              </w:rPr>
              <w:t>PRB bundling type</w:t>
            </w:r>
          </w:p>
        </w:tc>
        <w:tc>
          <w:tcPr>
            <w:tcW w:w="685" w:type="dxa"/>
            <w:tcBorders>
              <w:top w:val="single" w:sz="4" w:space="0" w:color="auto"/>
              <w:left w:val="single" w:sz="4" w:space="0" w:color="auto"/>
              <w:bottom w:val="single" w:sz="4" w:space="0" w:color="auto"/>
              <w:right w:val="single" w:sz="4" w:space="0" w:color="auto"/>
            </w:tcBorders>
          </w:tcPr>
          <w:p w14:paraId="2D0F06D7"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348628B8" w14:textId="77777777" w:rsidR="00C51832" w:rsidRPr="00F72CD4" w:rsidRDefault="00C51832" w:rsidP="00BA5FD3">
            <w:pPr>
              <w:pStyle w:val="TAC"/>
              <w:rPr>
                <w:rFonts w:eastAsia="SimSun"/>
              </w:rPr>
            </w:pPr>
            <w:r w:rsidRPr="00F72CD4">
              <w:rPr>
                <w:rFonts w:eastAsia="SimSun"/>
              </w:rPr>
              <w:t>Static</w:t>
            </w:r>
          </w:p>
        </w:tc>
      </w:tr>
      <w:tr w:rsidR="00C51832" w:rsidRPr="00F72CD4" w14:paraId="667D36FF" w14:textId="77777777" w:rsidTr="00BA5FD3">
        <w:tc>
          <w:tcPr>
            <w:tcW w:w="1702" w:type="dxa"/>
            <w:tcBorders>
              <w:top w:val="nil"/>
              <w:left w:val="single" w:sz="4" w:space="0" w:color="auto"/>
              <w:bottom w:val="nil"/>
              <w:right w:val="single" w:sz="4" w:space="0" w:color="auto"/>
            </w:tcBorders>
          </w:tcPr>
          <w:p w14:paraId="16BC31C7" w14:textId="77777777" w:rsidR="00C51832" w:rsidRPr="00F72CD4" w:rsidRDefault="00C51832" w:rsidP="00BA5FD3">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4CCE6C78" w14:textId="77777777" w:rsidR="00C51832" w:rsidRPr="00F72CD4" w:rsidRDefault="00C51832" w:rsidP="00BA5FD3">
            <w:pPr>
              <w:pStyle w:val="TAL"/>
              <w:rPr>
                <w:rFonts w:eastAsia="SimSun"/>
              </w:rPr>
            </w:pPr>
            <w:r w:rsidRPr="00F72CD4">
              <w:rPr>
                <w:rFonts w:eastAsia="SimSun"/>
              </w:rPr>
              <w:t>PRB bundling size</w:t>
            </w:r>
          </w:p>
        </w:tc>
        <w:tc>
          <w:tcPr>
            <w:tcW w:w="685" w:type="dxa"/>
            <w:tcBorders>
              <w:top w:val="single" w:sz="4" w:space="0" w:color="auto"/>
              <w:left w:val="single" w:sz="4" w:space="0" w:color="auto"/>
              <w:bottom w:val="single" w:sz="4" w:space="0" w:color="auto"/>
              <w:right w:val="single" w:sz="4" w:space="0" w:color="auto"/>
            </w:tcBorders>
          </w:tcPr>
          <w:p w14:paraId="262414E2"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141DB0C" w14:textId="77777777" w:rsidR="00C51832" w:rsidRPr="00F72CD4" w:rsidRDefault="00C51832" w:rsidP="00BA5FD3">
            <w:pPr>
              <w:pStyle w:val="TAC"/>
              <w:rPr>
                <w:rFonts w:eastAsia="SimSun"/>
              </w:rPr>
            </w:pPr>
            <w:r w:rsidRPr="00F72CD4">
              <w:rPr>
                <w:rFonts w:eastAsia="SimSun"/>
              </w:rPr>
              <w:t>2</w:t>
            </w:r>
          </w:p>
        </w:tc>
      </w:tr>
      <w:tr w:rsidR="00C51832" w:rsidRPr="00F72CD4" w14:paraId="05DE58DE" w14:textId="77777777" w:rsidTr="00BA5FD3">
        <w:tc>
          <w:tcPr>
            <w:tcW w:w="1702" w:type="dxa"/>
            <w:tcBorders>
              <w:top w:val="nil"/>
              <w:left w:val="single" w:sz="4" w:space="0" w:color="auto"/>
              <w:bottom w:val="nil"/>
              <w:right w:val="single" w:sz="4" w:space="0" w:color="auto"/>
            </w:tcBorders>
          </w:tcPr>
          <w:p w14:paraId="6CB3B418" w14:textId="77777777" w:rsidR="00C51832" w:rsidRPr="00F72CD4" w:rsidRDefault="00C51832" w:rsidP="00BA5FD3">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4510E64B" w14:textId="77777777" w:rsidR="00C51832" w:rsidRPr="00F72CD4" w:rsidRDefault="00C51832" w:rsidP="00BA5FD3">
            <w:pPr>
              <w:pStyle w:val="TAL"/>
              <w:rPr>
                <w:rFonts w:eastAsia="SimSun"/>
              </w:rPr>
            </w:pPr>
            <w:r w:rsidRPr="00F72CD4">
              <w:rPr>
                <w:rFonts w:eastAsia="SimSun"/>
              </w:rPr>
              <w:t>Resource allocation type</w:t>
            </w:r>
          </w:p>
        </w:tc>
        <w:tc>
          <w:tcPr>
            <w:tcW w:w="685" w:type="dxa"/>
            <w:tcBorders>
              <w:top w:val="single" w:sz="4" w:space="0" w:color="auto"/>
              <w:left w:val="single" w:sz="4" w:space="0" w:color="auto"/>
              <w:bottom w:val="single" w:sz="4" w:space="0" w:color="auto"/>
              <w:right w:val="single" w:sz="4" w:space="0" w:color="auto"/>
            </w:tcBorders>
          </w:tcPr>
          <w:p w14:paraId="345FA28A"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3EB530F" w14:textId="77777777" w:rsidR="00C51832" w:rsidRPr="00F72CD4" w:rsidRDefault="00C51832" w:rsidP="00BA5FD3">
            <w:pPr>
              <w:pStyle w:val="TAC"/>
              <w:rPr>
                <w:rFonts w:eastAsia="SimSun"/>
              </w:rPr>
            </w:pPr>
            <w:r w:rsidRPr="00F72CD4">
              <w:rPr>
                <w:rFonts w:eastAsia="SimSun"/>
              </w:rPr>
              <w:t>Type 0</w:t>
            </w:r>
          </w:p>
        </w:tc>
      </w:tr>
      <w:tr w:rsidR="00C51832" w:rsidRPr="00F72CD4" w14:paraId="42A58AD3" w14:textId="77777777" w:rsidTr="00BA5FD3">
        <w:tc>
          <w:tcPr>
            <w:tcW w:w="1702" w:type="dxa"/>
            <w:tcBorders>
              <w:top w:val="nil"/>
              <w:left w:val="single" w:sz="4" w:space="0" w:color="auto"/>
              <w:bottom w:val="nil"/>
              <w:right w:val="single" w:sz="4" w:space="0" w:color="auto"/>
            </w:tcBorders>
          </w:tcPr>
          <w:p w14:paraId="3E03FE23" w14:textId="77777777" w:rsidR="00C51832" w:rsidRPr="00F72CD4" w:rsidRDefault="00C51832" w:rsidP="00BA5FD3">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3A39551D" w14:textId="77777777" w:rsidR="00C51832" w:rsidRPr="00F72CD4" w:rsidRDefault="00C51832" w:rsidP="00BA5FD3">
            <w:pPr>
              <w:pStyle w:val="TAL"/>
              <w:rPr>
                <w:rFonts w:eastAsia="SimSun"/>
              </w:rPr>
            </w:pPr>
            <w:r w:rsidRPr="00F72CD4">
              <w:rPr>
                <w:rFonts w:eastAsia="SimSun"/>
              </w:rPr>
              <w:t>RBG size</w:t>
            </w:r>
          </w:p>
        </w:tc>
        <w:tc>
          <w:tcPr>
            <w:tcW w:w="685" w:type="dxa"/>
            <w:tcBorders>
              <w:top w:val="single" w:sz="4" w:space="0" w:color="auto"/>
              <w:left w:val="single" w:sz="4" w:space="0" w:color="auto"/>
              <w:bottom w:val="single" w:sz="4" w:space="0" w:color="auto"/>
              <w:right w:val="single" w:sz="4" w:space="0" w:color="auto"/>
            </w:tcBorders>
          </w:tcPr>
          <w:p w14:paraId="44830F8E"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2F88224" w14:textId="77777777" w:rsidR="00C51832" w:rsidRPr="00F72CD4" w:rsidRDefault="00C51832" w:rsidP="00BA5FD3">
            <w:pPr>
              <w:pStyle w:val="TAC"/>
              <w:rPr>
                <w:rFonts w:eastAsia="SimSun"/>
              </w:rPr>
            </w:pPr>
            <w:r w:rsidRPr="00F72CD4">
              <w:rPr>
                <w:rFonts w:eastAsia="SimSun"/>
              </w:rPr>
              <w:t>Config2</w:t>
            </w:r>
          </w:p>
        </w:tc>
      </w:tr>
      <w:tr w:rsidR="00C51832" w:rsidRPr="00F72CD4" w14:paraId="14CD9FF2" w14:textId="77777777" w:rsidTr="00BA5FD3">
        <w:tc>
          <w:tcPr>
            <w:tcW w:w="1702" w:type="dxa"/>
            <w:tcBorders>
              <w:top w:val="nil"/>
              <w:left w:val="single" w:sz="4" w:space="0" w:color="auto"/>
              <w:bottom w:val="nil"/>
              <w:right w:val="single" w:sz="4" w:space="0" w:color="auto"/>
            </w:tcBorders>
          </w:tcPr>
          <w:p w14:paraId="63CBA248" w14:textId="77777777" w:rsidR="00C51832" w:rsidRPr="00F72CD4" w:rsidRDefault="00C51832" w:rsidP="00BA5FD3">
            <w:pPr>
              <w:pStyle w:val="TAL"/>
              <w:rPr>
                <w:rFonts w:eastAsia="SimSun"/>
                <w:i/>
              </w:rPr>
            </w:pPr>
          </w:p>
        </w:tc>
        <w:tc>
          <w:tcPr>
            <w:tcW w:w="2157" w:type="dxa"/>
            <w:tcBorders>
              <w:top w:val="single" w:sz="4" w:space="0" w:color="auto"/>
              <w:left w:val="single" w:sz="4" w:space="0" w:color="auto"/>
              <w:bottom w:val="single" w:sz="4" w:space="0" w:color="auto"/>
              <w:right w:val="single" w:sz="4" w:space="0" w:color="auto"/>
            </w:tcBorders>
            <w:hideMark/>
          </w:tcPr>
          <w:p w14:paraId="161D9800" w14:textId="77777777" w:rsidR="00C51832" w:rsidRPr="00F72CD4" w:rsidRDefault="00C51832" w:rsidP="00BA5FD3">
            <w:pPr>
              <w:pStyle w:val="TAL"/>
              <w:rPr>
                <w:rFonts w:eastAsia="SimSun"/>
              </w:rPr>
            </w:pPr>
            <w:r w:rsidRPr="00F72CD4">
              <w:rPr>
                <w:rFonts w:eastAsia="SimSun"/>
                <w:szCs w:val="22"/>
                <w:lang w:eastAsia="ja-JP"/>
              </w:rPr>
              <w:t>VRB-to-PRB mapping type</w:t>
            </w:r>
          </w:p>
        </w:tc>
        <w:tc>
          <w:tcPr>
            <w:tcW w:w="685" w:type="dxa"/>
            <w:tcBorders>
              <w:top w:val="single" w:sz="4" w:space="0" w:color="auto"/>
              <w:left w:val="single" w:sz="4" w:space="0" w:color="auto"/>
              <w:bottom w:val="single" w:sz="4" w:space="0" w:color="auto"/>
              <w:right w:val="single" w:sz="4" w:space="0" w:color="auto"/>
            </w:tcBorders>
          </w:tcPr>
          <w:p w14:paraId="085CE470"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6EB44525" w14:textId="77777777" w:rsidR="00C51832" w:rsidRPr="00F72CD4" w:rsidRDefault="00C51832" w:rsidP="00BA5FD3">
            <w:pPr>
              <w:pStyle w:val="TAC"/>
              <w:rPr>
                <w:rFonts w:eastAsia="SimSun"/>
              </w:rPr>
            </w:pPr>
            <w:r w:rsidRPr="00F72CD4">
              <w:rPr>
                <w:rFonts w:eastAsia="SimSun"/>
              </w:rPr>
              <w:t>Non-interleaved</w:t>
            </w:r>
          </w:p>
        </w:tc>
      </w:tr>
      <w:tr w:rsidR="00C51832" w:rsidRPr="00F72CD4" w14:paraId="74197D02" w14:textId="77777777" w:rsidTr="00BA5FD3">
        <w:tc>
          <w:tcPr>
            <w:tcW w:w="1702" w:type="dxa"/>
            <w:tcBorders>
              <w:top w:val="nil"/>
              <w:left w:val="single" w:sz="4" w:space="0" w:color="auto"/>
              <w:bottom w:val="single" w:sz="4" w:space="0" w:color="auto"/>
              <w:right w:val="single" w:sz="4" w:space="0" w:color="auto"/>
            </w:tcBorders>
          </w:tcPr>
          <w:p w14:paraId="2F7DB200"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04226E7D" w14:textId="77777777" w:rsidR="00C51832" w:rsidRPr="00F72CD4" w:rsidRDefault="00C51832" w:rsidP="00BA5FD3">
            <w:pPr>
              <w:pStyle w:val="TAL"/>
              <w:rPr>
                <w:rFonts w:eastAsia="SimSun"/>
              </w:rPr>
            </w:pPr>
            <w:r w:rsidRPr="00F72CD4">
              <w:rPr>
                <w:rFonts w:eastAsia="SimSun"/>
                <w:szCs w:val="22"/>
                <w:lang w:eastAsia="ja-JP"/>
              </w:rPr>
              <w:t>VRB-to-PRB mapping interleaver bundle size</w:t>
            </w:r>
          </w:p>
        </w:tc>
        <w:tc>
          <w:tcPr>
            <w:tcW w:w="685" w:type="dxa"/>
            <w:tcBorders>
              <w:top w:val="single" w:sz="4" w:space="0" w:color="auto"/>
              <w:left w:val="single" w:sz="4" w:space="0" w:color="auto"/>
              <w:bottom w:val="single" w:sz="4" w:space="0" w:color="auto"/>
              <w:right w:val="single" w:sz="4" w:space="0" w:color="auto"/>
            </w:tcBorders>
          </w:tcPr>
          <w:p w14:paraId="37F565A3"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C48E8D8" w14:textId="77777777" w:rsidR="00C51832" w:rsidRPr="00F72CD4" w:rsidRDefault="00C51832" w:rsidP="00BA5FD3">
            <w:pPr>
              <w:pStyle w:val="TAC"/>
              <w:rPr>
                <w:rFonts w:eastAsia="SimSun"/>
              </w:rPr>
            </w:pPr>
            <w:r w:rsidRPr="00F72CD4">
              <w:rPr>
                <w:rFonts w:eastAsia="SimSun"/>
              </w:rPr>
              <w:t>N/A</w:t>
            </w:r>
          </w:p>
        </w:tc>
      </w:tr>
      <w:tr w:rsidR="00C51832" w:rsidRPr="00F72CD4" w14:paraId="6CE8E2BC" w14:textId="77777777" w:rsidTr="00BA5FD3">
        <w:tc>
          <w:tcPr>
            <w:tcW w:w="1702" w:type="dxa"/>
            <w:tcBorders>
              <w:top w:val="single" w:sz="4" w:space="0" w:color="auto"/>
              <w:left w:val="single" w:sz="4" w:space="0" w:color="auto"/>
              <w:bottom w:val="nil"/>
              <w:right w:val="single" w:sz="4" w:space="0" w:color="auto"/>
            </w:tcBorders>
            <w:hideMark/>
          </w:tcPr>
          <w:p w14:paraId="10DDAE11" w14:textId="77777777" w:rsidR="00C51832" w:rsidRPr="00F72CD4" w:rsidRDefault="00C51832" w:rsidP="00BA5FD3">
            <w:pPr>
              <w:pStyle w:val="TAL"/>
              <w:rPr>
                <w:rFonts w:eastAsia="SimSun"/>
              </w:rPr>
            </w:pPr>
            <w:r w:rsidRPr="00F72CD4">
              <w:rPr>
                <w:rFonts w:eastAsia="SimSun"/>
              </w:rPr>
              <w:t>PDSCH DMRS configuration</w:t>
            </w:r>
          </w:p>
        </w:tc>
        <w:tc>
          <w:tcPr>
            <w:tcW w:w="2157" w:type="dxa"/>
            <w:tcBorders>
              <w:top w:val="single" w:sz="4" w:space="0" w:color="auto"/>
              <w:left w:val="single" w:sz="4" w:space="0" w:color="auto"/>
              <w:bottom w:val="single" w:sz="4" w:space="0" w:color="auto"/>
              <w:right w:val="single" w:sz="4" w:space="0" w:color="auto"/>
            </w:tcBorders>
            <w:hideMark/>
          </w:tcPr>
          <w:p w14:paraId="236B6ADD" w14:textId="77777777" w:rsidR="00C51832" w:rsidRPr="00F72CD4" w:rsidRDefault="00C51832" w:rsidP="00BA5FD3">
            <w:pPr>
              <w:pStyle w:val="TAL"/>
              <w:rPr>
                <w:rFonts w:eastAsia="SimSun" w:cs="Arial"/>
                <w:szCs w:val="18"/>
              </w:rPr>
            </w:pPr>
            <w:r w:rsidRPr="00F72CD4">
              <w:rPr>
                <w:rFonts w:eastAsia="SimSun" w:cs="Arial"/>
                <w:szCs w:val="18"/>
              </w:rPr>
              <w:t>DMRS Type</w:t>
            </w:r>
          </w:p>
        </w:tc>
        <w:tc>
          <w:tcPr>
            <w:tcW w:w="685" w:type="dxa"/>
            <w:tcBorders>
              <w:top w:val="single" w:sz="4" w:space="0" w:color="auto"/>
              <w:left w:val="single" w:sz="4" w:space="0" w:color="auto"/>
              <w:bottom w:val="single" w:sz="4" w:space="0" w:color="auto"/>
              <w:right w:val="single" w:sz="4" w:space="0" w:color="auto"/>
            </w:tcBorders>
          </w:tcPr>
          <w:p w14:paraId="6AEF6BF6"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7E0DA7BC" w14:textId="77777777" w:rsidR="00C51832" w:rsidRPr="00F72CD4" w:rsidRDefault="00C51832" w:rsidP="00BA5FD3">
            <w:pPr>
              <w:pStyle w:val="TAC"/>
              <w:rPr>
                <w:rFonts w:eastAsia="SimSun"/>
              </w:rPr>
            </w:pPr>
            <w:r w:rsidRPr="00F72CD4">
              <w:rPr>
                <w:rFonts w:eastAsia="SimSun"/>
              </w:rPr>
              <w:t>Type 1</w:t>
            </w:r>
          </w:p>
        </w:tc>
      </w:tr>
      <w:tr w:rsidR="00C51832" w:rsidRPr="00F72CD4" w14:paraId="1E05D20B" w14:textId="77777777" w:rsidTr="00BA5FD3">
        <w:tc>
          <w:tcPr>
            <w:tcW w:w="1702" w:type="dxa"/>
            <w:tcBorders>
              <w:top w:val="nil"/>
              <w:left w:val="single" w:sz="4" w:space="0" w:color="auto"/>
              <w:bottom w:val="nil"/>
              <w:right w:val="single" w:sz="4" w:space="0" w:color="auto"/>
            </w:tcBorders>
          </w:tcPr>
          <w:p w14:paraId="3D4F47D9"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25842BEC" w14:textId="77777777" w:rsidR="00C51832" w:rsidRPr="00F72CD4" w:rsidRDefault="00C51832" w:rsidP="00BA5FD3">
            <w:pPr>
              <w:pStyle w:val="TAL"/>
              <w:rPr>
                <w:rFonts w:eastAsia="SimSun"/>
              </w:rPr>
            </w:pPr>
            <w:r w:rsidRPr="00F72CD4">
              <w:rPr>
                <w:rFonts w:eastAsia="SimSun"/>
              </w:rPr>
              <w:t>Number of additional DMRS</w:t>
            </w:r>
          </w:p>
        </w:tc>
        <w:tc>
          <w:tcPr>
            <w:tcW w:w="685" w:type="dxa"/>
            <w:tcBorders>
              <w:top w:val="single" w:sz="4" w:space="0" w:color="auto"/>
              <w:left w:val="single" w:sz="4" w:space="0" w:color="auto"/>
              <w:bottom w:val="single" w:sz="4" w:space="0" w:color="auto"/>
              <w:right w:val="single" w:sz="4" w:space="0" w:color="auto"/>
            </w:tcBorders>
          </w:tcPr>
          <w:p w14:paraId="5A95B946"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3CF1A9A4" w14:textId="77777777" w:rsidR="00C51832" w:rsidRPr="00F72CD4" w:rsidRDefault="00C51832" w:rsidP="00BA5FD3">
            <w:pPr>
              <w:pStyle w:val="TAC"/>
              <w:rPr>
                <w:rFonts w:eastAsia="SimSun"/>
              </w:rPr>
            </w:pPr>
            <w:r w:rsidRPr="00F72CD4">
              <w:rPr>
                <w:rFonts w:eastAsia="SimSun"/>
              </w:rPr>
              <w:t>1</w:t>
            </w:r>
          </w:p>
        </w:tc>
      </w:tr>
      <w:tr w:rsidR="00C51832" w:rsidRPr="00F72CD4" w14:paraId="35010788" w14:textId="77777777" w:rsidTr="00BA5FD3">
        <w:tc>
          <w:tcPr>
            <w:tcW w:w="1702" w:type="dxa"/>
            <w:tcBorders>
              <w:top w:val="nil"/>
              <w:left w:val="single" w:sz="4" w:space="0" w:color="auto"/>
              <w:bottom w:val="single" w:sz="4" w:space="0" w:color="auto"/>
              <w:right w:val="single" w:sz="4" w:space="0" w:color="auto"/>
            </w:tcBorders>
          </w:tcPr>
          <w:p w14:paraId="6057C530" w14:textId="77777777" w:rsidR="00C51832" w:rsidRPr="00F72CD4" w:rsidRDefault="00C51832" w:rsidP="00BA5FD3">
            <w:pPr>
              <w:pStyle w:val="TAL"/>
              <w:rPr>
                <w:rFonts w:eastAsia="SimSun"/>
              </w:rPr>
            </w:pPr>
          </w:p>
        </w:tc>
        <w:tc>
          <w:tcPr>
            <w:tcW w:w="2157" w:type="dxa"/>
            <w:tcBorders>
              <w:top w:val="single" w:sz="4" w:space="0" w:color="auto"/>
              <w:left w:val="single" w:sz="4" w:space="0" w:color="auto"/>
              <w:bottom w:val="single" w:sz="4" w:space="0" w:color="auto"/>
              <w:right w:val="single" w:sz="4" w:space="0" w:color="auto"/>
            </w:tcBorders>
            <w:hideMark/>
          </w:tcPr>
          <w:p w14:paraId="2234B06F" w14:textId="77777777" w:rsidR="00C51832" w:rsidRPr="00F72CD4" w:rsidRDefault="00C51832" w:rsidP="00BA5FD3">
            <w:pPr>
              <w:pStyle w:val="TAL"/>
              <w:rPr>
                <w:rFonts w:eastAsia="SimSun"/>
              </w:rPr>
            </w:pPr>
            <w:r w:rsidRPr="00F72CD4">
              <w:rPr>
                <w:rFonts w:eastAsia="SimSun"/>
              </w:rPr>
              <w:t>Maximum number of OFDM symbols for DL front loaded DMRS</w:t>
            </w:r>
          </w:p>
        </w:tc>
        <w:tc>
          <w:tcPr>
            <w:tcW w:w="685" w:type="dxa"/>
            <w:tcBorders>
              <w:top w:val="single" w:sz="4" w:space="0" w:color="auto"/>
              <w:left w:val="single" w:sz="4" w:space="0" w:color="auto"/>
              <w:bottom w:val="single" w:sz="4" w:space="0" w:color="auto"/>
              <w:right w:val="single" w:sz="4" w:space="0" w:color="auto"/>
            </w:tcBorders>
          </w:tcPr>
          <w:p w14:paraId="5A615EAD"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6479F035" w14:textId="77777777" w:rsidR="00C51832" w:rsidRPr="00F72CD4" w:rsidRDefault="00C51832" w:rsidP="00BA5FD3">
            <w:pPr>
              <w:pStyle w:val="TAC"/>
              <w:rPr>
                <w:rFonts w:eastAsia="SimSun"/>
              </w:rPr>
            </w:pPr>
            <w:r w:rsidRPr="00F72CD4">
              <w:rPr>
                <w:rFonts w:eastAsia="SimSun"/>
              </w:rPr>
              <w:t>1</w:t>
            </w:r>
          </w:p>
        </w:tc>
      </w:tr>
      <w:tr w:rsidR="00C51832" w:rsidRPr="00F72CD4" w14:paraId="46739CB2"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038AC3ED" w14:textId="77777777" w:rsidR="00C51832" w:rsidRPr="00F72CD4" w:rsidRDefault="00C51832" w:rsidP="00BA5FD3">
            <w:pPr>
              <w:pStyle w:val="TAL"/>
              <w:rPr>
                <w:rFonts w:eastAsia="SimSun"/>
              </w:rPr>
            </w:pPr>
            <w:r w:rsidRPr="00F72CD4">
              <w:rPr>
                <w:rFonts w:eastAsia="SimSun"/>
              </w:rPr>
              <w:t>Number of HARQ Processes</w:t>
            </w:r>
          </w:p>
        </w:tc>
        <w:tc>
          <w:tcPr>
            <w:tcW w:w="685" w:type="dxa"/>
            <w:tcBorders>
              <w:top w:val="single" w:sz="4" w:space="0" w:color="auto"/>
              <w:left w:val="single" w:sz="4" w:space="0" w:color="auto"/>
              <w:bottom w:val="single" w:sz="4" w:space="0" w:color="auto"/>
              <w:right w:val="single" w:sz="4" w:space="0" w:color="auto"/>
            </w:tcBorders>
          </w:tcPr>
          <w:p w14:paraId="7D8B1490"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5BA0E4BA" w14:textId="77777777" w:rsidR="00C51832" w:rsidRPr="00F72CD4" w:rsidRDefault="00C51832" w:rsidP="00BA5FD3">
            <w:pPr>
              <w:pStyle w:val="TAC"/>
              <w:rPr>
                <w:rFonts w:eastAsia="SimSun"/>
              </w:rPr>
            </w:pPr>
            <w:r w:rsidRPr="00F72CD4">
              <w:rPr>
                <w:rFonts w:eastAsia="SimSun"/>
              </w:rPr>
              <w:t>8</w:t>
            </w:r>
          </w:p>
        </w:tc>
      </w:tr>
      <w:tr w:rsidR="00C51832" w:rsidRPr="00F72CD4" w14:paraId="245B9FB3" w14:textId="77777777" w:rsidTr="00BA5FD3">
        <w:tc>
          <w:tcPr>
            <w:tcW w:w="3859" w:type="dxa"/>
            <w:gridSpan w:val="2"/>
            <w:tcBorders>
              <w:top w:val="single" w:sz="4" w:space="0" w:color="auto"/>
              <w:left w:val="single" w:sz="4" w:space="0" w:color="auto"/>
              <w:bottom w:val="single" w:sz="4" w:space="0" w:color="auto"/>
              <w:right w:val="single" w:sz="4" w:space="0" w:color="auto"/>
            </w:tcBorders>
            <w:hideMark/>
          </w:tcPr>
          <w:p w14:paraId="5C4F2C6F" w14:textId="77777777" w:rsidR="00C51832" w:rsidRPr="00F72CD4" w:rsidRDefault="00C51832" w:rsidP="00BA5FD3">
            <w:pPr>
              <w:pStyle w:val="TAL"/>
              <w:rPr>
                <w:rFonts w:eastAsia="SimSun"/>
              </w:rPr>
            </w:pPr>
            <w:r w:rsidRPr="00F72CD4">
              <w:rPr>
                <w:rFonts w:eastAsia="SimSun"/>
              </w:rPr>
              <w:t>The number of slots between PDSCH and corresponding HARQ-ACK information</w:t>
            </w:r>
          </w:p>
        </w:tc>
        <w:tc>
          <w:tcPr>
            <w:tcW w:w="685" w:type="dxa"/>
            <w:tcBorders>
              <w:top w:val="single" w:sz="4" w:space="0" w:color="auto"/>
              <w:left w:val="single" w:sz="4" w:space="0" w:color="auto"/>
              <w:bottom w:val="single" w:sz="4" w:space="0" w:color="auto"/>
              <w:right w:val="single" w:sz="4" w:space="0" w:color="auto"/>
            </w:tcBorders>
          </w:tcPr>
          <w:p w14:paraId="64687B02" w14:textId="77777777" w:rsidR="00C51832" w:rsidRPr="00F72CD4" w:rsidRDefault="00C51832" w:rsidP="00BA5FD3">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hideMark/>
          </w:tcPr>
          <w:p w14:paraId="1743F005" w14:textId="77777777" w:rsidR="00C51832" w:rsidRPr="00F72CD4" w:rsidRDefault="00C51832" w:rsidP="00BA5FD3">
            <w:pPr>
              <w:pStyle w:val="TAC"/>
              <w:rPr>
                <w:rFonts w:eastAsia="SimSun"/>
              </w:rPr>
            </w:pPr>
            <w:r w:rsidRPr="00F72CD4">
              <w:rPr>
                <w:rFonts w:eastAsia="SimSun"/>
              </w:rPr>
              <w:t>Specific to each TDD UL-DL pattern and as defined in Annex A.1.2</w:t>
            </w:r>
          </w:p>
        </w:tc>
      </w:tr>
      <w:tr w:rsidR="00C51832" w:rsidRPr="00F72CD4" w14:paraId="200BFA56" w14:textId="77777777" w:rsidTr="00BA5FD3">
        <w:tc>
          <w:tcPr>
            <w:tcW w:w="9629" w:type="dxa"/>
            <w:gridSpan w:val="6"/>
            <w:tcBorders>
              <w:top w:val="single" w:sz="4" w:space="0" w:color="auto"/>
              <w:left w:val="single" w:sz="4" w:space="0" w:color="auto"/>
              <w:bottom w:val="single" w:sz="4" w:space="0" w:color="auto"/>
              <w:right w:val="single" w:sz="4" w:space="0" w:color="auto"/>
            </w:tcBorders>
            <w:hideMark/>
          </w:tcPr>
          <w:p w14:paraId="6A0A4C20" w14:textId="77777777" w:rsidR="00C51832" w:rsidRPr="00F72CD4" w:rsidRDefault="00C51832" w:rsidP="00BA5FD3">
            <w:pPr>
              <w:pStyle w:val="TAN"/>
              <w:rPr>
                <w:rFonts w:eastAsia="SimSun"/>
              </w:rPr>
            </w:pPr>
            <w:r w:rsidRPr="00F72CD4">
              <w:rPr>
                <w:rFonts w:eastAsia="SimSun"/>
              </w:rPr>
              <w:t>Note 1:</w:t>
            </w:r>
            <w:r w:rsidRPr="00F72CD4">
              <w:rPr>
                <w:lang w:eastAsia="zh-CN"/>
              </w:rPr>
              <w:tab/>
            </w:r>
            <w:r w:rsidRPr="00F72CD4">
              <w:rPr>
                <w:rFonts w:eastAsia="SimSun"/>
              </w:rPr>
              <w:t>Cell 1 is the serving cell, Cell 2, 3 are interference cells.</w:t>
            </w:r>
          </w:p>
          <w:p w14:paraId="28174703" w14:textId="77777777" w:rsidR="00C51832" w:rsidRPr="00F72CD4" w:rsidRDefault="00C51832" w:rsidP="00BA5FD3">
            <w:pPr>
              <w:pStyle w:val="TAN"/>
              <w:rPr>
                <w:rFonts w:eastAsia="SimSun"/>
              </w:rPr>
            </w:pPr>
            <w:r w:rsidRPr="00F72CD4">
              <w:rPr>
                <w:rFonts w:eastAsia="SimSun"/>
              </w:rPr>
              <w:t>Note 2:</w:t>
            </w:r>
            <w:r w:rsidRPr="00F72CD4">
              <w:rPr>
                <w:lang w:eastAsia="zh-CN"/>
              </w:rPr>
              <w:tab/>
            </w:r>
            <w:r w:rsidRPr="00F72CD4">
              <w:rPr>
                <w:rFonts w:eastAsia="SimSun"/>
              </w:rPr>
              <w:t>INR is defined in Annex B.6.1</w:t>
            </w:r>
          </w:p>
        </w:tc>
      </w:tr>
    </w:tbl>
    <w:p w14:paraId="068F6A38" w14:textId="77777777" w:rsidR="00C51832" w:rsidRPr="00F72CD4" w:rsidRDefault="00C51832" w:rsidP="00C51832"/>
    <w:p w14:paraId="0D8173CF" w14:textId="4E9676FD" w:rsidR="00A6525E" w:rsidRPr="00F72CD4" w:rsidRDefault="00A6525E" w:rsidP="00A6525E">
      <w:pPr>
        <w:pStyle w:val="TH"/>
        <w:rPr>
          <w:rFonts w:eastAsia="SimSun"/>
        </w:rPr>
      </w:pPr>
      <w:r w:rsidRPr="00F72CD4">
        <w:rPr>
          <w:rFonts w:eastAsia="SimSun"/>
        </w:rPr>
        <w:t>Table 5.2.2.2.16_1.4-</w:t>
      </w:r>
      <w:r w:rsidR="00C51832" w:rsidRPr="00F72CD4">
        <w:rPr>
          <w:rFonts w:eastAsia="SimSun"/>
        </w:rPr>
        <w:t>2</w:t>
      </w:r>
      <w:r w:rsidRPr="00F72CD4">
        <w:rPr>
          <w:rFonts w:eastAsia="SimSun"/>
        </w:rPr>
        <w:t>: Test requirement for PDSCH with rank 1 and with inter-cell interference</w:t>
      </w:r>
    </w:p>
    <w:tbl>
      <w:tblPr>
        <w:tblStyle w:val="TableGrid"/>
        <w:tblW w:w="9885" w:type="dxa"/>
        <w:tblInd w:w="0" w:type="dxa"/>
        <w:tblLayout w:type="fixed"/>
        <w:tblLook w:val="04A0" w:firstRow="1" w:lastRow="0" w:firstColumn="1" w:lastColumn="0" w:noHBand="0" w:noVBand="1"/>
      </w:tblPr>
      <w:tblGrid>
        <w:gridCol w:w="676"/>
        <w:gridCol w:w="1134"/>
        <w:gridCol w:w="1389"/>
        <w:gridCol w:w="1444"/>
        <w:gridCol w:w="1417"/>
        <w:gridCol w:w="1416"/>
        <w:gridCol w:w="1275"/>
        <w:gridCol w:w="1134"/>
      </w:tblGrid>
      <w:tr w:rsidR="00A6525E" w:rsidRPr="00F72CD4" w14:paraId="4F1645E5" w14:textId="77777777" w:rsidTr="00A6525E">
        <w:tc>
          <w:tcPr>
            <w:tcW w:w="675" w:type="dxa"/>
            <w:vMerge w:val="restart"/>
            <w:tcBorders>
              <w:top w:val="single" w:sz="4" w:space="0" w:color="auto"/>
              <w:left w:val="single" w:sz="4" w:space="0" w:color="auto"/>
              <w:bottom w:val="single" w:sz="4" w:space="0" w:color="auto"/>
              <w:right w:val="single" w:sz="4" w:space="0" w:color="auto"/>
            </w:tcBorders>
            <w:hideMark/>
          </w:tcPr>
          <w:p w14:paraId="3A448E5D" w14:textId="77777777" w:rsidR="00A6525E" w:rsidRPr="00F72CD4" w:rsidRDefault="00A6525E">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316482B" w14:textId="77777777" w:rsidR="00A6525E" w:rsidRPr="00F72CD4" w:rsidRDefault="00A6525E">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38DB9747" w14:textId="77777777" w:rsidR="00A6525E" w:rsidRPr="00F72CD4" w:rsidRDefault="00A6525E">
            <w:pPr>
              <w:pStyle w:val="TAH"/>
              <w:rPr>
                <w:lang w:val="en-GB"/>
              </w:rPr>
            </w:pPr>
            <w:r w:rsidRPr="00F72CD4">
              <w:rPr>
                <w:lang w:val="en-GB"/>
              </w:rPr>
              <w:t>Bandwidth (MHz) / Subcarrier spacing (kHz)</w:t>
            </w:r>
          </w:p>
        </w:tc>
        <w:tc>
          <w:tcPr>
            <w:tcW w:w="1445" w:type="dxa"/>
            <w:tcBorders>
              <w:top w:val="single" w:sz="4" w:space="0" w:color="auto"/>
              <w:left w:val="single" w:sz="4" w:space="0" w:color="auto"/>
              <w:bottom w:val="single" w:sz="4" w:space="0" w:color="auto"/>
              <w:right w:val="single" w:sz="4" w:space="0" w:color="auto"/>
            </w:tcBorders>
            <w:hideMark/>
          </w:tcPr>
          <w:p w14:paraId="5B4749CB" w14:textId="77777777" w:rsidR="00A6525E" w:rsidRPr="00F72CD4" w:rsidRDefault="00A6525E">
            <w:pPr>
              <w:pStyle w:val="TAH"/>
              <w:rPr>
                <w:lang w:val="en-GB"/>
              </w:rPr>
            </w:pPr>
            <w:r w:rsidRPr="00F72CD4">
              <w:rPr>
                <w:lang w:val="en-GB"/>
              </w:rPr>
              <w:t>Modulation format and code rate</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8E6EA21" w14:textId="77777777" w:rsidR="00A6525E" w:rsidRPr="00F72CD4" w:rsidRDefault="00A6525E">
            <w:pPr>
              <w:pStyle w:val="TAH"/>
              <w:rPr>
                <w:lang w:val="en-GB"/>
              </w:rPr>
            </w:pPr>
            <w:r w:rsidRPr="00F72CD4">
              <w:rPr>
                <w:lang w:val="en-GB"/>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DB0D7B8" w14:textId="77777777" w:rsidR="00A6525E" w:rsidRPr="00F72CD4" w:rsidRDefault="00A6525E">
            <w:pPr>
              <w:pStyle w:val="TAH"/>
              <w:rPr>
                <w:lang w:val="en-GB"/>
              </w:rPr>
            </w:pPr>
            <w:r w:rsidRPr="00F72CD4">
              <w:rPr>
                <w:lang w:val="en-GB"/>
              </w:rPr>
              <w:t>Correlation matrix and antenna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4507E9D" w14:textId="77777777" w:rsidR="00A6525E" w:rsidRPr="00F72CD4" w:rsidRDefault="00A6525E">
            <w:pPr>
              <w:pStyle w:val="TAH"/>
              <w:rPr>
                <w:lang w:val="en-GB"/>
              </w:rPr>
            </w:pPr>
            <w:r w:rsidRPr="00F72CD4">
              <w:rPr>
                <w:lang w:val="en-GB"/>
              </w:rPr>
              <w:t>Reference value</w:t>
            </w:r>
          </w:p>
        </w:tc>
      </w:tr>
      <w:tr w:rsidR="00A6525E" w:rsidRPr="00F72CD4" w14:paraId="0B7CFCF3" w14:textId="77777777" w:rsidTr="00A6525E">
        <w:tc>
          <w:tcPr>
            <w:tcW w:w="9889" w:type="dxa"/>
            <w:vMerge/>
            <w:tcBorders>
              <w:top w:val="single" w:sz="4" w:space="0" w:color="auto"/>
              <w:left w:val="single" w:sz="4" w:space="0" w:color="auto"/>
              <w:bottom w:val="single" w:sz="4" w:space="0" w:color="auto"/>
              <w:right w:val="single" w:sz="4" w:space="0" w:color="auto"/>
            </w:tcBorders>
            <w:vAlign w:val="center"/>
            <w:hideMark/>
          </w:tcPr>
          <w:p w14:paraId="24843B95" w14:textId="77777777" w:rsidR="00A6525E" w:rsidRPr="00F72CD4" w:rsidRDefault="00A6525E">
            <w:pPr>
              <w:spacing w:after="0"/>
              <w:rPr>
                <w:rFonts w:ascii="Arial" w:eastAsia="SimSun"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EE915A" w14:textId="77777777" w:rsidR="00A6525E" w:rsidRPr="00F72CD4" w:rsidRDefault="00A6525E">
            <w:pPr>
              <w:spacing w:after="0"/>
              <w:rPr>
                <w:rFonts w:ascii="Arial" w:eastAsia="SimSun" w:hAnsi="Arial"/>
                <w:b/>
                <w:sz w:val="18"/>
                <w:lang w:val="en-GB" w:eastAsia="en-US"/>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7E4B1BCF" w14:textId="77777777" w:rsidR="00A6525E" w:rsidRPr="00F72CD4" w:rsidRDefault="00A6525E">
            <w:pPr>
              <w:spacing w:after="0"/>
              <w:rPr>
                <w:rFonts w:ascii="Arial" w:eastAsia="SimSun" w:hAnsi="Arial"/>
                <w:b/>
                <w:sz w:val="18"/>
                <w:lang w:val="en-GB" w:eastAsia="en-US"/>
              </w:rPr>
            </w:pPr>
          </w:p>
        </w:tc>
        <w:tc>
          <w:tcPr>
            <w:tcW w:w="1445" w:type="dxa"/>
            <w:tcBorders>
              <w:top w:val="single" w:sz="4" w:space="0" w:color="auto"/>
              <w:left w:val="single" w:sz="4" w:space="0" w:color="auto"/>
              <w:bottom w:val="single" w:sz="4" w:space="0" w:color="auto"/>
              <w:right w:val="single" w:sz="4" w:space="0" w:color="auto"/>
            </w:tcBorders>
            <w:hideMark/>
          </w:tcPr>
          <w:p w14:paraId="2276C69E" w14:textId="77777777" w:rsidR="00A6525E" w:rsidRPr="00F72CD4" w:rsidRDefault="00A6525E">
            <w:pPr>
              <w:pStyle w:val="TAH"/>
              <w:rPr>
                <w:lang w:val="en-GB"/>
              </w:rPr>
            </w:pPr>
            <w:r w:rsidRPr="00F72CD4">
              <w:rPr>
                <w:lang w:val="en-GB"/>
              </w:rPr>
              <w:t>Cell1</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AE5CF6" w14:textId="77777777" w:rsidR="00A6525E" w:rsidRPr="00F72CD4" w:rsidRDefault="00A6525E">
            <w:pPr>
              <w:spacing w:after="0"/>
              <w:rPr>
                <w:rFonts w:ascii="Arial" w:eastAsia="SimSun" w:hAnsi="Arial"/>
                <w:b/>
                <w:sz w:val="18"/>
                <w:lang w:val="en-GB"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93120BB" w14:textId="77777777" w:rsidR="00A6525E" w:rsidRPr="00F72CD4" w:rsidRDefault="00A6525E">
            <w:pPr>
              <w:spacing w:after="0"/>
              <w:rPr>
                <w:rFonts w:ascii="Arial" w:eastAsia="SimSun" w:hAnsi="Arial"/>
                <w:b/>
                <w:sz w:val="18"/>
                <w:lang w:val="en-GB"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CC19E31" w14:textId="77777777" w:rsidR="00A6525E" w:rsidRPr="00F72CD4" w:rsidRDefault="00A6525E">
            <w:pPr>
              <w:pStyle w:val="TAH"/>
              <w:rPr>
                <w:lang w:val="en-GB"/>
              </w:rPr>
            </w:pPr>
            <w:r w:rsidRPr="00F72CD4">
              <w:rPr>
                <w:lang w:val="en-GB"/>
              </w:rPr>
              <w:t>Fraction of maximum throughput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DEAC19" w14:textId="77777777" w:rsidR="00A6525E" w:rsidRPr="00F72CD4" w:rsidRDefault="00A6525E">
            <w:pPr>
              <w:pStyle w:val="TAH"/>
              <w:rPr>
                <w:lang w:val="en-GB"/>
              </w:rPr>
            </w:pPr>
            <w:r w:rsidRPr="00F72CD4">
              <w:rPr>
                <w:lang w:val="en-GB"/>
              </w:rPr>
              <w:t>SNR (dB)</w:t>
            </w:r>
          </w:p>
        </w:tc>
      </w:tr>
      <w:tr w:rsidR="00A6525E" w:rsidRPr="00F72CD4" w14:paraId="67CA53D6"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55009CCA" w14:textId="77777777" w:rsidR="00A6525E" w:rsidRPr="00F72CD4" w:rsidRDefault="00A6525E">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138BD929"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7716C352"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3F50214B"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001A0182" w14:textId="77777777" w:rsidR="00A6525E" w:rsidRPr="00F72CD4" w:rsidRDefault="00A6525E">
            <w:pPr>
              <w:pStyle w:val="TAC"/>
              <w:rPr>
                <w:lang w:val="en-GB"/>
              </w:rPr>
            </w:pPr>
            <w:r w:rsidRPr="00F72CD4">
              <w:rPr>
                <w:lang w:val="en-GB"/>
              </w:rPr>
              <w:t>TDLC300-100</w:t>
            </w:r>
          </w:p>
        </w:tc>
        <w:tc>
          <w:tcPr>
            <w:tcW w:w="1417" w:type="dxa"/>
            <w:tcBorders>
              <w:top w:val="single" w:sz="4" w:space="0" w:color="auto"/>
              <w:left w:val="single" w:sz="4" w:space="0" w:color="auto"/>
              <w:bottom w:val="single" w:sz="4" w:space="0" w:color="auto"/>
              <w:right w:val="single" w:sz="4" w:space="0" w:color="auto"/>
            </w:tcBorders>
            <w:hideMark/>
          </w:tcPr>
          <w:p w14:paraId="00B881BE"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4155FB44"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1A952C1F" w14:textId="5F9003DF" w:rsidR="00A6525E" w:rsidRPr="00F72CD4" w:rsidRDefault="00203326">
            <w:pPr>
              <w:pStyle w:val="TAC"/>
              <w:rPr>
                <w:lang w:val="en-GB"/>
              </w:rPr>
            </w:pPr>
            <w:r w:rsidRPr="00F72CD4">
              <w:rPr>
                <w:lang w:val="en-GB"/>
              </w:rPr>
              <w:t>17.4</w:t>
            </w:r>
          </w:p>
        </w:tc>
      </w:tr>
      <w:tr w:rsidR="00A6525E" w:rsidRPr="00F72CD4" w14:paraId="1D6C2EA1"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57FF29E2" w14:textId="77777777" w:rsidR="00A6525E" w:rsidRPr="00F72CD4" w:rsidRDefault="00A6525E">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72F6A794"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7B87C8DB"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23316F93"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3A92112D" w14:textId="77777777" w:rsidR="00A6525E" w:rsidRPr="00F72CD4" w:rsidRDefault="00A6525E">
            <w:pPr>
              <w:pStyle w:val="TAC"/>
              <w:rPr>
                <w:lang w:val="en-GB"/>
              </w:rPr>
            </w:pPr>
            <w:r w:rsidRPr="00F72CD4">
              <w:rPr>
                <w:lang w:val="en-GB"/>
              </w:rPr>
              <w:t>TDLA30-10</w:t>
            </w:r>
          </w:p>
        </w:tc>
        <w:tc>
          <w:tcPr>
            <w:tcW w:w="1417" w:type="dxa"/>
            <w:tcBorders>
              <w:top w:val="single" w:sz="4" w:space="0" w:color="auto"/>
              <w:left w:val="single" w:sz="4" w:space="0" w:color="auto"/>
              <w:bottom w:val="single" w:sz="4" w:space="0" w:color="auto"/>
              <w:right w:val="single" w:sz="4" w:space="0" w:color="auto"/>
            </w:tcBorders>
            <w:hideMark/>
          </w:tcPr>
          <w:p w14:paraId="10A9BCB9"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5AB9C2B9"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237011EB" w14:textId="7470FCEB" w:rsidR="00A6525E" w:rsidRPr="00F72CD4" w:rsidRDefault="00203326">
            <w:pPr>
              <w:pStyle w:val="TAC"/>
              <w:rPr>
                <w:lang w:val="en-GB"/>
              </w:rPr>
            </w:pPr>
            <w:r w:rsidRPr="00F72CD4">
              <w:rPr>
                <w:lang w:val="en-GB"/>
              </w:rPr>
              <w:t>14.4</w:t>
            </w:r>
          </w:p>
        </w:tc>
      </w:tr>
      <w:tr w:rsidR="00A6525E" w:rsidRPr="00F72CD4" w14:paraId="1A65787B" w14:textId="77777777" w:rsidTr="00A6525E">
        <w:tc>
          <w:tcPr>
            <w:tcW w:w="9889" w:type="dxa"/>
            <w:gridSpan w:val="8"/>
            <w:tcBorders>
              <w:top w:val="single" w:sz="4" w:space="0" w:color="auto"/>
              <w:left w:val="single" w:sz="4" w:space="0" w:color="auto"/>
              <w:bottom w:val="single" w:sz="4" w:space="0" w:color="auto"/>
              <w:right w:val="single" w:sz="4" w:space="0" w:color="auto"/>
            </w:tcBorders>
            <w:hideMark/>
          </w:tcPr>
          <w:p w14:paraId="5A458A30" w14:textId="77777777" w:rsidR="00A6525E" w:rsidRPr="00F72CD4" w:rsidRDefault="00A6525E">
            <w:pPr>
              <w:pStyle w:val="TAN"/>
              <w:rPr>
                <w:rFonts w:eastAsiaTheme="minorEastAsia"/>
                <w:lang w:val="en-GB"/>
              </w:rPr>
            </w:pPr>
            <w:r w:rsidRPr="00F72CD4">
              <w:rPr>
                <w:bCs/>
                <w:lang w:val="en-GB"/>
              </w:rPr>
              <w:t>Note 1:</w:t>
            </w:r>
            <w:r w:rsidRPr="00F72CD4">
              <w:rPr>
                <w:lang w:val="en-GB" w:eastAsia="zh-CN"/>
              </w:rPr>
              <w:tab/>
            </w:r>
            <w:r w:rsidRPr="00F72CD4">
              <w:rPr>
                <w:lang w:val="en-GB"/>
              </w:rPr>
              <w:t>The propagation conditions for Cell 1, Cell 2 and Cell 3 are statistically independent.</w:t>
            </w:r>
          </w:p>
          <w:p w14:paraId="38D33A04" w14:textId="77777777" w:rsidR="00A6525E" w:rsidRPr="00F72CD4" w:rsidRDefault="00A6525E">
            <w:pPr>
              <w:pStyle w:val="TAN"/>
              <w:rPr>
                <w:rFonts w:eastAsia="SimSun"/>
                <w:bCs/>
                <w:lang w:val="en-GB"/>
              </w:rPr>
            </w:pPr>
            <w:r w:rsidRPr="00F72CD4">
              <w:rPr>
                <w:lang w:val="en-GB"/>
              </w:rPr>
              <w:t>Note 2:</w:t>
            </w:r>
            <w:r w:rsidRPr="00F72CD4">
              <w:rPr>
                <w:lang w:val="en-GB" w:eastAsia="zh-CN"/>
              </w:rPr>
              <w:tab/>
            </w:r>
            <w:r w:rsidRPr="00F72CD4">
              <w:rPr>
                <w:lang w:val="en-GB"/>
              </w:rPr>
              <w:t>Bandwidth/ Subcarrier spacing, Propagation Condition, Correlation matrix and antenna configuration parameters apply for each of Cell 1, Cell 2 and Cell 3.</w:t>
            </w:r>
          </w:p>
        </w:tc>
      </w:tr>
    </w:tbl>
    <w:p w14:paraId="41CBD608" w14:textId="77777777" w:rsidR="00A6525E" w:rsidRPr="00F72CD4" w:rsidRDefault="00A6525E" w:rsidP="00A6525E">
      <w:pPr>
        <w:rPr>
          <w:i/>
          <w:iCs/>
          <w:color w:val="000000" w:themeColor="text1"/>
          <w:lang w:eastAsia="en-US"/>
        </w:rPr>
      </w:pPr>
    </w:p>
    <w:p w14:paraId="7F256801" w14:textId="77777777" w:rsidR="00971DB7" w:rsidRPr="00F72CD4" w:rsidRDefault="00971DB7" w:rsidP="00971DB7">
      <w:pPr>
        <w:pStyle w:val="Heading5"/>
      </w:pPr>
      <w:r w:rsidRPr="00F72CD4">
        <w:t>5.2.2.2.</w:t>
      </w:r>
      <w:r w:rsidRPr="00F72CD4">
        <w:rPr>
          <w:lang w:eastAsia="zh-CN"/>
        </w:rPr>
        <w:t>17</w:t>
      </w:r>
      <w:r w:rsidRPr="00F72CD4">
        <w:rPr>
          <w:lang w:eastAsia="zh-CN"/>
        </w:rPr>
        <w:tab/>
        <w:t>2Rx TDD FR1</w:t>
      </w:r>
      <w:r w:rsidRPr="00F72CD4">
        <w:t xml:space="preserve"> for PDSCH with intra-cell inter user interference</w:t>
      </w:r>
    </w:p>
    <w:p w14:paraId="5913F8D4" w14:textId="01A97D3F" w:rsidR="00971DB7" w:rsidRPr="00F72CD4" w:rsidRDefault="00971DB7" w:rsidP="00261709">
      <w:pPr>
        <w:pStyle w:val="H6"/>
        <w:rPr>
          <w:rFonts w:eastAsia="SimSun"/>
        </w:rPr>
      </w:pPr>
      <w:r w:rsidRPr="00F72CD4">
        <w:rPr>
          <w:rFonts w:eastAsia="SimSun"/>
        </w:rPr>
        <w:t>5.2.2.2.17.0</w:t>
      </w:r>
      <w:r w:rsidR="00261709" w:rsidRPr="00F72CD4">
        <w:rPr>
          <w:rFonts w:eastAsia="SimSun"/>
        </w:rPr>
        <w:tab/>
      </w:r>
      <w:r w:rsidRPr="00F72CD4">
        <w:rPr>
          <w:rFonts w:eastAsia="SimSun"/>
        </w:rPr>
        <w:t>Minimum conformance requirements</w:t>
      </w:r>
    </w:p>
    <w:p w14:paraId="6E3DD0A1" w14:textId="77777777" w:rsidR="00971DB7" w:rsidRPr="00F72CD4" w:rsidRDefault="00971DB7" w:rsidP="00261709">
      <w:pPr>
        <w:rPr>
          <w:rFonts w:eastAsia="SimSun"/>
        </w:rPr>
      </w:pPr>
      <w:r w:rsidRPr="00F72CD4">
        <w:rPr>
          <w:rFonts w:eastAsia="SimSun"/>
        </w:rPr>
        <w:t>The performance requirements are specified in Table 5.2.2.2.17.0-3, with the addition of test parameters in Table 5.2.2.2.17.0-2 and the downlink physical channel setup according to Annex C.3.1.</w:t>
      </w:r>
    </w:p>
    <w:p w14:paraId="547994BE" w14:textId="77777777" w:rsidR="00971DB7" w:rsidRPr="00F72CD4" w:rsidRDefault="00971DB7" w:rsidP="00261709">
      <w:pPr>
        <w:rPr>
          <w:rFonts w:eastAsia="SimSun"/>
        </w:rPr>
      </w:pPr>
      <w:r w:rsidRPr="00F72CD4">
        <w:rPr>
          <w:rFonts w:eastAsia="SimSun"/>
        </w:rPr>
        <w:t>The test purposes are specified in Table 5.2.2.2.17.0-1.</w:t>
      </w:r>
    </w:p>
    <w:p w14:paraId="574C185C" w14:textId="77777777" w:rsidR="00971DB7" w:rsidRPr="00F72CD4" w:rsidRDefault="00971DB7" w:rsidP="00971DB7">
      <w:pPr>
        <w:pStyle w:val="TH"/>
      </w:pPr>
      <w:r w:rsidRPr="00F72CD4">
        <w:t>Table 5.2.2.2.17.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971DB7" w:rsidRPr="00F72CD4" w14:paraId="72A399F8" w14:textId="77777777" w:rsidTr="00971DB7">
        <w:tc>
          <w:tcPr>
            <w:tcW w:w="4822" w:type="dxa"/>
            <w:tcBorders>
              <w:top w:val="single" w:sz="4" w:space="0" w:color="auto"/>
              <w:left w:val="single" w:sz="4" w:space="0" w:color="auto"/>
              <w:bottom w:val="single" w:sz="4" w:space="0" w:color="auto"/>
              <w:right w:val="single" w:sz="4" w:space="0" w:color="auto"/>
            </w:tcBorders>
            <w:hideMark/>
          </w:tcPr>
          <w:p w14:paraId="1D4F6B5F" w14:textId="77777777" w:rsidR="00971DB7" w:rsidRPr="00F72CD4" w:rsidRDefault="00971DB7">
            <w:pPr>
              <w:pStyle w:val="TAH"/>
            </w:pPr>
            <w:r w:rsidRPr="00F72CD4">
              <w:t>Purpose</w:t>
            </w:r>
          </w:p>
        </w:tc>
        <w:tc>
          <w:tcPr>
            <w:tcW w:w="4807" w:type="dxa"/>
            <w:tcBorders>
              <w:top w:val="single" w:sz="4" w:space="0" w:color="auto"/>
              <w:left w:val="single" w:sz="4" w:space="0" w:color="auto"/>
              <w:bottom w:val="single" w:sz="4" w:space="0" w:color="auto"/>
              <w:right w:val="single" w:sz="4" w:space="0" w:color="auto"/>
            </w:tcBorders>
            <w:hideMark/>
          </w:tcPr>
          <w:p w14:paraId="0AD6EF36" w14:textId="77777777" w:rsidR="00971DB7" w:rsidRPr="00F72CD4" w:rsidRDefault="00971DB7">
            <w:pPr>
              <w:pStyle w:val="TAH"/>
            </w:pPr>
            <w:r w:rsidRPr="00F72CD4">
              <w:t>Test index</w:t>
            </w:r>
          </w:p>
        </w:tc>
      </w:tr>
      <w:tr w:rsidR="00971DB7" w:rsidRPr="00F72CD4" w14:paraId="1F47B6CA" w14:textId="77777777" w:rsidTr="00971DB7">
        <w:tc>
          <w:tcPr>
            <w:tcW w:w="4822" w:type="dxa"/>
            <w:tcBorders>
              <w:top w:val="single" w:sz="4" w:space="0" w:color="auto"/>
              <w:left w:val="single" w:sz="4" w:space="0" w:color="auto"/>
              <w:bottom w:val="single" w:sz="4" w:space="0" w:color="auto"/>
              <w:right w:val="single" w:sz="4" w:space="0" w:color="auto"/>
            </w:tcBorders>
            <w:hideMark/>
          </w:tcPr>
          <w:p w14:paraId="0956B782" w14:textId="77777777" w:rsidR="00971DB7" w:rsidRPr="00F72CD4" w:rsidRDefault="00971DB7">
            <w:pPr>
              <w:pStyle w:val="TAL"/>
            </w:pPr>
            <w:r w:rsidRPr="00F72CD4">
              <w:t xml:space="preserve">Verify the PDSCH performance under 2 receive antenna conditions when the PDSCH transmission of target UE is interfered by co-scheduled UE </w:t>
            </w:r>
          </w:p>
        </w:tc>
        <w:tc>
          <w:tcPr>
            <w:tcW w:w="4807" w:type="dxa"/>
            <w:tcBorders>
              <w:top w:val="single" w:sz="4" w:space="0" w:color="auto"/>
              <w:left w:val="single" w:sz="4" w:space="0" w:color="auto"/>
              <w:bottom w:val="single" w:sz="4" w:space="0" w:color="auto"/>
              <w:right w:val="single" w:sz="4" w:space="0" w:color="auto"/>
            </w:tcBorders>
            <w:hideMark/>
          </w:tcPr>
          <w:p w14:paraId="5ECAA5CE" w14:textId="77777777" w:rsidR="00971DB7" w:rsidRPr="00F72CD4" w:rsidRDefault="00971DB7">
            <w:pPr>
              <w:pStyle w:val="TAL"/>
            </w:pPr>
            <w:r w:rsidRPr="00F72CD4">
              <w:t xml:space="preserve">1-1 </w:t>
            </w:r>
          </w:p>
        </w:tc>
      </w:tr>
    </w:tbl>
    <w:p w14:paraId="1D3C2CE4" w14:textId="77777777" w:rsidR="00971DB7" w:rsidRPr="00F72CD4" w:rsidRDefault="00971DB7" w:rsidP="00971DB7">
      <w:pPr>
        <w:rPr>
          <w:bCs/>
          <w:lang w:eastAsia="zh-CN"/>
        </w:rPr>
      </w:pPr>
    </w:p>
    <w:p w14:paraId="2892E193" w14:textId="77777777" w:rsidR="00971DB7" w:rsidRPr="00F72CD4" w:rsidRDefault="00971DB7" w:rsidP="00971DB7">
      <w:pPr>
        <w:pStyle w:val="TH"/>
        <w:rPr>
          <w:lang w:eastAsia="en-US"/>
        </w:rPr>
      </w:pPr>
      <w:r w:rsidRPr="00F72CD4">
        <w:t>Table 5.2.2.2.17.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2695"/>
        <w:gridCol w:w="711"/>
        <w:gridCol w:w="2365"/>
        <w:gridCol w:w="2263"/>
      </w:tblGrid>
      <w:tr w:rsidR="00971DB7" w:rsidRPr="00F72CD4" w14:paraId="6364B123" w14:textId="77777777" w:rsidTr="00971DB7">
        <w:tc>
          <w:tcPr>
            <w:tcW w:w="4290" w:type="dxa"/>
            <w:gridSpan w:val="2"/>
            <w:tcBorders>
              <w:top w:val="single" w:sz="4" w:space="0" w:color="auto"/>
              <w:left w:val="single" w:sz="4" w:space="0" w:color="auto"/>
              <w:bottom w:val="single" w:sz="4" w:space="0" w:color="auto"/>
              <w:right w:val="single" w:sz="4" w:space="0" w:color="auto"/>
            </w:tcBorders>
            <w:hideMark/>
          </w:tcPr>
          <w:p w14:paraId="25E48777" w14:textId="77777777" w:rsidR="00971DB7" w:rsidRPr="00F72CD4" w:rsidRDefault="00971DB7">
            <w:pPr>
              <w:pStyle w:val="TAH"/>
            </w:pPr>
            <w:r w:rsidRPr="00F72CD4">
              <w:t>Parameter</w:t>
            </w:r>
          </w:p>
        </w:tc>
        <w:tc>
          <w:tcPr>
            <w:tcW w:w="711" w:type="dxa"/>
            <w:tcBorders>
              <w:top w:val="single" w:sz="4" w:space="0" w:color="auto"/>
              <w:left w:val="single" w:sz="4" w:space="0" w:color="auto"/>
              <w:bottom w:val="single" w:sz="4" w:space="0" w:color="auto"/>
              <w:right w:val="single" w:sz="4" w:space="0" w:color="auto"/>
            </w:tcBorders>
            <w:hideMark/>
          </w:tcPr>
          <w:p w14:paraId="4B2DA983" w14:textId="77777777" w:rsidR="00971DB7" w:rsidRPr="00F72CD4" w:rsidRDefault="00971DB7">
            <w:pPr>
              <w:pStyle w:val="TAH"/>
            </w:pPr>
            <w:r w:rsidRPr="00F72CD4">
              <w:t>Unit</w:t>
            </w:r>
          </w:p>
        </w:tc>
        <w:tc>
          <w:tcPr>
            <w:tcW w:w="2365" w:type="dxa"/>
            <w:tcBorders>
              <w:top w:val="single" w:sz="4" w:space="0" w:color="auto"/>
              <w:left w:val="single" w:sz="4" w:space="0" w:color="auto"/>
              <w:bottom w:val="single" w:sz="4" w:space="0" w:color="auto"/>
              <w:right w:val="single" w:sz="4" w:space="0" w:color="auto"/>
            </w:tcBorders>
            <w:hideMark/>
          </w:tcPr>
          <w:p w14:paraId="31CCD2CB" w14:textId="77777777" w:rsidR="00971DB7" w:rsidRPr="00F72CD4" w:rsidRDefault="00971DB7">
            <w:pPr>
              <w:pStyle w:val="TAH"/>
            </w:pPr>
            <w:r w:rsidRPr="00F72CD4">
              <w:t>Target UE</w:t>
            </w:r>
          </w:p>
        </w:tc>
        <w:tc>
          <w:tcPr>
            <w:tcW w:w="2263" w:type="dxa"/>
            <w:tcBorders>
              <w:top w:val="single" w:sz="4" w:space="0" w:color="auto"/>
              <w:left w:val="single" w:sz="4" w:space="0" w:color="auto"/>
              <w:bottom w:val="single" w:sz="4" w:space="0" w:color="auto"/>
              <w:right w:val="single" w:sz="4" w:space="0" w:color="auto"/>
            </w:tcBorders>
            <w:hideMark/>
          </w:tcPr>
          <w:p w14:paraId="19BF852C" w14:textId="77777777" w:rsidR="00971DB7" w:rsidRPr="00F72CD4" w:rsidRDefault="00971DB7">
            <w:pPr>
              <w:pStyle w:val="TAH"/>
              <w:rPr>
                <w:lang w:eastAsia="zh-CN"/>
              </w:rPr>
            </w:pPr>
            <w:r w:rsidRPr="00F72CD4">
              <w:rPr>
                <w:lang w:eastAsia="zh-CN"/>
              </w:rPr>
              <w:t>Co-scheduled UE</w:t>
            </w:r>
          </w:p>
        </w:tc>
      </w:tr>
      <w:tr w:rsidR="00971DB7" w:rsidRPr="00F72CD4" w14:paraId="3F93B6E0"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8EC88D9" w14:textId="77777777" w:rsidR="00971DB7" w:rsidRPr="00F72CD4" w:rsidRDefault="00971DB7">
            <w:pPr>
              <w:pStyle w:val="TAL"/>
              <w:rPr>
                <w:rFonts w:eastAsia="SimSun"/>
                <w:lang w:eastAsia="en-US"/>
              </w:rPr>
            </w:pPr>
            <w:r w:rsidRPr="00F72CD4">
              <w:rPr>
                <w:rFonts w:eastAsia="SimSun"/>
              </w:rPr>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154AAD59"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CE8F1DE" w14:textId="77777777" w:rsidR="00971DB7" w:rsidRPr="00F72CD4" w:rsidRDefault="00971DB7">
            <w:pPr>
              <w:pStyle w:val="TAC"/>
              <w:rPr>
                <w:rFonts w:eastAsia="SimSun"/>
              </w:rPr>
            </w:pPr>
            <w:r w:rsidRPr="00F72CD4">
              <w:rPr>
                <w:rFonts w:eastAsia="SimSun"/>
              </w:rPr>
              <w:t>TDD</w:t>
            </w:r>
          </w:p>
        </w:tc>
      </w:tr>
      <w:tr w:rsidR="00971DB7" w:rsidRPr="00F72CD4" w14:paraId="4ACECB0A"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0DB9880" w14:textId="77777777" w:rsidR="00971DB7" w:rsidRPr="00F72CD4" w:rsidRDefault="00971DB7">
            <w:pPr>
              <w:pStyle w:val="TAL"/>
              <w:rPr>
                <w:rFonts w:eastAsia="SimSun"/>
              </w:rPr>
            </w:pPr>
            <w:r w:rsidRPr="00F72CD4">
              <w:rPr>
                <w:rFonts w:eastAsia="SimSun"/>
              </w:rPr>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23763A46"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9A645C2" w14:textId="77777777" w:rsidR="00971DB7" w:rsidRPr="00F72CD4" w:rsidRDefault="00971DB7">
            <w:pPr>
              <w:pStyle w:val="TAC"/>
              <w:rPr>
                <w:rFonts w:eastAsia="SimSun"/>
              </w:rPr>
            </w:pPr>
            <w:r w:rsidRPr="00F72CD4">
              <w:rPr>
                <w:rFonts w:eastAsia="SimSun"/>
              </w:rPr>
              <w:t>1</w:t>
            </w:r>
          </w:p>
        </w:tc>
      </w:tr>
      <w:tr w:rsidR="00971DB7" w:rsidRPr="00F72CD4" w14:paraId="77984A7F" w14:textId="77777777" w:rsidTr="00971DB7">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7A5014DF" w14:textId="77777777" w:rsidR="00971DB7" w:rsidRPr="00F72CD4" w:rsidRDefault="00971DB7">
            <w:pPr>
              <w:pStyle w:val="TAL"/>
              <w:rPr>
                <w:rFonts w:eastAsia="SimSun"/>
              </w:rPr>
            </w:pPr>
            <w:r w:rsidRPr="00F72CD4">
              <w:rPr>
                <w:rFonts w:eastAsia="SimSun"/>
              </w:rPr>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6D3DB1D6" w14:textId="77777777" w:rsidR="00971DB7" w:rsidRPr="00F72CD4" w:rsidRDefault="00971DB7">
            <w:pPr>
              <w:pStyle w:val="TAL"/>
              <w:rPr>
                <w:rFonts w:eastAsia="SimSun"/>
              </w:rPr>
            </w:pPr>
            <w:r w:rsidRPr="00F72CD4">
              <w:rPr>
                <w:rFonts w:eastAsia="SimSun"/>
              </w:rPr>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72DC3E46"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64DF40D" w14:textId="77777777" w:rsidR="00971DB7" w:rsidRPr="00F72CD4" w:rsidRDefault="00971DB7">
            <w:pPr>
              <w:pStyle w:val="TAC"/>
              <w:rPr>
                <w:rFonts w:eastAsia="SimSun"/>
              </w:rPr>
            </w:pPr>
            <w:r w:rsidRPr="00F72CD4">
              <w:rPr>
                <w:rFonts w:eastAsia="SimSun"/>
              </w:rPr>
              <w:t>Type A</w:t>
            </w:r>
          </w:p>
        </w:tc>
      </w:tr>
      <w:tr w:rsidR="00971DB7" w:rsidRPr="00F72CD4" w14:paraId="75B1C63F"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286ED7AF"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F551DA1" w14:textId="77777777" w:rsidR="00971DB7" w:rsidRPr="00F72CD4" w:rsidRDefault="00971DB7">
            <w:pPr>
              <w:pStyle w:val="TAL"/>
              <w:rPr>
                <w:rFonts w:eastAsia="SimSun"/>
              </w:rPr>
            </w:pPr>
            <w:r w:rsidRPr="00F72CD4">
              <w:rPr>
                <w:rFonts w:eastAsia="SimSun"/>
              </w:rPr>
              <w:t>k0</w:t>
            </w:r>
          </w:p>
        </w:tc>
        <w:tc>
          <w:tcPr>
            <w:tcW w:w="711" w:type="dxa"/>
            <w:tcBorders>
              <w:top w:val="single" w:sz="4" w:space="0" w:color="auto"/>
              <w:left w:val="single" w:sz="4" w:space="0" w:color="auto"/>
              <w:bottom w:val="single" w:sz="4" w:space="0" w:color="auto"/>
              <w:right w:val="single" w:sz="4" w:space="0" w:color="auto"/>
            </w:tcBorders>
            <w:vAlign w:val="center"/>
          </w:tcPr>
          <w:p w14:paraId="3F5E8726"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8739898" w14:textId="77777777" w:rsidR="00971DB7" w:rsidRPr="00F72CD4" w:rsidRDefault="00971DB7">
            <w:pPr>
              <w:pStyle w:val="TAC"/>
              <w:rPr>
                <w:rFonts w:eastAsia="SimSun"/>
              </w:rPr>
            </w:pPr>
            <w:r w:rsidRPr="00F72CD4">
              <w:rPr>
                <w:rFonts w:eastAsia="SimSun"/>
              </w:rPr>
              <w:t>0</w:t>
            </w:r>
          </w:p>
        </w:tc>
      </w:tr>
      <w:tr w:rsidR="00971DB7" w:rsidRPr="00F72CD4" w14:paraId="4CA3A2A7"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400F6695"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9DF3A2C" w14:textId="77777777" w:rsidR="00971DB7" w:rsidRPr="00F72CD4" w:rsidRDefault="00971DB7">
            <w:pPr>
              <w:pStyle w:val="TAL"/>
              <w:rPr>
                <w:rFonts w:eastAsia="SimSun"/>
              </w:rPr>
            </w:pPr>
            <w:r w:rsidRPr="00F72CD4">
              <w:rPr>
                <w:rFonts w:eastAsia="SimSun"/>
              </w:rPr>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73C76DDE"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4CECD37" w14:textId="77777777" w:rsidR="00971DB7" w:rsidRPr="00F72CD4" w:rsidRDefault="00971DB7">
            <w:pPr>
              <w:pStyle w:val="TAC"/>
              <w:rPr>
                <w:rFonts w:eastAsia="SimSun"/>
              </w:rPr>
            </w:pPr>
            <w:r w:rsidRPr="00F72CD4">
              <w:rPr>
                <w:rFonts w:eastAsia="SimSun"/>
              </w:rPr>
              <w:t>2</w:t>
            </w:r>
          </w:p>
        </w:tc>
      </w:tr>
      <w:tr w:rsidR="00971DB7" w:rsidRPr="00F72CD4" w14:paraId="7EF732E4"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3CA3BB2F"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050BDBB" w14:textId="77777777" w:rsidR="00971DB7" w:rsidRPr="00F72CD4" w:rsidRDefault="00971DB7">
            <w:pPr>
              <w:pStyle w:val="TAL"/>
              <w:rPr>
                <w:rFonts w:eastAsia="SimSun"/>
              </w:rPr>
            </w:pPr>
            <w:r w:rsidRPr="00F72CD4">
              <w:rPr>
                <w:rFonts w:eastAsia="SimSun"/>
              </w:rPr>
              <w:t>Length (L)</w:t>
            </w:r>
          </w:p>
        </w:tc>
        <w:tc>
          <w:tcPr>
            <w:tcW w:w="711" w:type="dxa"/>
            <w:tcBorders>
              <w:top w:val="single" w:sz="4" w:space="0" w:color="auto"/>
              <w:left w:val="single" w:sz="4" w:space="0" w:color="auto"/>
              <w:bottom w:val="single" w:sz="4" w:space="0" w:color="auto"/>
              <w:right w:val="single" w:sz="4" w:space="0" w:color="auto"/>
            </w:tcBorders>
            <w:vAlign w:val="center"/>
          </w:tcPr>
          <w:p w14:paraId="648BAFF5"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DEA421D" w14:textId="77777777" w:rsidR="00971DB7" w:rsidRPr="00F72CD4" w:rsidRDefault="00971DB7">
            <w:pPr>
              <w:pStyle w:val="TAC"/>
              <w:rPr>
                <w:rFonts w:eastAsia="SimSun"/>
              </w:rPr>
            </w:pPr>
            <w:r w:rsidRPr="00F72CD4">
              <w:rPr>
                <w:rFonts w:eastAsia="SimSun"/>
              </w:rPr>
              <w:t>12</w:t>
            </w:r>
          </w:p>
        </w:tc>
      </w:tr>
      <w:tr w:rsidR="00971DB7" w:rsidRPr="00F72CD4" w14:paraId="025CE0B5"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6C68454B"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73740CF" w14:textId="77777777" w:rsidR="00971DB7" w:rsidRPr="00F72CD4" w:rsidRDefault="00971DB7">
            <w:pPr>
              <w:pStyle w:val="TAL"/>
              <w:rPr>
                <w:rFonts w:eastAsia="SimSun"/>
              </w:rPr>
            </w:pPr>
            <w:r w:rsidRPr="00F72CD4">
              <w:rPr>
                <w:rFonts w:eastAsia="SimSun"/>
              </w:rPr>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1DBE3B10"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5ECA403" w14:textId="77777777" w:rsidR="00971DB7" w:rsidRPr="00F72CD4" w:rsidRDefault="00971DB7">
            <w:pPr>
              <w:pStyle w:val="TAC"/>
              <w:rPr>
                <w:rFonts w:eastAsia="SimSun"/>
              </w:rPr>
            </w:pPr>
            <w:r w:rsidRPr="00F72CD4">
              <w:rPr>
                <w:rFonts w:eastAsia="SimSun"/>
              </w:rPr>
              <w:t>1</w:t>
            </w:r>
          </w:p>
        </w:tc>
      </w:tr>
      <w:tr w:rsidR="00971DB7" w:rsidRPr="00F72CD4" w14:paraId="77892D20"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40253C85"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F8FA012" w14:textId="77777777" w:rsidR="00971DB7" w:rsidRPr="00F72CD4" w:rsidRDefault="00971DB7">
            <w:pPr>
              <w:pStyle w:val="TAL"/>
              <w:rPr>
                <w:rFonts w:eastAsia="SimSun"/>
              </w:rPr>
            </w:pPr>
            <w:r w:rsidRPr="00F72CD4">
              <w:rPr>
                <w:rFonts w:eastAsia="SimSun"/>
              </w:rPr>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73FCB6A4"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0F7A531" w14:textId="77777777" w:rsidR="00971DB7" w:rsidRPr="00F72CD4" w:rsidRDefault="00971DB7">
            <w:pPr>
              <w:pStyle w:val="TAC"/>
              <w:rPr>
                <w:rFonts w:eastAsia="SimSun"/>
              </w:rPr>
            </w:pPr>
            <w:r w:rsidRPr="00F72CD4">
              <w:rPr>
                <w:rFonts w:eastAsia="SimSun"/>
              </w:rPr>
              <w:t>Static</w:t>
            </w:r>
          </w:p>
        </w:tc>
      </w:tr>
      <w:tr w:rsidR="00971DB7" w:rsidRPr="00F72CD4" w14:paraId="0ABEAE25"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64952D24"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9F1BC7B" w14:textId="77777777" w:rsidR="00971DB7" w:rsidRPr="00F72CD4" w:rsidRDefault="00971DB7">
            <w:pPr>
              <w:pStyle w:val="TAL"/>
              <w:rPr>
                <w:rFonts w:eastAsia="SimSun"/>
              </w:rPr>
            </w:pPr>
            <w:r w:rsidRPr="00F72CD4">
              <w:rPr>
                <w:rFonts w:eastAsia="SimSun"/>
              </w:rPr>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59D8A4EE"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73C2E07" w14:textId="77777777" w:rsidR="00971DB7" w:rsidRPr="00F72CD4" w:rsidRDefault="00971DB7">
            <w:pPr>
              <w:pStyle w:val="TAC"/>
              <w:rPr>
                <w:rFonts w:eastAsia="SimSun"/>
              </w:rPr>
            </w:pPr>
            <w:r w:rsidRPr="00F72CD4">
              <w:rPr>
                <w:rFonts w:eastAsia="SimSun"/>
              </w:rPr>
              <w:t>2</w:t>
            </w:r>
          </w:p>
        </w:tc>
      </w:tr>
      <w:tr w:rsidR="00971DB7" w:rsidRPr="00F72CD4" w14:paraId="7DF2A48E"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502B6E9F"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D3FB7E8" w14:textId="77777777" w:rsidR="00971DB7" w:rsidRPr="00F72CD4" w:rsidRDefault="00971DB7">
            <w:pPr>
              <w:pStyle w:val="TAL"/>
              <w:rPr>
                <w:rFonts w:eastAsia="SimSun"/>
              </w:rPr>
            </w:pPr>
            <w:r w:rsidRPr="00F72CD4">
              <w:rPr>
                <w:rFonts w:eastAsia="SimSun"/>
              </w:rPr>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007F1993"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704CB29" w14:textId="77777777" w:rsidR="00971DB7" w:rsidRPr="00F72CD4" w:rsidRDefault="00971DB7">
            <w:pPr>
              <w:pStyle w:val="TAC"/>
              <w:rPr>
                <w:rFonts w:eastAsia="SimSun"/>
              </w:rPr>
            </w:pPr>
            <w:r w:rsidRPr="00F72CD4">
              <w:rPr>
                <w:rFonts w:eastAsia="SimSun"/>
              </w:rPr>
              <w:t>Type 0</w:t>
            </w:r>
          </w:p>
        </w:tc>
      </w:tr>
      <w:tr w:rsidR="00971DB7" w:rsidRPr="00F72CD4" w14:paraId="211326CF"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609FDDEC"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0119267" w14:textId="77777777" w:rsidR="00971DB7" w:rsidRPr="00F72CD4" w:rsidRDefault="00971DB7">
            <w:pPr>
              <w:pStyle w:val="TAL"/>
              <w:rPr>
                <w:rFonts w:eastAsia="SimSun"/>
              </w:rPr>
            </w:pPr>
            <w:r w:rsidRPr="00F72CD4">
              <w:rPr>
                <w:rFonts w:eastAsia="SimSun"/>
              </w:rPr>
              <w:t>RBG size</w:t>
            </w:r>
          </w:p>
        </w:tc>
        <w:tc>
          <w:tcPr>
            <w:tcW w:w="711" w:type="dxa"/>
            <w:tcBorders>
              <w:top w:val="single" w:sz="4" w:space="0" w:color="auto"/>
              <w:left w:val="single" w:sz="4" w:space="0" w:color="auto"/>
              <w:bottom w:val="single" w:sz="4" w:space="0" w:color="auto"/>
              <w:right w:val="single" w:sz="4" w:space="0" w:color="auto"/>
            </w:tcBorders>
            <w:vAlign w:val="center"/>
          </w:tcPr>
          <w:p w14:paraId="6D2A7A4B"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1A27946" w14:textId="77777777" w:rsidR="00971DB7" w:rsidRPr="00F72CD4" w:rsidRDefault="00971DB7">
            <w:pPr>
              <w:pStyle w:val="TAC"/>
              <w:rPr>
                <w:rFonts w:eastAsia="SimSun"/>
                <w:lang w:eastAsia="zh-CN"/>
              </w:rPr>
            </w:pPr>
            <w:r w:rsidRPr="00F72CD4">
              <w:rPr>
                <w:rFonts w:eastAsia="SimSun"/>
                <w:lang w:eastAsia="zh-CN"/>
              </w:rPr>
              <w:t>Config2</w:t>
            </w:r>
          </w:p>
        </w:tc>
      </w:tr>
      <w:tr w:rsidR="00971DB7" w:rsidRPr="00F72CD4" w14:paraId="0AB0D96E"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76C48566"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C3E8EB7" w14:textId="77777777" w:rsidR="00971DB7" w:rsidRPr="00F72CD4" w:rsidRDefault="00971DB7">
            <w:pPr>
              <w:pStyle w:val="TAL"/>
              <w:rPr>
                <w:rFonts w:eastAsia="SimSun"/>
                <w:lang w:eastAsia="en-US"/>
              </w:rPr>
            </w:pPr>
            <w:r w:rsidRPr="00F72CD4">
              <w:rPr>
                <w:rFonts w:eastAsia="SimSun"/>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36F5FBA4"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5C3917B" w14:textId="77777777" w:rsidR="00971DB7" w:rsidRPr="00F72CD4" w:rsidRDefault="00971DB7">
            <w:pPr>
              <w:pStyle w:val="TAC"/>
              <w:rPr>
                <w:rFonts w:eastAsia="SimSun"/>
              </w:rPr>
            </w:pPr>
            <w:r w:rsidRPr="00F72CD4">
              <w:rPr>
                <w:rFonts w:eastAsia="SimSun"/>
              </w:rPr>
              <w:t>Non-interleaved</w:t>
            </w:r>
          </w:p>
        </w:tc>
      </w:tr>
      <w:tr w:rsidR="00971DB7" w:rsidRPr="00F72CD4" w14:paraId="10C5A826"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3D91F7D9"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3DE2417" w14:textId="77777777" w:rsidR="00971DB7" w:rsidRPr="00F72CD4" w:rsidRDefault="00971DB7">
            <w:pPr>
              <w:pStyle w:val="TAL"/>
              <w:rPr>
                <w:rFonts w:eastAsia="SimSun"/>
              </w:rPr>
            </w:pPr>
            <w:r w:rsidRPr="00F72CD4">
              <w:rPr>
                <w:rFonts w:eastAsia="SimSun"/>
                <w:szCs w:val="22"/>
                <w:lang w:eastAsia="ja-JP"/>
              </w:rPr>
              <w:t>VRB-to-PRB mapping interleaver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1C1B3B2F"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BBA2FB9" w14:textId="77777777" w:rsidR="00971DB7" w:rsidRPr="00F72CD4" w:rsidRDefault="00971DB7">
            <w:pPr>
              <w:pStyle w:val="TAC"/>
              <w:rPr>
                <w:rFonts w:eastAsia="SimSun"/>
              </w:rPr>
            </w:pPr>
            <w:r w:rsidRPr="00F72CD4">
              <w:rPr>
                <w:rFonts w:eastAsia="SimSun"/>
              </w:rPr>
              <w:t>N/A</w:t>
            </w:r>
          </w:p>
        </w:tc>
      </w:tr>
      <w:tr w:rsidR="00971DB7" w:rsidRPr="00F72CD4" w14:paraId="5D9ECF7E" w14:textId="77777777" w:rsidTr="00971DB7">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09D0686A" w14:textId="77777777" w:rsidR="00971DB7" w:rsidRPr="00F72CD4" w:rsidRDefault="00971DB7">
            <w:pPr>
              <w:pStyle w:val="TAL"/>
              <w:rPr>
                <w:rFonts w:eastAsia="SimSun"/>
              </w:rPr>
            </w:pPr>
            <w:r w:rsidRPr="00F72CD4">
              <w:rPr>
                <w:rFonts w:eastAsia="SimSun"/>
              </w:rPr>
              <w:t>PDSCH DMRS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B425D3D" w14:textId="77777777" w:rsidR="00971DB7" w:rsidRPr="00F72CD4" w:rsidRDefault="00971DB7">
            <w:pPr>
              <w:pStyle w:val="TAL"/>
              <w:rPr>
                <w:rFonts w:eastAsia="SimSun" w:cs="Arial"/>
                <w:szCs w:val="18"/>
              </w:rPr>
            </w:pPr>
            <w:r w:rsidRPr="00F72CD4">
              <w:rPr>
                <w:rFonts w:eastAsia="SimSun"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5BFF9F83"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89740D3" w14:textId="77777777" w:rsidR="00971DB7" w:rsidRPr="00F72CD4" w:rsidRDefault="00971DB7">
            <w:pPr>
              <w:pStyle w:val="TAC"/>
              <w:rPr>
                <w:rFonts w:eastAsia="SimSun"/>
              </w:rPr>
            </w:pPr>
            <w:r w:rsidRPr="00F72CD4">
              <w:rPr>
                <w:rFonts w:eastAsia="SimSun"/>
              </w:rPr>
              <w:t>Type 1</w:t>
            </w:r>
          </w:p>
        </w:tc>
      </w:tr>
      <w:tr w:rsidR="00971DB7" w:rsidRPr="00F72CD4" w14:paraId="5C5134AB"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308B03E5"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02129FA" w14:textId="77777777" w:rsidR="00971DB7" w:rsidRPr="00F72CD4" w:rsidRDefault="00971DB7">
            <w:pPr>
              <w:pStyle w:val="TAL"/>
              <w:rPr>
                <w:rFonts w:eastAsia="SimSun"/>
              </w:rPr>
            </w:pPr>
            <w:r w:rsidRPr="00F72CD4">
              <w:rPr>
                <w:rFonts w:eastAsia="SimSun"/>
              </w:rPr>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73544817"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35E8642" w14:textId="77777777" w:rsidR="00971DB7" w:rsidRPr="00F72CD4" w:rsidRDefault="00971DB7">
            <w:pPr>
              <w:pStyle w:val="TAC"/>
              <w:rPr>
                <w:rFonts w:eastAsia="SimSun"/>
              </w:rPr>
            </w:pPr>
            <w:r w:rsidRPr="00F72CD4">
              <w:rPr>
                <w:rFonts w:eastAsia="SimSun"/>
              </w:rPr>
              <w:t>1</w:t>
            </w:r>
          </w:p>
        </w:tc>
      </w:tr>
      <w:tr w:rsidR="00971DB7" w:rsidRPr="00F72CD4" w14:paraId="52F7E66D"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325E61C8"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9DA1171" w14:textId="77777777" w:rsidR="00971DB7" w:rsidRPr="00F72CD4" w:rsidRDefault="00971DB7">
            <w:pPr>
              <w:pStyle w:val="TAL"/>
              <w:rPr>
                <w:rFonts w:eastAsia="SimSun"/>
              </w:rPr>
            </w:pPr>
            <w:r w:rsidRPr="00F72CD4">
              <w:rPr>
                <w:rFonts w:eastAsia="SimSun"/>
              </w:rPr>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6DDC0972"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D633BBF" w14:textId="77777777" w:rsidR="00971DB7" w:rsidRPr="00F72CD4" w:rsidRDefault="00971DB7">
            <w:pPr>
              <w:pStyle w:val="TAC"/>
              <w:rPr>
                <w:rFonts w:eastAsia="SimSun"/>
              </w:rPr>
            </w:pPr>
            <w:r w:rsidRPr="00F72CD4">
              <w:rPr>
                <w:rFonts w:eastAsia="SimSun"/>
              </w:rPr>
              <w:t>1</w:t>
            </w:r>
          </w:p>
        </w:tc>
      </w:tr>
      <w:tr w:rsidR="00971DB7" w:rsidRPr="00F72CD4" w14:paraId="06EAB214"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0B4FCDD9"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F98C70A" w14:textId="77777777" w:rsidR="00971DB7" w:rsidRPr="00F72CD4" w:rsidRDefault="00971DB7">
            <w:pPr>
              <w:pStyle w:val="TAL"/>
              <w:rPr>
                <w:rFonts w:eastAsia="SimSun"/>
              </w:rPr>
            </w:pPr>
            <w:r w:rsidRPr="00F72CD4">
              <w:rPr>
                <w:rFonts w:eastAsia="SimSun"/>
              </w:rPr>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73188FDD" w14:textId="77777777" w:rsidR="00971DB7" w:rsidRPr="00F72CD4" w:rsidRDefault="00971DB7">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vAlign w:val="center"/>
            <w:hideMark/>
          </w:tcPr>
          <w:p w14:paraId="10540B32" w14:textId="77777777" w:rsidR="00971DB7" w:rsidRPr="00F72CD4" w:rsidRDefault="00971DB7">
            <w:pPr>
              <w:pStyle w:val="TAC"/>
              <w:rPr>
                <w:rFonts w:eastAsia="SimSun"/>
              </w:rPr>
            </w:pPr>
            <w:r w:rsidRPr="00F72CD4">
              <w:rPr>
                <w:rFonts w:eastAsia="SimSun"/>
              </w:rPr>
              <w:t>1000</w:t>
            </w:r>
          </w:p>
        </w:tc>
        <w:tc>
          <w:tcPr>
            <w:tcW w:w="2263" w:type="dxa"/>
            <w:tcBorders>
              <w:top w:val="single" w:sz="4" w:space="0" w:color="auto"/>
              <w:left w:val="single" w:sz="4" w:space="0" w:color="auto"/>
              <w:bottom w:val="single" w:sz="4" w:space="0" w:color="auto"/>
              <w:right w:val="single" w:sz="4" w:space="0" w:color="auto"/>
            </w:tcBorders>
            <w:hideMark/>
          </w:tcPr>
          <w:p w14:paraId="033E4506" w14:textId="77777777" w:rsidR="00971DB7" w:rsidRPr="00F72CD4" w:rsidRDefault="00971DB7">
            <w:pPr>
              <w:pStyle w:val="TAC"/>
              <w:rPr>
                <w:rFonts w:eastAsia="SimSun"/>
              </w:rPr>
            </w:pPr>
            <w:r w:rsidRPr="00F72CD4">
              <w:rPr>
                <w:rFonts w:eastAsia="SimSun"/>
              </w:rPr>
              <w:t>1001</w:t>
            </w:r>
          </w:p>
        </w:tc>
      </w:tr>
      <w:tr w:rsidR="00971DB7" w:rsidRPr="00F72CD4" w14:paraId="49D25F6E" w14:textId="77777777" w:rsidTr="00971DB7">
        <w:tc>
          <w:tcPr>
            <w:tcW w:w="0" w:type="auto"/>
            <w:vMerge/>
            <w:tcBorders>
              <w:top w:val="single" w:sz="4" w:space="0" w:color="auto"/>
              <w:left w:val="single" w:sz="4" w:space="0" w:color="auto"/>
              <w:bottom w:val="single" w:sz="4" w:space="0" w:color="auto"/>
              <w:right w:val="single" w:sz="4" w:space="0" w:color="auto"/>
            </w:tcBorders>
            <w:vAlign w:val="center"/>
            <w:hideMark/>
          </w:tcPr>
          <w:p w14:paraId="74BE53E6" w14:textId="77777777" w:rsidR="00971DB7" w:rsidRPr="00F72CD4" w:rsidRDefault="00971DB7">
            <w:pPr>
              <w:spacing w:after="0"/>
              <w:rPr>
                <w:rFonts w:ascii="Arial" w:eastAsia="SimSun"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4A59CF3" w14:textId="77777777" w:rsidR="00971DB7" w:rsidRPr="00F72CD4" w:rsidRDefault="00971DB7">
            <w:pPr>
              <w:pStyle w:val="TAL"/>
              <w:rPr>
                <w:rFonts w:eastAsia="SimSun"/>
              </w:rPr>
            </w:pPr>
            <w:r w:rsidRPr="00F72CD4">
              <w:rPr>
                <w:rFonts w:eastAsia="SimSun"/>
              </w:rPr>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2082F151" w14:textId="77777777" w:rsidR="00971DB7" w:rsidRPr="00F72CD4" w:rsidRDefault="00971DB7">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vAlign w:val="center"/>
            <w:hideMark/>
          </w:tcPr>
          <w:p w14:paraId="5A707E80" w14:textId="77777777" w:rsidR="00971DB7" w:rsidRPr="00F72CD4" w:rsidRDefault="00971DB7">
            <w:pPr>
              <w:pStyle w:val="TAC"/>
              <w:rPr>
                <w:rFonts w:eastAsia="SimSun"/>
                <w:lang w:eastAsia="zh-CN"/>
              </w:rPr>
            </w:pPr>
            <w:r w:rsidRPr="00F72CD4">
              <w:rPr>
                <w:rFonts w:eastAsia="SimSun"/>
                <w:lang w:eastAsia="zh-CN"/>
              </w:rPr>
              <w:t>1</w:t>
            </w:r>
          </w:p>
        </w:tc>
        <w:tc>
          <w:tcPr>
            <w:tcW w:w="2263" w:type="dxa"/>
            <w:tcBorders>
              <w:top w:val="single" w:sz="4" w:space="0" w:color="auto"/>
              <w:left w:val="single" w:sz="4" w:space="0" w:color="auto"/>
              <w:bottom w:val="single" w:sz="4" w:space="0" w:color="auto"/>
              <w:right w:val="single" w:sz="4" w:space="0" w:color="auto"/>
            </w:tcBorders>
            <w:vAlign w:val="center"/>
            <w:hideMark/>
          </w:tcPr>
          <w:p w14:paraId="28B1D8AE" w14:textId="77777777" w:rsidR="00971DB7" w:rsidRPr="00F72CD4" w:rsidRDefault="00971DB7">
            <w:pPr>
              <w:pStyle w:val="TAC"/>
              <w:rPr>
                <w:rFonts w:eastAsia="SimSun"/>
                <w:lang w:eastAsia="zh-CN"/>
              </w:rPr>
            </w:pPr>
            <w:r w:rsidRPr="00F72CD4">
              <w:rPr>
                <w:rFonts w:eastAsia="SimSun"/>
                <w:lang w:eastAsia="zh-CN"/>
              </w:rPr>
              <w:t>1</w:t>
            </w:r>
          </w:p>
        </w:tc>
      </w:tr>
      <w:tr w:rsidR="00971DB7" w:rsidRPr="00F72CD4" w14:paraId="76962184"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6A3DF19" w14:textId="77777777" w:rsidR="00971DB7" w:rsidRPr="00F72CD4" w:rsidRDefault="00971DB7">
            <w:pPr>
              <w:pStyle w:val="TAL"/>
              <w:rPr>
                <w:rFonts w:eastAsia="SimSun"/>
                <w:lang w:eastAsia="en-US"/>
              </w:rPr>
            </w:pPr>
            <w:r w:rsidRPr="00F72CD4">
              <w:rPr>
                <w:rFonts w:eastAsia="SimSun"/>
              </w:rP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77B27747" w14:textId="77777777" w:rsidR="00971DB7" w:rsidRPr="00F72CD4" w:rsidRDefault="00971DB7">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vAlign w:val="center"/>
            <w:hideMark/>
          </w:tcPr>
          <w:p w14:paraId="1496DDA6" w14:textId="77777777" w:rsidR="00971DB7" w:rsidRPr="00F72CD4" w:rsidRDefault="00971DB7">
            <w:pPr>
              <w:pStyle w:val="TAC"/>
              <w:rPr>
                <w:rFonts w:eastAsia="SimSun"/>
              </w:rPr>
            </w:pPr>
            <w:r w:rsidRPr="00F72CD4">
              <w:rPr>
                <w:rFonts w:eastAsia="SimSun"/>
              </w:rPr>
              <w:t>Single Panel Type I, Randomized precoder selection for every PRB bundle and updated per slot, with equal probability of each applicable i1/i2 combination or codebook</w:t>
            </w:r>
          </w:p>
          <w:p w14:paraId="7AC1F0B5" w14:textId="77777777" w:rsidR="00971DB7" w:rsidRPr="00F72CD4" w:rsidRDefault="00971DB7">
            <w:pPr>
              <w:pStyle w:val="TAC"/>
              <w:rPr>
                <w:rFonts w:eastAsia="SimSun"/>
                <w:lang w:eastAsia="zh-CN"/>
              </w:rPr>
            </w:pPr>
            <w:r w:rsidRPr="00F72CD4">
              <w:rPr>
                <w:rFonts w:eastAsia="SimSun"/>
              </w:rPr>
              <w:t>Index, chosen from section 5.2.2.2.1 of TS 38.214 [1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7D3C53ED" w14:textId="77777777" w:rsidR="00971DB7" w:rsidRPr="00F72CD4" w:rsidRDefault="00971DB7">
            <w:pPr>
              <w:pStyle w:val="TAC"/>
              <w:rPr>
                <w:rFonts w:eastAsia="SimSun"/>
                <w:lang w:eastAsia="en-US"/>
              </w:rPr>
            </w:pPr>
            <w:r w:rsidRPr="00F72CD4">
              <w:rPr>
                <w:rFonts w:eastAsia="SimSun"/>
              </w:rPr>
              <w:t>Single Panel Type I, Randomized precoder selection for every PRB bundle and updated per slot, with equal probability of each applicable i1/i2 combination or codebook</w:t>
            </w:r>
          </w:p>
          <w:p w14:paraId="0E6C94D3" w14:textId="77777777" w:rsidR="00971DB7" w:rsidRPr="00F72CD4" w:rsidRDefault="00971DB7">
            <w:pPr>
              <w:pStyle w:val="TAC"/>
              <w:rPr>
                <w:rFonts w:eastAsia="SimSun"/>
                <w:lang w:eastAsia="zh-CN"/>
              </w:rPr>
            </w:pPr>
            <w:r w:rsidRPr="00F72CD4">
              <w:rPr>
                <w:rFonts w:eastAsia="SimSun"/>
              </w:rPr>
              <w:t>Index, chosen from section 5.2.2.2.1 of TS 38.214 [12].Any column of precoder matrix is not equal to any column of precoder matrix of Target UE</w:t>
            </w:r>
          </w:p>
        </w:tc>
      </w:tr>
      <w:tr w:rsidR="00971DB7" w:rsidRPr="00F72CD4" w14:paraId="0C733A62"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890AE00" w14:textId="77777777" w:rsidR="00971DB7" w:rsidRPr="00F72CD4" w:rsidRDefault="00971DB7">
            <w:pPr>
              <w:pStyle w:val="TAL"/>
              <w:rPr>
                <w:rFonts w:eastAsia="SimSun"/>
                <w:lang w:eastAsia="en-US"/>
              </w:rPr>
            </w:pPr>
            <w:r w:rsidRPr="00F72CD4">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61702950" w14:textId="77777777" w:rsidR="00971DB7" w:rsidRPr="00F72CD4" w:rsidRDefault="00971DB7">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6EDD0E2" w14:textId="77777777" w:rsidR="00971DB7" w:rsidRPr="00F72CD4" w:rsidRDefault="00971DB7">
            <w:pPr>
              <w:pStyle w:val="TAC"/>
              <w:rPr>
                <w:rFonts w:eastAsia="SimSun"/>
                <w:lang w:eastAsia="zh-CN"/>
              </w:rPr>
            </w:pPr>
            <w:r w:rsidRPr="00F72CD4">
              <w:rPr>
                <w:rFonts w:eastAsia="SimSun"/>
                <w:lang w:eastAsia="zh-CN"/>
              </w:rPr>
              <w:t>As specified in B.4.2</w:t>
            </w:r>
          </w:p>
        </w:tc>
      </w:tr>
      <w:tr w:rsidR="00971DB7" w:rsidRPr="00F72CD4" w14:paraId="736B3D0D"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B9371A2" w14:textId="77777777" w:rsidR="00971DB7" w:rsidRPr="00F72CD4" w:rsidRDefault="00971DB7">
            <w:pPr>
              <w:pStyle w:val="TAL"/>
              <w:rPr>
                <w:rFonts w:eastAsia="SimSun"/>
                <w:lang w:eastAsia="en-US"/>
              </w:rPr>
            </w:pPr>
            <w:r w:rsidRPr="00F72CD4">
              <w:rPr>
                <w:rFonts w:eastAsia="SimSun"/>
              </w:rPr>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227B17E3" w14:textId="77777777" w:rsidR="00971DB7" w:rsidRPr="00F72CD4" w:rsidRDefault="00971DB7">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vAlign w:val="center"/>
            <w:hideMark/>
          </w:tcPr>
          <w:p w14:paraId="6750369B" w14:textId="77777777" w:rsidR="00971DB7" w:rsidRPr="00F72CD4" w:rsidRDefault="00971DB7">
            <w:pPr>
              <w:pStyle w:val="TAC"/>
              <w:rPr>
                <w:rFonts w:eastAsia="SimSun"/>
                <w:lang w:eastAsia="zh-CN"/>
              </w:rPr>
            </w:pPr>
            <w:r w:rsidRPr="00F72CD4">
              <w:rPr>
                <w:rFonts w:eastAsia="SimSun"/>
                <w:lang w:eastAsia="zh-CN"/>
              </w:rPr>
              <w:t>8</w:t>
            </w:r>
          </w:p>
        </w:tc>
        <w:tc>
          <w:tcPr>
            <w:tcW w:w="2263" w:type="dxa"/>
            <w:tcBorders>
              <w:top w:val="single" w:sz="4" w:space="0" w:color="auto"/>
              <w:left w:val="single" w:sz="4" w:space="0" w:color="auto"/>
              <w:bottom w:val="single" w:sz="4" w:space="0" w:color="auto"/>
              <w:right w:val="single" w:sz="4" w:space="0" w:color="auto"/>
            </w:tcBorders>
            <w:vAlign w:val="center"/>
            <w:hideMark/>
          </w:tcPr>
          <w:p w14:paraId="0B4BBBAB" w14:textId="77777777" w:rsidR="00971DB7" w:rsidRPr="00F72CD4" w:rsidRDefault="00971DB7">
            <w:pPr>
              <w:pStyle w:val="TAC"/>
              <w:rPr>
                <w:rFonts w:eastAsia="SimSun"/>
                <w:lang w:eastAsia="zh-CN"/>
              </w:rPr>
            </w:pPr>
            <w:r w:rsidRPr="00F72CD4">
              <w:rPr>
                <w:rFonts w:eastAsia="SimSun"/>
                <w:lang w:eastAsia="zh-CN"/>
              </w:rPr>
              <w:t>N/A</w:t>
            </w:r>
          </w:p>
        </w:tc>
      </w:tr>
      <w:tr w:rsidR="00971DB7" w:rsidRPr="00F72CD4" w14:paraId="1A48EB69" w14:textId="77777777" w:rsidTr="00971DB7">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41202D2" w14:textId="77777777" w:rsidR="00971DB7" w:rsidRPr="00F72CD4" w:rsidRDefault="00971DB7">
            <w:pPr>
              <w:pStyle w:val="TAL"/>
              <w:rPr>
                <w:rFonts w:eastAsia="SimSun"/>
                <w:lang w:eastAsia="en-US"/>
              </w:rPr>
            </w:pPr>
            <w:r w:rsidRPr="00F72CD4">
              <w:rPr>
                <w:rFonts w:eastAsia="SimSun"/>
              </w:rP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72033017" w14:textId="77777777" w:rsidR="00971DB7" w:rsidRPr="00F72CD4" w:rsidRDefault="00971DB7">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vAlign w:val="center"/>
            <w:hideMark/>
          </w:tcPr>
          <w:p w14:paraId="7F58E1A8" w14:textId="77777777" w:rsidR="00971DB7" w:rsidRPr="00F72CD4" w:rsidRDefault="00971DB7">
            <w:pPr>
              <w:pStyle w:val="TAC"/>
              <w:rPr>
                <w:rFonts w:eastAsia="SimSun"/>
                <w:lang w:eastAsia="zh-CN"/>
              </w:rPr>
            </w:pPr>
            <w:r w:rsidRPr="00F72CD4">
              <w:rPr>
                <w:rFonts w:eastAsia="SimSun"/>
              </w:rPr>
              <w:t xml:space="preserve">Specific to each </w:t>
            </w:r>
            <w:r w:rsidRPr="00F72CD4">
              <w:rPr>
                <w:rFonts w:eastAsia="SimSun"/>
                <w:lang w:eastAsia="zh-CN"/>
              </w:rPr>
              <w:t xml:space="preserve">TDD </w:t>
            </w:r>
            <w:r w:rsidRPr="00F72CD4">
              <w:rPr>
                <w:rFonts w:eastAsia="SimSun"/>
              </w:rPr>
              <w:t>UL-DL pattern</w:t>
            </w:r>
            <w:r w:rsidRPr="00F72CD4">
              <w:rPr>
                <w:rFonts w:eastAsia="SimSun"/>
                <w:lang w:eastAsia="zh-CN"/>
              </w:rPr>
              <w:t xml:space="preserve"> </w:t>
            </w:r>
            <w:r w:rsidRPr="00F72CD4">
              <w:rPr>
                <w:rFonts w:eastAsia="SimSun"/>
              </w:rPr>
              <w:t>and as defined in Annex A.1.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0FD5DB40" w14:textId="77777777" w:rsidR="00971DB7" w:rsidRPr="00F72CD4" w:rsidRDefault="00971DB7">
            <w:pPr>
              <w:pStyle w:val="TAC"/>
              <w:rPr>
                <w:rFonts w:eastAsia="SimSun"/>
                <w:lang w:eastAsia="zh-CN"/>
              </w:rPr>
            </w:pPr>
            <w:r w:rsidRPr="00F72CD4">
              <w:rPr>
                <w:rFonts w:eastAsia="SimSun"/>
                <w:lang w:eastAsia="zh-CN"/>
              </w:rPr>
              <w:t>N/A</w:t>
            </w:r>
          </w:p>
        </w:tc>
      </w:tr>
      <w:tr w:rsidR="00971DB7" w:rsidRPr="00F72CD4" w14:paraId="7E75701B" w14:textId="77777777" w:rsidTr="00971DB7">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7A7BE7B8" w14:textId="77777777" w:rsidR="00971DB7" w:rsidRPr="00F72CD4" w:rsidRDefault="00971DB7">
            <w:pPr>
              <w:pStyle w:val="TAN"/>
              <w:rPr>
                <w:rFonts w:eastAsia="SimSun"/>
                <w:lang w:eastAsia="zh-CN"/>
              </w:rPr>
            </w:pPr>
            <w:r w:rsidRPr="00F72CD4">
              <w:rPr>
                <w:lang w:eastAsia="zh-CN"/>
              </w:rPr>
              <w:t>Note 1:</w:t>
            </w:r>
            <w:r w:rsidRPr="00F72CD4">
              <w:tab/>
            </w:r>
            <w:r w:rsidRPr="00F72CD4">
              <w:rPr>
                <w:lang w:eastAsia="zh-CN"/>
              </w:rPr>
              <w:t>The DMRS scrambling ID is same for both target UE and Co-scheduled UE.</w:t>
            </w:r>
          </w:p>
        </w:tc>
      </w:tr>
    </w:tbl>
    <w:p w14:paraId="7A5ABC28" w14:textId="77777777" w:rsidR="00971DB7" w:rsidRPr="00F72CD4" w:rsidRDefault="00971DB7" w:rsidP="00971DB7">
      <w:pPr>
        <w:rPr>
          <w:bCs/>
          <w:lang w:eastAsia="en-US"/>
        </w:rPr>
      </w:pPr>
    </w:p>
    <w:p w14:paraId="05F15095" w14:textId="77777777" w:rsidR="00971DB7" w:rsidRPr="00F72CD4" w:rsidRDefault="00971DB7" w:rsidP="00971DB7">
      <w:pPr>
        <w:pStyle w:val="TH"/>
      </w:pPr>
      <w:r w:rsidRPr="00F72CD4">
        <w:t>Table 5.2.2.2.17.0-3: Minimum performance for PDSCH of target UE with intra-cell inter user interference</w:t>
      </w:r>
    </w:p>
    <w:tbl>
      <w:tblPr>
        <w:tblW w:w="58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7"/>
        <w:gridCol w:w="1136"/>
        <w:gridCol w:w="1079"/>
        <w:gridCol w:w="1347"/>
        <w:gridCol w:w="1199"/>
        <w:gridCol w:w="1267"/>
        <w:gridCol w:w="1367"/>
        <w:gridCol w:w="1177"/>
        <w:gridCol w:w="830"/>
      </w:tblGrid>
      <w:tr w:rsidR="00971DB7" w:rsidRPr="00F72CD4" w14:paraId="0104F58F" w14:textId="77777777" w:rsidTr="00261709">
        <w:trPr>
          <w:trHeight w:val="355"/>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AD15F6" w14:textId="77777777" w:rsidR="00971DB7" w:rsidRPr="00F72CD4" w:rsidRDefault="00971DB7">
            <w:pPr>
              <w:pStyle w:val="TAH"/>
            </w:pPr>
            <w:r w:rsidRPr="00F72CD4">
              <w:t>Test num.</w:t>
            </w:r>
          </w:p>
        </w:tc>
        <w:tc>
          <w:tcPr>
            <w:tcW w:w="5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3029D4" w14:textId="77777777" w:rsidR="00971DB7" w:rsidRPr="00F72CD4" w:rsidRDefault="00971DB7">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C16AFA" w14:textId="77777777" w:rsidR="00971DB7" w:rsidRPr="00F72CD4" w:rsidRDefault="00971DB7">
            <w:pPr>
              <w:pStyle w:val="TAH"/>
            </w:pPr>
            <w:r w:rsidRPr="00F72CD4">
              <w:t>Bandwidth (MHz) / Subcarrier spacing (kHz)</w:t>
            </w:r>
          </w:p>
        </w:tc>
        <w:tc>
          <w:tcPr>
            <w:tcW w:w="106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D31E52A" w14:textId="77777777" w:rsidR="00971DB7" w:rsidRPr="00F72CD4" w:rsidRDefault="00971DB7">
            <w:pPr>
              <w:pStyle w:val="TAH"/>
            </w:pPr>
            <w:r w:rsidRPr="00F72CD4">
              <w:t>Modulation format</w:t>
            </w:r>
            <w:r w:rsidRPr="00F72CD4">
              <w:rPr>
                <w:lang w:eastAsia="zh-CN"/>
              </w:rPr>
              <w:t xml:space="preserve"> and code rate</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316F20" w14:textId="77777777" w:rsidR="00971DB7" w:rsidRPr="00F72CD4" w:rsidRDefault="00971DB7">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80E3A2" w14:textId="77777777" w:rsidR="00971DB7" w:rsidRPr="00F72CD4" w:rsidRDefault="00971DB7">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A9A2DB" w14:textId="77777777" w:rsidR="00971DB7" w:rsidRPr="00F72CD4" w:rsidRDefault="00971DB7">
            <w:pPr>
              <w:pStyle w:val="TAH"/>
              <w:rPr>
                <w:lang w:eastAsia="en-US"/>
              </w:rPr>
            </w:pPr>
            <w:r w:rsidRPr="00F72CD4">
              <w:t>Correlation matrix and antenna configuration</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6D97FB4" w14:textId="77777777" w:rsidR="00971DB7" w:rsidRPr="00F72CD4" w:rsidRDefault="00971DB7">
            <w:pPr>
              <w:pStyle w:val="TAH"/>
            </w:pPr>
            <w:r w:rsidRPr="00F72CD4">
              <w:t>Reference value</w:t>
            </w:r>
          </w:p>
        </w:tc>
      </w:tr>
      <w:tr w:rsidR="00971DB7" w:rsidRPr="00F72CD4" w14:paraId="699E6EFF" w14:textId="77777777" w:rsidTr="00261709">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4D2845"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0EB72F"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65C64" w14:textId="77777777" w:rsidR="00971DB7" w:rsidRPr="00F72CD4" w:rsidRDefault="00971DB7">
            <w:pPr>
              <w:spacing w:after="0"/>
              <w:rPr>
                <w:rFonts w:ascii="Arial" w:hAnsi="Arial"/>
                <w:b/>
                <w:sz w:val="18"/>
                <w:lang w:eastAsia="en-US"/>
              </w:rPr>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34BC3" w14:textId="77777777" w:rsidR="00971DB7" w:rsidRPr="00F72CD4" w:rsidRDefault="00971DB7">
            <w:pPr>
              <w:pStyle w:val="TAH"/>
            </w:pPr>
            <w:r w:rsidRPr="00F72CD4">
              <w:rPr>
                <w:rFonts w:cs="Arial"/>
                <w:bCs/>
                <w:szCs w:val="18"/>
              </w:rPr>
              <w:t>Target UE</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5E2CBE" w14:textId="77777777" w:rsidR="00971DB7" w:rsidRPr="00F72CD4" w:rsidRDefault="00971DB7">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E731A3"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683865" w14:textId="77777777" w:rsidR="00971DB7" w:rsidRPr="00F72CD4" w:rsidRDefault="00971DB7">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485008" w14:textId="77777777" w:rsidR="00971DB7" w:rsidRPr="00F72CD4" w:rsidRDefault="00971DB7">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333ED6" w14:textId="77777777" w:rsidR="00971DB7" w:rsidRPr="00F72CD4" w:rsidRDefault="00971DB7">
            <w:pPr>
              <w:pStyle w:val="TAH"/>
            </w:pPr>
            <w:r w:rsidRPr="00F72CD4">
              <w:t>Fraction of</w:t>
            </w:r>
          </w:p>
          <w:p w14:paraId="58FE825D" w14:textId="77777777" w:rsidR="00971DB7" w:rsidRPr="00F72CD4" w:rsidRDefault="00971DB7">
            <w:pPr>
              <w:pStyle w:val="TAH"/>
            </w:pPr>
            <w:r w:rsidRPr="00F72CD4">
              <w:t>maximum</w:t>
            </w:r>
          </w:p>
          <w:p w14:paraId="36DC15D5" w14:textId="77777777" w:rsidR="00971DB7" w:rsidRPr="00F72CD4" w:rsidRDefault="00971DB7">
            <w:pPr>
              <w:pStyle w:val="TAH"/>
            </w:pPr>
            <w:r w:rsidRPr="00F72CD4">
              <w:t>throughput</w:t>
            </w:r>
          </w:p>
          <w:p w14:paraId="343E635F" w14:textId="77777777" w:rsidR="00971DB7" w:rsidRPr="00F72CD4" w:rsidRDefault="00971DB7">
            <w:pPr>
              <w:pStyle w:val="TAH"/>
            </w:pPr>
            <w:r w:rsidRPr="00F72CD4">
              <w:t>(%)</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708EE" w14:textId="77777777" w:rsidR="00971DB7" w:rsidRPr="00F72CD4" w:rsidRDefault="00971DB7">
            <w:pPr>
              <w:pStyle w:val="TAH"/>
            </w:pPr>
            <w:r w:rsidRPr="00F72CD4">
              <w:t>SNR (dB)</w:t>
            </w:r>
          </w:p>
        </w:tc>
      </w:tr>
      <w:tr w:rsidR="00971DB7" w:rsidRPr="00F72CD4" w14:paraId="05E882F6" w14:textId="77777777" w:rsidTr="00261709">
        <w:trPr>
          <w:trHeight w:val="180"/>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1512FC" w14:textId="77777777" w:rsidR="00971DB7" w:rsidRPr="00F72CD4" w:rsidRDefault="00971DB7">
            <w:pPr>
              <w:pStyle w:val="TAC"/>
              <w:rPr>
                <w:rFonts w:eastAsia="SimSun"/>
              </w:rPr>
            </w:pPr>
            <w:r w:rsidRPr="00F72CD4">
              <w:rPr>
                <w:rFonts w:eastAsia="SimSun"/>
              </w:rPr>
              <w:t>1-1</w:t>
            </w:r>
          </w:p>
        </w:tc>
        <w:tc>
          <w:tcPr>
            <w:tcW w:w="5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865266" w14:textId="77777777" w:rsidR="00971DB7" w:rsidRPr="00F72CD4" w:rsidRDefault="00971DB7">
            <w:pPr>
              <w:pStyle w:val="TAC"/>
              <w:rPr>
                <w:rFonts w:eastAsia="SimSun"/>
              </w:rPr>
            </w:pPr>
            <w:r w:rsidRPr="00F72CD4">
              <w:rPr>
                <w:rFonts w:eastAsia="SimSun" w:cs="Arial"/>
                <w:bCs/>
                <w:szCs w:val="18"/>
              </w:rPr>
              <w:t>R.PDSCH.2-2.1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13C87C" w14:textId="77777777" w:rsidR="00971DB7" w:rsidRPr="00F72CD4" w:rsidRDefault="00971DB7">
            <w:pPr>
              <w:pStyle w:val="TAC"/>
              <w:rPr>
                <w:rFonts w:eastAsia="SimSun"/>
              </w:rPr>
            </w:pPr>
            <w:r w:rsidRPr="00F72CD4">
              <w:rPr>
                <w:rFonts w:eastAsia="SimSun"/>
              </w:rPr>
              <w:t>40 / 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FEDDB7" w14:textId="77777777" w:rsidR="00971DB7" w:rsidRPr="00F72CD4" w:rsidRDefault="00971DB7">
            <w:pPr>
              <w:pStyle w:val="TAC"/>
              <w:rPr>
                <w:rFonts w:eastAsia="SimSun"/>
              </w:rPr>
            </w:pPr>
            <w:r w:rsidRPr="00F72CD4">
              <w:rPr>
                <w:rFonts w:eastAsia="SimSun"/>
              </w:rPr>
              <w:t>16QAM, 0.48</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8C96D0" w14:textId="77777777" w:rsidR="00971DB7" w:rsidRPr="00F72CD4" w:rsidRDefault="00971DB7">
            <w:pPr>
              <w:pStyle w:val="TAC"/>
              <w:rPr>
                <w:rFonts w:eastAsia="SimSun"/>
              </w:rPr>
            </w:pPr>
            <w:r w:rsidRPr="00F72CD4">
              <w:rPr>
                <w:rFonts w:cs="Arial"/>
                <w:szCs w:val="18"/>
                <w:lang w:eastAsia="zh-CN"/>
              </w:rPr>
              <w:t>Random 16QAM symbols</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828D25" w14:textId="77777777" w:rsidR="00971DB7" w:rsidRPr="00F72CD4" w:rsidRDefault="00971DB7">
            <w:pPr>
              <w:pStyle w:val="TAC"/>
              <w:rPr>
                <w:rFonts w:cs="Arial"/>
                <w:bCs/>
                <w:szCs w:val="18"/>
              </w:rPr>
            </w:pPr>
            <w:r w:rsidRPr="00F72CD4">
              <w:rPr>
                <w:rFonts w:eastAsia="SimSun"/>
              </w:rP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D8746" w14:textId="77777777" w:rsidR="00971DB7" w:rsidRPr="00F72CD4" w:rsidRDefault="00971DB7">
            <w:pPr>
              <w:pStyle w:val="TAC"/>
              <w:rPr>
                <w:rFonts w:eastAsia="SimSun"/>
              </w:rPr>
            </w:pPr>
            <w:r w:rsidRPr="00F72CD4">
              <w:rPr>
                <w:rFonts w:cs="Arial"/>
                <w:bCs/>
                <w:szCs w:val="18"/>
              </w:rPr>
              <w:t>TDLC300-10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EB8987" w14:textId="77777777" w:rsidR="00971DB7" w:rsidRPr="00F72CD4" w:rsidRDefault="00971DB7">
            <w:pPr>
              <w:pStyle w:val="TAC"/>
              <w:rPr>
                <w:rFonts w:eastAsia="SimSun"/>
              </w:rPr>
            </w:pPr>
            <w:r w:rsidRPr="00F72CD4">
              <w:rPr>
                <w:rFonts w:eastAsia="SimSun"/>
              </w:rPr>
              <w:t xml:space="preserve">2x2, ULA Low </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7FF0C" w14:textId="77777777" w:rsidR="00971DB7" w:rsidRPr="00F72CD4" w:rsidRDefault="00971DB7">
            <w:pPr>
              <w:pStyle w:val="TAC"/>
              <w:rPr>
                <w:rFonts w:eastAsia="SimSun"/>
              </w:rPr>
            </w:pPr>
            <w:r w:rsidRPr="00F72CD4">
              <w:rPr>
                <w:rFonts w:eastAsia="SimSun"/>
              </w:rPr>
              <w:t>70</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044B4" w14:textId="77777777" w:rsidR="00971DB7" w:rsidRPr="00F72CD4" w:rsidRDefault="00971DB7">
            <w:pPr>
              <w:pStyle w:val="TAC"/>
              <w:rPr>
                <w:rFonts w:eastAsia="SimSun"/>
                <w:lang w:eastAsia="zh-CN"/>
              </w:rPr>
            </w:pPr>
            <w:r w:rsidRPr="00F72CD4">
              <w:rPr>
                <w:rFonts w:eastAsia="SimSun"/>
              </w:rPr>
              <w:t>18.9</w:t>
            </w:r>
          </w:p>
        </w:tc>
      </w:tr>
    </w:tbl>
    <w:p w14:paraId="43F4DB7A" w14:textId="77777777" w:rsidR="00971DB7" w:rsidRPr="00F72CD4" w:rsidRDefault="00971DB7" w:rsidP="00971DB7">
      <w:pPr>
        <w:rPr>
          <w:lang w:eastAsia="en-US"/>
        </w:rPr>
      </w:pPr>
    </w:p>
    <w:p w14:paraId="2394B56F" w14:textId="77777777" w:rsidR="00971DB7" w:rsidRPr="00F72CD4" w:rsidRDefault="00971DB7" w:rsidP="00971DB7">
      <w:pPr>
        <w:rPr>
          <w:rFonts w:ascii="Arial" w:hAnsi="Arial" w:cs="Arial"/>
          <w:sz w:val="18"/>
          <w:szCs w:val="18"/>
        </w:rPr>
      </w:pPr>
      <w:r w:rsidRPr="00F72CD4">
        <w:rPr>
          <w:rFonts w:ascii="Arial" w:hAnsi="Arial" w:cs="Arial"/>
          <w:sz w:val="18"/>
          <w:szCs w:val="18"/>
        </w:rPr>
        <w:t>The normative reference for this requirement is TS 38.101-4 [5], clause 5.2.2.2.17.</w:t>
      </w:r>
    </w:p>
    <w:p w14:paraId="1B011C33" w14:textId="77777777" w:rsidR="00971DB7" w:rsidRPr="00F72CD4" w:rsidRDefault="00971DB7" w:rsidP="001341D1">
      <w:pPr>
        <w:pStyle w:val="Heading6"/>
        <w:rPr>
          <w:rStyle w:val="Heading6Char2"/>
          <w:rFonts w:eastAsia="SimSun"/>
        </w:rPr>
      </w:pPr>
      <w:r w:rsidRPr="00F72CD4">
        <w:rPr>
          <w:rStyle w:val="Heading6Char2"/>
        </w:rPr>
        <w:t>5.2.2.2.17_1</w:t>
      </w:r>
      <w:r w:rsidRPr="00F72CD4">
        <w:rPr>
          <w:rStyle w:val="Heading6Char2"/>
        </w:rPr>
        <w:tab/>
      </w:r>
      <w:r w:rsidRPr="00F72CD4">
        <w:rPr>
          <w:rStyle w:val="Heading6Char2"/>
          <w:rFonts w:eastAsia="SimSun"/>
        </w:rPr>
        <w:t>2Rx TDD FR1 for PDSCH with intra cell inter user interference performance – 2x2 MIMO for both</w:t>
      </w:r>
      <w:r w:rsidRPr="00F72CD4">
        <w:rPr>
          <w:rStyle w:val="Heading6Char2"/>
          <w:rFonts w:eastAsia="SimSun"/>
        </w:rPr>
        <w:tab/>
        <w:t>NSA and SA</w:t>
      </w:r>
    </w:p>
    <w:p w14:paraId="71C0F9A0" w14:textId="319292C7" w:rsidR="00971DB7" w:rsidRPr="00F72CD4" w:rsidRDefault="00971DB7" w:rsidP="003058B8">
      <w:pPr>
        <w:pStyle w:val="H6"/>
      </w:pPr>
      <w:r w:rsidRPr="00F72CD4">
        <w:t>5.2.2.2.17_1.1</w:t>
      </w:r>
      <w:r w:rsidR="003058B8" w:rsidRPr="00F72CD4">
        <w:tab/>
      </w:r>
      <w:r w:rsidRPr="00F72CD4">
        <w:t>Test purpose</w:t>
      </w:r>
    </w:p>
    <w:p w14:paraId="13356E0E" w14:textId="77777777" w:rsidR="00971DB7" w:rsidRPr="00F72CD4" w:rsidRDefault="00971DB7" w:rsidP="003058B8">
      <w:r w:rsidRPr="00F72CD4">
        <w:t>To verify the PDSCH performance under 2 receive antenna conditions, when the PDSCH transmission of target UE is interfered by co-scheduled UE.</w:t>
      </w:r>
    </w:p>
    <w:p w14:paraId="03CBDD8A" w14:textId="412E56E1" w:rsidR="00971DB7" w:rsidRPr="00F72CD4" w:rsidRDefault="00971DB7" w:rsidP="003058B8">
      <w:pPr>
        <w:pStyle w:val="H6"/>
      </w:pPr>
      <w:r w:rsidRPr="00F72CD4">
        <w:t>5.2.2.2.17_1.2</w:t>
      </w:r>
      <w:r w:rsidR="003058B8" w:rsidRPr="00F72CD4">
        <w:tab/>
      </w:r>
      <w:r w:rsidRPr="00F72CD4">
        <w:t>Test applicability</w:t>
      </w:r>
    </w:p>
    <w:p w14:paraId="241E54C1" w14:textId="77777777" w:rsidR="00BA64A7" w:rsidRPr="00F72CD4" w:rsidRDefault="00BA64A7" w:rsidP="00BA64A7">
      <w:r w:rsidRPr="00F72CD4">
        <w:t>Test 1-1 applies to all types of NR UEs and E-UTRAN UEs supporting EN-DC for release 15 and release 16 supporting MMSE-IRC processing for scenarios with inter-cell and intra-cell inter-user interference.</w:t>
      </w:r>
    </w:p>
    <w:p w14:paraId="3EFEB16D" w14:textId="331B080F" w:rsidR="00971DB7" w:rsidRPr="00F72CD4" w:rsidRDefault="00BA64A7" w:rsidP="00BA64A7">
      <w:r w:rsidRPr="00F72CD4">
        <w:t>Test 1-1 applies to all types of release 17 and forward NR UEs and E-UTRAN UEs supporting EN-DC.</w:t>
      </w:r>
    </w:p>
    <w:p w14:paraId="4BE98893" w14:textId="140C4D8C" w:rsidR="00971DB7" w:rsidRPr="00F72CD4" w:rsidRDefault="00971DB7" w:rsidP="00971DB7">
      <w:pPr>
        <w:pStyle w:val="H6"/>
      </w:pPr>
      <w:r w:rsidRPr="00F72CD4">
        <w:t>5.2.2.2.17_1.3</w:t>
      </w:r>
      <w:r w:rsidRPr="00F72CD4">
        <w:tab/>
        <w:t>Test description</w:t>
      </w:r>
    </w:p>
    <w:p w14:paraId="59295168" w14:textId="7ECAFF3D" w:rsidR="00971DB7" w:rsidRPr="00F72CD4" w:rsidRDefault="00971DB7" w:rsidP="00971DB7">
      <w:pPr>
        <w:pStyle w:val="H6"/>
      </w:pPr>
      <w:r w:rsidRPr="00F72CD4">
        <w:t>5.2.2.2.17_1.3.1</w:t>
      </w:r>
      <w:r w:rsidRPr="00F72CD4">
        <w:tab/>
        <w:t>Initial conditions</w:t>
      </w:r>
    </w:p>
    <w:p w14:paraId="2124F31A" w14:textId="77777777" w:rsidR="00971DB7" w:rsidRPr="00F72CD4" w:rsidRDefault="00971DB7" w:rsidP="00971DB7">
      <w:r w:rsidRPr="00F72CD4">
        <w:t>Initial conditions are a set of test configurations the UE needs to be tested in and the steps for the SS to take with the UE to reach the correct measurement state.</w:t>
      </w:r>
    </w:p>
    <w:p w14:paraId="218EEAA3" w14:textId="77777777" w:rsidR="00971DB7" w:rsidRPr="00F72CD4" w:rsidRDefault="00971DB7" w:rsidP="00971DB7">
      <w:r w:rsidRPr="00F72CD4">
        <w:t>The initial test configurations consist of environmental conditions, test frequencies, test channel bandwidths and sub-carrier spacing based on NR operating bands specified in Table 5.3.5-1 and Table 5.3.6-1 of 38.521-1 [7].</w:t>
      </w:r>
    </w:p>
    <w:p w14:paraId="02CC3FEB" w14:textId="77777777" w:rsidR="00971DB7" w:rsidRPr="00F72CD4" w:rsidRDefault="00971DB7" w:rsidP="00971DB7">
      <w:r w:rsidRPr="00F72CD4">
        <w:t>Configurations of PDSCH and PDCCH before measurement are specified in Annex C.</w:t>
      </w:r>
    </w:p>
    <w:p w14:paraId="70BCBF88" w14:textId="77777777" w:rsidR="00971DB7" w:rsidRPr="00F72CD4" w:rsidRDefault="00971DB7" w:rsidP="00971DB7">
      <w:r w:rsidRPr="00F72CD4">
        <w:t>Test Environment: Normal, as defined in TS 38.508-1 [6] clause 4.1.</w:t>
      </w:r>
    </w:p>
    <w:p w14:paraId="140CC836" w14:textId="77777777" w:rsidR="00971DB7" w:rsidRPr="00F72CD4" w:rsidRDefault="00971DB7" w:rsidP="00971DB7">
      <w:r w:rsidRPr="00F72CD4">
        <w:t>Frequencies to be tested: Mid Range, as defined in TS 38.508-1 [6] clause 5.2.2.</w:t>
      </w:r>
    </w:p>
    <w:p w14:paraId="49697724" w14:textId="77777777" w:rsidR="00971DB7" w:rsidRPr="00F72CD4" w:rsidRDefault="00971DB7" w:rsidP="00971DB7">
      <w:r w:rsidRPr="00F72CD4">
        <w:t>For EN-DC within FR1 operation, setup the LTE link according to Annex D:</w:t>
      </w:r>
    </w:p>
    <w:p w14:paraId="6E0C6A68" w14:textId="2F10EA49" w:rsidR="00971DB7" w:rsidRPr="00F72CD4" w:rsidRDefault="00971DB7" w:rsidP="00971DB7">
      <w:pPr>
        <w:pStyle w:val="B1"/>
      </w:pPr>
      <w:r w:rsidRPr="00F72CD4">
        <w:t>1.</w:t>
      </w:r>
      <w:r w:rsidRPr="00F72CD4">
        <w:tab/>
        <w:t>Connect the SS, the faders and AWGN noise source to the UE antenna connectors as shown in TS 38.508-1 [6] Annex A, in Figure A.3.1.7.1 for TE diagram and clause A.3.2 for UE diagram.</w:t>
      </w:r>
    </w:p>
    <w:p w14:paraId="6D5AF8D0" w14:textId="77777777" w:rsidR="00971DB7" w:rsidRPr="00F72CD4" w:rsidRDefault="00971DB7" w:rsidP="00971DB7">
      <w:pPr>
        <w:pStyle w:val="B1"/>
      </w:pPr>
      <w:r w:rsidRPr="00F72CD4">
        <w:t>2.</w:t>
      </w:r>
      <w:r w:rsidRPr="00F72CD4">
        <w:tab/>
        <w:t>The parameter settings for the cell are set up according to Table 5.2-1 and Table 5.2.2.2.17.0-2 as appropriate.</w:t>
      </w:r>
    </w:p>
    <w:p w14:paraId="56082618" w14:textId="77777777" w:rsidR="00971DB7" w:rsidRPr="00F72CD4" w:rsidRDefault="00971DB7" w:rsidP="00971DB7">
      <w:pPr>
        <w:pStyle w:val="B1"/>
      </w:pPr>
      <w:r w:rsidRPr="00F72CD4">
        <w:t>3.</w:t>
      </w:r>
      <w:r w:rsidRPr="00F72CD4">
        <w:tab/>
        <w:t>Downlink signals for NR cell are initially set up according to Annexes C.0, C.1, C.2 and uplink signals according to Annexes G.0, G.1, G.2, G.3.1 of TS 38.521-1 [7].</w:t>
      </w:r>
    </w:p>
    <w:p w14:paraId="11AA3B2B" w14:textId="77777777" w:rsidR="00971DB7" w:rsidRPr="00F72CD4" w:rsidRDefault="00971DB7" w:rsidP="00971DB7">
      <w:pPr>
        <w:pStyle w:val="B1"/>
      </w:pPr>
      <w:r w:rsidRPr="00F72CD4">
        <w:t>4.</w:t>
      </w:r>
      <w:r w:rsidRPr="00F72CD4">
        <w:tab/>
        <w:t>Propagation conditions are set according to Annex B.0.</w:t>
      </w:r>
    </w:p>
    <w:p w14:paraId="4AAC88EF" w14:textId="77777777" w:rsidR="00971DB7" w:rsidRPr="00F72CD4" w:rsidRDefault="00971DB7" w:rsidP="00971DB7">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17_1.3.3.</w:t>
      </w:r>
    </w:p>
    <w:p w14:paraId="580E0806" w14:textId="77777777" w:rsidR="00971DB7" w:rsidRPr="00F72CD4" w:rsidRDefault="00971DB7" w:rsidP="00971DB7">
      <w:pPr>
        <w:pStyle w:val="H6"/>
        <w:rPr>
          <w:rFonts w:cs="Arial"/>
        </w:rPr>
      </w:pPr>
      <w:r w:rsidRPr="00F72CD4">
        <w:rPr>
          <w:rFonts w:cs="Arial"/>
        </w:rPr>
        <w:t>5.2.2.2.17_1.3.2</w:t>
      </w:r>
      <w:r w:rsidRPr="00F72CD4">
        <w:rPr>
          <w:rFonts w:cs="Arial"/>
        </w:rPr>
        <w:tab/>
        <w:t>Test procedure</w:t>
      </w:r>
    </w:p>
    <w:p w14:paraId="2D56A7CC" w14:textId="77777777" w:rsidR="00971DB7" w:rsidRPr="00F72CD4" w:rsidRDefault="00971DB7" w:rsidP="00261709">
      <w:pPr>
        <w:pStyle w:val="B1"/>
      </w:pPr>
      <w:r w:rsidRPr="00F72CD4">
        <w:t>1.</w:t>
      </w:r>
      <w:r w:rsidRPr="00F72CD4">
        <w:tab/>
        <w:t>SS transmits PDSCH via PDCCH DCI format 1_1 for C_RNTI to transmit the DL RMC according to Tables 5.2.2.2.17_1.</w:t>
      </w:r>
      <w:r w:rsidRPr="00F72CD4">
        <w:rPr>
          <w:rFonts w:eastAsia="MS Mincho"/>
        </w:rPr>
        <w:t>4</w:t>
      </w:r>
      <w:r w:rsidRPr="00F72CD4">
        <w:t>-1. The SS sends downlink MAC padding bits on the DL RMC.</w:t>
      </w:r>
    </w:p>
    <w:p w14:paraId="706FF9E0" w14:textId="77777777" w:rsidR="00971DB7" w:rsidRPr="00F72CD4" w:rsidRDefault="00971DB7" w:rsidP="00261709">
      <w:pPr>
        <w:pStyle w:val="B1"/>
      </w:pPr>
      <w:r w:rsidRPr="00F72CD4">
        <w:t>2.</w:t>
      </w:r>
      <w:r w:rsidRPr="00F72CD4">
        <w:tab/>
        <w:t>Set the parameters of the bandwidth, MCS, reference channel, the propagation condition, the correlation matrix and the SNR according to Tables 5.2.2.2.17_1.4-1 as appropriate.</w:t>
      </w:r>
    </w:p>
    <w:p w14:paraId="12D1EC21" w14:textId="77777777" w:rsidR="00971DB7" w:rsidRPr="00F72CD4" w:rsidRDefault="00971DB7" w:rsidP="00261709">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A5C7B3E" w14:textId="77777777" w:rsidR="00971DB7" w:rsidRPr="00F72CD4" w:rsidRDefault="00971DB7" w:rsidP="00261709">
      <w:pPr>
        <w:pStyle w:val="B1"/>
      </w:pPr>
      <w:r w:rsidRPr="00F72CD4">
        <w:t>4.</w:t>
      </w:r>
      <w:r w:rsidRPr="00F72CD4">
        <w:tab/>
        <w:t>Repeat steps from 1 to 3 for each subtest in Tables 5.2.2.2.17_1.4-1 as appropriate.</w:t>
      </w:r>
    </w:p>
    <w:p w14:paraId="68F0B769" w14:textId="77777777" w:rsidR="00971DB7" w:rsidRPr="00F72CD4" w:rsidRDefault="00971DB7" w:rsidP="00971DB7">
      <w:pPr>
        <w:pStyle w:val="H6"/>
        <w:rPr>
          <w:rFonts w:cs="Arial"/>
        </w:rPr>
      </w:pPr>
      <w:r w:rsidRPr="00F72CD4">
        <w:rPr>
          <w:rFonts w:cs="Arial"/>
        </w:rPr>
        <w:t>5.2.2.2.17_1.3.3</w:t>
      </w:r>
      <w:r w:rsidRPr="00F72CD4">
        <w:rPr>
          <w:rFonts w:cs="Arial"/>
        </w:rPr>
        <w:tab/>
        <w:t>Message contents</w:t>
      </w:r>
    </w:p>
    <w:p w14:paraId="75B938B1" w14:textId="77777777" w:rsidR="00971DB7" w:rsidRPr="00F72CD4" w:rsidRDefault="00971DB7" w:rsidP="00971DB7">
      <w:r w:rsidRPr="00F72CD4">
        <w:t>Message contents are according to TS 38.508-1 [6] clauses 4.6.1 and 5.4.2.</w:t>
      </w:r>
    </w:p>
    <w:p w14:paraId="5DC0E0AD" w14:textId="77777777" w:rsidR="00971DB7" w:rsidRPr="00F72CD4" w:rsidRDefault="00971DB7" w:rsidP="00971DB7">
      <w:pPr>
        <w:pStyle w:val="H6"/>
      </w:pPr>
      <w:r w:rsidRPr="00F72CD4">
        <w:t>5.2.2.2.17_1.3.3_1</w:t>
      </w:r>
      <w:r w:rsidRPr="00F72CD4">
        <w:tab/>
        <w:t>Message exceptions for SA</w:t>
      </w:r>
    </w:p>
    <w:p w14:paraId="4B7828C9" w14:textId="520BA6E3" w:rsidR="00971DB7" w:rsidRPr="00F72CD4" w:rsidRDefault="004F7185" w:rsidP="00261709">
      <w:r w:rsidRPr="00F72CD4">
        <w:t>No message exceptions for SA</w:t>
      </w:r>
    </w:p>
    <w:p w14:paraId="5BC17BFD" w14:textId="77777777" w:rsidR="00971DB7" w:rsidRPr="00F72CD4" w:rsidRDefault="00971DB7" w:rsidP="00971DB7">
      <w:pPr>
        <w:pStyle w:val="H6"/>
      </w:pPr>
      <w:r w:rsidRPr="00F72CD4">
        <w:t>5.2.2.2.17_1.3.3_1</w:t>
      </w:r>
      <w:r w:rsidRPr="00F72CD4">
        <w:tab/>
        <w:t>Message exceptions for NSA</w:t>
      </w:r>
    </w:p>
    <w:p w14:paraId="28BE7200" w14:textId="240E3C0A" w:rsidR="00971DB7" w:rsidRPr="00F72CD4" w:rsidRDefault="004F7185" w:rsidP="00971DB7">
      <w:r w:rsidRPr="00F72CD4">
        <w:t>No message exceptions for NSA</w:t>
      </w:r>
    </w:p>
    <w:p w14:paraId="2D2842B7" w14:textId="37DC99C4" w:rsidR="00971DB7" w:rsidRPr="00F72CD4" w:rsidRDefault="00971DB7" w:rsidP="00971DB7">
      <w:pPr>
        <w:pStyle w:val="H6"/>
      </w:pPr>
      <w:r w:rsidRPr="00F72CD4">
        <w:t>5.2.2.2.17_1.4</w:t>
      </w:r>
      <w:r w:rsidRPr="00F72CD4">
        <w:tab/>
        <w:t>Test requirement</w:t>
      </w:r>
    </w:p>
    <w:p w14:paraId="7C9442B7" w14:textId="77777777" w:rsidR="00971DB7" w:rsidRPr="00F72CD4" w:rsidRDefault="00971DB7" w:rsidP="00971DB7">
      <w:pPr>
        <w:pStyle w:val="TH"/>
      </w:pPr>
      <w:r w:rsidRPr="00F72CD4">
        <w:t>Table 5.2.2.2.17_1.4-1: Test requirement for PDSCH of target UE with intra-cell inter user interference</w:t>
      </w:r>
    </w:p>
    <w:tbl>
      <w:tblPr>
        <w:tblW w:w="5886" w:type="pct"/>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71"/>
        <w:gridCol w:w="1136"/>
        <w:gridCol w:w="1061"/>
        <w:gridCol w:w="1333"/>
        <w:gridCol w:w="1186"/>
        <w:gridCol w:w="1267"/>
        <w:gridCol w:w="1367"/>
        <w:gridCol w:w="1177"/>
        <w:gridCol w:w="891"/>
      </w:tblGrid>
      <w:tr w:rsidR="00971DB7" w:rsidRPr="00F72CD4" w14:paraId="6E1DDB96" w14:textId="77777777" w:rsidTr="004F7185">
        <w:trPr>
          <w:trHeight w:val="355"/>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D05752" w14:textId="77777777" w:rsidR="00971DB7" w:rsidRPr="00F72CD4" w:rsidRDefault="00971DB7">
            <w:pPr>
              <w:pStyle w:val="TAH"/>
            </w:pPr>
            <w:r w:rsidRPr="00F72CD4">
              <w:t>Test num.</w:t>
            </w:r>
          </w:p>
        </w:tc>
        <w:tc>
          <w:tcPr>
            <w:tcW w:w="5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B2D3E8" w14:textId="77777777" w:rsidR="00971DB7" w:rsidRPr="00F72CD4" w:rsidRDefault="00971DB7">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78536E" w14:textId="77777777" w:rsidR="00971DB7" w:rsidRPr="00F72CD4" w:rsidRDefault="00971DB7">
            <w:pPr>
              <w:pStyle w:val="TAH"/>
            </w:pPr>
            <w:r w:rsidRPr="00F72CD4">
              <w:t>Bandwidth (MHz) / Subcarrier spacing (kHz)</w:t>
            </w:r>
          </w:p>
        </w:tc>
        <w:tc>
          <w:tcPr>
            <w:tcW w:w="10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F258F63" w14:textId="77777777" w:rsidR="00971DB7" w:rsidRPr="00F72CD4" w:rsidRDefault="00971DB7">
            <w:pPr>
              <w:pStyle w:val="TAH"/>
            </w:pPr>
            <w:r w:rsidRPr="00F72CD4">
              <w:t>Modulation format</w:t>
            </w:r>
            <w:r w:rsidRPr="00F72CD4">
              <w:rPr>
                <w:lang w:eastAsia="zh-CN"/>
              </w:rPr>
              <w:t xml:space="preserve"> and code rate</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FA7613" w14:textId="77777777" w:rsidR="00971DB7" w:rsidRPr="00F72CD4" w:rsidRDefault="00971DB7">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9077B7" w14:textId="77777777" w:rsidR="00971DB7" w:rsidRPr="00F72CD4" w:rsidRDefault="00971DB7">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4D85E5" w14:textId="77777777" w:rsidR="00971DB7" w:rsidRPr="00F72CD4" w:rsidRDefault="00971DB7">
            <w:pPr>
              <w:pStyle w:val="TAH"/>
              <w:rPr>
                <w:lang w:eastAsia="en-US"/>
              </w:rPr>
            </w:pPr>
            <w:r w:rsidRPr="00F72CD4">
              <w:t>Correlation matrix and antenna configuration</w:t>
            </w:r>
          </w:p>
        </w:tc>
        <w:tc>
          <w:tcPr>
            <w:tcW w:w="9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7165093" w14:textId="77777777" w:rsidR="00971DB7" w:rsidRPr="00F72CD4" w:rsidRDefault="00971DB7">
            <w:pPr>
              <w:pStyle w:val="TAH"/>
            </w:pPr>
            <w:r w:rsidRPr="00F72CD4">
              <w:t>Reference value</w:t>
            </w:r>
          </w:p>
        </w:tc>
      </w:tr>
      <w:tr w:rsidR="00971DB7" w:rsidRPr="00F72CD4" w14:paraId="7EE4414D" w14:textId="77777777" w:rsidTr="004F7185">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7DEE93"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36323B"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31B715" w14:textId="77777777" w:rsidR="00971DB7" w:rsidRPr="00F72CD4" w:rsidRDefault="00971DB7">
            <w:pPr>
              <w:spacing w:after="0"/>
              <w:rPr>
                <w:rFonts w:ascii="Arial" w:hAnsi="Arial"/>
                <w:b/>
                <w:sz w:val="18"/>
                <w:lang w:eastAsia="en-US"/>
              </w:rPr>
            </w:pPr>
          </w:p>
        </w:tc>
        <w:tc>
          <w:tcPr>
            <w:tcW w:w="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497C92" w14:textId="77777777" w:rsidR="00971DB7" w:rsidRPr="00F72CD4" w:rsidRDefault="00971DB7">
            <w:pPr>
              <w:pStyle w:val="TAH"/>
            </w:pPr>
            <w:r w:rsidRPr="00F72CD4">
              <w:rPr>
                <w:rFonts w:cs="Arial"/>
                <w:bCs/>
                <w:szCs w:val="18"/>
              </w:rPr>
              <w:t>Target UE</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C9BA5" w14:textId="77777777" w:rsidR="00971DB7" w:rsidRPr="00F72CD4" w:rsidRDefault="00971DB7">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2BE209" w14:textId="77777777" w:rsidR="00971DB7" w:rsidRPr="00F72CD4" w:rsidRDefault="00971DB7">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8B259F" w14:textId="77777777" w:rsidR="00971DB7" w:rsidRPr="00F72CD4" w:rsidRDefault="00971DB7">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2F20FF" w14:textId="77777777" w:rsidR="00971DB7" w:rsidRPr="00F72CD4" w:rsidRDefault="00971DB7">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1C77B" w14:textId="77777777" w:rsidR="00971DB7" w:rsidRPr="00F72CD4" w:rsidRDefault="00971DB7">
            <w:pPr>
              <w:pStyle w:val="TAH"/>
            </w:pPr>
            <w:r w:rsidRPr="00F72CD4">
              <w:t>Fraction of</w:t>
            </w:r>
          </w:p>
          <w:p w14:paraId="591E824A" w14:textId="77777777" w:rsidR="00971DB7" w:rsidRPr="00F72CD4" w:rsidRDefault="00971DB7">
            <w:pPr>
              <w:pStyle w:val="TAH"/>
            </w:pPr>
            <w:r w:rsidRPr="00F72CD4">
              <w:t>maximum</w:t>
            </w:r>
          </w:p>
          <w:p w14:paraId="02792B1A" w14:textId="77777777" w:rsidR="00971DB7" w:rsidRPr="00F72CD4" w:rsidRDefault="00971DB7">
            <w:pPr>
              <w:pStyle w:val="TAH"/>
            </w:pPr>
            <w:r w:rsidRPr="00F72CD4">
              <w:t>throughput</w:t>
            </w:r>
          </w:p>
          <w:p w14:paraId="7D772C3B" w14:textId="77777777" w:rsidR="00971DB7" w:rsidRPr="00F72CD4" w:rsidRDefault="00971DB7">
            <w:pPr>
              <w:pStyle w:val="TAH"/>
            </w:pPr>
            <w:r w:rsidRPr="00F72CD4">
              <w:t>(%)</w:t>
            </w:r>
          </w:p>
        </w:tc>
        <w:tc>
          <w:tcPr>
            <w:tcW w:w="3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E8BE95" w14:textId="77777777" w:rsidR="00971DB7" w:rsidRPr="00F72CD4" w:rsidRDefault="00971DB7">
            <w:pPr>
              <w:pStyle w:val="TAH"/>
            </w:pPr>
            <w:r w:rsidRPr="00F72CD4">
              <w:t>SNR (dB)</w:t>
            </w:r>
          </w:p>
        </w:tc>
      </w:tr>
      <w:tr w:rsidR="004F7185" w:rsidRPr="00F72CD4" w14:paraId="079148BF" w14:textId="77777777" w:rsidTr="004F7185">
        <w:trPr>
          <w:trHeight w:val="180"/>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A2BC0" w14:textId="77777777" w:rsidR="004F7185" w:rsidRPr="00F72CD4" w:rsidRDefault="004F7185" w:rsidP="004F7185">
            <w:pPr>
              <w:pStyle w:val="TAC"/>
              <w:rPr>
                <w:rFonts w:eastAsia="SimSun"/>
              </w:rPr>
            </w:pPr>
            <w:r w:rsidRPr="00F72CD4">
              <w:rPr>
                <w:rFonts w:eastAsia="SimSun"/>
              </w:rPr>
              <w:t>1-1</w:t>
            </w:r>
          </w:p>
        </w:tc>
        <w:tc>
          <w:tcPr>
            <w:tcW w:w="5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D1322" w14:textId="77777777" w:rsidR="004F7185" w:rsidRPr="00F72CD4" w:rsidRDefault="004F7185" w:rsidP="004F7185">
            <w:pPr>
              <w:pStyle w:val="TAC"/>
              <w:rPr>
                <w:rFonts w:eastAsia="SimSun"/>
              </w:rPr>
            </w:pPr>
            <w:r w:rsidRPr="00F72CD4">
              <w:rPr>
                <w:rFonts w:eastAsia="SimSun" w:cs="Arial"/>
                <w:bCs/>
                <w:szCs w:val="18"/>
              </w:rPr>
              <w:t>R.PDSCH.2-2.1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3C389" w14:textId="77777777" w:rsidR="004F7185" w:rsidRPr="00F72CD4" w:rsidRDefault="004F7185" w:rsidP="004F7185">
            <w:pPr>
              <w:pStyle w:val="TAC"/>
              <w:rPr>
                <w:rFonts w:eastAsia="SimSun"/>
              </w:rPr>
            </w:pPr>
            <w:r w:rsidRPr="00F72CD4">
              <w:rPr>
                <w:rFonts w:eastAsia="SimSun"/>
              </w:rPr>
              <w:t>40 / 30</w:t>
            </w:r>
          </w:p>
        </w:tc>
        <w:tc>
          <w:tcPr>
            <w:tcW w:w="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143D9" w14:textId="77777777" w:rsidR="004F7185" w:rsidRPr="00F72CD4" w:rsidRDefault="004F7185" w:rsidP="004F7185">
            <w:pPr>
              <w:pStyle w:val="TAC"/>
              <w:rPr>
                <w:rFonts w:eastAsia="SimSun"/>
              </w:rPr>
            </w:pPr>
            <w:r w:rsidRPr="00F72CD4">
              <w:rPr>
                <w:rFonts w:eastAsia="SimSun"/>
              </w:rPr>
              <w:t>16QAM, 0.48</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74B6F3" w14:textId="77777777" w:rsidR="004F7185" w:rsidRPr="00F72CD4" w:rsidRDefault="004F7185" w:rsidP="004F7185">
            <w:pPr>
              <w:pStyle w:val="TAC"/>
              <w:rPr>
                <w:rFonts w:eastAsia="SimSun"/>
              </w:rPr>
            </w:pPr>
            <w:r w:rsidRPr="00F72CD4">
              <w:rPr>
                <w:rFonts w:cs="Arial"/>
                <w:szCs w:val="18"/>
                <w:lang w:eastAsia="zh-CN"/>
              </w:rPr>
              <w:t>Random 16QAM symbols</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9B36F6" w14:textId="77777777" w:rsidR="004F7185" w:rsidRPr="00F72CD4" w:rsidRDefault="004F7185" w:rsidP="004F7185">
            <w:pPr>
              <w:pStyle w:val="TAC"/>
              <w:rPr>
                <w:rFonts w:cs="Arial"/>
                <w:bCs/>
                <w:szCs w:val="18"/>
              </w:rPr>
            </w:pPr>
            <w:r w:rsidRPr="00F72CD4">
              <w:rPr>
                <w:rFonts w:eastAsia="SimSun"/>
              </w:rP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83511" w14:textId="77777777" w:rsidR="004F7185" w:rsidRPr="00F72CD4" w:rsidRDefault="004F7185" w:rsidP="004F7185">
            <w:pPr>
              <w:pStyle w:val="TAC"/>
              <w:rPr>
                <w:rFonts w:eastAsia="SimSun"/>
              </w:rPr>
            </w:pPr>
            <w:r w:rsidRPr="00F72CD4">
              <w:rPr>
                <w:rFonts w:cs="Arial"/>
                <w:bCs/>
                <w:szCs w:val="18"/>
              </w:rPr>
              <w:t>TDLC300-10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87B68" w14:textId="77777777" w:rsidR="004F7185" w:rsidRPr="00F72CD4" w:rsidRDefault="004F7185" w:rsidP="004F7185">
            <w:pPr>
              <w:pStyle w:val="TAC"/>
              <w:rPr>
                <w:rFonts w:eastAsia="SimSun"/>
              </w:rPr>
            </w:pPr>
            <w:r w:rsidRPr="00F72CD4">
              <w:rPr>
                <w:rFonts w:eastAsia="SimSun"/>
              </w:rPr>
              <w:t xml:space="preserve">2x2, ULA Low </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E32164" w14:textId="7B2AB42E" w:rsidR="004F7185" w:rsidRPr="00F72CD4" w:rsidRDefault="004F7185" w:rsidP="004F7185">
            <w:pPr>
              <w:pStyle w:val="TAC"/>
              <w:rPr>
                <w:rFonts w:eastAsia="SimSun"/>
              </w:rPr>
            </w:pPr>
            <w:r w:rsidRPr="00F72CD4">
              <w:rPr>
                <w:rFonts w:eastAsia="SimSun"/>
              </w:rPr>
              <w:t>70</w:t>
            </w:r>
          </w:p>
        </w:tc>
        <w:tc>
          <w:tcPr>
            <w:tcW w:w="3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4E6A5" w14:textId="512222D9" w:rsidR="004F7185" w:rsidRPr="00F72CD4" w:rsidRDefault="004F7185" w:rsidP="004F7185">
            <w:pPr>
              <w:pStyle w:val="TAC"/>
              <w:rPr>
                <w:rFonts w:eastAsia="SimSun"/>
                <w:lang w:eastAsia="zh-CN"/>
              </w:rPr>
            </w:pPr>
            <w:r w:rsidRPr="00F72CD4">
              <w:rPr>
                <w:rFonts w:eastAsia="SimSun"/>
              </w:rPr>
              <w:t xml:space="preserve"> 19.8</w:t>
            </w:r>
          </w:p>
        </w:tc>
      </w:tr>
    </w:tbl>
    <w:p w14:paraId="6BA08414" w14:textId="1391B820" w:rsidR="00971DB7" w:rsidRPr="00F72CD4" w:rsidRDefault="00971DB7" w:rsidP="00971DB7">
      <w:pPr>
        <w:rPr>
          <w:lang w:eastAsia="en-US"/>
        </w:rPr>
      </w:pPr>
    </w:p>
    <w:p w14:paraId="73DF5ECE" w14:textId="77777777" w:rsidR="0055449A" w:rsidRPr="00F72CD4" w:rsidRDefault="0055449A" w:rsidP="0055449A">
      <w:pPr>
        <w:pStyle w:val="Heading5"/>
      </w:pPr>
      <w:bookmarkStart w:id="771" w:name="_Hlk132815955"/>
      <w:r w:rsidRPr="00F72CD4">
        <w:t>5.2.2.2.18</w:t>
      </w:r>
      <w:r w:rsidRPr="00F72CD4">
        <w:tab/>
        <w:t>2Rx TDD FR1 PDSCH performance for RedCap</w:t>
      </w:r>
    </w:p>
    <w:bookmarkEnd w:id="771"/>
    <w:p w14:paraId="17CDF6D8" w14:textId="77777777" w:rsidR="0055449A" w:rsidRPr="00F72CD4" w:rsidRDefault="0055449A" w:rsidP="0055449A">
      <w:pPr>
        <w:pStyle w:val="H6"/>
      </w:pPr>
      <w:r w:rsidRPr="00F72CD4">
        <w:t>5.2.2.2.18.1</w:t>
      </w:r>
      <w:r w:rsidRPr="00F72CD4">
        <w:tab/>
        <w:t>Test Purpose</w:t>
      </w:r>
    </w:p>
    <w:p w14:paraId="53836B26" w14:textId="77777777" w:rsidR="0055449A" w:rsidRPr="00F72CD4" w:rsidRDefault="0055449A" w:rsidP="0055449A">
      <w:r w:rsidRPr="00F72CD4">
        <w:t>To verify the PDSCH performance mapping Type A under 2 receive antenna conditions with different channel models and MCSs for a specified downlink Reference Measurement Channel (RMC) to achieve a certain throughput.</w:t>
      </w:r>
    </w:p>
    <w:p w14:paraId="73B270DC" w14:textId="77777777" w:rsidR="0055449A" w:rsidRPr="00F72CD4" w:rsidRDefault="0055449A" w:rsidP="0055449A">
      <w:pPr>
        <w:pStyle w:val="H6"/>
      </w:pPr>
      <w:r w:rsidRPr="00F72CD4">
        <w:t>5.2.2.2.18.2</w:t>
      </w:r>
      <w:r w:rsidRPr="00F72CD4">
        <w:tab/>
        <w:t>Test applicability</w:t>
      </w:r>
    </w:p>
    <w:p w14:paraId="1FA0A2E2" w14:textId="77777777" w:rsidR="0055449A" w:rsidRPr="00F72CD4" w:rsidRDefault="0055449A" w:rsidP="0055449A">
      <w:r w:rsidRPr="00F72CD4">
        <w:t>This test case applies to all types of NR UE release 17 and forward that support NR RedCap.</w:t>
      </w:r>
    </w:p>
    <w:p w14:paraId="70956E6C" w14:textId="77777777" w:rsidR="0055449A" w:rsidRPr="00F72CD4" w:rsidRDefault="0055449A" w:rsidP="0055449A">
      <w:pPr>
        <w:pStyle w:val="H6"/>
      </w:pPr>
      <w:r w:rsidRPr="00F72CD4">
        <w:t>5.2.2.2.18.3</w:t>
      </w:r>
      <w:r w:rsidRPr="00F72CD4">
        <w:tab/>
        <w:t>Minimum conformance requirements</w:t>
      </w:r>
    </w:p>
    <w:p w14:paraId="2FBA1986" w14:textId="77777777" w:rsidR="0055449A" w:rsidRPr="00F72CD4" w:rsidRDefault="0055449A" w:rsidP="0055449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s 5.2.2.2.18.3-3 and 5.2.2.2.18.3-4, with the addition of test parameters in </w:t>
      </w:r>
      <w:r w:rsidRPr="00F72CD4">
        <w:rPr>
          <w:rFonts w:eastAsia="SimSun"/>
          <w:lang w:eastAsia="zh-CN"/>
        </w:rPr>
        <w:t>Table</w:t>
      </w:r>
      <w:r w:rsidRPr="00F72CD4">
        <w:rPr>
          <w:rFonts w:eastAsia="SimSun"/>
        </w:rPr>
        <w:t xml:space="preserve"> 5.2.2.2.18.3-2 and the downlink physical channel setup according to </w:t>
      </w:r>
      <w:r w:rsidRPr="00F72CD4">
        <w:rPr>
          <w:rFonts w:eastAsia="SimSun"/>
          <w:lang w:eastAsia="zh-CN"/>
        </w:rPr>
        <w:t>Annex C.3.1</w:t>
      </w:r>
      <w:r w:rsidRPr="00F72CD4">
        <w:rPr>
          <w:rFonts w:eastAsia="SimSun"/>
        </w:rPr>
        <w:t>.</w:t>
      </w:r>
    </w:p>
    <w:p w14:paraId="1171FFED" w14:textId="77777777" w:rsidR="0055449A" w:rsidRPr="00F72CD4" w:rsidRDefault="0055449A" w:rsidP="0055449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18.3-1</w:t>
      </w:r>
      <w:r w:rsidRPr="00F72CD4">
        <w:rPr>
          <w:rFonts w:eastAsia="SimSun"/>
          <w:lang w:eastAsia="zh-CN"/>
        </w:rPr>
        <w:t>.</w:t>
      </w:r>
    </w:p>
    <w:p w14:paraId="5D73DD32" w14:textId="77777777" w:rsidR="0055449A" w:rsidRPr="00F72CD4" w:rsidRDefault="0055449A" w:rsidP="0055449A">
      <w:pPr>
        <w:pStyle w:val="TH"/>
      </w:pPr>
      <w:r w:rsidRPr="00F72CD4">
        <w:t>Table 5.2.2.2.18.3-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5449A" w:rsidRPr="00F72CD4" w14:paraId="2ACB4F92" w14:textId="77777777" w:rsidTr="00E221C3">
        <w:tc>
          <w:tcPr>
            <w:tcW w:w="4822" w:type="dxa"/>
            <w:shd w:val="clear" w:color="auto" w:fill="auto"/>
          </w:tcPr>
          <w:p w14:paraId="40F9A68C" w14:textId="77777777" w:rsidR="0055449A" w:rsidRPr="00F72CD4" w:rsidRDefault="0055449A" w:rsidP="00774B3D">
            <w:pPr>
              <w:pStyle w:val="TAH"/>
              <w:rPr>
                <w:rFonts w:eastAsia="SimSun"/>
              </w:rPr>
            </w:pPr>
            <w:r w:rsidRPr="00F72CD4">
              <w:rPr>
                <w:rFonts w:eastAsia="SimSun"/>
              </w:rPr>
              <w:t>Purpose</w:t>
            </w:r>
          </w:p>
        </w:tc>
        <w:tc>
          <w:tcPr>
            <w:tcW w:w="4807" w:type="dxa"/>
            <w:shd w:val="clear" w:color="auto" w:fill="auto"/>
          </w:tcPr>
          <w:p w14:paraId="44772B77" w14:textId="77777777" w:rsidR="0055449A" w:rsidRPr="00F72CD4" w:rsidRDefault="0055449A" w:rsidP="00774B3D">
            <w:pPr>
              <w:pStyle w:val="TAH"/>
              <w:rPr>
                <w:rFonts w:eastAsia="SimSun"/>
              </w:rPr>
            </w:pPr>
            <w:r w:rsidRPr="00F72CD4">
              <w:rPr>
                <w:rFonts w:eastAsia="SimSun"/>
              </w:rPr>
              <w:t>Test index</w:t>
            </w:r>
          </w:p>
        </w:tc>
      </w:tr>
      <w:tr w:rsidR="0055449A" w:rsidRPr="00F72CD4" w14:paraId="73F01601" w14:textId="77777777" w:rsidTr="00E221C3">
        <w:tc>
          <w:tcPr>
            <w:tcW w:w="4822" w:type="dxa"/>
            <w:shd w:val="clear" w:color="auto" w:fill="auto"/>
          </w:tcPr>
          <w:p w14:paraId="54B857A0" w14:textId="77777777" w:rsidR="0055449A" w:rsidRPr="00F72CD4" w:rsidRDefault="0055449A" w:rsidP="00E221C3">
            <w:pPr>
              <w:pStyle w:val="TAL"/>
              <w:rPr>
                <w:rFonts w:eastAsia="SimSun"/>
              </w:rPr>
            </w:pPr>
            <w:r w:rsidRPr="00F72CD4">
              <w:rPr>
                <w:rFonts w:eastAsia="SimSun"/>
              </w:rPr>
              <w:t>Verify the PDSCH mapping Type A normal performance under 2 receive antenna conditions and with different channel models, MCSs and number of MIMO layers for RedCap UEs</w:t>
            </w:r>
          </w:p>
        </w:tc>
        <w:tc>
          <w:tcPr>
            <w:tcW w:w="4807" w:type="dxa"/>
            <w:shd w:val="clear" w:color="auto" w:fill="auto"/>
          </w:tcPr>
          <w:p w14:paraId="3F0668D2" w14:textId="77777777" w:rsidR="0055449A" w:rsidRPr="00F72CD4" w:rsidRDefault="0055449A" w:rsidP="00E221C3">
            <w:pPr>
              <w:pStyle w:val="TAL"/>
              <w:rPr>
                <w:rFonts w:eastAsia="SimSun"/>
              </w:rPr>
            </w:pPr>
            <w:r w:rsidRPr="00F72CD4">
              <w:rPr>
                <w:rFonts w:eastAsia="SimSun"/>
              </w:rPr>
              <w:t>1-1, 1-2, 1-3, 2-1</w:t>
            </w:r>
          </w:p>
        </w:tc>
      </w:tr>
    </w:tbl>
    <w:p w14:paraId="5C891CC6" w14:textId="77777777" w:rsidR="0055449A" w:rsidRPr="00F72CD4" w:rsidRDefault="0055449A" w:rsidP="0055449A">
      <w:pPr>
        <w:rPr>
          <w:rFonts w:eastAsia="SimSun"/>
        </w:rPr>
      </w:pPr>
    </w:p>
    <w:p w14:paraId="1321ADE0" w14:textId="77777777" w:rsidR="0055449A" w:rsidRPr="00F72CD4" w:rsidRDefault="0055449A" w:rsidP="0055449A">
      <w:pPr>
        <w:pStyle w:val="TH"/>
      </w:pPr>
      <w:r w:rsidRPr="00F72CD4">
        <w:t>Table 5.2.2.2.18.3-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5449A" w:rsidRPr="00F72CD4" w14:paraId="07D0F459" w14:textId="77777777" w:rsidTr="00E221C3">
        <w:tc>
          <w:tcPr>
            <w:tcW w:w="5467" w:type="dxa"/>
            <w:gridSpan w:val="2"/>
            <w:shd w:val="clear" w:color="auto" w:fill="auto"/>
          </w:tcPr>
          <w:p w14:paraId="0E182AF7" w14:textId="77777777" w:rsidR="0055449A" w:rsidRPr="00F72CD4" w:rsidRDefault="0055449A" w:rsidP="00774B3D">
            <w:pPr>
              <w:pStyle w:val="TAH"/>
              <w:rPr>
                <w:rFonts w:eastAsia="SimSun"/>
              </w:rPr>
            </w:pPr>
            <w:r w:rsidRPr="00F72CD4">
              <w:rPr>
                <w:rFonts w:eastAsia="SimSun"/>
              </w:rPr>
              <w:t>Parameter</w:t>
            </w:r>
          </w:p>
        </w:tc>
        <w:tc>
          <w:tcPr>
            <w:tcW w:w="802" w:type="dxa"/>
            <w:shd w:val="clear" w:color="auto" w:fill="auto"/>
          </w:tcPr>
          <w:p w14:paraId="50350F3C" w14:textId="77777777" w:rsidR="0055449A" w:rsidRPr="00F72CD4" w:rsidRDefault="0055449A" w:rsidP="00774B3D">
            <w:pPr>
              <w:pStyle w:val="TAH"/>
              <w:rPr>
                <w:rFonts w:eastAsia="SimSun"/>
              </w:rPr>
            </w:pPr>
            <w:r w:rsidRPr="00F72CD4">
              <w:rPr>
                <w:rFonts w:eastAsia="SimSun"/>
              </w:rPr>
              <w:t>Unit</w:t>
            </w:r>
          </w:p>
        </w:tc>
        <w:tc>
          <w:tcPr>
            <w:tcW w:w="3352" w:type="dxa"/>
            <w:shd w:val="clear" w:color="auto" w:fill="auto"/>
          </w:tcPr>
          <w:p w14:paraId="1E9651E8" w14:textId="77777777" w:rsidR="0055449A" w:rsidRPr="00F72CD4" w:rsidRDefault="0055449A" w:rsidP="00774B3D">
            <w:pPr>
              <w:pStyle w:val="TAH"/>
              <w:rPr>
                <w:rFonts w:eastAsia="SimSun"/>
              </w:rPr>
            </w:pPr>
            <w:r w:rsidRPr="00F72CD4">
              <w:rPr>
                <w:rFonts w:eastAsia="SimSun"/>
              </w:rPr>
              <w:t>Value</w:t>
            </w:r>
          </w:p>
        </w:tc>
      </w:tr>
      <w:tr w:rsidR="0055449A" w:rsidRPr="00F72CD4" w14:paraId="19DAFBB4" w14:textId="77777777" w:rsidTr="00E221C3">
        <w:tc>
          <w:tcPr>
            <w:tcW w:w="5467" w:type="dxa"/>
            <w:gridSpan w:val="2"/>
            <w:shd w:val="clear" w:color="auto" w:fill="auto"/>
          </w:tcPr>
          <w:p w14:paraId="763A9D3F" w14:textId="77777777" w:rsidR="0055449A" w:rsidRPr="00F72CD4" w:rsidRDefault="0055449A" w:rsidP="00E221C3">
            <w:pPr>
              <w:pStyle w:val="TAL"/>
              <w:rPr>
                <w:rFonts w:eastAsia="SimSun"/>
              </w:rPr>
            </w:pPr>
            <w:r w:rsidRPr="00F72CD4">
              <w:rPr>
                <w:rFonts w:eastAsia="SimSun"/>
              </w:rPr>
              <w:t>Duplex mode</w:t>
            </w:r>
          </w:p>
        </w:tc>
        <w:tc>
          <w:tcPr>
            <w:tcW w:w="802" w:type="dxa"/>
            <w:shd w:val="clear" w:color="auto" w:fill="auto"/>
          </w:tcPr>
          <w:p w14:paraId="41AF6C74" w14:textId="77777777" w:rsidR="0055449A" w:rsidRPr="00F72CD4" w:rsidRDefault="0055449A" w:rsidP="00E221C3">
            <w:pPr>
              <w:pStyle w:val="TAC"/>
              <w:rPr>
                <w:rFonts w:eastAsia="SimSun"/>
              </w:rPr>
            </w:pPr>
          </w:p>
        </w:tc>
        <w:tc>
          <w:tcPr>
            <w:tcW w:w="3352" w:type="dxa"/>
            <w:shd w:val="clear" w:color="auto" w:fill="auto"/>
          </w:tcPr>
          <w:p w14:paraId="01E06DA5" w14:textId="77777777" w:rsidR="0055449A" w:rsidRPr="00F72CD4" w:rsidRDefault="0055449A" w:rsidP="00E221C3">
            <w:pPr>
              <w:pStyle w:val="TAC"/>
              <w:rPr>
                <w:rFonts w:eastAsia="SimSun"/>
              </w:rPr>
            </w:pPr>
            <w:r w:rsidRPr="00F72CD4">
              <w:rPr>
                <w:rFonts w:eastAsia="SimSun"/>
              </w:rPr>
              <w:t>TDD</w:t>
            </w:r>
          </w:p>
        </w:tc>
      </w:tr>
      <w:tr w:rsidR="0055449A" w:rsidRPr="00F72CD4" w14:paraId="71325338" w14:textId="77777777" w:rsidTr="00E221C3">
        <w:tc>
          <w:tcPr>
            <w:tcW w:w="5467" w:type="dxa"/>
            <w:gridSpan w:val="2"/>
            <w:shd w:val="clear" w:color="auto" w:fill="auto"/>
          </w:tcPr>
          <w:p w14:paraId="00F6FB0B" w14:textId="77777777" w:rsidR="0055449A" w:rsidRPr="00F72CD4" w:rsidRDefault="0055449A" w:rsidP="00E221C3">
            <w:pPr>
              <w:pStyle w:val="TAL"/>
              <w:rPr>
                <w:rFonts w:eastAsia="SimSun"/>
              </w:rPr>
            </w:pPr>
            <w:r w:rsidRPr="00F72CD4">
              <w:rPr>
                <w:rFonts w:eastAsia="SimSun"/>
              </w:rPr>
              <w:t>Active DL BWP index</w:t>
            </w:r>
          </w:p>
        </w:tc>
        <w:tc>
          <w:tcPr>
            <w:tcW w:w="802" w:type="dxa"/>
            <w:shd w:val="clear" w:color="auto" w:fill="auto"/>
          </w:tcPr>
          <w:p w14:paraId="1E098687" w14:textId="77777777" w:rsidR="0055449A" w:rsidRPr="00F72CD4" w:rsidRDefault="0055449A" w:rsidP="00E221C3">
            <w:pPr>
              <w:pStyle w:val="TAC"/>
              <w:rPr>
                <w:rFonts w:eastAsia="SimSun"/>
              </w:rPr>
            </w:pPr>
          </w:p>
        </w:tc>
        <w:tc>
          <w:tcPr>
            <w:tcW w:w="3352" w:type="dxa"/>
            <w:shd w:val="clear" w:color="auto" w:fill="auto"/>
          </w:tcPr>
          <w:p w14:paraId="6E7A9EFD" w14:textId="77777777" w:rsidR="0055449A" w:rsidRPr="00F72CD4" w:rsidRDefault="0055449A" w:rsidP="00E221C3">
            <w:pPr>
              <w:pStyle w:val="TAC"/>
              <w:rPr>
                <w:rFonts w:eastAsia="SimSun"/>
                <w:lang w:eastAsia="zh-CN"/>
              </w:rPr>
            </w:pPr>
            <w:r w:rsidRPr="00F72CD4">
              <w:rPr>
                <w:rFonts w:eastAsia="SimSun"/>
              </w:rPr>
              <w:t>1</w:t>
            </w:r>
          </w:p>
        </w:tc>
      </w:tr>
      <w:tr w:rsidR="0055449A" w:rsidRPr="00F72CD4" w14:paraId="364CD7BA" w14:textId="77777777" w:rsidTr="00E221C3">
        <w:tc>
          <w:tcPr>
            <w:tcW w:w="1812" w:type="dxa"/>
            <w:tcBorders>
              <w:bottom w:val="nil"/>
            </w:tcBorders>
            <w:shd w:val="clear" w:color="auto" w:fill="auto"/>
          </w:tcPr>
          <w:p w14:paraId="32AF84F4" w14:textId="77777777" w:rsidR="0055449A" w:rsidRPr="00F72CD4" w:rsidRDefault="0055449A" w:rsidP="00E221C3">
            <w:pPr>
              <w:pStyle w:val="TAL"/>
              <w:rPr>
                <w:rFonts w:eastAsia="SimSun"/>
              </w:rPr>
            </w:pPr>
            <w:r w:rsidRPr="00F72CD4">
              <w:rPr>
                <w:rFonts w:eastAsia="SimSun"/>
              </w:rPr>
              <w:t>PDSCH configuration</w:t>
            </w:r>
          </w:p>
        </w:tc>
        <w:tc>
          <w:tcPr>
            <w:tcW w:w="3655" w:type="dxa"/>
            <w:shd w:val="clear" w:color="auto" w:fill="auto"/>
          </w:tcPr>
          <w:p w14:paraId="128C56FD" w14:textId="77777777" w:rsidR="0055449A" w:rsidRPr="00F72CD4" w:rsidRDefault="0055449A" w:rsidP="00E221C3">
            <w:pPr>
              <w:pStyle w:val="TAL"/>
              <w:rPr>
                <w:rFonts w:eastAsia="SimSun"/>
              </w:rPr>
            </w:pPr>
            <w:r w:rsidRPr="00F72CD4">
              <w:rPr>
                <w:rFonts w:eastAsia="SimSun"/>
              </w:rPr>
              <w:t>Mapping type</w:t>
            </w:r>
          </w:p>
        </w:tc>
        <w:tc>
          <w:tcPr>
            <w:tcW w:w="802" w:type="dxa"/>
            <w:shd w:val="clear" w:color="auto" w:fill="auto"/>
          </w:tcPr>
          <w:p w14:paraId="2CF1F34A" w14:textId="77777777" w:rsidR="0055449A" w:rsidRPr="00F72CD4" w:rsidRDefault="0055449A" w:rsidP="00E221C3">
            <w:pPr>
              <w:pStyle w:val="TAC"/>
              <w:rPr>
                <w:rFonts w:eastAsia="SimSun"/>
              </w:rPr>
            </w:pPr>
          </w:p>
        </w:tc>
        <w:tc>
          <w:tcPr>
            <w:tcW w:w="3352" w:type="dxa"/>
            <w:shd w:val="clear" w:color="auto" w:fill="auto"/>
          </w:tcPr>
          <w:p w14:paraId="590F2D61" w14:textId="77777777" w:rsidR="0055449A" w:rsidRPr="00F72CD4" w:rsidRDefault="0055449A" w:rsidP="00E221C3">
            <w:pPr>
              <w:pStyle w:val="TAC"/>
              <w:rPr>
                <w:rFonts w:eastAsia="SimSun"/>
              </w:rPr>
            </w:pPr>
            <w:r w:rsidRPr="00F72CD4">
              <w:rPr>
                <w:rFonts w:eastAsia="SimSun"/>
              </w:rPr>
              <w:t>Type A</w:t>
            </w:r>
          </w:p>
        </w:tc>
      </w:tr>
      <w:tr w:rsidR="0055449A" w:rsidRPr="00F72CD4" w14:paraId="418333FF" w14:textId="77777777" w:rsidTr="00E221C3">
        <w:tc>
          <w:tcPr>
            <w:tcW w:w="1812" w:type="dxa"/>
            <w:tcBorders>
              <w:top w:val="nil"/>
              <w:bottom w:val="nil"/>
            </w:tcBorders>
            <w:shd w:val="clear" w:color="auto" w:fill="auto"/>
          </w:tcPr>
          <w:p w14:paraId="3CFCCD37" w14:textId="77777777" w:rsidR="0055449A" w:rsidRPr="00F72CD4" w:rsidRDefault="0055449A" w:rsidP="00E221C3">
            <w:pPr>
              <w:pStyle w:val="TAL"/>
              <w:rPr>
                <w:rFonts w:eastAsia="SimSun"/>
              </w:rPr>
            </w:pPr>
          </w:p>
        </w:tc>
        <w:tc>
          <w:tcPr>
            <w:tcW w:w="3655" w:type="dxa"/>
            <w:shd w:val="clear" w:color="auto" w:fill="auto"/>
          </w:tcPr>
          <w:p w14:paraId="49599E3B" w14:textId="77777777" w:rsidR="0055449A" w:rsidRPr="00F72CD4" w:rsidRDefault="0055449A" w:rsidP="00E221C3">
            <w:pPr>
              <w:pStyle w:val="TAL"/>
              <w:rPr>
                <w:rFonts w:eastAsia="SimSun"/>
              </w:rPr>
            </w:pPr>
            <w:r w:rsidRPr="00F72CD4">
              <w:rPr>
                <w:rFonts w:eastAsia="SimSun"/>
              </w:rPr>
              <w:t>k0</w:t>
            </w:r>
          </w:p>
        </w:tc>
        <w:tc>
          <w:tcPr>
            <w:tcW w:w="802" w:type="dxa"/>
            <w:shd w:val="clear" w:color="auto" w:fill="auto"/>
          </w:tcPr>
          <w:p w14:paraId="0E1822D1" w14:textId="77777777" w:rsidR="0055449A" w:rsidRPr="00F72CD4" w:rsidRDefault="0055449A" w:rsidP="00E221C3">
            <w:pPr>
              <w:pStyle w:val="TAC"/>
              <w:rPr>
                <w:rFonts w:eastAsia="SimSun"/>
              </w:rPr>
            </w:pPr>
          </w:p>
        </w:tc>
        <w:tc>
          <w:tcPr>
            <w:tcW w:w="3352" w:type="dxa"/>
            <w:shd w:val="clear" w:color="auto" w:fill="auto"/>
          </w:tcPr>
          <w:p w14:paraId="4EFC562F" w14:textId="77777777" w:rsidR="0055449A" w:rsidRPr="00F72CD4" w:rsidRDefault="0055449A" w:rsidP="00E221C3">
            <w:pPr>
              <w:pStyle w:val="TAC"/>
              <w:rPr>
                <w:rFonts w:eastAsia="SimSun"/>
              </w:rPr>
            </w:pPr>
            <w:r w:rsidRPr="00F72CD4">
              <w:rPr>
                <w:rFonts w:eastAsia="SimSun"/>
              </w:rPr>
              <w:t>0</w:t>
            </w:r>
          </w:p>
        </w:tc>
      </w:tr>
      <w:tr w:rsidR="0055449A" w:rsidRPr="00F72CD4" w14:paraId="7186B64E" w14:textId="77777777" w:rsidTr="00E221C3">
        <w:tc>
          <w:tcPr>
            <w:tcW w:w="1812" w:type="dxa"/>
            <w:tcBorders>
              <w:top w:val="nil"/>
              <w:bottom w:val="nil"/>
            </w:tcBorders>
            <w:shd w:val="clear" w:color="auto" w:fill="auto"/>
          </w:tcPr>
          <w:p w14:paraId="616E9F31" w14:textId="77777777" w:rsidR="0055449A" w:rsidRPr="00F72CD4" w:rsidRDefault="0055449A" w:rsidP="00E221C3">
            <w:pPr>
              <w:pStyle w:val="TAL"/>
              <w:rPr>
                <w:rFonts w:eastAsia="SimSun"/>
              </w:rPr>
            </w:pPr>
          </w:p>
        </w:tc>
        <w:tc>
          <w:tcPr>
            <w:tcW w:w="3655" w:type="dxa"/>
            <w:shd w:val="clear" w:color="auto" w:fill="auto"/>
          </w:tcPr>
          <w:p w14:paraId="6BDE07AB" w14:textId="77777777" w:rsidR="0055449A" w:rsidRPr="00F72CD4" w:rsidRDefault="0055449A" w:rsidP="00E221C3">
            <w:pPr>
              <w:pStyle w:val="TAL"/>
              <w:rPr>
                <w:rFonts w:eastAsia="SimSun"/>
              </w:rPr>
            </w:pPr>
            <w:r w:rsidRPr="00F72CD4">
              <w:rPr>
                <w:rFonts w:eastAsia="SimSun"/>
              </w:rPr>
              <w:t xml:space="preserve">Starting symbol (S) </w:t>
            </w:r>
          </w:p>
        </w:tc>
        <w:tc>
          <w:tcPr>
            <w:tcW w:w="802" w:type="dxa"/>
            <w:shd w:val="clear" w:color="auto" w:fill="auto"/>
          </w:tcPr>
          <w:p w14:paraId="3FD92867" w14:textId="77777777" w:rsidR="0055449A" w:rsidRPr="00F72CD4" w:rsidRDefault="0055449A" w:rsidP="00E221C3">
            <w:pPr>
              <w:pStyle w:val="TAC"/>
              <w:rPr>
                <w:rFonts w:eastAsia="SimSun"/>
              </w:rPr>
            </w:pPr>
          </w:p>
        </w:tc>
        <w:tc>
          <w:tcPr>
            <w:tcW w:w="3352" w:type="dxa"/>
            <w:shd w:val="clear" w:color="auto" w:fill="auto"/>
          </w:tcPr>
          <w:p w14:paraId="08EFC5DF" w14:textId="77777777" w:rsidR="0055449A" w:rsidRPr="00F72CD4" w:rsidRDefault="0055449A" w:rsidP="00E221C3">
            <w:pPr>
              <w:pStyle w:val="TAC"/>
              <w:rPr>
                <w:rFonts w:eastAsia="SimSun"/>
              </w:rPr>
            </w:pPr>
            <w:r w:rsidRPr="00F72CD4">
              <w:rPr>
                <w:rFonts w:eastAsia="SimSun"/>
              </w:rPr>
              <w:t>2</w:t>
            </w:r>
          </w:p>
        </w:tc>
      </w:tr>
      <w:tr w:rsidR="0055449A" w:rsidRPr="00F72CD4" w14:paraId="2388507E" w14:textId="77777777" w:rsidTr="00E221C3">
        <w:tc>
          <w:tcPr>
            <w:tcW w:w="1812" w:type="dxa"/>
            <w:tcBorders>
              <w:top w:val="nil"/>
              <w:bottom w:val="nil"/>
            </w:tcBorders>
            <w:shd w:val="clear" w:color="auto" w:fill="auto"/>
          </w:tcPr>
          <w:p w14:paraId="580CB450" w14:textId="77777777" w:rsidR="0055449A" w:rsidRPr="00F72CD4" w:rsidRDefault="0055449A" w:rsidP="00E221C3">
            <w:pPr>
              <w:pStyle w:val="TAL"/>
              <w:rPr>
                <w:rFonts w:eastAsia="SimSun"/>
              </w:rPr>
            </w:pPr>
          </w:p>
        </w:tc>
        <w:tc>
          <w:tcPr>
            <w:tcW w:w="3655" w:type="dxa"/>
            <w:shd w:val="clear" w:color="auto" w:fill="auto"/>
          </w:tcPr>
          <w:p w14:paraId="7A6E4324" w14:textId="77777777" w:rsidR="0055449A" w:rsidRPr="00F72CD4" w:rsidRDefault="0055449A" w:rsidP="00E221C3">
            <w:pPr>
              <w:pStyle w:val="TAL"/>
              <w:rPr>
                <w:rFonts w:eastAsia="SimSun"/>
              </w:rPr>
            </w:pPr>
            <w:r w:rsidRPr="00F72CD4">
              <w:rPr>
                <w:rFonts w:eastAsia="SimSun"/>
              </w:rPr>
              <w:t>Length (L)</w:t>
            </w:r>
          </w:p>
        </w:tc>
        <w:tc>
          <w:tcPr>
            <w:tcW w:w="802" w:type="dxa"/>
            <w:shd w:val="clear" w:color="auto" w:fill="auto"/>
          </w:tcPr>
          <w:p w14:paraId="7312B35C" w14:textId="77777777" w:rsidR="0055449A" w:rsidRPr="00F72CD4" w:rsidRDefault="0055449A" w:rsidP="00E221C3">
            <w:pPr>
              <w:pStyle w:val="TAC"/>
              <w:rPr>
                <w:rFonts w:eastAsia="SimSun"/>
              </w:rPr>
            </w:pPr>
          </w:p>
        </w:tc>
        <w:tc>
          <w:tcPr>
            <w:tcW w:w="3352" w:type="dxa"/>
            <w:shd w:val="clear" w:color="auto" w:fill="auto"/>
          </w:tcPr>
          <w:p w14:paraId="2F77D738" w14:textId="77777777" w:rsidR="0055449A" w:rsidRPr="00F72CD4" w:rsidRDefault="0055449A" w:rsidP="00E221C3">
            <w:pPr>
              <w:pStyle w:val="TAC"/>
              <w:rPr>
                <w:rFonts w:eastAsia="SimSun"/>
              </w:rPr>
            </w:pPr>
            <w:r w:rsidRPr="00F72CD4">
              <w:rPr>
                <w:rFonts w:eastAsia="SimSun"/>
              </w:rPr>
              <w:t xml:space="preserve">Specific to each </w:t>
            </w:r>
            <w:r w:rsidRPr="00F72CD4">
              <w:rPr>
                <w:rFonts w:eastAsia="SimSun" w:cs="Arial"/>
              </w:rPr>
              <w:t>Reference channel</w:t>
            </w:r>
          </w:p>
        </w:tc>
      </w:tr>
      <w:tr w:rsidR="0055449A" w:rsidRPr="00F72CD4" w14:paraId="22B0B85F" w14:textId="77777777" w:rsidTr="00E221C3">
        <w:tc>
          <w:tcPr>
            <w:tcW w:w="1812" w:type="dxa"/>
            <w:tcBorders>
              <w:top w:val="nil"/>
              <w:bottom w:val="nil"/>
            </w:tcBorders>
            <w:shd w:val="clear" w:color="auto" w:fill="auto"/>
          </w:tcPr>
          <w:p w14:paraId="3F84C0C0" w14:textId="77777777" w:rsidR="0055449A" w:rsidRPr="00F72CD4" w:rsidRDefault="0055449A" w:rsidP="00E221C3">
            <w:pPr>
              <w:pStyle w:val="TAL"/>
              <w:rPr>
                <w:rFonts w:eastAsia="SimSun"/>
              </w:rPr>
            </w:pPr>
          </w:p>
        </w:tc>
        <w:tc>
          <w:tcPr>
            <w:tcW w:w="3655" w:type="dxa"/>
            <w:shd w:val="clear" w:color="auto" w:fill="auto"/>
          </w:tcPr>
          <w:p w14:paraId="62E34A75" w14:textId="77777777" w:rsidR="0055449A" w:rsidRPr="00F72CD4" w:rsidRDefault="0055449A" w:rsidP="00E221C3">
            <w:pPr>
              <w:pStyle w:val="TAL"/>
              <w:rPr>
                <w:rFonts w:eastAsia="SimSun"/>
              </w:rPr>
            </w:pPr>
            <w:r w:rsidRPr="00F72CD4">
              <w:rPr>
                <w:rFonts w:eastAsia="SimSun"/>
              </w:rPr>
              <w:t>PDSCH aggregation factor</w:t>
            </w:r>
          </w:p>
        </w:tc>
        <w:tc>
          <w:tcPr>
            <w:tcW w:w="802" w:type="dxa"/>
            <w:shd w:val="clear" w:color="auto" w:fill="auto"/>
          </w:tcPr>
          <w:p w14:paraId="44AC59FF" w14:textId="77777777" w:rsidR="0055449A" w:rsidRPr="00F72CD4" w:rsidRDefault="0055449A" w:rsidP="00E221C3">
            <w:pPr>
              <w:pStyle w:val="TAC"/>
              <w:rPr>
                <w:rFonts w:eastAsia="SimSun"/>
              </w:rPr>
            </w:pPr>
          </w:p>
        </w:tc>
        <w:tc>
          <w:tcPr>
            <w:tcW w:w="3352" w:type="dxa"/>
            <w:shd w:val="clear" w:color="auto" w:fill="auto"/>
          </w:tcPr>
          <w:p w14:paraId="23057044" w14:textId="77777777" w:rsidR="0055449A" w:rsidRPr="00F72CD4" w:rsidRDefault="0055449A" w:rsidP="00E221C3">
            <w:pPr>
              <w:pStyle w:val="TAC"/>
              <w:rPr>
                <w:rFonts w:eastAsia="SimSun"/>
              </w:rPr>
            </w:pPr>
            <w:r w:rsidRPr="00F72CD4">
              <w:rPr>
                <w:rFonts w:eastAsia="SimSun"/>
              </w:rPr>
              <w:t>1</w:t>
            </w:r>
          </w:p>
        </w:tc>
      </w:tr>
      <w:tr w:rsidR="0055449A" w:rsidRPr="00F72CD4" w14:paraId="25DE0759" w14:textId="77777777" w:rsidTr="00E221C3">
        <w:tc>
          <w:tcPr>
            <w:tcW w:w="1812" w:type="dxa"/>
            <w:tcBorders>
              <w:top w:val="nil"/>
              <w:bottom w:val="nil"/>
            </w:tcBorders>
            <w:shd w:val="clear" w:color="auto" w:fill="auto"/>
          </w:tcPr>
          <w:p w14:paraId="709DDBEA" w14:textId="77777777" w:rsidR="0055449A" w:rsidRPr="00F72CD4" w:rsidRDefault="0055449A" w:rsidP="00E221C3">
            <w:pPr>
              <w:pStyle w:val="TAL"/>
              <w:rPr>
                <w:rFonts w:eastAsia="SimSun"/>
              </w:rPr>
            </w:pPr>
          </w:p>
        </w:tc>
        <w:tc>
          <w:tcPr>
            <w:tcW w:w="3655" w:type="dxa"/>
            <w:shd w:val="clear" w:color="auto" w:fill="auto"/>
          </w:tcPr>
          <w:p w14:paraId="730AA42E" w14:textId="77777777" w:rsidR="0055449A" w:rsidRPr="00F72CD4" w:rsidRDefault="0055449A" w:rsidP="00E221C3">
            <w:pPr>
              <w:pStyle w:val="TAL"/>
              <w:rPr>
                <w:rFonts w:eastAsia="SimSun"/>
              </w:rPr>
            </w:pPr>
            <w:r w:rsidRPr="00F72CD4">
              <w:rPr>
                <w:rFonts w:eastAsia="SimSun"/>
              </w:rPr>
              <w:t>PRB bundling type</w:t>
            </w:r>
          </w:p>
        </w:tc>
        <w:tc>
          <w:tcPr>
            <w:tcW w:w="802" w:type="dxa"/>
            <w:shd w:val="clear" w:color="auto" w:fill="auto"/>
          </w:tcPr>
          <w:p w14:paraId="7A49626E" w14:textId="77777777" w:rsidR="0055449A" w:rsidRPr="00F72CD4" w:rsidRDefault="0055449A" w:rsidP="00E221C3">
            <w:pPr>
              <w:pStyle w:val="TAC"/>
              <w:rPr>
                <w:rFonts w:eastAsia="SimSun"/>
              </w:rPr>
            </w:pPr>
          </w:p>
        </w:tc>
        <w:tc>
          <w:tcPr>
            <w:tcW w:w="3352" w:type="dxa"/>
            <w:shd w:val="clear" w:color="auto" w:fill="auto"/>
          </w:tcPr>
          <w:p w14:paraId="6C52218D" w14:textId="77777777" w:rsidR="0055449A" w:rsidRPr="00F72CD4" w:rsidRDefault="0055449A" w:rsidP="00E221C3">
            <w:pPr>
              <w:pStyle w:val="TAC"/>
              <w:rPr>
                <w:rFonts w:eastAsia="SimSun"/>
              </w:rPr>
            </w:pPr>
            <w:r w:rsidRPr="00F72CD4">
              <w:rPr>
                <w:rFonts w:eastAsia="SimSun"/>
              </w:rPr>
              <w:t>Static</w:t>
            </w:r>
          </w:p>
        </w:tc>
      </w:tr>
      <w:tr w:rsidR="0055449A" w:rsidRPr="00F72CD4" w14:paraId="354CA43A" w14:textId="77777777" w:rsidTr="00E221C3">
        <w:tc>
          <w:tcPr>
            <w:tcW w:w="1812" w:type="dxa"/>
            <w:tcBorders>
              <w:top w:val="nil"/>
              <w:bottom w:val="nil"/>
            </w:tcBorders>
            <w:shd w:val="clear" w:color="auto" w:fill="auto"/>
          </w:tcPr>
          <w:p w14:paraId="51CCB52D" w14:textId="77777777" w:rsidR="0055449A" w:rsidRPr="00F72CD4" w:rsidRDefault="0055449A" w:rsidP="00E221C3">
            <w:pPr>
              <w:pStyle w:val="TAL"/>
              <w:rPr>
                <w:rFonts w:eastAsia="SimSun"/>
              </w:rPr>
            </w:pPr>
          </w:p>
        </w:tc>
        <w:tc>
          <w:tcPr>
            <w:tcW w:w="3655" w:type="dxa"/>
            <w:shd w:val="clear" w:color="auto" w:fill="auto"/>
          </w:tcPr>
          <w:p w14:paraId="354F6301" w14:textId="77777777" w:rsidR="0055449A" w:rsidRPr="00F72CD4" w:rsidRDefault="0055449A" w:rsidP="00E221C3">
            <w:pPr>
              <w:pStyle w:val="TAL"/>
              <w:rPr>
                <w:rFonts w:eastAsia="SimSun"/>
              </w:rPr>
            </w:pPr>
            <w:r w:rsidRPr="00F72CD4">
              <w:rPr>
                <w:rFonts w:eastAsia="SimSun"/>
              </w:rPr>
              <w:t>PRB bundling size</w:t>
            </w:r>
          </w:p>
        </w:tc>
        <w:tc>
          <w:tcPr>
            <w:tcW w:w="802" w:type="dxa"/>
            <w:shd w:val="clear" w:color="auto" w:fill="auto"/>
          </w:tcPr>
          <w:p w14:paraId="4195E72B" w14:textId="77777777" w:rsidR="0055449A" w:rsidRPr="00F72CD4" w:rsidRDefault="0055449A" w:rsidP="00E221C3">
            <w:pPr>
              <w:pStyle w:val="TAC"/>
              <w:rPr>
                <w:rFonts w:eastAsia="SimSun"/>
              </w:rPr>
            </w:pPr>
          </w:p>
        </w:tc>
        <w:tc>
          <w:tcPr>
            <w:tcW w:w="3352" w:type="dxa"/>
            <w:shd w:val="clear" w:color="auto" w:fill="auto"/>
          </w:tcPr>
          <w:p w14:paraId="2ED2333D" w14:textId="77777777" w:rsidR="0055449A" w:rsidRPr="00F72CD4" w:rsidRDefault="0055449A" w:rsidP="00E221C3">
            <w:pPr>
              <w:pStyle w:val="TAC"/>
              <w:rPr>
                <w:rFonts w:eastAsia="SimSun"/>
                <w:lang w:eastAsia="zh-CN"/>
              </w:rPr>
            </w:pPr>
            <w:r w:rsidRPr="00F72CD4">
              <w:rPr>
                <w:rFonts w:eastAsia="SimSun"/>
              </w:rPr>
              <w:t>4 for Test</w:t>
            </w:r>
            <w:r w:rsidRPr="00F72CD4">
              <w:rPr>
                <w:rFonts w:eastAsia="SimSun"/>
                <w:lang w:eastAsia="zh-CN"/>
              </w:rPr>
              <w:t xml:space="preserve"> 1-1</w:t>
            </w:r>
          </w:p>
          <w:p w14:paraId="51048419" w14:textId="77777777" w:rsidR="0055449A" w:rsidRPr="00F72CD4" w:rsidRDefault="0055449A" w:rsidP="00E221C3">
            <w:pPr>
              <w:pStyle w:val="TAC"/>
              <w:rPr>
                <w:rFonts w:eastAsia="SimSun"/>
              </w:rPr>
            </w:pPr>
            <w:r w:rsidRPr="00F72CD4">
              <w:rPr>
                <w:rFonts w:eastAsia="SimSun"/>
                <w:lang w:eastAsia="zh-CN"/>
              </w:rPr>
              <w:t>2 for other tests</w:t>
            </w:r>
          </w:p>
        </w:tc>
      </w:tr>
      <w:tr w:rsidR="0055449A" w:rsidRPr="00F72CD4" w14:paraId="155B0365" w14:textId="77777777" w:rsidTr="00E221C3">
        <w:tc>
          <w:tcPr>
            <w:tcW w:w="1812" w:type="dxa"/>
            <w:tcBorders>
              <w:top w:val="nil"/>
              <w:bottom w:val="nil"/>
            </w:tcBorders>
            <w:shd w:val="clear" w:color="auto" w:fill="auto"/>
          </w:tcPr>
          <w:p w14:paraId="5845032F" w14:textId="77777777" w:rsidR="0055449A" w:rsidRPr="00F72CD4" w:rsidRDefault="0055449A" w:rsidP="00E221C3">
            <w:pPr>
              <w:pStyle w:val="TAL"/>
              <w:rPr>
                <w:rFonts w:eastAsia="SimSun"/>
              </w:rPr>
            </w:pPr>
          </w:p>
        </w:tc>
        <w:tc>
          <w:tcPr>
            <w:tcW w:w="3655" w:type="dxa"/>
            <w:shd w:val="clear" w:color="auto" w:fill="auto"/>
          </w:tcPr>
          <w:p w14:paraId="6A98122A" w14:textId="77777777" w:rsidR="0055449A" w:rsidRPr="00F72CD4" w:rsidRDefault="0055449A" w:rsidP="00E221C3">
            <w:pPr>
              <w:pStyle w:val="TAL"/>
              <w:rPr>
                <w:rFonts w:eastAsia="SimSun"/>
              </w:rPr>
            </w:pPr>
            <w:r w:rsidRPr="00F72CD4">
              <w:rPr>
                <w:rFonts w:eastAsia="SimSun"/>
              </w:rPr>
              <w:t>Resource allocation type</w:t>
            </w:r>
          </w:p>
        </w:tc>
        <w:tc>
          <w:tcPr>
            <w:tcW w:w="802" w:type="dxa"/>
            <w:shd w:val="clear" w:color="auto" w:fill="auto"/>
          </w:tcPr>
          <w:p w14:paraId="66FDCB45" w14:textId="77777777" w:rsidR="0055449A" w:rsidRPr="00F72CD4" w:rsidRDefault="0055449A" w:rsidP="00E221C3">
            <w:pPr>
              <w:pStyle w:val="TAC"/>
              <w:rPr>
                <w:rFonts w:eastAsia="SimSun"/>
              </w:rPr>
            </w:pPr>
          </w:p>
        </w:tc>
        <w:tc>
          <w:tcPr>
            <w:tcW w:w="3352" w:type="dxa"/>
            <w:shd w:val="clear" w:color="auto" w:fill="auto"/>
          </w:tcPr>
          <w:p w14:paraId="316BF321" w14:textId="77777777" w:rsidR="0055449A" w:rsidRPr="00F72CD4" w:rsidRDefault="0055449A" w:rsidP="00E221C3">
            <w:pPr>
              <w:pStyle w:val="TAC"/>
              <w:rPr>
                <w:rFonts w:eastAsia="SimSun"/>
              </w:rPr>
            </w:pPr>
            <w:r w:rsidRPr="00F72CD4">
              <w:rPr>
                <w:rFonts w:eastAsia="SimSun"/>
              </w:rPr>
              <w:t>Type 0</w:t>
            </w:r>
          </w:p>
        </w:tc>
      </w:tr>
      <w:tr w:rsidR="0055449A" w:rsidRPr="00F72CD4" w14:paraId="624E3C8B" w14:textId="77777777" w:rsidTr="00E221C3">
        <w:tc>
          <w:tcPr>
            <w:tcW w:w="1812" w:type="dxa"/>
            <w:tcBorders>
              <w:top w:val="nil"/>
              <w:bottom w:val="nil"/>
            </w:tcBorders>
            <w:shd w:val="clear" w:color="auto" w:fill="auto"/>
          </w:tcPr>
          <w:p w14:paraId="5F9DFB54" w14:textId="77777777" w:rsidR="0055449A" w:rsidRPr="00F72CD4" w:rsidRDefault="0055449A" w:rsidP="00E221C3">
            <w:pPr>
              <w:pStyle w:val="TAL"/>
              <w:rPr>
                <w:rFonts w:eastAsia="SimSun"/>
              </w:rPr>
            </w:pPr>
          </w:p>
        </w:tc>
        <w:tc>
          <w:tcPr>
            <w:tcW w:w="3655" w:type="dxa"/>
            <w:shd w:val="clear" w:color="auto" w:fill="auto"/>
          </w:tcPr>
          <w:p w14:paraId="4ABFA3DA" w14:textId="77777777" w:rsidR="0055449A" w:rsidRPr="00F72CD4" w:rsidRDefault="0055449A" w:rsidP="00E221C3">
            <w:pPr>
              <w:pStyle w:val="TAL"/>
              <w:rPr>
                <w:rFonts w:eastAsia="SimSun"/>
              </w:rPr>
            </w:pPr>
            <w:r w:rsidRPr="00F72CD4">
              <w:rPr>
                <w:rFonts w:eastAsia="SimSun"/>
              </w:rPr>
              <w:t>RBG size</w:t>
            </w:r>
          </w:p>
        </w:tc>
        <w:tc>
          <w:tcPr>
            <w:tcW w:w="802" w:type="dxa"/>
            <w:shd w:val="clear" w:color="auto" w:fill="auto"/>
          </w:tcPr>
          <w:p w14:paraId="34FDAFF9" w14:textId="77777777" w:rsidR="0055449A" w:rsidRPr="00F72CD4" w:rsidRDefault="0055449A" w:rsidP="00E221C3">
            <w:pPr>
              <w:pStyle w:val="TAC"/>
              <w:rPr>
                <w:rFonts w:eastAsia="SimSun"/>
              </w:rPr>
            </w:pPr>
          </w:p>
        </w:tc>
        <w:tc>
          <w:tcPr>
            <w:tcW w:w="3352" w:type="dxa"/>
            <w:shd w:val="clear" w:color="auto" w:fill="auto"/>
          </w:tcPr>
          <w:p w14:paraId="0354ABC4" w14:textId="77777777" w:rsidR="0055449A" w:rsidRPr="00F72CD4" w:rsidRDefault="0055449A" w:rsidP="00E221C3">
            <w:pPr>
              <w:pStyle w:val="TAC"/>
              <w:rPr>
                <w:rFonts w:eastAsia="SimSun"/>
              </w:rPr>
            </w:pPr>
            <w:r w:rsidRPr="00F72CD4">
              <w:rPr>
                <w:rFonts w:eastAsia="SimSun"/>
                <w:lang w:eastAsia="zh-CN"/>
              </w:rPr>
              <w:t>Config2</w:t>
            </w:r>
          </w:p>
        </w:tc>
      </w:tr>
      <w:tr w:rsidR="0055449A" w:rsidRPr="00F72CD4" w14:paraId="233638AB" w14:textId="77777777" w:rsidTr="00E221C3">
        <w:tc>
          <w:tcPr>
            <w:tcW w:w="1812" w:type="dxa"/>
            <w:tcBorders>
              <w:top w:val="nil"/>
              <w:bottom w:val="nil"/>
            </w:tcBorders>
            <w:shd w:val="clear" w:color="auto" w:fill="auto"/>
          </w:tcPr>
          <w:p w14:paraId="6E757F21" w14:textId="77777777" w:rsidR="0055449A" w:rsidRPr="00F72CD4" w:rsidRDefault="0055449A" w:rsidP="00E221C3">
            <w:pPr>
              <w:pStyle w:val="TAL"/>
              <w:rPr>
                <w:rFonts w:eastAsia="SimSun"/>
              </w:rPr>
            </w:pPr>
          </w:p>
        </w:tc>
        <w:tc>
          <w:tcPr>
            <w:tcW w:w="3655" w:type="dxa"/>
            <w:shd w:val="clear" w:color="auto" w:fill="auto"/>
          </w:tcPr>
          <w:p w14:paraId="2C9B15A4" w14:textId="77777777" w:rsidR="0055449A" w:rsidRPr="00F72CD4" w:rsidRDefault="0055449A" w:rsidP="00E221C3">
            <w:pPr>
              <w:pStyle w:val="TAL"/>
              <w:rPr>
                <w:rFonts w:eastAsia="SimSun"/>
              </w:rPr>
            </w:pPr>
            <w:r w:rsidRPr="00F72CD4">
              <w:rPr>
                <w:rFonts w:eastAsia="SimSun"/>
              </w:rPr>
              <w:t>VRB-to-PRB mapping type</w:t>
            </w:r>
          </w:p>
        </w:tc>
        <w:tc>
          <w:tcPr>
            <w:tcW w:w="802" w:type="dxa"/>
            <w:shd w:val="clear" w:color="auto" w:fill="auto"/>
          </w:tcPr>
          <w:p w14:paraId="549A09C5" w14:textId="77777777" w:rsidR="0055449A" w:rsidRPr="00F72CD4" w:rsidRDefault="0055449A" w:rsidP="00E221C3">
            <w:pPr>
              <w:pStyle w:val="TAC"/>
              <w:rPr>
                <w:rFonts w:eastAsia="SimSun"/>
              </w:rPr>
            </w:pPr>
          </w:p>
        </w:tc>
        <w:tc>
          <w:tcPr>
            <w:tcW w:w="3352" w:type="dxa"/>
            <w:shd w:val="clear" w:color="auto" w:fill="auto"/>
          </w:tcPr>
          <w:p w14:paraId="3475B890" w14:textId="77777777" w:rsidR="0055449A" w:rsidRPr="00F72CD4" w:rsidRDefault="0055449A" w:rsidP="00E221C3">
            <w:pPr>
              <w:pStyle w:val="TAC"/>
              <w:rPr>
                <w:rFonts w:eastAsia="SimSun"/>
              </w:rPr>
            </w:pPr>
            <w:r w:rsidRPr="00F72CD4">
              <w:rPr>
                <w:rFonts w:eastAsia="SimSun"/>
              </w:rPr>
              <w:t>Non-interleaved</w:t>
            </w:r>
          </w:p>
        </w:tc>
      </w:tr>
      <w:tr w:rsidR="0055449A" w:rsidRPr="00F72CD4" w14:paraId="6E00E9D7" w14:textId="77777777" w:rsidTr="00E221C3">
        <w:tc>
          <w:tcPr>
            <w:tcW w:w="1812" w:type="dxa"/>
            <w:tcBorders>
              <w:top w:val="nil"/>
              <w:bottom w:val="single" w:sz="4" w:space="0" w:color="auto"/>
            </w:tcBorders>
            <w:shd w:val="clear" w:color="auto" w:fill="auto"/>
          </w:tcPr>
          <w:p w14:paraId="7228AF1E" w14:textId="77777777" w:rsidR="0055449A" w:rsidRPr="00F72CD4" w:rsidRDefault="0055449A" w:rsidP="00E221C3">
            <w:pPr>
              <w:pStyle w:val="TAL"/>
              <w:rPr>
                <w:rFonts w:eastAsia="SimSun"/>
              </w:rPr>
            </w:pPr>
          </w:p>
        </w:tc>
        <w:tc>
          <w:tcPr>
            <w:tcW w:w="3655" w:type="dxa"/>
            <w:shd w:val="clear" w:color="auto" w:fill="auto"/>
          </w:tcPr>
          <w:p w14:paraId="1DD2F82E" w14:textId="77777777" w:rsidR="0055449A" w:rsidRPr="00F72CD4" w:rsidRDefault="0055449A" w:rsidP="00E221C3">
            <w:pPr>
              <w:pStyle w:val="TAL"/>
              <w:rPr>
                <w:rFonts w:eastAsia="SimSun"/>
              </w:rPr>
            </w:pPr>
            <w:r w:rsidRPr="00F72CD4">
              <w:rPr>
                <w:rFonts w:eastAsia="SimSun"/>
              </w:rPr>
              <w:t>VRB-to-PRB mapping interleaver bundle size</w:t>
            </w:r>
          </w:p>
        </w:tc>
        <w:tc>
          <w:tcPr>
            <w:tcW w:w="802" w:type="dxa"/>
            <w:shd w:val="clear" w:color="auto" w:fill="auto"/>
          </w:tcPr>
          <w:p w14:paraId="4187ADF0" w14:textId="77777777" w:rsidR="0055449A" w:rsidRPr="00F72CD4" w:rsidRDefault="0055449A" w:rsidP="00E221C3">
            <w:pPr>
              <w:pStyle w:val="TAC"/>
              <w:rPr>
                <w:rFonts w:eastAsia="SimSun"/>
              </w:rPr>
            </w:pPr>
          </w:p>
        </w:tc>
        <w:tc>
          <w:tcPr>
            <w:tcW w:w="3352" w:type="dxa"/>
            <w:shd w:val="clear" w:color="auto" w:fill="auto"/>
          </w:tcPr>
          <w:p w14:paraId="0D28B6FE" w14:textId="77777777" w:rsidR="0055449A" w:rsidRPr="00F72CD4" w:rsidRDefault="0055449A" w:rsidP="00E221C3">
            <w:pPr>
              <w:pStyle w:val="TAC"/>
              <w:rPr>
                <w:rFonts w:eastAsia="SimSun"/>
              </w:rPr>
            </w:pPr>
            <w:r w:rsidRPr="00F72CD4">
              <w:rPr>
                <w:rFonts w:eastAsia="SimSun"/>
              </w:rPr>
              <w:t>N/A</w:t>
            </w:r>
          </w:p>
        </w:tc>
      </w:tr>
      <w:tr w:rsidR="0055449A" w:rsidRPr="00F72CD4" w14:paraId="1C32CE0F" w14:textId="77777777" w:rsidTr="00E221C3">
        <w:tc>
          <w:tcPr>
            <w:tcW w:w="1812" w:type="dxa"/>
            <w:tcBorders>
              <w:bottom w:val="nil"/>
            </w:tcBorders>
            <w:shd w:val="clear" w:color="auto" w:fill="auto"/>
          </w:tcPr>
          <w:p w14:paraId="3417C675" w14:textId="77777777" w:rsidR="0055449A" w:rsidRPr="00F72CD4" w:rsidRDefault="0055449A" w:rsidP="00E221C3">
            <w:pPr>
              <w:pStyle w:val="TAL"/>
              <w:rPr>
                <w:rFonts w:eastAsia="SimSun"/>
              </w:rPr>
            </w:pPr>
            <w:r w:rsidRPr="00F72CD4">
              <w:rPr>
                <w:rFonts w:eastAsia="SimSun"/>
              </w:rPr>
              <w:t>PDSCH DMRS configuration</w:t>
            </w:r>
          </w:p>
        </w:tc>
        <w:tc>
          <w:tcPr>
            <w:tcW w:w="3655" w:type="dxa"/>
            <w:shd w:val="clear" w:color="auto" w:fill="auto"/>
          </w:tcPr>
          <w:p w14:paraId="0F2538F8" w14:textId="77777777" w:rsidR="0055449A" w:rsidRPr="00F72CD4" w:rsidRDefault="0055449A" w:rsidP="00E221C3">
            <w:pPr>
              <w:pStyle w:val="TAL"/>
              <w:rPr>
                <w:rFonts w:eastAsia="SimSun"/>
              </w:rPr>
            </w:pPr>
            <w:r w:rsidRPr="00F72CD4">
              <w:rPr>
                <w:rFonts w:eastAsia="SimSun"/>
              </w:rPr>
              <w:t>DMRS Type</w:t>
            </w:r>
          </w:p>
        </w:tc>
        <w:tc>
          <w:tcPr>
            <w:tcW w:w="802" w:type="dxa"/>
            <w:shd w:val="clear" w:color="auto" w:fill="auto"/>
          </w:tcPr>
          <w:p w14:paraId="220739FE" w14:textId="77777777" w:rsidR="0055449A" w:rsidRPr="00F72CD4" w:rsidRDefault="0055449A" w:rsidP="00E221C3">
            <w:pPr>
              <w:pStyle w:val="TAC"/>
              <w:rPr>
                <w:rFonts w:eastAsia="SimSun"/>
              </w:rPr>
            </w:pPr>
          </w:p>
        </w:tc>
        <w:tc>
          <w:tcPr>
            <w:tcW w:w="3352" w:type="dxa"/>
            <w:shd w:val="clear" w:color="auto" w:fill="auto"/>
          </w:tcPr>
          <w:p w14:paraId="0A488C16" w14:textId="77777777" w:rsidR="0055449A" w:rsidRPr="00F72CD4" w:rsidRDefault="0055449A" w:rsidP="00E221C3">
            <w:pPr>
              <w:pStyle w:val="TAC"/>
              <w:rPr>
                <w:rFonts w:eastAsia="SimSun"/>
              </w:rPr>
            </w:pPr>
            <w:r w:rsidRPr="00F72CD4">
              <w:rPr>
                <w:rFonts w:eastAsia="SimSun"/>
              </w:rPr>
              <w:t>Type 1</w:t>
            </w:r>
          </w:p>
        </w:tc>
      </w:tr>
      <w:tr w:rsidR="0055449A" w:rsidRPr="00F72CD4" w14:paraId="56A96787" w14:textId="77777777" w:rsidTr="00E221C3">
        <w:tc>
          <w:tcPr>
            <w:tcW w:w="1812" w:type="dxa"/>
            <w:tcBorders>
              <w:top w:val="nil"/>
              <w:bottom w:val="nil"/>
            </w:tcBorders>
            <w:shd w:val="clear" w:color="auto" w:fill="auto"/>
          </w:tcPr>
          <w:p w14:paraId="6417D36A" w14:textId="77777777" w:rsidR="0055449A" w:rsidRPr="00F72CD4" w:rsidRDefault="0055449A" w:rsidP="00E221C3">
            <w:pPr>
              <w:pStyle w:val="TAL"/>
              <w:rPr>
                <w:rFonts w:eastAsia="SimSun"/>
              </w:rPr>
            </w:pPr>
          </w:p>
        </w:tc>
        <w:tc>
          <w:tcPr>
            <w:tcW w:w="3655" w:type="dxa"/>
            <w:shd w:val="clear" w:color="auto" w:fill="auto"/>
          </w:tcPr>
          <w:p w14:paraId="01166BAB" w14:textId="77777777" w:rsidR="0055449A" w:rsidRPr="00F72CD4" w:rsidRDefault="0055449A" w:rsidP="00E221C3">
            <w:pPr>
              <w:pStyle w:val="TAL"/>
              <w:rPr>
                <w:rFonts w:eastAsia="SimSun"/>
              </w:rPr>
            </w:pPr>
            <w:r w:rsidRPr="00F72CD4">
              <w:rPr>
                <w:rFonts w:eastAsia="SimSun"/>
              </w:rPr>
              <w:t>Number of additional DMRS</w:t>
            </w:r>
          </w:p>
        </w:tc>
        <w:tc>
          <w:tcPr>
            <w:tcW w:w="802" w:type="dxa"/>
            <w:shd w:val="clear" w:color="auto" w:fill="auto"/>
          </w:tcPr>
          <w:p w14:paraId="542D30A6" w14:textId="77777777" w:rsidR="0055449A" w:rsidRPr="00F72CD4" w:rsidRDefault="0055449A" w:rsidP="00E221C3">
            <w:pPr>
              <w:pStyle w:val="TAC"/>
              <w:rPr>
                <w:rFonts w:eastAsia="SimSun"/>
              </w:rPr>
            </w:pPr>
          </w:p>
        </w:tc>
        <w:tc>
          <w:tcPr>
            <w:tcW w:w="3352" w:type="dxa"/>
            <w:shd w:val="clear" w:color="auto" w:fill="auto"/>
          </w:tcPr>
          <w:p w14:paraId="64B02C9E" w14:textId="77777777" w:rsidR="0055449A" w:rsidRPr="00F72CD4" w:rsidRDefault="0055449A" w:rsidP="00E221C3">
            <w:pPr>
              <w:pStyle w:val="TAC"/>
              <w:rPr>
                <w:rFonts w:eastAsia="SimSun"/>
                <w:lang w:eastAsia="zh-CN"/>
              </w:rPr>
            </w:pPr>
            <w:r w:rsidRPr="00F72CD4">
              <w:rPr>
                <w:rFonts w:eastAsia="SimSun"/>
              </w:rPr>
              <w:t>2 for Test</w:t>
            </w:r>
            <w:r w:rsidRPr="00F72CD4">
              <w:rPr>
                <w:rFonts w:eastAsia="SimSun"/>
                <w:lang w:eastAsia="zh-CN"/>
              </w:rPr>
              <w:t xml:space="preserve"> 1-1</w:t>
            </w:r>
          </w:p>
          <w:p w14:paraId="55AC864F" w14:textId="77777777" w:rsidR="0055449A" w:rsidRPr="00F72CD4" w:rsidRDefault="0055449A" w:rsidP="00E221C3">
            <w:pPr>
              <w:pStyle w:val="TAC"/>
              <w:rPr>
                <w:rFonts w:eastAsia="SimSun"/>
              </w:rPr>
            </w:pPr>
            <w:r w:rsidRPr="00F72CD4">
              <w:rPr>
                <w:rFonts w:eastAsia="SimSun"/>
              </w:rPr>
              <w:t>1 for other tests</w:t>
            </w:r>
          </w:p>
        </w:tc>
      </w:tr>
      <w:tr w:rsidR="0055449A" w:rsidRPr="00F72CD4" w14:paraId="35512F89" w14:textId="77777777" w:rsidTr="00E221C3">
        <w:tc>
          <w:tcPr>
            <w:tcW w:w="1812" w:type="dxa"/>
            <w:tcBorders>
              <w:top w:val="nil"/>
              <w:bottom w:val="single" w:sz="4" w:space="0" w:color="auto"/>
            </w:tcBorders>
            <w:shd w:val="clear" w:color="auto" w:fill="auto"/>
          </w:tcPr>
          <w:p w14:paraId="3BF59649" w14:textId="77777777" w:rsidR="0055449A" w:rsidRPr="00F72CD4" w:rsidRDefault="0055449A" w:rsidP="00E221C3">
            <w:pPr>
              <w:pStyle w:val="TAL"/>
              <w:rPr>
                <w:rFonts w:eastAsia="SimSun"/>
              </w:rPr>
            </w:pPr>
          </w:p>
        </w:tc>
        <w:tc>
          <w:tcPr>
            <w:tcW w:w="3655" w:type="dxa"/>
            <w:shd w:val="clear" w:color="auto" w:fill="auto"/>
          </w:tcPr>
          <w:p w14:paraId="57934C1B" w14:textId="77777777" w:rsidR="0055449A" w:rsidRPr="00F72CD4" w:rsidRDefault="0055449A" w:rsidP="00E221C3">
            <w:pPr>
              <w:pStyle w:val="TAL"/>
              <w:rPr>
                <w:rFonts w:eastAsia="SimSun"/>
              </w:rPr>
            </w:pPr>
            <w:r w:rsidRPr="00F72CD4">
              <w:rPr>
                <w:rFonts w:eastAsia="SimSun"/>
              </w:rPr>
              <w:t>Maximum number of OFDM symbols for DL front loaded DMRS</w:t>
            </w:r>
          </w:p>
        </w:tc>
        <w:tc>
          <w:tcPr>
            <w:tcW w:w="802" w:type="dxa"/>
            <w:shd w:val="clear" w:color="auto" w:fill="auto"/>
          </w:tcPr>
          <w:p w14:paraId="48DB7CA1" w14:textId="77777777" w:rsidR="0055449A" w:rsidRPr="00F72CD4" w:rsidRDefault="0055449A" w:rsidP="00E221C3">
            <w:pPr>
              <w:pStyle w:val="TAC"/>
              <w:rPr>
                <w:rFonts w:eastAsia="SimSun"/>
              </w:rPr>
            </w:pPr>
          </w:p>
        </w:tc>
        <w:tc>
          <w:tcPr>
            <w:tcW w:w="3352" w:type="dxa"/>
            <w:shd w:val="clear" w:color="auto" w:fill="auto"/>
          </w:tcPr>
          <w:p w14:paraId="2748F7A5" w14:textId="77777777" w:rsidR="0055449A" w:rsidRPr="00F72CD4" w:rsidRDefault="0055449A" w:rsidP="00E221C3">
            <w:pPr>
              <w:pStyle w:val="TAC"/>
              <w:rPr>
                <w:rFonts w:eastAsia="SimSun"/>
              </w:rPr>
            </w:pPr>
            <w:r w:rsidRPr="00F72CD4">
              <w:rPr>
                <w:rFonts w:eastAsia="SimSun"/>
              </w:rPr>
              <w:t>1</w:t>
            </w:r>
          </w:p>
        </w:tc>
      </w:tr>
      <w:tr w:rsidR="0055449A" w:rsidRPr="00F72CD4" w14:paraId="54D9C82D" w14:textId="77777777" w:rsidTr="00E221C3">
        <w:tc>
          <w:tcPr>
            <w:tcW w:w="1812" w:type="dxa"/>
            <w:tcBorders>
              <w:bottom w:val="nil"/>
            </w:tcBorders>
            <w:shd w:val="clear" w:color="auto" w:fill="auto"/>
          </w:tcPr>
          <w:p w14:paraId="06997643" w14:textId="77777777" w:rsidR="0055449A" w:rsidRPr="00F72CD4" w:rsidRDefault="0055449A" w:rsidP="00E221C3">
            <w:pPr>
              <w:pStyle w:val="TAL"/>
              <w:rPr>
                <w:rFonts w:eastAsia="SimSun"/>
              </w:rPr>
            </w:pPr>
            <w:r w:rsidRPr="00F72CD4">
              <w:rPr>
                <w:rFonts w:eastAsia="SimSun"/>
              </w:rPr>
              <w:t>CSI-RS for tracking</w:t>
            </w:r>
          </w:p>
        </w:tc>
        <w:tc>
          <w:tcPr>
            <w:tcW w:w="3655" w:type="dxa"/>
            <w:shd w:val="clear" w:color="auto" w:fill="auto"/>
          </w:tcPr>
          <w:p w14:paraId="485A9380" w14:textId="77777777" w:rsidR="0055449A" w:rsidRPr="00F72CD4" w:rsidRDefault="0055449A" w:rsidP="00E221C3">
            <w:pPr>
              <w:pStyle w:val="TAL"/>
              <w:rPr>
                <w:rFonts w:eastAsia="SimSun"/>
              </w:rPr>
            </w:pPr>
            <w:r w:rsidRPr="00F72CD4">
              <w:rPr>
                <w:rFonts w:eastAsia="SimSun"/>
              </w:rPr>
              <w:t xml:space="preserve">First OFDM symbol in the PRB used for CSI-RS </w:t>
            </w:r>
          </w:p>
        </w:tc>
        <w:tc>
          <w:tcPr>
            <w:tcW w:w="802" w:type="dxa"/>
            <w:shd w:val="clear" w:color="auto" w:fill="auto"/>
          </w:tcPr>
          <w:p w14:paraId="55D960F4" w14:textId="77777777" w:rsidR="0055449A" w:rsidRPr="00F72CD4" w:rsidRDefault="0055449A" w:rsidP="00E221C3">
            <w:pPr>
              <w:pStyle w:val="TAC"/>
              <w:rPr>
                <w:rFonts w:eastAsia="SimSun"/>
              </w:rPr>
            </w:pPr>
          </w:p>
        </w:tc>
        <w:tc>
          <w:tcPr>
            <w:tcW w:w="3352" w:type="dxa"/>
            <w:shd w:val="clear" w:color="auto" w:fill="auto"/>
          </w:tcPr>
          <w:p w14:paraId="0F69471C" w14:textId="77777777" w:rsidR="0055449A" w:rsidRPr="00F72CD4" w:rsidRDefault="0055449A" w:rsidP="00E221C3">
            <w:pPr>
              <w:pStyle w:val="TAC"/>
              <w:rPr>
                <w:rFonts w:eastAsia="SimSun"/>
              </w:rPr>
            </w:pPr>
            <w:r w:rsidRPr="00F72CD4">
              <w:rPr>
                <w:rFonts w:eastAsia="SimSun"/>
              </w:rPr>
              <w:t>Table 5.2-1</w:t>
            </w:r>
          </w:p>
        </w:tc>
      </w:tr>
      <w:tr w:rsidR="0055449A" w:rsidRPr="00F72CD4" w14:paraId="4CE6371F" w14:textId="77777777" w:rsidTr="00E221C3">
        <w:tc>
          <w:tcPr>
            <w:tcW w:w="1812" w:type="dxa"/>
            <w:tcBorders>
              <w:top w:val="nil"/>
              <w:bottom w:val="nil"/>
            </w:tcBorders>
            <w:shd w:val="clear" w:color="auto" w:fill="auto"/>
          </w:tcPr>
          <w:p w14:paraId="41E1395E" w14:textId="77777777" w:rsidR="0055449A" w:rsidRPr="00F72CD4" w:rsidRDefault="0055449A" w:rsidP="00E221C3">
            <w:pPr>
              <w:pStyle w:val="TAL"/>
              <w:rPr>
                <w:rFonts w:eastAsia="SimSun"/>
              </w:rPr>
            </w:pPr>
          </w:p>
        </w:tc>
        <w:tc>
          <w:tcPr>
            <w:tcW w:w="3655" w:type="dxa"/>
            <w:shd w:val="clear" w:color="auto" w:fill="auto"/>
          </w:tcPr>
          <w:p w14:paraId="7862AEE0" w14:textId="77777777" w:rsidR="0055449A" w:rsidRPr="00F72CD4" w:rsidRDefault="0055449A" w:rsidP="00E221C3">
            <w:pPr>
              <w:pStyle w:val="TAL"/>
              <w:rPr>
                <w:rFonts w:eastAsia="SimSun"/>
              </w:rPr>
            </w:pPr>
            <w:r w:rsidRPr="00F72CD4">
              <w:rPr>
                <w:rFonts w:eastAsia="SimSun"/>
              </w:rPr>
              <w:t>CSI-RS periodicity</w:t>
            </w:r>
          </w:p>
        </w:tc>
        <w:tc>
          <w:tcPr>
            <w:tcW w:w="802" w:type="dxa"/>
            <w:shd w:val="clear" w:color="auto" w:fill="auto"/>
          </w:tcPr>
          <w:p w14:paraId="7CDBBE82" w14:textId="77777777" w:rsidR="0055449A" w:rsidRPr="00F72CD4" w:rsidRDefault="0055449A" w:rsidP="00E221C3">
            <w:pPr>
              <w:pStyle w:val="TAC"/>
              <w:rPr>
                <w:rFonts w:eastAsia="SimSun"/>
              </w:rPr>
            </w:pPr>
            <w:r w:rsidRPr="00F72CD4">
              <w:rPr>
                <w:rFonts w:eastAsia="SimSun"/>
              </w:rPr>
              <w:t>Slots</w:t>
            </w:r>
          </w:p>
        </w:tc>
        <w:tc>
          <w:tcPr>
            <w:tcW w:w="3352" w:type="dxa"/>
            <w:shd w:val="clear" w:color="auto" w:fill="auto"/>
          </w:tcPr>
          <w:p w14:paraId="15287A3D" w14:textId="77777777" w:rsidR="0055449A" w:rsidRPr="00F72CD4" w:rsidRDefault="0055449A" w:rsidP="00E221C3">
            <w:pPr>
              <w:pStyle w:val="TAC"/>
              <w:rPr>
                <w:rFonts w:eastAsia="SimSun"/>
              </w:rPr>
            </w:pPr>
            <w:r w:rsidRPr="00F72CD4">
              <w:rPr>
                <w:rFonts w:eastAsia="SimSun"/>
              </w:rPr>
              <w:t>Table 5.2-1</w:t>
            </w:r>
          </w:p>
        </w:tc>
      </w:tr>
      <w:tr w:rsidR="0055449A" w:rsidRPr="00F72CD4" w14:paraId="2CB54025" w14:textId="77777777" w:rsidTr="00E221C3">
        <w:tc>
          <w:tcPr>
            <w:tcW w:w="1812" w:type="dxa"/>
            <w:tcBorders>
              <w:top w:val="nil"/>
              <w:bottom w:val="nil"/>
            </w:tcBorders>
            <w:shd w:val="clear" w:color="auto" w:fill="auto"/>
          </w:tcPr>
          <w:p w14:paraId="36DD8C9C" w14:textId="77777777" w:rsidR="0055449A" w:rsidRPr="00F72CD4" w:rsidRDefault="0055449A" w:rsidP="00E221C3">
            <w:pPr>
              <w:pStyle w:val="TAL"/>
              <w:rPr>
                <w:rFonts w:eastAsia="SimSun"/>
              </w:rPr>
            </w:pPr>
          </w:p>
        </w:tc>
        <w:tc>
          <w:tcPr>
            <w:tcW w:w="3655" w:type="dxa"/>
            <w:shd w:val="clear" w:color="auto" w:fill="auto"/>
          </w:tcPr>
          <w:p w14:paraId="6C68092C" w14:textId="77777777" w:rsidR="0055449A" w:rsidRPr="00F72CD4" w:rsidRDefault="0055449A" w:rsidP="00E221C3">
            <w:pPr>
              <w:pStyle w:val="TAL"/>
              <w:rPr>
                <w:rFonts w:eastAsia="SimSun"/>
              </w:rPr>
            </w:pPr>
            <w:r w:rsidRPr="00F72CD4">
              <w:rPr>
                <w:rFonts w:eastAsia="SimSun"/>
              </w:rPr>
              <w:t>CSI-RS offset</w:t>
            </w:r>
          </w:p>
        </w:tc>
        <w:tc>
          <w:tcPr>
            <w:tcW w:w="802" w:type="dxa"/>
            <w:shd w:val="clear" w:color="auto" w:fill="auto"/>
          </w:tcPr>
          <w:p w14:paraId="6E34C847" w14:textId="77777777" w:rsidR="0055449A" w:rsidRPr="00F72CD4" w:rsidRDefault="0055449A" w:rsidP="00E221C3">
            <w:pPr>
              <w:pStyle w:val="TAC"/>
              <w:rPr>
                <w:rFonts w:eastAsia="SimSun"/>
              </w:rPr>
            </w:pPr>
            <w:r w:rsidRPr="00F72CD4">
              <w:rPr>
                <w:rFonts w:eastAsia="SimSun"/>
              </w:rPr>
              <w:t>Slots</w:t>
            </w:r>
          </w:p>
        </w:tc>
        <w:tc>
          <w:tcPr>
            <w:tcW w:w="3352" w:type="dxa"/>
            <w:shd w:val="clear" w:color="auto" w:fill="auto"/>
          </w:tcPr>
          <w:p w14:paraId="79F45030" w14:textId="77777777" w:rsidR="0055449A" w:rsidRPr="00F72CD4" w:rsidRDefault="0055449A" w:rsidP="00E221C3">
            <w:pPr>
              <w:pStyle w:val="TAC"/>
              <w:rPr>
                <w:rFonts w:eastAsia="SimSun"/>
              </w:rPr>
            </w:pPr>
            <w:r w:rsidRPr="00F72CD4">
              <w:rPr>
                <w:rFonts w:eastAsia="SimSun"/>
              </w:rPr>
              <w:t>Table 5.2-1</w:t>
            </w:r>
          </w:p>
        </w:tc>
      </w:tr>
      <w:tr w:rsidR="0055449A" w:rsidRPr="00F72CD4" w14:paraId="7D79C712" w14:textId="77777777" w:rsidTr="00E221C3">
        <w:tc>
          <w:tcPr>
            <w:tcW w:w="1812" w:type="dxa"/>
            <w:tcBorders>
              <w:top w:val="nil"/>
            </w:tcBorders>
            <w:shd w:val="clear" w:color="auto" w:fill="auto"/>
          </w:tcPr>
          <w:p w14:paraId="406A84E9" w14:textId="77777777" w:rsidR="0055449A" w:rsidRPr="00F72CD4" w:rsidRDefault="0055449A" w:rsidP="00E221C3">
            <w:pPr>
              <w:pStyle w:val="TAL"/>
              <w:rPr>
                <w:rFonts w:eastAsia="SimSun"/>
              </w:rPr>
            </w:pPr>
          </w:p>
        </w:tc>
        <w:tc>
          <w:tcPr>
            <w:tcW w:w="3655" w:type="dxa"/>
            <w:shd w:val="clear" w:color="auto" w:fill="auto"/>
          </w:tcPr>
          <w:p w14:paraId="5179C4B2" w14:textId="77777777" w:rsidR="0055449A" w:rsidRPr="00F72CD4" w:rsidRDefault="0055449A" w:rsidP="00E221C3">
            <w:pPr>
              <w:pStyle w:val="TAL"/>
              <w:rPr>
                <w:rFonts w:eastAsia="SimSun"/>
              </w:rPr>
            </w:pPr>
            <w:r w:rsidRPr="00F72CD4">
              <w:rPr>
                <w:rFonts w:eastAsia="SimSun"/>
              </w:rPr>
              <w:t>Frequency Occupation</w:t>
            </w:r>
          </w:p>
        </w:tc>
        <w:tc>
          <w:tcPr>
            <w:tcW w:w="802" w:type="dxa"/>
            <w:shd w:val="clear" w:color="auto" w:fill="auto"/>
          </w:tcPr>
          <w:p w14:paraId="477BC9A3" w14:textId="77777777" w:rsidR="0055449A" w:rsidRPr="00F72CD4" w:rsidRDefault="0055449A" w:rsidP="00E221C3">
            <w:pPr>
              <w:pStyle w:val="TAC"/>
              <w:rPr>
                <w:rFonts w:eastAsia="SimSun"/>
              </w:rPr>
            </w:pPr>
          </w:p>
        </w:tc>
        <w:tc>
          <w:tcPr>
            <w:tcW w:w="3352" w:type="dxa"/>
            <w:shd w:val="clear" w:color="auto" w:fill="auto"/>
          </w:tcPr>
          <w:p w14:paraId="72F35E69" w14:textId="77777777" w:rsidR="0055449A" w:rsidRPr="00F72CD4" w:rsidRDefault="0055449A" w:rsidP="00E221C3">
            <w:pPr>
              <w:pStyle w:val="TAC"/>
              <w:rPr>
                <w:rFonts w:eastAsia="SimSun"/>
              </w:rPr>
            </w:pPr>
            <w:r w:rsidRPr="00F72CD4">
              <w:rPr>
                <w:rFonts w:eastAsia="SimSun"/>
              </w:rPr>
              <w:t>Table 5.2-1</w:t>
            </w:r>
          </w:p>
        </w:tc>
      </w:tr>
      <w:tr w:rsidR="0055449A" w:rsidRPr="00F72CD4" w14:paraId="136FE31B" w14:textId="77777777" w:rsidTr="00E221C3">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3D6F127" w14:textId="77777777" w:rsidR="0055449A" w:rsidRPr="00F72CD4" w:rsidRDefault="0055449A" w:rsidP="00E221C3">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7EE4980" w14:textId="77777777" w:rsidR="0055449A" w:rsidRPr="00F72CD4" w:rsidRDefault="0055449A" w:rsidP="00E221C3">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B866F4A" w14:textId="77777777" w:rsidR="0055449A" w:rsidRPr="00F72CD4" w:rsidRDefault="0055449A" w:rsidP="00E221C3">
            <w:pPr>
              <w:pStyle w:val="TAC"/>
              <w:rPr>
                <w:rFonts w:eastAsia="SimSun"/>
              </w:rPr>
            </w:pPr>
            <w:r w:rsidRPr="00F72CD4">
              <w:rPr>
                <w:rFonts w:eastAsia="SimSun"/>
              </w:rPr>
              <w:t>8</w:t>
            </w:r>
          </w:p>
          <w:p w14:paraId="6F686822" w14:textId="77777777" w:rsidR="0055449A" w:rsidRPr="00F72CD4" w:rsidRDefault="0055449A" w:rsidP="00E221C3">
            <w:pPr>
              <w:pStyle w:val="TAC"/>
              <w:rPr>
                <w:rFonts w:eastAsia="SimSun"/>
              </w:rPr>
            </w:pPr>
          </w:p>
        </w:tc>
      </w:tr>
      <w:tr w:rsidR="0055449A" w:rsidRPr="00F72CD4" w14:paraId="0F6CAF61" w14:textId="77777777" w:rsidTr="00E221C3">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6834F0" w14:textId="77777777" w:rsidR="0055449A" w:rsidRPr="00F72CD4" w:rsidRDefault="0055449A" w:rsidP="00E221C3">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6C3A285" w14:textId="77777777" w:rsidR="0055449A" w:rsidRPr="00F72CD4" w:rsidRDefault="0055449A" w:rsidP="00E221C3">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A3E9F29" w14:textId="77777777" w:rsidR="0055449A" w:rsidRPr="00F72CD4" w:rsidRDefault="0055449A" w:rsidP="00E221C3">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bl>
    <w:p w14:paraId="5790DAA7" w14:textId="77777777" w:rsidR="0055449A" w:rsidRPr="00F72CD4" w:rsidRDefault="0055449A" w:rsidP="0055449A">
      <w:pPr>
        <w:rPr>
          <w:rFonts w:eastAsia="SimSun"/>
        </w:rPr>
      </w:pPr>
    </w:p>
    <w:p w14:paraId="6B211E45" w14:textId="77777777" w:rsidR="0055449A" w:rsidRPr="00F72CD4" w:rsidRDefault="0055449A" w:rsidP="0055449A">
      <w:pPr>
        <w:pStyle w:val="TH"/>
      </w:pPr>
      <w:r w:rsidRPr="00F72CD4">
        <w:t>Table 5.2.2.2.18.3-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6"/>
        <w:gridCol w:w="1267"/>
        <w:gridCol w:w="1366"/>
        <w:gridCol w:w="1176"/>
        <w:gridCol w:w="667"/>
      </w:tblGrid>
      <w:tr w:rsidR="0055449A" w:rsidRPr="00F72CD4" w14:paraId="034861E0" w14:textId="77777777" w:rsidTr="00E221C3">
        <w:trPr>
          <w:trHeight w:val="350"/>
          <w:jc w:val="center"/>
        </w:trPr>
        <w:tc>
          <w:tcPr>
            <w:tcW w:w="333" w:type="pct"/>
            <w:vMerge w:val="restart"/>
            <w:shd w:val="clear" w:color="auto" w:fill="FFFFFF"/>
            <w:vAlign w:val="center"/>
          </w:tcPr>
          <w:p w14:paraId="70932297" w14:textId="77777777" w:rsidR="0055449A" w:rsidRPr="00F72CD4" w:rsidRDefault="0055449A" w:rsidP="00E221C3">
            <w:pPr>
              <w:pStyle w:val="TAH"/>
              <w:rPr>
                <w:rFonts w:eastAsia="SimSun"/>
              </w:rPr>
            </w:pPr>
            <w:r w:rsidRPr="00F72CD4">
              <w:rPr>
                <w:rFonts w:eastAsia="SimSun"/>
              </w:rPr>
              <w:t>Test num.</w:t>
            </w:r>
          </w:p>
        </w:tc>
        <w:tc>
          <w:tcPr>
            <w:tcW w:w="638" w:type="pct"/>
            <w:vMerge w:val="restart"/>
            <w:shd w:val="clear" w:color="auto" w:fill="FFFFFF"/>
            <w:vAlign w:val="center"/>
          </w:tcPr>
          <w:p w14:paraId="57A2FFDA" w14:textId="77777777" w:rsidR="0055449A" w:rsidRPr="00F72CD4" w:rsidRDefault="0055449A" w:rsidP="00E221C3">
            <w:pPr>
              <w:pStyle w:val="TAH"/>
              <w:rPr>
                <w:rFonts w:eastAsia="SimSun"/>
              </w:rPr>
            </w:pPr>
            <w:r w:rsidRPr="00F72CD4">
              <w:rPr>
                <w:rFonts w:eastAsia="SimSun"/>
              </w:rPr>
              <w:t>Reference channel</w:t>
            </w:r>
          </w:p>
        </w:tc>
        <w:tc>
          <w:tcPr>
            <w:tcW w:w="586" w:type="pct"/>
            <w:vMerge w:val="restart"/>
            <w:shd w:val="clear" w:color="auto" w:fill="FFFFFF"/>
            <w:vAlign w:val="center"/>
          </w:tcPr>
          <w:p w14:paraId="233E37EC" w14:textId="77777777" w:rsidR="0055449A" w:rsidRPr="00F72CD4" w:rsidRDefault="0055449A" w:rsidP="00E221C3">
            <w:pPr>
              <w:pStyle w:val="TAH"/>
              <w:rPr>
                <w:rFonts w:eastAsia="SimSun"/>
              </w:rPr>
            </w:pPr>
            <w:r w:rsidRPr="00F72CD4">
              <w:rPr>
                <w:rFonts w:eastAsia="SimSun"/>
              </w:rPr>
              <w:t>Bandwidth (MHz) / Subcarrier spacing (kHz)</w:t>
            </w:r>
          </w:p>
        </w:tc>
        <w:tc>
          <w:tcPr>
            <w:tcW w:w="606" w:type="pct"/>
            <w:vMerge w:val="restart"/>
            <w:shd w:val="clear" w:color="auto" w:fill="FFFFFF"/>
            <w:vAlign w:val="center"/>
          </w:tcPr>
          <w:p w14:paraId="24F41787" w14:textId="77777777" w:rsidR="0055449A" w:rsidRPr="00F72CD4" w:rsidRDefault="0055449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29" w:type="pct"/>
            <w:vMerge w:val="restart"/>
            <w:shd w:val="clear" w:color="auto" w:fill="FFFFFF"/>
            <w:vAlign w:val="center"/>
          </w:tcPr>
          <w:p w14:paraId="433751C3" w14:textId="77777777" w:rsidR="0055449A" w:rsidRPr="00F72CD4" w:rsidRDefault="0055449A" w:rsidP="00E221C3">
            <w:pPr>
              <w:pStyle w:val="TAH"/>
              <w:rPr>
                <w:rFonts w:eastAsia="SimSun"/>
              </w:rPr>
            </w:pPr>
            <w:r w:rsidRPr="00F72CD4">
              <w:rPr>
                <w:rFonts w:eastAsia="SimSun"/>
              </w:rPr>
              <w:t>TDD UL-DL pattern</w:t>
            </w:r>
          </w:p>
        </w:tc>
        <w:tc>
          <w:tcPr>
            <w:tcW w:w="653" w:type="pct"/>
            <w:vMerge w:val="restart"/>
            <w:shd w:val="clear" w:color="auto" w:fill="FFFFFF"/>
            <w:vAlign w:val="center"/>
          </w:tcPr>
          <w:p w14:paraId="3C4876C3" w14:textId="77777777" w:rsidR="0055449A" w:rsidRPr="00F72CD4" w:rsidRDefault="0055449A" w:rsidP="00E221C3">
            <w:pPr>
              <w:pStyle w:val="TAH"/>
              <w:rPr>
                <w:rFonts w:eastAsia="SimSun"/>
              </w:rPr>
            </w:pPr>
            <w:r w:rsidRPr="00F72CD4">
              <w:rPr>
                <w:rFonts w:eastAsia="SimSun"/>
              </w:rPr>
              <w:t>Propagation condition</w:t>
            </w:r>
          </w:p>
        </w:tc>
        <w:tc>
          <w:tcPr>
            <w:tcW w:w="704" w:type="pct"/>
            <w:vMerge w:val="restart"/>
            <w:shd w:val="clear" w:color="auto" w:fill="FFFFFF"/>
            <w:vAlign w:val="center"/>
          </w:tcPr>
          <w:p w14:paraId="4300F746" w14:textId="77777777" w:rsidR="0055449A" w:rsidRPr="00F72CD4" w:rsidRDefault="0055449A" w:rsidP="00E221C3">
            <w:pPr>
              <w:pStyle w:val="TAH"/>
              <w:rPr>
                <w:rFonts w:eastAsia="SimSun"/>
              </w:rPr>
            </w:pPr>
            <w:r w:rsidRPr="00F72CD4">
              <w:rPr>
                <w:rFonts w:eastAsia="SimSun"/>
              </w:rPr>
              <w:t>Correlation matrix and antenna configuration</w:t>
            </w:r>
          </w:p>
        </w:tc>
        <w:tc>
          <w:tcPr>
            <w:tcW w:w="950" w:type="pct"/>
            <w:gridSpan w:val="2"/>
            <w:shd w:val="clear" w:color="auto" w:fill="FFFFFF"/>
            <w:vAlign w:val="center"/>
          </w:tcPr>
          <w:p w14:paraId="171B0981" w14:textId="77777777" w:rsidR="0055449A" w:rsidRPr="00F72CD4" w:rsidRDefault="0055449A" w:rsidP="00E221C3">
            <w:pPr>
              <w:pStyle w:val="TAH"/>
              <w:rPr>
                <w:rFonts w:eastAsia="SimSun"/>
              </w:rPr>
            </w:pPr>
            <w:r w:rsidRPr="00F72CD4">
              <w:rPr>
                <w:rFonts w:eastAsia="SimSun"/>
              </w:rPr>
              <w:t>Reference value</w:t>
            </w:r>
          </w:p>
        </w:tc>
      </w:tr>
      <w:tr w:rsidR="0055449A" w:rsidRPr="00F72CD4" w14:paraId="67C2349C" w14:textId="77777777" w:rsidTr="00E221C3">
        <w:trPr>
          <w:trHeight w:val="350"/>
          <w:jc w:val="center"/>
        </w:trPr>
        <w:tc>
          <w:tcPr>
            <w:tcW w:w="333" w:type="pct"/>
            <w:vMerge/>
            <w:shd w:val="clear" w:color="auto" w:fill="FFFFFF"/>
            <w:vAlign w:val="center"/>
          </w:tcPr>
          <w:p w14:paraId="0ADF70D8" w14:textId="77777777" w:rsidR="0055449A" w:rsidRPr="00F72CD4" w:rsidRDefault="0055449A" w:rsidP="00E221C3">
            <w:pPr>
              <w:pStyle w:val="TAH"/>
              <w:rPr>
                <w:rFonts w:eastAsia="SimSun"/>
              </w:rPr>
            </w:pPr>
          </w:p>
        </w:tc>
        <w:tc>
          <w:tcPr>
            <w:tcW w:w="638" w:type="pct"/>
            <w:vMerge/>
            <w:shd w:val="clear" w:color="auto" w:fill="FFFFFF"/>
            <w:vAlign w:val="center"/>
          </w:tcPr>
          <w:p w14:paraId="38F8D73A" w14:textId="77777777" w:rsidR="0055449A" w:rsidRPr="00F72CD4" w:rsidRDefault="0055449A" w:rsidP="00E221C3">
            <w:pPr>
              <w:pStyle w:val="TAH"/>
              <w:rPr>
                <w:rFonts w:eastAsia="SimSun"/>
              </w:rPr>
            </w:pPr>
          </w:p>
        </w:tc>
        <w:tc>
          <w:tcPr>
            <w:tcW w:w="586" w:type="pct"/>
            <w:vMerge/>
            <w:shd w:val="clear" w:color="auto" w:fill="FFFFFF"/>
          </w:tcPr>
          <w:p w14:paraId="3D65A4DA" w14:textId="77777777" w:rsidR="0055449A" w:rsidRPr="00F72CD4" w:rsidRDefault="0055449A" w:rsidP="00E221C3">
            <w:pPr>
              <w:pStyle w:val="TAH"/>
              <w:rPr>
                <w:rFonts w:eastAsia="SimSun"/>
              </w:rPr>
            </w:pPr>
          </w:p>
        </w:tc>
        <w:tc>
          <w:tcPr>
            <w:tcW w:w="606" w:type="pct"/>
            <w:vMerge/>
            <w:shd w:val="clear" w:color="auto" w:fill="FFFFFF"/>
          </w:tcPr>
          <w:p w14:paraId="7F72131D" w14:textId="77777777" w:rsidR="0055449A" w:rsidRPr="00F72CD4" w:rsidRDefault="0055449A" w:rsidP="00E221C3">
            <w:pPr>
              <w:pStyle w:val="TAH"/>
              <w:rPr>
                <w:rFonts w:eastAsia="SimSun"/>
              </w:rPr>
            </w:pPr>
          </w:p>
        </w:tc>
        <w:tc>
          <w:tcPr>
            <w:tcW w:w="529" w:type="pct"/>
            <w:vMerge/>
            <w:shd w:val="clear" w:color="auto" w:fill="FFFFFF"/>
          </w:tcPr>
          <w:p w14:paraId="56542A28" w14:textId="77777777" w:rsidR="0055449A" w:rsidRPr="00F72CD4" w:rsidRDefault="0055449A" w:rsidP="00E221C3">
            <w:pPr>
              <w:pStyle w:val="TAH"/>
              <w:rPr>
                <w:rFonts w:eastAsia="SimSun"/>
              </w:rPr>
            </w:pPr>
          </w:p>
        </w:tc>
        <w:tc>
          <w:tcPr>
            <w:tcW w:w="653" w:type="pct"/>
            <w:vMerge/>
            <w:shd w:val="clear" w:color="auto" w:fill="FFFFFF"/>
            <w:vAlign w:val="center"/>
          </w:tcPr>
          <w:p w14:paraId="75E22CA6" w14:textId="77777777" w:rsidR="0055449A" w:rsidRPr="00F72CD4" w:rsidRDefault="0055449A" w:rsidP="00E221C3">
            <w:pPr>
              <w:pStyle w:val="TAH"/>
              <w:rPr>
                <w:rFonts w:eastAsia="SimSun"/>
              </w:rPr>
            </w:pPr>
          </w:p>
        </w:tc>
        <w:tc>
          <w:tcPr>
            <w:tcW w:w="704" w:type="pct"/>
            <w:vMerge/>
            <w:shd w:val="clear" w:color="auto" w:fill="FFFFFF"/>
            <w:vAlign w:val="center"/>
          </w:tcPr>
          <w:p w14:paraId="00D7E0A2" w14:textId="77777777" w:rsidR="0055449A" w:rsidRPr="00F72CD4" w:rsidRDefault="0055449A" w:rsidP="00E221C3">
            <w:pPr>
              <w:pStyle w:val="TAH"/>
              <w:rPr>
                <w:rFonts w:eastAsia="SimSun"/>
              </w:rPr>
            </w:pPr>
          </w:p>
        </w:tc>
        <w:tc>
          <w:tcPr>
            <w:tcW w:w="606" w:type="pct"/>
            <w:shd w:val="clear" w:color="auto" w:fill="FFFFFF"/>
            <w:vAlign w:val="center"/>
          </w:tcPr>
          <w:p w14:paraId="74D151EF" w14:textId="77777777" w:rsidR="0055449A" w:rsidRPr="00F72CD4" w:rsidRDefault="0055449A" w:rsidP="00E221C3">
            <w:pPr>
              <w:pStyle w:val="TAH"/>
              <w:rPr>
                <w:rFonts w:eastAsia="SimSun"/>
              </w:rPr>
            </w:pPr>
            <w:r w:rsidRPr="00F72CD4">
              <w:rPr>
                <w:rFonts w:eastAsia="SimSun"/>
              </w:rPr>
              <w:t>Fraction of maximum throughput (%)</w:t>
            </w:r>
          </w:p>
        </w:tc>
        <w:tc>
          <w:tcPr>
            <w:tcW w:w="344" w:type="pct"/>
            <w:shd w:val="clear" w:color="auto" w:fill="FFFFFF"/>
            <w:vAlign w:val="center"/>
          </w:tcPr>
          <w:p w14:paraId="1D4128AD" w14:textId="77777777" w:rsidR="0055449A" w:rsidRPr="00F72CD4" w:rsidRDefault="0055449A" w:rsidP="00E221C3">
            <w:pPr>
              <w:pStyle w:val="TAH"/>
              <w:rPr>
                <w:rFonts w:eastAsia="SimSun"/>
              </w:rPr>
            </w:pPr>
            <w:r w:rsidRPr="00F72CD4">
              <w:rPr>
                <w:rFonts w:eastAsia="SimSun"/>
              </w:rPr>
              <w:t>SNR (dB)</w:t>
            </w:r>
          </w:p>
        </w:tc>
      </w:tr>
      <w:tr w:rsidR="0055449A" w:rsidRPr="00F72CD4" w14:paraId="1AB9A2E4" w14:textId="77777777" w:rsidTr="00E221C3">
        <w:trPr>
          <w:trHeight w:val="178"/>
          <w:jc w:val="center"/>
        </w:trPr>
        <w:tc>
          <w:tcPr>
            <w:tcW w:w="333" w:type="pct"/>
            <w:shd w:val="clear" w:color="auto" w:fill="FFFFFF"/>
            <w:vAlign w:val="center"/>
          </w:tcPr>
          <w:p w14:paraId="2069349E" w14:textId="77777777" w:rsidR="0055449A" w:rsidRPr="00F72CD4" w:rsidRDefault="0055449A" w:rsidP="00E221C3">
            <w:pPr>
              <w:pStyle w:val="TAC"/>
              <w:rPr>
                <w:rFonts w:eastAsia="SimSun"/>
              </w:rPr>
            </w:pPr>
            <w:r w:rsidRPr="00F72CD4">
              <w:rPr>
                <w:rFonts w:eastAsia="SimSun"/>
              </w:rPr>
              <w:t>1-1</w:t>
            </w:r>
          </w:p>
        </w:tc>
        <w:tc>
          <w:tcPr>
            <w:tcW w:w="638" w:type="pct"/>
            <w:shd w:val="clear" w:color="auto" w:fill="FFFFFF"/>
            <w:vAlign w:val="center"/>
          </w:tcPr>
          <w:p w14:paraId="7F14531B" w14:textId="77777777" w:rsidR="0055449A" w:rsidRPr="00F72CD4" w:rsidRDefault="0055449A" w:rsidP="00E221C3">
            <w:pPr>
              <w:pStyle w:val="TAC"/>
              <w:rPr>
                <w:rFonts w:eastAsia="SimSun" w:cs="Arial"/>
                <w:szCs w:val="18"/>
              </w:rPr>
            </w:pPr>
            <w:r w:rsidRPr="00F72CD4">
              <w:rPr>
                <w:rFonts w:eastAsia="SimSun"/>
              </w:rPr>
              <w:t>R.PDSCH.2-1.5 TDD</w:t>
            </w:r>
          </w:p>
        </w:tc>
        <w:tc>
          <w:tcPr>
            <w:tcW w:w="586" w:type="pct"/>
            <w:shd w:val="clear" w:color="auto" w:fill="FFFFFF"/>
            <w:vAlign w:val="center"/>
          </w:tcPr>
          <w:p w14:paraId="49C53E7A"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2EFA97FA" w14:textId="77777777" w:rsidR="0055449A" w:rsidRPr="00F72CD4" w:rsidRDefault="0055449A" w:rsidP="00E221C3">
            <w:pPr>
              <w:pStyle w:val="TAC"/>
              <w:rPr>
                <w:rFonts w:eastAsia="SimSun"/>
              </w:rPr>
            </w:pPr>
            <w:r w:rsidRPr="00F72CD4">
              <w:rPr>
                <w:rFonts w:eastAsia="SimSun"/>
              </w:rPr>
              <w:t>QPSK, 0.30</w:t>
            </w:r>
          </w:p>
        </w:tc>
        <w:tc>
          <w:tcPr>
            <w:tcW w:w="529" w:type="pct"/>
            <w:shd w:val="clear" w:color="auto" w:fill="FFFFFF"/>
            <w:vAlign w:val="center"/>
          </w:tcPr>
          <w:p w14:paraId="5EA51A80" w14:textId="77777777" w:rsidR="0055449A" w:rsidRPr="00F72CD4" w:rsidRDefault="0055449A" w:rsidP="00E221C3">
            <w:pPr>
              <w:pStyle w:val="TAC"/>
              <w:rPr>
                <w:rFonts w:eastAsia="SimSun"/>
              </w:rPr>
            </w:pPr>
            <w:r w:rsidRPr="00F72CD4">
              <w:rPr>
                <w:rFonts w:eastAsia="SimSun"/>
              </w:rPr>
              <w:t>FR1.30-1</w:t>
            </w:r>
            <w:r w:rsidRPr="00F72CD4">
              <w:rPr>
                <w:rFonts w:eastAsia="SimSun"/>
                <w:lang w:eastAsia="zh-CN"/>
              </w:rPr>
              <w:t>A</w:t>
            </w:r>
          </w:p>
        </w:tc>
        <w:tc>
          <w:tcPr>
            <w:tcW w:w="653" w:type="pct"/>
            <w:shd w:val="clear" w:color="auto" w:fill="FFFFFF"/>
            <w:vAlign w:val="center"/>
          </w:tcPr>
          <w:p w14:paraId="7EF681AE" w14:textId="77777777" w:rsidR="0055449A" w:rsidRPr="00F72CD4" w:rsidRDefault="0055449A" w:rsidP="00E221C3">
            <w:pPr>
              <w:pStyle w:val="TAC"/>
              <w:rPr>
                <w:rFonts w:eastAsia="SimSun"/>
              </w:rPr>
            </w:pPr>
            <w:r w:rsidRPr="00F72CD4">
              <w:rPr>
                <w:rFonts w:eastAsia="SimSun"/>
              </w:rPr>
              <w:t>TDLB100-400</w:t>
            </w:r>
          </w:p>
        </w:tc>
        <w:tc>
          <w:tcPr>
            <w:tcW w:w="704" w:type="pct"/>
            <w:shd w:val="clear" w:color="auto" w:fill="FFFFFF"/>
            <w:vAlign w:val="center"/>
          </w:tcPr>
          <w:p w14:paraId="51D9E09A"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2E8A5F78"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0D7D4B2D" w14:textId="77777777" w:rsidR="0055449A" w:rsidRPr="00F72CD4" w:rsidRDefault="0055449A" w:rsidP="00E221C3">
            <w:pPr>
              <w:pStyle w:val="TAC"/>
              <w:rPr>
                <w:rFonts w:eastAsia="SimSun"/>
                <w:lang w:eastAsia="zh-CN"/>
              </w:rPr>
            </w:pPr>
            <w:r w:rsidRPr="00F72CD4">
              <w:rPr>
                <w:rFonts w:eastAsia="SimSun"/>
                <w:lang w:eastAsia="zh-CN"/>
              </w:rPr>
              <w:t>0.2</w:t>
            </w:r>
          </w:p>
        </w:tc>
      </w:tr>
      <w:tr w:rsidR="0055449A" w:rsidRPr="00F72CD4" w14:paraId="6C9E6F3C" w14:textId="77777777" w:rsidTr="00E221C3">
        <w:trPr>
          <w:trHeight w:val="178"/>
          <w:jc w:val="center"/>
        </w:trPr>
        <w:tc>
          <w:tcPr>
            <w:tcW w:w="333" w:type="pct"/>
            <w:shd w:val="clear" w:color="auto" w:fill="FFFFFF"/>
            <w:vAlign w:val="center"/>
          </w:tcPr>
          <w:p w14:paraId="5EAAB861" w14:textId="77777777" w:rsidR="0055449A" w:rsidRPr="00F72CD4" w:rsidRDefault="0055449A" w:rsidP="00E221C3">
            <w:pPr>
              <w:pStyle w:val="TAC"/>
              <w:rPr>
                <w:rFonts w:eastAsia="SimSun"/>
              </w:rPr>
            </w:pPr>
            <w:r w:rsidRPr="00F72CD4">
              <w:rPr>
                <w:rFonts w:eastAsia="SimSun"/>
              </w:rPr>
              <w:t>1-2</w:t>
            </w:r>
          </w:p>
        </w:tc>
        <w:tc>
          <w:tcPr>
            <w:tcW w:w="638" w:type="pct"/>
            <w:shd w:val="clear" w:color="auto" w:fill="FFFFFF"/>
            <w:vAlign w:val="center"/>
          </w:tcPr>
          <w:p w14:paraId="567039E1" w14:textId="77777777" w:rsidR="0055449A" w:rsidRPr="00F72CD4" w:rsidRDefault="0055449A" w:rsidP="00E221C3">
            <w:pPr>
              <w:pStyle w:val="TAC"/>
              <w:rPr>
                <w:rFonts w:eastAsia="SimSun"/>
              </w:rPr>
            </w:pPr>
            <w:r w:rsidRPr="00F72CD4">
              <w:rPr>
                <w:rFonts w:eastAsia="SimSun"/>
              </w:rPr>
              <w:t>R.PDSCH.2-4.2 TDD</w:t>
            </w:r>
          </w:p>
        </w:tc>
        <w:tc>
          <w:tcPr>
            <w:tcW w:w="586" w:type="pct"/>
            <w:shd w:val="clear" w:color="auto" w:fill="FFFFFF"/>
            <w:vAlign w:val="center"/>
          </w:tcPr>
          <w:p w14:paraId="2A694202"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23161554" w14:textId="77777777" w:rsidR="0055449A" w:rsidRPr="00F72CD4" w:rsidRDefault="0055449A" w:rsidP="00E221C3">
            <w:pPr>
              <w:pStyle w:val="TAC"/>
              <w:rPr>
                <w:rFonts w:eastAsia="SimSun"/>
              </w:rPr>
            </w:pPr>
            <w:r w:rsidRPr="00F72CD4">
              <w:rPr>
                <w:rFonts w:eastAsia="SimSun"/>
              </w:rPr>
              <w:t>256QAM, 0.82</w:t>
            </w:r>
          </w:p>
        </w:tc>
        <w:tc>
          <w:tcPr>
            <w:tcW w:w="529" w:type="pct"/>
            <w:shd w:val="clear" w:color="auto" w:fill="FFFFFF"/>
            <w:vAlign w:val="center"/>
          </w:tcPr>
          <w:p w14:paraId="213CFFC0" w14:textId="77777777" w:rsidR="0055449A" w:rsidRPr="00F72CD4" w:rsidRDefault="0055449A" w:rsidP="00E221C3">
            <w:pPr>
              <w:pStyle w:val="TAC"/>
              <w:rPr>
                <w:rFonts w:eastAsia="SimSun"/>
              </w:rPr>
            </w:pPr>
            <w:r w:rsidRPr="00F72CD4">
              <w:rPr>
                <w:rFonts w:eastAsia="SimSun"/>
              </w:rPr>
              <w:t>FR1.30-1</w:t>
            </w:r>
          </w:p>
        </w:tc>
        <w:tc>
          <w:tcPr>
            <w:tcW w:w="653" w:type="pct"/>
            <w:shd w:val="clear" w:color="auto" w:fill="FFFFFF"/>
            <w:vAlign w:val="center"/>
          </w:tcPr>
          <w:p w14:paraId="3C2C201F" w14:textId="77777777" w:rsidR="0055449A" w:rsidRPr="00F72CD4" w:rsidRDefault="0055449A" w:rsidP="00E221C3">
            <w:pPr>
              <w:pStyle w:val="TAC"/>
              <w:rPr>
                <w:rFonts w:eastAsia="SimSun"/>
              </w:rPr>
            </w:pPr>
            <w:r w:rsidRPr="00F72CD4">
              <w:rPr>
                <w:rFonts w:eastAsia="SimSun"/>
              </w:rPr>
              <w:t>TDLA30-10</w:t>
            </w:r>
          </w:p>
        </w:tc>
        <w:tc>
          <w:tcPr>
            <w:tcW w:w="704" w:type="pct"/>
            <w:shd w:val="clear" w:color="auto" w:fill="FFFFFF"/>
            <w:vAlign w:val="center"/>
          </w:tcPr>
          <w:p w14:paraId="03D92805"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3CE10ABA"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20656347" w14:textId="77777777" w:rsidR="0055449A" w:rsidRPr="00F72CD4" w:rsidRDefault="0055449A" w:rsidP="00E221C3">
            <w:pPr>
              <w:pStyle w:val="TAC"/>
              <w:rPr>
                <w:rFonts w:eastAsia="SimSun"/>
                <w:lang w:eastAsia="zh-CN"/>
              </w:rPr>
            </w:pPr>
            <w:r w:rsidRPr="00F72CD4">
              <w:rPr>
                <w:rFonts w:eastAsia="SimSun"/>
                <w:lang w:eastAsia="zh-CN"/>
              </w:rPr>
              <w:t>25.3</w:t>
            </w:r>
          </w:p>
        </w:tc>
      </w:tr>
      <w:tr w:rsidR="0055449A" w:rsidRPr="00F72CD4" w14:paraId="0ACFAA70" w14:textId="77777777" w:rsidTr="00E221C3">
        <w:trPr>
          <w:trHeight w:val="178"/>
          <w:jc w:val="center"/>
        </w:trPr>
        <w:tc>
          <w:tcPr>
            <w:tcW w:w="333" w:type="pct"/>
            <w:shd w:val="clear" w:color="auto" w:fill="FFFFFF"/>
            <w:vAlign w:val="center"/>
          </w:tcPr>
          <w:p w14:paraId="151E45D6" w14:textId="77777777" w:rsidR="0055449A" w:rsidRPr="00F72CD4" w:rsidRDefault="0055449A" w:rsidP="00E221C3">
            <w:pPr>
              <w:pStyle w:val="TAC"/>
              <w:rPr>
                <w:rFonts w:eastAsia="SimSun"/>
              </w:rPr>
            </w:pPr>
            <w:r w:rsidRPr="00F72CD4">
              <w:rPr>
                <w:rFonts w:eastAsia="SimSun"/>
              </w:rPr>
              <w:t>1-3</w:t>
            </w:r>
          </w:p>
        </w:tc>
        <w:tc>
          <w:tcPr>
            <w:tcW w:w="638" w:type="pct"/>
            <w:shd w:val="clear" w:color="auto" w:fill="FFFFFF"/>
            <w:vAlign w:val="center"/>
          </w:tcPr>
          <w:p w14:paraId="4569F217" w14:textId="77777777" w:rsidR="0055449A" w:rsidRPr="00F72CD4" w:rsidRDefault="0055449A" w:rsidP="00E221C3">
            <w:pPr>
              <w:pStyle w:val="TAC"/>
              <w:rPr>
                <w:rFonts w:eastAsia="SimSun"/>
              </w:rPr>
            </w:pPr>
            <w:r w:rsidRPr="00F72CD4">
              <w:rPr>
                <w:rFonts w:eastAsia="SimSun"/>
              </w:rPr>
              <w:t>R.PDSCH.2-26.1 TDD</w:t>
            </w:r>
          </w:p>
        </w:tc>
        <w:tc>
          <w:tcPr>
            <w:tcW w:w="586" w:type="pct"/>
            <w:shd w:val="clear" w:color="auto" w:fill="FFFFFF"/>
            <w:vAlign w:val="center"/>
          </w:tcPr>
          <w:p w14:paraId="0C7943E9"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232EF62C" w14:textId="77777777" w:rsidR="0055449A" w:rsidRPr="00F72CD4" w:rsidRDefault="0055449A" w:rsidP="00E221C3">
            <w:pPr>
              <w:pStyle w:val="TAC"/>
              <w:rPr>
                <w:rFonts w:eastAsia="SimSun"/>
              </w:rPr>
            </w:pPr>
            <w:r w:rsidRPr="00F72CD4">
              <w:rPr>
                <w:rFonts w:eastAsia="SimSun"/>
              </w:rPr>
              <w:t>16QAM, 0.48</w:t>
            </w:r>
          </w:p>
        </w:tc>
        <w:tc>
          <w:tcPr>
            <w:tcW w:w="529" w:type="pct"/>
            <w:shd w:val="clear" w:color="auto" w:fill="FFFFFF"/>
            <w:vAlign w:val="center"/>
          </w:tcPr>
          <w:p w14:paraId="5BA6B61F" w14:textId="77777777" w:rsidR="0055449A" w:rsidRPr="00F72CD4" w:rsidRDefault="0055449A" w:rsidP="00E221C3">
            <w:pPr>
              <w:pStyle w:val="TAC"/>
              <w:rPr>
                <w:rFonts w:eastAsia="SimSun"/>
              </w:rPr>
            </w:pPr>
            <w:r w:rsidRPr="00F72CD4">
              <w:rPr>
                <w:rFonts w:eastAsia="SimSun"/>
              </w:rPr>
              <w:t>FR1.30-1</w:t>
            </w:r>
          </w:p>
        </w:tc>
        <w:tc>
          <w:tcPr>
            <w:tcW w:w="653" w:type="pct"/>
            <w:shd w:val="clear" w:color="auto" w:fill="FFFFFF"/>
            <w:vAlign w:val="center"/>
          </w:tcPr>
          <w:p w14:paraId="25A5AFAF" w14:textId="77777777" w:rsidR="0055449A" w:rsidRPr="00F72CD4" w:rsidRDefault="0055449A" w:rsidP="00E221C3">
            <w:pPr>
              <w:pStyle w:val="TAC"/>
              <w:rPr>
                <w:rFonts w:eastAsia="SimSun"/>
              </w:rPr>
            </w:pPr>
            <w:r w:rsidRPr="00F72CD4">
              <w:rPr>
                <w:rFonts w:eastAsia="SimSun"/>
              </w:rPr>
              <w:t>TDLC300-100</w:t>
            </w:r>
          </w:p>
        </w:tc>
        <w:tc>
          <w:tcPr>
            <w:tcW w:w="704" w:type="pct"/>
            <w:shd w:val="clear" w:color="auto" w:fill="FFFFFF"/>
            <w:vAlign w:val="center"/>
          </w:tcPr>
          <w:p w14:paraId="6051A00B"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3675AD2C"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5B814F65" w14:textId="77777777" w:rsidR="0055449A" w:rsidRPr="00F72CD4" w:rsidRDefault="0055449A" w:rsidP="00E221C3">
            <w:pPr>
              <w:pStyle w:val="TAC"/>
              <w:rPr>
                <w:rFonts w:eastAsia="SimSun"/>
                <w:lang w:eastAsia="zh-CN"/>
              </w:rPr>
            </w:pPr>
            <w:r w:rsidRPr="00F72CD4">
              <w:rPr>
                <w:rFonts w:eastAsia="SimSun"/>
                <w:lang w:eastAsia="zh-CN"/>
              </w:rPr>
              <w:t>8.1</w:t>
            </w:r>
          </w:p>
        </w:tc>
      </w:tr>
    </w:tbl>
    <w:p w14:paraId="5BCA4EDF" w14:textId="77777777" w:rsidR="0055449A" w:rsidRPr="00F72CD4" w:rsidRDefault="0055449A" w:rsidP="0055449A">
      <w:pPr>
        <w:rPr>
          <w:rFonts w:eastAsia="SimSun"/>
          <w:lang w:eastAsia="zh-CN"/>
        </w:rPr>
      </w:pPr>
    </w:p>
    <w:p w14:paraId="7B40A616" w14:textId="77777777" w:rsidR="0055449A" w:rsidRPr="00F72CD4" w:rsidRDefault="0055449A" w:rsidP="0055449A">
      <w:pPr>
        <w:pStyle w:val="TH"/>
      </w:pPr>
      <w:r w:rsidRPr="00F72CD4">
        <w:t>Table 5.2.2.2.18.3-4: Minimum performance for Rank 2</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4"/>
        <w:gridCol w:w="1267"/>
        <w:gridCol w:w="1366"/>
        <w:gridCol w:w="1176"/>
        <w:gridCol w:w="818"/>
      </w:tblGrid>
      <w:tr w:rsidR="0055449A" w:rsidRPr="00F72CD4" w14:paraId="189C7F33" w14:textId="77777777" w:rsidTr="00774B3D">
        <w:trPr>
          <w:trHeight w:val="347"/>
        </w:trPr>
        <w:tc>
          <w:tcPr>
            <w:tcW w:w="332" w:type="pct"/>
            <w:vMerge w:val="restart"/>
            <w:shd w:val="clear" w:color="auto" w:fill="FFFFFF"/>
            <w:vAlign w:val="center"/>
          </w:tcPr>
          <w:p w14:paraId="7A309B77" w14:textId="77777777" w:rsidR="0055449A" w:rsidRPr="00F72CD4" w:rsidRDefault="0055449A" w:rsidP="00E221C3">
            <w:pPr>
              <w:pStyle w:val="TAH"/>
              <w:rPr>
                <w:rFonts w:eastAsia="SimSun"/>
              </w:rPr>
            </w:pPr>
            <w:r w:rsidRPr="00F72CD4">
              <w:rPr>
                <w:rFonts w:eastAsia="SimSun"/>
              </w:rPr>
              <w:t>Test num.</w:t>
            </w:r>
          </w:p>
        </w:tc>
        <w:tc>
          <w:tcPr>
            <w:tcW w:w="637" w:type="pct"/>
            <w:vMerge w:val="restart"/>
            <w:shd w:val="clear" w:color="auto" w:fill="FFFFFF"/>
            <w:vAlign w:val="center"/>
          </w:tcPr>
          <w:p w14:paraId="35C91FA3" w14:textId="77777777" w:rsidR="0055449A" w:rsidRPr="00F72CD4" w:rsidRDefault="0055449A" w:rsidP="00E221C3">
            <w:pPr>
              <w:pStyle w:val="TAH"/>
              <w:rPr>
                <w:rFonts w:eastAsia="SimSun"/>
              </w:rPr>
            </w:pPr>
            <w:r w:rsidRPr="00F72CD4">
              <w:rPr>
                <w:rFonts w:eastAsia="SimSun"/>
              </w:rPr>
              <w:t>Reference channel</w:t>
            </w:r>
          </w:p>
        </w:tc>
        <w:tc>
          <w:tcPr>
            <w:tcW w:w="585" w:type="pct"/>
            <w:vMerge w:val="restart"/>
            <w:shd w:val="clear" w:color="auto" w:fill="FFFFFF"/>
            <w:vAlign w:val="center"/>
          </w:tcPr>
          <w:p w14:paraId="7FCF9058" w14:textId="77777777" w:rsidR="0055449A" w:rsidRPr="00F72CD4" w:rsidRDefault="0055449A" w:rsidP="00E221C3">
            <w:pPr>
              <w:pStyle w:val="TAH"/>
              <w:rPr>
                <w:rFonts w:eastAsia="SimSun"/>
              </w:rPr>
            </w:pPr>
            <w:r w:rsidRPr="00F72CD4">
              <w:rPr>
                <w:rFonts w:eastAsia="SimSun"/>
              </w:rPr>
              <w:t>Bandwidth (MHz) / Subcarrier spacing (kHz)</w:t>
            </w:r>
          </w:p>
        </w:tc>
        <w:tc>
          <w:tcPr>
            <w:tcW w:w="605" w:type="pct"/>
            <w:vMerge w:val="restart"/>
            <w:shd w:val="clear" w:color="auto" w:fill="FFFFFF"/>
            <w:vAlign w:val="center"/>
          </w:tcPr>
          <w:p w14:paraId="58E181E5" w14:textId="77777777" w:rsidR="0055449A" w:rsidRPr="00F72CD4" w:rsidRDefault="0055449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60" w:type="pct"/>
            <w:vMerge w:val="restart"/>
            <w:shd w:val="clear" w:color="auto" w:fill="FFFFFF"/>
            <w:vAlign w:val="center"/>
          </w:tcPr>
          <w:p w14:paraId="5E4106D4" w14:textId="77777777" w:rsidR="0055449A" w:rsidRPr="00F72CD4" w:rsidRDefault="0055449A" w:rsidP="00E221C3">
            <w:pPr>
              <w:pStyle w:val="TAH"/>
              <w:rPr>
                <w:rFonts w:eastAsia="SimSun"/>
              </w:rPr>
            </w:pPr>
            <w:r w:rsidRPr="00F72CD4">
              <w:rPr>
                <w:rFonts w:eastAsia="SimSun"/>
              </w:rPr>
              <w:t>TDD UL-DL pattern</w:t>
            </w:r>
          </w:p>
        </w:tc>
        <w:tc>
          <w:tcPr>
            <w:tcW w:w="652" w:type="pct"/>
            <w:vMerge w:val="restart"/>
            <w:shd w:val="clear" w:color="auto" w:fill="FFFFFF"/>
            <w:vAlign w:val="center"/>
          </w:tcPr>
          <w:p w14:paraId="7FAFEEA5" w14:textId="77777777" w:rsidR="0055449A" w:rsidRPr="00F72CD4" w:rsidRDefault="0055449A" w:rsidP="00E221C3">
            <w:pPr>
              <w:pStyle w:val="TAH"/>
              <w:rPr>
                <w:rFonts w:eastAsia="SimSun"/>
              </w:rPr>
            </w:pPr>
            <w:r w:rsidRPr="00F72CD4">
              <w:rPr>
                <w:rFonts w:eastAsia="SimSun"/>
              </w:rPr>
              <w:t>Propagation condition</w:t>
            </w:r>
          </w:p>
        </w:tc>
        <w:tc>
          <w:tcPr>
            <w:tcW w:w="703" w:type="pct"/>
            <w:vMerge w:val="restart"/>
            <w:shd w:val="clear" w:color="auto" w:fill="FFFFFF"/>
            <w:vAlign w:val="center"/>
          </w:tcPr>
          <w:p w14:paraId="1B6324E8" w14:textId="77777777" w:rsidR="0055449A" w:rsidRPr="00F72CD4" w:rsidRDefault="0055449A" w:rsidP="00E221C3">
            <w:pPr>
              <w:pStyle w:val="TAH"/>
              <w:rPr>
                <w:rFonts w:eastAsia="SimSun"/>
              </w:rPr>
            </w:pPr>
            <w:r w:rsidRPr="00F72CD4">
              <w:rPr>
                <w:rFonts w:eastAsia="SimSun"/>
              </w:rPr>
              <w:t>Correlation matrix and antenna configuration</w:t>
            </w:r>
          </w:p>
        </w:tc>
        <w:tc>
          <w:tcPr>
            <w:tcW w:w="1026" w:type="pct"/>
            <w:gridSpan w:val="2"/>
            <w:shd w:val="clear" w:color="auto" w:fill="FFFFFF"/>
            <w:vAlign w:val="center"/>
          </w:tcPr>
          <w:p w14:paraId="458BA096" w14:textId="77777777" w:rsidR="0055449A" w:rsidRPr="00F72CD4" w:rsidRDefault="0055449A" w:rsidP="00E221C3">
            <w:pPr>
              <w:pStyle w:val="TAH"/>
              <w:rPr>
                <w:rFonts w:eastAsia="SimSun"/>
              </w:rPr>
            </w:pPr>
            <w:r w:rsidRPr="00F72CD4">
              <w:rPr>
                <w:rFonts w:eastAsia="SimSun"/>
              </w:rPr>
              <w:t>Reference value</w:t>
            </w:r>
          </w:p>
        </w:tc>
      </w:tr>
      <w:tr w:rsidR="0055449A" w:rsidRPr="00F72CD4" w14:paraId="00C91AAB" w14:textId="77777777" w:rsidTr="00774B3D">
        <w:trPr>
          <w:trHeight w:val="347"/>
        </w:trPr>
        <w:tc>
          <w:tcPr>
            <w:tcW w:w="332" w:type="pct"/>
            <w:vMerge/>
            <w:shd w:val="clear" w:color="auto" w:fill="FFFFFF"/>
            <w:vAlign w:val="center"/>
          </w:tcPr>
          <w:p w14:paraId="46C87FCC" w14:textId="77777777" w:rsidR="0055449A" w:rsidRPr="00F72CD4" w:rsidRDefault="0055449A" w:rsidP="00E221C3">
            <w:pPr>
              <w:pStyle w:val="TAH"/>
              <w:rPr>
                <w:rFonts w:eastAsia="SimSun"/>
              </w:rPr>
            </w:pPr>
          </w:p>
        </w:tc>
        <w:tc>
          <w:tcPr>
            <w:tcW w:w="637" w:type="pct"/>
            <w:vMerge/>
            <w:shd w:val="clear" w:color="auto" w:fill="FFFFFF"/>
            <w:vAlign w:val="center"/>
          </w:tcPr>
          <w:p w14:paraId="14DB9EC3" w14:textId="77777777" w:rsidR="0055449A" w:rsidRPr="00F72CD4" w:rsidRDefault="0055449A" w:rsidP="00E221C3">
            <w:pPr>
              <w:pStyle w:val="TAH"/>
              <w:rPr>
                <w:rFonts w:eastAsia="SimSun"/>
              </w:rPr>
            </w:pPr>
          </w:p>
        </w:tc>
        <w:tc>
          <w:tcPr>
            <w:tcW w:w="585" w:type="pct"/>
            <w:vMerge/>
            <w:shd w:val="clear" w:color="auto" w:fill="FFFFFF"/>
          </w:tcPr>
          <w:p w14:paraId="486656A9" w14:textId="77777777" w:rsidR="0055449A" w:rsidRPr="00F72CD4" w:rsidRDefault="0055449A" w:rsidP="00E221C3">
            <w:pPr>
              <w:pStyle w:val="TAH"/>
              <w:rPr>
                <w:rFonts w:eastAsia="SimSun"/>
              </w:rPr>
            </w:pPr>
          </w:p>
        </w:tc>
        <w:tc>
          <w:tcPr>
            <w:tcW w:w="605" w:type="pct"/>
            <w:vMerge/>
            <w:shd w:val="clear" w:color="auto" w:fill="FFFFFF"/>
          </w:tcPr>
          <w:p w14:paraId="19177799" w14:textId="77777777" w:rsidR="0055449A" w:rsidRPr="00F72CD4" w:rsidRDefault="0055449A" w:rsidP="00E221C3">
            <w:pPr>
              <w:pStyle w:val="TAH"/>
              <w:rPr>
                <w:rFonts w:eastAsia="SimSun"/>
              </w:rPr>
            </w:pPr>
          </w:p>
        </w:tc>
        <w:tc>
          <w:tcPr>
            <w:tcW w:w="460" w:type="pct"/>
            <w:vMerge/>
            <w:shd w:val="clear" w:color="auto" w:fill="FFFFFF"/>
          </w:tcPr>
          <w:p w14:paraId="3453F922" w14:textId="77777777" w:rsidR="0055449A" w:rsidRPr="00F72CD4" w:rsidRDefault="0055449A" w:rsidP="00E221C3">
            <w:pPr>
              <w:pStyle w:val="TAH"/>
              <w:rPr>
                <w:rFonts w:eastAsia="SimSun"/>
              </w:rPr>
            </w:pPr>
          </w:p>
        </w:tc>
        <w:tc>
          <w:tcPr>
            <w:tcW w:w="652" w:type="pct"/>
            <w:vMerge/>
            <w:shd w:val="clear" w:color="auto" w:fill="FFFFFF"/>
            <w:vAlign w:val="center"/>
          </w:tcPr>
          <w:p w14:paraId="14894AF2" w14:textId="77777777" w:rsidR="0055449A" w:rsidRPr="00F72CD4" w:rsidRDefault="0055449A" w:rsidP="00E221C3">
            <w:pPr>
              <w:pStyle w:val="TAH"/>
              <w:rPr>
                <w:rFonts w:eastAsia="SimSun"/>
              </w:rPr>
            </w:pPr>
          </w:p>
        </w:tc>
        <w:tc>
          <w:tcPr>
            <w:tcW w:w="703" w:type="pct"/>
            <w:vMerge/>
            <w:shd w:val="clear" w:color="auto" w:fill="FFFFFF"/>
            <w:vAlign w:val="center"/>
          </w:tcPr>
          <w:p w14:paraId="720CE53A" w14:textId="77777777" w:rsidR="0055449A" w:rsidRPr="00F72CD4" w:rsidRDefault="0055449A" w:rsidP="00E221C3">
            <w:pPr>
              <w:pStyle w:val="TAH"/>
              <w:rPr>
                <w:rFonts w:eastAsia="SimSun"/>
              </w:rPr>
            </w:pPr>
          </w:p>
        </w:tc>
        <w:tc>
          <w:tcPr>
            <w:tcW w:w="605" w:type="pct"/>
            <w:shd w:val="clear" w:color="auto" w:fill="FFFFFF"/>
            <w:vAlign w:val="center"/>
          </w:tcPr>
          <w:p w14:paraId="73C2CE90" w14:textId="77777777" w:rsidR="0055449A" w:rsidRPr="00F72CD4" w:rsidRDefault="0055449A" w:rsidP="00E221C3">
            <w:pPr>
              <w:pStyle w:val="TAH"/>
              <w:rPr>
                <w:rFonts w:eastAsia="SimSun"/>
              </w:rPr>
            </w:pPr>
            <w:r w:rsidRPr="00F72CD4">
              <w:rPr>
                <w:rFonts w:eastAsia="SimSun"/>
              </w:rPr>
              <w:t>Fraction of maximum throughput (%)</w:t>
            </w:r>
          </w:p>
        </w:tc>
        <w:tc>
          <w:tcPr>
            <w:tcW w:w="421" w:type="pct"/>
            <w:shd w:val="clear" w:color="auto" w:fill="FFFFFF"/>
            <w:vAlign w:val="center"/>
          </w:tcPr>
          <w:p w14:paraId="137B6B1E" w14:textId="77777777" w:rsidR="0055449A" w:rsidRPr="00F72CD4" w:rsidRDefault="0055449A" w:rsidP="00E221C3">
            <w:pPr>
              <w:pStyle w:val="TAH"/>
              <w:rPr>
                <w:rFonts w:eastAsia="SimSun"/>
              </w:rPr>
            </w:pPr>
            <w:r w:rsidRPr="00F72CD4">
              <w:rPr>
                <w:rFonts w:eastAsia="SimSun"/>
              </w:rPr>
              <w:t>SNR (dB)</w:t>
            </w:r>
          </w:p>
        </w:tc>
      </w:tr>
      <w:tr w:rsidR="0055449A" w:rsidRPr="00F72CD4" w14:paraId="54D70135" w14:textId="77777777" w:rsidTr="00774B3D">
        <w:trPr>
          <w:trHeight w:val="175"/>
        </w:trPr>
        <w:tc>
          <w:tcPr>
            <w:tcW w:w="332" w:type="pct"/>
            <w:shd w:val="clear" w:color="auto" w:fill="FFFFFF"/>
            <w:vAlign w:val="center"/>
          </w:tcPr>
          <w:p w14:paraId="3E10D183" w14:textId="77777777" w:rsidR="0055449A" w:rsidRPr="00F72CD4" w:rsidRDefault="0055449A" w:rsidP="00E221C3">
            <w:pPr>
              <w:pStyle w:val="TAC"/>
              <w:rPr>
                <w:rFonts w:eastAsia="SimSun"/>
              </w:rPr>
            </w:pPr>
            <w:r w:rsidRPr="00F72CD4">
              <w:rPr>
                <w:rFonts w:eastAsia="SimSun"/>
              </w:rPr>
              <w:t>2-1</w:t>
            </w:r>
          </w:p>
        </w:tc>
        <w:tc>
          <w:tcPr>
            <w:tcW w:w="637" w:type="pct"/>
            <w:shd w:val="clear" w:color="auto" w:fill="FFFFFF"/>
            <w:vAlign w:val="center"/>
          </w:tcPr>
          <w:p w14:paraId="26425BB2" w14:textId="77777777" w:rsidR="0055449A" w:rsidRPr="00F72CD4" w:rsidRDefault="0055449A" w:rsidP="00E221C3">
            <w:pPr>
              <w:pStyle w:val="TAC"/>
              <w:rPr>
                <w:rFonts w:eastAsia="SimSun"/>
              </w:rPr>
            </w:pPr>
            <w:r w:rsidRPr="00F72CD4">
              <w:rPr>
                <w:rFonts w:eastAsia="SimSun"/>
              </w:rPr>
              <w:t>R.PDSCH.2-27.1 TDD</w:t>
            </w:r>
          </w:p>
        </w:tc>
        <w:tc>
          <w:tcPr>
            <w:tcW w:w="585" w:type="pct"/>
            <w:shd w:val="clear" w:color="auto" w:fill="FFFFFF"/>
            <w:vAlign w:val="center"/>
          </w:tcPr>
          <w:p w14:paraId="5AC47715" w14:textId="77777777" w:rsidR="0055449A" w:rsidRPr="00F72CD4" w:rsidRDefault="0055449A" w:rsidP="00E221C3">
            <w:pPr>
              <w:pStyle w:val="TAC"/>
              <w:rPr>
                <w:rFonts w:eastAsia="SimSun"/>
              </w:rPr>
            </w:pPr>
            <w:r w:rsidRPr="00F72CD4">
              <w:rPr>
                <w:rFonts w:eastAsia="SimSun"/>
              </w:rPr>
              <w:t>20 / 30</w:t>
            </w:r>
          </w:p>
        </w:tc>
        <w:tc>
          <w:tcPr>
            <w:tcW w:w="605" w:type="pct"/>
            <w:shd w:val="clear" w:color="auto" w:fill="FFFFFF"/>
            <w:vAlign w:val="center"/>
          </w:tcPr>
          <w:p w14:paraId="3E193C0B" w14:textId="77777777" w:rsidR="0055449A" w:rsidRPr="00F72CD4" w:rsidRDefault="0055449A" w:rsidP="00E221C3">
            <w:pPr>
              <w:pStyle w:val="TAC"/>
              <w:rPr>
                <w:rFonts w:eastAsia="SimSun"/>
              </w:rPr>
            </w:pPr>
            <w:r w:rsidRPr="00F72CD4">
              <w:rPr>
                <w:rFonts w:eastAsia="SimSun"/>
              </w:rPr>
              <w:t xml:space="preserve">64QAM, </w:t>
            </w:r>
            <w:r w:rsidRPr="00F72CD4">
              <w:rPr>
                <w:rFonts w:eastAsia="SimSun"/>
                <w:lang w:eastAsia="zh-CN"/>
              </w:rPr>
              <w:t>0.50</w:t>
            </w:r>
          </w:p>
        </w:tc>
        <w:tc>
          <w:tcPr>
            <w:tcW w:w="460" w:type="pct"/>
            <w:shd w:val="clear" w:color="auto" w:fill="FFFFFF"/>
            <w:vAlign w:val="center"/>
          </w:tcPr>
          <w:p w14:paraId="69213C8C" w14:textId="77777777" w:rsidR="0055449A" w:rsidRPr="00F72CD4" w:rsidRDefault="0055449A" w:rsidP="00E221C3">
            <w:pPr>
              <w:pStyle w:val="TAC"/>
              <w:rPr>
                <w:rFonts w:eastAsia="SimSun"/>
              </w:rPr>
            </w:pPr>
            <w:r w:rsidRPr="00F72CD4">
              <w:rPr>
                <w:rFonts w:eastAsia="SimSun"/>
              </w:rPr>
              <w:t>FR1.30-1</w:t>
            </w:r>
          </w:p>
        </w:tc>
        <w:tc>
          <w:tcPr>
            <w:tcW w:w="652" w:type="pct"/>
            <w:shd w:val="clear" w:color="auto" w:fill="FFFFFF"/>
            <w:vAlign w:val="center"/>
          </w:tcPr>
          <w:p w14:paraId="3B1CBCCC" w14:textId="77777777" w:rsidR="0055449A" w:rsidRPr="00F72CD4" w:rsidRDefault="0055449A" w:rsidP="00E221C3">
            <w:pPr>
              <w:pStyle w:val="TAC"/>
              <w:rPr>
                <w:rFonts w:eastAsia="SimSun"/>
              </w:rPr>
            </w:pPr>
            <w:r w:rsidRPr="00F72CD4">
              <w:rPr>
                <w:rFonts w:eastAsia="SimSun"/>
              </w:rPr>
              <w:t>TDLA30-10</w:t>
            </w:r>
          </w:p>
        </w:tc>
        <w:tc>
          <w:tcPr>
            <w:tcW w:w="703" w:type="pct"/>
            <w:shd w:val="clear" w:color="auto" w:fill="FFFFFF"/>
            <w:vAlign w:val="center"/>
          </w:tcPr>
          <w:p w14:paraId="5883B433" w14:textId="77777777" w:rsidR="0055449A" w:rsidRPr="00F72CD4" w:rsidRDefault="0055449A" w:rsidP="00E221C3">
            <w:pPr>
              <w:pStyle w:val="TAC"/>
              <w:rPr>
                <w:rFonts w:eastAsia="SimSun"/>
              </w:rPr>
            </w:pPr>
            <w:r w:rsidRPr="00F72CD4">
              <w:rPr>
                <w:rFonts w:eastAsia="SimSun"/>
              </w:rPr>
              <w:t>2x2, ULA Low</w:t>
            </w:r>
          </w:p>
        </w:tc>
        <w:tc>
          <w:tcPr>
            <w:tcW w:w="605" w:type="pct"/>
            <w:shd w:val="clear" w:color="auto" w:fill="FFFFFF"/>
            <w:vAlign w:val="center"/>
          </w:tcPr>
          <w:p w14:paraId="4FA4FD6A" w14:textId="77777777" w:rsidR="0055449A" w:rsidRPr="00F72CD4" w:rsidRDefault="0055449A" w:rsidP="00E221C3">
            <w:pPr>
              <w:pStyle w:val="TAC"/>
              <w:rPr>
                <w:rFonts w:eastAsia="SimSun"/>
              </w:rPr>
            </w:pPr>
            <w:r w:rsidRPr="00F72CD4">
              <w:rPr>
                <w:rFonts w:eastAsia="SimSun"/>
              </w:rPr>
              <w:t>70</w:t>
            </w:r>
          </w:p>
        </w:tc>
        <w:tc>
          <w:tcPr>
            <w:tcW w:w="421" w:type="pct"/>
            <w:shd w:val="clear" w:color="auto" w:fill="FFFFFF"/>
            <w:vAlign w:val="center"/>
          </w:tcPr>
          <w:p w14:paraId="079AB323" w14:textId="77777777" w:rsidR="0055449A" w:rsidRPr="00F72CD4" w:rsidRDefault="0055449A" w:rsidP="00E221C3">
            <w:pPr>
              <w:pStyle w:val="TAC"/>
              <w:rPr>
                <w:rFonts w:eastAsia="SimSun"/>
              </w:rPr>
            </w:pPr>
            <w:r w:rsidRPr="00F72CD4">
              <w:rPr>
                <w:rFonts w:eastAsia="SimSun"/>
              </w:rPr>
              <w:t>20.1</w:t>
            </w:r>
          </w:p>
        </w:tc>
      </w:tr>
    </w:tbl>
    <w:p w14:paraId="575630A2" w14:textId="77777777" w:rsidR="0055449A" w:rsidRPr="00F72CD4" w:rsidRDefault="0055449A" w:rsidP="0055449A"/>
    <w:p w14:paraId="2094A3A6" w14:textId="77777777" w:rsidR="0055449A" w:rsidRPr="00F72CD4" w:rsidRDefault="0055449A" w:rsidP="0055449A">
      <w:r w:rsidRPr="00F72CD4">
        <w:t>The normative reference for this requirement is TS 38.101-4 [5], clause 5.2.2.2.18.</w:t>
      </w:r>
    </w:p>
    <w:p w14:paraId="0156E742" w14:textId="77777777" w:rsidR="0055449A" w:rsidRPr="00F72CD4" w:rsidRDefault="0055449A" w:rsidP="0055449A">
      <w:pPr>
        <w:pStyle w:val="H6"/>
      </w:pPr>
      <w:r w:rsidRPr="00F72CD4">
        <w:t>5.2.2.2.18.4</w:t>
      </w:r>
      <w:r w:rsidRPr="00F72CD4">
        <w:tab/>
        <w:t>Test description</w:t>
      </w:r>
    </w:p>
    <w:p w14:paraId="7DF27B2E" w14:textId="77777777" w:rsidR="0055449A" w:rsidRPr="00F72CD4" w:rsidRDefault="0055449A" w:rsidP="0055449A">
      <w:pPr>
        <w:pStyle w:val="H6"/>
      </w:pPr>
      <w:r w:rsidRPr="00F72CD4">
        <w:t>5.2.2.2.18.4.1</w:t>
      </w:r>
      <w:r w:rsidRPr="00F72CD4">
        <w:tab/>
        <w:t>Initial conditions</w:t>
      </w:r>
    </w:p>
    <w:p w14:paraId="5A6C9A5B" w14:textId="77777777" w:rsidR="0055449A" w:rsidRPr="00F72CD4" w:rsidRDefault="0055449A" w:rsidP="0055449A">
      <w:r w:rsidRPr="00F72CD4">
        <w:t>Initial conditions are a set of test configurations the UE needs to be tested in and the steps for the SS to take with the UE to reach the correct measurement state.</w:t>
      </w:r>
    </w:p>
    <w:p w14:paraId="136A8A2D" w14:textId="77777777" w:rsidR="0055449A" w:rsidRPr="00F72CD4" w:rsidRDefault="0055449A" w:rsidP="0055449A">
      <w:r w:rsidRPr="00F72CD4">
        <w:t>The initial test configurations consist of environmental conditions, test frequencies, test channel bandwidths and sub-carrier spacing based on NR operating bands specified in Table 5.3.5-1 and Table 5.3.6-1 of 38.521-1 [7].</w:t>
      </w:r>
    </w:p>
    <w:p w14:paraId="79439026" w14:textId="77777777" w:rsidR="0055449A" w:rsidRPr="00F72CD4" w:rsidRDefault="0055449A" w:rsidP="0055449A">
      <w:r w:rsidRPr="00F72CD4">
        <w:t>Configurations of PDSCH and PDCCH before measurement are specified in Annex C.</w:t>
      </w:r>
    </w:p>
    <w:p w14:paraId="2FFDFDAA" w14:textId="77777777" w:rsidR="0055449A" w:rsidRPr="00F72CD4" w:rsidRDefault="0055449A" w:rsidP="0055449A">
      <w:r w:rsidRPr="00F72CD4">
        <w:t>Test Environment: Normal, as defined in TS 38.508-1 [6] clause 4.1.</w:t>
      </w:r>
    </w:p>
    <w:p w14:paraId="3DF91FFA" w14:textId="77777777" w:rsidR="0055449A" w:rsidRPr="00F72CD4" w:rsidRDefault="0055449A" w:rsidP="0055449A">
      <w:r w:rsidRPr="00F72CD4">
        <w:t>Frequencies to be tested: Mid Range, as defined in TS 38.508-1 [6] clause 5.2.2.</w:t>
      </w:r>
    </w:p>
    <w:p w14:paraId="194C7CA9" w14:textId="77777777" w:rsidR="0055449A" w:rsidRPr="00F72CD4" w:rsidRDefault="0055449A" w:rsidP="0055449A">
      <w:pPr>
        <w:pStyle w:val="B1"/>
      </w:pPr>
      <w:r w:rsidRPr="00F72CD4">
        <w:t>1.</w:t>
      </w:r>
      <w:r w:rsidRPr="00F72CD4">
        <w:tab/>
        <w:t>Connect the SS, the faders and AWGN noise source to the UE antenna connectors as shown in TS 38.508-1 [6] Annex A, in Figure A.3.1.7.1 for TE diagram and clause A.3.2.3 for UE diagram.</w:t>
      </w:r>
    </w:p>
    <w:p w14:paraId="265713C5" w14:textId="77777777" w:rsidR="0055449A" w:rsidRPr="00F72CD4" w:rsidRDefault="0055449A" w:rsidP="0055449A">
      <w:pPr>
        <w:pStyle w:val="B1"/>
      </w:pPr>
      <w:r w:rsidRPr="00F72CD4">
        <w:t>2.</w:t>
      </w:r>
      <w:r w:rsidRPr="00F72CD4">
        <w:tab/>
        <w:t>The parameter settings for the cell are set up according to Table 5.2-1, Table 5.2A-1 to Table 5.2A-3 as appropriate.</w:t>
      </w:r>
    </w:p>
    <w:p w14:paraId="759E4521" w14:textId="77777777" w:rsidR="0055449A" w:rsidRPr="00F72CD4" w:rsidRDefault="0055449A" w:rsidP="0055449A">
      <w:pPr>
        <w:pStyle w:val="B1"/>
      </w:pPr>
      <w:r w:rsidRPr="00F72CD4">
        <w:t>3.</w:t>
      </w:r>
      <w:r w:rsidRPr="00F72CD4">
        <w:tab/>
        <w:t>Downlink signals for NR cell are initially set up according to Annexes C.0, C.1, C.2 and uplink signals according to Annexes G.0, G.1, G.2, G.3.1 of TS 38.521-1 [7].</w:t>
      </w:r>
    </w:p>
    <w:p w14:paraId="53CEF7A7" w14:textId="77777777" w:rsidR="0055449A" w:rsidRPr="00F72CD4" w:rsidRDefault="0055449A" w:rsidP="0055449A">
      <w:pPr>
        <w:pStyle w:val="B1"/>
      </w:pPr>
      <w:r w:rsidRPr="00F72CD4">
        <w:t>4.</w:t>
      </w:r>
      <w:r w:rsidRPr="00F72CD4">
        <w:tab/>
        <w:t>Propagation conditions are set according to Annex B.2.</w:t>
      </w:r>
    </w:p>
    <w:p w14:paraId="45FF9477" w14:textId="77777777" w:rsidR="0055449A" w:rsidRPr="00F72CD4" w:rsidRDefault="0055449A" w:rsidP="0055449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2.2.18.4.3.</w:t>
      </w:r>
    </w:p>
    <w:p w14:paraId="78EF680D" w14:textId="77777777" w:rsidR="0055449A" w:rsidRPr="00F72CD4" w:rsidRDefault="0055449A" w:rsidP="0055449A">
      <w:pPr>
        <w:pStyle w:val="H6"/>
      </w:pPr>
      <w:r w:rsidRPr="00F72CD4">
        <w:t>5.2.2.2.18.4.2</w:t>
      </w:r>
      <w:r w:rsidRPr="00F72CD4">
        <w:tab/>
        <w:t>Test procedure</w:t>
      </w:r>
    </w:p>
    <w:p w14:paraId="1377BE3A" w14:textId="77777777" w:rsidR="0055449A" w:rsidRPr="00F72CD4" w:rsidRDefault="0055449A" w:rsidP="0055449A">
      <w:pPr>
        <w:pStyle w:val="B1"/>
      </w:pPr>
      <w:r w:rsidRPr="00F72CD4">
        <w:t>1.</w:t>
      </w:r>
      <w:r w:rsidRPr="00F72CD4">
        <w:tab/>
        <w:t>SS transmits PDSCH via PDCCH DCI format 1_1 for C_RNTI to transmit the DL RMC according to Tables 5.2.2.2.18.5-1 and 5.2.2.2.18.5-2. The SS sends downlink MAC padding bits on the DL RMC.</w:t>
      </w:r>
    </w:p>
    <w:p w14:paraId="73C96227" w14:textId="77777777" w:rsidR="0055449A" w:rsidRPr="00F72CD4" w:rsidRDefault="0055449A" w:rsidP="0055449A">
      <w:pPr>
        <w:pStyle w:val="B1"/>
      </w:pPr>
      <w:r w:rsidRPr="00F72CD4">
        <w:t>2.</w:t>
      </w:r>
      <w:r w:rsidRPr="00F72CD4">
        <w:tab/>
        <w:t>Set the parameters of the bandwidth, MCS, reference channel, the propagation condition, the correlation matrix and the SNR according to Table</w:t>
      </w:r>
      <w:r w:rsidRPr="00F72CD4">
        <w:rPr>
          <w:lang w:eastAsia="ja-JP"/>
        </w:rPr>
        <w:t>s</w:t>
      </w:r>
      <w:r w:rsidRPr="00F72CD4">
        <w:t xml:space="preserve"> 5.2.2.2.18.5-1 and 5.2.2.2.18.5-2 as appropriate.</w:t>
      </w:r>
    </w:p>
    <w:p w14:paraId="0FC75D05" w14:textId="77777777" w:rsidR="0055449A" w:rsidRPr="00F72CD4" w:rsidRDefault="0055449A" w:rsidP="0055449A">
      <w:pPr>
        <w:pStyle w:val="B1"/>
      </w:pPr>
      <w:r w:rsidRPr="00F72CD4">
        <w:t>3.</w:t>
      </w:r>
      <w:r w:rsidRPr="00F72CD4">
        <w:tab/>
        <w:t>Measure the average throughput for a duration sufficient to achieve statistical significance according to Annex G.1.5. Count the number of NACKs, ACKs and statDTXs on the UL and decide pass or fail according to Table G.1.5-1 in Annex G.1.5.</w:t>
      </w:r>
    </w:p>
    <w:p w14:paraId="6E483D30" w14:textId="77777777" w:rsidR="0055449A" w:rsidRPr="00F72CD4" w:rsidRDefault="0055449A" w:rsidP="0055449A">
      <w:pPr>
        <w:pStyle w:val="B1"/>
      </w:pPr>
      <w:r w:rsidRPr="00F72CD4">
        <w:t>4.</w:t>
      </w:r>
      <w:r w:rsidRPr="00F72CD4">
        <w:tab/>
        <w:t>Repeat steps from 1 to 3 for each test points in Tables 5.2.2.2.18.5-1 and 5.2.2.2.18.5-2 as appropriate.</w:t>
      </w:r>
    </w:p>
    <w:p w14:paraId="6460595D" w14:textId="77777777" w:rsidR="0055449A" w:rsidRPr="00F72CD4" w:rsidRDefault="0055449A" w:rsidP="0055449A">
      <w:pPr>
        <w:pStyle w:val="H6"/>
      </w:pPr>
      <w:r w:rsidRPr="00F72CD4">
        <w:t>5.2.2.2.18.4.3</w:t>
      </w:r>
      <w:r w:rsidRPr="00F72CD4">
        <w:tab/>
        <w:t>Message contents</w:t>
      </w:r>
    </w:p>
    <w:p w14:paraId="5F513999" w14:textId="77777777" w:rsidR="0055449A" w:rsidRPr="00F72CD4" w:rsidRDefault="0055449A" w:rsidP="0055449A">
      <w:r w:rsidRPr="00F72CD4">
        <w:t>Message contents are according to TS 38.508-1 [6] clauses 4.6.1 and 5.4.2 with the following exceptions:</w:t>
      </w:r>
    </w:p>
    <w:p w14:paraId="4A1B833D" w14:textId="77777777" w:rsidR="0055449A" w:rsidRPr="00F72CD4" w:rsidRDefault="0055449A" w:rsidP="0055449A">
      <w:pPr>
        <w:pStyle w:val="TH"/>
        <w:rPr>
          <w:i/>
          <w:iCs/>
        </w:rPr>
      </w:pPr>
      <w:r w:rsidRPr="00F72CD4">
        <w:t xml:space="preserve">Table 5.2.2.2.18.4.3-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449A" w:rsidRPr="00F72CD4" w14:paraId="73E09DB8"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1C86A124" w14:textId="77777777" w:rsidR="0055449A" w:rsidRPr="00F72CD4" w:rsidRDefault="0055449A" w:rsidP="00774B3D">
            <w:pPr>
              <w:pStyle w:val="TAL"/>
            </w:pPr>
            <w:r w:rsidRPr="00F72CD4">
              <w:t>Derivation Path: TS 38.508-1 [6], Table 5.4.2.0-26</w:t>
            </w:r>
          </w:p>
        </w:tc>
      </w:tr>
      <w:tr w:rsidR="0055449A" w:rsidRPr="00F72CD4" w14:paraId="1D7B3E37"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0B0F8C2A" w14:textId="77777777" w:rsidR="0055449A" w:rsidRPr="00F72CD4" w:rsidRDefault="0055449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E80E585" w14:textId="77777777" w:rsidR="0055449A" w:rsidRPr="00F72CD4" w:rsidRDefault="0055449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1F21D58" w14:textId="77777777" w:rsidR="0055449A" w:rsidRPr="00F72CD4" w:rsidRDefault="0055449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05CA6E4" w14:textId="77777777" w:rsidR="0055449A" w:rsidRPr="00F72CD4" w:rsidRDefault="0055449A" w:rsidP="00E221C3">
            <w:pPr>
              <w:pStyle w:val="TAH"/>
            </w:pPr>
            <w:r w:rsidRPr="00F72CD4">
              <w:t>Condition</w:t>
            </w:r>
          </w:p>
        </w:tc>
      </w:tr>
      <w:tr w:rsidR="0055449A" w:rsidRPr="00F72CD4" w14:paraId="1F6C97BA"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1C0E7F1A" w14:textId="77777777" w:rsidR="0055449A" w:rsidRPr="00F72CD4" w:rsidRDefault="0055449A" w:rsidP="00E221C3">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32EC7FB"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64BAE995"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719FEDA4" w14:textId="77777777" w:rsidR="0055449A" w:rsidRPr="00F72CD4" w:rsidRDefault="0055449A" w:rsidP="00E221C3">
            <w:pPr>
              <w:pStyle w:val="TAL"/>
            </w:pPr>
          </w:p>
        </w:tc>
      </w:tr>
      <w:tr w:rsidR="0055449A" w:rsidRPr="00F72CD4" w14:paraId="10CD0831"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4058AD2" w14:textId="77777777" w:rsidR="0055449A" w:rsidRPr="00F72CD4" w:rsidRDefault="0055449A" w:rsidP="00E221C3">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03AB6260"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60E9A64F"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7E9E0FB1" w14:textId="77777777" w:rsidR="0055449A" w:rsidRPr="00F72CD4" w:rsidRDefault="0055449A" w:rsidP="00E221C3">
            <w:pPr>
              <w:pStyle w:val="TAL"/>
            </w:pPr>
          </w:p>
        </w:tc>
      </w:tr>
      <w:tr w:rsidR="0055449A" w:rsidRPr="00F72CD4" w14:paraId="3DF69E68"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4C00244" w14:textId="77777777" w:rsidR="0055449A" w:rsidRPr="00F72CD4" w:rsidRDefault="0055449A" w:rsidP="00E221C3">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7523A299"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321B4C0"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6F201C9D" w14:textId="77777777" w:rsidR="0055449A" w:rsidRPr="00F72CD4" w:rsidRDefault="0055449A" w:rsidP="00E221C3">
            <w:pPr>
              <w:pStyle w:val="TAL"/>
            </w:pPr>
          </w:p>
        </w:tc>
      </w:tr>
      <w:tr w:rsidR="0055449A" w:rsidRPr="00F72CD4" w14:paraId="1E6ADFDC" w14:textId="77777777" w:rsidTr="00E221C3">
        <w:tc>
          <w:tcPr>
            <w:tcW w:w="4535" w:type="dxa"/>
            <w:tcBorders>
              <w:top w:val="single" w:sz="4" w:space="0" w:color="auto"/>
              <w:left w:val="single" w:sz="4" w:space="0" w:color="auto"/>
              <w:bottom w:val="nil"/>
              <w:right w:val="single" w:sz="4" w:space="0" w:color="auto"/>
            </w:tcBorders>
            <w:hideMark/>
          </w:tcPr>
          <w:p w14:paraId="3927E0DC" w14:textId="77777777" w:rsidR="0055449A" w:rsidRPr="00F72CD4" w:rsidRDefault="0055449A" w:rsidP="00E221C3">
            <w:pPr>
              <w:pStyle w:val="TAL"/>
            </w:pPr>
            <w:r w:rsidRPr="00F72CD4">
              <w:t xml:space="preserve">      bundleSize</w:t>
            </w:r>
          </w:p>
        </w:tc>
        <w:tc>
          <w:tcPr>
            <w:tcW w:w="2267" w:type="dxa"/>
            <w:tcBorders>
              <w:top w:val="single" w:sz="4" w:space="0" w:color="auto"/>
              <w:left w:val="single" w:sz="4" w:space="0" w:color="auto"/>
              <w:bottom w:val="nil"/>
              <w:right w:val="single" w:sz="4" w:space="0" w:color="auto"/>
            </w:tcBorders>
            <w:hideMark/>
          </w:tcPr>
          <w:p w14:paraId="49EA3309" w14:textId="77777777" w:rsidR="0055449A" w:rsidRPr="00F72CD4" w:rsidRDefault="0055449A" w:rsidP="00E221C3">
            <w:pPr>
              <w:pStyle w:val="TAL"/>
            </w:pPr>
            <w:r w:rsidRPr="00F72CD4">
              <w:t>n4, n2</w:t>
            </w:r>
          </w:p>
        </w:tc>
        <w:tc>
          <w:tcPr>
            <w:tcW w:w="1700" w:type="dxa"/>
            <w:tcBorders>
              <w:top w:val="single" w:sz="4" w:space="0" w:color="auto"/>
              <w:left w:val="single" w:sz="4" w:space="0" w:color="auto"/>
              <w:bottom w:val="nil"/>
              <w:right w:val="single" w:sz="4" w:space="0" w:color="auto"/>
            </w:tcBorders>
            <w:hideMark/>
          </w:tcPr>
          <w:p w14:paraId="38B4B550" w14:textId="77777777" w:rsidR="0055449A" w:rsidRPr="00F72CD4" w:rsidRDefault="0055449A" w:rsidP="00E221C3">
            <w:pPr>
              <w:pStyle w:val="TAL"/>
            </w:pPr>
            <w:r w:rsidRPr="00F72CD4">
              <w:t>n4 for test 1-1</w:t>
            </w:r>
          </w:p>
        </w:tc>
        <w:tc>
          <w:tcPr>
            <w:tcW w:w="1245" w:type="dxa"/>
            <w:tcBorders>
              <w:top w:val="single" w:sz="4" w:space="0" w:color="auto"/>
              <w:left w:val="single" w:sz="4" w:space="0" w:color="auto"/>
              <w:bottom w:val="nil"/>
              <w:right w:val="single" w:sz="4" w:space="0" w:color="auto"/>
            </w:tcBorders>
            <w:hideMark/>
          </w:tcPr>
          <w:p w14:paraId="079C9E20" w14:textId="77777777" w:rsidR="0055449A" w:rsidRPr="00F72CD4" w:rsidRDefault="0055449A" w:rsidP="00E221C3">
            <w:pPr>
              <w:pStyle w:val="TAL"/>
            </w:pPr>
            <w:r w:rsidRPr="00F72CD4">
              <w:t>test 1-1</w:t>
            </w:r>
          </w:p>
        </w:tc>
      </w:tr>
      <w:tr w:rsidR="0055449A" w:rsidRPr="00F72CD4" w14:paraId="0C4C9A5E" w14:textId="77777777" w:rsidTr="00E221C3">
        <w:tc>
          <w:tcPr>
            <w:tcW w:w="4535" w:type="dxa"/>
            <w:tcBorders>
              <w:top w:val="nil"/>
              <w:left w:val="single" w:sz="4" w:space="0" w:color="auto"/>
              <w:bottom w:val="single" w:sz="4" w:space="0" w:color="auto"/>
              <w:right w:val="single" w:sz="4" w:space="0" w:color="auto"/>
            </w:tcBorders>
          </w:tcPr>
          <w:p w14:paraId="051AB12D" w14:textId="77777777" w:rsidR="0055449A" w:rsidRPr="00F72CD4" w:rsidRDefault="0055449A" w:rsidP="00E221C3">
            <w:pPr>
              <w:pStyle w:val="TAL"/>
            </w:pPr>
          </w:p>
        </w:tc>
        <w:tc>
          <w:tcPr>
            <w:tcW w:w="2267" w:type="dxa"/>
            <w:tcBorders>
              <w:top w:val="nil"/>
              <w:left w:val="single" w:sz="4" w:space="0" w:color="auto"/>
              <w:bottom w:val="single" w:sz="4" w:space="0" w:color="auto"/>
              <w:right w:val="single" w:sz="4" w:space="0" w:color="auto"/>
            </w:tcBorders>
            <w:hideMark/>
          </w:tcPr>
          <w:p w14:paraId="6C0BABF0" w14:textId="77777777" w:rsidR="0055449A" w:rsidRPr="00F72CD4" w:rsidRDefault="0055449A" w:rsidP="00E221C3">
            <w:pPr>
              <w:pStyle w:val="TAL"/>
            </w:pPr>
            <w:r w:rsidRPr="00F72CD4">
              <w:t>Not present</w:t>
            </w:r>
          </w:p>
        </w:tc>
        <w:tc>
          <w:tcPr>
            <w:tcW w:w="1700" w:type="dxa"/>
            <w:tcBorders>
              <w:top w:val="nil"/>
              <w:left w:val="single" w:sz="4" w:space="0" w:color="auto"/>
              <w:bottom w:val="single" w:sz="4" w:space="0" w:color="auto"/>
              <w:right w:val="single" w:sz="4" w:space="0" w:color="auto"/>
            </w:tcBorders>
            <w:hideMark/>
          </w:tcPr>
          <w:p w14:paraId="16D016EB" w14:textId="77777777" w:rsidR="0055449A" w:rsidRPr="00F72CD4" w:rsidRDefault="0055449A" w:rsidP="00E221C3">
            <w:pPr>
              <w:pStyle w:val="TAL"/>
            </w:pPr>
            <w:r w:rsidRPr="00F72CD4">
              <w:t>n2 will be used by default</w:t>
            </w:r>
          </w:p>
        </w:tc>
        <w:tc>
          <w:tcPr>
            <w:tcW w:w="1245" w:type="dxa"/>
            <w:tcBorders>
              <w:top w:val="nil"/>
              <w:left w:val="single" w:sz="4" w:space="0" w:color="auto"/>
              <w:bottom w:val="single" w:sz="4" w:space="0" w:color="auto"/>
              <w:right w:val="single" w:sz="4" w:space="0" w:color="auto"/>
            </w:tcBorders>
            <w:hideMark/>
          </w:tcPr>
          <w:p w14:paraId="480BEB3F" w14:textId="77777777" w:rsidR="0055449A" w:rsidRPr="00F72CD4" w:rsidRDefault="0055449A" w:rsidP="00E221C3">
            <w:pPr>
              <w:pStyle w:val="TAL"/>
            </w:pPr>
            <w:r w:rsidRPr="00F72CD4">
              <w:t>test point other than test 1-1</w:t>
            </w:r>
          </w:p>
        </w:tc>
      </w:tr>
      <w:tr w:rsidR="0055449A" w:rsidRPr="00F72CD4" w14:paraId="29821A88"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71CAD0C0" w14:textId="77777777" w:rsidR="0055449A" w:rsidRPr="00F72CD4" w:rsidRDefault="0055449A" w:rsidP="00E221C3">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CB75655"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077A2AA"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38A83EE8" w14:textId="77777777" w:rsidR="0055449A" w:rsidRPr="00F72CD4" w:rsidRDefault="0055449A" w:rsidP="00E221C3">
            <w:pPr>
              <w:pStyle w:val="TAL"/>
            </w:pPr>
          </w:p>
        </w:tc>
      </w:tr>
      <w:tr w:rsidR="0055449A" w:rsidRPr="00F72CD4" w14:paraId="0497FF72"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7F409B7C" w14:textId="77777777" w:rsidR="0055449A" w:rsidRPr="00F72CD4" w:rsidRDefault="0055449A" w:rsidP="00E221C3">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C99DA35"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65550E53"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0B1375B9" w14:textId="77777777" w:rsidR="0055449A" w:rsidRPr="00F72CD4" w:rsidRDefault="0055449A" w:rsidP="00E221C3">
            <w:pPr>
              <w:pStyle w:val="TAL"/>
            </w:pPr>
          </w:p>
        </w:tc>
      </w:tr>
      <w:tr w:rsidR="0055449A" w:rsidRPr="00F72CD4" w14:paraId="333054B7"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562F6598" w14:textId="77777777" w:rsidR="0055449A" w:rsidRPr="00F72CD4" w:rsidRDefault="0055449A" w:rsidP="00E221C3">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359665C"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47B8D813"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19462619" w14:textId="77777777" w:rsidR="0055449A" w:rsidRPr="00F72CD4" w:rsidRDefault="0055449A" w:rsidP="00E221C3">
            <w:pPr>
              <w:pStyle w:val="TAL"/>
            </w:pPr>
          </w:p>
        </w:tc>
      </w:tr>
    </w:tbl>
    <w:p w14:paraId="602EBCD5" w14:textId="77777777" w:rsidR="0055449A" w:rsidRPr="00F72CD4" w:rsidRDefault="0055449A" w:rsidP="0055449A"/>
    <w:p w14:paraId="7C0F14BC" w14:textId="77777777" w:rsidR="0055449A" w:rsidRPr="00F72CD4" w:rsidRDefault="0055449A" w:rsidP="0055449A">
      <w:pPr>
        <w:pStyle w:val="TH"/>
      </w:pPr>
      <w:r w:rsidRPr="00F72CD4">
        <w:t>Table 5.2.2.2.18.4.3-2: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449A" w:rsidRPr="00F72CD4" w14:paraId="0D14DAC8" w14:textId="77777777" w:rsidTr="00E221C3">
        <w:tc>
          <w:tcPr>
            <w:tcW w:w="9750" w:type="dxa"/>
            <w:gridSpan w:val="4"/>
            <w:tcBorders>
              <w:top w:val="single" w:sz="4" w:space="0" w:color="auto"/>
              <w:left w:val="single" w:sz="4" w:space="0" w:color="auto"/>
              <w:bottom w:val="single" w:sz="4" w:space="0" w:color="auto"/>
              <w:right w:val="single" w:sz="4" w:space="0" w:color="auto"/>
            </w:tcBorders>
            <w:hideMark/>
          </w:tcPr>
          <w:p w14:paraId="699B7CEF" w14:textId="77777777" w:rsidR="0055449A" w:rsidRPr="00F72CD4" w:rsidRDefault="0055449A" w:rsidP="00774B3D">
            <w:pPr>
              <w:pStyle w:val="TAL"/>
            </w:pPr>
            <w:r w:rsidRPr="00F72CD4">
              <w:t>Derivation Path: TS 38.508-1 [6], Table 5.4.2.0-9</w:t>
            </w:r>
          </w:p>
        </w:tc>
      </w:tr>
      <w:tr w:rsidR="0055449A" w:rsidRPr="00F72CD4" w14:paraId="400A4B2F" w14:textId="77777777" w:rsidTr="00E221C3">
        <w:tc>
          <w:tcPr>
            <w:tcW w:w="4536" w:type="dxa"/>
            <w:tcBorders>
              <w:top w:val="single" w:sz="4" w:space="0" w:color="auto"/>
              <w:left w:val="single" w:sz="4" w:space="0" w:color="auto"/>
              <w:bottom w:val="single" w:sz="4" w:space="0" w:color="auto"/>
              <w:right w:val="single" w:sz="4" w:space="0" w:color="auto"/>
            </w:tcBorders>
            <w:hideMark/>
          </w:tcPr>
          <w:p w14:paraId="7419EB17" w14:textId="77777777" w:rsidR="0055449A" w:rsidRPr="00F72CD4" w:rsidRDefault="0055449A" w:rsidP="00E221C3">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15CD9A7" w14:textId="77777777" w:rsidR="0055449A" w:rsidRPr="00F72CD4" w:rsidRDefault="0055449A" w:rsidP="00E221C3">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2169EBC" w14:textId="77777777" w:rsidR="0055449A" w:rsidRPr="00F72CD4" w:rsidRDefault="0055449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8D43537" w14:textId="77777777" w:rsidR="0055449A" w:rsidRPr="00F72CD4" w:rsidRDefault="0055449A" w:rsidP="00E221C3">
            <w:pPr>
              <w:pStyle w:val="TAH"/>
            </w:pPr>
            <w:r w:rsidRPr="00F72CD4">
              <w:t>Condition</w:t>
            </w:r>
          </w:p>
        </w:tc>
      </w:tr>
      <w:tr w:rsidR="0055449A" w:rsidRPr="00F72CD4" w14:paraId="6B151CBA" w14:textId="77777777" w:rsidTr="00E221C3">
        <w:tc>
          <w:tcPr>
            <w:tcW w:w="4536" w:type="dxa"/>
            <w:tcBorders>
              <w:top w:val="single" w:sz="4" w:space="0" w:color="auto"/>
              <w:left w:val="single" w:sz="4" w:space="0" w:color="auto"/>
              <w:bottom w:val="single" w:sz="4" w:space="0" w:color="auto"/>
              <w:right w:val="single" w:sz="4" w:space="0" w:color="auto"/>
            </w:tcBorders>
            <w:hideMark/>
          </w:tcPr>
          <w:p w14:paraId="65F33080" w14:textId="77777777" w:rsidR="0055449A" w:rsidRPr="00F72CD4" w:rsidRDefault="0055449A" w:rsidP="00E221C3">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D9883F4" w14:textId="77777777" w:rsidR="0055449A" w:rsidRPr="00F72CD4" w:rsidRDefault="0055449A" w:rsidP="00E221C3">
            <w:pPr>
              <w:pStyle w:val="TAL"/>
            </w:pPr>
          </w:p>
        </w:tc>
        <w:tc>
          <w:tcPr>
            <w:tcW w:w="1701" w:type="dxa"/>
            <w:tcBorders>
              <w:top w:val="single" w:sz="4" w:space="0" w:color="auto"/>
              <w:left w:val="single" w:sz="4" w:space="0" w:color="auto"/>
              <w:bottom w:val="single" w:sz="4" w:space="0" w:color="auto"/>
              <w:right w:val="single" w:sz="4" w:space="0" w:color="auto"/>
            </w:tcBorders>
          </w:tcPr>
          <w:p w14:paraId="1F0AFF3C"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03EE613D" w14:textId="77777777" w:rsidR="0055449A" w:rsidRPr="00F72CD4" w:rsidRDefault="0055449A" w:rsidP="00E221C3">
            <w:pPr>
              <w:pStyle w:val="TAL"/>
            </w:pPr>
          </w:p>
        </w:tc>
      </w:tr>
      <w:tr w:rsidR="0055449A" w:rsidRPr="00F72CD4" w14:paraId="6165A4D3" w14:textId="77777777" w:rsidTr="00E221C3">
        <w:tc>
          <w:tcPr>
            <w:tcW w:w="4536" w:type="dxa"/>
            <w:tcBorders>
              <w:top w:val="single" w:sz="4" w:space="0" w:color="auto"/>
              <w:left w:val="single" w:sz="4" w:space="0" w:color="auto"/>
              <w:bottom w:val="single" w:sz="4" w:space="0" w:color="auto"/>
              <w:right w:val="single" w:sz="4" w:space="0" w:color="auto"/>
            </w:tcBorders>
            <w:hideMark/>
          </w:tcPr>
          <w:p w14:paraId="23FBF4EC" w14:textId="77777777" w:rsidR="0055449A" w:rsidRPr="00F72CD4" w:rsidRDefault="0055449A" w:rsidP="00E221C3">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13EFC433" w14:textId="77777777" w:rsidR="0055449A" w:rsidRPr="00F72CD4" w:rsidRDefault="0055449A" w:rsidP="00E221C3">
            <w:pPr>
              <w:pStyle w:val="TAL"/>
            </w:pPr>
            <w:r w:rsidRPr="00F72CD4">
              <w:t>20 (for CSI-RS resources 1 and 2)</w:t>
            </w:r>
          </w:p>
          <w:p w14:paraId="7046906C" w14:textId="77777777" w:rsidR="0055449A" w:rsidRPr="00F72CD4" w:rsidRDefault="0055449A" w:rsidP="00E221C3">
            <w:pPr>
              <w:pStyle w:val="TAL"/>
            </w:pPr>
            <w:r w:rsidRPr="00F72CD4">
              <w:t>21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5E1F6C67" w14:textId="77777777" w:rsidR="0055449A" w:rsidRPr="00F72CD4" w:rsidRDefault="0055449A" w:rsidP="00E221C3">
            <w:pPr>
              <w:pStyle w:val="TAL"/>
              <w:rPr>
                <w:rFonts w:eastAsia="SimSun"/>
              </w:rPr>
            </w:pPr>
            <w:r w:rsidRPr="00F72CD4">
              <w:rPr>
                <w:rFonts w:eastAsia="SimSun"/>
              </w:rPr>
              <w:t>CSI-RS offset:</w:t>
            </w:r>
          </w:p>
          <w:p w14:paraId="768E9E48" w14:textId="77777777" w:rsidR="0055449A" w:rsidRPr="00F72CD4" w:rsidRDefault="0055449A" w:rsidP="00E221C3">
            <w:pPr>
              <w:pStyle w:val="TAL"/>
              <w:rPr>
                <w:rFonts w:eastAsia="SimSun"/>
              </w:rPr>
            </w:pPr>
            <w:r w:rsidRPr="00F72CD4">
              <w:rPr>
                <w:rFonts w:eastAsia="SimSun"/>
              </w:rPr>
              <w:t>20 for CSI-RS resources 1 and 2</w:t>
            </w:r>
          </w:p>
          <w:p w14:paraId="585B1B74" w14:textId="77777777" w:rsidR="0055449A" w:rsidRPr="00F72CD4" w:rsidRDefault="0055449A" w:rsidP="00E221C3">
            <w:pPr>
              <w:pStyle w:val="TAL"/>
              <w:rPr>
                <w:rFonts w:eastAsia="SimSun"/>
              </w:rPr>
            </w:pPr>
            <w:r w:rsidRPr="00F72CD4">
              <w:rPr>
                <w:rFonts w:eastAsia="SimSun"/>
              </w:rPr>
              <w:t>21 for CSI-RS resources 3 and 4</w:t>
            </w:r>
          </w:p>
          <w:p w14:paraId="3A390F2D" w14:textId="77777777" w:rsidR="0055449A" w:rsidRPr="00F72CD4" w:rsidRDefault="0055449A" w:rsidP="00E221C3">
            <w:pPr>
              <w:pStyle w:val="TAL"/>
              <w:rPr>
                <w:rFonts w:eastAsia="SimSun"/>
              </w:rPr>
            </w:pPr>
            <w:r w:rsidRPr="00F72CD4">
              <w:rPr>
                <w:rFonts w:eastAsia="SimSun"/>
              </w:rPr>
              <w:t xml:space="preserve">CSI-RS periodicity: </w:t>
            </w:r>
            <w:r w:rsidRPr="00F72CD4">
              <w:t>4</w:t>
            </w:r>
            <w:r w:rsidRPr="00F72CD4">
              <w:rPr>
                <w:rFonts w:eastAsia="SimSun"/>
              </w:rPr>
              <w:t>0 slots</w:t>
            </w:r>
          </w:p>
        </w:tc>
        <w:tc>
          <w:tcPr>
            <w:tcW w:w="1245" w:type="dxa"/>
            <w:tcBorders>
              <w:top w:val="single" w:sz="4" w:space="0" w:color="auto"/>
              <w:left w:val="single" w:sz="4" w:space="0" w:color="auto"/>
              <w:bottom w:val="single" w:sz="4" w:space="0" w:color="auto"/>
              <w:right w:val="single" w:sz="4" w:space="0" w:color="auto"/>
            </w:tcBorders>
          </w:tcPr>
          <w:p w14:paraId="3A08099D" w14:textId="77777777" w:rsidR="0055449A" w:rsidRPr="00F72CD4" w:rsidRDefault="0055449A" w:rsidP="00E221C3">
            <w:pPr>
              <w:rPr>
                <w:rFonts w:eastAsia="SimSun"/>
              </w:rPr>
            </w:pPr>
          </w:p>
        </w:tc>
      </w:tr>
      <w:tr w:rsidR="0055449A" w:rsidRPr="00F72CD4" w14:paraId="56F51C6E" w14:textId="77777777" w:rsidTr="00E221C3">
        <w:tc>
          <w:tcPr>
            <w:tcW w:w="4536" w:type="dxa"/>
            <w:tcBorders>
              <w:top w:val="single" w:sz="4" w:space="0" w:color="auto"/>
              <w:left w:val="single" w:sz="4" w:space="0" w:color="auto"/>
              <w:bottom w:val="single" w:sz="4" w:space="0" w:color="auto"/>
              <w:right w:val="single" w:sz="4" w:space="0" w:color="auto"/>
            </w:tcBorders>
            <w:hideMark/>
          </w:tcPr>
          <w:p w14:paraId="137115DC" w14:textId="77777777" w:rsidR="0055449A" w:rsidRPr="00F72CD4" w:rsidRDefault="0055449A" w:rsidP="00E221C3">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4605F47" w14:textId="77777777" w:rsidR="0055449A" w:rsidRPr="00F72CD4" w:rsidRDefault="0055449A" w:rsidP="00E221C3">
            <w:pPr>
              <w:pStyle w:val="TAL"/>
            </w:pPr>
          </w:p>
        </w:tc>
        <w:tc>
          <w:tcPr>
            <w:tcW w:w="1701" w:type="dxa"/>
            <w:tcBorders>
              <w:top w:val="single" w:sz="4" w:space="0" w:color="auto"/>
              <w:left w:val="single" w:sz="4" w:space="0" w:color="auto"/>
              <w:bottom w:val="single" w:sz="4" w:space="0" w:color="auto"/>
              <w:right w:val="single" w:sz="4" w:space="0" w:color="auto"/>
            </w:tcBorders>
          </w:tcPr>
          <w:p w14:paraId="30341623"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5942138E" w14:textId="77777777" w:rsidR="0055449A" w:rsidRPr="00F72CD4" w:rsidRDefault="0055449A" w:rsidP="00E221C3">
            <w:pPr>
              <w:pStyle w:val="TAL"/>
            </w:pPr>
          </w:p>
        </w:tc>
      </w:tr>
    </w:tbl>
    <w:p w14:paraId="14508CBE" w14:textId="77777777" w:rsidR="0055449A" w:rsidRPr="00F72CD4" w:rsidRDefault="0055449A" w:rsidP="0055449A"/>
    <w:p w14:paraId="71341443" w14:textId="77777777" w:rsidR="0055449A" w:rsidRPr="00F72CD4" w:rsidRDefault="0055449A" w:rsidP="0055449A">
      <w:pPr>
        <w:pStyle w:val="TH"/>
      </w:pPr>
      <w:r w:rsidRPr="00F72CD4">
        <w:t>Table 5.2.2.2.18.4.3-3: PDSCH-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449A" w:rsidRPr="00F72CD4" w14:paraId="1AA4AA49"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75FA33DD" w14:textId="77777777" w:rsidR="0055449A" w:rsidRPr="00F72CD4" w:rsidRDefault="0055449A" w:rsidP="00E221C3">
            <w:pPr>
              <w:pStyle w:val="TAH"/>
            </w:pPr>
            <w:r w:rsidRPr="00F72CD4">
              <w:t>Derivation Path: TS 38.508-1 [6], Table 5.4.2.0-25</w:t>
            </w:r>
          </w:p>
        </w:tc>
      </w:tr>
      <w:tr w:rsidR="0055449A" w:rsidRPr="00F72CD4" w14:paraId="4978871C"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3A2575E1" w14:textId="77777777" w:rsidR="0055449A" w:rsidRPr="00F72CD4" w:rsidRDefault="0055449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281DE4" w14:textId="77777777" w:rsidR="0055449A" w:rsidRPr="00F72CD4" w:rsidRDefault="0055449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00F95EA" w14:textId="77777777" w:rsidR="0055449A" w:rsidRPr="00F72CD4" w:rsidRDefault="0055449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0F6DC90" w14:textId="77777777" w:rsidR="0055449A" w:rsidRPr="00F72CD4" w:rsidRDefault="0055449A" w:rsidP="00E221C3">
            <w:pPr>
              <w:pStyle w:val="TAH"/>
            </w:pPr>
            <w:r w:rsidRPr="00F72CD4">
              <w:t>Condition</w:t>
            </w:r>
          </w:p>
        </w:tc>
      </w:tr>
      <w:tr w:rsidR="0055449A" w:rsidRPr="00F72CD4" w14:paraId="5E24D3A6"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FE41BF5" w14:textId="77777777" w:rsidR="0055449A" w:rsidRPr="00F72CD4" w:rsidRDefault="0055449A" w:rsidP="00E221C3">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D11573A"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D4C2202"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6CC1B40A" w14:textId="77777777" w:rsidR="0055449A" w:rsidRPr="00F72CD4" w:rsidRDefault="0055449A" w:rsidP="00E221C3">
            <w:pPr>
              <w:pStyle w:val="TAL"/>
            </w:pPr>
          </w:p>
        </w:tc>
      </w:tr>
      <w:tr w:rsidR="0055449A" w:rsidRPr="00F72CD4" w14:paraId="3EA06DB3"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45D8766C" w14:textId="77777777" w:rsidR="0055449A" w:rsidRPr="00F72CD4" w:rsidRDefault="0055449A" w:rsidP="00E221C3">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C43F563" w14:textId="77777777" w:rsidR="0055449A" w:rsidRPr="00F72CD4" w:rsidRDefault="0055449A" w:rsidP="00E221C3">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76299CDF"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357402E9" w14:textId="77777777" w:rsidR="0055449A" w:rsidRPr="00F72CD4" w:rsidRDefault="0055449A" w:rsidP="00E221C3">
            <w:pPr>
              <w:pStyle w:val="TAL"/>
            </w:pPr>
          </w:p>
        </w:tc>
      </w:tr>
      <w:tr w:rsidR="0055449A" w:rsidRPr="00F72CD4" w14:paraId="4FA192C2"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B9D49B0" w14:textId="77777777" w:rsidR="0055449A" w:rsidRPr="00F72CD4" w:rsidRDefault="0055449A" w:rsidP="00E221C3">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C20C0B9" w14:textId="77777777" w:rsidR="0055449A" w:rsidRPr="00F72CD4" w:rsidRDefault="0055449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1F8E669B" w14:textId="77777777" w:rsidR="0055449A" w:rsidRPr="00F72CD4" w:rsidRDefault="0055449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35030347" w14:textId="77777777" w:rsidR="0055449A" w:rsidRPr="00F72CD4" w:rsidRDefault="0055449A" w:rsidP="00E221C3">
            <w:pPr>
              <w:pStyle w:val="TAL"/>
            </w:pPr>
          </w:p>
        </w:tc>
      </w:tr>
    </w:tbl>
    <w:p w14:paraId="0487FFC3" w14:textId="77777777" w:rsidR="0055449A" w:rsidRPr="00F72CD4" w:rsidRDefault="0055449A" w:rsidP="0055449A"/>
    <w:p w14:paraId="706B82CD" w14:textId="77777777" w:rsidR="0055449A" w:rsidRPr="00F72CD4" w:rsidRDefault="0055449A" w:rsidP="0055449A">
      <w:pPr>
        <w:pStyle w:val="H6"/>
      </w:pPr>
      <w:r w:rsidRPr="00F72CD4">
        <w:t>5.2.2.2.18.5</w:t>
      </w:r>
      <w:r w:rsidRPr="00F72CD4">
        <w:tab/>
        <w:t>Test Requirement</w:t>
      </w:r>
    </w:p>
    <w:p w14:paraId="6785DDB1" w14:textId="77777777" w:rsidR="0055449A" w:rsidRPr="00F72CD4" w:rsidRDefault="0055449A" w:rsidP="0055449A">
      <w:pPr>
        <w:rPr>
          <w:rFonts w:eastAsia="Batang"/>
        </w:rPr>
      </w:pPr>
      <w:r w:rsidRPr="00F72CD4">
        <w:rPr>
          <w:rFonts w:eastAsia="Batang"/>
        </w:rPr>
        <w:t xml:space="preserve">Tables 5.2.2.2.18.5-1 and </w:t>
      </w:r>
      <w:r w:rsidRPr="00F72CD4">
        <w:t xml:space="preserve">5.2.2.2.18.5-2 </w:t>
      </w:r>
      <w:r w:rsidRPr="00F72CD4">
        <w:rPr>
          <w:rFonts w:eastAsia="Batang"/>
        </w:rPr>
        <w:t>define the primary level settings.</w:t>
      </w:r>
    </w:p>
    <w:p w14:paraId="1596CCCF" w14:textId="346A87DE" w:rsidR="0055449A" w:rsidRPr="00F72CD4" w:rsidRDefault="004316E7" w:rsidP="0055449A">
      <w:r w:rsidRPr="00F72CD4">
        <w:t>The fraction of maximum throughput percentage for the downlink reference measurement channels specified in Annex A 3.2.2 for each throughput test shall meet or exceed the specified value in Tables 5.2.2.2.18.5-1 and 5.2.2.2.18.5-2 for the specified SNR including test tolerances for all throughput tests.</w:t>
      </w:r>
    </w:p>
    <w:p w14:paraId="553BDE31" w14:textId="77777777" w:rsidR="0055449A" w:rsidRPr="00F72CD4" w:rsidRDefault="0055449A" w:rsidP="0055449A">
      <w:pPr>
        <w:pStyle w:val="TH"/>
      </w:pPr>
      <w:r w:rsidRPr="00F72CD4">
        <w:t>Table 5.2.2.2.18.5-1: Test Requirements for Rank 1</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6"/>
        <w:gridCol w:w="1267"/>
        <w:gridCol w:w="1366"/>
        <w:gridCol w:w="1176"/>
        <w:gridCol w:w="667"/>
      </w:tblGrid>
      <w:tr w:rsidR="0055449A" w:rsidRPr="00F72CD4" w14:paraId="46D55587" w14:textId="77777777" w:rsidTr="00774B3D">
        <w:trPr>
          <w:trHeight w:val="350"/>
        </w:trPr>
        <w:tc>
          <w:tcPr>
            <w:tcW w:w="333" w:type="pct"/>
            <w:vMerge w:val="restart"/>
            <w:shd w:val="clear" w:color="auto" w:fill="FFFFFF"/>
            <w:vAlign w:val="center"/>
          </w:tcPr>
          <w:p w14:paraId="74C7D218" w14:textId="77777777" w:rsidR="0055449A" w:rsidRPr="00F72CD4" w:rsidRDefault="0055449A" w:rsidP="00E221C3">
            <w:pPr>
              <w:pStyle w:val="TAH"/>
              <w:rPr>
                <w:rFonts w:eastAsia="SimSun"/>
              </w:rPr>
            </w:pPr>
            <w:r w:rsidRPr="00F72CD4">
              <w:rPr>
                <w:rFonts w:eastAsia="SimSun"/>
              </w:rPr>
              <w:t>Test num.</w:t>
            </w:r>
          </w:p>
        </w:tc>
        <w:tc>
          <w:tcPr>
            <w:tcW w:w="638" w:type="pct"/>
            <w:vMerge w:val="restart"/>
            <w:shd w:val="clear" w:color="auto" w:fill="FFFFFF"/>
            <w:vAlign w:val="center"/>
          </w:tcPr>
          <w:p w14:paraId="30D3C9D2" w14:textId="77777777" w:rsidR="0055449A" w:rsidRPr="00F72CD4" w:rsidRDefault="0055449A" w:rsidP="00E221C3">
            <w:pPr>
              <w:pStyle w:val="TAH"/>
              <w:rPr>
                <w:rFonts w:eastAsia="SimSun"/>
              </w:rPr>
            </w:pPr>
            <w:r w:rsidRPr="00F72CD4">
              <w:rPr>
                <w:rFonts w:eastAsia="SimSun"/>
              </w:rPr>
              <w:t>Reference channel</w:t>
            </w:r>
          </w:p>
        </w:tc>
        <w:tc>
          <w:tcPr>
            <w:tcW w:w="586" w:type="pct"/>
            <w:vMerge w:val="restart"/>
            <w:shd w:val="clear" w:color="auto" w:fill="FFFFFF"/>
            <w:vAlign w:val="center"/>
          </w:tcPr>
          <w:p w14:paraId="47F254BB" w14:textId="77777777" w:rsidR="0055449A" w:rsidRPr="00F72CD4" w:rsidRDefault="0055449A" w:rsidP="00E221C3">
            <w:pPr>
              <w:pStyle w:val="TAH"/>
              <w:rPr>
                <w:rFonts w:eastAsia="SimSun"/>
              </w:rPr>
            </w:pPr>
            <w:r w:rsidRPr="00F72CD4">
              <w:rPr>
                <w:rFonts w:eastAsia="SimSun"/>
              </w:rPr>
              <w:t>Bandwidth (MHz) / Subcarrier spacing (kHz)</w:t>
            </w:r>
          </w:p>
        </w:tc>
        <w:tc>
          <w:tcPr>
            <w:tcW w:w="606" w:type="pct"/>
            <w:vMerge w:val="restart"/>
            <w:shd w:val="clear" w:color="auto" w:fill="FFFFFF"/>
            <w:vAlign w:val="center"/>
          </w:tcPr>
          <w:p w14:paraId="36A962CD" w14:textId="77777777" w:rsidR="0055449A" w:rsidRPr="00F72CD4" w:rsidRDefault="0055449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29" w:type="pct"/>
            <w:vMerge w:val="restart"/>
            <w:shd w:val="clear" w:color="auto" w:fill="FFFFFF"/>
            <w:vAlign w:val="center"/>
          </w:tcPr>
          <w:p w14:paraId="1B401649" w14:textId="77777777" w:rsidR="0055449A" w:rsidRPr="00F72CD4" w:rsidRDefault="0055449A" w:rsidP="00E221C3">
            <w:pPr>
              <w:pStyle w:val="TAH"/>
              <w:rPr>
                <w:rFonts w:eastAsia="SimSun"/>
              </w:rPr>
            </w:pPr>
            <w:r w:rsidRPr="00F72CD4">
              <w:rPr>
                <w:rFonts w:eastAsia="SimSun"/>
              </w:rPr>
              <w:t>TDD UL-DL pattern</w:t>
            </w:r>
          </w:p>
        </w:tc>
        <w:tc>
          <w:tcPr>
            <w:tcW w:w="653" w:type="pct"/>
            <w:vMerge w:val="restart"/>
            <w:shd w:val="clear" w:color="auto" w:fill="FFFFFF"/>
            <w:vAlign w:val="center"/>
          </w:tcPr>
          <w:p w14:paraId="04A3B0C3" w14:textId="77777777" w:rsidR="0055449A" w:rsidRPr="00F72CD4" w:rsidRDefault="0055449A" w:rsidP="00E221C3">
            <w:pPr>
              <w:pStyle w:val="TAH"/>
              <w:rPr>
                <w:rFonts w:eastAsia="SimSun"/>
              </w:rPr>
            </w:pPr>
            <w:r w:rsidRPr="00F72CD4">
              <w:rPr>
                <w:rFonts w:eastAsia="SimSun"/>
              </w:rPr>
              <w:t>Propagation condition</w:t>
            </w:r>
          </w:p>
        </w:tc>
        <w:tc>
          <w:tcPr>
            <w:tcW w:w="704" w:type="pct"/>
            <w:vMerge w:val="restart"/>
            <w:shd w:val="clear" w:color="auto" w:fill="FFFFFF"/>
            <w:vAlign w:val="center"/>
          </w:tcPr>
          <w:p w14:paraId="16C0CBD6" w14:textId="77777777" w:rsidR="0055449A" w:rsidRPr="00F72CD4" w:rsidRDefault="0055449A" w:rsidP="00E221C3">
            <w:pPr>
              <w:pStyle w:val="TAH"/>
              <w:rPr>
                <w:rFonts w:eastAsia="SimSun"/>
              </w:rPr>
            </w:pPr>
            <w:r w:rsidRPr="00F72CD4">
              <w:rPr>
                <w:rFonts w:eastAsia="SimSun"/>
              </w:rPr>
              <w:t>Correlation matrix and antenna configuration</w:t>
            </w:r>
          </w:p>
        </w:tc>
        <w:tc>
          <w:tcPr>
            <w:tcW w:w="950" w:type="pct"/>
            <w:gridSpan w:val="2"/>
            <w:shd w:val="clear" w:color="auto" w:fill="FFFFFF"/>
            <w:vAlign w:val="center"/>
          </w:tcPr>
          <w:p w14:paraId="7D587D8C" w14:textId="77777777" w:rsidR="0055449A" w:rsidRPr="00F72CD4" w:rsidRDefault="0055449A" w:rsidP="00E221C3">
            <w:pPr>
              <w:pStyle w:val="TAH"/>
              <w:rPr>
                <w:rFonts w:eastAsia="SimSun"/>
              </w:rPr>
            </w:pPr>
            <w:r w:rsidRPr="00F72CD4">
              <w:rPr>
                <w:rFonts w:eastAsia="SimSun"/>
              </w:rPr>
              <w:t>Reference value</w:t>
            </w:r>
          </w:p>
        </w:tc>
      </w:tr>
      <w:tr w:rsidR="0055449A" w:rsidRPr="00F72CD4" w14:paraId="4FFDB650" w14:textId="77777777" w:rsidTr="00774B3D">
        <w:trPr>
          <w:trHeight w:val="350"/>
        </w:trPr>
        <w:tc>
          <w:tcPr>
            <w:tcW w:w="333" w:type="pct"/>
            <w:vMerge/>
            <w:shd w:val="clear" w:color="auto" w:fill="FFFFFF"/>
            <w:vAlign w:val="center"/>
          </w:tcPr>
          <w:p w14:paraId="013EE4A7" w14:textId="77777777" w:rsidR="0055449A" w:rsidRPr="00F72CD4" w:rsidRDefault="0055449A" w:rsidP="00E221C3">
            <w:pPr>
              <w:pStyle w:val="TAH"/>
              <w:rPr>
                <w:rFonts w:eastAsia="SimSun"/>
              </w:rPr>
            </w:pPr>
          </w:p>
        </w:tc>
        <w:tc>
          <w:tcPr>
            <w:tcW w:w="638" w:type="pct"/>
            <w:vMerge/>
            <w:shd w:val="clear" w:color="auto" w:fill="FFFFFF"/>
            <w:vAlign w:val="center"/>
          </w:tcPr>
          <w:p w14:paraId="64D68E84" w14:textId="77777777" w:rsidR="0055449A" w:rsidRPr="00F72CD4" w:rsidRDefault="0055449A" w:rsidP="00E221C3">
            <w:pPr>
              <w:pStyle w:val="TAH"/>
              <w:rPr>
                <w:rFonts w:eastAsia="SimSun"/>
              </w:rPr>
            </w:pPr>
          </w:p>
        </w:tc>
        <w:tc>
          <w:tcPr>
            <w:tcW w:w="586" w:type="pct"/>
            <w:vMerge/>
            <w:shd w:val="clear" w:color="auto" w:fill="FFFFFF"/>
          </w:tcPr>
          <w:p w14:paraId="16265278" w14:textId="77777777" w:rsidR="0055449A" w:rsidRPr="00F72CD4" w:rsidRDefault="0055449A" w:rsidP="00E221C3">
            <w:pPr>
              <w:pStyle w:val="TAH"/>
              <w:rPr>
                <w:rFonts w:eastAsia="SimSun"/>
              </w:rPr>
            </w:pPr>
          </w:p>
        </w:tc>
        <w:tc>
          <w:tcPr>
            <w:tcW w:w="606" w:type="pct"/>
            <w:vMerge/>
            <w:shd w:val="clear" w:color="auto" w:fill="FFFFFF"/>
          </w:tcPr>
          <w:p w14:paraId="573695D7" w14:textId="77777777" w:rsidR="0055449A" w:rsidRPr="00F72CD4" w:rsidRDefault="0055449A" w:rsidP="00E221C3">
            <w:pPr>
              <w:pStyle w:val="TAH"/>
              <w:rPr>
                <w:rFonts w:eastAsia="SimSun"/>
              </w:rPr>
            </w:pPr>
          </w:p>
        </w:tc>
        <w:tc>
          <w:tcPr>
            <w:tcW w:w="529" w:type="pct"/>
            <w:vMerge/>
            <w:shd w:val="clear" w:color="auto" w:fill="FFFFFF"/>
          </w:tcPr>
          <w:p w14:paraId="641F478C" w14:textId="77777777" w:rsidR="0055449A" w:rsidRPr="00F72CD4" w:rsidRDefault="0055449A" w:rsidP="00E221C3">
            <w:pPr>
              <w:pStyle w:val="TAH"/>
              <w:rPr>
                <w:rFonts w:eastAsia="SimSun"/>
              </w:rPr>
            </w:pPr>
          </w:p>
        </w:tc>
        <w:tc>
          <w:tcPr>
            <w:tcW w:w="653" w:type="pct"/>
            <w:vMerge/>
            <w:shd w:val="clear" w:color="auto" w:fill="FFFFFF"/>
            <w:vAlign w:val="center"/>
          </w:tcPr>
          <w:p w14:paraId="1F08BC06" w14:textId="77777777" w:rsidR="0055449A" w:rsidRPr="00F72CD4" w:rsidRDefault="0055449A" w:rsidP="00E221C3">
            <w:pPr>
              <w:pStyle w:val="TAH"/>
              <w:rPr>
                <w:rFonts w:eastAsia="SimSun"/>
              </w:rPr>
            </w:pPr>
          </w:p>
        </w:tc>
        <w:tc>
          <w:tcPr>
            <w:tcW w:w="704" w:type="pct"/>
            <w:vMerge/>
            <w:shd w:val="clear" w:color="auto" w:fill="FFFFFF"/>
            <w:vAlign w:val="center"/>
          </w:tcPr>
          <w:p w14:paraId="2D21F6D1" w14:textId="77777777" w:rsidR="0055449A" w:rsidRPr="00F72CD4" w:rsidRDefault="0055449A" w:rsidP="00E221C3">
            <w:pPr>
              <w:pStyle w:val="TAH"/>
              <w:rPr>
                <w:rFonts w:eastAsia="SimSun"/>
              </w:rPr>
            </w:pPr>
          </w:p>
        </w:tc>
        <w:tc>
          <w:tcPr>
            <w:tcW w:w="606" w:type="pct"/>
            <w:shd w:val="clear" w:color="auto" w:fill="FFFFFF"/>
            <w:vAlign w:val="center"/>
          </w:tcPr>
          <w:p w14:paraId="0B067217" w14:textId="77777777" w:rsidR="0055449A" w:rsidRPr="00F72CD4" w:rsidRDefault="0055449A" w:rsidP="00E221C3">
            <w:pPr>
              <w:pStyle w:val="TAH"/>
              <w:rPr>
                <w:rFonts w:eastAsia="SimSun"/>
              </w:rPr>
            </w:pPr>
            <w:r w:rsidRPr="00F72CD4">
              <w:rPr>
                <w:rFonts w:eastAsia="SimSun"/>
              </w:rPr>
              <w:t>Fraction of maximum throughput (%)</w:t>
            </w:r>
          </w:p>
        </w:tc>
        <w:tc>
          <w:tcPr>
            <w:tcW w:w="344" w:type="pct"/>
            <w:shd w:val="clear" w:color="auto" w:fill="FFFFFF"/>
            <w:vAlign w:val="center"/>
          </w:tcPr>
          <w:p w14:paraId="11539EBF" w14:textId="77777777" w:rsidR="0055449A" w:rsidRPr="00F72CD4" w:rsidRDefault="0055449A" w:rsidP="00E221C3">
            <w:pPr>
              <w:pStyle w:val="TAH"/>
              <w:rPr>
                <w:rFonts w:eastAsia="SimSun"/>
              </w:rPr>
            </w:pPr>
            <w:r w:rsidRPr="00F72CD4">
              <w:rPr>
                <w:rFonts w:eastAsia="SimSun"/>
              </w:rPr>
              <w:t>SNR (dB)</w:t>
            </w:r>
          </w:p>
        </w:tc>
      </w:tr>
      <w:tr w:rsidR="0055449A" w:rsidRPr="00F72CD4" w14:paraId="6820E60D" w14:textId="77777777" w:rsidTr="00774B3D">
        <w:trPr>
          <w:trHeight w:val="178"/>
        </w:trPr>
        <w:tc>
          <w:tcPr>
            <w:tcW w:w="333" w:type="pct"/>
            <w:shd w:val="clear" w:color="auto" w:fill="FFFFFF"/>
            <w:vAlign w:val="center"/>
          </w:tcPr>
          <w:p w14:paraId="53480C5A" w14:textId="77777777" w:rsidR="0055449A" w:rsidRPr="00F72CD4" w:rsidRDefault="0055449A" w:rsidP="00E221C3">
            <w:pPr>
              <w:pStyle w:val="TAC"/>
              <w:rPr>
                <w:rFonts w:eastAsia="SimSun"/>
              </w:rPr>
            </w:pPr>
            <w:r w:rsidRPr="00F72CD4">
              <w:rPr>
                <w:rFonts w:eastAsia="SimSun"/>
              </w:rPr>
              <w:t>1-1</w:t>
            </w:r>
          </w:p>
        </w:tc>
        <w:tc>
          <w:tcPr>
            <w:tcW w:w="638" w:type="pct"/>
            <w:shd w:val="clear" w:color="auto" w:fill="FFFFFF"/>
            <w:vAlign w:val="center"/>
          </w:tcPr>
          <w:p w14:paraId="0E0ECB1D" w14:textId="77777777" w:rsidR="0055449A" w:rsidRPr="00F72CD4" w:rsidRDefault="0055449A" w:rsidP="00E221C3">
            <w:pPr>
              <w:pStyle w:val="TAC"/>
              <w:rPr>
                <w:rFonts w:eastAsia="SimSun" w:cs="Arial"/>
                <w:szCs w:val="18"/>
              </w:rPr>
            </w:pPr>
            <w:r w:rsidRPr="00F72CD4">
              <w:rPr>
                <w:rFonts w:eastAsia="SimSun"/>
              </w:rPr>
              <w:t>R.PDSCH.2-1.5 TDD</w:t>
            </w:r>
          </w:p>
        </w:tc>
        <w:tc>
          <w:tcPr>
            <w:tcW w:w="586" w:type="pct"/>
            <w:shd w:val="clear" w:color="auto" w:fill="FFFFFF"/>
            <w:vAlign w:val="center"/>
          </w:tcPr>
          <w:p w14:paraId="6892D905"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649C8B93" w14:textId="77777777" w:rsidR="0055449A" w:rsidRPr="00F72CD4" w:rsidRDefault="0055449A" w:rsidP="00E221C3">
            <w:pPr>
              <w:pStyle w:val="TAC"/>
              <w:rPr>
                <w:rFonts w:eastAsia="SimSun"/>
              </w:rPr>
            </w:pPr>
            <w:r w:rsidRPr="00F72CD4">
              <w:rPr>
                <w:rFonts w:eastAsia="SimSun"/>
              </w:rPr>
              <w:t>QPSK, 0.30</w:t>
            </w:r>
          </w:p>
        </w:tc>
        <w:tc>
          <w:tcPr>
            <w:tcW w:w="529" w:type="pct"/>
            <w:shd w:val="clear" w:color="auto" w:fill="FFFFFF"/>
            <w:vAlign w:val="center"/>
          </w:tcPr>
          <w:p w14:paraId="64A382C8" w14:textId="77777777" w:rsidR="0055449A" w:rsidRPr="00F72CD4" w:rsidRDefault="0055449A" w:rsidP="00E221C3">
            <w:pPr>
              <w:pStyle w:val="TAC"/>
              <w:rPr>
                <w:rFonts w:eastAsia="SimSun"/>
              </w:rPr>
            </w:pPr>
            <w:r w:rsidRPr="00F72CD4">
              <w:rPr>
                <w:rFonts w:eastAsia="SimSun"/>
              </w:rPr>
              <w:t>FR1.30-1</w:t>
            </w:r>
            <w:r w:rsidRPr="00F72CD4">
              <w:rPr>
                <w:rFonts w:eastAsia="SimSun"/>
                <w:lang w:eastAsia="zh-CN"/>
              </w:rPr>
              <w:t>A</w:t>
            </w:r>
          </w:p>
        </w:tc>
        <w:tc>
          <w:tcPr>
            <w:tcW w:w="653" w:type="pct"/>
            <w:shd w:val="clear" w:color="auto" w:fill="FFFFFF"/>
            <w:vAlign w:val="center"/>
          </w:tcPr>
          <w:p w14:paraId="6FDD2093" w14:textId="77777777" w:rsidR="0055449A" w:rsidRPr="00F72CD4" w:rsidRDefault="0055449A" w:rsidP="00E221C3">
            <w:pPr>
              <w:pStyle w:val="TAC"/>
              <w:rPr>
                <w:rFonts w:eastAsia="SimSun"/>
              </w:rPr>
            </w:pPr>
            <w:r w:rsidRPr="00F72CD4">
              <w:rPr>
                <w:rFonts w:eastAsia="SimSun"/>
              </w:rPr>
              <w:t>TDLB100-400</w:t>
            </w:r>
          </w:p>
        </w:tc>
        <w:tc>
          <w:tcPr>
            <w:tcW w:w="704" w:type="pct"/>
            <w:shd w:val="clear" w:color="auto" w:fill="FFFFFF"/>
            <w:vAlign w:val="center"/>
          </w:tcPr>
          <w:p w14:paraId="11379327"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1C14FA70"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6BD86829" w14:textId="77777777" w:rsidR="0055449A" w:rsidRPr="00F72CD4" w:rsidRDefault="0055449A" w:rsidP="00E221C3">
            <w:pPr>
              <w:pStyle w:val="TAC"/>
              <w:rPr>
                <w:rFonts w:eastAsia="SimSun"/>
                <w:lang w:eastAsia="zh-CN"/>
              </w:rPr>
            </w:pPr>
            <w:r w:rsidRPr="00F72CD4">
              <w:rPr>
                <w:rFonts w:eastAsia="SimSun"/>
                <w:lang w:eastAsia="zh-CN"/>
              </w:rPr>
              <w:t>1.1</w:t>
            </w:r>
          </w:p>
        </w:tc>
      </w:tr>
      <w:tr w:rsidR="0055449A" w:rsidRPr="00F72CD4" w14:paraId="3EAD3A82" w14:textId="77777777" w:rsidTr="00774B3D">
        <w:trPr>
          <w:trHeight w:val="178"/>
        </w:trPr>
        <w:tc>
          <w:tcPr>
            <w:tcW w:w="333" w:type="pct"/>
            <w:shd w:val="clear" w:color="auto" w:fill="FFFFFF"/>
            <w:vAlign w:val="center"/>
          </w:tcPr>
          <w:p w14:paraId="512675FC" w14:textId="77777777" w:rsidR="0055449A" w:rsidRPr="00F72CD4" w:rsidRDefault="0055449A" w:rsidP="00E221C3">
            <w:pPr>
              <w:pStyle w:val="TAC"/>
              <w:rPr>
                <w:rFonts w:eastAsia="SimSun"/>
              </w:rPr>
            </w:pPr>
            <w:r w:rsidRPr="00F72CD4">
              <w:rPr>
                <w:rFonts w:eastAsia="SimSun"/>
              </w:rPr>
              <w:t>1-2</w:t>
            </w:r>
          </w:p>
        </w:tc>
        <w:tc>
          <w:tcPr>
            <w:tcW w:w="638" w:type="pct"/>
            <w:shd w:val="clear" w:color="auto" w:fill="FFFFFF"/>
            <w:vAlign w:val="center"/>
          </w:tcPr>
          <w:p w14:paraId="4B8928A7" w14:textId="77777777" w:rsidR="0055449A" w:rsidRPr="00F72CD4" w:rsidRDefault="0055449A" w:rsidP="00E221C3">
            <w:pPr>
              <w:pStyle w:val="TAC"/>
              <w:rPr>
                <w:rFonts w:eastAsia="SimSun"/>
              </w:rPr>
            </w:pPr>
            <w:r w:rsidRPr="00F72CD4">
              <w:rPr>
                <w:rFonts w:eastAsia="SimSun"/>
              </w:rPr>
              <w:t>R.PDSCH.2-4.2 TDD</w:t>
            </w:r>
          </w:p>
        </w:tc>
        <w:tc>
          <w:tcPr>
            <w:tcW w:w="586" w:type="pct"/>
            <w:shd w:val="clear" w:color="auto" w:fill="FFFFFF"/>
            <w:vAlign w:val="center"/>
          </w:tcPr>
          <w:p w14:paraId="67E95BEB"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7E782A9F" w14:textId="77777777" w:rsidR="0055449A" w:rsidRPr="00F72CD4" w:rsidRDefault="0055449A" w:rsidP="00E221C3">
            <w:pPr>
              <w:pStyle w:val="TAC"/>
              <w:rPr>
                <w:rFonts w:eastAsia="SimSun"/>
              </w:rPr>
            </w:pPr>
            <w:r w:rsidRPr="00F72CD4">
              <w:rPr>
                <w:rFonts w:eastAsia="SimSun"/>
              </w:rPr>
              <w:t>256QAM, 0.82</w:t>
            </w:r>
          </w:p>
        </w:tc>
        <w:tc>
          <w:tcPr>
            <w:tcW w:w="529" w:type="pct"/>
            <w:shd w:val="clear" w:color="auto" w:fill="FFFFFF"/>
            <w:vAlign w:val="center"/>
          </w:tcPr>
          <w:p w14:paraId="63081750" w14:textId="77777777" w:rsidR="0055449A" w:rsidRPr="00F72CD4" w:rsidRDefault="0055449A" w:rsidP="00E221C3">
            <w:pPr>
              <w:pStyle w:val="TAC"/>
              <w:rPr>
                <w:rFonts w:eastAsia="SimSun"/>
              </w:rPr>
            </w:pPr>
            <w:r w:rsidRPr="00F72CD4">
              <w:rPr>
                <w:rFonts w:eastAsia="SimSun"/>
              </w:rPr>
              <w:t>FR1.30-1</w:t>
            </w:r>
          </w:p>
        </w:tc>
        <w:tc>
          <w:tcPr>
            <w:tcW w:w="653" w:type="pct"/>
            <w:shd w:val="clear" w:color="auto" w:fill="FFFFFF"/>
            <w:vAlign w:val="center"/>
          </w:tcPr>
          <w:p w14:paraId="48733426" w14:textId="77777777" w:rsidR="0055449A" w:rsidRPr="00F72CD4" w:rsidRDefault="0055449A" w:rsidP="00E221C3">
            <w:pPr>
              <w:pStyle w:val="TAC"/>
              <w:rPr>
                <w:rFonts w:eastAsia="SimSun"/>
              </w:rPr>
            </w:pPr>
            <w:r w:rsidRPr="00F72CD4">
              <w:rPr>
                <w:rFonts w:eastAsia="SimSun"/>
              </w:rPr>
              <w:t>TDLA30-10</w:t>
            </w:r>
          </w:p>
        </w:tc>
        <w:tc>
          <w:tcPr>
            <w:tcW w:w="704" w:type="pct"/>
            <w:shd w:val="clear" w:color="auto" w:fill="FFFFFF"/>
            <w:vAlign w:val="center"/>
          </w:tcPr>
          <w:p w14:paraId="06A478B7"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6EB7AEF6"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17C01333" w14:textId="77777777" w:rsidR="0055449A" w:rsidRPr="00F72CD4" w:rsidRDefault="0055449A" w:rsidP="00E221C3">
            <w:pPr>
              <w:pStyle w:val="TAC"/>
              <w:rPr>
                <w:rFonts w:eastAsia="SimSun"/>
                <w:lang w:eastAsia="zh-CN"/>
              </w:rPr>
            </w:pPr>
            <w:r w:rsidRPr="00F72CD4">
              <w:rPr>
                <w:rFonts w:eastAsia="SimSun"/>
                <w:lang w:eastAsia="zh-CN"/>
              </w:rPr>
              <w:t>26.3</w:t>
            </w:r>
          </w:p>
        </w:tc>
      </w:tr>
      <w:tr w:rsidR="0055449A" w:rsidRPr="00F72CD4" w14:paraId="0150E79F" w14:textId="77777777" w:rsidTr="00774B3D">
        <w:trPr>
          <w:trHeight w:val="178"/>
        </w:trPr>
        <w:tc>
          <w:tcPr>
            <w:tcW w:w="333" w:type="pct"/>
            <w:shd w:val="clear" w:color="auto" w:fill="FFFFFF"/>
            <w:vAlign w:val="center"/>
          </w:tcPr>
          <w:p w14:paraId="16AA62CC" w14:textId="77777777" w:rsidR="0055449A" w:rsidRPr="00F72CD4" w:rsidRDefault="0055449A" w:rsidP="00E221C3">
            <w:pPr>
              <w:pStyle w:val="TAC"/>
              <w:rPr>
                <w:rFonts w:eastAsia="SimSun"/>
              </w:rPr>
            </w:pPr>
            <w:r w:rsidRPr="00F72CD4">
              <w:rPr>
                <w:rFonts w:eastAsia="SimSun"/>
              </w:rPr>
              <w:t>1-3</w:t>
            </w:r>
          </w:p>
        </w:tc>
        <w:tc>
          <w:tcPr>
            <w:tcW w:w="638" w:type="pct"/>
            <w:shd w:val="clear" w:color="auto" w:fill="FFFFFF"/>
            <w:vAlign w:val="center"/>
          </w:tcPr>
          <w:p w14:paraId="219CF039" w14:textId="77777777" w:rsidR="0055449A" w:rsidRPr="00F72CD4" w:rsidRDefault="0055449A" w:rsidP="00E221C3">
            <w:pPr>
              <w:pStyle w:val="TAC"/>
              <w:rPr>
                <w:rFonts w:eastAsia="SimSun"/>
              </w:rPr>
            </w:pPr>
            <w:r w:rsidRPr="00F72CD4">
              <w:rPr>
                <w:rFonts w:eastAsia="SimSun"/>
              </w:rPr>
              <w:t>R.PDSCH.2-26.1 TDD</w:t>
            </w:r>
          </w:p>
        </w:tc>
        <w:tc>
          <w:tcPr>
            <w:tcW w:w="586" w:type="pct"/>
            <w:shd w:val="clear" w:color="auto" w:fill="FFFFFF"/>
            <w:vAlign w:val="center"/>
          </w:tcPr>
          <w:p w14:paraId="1CB87275" w14:textId="77777777" w:rsidR="0055449A" w:rsidRPr="00F72CD4" w:rsidRDefault="0055449A" w:rsidP="00E221C3">
            <w:pPr>
              <w:pStyle w:val="TAC"/>
              <w:rPr>
                <w:rFonts w:eastAsia="SimSun"/>
              </w:rPr>
            </w:pPr>
            <w:r w:rsidRPr="00F72CD4">
              <w:rPr>
                <w:rFonts w:eastAsia="SimSun"/>
              </w:rPr>
              <w:t>20 / 30</w:t>
            </w:r>
          </w:p>
        </w:tc>
        <w:tc>
          <w:tcPr>
            <w:tcW w:w="606" w:type="pct"/>
            <w:shd w:val="clear" w:color="auto" w:fill="FFFFFF"/>
          </w:tcPr>
          <w:p w14:paraId="6B0BAB5F" w14:textId="77777777" w:rsidR="0055449A" w:rsidRPr="00F72CD4" w:rsidRDefault="0055449A" w:rsidP="00E221C3">
            <w:pPr>
              <w:pStyle w:val="TAC"/>
              <w:rPr>
                <w:rFonts w:eastAsia="SimSun"/>
              </w:rPr>
            </w:pPr>
            <w:r w:rsidRPr="00F72CD4">
              <w:rPr>
                <w:rFonts w:eastAsia="SimSun"/>
              </w:rPr>
              <w:t>16QAM, 0.48</w:t>
            </w:r>
          </w:p>
        </w:tc>
        <w:tc>
          <w:tcPr>
            <w:tcW w:w="529" w:type="pct"/>
            <w:shd w:val="clear" w:color="auto" w:fill="FFFFFF"/>
            <w:vAlign w:val="center"/>
          </w:tcPr>
          <w:p w14:paraId="39BA568B" w14:textId="77777777" w:rsidR="0055449A" w:rsidRPr="00F72CD4" w:rsidRDefault="0055449A" w:rsidP="00E221C3">
            <w:pPr>
              <w:pStyle w:val="TAC"/>
              <w:rPr>
                <w:rFonts w:eastAsia="SimSun"/>
              </w:rPr>
            </w:pPr>
            <w:r w:rsidRPr="00F72CD4">
              <w:rPr>
                <w:rFonts w:eastAsia="SimSun"/>
              </w:rPr>
              <w:t>FR1.30-1</w:t>
            </w:r>
          </w:p>
        </w:tc>
        <w:tc>
          <w:tcPr>
            <w:tcW w:w="653" w:type="pct"/>
            <w:shd w:val="clear" w:color="auto" w:fill="FFFFFF"/>
            <w:vAlign w:val="center"/>
          </w:tcPr>
          <w:p w14:paraId="3C96F63A" w14:textId="77777777" w:rsidR="0055449A" w:rsidRPr="00F72CD4" w:rsidRDefault="0055449A" w:rsidP="00E221C3">
            <w:pPr>
              <w:pStyle w:val="TAC"/>
              <w:rPr>
                <w:rFonts w:eastAsia="SimSun"/>
              </w:rPr>
            </w:pPr>
            <w:r w:rsidRPr="00F72CD4">
              <w:rPr>
                <w:rFonts w:eastAsia="SimSun"/>
              </w:rPr>
              <w:t>TDLC300-100</w:t>
            </w:r>
          </w:p>
        </w:tc>
        <w:tc>
          <w:tcPr>
            <w:tcW w:w="704" w:type="pct"/>
            <w:shd w:val="clear" w:color="auto" w:fill="FFFFFF"/>
            <w:vAlign w:val="center"/>
          </w:tcPr>
          <w:p w14:paraId="0670DFD9" w14:textId="77777777" w:rsidR="0055449A" w:rsidRPr="00F72CD4" w:rsidRDefault="0055449A" w:rsidP="00E221C3">
            <w:pPr>
              <w:pStyle w:val="TAC"/>
              <w:rPr>
                <w:rFonts w:eastAsia="SimSun"/>
              </w:rPr>
            </w:pPr>
            <w:r w:rsidRPr="00F72CD4">
              <w:rPr>
                <w:rFonts w:eastAsia="SimSun"/>
              </w:rPr>
              <w:t>2x2, ULA Low</w:t>
            </w:r>
          </w:p>
        </w:tc>
        <w:tc>
          <w:tcPr>
            <w:tcW w:w="606" w:type="pct"/>
            <w:shd w:val="clear" w:color="auto" w:fill="FFFFFF"/>
            <w:vAlign w:val="center"/>
          </w:tcPr>
          <w:p w14:paraId="334833F7" w14:textId="77777777" w:rsidR="0055449A" w:rsidRPr="00F72CD4" w:rsidRDefault="0055449A" w:rsidP="00E221C3">
            <w:pPr>
              <w:pStyle w:val="TAC"/>
              <w:rPr>
                <w:rFonts w:eastAsia="SimSun"/>
              </w:rPr>
            </w:pPr>
            <w:r w:rsidRPr="00F72CD4">
              <w:rPr>
                <w:rFonts w:eastAsia="SimSun"/>
              </w:rPr>
              <w:t>70</w:t>
            </w:r>
          </w:p>
        </w:tc>
        <w:tc>
          <w:tcPr>
            <w:tcW w:w="344" w:type="pct"/>
            <w:shd w:val="clear" w:color="auto" w:fill="FFFFFF"/>
            <w:vAlign w:val="center"/>
          </w:tcPr>
          <w:p w14:paraId="73FE640B" w14:textId="77777777" w:rsidR="0055449A" w:rsidRPr="00F72CD4" w:rsidRDefault="0055449A" w:rsidP="00E221C3">
            <w:pPr>
              <w:pStyle w:val="TAC"/>
              <w:rPr>
                <w:rFonts w:eastAsia="SimSun"/>
                <w:lang w:eastAsia="zh-CN"/>
              </w:rPr>
            </w:pPr>
            <w:r w:rsidRPr="00F72CD4">
              <w:rPr>
                <w:rFonts w:eastAsia="SimSun"/>
                <w:lang w:eastAsia="zh-CN"/>
              </w:rPr>
              <w:t>9.0</w:t>
            </w:r>
          </w:p>
        </w:tc>
      </w:tr>
    </w:tbl>
    <w:p w14:paraId="17D2685A" w14:textId="77777777" w:rsidR="0055449A" w:rsidRPr="00F72CD4" w:rsidRDefault="0055449A" w:rsidP="0055449A"/>
    <w:p w14:paraId="7DF9F0E7" w14:textId="77777777" w:rsidR="0055449A" w:rsidRPr="00F72CD4" w:rsidRDefault="0055449A" w:rsidP="0055449A">
      <w:pPr>
        <w:pStyle w:val="TH"/>
      </w:pPr>
      <w:r w:rsidRPr="00F72CD4">
        <w:t>Table 5.2.2.2.18.5-2: Test Requirements for Rank 2</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4"/>
        <w:gridCol w:w="1267"/>
        <w:gridCol w:w="1366"/>
        <w:gridCol w:w="1176"/>
        <w:gridCol w:w="818"/>
      </w:tblGrid>
      <w:tr w:rsidR="0055449A" w:rsidRPr="00F72CD4" w14:paraId="6482358D" w14:textId="77777777" w:rsidTr="00774B3D">
        <w:trPr>
          <w:trHeight w:val="347"/>
        </w:trPr>
        <w:tc>
          <w:tcPr>
            <w:tcW w:w="332" w:type="pct"/>
            <w:vMerge w:val="restart"/>
            <w:shd w:val="clear" w:color="auto" w:fill="FFFFFF"/>
            <w:vAlign w:val="center"/>
          </w:tcPr>
          <w:p w14:paraId="789BB9B3" w14:textId="77777777" w:rsidR="0055449A" w:rsidRPr="00F72CD4" w:rsidRDefault="0055449A" w:rsidP="00E221C3">
            <w:pPr>
              <w:pStyle w:val="TAH"/>
              <w:rPr>
                <w:rFonts w:eastAsia="SimSun"/>
              </w:rPr>
            </w:pPr>
            <w:r w:rsidRPr="00F72CD4">
              <w:rPr>
                <w:rFonts w:eastAsia="SimSun"/>
              </w:rPr>
              <w:t>Test num.</w:t>
            </w:r>
          </w:p>
        </w:tc>
        <w:tc>
          <w:tcPr>
            <w:tcW w:w="637" w:type="pct"/>
            <w:vMerge w:val="restart"/>
            <w:shd w:val="clear" w:color="auto" w:fill="FFFFFF"/>
            <w:vAlign w:val="center"/>
          </w:tcPr>
          <w:p w14:paraId="0930004A" w14:textId="77777777" w:rsidR="0055449A" w:rsidRPr="00F72CD4" w:rsidRDefault="0055449A" w:rsidP="00E221C3">
            <w:pPr>
              <w:pStyle w:val="TAH"/>
              <w:rPr>
                <w:rFonts w:eastAsia="SimSun"/>
              </w:rPr>
            </w:pPr>
            <w:r w:rsidRPr="00F72CD4">
              <w:rPr>
                <w:rFonts w:eastAsia="SimSun"/>
              </w:rPr>
              <w:t>Reference channel</w:t>
            </w:r>
          </w:p>
        </w:tc>
        <w:tc>
          <w:tcPr>
            <w:tcW w:w="585" w:type="pct"/>
            <w:vMerge w:val="restart"/>
            <w:shd w:val="clear" w:color="auto" w:fill="FFFFFF"/>
            <w:vAlign w:val="center"/>
          </w:tcPr>
          <w:p w14:paraId="1187DEE4" w14:textId="77777777" w:rsidR="0055449A" w:rsidRPr="00F72CD4" w:rsidRDefault="0055449A" w:rsidP="00E221C3">
            <w:pPr>
              <w:pStyle w:val="TAH"/>
              <w:rPr>
                <w:rFonts w:eastAsia="SimSun"/>
              </w:rPr>
            </w:pPr>
            <w:r w:rsidRPr="00F72CD4">
              <w:rPr>
                <w:rFonts w:eastAsia="SimSun"/>
              </w:rPr>
              <w:t>Bandwidth (MHz) / Subcarrier spacing (kHz)</w:t>
            </w:r>
          </w:p>
        </w:tc>
        <w:tc>
          <w:tcPr>
            <w:tcW w:w="605" w:type="pct"/>
            <w:vMerge w:val="restart"/>
            <w:shd w:val="clear" w:color="auto" w:fill="FFFFFF"/>
            <w:vAlign w:val="center"/>
          </w:tcPr>
          <w:p w14:paraId="247E99A9" w14:textId="77777777" w:rsidR="0055449A" w:rsidRPr="00F72CD4" w:rsidRDefault="0055449A" w:rsidP="00E221C3">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60" w:type="pct"/>
            <w:vMerge w:val="restart"/>
            <w:shd w:val="clear" w:color="auto" w:fill="FFFFFF"/>
            <w:vAlign w:val="center"/>
          </w:tcPr>
          <w:p w14:paraId="27D9B127" w14:textId="77777777" w:rsidR="0055449A" w:rsidRPr="00F72CD4" w:rsidRDefault="0055449A" w:rsidP="00E221C3">
            <w:pPr>
              <w:pStyle w:val="TAH"/>
              <w:rPr>
                <w:rFonts w:eastAsia="SimSun"/>
              </w:rPr>
            </w:pPr>
            <w:r w:rsidRPr="00F72CD4">
              <w:rPr>
                <w:rFonts w:eastAsia="SimSun"/>
              </w:rPr>
              <w:t>TDD UL-DL pattern</w:t>
            </w:r>
          </w:p>
        </w:tc>
        <w:tc>
          <w:tcPr>
            <w:tcW w:w="652" w:type="pct"/>
            <w:vMerge w:val="restart"/>
            <w:shd w:val="clear" w:color="auto" w:fill="FFFFFF"/>
            <w:vAlign w:val="center"/>
          </w:tcPr>
          <w:p w14:paraId="656DE6F4" w14:textId="77777777" w:rsidR="0055449A" w:rsidRPr="00F72CD4" w:rsidRDefault="0055449A" w:rsidP="00E221C3">
            <w:pPr>
              <w:pStyle w:val="TAH"/>
              <w:rPr>
                <w:rFonts w:eastAsia="SimSun"/>
              </w:rPr>
            </w:pPr>
            <w:r w:rsidRPr="00F72CD4">
              <w:rPr>
                <w:rFonts w:eastAsia="SimSun"/>
              </w:rPr>
              <w:t>Propagation condition</w:t>
            </w:r>
          </w:p>
        </w:tc>
        <w:tc>
          <w:tcPr>
            <w:tcW w:w="703" w:type="pct"/>
            <w:vMerge w:val="restart"/>
            <w:shd w:val="clear" w:color="auto" w:fill="FFFFFF"/>
            <w:vAlign w:val="center"/>
          </w:tcPr>
          <w:p w14:paraId="44420AE9" w14:textId="77777777" w:rsidR="0055449A" w:rsidRPr="00F72CD4" w:rsidRDefault="0055449A" w:rsidP="00E221C3">
            <w:pPr>
              <w:pStyle w:val="TAH"/>
              <w:rPr>
                <w:rFonts w:eastAsia="SimSun"/>
              </w:rPr>
            </w:pPr>
            <w:r w:rsidRPr="00F72CD4">
              <w:rPr>
                <w:rFonts w:eastAsia="SimSun"/>
              </w:rPr>
              <w:t>Correlation matrix and antenna configuration</w:t>
            </w:r>
          </w:p>
        </w:tc>
        <w:tc>
          <w:tcPr>
            <w:tcW w:w="1026" w:type="pct"/>
            <w:gridSpan w:val="2"/>
            <w:shd w:val="clear" w:color="auto" w:fill="FFFFFF"/>
            <w:vAlign w:val="center"/>
          </w:tcPr>
          <w:p w14:paraId="34A9788B" w14:textId="77777777" w:rsidR="0055449A" w:rsidRPr="00F72CD4" w:rsidRDefault="0055449A" w:rsidP="00E221C3">
            <w:pPr>
              <w:pStyle w:val="TAH"/>
              <w:rPr>
                <w:rFonts w:eastAsia="SimSun"/>
              </w:rPr>
            </w:pPr>
            <w:r w:rsidRPr="00F72CD4">
              <w:rPr>
                <w:rFonts w:eastAsia="SimSun"/>
              </w:rPr>
              <w:t>Reference value</w:t>
            </w:r>
          </w:p>
        </w:tc>
      </w:tr>
      <w:tr w:rsidR="0055449A" w:rsidRPr="00F72CD4" w14:paraId="7A0791A7" w14:textId="77777777" w:rsidTr="00774B3D">
        <w:trPr>
          <w:trHeight w:val="347"/>
        </w:trPr>
        <w:tc>
          <w:tcPr>
            <w:tcW w:w="332" w:type="pct"/>
            <w:vMerge/>
            <w:shd w:val="clear" w:color="auto" w:fill="FFFFFF"/>
            <w:vAlign w:val="center"/>
          </w:tcPr>
          <w:p w14:paraId="724D3FE1" w14:textId="77777777" w:rsidR="0055449A" w:rsidRPr="00F72CD4" w:rsidRDefault="0055449A" w:rsidP="00E221C3">
            <w:pPr>
              <w:pStyle w:val="TAH"/>
              <w:rPr>
                <w:rFonts w:eastAsia="SimSun"/>
              </w:rPr>
            </w:pPr>
          </w:p>
        </w:tc>
        <w:tc>
          <w:tcPr>
            <w:tcW w:w="637" w:type="pct"/>
            <w:vMerge/>
            <w:shd w:val="clear" w:color="auto" w:fill="FFFFFF"/>
            <w:vAlign w:val="center"/>
          </w:tcPr>
          <w:p w14:paraId="18989CE4" w14:textId="77777777" w:rsidR="0055449A" w:rsidRPr="00F72CD4" w:rsidRDefault="0055449A" w:rsidP="00E221C3">
            <w:pPr>
              <w:pStyle w:val="TAH"/>
              <w:rPr>
                <w:rFonts w:eastAsia="SimSun"/>
              </w:rPr>
            </w:pPr>
          </w:p>
        </w:tc>
        <w:tc>
          <w:tcPr>
            <w:tcW w:w="585" w:type="pct"/>
            <w:vMerge/>
            <w:shd w:val="clear" w:color="auto" w:fill="FFFFFF"/>
          </w:tcPr>
          <w:p w14:paraId="31C79DF0" w14:textId="77777777" w:rsidR="0055449A" w:rsidRPr="00F72CD4" w:rsidRDefault="0055449A" w:rsidP="00E221C3">
            <w:pPr>
              <w:pStyle w:val="TAH"/>
              <w:rPr>
                <w:rFonts w:eastAsia="SimSun"/>
              </w:rPr>
            </w:pPr>
          </w:p>
        </w:tc>
        <w:tc>
          <w:tcPr>
            <w:tcW w:w="605" w:type="pct"/>
            <w:vMerge/>
            <w:shd w:val="clear" w:color="auto" w:fill="FFFFFF"/>
          </w:tcPr>
          <w:p w14:paraId="5202C220" w14:textId="77777777" w:rsidR="0055449A" w:rsidRPr="00F72CD4" w:rsidRDefault="0055449A" w:rsidP="00E221C3">
            <w:pPr>
              <w:pStyle w:val="TAH"/>
              <w:rPr>
                <w:rFonts w:eastAsia="SimSun"/>
              </w:rPr>
            </w:pPr>
          </w:p>
        </w:tc>
        <w:tc>
          <w:tcPr>
            <w:tcW w:w="460" w:type="pct"/>
            <w:vMerge/>
            <w:shd w:val="clear" w:color="auto" w:fill="FFFFFF"/>
          </w:tcPr>
          <w:p w14:paraId="4EDE1978" w14:textId="77777777" w:rsidR="0055449A" w:rsidRPr="00F72CD4" w:rsidRDefault="0055449A" w:rsidP="00E221C3">
            <w:pPr>
              <w:pStyle w:val="TAH"/>
              <w:rPr>
                <w:rFonts w:eastAsia="SimSun"/>
              </w:rPr>
            </w:pPr>
          </w:p>
        </w:tc>
        <w:tc>
          <w:tcPr>
            <w:tcW w:w="652" w:type="pct"/>
            <w:vMerge/>
            <w:shd w:val="clear" w:color="auto" w:fill="FFFFFF"/>
            <w:vAlign w:val="center"/>
          </w:tcPr>
          <w:p w14:paraId="3983F440" w14:textId="77777777" w:rsidR="0055449A" w:rsidRPr="00F72CD4" w:rsidRDefault="0055449A" w:rsidP="00E221C3">
            <w:pPr>
              <w:pStyle w:val="TAH"/>
              <w:rPr>
                <w:rFonts w:eastAsia="SimSun"/>
              </w:rPr>
            </w:pPr>
          </w:p>
        </w:tc>
        <w:tc>
          <w:tcPr>
            <w:tcW w:w="703" w:type="pct"/>
            <w:vMerge/>
            <w:shd w:val="clear" w:color="auto" w:fill="FFFFFF"/>
            <w:vAlign w:val="center"/>
          </w:tcPr>
          <w:p w14:paraId="163E050F" w14:textId="77777777" w:rsidR="0055449A" w:rsidRPr="00F72CD4" w:rsidRDefault="0055449A" w:rsidP="00E221C3">
            <w:pPr>
              <w:pStyle w:val="TAH"/>
              <w:rPr>
                <w:rFonts w:eastAsia="SimSun"/>
              </w:rPr>
            </w:pPr>
          </w:p>
        </w:tc>
        <w:tc>
          <w:tcPr>
            <w:tcW w:w="605" w:type="pct"/>
            <w:shd w:val="clear" w:color="auto" w:fill="FFFFFF"/>
            <w:vAlign w:val="center"/>
          </w:tcPr>
          <w:p w14:paraId="6454C0B3" w14:textId="77777777" w:rsidR="0055449A" w:rsidRPr="00F72CD4" w:rsidRDefault="0055449A" w:rsidP="00E221C3">
            <w:pPr>
              <w:pStyle w:val="TAH"/>
              <w:rPr>
                <w:rFonts w:eastAsia="SimSun"/>
              </w:rPr>
            </w:pPr>
            <w:r w:rsidRPr="00F72CD4">
              <w:rPr>
                <w:rFonts w:eastAsia="SimSun"/>
              </w:rPr>
              <w:t>Fraction of maximum throughput (%)</w:t>
            </w:r>
          </w:p>
        </w:tc>
        <w:tc>
          <w:tcPr>
            <w:tcW w:w="421" w:type="pct"/>
            <w:shd w:val="clear" w:color="auto" w:fill="FFFFFF"/>
            <w:vAlign w:val="center"/>
          </w:tcPr>
          <w:p w14:paraId="22719255" w14:textId="77777777" w:rsidR="0055449A" w:rsidRPr="00F72CD4" w:rsidRDefault="0055449A" w:rsidP="00E221C3">
            <w:pPr>
              <w:pStyle w:val="TAH"/>
              <w:rPr>
                <w:rFonts w:eastAsia="SimSun"/>
              </w:rPr>
            </w:pPr>
            <w:r w:rsidRPr="00F72CD4">
              <w:rPr>
                <w:rFonts w:eastAsia="SimSun"/>
              </w:rPr>
              <w:t>SNR (dB)</w:t>
            </w:r>
          </w:p>
        </w:tc>
      </w:tr>
      <w:tr w:rsidR="0055449A" w:rsidRPr="00F72CD4" w14:paraId="6D9EE1DE" w14:textId="77777777" w:rsidTr="00774B3D">
        <w:trPr>
          <w:trHeight w:val="175"/>
        </w:trPr>
        <w:tc>
          <w:tcPr>
            <w:tcW w:w="332" w:type="pct"/>
            <w:shd w:val="clear" w:color="auto" w:fill="FFFFFF"/>
            <w:vAlign w:val="center"/>
          </w:tcPr>
          <w:p w14:paraId="0F6BBE83" w14:textId="77777777" w:rsidR="0055449A" w:rsidRPr="00F72CD4" w:rsidRDefault="0055449A" w:rsidP="00E221C3">
            <w:pPr>
              <w:pStyle w:val="TAC"/>
              <w:rPr>
                <w:rFonts w:eastAsia="SimSun"/>
              </w:rPr>
            </w:pPr>
            <w:r w:rsidRPr="00F72CD4">
              <w:rPr>
                <w:rFonts w:eastAsia="SimSun"/>
              </w:rPr>
              <w:t>2-1</w:t>
            </w:r>
          </w:p>
        </w:tc>
        <w:tc>
          <w:tcPr>
            <w:tcW w:w="637" w:type="pct"/>
            <w:shd w:val="clear" w:color="auto" w:fill="FFFFFF"/>
            <w:vAlign w:val="center"/>
          </w:tcPr>
          <w:p w14:paraId="33787165" w14:textId="77777777" w:rsidR="0055449A" w:rsidRPr="00F72CD4" w:rsidRDefault="0055449A" w:rsidP="00E221C3">
            <w:pPr>
              <w:pStyle w:val="TAC"/>
              <w:rPr>
                <w:rFonts w:eastAsia="SimSun"/>
              </w:rPr>
            </w:pPr>
            <w:r w:rsidRPr="00F72CD4">
              <w:rPr>
                <w:rFonts w:eastAsia="SimSun"/>
              </w:rPr>
              <w:t>R.PDSCH.2-27.1 TDD</w:t>
            </w:r>
          </w:p>
        </w:tc>
        <w:tc>
          <w:tcPr>
            <w:tcW w:w="585" w:type="pct"/>
            <w:shd w:val="clear" w:color="auto" w:fill="FFFFFF"/>
            <w:vAlign w:val="center"/>
          </w:tcPr>
          <w:p w14:paraId="2EA3064F" w14:textId="77777777" w:rsidR="0055449A" w:rsidRPr="00F72CD4" w:rsidRDefault="0055449A" w:rsidP="00E221C3">
            <w:pPr>
              <w:pStyle w:val="TAC"/>
              <w:rPr>
                <w:rFonts w:eastAsia="SimSun"/>
              </w:rPr>
            </w:pPr>
            <w:r w:rsidRPr="00F72CD4">
              <w:rPr>
                <w:rFonts w:eastAsia="SimSun"/>
              </w:rPr>
              <w:t>20 / 30</w:t>
            </w:r>
          </w:p>
        </w:tc>
        <w:tc>
          <w:tcPr>
            <w:tcW w:w="605" w:type="pct"/>
            <w:shd w:val="clear" w:color="auto" w:fill="FFFFFF"/>
            <w:vAlign w:val="center"/>
          </w:tcPr>
          <w:p w14:paraId="3F35DDA4" w14:textId="77777777" w:rsidR="0055449A" w:rsidRPr="00F72CD4" w:rsidRDefault="0055449A" w:rsidP="00E221C3">
            <w:pPr>
              <w:pStyle w:val="TAC"/>
              <w:rPr>
                <w:rFonts w:eastAsia="SimSun"/>
              </w:rPr>
            </w:pPr>
            <w:r w:rsidRPr="00F72CD4">
              <w:rPr>
                <w:rFonts w:eastAsia="SimSun"/>
              </w:rPr>
              <w:t xml:space="preserve">64QAM, </w:t>
            </w:r>
            <w:r w:rsidRPr="00F72CD4">
              <w:rPr>
                <w:rFonts w:eastAsia="SimSun"/>
                <w:lang w:eastAsia="zh-CN"/>
              </w:rPr>
              <w:t>0.50</w:t>
            </w:r>
          </w:p>
        </w:tc>
        <w:tc>
          <w:tcPr>
            <w:tcW w:w="460" w:type="pct"/>
            <w:shd w:val="clear" w:color="auto" w:fill="FFFFFF"/>
            <w:vAlign w:val="center"/>
          </w:tcPr>
          <w:p w14:paraId="1084A75C" w14:textId="77777777" w:rsidR="0055449A" w:rsidRPr="00F72CD4" w:rsidRDefault="0055449A" w:rsidP="00E221C3">
            <w:pPr>
              <w:pStyle w:val="TAC"/>
              <w:rPr>
                <w:rFonts w:eastAsia="SimSun"/>
              </w:rPr>
            </w:pPr>
            <w:r w:rsidRPr="00F72CD4">
              <w:rPr>
                <w:rFonts w:eastAsia="SimSun"/>
              </w:rPr>
              <w:t>FR1.30-1</w:t>
            </w:r>
          </w:p>
        </w:tc>
        <w:tc>
          <w:tcPr>
            <w:tcW w:w="652" w:type="pct"/>
            <w:shd w:val="clear" w:color="auto" w:fill="FFFFFF"/>
            <w:vAlign w:val="center"/>
          </w:tcPr>
          <w:p w14:paraId="4C153289" w14:textId="77777777" w:rsidR="0055449A" w:rsidRPr="00F72CD4" w:rsidRDefault="0055449A" w:rsidP="00E221C3">
            <w:pPr>
              <w:pStyle w:val="TAC"/>
              <w:rPr>
                <w:rFonts w:eastAsia="SimSun"/>
              </w:rPr>
            </w:pPr>
            <w:r w:rsidRPr="00F72CD4">
              <w:rPr>
                <w:rFonts w:eastAsia="SimSun"/>
              </w:rPr>
              <w:t>TDLA30-10</w:t>
            </w:r>
          </w:p>
        </w:tc>
        <w:tc>
          <w:tcPr>
            <w:tcW w:w="703" w:type="pct"/>
            <w:shd w:val="clear" w:color="auto" w:fill="FFFFFF"/>
            <w:vAlign w:val="center"/>
          </w:tcPr>
          <w:p w14:paraId="6440A1DC" w14:textId="77777777" w:rsidR="0055449A" w:rsidRPr="00F72CD4" w:rsidRDefault="0055449A" w:rsidP="00E221C3">
            <w:pPr>
              <w:pStyle w:val="TAC"/>
              <w:rPr>
                <w:rFonts w:eastAsia="SimSun"/>
              </w:rPr>
            </w:pPr>
            <w:r w:rsidRPr="00F72CD4">
              <w:rPr>
                <w:rFonts w:eastAsia="SimSun"/>
              </w:rPr>
              <w:t>2x2, ULA Low</w:t>
            </w:r>
          </w:p>
        </w:tc>
        <w:tc>
          <w:tcPr>
            <w:tcW w:w="605" w:type="pct"/>
            <w:shd w:val="clear" w:color="auto" w:fill="FFFFFF"/>
            <w:vAlign w:val="center"/>
          </w:tcPr>
          <w:p w14:paraId="1E8E6AF0" w14:textId="77777777" w:rsidR="0055449A" w:rsidRPr="00F72CD4" w:rsidRDefault="0055449A" w:rsidP="00E221C3">
            <w:pPr>
              <w:pStyle w:val="TAC"/>
              <w:rPr>
                <w:rFonts w:eastAsia="SimSun"/>
              </w:rPr>
            </w:pPr>
            <w:r w:rsidRPr="00F72CD4">
              <w:rPr>
                <w:rFonts w:eastAsia="SimSun"/>
              </w:rPr>
              <w:t>70</w:t>
            </w:r>
          </w:p>
        </w:tc>
        <w:tc>
          <w:tcPr>
            <w:tcW w:w="421" w:type="pct"/>
            <w:shd w:val="clear" w:color="auto" w:fill="FFFFFF"/>
            <w:vAlign w:val="center"/>
          </w:tcPr>
          <w:p w14:paraId="58A92FE2" w14:textId="77777777" w:rsidR="0055449A" w:rsidRPr="00F72CD4" w:rsidRDefault="0055449A" w:rsidP="00E221C3">
            <w:pPr>
              <w:pStyle w:val="TAC"/>
              <w:rPr>
                <w:rFonts w:eastAsia="SimSun"/>
              </w:rPr>
            </w:pPr>
            <w:r w:rsidRPr="00F72CD4">
              <w:rPr>
                <w:rFonts w:eastAsia="SimSun"/>
              </w:rPr>
              <w:t>21.1</w:t>
            </w:r>
          </w:p>
        </w:tc>
      </w:tr>
    </w:tbl>
    <w:p w14:paraId="58515AFF" w14:textId="77777777" w:rsidR="0055449A" w:rsidRPr="00F72CD4" w:rsidRDefault="0055449A" w:rsidP="00971DB7">
      <w:pPr>
        <w:rPr>
          <w:lang w:eastAsia="en-US"/>
        </w:rPr>
      </w:pPr>
    </w:p>
    <w:p w14:paraId="1BA9EFA4" w14:textId="77777777" w:rsidR="000472F2" w:rsidRPr="00F72CD4" w:rsidRDefault="000472F2" w:rsidP="000472F2">
      <w:pPr>
        <w:pStyle w:val="Heading5"/>
      </w:pPr>
      <w:bookmarkStart w:id="772" w:name="_Toc114565755"/>
      <w:bookmarkStart w:id="773" w:name="_Toc123936051"/>
      <w:bookmarkStart w:id="774" w:name="_Toc124377066"/>
      <w:r w:rsidRPr="00F72CD4">
        <w:t>5.2.2.2.</w:t>
      </w:r>
      <w:r w:rsidRPr="00F72CD4">
        <w:rPr>
          <w:lang w:eastAsia="zh-CN"/>
        </w:rPr>
        <w:t>19</w:t>
      </w:r>
      <w:r w:rsidRPr="00F72CD4">
        <w:rPr>
          <w:lang w:eastAsia="zh-CN"/>
        </w:rPr>
        <w:tab/>
        <w:t>2Rx TDD FR1</w:t>
      </w:r>
      <w:r w:rsidRPr="00F72CD4">
        <w:t xml:space="preserve"> for PDSCH CRS interference mitigation under NR-LTE coexistence scenario</w:t>
      </w:r>
      <w:bookmarkEnd w:id="772"/>
      <w:bookmarkEnd w:id="773"/>
      <w:bookmarkEnd w:id="774"/>
    </w:p>
    <w:p w14:paraId="615B3720" w14:textId="77777777" w:rsidR="000472F2" w:rsidRPr="00F72CD4" w:rsidRDefault="000472F2" w:rsidP="000472F2">
      <w:pPr>
        <w:pStyle w:val="H6"/>
        <w:rPr>
          <w:rFonts w:eastAsia="SimSun"/>
        </w:rPr>
      </w:pPr>
      <w:r w:rsidRPr="00F72CD4">
        <w:rPr>
          <w:rFonts w:eastAsia="SimSun"/>
        </w:rPr>
        <w:t>5.2.2.2.19.0</w:t>
      </w:r>
      <w:r w:rsidRPr="00F72CD4">
        <w:rPr>
          <w:rFonts w:eastAsia="SimSun"/>
        </w:rPr>
        <w:tab/>
        <w:t>Minimum conformance requirements</w:t>
      </w:r>
    </w:p>
    <w:p w14:paraId="035EAA95" w14:textId="77777777" w:rsidR="000472F2" w:rsidRPr="00F72CD4" w:rsidRDefault="000472F2" w:rsidP="0027001E">
      <w:pPr>
        <w:rPr>
          <w:rFonts w:eastAsia="SimSun"/>
        </w:rPr>
      </w:pPr>
      <w:r w:rsidRPr="00F72CD4">
        <w:rPr>
          <w:rFonts w:eastAsia="SimSun"/>
        </w:rPr>
        <w:t>The performance requirements are specified in Table 5.2.2.2.19.0-4, with the addition of test parameters in Tables 5.2.2.2.19.0-2 and 5.2.2.2.19.0-3 and the downlink physical channel setup according to Annex C.3.1.</w:t>
      </w:r>
    </w:p>
    <w:p w14:paraId="61C2D571" w14:textId="77777777" w:rsidR="000472F2" w:rsidRPr="00F72CD4" w:rsidRDefault="000472F2" w:rsidP="0027001E">
      <w:pPr>
        <w:rPr>
          <w:rFonts w:eastAsia="SimSun"/>
        </w:rPr>
      </w:pPr>
      <w:r w:rsidRPr="00F72CD4">
        <w:rPr>
          <w:rFonts w:eastAsia="SimSun"/>
        </w:rPr>
        <w:t>The test purposes are specified in Table 5.2.2.2.19.0-1.</w:t>
      </w:r>
    </w:p>
    <w:p w14:paraId="0A833C8D" w14:textId="77777777" w:rsidR="000472F2" w:rsidRPr="00F72CD4" w:rsidRDefault="000472F2" w:rsidP="000472F2">
      <w:pPr>
        <w:pStyle w:val="TH"/>
      </w:pPr>
      <w:r w:rsidRPr="00F72CD4">
        <w:t>Table 5.2.2.2.19.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0472F2" w:rsidRPr="00F72CD4" w14:paraId="6F9D2F8A" w14:textId="77777777" w:rsidTr="000472F2">
        <w:tc>
          <w:tcPr>
            <w:tcW w:w="4822" w:type="dxa"/>
            <w:tcBorders>
              <w:top w:val="single" w:sz="4" w:space="0" w:color="auto"/>
              <w:left w:val="single" w:sz="4" w:space="0" w:color="auto"/>
              <w:bottom w:val="single" w:sz="4" w:space="0" w:color="auto"/>
              <w:right w:val="single" w:sz="4" w:space="0" w:color="auto"/>
            </w:tcBorders>
            <w:hideMark/>
          </w:tcPr>
          <w:p w14:paraId="67B6A14C" w14:textId="77777777" w:rsidR="000472F2" w:rsidRPr="00F72CD4" w:rsidRDefault="000472F2">
            <w:pPr>
              <w:pStyle w:val="TAH"/>
            </w:pPr>
            <w:r w:rsidRPr="00F72CD4">
              <w:t>Purpose</w:t>
            </w:r>
          </w:p>
        </w:tc>
        <w:tc>
          <w:tcPr>
            <w:tcW w:w="4807" w:type="dxa"/>
            <w:tcBorders>
              <w:top w:val="single" w:sz="4" w:space="0" w:color="auto"/>
              <w:left w:val="single" w:sz="4" w:space="0" w:color="auto"/>
              <w:bottom w:val="single" w:sz="4" w:space="0" w:color="auto"/>
              <w:right w:val="single" w:sz="4" w:space="0" w:color="auto"/>
            </w:tcBorders>
            <w:hideMark/>
          </w:tcPr>
          <w:p w14:paraId="6456C3AA" w14:textId="77777777" w:rsidR="000472F2" w:rsidRPr="00F72CD4" w:rsidRDefault="000472F2">
            <w:pPr>
              <w:pStyle w:val="TAH"/>
            </w:pPr>
            <w:r w:rsidRPr="00F72CD4">
              <w:t>Test index</w:t>
            </w:r>
          </w:p>
        </w:tc>
      </w:tr>
      <w:tr w:rsidR="000472F2" w:rsidRPr="00F72CD4" w14:paraId="6F4E460B" w14:textId="77777777" w:rsidTr="000472F2">
        <w:tc>
          <w:tcPr>
            <w:tcW w:w="4822" w:type="dxa"/>
            <w:tcBorders>
              <w:top w:val="single" w:sz="4" w:space="0" w:color="auto"/>
              <w:left w:val="single" w:sz="4" w:space="0" w:color="auto"/>
              <w:bottom w:val="single" w:sz="4" w:space="0" w:color="auto"/>
              <w:right w:val="single" w:sz="4" w:space="0" w:color="auto"/>
            </w:tcBorders>
            <w:hideMark/>
          </w:tcPr>
          <w:p w14:paraId="7C35B8B7" w14:textId="77777777" w:rsidR="000472F2" w:rsidRPr="00F72CD4" w:rsidRDefault="000472F2">
            <w:pPr>
              <w:pStyle w:val="TAL"/>
            </w:pPr>
            <w:r w:rsidRPr="00F72CD4">
              <w:rPr>
                <w:rFonts w:eastAsia="SimSun"/>
              </w:rPr>
              <w:t>Verify PDSCH CRS interference mitigation performance under 2 receive antenna conditions with CRS rate matching configured for the serving cell</w:t>
            </w:r>
          </w:p>
        </w:tc>
        <w:tc>
          <w:tcPr>
            <w:tcW w:w="4807" w:type="dxa"/>
            <w:tcBorders>
              <w:top w:val="single" w:sz="4" w:space="0" w:color="auto"/>
              <w:left w:val="single" w:sz="4" w:space="0" w:color="auto"/>
              <w:bottom w:val="single" w:sz="4" w:space="0" w:color="auto"/>
              <w:right w:val="single" w:sz="4" w:space="0" w:color="auto"/>
            </w:tcBorders>
            <w:hideMark/>
          </w:tcPr>
          <w:p w14:paraId="33FC40CA" w14:textId="77777777" w:rsidR="000472F2" w:rsidRPr="00F72CD4" w:rsidRDefault="000472F2">
            <w:pPr>
              <w:pStyle w:val="TAL"/>
            </w:pPr>
            <w:r w:rsidRPr="00F72CD4">
              <w:t xml:space="preserve">1-1 </w:t>
            </w:r>
          </w:p>
        </w:tc>
      </w:tr>
    </w:tbl>
    <w:p w14:paraId="28E20AD6" w14:textId="77777777" w:rsidR="000472F2" w:rsidRPr="00F72CD4" w:rsidRDefault="000472F2" w:rsidP="000472F2">
      <w:pPr>
        <w:rPr>
          <w:bCs/>
          <w:lang w:eastAsia="zh-CN"/>
        </w:rPr>
      </w:pPr>
    </w:p>
    <w:p w14:paraId="02C66A85" w14:textId="77777777" w:rsidR="000472F2" w:rsidRPr="00F72CD4" w:rsidRDefault="000472F2" w:rsidP="000472F2">
      <w:pPr>
        <w:pStyle w:val="TH"/>
        <w:rPr>
          <w:lang w:eastAsia="en-US"/>
        </w:rPr>
      </w:pPr>
      <w:r w:rsidRPr="00F72CD4">
        <w:t>Table 5.2.2.2.19.0-2</w:t>
      </w:r>
      <w:r w:rsidRPr="00F72CD4">
        <w:rPr>
          <w:lang w:eastAsia="zh-CN"/>
        </w:rPr>
        <w:t>:</w:t>
      </w:r>
      <w:r w:rsidRPr="00F72CD4">
        <w:t xml:space="preserve"> Tests parameters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0472F2" w:rsidRPr="00F72CD4" w14:paraId="21ED97F4" w14:textId="77777777" w:rsidTr="000472F2">
        <w:tc>
          <w:tcPr>
            <w:tcW w:w="5468" w:type="dxa"/>
            <w:gridSpan w:val="2"/>
            <w:tcBorders>
              <w:top w:val="single" w:sz="4" w:space="0" w:color="auto"/>
              <w:left w:val="single" w:sz="4" w:space="0" w:color="auto"/>
              <w:bottom w:val="single" w:sz="4" w:space="0" w:color="auto"/>
              <w:right w:val="single" w:sz="4" w:space="0" w:color="auto"/>
            </w:tcBorders>
            <w:hideMark/>
          </w:tcPr>
          <w:p w14:paraId="10F11B54" w14:textId="77777777" w:rsidR="000472F2" w:rsidRPr="00F72CD4" w:rsidRDefault="000472F2">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0CB2230A" w14:textId="77777777" w:rsidR="000472F2" w:rsidRPr="00F72CD4" w:rsidRDefault="000472F2">
            <w:pPr>
              <w:pStyle w:val="TAH"/>
              <w:rPr>
                <w:rFonts w:eastAsia="SimSun"/>
              </w:rPr>
            </w:pPr>
            <w:r w:rsidRPr="00F72CD4">
              <w:rPr>
                <w:rFonts w:eastAsia="SimSun"/>
              </w:rPr>
              <w:t>Unit</w:t>
            </w:r>
          </w:p>
        </w:tc>
        <w:tc>
          <w:tcPr>
            <w:tcW w:w="3351" w:type="dxa"/>
            <w:tcBorders>
              <w:top w:val="single" w:sz="4" w:space="0" w:color="auto"/>
              <w:left w:val="single" w:sz="4" w:space="0" w:color="auto"/>
              <w:bottom w:val="single" w:sz="4" w:space="0" w:color="auto"/>
              <w:right w:val="single" w:sz="4" w:space="0" w:color="auto"/>
            </w:tcBorders>
            <w:hideMark/>
          </w:tcPr>
          <w:p w14:paraId="28F6DF9F" w14:textId="77777777" w:rsidR="000472F2" w:rsidRPr="00F72CD4" w:rsidRDefault="000472F2">
            <w:pPr>
              <w:pStyle w:val="TAH"/>
              <w:rPr>
                <w:rFonts w:eastAsia="SimSun"/>
              </w:rPr>
            </w:pPr>
            <w:r w:rsidRPr="00F72CD4">
              <w:rPr>
                <w:rFonts w:eastAsia="SimSun"/>
              </w:rPr>
              <w:t>Value</w:t>
            </w:r>
          </w:p>
        </w:tc>
      </w:tr>
      <w:tr w:rsidR="000472F2" w:rsidRPr="00F72CD4" w14:paraId="40FAAA07"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32EB202B" w14:textId="77777777" w:rsidR="000472F2" w:rsidRPr="00F72CD4" w:rsidRDefault="000472F2">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013DD1C4"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BA4EBE6" w14:textId="77777777" w:rsidR="000472F2" w:rsidRPr="00F72CD4" w:rsidRDefault="000472F2">
            <w:pPr>
              <w:pStyle w:val="TAC"/>
              <w:rPr>
                <w:rFonts w:eastAsia="SimSun"/>
              </w:rPr>
            </w:pPr>
            <w:r w:rsidRPr="00F72CD4">
              <w:rPr>
                <w:rFonts w:eastAsia="SimSun"/>
              </w:rPr>
              <w:t>TDD</w:t>
            </w:r>
          </w:p>
        </w:tc>
      </w:tr>
      <w:tr w:rsidR="000472F2" w:rsidRPr="00F72CD4" w14:paraId="064E40B0"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6B599AD1" w14:textId="77777777" w:rsidR="000472F2" w:rsidRPr="00F72CD4" w:rsidRDefault="000472F2">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679540AE"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3DF3DAF" w14:textId="77777777" w:rsidR="000472F2" w:rsidRPr="00F72CD4" w:rsidRDefault="000472F2">
            <w:pPr>
              <w:pStyle w:val="TAC"/>
              <w:rPr>
                <w:rFonts w:eastAsia="SimSun"/>
                <w:lang w:eastAsia="zh-CN"/>
              </w:rPr>
            </w:pPr>
            <w:r w:rsidRPr="00F72CD4">
              <w:rPr>
                <w:rFonts w:eastAsia="SimSun"/>
              </w:rPr>
              <w:t>1</w:t>
            </w:r>
          </w:p>
        </w:tc>
      </w:tr>
      <w:tr w:rsidR="000472F2" w:rsidRPr="00F72CD4" w14:paraId="446B191A" w14:textId="77777777" w:rsidTr="000472F2">
        <w:tc>
          <w:tcPr>
            <w:tcW w:w="1812" w:type="dxa"/>
            <w:tcBorders>
              <w:top w:val="single" w:sz="4" w:space="0" w:color="auto"/>
              <w:left w:val="single" w:sz="4" w:space="0" w:color="auto"/>
              <w:bottom w:val="nil"/>
              <w:right w:val="single" w:sz="4" w:space="0" w:color="auto"/>
            </w:tcBorders>
            <w:vAlign w:val="center"/>
            <w:hideMark/>
          </w:tcPr>
          <w:p w14:paraId="031458D0" w14:textId="77777777" w:rsidR="000472F2" w:rsidRPr="00F72CD4" w:rsidRDefault="000472F2">
            <w:pPr>
              <w:pStyle w:val="TAL"/>
              <w:rPr>
                <w:rFonts w:eastAsia="SimSun"/>
                <w:lang w:eastAsia="en-US"/>
              </w:rPr>
            </w:pPr>
            <w:r w:rsidRPr="00F72CD4">
              <w:rPr>
                <w:rFonts w:eastAsia="SimSun"/>
              </w:rPr>
              <w:t>PDS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3E9FD1DE" w14:textId="77777777" w:rsidR="000472F2" w:rsidRPr="00F72CD4" w:rsidRDefault="000472F2">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443153C"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C925245" w14:textId="77777777" w:rsidR="000472F2" w:rsidRPr="00F72CD4" w:rsidRDefault="000472F2">
            <w:pPr>
              <w:pStyle w:val="TAC"/>
              <w:rPr>
                <w:rFonts w:eastAsia="SimSun"/>
              </w:rPr>
            </w:pPr>
            <w:r w:rsidRPr="00F72CD4">
              <w:rPr>
                <w:rFonts w:eastAsia="SimSun"/>
              </w:rPr>
              <w:t>Type A</w:t>
            </w:r>
          </w:p>
        </w:tc>
      </w:tr>
      <w:tr w:rsidR="000472F2" w:rsidRPr="00F72CD4" w14:paraId="3C959FD2" w14:textId="77777777" w:rsidTr="000472F2">
        <w:tc>
          <w:tcPr>
            <w:tcW w:w="1812" w:type="dxa"/>
            <w:tcBorders>
              <w:top w:val="nil"/>
              <w:left w:val="single" w:sz="4" w:space="0" w:color="auto"/>
              <w:bottom w:val="nil"/>
              <w:right w:val="single" w:sz="4" w:space="0" w:color="auto"/>
            </w:tcBorders>
            <w:vAlign w:val="center"/>
          </w:tcPr>
          <w:p w14:paraId="5BAED3FC"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D0746B5" w14:textId="77777777" w:rsidR="000472F2" w:rsidRPr="00F72CD4" w:rsidRDefault="000472F2">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7B3077A0"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D6A2838" w14:textId="77777777" w:rsidR="000472F2" w:rsidRPr="00F72CD4" w:rsidRDefault="000472F2">
            <w:pPr>
              <w:pStyle w:val="TAC"/>
              <w:rPr>
                <w:rFonts w:eastAsia="SimSun"/>
              </w:rPr>
            </w:pPr>
            <w:r w:rsidRPr="00F72CD4">
              <w:rPr>
                <w:rFonts w:eastAsia="SimSun"/>
              </w:rPr>
              <w:t>0</w:t>
            </w:r>
          </w:p>
        </w:tc>
      </w:tr>
      <w:tr w:rsidR="000472F2" w:rsidRPr="00F72CD4" w14:paraId="47FB227E" w14:textId="77777777" w:rsidTr="000472F2">
        <w:tc>
          <w:tcPr>
            <w:tcW w:w="1812" w:type="dxa"/>
            <w:tcBorders>
              <w:top w:val="nil"/>
              <w:left w:val="single" w:sz="4" w:space="0" w:color="auto"/>
              <w:bottom w:val="nil"/>
              <w:right w:val="single" w:sz="4" w:space="0" w:color="auto"/>
            </w:tcBorders>
            <w:vAlign w:val="center"/>
          </w:tcPr>
          <w:p w14:paraId="53210CF6"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5FB12C2" w14:textId="77777777" w:rsidR="000472F2" w:rsidRPr="00F72CD4" w:rsidRDefault="000472F2">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7C0B6AB3"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D094724" w14:textId="77777777" w:rsidR="000472F2" w:rsidRPr="00F72CD4" w:rsidRDefault="000472F2">
            <w:pPr>
              <w:pStyle w:val="TAC"/>
              <w:rPr>
                <w:rFonts w:eastAsia="SimSun"/>
              </w:rPr>
            </w:pPr>
            <w:r w:rsidRPr="00F72CD4">
              <w:rPr>
                <w:rFonts w:eastAsia="SimSun"/>
              </w:rPr>
              <w:t>3</w:t>
            </w:r>
          </w:p>
        </w:tc>
      </w:tr>
      <w:tr w:rsidR="000472F2" w:rsidRPr="00F72CD4" w14:paraId="07CC70E1" w14:textId="77777777" w:rsidTr="000472F2">
        <w:tc>
          <w:tcPr>
            <w:tcW w:w="1812" w:type="dxa"/>
            <w:tcBorders>
              <w:top w:val="nil"/>
              <w:left w:val="single" w:sz="4" w:space="0" w:color="auto"/>
              <w:bottom w:val="nil"/>
              <w:right w:val="single" w:sz="4" w:space="0" w:color="auto"/>
            </w:tcBorders>
            <w:vAlign w:val="center"/>
          </w:tcPr>
          <w:p w14:paraId="086723A1"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7CE8185" w14:textId="77777777" w:rsidR="000472F2" w:rsidRPr="00F72CD4" w:rsidRDefault="000472F2">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84BC7B2"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E38E596" w14:textId="77777777" w:rsidR="000472F2" w:rsidRPr="00F72CD4" w:rsidRDefault="000472F2">
            <w:pPr>
              <w:pStyle w:val="TAC"/>
              <w:rPr>
                <w:rFonts w:eastAsia="SimSun"/>
              </w:rPr>
            </w:pPr>
            <w:r w:rsidRPr="00F72CD4">
              <w:rPr>
                <w:rFonts w:eastAsia="SimSun"/>
              </w:rPr>
              <w:t>9</w:t>
            </w:r>
          </w:p>
        </w:tc>
      </w:tr>
      <w:tr w:rsidR="000472F2" w:rsidRPr="00F72CD4" w14:paraId="4759571C" w14:textId="77777777" w:rsidTr="000472F2">
        <w:tc>
          <w:tcPr>
            <w:tcW w:w="1812" w:type="dxa"/>
            <w:tcBorders>
              <w:top w:val="nil"/>
              <w:left w:val="single" w:sz="4" w:space="0" w:color="auto"/>
              <w:bottom w:val="nil"/>
              <w:right w:val="single" w:sz="4" w:space="0" w:color="auto"/>
            </w:tcBorders>
            <w:vAlign w:val="center"/>
          </w:tcPr>
          <w:p w14:paraId="491322DB"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E2D1175" w14:textId="77777777" w:rsidR="000472F2" w:rsidRPr="00F72CD4" w:rsidRDefault="000472F2">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203B6E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38CB06F" w14:textId="77777777" w:rsidR="000472F2" w:rsidRPr="00F72CD4" w:rsidRDefault="000472F2">
            <w:pPr>
              <w:pStyle w:val="TAC"/>
              <w:rPr>
                <w:rFonts w:eastAsia="SimSun"/>
              </w:rPr>
            </w:pPr>
            <w:r w:rsidRPr="00F72CD4">
              <w:rPr>
                <w:rFonts w:eastAsia="SimSun"/>
              </w:rPr>
              <w:t>1</w:t>
            </w:r>
          </w:p>
        </w:tc>
      </w:tr>
      <w:tr w:rsidR="000472F2" w:rsidRPr="00F72CD4" w14:paraId="4CE07F2D" w14:textId="77777777" w:rsidTr="000472F2">
        <w:tc>
          <w:tcPr>
            <w:tcW w:w="1812" w:type="dxa"/>
            <w:tcBorders>
              <w:top w:val="nil"/>
              <w:left w:val="single" w:sz="4" w:space="0" w:color="auto"/>
              <w:bottom w:val="nil"/>
              <w:right w:val="single" w:sz="4" w:space="0" w:color="auto"/>
            </w:tcBorders>
            <w:vAlign w:val="center"/>
          </w:tcPr>
          <w:p w14:paraId="496F9D45"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9F14093" w14:textId="77777777" w:rsidR="000472F2" w:rsidRPr="00F72CD4" w:rsidRDefault="000472F2">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17471F72"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E8E1C4D" w14:textId="77777777" w:rsidR="000472F2" w:rsidRPr="00F72CD4" w:rsidRDefault="000472F2">
            <w:pPr>
              <w:pStyle w:val="TAC"/>
              <w:rPr>
                <w:rFonts w:eastAsia="SimSun"/>
              </w:rPr>
            </w:pPr>
            <w:r w:rsidRPr="00F72CD4">
              <w:rPr>
                <w:rFonts w:eastAsia="SimSun"/>
              </w:rPr>
              <w:t>Static</w:t>
            </w:r>
          </w:p>
        </w:tc>
      </w:tr>
      <w:tr w:rsidR="000472F2" w:rsidRPr="00F72CD4" w14:paraId="398FD357" w14:textId="77777777" w:rsidTr="000472F2">
        <w:tc>
          <w:tcPr>
            <w:tcW w:w="1812" w:type="dxa"/>
            <w:tcBorders>
              <w:top w:val="nil"/>
              <w:left w:val="single" w:sz="4" w:space="0" w:color="auto"/>
              <w:bottom w:val="nil"/>
              <w:right w:val="single" w:sz="4" w:space="0" w:color="auto"/>
            </w:tcBorders>
            <w:vAlign w:val="center"/>
          </w:tcPr>
          <w:p w14:paraId="5B7BCCF1"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7723376" w14:textId="77777777" w:rsidR="000472F2" w:rsidRPr="00F72CD4" w:rsidRDefault="000472F2">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332CFDA6"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00BA397" w14:textId="77777777" w:rsidR="000472F2" w:rsidRPr="00F72CD4" w:rsidRDefault="000472F2">
            <w:pPr>
              <w:pStyle w:val="TAC"/>
              <w:rPr>
                <w:rFonts w:eastAsia="SimSun"/>
              </w:rPr>
            </w:pPr>
            <w:r w:rsidRPr="00F72CD4">
              <w:rPr>
                <w:rFonts w:eastAsia="SimSun"/>
              </w:rPr>
              <w:t xml:space="preserve">2 </w:t>
            </w:r>
          </w:p>
        </w:tc>
      </w:tr>
      <w:tr w:rsidR="000472F2" w:rsidRPr="00F72CD4" w14:paraId="223987CA" w14:textId="77777777" w:rsidTr="000472F2">
        <w:tc>
          <w:tcPr>
            <w:tcW w:w="1812" w:type="dxa"/>
            <w:tcBorders>
              <w:top w:val="nil"/>
              <w:left w:val="single" w:sz="4" w:space="0" w:color="auto"/>
              <w:bottom w:val="nil"/>
              <w:right w:val="single" w:sz="4" w:space="0" w:color="auto"/>
            </w:tcBorders>
            <w:vAlign w:val="center"/>
          </w:tcPr>
          <w:p w14:paraId="5DAB7144"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525348B" w14:textId="77777777" w:rsidR="000472F2" w:rsidRPr="00F72CD4" w:rsidRDefault="000472F2">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F5D6F1E"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E7CBBB2" w14:textId="77777777" w:rsidR="000472F2" w:rsidRPr="00F72CD4" w:rsidRDefault="000472F2">
            <w:pPr>
              <w:pStyle w:val="TAC"/>
              <w:rPr>
                <w:rFonts w:eastAsia="SimSun"/>
              </w:rPr>
            </w:pPr>
            <w:r w:rsidRPr="00F72CD4">
              <w:rPr>
                <w:rFonts w:eastAsia="SimSun"/>
              </w:rPr>
              <w:t>Type 0</w:t>
            </w:r>
          </w:p>
        </w:tc>
      </w:tr>
      <w:tr w:rsidR="000472F2" w:rsidRPr="00F72CD4" w14:paraId="5EFE3EAD" w14:textId="77777777" w:rsidTr="000472F2">
        <w:tc>
          <w:tcPr>
            <w:tcW w:w="1812" w:type="dxa"/>
            <w:tcBorders>
              <w:top w:val="nil"/>
              <w:left w:val="single" w:sz="4" w:space="0" w:color="auto"/>
              <w:bottom w:val="nil"/>
              <w:right w:val="single" w:sz="4" w:space="0" w:color="auto"/>
            </w:tcBorders>
            <w:vAlign w:val="center"/>
          </w:tcPr>
          <w:p w14:paraId="141B07FC"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C0DF97A" w14:textId="77777777" w:rsidR="000472F2" w:rsidRPr="00F72CD4" w:rsidRDefault="000472F2">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F28C09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9716A0E" w14:textId="77777777" w:rsidR="000472F2" w:rsidRPr="00F72CD4" w:rsidRDefault="000472F2">
            <w:pPr>
              <w:pStyle w:val="TAC"/>
              <w:rPr>
                <w:rFonts w:eastAsia="SimSun"/>
              </w:rPr>
            </w:pPr>
            <w:r w:rsidRPr="00F72CD4">
              <w:rPr>
                <w:rFonts w:eastAsia="SimSun"/>
                <w:lang w:eastAsia="zh-CN"/>
              </w:rPr>
              <w:t>Config2</w:t>
            </w:r>
          </w:p>
        </w:tc>
      </w:tr>
      <w:tr w:rsidR="000472F2" w:rsidRPr="00F72CD4" w14:paraId="11AD0828" w14:textId="77777777" w:rsidTr="000472F2">
        <w:tc>
          <w:tcPr>
            <w:tcW w:w="1812" w:type="dxa"/>
            <w:tcBorders>
              <w:top w:val="nil"/>
              <w:left w:val="single" w:sz="4" w:space="0" w:color="auto"/>
              <w:bottom w:val="nil"/>
              <w:right w:val="single" w:sz="4" w:space="0" w:color="auto"/>
            </w:tcBorders>
            <w:vAlign w:val="center"/>
          </w:tcPr>
          <w:p w14:paraId="5AB75766"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6A0DB1E" w14:textId="77777777" w:rsidR="000472F2" w:rsidRPr="00F72CD4" w:rsidRDefault="000472F2">
            <w:pPr>
              <w:pStyle w:val="TAL"/>
              <w:rPr>
                <w:rFonts w:eastAsia="SimSun"/>
              </w:rPr>
            </w:pPr>
            <w:r w:rsidRPr="00F72CD4">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402D96E"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C5C0809" w14:textId="77777777" w:rsidR="000472F2" w:rsidRPr="00F72CD4" w:rsidRDefault="000472F2">
            <w:pPr>
              <w:pStyle w:val="TAC"/>
              <w:rPr>
                <w:rFonts w:eastAsia="SimSun"/>
              </w:rPr>
            </w:pPr>
            <w:r w:rsidRPr="00F72CD4">
              <w:rPr>
                <w:rFonts w:eastAsia="SimSun"/>
              </w:rPr>
              <w:t>Non-interleaved</w:t>
            </w:r>
          </w:p>
        </w:tc>
      </w:tr>
      <w:tr w:rsidR="000472F2" w:rsidRPr="00F72CD4" w14:paraId="567E7E99" w14:textId="77777777" w:rsidTr="000472F2">
        <w:tc>
          <w:tcPr>
            <w:tcW w:w="1812" w:type="dxa"/>
            <w:tcBorders>
              <w:top w:val="nil"/>
              <w:left w:val="single" w:sz="4" w:space="0" w:color="auto"/>
              <w:bottom w:val="single" w:sz="4" w:space="0" w:color="auto"/>
              <w:right w:val="single" w:sz="4" w:space="0" w:color="auto"/>
            </w:tcBorders>
            <w:vAlign w:val="center"/>
          </w:tcPr>
          <w:p w14:paraId="361E9390"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E0FDB85" w14:textId="77777777" w:rsidR="000472F2" w:rsidRPr="00F72CD4" w:rsidRDefault="000472F2">
            <w:pPr>
              <w:pStyle w:val="TAL"/>
              <w:rPr>
                <w:rFonts w:eastAsia="SimSun"/>
              </w:rPr>
            </w:pPr>
            <w:r w:rsidRPr="00F72CD4">
              <w:rPr>
                <w:rFonts w:eastAsia="SimSun"/>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51655FD9"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91ADC34" w14:textId="77777777" w:rsidR="000472F2" w:rsidRPr="00F72CD4" w:rsidRDefault="000472F2">
            <w:pPr>
              <w:pStyle w:val="TAC"/>
              <w:rPr>
                <w:rFonts w:eastAsia="SimSun"/>
              </w:rPr>
            </w:pPr>
            <w:r w:rsidRPr="00F72CD4">
              <w:rPr>
                <w:rFonts w:eastAsia="SimSun"/>
              </w:rPr>
              <w:t>N/A</w:t>
            </w:r>
          </w:p>
        </w:tc>
      </w:tr>
      <w:tr w:rsidR="000472F2" w:rsidRPr="00F72CD4" w14:paraId="4C4006C4" w14:textId="77777777" w:rsidTr="000472F2">
        <w:tc>
          <w:tcPr>
            <w:tcW w:w="1812" w:type="dxa"/>
            <w:tcBorders>
              <w:top w:val="single" w:sz="4" w:space="0" w:color="auto"/>
              <w:left w:val="single" w:sz="4" w:space="0" w:color="auto"/>
              <w:bottom w:val="nil"/>
              <w:right w:val="single" w:sz="4" w:space="0" w:color="auto"/>
            </w:tcBorders>
            <w:vAlign w:val="center"/>
            <w:hideMark/>
          </w:tcPr>
          <w:p w14:paraId="4DCB86E7" w14:textId="77777777" w:rsidR="000472F2" w:rsidRPr="00F72CD4" w:rsidRDefault="000472F2">
            <w:pPr>
              <w:pStyle w:val="TAL"/>
              <w:rPr>
                <w:rFonts w:eastAsia="SimSun"/>
              </w:rPr>
            </w:pPr>
            <w:r w:rsidRPr="00F72CD4">
              <w:rPr>
                <w:rFonts w:eastAsia="SimSun"/>
              </w:rPr>
              <w:t>PDSCH DMRS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14032529" w14:textId="77777777" w:rsidR="000472F2" w:rsidRPr="00F72CD4" w:rsidRDefault="000472F2">
            <w:pPr>
              <w:pStyle w:val="TAL"/>
              <w:rPr>
                <w:rFonts w:eastAsia="SimSun" w:cs="Arial"/>
                <w:szCs w:val="18"/>
              </w:rPr>
            </w:pPr>
            <w:r w:rsidRPr="00F72CD4">
              <w:rPr>
                <w:rFonts w:eastAsia="SimSun" w:cs="Arial"/>
                <w:szCs w:val="18"/>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57B5562F"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2B81D11" w14:textId="77777777" w:rsidR="000472F2" w:rsidRPr="00F72CD4" w:rsidRDefault="000472F2">
            <w:pPr>
              <w:pStyle w:val="TAC"/>
              <w:rPr>
                <w:rFonts w:eastAsia="SimSun"/>
              </w:rPr>
            </w:pPr>
            <w:r w:rsidRPr="00F72CD4">
              <w:rPr>
                <w:rFonts w:eastAsia="SimSun"/>
              </w:rPr>
              <w:t>Type 1</w:t>
            </w:r>
          </w:p>
        </w:tc>
      </w:tr>
      <w:tr w:rsidR="000472F2" w:rsidRPr="00F72CD4" w14:paraId="076C050E" w14:textId="77777777" w:rsidTr="000472F2">
        <w:tc>
          <w:tcPr>
            <w:tcW w:w="1812" w:type="dxa"/>
            <w:tcBorders>
              <w:top w:val="nil"/>
              <w:left w:val="single" w:sz="4" w:space="0" w:color="auto"/>
              <w:bottom w:val="nil"/>
              <w:right w:val="single" w:sz="4" w:space="0" w:color="auto"/>
            </w:tcBorders>
            <w:vAlign w:val="center"/>
          </w:tcPr>
          <w:p w14:paraId="4F507521"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CAA4A5A" w14:textId="77777777" w:rsidR="000472F2" w:rsidRPr="00F72CD4" w:rsidRDefault="000472F2">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BF356F5"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15BBCF0" w14:textId="77777777" w:rsidR="000472F2" w:rsidRPr="00F72CD4" w:rsidRDefault="000472F2">
            <w:pPr>
              <w:pStyle w:val="TAC"/>
              <w:rPr>
                <w:rFonts w:eastAsia="SimSun"/>
              </w:rPr>
            </w:pPr>
            <w:r w:rsidRPr="00F72CD4">
              <w:rPr>
                <w:rFonts w:eastAsia="SimSun"/>
              </w:rPr>
              <w:t>1</w:t>
            </w:r>
          </w:p>
        </w:tc>
      </w:tr>
      <w:tr w:rsidR="000472F2" w:rsidRPr="00F72CD4" w14:paraId="23B2566D" w14:textId="77777777" w:rsidTr="000472F2">
        <w:tc>
          <w:tcPr>
            <w:tcW w:w="1812" w:type="dxa"/>
            <w:tcBorders>
              <w:top w:val="nil"/>
              <w:left w:val="single" w:sz="4" w:space="0" w:color="auto"/>
              <w:bottom w:val="single" w:sz="4" w:space="0" w:color="auto"/>
              <w:right w:val="single" w:sz="4" w:space="0" w:color="auto"/>
            </w:tcBorders>
            <w:vAlign w:val="center"/>
          </w:tcPr>
          <w:p w14:paraId="560A9099"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E5A255B" w14:textId="77777777" w:rsidR="000472F2" w:rsidRPr="00F72CD4" w:rsidRDefault="000472F2">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35803DB"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2989C56" w14:textId="77777777" w:rsidR="000472F2" w:rsidRPr="00F72CD4" w:rsidRDefault="000472F2">
            <w:pPr>
              <w:pStyle w:val="TAC"/>
              <w:rPr>
                <w:rFonts w:eastAsia="SimSun"/>
              </w:rPr>
            </w:pPr>
            <w:r w:rsidRPr="00F72CD4">
              <w:rPr>
                <w:rFonts w:eastAsia="SimSun"/>
              </w:rPr>
              <w:t>1</w:t>
            </w:r>
          </w:p>
        </w:tc>
      </w:tr>
      <w:tr w:rsidR="000472F2" w:rsidRPr="00F72CD4" w14:paraId="3B411547" w14:textId="77777777" w:rsidTr="000472F2">
        <w:tc>
          <w:tcPr>
            <w:tcW w:w="1812" w:type="dxa"/>
            <w:vMerge w:val="restart"/>
            <w:tcBorders>
              <w:top w:val="nil"/>
              <w:left w:val="single" w:sz="4" w:space="0" w:color="auto"/>
              <w:bottom w:val="single" w:sz="4" w:space="0" w:color="auto"/>
              <w:right w:val="single" w:sz="4" w:space="0" w:color="auto"/>
            </w:tcBorders>
            <w:vAlign w:val="center"/>
          </w:tcPr>
          <w:p w14:paraId="0BAA5C82" w14:textId="77777777" w:rsidR="000472F2" w:rsidRPr="00F72CD4" w:rsidRDefault="000472F2">
            <w:pPr>
              <w:pStyle w:val="TAL"/>
              <w:rPr>
                <w:rFonts w:eastAsia="SimSun"/>
              </w:rPr>
            </w:pPr>
            <w:r w:rsidRPr="00F72CD4">
              <w:rPr>
                <w:rFonts w:eastAsia="SimSun"/>
              </w:rPr>
              <w:t>CRS for rate</w:t>
            </w:r>
          </w:p>
          <w:p w14:paraId="21AB9097" w14:textId="77777777" w:rsidR="000472F2" w:rsidRPr="00F72CD4" w:rsidRDefault="000472F2">
            <w:pPr>
              <w:pStyle w:val="TAL"/>
              <w:rPr>
                <w:rFonts w:eastAsia="SimSun"/>
              </w:rPr>
            </w:pPr>
          </w:p>
          <w:p w14:paraId="4DD6AE85" w14:textId="1EFEB3AB" w:rsidR="000472F2" w:rsidRPr="00F72CD4" w:rsidRDefault="0007268D">
            <w:pPr>
              <w:pStyle w:val="TAL"/>
              <w:rPr>
                <w:rFonts w:eastAsia="SimSun"/>
              </w:rPr>
            </w:pPr>
            <w:r w:rsidRPr="00F72CD4">
              <w:rPr>
                <w:rFonts w:eastAsia="SimSun"/>
              </w:rPr>
              <w:t>Matching</w:t>
            </w:r>
            <w:r w:rsidR="000472F2" w:rsidRPr="00F72CD4">
              <w:rPr>
                <w:rFonts w:eastAsia="SimSun"/>
              </w:rPr>
              <w:t xml:space="preserve"> (Note 1)</w:t>
            </w:r>
          </w:p>
        </w:tc>
        <w:tc>
          <w:tcPr>
            <w:tcW w:w="3656" w:type="dxa"/>
            <w:tcBorders>
              <w:top w:val="single" w:sz="4" w:space="0" w:color="auto"/>
              <w:left w:val="single" w:sz="4" w:space="0" w:color="auto"/>
              <w:bottom w:val="single" w:sz="4" w:space="0" w:color="auto"/>
              <w:right w:val="single" w:sz="4" w:space="0" w:color="auto"/>
            </w:tcBorders>
            <w:vAlign w:val="center"/>
            <w:hideMark/>
          </w:tcPr>
          <w:p w14:paraId="3FF210F6" w14:textId="77777777" w:rsidR="000472F2" w:rsidRPr="00F72CD4" w:rsidRDefault="000472F2">
            <w:pPr>
              <w:pStyle w:val="TAL"/>
              <w:rPr>
                <w:rFonts w:eastAsia="SimSun"/>
              </w:rPr>
            </w:pPr>
            <w:r w:rsidRPr="00F72CD4">
              <w:rPr>
                <w:rFonts w:eastAsia="SimSun"/>
              </w:rPr>
              <w:t>LTE carrier centre subcarrier location</w:t>
            </w:r>
          </w:p>
        </w:tc>
        <w:tc>
          <w:tcPr>
            <w:tcW w:w="802" w:type="dxa"/>
            <w:tcBorders>
              <w:top w:val="single" w:sz="4" w:space="0" w:color="auto"/>
              <w:left w:val="single" w:sz="4" w:space="0" w:color="auto"/>
              <w:bottom w:val="single" w:sz="4" w:space="0" w:color="auto"/>
              <w:right w:val="single" w:sz="4" w:space="0" w:color="auto"/>
            </w:tcBorders>
            <w:vAlign w:val="center"/>
          </w:tcPr>
          <w:p w14:paraId="448195BE"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A5A74D6" w14:textId="77777777" w:rsidR="000472F2" w:rsidRPr="00F72CD4" w:rsidRDefault="000472F2">
            <w:pPr>
              <w:pStyle w:val="TAC"/>
              <w:rPr>
                <w:rFonts w:eastAsia="SimSun"/>
              </w:rPr>
            </w:pPr>
            <w:r w:rsidRPr="00F72CD4">
              <w:rPr>
                <w:rFonts w:eastAsia="SimSun"/>
              </w:rPr>
              <w:t>Same as NR carrier centre subcarrier location</w:t>
            </w:r>
          </w:p>
        </w:tc>
      </w:tr>
      <w:tr w:rsidR="000472F2" w:rsidRPr="00F72CD4" w14:paraId="6AAAAAD5"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4ADA0EF9"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A7D398E" w14:textId="77777777" w:rsidR="000472F2" w:rsidRPr="00F72CD4" w:rsidRDefault="000472F2">
            <w:pPr>
              <w:pStyle w:val="TAL"/>
              <w:rPr>
                <w:rFonts w:eastAsia="SimSun"/>
              </w:rPr>
            </w:pPr>
            <w:r w:rsidRPr="00F72CD4">
              <w:rPr>
                <w:rFonts w:eastAsia="SimSun"/>
              </w:rPr>
              <w:t>LTE carrier BW</w:t>
            </w:r>
          </w:p>
        </w:tc>
        <w:tc>
          <w:tcPr>
            <w:tcW w:w="802" w:type="dxa"/>
            <w:tcBorders>
              <w:top w:val="single" w:sz="4" w:space="0" w:color="auto"/>
              <w:left w:val="single" w:sz="4" w:space="0" w:color="auto"/>
              <w:bottom w:val="single" w:sz="4" w:space="0" w:color="auto"/>
              <w:right w:val="single" w:sz="4" w:space="0" w:color="auto"/>
            </w:tcBorders>
            <w:vAlign w:val="center"/>
            <w:hideMark/>
          </w:tcPr>
          <w:p w14:paraId="2115C0EC" w14:textId="77777777" w:rsidR="000472F2" w:rsidRPr="00F72CD4" w:rsidRDefault="000472F2">
            <w:pPr>
              <w:pStyle w:val="TAC"/>
              <w:rPr>
                <w:rFonts w:eastAsia="SimSun"/>
              </w:rPr>
            </w:pPr>
            <w:r w:rsidRPr="00F72CD4">
              <w:rPr>
                <w:rFonts w:eastAsia="SimSun"/>
              </w:rPr>
              <w:t>H</w:t>
            </w:r>
            <w:r w:rsidRPr="00F72CD4">
              <w:rPr>
                <w:rFonts w:eastAsia="SimSun"/>
                <w:lang w:eastAsia="zh-CN"/>
              </w:rPr>
              <w:t>z</w:t>
            </w:r>
          </w:p>
        </w:tc>
        <w:tc>
          <w:tcPr>
            <w:tcW w:w="3351" w:type="dxa"/>
            <w:tcBorders>
              <w:top w:val="single" w:sz="4" w:space="0" w:color="auto"/>
              <w:left w:val="single" w:sz="4" w:space="0" w:color="auto"/>
              <w:bottom w:val="single" w:sz="4" w:space="0" w:color="auto"/>
              <w:right w:val="single" w:sz="4" w:space="0" w:color="auto"/>
            </w:tcBorders>
            <w:vAlign w:val="center"/>
            <w:hideMark/>
          </w:tcPr>
          <w:p w14:paraId="5A96EA62" w14:textId="77777777" w:rsidR="000472F2" w:rsidRPr="00F72CD4" w:rsidRDefault="000472F2">
            <w:pPr>
              <w:pStyle w:val="TAC"/>
              <w:rPr>
                <w:rFonts w:eastAsia="SimSun"/>
              </w:rPr>
            </w:pPr>
            <w:r w:rsidRPr="00F72CD4">
              <w:rPr>
                <w:rFonts w:eastAsia="SimSun"/>
              </w:rPr>
              <w:t>20</w:t>
            </w:r>
          </w:p>
        </w:tc>
      </w:tr>
      <w:tr w:rsidR="000472F2" w:rsidRPr="00F72CD4" w14:paraId="52D38A6A"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3068A989"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A3CC5C9" w14:textId="77777777" w:rsidR="000472F2" w:rsidRPr="00F72CD4" w:rsidRDefault="000472F2">
            <w:pPr>
              <w:pStyle w:val="TAL"/>
              <w:rPr>
                <w:rFonts w:eastAsia="SimSun"/>
              </w:rPr>
            </w:pPr>
            <w:r w:rsidRPr="00F72CD4">
              <w:rPr>
                <w:rFonts w:eastAsia="SimSun"/>
              </w:rPr>
              <w:t>Number of antenna ports</w:t>
            </w:r>
          </w:p>
        </w:tc>
        <w:tc>
          <w:tcPr>
            <w:tcW w:w="802" w:type="dxa"/>
            <w:tcBorders>
              <w:top w:val="single" w:sz="4" w:space="0" w:color="auto"/>
              <w:left w:val="single" w:sz="4" w:space="0" w:color="auto"/>
              <w:bottom w:val="single" w:sz="4" w:space="0" w:color="auto"/>
              <w:right w:val="single" w:sz="4" w:space="0" w:color="auto"/>
            </w:tcBorders>
            <w:vAlign w:val="center"/>
          </w:tcPr>
          <w:p w14:paraId="487C81C4"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B8B1C8F" w14:textId="77777777" w:rsidR="000472F2" w:rsidRPr="00F72CD4" w:rsidRDefault="000472F2">
            <w:pPr>
              <w:pStyle w:val="TAC"/>
              <w:rPr>
                <w:rFonts w:eastAsia="SimSun"/>
              </w:rPr>
            </w:pPr>
            <w:r w:rsidRPr="00F72CD4">
              <w:rPr>
                <w:rFonts w:eastAsia="SimSun"/>
              </w:rPr>
              <w:t>4</w:t>
            </w:r>
          </w:p>
        </w:tc>
      </w:tr>
      <w:tr w:rsidR="000472F2" w:rsidRPr="00F72CD4" w14:paraId="40B64420"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1871F713"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7206353" w14:textId="77777777" w:rsidR="000472F2" w:rsidRPr="00F72CD4" w:rsidRDefault="000472F2">
            <w:pPr>
              <w:pStyle w:val="TAL"/>
              <w:rPr>
                <w:rFonts w:eastAsia="SimSun"/>
              </w:rPr>
            </w:pPr>
            <w:r w:rsidRPr="00F72CD4">
              <w:rPr>
                <w:rFonts w:eastAsia="SimSun"/>
              </w:rPr>
              <w:t>v-shift</w:t>
            </w:r>
          </w:p>
        </w:tc>
        <w:tc>
          <w:tcPr>
            <w:tcW w:w="802" w:type="dxa"/>
            <w:tcBorders>
              <w:top w:val="single" w:sz="4" w:space="0" w:color="auto"/>
              <w:left w:val="single" w:sz="4" w:space="0" w:color="auto"/>
              <w:bottom w:val="single" w:sz="4" w:space="0" w:color="auto"/>
              <w:right w:val="single" w:sz="4" w:space="0" w:color="auto"/>
            </w:tcBorders>
            <w:vAlign w:val="center"/>
          </w:tcPr>
          <w:p w14:paraId="608F55AB"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5D67E40" w14:textId="77777777" w:rsidR="000472F2" w:rsidRPr="00F72CD4" w:rsidRDefault="000472F2">
            <w:pPr>
              <w:pStyle w:val="TAC"/>
              <w:rPr>
                <w:rFonts w:eastAsia="SimSun"/>
              </w:rPr>
            </w:pPr>
            <w:r w:rsidRPr="00F72CD4">
              <w:rPr>
                <w:rFonts w:eastAsia="SimSun"/>
              </w:rPr>
              <w:t>0</w:t>
            </w:r>
          </w:p>
        </w:tc>
      </w:tr>
      <w:tr w:rsidR="000472F2" w:rsidRPr="00F72CD4" w14:paraId="60403BE2"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2B60689A" w14:textId="77777777" w:rsidR="000472F2" w:rsidRPr="00F72CD4" w:rsidRDefault="000472F2">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2C99A1C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CE03439" w14:textId="77777777" w:rsidR="000472F2" w:rsidRPr="00F72CD4" w:rsidRDefault="000472F2">
            <w:pPr>
              <w:pStyle w:val="TAC"/>
              <w:rPr>
                <w:rFonts w:eastAsia="SimSun"/>
              </w:rPr>
            </w:pPr>
            <w:r w:rsidRPr="00F72CD4">
              <w:rPr>
                <w:rFonts w:eastAsia="SimSun"/>
                <w:lang w:eastAsia="zh-CN"/>
              </w:rPr>
              <w:t>8</w:t>
            </w:r>
          </w:p>
        </w:tc>
      </w:tr>
      <w:tr w:rsidR="000472F2" w:rsidRPr="00F72CD4" w14:paraId="2951AFB6"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1B462A64" w14:textId="77777777" w:rsidR="000472F2" w:rsidRPr="00F72CD4" w:rsidRDefault="000472F2">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6DD4F745"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E1F1412" w14:textId="77777777" w:rsidR="000472F2" w:rsidRPr="00F72CD4" w:rsidRDefault="000472F2">
            <w:pPr>
              <w:pStyle w:val="TAC"/>
              <w:rPr>
                <w:rFonts w:eastAsia="SimSun"/>
              </w:rPr>
            </w:pPr>
            <w:r w:rsidRPr="00F72CD4">
              <w:rPr>
                <w:rFonts w:eastAsia="SimSun"/>
              </w:rPr>
              <w:t>Specific to each TDD UL-DL pattern and as defined in Annex A.1.2</w:t>
            </w:r>
          </w:p>
        </w:tc>
      </w:tr>
      <w:tr w:rsidR="000472F2" w:rsidRPr="00F72CD4" w14:paraId="3D8C7D17" w14:textId="77777777" w:rsidTr="000472F2">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3DCEA34C" w14:textId="77777777" w:rsidR="000472F2" w:rsidRPr="00F72CD4" w:rsidRDefault="000472F2">
            <w:pPr>
              <w:pStyle w:val="TAN"/>
              <w:rPr>
                <w:rFonts w:eastAsia="SimSun"/>
              </w:rPr>
            </w:pPr>
            <w:r w:rsidRPr="00F72CD4">
              <w:rPr>
                <w:rFonts w:eastAsia="SimSun"/>
              </w:rPr>
              <w:t>Note 1:</w:t>
            </w:r>
            <w:r w:rsidRPr="00F72CD4">
              <w:rPr>
                <w:lang w:eastAsia="zh-CN"/>
              </w:rPr>
              <w:tab/>
            </w:r>
            <w:r w:rsidRPr="00F72CD4">
              <w:rPr>
                <w:rFonts w:eastAsia="SimSun"/>
              </w:rPr>
              <w:t>No MBSFN is configured on LTE carrier.</w:t>
            </w:r>
          </w:p>
          <w:p w14:paraId="3B5B6DB5" w14:textId="77777777" w:rsidR="000472F2" w:rsidRPr="00F72CD4" w:rsidRDefault="000472F2">
            <w:pPr>
              <w:pStyle w:val="TAN"/>
              <w:rPr>
                <w:rFonts w:eastAsia="SimSun"/>
              </w:rPr>
            </w:pPr>
            <w:r w:rsidRPr="00F72CD4">
              <w:rPr>
                <w:rFonts w:eastAsia="SimSun"/>
              </w:rPr>
              <w:t>Note 2:</w:t>
            </w:r>
            <w:r w:rsidRPr="00F72CD4">
              <w:rPr>
                <w:lang w:eastAsia="zh-CN"/>
              </w:rPr>
              <w:tab/>
            </w:r>
            <w:r w:rsidRPr="00F72CD4">
              <w:rPr>
                <w:rFonts w:eastAsia="SimSun"/>
              </w:rPr>
              <w:t xml:space="preserve"> Network-based CRS interference mitigation is disabled on LTE carrier</w:t>
            </w:r>
          </w:p>
        </w:tc>
      </w:tr>
    </w:tbl>
    <w:p w14:paraId="51A7A802" w14:textId="77777777" w:rsidR="000472F2" w:rsidRPr="00F72CD4" w:rsidRDefault="000472F2" w:rsidP="000472F2">
      <w:pPr>
        <w:rPr>
          <w:lang w:eastAsia="en-US"/>
        </w:rPr>
      </w:pPr>
    </w:p>
    <w:p w14:paraId="27E52799" w14:textId="77777777" w:rsidR="000472F2" w:rsidRPr="00F72CD4" w:rsidRDefault="000472F2" w:rsidP="000472F2">
      <w:pPr>
        <w:pStyle w:val="TH"/>
      </w:pPr>
      <w:r w:rsidRPr="00F72CD4">
        <w:t>Table 5.2.2.2.19.0-3</w:t>
      </w:r>
      <w:r w:rsidRPr="00F72CD4">
        <w:rPr>
          <w:lang w:eastAsia="zh-CN"/>
        </w:rPr>
        <w:t>:</w:t>
      </w:r>
      <w:r w:rsidRPr="00F72CD4">
        <w:t xml:space="preserve"> Tests parameter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0472F2" w:rsidRPr="00F72CD4" w14:paraId="45223EF2"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1D2CEE61" w14:textId="77777777" w:rsidR="000472F2" w:rsidRPr="00F72CD4" w:rsidRDefault="000472F2">
            <w:pPr>
              <w:pStyle w:val="TAH"/>
              <w:rPr>
                <w:rFonts w:eastAsia="SimSun"/>
              </w:rPr>
            </w:pPr>
            <w:r w:rsidRPr="00F72CD4">
              <w:rPr>
                <w:rFonts w:eastAsia="SimSun"/>
              </w:rPr>
              <w:t>Parameter</w:t>
            </w:r>
          </w:p>
        </w:tc>
        <w:tc>
          <w:tcPr>
            <w:tcW w:w="709" w:type="dxa"/>
            <w:tcBorders>
              <w:top w:val="single" w:sz="4" w:space="0" w:color="auto"/>
              <w:left w:val="single" w:sz="4" w:space="0" w:color="auto"/>
              <w:bottom w:val="single" w:sz="4" w:space="0" w:color="auto"/>
              <w:right w:val="single" w:sz="4" w:space="0" w:color="auto"/>
            </w:tcBorders>
            <w:hideMark/>
          </w:tcPr>
          <w:p w14:paraId="5FC1B1E3" w14:textId="77777777" w:rsidR="000472F2" w:rsidRPr="00F72CD4" w:rsidRDefault="000472F2">
            <w:pPr>
              <w:pStyle w:val="TAH"/>
              <w:rPr>
                <w:rFonts w:eastAsia="SimSun"/>
              </w:rPr>
            </w:pPr>
            <w:r w:rsidRPr="00F72CD4">
              <w:rPr>
                <w:rFonts w:eastAsia="SimSun"/>
              </w:rPr>
              <w:t>Unit</w:t>
            </w:r>
          </w:p>
        </w:tc>
        <w:tc>
          <w:tcPr>
            <w:tcW w:w="2693" w:type="dxa"/>
            <w:tcBorders>
              <w:top w:val="single" w:sz="4" w:space="0" w:color="auto"/>
              <w:left w:val="single" w:sz="4" w:space="0" w:color="auto"/>
              <w:bottom w:val="single" w:sz="4" w:space="0" w:color="auto"/>
              <w:right w:val="single" w:sz="4" w:space="0" w:color="auto"/>
            </w:tcBorders>
            <w:hideMark/>
          </w:tcPr>
          <w:p w14:paraId="24D24994" w14:textId="77777777" w:rsidR="000472F2" w:rsidRPr="00F72CD4" w:rsidRDefault="000472F2">
            <w:pPr>
              <w:pStyle w:val="TAH"/>
              <w:rPr>
                <w:rFonts w:eastAsia="SimSun"/>
              </w:rPr>
            </w:pPr>
            <w:r w:rsidRPr="00F72CD4">
              <w:rPr>
                <w:rFonts w:eastAsia="SimSun"/>
              </w:rPr>
              <w:t>Cell 1</w:t>
            </w:r>
          </w:p>
        </w:tc>
        <w:tc>
          <w:tcPr>
            <w:tcW w:w="2546" w:type="dxa"/>
            <w:tcBorders>
              <w:top w:val="single" w:sz="4" w:space="0" w:color="auto"/>
              <w:left w:val="single" w:sz="4" w:space="0" w:color="auto"/>
              <w:bottom w:val="single" w:sz="4" w:space="0" w:color="auto"/>
              <w:right w:val="single" w:sz="4" w:space="0" w:color="auto"/>
            </w:tcBorders>
            <w:hideMark/>
          </w:tcPr>
          <w:p w14:paraId="325D6CC3" w14:textId="77777777" w:rsidR="000472F2" w:rsidRPr="00F72CD4" w:rsidRDefault="000472F2">
            <w:pPr>
              <w:pStyle w:val="TAH"/>
              <w:rPr>
                <w:rFonts w:eastAsia="SimSun"/>
                <w:lang w:eastAsia="zh-CN"/>
              </w:rPr>
            </w:pPr>
            <w:r w:rsidRPr="00F72CD4">
              <w:rPr>
                <w:rFonts w:eastAsia="SimSun"/>
                <w:lang w:eastAsia="zh-CN"/>
              </w:rPr>
              <w:t>Cell 2</w:t>
            </w:r>
          </w:p>
        </w:tc>
      </w:tr>
      <w:tr w:rsidR="000472F2" w:rsidRPr="00F72CD4" w14:paraId="5447B1BD"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4DD5960A" w14:textId="77777777" w:rsidR="000472F2" w:rsidRPr="00F72CD4" w:rsidRDefault="000472F2">
            <w:pPr>
              <w:pStyle w:val="TAL"/>
              <w:rPr>
                <w:rFonts w:cs="Arial"/>
                <w:lang w:eastAsia="zh-CN"/>
              </w:rPr>
            </w:pPr>
            <w:r w:rsidRPr="00F72CD4">
              <w:rPr>
                <w:rFonts w:eastAsia="SimSun"/>
              </w:rPr>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15E9EC74" w14:textId="77777777" w:rsidR="000472F2" w:rsidRPr="00F72CD4" w:rsidRDefault="000472F2">
            <w:pPr>
              <w:pStyle w:val="TAC"/>
              <w:rPr>
                <w:rFonts w:eastAsia="SimSun"/>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A20EA6B" w14:textId="77777777" w:rsidR="000472F2" w:rsidRPr="00F72CD4" w:rsidRDefault="000472F2">
            <w:pPr>
              <w:pStyle w:val="TAC"/>
              <w:rPr>
                <w:rFonts w:eastAsia="SimSun"/>
                <w:lang w:eastAsia="en-US"/>
              </w:rPr>
            </w:pPr>
            <w:r w:rsidRPr="00F72CD4">
              <w:rPr>
                <w:rFonts w:eastAsia="SimSun"/>
              </w:rPr>
              <w:t>TDD</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BCDE143" w14:textId="77777777" w:rsidR="000472F2" w:rsidRPr="00F72CD4" w:rsidRDefault="000472F2">
            <w:pPr>
              <w:pStyle w:val="TAC"/>
              <w:rPr>
                <w:rFonts w:eastAsia="SimSun"/>
                <w:lang w:eastAsia="zh-CN"/>
              </w:rPr>
            </w:pPr>
            <w:r w:rsidRPr="00F72CD4">
              <w:rPr>
                <w:rFonts w:eastAsia="SimSun"/>
                <w:lang w:eastAsia="zh-CN"/>
              </w:rPr>
              <w:t>TDD</w:t>
            </w:r>
          </w:p>
        </w:tc>
      </w:tr>
      <w:tr w:rsidR="000472F2" w:rsidRPr="00F72CD4" w14:paraId="2015E030"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5D7A76CD" w14:textId="77777777" w:rsidR="000472F2" w:rsidRPr="00F72CD4" w:rsidRDefault="000472F2">
            <w:pPr>
              <w:pStyle w:val="TAL"/>
              <w:rPr>
                <w:rFonts w:cs="Arial"/>
                <w:lang w:eastAsia="zh-CN"/>
              </w:rPr>
            </w:pPr>
            <w:r w:rsidRPr="00F72CD4">
              <w:rPr>
                <w:rFonts w:eastAsia="SimSun"/>
                <w:lang w:eastAsia="zh-CN"/>
              </w:rPr>
              <w:t>TDD UL-DL pattern</w:t>
            </w:r>
          </w:p>
        </w:tc>
        <w:tc>
          <w:tcPr>
            <w:tcW w:w="709" w:type="dxa"/>
            <w:tcBorders>
              <w:top w:val="single" w:sz="4" w:space="0" w:color="auto"/>
              <w:left w:val="single" w:sz="4" w:space="0" w:color="auto"/>
              <w:bottom w:val="single" w:sz="4" w:space="0" w:color="auto"/>
              <w:right w:val="single" w:sz="4" w:space="0" w:color="auto"/>
            </w:tcBorders>
            <w:vAlign w:val="center"/>
          </w:tcPr>
          <w:p w14:paraId="3E2C79D4" w14:textId="77777777" w:rsidR="000472F2" w:rsidRPr="00F72CD4" w:rsidRDefault="000472F2">
            <w:pPr>
              <w:pStyle w:val="TAC"/>
              <w:rPr>
                <w:rFonts w:eastAsia="SimSun"/>
                <w:lang w:eastAsia="zh-CN"/>
              </w:rPr>
            </w:pPr>
          </w:p>
        </w:tc>
        <w:tc>
          <w:tcPr>
            <w:tcW w:w="2693" w:type="dxa"/>
            <w:tcBorders>
              <w:top w:val="single" w:sz="4" w:space="0" w:color="auto"/>
              <w:left w:val="single" w:sz="4" w:space="0" w:color="auto"/>
              <w:bottom w:val="single" w:sz="4" w:space="0" w:color="auto"/>
              <w:right w:val="single" w:sz="4" w:space="0" w:color="auto"/>
            </w:tcBorders>
            <w:hideMark/>
          </w:tcPr>
          <w:p w14:paraId="4B4A8E4F" w14:textId="77777777" w:rsidR="000472F2" w:rsidRPr="00F72CD4" w:rsidRDefault="000472F2">
            <w:pPr>
              <w:pStyle w:val="TAC"/>
              <w:rPr>
                <w:rFonts w:eastAsia="SimSun"/>
                <w:lang w:eastAsia="zh-CN"/>
              </w:rPr>
            </w:pPr>
            <w:r w:rsidRPr="00F72CD4">
              <w:rPr>
                <w:rFonts w:eastAsia="SimSun"/>
                <w:lang w:eastAsia="zh-CN"/>
              </w:rPr>
              <w:t>DSUDDDSUDD</w:t>
            </w:r>
          </w:p>
          <w:p w14:paraId="064253CE" w14:textId="77777777" w:rsidR="000472F2" w:rsidRPr="00F72CD4" w:rsidRDefault="000472F2">
            <w:pPr>
              <w:pStyle w:val="TAC"/>
              <w:rPr>
                <w:rFonts w:eastAsia="SimSun"/>
                <w:lang w:eastAsia="zh-CN"/>
              </w:rPr>
            </w:pPr>
            <w:r w:rsidRPr="00F72CD4">
              <w:rPr>
                <w:rFonts w:eastAsia="SimSun"/>
                <w:lang w:eastAsia="zh-CN"/>
              </w:rPr>
              <w:t>S = 10D + 2G + 2U</w:t>
            </w:r>
          </w:p>
        </w:tc>
        <w:tc>
          <w:tcPr>
            <w:tcW w:w="2546" w:type="dxa"/>
            <w:tcBorders>
              <w:top w:val="single" w:sz="4" w:space="0" w:color="auto"/>
              <w:left w:val="single" w:sz="4" w:space="0" w:color="auto"/>
              <w:bottom w:val="single" w:sz="4" w:space="0" w:color="auto"/>
              <w:right w:val="single" w:sz="4" w:space="0" w:color="auto"/>
            </w:tcBorders>
            <w:hideMark/>
          </w:tcPr>
          <w:p w14:paraId="3995B6EA" w14:textId="77777777" w:rsidR="000472F2" w:rsidRPr="00F72CD4" w:rsidRDefault="000472F2">
            <w:pPr>
              <w:pStyle w:val="TAC"/>
              <w:rPr>
                <w:rFonts w:eastAsia="SimSun"/>
                <w:lang w:eastAsia="zh-CN"/>
              </w:rPr>
            </w:pPr>
            <w:r w:rsidRPr="00F72CD4">
              <w:rPr>
                <w:rFonts w:eastAsia="SimSun"/>
                <w:lang w:eastAsia="zh-CN"/>
              </w:rPr>
              <w:t>DSUDDDSUDD</w:t>
            </w:r>
          </w:p>
          <w:p w14:paraId="3F9707E0" w14:textId="77777777" w:rsidR="000472F2" w:rsidRPr="00F72CD4" w:rsidRDefault="000472F2">
            <w:pPr>
              <w:pStyle w:val="TAC"/>
              <w:rPr>
                <w:rFonts w:eastAsia="SimSun"/>
                <w:lang w:eastAsia="zh-CN"/>
              </w:rPr>
            </w:pPr>
            <w:r w:rsidRPr="00F72CD4">
              <w:rPr>
                <w:rFonts w:eastAsia="SimSun"/>
                <w:lang w:eastAsia="zh-CN"/>
              </w:rPr>
              <w:t>S = 10D + 2G + 2U</w:t>
            </w:r>
          </w:p>
        </w:tc>
      </w:tr>
      <w:tr w:rsidR="000472F2" w:rsidRPr="00F72CD4" w14:paraId="60E4EBB9"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024653AE" w14:textId="77777777" w:rsidR="000472F2" w:rsidRPr="00F72CD4" w:rsidRDefault="000472F2">
            <w:pPr>
              <w:pStyle w:val="TAL"/>
              <w:rPr>
                <w:rFonts w:eastAsia="SimSun"/>
                <w:lang w:eastAsia="en-US"/>
              </w:rPr>
            </w:pPr>
            <w:r w:rsidRPr="00F72CD4">
              <w:rPr>
                <w:rFonts w:eastAsia="SimSun"/>
              </w:rPr>
              <w:t>INR (Note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04DD33" w14:textId="77777777" w:rsidR="000472F2" w:rsidRPr="00F72CD4" w:rsidRDefault="000472F2">
            <w:pPr>
              <w:pStyle w:val="TAC"/>
              <w:rPr>
                <w:rFonts w:eastAsia="SimSun"/>
              </w:rPr>
            </w:pPr>
            <w:r w:rsidRPr="00F72CD4">
              <w:rPr>
                <w:rFonts w:eastAsia="SimSu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8A6E710" w14:textId="77777777" w:rsidR="000472F2" w:rsidRPr="00F72CD4" w:rsidRDefault="000472F2">
            <w:pPr>
              <w:pStyle w:val="TAC"/>
              <w:rPr>
                <w:rFonts w:eastAsia="SimSun"/>
              </w:rPr>
            </w:pPr>
            <w:r w:rsidRPr="00F72CD4">
              <w:rPr>
                <w:rFonts w:eastAsia="SimSun"/>
              </w:rPr>
              <w:t>10.45</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5FB331F" w14:textId="77777777" w:rsidR="000472F2" w:rsidRPr="00F72CD4" w:rsidRDefault="000472F2">
            <w:pPr>
              <w:pStyle w:val="TAC"/>
              <w:rPr>
                <w:rFonts w:eastAsia="SimSun"/>
              </w:rPr>
            </w:pPr>
            <w:r w:rsidRPr="00F72CD4">
              <w:rPr>
                <w:rFonts w:eastAsia="SimSun"/>
              </w:rPr>
              <w:t>4.6</w:t>
            </w:r>
          </w:p>
        </w:tc>
      </w:tr>
      <w:tr w:rsidR="000472F2" w:rsidRPr="00F72CD4" w14:paraId="74EDB401"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493412A4" w14:textId="77777777" w:rsidR="000472F2" w:rsidRPr="00F72CD4" w:rsidRDefault="000472F2">
            <w:pPr>
              <w:pStyle w:val="TAL"/>
              <w:rPr>
                <w:rFonts w:eastAsia="SimSun"/>
              </w:rPr>
            </w:pPr>
            <w:r w:rsidRPr="00F72CD4">
              <w:rPr>
                <w:rFonts w:eastAsia="SimSun"/>
              </w:rPr>
              <w:t>LTE Bandwidth</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BBEFC6" w14:textId="77777777" w:rsidR="000472F2" w:rsidRPr="00F72CD4" w:rsidRDefault="000472F2">
            <w:pPr>
              <w:pStyle w:val="TAC"/>
              <w:rPr>
                <w:rFonts w:eastAsia="SimSun"/>
              </w:rPr>
            </w:pPr>
            <w:r w:rsidRPr="00F72CD4">
              <w:rPr>
                <w:rFonts w:eastAsia="SimSun"/>
              </w:rPr>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DEA62BC" w14:textId="77777777" w:rsidR="000472F2" w:rsidRPr="00F72CD4" w:rsidRDefault="000472F2">
            <w:pPr>
              <w:pStyle w:val="TAC"/>
              <w:rPr>
                <w:rFonts w:eastAsia="SimSun"/>
              </w:rPr>
            </w:pPr>
            <w:r w:rsidRPr="00F72CD4">
              <w:rPr>
                <w:rFonts w:eastAsia="SimSun"/>
              </w:rPr>
              <w:t>2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3DA9E0B" w14:textId="77777777" w:rsidR="000472F2" w:rsidRPr="00F72CD4" w:rsidRDefault="000472F2">
            <w:pPr>
              <w:pStyle w:val="TAC"/>
              <w:rPr>
                <w:rFonts w:eastAsia="SimSun"/>
              </w:rPr>
            </w:pPr>
            <w:r w:rsidRPr="00F72CD4">
              <w:rPr>
                <w:rFonts w:eastAsia="SimSun"/>
              </w:rPr>
              <w:t>20</w:t>
            </w:r>
          </w:p>
        </w:tc>
      </w:tr>
      <w:tr w:rsidR="000472F2" w:rsidRPr="00F72CD4" w14:paraId="517F678A"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5E1F8A6A" w14:textId="77777777" w:rsidR="000472F2" w:rsidRPr="00F72CD4" w:rsidRDefault="000472F2">
            <w:pPr>
              <w:pStyle w:val="TAL"/>
              <w:rPr>
                <w:rFonts w:eastAsia="SimSun"/>
              </w:rPr>
            </w:pPr>
            <w:r w:rsidRPr="00F72CD4">
              <w:rPr>
                <w:rFonts w:eastAsia="SimSun"/>
              </w:rPr>
              <w:t>Carrier centre subcarrier location</w:t>
            </w:r>
          </w:p>
        </w:tc>
        <w:tc>
          <w:tcPr>
            <w:tcW w:w="709" w:type="dxa"/>
            <w:tcBorders>
              <w:top w:val="single" w:sz="4" w:space="0" w:color="auto"/>
              <w:left w:val="single" w:sz="4" w:space="0" w:color="auto"/>
              <w:bottom w:val="single" w:sz="4" w:space="0" w:color="auto"/>
              <w:right w:val="single" w:sz="4" w:space="0" w:color="auto"/>
            </w:tcBorders>
            <w:vAlign w:val="center"/>
          </w:tcPr>
          <w:p w14:paraId="7B0DEEAE" w14:textId="77777777" w:rsidR="000472F2" w:rsidRPr="00F72CD4" w:rsidRDefault="000472F2">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08A71CF" w14:textId="77777777" w:rsidR="000472F2" w:rsidRPr="00F72CD4" w:rsidRDefault="000472F2">
            <w:pPr>
              <w:pStyle w:val="TAC"/>
              <w:rPr>
                <w:rFonts w:eastAsia="SimSun"/>
              </w:rPr>
            </w:pPr>
            <w:r w:rsidRPr="00F72CD4">
              <w:rPr>
                <w:rFonts w:eastAsia="SimSun"/>
              </w:rPr>
              <w:t>Same as the NR serving carrier centre subcarrier location</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A3D01EB" w14:textId="77777777" w:rsidR="000472F2" w:rsidRPr="00F72CD4" w:rsidRDefault="000472F2">
            <w:pPr>
              <w:pStyle w:val="TAC"/>
              <w:rPr>
                <w:rFonts w:eastAsia="SimSun"/>
              </w:rPr>
            </w:pPr>
            <w:r w:rsidRPr="00F72CD4">
              <w:rPr>
                <w:rFonts w:eastAsia="SimSun"/>
              </w:rPr>
              <w:t>Same as the NR serving carrier centre subcarrier location</w:t>
            </w:r>
          </w:p>
        </w:tc>
      </w:tr>
      <w:tr w:rsidR="000472F2" w:rsidRPr="00F72CD4" w14:paraId="586B6253"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1FB40ACD" w14:textId="77777777" w:rsidR="000472F2" w:rsidRPr="00F72CD4" w:rsidRDefault="000472F2">
            <w:pPr>
              <w:pStyle w:val="TAL"/>
              <w:rPr>
                <w:rFonts w:eastAsia="SimSun"/>
              </w:rPr>
            </w:pPr>
            <w:r w:rsidRPr="00F72CD4">
              <w:rPr>
                <w:rFonts w:eastAsia="SimSun"/>
              </w:rPr>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590F2301" w14:textId="77777777" w:rsidR="000472F2" w:rsidRPr="00F72CD4" w:rsidRDefault="000472F2">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4BEB09C" w14:textId="77777777" w:rsidR="000472F2" w:rsidRPr="00F72CD4" w:rsidRDefault="000472F2">
            <w:pPr>
              <w:pStyle w:val="TAC"/>
              <w:rPr>
                <w:rFonts w:eastAsia="SimSun"/>
              </w:rPr>
            </w:pPr>
            <w:r w:rsidRPr="00F72CD4">
              <w:rPr>
                <w:rFonts w:eastAsia="SimSun"/>
              </w:rPr>
              <w:t>Normal</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28A22F2" w14:textId="77777777" w:rsidR="000472F2" w:rsidRPr="00F72CD4" w:rsidRDefault="000472F2">
            <w:pPr>
              <w:pStyle w:val="TAC"/>
              <w:rPr>
                <w:rFonts w:eastAsia="SimSun"/>
              </w:rPr>
            </w:pPr>
            <w:r w:rsidRPr="00F72CD4">
              <w:rPr>
                <w:rFonts w:eastAsia="SimSun"/>
              </w:rPr>
              <w:t>Normal</w:t>
            </w:r>
          </w:p>
        </w:tc>
      </w:tr>
      <w:tr w:rsidR="000472F2" w:rsidRPr="00F72CD4" w14:paraId="28BACF71"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2AA7DDC6" w14:textId="77777777" w:rsidR="000472F2" w:rsidRPr="00F72CD4" w:rsidRDefault="000472F2">
            <w:pPr>
              <w:pStyle w:val="TAL"/>
              <w:rPr>
                <w:rFonts w:eastAsia="SimSun"/>
              </w:rPr>
            </w:pPr>
            <w:r w:rsidRPr="00F72CD4">
              <w:rPr>
                <w:rFonts w:eastAsia="SimSun"/>
              </w:rPr>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04F3C3AF" w14:textId="77777777" w:rsidR="000472F2" w:rsidRPr="00F72CD4" w:rsidRDefault="000472F2">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6A6C062" w14:textId="77777777" w:rsidR="000472F2" w:rsidRPr="00F72CD4" w:rsidRDefault="000472F2">
            <w:pPr>
              <w:pStyle w:val="TAC"/>
              <w:rPr>
                <w:rFonts w:eastAsia="SimSun"/>
              </w:rPr>
            </w:pPr>
            <w:r w:rsidRPr="00F72CD4">
              <w:rPr>
                <w:rFonts w:eastAsia="SimSun"/>
              </w:rPr>
              <w:t>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62F1EBC" w14:textId="77777777" w:rsidR="000472F2" w:rsidRPr="00F72CD4" w:rsidRDefault="000472F2">
            <w:pPr>
              <w:pStyle w:val="TAC"/>
              <w:rPr>
                <w:rFonts w:eastAsia="SimSun"/>
              </w:rPr>
            </w:pPr>
            <w:r w:rsidRPr="00F72CD4">
              <w:rPr>
                <w:rFonts w:eastAsia="SimSun"/>
              </w:rPr>
              <w:t>2</w:t>
            </w:r>
          </w:p>
        </w:tc>
      </w:tr>
      <w:tr w:rsidR="000472F2" w:rsidRPr="00F72CD4" w14:paraId="74140C81" w14:textId="77777777" w:rsidTr="000472F2">
        <w:tc>
          <w:tcPr>
            <w:tcW w:w="1413" w:type="dxa"/>
            <w:vMerge w:val="restart"/>
            <w:tcBorders>
              <w:top w:val="single" w:sz="4" w:space="0" w:color="auto"/>
              <w:left w:val="single" w:sz="4" w:space="0" w:color="auto"/>
              <w:bottom w:val="single" w:sz="4" w:space="0" w:color="auto"/>
              <w:right w:val="single" w:sz="4" w:space="0" w:color="auto"/>
            </w:tcBorders>
            <w:hideMark/>
          </w:tcPr>
          <w:p w14:paraId="21B4DDEC" w14:textId="77777777" w:rsidR="000472F2" w:rsidRPr="00F72CD4" w:rsidRDefault="000472F2">
            <w:pPr>
              <w:pStyle w:val="TAL"/>
              <w:rPr>
                <w:rFonts w:eastAsia="SimSun"/>
                <w:lang w:eastAsia="zh-CN"/>
              </w:rPr>
            </w:pPr>
            <w:r w:rsidRPr="00F72CD4">
              <w:rPr>
                <w:rFonts w:eastAsia="SimSun"/>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B25F3B" w14:textId="77777777" w:rsidR="000472F2" w:rsidRPr="00F72CD4" w:rsidRDefault="000472F2">
            <w:pPr>
              <w:pStyle w:val="TAL"/>
              <w:rPr>
                <w:rFonts w:eastAsia="SimSun"/>
                <w:lang w:eastAsia="zh-CN"/>
              </w:rPr>
            </w:pPr>
            <w:r w:rsidRPr="00F72CD4">
              <w:rPr>
                <w:rFonts w:eastAsia="SimSun"/>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7FFC329F" w14:textId="77777777" w:rsidR="000472F2" w:rsidRPr="00F72CD4" w:rsidRDefault="000472F2">
            <w:pPr>
              <w:pStyle w:val="TAC"/>
              <w:rPr>
                <w:rFonts w:eastAsia="SimSun"/>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92EF5F3" w14:textId="77777777" w:rsidR="000472F2" w:rsidRPr="00F72CD4" w:rsidRDefault="000472F2">
            <w:pPr>
              <w:pStyle w:val="TAC"/>
              <w:rPr>
                <w:rFonts w:eastAsia="SimSun"/>
              </w:rPr>
            </w:pPr>
            <w:r w:rsidRPr="00F72CD4">
              <w:rPr>
                <w:rFonts w:eastAsia="SimSun"/>
              </w:rPr>
              <w:t>4</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99E2C3D" w14:textId="77777777" w:rsidR="000472F2" w:rsidRPr="00F72CD4" w:rsidRDefault="000472F2">
            <w:pPr>
              <w:pStyle w:val="TAC"/>
              <w:rPr>
                <w:rFonts w:eastAsia="SimSun"/>
                <w:lang w:eastAsia="zh-CN"/>
              </w:rPr>
            </w:pPr>
            <w:r w:rsidRPr="00F72CD4">
              <w:rPr>
                <w:rFonts w:eastAsia="SimSun"/>
                <w:lang w:eastAsia="zh-CN"/>
              </w:rPr>
              <w:t>4</w:t>
            </w:r>
          </w:p>
        </w:tc>
      </w:tr>
      <w:tr w:rsidR="000472F2" w:rsidRPr="00F72CD4" w14:paraId="668F8FA3"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4030A3BB" w14:textId="77777777" w:rsidR="000472F2" w:rsidRPr="00F72CD4" w:rsidRDefault="000472F2">
            <w:pPr>
              <w:spacing w:after="0"/>
              <w:rPr>
                <w:rFonts w:ascii="Arial" w:eastAsia="SimSun"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0601F2" w14:textId="77777777" w:rsidR="000472F2" w:rsidRPr="00F72CD4" w:rsidRDefault="000472F2">
            <w:pPr>
              <w:pStyle w:val="TAL"/>
              <w:rPr>
                <w:rFonts w:eastAsia="SimSun"/>
                <w:lang w:eastAsia="zh-CN"/>
              </w:rPr>
            </w:pPr>
            <w:r w:rsidRPr="00F72CD4">
              <w:rPr>
                <w:rFonts w:eastAsia="SimSun"/>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72855F8D" w14:textId="77777777" w:rsidR="000472F2" w:rsidRPr="00F72CD4" w:rsidRDefault="000472F2">
            <w:pPr>
              <w:pStyle w:val="TAC"/>
              <w:rPr>
                <w:rFonts w:eastAsia="SimSun"/>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1AF9EBC" w14:textId="77777777" w:rsidR="000472F2" w:rsidRPr="00F72CD4" w:rsidRDefault="000472F2">
            <w:pPr>
              <w:pStyle w:val="TAC"/>
              <w:rPr>
                <w:rFonts w:eastAsia="SimSun"/>
                <w:lang w:eastAsia="zh-CN"/>
              </w:rPr>
            </w:pPr>
            <w:r w:rsidRPr="00F72CD4">
              <w:rPr>
                <w:rFonts w:eastAsia="SimSun"/>
                <w:lang w:eastAsia="zh-CN"/>
              </w:rPr>
              <w:t>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4969452C" w14:textId="77777777" w:rsidR="000472F2" w:rsidRPr="00F72CD4" w:rsidRDefault="000472F2">
            <w:pPr>
              <w:pStyle w:val="TAC"/>
              <w:rPr>
                <w:rFonts w:eastAsia="SimSun"/>
                <w:lang w:eastAsia="zh-CN"/>
              </w:rPr>
            </w:pPr>
            <w:r w:rsidRPr="00F72CD4">
              <w:rPr>
                <w:rFonts w:eastAsia="SimSun"/>
                <w:lang w:eastAsia="zh-CN"/>
              </w:rPr>
              <w:t>2</w:t>
            </w:r>
          </w:p>
        </w:tc>
      </w:tr>
      <w:tr w:rsidR="000472F2" w:rsidRPr="00F72CD4" w14:paraId="6F3FD58A" w14:textId="77777777" w:rsidTr="000472F2">
        <w:tc>
          <w:tcPr>
            <w:tcW w:w="1413" w:type="dxa"/>
            <w:vMerge w:val="restart"/>
            <w:tcBorders>
              <w:top w:val="single" w:sz="4" w:space="0" w:color="auto"/>
              <w:left w:val="single" w:sz="4" w:space="0" w:color="auto"/>
              <w:bottom w:val="single" w:sz="4" w:space="0" w:color="auto"/>
              <w:right w:val="single" w:sz="4" w:space="0" w:color="auto"/>
            </w:tcBorders>
            <w:hideMark/>
          </w:tcPr>
          <w:p w14:paraId="2C864B37" w14:textId="77777777" w:rsidR="000472F2" w:rsidRPr="00F72CD4" w:rsidRDefault="000472F2">
            <w:pPr>
              <w:pStyle w:val="TAL"/>
              <w:rPr>
                <w:rFonts w:eastAsia="SimSun"/>
                <w:lang w:eastAsia="en-US"/>
              </w:rPr>
            </w:pPr>
            <w:r w:rsidRPr="00F72CD4">
              <w:rPr>
                <w:rFonts w:eastAsia="SimSun"/>
              </w:rPr>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003F25" w14:textId="77777777" w:rsidR="000472F2" w:rsidRPr="00F72CD4" w:rsidRDefault="000472F2">
            <w:pPr>
              <w:pStyle w:val="TAL"/>
              <w:rPr>
                <w:rFonts w:eastAsia="SimSun"/>
                <w:lang w:eastAsia="zh-CN"/>
              </w:rPr>
            </w:pPr>
            <w:r w:rsidRPr="00F72CD4">
              <w:rPr>
                <w:rFonts w:cs="Arial"/>
                <w:b/>
                <w:position w:val="-10"/>
                <w:lang w:eastAsia="en-US"/>
              </w:rPr>
              <w:object w:dxaOrig="315" w:dyaOrig="315" w14:anchorId="60176508">
                <v:shape id="_x0000_i1032" type="#_x0000_t75" style="width:15pt;height:15pt" o:ole="">
                  <v:imagedata r:id="rId15" o:title=""/>
                </v:shape>
                <o:OLEObject Type="Embed" ProgID="Equation.3" ShapeID="_x0000_i1032" DrawAspect="Content" ObjectID="_1781610174" r:id="rId21"/>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1F8330D5" w14:textId="77777777" w:rsidR="000472F2" w:rsidRPr="00F72CD4" w:rsidRDefault="000472F2">
            <w:pPr>
              <w:pStyle w:val="TAC"/>
              <w:rPr>
                <w:rFonts w:eastAsia="SimSun"/>
                <w:lang w:eastAsia="en-US"/>
              </w:rPr>
            </w:pPr>
            <w:r w:rsidRPr="00F72CD4">
              <w:rPr>
                <w:rFonts w:eastAsia="SimSun"/>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6F50C50" w14:textId="77777777" w:rsidR="000472F2" w:rsidRPr="00F72CD4" w:rsidRDefault="000472F2">
            <w:pPr>
              <w:pStyle w:val="TAC"/>
              <w:rPr>
                <w:rFonts w:eastAsia="SimSun"/>
                <w:lang w:eastAsia="zh-CN"/>
              </w:rPr>
            </w:pPr>
            <w:r w:rsidRPr="00F72CD4">
              <w:rPr>
                <w:rFonts w:eastAsia="SimSun"/>
                <w:lang w:eastAsia="zh-CN"/>
              </w:rPr>
              <w:t>-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1E5FDA2" w14:textId="77777777" w:rsidR="000472F2" w:rsidRPr="00F72CD4" w:rsidRDefault="000472F2">
            <w:pPr>
              <w:pStyle w:val="TAC"/>
              <w:rPr>
                <w:rFonts w:eastAsia="SimSun"/>
                <w:lang w:eastAsia="zh-CN"/>
              </w:rPr>
            </w:pPr>
            <w:r w:rsidRPr="00F72CD4">
              <w:rPr>
                <w:rFonts w:eastAsia="SimSun"/>
                <w:lang w:eastAsia="zh-CN"/>
              </w:rPr>
              <w:t>-6</w:t>
            </w:r>
          </w:p>
        </w:tc>
      </w:tr>
      <w:tr w:rsidR="000472F2" w:rsidRPr="00F72CD4" w14:paraId="024DCCE3"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7EEFF6FB" w14:textId="77777777" w:rsidR="000472F2" w:rsidRPr="00F72CD4" w:rsidRDefault="000472F2">
            <w:pPr>
              <w:spacing w:after="0"/>
              <w:rPr>
                <w:rFonts w:ascii="Arial" w:eastAsia="SimSun" w:hAnsi="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6E30906" w14:textId="77777777" w:rsidR="000472F2" w:rsidRPr="00F72CD4" w:rsidRDefault="000472F2">
            <w:pPr>
              <w:pStyle w:val="TAL"/>
              <w:rPr>
                <w:rFonts w:eastAsia="SimSun"/>
                <w:lang w:eastAsia="zh-CN"/>
              </w:rPr>
            </w:pPr>
            <w:r w:rsidRPr="00F72CD4">
              <w:rPr>
                <w:rFonts w:cs="Arial"/>
                <w:b/>
                <w:position w:val="-10"/>
                <w:lang w:eastAsia="en-US"/>
              </w:rPr>
              <w:object w:dxaOrig="315" w:dyaOrig="315" w14:anchorId="7C8BD652">
                <v:shape id="_x0000_i1033" type="#_x0000_t75" style="width:15pt;height:15pt" o:ole="">
                  <v:imagedata r:id="rId17" o:title=""/>
                </v:shape>
                <o:OLEObject Type="Embed" ProgID="Equation.3" ShapeID="_x0000_i1033" DrawAspect="Content" ObjectID="_1781610175" r:id="rId22"/>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5EDDFF2C" w14:textId="77777777" w:rsidR="000472F2" w:rsidRPr="00F72CD4" w:rsidRDefault="000472F2">
            <w:pPr>
              <w:pStyle w:val="TAC"/>
              <w:rPr>
                <w:rFonts w:eastAsia="SimSun"/>
                <w:lang w:eastAsia="en-US"/>
              </w:rPr>
            </w:pPr>
            <w:r w:rsidRPr="00F72CD4">
              <w:rPr>
                <w:rFonts w:eastAsia="SimSun"/>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5932C94" w14:textId="77777777" w:rsidR="000472F2" w:rsidRPr="00F72CD4" w:rsidRDefault="000472F2">
            <w:pPr>
              <w:pStyle w:val="TAC"/>
              <w:rPr>
                <w:rFonts w:eastAsia="SimSun"/>
                <w:lang w:eastAsia="zh-CN"/>
              </w:rPr>
            </w:pPr>
            <w:r w:rsidRPr="00F72CD4">
              <w:rPr>
                <w:rFonts w:eastAsia="SimSun"/>
                <w:lang w:eastAsia="zh-CN"/>
              </w:rPr>
              <w:t>-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A21EB53" w14:textId="77777777" w:rsidR="000472F2" w:rsidRPr="00F72CD4" w:rsidRDefault="000472F2">
            <w:pPr>
              <w:pStyle w:val="TAC"/>
              <w:rPr>
                <w:rFonts w:eastAsia="SimSun"/>
                <w:lang w:eastAsia="zh-CN"/>
              </w:rPr>
            </w:pPr>
            <w:r w:rsidRPr="00F72CD4">
              <w:rPr>
                <w:rFonts w:eastAsia="SimSun"/>
                <w:lang w:eastAsia="zh-CN"/>
              </w:rPr>
              <w:t>-6</w:t>
            </w:r>
          </w:p>
        </w:tc>
      </w:tr>
      <w:tr w:rsidR="000472F2" w:rsidRPr="00F72CD4" w14:paraId="071D774E"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7DB9CC25" w14:textId="77777777" w:rsidR="000472F2" w:rsidRPr="00F72CD4" w:rsidRDefault="000472F2">
            <w:pPr>
              <w:spacing w:after="0"/>
              <w:rPr>
                <w:rFonts w:ascii="Arial" w:eastAsia="SimSun" w:hAnsi="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9A3AC" w14:textId="77777777" w:rsidR="000472F2" w:rsidRPr="00F72CD4" w:rsidRDefault="000472F2">
            <w:pPr>
              <w:pStyle w:val="TAL"/>
              <w:rPr>
                <w:rFonts w:eastAsia="SimSun"/>
                <w:lang w:eastAsia="zh-CN"/>
              </w:rPr>
            </w:pPr>
            <w:r w:rsidRPr="00F72CD4">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4768F48C" w14:textId="77777777" w:rsidR="000472F2" w:rsidRPr="00F72CD4" w:rsidRDefault="000472F2">
            <w:pPr>
              <w:pStyle w:val="TAC"/>
              <w:rPr>
                <w:rFonts w:eastAsia="SimSun"/>
                <w:lang w:eastAsia="en-US"/>
              </w:rPr>
            </w:pPr>
            <w:r w:rsidRPr="00F72CD4">
              <w:rPr>
                <w:rFonts w:eastAsia="SimSun"/>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07A6A64" w14:textId="77777777" w:rsidR="000472F2" w:rsidRPr="00F72CD4" w:rsidRDefault="000472F2">
            <w:pPr>
              <w:pStyle w:val="TAC"/>
              <w:rPr>
                <w:rFonts w:eastAsia="SimSun"/>
                <w:lang w:eastAsia="zh-CN"/>
              </w:rPr>
            </w:pPr>
            <w:r w:rsidRPr="00F72CD4">
              <w:rPr>
                <w:rFonts w:eastAsia="SimSun"/>
                <w:lang w:eastAsia="zh-CN"/>
              </w:rPr>
              <w:t>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3503567" w14:textId="77777777" w:rsidR="000472F2" w:rsidRPr="00F72CD4" w:rsidRDefault="000472F2">
            <w:pPr>
              <w:pStyle w:val="TAC"/>
              <w:rPr>
                <w:rFonts w:eastAsia="SimSun"/>
                <w:lang w:eastAsia="zh-CN"/>
              </w:rPr>
            </w:pPr>
            <w:r w:rsidRPr="00F72CD4">
              <w:rPr>
                <w:rFonts w:eastAsia="SimSun"/>
                <w:lang w:eastAsia="zh-CN"/>
              </w:rPr>
              <w:t>0</w:t>
            </w:r>
          </w:p>
        </w:tc>
      </w:tr>
      <w:tr w:rsidR="000472F2" w:rsidRPr="00F72CD4" w14:paraId="53094CC7"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1076985F" w14:textId="77777777" w:rsidR="000472F2" w:rsidRPr="00F72CD4" w:rsidRDefault="000472F2">
            <w:pPr>
              <w:pStyle w:val="TAL"/>
              <w:rPr>
                <w:rFonts w:eastAsia="SimSun"/>
                <w:lang w:eastAsia="en-US"/>
              </w:rPr>
            </w:pPr>
            <w:r w:rsidRPr="00F72CD4">
              <w:rPr>
                <w:rFonts w:eastAsia="SimSun"/>
              </w:rPr>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30C02E5C" w14:textId="77777777" w:rsidR="000472F2" w:rsidRPr="00F72CD4" w:rsidRDefault="000472F2">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7BF3B97" w14:textId="77777777" w:rsidR="000472F2" w:rsidRPr="00F72CD4" w:rsidRDefault="000472F2">
            <w:pPr>
              <w:pStyle w:val="TAC"/>
              <w:rPr>
                <w:rFonts w:eastAsia="SimSun"/>
              </w:rPr>
            </w:pPr>
            <w:r w:rsidRPr="00F72CD4">
              <w:rPr>
                <w:rFonts w:eastAsia="SimSun"/>
              </w:rPr>
              <w:t>TM4</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E5DE439" w14:textId="77777777" w:rsidR="000472F2" w:rsidRPr="00F72CD4" w:rsidRDefault="000472F2">
            <w:pPr>
              <w:pStyle w:val="TAC"/>
              <w:rPr>
                <w:rFonts w:eastAsia="SimSun"/>
              </w:rPr>
            </w:pPr>
            <w:r w:rsidRPr="00F72CD4">
              <w:rPr>
                <w:rFonts w:eastAsia="SimSun"/>
              </w:rPr>
              <w:t>TM4</w:t>
            </w:r>
          </w:p>
        </w:tc>
      </w:tr>
      <w:tr w:rsidR="000472F2" w:rsidRPr="00F72CD4" w14:paraId="596EAF5A"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26D3419D" w14:textId="77777777" w:rsidR="000472F2" w:rsidRPr="00F72CD4" w:rsidRDefault="000472F2">
            <w:pPr>
              <w:pStyle w:val="TAL"/>
              <w:rPr>
                <w:rFonts w:eastAsia="SimSun"/>
              </w:rPr>
            </w:pPr>
            <w:r w:rsidRPr="00F72CD4">
              <w:rPr>
                <w:rFonts w:eastAsia="SimSun"/>
              </w:rPr>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88FD47" w14:textId="77777777" w:rsidR="000472F2" w:rsidRPr="00F72CD4" w:rsidRDefault="000472F2">
            <w:pPr>
              <w:pStyle w:val="TAC"/>
              <w:rPr>
                <w:rFonts w:eastAsia="SimSun"/>
              </w:rPr>
            </w:pPr>
            <w:r w:rsidRPr="00F72CD4">
              <w:rPr>
                <w:rFonts w:eastAsia="SimSun"/>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694D15" w14:textId="77777777" w:rsidR="000472F2" w:rsidRPr="00F72CD4" w:rsidRDefault="000472F2">
            <w:pPr>
              <w:pStyle w:val="TAC"/>
              <w:rPr>
                <w:rFonts w:eastAsia="SimSun"/>
              </w:rPr>
            </w:pPr>
            <w:r w:rsidRPr="00F72CD4">
              <w:rPr>
                <w:rFonts w:eastAsia="SimSun"/>
              </w:rPr>
              <w:t>20% probability of occurrence of LTE data transmission in time domain, and full bandwidth allocation in frequency domain.</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5BEF2A0" w14:textId="77777777" w:rsidR="000472F2" w:rsidRPr="00F72CD4" w:rsidRDefault="000472F2">
            <w:pPr>
              <w:pStyle w:val="TAC"/>
              <w:rPr>
                <w:rFonts w:eastAsia="SimSun"/>
              </w:rPr>
            </w:pPr>
            <w:r w:rsidRPr="00F72CD4">
              <w:rPr>
                <w:rFonts w:eastAsia="SimSun"/>
              </w:rPr>
              <w:t>20% probability of occurrence of LTE data transmission in time domain, and full bandwidth allocation in frequency domain.</w:t>
            </w:r>
          </w:p>
        </w:tc>
      </w:tr>
      <w:tr w:rsidR="000472F2" w:rsidRPr="00F72CD4" w14:paraId="2B603FEB" w14:textId="77777777" w:rsidTr="000472F2">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0649F7A0" w14:textId="77777777" w:rsidR="000472F2" w:rsidRPr="00F72CD4" w:rsidRDefault="000472F2">
            <w:pPr>
              <w:pStyle w:val="TAL"/>
              <w:rPr>
                <w:rFonts w:eastAsia="SimSun"/>
              </w:rPr>
            </w:pPr>
            <w:r w:rsidRPr="00F72CD4">
              <w:rPr>
                <w:rFonts w:eastAsia="SimSun"/>
              </w:rPr>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AD6620" w14:textId="77777777" w:rsidR="000472F2" w:rsidRPr="00F72CD4" w:rsidRDefault="000472F2">
            <w:pPr>
              <w:pStyle w:val="TAC"/>
              <w:rPr>
                <w:rFonts w:eastAsia="SimSun"/>
              </w:rPr>
            </w:pPr>
            <w:r w:rsidRPr="00F72CD4">
              <w:rPr>
                <w:rFonts w:eastAsia="SimSun"/>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D33D1E3" w14:textId="77777777" w:rsidR="000472F2" w:rsidRPr="00F72CD4" w:rsidRDefault="000472F2">
            <w:pPr>
              <w:pStyle w:val="TAC"/>
              <w:rPr>
                <w:rFonts w:eastAsia="SimSun"/>
              </w:rPr>
            </w:pPr>
            <w:r w:rsidRPr="00F72CD4">
              <w:rPr>
                <w:rFonts w:eastAsia="SimSun"/>
              </w:rPr>
              <w:t>80% and 20% probability for rank 1 and rank 2 respectively</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807B966" w14:textId="77777777" w:rsidR="000472F2" w:rsidRPr="00F72CD4" w:rsidRDefault="000472F2">
            <w:pPr>
              <w:pStyle w:val="TAC"/>
              <w:rPr>
                <w:rFonts w:eastAsia="SimSun"/>
              </w:rPr>
            </w:pPr>
            <w:r w:rsidRPr="00F72CD4">
              <w:rPr>
                <w:rFonts w:eastAsia="SimSun"/>
              </w:rPr>
              <w:t>80% and 20% probability for rank 1 and rank 2 respectively</w:t>
            </w:r>
          </w:p>
        </w:tc>
      </w:tr>
      <w:tr w:rsidR="000472F2" w:rsidRPr="00F72CD4" w14:paraId="28EBDDF4" w14:textId="77777777" w:rsidTr="000472F2">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2680E740" w14:textId="77777777" w:rsidR="000472F2" w:rsidRPr="00F72CD4" w:rsidRDefault="000472F2">
            <w:pPr>
              <w:pStyle w:val="TAL"/>
              <w:rPr>
                <w:rFonts w:eastAsia="SimSun"/>
              </w:rPr>
            </w:pPr>
            <w:r w:rsidRPr="00F72CD4">
              <w:rPr>
                <w:rFonts w:eastAsia="SimSun"/>
              </w:rPr>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3A3443AA" w14:textId="77777777" w:rsidR="000472F2" w:rsidRPr="00F72CD4" w:rsidRDefault="000472F2">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2149A31" w14:textId="77777777" w:rsidR="000472F2" w:rsidRPr="00F72CD4" w:rsidRDefault="000472F2">
            <w:pPr>
              <w:pStyle w:val="TAC"/>
              <w:rPr>
                <w:rFonts w:eastAsia="SimSun"/>
              </w:rPr>
            </w:pPr>
            <w:r w:rsidRPr="00F72CD4">
              <w:rPr>
                <w:rFonts w:eastAsia="SimSun"/>
              </w:rPr>
              <w:t>As specified in clause B.7</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B6BFD93" w14:textId="77777777" w:rsidR="000472F2" w:rsidRPr="00F72CD4" w:rsidRDefault="000472F2">
            <w:pPr>
              <w:pStyle w:val="TAC"/>
              <w:rPr>
                <w:rFonts w:eastAsia="SimSun"/>
              </w:rPr>
            </w:pPr>
            <w:r w:rsidRPr="00F72CD4">
              <w:rPr>
                <w:rFonts w:eastAsia="SimSun"/>
              </w:rPr>
              <w:t>As specified in clause B.7</w:t>
            </w:r>
          </w:p>
        </w:tc>
      </w:tr>
      <w:tr w:rsidR="000472F2" w:rsidRPr="00F72CD4" w14:paraId="76E47251"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7BAE9342" w14:textId="77777777" w:rsidR="000472F2" w:rsidRPr="00F72CD4" w:rsidRDefault="000472F2">
            <w:pPr>
              <w:pStyle w:val="TAL"/>
              <w:rPr>
                <w:rFonts w:eastAsia="SimSun"/>
              </w:rPr>
            </w:pPr>
            <w:r w:rsidRPr="00F72CD4">
              <w:rPr>
                <w:rFonts w:eastAsia="SimSun"/>
              </w:rPr>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73543EF6" w14:textId="77777777" w:rsidR="000472F2" w:rsidRPr="00F72CD4" w:rsidRDefault="000472F2">
            <w:pPr>
              <w:pStyle w:val="TAC"/>
              <w:rPr>
                <w:rFonts w:eastAsia="SimSun"/>
              </w:rPr>
            </w:pPr>
            <w:r w:rsidRPr="00F72CD4">
              <w:rPr>
                <w:rFonts w:eastAsia="SimSun"/>
              </w:rPr>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2006A78" w14:textId="77777777" w:rsidR="000472F2" w:rsidRPr="00F72CD4" w:rsidRDefault="000472F2">
            <w:pPr>
              <w:pStyle w:val="TAC"/>
              <w:rPr>
                <w:rFonts w:eastAsia="SimSun"/>
              </w:rPr>
            </w:pPr>
            <w:r w:rsidRPr="00F72CD4">
              <w:rPr>
                <w:rFonts w:eastAsia="SimSun"/>
              </w:rPr>
              <w:t>3</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5011DE3" w14:textId="77777777" w:rsidR="000472F2" w:rsidRPr="00F72CD4" w:rsidRDefault="000472F2">
            <w:pPr>
              <w:pStyle w:val="TAC"/>
              <w:rPr>
                <w:rFonts w:eastAsia="SimSun"/>
              </w:rPr>
            </w:pPr>
            <w:r w:rsidRPr="00F72CD4">
              <w:rPr>
                <w:rFonts w:eastAsia="SimSun"/>
              </w:rPr>
              <w:t>-1</w:t>
            </w:r>
          </w:p>
        </w:tc>
      </w:tr>
      <w:tr w:rsidR="000472F2" w:rsidRPr="00F72CD4" w14:paraId="354B91BF"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35029100" w14:textId="77777777" w:rsidR="000472F2" w:rsidRPr="00F72CD4" w:rsidRDefault="000472F2">
            <w:pPr>
              <w:pStyle w:val="TAL"/>
              <w:rPr>
                <w:rFonts w:eastAsia="SimSun"/>
              </w:rPr>
            </w:pPr>
            <w:r w:rsidRPr="00F72CD4">
              <w:rPr>
                <w:rFonts w:eastAsia="SimSun"/>
              </w:rPr>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3E818557" w14:textId="77777777" w:rsidR="000472F2" w:rsidRPr="00F72CD4" w:rsidRDefault="000472F2">
            <w:pPr>
              <w:pStyle w:val="TAC"/>
              <w:rPr>
                <w:rFonts w:eastAsia="SimSun"/>
              </w:rPr>
            </w:pPr>
            <w:r w:rsidRPr="00F72CD4">
              <w:rPr>
                <w:rFonts w:eastAsia="SimSun"/>
              </w:rPr>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9E53A5E" w14:textId="77777777" w:rsidR="000472F2" w:rsidRPr="00F72CD4" w:rsidRDefault="000472F2">
            <w:pPr>
              <w:pStyle w:val="TAC"/>
              <w:rPr>
                <w:rFonts w:eastAsia="SimSun"/>
              </w:rPr>
            </w:pPr>
            <w:r w:rsidRPr="00F72CD4">
              <w:rPr>
                <w:rFonts w:eastAsia="SimSun"/>
              </w:rPr>
              <w:t>30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9FCE0DF" w14:textId="77777777" w:rsidR="000472F2" w:rsidRPr="00F72CD4" w:rsidRDefault="000472F2">
            <w:pPr>
              <w:pStyle w:val="TAC"/>
              <w:rPr>
                <w:rFonts w:eastAsia="SimSun"/>
              </w:rPr>
            </w:pPr>
            <w:r w:rsidRPr="00F72CD4">
              <w:rPr>
                <w:rFonts w:eastAsia="SimSun"/>
              </w:rPr>
              <w:t>-100</w:t>
            </w:r>
          </w:p>
        </w:tc>
      </w:tr>
      <w:tr w:rsidR="000472F2" w:rsidRPr="00F72CD4" w14:paraId="09C5E58F"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2F2311D9" w14:textId="77777777" w:rsidR="000472F2" w:rsidRPr="00F72CD4" w:rsidRDefault="000472F2">
            <w:pPr>
              <w:pStyle w:val="TAL"/>
              <w:rPr>
                <w:lang w:eastAsia="zh-CN"/>
              </w:rPr>
            </w:pPr>
            <w:r w:rsidRPr="00F72CD4">
              <w:rPr>
                <w:rFonts w:eastAsia="SimSun"/>
              </w:rPr>
              <w:t>Propagation conditions and MIMO configuration (Note 2)</w:t>
            </w:r>
          </w:p>
        </w:tc>
        <w:tc>
          <w:tcPr>
            <w:tcW w:w="709" w:type="dxa"/>
            <w:tcBorders>
              <w:top w:val="single" w:sz="4" w:space="0" w:color="auto"/>
              <w:left w:val="single" w:sz="4" w:space="0" w:color="auto"/>
              <w:bottom w:val="single" w:sz="4" w:space="0" w:color="auto"/>
              <w:right w:val="single" w:sz="4" w:space="0" w:color="auto"/>
            </w:tcBorders>
            <w:vAlign w:val="center"/>
          </w:tcPr>
          <w:p w14:paraId="6F7073EB" w14:textId="77777777" w:rsidR="000472F2" w:rsidRPr="00F72CD4" w:rsidRDefault="000472F2">
            <w:pPr>
              <w:pStyle w:val="TAC"/>
              <w:rPr>
                <w:rFonts w:eastAsia="SimSun"/>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81BE027" w14:textId="77777777" w:rsidR="000472F2" w:rsidRPr="00F72CD4" w:rsidRDefault="000472F2">
            <w:pPr>
              <w:pStyle w:val="TAC"/>
              <w:rPr>
                <w:rFonts w:eastAsia="SimSun"/>
              </w:rPr>
            </w:pPr>
            <w:bookmarkStart w:id="775" w:name="OLE_LINK36"/>
            <w:r w:rsidRPr="00F72CD4">
              <w:rPr>
                <w:rFonts w:eastAsia="SimSun"/>
              </w:rPr>
              <w:t>TDLA30-10 ULA Low</w:t>
            </w:r>
            <w:bookmarkEnd w:id="775"/>
          </w:p>
        </w:tc>
        <w:tc>
          <w:tcPr>
            <w:tcW w:w="2546" w:type="dxa"/>
            <w:tcBorders>
              <w:top w:val="single" w:sz="4" w:space="0" w:color="auto"/>
              <w:left w:val="single" w:sz="4" w:space="0" w:color="auto"/>
              <w:bottom w:val="single" w:sz="4" w:space="0" w:color="auto"/>
              <w:right w:val="single" w:sz="4" w:space="0" w:color="auto"/>
            </w:tcBorders>
            <w:vAlign w:val="center"/>
            <w:hideMark/>
          </w:tcPr>
          <w:p w14:paraId="707313A7" w14:textId="77777777" w:rsidR="000472F2" w:rsidRPr="00F72CD4" w:rsidRDefault="000472F2">
            <w:pPr>
              <w:pStyle w:val="TAC"/>
              <w:rPr>
                <w:rFonts w:eastAsia="SimSun"/>
              </w:rPr>
            </w:pPr>
            <w:r w:rsidRPr="00F72CD4">
              <w:rPr>
                <w:rFonts w:eastAsia="SimSun"/>
              </w:rPr>
              <w:t>TDLA30-10 ULA Low</w:t>
            </w:r>
          </w:p>
        </w:tc>
      </w:tr>
      <w:tr w:rsidR="000472F2" w:rsidRPr="00F72CD4" w14:paraId="2C83EDD7"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0804440B" w14:textId="77777777" w:rsidR="000472F2" w:rsidRPr="00F72CD4" w:rsidRDefault="000472F2">
            <w:pPr>
              <w:pStyle w:val="TAL"/>
              <w:rPr>
                <w:rFonts w:eastAsia="SimSun"/>
              </w:rPr>
            </w:pPr>
            <w:r w:rsidRPr="00F72CD4">
              <w:rPr>
                <w:rFonts w:eastAsia="SimSun"/>
              </w:rPr>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B30A1A" w14:textId="77777777" w:rsidR="000472F2" w:rsidRPr="00F72CD4" w:rsidRDefault="000472F2">
            <w:pPr>
              <w:pStyle w:val="TAC"/>
              <w:rPr>
                <w:rFonts w:eastAsia="SimSun"/>
              </w:rPr>
            </w:pPr>
            <w:r w:rsidRPr="00F72CD4">
              <w:rPr>
                <w:rFonts w:eastAsia="SimSun"/>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D975273" w14:textId="77777777" w:rsidR="000472F2" w:rsidRPr="00F72CD4" w:rsidRDefault="000472F2">
            <w:pPr>
              <w:pStyle w:val="TAC"/>
              <w:rPr>
                <w:rFonts w:eastAsia="SimSun"/>
              </w:rPr>
            </w:pPr>
            <w:r w:rsidRPr="00F72CD4">
              <w:rPr>
                <w:rFonts w:eastAsia="SimSun"/>
              </w:rPr>
              <w:t>8</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142D8CC" w14:textId="77777777" w:rsidR="000472F2" w:rsidRPr="00F72CD4" w:rsidRDefault="000472F2">
            <w:pPr>
              <w:pStyle w:val="TAC"/>
              <w:rPr>
                <w:rFonts w:eastAsia="SimSun"/>
              </w:rPr>
            </w:pPr>
            <w:r w:rsidRPr="00F72CD4">
              <w:rPr>
                <w:rFonts w:eastAsia="SimSun"/>
              </w:rPr>
              <w:t>8</w:t>
            </w:r>
          </w:p>
        </w:tc>
      </w:tr>
      <w:tr w:rsidR="000472F2" w:rsidRPr="00F72CD4" w14:paraId="25BF4C01" w14:textId="77777777" w:rsidTr="000472F2">
        <w:tc>
          <w:tcPr>
            <w:tcW w:w="9629" w:type="dxa"/>
            <w:gridSpan w:val="5"/>
            <w:tcBorders>
              <w:top w:val="single" w:sz="4" w:space="0" w:color="auto"/>
              <w:left w:val="single" w:sz="4" w:space="0" w:color="auto"/>
              <w:bottom w:val="single" w:sz="4" w:space="0" w:color="auto"/>
              <w:right w:val="single" w:sz="4" w:space="0" w:color="auto"/>
            </w:tcBorders>
            <w:hideMark/>
          </w:tcPr>
          <w:p w14:paraId="5C4821F4" w14:textId="77777777" w:rsidR="000472F2" w:rsidRPr="00F72CD4" w:rsidRDefault="000472F2">
            <w:pPr>
              <w:pStyle w:val="TAN"/>
              <w:rPr>
                <w:lang w:eastAsia="zh-CN"/>
              </w:rPr>
            </w:pPr>
            <w:r w:rsidRPr="00F72CD4">
              <w:rPr>
                <w:lang w:eastAsia="zh-CN"/>
              </w:rPr>
              <w:t>Note 1:</w:t>
            </w:r>
            <w:r w:rsidRPr="00F72CD4">
              <w:rPr>
                <w:lang w:eastAsia="zh-CN"/>
              </w:rPr>
              <w:tab/>
              <w:t>Defined in B.6.1</w:t>
            </w:r>
          </w:p>
          <w:p w14:paraId="564B671B" w14:textId="77777777" w:rsidR="000472F2" w:rsidRPr="00F72CD4" w:rsidRDefault="000472F2">
            <w:pPr>
              <w:pStyle w:val="TAN"/>
              <w:rPr>
                <w:lang w:eastAsia="zh-CN"/>
              </w:rPr>
            </w:pPr>
            <w:r w:rsidRPr="00F72CD4">
              <w:rPr>
                <w:lang w:eastAsia="zh-CN"/>
              </w:rPr>
              <w:t>Note 2:</w:t>
            </w:r>
            <w:r w:rsidRPr="00F72CD4">
              <w:rPr>
                <w:lang w:eastAsia="zh-CN"/>
              </w:rPr>
              <w:tab/>
              <w:t>The channel for the LTE interference cells and the serving cell are independent.</w:t>
            </w:r>
          </w:p>
        </w:tc>
      </w:tr>
    </w:tbl>
    <w:p w14:paraId="36D389FF" w14:textId="77777777" w:rsidR="000472F2" w:rsidRPr="00F72CD4" w:rsidRDefault="000472F2" w:rsidP="000472F2">
      <w:pPr>
        <w:rPr>
          <w:rFonts w:eastAsia="SimSun"/>
          <w:lang w:eastAsia="en-US"/>
        </w:rPr>
      </w:pPr>
    </w:p>
    <w:p w14:paraId="6C61C7FC" w14:textId="77777777" w:rsidR="000472F2" w:rsidRPr="00F72CD4" w:rsidRDefault="000472F2" w:rsidP="000472F2">
      <w:pPr>
        <w:pStyle w:val="TH"/>
      </w:pPr>
      <w:r w:rsidRPr="00F72CD4">
        <w:t>Table 5.2.2.2.19.0-4: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8"/>
        <w:gridCol w:w="1267"/>
        <w:gridCol w:w="1366"/>
        <w:gridCol w:w="1176"/>
        <w:gridCol w:w="597"/>
      </w:tblGrid>
      <w:tr w:rsidR="000472F2" w:rsidRPr="00F72CD4" w14:paraId="10858B4B" w14:textId="77777777" w:rsidTr="000472F2">
        <w:trPr>
          <w:trHeight w:val="355"/>
          <w:jc w:val="center"/>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421244" w14:textId="77777777" w:rsidR="000472F2" w:rsidRPr="00F72CD4" w:rsidRDefault="000472F2">
            <w:pPr>
              <w:pStyle w:val="TAH"/>
              <w:jc w:val="left"/>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C3C77E" w14:textId="77777777" w:rsidR="000472F2" w:rsidRPr="00F72CD4" w:rsidRDefault="000472F2">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C9124D" w14:textId="77777777" w:rsidR="000472F2" w:rsidRPr="00F72CD4" w:rsidRDefault="000472F2">
            <w:pPr>
              <w:pStyle w:val="TAH"/>
            </w:pPr>
            <w:r w:rsidRPr="00F72CD4">
              <w:t>Bandwidth (MHz) / Subcarrier spacing (kHz)</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CFF289"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52CE44C" w14:textId="354B1AC1" w:rsidR="000472F2" w:rsidRPr="00F72CD4" w:rsidRDefault="000472F2">
            <w:pPr>
              <w:pStyle w:val="TAH"/>
            </w:pPr>
            <w:r w:rsidRPr="00F72CD4">
              <w:t>TDD UL-DL pattern</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3F1D71" w14:textId="77777777" w:rsidR="000472F2" w:rsidRPr="00F72CD4" w:rsidRDefault="000472F2">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5925C2" w14:textId="77777777" w:rsidR="000472F2" w:rsidRPr="00F72CD4" w:rsidRDefault="000472F2">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0A55AB" w14:textId="77777777" w:rsidR="000472F2" w:rsidRPr="00F72CD4" w:rsidRDefault="000472F2">
            <w:pPr>
              <w:pStyle w:val="TAH"/>
            </w:pPr>
            <w:r w:rsidRPr="00F72CD4">
              <w:t>Reference value</w:t>
            </w:r>
          </w:p>
        </w:tc>
      </w:tr>
      <w:tr w:rsidR="000472F2" w:rsidRPr="00F72CD4" w14:paraId="761C3063"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D6D9F"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A36180"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E04557"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D0EC47"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05392F"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6F8E4D"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B2EBB9" w14:textId="77777777" w:rsidR="000472F2" w:rsidRPr="00F72CD4" w:rsidRDefault="000472F2">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A0A8C" w14:textId="77777777" w:rsidR="000472F2" w:rsidRPr="00F72CD4" w:rsidRDefault="000472F2">
            <w:pPr>
              <w:pStyle w:val="TAH"/>
            </w:pPr>
            <w:r w:rsidRPr="00F72CD4">
              <w:t>Fraction of</w:t>
            </w:r>
          </w:p>
          <w:p w14:paraId="23437DBE" w14:textId="77777777" w:rsidR="000472F2" w:rsidRPr="00F72CD4" w:rsidRDefault="000472F2">
            <w:pPr>
              <w:pStyle w:val="TAH"/>
            </w:pPr>
            <w:r w:rsidRPr="00F72CD4">
              <w:t>maximum</w:t>
            </w:r>
          </w:p>
          <w:p w14:paraId="6F3BB68A" w14:textId="77777777" w:rsidR="000472F2" w:rsidRPr="00F72CD4" w:rsidRDefault="000472F2">
            <w:pPr>
              <w:pStyle w:val="TAH"/>
            </w:pPr>
            <w:r w:rsidRPr="00F72CD4">
              <w:t>throughput</w:t>
            </w:r>
          </w:p>
          <w:p w14:paraId="60D6C823" w14:textId="77777777" w:rsidR="000472F2" w:rsidRPr="00F72CD4" w:rsidRDefault="000472F2">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8D83C" w14:textId="77777777" w:rsidR="000472F2" w:rsidRPr="00F72CD4" w:rsidRDefault="000472F2">
            <w:pPr>
              <w:pStyle w:val="TAH"/>
            </w:pPr>
            <w:r w:rsidRPr="00F72CD4">
              <w:t>SNR (dB)</w:t>
            </w:r>
          </w:p>
        </w:tc>
      </w:tr>
      <w:tr w:rsidR="000472F2" w:rsidRPr="00F72CD4" w14:paraId="3CCB103A" w14:textId="77777777" w:rsidTr="000472F2">
        <w:trPr>
          <w:trHeight w:val="180"/>
          <w:jc w:val="center"/>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947D1" w14:textId="77777777" w:rsidR="000472F2" w:rsidRPr="00F72CD4" w:rsidRDefault="000472F2">
            <w:pPr>
              <w:pStyle w:val="TAC"/>
              <w:rPr>
                <w:rFonts w:eastAsia="SimSun"/>
              </w:rPr>
            </w:pPr>
            <w:r w:rsidRPr="00F72CD4">
              <w:rPr>
                <w:rFonts w:eastAsia="SimSun"/>
              </w:rPr>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4EE85" w14:textId="77777777" w:rsidR="000472F2" w:rsidRPr="00F72CD4" w:rsidRDefault="000472F2">
            <w:pPr>
              <w:pStyle w:val="TAC"/>
              <w:rPr>
                <w:rFonts w:eastAsia="SimSun"/>
              </w:rPr>
            </w:pPr>
            <w:r w:rsidRPr="00F72CD4">
              <w:rPr>
                <w:rFonts w:eastAsia="SimSun"/>
              </w:rPr>
              <w:t>R.PDSCH.1-1.3 T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F5D1A" w14:textId="77777777" w:rsidR="000472F2" w:rsidRPr="00F72CD4" w:rsidRDefault="000472F2">
            <w:pPr>
              <w:pStyle w:val="TAC"/>
              <w:rPr>
                <w:rFonts w:eastAsia="SimSun"/>
              </w:rPr>
            </w:pPr>
            <w:r w:rsidRPr="00F72CD4">
              <w:rPr>
                <w:rFonts w:eastAsia="SimSun"/>
              </w:rPr>
              <w:t>2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A380CB" w14:textId="77777777" w:rsidR="000472F2" w:rsidRPr="00F72CD4" w:rsidRDefault="000472F2">
            <w:pPr>
              <w:pStyle w:val="TAC"/>
              <w:rPr>
                <w:rFonts w:eastAsia="SimSun"/>
              </w:rPr>
            </w:pPr>
            <w:r w:rsidRPr="00F72CD4">
              <w:rPr>
                <w:rFonts w:eastAsia="SimSun"/>
              </w:rP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0B720" w14:textId="77777777" w:rsidR="000472F2" w:rsidRPr="00F72CD4" w:rsidRDefault="000472F2">
            <w:pPr>
              <w:pStyle w:val="TAC"/>
              <w:rPr>
                <w:rFonts w:eastAsia="SimSun"/>
              </w:rPr>
            </w:pPr>
            <w:r w:rsidRPr="00F72CD4">
              <w:rPr>
                <w:rFonts w:eastAsia="SimSun"/>
                <w:lang w:eastAsia="zh-CN"/>
              </w:rPr>
              <w:t>FR1.15-1</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E1621" w14:textId="77777777" w:rsidR="000472F2" w:rsidRPr="00F72CD4" w:rsidRDefault="000472F2">
            <w:pPr>
              <w:pStyle w:val="TAC"/>
              <w:rPr>
                <w:rFonts w:eastAsia="SimSun"/>
              </w:rPr>
            </w:pPr>
            <w:r w:rsidRPr="00F72CD4">
              <w:rPr>
                <w:rFonts w:eastAsia="SimSun"/>
              </w:rPr>
              <w:t xml:space="preserve">TDLA30-10 </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3398C0" w14:textId="77777777" w:rsidR="000472F2" w:rsidRPr="00F72CD4" w:rsidRDefault="000472F2">
            <w:pPr>
              <w:pStyle w:val="TAC"/>
              <w:rPr>
                <w:rFonts w:eastAsia="SimSun"/>
              </w:rPr>
            </w:pPr>
            <w:r w:rsidRPr="00F72CD4">
              <w:rPr>
                <w:rFonts w:eastAsia="SimSun"/>
              </w:rPr>
              <w:t xml:space="preserve">4x2,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77D066" w14:textId="77777777" w:rsidR="000472F2" w:rsidRPr="00F72CD4" w:rsidRDefault="000472F2">
            <w:pPr>
              <w:pStyle w:val="TAC"/>
              <w:rPr>
                <w:rFonts w:eastAsia="SimSun"/>
              </w:rPr>
            </w:pPr>
            <w:r w:rsidRPr="00F72CD4">
              <w:rPr>
                <w:rFonts w:eastAsia="SimSun"/>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82B0F1" w14:textId="77777777" w:rsidR="000472F2" w:rsidRPr="00F72CD4" w:rsidRDefault="000472F2">
            <w:pPr>
              <w:pStyle w:val="TAC"/>
              <w:rPr>
                <w:rFonts w:eastAsia="SimSun"/>
                <w:lang w:eastAsia="zh-CN"/>
              </w:rPr>
            </w:pPr>
            <w:r w:rsidRPr="00F72CD4">
              <w:rPr>
                <w:rFonts w:eastAsia="SimSun"/>
              </w:rPr>
              <w:t>12.5</w:t>
            </w:r>
          </w:p>
        </w:tc>
      </w:tr>
    </w:tbl>
    <w:p w14:paraId="553A5284" w14:textId="77777777" w:rsidR="000472F2" w:rsidRPr="00F72CD4" w:rsidRDefault="000472F2" w:rsidP="000472F2">
      <w:pPr>
        <w:rPr>
          <w:lang w:eastAsia="en-US"/>
        </w:rPr>
      </w:pPr>
    </w:p>
    <w:p w14:paraId="397C7CCD" w14:textId="77777777" w:rsidR="000472F2" w:rsidRPr="00F72CD4" w:rsidRDefault="000472F2" w:rsidP="0027001E">
      <w:r w:rsidRPr="00F72CD4">
        <w:t>The normative reference for this requirement is TS 38.101-4 [5], clause 5.2.2.2.19.</w:t>
      </w:r>
    </w:p>
    <w:p w14:paraId="77CC9F0F" w14:textId="77777777" w:rsidR="000472F2" w:rsidRPr="00F72CD4" w:rsidRDefault="000472F2" w:rsidP="0007268D">
      <w:pPr>
        <w:pStyle w:val="Heading5"/>
        <w:rPr>
          <w:rFonts w:eastAsia="SimSun"/>
        </w:rPr>
      </w:pPr>
      <w:r w:rsidRPr="00F72CD4">
        <w:t>5.2.2.2.19_1</w:t>
      </w:r>
      <w:r w:rsidRPr="00F72CD4">
        <w:tab/>
      </w:r>
      <w:r w:rsidRPr="00F72CD4">
        <w:rPr>
          <w:rFonts w:eastAsia="SimSun"/>
        </w:rPr>
        <w:t xml:space="preserve">2Rx TDD FR1 for </w:t>
      </w:r>
      <w:r w:rsidRPr="00F72CD4">
        <w:t>PDSCH CRS interference mitigation under NR-LTE coexistence scenario</w:t>
      </w:r>
      <w:r w:rsidRPr="00F72CD4">
        <w:rPr>
          <w:rFonts w:eastAsia="SimSun"/>
        </w:rPr>
        <w:t xml:space="preserve"> – 4x2 MIMO for both NSA and SA</w:t>
      </w:r>
    </w:p>
    <w:p w14:paraId="7FFEF370" w14:textId="77777777" w:rsidR="000472F2" w:rsidRPr="00F72CD4" w:rsidRDefault="000472F2" w:rsidP="000472F2">
      <w:pPr>
        <w:pStyle w:val="EditorsNote"/>
        <w:rPr>
          <w:rFonts w:eastAsia="SimSun"/>
        </w:rPr>
      </w:pPr>
      <w:r w:rsidRPr="00F72CD4">
        <w:rPr>
          <w:rFonts w:eastAsia="SimSun"/>
        </w:rPr>
        <w:tab/>
        <w:t>Editor’s Note: This test case is incomplete in following aspects</w:t>
      </w:r>
    </w:p>
    <w:p w14:paraId="72CE0C97"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essage exceptions are FFS</w:t>
      </w:r>
    </w:p>
    <w:p w14:paraId="65C5F543"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U/TT analysis is pending</w:t>
      </w:r>
    </w:p>
    <w:p w14:paraId="765F07A5" w14:textId="77777777" w:rsidR="000472F2" w:rsidRPr="00F72CD4" w:rsidRDefault="000472F2" w:rsidP="0007268D">
      <w:pPr>
        <w:pStyle w:val="H6"/>
      </w:pPr>
      <w:r w:rsidRPr="00F72CD4">
        <w:t>5.2.2.2.19_1.1</w:t>
      </w:r>
      <w:r w:rsidRPr="00F72CD4">
        <w:tab/>
        <w:t>Test purpose</w:t>
      </w:r>
    </w:p>
    <w:p w14:paraId="36B52BE5" w14:textId="77777777" w:rsidR="000472F2" w:rsidRPr="00F72CD4" w:rsidRDefault="000472F2" w:rsidP="0027001E">
      <w:r w:rsidRPr="00F72CD4">
        <w:t xml:space="preserve">To </w:t>
      </w:r>
      <w:r w:rsidRPr="00F72CD4">
        <w:rPr>
          <w:rFonts w:eastAsia="SimSun"/>
        </w:rPr>
        <w:t>verify PDSCH CRS interference mitigation performance under 2 receive antenna conditions with CRS rate matching configured for the serving cell.</w:t>
      </w:r>
    </w:p>
    <w:p w14:paraId="5F61B9D8" w14:textId="77777777" w:rsidR="000472F2" w:rsidRPr="00F72CD4" w:rsidRDefault="000472F2" w:rsidP="0007268D">
      <w:pPr>
        <w:pStyle w:val="H6"/>
      </w:pPr>
      <w:r w:rsidRPr="00F72CD4">
        <w:t>5.2.2.2.19_1.2</w:t>
      </w:r>
      <w:r w:rsidRPr="00F72CD4">
        <w:tab/>
        <w:t>Test applicability</w:t>
      </w:r>
    </w:p>
    <w:p w14:paraId="43238283" w14:textId="77777777" w:rsidR="000472F2" w:rsidRPr="00F72CD4" w:rsidRDefault="000472F2" w:rsidP="0027001E">
      <w:r w:rsidRPr="00F72CD4">
        <w:t xml:space="preserve">This test applies to all types of NR UE release 17 and forward that support </w:t>
      </w:r>
      <w:r w:rsidRPr="00F72CD4">
        <w:rPr>
          <w:i/>
          <w:iCs/>
          <w:szCs w:val="16"/>
          <w:lang w:eastAsia="ja-JP"/>
        </w:rPr>
        <w:t>CRS-IM-DSS-15kHzSCS-r17.</w:t>
      </w:r>
    </w:p>
    <w:p w14:paraId="4452BCC6" w14:textId="77777777" w:rsidR="000472F2" w:rsidRPr="00F72CD4" w:rsidRDefault="000472F2" w:rsidP="0007268D">
      <w:pPr>
        <w:pStyle w:val="H6"/>
      </w:pPr>
      <w:r w:rsidRPr="00F72CD4">
        <w:t>5.2.2.2.19_1.3</w:t>
      </w:r>
      <w:r w:rsidRPr="00F72CD4">
        <w:tab/>
        <w:t>Test description</w:t>
      </w:r>
    </w:p>
    <w:p w14:paraId="3520C1F6" w14:textId="77777777" w:rsidR="000472F2" w:rsidRPr="00F72CD4" w:rsidRDefault="000472F2" w:rsidP="0007268D">
      <w:pPr>
        <w:pStyle w:val="H6"/>
      </w:pPr>
      <w:r w:rsidRPr="00F72CD4">
        <w:t>5.2.2.2.19_1.3.1</w:t>
      </w:r>
      <w:r w:rsidRPr="00F72CD4">
        <w:tab/>
        <w:t>Initial conditions</w:t>
      </w:r>
    </w:p>
    <w:p w14:paraId="44BDBF87" w14:textId="77777777" w:rsidR="000472F2" w:rsidRPr="00F72CD4" w:rsidRDefault="000472F2" w:rsidP="0027001E">
      <w:r w:rsidRPr="00F72CD4">
        <w:t>Initial conditions are a set of test configurations the UE needs to be tested in and the steps for the SS to take with the UE to reach the correct measurement state.</w:t>
      </w:r>
    </w:p>
    <w:p w14:paraId="3E696A9F" w14:textId="77777777" w:rsidR="000472F2" w:rsidRPr="00F72CD4" w:rsidRDefault="000472F2" w:rsidP="0027001E">
      <w:r w:rsidRPr="00F72CD4">
        <w:t>The initial test configurations consist of environmental conditions, test frequencies, test channel bandwidths and sub-carrier spacing based on NR operating bands specified in Table 5.3.5-1 and Table 5.3.6-1 of 38.521-1 [7].</w:t>
      </w:r>
    </w:p>
    <w:p w14:paraId="6D2C21A9" w14:textId="77777777" w:rsidR="000472F2" w:rsidRPr="00F72CD4" w:rsidRDefault="000472F2" w:rsidP="0027001E">
      <w:r w:rsidRPr="00F72CD4">
        <w:t>Configurations of PDSCH and PDCCH before measurement are specified in Annex C.</w:t>
      </w:r>
    </w:p>
    <w:p w14:paraId="511450AC" w14:textId="77777777" w:rsidR="000472F2" w:rsidRPr="00F72CD4" w:rsidRDefault="000472F2" w:rsidP="0027001E">
      <w:r w:rsidRPr="00F72CD4">
        <w:t>Test Environment: Normal, as defined in TS 38.508-1 [6] clause 4.1.</w:t>
      </w:r>
    </w:p>
    <w:p w14:paraId="1367AF21" w14:textId="77777777" w:rsidR="000472F2" w:rsidRPr="00F72CD4" w:rsidRDefault="000472F2" w:rsidP="0027001E">
      <w:r w:rsidRPr="00F72CD4">
        <w:t>Frequencies to be tested: Mid Range, as defined in TS 38.508-1 [6] clause 5.2.2.</w:t>
      </w:r>
    </w:p>
    <w:p w14:paraId="0BB633E6" w14:textId="77777777" w:rsidR="000472F2" w:rsidRPr="00F72CD4" w:rsidRDefault="000472F2" w:rsidP="0027001E">
      <w:r w:rsidRPr="00F72CD4">
        <w:t>For EN-DC within FR1 operation, setup the LTE link according to Annex D:</w:t>
      </w:r>
    </w:p>
    <w:p w14:paraId="67F1A6CA" w14:textId="36F8CD42" w:rsidR="000472F2" w:rsidRPr="00F72CD4" w:rsidRDefault="000472F2" w:rsidP="0027001E">
      <w:pPr>
        <w:pStyle w:val="B1"/>
      </w:pPr>
      <w:r w:rsidRPr="00F72CD4">
        <w:t>1.</w:t>
      </w:r>
      <w:r w:rsidRPr="00F72CD4">
        <w:tab/>
        <w:t>Connect the SS, the faders and AWGN noise source to the UE antenna connectors as shown in TS 38.508-1 [6] Annex A, in Figure A.3.1.7.1 for TE diagram and clause A.3.2 for UE diagram.</w:t>
      </w:r>
    </w:p>
    <w:p w14:paraId="3C9881FA" w14:textId="77777777" w:rsidR="000472F2" w:rsidRPr="00F72CD4" w:rsidRDefault="000472F2" w:rsidP="0027001E">
      <w:pPr>
        <w:pStyle w:val="B1"/>
      </w:pPr>
      <w:r w:rsidRPr="00F72CD4">
        <w:t>2.</w:t>
      </w:r>
      <w:r w:rsidRPr="00F72CD4">
        <w:tab/>
        <w:t>The parameter settings for the cell are set up according to Table 5.2-1 and Tables 5.2.2.2.19.0-2 and 5.2.2.2.19.0-3 as appropriate.</w:t>
      </w:r>
    </w:p>
    <w:p w14:paraId="41BF318E" w14:textId="77777777" w:rsidR="000472F2" w:rsidRPr="00F72CD4" w:rsidRDefault="000472F2" w:rsidP="0027001E">
      <w:pPr>
        <w:pStyle w:val="B1"/>
      </w:pPr>
      <w:r w:rsidRPr="00F72CD4">
        <w:t>3.</w:t>
      </w:r>
      <w:r w:rsidRPr="00F72CD4">
        <w:tab/>
        <w:t>Downlink signals for NR cell are initially set up according to Annexes C.0, C.1, C.2 and uplink signals according to Annexes G.0, G.1, G.2, G.3.1 of TS 38.521-1 [7].</w:t>
      </w:r>
    </w:p>
    <w:p w14:paraId="5EDCF757" w14:textId="77777777" w:rsidR="000472F2" w:rsidRPr="00F72CD4" w:rsidRDefault="000472F2" w:rsidP="0027001E">
      <w:pPr>
        <w:pStyle w:val="B1"/>
      </w:pPr>
      <w:r w:rsidRPr="00F72CD4">
        <w:t>4.</w:t>
      </w:r>
      <w:r w:rsidRPr="00F72CD4">
        <w:tab/>
        <w:t>Propagation conditions are set according to Annex B.0.</w:t>
      </w:r>
    </w:p>
    <w:p w14:paraId="5E09ADE1" w14:textId="77777777" w:rsidR="000472F2" w:rsidRPr="00F72CD4" w:rsidRDefault="000472F2" w:rsidP="0027001E">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19_1.3.3.</w:t>
      </w:r>
    </w:p>
    <w:p w14:paraId="34607272" w14:textId="77777777" w:rsidR="000472F2" w:rsidRPr="00F72CD4" w:rsidRDefault="000472F2" w:rsidP="000472F2">
      <w:pPr>
        <w:pStyle w:val="H6"/>
      </w:pPr>
      <w:r w:rsidRPr="00F72CD4">
        <w:t>5.2.2.2.19_1.3.2</w:t>
      </w:r>
      <w:r w:rsidRPr="00F72CD4">
        <w:tab/>
        <w:t>Test procedure</w:t>
      </w:r>
    </w:p>
    <w:p w14:paraId="731353DB" w14:textId="77777777" w:rsidR="000472F2" w:rsidRPr="00F72CD4" w:rsidRDefault="000472F2" w:rsidP="0027001E">
      <w:pPr>
        <w:pStyle w:val="B1"/>
      </w:pPr>
      <w:r w:rsidRPr="00F72CD4">
        <w:t>1.</w:t>
      </w:r>
      <w:r w:rsidRPr="00F72CD4">
        <w:tab/>
        <w:t>SS transmits PDSCH via PDCCH DCI format 1_1 for C_RNTI to transmit the DL RMC according to Table 5.2.2.2.19_1.</w:t>
      </w:r>
      <w:r w:rsidRPr="00F72CD4">
        <w:rPr>
          <w:rFonts w:eastAsia="MS Mincho"/>
        </w:rPr>
        <w:t>4</w:t>
      </w:r>
      <w:r w:rsidRPr="00F72CD4">
        <w:t>-1. The SS sends downlink MAC padding bits on the DL RMC.</w:t>
      </w:r>
    </w:p>
    <w:p w14:paraId="4784ED99" w14:textId="77777777" w:rsidR="000472F2" w:rsidRPr="00F72CD4" w:rsidRDefault="000472F2" w:rsidP="0027001E">
      <w:pPr>
        <w:pStyle w:val="B1"/>
      </w:pPr>
      <w:r w:rsidRPr="00F72CD4">
        <w:t>2.</w:t>
      </w:r>
      <w:r w:rsidRPr="00F72CD4">
        <w:tab/>
        <w:t>Set the parameters of the bandwidth, MCS, reference channel, the propagation condition, the correlation matrix and the SNR according to Table 5.2.2.2.19_1.4-1 as appropriate.</w:t>
      </w:r>
    </w:p>
    <w:p w14:paraId="519BD5EE" w14:textId="77777777" w:rsidR="000472F2" w:rsidRPr="00F72CD4" w:rsidRDefault="000472F2" w:rsidP="0027001E">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26AF303" w14:textId="77777777" w:rsidR="000472F2" w:rsidRPr="00F72CD4" w:rsidRDefault="000472F2" w:rsidP="0027001E">
      <w:pPr>
        <w:pStyle w:val="B1"/>
      </w:pPr>
      <w:r w:rsidRPr="00F72CD4">
        <w:t>4.</w:t>
      </w:r>
      <w:r w:rsidRPr="00F72CD4">
        <w:tab/>
        <w:t>Repeat steps from 1 to 3 for each subtest in Table 5.2.2.2.19_1.4-1 as appropriate.</w:t>
      </w:r>
    </w:p>
    <w:p w14:paraId="3BF994FA" w14:textId="77777777" w:rsidR="000472F2" w:rsidRPr="00F72CD4" w:rsidRDefault="000472F2" w:rsidP="000472F2">
      <w:pPr>
        <w:pStyle w:val="H6"/>
      </w:pPr>
      <w:r w:rsidRPr="00F72CD4">
        <w:t>5.2.2.2.19_1.3.3</w:t>
      </w:r>
      <w:r w:rsidRPr="00F72CD4">
        <w:tab/>
        <w:t>Message contents</w:t>
      </w:r>
    </w:p>
    <w:p w14:paraId="70D52152" w14:textId="77777777" w:rsidR="000472F2" w:rsidRPr="00F72CD4" w:rsidRDefault="000472F2" w:rsidP="0027001E">
      <w:r w:rsidRPr="00F72CD4">
        <w:t>Message contents are according to TS 38.508-1 [6] clauses 4.6.1 and 5.4.2.</w:t>
      </w:r>
    </w:p>
    <w:p w14:paraId="3B6C3336" w14:textId="77777777" w:rsidR="000472F2" w:rsidRPr="00F72CD4" w:rsidRDefault="000472F2" w:rsidP="000472F2">
      <w:pPr>
        <w:pStyle w:val="H6"/>
      </w:pPr>
      <w:r w:rsidRPr="00F72CD4">
        <w:t>5.2.2.2.19_1.3.3_1</w:t>
      </w:r>
      <w:r w:rsidRPr="00F72CD4">
        <w:tab/>
        <w:t>Message exceptions for SA</w:t>
      </w:r>
    </w:p>
    <w:p w14:paraId="40F5722A" w14:textId="77777777" w:rsidR="000472F2" w:rsidRPr="00F72CD4" w:rsidRDefault="000472F2" w:rsidP="0027001E">
      <w:r w:rsidRPr="00F72CD4">
        <w:t>FFS</w:t>
      </w:r>
    </w:p>
    <w:p w14:paraId="23297D0B" w14:textId="77777777" w:rsidR="000472F2" w:rsidRPr="00F72CD4" w:rsidRDefault="000472F2" w:rsidP="000472F2">
      <w:pPr>
        <w:pStyle w:val="H6"/>
      </w:pPr>
      <w:r w:rsidRPr="00F72CD4">
        <w:t>5.2.2.2.19_1.3.3_1</w:t>
      </w:r>
      <w:r w:rsidRPr="00F72CD4">
        <w:tab/>
        <w:t>Message exceptions for NSA</w:t>
      </w:r>
    </w:p>
    <w:p w14:paraId="09AEC2ED" w14:textId="77777777" w:rsidR="000472F2" w:rsidRPr="00F72CD4" w:rsidRDefault="000472F2" w:rsidP="0027001E">
      <w:r w:rsidRPr="00F72CD4">
        <w:t>FFS</w:t>
      </w:r>
    </w:p>
    <w:p w14:paraId="1078ACDB" w14:textId="77777777" w:rsidR="000472F2" w:rsidRPr="00F72CD4" w:rsidRDefault="000472F2" w:rsidP="0007268D">
      <w:pPr>
        <w:pStyle w:val="H6"/>
      </w:pPr>
      <w:r w:rsidRPr="00F72CD4">
        <w:t>5.2.2.2.19_1.4</w:t>
      </w:r>
      <w:r w:rsidRPr="00F72CD4">
        <w:tab/>
        <w:t>Test requirement</w:t>
      </w:r>
    </w:p>
    <w:p w14:paraId="008C0E3A" w14:textId="77777777" w:rsidR="000472F2" w:rsidRPr="00F72CD4" w:rsidRDefault="000472F2" w:rsidP="000472F2">
      <w:pPr>
        <w:pStyle w:val="TH"/>
      </w:pPr>
      <w:r w:rsidRPr="00F72CD4">
        <w:t>Table 5.2.2.2.19_1.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38"/>
        <w:gridCol w:w="1220"/>
        <w:gridCol w:w="1120"/>
        <w:gridCol w:w="1160"/>
        <w:gridCol w:w="856"/>
        <w:gridCol w:w="1249"/>
        <w:gridCol w:w="1346"/>
        <w:gridCol w:w="1160"/>
        <w:gridCol w:w="880"/>
      </w:tblGrid>
      <w:tr w:rsidR="000472F2" w:rsidRPr="00F72CD4" w14:paraId="05AD1AC0" w14:textId="77777777" w:rsidTr="000472F2">
        <w:trPr>
          <w:trHeight w:val="355"/>
          <w:jc w:val="center"/>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0A712F" w14:textId="77777777" w:rsidR="000472F2" w:rsidRPr="00F72CD4" w:rsidRDefault="000472F2">
            <w:pPr>
              <w:pStyle w:val="TAH"/>
              <w:jc w:val="left"/>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A4CEB2" w14:textId="77777777" w:rsidR="000472F2" w:rsidRPr="00F72CD4" w:rsidRDefault="000472F2">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9A77F7" w14:textId="77777777" w:rsidR="000472F2" w:rsidRPr="00F72CD4" w:rsidRDefault="000472F2">
            <w:pPr>
              <w:pStyle w:val="TAH"/>
            </w:pPr>
            <w:r w:rsidRPr="00F72CD4">
              <w:t>Bandwidth (MHz) / Subcarrier spacing (kHz)</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F91319"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25E9428" w14:textId="77777777" w:rsidR="000472F2" w:rsidRPr="00F72CD4" w:rsidRDefault="000472F2">
            <w:pPr>
              <w:pStyle w:val="TAH"/>
              <w:rPr>
                <w:lang w:eastAsia="en-US"/>
              </w:rPr>
            </w:pPr>
            <w:r w:rsidRPr="00F72CD4">
              <w:t>TDD UL-DL pattern</w:t>
            </w:r>
          </w:p>
          <w:p w14:paraId="51666F90" w14:textId="77777777" w:rsidR="000472F2" w:rsidRPr="00F72CD4" w:rsidRDefault="000472F2">
            <w:pPr>
              <w:pStyle w:val="TAH"/>
            </w:pP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D2C785" w14:textId="77777777" w:rsidR="000472F2" w:rsidRPr="00F72CD4" w:rsidRDefault="000472F2">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3D1BD8" w14:textId="77777777" w:rsidR="000472F2" w:rsidRPr="00F72CD4" w:rsidRDefault="000472F2">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9622834" w14:textId="77777777" w:rsidR="000472F2" w:rsidRPr="00F72CD4" w:rsidRDefault="000472F2">
            <w:pPr>
              <w:pStyle w:val="TAH"/>
            </w:pPr>
            <w:r w:rsidRPr="00F72CD4">
              <w:t>Reference value</w:t>
            </w:r>
          </w:p>
        </w:tc>
      </w:tr>
      <w:tr w:rsidR="000472F2" w:rsidRPr="00F72CD4" w14:paraId="73B1FE39"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7F2A4"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5474F0"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170297"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CB27CF"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C2F894"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C73170"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C07034" w14:textId="77777777" w:rsidR="000472F2" w:rsidRPr="00F72CD4" w:rsidRDefault="000472F2">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D3E8C" w14:textId="77777777" w:rsidR="000472F2" w:rsidRPr="00F72CD4" w:rsidRDefault="000472F2">
            <w:pPr>
              <w:pStyle w:val="TAH"/>
            </w:pPr>
            <w:r w:rsidRPr="00F72CD4">
              <w:t>Fraction of</w:t>
            </w:r>
          </w:p>
          <w:p w14:paraId="437581E3" w14:textId="77777777" w:rsidR="000472F2" w:rsidRPr="00F72CD4" w:rsidRDefault="000472F2">
            <w:pPr>
              <w:pStyle w:val="TAH"/>
            </w:pPr>
            <w:r w:rsidRPr="00F72CD4">
              <w:t>maximum</w:t>
            </w:r>
          </w:p>
          <w:p w14:paraId="0E04B337" w14:textId="77777777" w:rsidR="000472F2" w:rsidRPr="00F72CD4" w:rsidRDefault="000472F2">
            <w:pPr>
              <w:pStyle w:val="TAH"/>
            </w:pPr>
            <w:r w:rsidRPr="00F72CD4">
              <w:t>throughput</w:t>
            </w:r>
          </w:p>
          <w:p w14:paraId="655BFEF9" w14:textId="77777777" w:rsidR="000472F2" w:rsidRPr="00F72CD4" w:rsidRDefault="000472F2">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186ED" w14:textId="77777777" w:rsidR="000472F2" w:rsidRPr="00F72CD4" w:rsidRDefault="000472F2">
            <w:pPr>
              <w:pStyle w:val="TAH"/>
            </w:pPr>
            <w:r w:rsidRPr="00F72CD4">
              <w:t>SNR (dB)</w:t>
            </w:r>
          </w:p>
        </w:tc>
      </w:tr>
      <w:tr w:rsidR="000472F2" w:rsidRPr="00F72CD4" w14:paraId="538D88DA" w14:textId="77777777" w:rsidTr="000472F2">
        <w:trPr>
          <w:trHeight w:val="180"/>
          <w:jc w:val="center"/>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72BF88" w14:textId="77777777" w:rsidR="000472F2" w:rsidRPr="00F72CD4" w:rsidRDefault="000472F2">
            <w:pPr>
              <w:pStyle w:val="TAC"/>
              <w:rPr>
                <w:rFonts w:eastAsia="SimSun"/>
              </w:rPr>
            </w:pPr>
            <w:r w:rsidRPr="00F72CD4">
              <w:rPr>
                <w:rFonts w:eastAsia="SimSun"/>
              </w:rPr>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A6A65" w14:textId="77777777" w:rsidR="000472F2" w:rsidRPr="00F72CD4" w:rsidRDefault="000472F2">
            <w:pPr>
              <w:pStyle w:val="TAC"/>
              <w:rPr>
                <w:rFonts w:eastAsia="SimSun"/>
              </w:rPr>
            </w:pPr>
            <w:r w:rsidRPr="00F72CD4">
              <w:rPr>
                <w:rFonts w:eastAsia="SimSun"/>
              </w:rPr>
              <w:t>R.PDSCH.1-1.3 T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40820D" w14:textId="77777777" w:rsidR="000472F2" w:rsidRPr="00F72CD4" w:rsidRDefault="000472F2">
            <w:pPr>
              <w:pStyle w:val="TAC"/>
              <w:rPr>
                <w:rFonts w:eastAsia="SimSun"/>
              </w:rPr>
            </w:pPr>
            <w:r w:rsidRPr="00F72CD4">
              <w:rPr>
                <w:rFonts w:eastAsia="SimSun"/>
              </w:rPr>
              <w:t>2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A1300" w14:textId="77777777" w:rsidR="000472F2" w:rsidRPr="00F72CD4" w:rsidRDefault="000472F2">
            <w:pPr>
              <w:pStyle w:val="TAC"/>
              <w:rPr>
                <w:rFonts w:eastAsia="SimSun"/>
              </w:rPr>
            </w:pPr>
            <w:r w:rsidRPr="00F72CD4">
              <w:rPr>
                <w:rFonts w:eastAsia="SimSun"/>
              </w:rP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7BE98" w14:textId="77777777" w:rsidR="000472F2" w:rsidRPr="00F72CD4" w:rsidRDefault="000472F2">
            <w:pPr>
              <w:pStyle w:val="TAC"/>
              <w:rPr>
                <w:rFonts w:eastAsia="SimSun"/>
              </w:rPr>
            </w:pPr>
            <w:r w:rsidRPr="00F72CD4">
              <w:rPr>
                <w:rFonts w:eastAsia="SimSun"/>
                <w:lang w:eastAsia="zh-CN"/>
              </w:rPr>
              <w:t>FR1.15-1</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78DA9" w14:textId="77777777" w:rsidR="000472F2" w:rsidRPr="00F72CD4" w:rsidRDefault="000472F2">
            <w:pPr>
              <w:pStyle w:val="TAC"/>
              <w:rPr>
                <w:rFonts w:eastAsia="SimSun"/>
              </w:rPr>
            </w:pPr>
            <w:r w:rsidRPr="00F72CD4">
              <w:rPr>
                <w:rFonts w:eastAsia="SimSun"/>
              </w:rPr>
              <w:t xml:space="preserve">TDLA30-10 </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247F6" w14:textId="77777777" w:rsidR="000472F2" w:rsidRPr="00F72CD4" w:rsidRDefault="000472F2">
            <w:pPr>
              <w:pStyle w:val="TAC"/>
              <w:rPr>
                <w:rFonts w:eastAsia="SimSun"/>
              </w:rPr>
            </w:pPr>
            <w:r w:rsidRPr="00F72CD4">
              <w:rPr>
                <w:rFonts w:eastAsia="SimSun"/>
              </w:rPr>
              <w:t xml:space="preserve">4x2,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F91B8" w14:textId="77777777" w:rsidR="000472F2" w:rsidRPr="00F72CD4" w:rsidRDefault="000472F2">
            <w:pPr>
              <w:pStyle w:val="TAC"/>
              <w:rPr>
                <w:rFonts w:eastAsia="SimSun"/>
              </w:rPr>
            </w:pPr>
            <w:r w:rsidRPr="00F72CD4">
              <w:rPr>
                <w:rFonts w:eastAsia="SimSun"/>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60227" w14:textId="77777777" w:rsidR="000472F2" w:rsidRPr="00F72CD4" w:rsidRDefault="000472F2">
            <w:pPr>
              <w:pStyle w:val="TAC"/>
              <w:rPr>
                <w:rFonts w:eastAsia="SimSun"/>
                <w:lang w:eastAsia="zh-CN"/>
              </w:rPr>
            </w:pPr>
            <w:r w:rsidRPr="00F72CD4">
              <w:rPr>
                <w:rFonts w:eastAsia="SimSun"/>
              </w:rPr>
              <w:t>12.5+TT</w:t>
            </w:r>
          </w:p>
        </w:tc>
      </w:tr>
    </w:tbl>
    <w:p w14:paraId="77C8089B" w14:textId="77777777" w:rsidR="000472F2" w:rsidRPr="00F72CD4" w:rsidRDefault="000472F2" w:rsidP="000472F2">
      <w:pPr>
        <w:rPr>
          <w:lang w:eastAsia="en-US"/>
        </w:rPr>
      </w:pPr>
    </w:p>
    <w:p w14:paraId="640B1286" w14:textId="77777777" w:rsidR="00B93DEE" w:rsidRPr="00F72CD4" w:rsidRDefault="00B93DEE" w:rsidP="00B93DEE">
      <w:pPr>
        <w:pStyle w:val="Heading5"/>
      </w:pPr>
      <w:r w:rsidRPr="00F72CD4">
        <w:t>5.2.2.2.</w:t>
      </w:r>
      <w:r w:rsidRPr="00F72CD4">
        <w:rPr>
          <w:lang w:eastAsia="zh-CN"/>
        </w:rPr>
        <w:t>20</w:t>
      </w:r>
      <w:r w:rsidRPr="00F72CD4">
        <w:rPr>
          <w:lang w:eastAsia="zh-CN"/>
        </w:rPr>
        <w:tab/>
        <w:t>2Rx TDD FR1</w:t>
      </w:r>
      <w:r w:rsidRPr="00F72CD4">
        <w:t xml:space="preserve"> for PDSCH with inter cell CRS interference</w:t>
      </w:r>
    </w:p>
    <w:p w14:paraId="17D28735" w14:textId="36C44944" w:rsidR="00B93DEE" w:rsidRPr="00F72CD4" w:rsidRDefault="00B93DEE" w:rsidP="005E5DB5">
      <w:pPr>
        <w:pStyle w:val="H6"/>
        <w:rPr>
          <w:rFonts w:eastAsia="SimSun"/>
        </w:rPr>
      </w:pPr>
      <w:r w:rsidRPr="00F72CD4">
        <w:rPr>
          <w:rFonts w:eastAsia="SimSun"/>
        </w:rPr>
        <w:t>5.2.2.2.20.0</w:t>
      </w:r>
      <w:r w:rsidR="005E5DB5" w:rsidRPr="00F72CD4">
        <w:rPr>
          <w:rFonts w:eastAsia="SimSun"/>
        </w:rPr>
        <w:tab/>
      </w:r>
      <w:r w:rsidRPr="00F72CD4">
        <w:rPr>
          <w:rFonts w:eastAsia="SimSun"/>
        </w:rPr>
        <w:t>Minimum conformance requirements</w:t>
      </w:r>
    </w:p>
    <w:p w14:paraId="0299BEA5" w14:textId="77777777" w:rsidR="00B93DEE" w:rsidRPr="00F72CD4" w:rsidRDefault="00B93DEE" w:rsidP="00B93DEE">
      <w:pPr>
        <w:rPr>
          <w:rFonts w:ascii="Arial" w:eastAsia="SimSun" w:hAnsi="Arial" w:cs="Arial"/>
          <w:sz w:val="18"/>
          <w:szCs w:val="18"/>
        </w:rPr>
      </w:pPr>
      <w:r w:rsidRPr="00F72CD4">
        <w:rPr>
          <w:rFonts w:ascii="Arial" w:eastAsia="SimSun" w:hAnsi="Arial" w:cs="Arial"/>
          <w:sz w:val="18"/>
          <w:szCs w:val="18"/>
        </w:rPr>
        <w:t>The performance requirements are specified in Tables 5.2.2.2.20.0-4 and 5.2.2.2.20.0-6, with the addition of test parameters in Tables 5.2.2.2.20.0-2 and 5.2.2.2.20.0-3 and the downlink physical channel setup according to Annex C.3.1.</w:t>
      </w:r>
    </w:p>
    <w:p w14:paraId="5F3370DE" w14:textId="0CE1F238" w:rsidR="00B93DEE" w:rsidRPr="00F72CD4" w:rsidRDefault="00B93DEE" w:rsidP="00B93DEE">
      <w:pPr>
        <w:rPr>
          <w:rFonts w:ascii="Arial" w:hAnsi="Arial" w:cs="Arial"/>
          <w:sz w:val="18"/>
          <w:szCs w:val="18"/>
          <w:lang w:eastAsia="zh-CN"/>
        </w:rPr>
      </w:pPr>
      <w:r w:rsidRPr="00F72CD4">
        <w:rPr>
          <w:rFonts w:ascii="Arial" w:hAnsi="Arial" w:cs="Arial"/>
          <w:sz w:val="18"/>
          <w:szCs w:val="18"/>
          <w:lang w:eastAsia="zh-CN"/>
        </w:rPr>
        <w:t xml:space="preserve">The requirements for UE capable of performing CRS-IM with </w:t>
      </w:r>
      <w:r w:rsidRPr="00F72CD4">
        <w:rPr>
          <w:rFonts w:ascii="Arial" w:hAnsi="Arial" w:cs="Arial"/>
          <w:sz w:val="18"/>
          <w:szCs w:val="18"/>
        </w:rPr>
        <w:t xml:space="preserve">the assistance of network </w:t>
      </w:r>
      <w:r w:rsidR="0007268D" w:rsidRPr="00F72CD4">
        <w:rPr>
          <w:rFonts w:ascii="Arial" w:hAnsi="Arial" w:cs="Arial"/>
          <w:sz w:val="18"/>
          <w:szCs w:val="18"/>
        </w:rPr>
        <w:t>signalling</w:t>
      </w:r>
      <w:r w:rsidRPr="00F72CD4">
        <w:rPr>
          <w:rFonts w:ascii="Arial" w:hAnsi="Arial" w:cs="Arial"/>
          <w:sz w:val="18"/>
          <w:szCs w:val="18"/>
        </w:rPr>
        <w:t xml:space="preserve"> on LTE channel bandwidth</w:t>
      </w:r>
      <w:r w:rsidRPr="00F72CD4">
        <w:rPr>
          <w:rFonts w:ascii="Arial" w:hAnsi="Arial" w:cs="Arial"/>
          <w:sz w:val="18"/>
          <w:szCs w:val="18"/>
          <w:lang w:eastAsia="zh-CN"/>
        </w:rPr>
        <w:t xml:space="preserve"> are specified in Table 5.2.2.2.20.0-4.</w:t>
      </w:r>
    </w:p>
    <w:p w14:paraId="537DE5F1" w14:textId="0F72CCD5" w:rsidR="00B93DEE" w:rsidRPr="00F72CD4" w:rsidRDefault="00B93DEE" w:rsidP="00B93DEE">
      <w:pPr>
        <w:rPr>
          <w:rFonts w:ascii="Arial" w:eastAsia="SimSun" w:hAnsi="Arial" w:cs="Arial"/>
          <w:sz w:val="18"/>
          <w:szCs w:val="18"/>
        </w:rPr>
      </w:pPr>
      <w:r w:rsidRPr="00F72CD4">
        <w:rPr>
          <w:rFonts w:ascii="Arial" w:hAnsi="Arial" w:cs="Arial"/>
          <w:sz w:val="18"/>
          <w:szCs w:val="18"/>
          <w:lang w:eastAsia="zh-CN"/>
        </w:rPr>
        <w:t xml:space="preserve">The requirements for UE capable of performing CRS-IM without </w:t>
      </w:r>
      <w:r w:rsidRPr="00F72CD4">
        <w:rPr>
          <w:rFonts w:ascii="Arial" w:hAnsi="Arial" w:cs="Arial"/>
          <w:sz w:val="18"/>
          <w:szCs w:val="18"/>
        </w:rPr>
        <w:t xml:space="preserve">the assistance of network </w:t>
      </w:r>
      <w:r w:rsidR="0007268D" w:rsidRPr="00F72CD4">
        <w:rPr>
          <w:rFonts w:ascii="Arial" w:hAnsi="Arial" w:cs="Arial"/>
          <w:sz w:val="18"/>
          <w:szCs w:val="18"/>
        </w:rPr>
        <w:t>signalling</w:t>
      </w:r>
      <w:r w:rsidRPr="00F72CD4">
        <w:rPr>
          <w:rFonts w:ascii="Arial" w:hAnsi="Arial" w:cs="Arial"/>
          <w:sz w:val="18"/>
          <w:szCs w:val="18"/>
        </w:rPr>
        <w:t xml:space="preserve"> on LTE channel bandwidth</w:t>
      </w:r>
      <w:r w:rsidRPr="00F72CD4">
        <w:rPr>
          <w:rFonts w:ascii="Arial" w:hAnsi="Arial" w:cs="Arial"/>
          <w:sz w:val="18"/>
          <w:szCs w:val="18"/>
          <w:lang w:eastAsia="zh-CN"/>
        </w:rPr>
        <w:t xml:space="preserve"> are specified in Table 5.2.2.2.20.0-6.</w:t>
      </w:r>
    </w:p>
    <w:p w14:paraId="1FEB319C" w14:textId="77777777" w:rsidR="00B93DEE" w:rsidRPr="00F72CD4" w:rsidRDefault="00B93DEE" w:rsidP="00B93DEE">
      <w:pPr>
        <w:rPr>
          <w:rFonts w:ascii="Arial" w:eastAsia="SimSun" w:hAnsi="Arial" w:cs="Arial"/>
          <w:sz w:val="18"/>
          <w:szCs w:val="18"/>
        </w:rPr>
      </w:pPr>
      <w:r w:rsidRPr="00F72CD4">
        <w:rPr>
          <w:rFonts w:ascii="Arial" w:eastAsia="SimSun" w:hAnsi="Arial" w:cs="Arial"/>
          <w:sz w:val="18"/>
          <w:szCs w:val="18"/>
        </w:rPr>
        <w:t>The test purposes are specified in Table 5.2.2.2.20.0-1.</w:t>
      </w:r>
    </w:p>
    <w:p w14:paraId="1CDAE618" w14:textId="77777777" w:rsidR="00B93DEE" w:rsidRPr="00F72CD4" w:rsidRDefault="00B93DEE" w:rsidP="00B93DEE">
      <w:pPr>
        <w:pStyle w:val="TH"/>
      </w:pPr>
      <w:r w:rsidRPr="00F72CD4">
        <w:t>Table 5.2.2.2.20.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B93DEE" w:rsidRPr="00F72CD4" w14:paraId="1A57FEBA" w14:textId="77777777" w:rsidTr="007C529C">
        <w:tc>
          <w:tcPr>
            <w:tcW w:w="4822" w:type="dxa"/>
            <w:shd w:val="clear" w:color="auto" w:fill="auto"/>
          </w:tcPr>
          <w:p w14:paraId="14B9F7F2" w14:textId="77777777" w:rsidR="00B93DEE" w:rsidRPr="00F72CD4" w:rsidRDefault="00B93DEE" w:rsidP="007C529C">
            <w:pPr>
              <w:pStyle w:val="TAH"/>
            </w:pPr>
            <w:r w:rsidRPr="00F72CD4">
              <w:t>Purpose</w:t>
            </w:r>
          </w:p>
        </w:tc>
        <w:tc>
          <w:tcPr>
            <w:tcW w:w="4807" w:type="dxa"/>
            <w:shd w:val="clear" w:color="auto" w:fill="auto"/>
          </w:tcPr>
          <w:p w14:paraId="3D69AE7E" w14:textId="77777777" w:rsidR="00B93DEE" w:rsidRPr="00F72CD4" w:rsidRDefault="00B93DEE" w:rsidP="007C529C">
            <w:pPr>
              <w:pStyle w:val="TAH"/>
            </w:pPr>
            <w:r w:rsidRPr="00F72CD4">
              <w:t>Test index</w:t>
            </w:r>
          </w:p>
        </w:tc>
      </w:tr>
      <w:tr w:rsidR="00B93DEE" w:rsidRPr="00F72CD4" w14:paraId="50396F26" w14:textId="77777777" w:rsidTr="007C529C">
        <w:tc>
          <w:tcPr>
            <w:tcW w:w="4822" w:type="dxa"/>
            <w:shd w:val="clear" w:color="auto" w:fill="auto"/>
          </w:tcPr>
          <w:p w14:paraId="3CD3EF13" w14:textId="77777777" w:rsidR="00B93DEE" w:rsidRPr="00F72CD4" w:rsidRDefault="00B93DEE" w:rsidP="007C529C">
            <w:pPr>
              <w:pStyle w:val="TAL"/>
            </w:pPr>
            <w:r w:rsidRPr="00F72CD4">
              <w:rPr>
                <w:rFonts w:eastAsia="SimSun"/>
              </w:rPr>
              <w:t>Verify PDSCH performance under 2 receive antenna conditions when PDSCH is interfered by inter cell CRS signal</w:t>
            </w:r>
          </w:p>
        </w:tc>
        <w:tc>
          <w:tcPr>
            <w:tcW w:w="4807" w:type="dxa"/>
            <w:shd w:val="clear" w:color="auto" w:fill="auto"/>
          </w:tcPr>
          <w:p w14:paraId="29878D03" w14:textId="77777777" w:rsidR="00B93DEE" w:rsidRPr="00F72CD4" w:rsidRDefault="00B93DEE" w:rsidP="007C529C">
            <w:pPr>
              <w:pStyle w:val="TAL"/>
            </w:pPr>
            <w:r w:rsidRPr="00F72CD4">
              <w:t>1-1, 1-2, 2-1, 2-2</w:t>
            </w:r>
          </w:p>
        </w:tc>
      </w:tr>
    </w:tbl>
    <w:p w14:paraId="4669F473" w14:textId="77777777" w:rsidR="00B93DEE" w:rsidRPr="00F72CD4" w:rsidRDefault="00B93DEE" w:rsidP="00B93DEE">
      <w:pPr>
        <w:rPr>
          <w:bCs/>
          <w:lang w:eastAsia="zh-CN"/>
        </w:rPr>
      </w:pPr>
    </w:p>
    <w:p w14:paraId="69D3ABFA" w14:textId="77777777" w:rsidR="00B93DEE" w:rsidRPr="00F72CD4" w:rsidRDefault="00B93DEE" w:rsidP="00B93DEE">
      <w:pPr>
        <w:pStyle w:val="TH"/>
      </w:pPr>
      <w:r w:rsidRPr="00F72CD4">
        <w:t>Table 5.2.2.2.20.0-2</w:t>
      </w:r>
      <w:r w:rsidRPr="00F72CD4">
        <w:rPr>
          <w:lang w:eastAsia="zh-CN"/>
        </w:rPr>
        <w:t>:</w:t>
      </w:r>
      <w:r w:rsidRPr="00F72CD4">
        <w:t xml:space="preserve"> Tests parameters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B93DEE" w:rsidRPr="00F72CD4" w14:paraId="52472D67" w14:textId="77777777" w:rsidTr="007C529C">
        <w:tc>
          <w:tcPr>
            <w:tcW w:w="5468" w:type="dxa"/>
            <w:gridSpan w:val="2"/>
            <w:shd w:val="clear" w:color="auto" w:fill="auto"/>
          </w:tcPr>
          <w:p w14:paraId="78798B9B" w14:textId="77777777" w:rsidR="00B93DEE" w:rsidRPr="00F72CD4" w:rsidRDefault="00B93DEE" w:rsidP="007C529C">
            <w:pPr>
              <w:pStyle w:val="TAH"/>
              <w:rPr>
                <w:rFonts w:eastAsia="SimSun"/>
              </w:rPr>
            </w:pPr>
            <w:r w:rsidRPr="00F72CD4">
              <w:rPr>
                <w:rFonts w:eastAsia="SimSun"/>
              </w:rPr>
              <w:t>Parameter</w:t>
            </w:r>
          </w:p>
        </w:tc>
        <w:tc>
          <w:tcPr>
            <w:tcW w:w="802" w:type="dxa"/>
            <w:shd w:val="clear" w:color="auto" w:fill="auto"/>
          </w:tcPr>
          <w:p w14:paraId="69EDA7D3" w14:textId="77777777" w:rsidR="00B93DEE" w:rsidRPr="00F72CD4" w:rsidRDefault="00B93DEE" w:rsidP="007C529C">
            <w:pPr>
              <w:pStyle w:val="TAH"/>
              <w:rPr>
                <w:rFonts w:eastAsia="SimSun"/>
              </w:rPr>
            </w:pPr>
            <w:r w:rsidRPr="00F72CD4">
              <w:rPr>
                <w:rFonts w:eastAsia="SimSun"/>
              </w:rPr>
              <w:t>Unit</w:t>
            </w:r>
          </w:p>
        </w:tc>
        <w:tc>
          <w:tcPr>
            <w:tcW w:w="3351" w:type="dxa"/>
            <w:shd w:val="clear" w:color="auto" w:fill="auto"/>
          </w:tcPr>
          <w:p w14:paraId="5D4C46DB" w14:textId="77777777" w:rsidR="00B93DEE" w:rsidRPr="00F72CD4" w:rsidRDefault="00B93DEE" w:rsidP="007C529C">
            <w:pPr>
              <w:pStyle w:val="TAH"/>
              <w:rPr>
                <w:rFonts w:eastAsia="SimSun"/>
              </w:rPr>
            </w:pPr>
            <w:r w:rsidRPr="00F72CD4">
              <w:rPr>
                <w:rFonts w:eastAsia="SimSun"/>
              </w:rPr>
              <w:t>Value</w:t>
            </w:r>
          </w:p>
        </w:tc>
      </w:tr>
      <w:tr w:rsidR="00B93DEE" w:rsidRPr="00F72CD4" w14:paraId="4118B47E" w14:textId="77777777" w:rsidTr="007C529C">
        <w:tc>
          <w:tcPr>
            <w:tcW w:w="5468" w:type="dxa"/>
            <w:gridSpan w:val="2"/>
            <w:shd w:val="clear" w:color="auto" w:fill="auto"/>
            <w:vAlign w:val="center"/>
          </w:tcPr>
          <w:p w14:paraId="0FA5AD33" w14:textId="77777777" w:rsidR="00B93DEE" w:rsidRPr="00F72CD4" w:rsidRDefault="00B93DEE" w:rsidP="007C529C">
            <w:pPr>
              <w:pStyle w:val="TAL"/>
              <w:rPr>
                <w:rFonts w:eastAsia="SimSun"/>
              </w:rPr>
            </w:pPr>
            <w:r w:rsidRPr="00F72CD4">
              <w:rPr>
                <w:rFonts w:eastAsia="SimSun"/>
              </w:rPr>
              <w:t>Duplex mode</w:t>
            </w:r>
          </w:p>
        </w:tc>
        <w:tc>
          <w:tcPr>
            <w:tcW w:w="802" w:type="dxa"/>
            <w:shd w:val="clear" w:color="auto" w:fill="auto"/>
            <w:vAlign w:val="center"/>
          </w:tcPr>
          <w:p w14:paraId="61F23CC4" w14:textId="77777777" w:rsidR="00B93DEE" w:rsidRPr="00F72CD4" w:rsidRDefault="00B93DEE" w:rsidP="007C529C">
            <w:pPr>
              <w:pStyle w:val="TAC"/>
              <w:rPr>
                <w:rFonts w:eastAsia="SimSun"/>
              </w:rPr>
            </w:pPr>
          </w:p>
        </w:tc>
        <w:tc>
          <w:tcPr>
            <w:tcW w:w="3351" w:type="dxa"/>
            <w:shd w:val="clear" w:color="auto" w:fill="auto"/>
            <w:vAlign w:val="center"/>
          </w:tcPr>
          <w:p w14:paraId="251210BC" w14:textId="77777777" w:rsidR="00B93DEE" w:rsidRPr="00F72CD4" w:rsidRDefault="00B93DEE" w:rsidP="007C529C">
            <w:pPr>
              <w:pStyle w:val="TAC"/>
              <w:rPr>
                <w:rFonts w:eastAsia="SimSun"/>
              </w:rPr>
            </w:pPr>
            <w:r w:rsidRPr="00F72CD4">
              <w:rPr>
                <w:rFonts w:eastAsia="SimSun"/>
              </w:rPr>
              <w:t>TDD</w:t>
            </w:r>
          </w:p>
        </w:tc>
      </w:tr>
      <w:tr w:rsidR="00B93DEE" w:rsidRPr="00F72CD4" w14:paraId="41897998" w14:textId="77777777" w:rsidTr="007C529C">
        <w:tc>
          <w:tcPr>
            <w:tcW w:w="5468" w:type="dxa"/>
            <w:gridSpan w:val="2"/>
            <w:shd w:val="clear" w:color="auto" w:fill="auto"/>
            <w:vAlign w:val="center"/>
          </w:tcPr>
          <w:p w14:paraId="6BD12874" w14:textId="77777777" w:rsidR="00B93DEE" w:rsidRPr="00F72CD4" w:rsidRDefault="00B93DEE" w:rsidP="007C529C">
            <w:pPr>
              <w:pStyle w:val="TAL"/>
              <w:rPr>
                <w:rFonts w:eastAsia="SimSun"/>
              </w:rPr>
            </w:pPr>
            <w:r w:rsidRPr="00F72CD4">
              <w:rPr>
                <w:rFonts w:eastAsia="SimSun"/>
              </w:rPr>
              <w:t>Active DL BWP index</w:t>
            </w:r>
          </w:p>
        </w:tc>
        <w:tc>
          <w:tcPr>
            <w:tcW w:w="802" w:type="dxa"/>
            <w:shd w:val="clear" w:color="auto" w:fill="auto"/>
            <w:vAlign w:val="center"/>
          </w:tcPr>
          <w:p w14:paraId="5209CC72" w14:textId="77777777" w:rsidR="00B93DEE" w:rsidRPr="00F72CD4" w:rsidRDefault="00B93DEE" w:rsidP="007C529C">
            <w:pPr>
              <w:pStyle w:val="TAC"/>
              <w:rPr>
                <w:rFonts w:eastAsia="SimSun"/>
              </w:rPr>
            </w:pPr>
          </w:p>
        </w:tc>
        <w:tc>
          <w:tcPr>
            <w:tcW w:w="3351" w:type="dxa"/>
            <w:shd w:val="clear" w:color="auto" w:fill="auto"/>
            <w:vAlign w:val="center"/>
          </w:tcPr>
          <w:p w14:paraId="5CF5173D" w14:textId="77777777" w:rsidR="00B93DEE" w:rsidRPr="00F72CD4" w:rsidRDefault="00B93DEE" w:rsidP="007C529C">
            <w:pPr>
              <w:pStyle w:val="TAC"/>
              <w:rPr>
                <w:rFonts w:eastAsia="SimSun"/>
                <w:lang w:eastAsia="zh-CN"/>
              </w:rPr>
            </w:pPr>
            <w:r w:rsidRPr="00F72CD4">
              <w:rPr>
                <w:rFonts w:eastAsia="SimSun"/>
              </w:rPr>
              <w:t>1</w:t>
            </w:r>
          </w:p>
        </w:tc>
      </w:tr>
      <w:tr w:rsidR="00B93DEE" w:rsidRPr="00F72CD4" w14:paraId="6AA5EA2D" w14:textId="77777777" w:rsidTr="007C529C">
        <w:tc>
          <w:tcPr>
            <w:tcW w:w="1812" w:type="dxa"/>
            <w:tcBorders>
              <w:bottom w:val="nil"/>
            </w:tcBorders>
            <w:shd w:val="clear" w:color="auto" w:fill="auto"/>
            <w:vAlign w:val="center"/>
          </w:tcPr>
          <w:p w14:paraId="520A8E6A" w14:textId="77777777" w:rsidR="00B93DEE" w:rsidRPr="00F72CD4" w:rsidRDefault="00B93DEE" w:rsidP="007C529C">
            <w:pPr>
              <w:pStyle w:val="TAL"/>
              <w:rPr>
                <w:rFonts w:eastAsia="SimSun"/>
              </w:rPr>
            </w:pPr>
            <w:r w:rsidRPr="00F72CD4">
              <w:rPr>
                <w:rFonts w:eastAsia="SimSun"/>
              </w:rPr>
              <w:t>PDSCH configuration</w:t>
            </w:r>
          </w:p>
        </w:tc>
        <w:tc>
          <w:tcPr>
            <w:tcW w:w="3656" w:type="dxa"/>
            <w:shd w:val="clear" w:color="auto" w:fill="auto"/>
            <w:vAlign w:val="center"/>
          </w:tcPr>
          <w:p w14:paraId="7A065C4F" w14:textId="77777777" w:rsidR="00B93DEE" w:rsidRPr="00F72CD4" w:rsidRDefault="00B93DEE" w:rsidP="007C529C">
            <w:pPr>
              <w:pStyle w:val="TAL"/>
              <w:rPr>
                <w:rFonts w:eastAsia="SimSun"/>
              </w:rPr>
            </w:pPr>
            <w:r w:rsidRPr="00F72CD4">
              <w:rPr>
                <w:rFonts w:eastAsia="SimSun"/>
              </w:rPr>
              <w:t>Mapping type</w:t>
            </w:r>
          </w:p>
        </w:tc>
        <w:tc>
          <w:tcPr>
            <w:tcW w:w="802" w:type="dxa"/>
            <w:shd w:val="clear" w:color="auto" w:fill="auto"/>
            <w:vAlign w:val="center"/>
          </w:tcPr>
          <w:p w14:paraId="611040CD" w14:textId="77777777" w:rsidR="00B93DEE" w:rsidRPr="00F72CD4" w:rsidRDefault="00B93DEE" w:rsidP="007C529C">
            <w:pPr>
              <w:pStyle w:val="TAC"/>
              <w:rPr>
                <w:rFonts w:eastAsia="SimSun"/>
              </w:rPr>
            </w:pPr>
          </w:p>
        </w:tc>
        <w:tc>
          <w:tcPr>
            <w:tcW w:w="3351" w:type="dxa"/>
            <w:shd w:val="clear" w:color="auto" w:fill="auto"/>
            <w:vAlign w:val="center"/>
          </w:tcPr>
          <w:p w14:paraId="4792ED49" w14:textId="77777777" w:rsidR="00B93DEE" w:rsidRPr="00F72CD4" w:rsidRDefault="00B93DEE" w:rsidP="007C529C">
            <w:pPr>
              <w:pStyle w:val="TAC"/>
              <w:rPr>
                <w:rFonts w:eastAsia="SimSun"/>
              </w:rPr>
            </w:pPr>
            <w:r w:rsidRPr="00F72CD4">
              <w:rPr>
                <w:rFonts w:eastAsia="SimSun"/>
              </w:rPr>
              <w:t>Type A</w:t>
            </w:r>
          </w:p>
        </w:tc>
      </w:tr>
      <w:tr w:rsidR="00B93DEE" w:rsidRPr="00F72CD4" w14:paraId="0CC8C9AB" w14:textId="77777777" w:rsidTr="007C529C">
        <w:tc>
          <w:tcPr>
            <w:tcW w:w="1812" w:type="dxa"/>
            <w:tcBorders>
              <w:top w:val="nil"/>
              <w:bottom w:val="nil"/>
            </w:tcBorders>
            <w:shd w:val="clear" w:color="auto" w:fill="auto"/>
            <w:vAlign w:val="center"/>
          </w:tcPr>
          <w:p w14:paraId="7A15A652" w14:textId="77777777" w:rsidR="00B93DEE" w:rsidRPr="00F72CD4" w:rsidRDefault="00B93DEE" w:rsidP="007C529C">
            <w:pPr>
              <w:pStyle w:val="TAL"/>
              <w:rPr>
                <w:rFonts w:eastAsia="SimSun"/>
              </w:rPr>
            </w:pPr>
          </w:p>
        </w:tc>
        <w:tc>
          <w:tcPr>
            <w:tcW w:w="3656" w:type="dxa"/>
            <w:shd w:val="clear" w:color="auto" w:fill="auto"/>
            <w:vAlign w:val="center"/>
          </w:tcPr>
          <w:p w14:paraId="2B9AA029" w14:textId="77777777" w:rsidR="00B93DEE" w:rsidRPr="00F72CD4" w:rsidRDefault="00B93DEE" w:rsidP="007C529C">
            <w:pPr>
              <w:pStyle w:val="TAL"/>
              <w:rPr>
                <w:rFonts w:eastAsia="SimSun"/>
              </w:rPr>
            </w:pPr>
            <w:r w:rsidRPr="00F72CD4">
              <w:rPr>
                <w:rFonts w:eastAsia="SimSun"/>
              </w:rPr>
              <w:t>k0</w:t>
            </w:r>
          </w:p>
        </w:tc>
        <w:tc>
          <w:tcPr>
            <w:tcW w:w="802" w:type="dxa"/>
            <w:shd w:val="clear" w:color="auto" w:fill="auto"/>
            <w:vAlign w:val="center"/>
          </w:tcPr>
          <w:p w14:paraId="65FF0ED9" w14:textId="77777777" w:rsidR="00B93DEE" w:rsidRPr="00F72CD4" w:rsidRDefault="00B93DEE" w:rsidP="007C529C">
            <w:pPr>
              <w:pStyle w:val="TAC"/>
              <w:rPr>
                <w:rFonts w:eastAsia="SimSun"/>
              </w:rPr>
            </w:pPr>
          </w:p>
        </w:tc>
        <w:tc>
          <w:tcPr>
            <w:tcW w:w="3351" w:type="dxa"/>
            <w:shd w:val="clear" w:color="auto" w:fill="auto"/>
            <w:vAlign w:val="center"/>
          </w:tcPr>
          <w:p w14:paraId="04E97F64" w14:textId="77777777" w:rsidR="00B93DEE" w:rsidRPr="00F72CD4" w:rsidRDefault="00B93DEE" w:rsidP="007C529C">
            <w:pPr>
              <w:pStyle w:val="TAC"/>
              <w:rPr>
                <w:rFonts w:eastAsia="SimSun"/>
              </w:rPr>
            </w:pPr>
            <w:r w:rsidRPr="00F72CD4">
              <w:rPr>
                <w:rFonts w:eastAsia="SimSun"/>
              </w:rPr>
              <w:t>0</w:t>
            </w:r>
          </w:p>
        </w:tc>
      </w:tr>
      <w:tr w:rsidR="00B93DEE" w:rsidRPr="00F72CD4" w14:paraId="435E8321" w14:textId="77777777" w:rsidTr="007C529C">
        <w:tc>
          <w:tcPr>
            <w:tcW w:w="1812" w:type="dxa"/>
            <w:tcBorders>
              <w:top w:val="nil"/>
              <w:bottom w:val="nil"/>
            </w:tcBorders>
            <w:shd w:val="clear" w:color="auto" w:fill="auto"/>
            <w:vAlign w:val="center"/>
          </w:tcPr>
          <w:p w14:paraId="0DED4A4A" w14:textId="77777777" w:rsidR="00B93DEE" w:rsidRPr="00F72CD4" w:rsidRDefault="00B93DEE" w:rsidP="007C529C">
            <w:pPr>
              <w:pStyle w:val="TAL"/>
              <w:rPr>
                <w:rFonts w:eastAsia="SimSun"/>
              </w:rPr>
            </w:pPr>
          </w:p>
        </w:tc>
        <w:tc>
          <w:tcPr>
            <w:tcW w:w="3656" w:type="dxa"/>
            <w:shd w:val="clear" w:color="auto" w:fill="auto"/>
            <w:vAlign w:val="center"/>
          </w:tcPr>
          <w:p w14:paraId="6347AFF4" w14:textId="77777777" w:rsidR="00B93DEE" w:rsidRPr="00F72CD4" w:rsidRDefault="00B93DEE" w:rsidP="007C529C">
            <w:pPr>
              <w:pStyle w:val="TAL"/>
              <w:rPr>
                <w:rFonts w:eastAsia="SimSun"/>
              </w:rPr>
            </w:pPr>
            <w:r w:rsidRPr="00F72CD4">
              <w:rPr>
                <w:rFonts w:eastAsia="SimSun"/>
              </w:rPr>
              <w:t xml:space="preserve">Starting symbol (S) </w:t>
            </w:r>
          </w:p>
        </w:tc>
        <w:tc>
          <w:tcPr>
            <w:tcW w:w="802" w:type="dxa"/>
            <w:shd w:val="clear" w:color="auto" w:fill="auto"/>
            <w:vAlign w:val="center"/>
          </w:tcPr>
          <w:p w14:paraId="503610E3" w14:textId="77777777" w:rsidR="00B93DEE" w:rsidRPr="00F72CD4" w:rsidRDefault="00B93DEE" w:rsidP="007C529C">
            <w:pPr>
              <w:pStyle w:val="TAC"/>
              <w:rPr>
                <w:rFonts w:eastAsia="SimSun"/>
              </w:rPr>
            </w:pPr>
          </w:p>
        </w:tc>
        <w:tc>
          <w:tcPr>
            <w:tcW w:w="3351" w:type="dxa"/>
            <w:shd w:val="clear" w:color="auto" w:fill="auto"/>
            <w:vAlign w:val="center"/>
          </w:tcPr>
          <w:p w14:paraId="4532A7DC" w14:textId="77777777" w:rsidR="00B93DEE" w:rsidRPr="00F72CD4" w:rsidRDefault="00B93DEE" w:rsidP="007C529C">
            <w:pPr>
              <w:pStyle w:val="TAC"/>
              <w:rPr>
                <w:rFonts w:eastAsia="SimSun"/>
              </w:rPr>
            </w:pPr>
            <w:r w:rsidRPr="00F72CD4">
              <w:rPr>
                <w:rFonts w:eastAsia="SimSun"/>
                <w:lang w:eastAsia="zh-CN"/>
              </w:rPr>
              <w:t>2</w:t>
            </w:r>
          </w:p>
        </w:tc>
      </w:tr>
      <w:tr w:rsidR="00B93DEE" w:rsidRPr="00F72CD4" w14:paraId="78F5C072" w14:textId="77777777" w:rsidTr="007C529C">
        <w:tc>
          <w:tcPr>
            <w:tcW w:w="1812" w:type="dxa"/>
            <w:tcBorders>
              <w:top w:val="nil"/>
              <w:bottom w:val="nil"/>
            </w:tcBorders>
            <w:shd w:val="clear" w:color="auto" w:fill="auto"/>
            <w:vAlign w:val="center"/>
          </w:tcPr>
          <w:p w14:paraId="1BD96B86" w14:textId="77777777" w:rsidR="00B93DEE" w:rsidRPr="00F72CD4" w:rsidRDefault="00B93DEE" w:rsidP="007C529C">
            <w:pPr>
              <w:pStyle w:val="TAL"/>
              <w:rPr>
                <w:rFonts w:eastAsia="SimSun"/>
              </w:rPr>
            </w:pPr>
          </w:p>
        </w:tc>
        <w:tc>
          <w:tcPr>
            <w:tcW w:w="3656" w:type="dxa"/>
            <w:shd w:val="clear" w:color="auto" w:fill="auto"/>
            <w:vAlign w:val="center"/>
          </w:tcPr>
          <w:p w14:paraId="7EFEA1AF" w14:textId="77777777" w:rsidR="00B93DEE" w:rsidRPr="00F72CD4" w:rsidRDefault="00B93DEE" w:rsidP="007C529C">
            <w:pPr>
              <w:pStyle w:val="TAL"/>
              <w:rPr>
                <w:rFonts w:eastAsia="SimSun"/>
              </w:rPr>
            </w:pPr>
            <w:r w:rsidRPr="00F72CD4">
              <w:rPr>
                <w:rFonts w:eastAsia="SimSun"/>
              </w:rPr>
              <w:t>Length (L)</w:t>
            </w:r>
          </w:p>
        </w:tc>
        <w:tc>
          <w:tcPr>
            <w:tcW w:w="802" w:type="dxa"/>
            <w:shd w:val="clear" w:color="auto" w:fill="auto"/>
            <w:vAlign w:val="center"/>
          </w:tcPr>
          <w:p w14:paraId="098DA4A6" w14:textId="77777777" w:rsidR="00B93DEE" w:rsidRPr="00F72CD4" w:rsidRDefault="00B93DEE" w:rsidP="007C529C">
            <w:pPr>
              <w:pStyle w:val="TAC"/>
              <w:rPr>
                <w:rFonts w:eastAsia="SimSun"/>
              </w:rPr>
            </w:pPr>
          </w:p>
        </w:tc>
        <w:tc>
          <w:tcPr>
            <w:tcW w:w="3351" w:type="dxa"/>
            <w:shd w:val="clear" w:color="auto" w:fill="auto"/>
            <w:vAlign w:val="center"/>
          </w:tcPr>
          <w:p w14:paraId="19F22157" w14:textId="77777777" w:rsidR="00B93DEE" w:rsidRPr="00F72CD4" w:rsidRDefault="00B93DEE" w:rsidP="007C529C">
            <w:pPr>
              <w:pStyle w:val="TAC"/>
              <w:rPr>
                <w:rFonts w:eastAsia="SimSun"/>
              </w:rPr>
            </w:pPr>
            <w:r w:rsidRPr="00F72CD4">
              <w:rPr>
                <w:rFonts w:eastAsia="SimSun"/>
                <w:lang w:eastAsia="zh-CN"/>
              </w:rPr>
              <w:t>12</w:t>
            </w:r>
          </w:p>
        </w:tc>
      </w:tr>
      <w:tr w:rsidR="00B93DEE" w:rsidRPr="00F72CD4" w14:paraId="2A072DB3" w14:textId="77777777" w:rsidTr="007C529C">
        <w:tc>
          <w:tcPr>
            <w:tcW w:w="1812" w:type="dxa"/>
            <w:tcBorders>
              <w:top w:val="nil"/>
              <w:bottom w:val="nil"/>
            </w:tcBorders>
            <w:shd w:val="clear" w:color="auto" w:fill="auto"/>
            <w:vAlign w:val="center"/>
          </w:tcPr>
          <w:p w14:paraId="06E4DE50" w14:textId="77777777" w:rsidR="00B93DEE" w:rsidRPr="00F72CD4" w:rsidRDefault="00B93DEE" w:rsidP="007C529C">
            <w:pPr>
              <w:pStyle w:val="TAL"/>
              <w:rPr>
                <w:rFonts w:eastAsia="SimSun"/>
              </w:rPr>
            </w:pPr>
          </w:p>
        </w:tc>
        <w:tc>
          <w:tcPr>
            <w:tcW w:w="3656" w:type="dxa"/>
            <w:shd w:val="clear" w:color="auto" w:fill="auto"/>
            <w:vAlign w:val="center"/>
          </w:tcPr>
          <w:p w14:paraId="15315125" w14:textId="77777777" w:rsidR="00B93DEE" w:rsidRPr="00F72CD4" w:rsidRDefault="00B93DEE" w:rsidP="007C529C">
            <w:pPr>
              <w:pStyle w:val="TAL"/>
              <w:rPr>
                <w:rFonts w:eastAsia="SimSun"/>
              </w:rPr>
            </w:pPr>
            <w:r w:rsidRPr="00F72CD4">
              <w:rPr>
                <w:rFonts w:eastAsia="SimSun"/>
              </w:rPr>
              <w:t>PDSCH aggregation factor</w:t>
            </w:r>
          </w:p>
        </w:tc>
        <w:tc>
          <w:tcPr>
            <w:tcW w:w="802" w:type="dxa"/>
            <w:shd w:val="clear" w:color="auto" w:fill="auto"/>
            <w:vAlign w:val="center"/>
          </w:tcPr>
          <w:p w14:paraId="2002C71E" w14:textId="77777777" w:rsidR="00B93DEE" w:rsidRPr="00F72CD4" w:rsidRDefault="00B93DEE" w:rsidP="007C529C">
            <w:pPr>
              <w:pStyle w:val="TAC"/>
              <w:rPr>
                <w:rFonts w:eastAsia="SimSun"/>
              </w:rPr>
            </w:pPr>
          </w:p>
        </w:tc>
        <w:tc>
          <w:tcPr>
            <w:tcW w:w="3351" w:type="dxa"/>
            <w:shd w:val="clear" w:color="auto" w:fill="auto"/>
            <w:vAlign w:val="center"/>
          </w:tcPr>
          <w:p w14:paraId="259D9919" w14:textId="77777777" w:rsidR="00B93DEE" w:rsidRPr="00F72CD4" w:rsidRDefault="00B93DEE" w:rsidP="007C529C">
            <w:pPr>
              <w:pStyle w:val="TAC"/>
              <w:rPr>
                <w:rFonts w:eastAsia="SimSun"/>
              </w:rPr>
            </w:pPr>
            <w:r w:rsidRPr="00F72CD4">
              <w:rPr>
                <w:rFonts w:eastAsia="SimSun"/>
              </w:rPr>
              <w:t>1</w:t>
            </w:r>
          </w:p>
        </w:tc>
      </w:tr>
      <w:tr w:rsidR="00B93DEE" w:rsidRPr="00F72CD4" w14:paraId="317CD38D" w14:textId="77777777" w:rsidTr="007C529C">
        <w:tc>
          <w:tcPr>
            <w:tcW w:w="1812" w:type="dxa"/>
            <w:tcBorders>
              <w:top w:val="nil"/>
              <w:bottom w:val="nil"/>
            </w:tcBorders>
            <w:shd w:val="clear" w:color="auto" w:fill="auto"/>
            <w:vAlign w:val="center"/>
          </w:tcPr>
          <w:p w14:paraId="7070E8CB" w14:textId="77777777" w:rsidR="00B93DEE" w:rsidRPr="00F72CD4" w:rsidRDefault="00B93DEE" w:rsidP="007C529C">
            <w:pPr>
              <w:pStyle w:val="TAL"/>
              <w:rPr>
                <w:rFonts w:eastAsia="SimSun"/>
              </w:rPr>
            </w:pPr>
          </w:p>
        </w:tc>
        <w:tc>
          <w:tcPr>
            <w:tcW w:w="3656" w:type="dxa"/>
            <w:shd w:val="clear" w:color="auto" w:fill="auto"/>
            <w:vAlign w:val="center"/>
          </w:tcPr>
          <w:p w14:paraId="369F9980" w14:textId="77777777" w:rsidR="00B93DEE" w:rsidRPr="00F72CD4" w:rsidRDefault="00B93DEE" w:rsidP="007C529C">
            <w:pPr>
              <w:pStyle w:val="TAL"/>
              <w:rPr>
                <w:rFonts w:eastAsia="SimSun"/>
              </w:rPr>
            </w:pPr>
            <w:r w:rsidRPr="00F72CD4">
              <w:rPr>
                <w:rFonts w:eastAsia="SimSun"/>
              </w:rPr>
              <w:t>PRB bundling type</w:t>
            </w:r>
          </w:p>
        </w:tc>
        <w:tc>
          <w:tcPr>
            <w:tcW w:w="802" w:type="dxa"/>
            <w:shd w:val="clear" w:color="auto" w:fill="auto"/>
            <w:vAlign w:val="center"/>
          </w:tcPr>
          <w:p w14:paraId="23D090C1" w14:textId="77777777" w:rsidR="00B93DEE" w:rsidRPr="00F72CD4" w:rsidRDefault="00B93DEE" w:rsidP="007C529C">
            <w:pPr>
              <w:pStyle w:val="TAC"/>
              <w:rPr>
                <w:rFonts w:eastAsia="SimSun"/>
              </w:rPr>
            </w:pPr>
          </w:p>
        </w:tc>
        <w:tc>
          <w:tcPr>
            <w:tcW w:w="3351" w:type="dxa"/>
            <w:shd w:val="clear" w:color="auto" w:fill="auto"/>
            <w:vAlign w:val="center"/>
          </w:tcPr>
          <w:p w14:paraId="134DFA02" w14:textId="77777777" w:rsidR="00B93DEE" w:rsidRPr="00F72CD4" w:rsidRDefault="00B93DEE" w:rsidP="007C529C">
            <w:pPr>
              <w:pStyle w:val="TAC"/>
              <w:rPr>
                <w:rFonts w:eastAsia="SimSun"/>
              </w:rPr>
            </w:pPr>
            <w:r w:rsidRPr="00F72CD4">
              <w:rPr>
                <w:rFonts w:eastAsia="SimSun"/>
              </w:rPr>
              <w:t>Static</w:t>
            </w:r>
          </w:p>
        </w:tc>
      </w:tr>
      <w:tr w:rsidR="00B93DEE" w:rsidRPr="00F72CD4" w14:paraId="02D73335" w14:textId="77777777" w:rsidTr="007C529C">
        <w:tc>
          <w:tcPr>
            <w:tcW w:w="1812" w:type="dxa"/>
            <w:tcBorders>
              <w:top w:val="nil"/>
              <w:bottom w:val="nil"/>
            </w:tcBorders>
            <w:shd w:val="clear" w:color="auto" w:fill="auto"/>
            <w:vAlign w:val="center"/>
          </w:tcPr>
          <w:p w14:paraId="1CCCA43D" w14:textId="77777777" w:rsidR="00B93DEE" w:rsidRPr="00F72CD4" w:rsidRDefault="00B93DEE" w:rsidP="007C529C">
            <w:pPr>
              <w:pStyle w:val="TAL"/>
              <w:rPr>
                <w:rFonts w:eastAsia="SimSun"/>
                <w:i/>
              </w:rPr>
            </w:pPr>
          </w:p>
        </w:tc>
        <w:tc>
          <w:tcPr>
            <w:tcW w:w="3656" w:type="dxa"/>
            <w:shd w:val="clear" w:color="auto" w:fill="auto"/>
            <w:vAlign w:val="center"/>
          </w:tcPr>
          <w:p w14:paraId="71C56DBB" w14:textId="77777777" w:rsidR="00B93DEE" w:rsidRPr="00F72CD4" w:rsidRDefault="00B93DEE" w:rsidP="007C529C">
            <w:pPr>
              <w:pStyle w:val="TAL"/>
              <w:rPr>
                <w:rFonts w:eastAsia="SimSun"/>
              </w:rPr>
            </w:pPr>
            <w:r w:rsidRPr="00F72CD4">
              <w:rPr>
                <w:rFonts w:eastAsia="SimSun"/>
              </w:rPr>
              <w:t>PRB bundling size</w:t>
            </w:r>
          </w:p>
        </w:tc>
        <w:tc>
          <w:tcPr>
            <w:tcW w:w="802" w:type="dxa"/>
            <w:shd w:val="clear" w:color="auto" w:fill="auto"/>
            <w:vAlign w:val="center"/>
          </w:tcPr>
          <w:p w14:paraId="3E0F9A44" w14:textId="77777777" w:rsidR="00B93DEE" w:rsidRPr="00F72CD4" w:rsidRDefault="00B93DEE" w:rsidP="007C529C">
            <w:pPr>
              <w:pStyle w:val="TAC"/>
              <w:rPr>
                <w:rFonts w:eastAsia="SimSun"/>
              </w:rPr>
            </w:pPr>
          </w:p>
        </w:tc>
        <w:tc>
          <w:tcPr>
            <w:tcW w:w="3351" w:type="dxa"/>
            <w:shd w:val="clear" w:color="auto" w:fill="auto"/>
            <w:vAlign w:val="center"/>
          </w:tcPr>
          <w:p w14:paraId="779DFBF1" w14:textId="77777777" w:rsidR="00B93DEE" w:rsidRPr="00F72CD4" w:rsidRDefault="00B93DEE" w:rsidP="007C529C">
            <w:pPr>
              <w:pStyle w:val="TAC"/>
              <w:rPr>
                <w:rFonts w:eastAsia="SimSun"/>
              </w:rPr>
            </w:pPr>
            <w:r w:rsidRPr="00F72CD4">
              <w:rPr>
                <w:rFonts w:eastAsia="SimSun"/>
              </w:rPr>
              <w:t>2</w:t>
            </w:r>
            <w:r w:rsidRPr="00F72CD4" w:rsidDel="00500C2E">
              <w:rPr>
                <w:rFonts w:eastAsia="SimSun"/>
              </w:rPr>
              <w:t xml:space="preserve"> </w:t>
            </w:r>
          </w:p>
        </w:tc>
      </w:tr>
      <w:tr w:rsidR="00B93DEE" w:rsidRPr="00F72CD4" w14:paraId="22B54BC2" w14:textId="77777777" w:rsidTr="007C529C">
        <w:tc>
          <w:tcPr>
            <w:tcW w:w="1812" w:type="dxa"/>
            <w:tcBorders>
              <w:top w:val="nil"/>
              <w:bottom w:val="nil"/>
            </w:tcBorders>
            <w:shd w:val="clear" w:color="auto" w:fill="auto"/>
            <w:vAlign w:val="center"/>
          </w:tcPr>
          <w:p w14:paraId="14D4260A" w14:textId="77777777" w:rsidR="00B93DEE" w:rsidRPr="00F72CD4" w:rsidRDefault="00B93DEE" w:rsidP="007C529C">
            <w:pPr>
              <w:pStyle w:val="TAL"/>
              <w:rPr>
                <w:rFonts w:eastAsia="SimSun"/>
                <w:i/>
              </w:rPr>
            </w:pPr>
          </w:p>
        </w:tc>
        <w:tc>
          <w:tcPr>
            <w:tcW w:w="3656" w:type="dxa"/>
            <w:shd w:val="clear" w:color="auto" w:fill="auto"/>
            <w:vAlign w:val="center"/>
          </w:tcPr>
          <w:p w14:paraId="29C40070" w14:textId="77777777" w:rsidR="00B93DEE" w:rsidRPr="00F72CD4" w:rsidRDefault="00B93DEE" w:rsidP="007C529C">
            <w:pPr>
              <w:pStyle w:val="TAL"/>
              <w:rPr>
                <w:rFonts w:eastAsia="SimSun"/>
              </w:rPr>
            </w:pPr>
            <w:r w:rsidRPr="00F72CD4">
              <w:rPr>
                <w:rFonts w:eastAsia="SimSun"/>
              </w:rPr>
              <w:t>Resource allocation type</w:t>
            </w:r>
          </w:p>
        </w:tc>
        <w:tc>
          <w:tcPr>
            <w:tcW w:w="802" w:type="dxa"/>
            <w:shd w:val="clear" w:color="auto" w:fill="auto"/>
            <w:vAlign w:val="center"/>
          </w:tcPr>
          <w:p w14:paraId="5F519902" w14:textId="77777777" w:rsidR="00B93DEE" w:rsidRPr="00F72CD4" w:rsidRDefault="00B93DEE" w:rsidP="007C529C">
            <w:pPr>
              <w:pStyle w:val="TAC"/>
              <w:rPr>
                <w:rFonts w:eastAsia="SimSun"/>
              </w:rPr>
            </w:pPr>
          </w:p>
        </w:tc>
        <w:tc>
          <w:tcPr>
            <w:tcW w:w="3351" w:type="dxa"/>
            <w:shd w:val="clear" w:color="auto" w:fill="auto"/>
            <w:vAlign w:val="center"/>
          </w:tcPr>
          <w:p w14:paraId="5867D723" w14:textId="77777777" w:rsidR="00B93DEE" w:rsidRPr="00F72CD4" w:rsidRDefault="00B93DEE" w:rsidP="007C529C">
            <w:pPr>
              <w:pStyle w:val="TAC"/>
              <w:rPr>
                <w:rFonts w:eastAsia="SimSun"/>
              </w:rPr>
            </w:pPr>
            <w:r w:rsidRPr="00F72CD4">
              <w:rPr>
                <w:rFonts w:eastAsia="SimSun"/>
              </w:rPr>
              <w:t>Type 0</w:t>
            </w:r>
          </w:p>
        </w:tc>
      </w:tr>
      <w:tr w:rsidR="00B93DEE" w:rsidRPr="00F72CD4" w14:paraId="02836240" w14:textId="77777777" w:rsidTr="007C529C">
        <w:tc>
          <w:tcPr>
            <w:tcW w:w="1812" w:type="dxa"/>
            <w:tcBorders>
              <w:top w:val="nil"/>
              <w:bottom w:val="nil"/>
            </w:tcBorders>
            <w:shd w:val="clear" w:color="auto" w:fill="auto"/>
            <w:vAlign w:val="center"/>
          </w:tcPr>
          <w:p w14:paraId="2028167D" w14:textId="77777777" w:rsidR="00B93DEE" w:rsidRPr="00F72CD4" w:rsidRDefault="00B93DEE" w:rsidP="007C529C">
            <w:pPr>
              <w:pStyle w:val="TAL"/>
              <w:rPr>
                <w:rFonts w:eastAsia="SimSun"/>
                <w:i/>
              </w:rPr>
            </w:pPr>
          </w:p>
        </w:tc>
        <w:tc>
          <w:tcPr>
            <w:tcW w:w="3656" w:type="dxa"/>
            <w:shd w:val="clear" w:color="auto" w:fill="auto"/>
            <w:vAlign w:val="center"/>
          </w:tcPr>
          <w:p w14:paraId="3CF3780D" w14:textId="77777777" w:rsidR="00B93DEE" w:rsidRPr="00F72CD4" w:rsidRDefault="00B93DEE" w:rsidP="007C529C">
            <w:pPr>
              <w:pStyle w:val="TAL"/>
              <w:rPr>
                <w:rFonts w:eastAsia="SimSun"/>
              </w:rPr>
            </w:pPr>
            <w:r w:rsidRPr="00F72CD4">
              <w:rPr>
                <w:rFonts w:eastAsia="SimSun"/>
              </w:rPr>
              <w:t>RBG size</w:t>
            </w:r>
          </w:p>
        </w:tc>
        <w:tc>
          <w:tcPr>
            <w:tcW w:w="802" w:type="dxa"/>
            <w:shd w:val="clear" w:color="auto" w:fill="auto"/>
            <w:vAlign w:val="center"/>
          </w:tcPr>
          <w:p w14:paraId="63515EDE" w14:textId="77777777" w:rsidR="00B93DEE" w:rsidRPr="00F72CD4" w:rsidRDefault="00B93DEE" w:rsidP="007C529C">
            <w:pPr>
              <w:pStyle w:val="TAC"/>
              <w:rPr>
                <w:rFonts w:eastAsia="SimSun"/>
              </w:rPr>
            </w:pPr>
          </w:p>
        </w:tc>
        <w:tc>
          <w:tcPr>
            <w:tcW w:w="3351" w:type="dxa"/>
            <w:shd w:val="clear" w:color="auto" w:fill="auto"/>
            <w:vAlign w:val="center"/>
          </w:tcPr>
          <w:p w14:paraId="43B143D0" w14:textId="77777777" w:rsidR="00B93DEE" w:rsidRPr="00F72CD4" w:rsidRDefault="00B93DEE" w:rsidP="007C529C">
            <w:pPr>
              <w:pStyle w:val="TAC"/>
              <w:rPr>
                <w:rFonts w:eastAsia="SimSun"/>
              </w:rPr>
            </w:pPr>
            <w:r w:rsidRPr="00F72CD4">
              <w:rPr>
                <w:rFonts w:eastAsia="SimSun"/>
                <w:lang w:eastAsia="zh-CN"/>
              </w:rPr>
              <w:t>Config2</w:t>
            </w:r>
          </w:p>
        </w:tc>
      </w:tr>
      <w:tr w:rsidR="00B93DEE" w:rsidRPr="00F72CD4" w14:paraId="5DA5A24F" w14:textId="77777777" w:rsidTr="007C529C">
        <w:tc>
          <w:tcPr>
            <w:tcW w:w="1812" w:type="dxa"/>
            <w:tcBorders>
              <w:top w:val="nil"/>
              <w:bottom w:val="nil"/>
            </w:tcBorders>
            <w:shd w:val="clear" w:color="auto" w:fill="auto"/>
            <w:vAlign w:val="center"/>
          </w:tcPr>
          <w:p w14:paraId="055CE302" w14:textId="77777777" w:rsidR="00B93DEE" w:rsidRPr="00F72CD4" w:rsidRDefault="00B93DEE" w:rsidP="007C529C">
            <w:pPr>
              <w:pStyle w:val="TAL"/>
              <w:rPr>
                <w:rFonts w:eastAsia="SimSun"/>
                <w:i/>
              </w:rPr>
            </w:pPr>
          </w:p>
        </w:tc>
        <w:tc>
          <w:tcPr>
            <w:tcW w:w="3656" w:type="dxa"/>
            <w:shd w:val="clear" w:color="auto" w:fill="auto"/>
            <w:vAlign w:val="center"/>
          </w:tcPr>
          <w:p w14:paraId="577D6838" w14:textId="77777777" w:rsidR="00B93DEE" w:rsidRPr="00F72CD4" w:rsidRDefault="00B93DEE" w:rsidP="007C529C">
            <w:pPr>
              <w:pStyle w:val="TAL"/>
              <w:rPr>
                <w:rFonts w:eastAsia="SimSun"/>
              </w:rPr>
            </w:pPr>
            <w:r w:rsidRPr="00F72CD4">
              <w:rPr>
                <w:rFonts w:eastAsia="SimSun"/>
                <w:szCs w:val="22"/>
                <w:lang w:eastAsia="ja-JP"/>
              </w:rPr>
              <w:t>VRB-to-PRB mapping type</w:t>
            </w:r>
          </w:p>
        </w:tc>
        <w:tc>
          <w:tcPr>
            <w:tcW w:w="802" w:type="dxa"/>
            <w:shd w:val="clear" w:color="auto" w:fill="auto"/>
            <w:vAlign w:val="center"/>
          </w:tcPr>
          <w:p w14:paraId="0114086D" w14:textId="77777777" w:rsidR="00B93DEE" w:rsidRPr="00F72CD4" w:rsidRDefault="00B93DEE" w:rsidP="007C529C">
            <w:pPr>
              <w:pStyle w:val="TAC"/>
              <w:rPr>
                <w:rFonts w:eastAsia="SimSun"/>
              </w:rPr>
            </w:pPr>
          </w:p>
        </w:tc>
        <w:tc>
          <w:tcPr>
            <w:tcW w:w="3351" w:type="dxa"/>
            <w:shd w:val="clear" w:color="auto" w:fill="auto"/>
            <w:vAlign w:val="center"/>
          </w:tcPr>
          <w:p w14:paraId="7893EADA" w14:textId="77777777" w:rsidR="00B93DEE" w:rsidRPr="00F72CD4" w:rsidRDefault="00B93DEE" w:rsidP="007C529C">
            <w:pPr>
              <w:pStyle w:val="TAC"/>
              <w:rPr>
                <w:rFonts w:eastAsia="SimSun"/>
              </w:rPr>
            </w:pPr>
            <w:r w:rsidRPr="00F72CD4">
              <w:rPr>
                <w:rFonts w:eastAsia="SimSun"/>
              </w:rPr>
              <w:t>Non-interleaved</w:t>
            </w:r>
          </w:p>
        </w:tc>
      </w:tr>
      <w:tr w:rsidR="00B93DEE" w:rsidRPr="00F72CD4" w14:paraId="24AC1C7A" w14:textId="77777777" w:rsidTr="007C529C">
        <w:tc>
          <w:tcPr>
            <w:tcW w:w="1812" w:type="dxa"/>
            <w:tcBorders>
              <w:top w:val="nil"/>
              <w:bottom w:val="single" w:sz="4" w:space="0" w:color="auto"/>
            </w:tcBorders>
            <w:shd w:val="clear" w:color="auto" w:fill="auto"/>
            <w:vAlign w:val="center"/>
          </w:tcPr>
          <w:p w14:paraId="3650927B" w14:textId="77777777" w:rsidR="00B93DEE" w:rsidRPr="00F72CD4" w:rsidRDefault="00B93DEE" w:rsidP="007C529C">
            <w:pPr>
              <w:pStyle w:val="TAL"/>
              <w:rPr>
                <w:rFonts w:eastAsia="SimSun"/>
              </w:rPr>
            </w:pPr>
          </w:p>
        </w:tc>
        <w:tc>
          <w:tcPr>
            <w:tcW w:w="3656" w:type="dxa"/>
            <w:shd w:val="clear" w:color="auto" w:fill="auto"/>
            <w:vAlign w:val="center"/>
          </w:tcPr>
          <w:p w14:paraId="4C105418" w14:textId="77777777" w:rsidR="00B93DEE" w:rsidRPr="00F72CD4" w:rsidRDefault="00B93DEE" w:rsidP="007C529C">
            <w:pPr>
              <w:pStyle w:val="TAL"/>
              <w:rPr>
                <w:rFonts w:eastAsia="SimSun"/>
              </w:rPr>
            </w:pPr>
            <w:r w:rsidRPr="00F72CD4">
              <w:rPr>
                <w:rFonts w:eastAsia="SimSun"/>
                <w:szCs w:val="22"/>
                <w:lang w:eastAsia="ja-JP"/>
              </w:rPr>
              <w:t>VRB-to-PRB mapping interleaver bundle size</w:t>
            </w:r>
          </w:p>
        </w:tc>
        <w:tc>
          <w:tcPr>
            <w:tcW w:w="802" w:type="dxa"/>
            <w:shd w:val="clear" w:color="auto" w:fill="auto"/>
            <w:vAlign w:val="center"/>
          </w:tcPr>
          <w:p w14:paraId="29770DA3" w14:textId="77777777" w:rsidR="00B93DEE" w:rsidRPr="00F72CD4" w:rsidRDefault="00B93DEE" w:rsidP="007C529C">
            <w:pPr>
              <w:pStyle w:val="TAC"/>
              <w:rPr>
                <w:rFonts w:eastAsia="SimSun"/>
              </w:rPr>
            </w:pPr>
          </w:p>
        </w:tc>
        <w:tc>
          <w:tcPr>
            <w:tcW w:w="3351" w:type="dxa"/>
            <w:shd w:val="clear" w:color="auto" w:fill="auto"/>
            <w:vAlign w:val="center"/>
          </w:tcPr>
          <w:p w14:paraId="5752F5CA" w14:textId="77777777" w:rsidR="00B93DEE" w:rsidRPr="00F72CD4" w:rsidRDefault="00B93DEE" w:rsidP="007C529C">
            <w:pPr>
              <w:pStyle w:val="TAC"/>
              <w:rPr>
                <w:rFonts w:eastAsia="SimSun"/>
              </w:rPr>
            </w:pPr>
            <w:r w:rsidRPr="00F72CD4">
              <w:rPr>
                <w:rFonts w:eastAsia="SimSun"/>
              </w:rPr>
              <w:t>N/A</w:t>
            </w:r>
          </w:p>
        </w:tc>
      </w:tr>
      <w:tr w:rsidR="00B93DEE" w:rsidRPr="00F72CD4" w14:paraId="626AFE57" w14:textId="77777777" w:rsidTr="007C529C">
        <w:tc>
          <w:tcPr>
            <w:tcW w:w="1812" w:type="dxa"/>
            <w:tcBorders>
              <w:bottom w:val="nil"/>
            </w:tcBorders>
            <w:shd w:val="clear" w:color="auto" w:fill="auto"/>
            <w:vAlign w:val="center"/>
          </w:tcPr>
          <w:p w14:paraId="79CD42D8" w14:textId="77777777" w:rsidR="00B93DEE" w:rsidRPr="00F72CD4" w:rsidRDefault="00B93DEE" w:rsidP="007C529C">
            <w:pPr>
              <w:pStyle w:val="TAL"/>
              <w:rPr>
                <w:rFonts w:eastAsia="SimSun"/>
              </w:rPr>
            </w:pPr>
            <w:r w:rsidRPr="00F72CD4">
              <w:rPr>
                <w:rFonts w:eastAsia="SimSun"/>
              </w:rPr>
              <w:t>PDSCH DMRS configuration</w:t>
            </w:r>
          </w:p>
        </w:tc>
        <w:tc>
          <w:tcPr>
            <w:tcW w:w="3656" w:type="dxa"/>
            <w:shd w:val="clear" w:color="auto" w:fill="auto"/>
            <w:vAlign w:val="center"/>
          </w:tcPr>
          <w:p w14:paraId="528A4018" w14:textId="77777777" w:rsidR="00B93DEE" w:rsidRPr="00F72CD4" w:rsidRDefault="00B93DEE" w:rsidP="007C529C">
            <w:pPr>
              <w:pStyle w:val="TAL"/>
              <w:rPr>
                <w:rFonts w:eastAsia="SimSun" w:cs="Arial"/>
                <w:szCs w:val="18"/>
              </w:rPr>
            </w:pPr>
            <w:r w:rsidRPr="00F72CD4">
              <w:rPr>
                <w:rFonts w:eastAsia="SimSun" w:cs="Arial"/>
                <w:szCs w:val="18"/>
              </w:rPr>
              <w:t>DMRS Type</w:t>
            </w:r>
          </w:p>
        </w:tc>
        <w:tc>
          <w:tcPr>
            <w:tcW w:w="802" w:type="dxa"/>
            <w:shd w:val="clear" w:color="auto" w:fill="auto"/>
            <w:vAlign w:val="center"/>
          </w:tcPr>
          <w:p w14:paraId="1CC9BAA7" w14:textId="77777777" w:rsidR="00B93DEE" w:rsidRPr="00F72CD4" w:rsidRDefault="00B93DEE" w:rsidP="007C529C">
            <w:pPr>
              <w:pStyle w:val="TAC"/>
              <w:rPr>
                <w:rFonts w:eastAsia="SimSun"/>
              </w:rPr>
            </w:pPr>
          </w:p>
        </w:tc>
        <w:tc>
          <w:tcPr>
            <w:tcW w:w="3351" w:type="dxa"/>
            <w:shd w:val="clear" w:color="auto" w:fill="auto"/>
            <w:vAlign w:val="center"/>
          </w:tcPr>
          <w:p w14:paraId="020A5BA8" w14:textId="77777777" w:rsidR="00B93DEE" w:rsidRPr="00F72CD4" w:rsidRDefault="00B93DEE" w:rsidP="007C529C">
            <w:pPr>
              <w:pStyle w:val="TAC"/>
              <w:rPr>
                <w:rFonts w:eastAsia="SimSun"/>
              </w:rPr>
            </w:pPr>
            <w:r w:rsidRPr="00F72CD4">
              <w:rPr>
                <w:rFonts w:eastAsia="SimSun"/>
              </w:rPr>
              <w:t>Type 1</w:t>
            </w:r>
          </w:p>
        </w:tc>
      </w:tr>
      <w:tr w:rsidR="00B93DEE" w:rsidRPr="00F72CD4" w14:paraId="42371615" w14:textId="77777777" w:rsidTr="007C529C">
        <w:tc>
          <w:tcPr>
            <w:tcW w:w="1812" w:type="dxa"/>
            <w:tcBorders>
              <w:top w:val="nil"/>
              <w:bottom w:val="nil"/>
            </w:tcBorders>
            <w:shd w:val="clear" w:color="auto" w:fill="auto"/>
            <w:vAlign w:val="center"/>
          </w:tcPr>
          <w:p w14:paraId="3DAC464B" w14:textId="77777777" w:rsidR="00B93DEE" w:rsidRPr="00F72CD4" w:rsidRDefault="00B93DEE" w:rsidP="007C529C">
            <w:pPr>
              <w:pStyle w:val="TAL"/>
              <w:rPr>
                <w:rFonts w:eastAsia="SimSun"/>
              </w:rPr>
            </w:pPr>
          </w:p>
        </w:tc>
        <w:tc>
          <w:tcPr>
            <w:tcW w:w="3656" w:type="dxa"/>
            <w:shd w:val="clear" w:color="auto" w:fill="auto"/>
            <w:vAlign w:val="center"/>
          </w:tcPr>
          <w:p w14:paraId="1511914D" w14:textId="77777777" w:rsidR="00B93DEE" w:rsidRPr="00F72CD4" w:rsidRDefault="00B93DEE" w:rsidP="007C529C">
            <w:pPr>
              <w:pStyle w:val="TAL"/>
              <w:rPr>
                <w:rFonts w:eastAsia="SimSun"/>
              </w:rPr>
            </w:pPr>
            <w:r w:rsidRPr="00F72CD4">
              <w:rPr>
                <w:rFonts w:eastAsia="SimSun"/>
              </w:rPr>
              <w:t>Number of additional DMRS</w:t>
            </w:r>
          </w:p>
        </w:tc>
        <w:tc>
          <w:tcPr>
            <w:tcW w:w="802" w:type="dxa"/>
            <w:shd w:val="clear" w:color="auto" w:fill="auto"/>
            <w:vAlign w:val="center"/>
          </w:tcPr>
          <w:p w14:paraId="5DFFF995" w14:textId="77777777" w:rsidR="00B93DEE" w:rsidRPr="00F72CD4" w:rsidRDefault="00B93DEE" w:rsidP="007C529C">
            <w:pPr>
              <w:pStyle w:val="TAC"/>
              <w:rPr>
                <w:rFonts w:eastAsia="SimSun"/>
              </w:rPr>
            </w:pPr>
          </w:p>
        </w:tc>
        <w:tc>
          <w:tcPr>
            <w:tcW w:w="3351" w:type="dxa"/>
            <w:shd w:val="clear" w:color="auto" w:fill="auto"/>
            <w:vAlign w:val="center"/>
          </w:tcPr>
          <w:p w14:paraId="4016B553" w14:textId="77777777" w:rsidR="00B93DEE" w:rsidRPr="00F72CD4" w:rsidRDefault="00B93DEE" w:rsidP="007C529C">
            <w:pPr>
              <w:pStyle w:val="TAC"/>
              <w:rPr>
                <w:rFonts w:eastAsia="SimSun"/>
              </w:rPr>
            </w:pPr>
            <w:r w:rsidRPr="00F72CD4">
              <w:rPr>
                <w:rFonts w:eastAsia="SimSun"/>
              </w:rPr>
              <w:t>1</w:t>
            </w:r>
          </w:p>
        </w:tc>
      </w:tr>
      <w:tr w:rsidR="00B93DEE" w:rsidRPr="00F72CD4" w14:paraId="6826584E" w14:textId="77777777" w:rsidTr="007C529C">
        <w:tc>
          <w:tcPr>
            <w:tcW w:w="1812" w:type="dxa"/>
            <w:tcBorders>
              <w:top w:val="nil"/>
              <w:bottom w:val="single" w:sz="4" w:space="0" w:color="auto"/>
            </w:tcBorders>
            <w:shd w:val="clear" w:color="auto" w:fill="auto"/>
            <w:vAlign w:val="center"/>
          </w:tcPr>
          <w:p w14:paraId="5656F0CE" w14:textId="77777777" w:rsidR="00B93DEE" w:rsidRPr="00F72CD4" w:rsidRDefault="00B93DEE" w:rsidP="007C529C">
            <w:pPr>
              <w:pStyle w:val="TAL"/>
              <w:rPr>
                <w:rFonts w:eastAsia="SimSun"/>
              </w:rPr>
            </w:pPr>
          </w:p>
        </w:tc>
        <w:tc>
          <w:tcPr>
            <w:tcW w:w="3656" w:type="dxa"/>
            <w:shd w:val="clear" w:color="auto" w:fill="auto"/>
            <w:vAlign w:val="center"/>
          </w:tcPr>
          <w:p w14:paraId="6060EC1F" w14:textId="77777777" w:rsidR="00B93DEE" w:rsidRPr="00F72CD4" w:rsidRDefault="00B93DEE" w:rsidP="007C529C">
            <w:pPr>
              <w:pStyle w:val="TAL"/>
              <w:rPr>
                <w:rFonts w:eastAsia="SimSun"/>
              </w:rPr>
            </w:pPr>
            <w:r w:rsidRPr="00F72CD4">
              <w:rPr>
                <w:rFonts w:eastAsia="SimSun"/>
              </w:rPr>
              <w:t>Maximum number of OFDM symbols for DL front loaded DMRS</w:t>
            </w:r>
          </w:p>
        </w:tc>
        <w:tc>
          <w:tcPr>
            <w:tcW w:w="802" w:type="dxa"/>
            <w:shd w:val="clear" w:color="auto" w:fill="auto"/>
            <w:vAlign w:val="center"/>
          </w:tcPr>
          <w:p w14:paraId="014F4093" w14:textId="77777777" w:rsidR="00B93DEE" w:rsidRPr="00F72CD4" w:rsidRDefault="00B93DEE" w:rsidP="007C529C">
            <w:pPr>
              <w:pStyle w:val="TAC"/>
              <w:rPr>
                <w:rFonts w:eastAsia="SimSun"/>
              </w:rPr>
            </w:pPr>
          </w:p>
        </w:tc>
        <w:tc>
          <w:tcPr>
            <w:tcW w:w="3351" w:type="dxa"/>
            <w:shd w:val="clear" w:color="auto" w:fill="auto"/>
            <w:vAlign w:val="center"/>
          </w:tcPr>
          <w:p w14:paraId="586CFCAD" w14:textId="77777777" w:rsidR="00B93DEE" w:rsidRPr="00F72CD4" w:rsidRDefault="00B93DEE" w:rsidP="007C529C">
            <w:pPr>
              <w:pStyle w:val="TAC"/>
              <w:rPr>
                <w:rFonts w:eastAsia="SimSun"/>
              </w:rPr>
            </w:pPr>
            <w:r w:rsidRPr="00F72CD4">
              <w:rPr>
                <w:rFonts w:eastAsia="SimSun"/>
              </w:rPr>
              <w:t>1</w:t>
            </w:r>
          </w:p>
        </w:tc>
      </w:tr>
      <w:tr w:rsidR="00B93DEE" w:rsidRPr="00F72CD4" w14:paraId="2A9DA816" w14:textId="77777777" w:rsidTr="007C529C">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69D60" w14:textId="77777777" w:rsidR="00B93DEE" w:rsidRPr="00F72CD4" w:rsidRDefault="00B93DEE" w:rsidP="007C529C">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A03B13" w14:textId="77777777" w:rsidR="00B93DEE" w:rsidRPr="00F72CD4" w:rsidRDefault="00B93DEE" w:rsidP="007C529C">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16072185" w14:textId="77777777" w:rsidR="00B93DEE" w:rsidRPr="00F72CD4" w:rsidRDefault="00B93DEE" w:rsidP="007C529C">
            <w:pPr>
              <w:pStyle w:val="TAC"/>
              <w:rPr>
                <w:rFonts w:eastAsia="SimSun"/>
              </w:rPr>
            </w:pPr>
            <w:r w:rsidRPr="00F72CD4">
              <w:rPr>
                <w:rFonts w:eastAsia="SimSun"/>
                <w:lang w:eastAsia="zh-CN"/>
              </w:rPr>
              <w:t>8</w:t>
            </w:r>
          </w:p>
        </w:tc>
      </w:tr>
      <w:tr w:rsidR="00B93DEE" w:rsidRPr="00F72CD4" w14:paraId="52B1D10E" w14:textId="77777777" w:rsidTr="007C529C">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61361" w14:textId="77777777" w:rsidR="00B93DEE" w:rsidRPr="00F72CD4" w:rsidRDefault="00B93DEE" w:rsidP="007C529C">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6263B5" w14:textId="77777777" w:rsidR="00B93DEE" w:rsidRPr="00F72CD4" w:rsidRDefault="00B93DEE" w:rsidP="007C529C">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4D97C6C8" w14:textId="77777777" w:rsidR="00B93DEE" w:rsidRPr="00F72CD4" w:rsidRDefault="00B93DEE" w:rsidP="007C529C">
            <w:pPr>
              <w:pStyle w:val="TAC"/>
              <w:rPr>
                <w:rFonts w:eastAsia="SimSun"/>
              </w:rPr>
            </w:pPr>
            <w:r w:rsidRPr="00F72CD4">
              <w:rPr>
                <w:rFonts w:eastAsia="SimSun"/>
              </w:rPr>
              <w:t>Specific to each TDD UL-DL pattern and as defined in Annex A.1.2</w:t>
            </w:r>
          </w:p>
        </w:tc>
      </w:tr>
    </w:tbl>
    <w:p w14:paraId="0AADDD3B" w14:textId="77777777" w:rsidR="00B93DEE" w:rsidRPr="00F72CD4" w:rsidRDefault="00B93DEE" w:rsidP="00B93DEE"/>
    <w:p w14:paraId="4B0CDD6D" w14:textId="77777777" w:rsidR="00B93DEE" w:rsidRPr="00F72CD4" w:rsidRDefault="00B93DEE" w:rsidP="00B93DEE">
      <w:pPr>
        <w:pStyle w:val="TH"/>
      </w:pPr>
      <w:r w:rsidRPr="00F72CD4">
        <w:t>Table 5.2.2.</w:t>
      </w:r>
      <w:r w:rsidRPr="00F72CD4">
        <w:rPr>
          <w:lang w:eastAsia="zh-CN"/>
        </w:rPr>
        <w:t>2</w:t>
      </w:r>
      <w:r w:rsidRPr="00F72CD4">
        <w:t>.20.0-3</w:t>
      </w:r>
      <w:r w:rsidRPr="00F72CD4">
        <w:rPr>
          <w:lang w:eastAsia="zh-CN"/>
        </w:rPr>
        <w:t>:</w:t>
      </w:r>
      <w:r w:rsidRPr="00F72CD4">
        <w:t xml:space="preserve"> Tests parameter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B93DEE" w:rsidRPr="00F72CD4" w14:paraId="5FF470D4" w14:textId="77777777" w:rsidTr="007C529C">
        <w:tc>
          <w:tcPr>
            <w:tcW w:w="3681" w:type="dxa"/>
            <w:gridSpan w:val="2"/>
          </w:tcPr>
          <w:p w14:paraId="479772E4" w14:textId="77777777" w:rsidR="00B93DEE" w:rsidRPr="00F72CD4" w:rsidRDefault="00B93DEE" w:rsidP="007C529C">
            <w:pPr>
              <w:pStyle w:val="TAH"/>
              <w:rPr>
                <w:rFonts w:eastAsia="SimSun"/>
              </w:rPr>
            </w:pPr>
            <w:r w:rsidRPr="00F72CD4">
              <w:rPr>
                <w:rFonts w:eastAsia="SimSun"/>
              </w:rPr>
              <w:t>Parameter</w:t>
            </w:r>
          </w:p>
        </w:tc>
        <w:tc>
          <w:tcPr>
            <w:tcW w:w="709" w:type="dxa"/>
            <w:shd w:val="clear" w:color="auto" w:fill="auto"/>
          </w:tcPr>
          <w:p w14:paraId="181F7BEF" w14:textId="77777777" w:rsidR="00B93DEE" w:rsidRPr="00F72CD4" w:rsidRDefault="00B93DEE" w:rsidP="007C529C">
            <w:pPr>
              <w:pStyle w:val="TAH"/>
              <w:rPr>
                <w:rFonts w:eastAsia="SimSun"/>
              </w:rPr>
            </w:pPr>
            <w:r w:rsidRPr="00F72CD4">
              <w:rPr>
                <w:rFonts w:eastAsia="SimSun"/>
              </w:rPr>
              <w:t>Unit</w:t>
            </w:r>
          </w:p>
        </w:tc>
        <w:tc>
          <w:tcPr>
            <w:tcW w:w="2693" w:type="dxa"/>
            <w:shd w:val="clear" w:color="auto" w:fill="auto"/>
          </w:tcPr>
          <w:p w14:paraId="0AE230E8" w14:textId="77777777" w:rsidR="00B93DEE" w:rsidRPr="00F72CD4" w:rsidRDefault="00B93DEE" w:rsidP="007C529C">
            <w:pPr>
              <w:pStyle w:val="TAH"/>
              <w:rPr>
                <w:rFonts w:eastAsia="SimSun"/>
              </w:rPr>
            </w:pPr>
            <w:r w:rsidRPr="00F72CD4">
              <w:rPr>
                <w:rFonts w:eastAsia="SimSun"/>
              </w:rPr>
              <w:t>Cell 1</w:t>
            </w:r>
          </w:p>
        </w:tc>
        <w:tc>
          <w:tcPr>
            <w:tcW w:w="2546" w:type="dxa"/>
          </w:tcPr>
          <w:p w14:paraId="227AE6C9" w14:textId="77777777" w:rsidR="00B93DEE" w:rsidRPr="00F72CD4" w:rsidRDefault="00B93DEE" w:rsidP="007C529C">
            <w:pPr>
              <w:pStyle w:val="TAH"/>
              <w:rPr>
                <w:rFonts w:eastAsia="SimSun"/>
                <w:lang w:eastAsia="zh-CN"/>
              </w:rPr>
            </w:pPr>
            <w:r w:rsidRPr="00F72CD4">
              <w:rPr>
                <w:rFonts w:eastAsia="SimSun"/>
                <w:lang w:eastAsia="zh-CN"/>
              </w:rPr>
              <w:t>Cell 2</w:t>
            </w:r>
          </w:p>
        </w:tc>
      </w:tr>
      <w:tr w:rsidR="00B93DEE" w:rsidRPr="00F72CD4" w14:paraId="25E34800" w14:textId="77777777" w:rsidTr="007C529C">
        <w:tc>
          <w:tcPr>
            <w:tcW w:w="3681" w:type="dxa"/>
            <w:gridSpan w:val="2"/>
          </w:tcPr>
          <w:p w14:paraId="3F995D9E" w14:textId="77777777" w:rsidR="00B93DEE" w:rsidRPr="00F72CD4" w:rsidRDefault="00B93DEE" w:rsidP="007C529C">
            <w:pPr>
              <w:pStyle w:val="TAL"/>
              <w:rPr>
                <w:rFonts w:cs="Arial"/>
                <w:lang w:eastAsia="zh-CN"/>
              </w:rPr>
            </w:pPr>
            <w:r w:rsidRPr="00F72CD4">
              <w:rPr>
                <w:rFonts w:eastAsia="SimSun"/>
              </w:rPr>
              <w:t>Duplex mode</w:t>
            </w:r>
          </w:p>
        </w:tc>
        <w:tc>
          <w:tcPr>
            <w:tcW w:w="709" w:type="dxa"/>
            <w:shd w:val="clear" w:color="auto" w:fill="auto"/>
            <w:vAlign w:val="center"/>
          </w:tcPr>
          <w:p w14:paraId="79A93FC0" w14:textId="77777777" w:rsidR="00B93DEE" w:rsidRPr="00F72CD4" w:rsidRDefault="00B93DEE" w:rsidP="007C529C">
            <w:pPr>
              <w:pStyle w:val="TAC"/>
              <w:rPr>
                <w:rFonts w:eastAsia="SimSun"/>
                <w:lang w:eastAsia="zh-CN"/>
              </w:rPr>
            </w:pPr>
          </w:p>
        </w:tc>
        <w:tc>
          <w:tcPr>
            <w:tcW w:w="2693" w:type="dxa"/>
            <w:shd w:val="clear" w:color="auto" w:fill="auto"/>
            <w:vAlign w:val="center"/>
          </w:tcPr>
          <w:p w14:paraId="6CFFA248" w14:textId="77777777" w:rsidR="00B93DEE" w:rsidRPr="00F72CD4" w:rsidRDefault="00B93DEE" w:rsidP="007C529C">
            <w:pPr>
              <w:pStyle w:val="TAC"/>
              <w:rPr>
                <w:rFonts w:eastAsia="SimSun"/>
              </w:rPr>
            </w:pPr>
            <w:r w:rsidRPr="00F72CD4">
              <w:rPr>
                <w:rFonts w:eastAsia="SimSun"/>
              </w:rPr>
              <w:t>TDD</w:t>
            </w:r>
          </w:p>
        </w:tc>
        <w:tc>
          <w:tcPr>
            <w:tcW w:w="2546" w:type="dxa"/>
            <w:vAlign w:val="center"/>
          </w:tcPr>
          <w:p w14:paraId="260195F9" w14:textId="77777777" w:rsidR="00B93DEE" w:rsidRPr="00F72CD4" w:rsidRDefault="00B93DEE" w:rsidP="007C529C">
            <w:pPr>
              <w:pStyle w:val="TAC"/>
              <w:rPr>
                <w:rFonts w:eastAsia="SimSun"/>
                <w:lang w:eastAsia="zh-CN"/>
              </w:rPr>
            </w:pPr>
            <w:r w:rsidRPr="00F72CD4">
              <w:rPr>
                <w:rFonts w:eastAsia="SimSun"/>
                <w:lang w:eastAsia="zh-CN"/>
              </w:rPr>
              <w:t>TDD</w:t>
            </w:r>
          </w:p>
        </w:tc>
      </w:tr>
      <w:tr w:rsidR="00B93DEE" w:rsidRPr="00F72CD4" w14:paraId="05201607" w14:textId="77777777" w:rsidTr="007C529C">
        <w:tc>
          <w:tcPr>
            <w:tcW w:w="3681" w:type="dxa"/>
            <w:gridSpan w:val="2"/>
          </w:tcPr>
          <w:p w14:paraId="1B4DF9F9" w14:textId="77777777" w:rsidR="00B93DEE" w:rsidRPr="00F72CD4" w:rsidRDefault="00B93DEE" w:rsidP="007C529C">
            <w:pPr>
              <w:pStyle w:val="TAL"/>
              <w:rPr>
                <w:rFonts w:cs="Arial"/>
                <w:lang w:eastAsia="zh-CN"/>
              </w:rPr>
            </w:pPr>
            <w:r w:rsidRPr="00F72CD4">
              <w:rPr>
                <w:rFonts w:eastAsia="SimSun"/>
                <w:lang w:eastAsia="zh-CN"/>
              </w:rPr>
              <w:t>TDD UL-DL pattern</w:t>
            </w:r>
          </w:p>
        </w:tc>
        <w:tc>
          <w:tcPr>
            <w:tcW w:w="709" w:type="dxa"/>
            <w:shd w:val="clear" w:color="auto" w:fill="auto"/>
            <w:vAlign w:val="center"/>
          </w:tcPr>
          <w:p w14:paraId="197B945C" w14:textId="77777777" w:rsidR="00B93DEE" w:rsidRPr="00F72CD4" w:rsidRDefault="00B93DEE" w:rsidP="007C529C">
            <w:pPr>
              <w:pStyle w:val="TAC"/>
              <w:rPr>
                <w:rFonts w:eastAsia="SimSun"/>
                <w:lang w:eastAsia="zh-CN"/>
              </w:rPr>
            </w:pPr>
          </w:p>
        </w:tc>
        <w:tc>
          <w:tcPr>
            <w:tcW w:w="2693" w:type="dxa"/>
            <w:shd w:val="clear" w:color="auto" w:fill="auto"/>
          </w:tcPr>
          <w:p w14:paraId="34F74B2A" w14:textId="77777777" w:rsidR="00B93DEE" w:rsidRPr="00F72CD4" w:rsidRDefault="00B93DEE" w:rsidP="007C529C">
            <w:pPr>
              <w:pStyle w:val="TAC"/>
              <w:rPr>
                <w:rFonts w:eastAsia="SimSun"/>
                <w:lang w:eastAsia="zh-CN"/>
              </w:rPr>
            </w:pPr>
            <w:r w:rsidRPr="00F72CD4">
              <w:rPr>
                <w:rFonts w:eastAsia="SimSun"/>
                <w:lang w:eastAsia="zh-CN"/>
              </w:rPr>
              <w:t>DSUDDDSUDD</w:t>
            </w:r>
          </w:p>
          <w:p w14:paraId="0E0B5783" w14:textId="77777777" w:rsidR="00B93DEE" w:rsidRPr="00F72CD4" w:rsidRDefault="00B93DEE" w:rsidP="007C529C">
            <w:pPr>
              <w:pStyle w:val="TAC"/>
              <w:rPr>
                <w:rFonts w:eastAsia="SimSun"/>
                <w:lang w:eastAsia="zh-CN"/>
              </w:rPr>
            </w:pPr>
            <w:r w:rsidRPr="00F72CD4">
              <w:rPr>
                <w:rFonts w:eastAsia="SimSun"/>
                <w:lang w:eastAsia="zh-CN"/>
              </w:rPr>
              <w:t>S = 10D + 2G + 2U</w:t>
            </w:r>
          </w:p>
        </w:tc>
        <w:tc>
          <w:tcPr>
            <w:tcW w:w="2546" w:type="dxa"/>
          </w:tcPr>
          <w:p w14:paraId="6428FA7B" w14:textId="77777777" w:rsidR="00B93DEE" w:rsidRPr="00F72CD4" w:rsidRDefault="00B93DEE" w:rsidP="007C529C">
            <w:pPr>
              <w:pStyle w:val="TAC"/>
              <w:rPr>
                <w:rFonts w:eastAsia="SimSun"/>
                <w:lang w:eastAsia="zh-CN"/>
              </w:rPr>
            </w:pPr>
            <w:r w:rsidRPr="00F72CD4">
              <w:rPr>
                <w:rFonts w:eastAsia="SimSun"/>
                <w:lang w:eastAsia="zh-CN"/>
              </w:rPr>
              <w:t>DSUDDDSUDD</w:t>
            </w:r>
          </w:p>
          <w:p w14:paraId="131E1BE0" w14:textId="77777777" w:rsidR="00B93DEE" w:rsidRPr="00F72CD4" w:rsidRDefault="00B93DEE" w:rsidP="007C529C">
            <w:pPr>
              <w:pStyle w:val="TAC"/>
              <w:rPr>
                <w:rFonts w:eastAsia="SimSun"/>
                <w:lang w:eastAsia="zh-CN"/>
              </w:rPr>
            </w:pPr>
            <w:r w:rsidRPr="00F72CD4">
              <w:rPr>
                <w:rFonts w:eastAsia="SimSun"/>
                <w:lang w:eastAsia="zh-CN"/>
              </w:rPr>
              <w:t>S = 10D + 2G + 2U</w:t>
            </w:r>
          </w:p>
        </w:tc>
      </w:tr>
      <w:tr w:rsidR="00B93DEE" w:rsidRPr="00F72CD4" w14:paraId="3664021D" w14:textId="77777777" w:rsidTr="007C529C">
        <w:tc>
          <w:tcPr>
            <w:tcW w:w="3681" w:type="dxa"/>
            <w:gridSpan w:val="2"/>
          </w:tcPr>
          <w:p w14:paraId="3AF9C01E" w14:textId="77777777" w:rsidR="00B93DEE" w:rsidRPr="00F72CD4" w:rsidRDefault="00B93DEE" w:rsidP="007C529C">
            <w:pPr>
              <w:pStyle w:val="TAL"/>
              <w:rPr>
                <w:rFonts w:eastAsia="SimSun"/>
              </w:rPr>
            </w:pPr>
            <w:r w:rsidRPr="00F72CD4">
              <w:rPr>
                <w:rFonts w:eastAsia="SimSun"/>
              </w:rPr>
              <w:t>INR (Note 5)</w:t>
            </w:r>
          </w:p>
        </w:tc>
        <w:tc>
          <w:tcPr>
            <w:tcW w:w="709" w:type="dxa"/>
            <w:shd w:val="clear" w:color="auto" w:fill="auto"/>
            <w:vAlign w:val="center"/>
          </w:tcPr>
          <w:p w14:paraId="1A4C13DF" w14:textId="77777777" w:rsidR="00B93DEE" w:rsidRPr="00F72CD4" w:rsidRDefault="00B93DEE" w:rsidP="007C529C">
            <w:pPr>
              <w:pStyle w:val="TAC"/>
              <w:rPr>
                <w:rFonts w:eastAsia="SimSun"/>
              </w:rPr>
            </w:pPr>
            <w:r w:rsidRPr="00F72CD4">
              <w:rPr>
                <w:rFonts w:eastAsia="SimSun"/>
              </w:rPr>
              <w:t>dB</w:t>
            </w:r>
          </w:p>
        </w:tc>
        <w:tc>
          <w:tcPr>
            <w:tcW w:w="2693" w:type="dxa"/>
            <w:shd w:val="clear" w:color="auto" w:fill="auto"/>
            <w:vAlign w:val="center"/>
          </w:tcPr>
          <w:p w14:paraId="73A304BC" w14:textId="77777777" w:rsidR="00B93DEE" w:rsidRPr="00F72CD4" w:rsidRDefault="00B93DEE" w:rsidP="007C529C">
            <w:pPr>
              <w:pStyle w:val="TAC"/>
              <w:rPr>
                <w:rFonts w:eastAsia="SimSun"/>
              </w:rPr>
            </w:pPr>
            <w:r w:rsidRPr="00F72CD4">
              <w:rPr>
                <w:rFonts w:eastAsia="SimSun"/>
              </w:rPr>
              <w:t>10.45</w:t>
            </w:r>
          </w:p>
        </w:tc>
        <w:tc>
          <w:tcPr>
            <w:tcW w:w="2546" w:type="dxa"/>
            <w:vAlign w:val="center"/>
          </w:tcPr>
          <w:p w14:paraId="4FF99F60" w14:textId="77777777" w:rsidR="00B93DEE" w:rsidRPr="00F72CD4" w:rsidRDefault="00B93DEE" w:rsidP="007C529C">
            <w:pPr>
              <w:pStyle w:val="TAC"/>
              <w:rPr>
                <w:rFonts w:eastAsia="SimSun"/>
              </w:rPr>
            </w:pPr>
            <w:r w:rsidRPr="00F72CD4">
              <w:rPr>
                <w:rFonts w:eastAsia="SimSun"/>
              </w:rPr>
              <w:t>4.6</w:t>
            </w:r>
          </w:p>
        </w:tc>
      </w:tr>
      <w:tr w:rsidR="00B93DEE" w:rsidRPr="00F72CD4" w14:paraId="79E4726D" w14:textId="77777777" w:rsidTr="007C529C">
        <w:tc>
          <w:tcPr>
            <w:tcW w:w="3681" w:type="dxa"/>
            <w:gridSpan w:val="2"/>
          </w:tcPr>
          <w:p w14:paraId="35B1DD04" w14:textId="77777777" w:rsidR="00B93DEE" w:rsidRPr="00F72CD4" w:rsidRDefault="00B93DEE" w:rsidP="007C529C">
            <w:pPr>
              <w:pStyle w:val="TAL"/>
              <w:rPr>
                <w:rFonts w:eastAsia="SimSun"/>
              </w:rPr>
            </w:pPr>
            <w:r w:rsidRPr="00F72CD4">
              <w:rPr>
                <w:rFonts w:eastAsia="SimSun"/>
              </w:rPr>
              <w:t>LTE Bandwidth (Note 6)</w:t>
            </w:r>
          </w:p>
        </w:tc>
        <w:tc>
          <w:tcPr>
            <w:tcW w:w="709" w:type="dxa"/>
            <w:shd w:val="clear" w:color="auto" w:fill="auto"/>
            <w:vAlign w:val="center"/>
          </w:tcPr>
          <w:p w14:paraId="0378AB10" w14:textId="77777777" w:rsidR="00B93DEE" w:rsidRPr="00F72CD4" w:rsidRDefault="00B93DEE" w:rsidP="007C529C">
            <w:pPr>
              <w:pStyle w:val="TAC"/>
              <w:rPr>
                <w:rFonts w:eastAsia="SimSun"/>
              </w:rPr>
            </w:pPr>
            <w:r w:rsidRPr="00F72CD4">
              <w:rPr>
                <w:rFonts w:eastAsia="SimSun"/>
              </w:rPr>
              <w:t>MHz</w:t>
            </w:r>
          </w:p>
        </w:tc>
        <w:tc>
          <w:tcPr>
            <w:tcW w:w="2693" w:type="dxa"/>
            <w:shd w:val="clear" w:color="auto" w:fill="auto"/>
            <w:vAlign w:val="center"/>
          </w:tcPr>
          <w:p w14:paraId="474738AA" w14:textId="77777777" w:rsidR="00B93DEE" w:rsidRPr="00F72CD4" w:rsidRDefault="00B93DEE" w:rsidP="007C529C">
            <w:pPr>
              <w:pStyle w:val="TAC"/>
              <w:rPr>
                <w:rFonts w:eastAsia="SimSun"/>
              </w:rPr>
            </w:pPr>
            <w:r w:rsidRPr="00F72CD4">
              <w:rPr>
                <w:rFonts w:eastAsia="SimSun"/>
              </w:rPr>
              <w:t>20</w:t>
            </w:r>
          </w:p>
        </w:tc>
        <w:tc>
          <w:tcPr>
            <w:tcW w:w="2546" w:type="dxa"/>
            <w:vAlign w:val="center"/>
          </w:tcPr>
          <w:p w14:paraId="12559FE9" w14:textId="77777777" w:rsidR="00B93DEE" w:rsidRPr="00F72CD4" w:rsidRDefault="00B93DEE" w:rsidP="007C529C">
            <w:pPr>
              <w:pStyle w:val="TAC"/>
              <w:rPr>
                <w:rFonts w:eastAsia="SimSun"/>
              </w:rPr>
            </w:pPr>
            <w:r w:rsidRPr="00F72CD4">
              <w:rPr>
                <w:rFonts w:eastAsia="SimSun"/>
              </w:rPr>
              <w:t>20</w:t>
            </w:r>
          </w:p>
        </w:tc>
      </w:tr>
      <w:tr w:rsidR="00B93DEE" w:rsidRPr="00F72CD4" w14:paraId="26C1524C" w14:textId="77777777" w:rsidTr="007C529C">
        <w:tc>
          <w:tcPr>
            <w:tcW w:w="3681" w:type="dxa"/>
            <w:gridSpan w:val="2"/>
          </w:tcPr>
          <w:p w14:paraId="4C06B60F" w14:textId="77777777" w:rsidR="00B93DEE" w:rsidRPr="00F72CD4" w:rsidRDefault="00B93DEE" w:rsidP="007C529C">
            <w:pPr>
              <w:pStyle w:val="TAL"/>
              <w:rPr>
                <w:rFonts w:eastAsia="SimSun"/>
              </w:rPr>
            </w:pPr>
            <w:r w:rsidRPr="00F72CD4">
              <w:rPr>
                <w:rFonts w:eastAsia="SimSun"/>
              </w:rPr>
              <w:t>Carrier centre subcarrier location (Note 7)</w:t>
            </w:r>
          </w:p>
        </w:tc>
        <w:tc>
          <w:tcPr>
            <w:tcW w:w="709" w:type="dxa"/>
            <w:shd w:val="clear" w:color="auto" w:fill="auto"/>
            <w:vAlign w:val="center"/>
          </w:tcPr>
          <w:p w14:paraId="38833E08" w14:textId="77777777" w:rsidR="00B93DEE" w:rsidRPr="00F72CD4" w:rsidRDefault="00B93DEE" w:rsidP="007C529C">
            <w:pPr>
              <w:pStyle w:val="TAC"/>
              <w:rPr>
                <w:rFonts w:eastAsia="SimSun"/>
              </w:rPr>
            </w:pPr>
          </w:p>
        </w:tc>
        <w:tc>
          <w:tcPr>
            <w:tcW w:w="2693" w:type="dxa"/>
            <w:shd w:val="clear" w:color="auto" w:fill="auto"/>
            <w:vAlign w:val="center"/>
          </w:tcPr>
          <w:p w14:paraId="1DEF97EB" w14:textId="77777777" w:rsidR="00B93DEE" w:rsidRPr="00F72CD4" w:rsidRDefault="00B93DEE" w:rsidP="007C529C">
            <w:pPr>
              <w:pStyle w:val="TAC"/>
              <w:rPr>
                <w:rFonts w:eastAsia="SimSun"/>
              </w:rPr>
            </w:pPr>
            <w:r w:rsidRPr="00F72CD4">
              <w:rPr>
                <w:rFonts w:eastAsia="SimSun"/>
              </w:rPr>
              <w:t>Same as the NR serving carrier centre subcarrier location</w:t>
            </w:r>
          </w:p>
        </w:tc>
        <w:tc>
          <w:tcPr>
            <w:tcW w:w="2546" w:type="dxa"/>
            <w:vAlign w:val="center"/>
          </w:tcPr>
          <w:p w14:paraId="0BA3D223" w14:textId="77777777" w:rsidR="00B93DEE" w:rsidRPr="00F72CD4" w:rsidRDefault="00B93DEE" w:rsidP="007C529C">
            <w:pPr>
              <w:pStyle w:val="TAC"/>
              <w:rPr>
                <w:rFonts w:eastAsia="SimSun"/>
              </w:rPr>
            </w:pPr>
            <w:r w:rsidRPr="00F72CD4">
              <w:rPr>
                <w:rFonts w:eastAsia="SimSun"/>
              </w:rPr>
              <w:t>Same as the NR serving carrier centre subcarrier location</w:t>
            </w:r>
          </w:p>
        </w:tc>
      </w:tr>
      <w:tr w:rsidR="00B93DEE" w:rsidRPr="00F72CD4" w14:paraId="6E99C3C4" w14:textId="77777777" w:rsidTr="007C529C">
        <w:tc>
          <w:tcPr>
            <w:tcW w:w="3681" w:type="dxa"/>
            <w:gridSpan w:val="2"/>
          </w:tcPr>
          <w:p w14:paraId="617EEF52" w14:textId="77777777" w:rsidR="00B93DEE" w:rsidRPr="00F72CD4" w:rsidRDefault="00B93DEE" w:rsidP="007C529C">
            <w:pPr>
              <w:pStyle w:val="TAL"/>
              <w:rPr>
                <w:rFonts w:eastAsia="SimSun"/>
              </w:rPr>
            </w:pPr>
            <w:r w:rsidRPr="00F72CD4">
              <w:rPr>
                <w:rFonts w:eastAsia="SimSun"/>
              </w:rPr>
              <w:t>Cyclic Prefix</w:t>
            </w:r>
          </w:p>
        </w:tc>
        <w:tc>
          <w:tcPr>
            <w:tcW w:w="709" w:type="dxa"/>
            <w:shd w:val="clear" w:color="auto" w:fill="auto"/>
            <w:vAlign w:val="center"/>
          </w:tcPr>
          <w:p w14:paraId="5DB00217" w14:textId="77777777" w:rsidR="00B93DEE" w:rsidRPr="00F72CD4" w:rsidRDefault="00B93DEE" w:rsidP="007C529C">
            <w:pPr>
              <w:pStyle w:val="TAC"/>
              <w:rPr>
                <w:rFonts w:eastAsia="SimSun"/>
              </w:rPr>
            </w:pPr>
          </w:p>
        </w:tc>
        <w:tc>
          <w:tcPr>
            <w:tcW w:w="2693" w:type="dxa"/>
            <w:shd w:val="clear" w:color="auto" w:fill="auto"/>
            <w:vAlign w:val="center"/>
          </w:tcPr>
          <w:p w14:paraId="444D1C60" w14:textId="77777777" w:rsidR="00B93DEE" w:rsidRPr="00F72CD4" w:rsidRDefault="00B93DEE" w:rsidP="007C529C">
            <w:pPr>
              <w:pStyle w:val="TAC"/>
              <w:rPr>
                <w:rFonts w:eastAsia="SimSun"/>
              </w:rPr>
            </w:pPr>
            <w:r w:rsidRPr="00F72CD4">
              <w:rPr>
                <w:rFonts w:eastAsia="SimSun"/>
              </w:rPr>
              <w:t>Normal</w:t>
            </w:r>
          </w:p>
        </w:tc>
        <w:tc>
          <w:tcPr>
            <w:tcW w:w="2546" w:type="dxa"/>
            <w:vAlign w:val="center"/>
          </w:tcPr>
          <w:p w14:paraId="5D46578E" w14:textId="77777777" w:rsidR="00B93DEE" w:rsidRPr="00F72CD4" w:rsidRDefault="00B93DEE" w:rsidP="007C529C">
            <w:pPr>
              <w:pStyle w:val="TAC"/>
              <w:rPr>
                <w:rFonts w:eastAsia="SimSun"/>
              </w:rPr>
            </w:pPr>
            <w:r w:rsidRPr="00F72CD4">
              <w:rPr>
                <w:rFonts w:eastAsia="SimSun"/>
              </w:rPr>
              <w:t>Normal</w:t>
            </w:r>
          </w:p>
        </w:tc>
      </w:tr>
      <w:tr w:rsidR="00B93DEE" w:rsidRPr="00F72CD4" w14:paraId="1E4B0EC0" w14:textId="77777777" w:rsidTr="007C529C">
        <w:tc>
          <w:tcPr>
            <w:tcW w:w="3681" w:type="dxa"/>
            <w:gridSpan w:val="2"/>
          </w:tcPr>
          <w:p w14:paraId="1BF82699" w14:textId="77777777" w:rsidR="00B93DEE" w:rsidRPr="00F72CD4" w:rsidRDefault="00B93DEE" w:rsidP="007C529C">
            <w:pPr>
              <w:pStyle w:val="TAL"/>
              <w:rPr>
                <w:rFonts w:eastAsia="SimSun"/>
              </w:rPr>
            </w:pPr>
            <w:r w:rsidRPr="00F72CD4">
              <w:rPr>
                <w:rFonts w:eastAsia="SimSun"/>
              </w:rPr>
              <w:t>Physical cell ID</w:t>
            </w:r>
          </w:p>
        </w:tc>
        <w:tc>
          <w:tcPr>
            <w:tcW w:w="709" w:type="dxa"/>
            <w:shd w:val="clear" w:color="auto" w:fill="auto"/>
            <w:vAlign w:val="center"/>
          </w:tcPr>
          <w:p w14:paraId="19ED80BE" w14:textId="77777777" w:rsidR="00B93DEE" w:rsidRPr="00F72CD4" w:rsidRDefault="00B93DEE" w:rsidP="007C529C">
            <w:pPr>
              <w:pStyle w:val="TAC"/>
              <w:rPr>
                <w:rFonts w:eastAsia="SimSun"/>
              </w:rPr>
            </w:pPr>
          </w:p>
        </w:tc>
        <w:tc>
          <w:tcPr>
            <w:tcW w:w="2693" w:type="dxa"/>
            <w:shd w:val="clear" w:color="auto" w:fill="auto"/>
            <w:vAlign w:val="center"/>
          </w:tcPr>
          <w:p w14:paraId="4770C59A" w14:textId="77777777" w:rsidR="00B93DEE" w:rsidRPr="00F72CD4" w:rsidRDefault="00B93DEE" w:rsidP="007C529C">
            <w:pPr>
              <w:pStyle w:val="TAC"/>
              <w:rPr>
                <w:rFonts w:eastAsia="SimSun"/>
              </w:rPr>
            </w:pPr>
            <w:r w:rsidRPr="00F72CD4">
              <w:rPr>
                <w:rFonts w:eastAsia="SimSun"/>
              </w:rPr>
              <w:t>1</w:t>
            </w:r>
          </w:p>
        </w:tc>
        <w:tc>
          <w:tcPr>
            <w:tcW w:w="2546" w:type="dxa"/>
            <w:vAlign w:val="center"/>
          </w:tcPr>
          <w:p w14:paraId="4C5970D9" w14:textId="77777777" w:rsidR="00B93DEE" w:rsidRPr="00F72CD4" w:rsidRDefault="00B93DEE" w:rsidP="007C529C">
            <w:pPr>
              <w:pStyle w:val="TAC"/>
              <w:rPr>
                <w:rFonts w:eastAsia="SimSun"/>
              </w:rPr>
            </w:pPr>
            <w:r w:rsidRPr="00F72CD4">
              <w:rPr>
                <w:rFonts w:eastAsia="SimSun"/>
              </w:rPr>
              <w:t>2</w:t>
            </w:r>
          </w:p>
        </w:tc>
      </w:tr>
      <w:tr w:rsidR="00B93DEE" w:rsidRPr="00F72CD4" w14:paraId="4783F732" w14:textId="77777777" w:rsidTr="007C529C">
        <w:tc>
          <w:tcPr>
            <w:tcW w:w="1413" w:type="dxa"/>
            <w:vMerge w:val="restart"/>
          </w:tcPr>
          <w:p w14:paraId="40818E07" w14:textId="77777777" w:rsidR="00B93DEE" w:rsidRPr="00F72CD4" w:rsidRDefault="00B93DEE" w:rsidP="007C529C">
            <w:pPr>
              <w:pStyle w:val="TAL"/>
              <w:rPr>
                <w:rFonts w:eastAsia="SimSun"/>
                <w:lang w:eastAsia="zh-CN"/>
              </w:rPr>
            </w:pPr>
            <w:r w:rsidRPr="00F72CD4">
              <w:rPr>
                <w:rFonts w:eastAsia="SimSun"/>
                <w:lang w:eastAsia="zh-CN"/>
              </w:rPr>
              <w:t>CRS pattern</w:t>
            </w:r>
          </w:p>
        </w:tc>
        <w:tc>
          <w:tcPr>
            <w:tcW w:w="2268" w:type="dxa"/>
            <w:shd w:val="clear" w:color="auto" w:fill="auto"/>
            <w:vAlign w:val="center"/>
          </w:tcPr>
          <w:p w14:paraId="453277D0" w14:textId="77777777" w:rsidR="00B93DEE" w:rsidRPr="00F72CD4" w:rsidRDefault="00B93DEE" w:rsidP="007C529C">
            <w:pPr>
              <w:pStyle w:val="TAL"/>
              <w:rPr>
                <w:rFonts w:eastAsia="SimSun"/>
                <w:lang w:eastAsia="zh-CN"/>
              </w:rPr>
            </w:pPr>
            <w:r w:rsidRPr="00F72CD4">
              <w:rPr>
                <w:rFonts w:eastAsia="SimSun"/>
                <w:lang w:eastAsia="zh-CN"/>
              </w:rPr>
              <w:t>Number of antenna ports</w:t>
            </w:r>
          </w:p>
        </w:tc>
        <w:tc>
          <w:tcPr>
            <w:tcW w:w="709" w:type="dxa"/>
            <w:shd w:val="clear" w:color="auto" w:fill="auto"/>
            <w:vAlign w:val="center"/>
          </w:tcPr>
          <w:p w14:paraId="3C2B352A" w14:textId="77777777" w:rsidR="00B93DEE" w:rsidRPr="00F72CD4" w:rsidRDefault="00B93DEE" w:rsidP="007C529C">
            <w:pPr>
              <w:pStyle w:val="TAC"/>
              <w:rPr>
                <w:rFonts w:eastAsia="SimSun"/>
              </w:rPr>
            </w:pPr>
          </w:p>
        </w:tc>
        <w:tc>
          <w:tcPr>
            <w:tcW w:w="2693" w:type="dxa"/>
            <w:shd w:val="clear" w:color="auto" w:fill="auto"/>
            <w:vAlign w:val="center"/>
          </w:tcPr>
          <w:p w14:paraId="60A3547D" w14:textId="77777777" w:rsidR="00B93DEE" w:rsidRPr="00F72CD4" w:rsidRDefault="00B93DEE" w:rsidP="007C529C">
            <w:pPr>
              <w:pStyle w:val="TAC"/>
              <w:rPr>
                <w:rFonts w:eastAsia="SimSun"/>
              </w:rPr>
            </w:pPr>
            <w:r w:rsidRPr="00F72CD4">
              <w:rPr>
                <w:rFonts w:eastAsia="SimSun"/>
              </w:rPr>
              <w:t>4</w:t>
            </w:r>
          </w:p>
        </w:tc>
        <w:tc>
          <w:tcPr>
            <w:tcW w:w="2546" w:type="dxa"/>
            <w:vAlign w:val="center"/>
          </w:tcPr>
          <w:p w14:paraId="74ED1D24" w14:textId="77777777" w:rsidR="00B93DEE" w:rsidRPr="00F72CD4" w:rsidRDefault="00B93DEE" w:rsidP="007C529C">
            <w:pPr>
              <w:pStyle w:val="TAC"/>
              <w:rPr>
                <w:rFonts w:eastAsia="SimSun"/>
                <w:lang w:eastAsia="zh-CN"/>
              </w:rPr>
            </w:pPr>
            <w:r w:rsidRPr="00F72CD4">
              <w:rPr>
                <w:rFonts w:eastAsia="SimSun"/>
                <w:lang w:eastAsia="zh-CN"/>
              </w:rPr>
              <w:t>4</w:t>
            </w:r>
          </w:p>
        </w:tc>
      </w:tr>
      <w:tr w:rsidR="00B93DEE" w:rsidRPr="00F72CD4" w14:paraId="4C29A578" w14:textId="77777777" w:rsidTr="007C529C">
        <w:tc>
          <w:tcPr>
            <w:tcW w:w="1413" w:type="dxa"/>
            <w:vMerge/>
          </w:tcPr>
          <w:p w14:paraId="2CAF2297" w14:textId="77777777" w:rsidR="00B93DEE" w:rsidRPr="00F72CD4" w:rsidRDefault="00B93DEE" w:rsidP="007C529C">
            <w:pPr>
              <w:pStyle w:val="TAL"/>
              <w:rPr>
                <w:rFonts w:eastAsia="SimSun"/>
              </w:rPr>
            </w:pPr>
          </w:p>
        </w:tc>
        <w:tc>
          <w:tcPr>
            <w:tcW w:w="2268" w:type="dxa"/>
            <w:shd w:val="clear" w:color="auto" w:fill="auto"/>
            <w:vAlign w:val="center"/>
          </w:tcPr>
          <w:p w14:paraId="55CEC422" w14:textId="77777777" w:rsidR="00B93DEE" w:rsidRPr="00F72CD4" w:rsidRDefault="00B93DEE" w:rsidP="007C529C">
            <w:pPr>
              <w:pStyle w:val="TAL"/>
              <w:rPr>
                <w:rFonts w:eastAsia="SimSun"/>
                <w:lang w:eastAsia="zh-CN"/>
              </w:rPr>
            </w:pPr>
            <w:r w:rsidRPr="00F72CD4">
              <w:rPr>
                <w:rFonts w:eastAsia="SimSun"/>
                <w:lang w:eastAsia="zh-CN"/>
              </w:rPr>
              <w:t>v-shift</w:t>
            </w:r>
          </w:p>
        </w:tc>
        <w:tc>
          <w:tcPr>
            <w:tcW w:w="709" w:type="dxa"/>
            <w:shd w:val="clear" w:color="auto" w:fill="auto"/>
            <w:vAlign w:val="center"/>
          </w:tcPr>
          <w:p w14:paraId="78473EEA" w14:textId="77777777" w:rsidR="00B93DEE" w:rsidRPr="00F72CD4" w:rsidRDefault="00B93DEE" w:rsidP="007C529C">
            <w:pPr>
              <w:pStyle w:val="TAC"/>
              <w:rPr>
                <w:rFonts w:eastAsia="SimSun"/>
              </w:rPr>
            </w:pPr>
          </w:p>
        </w:tc>
        <w:tc>
          <w:tcPr>
            <w:tcW w:w="2693" w:type="dxa"/>
            <w:shd w:val="clear" w:color="auto" w:fill="auto"/>
            <w:vAlign w:val="center"/>
          </w:tcPr>
          <w:p w14:paraId="60458CCB" w14:textId="77777777" w:rsidR="00B93DEE" w:rsidRPr="00F72CD4" w:rsidRDefault="00B93DEE" w:rsidP="007C529C">
            <w:pPr>
              <w:pStyle w:val="TAC"/>
              <w:rPr>
                <w:rFonts w:eastAsia="SimSun"/>
                <w:lang w:eastAsia="zh-CN"/>
              </w:rPr>
            </w:pPr>
            <w:r w:rsidRPr="00F72CD4">
              <w:rPr>
                <w:rFonts w:eastAsia="SimSun"/>
                <w:lang w:eastAsia="zh-CN"/>
              </w:rPr>
              <w:t>1</w:t>
            </w:r>
          </w:p>
        </w:tc>
        <w:tc>
          <w:tcPr>
            <w:tcW w:w="2546" w:type="dxa"/>
            <w:vAlign w:val="center"/>
          </w:tcPr>
          <w:p w14:paraId="67373643" w14:textId="77777777" w:rsidR="00B93DEE" w:rsidRPr="00F72CD4" w:rsidRDefault="00B93DEE" w:rsidP="007C529C">
            <w:pPr>
              <w:pStyle w:val="TAC"/>
              <w:rPr>
                <w:rFonts w:eastAsia="SimSun"/>
                <w:lang w:eastAsia="zh-CN"/>
              </w:rPr>
            </w:pPr>
            <w:r w:rsidRPr="00F72CD4">
              <w:rPr>
                <w:rFonts w:eastAsia="SimSun"/>
                <w:lang w:eastAsia="zh-CN"/>
              </w:rPr>
              <w:t>2</w:t>
            </w:r>
          </w:p>
        </w:tc>
      </w:tr>
      <w:tr w:rsidR="00B93DEE" w:rsidRPr="00F72CD4" w14:paraId="12B9A77D" w14:textId="77777777" w:rsidTr="007C529C">
        <w:tc>
          <w:tcPr>
            <w:tcW w:w="1413" w:type="dxa"/>
            <w:vMerge w:val="restart"/>
          </w:tcPr>
          <w:p w14:paraId="74BDD378" w14:textId="77777777" w:rsidR="00B93DEE" w:rsidRPr="00F72CD4" w:rsidRDefault="00B93DEE" w:rsidP="007C529C">
            <w:pPr>
              <w:pStyle w:val="TAL"/>
              <w:rPr>
                <w:rFonts w:eastAsia="SimSun"/>
              </w:rPr>
            </w:pPr>
            <w:r w:rsidRPr="00F72CD4">
              <w:rPr>
                <w:rFonts w:eastAsia="SimSun"/>
              </w:rPr>
              <w:t>Downlink power allocation</w:t>
            </w:r>
          </w:p>
        </w:tc>
        <w:tc>
          <w:tcPr>
            <w:tcW w:w="2268" w:type="dxa"/>
            <w:shd w:val="clear" w:color="auto" w:fill="auto"/>
            <w:vAlign w:val="center"/>
          </w:tcPr>
          <w:p w14:paraId="31668B7F" w14:textId="77777777" w:rsidR="00B93DEE" w:rsidRPr="00F72CD4" w:rsidRDefault="00B93DEE" w:rsidP="007C529C">
            <w:pPr>
              <w:pStyle w:val="TAL"/>
              <w:rPr>
                <w:rFonts w:eastAsia="SimSun"/>
                <w:lang w:eastAsia="zh-CN"/>
              </w:rPr>
            </w:pPr>
            <w:r w:rsidRPr="00F72CD4">
              <w:rPr>
                <w:rFonts w:cs="Arial"/>
                <w:b/>
                <w:position w:val="-10"/>
              </w:rPr>
              <w:object w:dxaOrig="340" w:dyaOrig="340" w14:anchorId="578E0DA6">
                <v:shape id="_x0000_i1034" type="#_x0000_t75" style="width:15.6pt;height:15.6pt" o:ole="">
                  <v:imagedata r:id="rId15" o:title=""/>
                </v:shape>
                <o:OLEObject Type="Embed" ProgID="Equation.3" ShapeID="_x0000_i1034" DrawAspect="Content" ObjectID="_1781610176" r:id="rId23"/>
              </w:object>
            </w:r>
          </w:p>
        </w:tc>
        <w:tc>
          <w:tcPr>
            <w:tcW w:w="709" w:type="dxa"/>
            <w:shd w:val="clear" w:color="auto" w:fill="auto"/>
            <w:vAlign w:val="center"/>
          </w:tcPr>
          <w:p w14:paraId="46024600" w14:textId="77777777" w:rsidR="00B93DEE" w:rsidRPr="00F72CD4" w:rsidRDefault="00B93DEE" w:rsidP="007C529C">
            <w:pPr>
              <w:pStyle w:val="TAC"/>
              <w:rPr>
                <w:rFonts w:eastAsia="SimSun"/>
                <w:lang w:eastAsia="zh-CN"/>
              </w:rPr>
            </w:pPr>
            <w:r w:rsidRPr="00F72CD4">
              <w:rPr>
                <w:rFonts w:eastAsia="SimSun"/>
                <w:lang w:eastAsia="zh-CN"/>
              </w:rPr>
              <w:t>dB</w:t>
            </w:r>
          </w:p>
        </w:tc>
        <w:tc>
          <w:tcPr>
            <w:tcW w:w="2693" w:type="dxa"/>
            <w:shd w:val="clear" w:color="auto" w:fill="auto"/>
            <w:vAlign w:val="center"/>
          </w:tcPr>
          <w:p w14:paraId="6044570C" w14:textId="77777777" w:rsidR="00B93DEE" w:rsidRPr="00F72CD4" w:rsidRDefault="00B93DEE" w:rsidP="007C529C">
            <w:pPr>
              <w:pStyle w:val="TAC"/>
              <w:rPr>
                <w:rFonts w:eastAsia="SimSun"/>
                <w:lang w:eastAsia="zh-CN"/>
              </w:rPr>
            </w:pPr>
            <w:r w:rsidRPr="00F72CD4">
              <w:rPr>
                <w:rFonts w:eastAsia="SimSun"/>
                <w:lang w:eastAsia="zh-CN"/>
              </w:rPr>
              <w:t>-6</w:t>
            </w:r>
          </w:p>
        </w:tc>
        <w:tc>
          <w:tcPr>
            <w:tcW w:w="2546" w:type="dxa"/>
            <w:vAlign w:val="center"/>
          </w:tcPr>
          <w:p w14:paraId="38CC5A86" w14:textId="77777777" w:rsidR="00B93DEE" w:rsidRPr="00F72CD4" w:rsidRDefault="00B93DEE" w:rsidP="007C529C">
            <w:pPr>
              <w:pStyle w:val="TAC"/>
              <w:rPr>
                <w:rFonts w:eastAsia="SimSun"/>
                <w:lang w:eastAsia="zh-CN"/>
              </w:rPr>
            </w:pPr>
            <w:r w:rsidRPr="00F72CD4">
              <w:rPr>
                <w:rFonts w:eastAsia="SimSun"/>
                <w:lang w:eastAsia="zh-CN"/>
              </w:rPr>
              <w:t>-6</w:t>
            </w:r>
          </w:p>
        </w:tc>
      </w:tr>
      <w:tr w:rsidR="00B93DEE" w:rsidRPr="00F72CD4" w14:paraId="7255E016" w14:textId="77777777" w:rsidTr="007C529C">
        <w:tc>
          <w:tcPr>
            <w:tcW w:w="1413" w:type="dxa"/>
            <w:vMerge/>
          </w:tcPr>
          <w:p w14:paraId="775B33F5" w14:textId="77777777" w:rsidR="00B93DEE" w:rsidRPr="00F72CD4" w:rsidRDefault="00B93DEE" w:rsidP="007C529C">
            <w:pPr>
              <w:pStyle w:val="TAL"/>
              <w:rPr>
                <w:rFonts w:eastAsia="SimSun"/>
              </w:rPr>
            </w:pPr>
          </w:p>
        </w:tc>
        <w:tc>
          <w:tcPr>
            <w:tcW w:w="2268" w:type="dxa"/>
            <w:shd w:val="clear" w:color="auto" w:fill="auto"/>
            <w:vAlign w:val="center"/>
          </w:tcPr>
          <w:p w14:paraId="00E53E23" w14:textId="77777777" w:rsidR="00B93DEE" w:rsidRPr="00F72CD4" w:rsidRDefault="00B93DEE" w:rsidP="007C529C">
            <w:pPr>
              <w:pStyle w:val="TAL"/>
              <w:rPr>
                <w:rFonts w:eastAsia="SimSun"/>
                <w:lang w:eastAsia="zh-CN"/>
              </w:rPr>
            </w:pPr>
            <w:r w:rsidRPr="00F72CD4">
              <w:rPr>
                <w:rFonts w:cs="Arial"/>
                <w:b/>
                <w:position w:val="-10"/>
              </w:rPr>
              <w:object w:dxaOrig="320" w:dyaOrig="340" w14:anchorId="7FAE7D55">
                <v:shape id="_x0000_i1035" type="#_x0000_t75" style="width:15.6pt;height:15.6pt" o:ole="">
                  <v:imagedata r:id="rId17" o:title=""/>
                </v:shape>
                <o:OLEObject Type="Embed" ProgID="Equation.3" ShapeID="_x0000_i1035" DrawAspect="Content" ObjectID="_1781610177" r:id="rId24"/>
              </w:object>
            </w:r>
          </w:p>
        </w:tc>
        <w:tc>
          <w:tcPr>
            <w:tcW w:w="709" w:type="dxa"/>
            <w:shd w:val="clear" w:color="auto" w:fill="auto"/>
            <w:vAlign w:val="center"/>
          </w:tcPr>
          <w:p w14:paraId="758D6934" w14:textId="77777777" w:rsidR="00B93DEE" w:rsidRPr="00F72CD4" w:rsidRDefault="00B93DEE" w:rsidP="007C529C">
            <w:pPr>
              <w:pStyle w:val="TAC"/>
              <w:rPr>
                <w:rFonts w:eastAsia="SimSun"/>
                <w:lang w:eastAsia="zh-CN"/>
              </w:rPr>
            </w:pPr>
            <w:r w:rsidRPr="00F72CD4">
              <w:rPr>
                <w:rFonts w:eastAsia="SimSun"/>
                <w:lang w:eastAsia="zh-CN"/>
              </w:rPr>
              <w:t>dB</w:t>
            </w:r>
          </w:p>
        </w:tc>
        <w:tc>
          <w:tcPr>
            <w:tcW w:w="2693" w:type="dxa"/>
            <w:shd w:val="clear" w:color="auto" w:fill="auto"/>
            <w:vAlign w:val="center"/>
          </w:tcPr>
          <w:p w14:paraId="4D09DB57" w14:textId="77777777" w:rsidR="00B93DEE" w:rsidRPr="00F72CD4" w:rsidRDefault="00B93DEE" w:rsidP="007C529C">
            <w:pPr>
              <w:pStyle w:val="TAC"/>
              <w:rPr>
                <w:rFonts w:eastAsia="SimSun"/>
                <w:lang w:eastAsia="zh-CN"/>
              </w:rPr>
            </w:pPr>
            <w:r w:rsidRPr="00F72CD4">
              <w:rPr>
                <w:rFonts w:eastAsia="SimSun"/>
                <w:lang w:eastAsia="zh-CN"/>
              </w:rPr>
              <w:t>-6</w:t>
            </w:r>
          </w:p>
        </w:tc>
        <w:tc>
          <w:tcPr>
            <w:tcW w:w="2546" w:type="dxa"/>
            <w:vAlign w:val="center"/>
          </w:tcPr>
          <w:p w14:paraId="0E3069C2" w14:textId="77777777" w:rsidR="00B93DEE" w:rsidRPr="00F72CD4" w:rsidRDefault="00B93DEE" w:rsidP="007C529C">
            <w:pPr>
              <w:pStyle w:val="TAC"/>
              <w:rPr>
                <w:rFonts w:eastAsia="SimSun"/>
                <w:lang w:eastAsia="zh-CN"/>
              </w:rPr>
            </w:pPr>
            <w:r w:rsidRPr="00F72CD4">
              <w:rPr>
                <w:rFonts w:eastAsia="SimSun"/>
                <w:lang w:eastAsia="zh-CN"/>
              </w:rPr>
              <w:t>-6</w:t>
            </w:r>
          </w:p>
        </w:tc>
      </w:tr>
      <w:tr w:rsidR="00B93DEE" w:rsidRPr="00F72CD4" w14:paraId="75C13B31" w14:textId="77777777" w:rsidTr="007C529C">
        <w:tc>
          <w:tcPr>
            <w:tcW w:w="1413" w:type="dxa"/>
            <w:vMerge/>
          </w:tcPr>
          <w:p w14:paraId="63829710" w14:textId="77777777" w:rsidR="00B93DEE" w:rsidRPr="00F72CD4" w:rsidRDefault="00B93DEE" w:rsidP="007C529C">
            <w:pPr>
              <w:pStyle w:val="TAL"/>
              <w:rPr>
                <w:rFonts w:eastAsia="SimSun"/>
              </w:rPr>
            </w:pPr>
          </w:p>
        </w:tc>
        <w:tc>
          <w:tcPr>
            <w:tcW w:w="2268" w:type="dxa"/>
            <w:shd w:val="clear" w:color="auto" w:fill="auto"/>
            <w:vAlign w:val="center"/>
          </w:tcPr>
          <w:p w14:paraId="23EA3062" w14:textId="77777777" w:rsidR="00B93DEE" w:rsidRPr="00F72CD4" w:rsidRDefault="00B93DEE" w:rsidP="007C529C">
            <w:pPr>
              <w:pStyle w:val="TAL"/>
              <w:rPr>
                <w:rFonts w:eastAsia="SimSun"/>
                <w:lang w:eastAsia="zh-CN"/>
              </w:rPr>
            </w:pPr>
            <w:r w:rsidRPr="00F72CD4">
              <w:rPr>
                <w:rFonts w:cs="Arial"/>
              </w:rPr>
              <w:sym w:font="Symbol" w:char="F073"/>
            </w:r>
          </w:p>
        </w:tc>
        <w:tc>
          <w:tcPr>
            <w:tcW w:w="709" w:type="dxa"/>
            <w:shd w:val="clear" w:color="auto" w:fill="auto"/>
            <w:vAlign w:val="center"/>
          </w:tcPr>
          <w:p w14:paraId="6A4EE4D5" w14:textId="77777777" w:rsidR="00B93DEE" w:rsidRPr="00F72CD4" w:rsidRDefault="00B93DEE" w:rsidP="007C529C">
            <w:pPr>
              <w:pStyle w:val="TAC"/>
              <w:rPr>
                <w:rFonts w:eastAsia="SimSun"/>
                <w:lang w:eastAsia="zh-CN"/>
              </w:rPr>
            </w:pPr>
            <w:r w:rsidRPr="00F72CD4">
              <w:rPr>
                <w:rFonts w:eastAsia="SimSun"/>
                <w:lang w:eastAsia="zh-CN"/>
              </w:rPr>
              <w:t>dB</w:t>
            </w:r>
          </w:p>
        </w:tc>
        <w:tc>
          <w:tcPr>
            <w:tcW w:w="2693" w:type="dxa"/>
            <w:shd w:val="clear" w:color="auto" w:fill="auto"/>
            <w:vAlign w:val="center"/>
          </w:tcPr>
          <w:p w14:paraId="6FADB949" w14:textId="77777777" w:rsidR="00B93DEE" w:rsidRPr="00F72CD4" w:rsidRDefault="00B93DEE" w:rsidP="007C529C">
            <w:pPr>
              <w:pStyle w:val="TAC"/>
              <w:rPr>
                <w:rFonts w:eastAsia="SimSun"/>
                <w:lang w:eastAsia="zh-CN"/>
              </w:rPr>
            </w:pPr>
            <w:r w:rsidRPr="00F72CD4">
              <w:rPr>
                <w:rFonts w:eastAsia="SimSun"/>
                <w:lang w:eastAsia="zh-CN"/>
              </w:rPr>
              <w:t>0</w:t>
            </w:r>
          </w:p>
        </w:tc>
        <w:tc>
          <w:tcPr>
            <w:tcW w:w="2546" w:type="dxa"/>
            <w:vAlign w:val="center"/>
          </w:tcPr>
          <w:p w14:paraId="76AA13A9" w14:textId="77777777" w:rsidR="00B93DEE" w:rsidRPr="00F72CD4" w:rsidRDefault="00B93DEE" w:rsidP="007C529C">
            <w:pPr>
              <w:pStyle w:val="TAC"/>
              <w:rPr>
                <w:rFonts w:eastAsia="SimSun"/>
                <w:lang w:eastAsia="zh-CN"/>
              </w:rPr>
            </w:pPr>
            <w:r w:rsidRPr="00F72CD4">
              <w:rPr>
                <w:rFonts w:eastAsia="SimSun"/>
                <w:lang w:eastAsia="zh-CN"/>
              </w:rPr>
              <w:t>0</w:t>
            </w:r>
          </w:p>
        </w:tc>
      </w:tr>
      <w:tr w:rsidR="00B93DEE" w:rsidRPr="00F72CD4" w14:paraId="4264CF79" w14:textId="77777777" w:rsidTr="007C529C">
        <w:tc>
          <w:tcPr>
            <w:tcW w:w="3681" w:type="dxa"/>
            <w:gridSpan w:val="2"/>
          </w:tcPr>
          <w:p w14:paraId="1108D04C" w14:textId="77777777" w:rsidR="00B93DEE" w:rsidRPr="00F72CD4" w:rsidRDefault="00B93DEE" w:rsidP="007C529C">
            <w:pPr>
              <w:pStyle w:val="TAL"/>
              <w:rPr>
                <w:rFonts w:eastAsia="SimSun"/>
              </w:rPr>
            </w:pPr>
            <w:r w:rsidRPr="00F72CD4">
              <w:rPr>
                <w:rFonts w:eastAsia="SimSun"/>
              </w:rPr>
              <w:t>PDSCH transmission mode</w:t>
            </w:r>
          </w:p>
        </w:tc>
        <w:tc>
          <w:tcPr>
            <w:tcW w:w="709" w:type="dxa"/>
            <w:shd w:val="clear" w:color="auto" w:fill="auto"/>
            <w:vAlign w:val="center"/>
          </w:tcPr>
          <w:p w14:paraId="1A2BB314" w14:textId="77777777" w:rsidR="00B93DEE" w:rsidRPr="00F72CD4" w:rsidRDefault="00B93DEE" w:rsidP="007C529C">
            <w:pPr>
              <w:pStyle w:val="TAC"/>
              <w:rPr>
                <w:rFonts w:eastAsia="SimSun"/>
              </w:rPr>
            </w:pPr>
          </w:p>
        </w:tc>
        <w:tc>
          <w:tcPr>
            <w:tcW w:w="2693" w:type="dxa"/>
            <w:shd w:val="clear" w:color="auto" w:fill="auto"/>
            <w:vAlign w:val="center"/>
          </w:tcPr>
          <w:p w14:paraId="1981B3F9" w14:textId="77777777" w:rsidR="00B93DEE" w:rsidRPr="00F72CD4" w:rsidRDefault="00B93DEE" w:rsidP="007C529C">
            <w:pPr>
              <w:pStyle w:val="TAC"/>
              <w:rPr>
                <w:rFonts w:eastAsia="SimSun"/>
              </w:rPr>
            </w:pPr>
            <w:r w:rsidRPr="00F72CD4">
              <w:rPr>
                <w:rFonts w:eastAsia="SimSun"/>
              </w:rPr>
              <w:t>TM4</w:t>
            </w:r>
          </w:p>
        </w:tc>
        <w:tc>
          <w:tcPr>
            <w:tcW w:w="2546" w:type="dxa"/>
            <w:vAlign w:val="center"/>
          </w:tcPr>
          <w:p w14:paraId="1FE229A8" w14:textId="77777777" w:rsidR="00B93DEE" w:rsidRPr="00F72CD4" w:rsidRDefault="00B93DEE" w:rsidP="007C529C">
            <w:pPr>
              <w:pStyle w:val="TAC"/>
              <w:rPr>
                <w:rFonts w:eastAsia="SimSun"/>
              </w:rPr>
            </w:pPr>
            <w:r w:rsidRPr="00F72CD4">
              <w:rPr>
                <w:rFonts w:eastAsia="SimSun"/>
              </w:rPr>
              <w:t>TM4</w:t>
            </w:r>
          </w:p>
        </w:tc>
      </w:tr>
      <w:tr w:rsidR="00B93DEE" w:rsidRPr="00F72CD4" w14:paraId="774F35B6" w14:textId="77777777" w:rsidTr="007C529C">
        <w:tc>
          <w:tcPr>
            <w:tcW w:w="3681" w:type="dxa"/>
            <w:gridSpan w:val="2"/>
          </w:tcPr>
          <w:p w14:paraId="30782CB3" w14:textId="77777777" w:rsidR="00B93DEE" w:rsidRPr="00F72CD4" w:rsidRDefault="00B93DEE" w:rsidP="007C529C">
            <w:pPr>
              <w:pStyle w:val="TAL"/>
              <w:rPr>
                <w:rFonts w:eastAsia="SimSun"/>
              </w:rPr>
            </w:pPr>
            <w:r w:rsidRPr="00F72CD4">
              <w:rPr>
                <w:rFonts w:eastAsia="SimSun"/>
              </w:rPr>
              <w:t>PDSCH loading level</w:t>
            </w:r>
          </w:p>
        </w:tc>
        <w:tc>
          <w:tcPr>
            <w:tcW w:w="709" w:type="dxa"/>
            <w:shd w:val="clear" w:color="auto" w:fill="auto"/>
            <w:vAlign w:val="center"/>
          </w:tcPr>
          <w:p w14:paraId="0D579D68" w14:textId="77777777" w:rsidR="00B93DEE" w:rsidRPr="00F72CD4" w:rsidRDefault="00B93DEE" w:rsidP="007C529C">
            <w:pPr>
              <w:pStyle w:val="TAC"/>
              <w:rPr>
                <w:rFonts w:eastAsia="SimSun"/>
              </w:rPr>
            </w:pPr>
            <w:r w:rsidRPr="00F72CD4">
              <w:rPr>
                <w:rFonts w:eastAsia="SimSun"/>
              </w:rPr>
              <w:t>%</w:t>
            </w:r>
          </w:p>
        </w:tc>
        <w:tc>
          <w:tcPr>
            <w:tcW w:w="2693" w:type="dxa"/>
            <w:shd w:val="clear" w:color="auto" w:fill="auto"/>
            <w:vAlign w:val="center"/>
          </w:tcPr>
          <w:p w14:paraId="753E521B" w14:textId="77777777" w:rsidR="00B93DEE" w:rsidRPr="00F72CD4" w:rsidRDefault="00B93DEE" w:rsidP="007C529C">
            <w:pPr>
              <w:pStyle w:val="TAC"/>
              <w:rPr>
                <w:rFonts w:eastAsia="SimSun"/>
              </w:rPr>
            </w:pPr>
            <w:r w:rsidRPr="00F72CD4">
              <w:rPr>
                <w:rFonts w:eastAsia="SimSun"/>
              </w:rPr>
              <w:t>20% probability of occurrence of LTE data transmission in time domain, and full bandwidth allocation in frequency domain for test 1-1.</w:t>
            </w:r>
          </w:p>
          <w:p w14:paraId="72E0BFE7" w14:textId="77777777" w:rsidR="00B93DEE" w:rsidRPr="00F72CD4" w:rsidRDefault="00B93DEE" w:rsidP="007C529C">
            <w:pPr>
              <w:pStyle w:val="TAC"/>
              <w:rPr>
                <w:rFonts w:eastAsia="SimSun"/>
              </w:rPr>
            </w:pPr>
            <w:r w:rsidRPr="00F72CD4">
              <w:rPr>
                <w:rFonts w:eastAsia="SimSun"/>
              </w:rPr>
              <w:t>10% probability of occurrence of LTE data transmission in time domain, and full bandwidth allocation in frequency domain for test 1-2.</w:t>
            </w:r>
          </w:p>
        </w:tc>
        <w:tc>
          <w:tcPr>
            <w:tcW w:w="2546" w:type="dxa"/>
            <w:vAlign w:val="center"/>
          </w:tcPr>
          <w:p w14:paraId="332F08EA" w14:textId="77777777" w:rsidR="00B93DEE" w:rsidRPr="00F72CD4" w:rsidRDefault="00B93DEE" w:rsidP="007C529C">
            <w:pPr>
              <w:pStyle w:val="TAC"/>
              <w:rPr>
                <w:rFonts w:eastAsia="SimSun"/>
              </w:rPr>
            </w:pPr>
            <w:r w:rsidRPr="00F72CD4">
              <w:rPr>
                <w:rFonts w:eastAsia="SimSun"/>
              </w:rPr>
              <w:t>20% probability of occurrence of LTE data transmission in time domain, and full bandwidth allocation in frequency domain for test 1-1.</w:t>
            </w:r>
          </w:p>
          <w:p w14:paraId="2E75C68F" w14:textId="77777777" w:rsidR="00B93DEE" w:rsidRPr="00F72CD4" w:rsidRDefault="00B93DEE" w:rsidP="007C529C">
            <w:pPr>
              <w:pStyle w:val="TAC"/>
              <w:rPr>
                <w:rFonts w:eastAsia="SimSun"/>
              </w:rPr>
            </w:pPr>
            <w:r w:rsidRPr="00F72CD4">
              <w:rPr>
                <w:rFonts w:eastAsia="SimSun"/>
              </w:rPr>
              <w:t>10% probability of occurrence of LTE data transmission in time domain, and full bandwidth allocation in frequency domain for test 1-2.</w:t>
            </w:r>
          </w:p>
        </w:tc>
      </w:tr>
      <w:tr w:rsidR="00B93DEE" w:rsidRPr="00F72CD4" w14:paraId="11632650" w14:textId="77777777" w:rsidTr="007C529C">
        <w:trPr>
          <w:trHeight w:val="482"/>
        </w:trPr>
        <w:tc>
          <w:tcPr>
            <w:tcW w:w="3681" w:type="dxa"/>
            <w:gridSpan w:val="2"/>
          </w:tcPr>
          <w:p w14:paraId="34CC782F" w14:textId="77777777" w:rsidR="00B93DEE" w:rsidRPr="00F72CD4" w:rsidRDefault="00B93DEE" w:rsidP="007C529C">
            <w:pPr>
              <w:pStyle w:val="TAL"/>
              <w:rPr>
                <w:rFonts w:eastAsia="SimSun"/>
              </w:rPr>
            </w:pPr>
            <w:r w:rsidRPr="00F72CD4">
              <w:rPr>
                <w:rFonts w:eastAsia="SimSun"/>
              </w:rPr>
              <w:t>Transmission rank</w:t>
            </w:r>
          </w:p>
        </w:tc>
        <w:tc>
          <w:tcPr>
            <w:tcW w:w="709" w:type="dxa"/>
            <w:shd w:val="clear" w:color="auto" w:fill="auto"/>
            <w:vAlign w:val="center"/>
          </w:tcPr>
          <w:p w14:paraId="232B80A9" w14:textId="77777777" w:rsidR="00B93DEE" w:rsidRPr="00F72CD4" w:rsidRDefault="00B93DEE" w:rsidP="007C529C">
            <w:pPr>
              <w:pStyle w:val="TAC"/>
              <w:rPr>
                <w:rFonts w:eastAsia="SimSun"/>
              </w:rPr>
            </w:pPr>
            <w:r w:rsidRPr="00F72CD4">
              <w:rPr>
                <w:rFonts w:eastAsia="SimSun"/>
              </w:rPr>
              <w:t>%</w:t>
            </w:r>
          </w:p>
        </w:tc>
        <w:tc>
          <w:tcPr>
            <w:tcW w:w="2693" w:type="dxa"/>
            <w:shd w:val="clear" w:color="auto" w:fill="auto"/>
            <w:vAlign w:val="center"/>
          </w:tcPr>
          <w:p w14:paraId="56F3A836" w14:textId="77777777" w:rsidR="00B93DEE" w:rsidRPr="00F72CD4" w:rsidRDefault="00B93DEE" w:rsidP="007C529C">
            <w:pPr>
              <w:pStyle w:val="TAC"/>
              <w:rPr>
                <w:rFonts w:eastAsia="SimSun"/>
              </w:rPr>
            </w:pPr>
            <w:r w:rsidRPr="00F72CD4">
              <w:rPr>
                <w:rFonts w:eastAsia="SimSun"/>
              </w:rPr>
              <w:t>80% and 20% probability for rank 1 and rank 2 respectively</w:t>
            </w:r>
          </w:p>
        </w:tc>
        <w:tc>
          <w:tcPr>
            <w:tcW w:w="2546" w:type="dxa"/>
            <w:vAlign w:val="center"/>
          </w:tcPr>
          <w:p w14:paraId="5C891122" w14:textId="77777777" w:rsidR="00B93DEE" w:rsidRPr="00F72CD4" w:rsidRDefault="00B93DEE" w:rsidP="007C529C">
            <w:pPr>
              <w:pStyle w:val="TAC"/>
              <w:rPr>
                <w:rFonts w:eastAsia="SimSun"/>
              </w:rPr>
            </w:pPr>
            <w:r w:rsidRPr="00F72CD4">
              <w:rPr>
                <w:rFonts w:eastAsia="SimSun"/>
              </w:rPr>
              <w:t>80% and 20% probability for rank 1 and rank 2 respectively</w:t>
            </w:r>
          </w:p>
        </w:tc>
      </w:tr>
      <w:tr w:rsidR="00B93DEE" w:rsidRPr="00F72CD4" w14:paraId="4348A57B" w14:textId="77777777" w:rsidTr="007C529C">
        <w:trPr>
          <w:trHeight w:val="482"/>
        </w:trPr>
        <w:tc>
          <w:tcPr>
            <w:tcW w:w="3681" w:type="dxa"/>
            <w:gridSpan w:val="2"/>
          </w:tcPr>
          <w:p w14:paraId="23C18030" w14:textId="77777777" w:rsidR="00B93DEE" w:rsidRPr="00F72CD4" w:rsidRDefault="00B93DEE" w:rsidP="007C529C">
            <w:pPr>
              <w:pStyle w:val="TAL"/>
              <w:rPr>
                <w:rFonts w:eastAsia="SimSun"/>
              </w:rPr>
            </w:pPr>
            <w:r w:rsidRPr="00F72CD4">
              <w:rPr>
                <w:rFonts w:eastAsia="SimSun"/>
              </w:rPr>
              <w:t>Interference model</w:t>
            </w:r>
          </w:p>
        </w:tc>
        <w:tc>
          <w:tcPr>
            <w:tcW w:w="709" w:type="dxa"/>
            <w:shd w:val="clear" w:color="auto" w:fill="auto"/>
            <w:vAlign w:val="center"/>
          </w:tcPr>
          <w:p w14:paraId="515F82F5" w14:textId="77777777" w:rsidR="00B93DEE" w:rsidRPr="00F72CD4" w:rsidRDefault="00B93DEE" w:rsidP="007C529C">
            <w:pPr>
              <w:pStyle w:val="TAC"/>
              <w:rPr>
                <w:rFonts w:eastAsia="SimSun"/>
              </w:rPr>
            </w:pPr>
          </w:p>
        </w:tc>
        <w:tc>
          <w:tcPr>
            <w:tcW w:w="2693" w:type="dxa"/>
            <w:shd w:val="clear" w:color="auto" w:fill="auto"/>
            <w:vAlign w:val="center"/>
          </w:tcPr>
          <w:p w14:paraId="582FE2D2" w14:textId="77777777" w:rsidR="00B93DEE" w:rsidRPr="00F72CD4" w:rsidRDefault="00B93DEE" w:rsidP="007C529C">
            <w:pPr>
              <w:pStyle w:val="TAC"/>
              <w:rPr>
                <w:rFonts w:eastAsia="SimSun"/>
              </w:rPr>
            </w:pPr>
            <w:r w:rsidRPr="00F72CD4">
              <w:rPr>
                <w:rFonts w:eastAsia="SimSun"/>
              </w:rPr>
              <w:t>As specified in clause B.7</w:t>
            </w:r>
          </w:p>
        </w:tc>
        <w:tc>
          <w:tcPr>
            <w:tcW w:w="2546" w:type="dxa"/>
            <w:vAlign w:val="center"/>
          </w:tcPr>
          <w:p w14:paraId="401D68C2" w14:textId="77777777" w:rsidR="00B93DEE" w:rsidRPr="00F72CD4" w:rsidRDefault="00B93DEE" w:rsidP="007C529C">
            <w:pPr>
              <w:pStyle w:val="TAC"/>
              <w:rPr>
                <w:rFonts w:eastAsia="SimSun"/>
              </w:rPr>
            </w:pPr>
            <w:r w:rsidRPr="00F72CD4">
              <w:rPr>
                <w:rFonts w:eastAsia="SimSun"/>
              </w:rPr>
              <w:t>As specified in clause B.7</w:t>
            </w:r>
          </w:p>
        </w:tc>
      </w:tr>
      <w:tr w:rsidR="00B93DEE" w:rsidRPr="00F72CD4" w14:paraId="61EC3846"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550132B4" w14:textId="77777777" w:rsidR="00B93DEE" w:rsidRPr="00F72CD4" w:rsidRDefault="00B93DEE" w:rsidP="007C529C">
            <w:pPr>
              <w:pStyle w:val="TAL"/>
              <w:rPr>
                <w:rFonts w:eastAsia="SimSun"/>
              </w:rPr>
            </w:pPr>
            <w:r w:rsidRPr="00F72CD4">
              <w:rPr>
                <w:rFonts w:eastAsia="SimSun"/>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A03071F" w14:textId="77777777" w:rsidR="00B93DEE" w:rsidRPr="00F72CD4" w:rsidRDefault="00B93DEE" w:rsidP="007C529C">
            <w:pPr>
              <w:pStyle w:val="TAC"/>
              <w:rPr>
                <w:rFonts w:eastAsia="SimSun"/>
              </w:rPr>
            </w:pPr>
            <w:r w:rsidRPr="00F72CD4">
              <w:rPr>
                <w:rFonts w:eastAsia="SimSun"/>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51350109" w14:textId="77777777" w:rsidR="00B93DEE" w:rsidRPr="00F72CD4" w:rsidRDefault="00B93DEE" w:rsidP="007C529C">
            <w:pPr>
              <w:pStyle w:val="TAC"/>
              <w:rPr>
                <w:rFonts w:eastAsia="SimSun"/>
              </w:rPr>
            </w:pPr>
            <w:r w:rsidRPr="00F72CD4">
              <w:rPr>
                <w:rFonts w:eastAsia="SimSun"/>
              </w:rPr>
              <w:t>3 for test 1-1</w:t>
            </w:r>
          </w:p>
          <w:p w14:paraId="797588C3" w14:textId="77777777" w:rsidR="00B93DEE" w:rsidRPr="00F72CD4" w:rsidRDefault="00B93DEE" w:rsidP="007C529C">
            <w:pPr>
              <w:pStyle w:val="TAC"/>
              <w:rPr>
                <w:rFonts w:eastAsia="SimSun"/>
              </w:rPr>
            </w:pPr>
            <w:r w:rsidRPr="00F72CD4">
              <w:rPr>
                <w:rFonts w:eastAsia="SimSun"/>
              </w:rPr>
              <w:t>1.5 for test 1-2</w:t>
            </w:r>
          </w:p>
        </w:tc>
        <w:tc>
          <w:tcPr>
            <w:tcW w:w="2546" w:type="dxa"/>
            <w:tcBorders>
              <w:top w:val="single" w:sz="4" w:space="0" w:color="auto"/>
              <w:left w:val="single" w:sz="4" w:space="0" w:color="auto"/>
              <w:bottom w:val="single" w:sz="4" w:space="0" w:color="auto"/>
              <w:right w:val="single" w:sz="4" w:space="0" w:color="auto"/>
            </w:tcBorders>
            <w:vAlign w:val="center"/>
          </w:tcPr>
          <w:p w14:paraId="2D0CA085" w14:textId="77777777" w:rsidR="00B93DEE" w:rsidRPr="00F72CD4" w:rsidRDefault="00B93DEE" w:rsidP="007C529C">
            <w:pPr>
              <w:pStyle w:val="TAC"/>
              <w:rPr>
                <w:rFonts w:eastAsia="SimSun"/>
              </w:rPr>
            </w:pPr>
            <w:r w:rsidRPr="00F72CD4">
              <w:rPr>
                <w:rFonts w:eastAsia="SimSun"/>
              </w:rPr>
              <w:t>-1 for test 1-1</w:t>
            </w:r>
          </w:p>
          <w:p w14:paraId="5876D592" w14:textId="77777777" w:rsidR="00B93DEE" w:rsidRPr="00F72CD4" w:rsidRDefault="00B93DEE" w:rsidP="007C529C">
            <w:pPr>
              <w:pStyle w:val="TAC"/>
              <w:rPr>
                <w:rFonts w:eastAsia="SimSun"/>
              </w:rPr>
            </w:pPr>
            <w:r w:rsidRPr="00F72CD4">
              <w:rPr>
                <w:rFonts w:eastAsia="SimSun"/>
              </w:rPr>
              <w:t>-0.5 for test 1-2</w:t>
            </w:r>
          </w:p>
        </w:tc>
      </w:tr>
      <w:tr w:rsidR="00B93DEE" w:rsidRPr="00F72CD4" w14:paraId="2CC0EDB8"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3E37C765" w14:textId="77777777" w:rsidR="00B93DEE" w:rsidRPr="00F72CD4" w:rsidRDefault="00B93DEE" w:rsidP="007C529C">
            <w:pPr>
              <w:pStyle w:val="TAL"/>
              <w:rPr>
                <w:rFonts w:eastAsia="SimSun"/>
              </w:rPr>
            </w:pPr>
            <w:r w:rsidRPr="00F72CD4">
              <w:rPr>
                <w:rFonts w:eastAsia="SimSun"/>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CE95218" w14:textId="77777777" w:rsidR="00B93DEE" w:rsidRPr="00F72CD4" w:rsidRDefault="00B93DEE" w:rsidP="007C529C">
            <w:pPr>
              <w:pStyle w:val="TAC"/>
              <w:rPr>
                <w:rFonts w:eastAsia="SimSun"/>
              </w:rPr>
            </w:pPr>
            <w:r w:rsidRPr="00F72CD4">
              <w:rPr>
                <w:rFonts w:eastAsia="SimSun"/>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1DFF4BD8" w14:textId="77777777" w:rsidR="00B93DEE" w:rsidRPr="00F72CD4" w:rsidRDefault="00B93DEE" w:rsidP="007C529C">
            <w:pPr>
              <w:pStyle w:val="TAC"/>
              <w:rPr>
                <w:rFonts w:eastAsia="SimSun"/>
              </w:rPr>
            </w:pPr>
            <w:r w:rsidRPr="00F72CD4">
              <w:rPr>
                <w:rFonts w:eastAsia="SimSun"/>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660D7150" w14:textId="77777777" w:rsidR="00B93DEE" w:rsidRPr="00F72CD4" w:rsidRDefault="00B93DEE" w:rsidP="007C529C">
            <w:pPr>
              <w:pStyle w:val="TAC"/>
              <w:rPr>
                <w:rFonts w:eastAsia="SimSun"/>
              </w:rPr>
            </w:pPr>
            <w:r w:rsidRPr="00F72CD4">
              <w:rPr>
                <w:rFonts w:eastAsia="SimSun"/>
              </w:rPr>
              <w:t>-100</w:t>
            </w:r>
          </w:p>
        </w:tc>
      </w:tr>
      <w:tr w:rsidR="00B93DEE" w:rsidRPr="00F72CD4" w14:paraId="0F5A9ED2"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006C75A7" w14:textId="77777777" w:rsidR="00B93DEE" w:rsidRPr="00F72CD4" w:rsidRDefault="00B93DEE" w:rsidP="007C529C">
            <w:pPr>
              <w:pStyle w:val="TAL"/>
              <w:rPr>
                <w:lang w:eastAsia="zh-CN"/>
              </w:rPr>
            </w:pPr>
            <w:r w:rsidRPr="00F72CD4">
              <w:rPr>
                <w:rFonts w:eastAsia="SimSun"/>
              </w:rP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BEA37EC" w14:textId="77777777" w:rsidR="00B93DEE" w:rsidRPr="00F72CD4" w:rsidRDefault="00B93DEE" w:rsidP="007C529C">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437031AD" w14:textId="77777777" w:rsidR="00B93DEE" w:rsidRPr="00F72CD4" w:rsidRDefault="00B93DEE" w:rsidP="007C529C">
            <w:pPr>
              <w:pStyle w:val="TAC"/>
              <w:rPr>
                <w:rFonts w:eastAsia="SimSun"/>
              </w:rPr>
            </w:pPr>
            <w:r w:rsidRPr="00F72CD4">
              <w:rPr>
                <w:rFonts w:eastAsia="SimSun"/>
              </w:rPr>
              <w:t>TDLA30-10 ULA Low</w:t>
            </w:r>
          </w:p>
        </w:tc>
        <w:tc>
          <w:tcPr>
            <w:tcW w:w="2546" w:type="dxa"/>
            <w:tcBorders>
              <w:top w:val="single" w:sz="4" w:space="0" w:color="auto"/>
              <w:left w:val="single" w:sz="4" w:space="0" w:color="auto"/>
              <w:bottom w:val="single" w:sz="4" w:space="0" w:color="auto"/>
              <w:right w:val="single" w:sz="4" w:space="0" w:color="auto"/>
            </w:tcBorders>
            <w:vAlign w:val="center"/>
          </w:tcPr>
          <w:p w14:paraId="422E9017" w14:textId="77777777" w:rsidR="00B93DEE" w:rsidRPr="00F72CD4" w:rsidRDefault="00B93DEE" w:rsidP="007C529C">
            <w:pPr>
              <w:pStyle w:val="TAC"/>
              <w:rPr>
                <w:rFonts w:eastAsia="SimSun"/>
              </w:rPr>
            </w:pPr>
            <w:r w:rsidRPr="00F72CD4">
              <w:rPr>
                <w:rFonts w:eastAsia="SimSun"/>
              </w:rPr>
              <w:t>TDLA30-10 ULA Low</w:t>
            </w:r>
          </w:p>
        </w:tc>
      </w:tr>
      <w:tr w:rsidR="00B93DEE" w:rsidRPr="00F72CD4" w14:paraId="60EA6D2B"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228B9750" w14:textId="77777777" w:rsidR="00B93DEE" w:rsidRPr="00F72CD4" w:rsidRDefault="00B93DEE" w:rsidP="007C529C">
            <w:pPr>
              <w:pStyle w:val="TAL"/>
              <w:rPr>
                <w:rFonts w:eastAsia="SimSun"/>
              </w:rPr>
            </w:pPr>
            <w:r w:rsidRPr="00F72CD4">
              <w:rPr>
                <w:rFonts w:eastAsia="SimSun"/>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038944E" w14:textId="77777777" w:rsidR="00B93DEE" w:rsidRPr="00F72CD4" w:rsidRDefault="00B93DEE" w:rsidP="007C529C">
            <w:pPr>
              <w:pStyle w:val="TAC"/>
              <w:rPr>
                <w:rFonts w:eastAsia="SimSun"/>
                <w:lang w:eastAsia="zh-CN"/>
              </w:rPr>
            </w:pPr>
            <w:r w:rsidRPr="00F72CD4">
              <w:rPr>
                <w:rFonts w:eastAsia="SimSun"/>
                <w:lang w:eastAsia="zh-CN"/>
              </w:rPr>
              <w:t>P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759E4FAC" w14:textId="77777777" w:rsidR="00B93DEE" w:rsidRPr="00F72CD4" w:rsidRDefault="00B93DEE" w:rsidP="007C529C">
            <w:pPr>
              <w:pStyle w:val="TAC"/>
              <w:rPr>
                <w:rFonts w:eastAsia="SimSun"/>
                <w:lang w:eastAsia="zh-CN"/>
              </w:rPr>
            </w:pPr>
            <w:r w:rsidRPr="00F72CD4">
              <w:rPr>
                <w:rFonts w:eastAsia="SimSun"/>
                <w:lang w:eastAsia="zh-CN"/>
              </w:rPr>
              <w:t>8</w:t>
            </w:r>
          </w:p>
        </w:tc>
        <w:tc>
          <w:tcPr>
            <w:tcW w:w="2546" w:type="dxa"/>
            <w:tcBorders>
              <w:top w:val="single" w:sz="4" w:space="0" w:color="auto"/>
              <w:left w:val="single" w:sz="4" w:space="0" w:color="auto"/>
              <w:bottom w:val="single" w:sz="4" w:space="0" w:color="auto"/>
              <w:right w:val="single" w:sz="4" w:space="0" w:color="auto"/>
            </w:tcBorders>
            <w:vAlign w:val="center"/>
          </w:tcPr>
          <w:p w14:paraId="5563636F" w14:textId="77777777" w:rsidR="00B93DEE" w:rsidRPr="00F72CD4" w:rsidRDefault="00B93DEE" w:rsidP="007C529C">
            <w:pPr>
              <w:pStyle w:val="TAC"/>
              <w:rPr>
                <w:rFonts w:eastAsia="SimSun"/>
                <w:lang w:eastAsia="zh-CN"/>
              </w:rPr>
            </w:pPr>
            <w:r w:rsidRPr="00F72CD4">
              <w:rPr>
                <w:rFonts w:eastAsia="SimSun"/>
                <w:lang w:eastAsia="zh-CN"/>
              </w:rPr>
              <w:t>8</w:t>
            </w:r>
          </w:p>
        </w:tc>
      </w:tr>
      <w:tr w:rsidR="00B93DEE" w:rsidRPr="00F72CD4" w14:paraId="11C7A5F2" w14:textId="77777777" w:rsidTr="007C529C">
        <w:tc>
          <w:tcPr>
            <w:tcW w:w="9629" w:type="dxa"/>
            <w:gridSpan w:val="5"/>
            <w:tcBorders>
              <w:top w:val="single" w:sz="4" w:space="0" w:color="auto"/>
              <w:left w:val="single" w:sz="4" w:space="0" w:color="auto"/>
              <w:bottom w:val="single" w:sz="4" w:space="0" w:color="auto"/>
              <w:right w:val="single" w:sz="4" w:space="0" w:color="auto"/>
            </w:tcBorders>
          </w:tcPr>
          <w:p w14:paraId="1C6AEE47" w14:textId="77777777" w:rsidR="00B93DEE" w:rsidRPr="00F72CD4" w:rsidRDefault="00B93DEE" w:rsidP="007C529C">
            <w:pPr>
              <w:pStyle w:val="TAN"/>
              <w:rPr>
                <w:lang w:eastAsia="zh-CN"/>
              </w:rPr>
            </w:pPr>
            <w:r w:rsidRPr="00F72CD4">
              <w:rPr>
                <w:lang w:eastAsia="zh-CN"/>
              </w:rPr>
              <w:t>Note 1:</w:t>
            </w:r>
            <w:r w:rsidRPr="00F72CD4">
              <w:rPr>
                <w:lang w:eastAsia="zh-CN"/>
              </w:rPr>
              <w:tab/>
              <w:t>The channel for the LTE interference cells and the serving cell are independent.</w:t>
            </w:r>
          </w:p>
          <w:p w14:paraId="4D43E399" w14:textId="2D9D4430" w:rsidR="00B93DEE" w:rsidRPr="00F72CD4" w:rsidRDefault="00B93DEE" w:rsidP="007C529C">
            <w:pPr>
              <w:pStyle w:val="TAN"/>
              <w:rPr>
                <w:lang w:eastAsia="zh-CN"/>
              </w:rPr>
            </w:pPr>
            <w:r w:rsidRPr="00F72CD4">
              <w:rPr>
                <w:lang w:eastAsia="zh-CN"/>
              </w:rPr>
              <w:t>Note 2:</w:t>
            </w:r>
            <w:r w:rsidRPr="00F72CD4">
              <w:rPr>
                <w:lang w:eastAsia="zh-CN"/>
              </w:rPr>
              <w:tab/>
              <w:t>No MBSFN is configured on LTE carrier.</w:t>
            </w:r>
          </w:p>
          <w:p w14:paraId="407F3B33" w14:textId="77777777" w:rsidR="00B93DEE" w:rsidRPr="00F72CD4" w:rsidRDefault="00B93DEE" w:rsidP="007C529C">
            <w:pPr>
              <w:pStyle w:val="TAN"/>
              <w:rPr>
                <w:lang w:eastAsia="zh-CN"/>
              </w:rPr>
            </w:pPr>
            <w:r w:rsidRPr="00F72CD4">
              <w:rPr>
                <w:lang w:eastAsia="zh-CN"/>
              </w:rPr>
              <w:t>Note 3:</w:t>
            </w:r>
            <w:r w:rsidRPr="00F72CD4">
              <w:rPr>
                <w:lang w:eastAsia="zh-CN"/>
              </w:rPr>
              <w:tab/>
              <w:t>Network-based CRS interference mitigation is disabled on LTE carrier.</w:t>
            </w:r>
          </w:p>
          <w:p w14:paraId="6C0EEC77" w14:textId="77777777" w:rsidR="00B93DEE" w:rsidRPr="00F72CD4" w:rsidRDefault="00B93DEE" w:rsidP="007C529C">
            <w:pPr>
              <w:pStyle w:val="TAN"/>
              <w:rPr>
                <w:lang w:eastAsia="zh-CN"/>
              </w:rPr>
            </w:pPr>
            <w:r w:rsidRPr="00F72CD4">
              <w:rPr>
                <w:lang w:eastAsia="zh-CN"/>
              </w:rPr>
              <w:t>Note 4:</w:t>
            </w:r>
            <w:r w:rsidRPr="00F72CD4">
              <w:rPr>
                <w:lang w:eastAsia="zh-CN"/>
              </w:rPr>
              <w:tab/>
              <w:t>The start of transmission of LTE frame is delayed by 2 LTE subframes with respect to the start of transmission of NR frame</w:t>
            </w:r>
          </w:p>
          <w:p w14:paraId="13928260" w14:textId="77777777" w:rsidR="00B93DEE" w:rsidRPr="00F72CD4" w:rsidRDefault="00B93DEE" w:rsidP="007C529C">
            <w:pPr>
              <w:pStyle w:val="TAN"/>
              <w:rPr>
                <w:lang w:eastAsia="zh-CN"/>
              </w:rPr>
            </w:pPr>
            <w:r w:rsidRPr="00F72CD4">
              <w:rPr>
                <w:lang w:eastAsia="zh-CN"/>
              </w:rPr>
              <w:t>Note 5:</w:t>
            </w:r>
            <w:r w:rsidRPr="00F72CD4">
              <w:rPr>
                <w:lang w:eastAsia="zh-CN"/>
              </w:rPr>
              <w:tab/>
              <w:t>Defined in B.6.1</w:t>
            </w:r>
          </w:p>
          <w:p w14:paraId="76A05B23" w14:textId="577EF95C" w:rsidR="00B93DEE" w:rsidRPr="00F72CD4" w:rsidRDefault="00B93DEE" w:rsidP="007C529C">
            <w:pPr>
              <w:pStyle w:val="TAN"/>
              <w:rPr>
                <w:lang w:eastAsia="zh-CN"/>
              </w:rPr>
            </w:pPr>
            <w:r w:rsidRPr="00F72CD4">
              <w:rPr>
                <w:lang w:eastAsia="zh-CN"/>
              </w:rPr>
              <w:t>Note 6:</w:t>
            </w:r>
            <w:r w:rsidRPr="00F72CD4">
              <w:rPr>
                <w:lang w:eastAsia="zh-CN"/>
              </w:rPr>
              <w:tab/>
              <w:t>This parameter is informed to UE via network assistance signalling for Test 1-1 and 1-2 in Table 5.2.2.2.20.0-4.</w:t>
            </w:r>
          </w:p>
          <w:p w14:paraId="00D54BC0" w14:textId="1A074842" w:rsidR="00B93DEE" w:rsidRPr="00F72CD4" w:rsidRDefault="00B93DEE" w:rsidP="007C529C">
            <w:pPr>
              <w:pStyle w:val="TAN"/>
              <w:rPr>
                <w:lang w:eastAsia="zh-CN"/>
              </w:rPr>
            </w:pPr>
            <w:r w:rsidRPr="00F72CD4">
              <w:rPr>
                <w:lang w:eastAsia="zh-CN"/>
              </w:rPr>
              <w:t>Note 7</w:t>
            </w:r>
            <w:r w:rsidRPr="00F72CD4">
              <w:rPr>
                <w:lang w:eastAsia="zh-CN"/>
              </w:rPr>
              <w:tab/>
              <w:t xml:space="preserve">Single entry is included in IE </w:t>
            </w:r>
            <w:r w:rsidRPr="00F72CD4">
              <w:rPr>
                <w:i/>
                <w:lang w:eastAsia="zh-CN"/>
              </w:rPr>
              <w:t>LTE-NeighCellsCRS-AssistInfoList-r17</w:t>
            </w:r>
            <w:r w:rsidRPr="00F72CD4">
              <w:rPr>
                <w:lang w:eastAsia="zh-CN"/>
              </w:rPr>
              <w:t xml:space="preserve"> that applies for both cells for cases with network signalling assistance</w:t>
            </w:r>
          </w:p>
        </w:tc>
      </w:tr>
    </w:tbl>
    <w:p w14:paraId="3335FA4D" w14:textId="77777777" w:rsidR="00B93DEE" w:rsidRPr="00F72CD4" w:rsidRDefault="00B93DEE" w:rsidP="00B93DEE">
      <w:pPr>
        <w:rPr>
          <w:rFonts w:eastAsia="SimSun"/>
        </w:rPr>
      </w:pPr>
    </w:p>
    <w:p w14:paraId="38D02298" w14:textId="15722D1A" w:rsidR="00B93DEE" w:rsidRPr="00F72CD4" w:rsidRDefault="00B93DEE" w:rsidP="00B93DEE">
      <w:pPr>
        <w:pStyle w:val="TH"/>
      </w:pPr>
      <w:r w:rsidRPr="00F72CD4">
        <w:t>Table 5.2.2.2.20.0-4: Minimum performance for Rank 1</w:t>
      </w:r>
      <w:r w:rsidRPr="00F72CD4">
        <w:rPr>
          <w:lang w:eastAsia="zh-CN"/>
        </w:rPr>
        <w:t xml:space="preserve"> with </w:t>
      </w:r>
      <w:r w:rsidRPr="00F72CD4">
        <w:t xml:space="preserve">the assistance of network </w:t>
      </w:r>
      <w:r w:rsidR="0007268D" w:rsidRPr="00F72CD4">
        <w:t>signalling</w:t>
      </w:r>
      <w:r w:rsidRPr="00F72CD4">
        <w:t xml:space="preserve"> on LTE channel bandwidth</w:t>
      </w:r>
    </w:p>
    <w:tbl>
      <w:tblPr>
        <w:tblW w:w="51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10"/>
        <w:gridCol w:w="1273"/>
        <w:gridCol w:w="1136"/>
        <w:gridCol w:w="1275"/>
        <w:gridCol w:w="1126"/>
        <w:gridCol w:w="1267"/>
        <w:gridCol w:w="1370"/>
        <w:gridCol w:w="1176"/>
        <w:gridCol w:w="598"/>
      </w:tblGrid>
      <w:tr w:rsidR="00B93DEE" w:rsidRPr="00F72CD4" w14:paraId="7469E4D5" w14:textId="77777777" w:rsidTr="007C529C">
        <w:trPr>
          <w:trHeight w:val="355"/>
          <w:jc w:val="center"/>
        </w:trPr>
        <w:tc>
          <w:tcPr>
            <w:tcW w:w="357" w:type="pct"/>
            <w:vMerge w:val="restart"/>
            <w:shd w:val="clear" w:color="auto" w:fill="FFFFFF"/>
            <w:vAlign w:val="center"/>
          </w:tcPr>
          <w:p w14:paraId="23CBEF69" w14:textId="77777777" w:rsidR="00B93DEE" w:rsidRPr="00F72CD4" w:rsidRDefault="00B93DEE" w:rsidP="007C529C">
            <w:pPr>
              <w:pStyle w:val="TAH"/>
              <w:jc w:val="left"/>
            </w:pPr>
            <w:r w:rsidRPr="00F72CD4">
              <w:t>Test num.</w:t>
            </w:r>
          </w:p>
        </w:tc>
        <w:tc>
          <w:tcPr>
            <w:tcW w:w="641" w:type="pct"/>
            <w:vMerge w:val="restart"/>
            <w:shd w:val="clear" w:color="auto" w:fill="FFFFFF"/>
            <w:vAlign w:val="center"/>
          </w:tcPr>
          <w:p w14:paraId="61AC4431" w14:textId="77777777" w:rsidR="00B93DEE" w:rsidRPr="00F72CD4" w:rsidRDefault="00B93DEE" w:rsidP="007C529C">
            <w:pPr>
              <w:pStyle w:val="TAH"/>
            </w:pPr>
            <w:r w:rsidRPr="00F72CD4">
              <w:t>Reference</w:t>
            </w:r>
            <w:r w:rsidRPr="00F72CD4">
              <w:rPr>
                <w:lang w:eastAsia="zh-CN"/>
              </w:rPr>
              <w:t xml:space="preserve"> </w:t>
            </w:r>
            <w:r w:rsidRPr="00F72CD4">
              <w:t>channel</w:t>
            </w:r>
          </w:p>
        </w:tc>
        <w:tc>
          <w:tcPr>
            <w:tcW w:w="572" w:type="pct"/>
            <w:vMerge w:val="restart"/>
            <w:shd w:val="clear" w:color="auto" w:fill="FFFFFF"/>
            <w:vAlign w:val="center"/>
          </w:tcPr>
          <w:p w14:paraId="28C0FCB8" w14:textId="77777777" w:rsidR="00B93DEE" w:rsidRPr="00F72CD4" w:rsidRDefault="00B93DEE" w:rsidP="007C529C">
            <w:pPr>
              <w:pStyle w:val="TAH"/>
            </w:pPr>
            <w:r w:rsidRPr="00F72CD4">
              <w:t>Bandwidth (MHz) / Subcarrier spacing (kHz)</w:t>
            </w:r>
          </w:p>
        </w:tc>
        <w:tc>
          <w:tcPr>
            <w:tcW w:w="642" w:type="pct"/>
            <w:vMerge w:val="restart"/>
            <w:shd w:val="clear" w:color="auto" w:fill="FFFFFF"/>
            <w:vAlign w:val="center"/>
          </w:tcPr>
          <w:p w14:paraId="0EABEE6C" w14:textId="77777777" w:rsidR="00B93DEE" w:rsidRPr="00F72CD4" w:rsidRDefault="00B93DEE" w:rsidP="007C529C">
            <w:pPr>
              <w:pStyle w:val="TAH"/>
              <w:rPr>
                <w:lang w:eastAsia="zh-CN"/>
              </w:rPr>
            </w:pPr>
            <w:r w:rsidRPr="00F72CD4">
              <w:t>Modulation format</w:t>
            </w:r>
            <w:r w:rsidRPr="00F72CD4">
              <w:rPr>
                <w:lang w:eastAsia="zh-CN"/>
              </w:rPr>
              <w:t xml:space="preserve"> and code rate</w:t>
            </w:r>
          </w:p>
        </w:tc>
        <w:tc>
          <w:tcPr>
            <w:tcW w:w="567" w:type="pct"/>
            <w:vMerge w:val="restart"/>
            <w:shd w:val="clear" w:color="auto" w:fill="FFFFFF"/>
            <w:vAlign w:val="center"/>
          </w:tcPr>
          <w:p w14:paraId="74E654F6" w14:textId="77777777" w:rsidR="00B93DEE" w:rsidRPr="00F72CD4" w:rsidRDefault="00B93DEE" w:rsidP="007C529C">
            <w:pPr>
              <w:pStyle w:val="TAH"/>
            </w:pPr>
            <w:r w:rsidRPr="00F72CD4">
              <w:t>TDD UL-DL pattern</w:t>
            </w:r>
          </w:p>
        </w:tc>
        <w:tc>
          <w:tcPr>
            <w:tcW w:w="638" w:type="pct"/>
            <w:vMerge w:val="restart"/>
            <w:shd w:val="clear" w:color="auto" w:fill="FFFFFF"/>
            <w:vAlign w:val="center"/>
          </w:tcPr>
          <w:p w14:paraId="43565641" w14:textId="77777777" w:rsidR="00B93DEE" w:rsidRPr="00F72CD4" w:rsidRDefault="00B93DEE" w:rsidP="007C529C">
            <w:pPr>
              <w:pStyle w:val="TAH"/>
              <w:rPr>
                <w:lang w:eastAsia="zh-CN"/>
              </w:rPr>
            </w:pPr>
            <w:r w:rsidRPr="00F72CD4">
              <w:t>Propagation condition</w:t>
            </w:r>
            <w:r w:rsidRPr="00F72CD4">
              <w:rPr>
                <w:lang w:eastAsia="zh-CN"/>
              </w:rPr>
              <w:t xml:space="preserve"> </w:t>
            </w:r>
          </w:p>
        </w:tc>
        <w:tc>
          <w:tcPr>
            <w:tcW w:w="690" w:type="pct"/>
            <w:vMerge w:val="restart"/>
            <w:shd w:val="clear" w:color="auto" w:fill="FFFFFF"/>
            <w:vAlign w:val="center"/>
          </w:tcPr>
          <w:p w14:paraId="6237E33D" w14:textId="77777777" w:rsidR="00B93DEE" w:rsidRPr="00F72CD4" w:rsidRDefault="00B93DEE" w:rsidP="007C529C">
            <w:pPr>
              <w:pStyle w:val="TAH"/>
            </w:pPr>
            <w:r w:rsidRPr="00F72CD4">
              <w:t>Correlation matrix and antenna configuration</w:t>
            </w:r>
          </w:p>
        </w:tc>
        <w:tc>
          <w:tcPr>
            <w:tcW w:w="893" w:type="pct"/>
            <w:gridSpan w:val="2"/>
            <w:shd w:val="clear" w:color="auto" w:fill="FFFFFF"/>
            <w:vAlign w:val="center"/>
          </w:tcPr>
          <w:p w14:paraId="15157D05" w14:textId="77777777" w:rsidR="00B93DEE" w:rsidRPr="00F72CD4" w:rsidRDefault="00B93DEE" w:rsidP="007C529C">
            <w:pPr>
              <w:pStyle w:val="TAH"/>
            </w:pPr>
            <w:r w:rsidRPr="00F72CD4">
              <w:t>Reference value</w:t>
            </w:r>
          </w:p>
        </w:tc>
      </w:tr>
      <w:tr w:rsidR="00B93DEE" w:rsidRPr="00F72CD4" w14:paraId="741F2039" w14:textId="77777777" w:rsidTr="007C529C">
        <w:trPr>
          <w:trHeight w:val="355"/>
          <w:jc w:val="center"/>
        </w:trPr>
        <w:tc>
          <w:tcPr>
            <w:tcW w:w="357" w:type="pct"/>
            <w:vMerge/>
            <w:shd w:val="clear" w:color="auto" w:fill="FFFFFF"/>
            <w:vAlign w:val="center"/>
          </w:tcPr>
          <w:p w14:paraId="1D7CAC2D" w14:textId="77777777" w:rsidR="00B93DEE" w:rsidRPr="00F72CD4" w:rsidRDefault="00B93DEE" w:rsidP="007C529C">
            <w:pPr>
              <w:pStyle w:val="TAH"/>
            </w:pPr>
          </w:p>
        </w:tc>
        <w:tc>
          <w:tcPr>
            <w:tcW w:w="641" w:type="pct"/>
            <w:vMerge/>
            <w:shd w:val="clear" w:color="auto" w:fill="FFFFFF"/>
            <w:vAlign w:val="center"/>
          </w:tcPr>
          <w:p w14:paraId="52E60A4C" w14:textId="77777777" w:rsidR="00B93DEE" w:rsidRPr="00F72CD4" w:rsidRDefault="00B93DEE" w:rsidP="007C529C">
            <w:pPr>
              <w:pStyle w:val="TAH"/>
            </w:pPr>
          </w:p>
        </w:tc>
        <w:tc>
          <w:tcPr>
            <w:tcW w:w="572" w:type="pct"/>
            <w:vMerge/>
            <w:shd w:val="clear" w:color="auto" w:fill="FFFFFF"/>
          </w:tcPr>
          <w:p w14:paraId="5E25D82E" w14:textId="77777777" w:rsidR="00B93DEE" w:rsidRPr="00F72CD4" w:rsidRDefault="00B93DEE" w:rsidP="007C529C">
            <w:pPr>
              <w:pStyle w:val="TAH"/>
            </w:pPr>
          </w:p>
        </w:tc>
        <w:tc>
          <w:tcPr>
            <w:tcW w:w="642" w:type="pct"/>
            <w:vMerge/>
            <w:shd w:val="clear" w:color="auto" w:fill="FFFFFF"/>
          </w:tcPr>
          <w:p w14:paraId="6CE33CFE" w14:textId="77777777" w:rsidR="00B93DEE" w:rsidRPr="00F72CD4" w:rsidRDefault="00B93DEE" w:rsidP="007C529C">
            <w:pPr>
              <w:pStyle w:val="TAH"/>
            </w:pPr>
          </w:p>
        </w:tc>
        <w:tc>
          <w:tcPr>
            <w:tcW w:w="567" w:type="pct"/>
            <w:vMerge/>
            <w:shd w:val="clear" w:color="auto" w:fill="FFFFFF"/>
          </w:tcPr>
          <w:p w14:paraId="64A7C5C5" w14:textId="77777777" w:rsidR="00B93DEE" w:rsidRPr="00F72CD4" w:rsidRDefault="00B93DEE" w:rsidP="007C529C">
            <w:pPr>
              <w:pStyle w:val="TAH"/>
            </w:pPr>
          </w:p>
        </w:tc>
        <w:tc>
          <w:tcPr>
            <w:tcW w:w="638" w:type="pct"/>
            <w:vMerge/>
            <w:shd w:val="clear" w:color="auto" w:fill="FFFFFF"/>
            <w:vAlign w:val="center"/>
          </w:tcPr>
          <w:p w14:paraId="135B0D2E" w14:textId="77777777" w:rsidR="00B93DEE" w:rsidRPr="00F72CD4" w:rsidRDefault="00B93DEE" w:rsidP="007C529C">
            <w:pPr>
              <w:pStyle w:val="TAH"/>
            </w:pPr>
          </w:p>
        </w:tc>
        <w:tc>
          <w:tcPr>
            <w:tcW w:w="690" w:type="pct"/>
            <w:vMerge/>
            <w:shd w:val="clear" w:color="auto" w:fill="FFFFFF"/>
            <w:vAlign w:val="center"/>
          </w:tcPr>
          <w:p w14:paraId="271565CB" w14:textId="77777777" w:rsidR="00B93DEE" w:rsidRPr="00F72CD4" w:rsidRDefault="00B93DEE" w:rsidP="007C529C">
            <w:pPr>
              <w:pStyle w:val="TAH"/>
            </w:pPr>
          </w:p>
        </w:tc>
        <w:tc>
          <w:tcPr>
            <w:tcW w:w="592" w:type="pct"/>
            <w:shd w:val="clear" w:color="auto" w:fill="FFFFFF"/>
            <w:vAlign w:val="center"/>
          </w:tcPr>
          <w:p w14:paraId="7AEEEC8B" w14:textId="77777777" w:rsidR="00B93DEE" w:rsidRPr="00F72CD4" w:rsidRDefault="00B93DEE" w:rsidP="007C529C">
            <w:pPr>
              <w:pStyle w:val="TAH"/>
            </w:pPr>
            <w:r w:rsidRPr="00F72CD4">
              <w:t>Fraction of</w:t>
            </w:r>
          </w:p>
          <w:p w14:paraId="3AF57B7F" w14:textId="77777777" w:rsidR="00B93DEE" w:rsidRPr="00F72CD4" w:rsidRDefault="00B93DEE" w:rsidP="007C529C">
            <w:pPr>
              <w:pStyle w:val="TAH"/>
            </w:pPr>
            <w:r w:rsidRPr="00F72CD4">
              <w:t>maximum</w:t>
            </w:r>
          </w:p>
          <w:p w14:paraId="768F794C" w14:textId="77777777" w:rsidR="00B93DEE" w:rsidRPr="00F72CD4" w:rsidRDefault="00B93DEE" w:rsidP="007C529C">
            <w:pPr>
              <w:pStyle w:val="TAH"/>
            </w:pPr>
            <w:r w:rsidRPr="00F72CD4">
              <w:t>throughput</w:t>
            </w:r>
          </w:p>
          <w:p w14:paraId="792D415B" w14:textId="77777777" w:rsidR="00B93DEE" w:rsidRPr="00F72CD4" w:rsidRDefault="00B93DEE" w:rsidP="007C529C">
            <w:pPr>
              <w:pStyle w:val="TAH"/>
            </w:pPr>
            <w:r w:rsidRPr="00F72CD4">
              <w:t>(%)</w:t>
            </w:r>
          </w:p>
        </w:tc>
        <w:tc>
          <w:tcPr>
            <w:tcW w:w="301" w:type="pct"/>
            <w:shd w:val="clear" w:color="auto" w:fill="FFFFFF"/>
            <w:vAlign w:val="center"/>
          </w:tcPr>
          <w:p w14:paraId="58313DDD" w14:textId="77777777" w:rsidR="00B93DEE" w:rsidRPr="00F72CD4" w:rsidRDefault="00B93DEE" w:rsidP="007C529C">
            <w:pPr>
              <w:pStyle w:val="TAH"/>
            </w:pPr>
            <w:r w:rsidRPr="00F72CD4">
              <w:t>SNR (dB)</w:t>
            </w:r>
          </w:p>
        </w:tc>
      </w:tr>
      <w:tr w:rsidR="00B93DEE" w:rsidRPr="00F72CD4" w14:paraId="553A28BC" w14:textId="77777777" w:rsidTr="007C529C">
        <w:trPr>
          <w:trHeight w:val="180"/>
          <w:jc w:val="center"/>
        </w:trPr>
        <w:tc>
          <w:tcPr>
            <w:tcW w:w="357" w:type="pct"/>
            <w:shd w:val="clear" w:color="auto" w:fill="FFFFFF"/>
            <w:vAlign w:val="center"/>
          </w:tcPr>
          <w:p w14:paraId="69241BD9" w14:textId="77777777" w:rsidR="00B93DEE" w:rsidRPr="00F72CD4" w:rsidRDefault="00B93DEE" w:rsidP="007C529C">
            <w:pPr>
              <w:pStyle w:val="TAC"/>
              <w:rPr>
                <w:rFonts w:eastAsia="SimSun"/>
                <w:lang w:eastAsia="zh-CN"/>
              </w:rPr>
            </w:pPr>
            <w:r w:rsidRPr="00F72CD4">
              <w:rPr>
                <w:rFonts w:eastAsia="SimSun"/>
                <w:lang w:eastAsia="zh-CN"/>
              </w:rPr>
              <w:t>1-1</w:t>
            </w:r>
          </w:p>
        </w:tc>
        <w:tc>
          <w:tcPr>
            <w:tcW w:w="641" w:type="pct"/>
            <w:shd w:val="clear" w:color="auto" w:fill="FFFFFF"/>
            <w:vAlign w:val="center"/>
          </w:tcPr>
          <w:p w14:paraId="294D3876" w14:textId="77777777" w:rsidR="00B93DEE" w:rsidRPr="00F72CD4" w:rsidRDefault="00B93DEE" w:rsidP="007C529C">
            <w:pPr>
              <w:pStyle w:val="TAC"/>
              <w:rPr>
                <w:rFonts w:eastAsia="SimSun"/>
              </w:rPr>
            </w:pPr>
            <w:r w:rsidRPr="00F72CD4">
              <w:rPr>
                <w:rFonts w:eastAsia="SimSun"/>
              </w:rPr>
              <w:t>R.PDSCH.1-4.1 TDD</w:t>
            </w:r>
          </w:p>
        </w:tc>
        <w:tc>
          <w:tcPr>
            <w:tcW w:w="572" w:type="pct"/>
            <w:shd w:val="clear" w:color="auto" w:fill="FFFFFF"/>
            <w:vAlign w:val="center"/>
          </w:tcPr>
          <w:p w14:paraId="127BDE89" w14:textId="77777777" w:rsidR="00B93DEE" w:rsidRPr="00F72CD4" w:rsidRDefault="00B93DEE" w:rsidP="007C529C">
            <w:pPr>
              <w:pStyle w:val="TAC"/>
              <w:rPr>
                <w:rFonts w:eastAsia="SimSun"/>
              </w:rPr>
            </w:pPr>
            <w:r w:rsidRPr="00F72CD4">
              <w:rPr>
                <w:rFonts w:eastAsia="SimSun"/>
              </w:rPr>
              <w:t>20 / 15</w:t>
            </w:r>
          </w:p>
        </w:tc>
        <w:tc>
          <w:tcPr>
            <w:tcW w:w="642" w:type="pct"/>
            <w:shd w:val="clear" w:color="auto" w:fill="FFFFFF"/>
            <w:vAlign w:val="center"/>
          </w:tcPr>
          <w:p w14:paraId="3514F52D" w14:textId="77777777" w:rsidR="00B93DEE" w:rsidRPr="00F72CD4" w:rsidRDefault="00B93DEE" w:rsidP="007C529C">
            <w:pPr>
              <w:pStyle w:val="TAC"/>
              <w:rPr>
                <w:rFonts w:eastAsia="SimSun"/>
              </w:rPr>
            </w:pPr>
            <w:r w:rsidRPr="00F72CD4">
              <w:rPr>
                <w:rFonts w:eastAsia="SimSun"/>
              </w:rPr>
              <w:t>16QAM, 0.48</w:t>
            </w:r>
          </w:p>
        </w:tc>
        <w:tc>
          <w:tcPr>
            <w:tcW w:w="567" w:type="pct"/>
            <w:shd w:val="clear" w:color="auto" w:fill="FFFFFF"/>
            <w:vAlign w:val="center"/>
          </w:tcPr>
          <w:p w14:paraId="000E9D29" w14:textId="77777777" w:rsidR="00B93DEE" w:rsidRPr="00F72CD4" w:rsidRDefault="00B93DEE" w:rsidP="007C529C">
            <w:pPr>
              <w:pStyle w:val="TAC"/>
              <w:rPr>
                <w:rFonts w:eastAsia="SimSun"/>
              </w:rPr>
            </w:pPr>
            <w:r w:rsidRPr="00F72CD4">
              <w:rPr>
                <w:rFonts w:eastAsia="SimSun"/>
                <w:lang w:eastAsia="zh-CN"/>
              </w:rPr>
              <w:t>FR1.15-1</w:t>
            </w:r>
          </w:p>
        </w:tc>
        <w:tc>
          <w:tcPr>
            <w:tcW w:w="638" w:type="pct"/>
            <w:shd w:val="clear" w:color="auto" w:fill="FFFFFF"/>
            <w:vAlign w:val="center"/>
          </w:tcPr>
          <w:p w14:paraId="4BAFF141" w14:textId="77777777" w:rsidR="00B93DEE" w:rsidRPr="00F72CD4" w:rsidRDefault="00B93DEE" w:rsidP="007C529C">
            <w:pPr>
              <w:pStyle w:val="TAC"/>
              <w:rPr>
                <w:rFonts w:eastAsia="SimSun"/>
              </w:rPr>
            </w:pPr>
            <w:r w:rsidRPr="00F72CD4">
              <w:rPr>
                <w:rFonts w:eastAsia="SimSun"/>
              </w:rPr>
              <w:t xml:space="preserve">TDLA30-10 </w:t>
            </w:r>
          </w:p>
        </w:tc>
        <w:tc>
          <w:tcPr>
            <w:tcW w:w="690" w:type="pct"/>
            <w:shd w:val="clear" w:color="auto" w:fill="FFFFFF"/>
            <w:vAlign w:val="center"/>
          </w:tcPr>
          <w:p w14:paraId="37C72FC5" w14:textId="77777777" w:rsidR="00B93DEE" w:rsidRPr="00F72CD4" w:rsidRDefault="00B93DEE" w:rsidP="007C529C">
            <w:pPr>
              <w:pStyle w:val="TAC"/>
              <w:rPr>
                <w:rFonts w:eastAsia="SimSun"/>
              </w:rPr>
            </w:pPr>
            <w:r w:rsidRPr="00F72CD4">
              <w:rPr>
                <w:rFonts w:eastAsia="SimSun"/>
              </w:rPr>
              <w:t xml:space="preserve">4x2, ULA Low </w:t>
            </w:r>
          </w:p>
        </w:tc>
        <w:tc>
          <w:tcPr>
            <w:tcW w:w="592" w:type="pct"/>
            <w:shd w:val="clear" w:color="auto" w:fill="FFFFFF"/>
            <w:vAlign w:val="center"/>
          </w:tcPr>
          <w:p w14:paraId="6F8061EB" w14:textId="77777777" w:rsidR="00B93DEE" w:rsidRPr="00F72CD4" w:rsidRDefault="00B93DEE" w:rsidP="007C529C">
            <w:pPr>
              <w:pStyle w:val="TAC"/>
              <w:rPr>
                <w:rFonts w:eastAsia="SimSun"/>
              </w:rPr>
            </w:pPr>
            <w:r w:rsidRPr="00F72CD4">
              <w:rPr>
                <w:rFonts w:eastAsia="SimSun"/>
              </w:rPr>
              <w:t>70</w:t>
            </w:r>
          </w:p>
        </w:tc>
        <w:tc>
          <w:tcPr>
            <w:tcW w:w="301" w:type="pct"/>
            <w:shd w:val="clear" w:color="auto" w:fill="FFFFFF"/>
            <w:vAlign w:val="center"/>
          </w:tcPr>
          <w:p w14:paraId="2B396DE8" w14:textId="77777777" w:rsidR="00B93DEE" w:rsidRPr="00F72CD4" w:rsidRDefault="00B93DEE" w:rsidP="007C529C">
            <w:pPr>
              <w:pStyle w:val="TAC"/>
              <w:rPr>
                <w:rFonts w:eastAsia="SimSun"/>
                <w:lang w:eastAsia="zh-CN"/>
              </w:rPr>
            </w:pPr>
            <w:r w:rsidRPr="00F72CD4">
              <w:rPr>
                <w:rFonts w:eastAsia="SimSun"/>
              </w:rPr>
              <w:t>12.3</w:t>
            </w:r>
          </w:p>
        </w:tc>
      </w:tr>
      <w:tr w:rsidR="00B93DEE" w:rsidRPr="00F72CD4" w14:paraId="10BB9260" w14:textId="77777777" w:rsidTr="007C529C">
        <w:trPr>
          <w:trHeight w:val="180"/>
          <w:jc w:val="center"/>
        </w:trPr>
        <w:tc>
          <w:tcPr>
            <w:tcW w:w="357" w:type="pct"/>
            <w:shd w:val="clear" w:color="auto" w:fill="FFFFFF"/>
            <w:vAlign w:val="center"/>
          </w:tcPr>
          <w:p w14:paraId="33398AC4" w14:textId="77777777" w:rsidR="00B93DEE" w:rsidRPr="00F72CD4" w:rsidRDefault="00B93DEE" w:rsidP="007C529C">
            <w:pPr>
              <w:pStyle w:val="TAC"/>
              <w:rPr>
                <w:rFonts w:eastAsia="SimSun"/>
                <w:lang w:eastAsia="zh-CN"/>
              </w:rPr>
            </w:pPr>
            <w:r w:rsidRPr="00F72CD4">
              <w:rPr>
                <w:rFonts w:eastAsia="SimSun"/>
                <w:lang w:eastAsia="zh-CN"/>
              </w:rPr>
              <w:t>1-2</w:t>
            </w:r>
          </w:p>
        </w:tc>
        <w:tc>
          <w:tcPr>
            <w:tcW w:w="641" w:type="pct"/>
            <w:shd w:val="clear" w:color="auto" w:fill="FFFFFF"/>
            <w:vAlign w:val="center"/>
          </w:tcPr>
          <w:p w14:paraId="418D4C35" w14:textId="77777777" w:rsidR="00B93DEE" w:rsidRPr="00F72CD4" w:rsidRDefault="00B93DEE" w:rsidP="007C529C">
            <w:pPr>
              <w:pStyle w:val="TAC"/>
              <w:rPr>
                <w:rFonts w:eastAsia="SimSun"/>
              </w:rPr>
            </w:pPr>
            <w:r w:rsidRPr="00F72CD4">
              <w:rPr>
                <w:rFonts w:eastAsia="SimSun"/>
                <w:lang w:eastAsia="zh-CN"/>
              </w:rPr>
              <w:t>R.PDSCH.2-25.1 TDD</w:t>
            </w:r>
          </w:p>
        </w:tc>
        <w:tc>
          <w:tcPr>
            <w:tcW w:w="572" w:type="pct"/>
            <w:shd w:val="clear" w:color="auto" w:fill="FFFFFF"/>
            <w:vAlign w:val="center"/>
          </w:tcPr>
          <w:p w14:paraId="64B16046" w14:textId="77777777" w:rsidR="00B93DEE" w:rsidRPr="00F72CD4" w:rsidRDefault="00B93DEE" w:rsidP="007C529C">
            <w:pPr>
              <w:pStyle w:val="TAC"/>
              <w:rPr>
                <w:rFonts w:eastAsia="SimSun"/>
              </w:rPr>
            </w:pPr>
            <w:r w:rsidRPr="00F72CD4">
              <w:t>20 / 30</w:t>
            </w:r>
          </w:p>
        </w:tc>
        <w:tc>
          <w:tcPr>
            <w:tcW w:w="642" w:type="pct"/>
            <w:shd w:val="clear" w:color="auto" w:fill="FFFFFF"/>
            <w:vAlign w:val="center"/>
          </w:tcPr>
          <w:p w14:paraId="03C7412A" w14:textId="77777777" w:rsidR="00B93DEE" w:rsidRPr="00F72CD4" w:rsidRDefault="00B93DEE" w:rsidP="007C529C">
            <w:pPr>
              <w:pStyle w:val="TAC"/>
              <w:rPr>
                <w:rFonts w:eastAsia="SimSun"/>
              </w:rPr>
            </w:pPr>
            <w:r w:rsidRPr="00F72CD4">
              <w:t>16QAM, 0.48</w:t>
            </w:r>
          </w:p>
        </w:tc>
        <w:tc>
          <w:tcPr>
            <w:tcW w:w="567" w:type="pct"/>
            <w:shd w:val="clear" w:color="auto" w:fill="FFFFFF"/>
            <w:vAlign w:val="center"/>
          </w:tcPr>
          <w:p w14:paraId="0E1B92AC" w14:textId="77777777" w:rsidR="00B93DEE" w:rsidRPr="00F72CD4" w:rsidRDefault="00B93DEE" w:rsidP="007C529C">
            <w:pPr>
              <w:pStyle w:val="TAC"/>
              <w:rPr>
                <w:rFonts w:eastAsia="SimSun"/>
                <w:lang w:eastAsia="zh-CN"/>
              </w:rPr>
            </w:pPr>
            <w:r w:rsidRPr="00F72CD4">
              <w:t>FR1.30-1</w:t>
            </w:r>
          </w:p>
        </w:tc>
        <w:tc>
          <w:tcPr>
            <w:tcW w:w="638" w:type="pct"/>
            <w:shd w:val="clear" w:color="auto" w:fill="FFFFFF"/>
            <w:vAlign w:val="center"/>
          </w:tcPr>
          <w:p w14:paraId="52D67C9E" w14:textId="77777777" w:rsidR="00B93DEE" w:rsidRPr="00F72CD4" w:rsidRDefault="00B93DEE" w:rsidP="007C529C">
            <w:pPr>
              <w:pStyle w:val="TAC"/>
              <w:rPr>
                <w:rFonts w:eastAsia="SimSun"/>
              </w:rPr>
            </w:pPr>
            <w:r w:rsidRPr="00F72CD4">
              <w:t>TDLA30-10</w:t>
            </w:r>
          </w:p>
        </w:tc>
        <w:tc>
          <w:tcPr>
            <w:tcW w:w="690" w:type="pct"/>
            <w:shd w:val="clear" w:color="auto" w:fill="FFFFFF"/>
            <w:vAlign w:val="center"/>
          </w:tcPr>
          <w:p w14:paraId="097792B7" w14:textId="77777777" w:rsidR="00B93DEE" w:rsidRPr="00F72CD4" w:rsidRDefault="00B93DEE" w:rsidP="007C529C">
            <w:pPr>
              <w:pStyle w:val="TAC"/>
              <w:rPr>
                <w:rFonts w:eastAsia="SimSun"/>
              </w:rPr>
            </w:pPr>
            <w:r w:rsidRPr="00F72CD4">
              <w:t>4x2, ULA Low</w:t>
            </w:r>
          </w:p>
        </w:tc>
        <w:tc>
          <w:tcPr>
            <w:tcW w:w="592" w:type="pct"/>
            <w:shd w:val="clear" w:color="auto" w:fill="FFFFFF"/>
            <w:vAlign w:val="center"/>
          </w:tcPr>
          <w:p w14:paraId="4B443DBD" w14:textId="77777777" w:rsidR="00B93DEE" w:rsidRPr="00F72CD4" w:rsidRDefault="00B93DEE" w:rsidP="007C529C">
            <w:pPr>
              <w:pStyle w:val="TAC"/>
              <w:rPr>
                <w:rFonts w:eastAsia="SimSun"/>
              </w:rPr>
            </w:pPr>
            <w:r w:rsidRPr="00F72CD4">
              <w:t>70</w:t>
            </w:r>
          </w:p>
        </w:tc>
        <w:tc>
          <w:tcPr>
            <w:tcW w:w="301" w:type="pct"/>
            <w:shd w:val="clear" w:color="auto" w:fill="FFFFFF"/>
            <w:vAlign w:val="center"/>
          </w:tcPr>
          <w:p w14:paraId="14014B89" w14:textId="77777777" w:rsidR="00B93DEE" w:rsidRPr="00F72CD4" w:rsidRDefault="00B93DEE" w:rsidP="007C529C">
            <w:pPr>
              <w:pStyle w:val="TAC"/>
              <w:rPr>
                <w:rFonts w:eastAsia="SimSun"/>
              </w:rPr>
            </w:pPr>
            <w:r w:rsidRPr="00F72CD4">
              <w:rPr>
                <w:lang w:eastAsia="zh-CN"/>
              </w:rPr>
              <w:t>11.7</w:t>
            </w:r>
          </w:p>
        </w:tc>
      </w:tr>
    </w:tbl>
    <w:p w14:paraId="06EB2AEB" w14:textId="77777777" w:rsidR="00B93DEE" w:rsidRPr="00F72CD4" w:rsidRDefault="00B93DEE" w:rsidP="00B93DEE">
      <w:pPr>
        <w:rPr>
          <w:rFonts w:eastAsia="SimSun"/>
        </w:rPr>
      </w:pPr>
    </w:p>
    <w:p w14:paraId="06DA3C23" w14:textId="64D74B55" w:rsidR="00B93DEE" w:rsidRPr="00F72CD4" w:rsidRDefault="00B93DEE" w:rsidP="00B93DEE">
      <w:pPr>
        <w:pStyle w:val="TH"/>
      </w:pPr>
      <w:r w:rsidRPr="00F72CD4">
        <w:t>Table 5.2.2.2.</w:t>
      </w:r>
      <w:r w:rsidRPr="00F72CD4">
        <w:rPr>
          <w:lang w:eastAsia="zh-CN"/>
        </w:rPr>
        <w:t>20.0</w:t>
      </w:r>
      <w:r w:rsidRPr="00F72CD4">
        <w:t>-5</w:t>
      </w:r>
      <w:r w:rsidRPr="00F72CD4">
        <w:rPr>
          <w:lang w:eastAsia="zh-CN"/>
        </w:rPr>
        <w:t xml:space="preserve">: Measurement </w:t>
      </w:r>
      <w:r w:rsidRPr="00F72CD4">
        <w:t>Gap configuration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B93DEE" w:rsidRPr="00F72CD4" w14:paraId="284CBA01"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7D41B81E" w14:textId="77777777" w:rsidR="00B93DEE" w:rsidRPr="00F72CD4" w:rsidRDefault="00B93DEE" w:rsidP="007C529C">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5D4159F2" w14:textId="77777777" w:rsidR="00B93DEE" w:rsidRPr="00F72CD4" w:rsidRDefault="00B93DEE" w:rsidP="007C529C">
            <w:pPr>
              <w:pStyle w:val="TAH"/>
              <w:rPr>
                <w:rFonts w:eastAsia="SimSun"/>
              </w:rPr>
            </w:pPr>
            <w:r w:rsidRPr="00F72CD4">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2F248D47" w14:textId="77777777" w:rsidR="00B93DEE" w:rsidRPr="00F72CD4" w:rsidRDefault="00B93DEE" w:rsidP="007C529C">
            <w:pPr>
              <w:pStyle w:val="TAH"/>
              <w:rPr>
                <w:rFonts w:eastAsia="SimSun"/>
              </w:rPr>
            </w:pPr>
            <w:r w:rsidRPr="00F72CD4">
              <w:rPr>
                <w:rFonts w:eastAsia="SimSun"/>
              </w:rPr>
              <w:t>Value</w:t>
            </w:r>
          </w:p>
        </w:tc>
      </w:tr>
      <w:tr w:rsidR="00B93DEE" w:rsidRPr="00F72CD4" w14:paraId="63F672A2"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228890B5" w14:textId="77777777" w:rsidR="00B93DEE" w:rsidRPr="00F72CD4" w:rsidRDefault="00B93DEE" w:rsidP="007C529C">
            <w:pPr>
              <w:pStyle w:val="TAL"/>
              <w:rPr>
                <w:rFonts w:cs="Arial"/>
              </w:rPr>
            </w:pPr>
            <w:r w:rsidRPr="00F72CD4">
              <w:rPr>
                <w:rFonts w:eastAsia="SimSun"/>
              </w:rPr>
              <w:t>Measurement Gap Length (mgl)</w:t>
            </w:r>
          </w:p>
        </w:tc>
        <w:tc>
          <w:tcPr>
            <w:tcW w:w="711" w:type="dxa"/>
            <w:tcBorders>
              <w:top w:val="single" w:sz="4" w:space="0" w:color="auto"/>
              <w:left w:val="single" w:sz="4" w:space="0" w:color="auto"/>
              <w:bottom w:val="single" w:sz="4" w:space="0" w:color="auto"/>
              <w:right w:val="single" w:sz="4" w:space="0" w:color="auto"/>
            </w:tcBorders>
            <w:vAlign w:val="center"/>
            <w:hideMark/>
          </w:tcPr>
          <w:p w14:paraId="6C242926" w14:textId="77777777" w:rsidR="00B93DEE" w:rsidRPr="00F72CD4" w:rsidRDefault="00B93DEE"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24B75E4" w14:textId="77777777" w:rsidR="00B93DEE" w:rsidRPr="00F72CD4" w:rsidRDefault="00B93DEE" w:rsidP="007C529C">
            <w:pPr>
              <w:pStyle w:val="TAC"/>
              <w:rPr>
                <w:rFonts w:eastAsia="SimSun"/>
                <w:lang w:eastAsia="zh-CN"/>
              </w:rPr>
            </w:pPr>
            <w:r w:rsidRPr="00F72CD4">
              <w:rPr>
                <w:rFonts w:eastAsia="SimSun"/>
                <w:lang w:eastAsia="zh-CN"/>
              </w:rPr>
              <w:t>6</w:t>
            </w:r>
          </w:p>
        </w:tc>
      </w:tr>
      <w:tr w:rsidR="00B93DEE" w:rsidRPr="00F72CD4" w14:paraId="6BA9981D"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0098A3A5" w14:textId="77777777" w:rsidR="00B93DEE" w:rsidRPr="00F72CD4" w:rsidRDefault="00B93DEE" w:rsidP="007C529C">
            <w:pPr>
              <w:pStyle w:val="TAL"/>
              <w:rPr>
                <w:rFonts w:eastAsia="SimSun"/>
                <w:lang w:eastAsia="zh-CN"/>
              </w:rPr>
            </w:pPr>
            <w:r w:rsidRPr="00F72CD4">
              <w:rPr>
                <w:rFonts w:eastAsia="SimSun"/>
                <w:lang w:eastAsia="zh-CN"/>
              </w:rPr>
              <w:t>Measurement Gap Repetition Period (mgrp)</w:t>
            </w:r>
          </w:p>
        </w:tc>
        <w:tc>
          <w:tcPr>
            <w:tcW w:w="711" w:type="dxa"/>
            <w:tcBorders>
              <w:top w:val="single" w:sz="4" w:space="0" w:color="auto"/>
              <w:left w:val="single" w:sz="4" w:space="0" w:color="auto"/>
              <w:bottom w:val="single" w:sz="4" w:space="0" w:color="auto"/>
              <w:right w:val="single" w:sz="4" w:space="0" w:color="auto"/>
            </w:tcBorders>
            <w:vAlign w:val="center"/>
            <w:hideMark/>
          </w:tcPr>
          <w:p w14:paraId="7ACAAEE7" w14:textId="77777777" w:rsidR="00B93DEE" w:rsidRPr="00F72CD4" w:rsidRDefault="00B93DEE" w:rsidP="007C529C">
            <w:pPr>
              <w:pStyle w:val="TAC"/>
              <w:rPr>
                <w:rFonts w:eastAsia="SimSun"/>
              </w:rPr>
            </w:pPr>
            <w:r w:rsidRPr="00F72CD4">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CA4DC70" w14:textId="77777777" w:rsidR="00B93DEE" w:rsidRPr="00F72CD4" w:rsidRDefault="00B93DEE" w:rsidP="007C529C">
            <w:pPr>
              <w:pStyle w:val="TAC"/>
              <w:rPr>
                <w:rFonts w:eastAsia="SimSun"/>
                <w:lang w:eastAsia="zh-CN"/>
              </w:rPr>
            </w:pPr>
            <w:r w:rsidRPr="00F72CD4">
              <w:rPr>
                <w:rFonts w:eastAsia="SimSun"/>
                <w:lang w:eastAsia="zh-CN"/>
              </w:rPr>
              <w:t>40</w:t>
            </w:r>
          </w:p>
        </w:tc>
      </w:tr>
      <w:tr w:rsidR="00B93DEE" w:rsidRPr="00F72CD4" w14:paraId="27727EED"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643D9229" w14:textId="77777777" w:rsidR="00B93DEE" w:rsidRPr="00F72CD4" w:rsidRDefault="00B93DEE" w:rsidP="007C529C">
            <w:pPr>
              <w:pStyle w:val="TAL"/>
              <w:rPr>
                <w:rFonts w:eastAsia="SimSun"/>
                <w:lang w:eastAsia="zh-CN"/>
              </w:rPr>
            </w:pPr>
            <w:r w:rsidRPr="00F72CD4">
              <w:rPr>
                <w:rFonts w:eastAsia="SimSun"/>
                <w:lang w:eastAsia="zh-CN"/>
              </w:rPr>
              <w:t>Gap offset (gap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291D1207" w14:textId="77777777" w:rsidR="00B93DEE" w:rsidRPr="00F72CD4" w:rsidRDefault="00B93DEE"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B4955EE" w14:textId="77777777" w:rsidR="00B93DEE" w:rsidRPr="00F72CD4" w:rsidRDefault="00B93DEE" w:rsidP="007C529C">
            <w:pPr>
              <w:pStyle w:val="TAC"/>
              <w:rPr>
                <w:rFonts w:eastAsia="SimSun"/>
                <w:lang w:eastAsia="zh-CN"/>
              </w:rPr>
            </w:pPr>
            <w:r w:rsidRPr="00F72CD4">
              <w:rPr>
                <w:rFonts w:eastAsia="SimSun"/>
                <w:lang w:eastAsia="zh-CN"/>
              </w:rPr>
              <w:t>1</w:t>
            </w:r>
          </w:p>
        </w:tc>
      </w:tr>
      <w:tr w:rsidR="00B93DEE" w:rsidRPr="00F72CD4" w14:paraId="3E7D95A1"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6E7C206A" w14:textId="5B6F305B" w:rsidR="00B93DEE" w:rsidRPr="00F72CD4" w:rsidRDefault="00B93DEE" w:rsidP="007C529C">
            <w:pPr>
              <w:pStyle w:val="TAL"/>
              <w:rPr>
                <w:rFonts w:eastAsia="SimSun"/>
              </w:rPr>
            </w:pPr>
            <w:r w:rsidRPr="00F72CD4">
              <w:rPr>
                <w:rFonts w:eastAsia="SimSun"/>
              </w:rPr>
              <w:t xml:space="preserve">Measurement gap </w:t>
            </w:r>
            <w:r w:rsidR="0007268D" w:rsidRPr="00F72CD4">
              <w:rPr>
                <w:rFonts w:eastAsia="SimSun"/>
              </w:rPr>
              <w:t>timing</w:t>
            </w:r>
            <w:r w:rsidRPr="00F72CD4">
              <w:rPr>
                <w:rFonts w:eastAsia="SimSun"/>
              </w:rPr>
              <w:t xml:space="preserve"> advance (mg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2AF465F0" w14:textId="77777777" w:rsidR="00B93DEE" w:rsidRPr="00F72CD4" w:rsidRDefault="00B93DEE"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7CF78386" w14:textId="77777777" w:rsidR="00B93DEE" w:rsidRPr="00F72CD4" w:rsidRDefault="00B93DEE" w:rsidP="007C529C">
            <w:pPr>
              <w:pStyle w:val="TAC"/>
              <w:rPr>
                <w:rFonts w:eastAsia="SimSun"/>
              </w:rPr>
            </w:pPr>
            <w:r w:rsidRPr="00F72CD4">
              <w:rPr>
                <w:rFonts w:eastAsia="SimSun"/>
              </w:rPr>
              <w:t>0</w:t>
            </w:r>
          </w:p>
        </w:tc>
      </w:tr>
    </w:tbl>
    <w:p w14:paraId="72E21555" w14:textId="77777777" w:rsidR="00B93DEE" w:rsidRPr="00F72CD4" w:rsidRDefault="00B93DEE" w:rsidP="00B93DEE">
      <w:pPr>
        <w:rPr>
          <w:lang w:eastAsia="zh-CN"/>
        </w:rPr>
      </w:pPr>
    </w:p>
    <w:p w14:paraId="66594188" w14:textId="648346AF" w:rsidR="00B93DEE" w:rsidRPr="00F72CD4" w:rsidRDefault="00B93DEE" w:rsidP="00B93DEE">
      <w:pPr>
        <w:pStyle w:val="TH"/>
      </w:pPr>
      <w:r w:rsidRPr="00F72CD4">
        <w:t xml:space="preserve">Table 5.2.2.2.20.0-6: Minimum performance for Rank 1 without the assistance of network </w:t>
      </w:r>
      <w:r w:rsidR="005E5DB5" w:rsidRPr="00F72CD4">
        <w:t>signalling</w:t>
      </w:r>
      <w:r w:rsidRPr="00F72CD4">
        <w:t xml:space="preserve"> on LTE channel bandwidth</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951"/>
      </w:tblGrid>
      <w:tr w:rsidR="00B93DEE" w:rsidRPr="00F72CD4" w14:paraId="51DF3765" w14:textId="77777777" w:rsidTr="007C529C">
        <w:trPr>
          <w:trHeight w:val="355"/>
          <w:jc w:val="center"/>
        </w:trPr>
        <w:tc>
          <w:tcPr>
            <w:tcW w:w="329" w:type="pct"/>
            <w:vMerge w:val="restart"/>
            <w:shd w:val="clear" w:color="auto" w:fill="FFFFFF"/>
            <w:vAlign w:val="center"/>
          </w:tcPr>
          <w:p w14:paraId="0933EEBA" w14:textId="77777777" w:rsidR="00B93DEE" w:rsidRPr="00F72CD4" w:rsidRDefault="00B93DEE" w:rsidP="007C529C">
            <w:pPr>
              <w:pStyle w:val="TAH"/>
              <w:jc w:val="left"/>
            </w:pPr>
            <w:r w:rsidRPr="00F72CD4">
              <w:t>Test num.</w:t>
            </w:r>
          </w:p>
        </w:tc>
        <w:tc>
          <w:tcPr>
            <w:tcW w:w="561" w:type="pct"/>
            <w:vMerge w:val="restart"/>
            <w:shd w:val="clear" w:color="auto" w:fill="FFFFFF"/>
            <w:vAlign w:val="center"/>
          </w:tcPr>
          <w:p w14:paraId="285A13C3" w14:textId="77777777" w:rsidR="00B93DEE" w:rsidRPr="00F72CD4" w:rsidRDefault="00B93DEE" w:rsidP="007C529C">
            <w:pPr>
              <w:pStyle w:val="TAH"/>
            </w:pPr>
            <w:r w:rsidRPr="00F72CD4">
              <w:t>Reference</w:t>
            </w:r>
            <w:r w:rsidRPr="00F72CD4">
              <w:rPr>
                <w:lang w:eastAsia="zh-CN"/>
              </w:rPr>
              <w:t xml:space="preserve"> </w:t>
            </w:r>
            <w:r w:rsidRPr="00F72CD4">
              <w:t>channel</w:t>
            </w:r>
          </w:p>
        </w:tc>
        <w:tc>
          <w:tcPr>
            <w:tcW w:w="578" w:type="pct"/>
            <w:vMerge w:val="restart"/>
            <w:shd w:val="clear" w:color="auto" w:fill="FFFFFF"/>
            <w:vAlign w:val="center"/>
          </w:tcPr>
          <w:p w14:paraId="22B4F08A" w14:textId="77777777" w:rsidR="00B93DEE" w:rsidRPr="00F72CD4" w:rsidRDefault="00B93DEE" w:rsidP="007C529C">
            <w:pPr>
              <w:pStyle w:val="TAH"/>
            </w:pPr>
            <w:r w:rsidRPr="00F72CD4">
              <w:t>Bandwidth (MHz) / Subcarrier spacing (kHz)</w:t>
            </w:r>
          </w:p>
        </w:tc>
        <w:tc>
          <w:tcPr>
            <w:tcW w:w="599" w:type="pct"/>
            <w:vMerge w:val="restart"/>
            <w:shd w:val="clear" w:color="auto" w:fill="FFFFFF"/>
            <w:vAlign w:val="center"/>
          </w:tcPr>
          <w:p w14:paraId="127CA9AA" w14:textId="77777777" w:rsidR="00B93DEE" w:rsidRPr="00F72CD4" w:rsidRDefault="00B93DEE" w:rsidP="007C529C">
            <w:pPr>
              <w:pStyle w:val="TAH"/>
              <w:rPr>
                <w:lang w:eastAsia="zh-CN"/>
              </w:rPr>
            </w:pPr>
            <w:r w:rsidRPr="00F72CD4">
              <w:t>Modulation format</w:t>
            </w:r>
            <w:r w:rsidRPr="00F72CD4">
              <w:rPr>
                <w:lang w:eastAsia="zh-CN"/>
              </w:rPr>
              <w:t xml:space="preserve"> and code rate</w:t>
            </w:r>
          </w:p>
        </w:tc>
        <w:tc>
          <w:tcPr>
            <w:tcW w:w="476" w:type="pct"/>
            <w:vMerge w:val="restart"/>
            <w:shd w:val="clear" w:color="auto" w:fill="FFFFFF"/>
            <w:vAlign w:val="center"/>
          </w:tcPr>
          <w:p w14:paraId="538595D4" w14:textId="77777777" w:rsidR="00B93DEE" w:rsidRPr="00F72CD4" w:rsidRDefault="00B93DEE" w:rsidP="007C529C">
            <w:pPr>
              <w:pStyle w:val="TAH"/>
            </w:pPr>
            <w:r w:rsidRPr="00F72CD4">
              <w:t>TDD UL-DL pattern</w:t>
            </w:r>
          </w:p>
        </w:tc>
        <w:tc>
          <w:tcPr>
            <w:tcW w:w="645" w:type="pct"/>
            <w:vMerge w:val="restart"/>
            <w:shd w:val="clear" w:color="auto" w:fill="FFFFFF"/>
            <w:vAlign w:val="center"/>
          </w:tcPr>
          <w:p w14:paraId="46D1D343" w14:textId="77777777" w:rsidR="00B93DEE" w:rsidRPr="00F72CD4" w:rsidRDefault="00B93DEE" w:rsidP="007C529C">
            <w:pPr>
              <w:pStyle w:val="TAH"/>
              <w:rPr>
                <w:lang w:eastAsia="zh-CN"/>
              </w:rPr>
            </w:pPr>
            <w:r w:rsidRPr="00F72CD4">
              <w:t>Propagation condition</w:t>
            </w:r>
            <w:r w:rsidRPr="00F72CD4">
              <w:rPr>
                <w:lang w:eastAsia="zh-CN"/>
              </w:rPr>
              <w:t xml:space="preserve"> </w:t>
            </w:r>
          </w:p>
        </w:tc>
        <w:tc>
          <w:tcPr>
            <w:tcW w:w="695" w:type="pct"/>
            <w:vMerge w:val="restart"/>
            <w:shd w:val="clear" w:color="auto" w:fill="FFFFFF"/>
            <w:vAlign w:val="center"/>
          </w:tcPr>
          <w:p w14:paraId="7AA284BB" w14:textId="77777777" w:rsidR="00B93DEE" w:rsidRPr="00F72CD4" w:rsidRDefault="00B93DEE" w:rsidP="007C529C">
            <w:pPr>
              <w:pStyle w:val="TAH"/>
            </w:pPr>
            <w:r w:rsidRPr="00F72CD4">
              <w:t>Correlation matrix and antenna configuration</w:t>
            </w:r>
          </w:p>
        </w:tc>
        <w:tc>
          <w:tcPr>
            <w:tcW w:w="1116" w:type="pct"/>
            <w:gridSpan w:val="2"/>
            <w:shd w:val="clear" w:color="auto" w:fill="FFFFFF"/>
            <w:vAlign w:val="center"/>
          </w:tcPr>
          <w:p w14:paraId="47CB0081" w14:textId="77777777" w:rsidR="00B93DEE" w:rsidRPr="00F72CD4" w:rsidRDefault="00B93DEE" w:rsidP="007C529C">
            <w:pPr>
              <w:pStyle w:val="TAH"/>
            </w:pPr>
            <w:r w:rsidRPr="00F72CD4">
              <w:t>Reference value</w:t>
            </w:r>
          </w:p>
        </w:tc>
      </w:tr>
      <w:tr w:rsidR="00B93DEE" w:rsidRPr="00F72CD4" w14:paraId="754F82EA" w14:textId="77777777" w:rsidTr="007C529C">
        <w:trPr>
          <w:trHeight w:val="355"/>
          <w:jc w:val="center"/>
        </w:trPr>
        <w:tc>
          <w:tcPr>
            <w:tcW w:w="329" w:type="pct"/>
            <w:vMerge/>
            <w:shd w:val="clear" w:color="auto" w:fill="FFFFFF"/>
            <w:vAlign w:val="center"/>
          </w:tcPr>
          <w:p w14:paraId="7B5CF20F" w14:textId="77777777" w:rsidR="00B93DEE" w:rsidRPr="00F72CD4" w:rsidRDefault="00B93DEE" w:rsidP="007C529C">
            <w:pPr>
              <w:pStyle w:val="TAH"/>
            </w:pPr>
          </w:p>
        </w:tc>
        <w:tc>
          <w:tcPr>
            <w:tcW w:w="561" w:type="pct"/>
            <w:vMerge/>
            <w:shd w:val="clear" w:color="auto" w:fill="FFFFFF"/>
            <w:vAlign w:val="center"/>
          </w:tcPr>
          <w:p w14:paraId="37BF1785" w14:textId="77777777" w:rsidR="00B93DEE" w:rsidRPr="00F72CD4" w:rsidRDefault="00B93DEE" w:rsidP="007C529C">
            <w:pPr>
              <w:pStyle w:val="TAH"/>
            </w:pPr>
          </w:p>
        </w:tc>
        <w:tc>
          <w:tcPr>
            <w:tcW w:w="578" w:type="pct"/>
            <w:vMerge/>
            <w:shd w:val="clear" w:color="auto" w:fill="FFFFFF"/>
          </w:tcPr>
          <w:p w14:paraId="38F61CB6" w14:textId="77777777" w:rsidR="00B93DEE" w:rsidRPr="00F72CD4" w:rsidRDefault="00B93DEE" w:rsidP="007C529C">
            <w:pPr>
              <w:pStyle w:val="TAH"/>
            </w:pPr>
          </w:p>
        </w:tc>
        <w:tc>
          <w:tcPr>
            <w:tcW w:w="599" w:type="pct"/>
            <w:vMerge/>
            <w:shd w:val="clear" w:color="auto" w:fill="FFFFFF"/>
          </w:tcPr>
          <w:p w14:paraId="54B85253" w14:textId="77777777" w:rsidR="00B93DEE" w:rsidRPr="00F72CD4" w:rsidRDefault="00B93DEE" w:rsidP="007C529C">
            <w:pPr>
              <w:pStyle w:val="TAH"/>
            </w:pPr>
          </w:p>
        </w:tc>
        <w:tc>
          <w:tcPr>
            <w:tcW w:w="476" w:type="pct"/>
            <w:vMerge/>
            <w:shd w:val="clear" w:color="auto" w:fill="FFFFFF"/>
          </w:tcPr>
          <w:p w14:paraId="3E3B1CAF" w14:textId="77777777" w:rsidR="00B93DEE" w:rsidRPr="00F72CD4" w:rsidRDefault="00B93DEE" w:rsidP="007C529C">
            <w:pPr>
              <w:pStyle w:val="TAH"/>
            </w:pPr>
          </w:p>
        </w:tc>
        <w:tc>
          <w:tcPr>
            <w:tcW w:w="645" w:type="pct"/>
            <w:vMerge/>
            <w:shd w:val="clear" w:color="auto" w:fill="FFFFFF"/>
            <w:vAlign w:val="center"/>
          </w:tcPr>
          <w:p w14:paraId="7CC839F1" w14:textId="77777777" w:rsidR="00B93DEE" w:rsidRPr="00F72CD4" w:rsidRDefault="00B93DEE" w:rsidP="007C529C">
            <w:pPr>
              <w:pStyle w:val="TAH"/>
            </w:pPr>
          </w:p>
        </w:tc>
        <w:tc>
          <w:tcPr>
            <w:tcW w:w="695" w:type="pct"/>
            <w:vMerge/>
            <w:shd w:val="clear" w:color="auto" w:fill="FFFFFF"/>
            <w:vAlign w:val="center"/>
          </w:tcPr>
          <w:p w14:paraId="2863C09F" w14:textId="77777777" w:rsidR="00B93DEE" w:rsidRPr="00F72CD4" w:rsidRDefault="00B93DEE" w:rsidP="007C529C">
            <w:pPr>
              <w:pStyle w:val="TAH"/>
            </w:pPr>
          </w:p>
        </w:tc>
        <w:tc>
          <w:tcPr>
            <w:tcW w:w="599" w:type="pct"/>
            <w:shd w:val="clear" w:color="auto" w:fill="FFFFFF"/>
            <w:vAlign w:val="center"/>
          </w:tcPr>
          <w:p w14:paraId="15E16729" w14:textId="77777777" w:rsidR="00B93DEE" w:rsidRPr="00F72CD4" w:rsidRDefault="00B93DEE" w:rsidP="007C529C">
            <w:pPr>
              <w:pStyle w:val="TAH"/>
            </w:pPr>
            <w:r w:rsidRPr="00F72CD4">
              <w:t>Fraction of</w:t>
            </w:r>
          </w:p>
          <w:p w14:paraId="033F49BE" w14:textId="77777777" w:rsidR="00B93DEE" w:rsidRPr="00F72CD4" w:rsidRDefault="00B93DEE" w:rsidP="007C529C">
            <w:pPr>
              <w:pStyle w:val="TAH"/>
            </w:pPr>
            <w:r w:rsidRPr="00F72CD4">
              <w:t>maximum</w:t>
            </w:r>
          </w:p>
          <w:p w14:paraId="2DFCBA31" w14:textId="77777777" w:rsidR="00B93DEE" w:rsidRPr="00F72CD4" w:rsidRDefault="00B93DEE" w:rsidP="007C529C">
            <w:pPr>
              <w:pStyle w:val="TAH"/>
            </w:pPr>
            <w:r w:rsidRPr="00F72CD4">
              <w:t>throughput</w:t>
            </w:r>
          </w:p>
          <w:p w14:paraId="537FBE2C" w14:textId="77777777" w:rsidR="00B93DEE" w:rsidRPr="00F72CD4" w:rsidRDefault="00B93DEE" w:rsidP="007C529C">
            <w:pPr>
              <w:pStyle w:val="TAH"/>
            </w:pPr>
            <w:r w:rsidRPr="00F72CD4">
              <w:t>(%)</w:t>
            </w:r>
          </w:p>
        </w:tc>
        <w:tc>
          <w:tcPr>
            <w:tcW w:w="518" w:type="pct"/>
            <w:shd w:val="clear" w:color="auto" w:fill="FFFFFF"/>
            <w:vAlign w:val="center"/>
          </w:tcPr>
          <w:p w14:paraId="66AF7CB1" w14:textId="77777777" w:rsidR="00B93DEE" w:rsidRPr="00F72CD4" w:rsidRDefault="00B93DEE" w:rsidP="007C529C">
            <w:pPr>
              <w:pStyle w:val="TAH"/>
            </w:pPr>
            <w:r w:rsidRPr="00F72CD4">
              <w:t>SNR (dB)</w:t>
            </w:r>
          </w:p>
        </w:tc>
      </w:tr>
      <w:tr w:rsidR="00B93DEE" w:rsidRPr="00F72CD4" w14:paraId="103C9F45" w14:textId="77777777" w:rsidTr="007C529C">
        <w:trPr>
          <w:trHeight w:val="180"/>
          <w:jc w:val="center"/>
        </w:trPr>
        <w:tc>
          <w:tcPr>
            <w:tcW w:w="329" w:type="pct"/>
            <w:shd w:val="clear" w:color="auto" w:fill="FFFFFF"/>
            <w:vAlign w:val="center"/>
          </w:tcPr>
          <w:p w14:paraId="065E4B70" w14:textId="77777777" w:rsidR="00B93DEE" w:rsidRPr="00F72CD4" w:rsidRDefault="00B93DEE" w:rsidP="007C529C">
            <w:pPr>
              <w:pStyle w:val="TAC"/>
              <w:rPr>
                <w:rFonts w:eastAsia="SimSun"/>
              </w:rPr>
            </w:pPr>
            <w:r w:rsidRPr="00F72CD4">
              <w:rPr>
                <w:rFonts w:eastAsia="SimSun"/>
              </w:rPr>
              <w:t>2-1</w:t>
            </w:r>
          </w:p>
        </w:tc>
        <w:tc>
          <w:tcPr>
            <w:tcW w:w="561" w:type="pct"/>
            <w:shd w:val="clear" w:color="auto" w:fill="FFFFFF"/>
            <w:vAlign w:val="center"/>
          </w:tcPr>
          <w:p w14:paraId="6A80C80C" w14:textId="77777777" w:rsidR="00B93DEE" w:rsidRPr="00F72CD4" w:rsidRDefault="00B93DEE" w:rsidP="007C529C">
            <w:pPr>
              <w:pStyle w:val="TAC"/>
              <w:rPr>
                <w:rFonts w:eastAsia="SimSun"/>
              </w:rPr>
            </w:pPr>
            <w:r w:rsidRPr="00F72CD4">
              <w:rPr>
                <w:rFonts w:eastAsia="SimSun"/>
              </w:rPr>
              <w:t>R.PDSCH.1-4.2 TDD</w:t>
            </w:r>
            <w:r w:rsidRPr="00F72CD4" w:rsidDel="007F5E39">
              <w:rPr>
                <w:rFonts w:eastAsia="SimSun"/>
                <w:lang w:eastAsia="zh-CN"/>
              </w:rPr>
              <w:t xml:space="preserve"> </w:t>
            </w:r>
          </w:p>
        </w:tc>
        <w:tc>
          <w:tcPr>
            <w:tcW w:w="578" w:type="pct"/>
            <w:shd w:val="clear" w:color="auto" w:fill="FFFFFF"/>
            <w:vAlign w:val="center"/>
          </w:tcPr>
          <w:p w14:paraId="698775AF" w14:textId="77777777" w:rsidR="00B93DEE" w:rsidRPr="00F72CD4" w:rsidRDefault="00B93DEE" w:rsidP="007C529C">
            <w:pPr>
              <w:pStyle w:val="TAC"/>
              <w:rPr>
                <w:rFonts w:eastAsia="SimSun"/>
              </w:rPr>
            </w:pPr>
            <w:r w:rsidRPr="00F72CD4">
              <w:rPr>
                <w:rFonts w:eastAsia="SimSun"/>
              </w:rPr>
              <w:t>20 / 15</w:t>
            </w:r>
          </w:p>
        </w:tc>
        <w:tc>
          <w:tcPr>
            <w:tcW w:w="599" w:type="pct"/>
            <w:shd w:val="clear" w:color="auto" w:fill="FFFFFF"/>
            <w:vAlign w:val="center"/>
          </w:tcPr>
          <w:p w14:paraId="0CBAA80C" w14:textId="77777777" w:rsidR="00B93DEE" w:rsidRPr="00F72CD4" w:rsidRDefault="00B93DEE" w:rsidP="007C529C">
            <w:pPr>
              <w:pStyle w:val="TAC"/>
              <w:rPr>
                <w:rFonts w:eastAsia="SimSun"/>
              </w:rPr>
            </w:pPr>
            <w:r w:rsidRPr="00F72CD4">
              <w:rPr>
                <w:rFonts w:eastAsia="SimSun"/>
              </w:rPr>
              <w:t>16QAM, 0.48</w:t>
            </w:r>
          </w:p>
        </w:tc>
        <w:tc>
          <w:tcPr>
            <w:tcW w:w="476" w:type="pct"/>
            <w:shd w:val="clear" w:color="auto" w:fill="FFFFFF"/>
            <w:vAlign w:val="center"/>
          </w:tcPr>
          <w:p w14:paraId="6FCD964B" w14:textId="77777777" w:rsidR="00B93DEE" w:rsidRPr="00F72CD4" w:rsidRDefault="00B93DEE" w:rsidP="007C529C">
            <w:pPr>
              <w:pStyle w:val="TAC"/>
              <w:rPr>
                <w:rFonts w:eastAsia="SimSun"/>
                <w:lang w:eastAsia="zh-CN"/>
              </w:rPr>
            </w:pPr>
            <w:r w:rsidRPr="00F72CD4">
              <w:rPr>
                <w:rFonts w:eastAsia="SimSun"/>
                <w:lang w:eastAsia="zh-CN"/>
              </w:rPr>
              <w:t>FR1.15-1</w:t>
            </w:r>
          </w:p>
        </w:tc>
        <w:tc>
          <w:tcPr>
            <w:tcW w:w="645" w:type="pct"/>
            <w:shd w:val="clear" w:color="auto" w:fill="FFFFFF"/>
            <w:vAlign w:val="center"/>
          </w:tcPr>
          <w:p w14:paraId="3D0BB574" w14:textId="77777777" w:rsidR="00B93DEE" w:rsidRPr="00F72CD4" w:rsidRDefault="00B93DEE" w:rsidP="007C529C">
            <w:pPr>
              <w:pStyle w:val="TAC"/>
              <w:rPr>
                <w:rFonts w:eastAsia="SimSun"/>
              </w:rPr>
            </w:pPr>
            <w:r w:rsidRPr="00F72CD4">
              <w:rPr>
                <w:rFonts w:eastAsia="SimSun"/>
              </w:rPr>
              <w:t xml:space="preserve">TDLA30-10 </w:t>
            </w:r>
          </w:p>
        </w:tc>
        <w:tc>
          <w:tcPr>
            <w:tcW w:w="695" w:type="pct"/>
            <w:shd w:val="clear" w:color="auto" w:fill="FFFFFF"/>
            <w:vAlign w:val="center"/>
          </w:tcPr>
          <w:p w14:paraId="053D06E0" w14:textId="77777777" w:rsidR="00B93DEE" w:rsidRPr="00F72CD4" w:rsidRDefault="00B93DEE" w:rsidP="007C529C">
            <w:pPr>
              <w:pStyle w:val="TAC"/>
              <w:rPr>
                <w:rFonts w:eastAsia="SimSun"/>
              </w:rPr>
            </w:pPr>
            <w:r w:rsidRPr="00F72CD4">
              <w:rPr>
                <w:rFonts w:eastAsia="SimSun"/>
              </w:rPr>
              <w:t xml:space="preserve">4x2, ULA Low </w:t>
            </w:r>
          </w:p>
        </w:tc>
        <w:tc>
          <w:tcPr>
            <w:tcW w:w="599" w:type="pct"/>
            <w:shd w:val="clear" w:color="auto" w:fill="FFFFFF"/>
            <w:vAlign w:val="center"/>
          </w:tcPr>
          <w:p w14:paraId="113D69CA" w14:textId="77777777" w:rsidR="00B93DEE" w:rsidRPr="00F72CD4" w:rsidRDefault="00B93DEE" w:rsidP="007C529C">
            <w:pPr>
              <w:pStyle w:val="TAC"/>
              <w:rPr>
                <w:rFonts w:eastAsia="SimSun"/>
              </w:rPr>
            </w:pPr>
            <w:r w:rsidRPr="00F72CD4">
              <w:rPr>
                <w:rFonts w:eastAsia="SimSun"/>
              </w:rPr>
              <w:t>70</w:t>
            </w:r>
          </w:p>
        </w:tc>
        <w:tc>
          <w:tcPr>
            <w:tcW w:w="518" w:type="pct"/>
            <w:shd w:val="clear" w:color="auto" w:fill="FFFFFF"/>
            <w:vAlign w:val="center"/>
          </w:tcPr>
          <w:p w14:paraId="7C101683" w14:textId="77777777" w:rsidR="00B93DEE" w:rsidRPr="00F72CD4" w:rsidRDefault="00B93DEE" w:rsidP="007C529C">
            <w:pPr>
              <w:pStyle w:val="TAC"/>
              <w:rPr>
                <w:rFonts w:eastAsia="SimSun"/>
                <w:lang w:eastAsia="zh-CN"/>
              </w:rPr>
            </w:pPr>
            <w:r w:rsidRPr="00F72CD4">
              <w:rPr>
                <w:rFonts w:eastAsia="SimSun"/>
              </w:rPr>
              <w:t>12.3</w:t>
            </w:r>
          </w:p>
        </w:tc>
      </w:tr>
      <w:tr w:rsidR="00B93DEE" w:rsidRPr="00F72CD4" w14:paraId="79EE7E51" w14:textId="77777777" w:rsidTr="007C529C">
        <w:trPr>
          <w:trHeight w:val="180"/>
          <w:jc w:val="center"/>
        </w:trPr>
        <w:tc>
          <w:tcPr>
            <w:tcW w:w="329" w:type="pct"/>
            <w:shd w:val="clear" w:color="auto" w:fill="FFFFFF"/>
            <w:vAlign w:val="center"/>
          </w:tcPr>
          <w:p w14:paraId="00B6E154" w14:textId="77777777" w:rsidR="00B93DEE" w:rsidRPr="00F72CD4" w:rsidRDefault="00B93DEE" w:rsidP="007C529C">
            <w:pPr>
              <w:pStyle w:val="TAC"/>
              <w:rPr>
                <w:rFonts w:eastAsia="SimSun"/>
              </w:rPr>
            </w:pPr>
            <w:r w:rsidRPr="00F72CD4">
              <w:rPr>
                <w:rFonts w:eastAsia="SimSun"/>
              </w:rPr>
              <w:t>2-2</w:t>
            </w:r>
          </w:p>
        </w:tc>
        <w:tc>
          <w:tcPr>
            <w:tcW w:w="561" w:type="pct"/>
            <w:shd w:val="clear" w:color="auto" w:fill="FFFFFF"/>
            <w:vAlign w:val="center"/>
          </w:tcPr>
          <w:p w14:paraId="02EEFD08" w14:textId="77777777" w:rsidR="00B93DEE" w:rsidRPr="00F72CD4" w:rsidRDefault="00B93DEE" w:rsidP="007C529C">
            <w:pPr>
              <w:pStyle w:val="TAC"/>
              <w:rPr>
                <w:rFonts w:eastAsia="SimSun"/>
                <w:lang w:eastAsia="zh-CN"/>
              </w:rPr>
            </w:pPr>
            <w:r w:rsidRPr="00F72CD4">
              <w:rPr>
                <w:rFonts w:eastAsia="SimSun"/>
                <w:lang w:eastAsia="zh-CN"/>
              </w:rPr>
              <w:t>R.PDSCH.2-26.1 TDD</w:t>
            </w:r>
          </w:p>
        </w:tc>
        <w:tc>
          <w:tcPr>
            <w:tcW w:w="578" w:type="pct"/>
            <w:shd w:val="clear" w:color="auto" w:fill="FFFFFF"/>
            <w:vAlign w:val="center"/>
          </w:tcPr>
          <w:p w14:paraId="256DC126" w14:textId="77777777" w:rsidR="00B93DEE" w:rsidRPr="00F72CD4" w:rsidRDefault="00B93DEE" w:rsidP="007C529C">
            <w:pPr>
              <w:pStyle w:val="TAC"/>
              <w:rPr>
                <w:rFonts w:eastAsia="SimSun"/>
              </w:rPr>
            </w:pPr>
            <w:r w:rsidRPr="00F72CD4">
              <w:rPr>
                <w:rFonts w:eastAsia="SimSun"/>
              </w:rPr>
              <w:t>20 / 30</w:t>
            </w:r>
          </w:p>
        </w:tc>
        <w:tc>
          <w:tcPr>
            <w:tcW w:w="599" w:type="pct"/>
            <w:shd w:val="clear" w:color="auto" w:fill="FFFFFF"/>
            <w:vAlign w:val="center"/>
          </w:tcPr>
          <w:p w14:paraId="7E979857" w14:textId="77777777" w:rsidR="00B93DEE" w:rsidRPr="00F72CD4" w:rsidRDefault="00B93DEE" w:rsidP="007C529C">
            <w:pPr>
              <w:pStyle w:val="TAC"/>
              <w:rPr>
                <w:rFonts w:eastAsia="SimSun"/>
              </w:rPr>
            </w:pPr>
            <w:r w:rsidRPr="00F72CD4">
              <w:t>16QAM, 0.48</w:t>
            </w:r>
          </w:p>
        </w:tc>
        <w:tc>
          <w:tcPr>
            <w:tcW w:w="476" w:type="pct"/>
            <w:shd w:val="clear" w:color="auto" w:fill="FFFFFF"/>
            <w:vAlign w:val="center"/>
          </w:tcPr>
          <w:p w14:paraId="18BC48BE" w14:textId="77777777" w:rsidR="00B93DEE" w:rsidRPr="00F72CD4" w:rsidRDefault="00B93DEE" w:rsidP="007C529C">
            <w:pPr>
              <w:pStyle w:val="TAC"/>
              <w:rPr>
                <w:rFonts w:eastAsia="SimSun"/>
                <w:lang w:eastAsia="zh-CN"/>
              </w:rPr>
            </w:pPr>
            <w:r w:rsidRPr="00F72CD4">
              <w:t>FR1.30-1</w:t>
            </w:r>
          </w:p>
        </w:tc>
        <w:tc>
          <w:tcPr>
            <w:tcW w:w="645" w:type="pct"/>
            <w:shd w:val="clear" w:color="auto" w:fill="FFFFFF"/>
            <w:vAlign w:val="center"/>
          </w:tcPr>
          <w:p w14:paraId="0A3F57F3" w14:textId="77777777" w:rsidR="00B93DEE" w:rsidRPr="00F72CD4" w:rsidRDefault="00B93DEE" w:rsidP="007C529C">
            <w:pPr>
              <w:pStyle w:val="TAC"/>
              <w:rPr>
                <w:rFonts w:eastAsia="SimSun"/>
              </w:rPr>
            </w:pPr>
            <w:r w:rsidRPr="00F72CD4">
              <w:t>TDLA30-10</w:t>
            </w:r>
          </w:p>
        </w:tc>
        <w:tc>
          <w:tcPr>
            <w:tcW w:w="695" w:type="pct"/>
            <w:shd w:val="clear" w:color="auto" w:fill="FFFFFF"/>
            <w:vAlign w:val="center"/>
          </w:tcPr>
          <w:p w14:paraId="3B1DBE39" w14:textId="77777777" w:rsidR="00B93DEE" w:rsidRPr="00F72CD4" w:rsidRDefault="00B93DEE" w:rsidP="007C529C">
            <w:pPr>
              <w:pStyle w:val="TAC"/>
              <w:rPr>
                <w:rFonts w:eastAsia="SimSun"/>
              </w:rPr>
            </w:pPr>
            <w:r w:rsidRPr="00F72CD4">
              <w:t>4x2, ULA Low</w:t>
            </w:r>
          </w:p>
        </w:tc>
        <w:tc>
          <w:tcPr>
            <w:tcW w:w="599" w:type="pct"/>
            <w:shd w:val="clear" w:color="auto" w:fill="FFFFFF"/>
            <w:vAlign w:val="center"/>
          </w:tcPr>
          <w:p w14:paraId="7F176C57" w14:textId="77777777" w:rsidR="00B93DEE" w:rsidRPr="00F72CD4" w:rsidRDefault="00B93DEE" w:rsidP="007C529C">
            <w:pPr>
              <w:pStyle w:val="TAC"/>
              <w:rPr>
                <w:rFonts w:eastAsia="SimSun"/>
              </w:rPr>
            </w:pPr>
            <w:r w:rsidRPr="00F72CD4">
              <w:t>70</w:t>
            </w:r>
          </w:p>
        </w:tc>
        <w:tc>
          <w:tcPr>
            <w:tcW w:w="518" w:type="pct"/>
            <w:shd w:val="clear" w:color="auto" w:fill="FFFFFF"/>
            <w:vAlign w:val="center"/>
          </w:tcPr>
          <w:p w14:paraId="40A44B6D" w14:textId="77777777" w:rsidR="00B93DEE" w:rsidRPr="00F72CD4" w:rsidRDefault="00B93DEE" w:rsidP="007C529C">
            <w:pPr>
              <w:pStyle w:val="TAC"/>
              <w:rPr>
                <w:rFonts w:eastAsia="SimSun"/>
              </w:rPr>
            </w:pPr>
            <w:r w:rsidRPr="00F72CD4">
              <w:rPr>
                <w:lang w:eastAsia="zh-CN"/>
              </w:rPr>
              <w:t>11.7</w:t>
            </w:r>
          </w:p>
        </w:tc>
      </w:tr>
    </w:tbl>
    <w:p w14:paraId="4D70F4F1" w14:textId="77777777" w:rsidR="00B93DEE" w:rsidRPr="00F72CD4" w:rsidRDefault="00B93DEE" w:rsidP="00B93DEE"/>
    <w:p w14:paraId="0171A3C9" w14:textId="77777777" w:rsidR="00B93DEE" w:rsidRPr="00F72CD4" w:rsidRDefault="00B93DEE" w:rsidP="00B93DEE">
      <w:pPr>
        <w:rPr>
          <w:b/>
        </w:rPr>
      </w:pPr>
      <w:r w:rsidRPr="00F72CD4">
        <w:t>The normative reference for this requirement is TS 38.101-4 [5], clause 5.2.2.2.20.</w:t>
      </w:r>
    </w:p>
    <w:p w14:paraId="7FA50E83" w14:textId="77777777" w:rsidR="00B93DEE" w:rsidRPr="00F72CD4" w:rsidRDefault="00B93DEE" w:rsidP="00B93DEE">
      <w:pPr>
        <w:pStyle w:val="Heading5"/>
        <w:rPr>
          <w:rFonts w:eastAsia="SimSun"/>
        </w:rPr>
      </w:pPr>
      <w:r w:rsidRPr="00F72CD4">
        <w:t>5.2.2.2.20_1</w:t>
      </w:r>
      <w:r w:rsidRPr="00F72CD4">
        <w:tab/>
      </w:r>
      <w:r w:rsidRPr="00F72CD4">
        <w:rPr>
          <w:rFonts w:eastAsia="SimSun"/>
        </w:rPr>
        <w:t xml:space="preserve">2Rx TDD FR1 for </w:t>
      </w:r>
      <w:r w:rsidRPr="00F72CD4">
        <w:t>PDSCH with inter cell CRS interference scenario</w:t>
      </w:r>
      <w:r w:rsidRPr="00F72CD4">
        <w:rPr>
          <w:rFonts w:eastAsia="SimSun"/>
        </w:rPr>
        <w:t xml:space="preserve"> – 4x2 MIMO for both NSA and SA</w:t>
      </w:r>
    </w:p>
    <w:p w14:paraId="7A2AB624" w14:textId="77777777" w:rsidR="00B93DEE" w:rsidRPr="00F72CD4" w:rsidRDefault="00B93DEE" w:rsidP="00B93DEE">
      <w:pPr>
        <w:pStyle w:val="EditorsNote"/>
        <w:rPr>
          <w:rFonts w:eastAsia="SimSun"/>
        </w:rPr>
      </w:pPr>
      <w:r w:rsidRPr="00F72CD4">
        <w:rPr>
          <w:rFonts w:eastAsia="SimSun"/>
        </w:rPr>
        <w:tab/>
        <w:t>Editor’s Note: This test case is incomplete in following aspects</w:t>
      </w:r>
    </w:p>
    <w:p w14:paraId="539A86E0" w14:textId="77777777" w:rsidR="00B93DEE" w:rsidRPr="00F72CD4" w:rsidRDefault="00B93DEE" w:rsidP="00B93DEE">
      <w:pPr>
        <w:pStyle w:val="EditorsNote"/>
        <w:rPr>
          <w:rFonts w:eastAsia="SimSun"/>
        </w:rPr>
      </w:pPr>
      <w:r w:rsidRPr="00F72CD4">
        <w:rPr>
          <w:rFonts w:eastAsia="SimSun"/>
        </w:rPr>
        <w:tab/>
        <w:t>-</w:t>
      </w:r>
      <w:r w:rsidRPr="00F72CD4">
        <w:rPr>
          <w:rFonts w:eastAsia="SimSun"/>
        </w:rPr>
        <w:tab/>
        <w:t>Message exceptions are FFS</w:t>
      </w:r>
    </w:p>
    <w:p w14:paraId="6A352CB1" w14:textId="77777777" w:rsidR="00B93DEE" w:rsidRPr="00F72CD4" w:rsidRDefault="00B93DEE" w:rsidP="00B93DEE">
      <w:pPr>
        <w:pStyle w:val="EditorsNote"/>
        <w:rPr>
          <w:rFonts w:eastAsia="SimSun"/>
        </w:rPr>
      </w:pPr>
      <w:r w:rsidRPr="00F72CD4">
        <w:rPr>
          <w:rFonts w:eastAsia="SimSun"/>
        </w:rPr>
        <w:tab/>
        <w:t>-</w:t>
      </w:r>
      <w:r w:rsidRPr="00F72CD4">
        <w:rPr>
          <w:rFonts w:eastAsia="SimSun"/>
        </w:rPr>
        <w:tab/>
        <w:t>MU/TT analysis is pending</w:t>
      </w:r>
    </w:p>
    <w:p w14:paraId="15008308" w14:textId="0F52F93E" w:rsidR="00B93DEE" w:rsidRPr="00F72CD4" w:rsidRDefault="00B93DEE" w:rsidP="00B93DEE">
      <w:pPr>
        <w:pStyle w:val="H6"/>
      </w:pPr>
      <w:r w:rsidRPr="00F72CD4">
        <w:t>5.2.2.2.20_1.1</w:t>
      </w:r>
      <w:r w:rsidRPr="00F72CD4">
        <w:tab/>
        <w:t>Test purpose</w:t>
      </w:r>
    </w:p>
    <w:p w14:paraId="4FAF7FA1" w14:textId="77777777" w:rsidR="00B93DEE" w:rsidRPr="00F72CD4" w:rsidRDefault="00B93DEE" w:rsidP="00B93DEE">
      <w:r w:rsidRPr="00F72CD4">
        <w:t xml:space="preserve">To </w:t>
      </w:r>
      <w:r w:rsidRPr="00F72CD4">
        <w:rPr>
          <w:rFonts w:eastAsia="SimSun"/>
        </w:rPr>
        <w:t>verify PDSCH performance under 2 receive antenna conditions when PDSCH is interfered by inter cell CRS signal.</w:t>
      </w:r>
    </w:p>
    <w:p w14:paraId="1AC02665" w14:textId="1E9223AD" w:rsidR="00B93DEE" w:rsidRPr="00F72CD4" w:rsidRDefault="00B93DEE" w:rsidP="00B93DEE">
      <w:pPr>
        <w:pStyle w:val="H6"/>
      </w:pPr>
      <w:r w:rsidRPr="00F72CD4">
        <w:t>5.2.2.2.20_1.2</w:t>
      </w:r>
      <w:r w:rsidRPr="00F72CD4">
        <w:tab/>
        <w:t>Test applicability</w:t>
      </w:r>
    </w:p>
    <w:p w14:paraId="588DC18A" w14:textId="77777777" w:rsidR="00B93DEE" w:rsidRPr="00F72CD4" w:rsidRDefault="00B93DEE" w:rsidP="00B93DEE">
      <w:pPr>
        <w:rPr>
          <w:i/>
          <w:iCs/>
          <w:szCs w:val="16"/>
          <w:lang w:eastAsia="ja-JP"/>
        </w:rPr>
      </w:pPr>
      <w:r w:rsidRPr="00F72CD4">
        <w:t xml:space="preserve">Tests 2-1 and 2-2 apply to all types of NR UE release 17 and forward that support </w:t>
      </w:r>
      <w:r w:rsidRPr="00F72CD4">
        <w:rPr>
          <w:i/>
          <w:iCs/>
          <w:szCs w:val="16"/>
          <w:lang w:eastAsia="ja-JP"/>
        </w:rPr>
        <w:t xml:space="preserve">CRS-IM-nonDSS-15kHzSCS-r17 and/or </w:t>
      </w:r>
      <w:r w:rsidRPr="00F72CD4">
        <w:rPr>
          <w:i/>
          <w:iCs/>
          <w:szCs w:val="16"/>
        </w:rPr>
        <w:t>crs-IM-nonDSS-30kHzSCS-r17</w:t>
      </w:r>
      <w:r w:rsidRPr="00F72CD4">
        <w:rPr>
          <w:i/>
          <w:iCs/>
          <w:szCs w:val="16"/>
          <w:lang w:eastAsia="ja-JP"/>
        </w:rPr>
        <w:t>.</w:t>
      </w:r>
    </w:p>
    <w:p w14:paraId="5146A499" w14:textId="77777777" w:rsidR="00B93DEE" w:rsidRPr="00F72CD4" w:rsidRDefault="00B93DEE" w:rsidP="00B93DEE">
      <w:pPr>
        <w:rPr>
          <w:i/>
          <w:iCs/>
          <w:szCs w:val="16"/>
          <w:lang w:eastAsia="ja-JP"/>
        </w:rPr>
      </w:pPr>
      <w:r w:rsidRPr="00F72CD4">
        <w:t xml:space="preserve">Tests 1-1 and 1-2 apply to all types of NR UE release 17 and forward that support </w:t>
      </w:r>
      <w:r w:rsidRPr="00F72CD4">
        <w:rPr>
          <w:i/>
          <w:iCs/>
          <w:szCs w:val="16"/>
          <w:lang w:eastAsia="ja-JP"/>
        </w:rPr>
        <w:t xml:space="preserve">CRS-IM-nonDSS-NWA-15kHzSCS-r17 and/or </w:t>
      </w:r>
      <w:r w:rsidRPr="00F72CD4">
        <w:rPr>
          <w:szCs w:val="16"/>
        </w:rPr>
        <w:t>crs</w:t>
      </w:r>
      <w:r w:rsidRPr="00F72CD4">
        <w:rPr>
          <w:i/>
          <w:iCs/>
          <w:szCs w:val="16"/>
        </w:rPr>
        <w:t>-IM-nonDSS-NWA-30kHzSCS-r17</w:t>
      </w:r>
      <w:r w:rsidRPr="00F72CD4">
        <w:rPr>
          <w:i/>
          <w:iCs/>
          <w:szCs w:val="16"/>
          <w:lang w:eastAsia="ja-JP"/>
        </w:rPr>
        <w:t>.</w:t>
      </w:r>
    </w:p>
    <w:p w14:paraId="1E2556C7" w14:textId="484E19C1" w:rsidR="00B93DEE" w:rsidRPr="00F72CD4" w:rsidRDefault="00B93DEE" w:rsidP="00B93DEE">
      <w:pPr>
        <w:pStyle w:val="H6"/>
      </w:pPr>
      <w:r w:rsidRPr="00F72CD4">
        <w:t>5.2.2.2.20_1.3</w:t>
      </w:r>
      <w:r w:rsidRPr="00F72CD4">
        <w:tab/>
        <w:t>Test description</w:t>
      </w:r>
    </w:p>
    <w:p w14:paraId="197ED7ED" w14:textId="5D59AC8E" w:rsidR="00B93DEE" w:rsidRPr="00F72CD4" w:rsidRDefault="00B93DEE" w:rsidP="00B93DEE">
      <w:pPr>
        <w:pStyle w:val="H6"/>
      </w:pPr>
      <w:r w:rsidRPr="00F72CD4">
        <w:t>5.2.2.2.20_1.3.1</w:t>
      </w:r>
      <w:r w:rsidRPr="00F72CD4">
        <w:tab/>
        <w:t>Initial conditions</w:t>
      </w:r>
    </w:p>
    <w:p w14:paraId="322E6B73" w14:textId="77777777" w:rsidR="00B93DEE" w:rsidRPr="00F72CD4" w:rsidRDefault="00B93DEE" w:rsidP="00B93DEE">
      <w:r w:rsidRPr="00F72CD4">
        <w:t>Initial conditions are a set of test configurations the UE needs to be tested in and the steps for the SS to take with the UE to reach the correct measurement state.</w:t>
      </w:r>
    </w:p>
    <w:p w14:paraId="39DCF824" w14:textId="77777777" w:rsidR="00B93DEE" w:rsidRPr="00F72CD4" w:rsidRDefault="00B93DEE" w:rsidP="00B93DEE">
      <w:r w:rsidRPr="00F72CD4">
        <w:t>The initial test configurations consist of environmental conditions, test frequencies, test channel bandwidths and sub-carrier spacing based on NR operating bands specified in Table 5.3.5-1 and Table 5.3.6-1 of 38.521-1 [7].</w:t>
      </w:r>
    </w:p>
    <w:p w14:paraId="6D283CFD" w14:textId="77777777" w:rsidR="00B93DEE" w:rsidRPr="00F72CD4" w:rsidRDefault="00B93DEE" w:rsidP="00B93DEE">
      <w:r w:rsidRPr="00F72CD4">
        <w:t>Configurations of PDSCH and PDCCH before measurement are specified in Annex C.</w:t>
      </w:r>
    </w:p>
    <w:p w14:paraId="3BB8B3CA" w14:textId="77777777" w:rsidR="00B93DEE" w:rsidRPr="00F72CD4" w:rsidRDefault="00B93DEE" w:rsidP="00B93DEE">
      <w:r w:rsidRPr="00F72CD4">
        <w:t>Test Environment: Normal, as defined in TS 38.508-1 [6] clause 4.1.</w:t>
      </w:r>
    </w:p>
    <w:p w14:paraId="37D62C38" w14:textId="77777777" w:rsidR="00B93DEE" w:rsidRPr="00F72CD4" w:rsidRDefault="00B93DEE" w:rsidP="00B93DEE">
      <w:r w:rsidRPr="00F72CD4">
        <w:t>Frequencies to be tested: Mid Range, as defined in TS 38.508-1 [6] clause 5.2.2.</w:t>
      </w:r>
    </w:p>
    <w:p w14:paraId="2E6B2009" w14:textId="77777777" w:rsidR="00B93DEE" w:rsidRPr="00F72CD4" w:rsidRDefault="00B93DEE" w:rsidP="00B93DEE">
      <w:r w:rsidRPr="00F72CD4">
        <w:t>For EN-DC within FR1 operation, setup the LTE link according to Annex D:</w:t>
      </w:r>
    </w:p>
    <w:p w14:paraId="5EB8BBE1" w14:textId="01E7358C" w:rsidR="00B93DEE" w:rsidRPr="00F72CD4" w:rsidRDefault="00B93DEE" w:rsidP="00B93DEE">
      <w:pPr>
        <w:pStyle w:val="B1"/>
      </w:pPr>
      <w:r w:rsidRPr="00F72CD4">
        <w:t>1.</w:t>
      </w:r>
      <w:r w:rsidRPr="00F72CD4">
        <w:tab/>
        <w:t>Connect the SS, the faders and AWGN noise source to the UE antenna connectors as shown in TS 38.508-1 [6] Annex A, in Figure A.3.1.7.1 for TE diagram and clause A.3.2 for UE diagram.</w:t>
      </w:r>
    </w:p>
    <w:p w14:paraId="700C92EF" w14:textId="77777777" w:rsidR="00B93DEE" w:rsidRPr="00F72CD4" w:rsidRDefault="00B93DEE" w:rsidP="00B93DEE">
      <w:pPr>
        <w:pStyle w:val="B1"/>
      </w:pPr>
      <w:r w:rsidRPr="00F72CD4">
        <w:t>2.</w:t>
      </w:r>
      <w:r w:rsidRPr="00F72CD4">
        <w:tab/>
        <w:t>The parameter settings for the cell are set up according to Table 5.2-1 and Tables 5.2.2.2.20.0-2 and 5.2.2.2.20.0-3 as appropriate.</w:t>
      </w:r>
    </w:p>
    <w:p w14:paraId="2D6DBFC1" w14:textId="77777777" w:rsidR="00B93DEE" w:rsidRPr="00F72CD4" w:rsidRDefault="00B93DEE" w:rsidP="00B93DEE">
      <w:pPr>
        <w:pStyle w:val="B1"/>
      </w:pPr>
      <w:r w:rsidRPr="00F72CD4">
        <w:t>3.</w:t>
      </w:r>
      <w:r w:rsidRPr="00F72CD4">
        <w:tab/>
        <w:t>Downlink signals for NR cell are initially set up according to Annexes C.0, C.1, C.2 and uplink signals according to Annexes G.0, G.1, G.2, G.3.1 of TS 38.521-1 [7].</w:t>
      </w:r>
    </w:p>
    <w:p w14:paraId="66621C5D" w14:textId="77777777" w:rsidR="00B93DEE" w:rsidRPr="00F72CD4" w:rsidRDefault="00B93DEE" w:rsidP="00B93DEE">
      <w:pPr>
        <w:pStyle w:val="B1"/>
      </w:pPr>
      <w:r w:rsidRPr="00F72CD4">
        <w:t>4.</w:t>
      </w:r>
      <w:r w:rsidRPr="00F72CD4">
        <w:tab/>
        <w:t>Propagation conditions are set according to Annex B.0.</w:t>
      </w:r>
    </w:p>
    <w:p w14:paraId="5CE7000A" w14:textId="77777777" w:rsidR="00B93DEE" w:rsidRPr="00F72CD4" w:rsidRDefault="00B93DEE" w:rsidP="00B93DEE">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20_1.3.3.</w:t>
      </w:r>
    </w:p>
    <w:p w14:paraId="0D1E064E" w14:textId="1A633677" w:rsidR="00B93DEE" w:rsidRPr="00F72CD4" w:rsidRDefault="00B93DEE" w:rsidP="00B93DEE">
      <w:pPr>
        <w:pStyle w:val="B1"/>
        <w:rPr>
          <w:lang w:eastAsia="en-US"/>
        </w:rPr>
      </w:pPr>
      <w:r w:rsidRPr="00F72CD4">
        <w:t>6.</w:t>
      </w:r>
      <w:r w:rsidRPr="00F72CD4">
        <w:tab/>
      </w:r>
      <w:r w:rsidRPr="00F72CD4">
        <w:rPr>
          <w:lang w:eastAsia="zh-CN"/>
        </w:rPr>
        <w:t xml:space="preserve">For UE capable of performing CRS-IM without </w:t>
      </w:r>
      <w:r w:rsidRPr="00F72CD4">
        <w:t xml:space="preserve">the assistance of network </w:t>
      </w:r>
      <w:r w:rsidR="0007268D" w:rsidRPr="00F72CD4">
        <w:t>signalling</w:t>
      </w:r>
      <w:r w:rsidRPr="00F72CD4">
        <w:t xml:space="preserve"> on LTE channel bandwidth, ensure t</w:t>
      </w:r>
      <w:r w:rsidRPr="00F72CD4">
        <w:rPr>
          <w:lang w:eastAsia="en-US"/>
        </w:rPr>
        <w:t xml:space="preserve">he network configures an inter-RAT LTE measurement object of the interfering cells to the tested UE. Inter-RAT measurement is configured at the beginning of the test and applied throughout the test with gap pattern configurations according to Table 5.2.2.2.20.0-5. PDSCH is not scheduled, and throughput is not counted during 4.64s after the beginning of test. PDSCH is not scheduled in the measurement gaps. </w:t>
      </w:r>
    </w:p>
    <w:p w14:paraId="53E493E9" w14:textId="77777777" w:rsidR="00B93DEE" w:rsidRPr="00F72CD4" w:rsidRDefault="00B93DEE" w:rsidP="00B93DEE">
      <w:pPr>
        <w:pStyle w:val="H6"/>
        <w:rPr>
          <w:rFonts w:cs="Arial"/>
        </w:rPr>
      </w:pPr>
      <w:r w:rsidRPr="00F72CD4">
        <w:rPr>
          <w:rFonts w:cs="Arial"/>
        </w:rPr>
        <w:t>5.2.2.2.20_1.3.2</w:t>
      </w:r>
      <w:r w:rsidRPr="00F72CD4">
        <w:rPr>
          <w:rFonts w:cs="Arial"/>
        </w:rPr>
        <w:tab/>
        <w:t>Test procedure</w:t>
      </w:r>
    </w:p>
    <w:p w14:paraId="030B269E" w14:textId="77777777" w:rsidR="00B93DEE" w:rsidRPr="00F72CD4" w:rsidRDefault="00B93DEE" w:rsidP="00B93DEE">
      <w:pPr>
        <w:pStyle w:val="B1"/>
      </w:pPr>
      <w:r w:rsidRPr="00F72CD4">
        <w:t>1.</w:t>
      </w:r>
      <w:r w:rsidRPr="00F72CD4">
        <w:tab/>
        <w:t>SS transmits PDSCH via PDCCH DCI format 1_1 for C_RNTI to transmit the DL RMC according to Tables 5.2.2.2.20_1.</w:t>
      </w:r>
      <w:r w:rsidRPr="00F72CD4">
        <w:rPr>
          <w:rFonts w:eastAsia="MS Mincho"/>
        </w:rPr>
        <w:t>4</w:t>
      </w:r>
      <w:r w:rsidRPr="00F72CD4">
        <w:t>-1 and 5.2.2.2.20_1.4-2 as appropriate. The SS sends downlink MAC padding bits on the DL RMC.</w:t>
      </w:r>
    </w:p>
    <w:p w14:paraId="5DD52E20" w14:textId="77777777" w:rsidR="00B93DEE" w:rsidRPr="00F72CD4" w:rsidRDefault="00B93DEE" w:rsidP="00B93DEE">
      <w:pPr>
        <w:pStyle w:val="B1"/>
      </w:pPr>
      <w:r w:rsidRPr="00F72CD4">
        <w:t>2.</w:t>
      </w:r>
      <w:r w:rsidRPr="00F72CD4">
        <w:tab/>
        <w:t>Set the parameters of the bandwidth, MCS, reference channel, the propagation condition, the correlation matrix and the SNR according to Tables 5.2.2.2.20_1.4-1 and 5.2.2.2.20_1.4-2 as appropriate.</w:t>
      </w:r>
    </w:p>
    <w:p w14:paraId="56575A57" w14:textId="77777777" w:rsidR="00B93DEE" w:rsidRPr="00F72CD4" w:rsidRDefault="00B93DEE" w:rsidP="00B93DEE">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7031AED8" w14:textId="77777777" w:rsidR="00B93DEE" w:rsidRPr="00F72CD4" w:rsidRDefault="00B93DEE" w:rsidP="00B93DEE">
      <w:pPr>
        <w:pStyle w:val="B1"/>
      </w:pPr>
      <w:r w:rsidRPr="00F72CD4">
        <w:t>4.</w:t>
      </w:r>
      <w:r w:rsidRPr="00F72CD4">
        <w:tab/>
        <w:t>Repeat steps from 1 to 3 for each subtest in Tables 5.2.2.2.20_1.4-1 and 5.2.2.2.20_1.4-2 as appropriate.</w:t>
      </w:r>
    </w:p>
    <w:p w14:paraId="3D0D7C3F" w14:textId="77777777" w:rsidR="00B93DEE" w:rsidRPr="00F72CD4" w:rsidRDefault="00B93DEE" w:rsidP="00B93DEE">
      <w:pPr>
        <w:pStyle w:val="H6"/>
        <w:rPr>
          <w:rFonts w:cs="Arial"/>
        </w:rPr>
      </w:pPr>
      <w:r w:rsidRPr="00F72CD4">
        <w:rPr>
          <w:rFonts w:cs="Arial"/>
        </w:rPr>
        <w:t>5.2.2.2.20_1.3.3</w:t>
      </w:r>
      <w:r w:rsidRPr="00F72CD4">
        <w:rPr>
          <w:rFonts w:cs="Arial"/>
        </w:rPr>
        <w:tab/>
        <w:t>Message contents</w:t>
      </w:r>
    </w:p>
    <w:p w14:paraId="49644664" w14:textId="77777777" w:rsidR="00B93DEE" w:rsidRPr="00F72CD4" w:rsidRDefault="00B93DEE" w:rsidP="00B93DEE">
      <w:r w:rsidRPr="00F72CD4">
        <w:t>Message contents are according to TS 38.508-1 [6] clauses 4.6.1 and 5.4.2.</w:t>
      </w:r>
    </w:p>
    <w:p w14:paraId="26ED4B70" w14:textId="77777777" w:rsidR="00B93DEE" w:rsidRPr="00F72CD4" w:rsidRDefault="00B93DEE" w:rsidP="00B93DEE">
      <w:pPr>
        <w:pStyle w:val="H6"/>
      </w:pPr>
      <w:r w:rsidRPr="00F72CD4">
        <w:t>5.2.2.2.20_1.3.3_1</w:t>
      </w:r>
      <w:r w:rsidRPr="00F72CD4">
        <w:tab/>
        <w:t>Message exceptions for SA</w:t>
      </w:r>
    </w:p>
    <w:p w14:paraId="7873CABF" w14:textId="77777777" w:rsidR="00B93DEE" w:rsidRPr="00F72CD4" w:rsidRDefault="00B93DEE" w:rsidP="00B93DEE">
      <w:r w:rsidRPr="00F72CD4">
        <w:t>FFS</w:t>
      </w:r>
    </w:p>
    <w:p w14:paraId="0D35F109" w14:textId="77777777" w:rsidR="00B93DEE" w:rsidRPr="00F72CD4" w:rsidRDefault="00B93DEE" w:rsidP="00B93DEE">
      <w:pPr>
        <w:pStyle w:val="H6"/>
      </w:pPr>
      <w:r w:rsidRPr="00F72CD4">
        <w:t>5.2.2.2.20_1.3.3_1</w:t>
      </w:r>
      <w:r w:rsidRPr="00F72CD4">
        <w:tab/>
        <w:t>Message exceptions for NSA</w:t>
      </w:r>
    </w:p>
    <w:p w14:paraId="696C8C42" w14:textId="77777777" w:rsidR="00B93DEE" w:rsidRPr="00F72CD4" w:rsidRDefault="00B93DEE" w:rsidP="00B93DEE">
      <w:r w:rsidRPr="00F72CD4">
        <w:t>FFS</w:t>
      </w:r>
    </w:p>
    <w:p w14:paraId="044D9D57" w14:textId="3942B2C7" w:rsidR="00B93DEE" w:rsidRPr="00F72CD4" w:rsidRDefault="00B93DEE" w:rsidP="00B93DEE">
      <w:pPr>
        <w:pStyle w:val="H6"/>
      </w:pPr>
      <w:r w:rsidRPr="00F72CD4">
        <w:t>5.2.2.2.20_1.4</w:t>
      </w:r>
      <w:r w:rsidRPr="00F72CD4">
        <w:tab/>
        <w:t>Test requirement</w:t>
      </w:r>
    </w:p>
    <w:p w14:paraId="3099D285" w14:textId="206C4D6C" w:rsidR="00B93DEE" w:rsidRPr="00F72CD4" w:rsidRDefault="00B93DEE" w:rsidP="00B93DEE">
      <w:pPr>
        <w:pStyle w:val="TH"/>
      </w:pPr>
      <w:r w:rsidRPr="00F72CD4">
        <w:t>Table 5.2.2.2.20_1.4-1: Test requirement for Rank 1</w:t>
      </w:r>
      <w:r w:rsidRPr="00F72CD4">
        <w:rPr>
          <w:lang w:eastAsia="zh-CN"/>
        </w:rPr>
        <w:t xml:space="preserve"> with </w:t>
      </w:r>
      <w:r w:rsidRPr="00F72CD4">
        <w:t xml:space="preserve">the assistance of network </w:t>
      </w:r>
      <w:r w:rsidR="0007268D" w:rsidRPr="00F72CD4">
        <w:t>signalling</w:t>
      </w:r>
      <w:r w:rsidRPr="00F72CD4">
        <w:t xml:space="preserve"> on LTE channel bandwidth</w:t>
      </w:r>
    </w:p>
    <w:tbl>
      <w:tblPr>
        <w:tblW w:w="51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35"/>
        <w:gridCol w:w="1267"/>
        <w:gridCol w:w="1366"/>
        <w:gridCol w:w="1176"/>
        <w:gridCol w:w="892"/>
      </w:tblGrid>
      <w:tr w:rsidR="00B93DEE" w:rsidRPr="00F72CD4" w14:paraId="36FE1BD9" w14:textId="77777777" w:rsidTr="007C529C">
        <w:trPr>
          <w:trHeight w:val="355"/>
          <w:jc w:val="center"/>
        </w:trPr>
        <w:tc>
          <w:tcPr>
            <w:tcW w:w="357" w:type="pct"/>
            <w:vMerge w:val="restart"/>
            <w:shd w:val="clear" w:color="auto" w:fill="FFFFFF"/>
            <w:vAlign w:val="center"/>
          </w:tcPr>
          <w:p w14:paraId="182E0FD6" w14:textId="77777777" w:rsidR="00B93DEE" w:rsidRPr="00F72CD4" w:rsidRDefault="00B93DEE" w:rsidP="007C529C">
            <w:pPr>
              <w:pStyle w:val="TAH"/>
              <w:jc w:val="left"/>
            </w:pPr>
            <w:r w:rsidRPr="00F72CD4">
              <w:t>Test num.</w:t>
            </w:r>
          </w:p>
        </w:tc>
        <w:tc>
          <w:tcPr>
            <w:tcW w:w="641" w:type="pct"/>
            <w:vMerge w:val="restart"/>
            <w:shd w:val="clear" w:color="auto" w:fill="FFFFFF"/>
            <w:vAlign w:val="center"/>
          </w:tcPr>
          <w:p w14:paraId="3A223E36" w14:textId="77777777" w:rsidR="00B93DEE" w:rsidRPr="00F72CD4" w:rsidRDefault="00B93DEE" w:rsidP="007C529C">
            <w:pPr>
              <w:pStyle w:val="TAH"/>
            </w:pPr>
            <w:r w:rsidRPr="00F72CD4">
              <w:t>Reference</w:t>
            </w:r>
            <w:r w:rsidRPr="00F72CD4">
              <w:rPr>
                <w:lang w:eastAsia="zh-CN"/>
              </w:rPr>
              <w:t xml:space="preserve"> </w:t>
            </w:r>
            <w:r w:rsidRPr="00F72CD4">
              <w:t>channel</w:t>
            </w:r>
          </w:p>
        </w:tc>
        <w:tc>
          <w:tcPr>
            <w:tcW w:w="572" w:type="pct"/>
            <w:vMerge w:val="restart"/>
            <w:shd w:val="clear" w:color="auto" w:fill="FFFFFF"/>
            <w:vAlign w:val="center"/>
          </w:tcPr>
          <w:p w14:paraId="4EB983AB" w14:textId="77777777" w:rsidR="00B93DEE" w:rsidRPr="00F72CD4" w:rsidRDefault="00B93DEE" w:rsidP="007C529C">
            <w:pPr>
              <w:pStyle w:val="TAH"/>
            </w:pPr>
            <w:r w:rsidRPr="00F72CD4">
              <w:t>Bandwidth (MHz) / Subcarrier spacing (kHz)</w:t>
            </w:r>
          </w:p>
        </w:tc>
        <w:tc>
          <w:tcPr>
            <w:tcW w:w="642" w:type="pct"/>
            <w:vMerge w:val="restart"/>
            <w:shd w:val="clear" w:color="auto" w:fill="FFFFFF"/>
            <w:vAlign w:val="center"/>
          </w:tcPr>
          <w:p w14:paraId="3DFD2019" w14:textId="77777777" w:rsidR="00B93DEE" w:rsidRPr="00F72CD4" w:rsidRDefault="00B93DEE" w:rsidP="007C529C">
            <w:pPr>
              <w:pStyle w:val="TAH"/>
              <w:rPr>
                <w:lang w:eastAsia="zh-CN"/>
              </w:rPr>
            </w:pPr>
            <w:r w:rsidRPr="00F72CD4">
              <w:t>Modulation format</w:t>
            </w:r>
            <w:r w:rsidRPr="00F72CD4">
              <w:rPr>
                <w:lang w:eastAsia="zh-CN"/>
              </w:rPr>
              <w:t xml:space="preserve"> and code rate</w:t>
            </w:r>
          </w:p>
        </w:tc>
        <w:tc>
          <w:tcPr>
            <w:tcW w:w="567" w:type="pct"/>
            <w:vMerge w:val="restart"/>
            <w:shd w:val="clear" w:color="auto" w:fill="FFFFFF"/>
            <w:vAlign w:val="center"/>
          </w:tcPr>
          <w:p w14:paraId="32C524EB" w14:textId="77777777" w:rsidR="00B93DEE" w:rsidRPr="00F72CD4" w:rsidRDefault="00B93DEE" w:rsidP="007C529C">
            <w:pPr>
              <w:pStyle w:val="TAH"/>
            </w:pPr>
            <w:r w:rsidRPr="00F72CD4">
              <w:t>TDD UL-DL pattern</w:t>
            </w:r>
          </w:p>
        </w:tc>
        <w:tc>
          <w:tcPr>
            <w:tcW w:w="638" w:type="pct"/>
            <w:vMerge w:val="restart"/>
            <w:shd w:val="clear" w:color="auto" w:fill="FFFFFF"/>
            <w:vAlign w:val="center"/>
          </w:tcPr>
          <w:p w14:paraId="502609F0" w14:textId="77777777" w:rsidR="00B93DEE" w:rsidRPr="00F72CD4" w:rsidRDefault="00B93DEE" w:rsidP="007C529C">
            <w:pPr>
              <w:pStyle w:val="TAH"/>
              <w:rPr>
                <w:lang w:eastAsia="zh-CN"/>
              </w:rPr>
            </w:pPr>
            <w:r w:rsidRPr="00F72CD4">
              <w:t>Propagation condition</w:t>
            </w:r>
            <w:r w:rsidRPr="00F72CD4">
              <w:rPr>
                <w:lang w:eastAsia="zh-CN"/>
              </w:rPr>
              <w:t xml:space="preserve"> </w:t>
            </w:r>
          </w:p>
        </w:tc>
        <w:tc>
          <w:tcPr>
            <w:tcW w:w="690" w:type="pct"/>
            <w:vMerge w:val="restart"/>
            <w:shd w:val="clear" w:color="auto" w:fill="FFFFFF"/>
            <w:vAlign w:val="center"/>
          </w:tcPr>
          <w:p w14:paraId="5E58095D" w14:textId="77777777" w:rsidR="00B93DEE" w:rsidRPr="00F72CD4" w:rsidRDefault="00B93DEE" w:rsidP="007C529C">
            <w:pPr>
              <w:pStyle w:val="TAH"/>
            </w:pPr>
            <w:r w:rsidRPr="00F72CD4">
              <w:t>Correlation matrix and antenna configuration</w:t>
            </w:r>
          </w:p>
        </w:tc>
        <w:tc>
          <w:tcPr>
            <w:tcW w:w="893" w:type="pct"/>
            <w:gridSpan w:val="2"/>
            <w:shd w:val="clear" w:color="auto" w:fill="FFFFFF"/>
            <w:vAlign w:val="center"/>
          </w:tcPr>
          <w:p w14:paraId="726C1211" w14:textId="77777777" w:rsidR="00B93DEE" w:rsidRPr="00F72CD4" w:rsidRDefault="00B93DEE" w:rsidP="007C529C">
            <w:pPr>
              <w:pStyle w:val="TAH"/>
            </w:pPr>
            <w:r w:rsidRPr="00F72CD4">
              <w:t>Reference value</w:t>
            </w:r>
          </w:p>
        </w:tc>
      </w:tr>
      <w:tr w:rsidR="00B93DEE" w:rsidRPr="00F72CD4" w14:paraId="6D94DB3B" w14:textId="77777777" w:rsidTr="007C529C">
        <w:trPr>
          <w:trHeight w:val="355"/>
          <w:jc w:val="center"/>
        </w:trPr>
        <w:tc>
          <w:tcPr>
            <w:tcW w:w="357" w:type="pct"/>
            <w:vMerge/>
            <w:shd w:val="clear" w:color="auto" w:fill="FFFFFF"/>
            <w:vAlign w:val="center"/>
          </w:tcPr>
          <w:p w14:paraId="4D7F2F78" w14:textId="77777777" w:rsidR="00B93DEE" w:rsidRPr="00F72CD4" w:rsidRDefault="00B93DEE" w:rsidP="007C529C">
            <w:pPr>
              <w:pStyle w:val="TAH"/>
            </w:pPr>
          </w:p>
        </w:tc>
        <w:tc>
          <w:tcPr>
            <w:tcW w:w="641" w:type="pct"/>
            <w:vMerge/>
            <w:shd w:val="clear" w:color="auto" w:fill="FFFFFF"/>
            <w:vAlign w:val="center"/>
          </w:tcPr>
          <w:p w14:paraId="234CEE0E" w14:textId="77777777" w:rsidR="00B93DEE" w:rsidRPr="00F72CD4" w:rsidRDefault="00B93DEE" w:rsidP="007C529C">
            <w:pPr>
              <w:pStyle w:val="TAH"/>
            </w:pPr>
          </w:p>
        </w:tc>
        <w:tc>
          <w:tcPr>
            <w:tcW w:w="572" w:type="pct"/>
            <w:vMerge/>
            <w:shd w:val="clear" w:color="auto" w:fill="FFFFFF"/>
          </w:tcPr>
          <w:p w14:paraId="5955524C" w14:textId="77777777" w:rsidR="00B93DEE" w:rsidRPr="00F72CD4" w:rsidRDefault="00B93DEE" w:rsidP="007C529C">
            <w:pPr>
              <w:pStyle w:val="TAH"/>
            </w:pPr>
          </w:p>
        </w:tc>
        <w:tc>
          <w:tcPr>
            <w:tcW w:w="642" w:type="pct"/>
            <w:vMerge/>
            <w:shd w:val="clear" w:color="auto" w:fill="FFFFFF"/>
          </w:tcPr>
          <w:p w14:paraId="394304D4" w14:textId="77777777" w:rsidR="00B93DEE" w:rsidRPr="00F72CD4" w:rsidRDefault="00B93DEE" w:rsidP="007C529C">
            <w:pPr>
              <w:pStyle w:val="TAH"/>
            </w:pPr>
          </w:p>
        </w:tc>
        <w:tc>
          <w:tcPr>
            <w:tcW w:w="567" w:type="pct"/>
            <w:vMerge/>
            <w:shd w:val="clear" w:color="auto" w:fill="FFFFFF"/>
          </w:tcPr>
          <w:p w14:paraId="5B1CFCF9" w14:textId="77777777" w:rsidR="00B93DEE" w:rsidRPr="00F72CD4" w:rsidRDefault="00B93DEE" w:rsidP="007C529C">
            <w:pPr>
              <w:pStyle w:val="TAH"/>
            </w:pPr>
          </w:p>
        </w:tc>
        <w:tc>
          <w:tcPr>
            <w:tcW w:w="638" w:type="pct"/>
            <w:vMerge/>
            <w:shd w:val="clear" w:color="auto" w:fill="FFFFFF"/>
            <w:vAlign w:val="center"/>
          </w:tcPr>
          <w:p w14:paraId="0221D2FF" w14:textId="77777777" w:rsidR="00B93DEE" w:rsidRPr="00F72CD4" w:rsidRDefault="00B93DEE" w:rsidP="007C529C">
            <w:pPr>
              <w:pStyle w:val="TAH"/>
            </w:pPr>
          </w:p>
        </w:tc>
        <w:tc>
          <w:tcPr>
            <w:tcW w:w="690" w:type="pct"/>
            <w:vMerge/>
            <w:shd w:val="clear" w:color="auto" w:fill="FFFFFF"/>
            <w:vAlign w:val="center"/>
          </w:tcPr>
          <w:p w14:paraId="66A841BF" w14:textId="77777777" w:rsidR="00B93DEE" w:rsidRPr="00F72CD4" w:rsidRDefault="00B93DEE" w:rsidP="007C529C">
            <w:pPr>
              <w:pStyle w:val="TAH"/>
            </w:pPr>
          </w:p>
        </w:tc>
        <w:tc>
          <w:tcPr>
            <w:tcW w:w="592" w:type="pct"/>
            <w:shd w:val="clear" w:color="auto" w:fill="FFFFFF"/>
            <w:vAlign w:val="center"/>
          </w:tcPr>
          <w:p w14:paraId="5FEF36AC" w14:textId="77777777" w:rsidR="00B93DEE" w:rsidRPr="00F72CD4" w:rsidRDefault="00B93DEE" w:rsidP="007C529C">
            <w:pPr>
              <w:pStyle w:val="TAH"/>
            </w:pPr>
            <w:r w:rsidRPr="00F72CD4">
              <w:t>Fraction of</w:t>
            </w:r>
          </w:p>
          <w:p w14:paraId="77113FBE" w14:textId="77777777" w:rsidR="00B93DEE" w:rsidRPr="00F72CD4" w:rsidRDefault="00B93DEE" w:rsidP="007C529C">
            <w:pPr>
              <w:pStyle w:val="TAH"/>
            </w:pPr>
            <w:r w:rsidRPr="00F72CD4">
              <w:t>maximum</w:t>
            </w:r>
          </w:p>
          <w:p w14:paraId="6BC7655D" w14:textId="77777777" w:rsidR="00B93DEE" w:rsidRPr="00F72CD4" w:rsidRDefault="00B93DEE" w:rsidP="007C529C">
            <w:pPr>
              <w:pStyle w:val="TAH"/>
            </w:pPr>
            <w:r w:rsidRPr="00F72CD4">
              <w:t>throughput</w:t>
            </w:r>
          </w:p>
          <w:p w14:paraId="5B889F0A" w14:textId="77777777" w:rsidR="00B93DEE" w:rsidRPr="00F72CD4" w:rsidRDefault="00B93DEE" w:rsidP="007C529C">
            <w:pPr>
              <w:pStyle w:val="TAH"/>
            </w:pPr>
            <w:r w:rsidRPr="00F72CD4">
              <w:t>(%)</w:t>
            </w:r>
          </w:p>
        </w:tc>
        <w:tc>
          <w:tcPr>
            <w:tcW w:w="301" w:type="pct"/>
            <w:shd w:val="clear" w:color="auto" w:fill="FFFFFF"/>
            <w:vAlign w:val="center"/>
          </w:tcPr>
          <w:p w14:paraId="234A1F05" w14:textId="77777777" w:rsidR="00B93DEE" w:rsidRPr="00F72CD4" w:rsidRDefault="00B93DEE" w:rsidP="007C529C">
            <w:pPr>
              <w:pStyle w:val="TAH"/>
            </w:pPr>
            <w:r w:rsidRPr="00F72CD4">
              <w:t>SNR (dB)</w:t>
            </w:r>
          </w:p>
        </w:tc>
      </w:tr>
      <w:tr w:rsidR="00B93DEE" w:rsidRPr="00F72CD4" w14:paraId="088542B3" w14:textId="77777777" w:rsidTr="007C529C">
        <w:trPr>
          <w:trHeight w:val="180"/>
          <w:jc w:val="center"/>
        </w:trPr>
        <w:tc>
          <w:tcPr>
            <w:tcW w:w="357" w:type="pct"/>
            <w:shd w:val="clear" w:color="auto" w:fill="FFFFFF"/>
            <w:vAlign w:val="center"/>
          </w:tcPr>
          <w:p w14:paraId="02AB4D2A" w14:textId="77777777" w:rsidR="00B93DEE" w:rsidRPr="00F72CD4" w:rsidRDefault="00B93DEE" w:rsidP="007C529C">
            <w:pPr>
              <w:pStyle w:val="TAC"/>
              <w:rPr>
                <w:rFonts w:eastAsia="SimSun"/>
                <w:lang w:eastAsia="zh-CN"/>
              </w:rPr>
            </w:pPr>
            <w:r w:rsidRPr="00F72CD4">
              <w:rPr>
                <w:rFonts w:eastAsia="SimSun"/>
                <w:lang w:eastAsia="zh-CN"/>
              </w:rPr>
              <w:t>1-1</w:t>
            </w:r>
          </w:p>
        </w:tc>
        <w:tc>
          <w:tcPr>
            <w:tcW w:w="641" w:type="pct"/>
            <w:shd w:val="clear" w:color="auto" w:fill="FFFFFF"/>
            <w:vAlign w:val="center"/>
          </w:tcPr>
          <w:p w14:paraId="00BBF8F0" w14:textId="77777777" w:rsidR="00B93DEE" w:rsidRPr="00F72CD4" w:rsidRDefault="00B93DEE" w:rsidP="007C529C">
            <w:pPr>
              <w:pStyle w:val="TAC"/>
              <w:rPr>
                <w:rFonts w:eastAsia="SimSun"/>
              </w:rPr>
            </w:pPr>
            <w:r w:rsidRPr="00F72CD4">
              <w:rPr>
                <w:rFonts w:eastAsia="SimSun"/>
              </w:rPr>
              <w:t>R.PDSCH.1-4.1 TDD</w:t>
            </w:r>
          </w:p>
        </w:tc>
        <w:tc>
          <w:tcPr>
            <w:tcW w:w="572" w:type="pct"/>
            <w:shd w:val="clear" w:color="auto" w:fill="FFFFFF"/>
            <w:vAlign w:val="center"/>
          </w:tcPr>
          <w:p w14:paraId="4649B6E7" w14:textId="77777777" w:rsidR="00B93DEE" w:rsidRPr="00F72CD4" w:rsidRDefault="00B93DEE" w:rsidP="007C529C">
            <w:pPr>
              <w:pStyle w:val="TAC"/>
              <w:rPr>
                <w:rFonts w:eastAsia="SimSun"/>
              </w:rPr>
            </w:pPr>
            <w:r w:rsidRPr="00F72CD4">
              <w:rPr>
                <w:rFonts w:eastAsia="SimSun"/>
              </w:rPr>
              <w:t>20 / 15</w:t>
            </w:r>
          </w:p>
        </w:tc>
        <w:tc>
          <w:tcPr>
            <w:tcW w:w="642" w:type="pct"/>
            <w:shd w:val="clear" w:color="auto" w:fill="FFFFFF"/>
            <w:vAlign w:val="center"/>
          </w:tcPr>
          <w:p w14:paraId="14FA90BC" w14:textId="77777777" w:rsidR="00B93DEE" w:rsidRPr="00F72CD4" w:rsidRDefault="00B93DEE" w:rsidP="007C529C">
            <w:pPr>
              <w:pStyle w:val="TAC"/>
              <w:rPr>
                <w:rFonts w:eastAsia="SimSun"/>
              </w:rPr>
            </w:pPr>
            <w:r w:rsidRPr="00F72CD4">
              <w:rPr>
                <w:rFonts w:eastAsia="SimSun"/>
              </w:rPr>
              <w:t>16QAM, 0.48</w:t>
            </w:r>
          </w:p>
        </w:tc>
        <w:tc>
          <w:tcPr>
            <w:tcW w:w="567" w:type="pct"/>
            <w:shd w:val="clear" w:color="auto" w:fill="FFFFFF"/>
            <w:vAlign w:val="center"/>
          </w:tcPr>
          <w:p w14:paraId="6B8F3457" w14:textId="77777777" w:rsidR="00B93DEE" w:rsidRPr="00F72CD4" w:rsidRDefault="00B93DEE" w:rsidP="007C529C">
            <w:pPr>
              <w:pStyle w:val="TAC"/>
              <w:rPr>
                <w:rFonts w:eastAsia="SimSun"/>
              </w:rPr>
            </w:pPr>
            <w:r w:rsidRPr="00F72CD4">
              <w:rPr>
                <w:rFonts w:eastAsia="SimSun"/>
                <w:lang w:eastAsia="zh-CN"/>
              </w:rPr>
              <w:t>FR1.15-1</w:t>
            </w:r>
          </w:p>
        </w:tc>
        <w:tc>
          <w:tcPr>
            <w:tcW w:w="638" w:type="pct"/>
            <w:shd w:val="clear" w:color="auto" w:fill="FFFFFF"/>
            <w:vAlign w:val="center"/>
          </w:tcPr>
          <w:p w14:paraId="6FD7E8B6" w14:textId="77777777" w:rsidR="00B93DEE" w:rsidRPr="00F72CD4" w:rsidRDefault="00B93DEE" w:rsidP="007C529C">
            <w:pPr>
              <w:pStyle w:val="TAC"/>
              <w:rPr>
                <w:rFonts w:eastAsia="SimSun"/>
              </w:rPr>
            </w:pPr>
            <w:r w:rsidRPr="00F72CD4">
              <w:rPr>
                <w:rFonts w:eastAsia="SimSun"/>
              </w:rPr>
              <w:t xml:space="preserve">TDLA30-10 </w:t>
            </w:r>
          </w:p>
        </w:tc>
        <w:tc>
          <w:tcPr>
            <w:tcW w:w="690" w:type="pct"/>
            <w:shd w:val="clear" w:color="auto" w:fill="FFFFFF"/>
            <w:vAlign w:val="center"/>
          </w:tcPr>
          <w:p w14:paraId="490778BD" w14:textId="77777777" w:rsidR="00B93DEE" w:rsidRPr="00F72CD4" w:rsidRDefault="00B93DEE" w:rsidP="007C529C">
            <w:pPr>
              <w:pStyle w:val="TAC"/>
              <w:rPr>
                <w:rFonts w:eastAsia="SimSun"/>
              </w:rPr>
            </w:pPr>
            <w:r w:rsidRPr="00F72CD4">
              <w:rPr>
                <w:rFonts w:eastAsia="SimSun"/>
              </w:rPr>
              <w:t xml:space="preserve">4x2, ULA Low </w:t>
            </w:r>
          </w:p>
        </w:tc>
        <w:tc>
          <w:tcPr>
            <w:tcW w:w="592" w:type="pct"/>
            <w:shd w:val="clear" w:color="auto" w:fill="FFFFFF"/>
            <w:vAlign w:val="center"/>
          </w:tcPr>
          <w:p w14:paraId="3EAFD6C8" w14:textId="77777777" w:rsidR="00B93DEE" w:rsidRPr="00F72CD4" w:rsidRDefault="00B93DEE" w:rsidP="007C529C">
            <w:pPr>
              <w:pStyle w:val="TAC"/>
              <w:rPr>
                <w:rFonts w:eastAsia="SimSun"/>
              </w:rPr>
            </w:pPr>
            <w:r w:rsidRPr="00F72CD4">
              <w:rPr>
                <w:rFonts w:eastAsia="SimSun"/>
              </w:rPr>
              <w:t>70</w:t>
            </w:r>
          </w:p>
        </w:tc>
        <w:tc>
          <w:tcPr>
            <w:tcW w:w="301" w:type="pct"/>
            <w:shd w:val="clear" w:color="auto" w:fill="FFFFFF"/>
            <w:vAlign w:val="center"/>
          </w:tcPr>
          <w:p w14:paraId="7ACF949D" w14:textId="77777777" w:rsidR="00B93DEE" w:rsidRPr="00F72CD4" w:rsidRDefault="00B93DEE" w:rsidP="007C529C">
            <w:pPr>
              <w:pStyle w:val="TAC"/>
              <w:rPr>
                <w:rFonts w:eastAsia="SimSun"/>
                <w:lang w:eastAsia="zh-CN"/>
              </w:rPr>
            </w:pPr>
            <w:r w:rsidRPr="00F72CD4">
              <w:rPr>
                <w:rFonts w:eastAsia="SimSun"/>
              </w:rPr>
              <w:t>12.3+TT</w:t>
            </w:r>
          </w:p>
        </w:tc>
      </w:tr>
      <w:tr w:rsidR="00B93DEE" w:rsidRPr="00F72CD4" w14:paraId="57060734" w14:textId="77777777" w:rsidTr="007C529C">
        <w:trPr>
          <w:trHeight w:val="180"/>
          <w:jc w:val="center"/>
        </w:trPr>
        <w:tc>
          <w:tcPr>
            <w:tcW w:w="357" w:type="pct"/>
            <w:shd w:val="clear" w:color="auto" w:fill="FFFFFF"/>
            <w:vAlign w:val="center"/>
          </w:tcPr>
          <w:p w14:paraId="7B5C83A6" w14:textId="77777777" w:rsidR="00B93DEE" w:rsidRPr="00F72CD4" w:rsidRDefault="00B93DEE" w:rsidP="007C529C">
            <w:pPr>
              <w:pStyle w:val="TAC"/>
              <w:rPr>
                <w:rFonts w:eastAsia="SimSun"/>
                <w:lang w:eastAsia="zh-CN"/>
              </w:rPr>
            </w:pPr>
            <w:r w:rsidRPr="00F72CD4">
              <w:rPr>
                <w:rFonts w:eastAsia="SimSun"/>
                <w:lang w:eastAsia="zh-CN"/>
              </w:rPr>
              <w:t>1-2</w:t>
            </w:r>
          </w:p>
        </w:tc>
        <w:tc>
          <w:tcPr>
            <w:tcW w:w="641" w:type="pct"/>
            <w:shd w:val="clear" w:color="auto" w:fill="FFFFFF"/>
            <w:vAlign w:val="center"/>
          </w:tcPr>
          <w:p w14:paraId="2733611B" w14:textId="77777777" w:rsidR="00B93DEE" w:rsidRPr="00F72CD4" w:rsidRDefault="00B93DEE" w:rsidP="007C529C">
            <w:pPr>
              <w:pStyle w:val="TAC"/>
              <w:rPr>
                <w:rFonts w:eastAsia="SimSun"/>
              </w:rPr>
            </w:pPr>
            <w:r w:rsidRPr="00F72CD4">
              <w:rPr>
                <w:rFonts w:eastAsia="SimSun"/>
                <w:lang w:eastAsia="zh-CN"/>
              </w:rPr>
              <w:t>R.PDSCH.2-25.1 TDD</w:t>
            </w:r>
          </w:p>
        </w:tc>
        <w:tc>
          <w:tcPr>
            <w:tcW w:w="572" w:type="pct"/>
            <w:shd w:val="clear" w:color="auto" w:fill="FFFFFF"/>
            <w:vAlign w:val="center"/>
          </w:tcPr>
          <w:p w14:paraId="79210E90" w14:textId="77777777" w:rsidR="00B93DEE" w:rsidRPr="00F72CD4" w:rsidRDefault="00B93DEE" w:rsidP="007C529C">
            <w:pPr>
              <w:pStyle w:val="TAC"/>
              <w:rPr>
                <w:rFonts w:eastAsia="SimSun"/>
              </w:rPr>
            </w:pPr>
            <w:r w:rsidRPr="00F72CD4">
              <w:t>20 / 30</w:t>
            </w:r>
          </w:p>
        </w:tc>
        <w:tc>
          <w:tcPr>
            <w:tcW w:w="642" w:type="pct"/>
            <w:shd w:val="clear" w:color="auto" w:fill="FFFFFF"/>
            <w:vAlign w:val="center"/>
          </w:tcPr>
          <w:p w14:paraId="0438AEA4" w14:textId="77777777" w:rsidR="00B93DEE" w:rsidRPr="00F72CD4" w:rsidRDefault="00B93DEE" w:rsidP="007C529C">
            <w:pPr>
              <w:pStyle w:val="TAC"/>
              <w:rPr>
                <w:rFonts w:eastAsia="SimSun"/>
              </w:rPr>
            </w:pPr>
            <w:r w:rsidRPr="00F72CD4">
              <w:t>16QAM, 0.48</w:t>
            </w:r>
          </w:p>
        </w:tc>
        <w:tc>
          <w:tcPr>
            <w:tcW w:w="567" w:type="pct"/>
            <w:shd w:val="clear" w:color="auto" w:fill="FFFFFF"/>
            <w:vAlign w:val="center"/>
          </w:tcPr>
          <w:p w14:paraId="0D9074AA" w14:textId="77777777" w:rsidR="00B93DEE" w:rsidRPr="00F72CD4" w:rsidRDefault="00B93DEE" w:rsidP="007C529C">
            <w:pPr>
              <w:pStyle w:val="TAC"/>
              <w:rPr>
                <w:rFonts w:eastAsia="SimSun"/>
                <w:lang w:eastAsia="zh-CN"/>
              </w:rPr>
            </w:pPr>
            <w:r w:rsidRPr="00F72CD4">
              <w:t>FR1.30-1</w:t>
            </w:r>
          </w:p>
        </w:tc>
        <w:tc>
          <w:tcPr>
            <w:tcW w:w="638" w:type="pct"/>
            <w:shd w:val="clear" w:color="auto" w:fill="FFFFFF"/>
            <w:vAlign w:val="center"/>
          </w:tcPr>
          <w:p w14:paraId="79D8623D" w14:textId="77777777" w:rsidR="00B93DEE" w:rsidRPr="00F72CD4" w:rsidRDefault="00B93DEE" w:rsidP="007C529C">
            <w:pPr>
              <w:pStyle w:val="TAC"/>
              <w:rPr>
                <w:rFonts w:eastAsia="SimSun"/>
              </w:rPr>
            </w:pPr>
            <w:r w:rsidRPr="00F72CD4">
              <w:t>TDLA30-10</w:t>
            </w:r>
          </w:p>
        </w:tc>
        <w:tc>
          <w:tcPr>
            <w:tcW w:w="690" w:type="pct"/>
            <w:shd w:val="clear" w:color="auto" w:fill="FFFFFF"/>
            <w:vAlign w:val="center"/>
          </w:tcPr>
          <w:p w14:paraId="7D3DBF1C" w14:textId="77777777" w:rsidR="00B93DEE" w:rsidRPr="00F72CD4" w:rsidRDefault="00B93DEE" w:rsidP="007C529C">
            <w:pPr>
              <w:pStyle w:val="TAC"/>
              <w:rPr>
                <w:rFonts w:eastAsia="SimSun"/>
              </w:rPr>
            </w:pPr>
            <w:r w:rsidRPr="00F72CD4">
              <w:t>4x2, ULA Low</w:t>
            </w:r>
          </w:p>
        </w:tc>
        <w:tc>
          <w:tcPr>
            <w:tcW w:w="592" w:type="pct"/>
            <w:shd w:val="clear" w:color="auto" w:fill="FFFFFF"/>
            <w:vAlign w:val="center"/>
          </w:tcPr>
          <w:p w14:paraId="44D9863D" w14:textId="77777777" w:rsidR="00B93DEE" w:rsidRPr="00F72CD4" w:rsidRDefault="00B93DEE" w:rsidP="007C529C">
            <w:pPr>
              <w:pStyle w:val="TAC"/>
              <w:rPr>
                <w:rFonts w:eastAsia="SimSun"/>
              </w:rPr>
            </w:pPr>
            <w:r w:rsidRPr="00F72CD4">
              <w:t>70</w:t>
            </w:r>
          </w:p>
        </w:tc>
        <w:tc>
          <w:tcPr>
            <w:tcW w:w="301" w:type="pct"/>
            <w:shd w:val="clear" w:color="auto" w:fill="FFFFFF"/>
            <w:vAlign w:val="center"/>
          </w:tcPr>
          <w:p w14:paraId="67FFAFBE" w14:textId="77777777" w:rsidR="00B93DEE" w:rsidRPr="00F72CD4" w:rsidRDefault="00B93DEE" w:rsidP="007C529C">
            <w:pPr>
              <w:pStyle w:val="TAC"/>
              <w:rPr>
                <w:rFonts w:eastAsia="SimSun"/>
              </w:rPr>
            </w:pPr>
            <w:r w:rsidRPr="00F72CD4">
              <w:rPr>
                <w:lang w:eastAsia="zh-CN"/>
              </w:rPr>
              <w:t>11.7+TT</w:t>
            </w:r>
          </w:p>
        </w:tc>
      </w:tr>
    </w:tbl>
    <w:p w14:paraId="1D4F4769" w14:textId="77777777" w:rsidR="00B93DEE" w:rsidRPr="00F72CD4" w:rsidRDefault="00B93DEE" w:rsidP="00B93DEE">
      <w:pPr>
        <w:rPr>
          <w:rFonts w:eastAsia="SimSun"/>
        </w:rPr>
      </w:pPr>
    </w:p>
    <w:p w14:paraId="057341BE" w14:textId="2A55386F" w:rsidR="00B93DEE" w:rsidRPr="00F72CD4" w:rsidRDefault="00B93DEE" w:rsidP="00B93DEE">
      <w:pPr>
        <w:pStyle w:val="TH"/>
      </w:pPr>
      <w:r w:rsidRPr="00F72CD4">
        <w:t xml:space="preserve">Table 5.2.2.2.20_1.4-2: Test requirement for Rank 1 without the assistance of network </w:t>
      </w:r>
      <w:r w:rsidR="0007268D" w:rsidRPr="00F72CD4">
        <w:t>signalling</w:t>
      </w:r>
      <w:r w:rsidRPr="00F72CD4">
        <w:t xml:space="preserve"> on LTE channel bandwidth</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951"/>
      </w:tblGrid>
      <w:tr w:rsidR="00B93DEE" w:rsidRPr="00F72CD4" w14:paraId="4629A808" w14:textId="77777777" w:rsidTr="007C529C">
        <w:trPr>
          <w:trHeight w:val="355"/>
          <w:jc w:val="center"/>
        </w:trPr>
        <w:tc>
          <w:tcPr>
            <w:tcW w:w="329" w:type="pct"/>
            <w:vMerge w:val="restart"/>
            <w:shd w:val="clear" w:color="auto" w:fill="FFFFFF"/>
            <w:vAlign w:val="center"/>
          </w:tcPr>
          <w:p w14:paraId="31ADCB26" w14:textId="77777777" w:rsidR="00B93DEE" w:rsidRPr="00F72CD4" w:rsidRDefault="00B93DEE" w:rsidP="007C529C">
            <w:pPr>
              <w:pStyle w:val="TAH"/>
              <w:jc w:val="left"/>
            </w:pPr>
            <w:r w:rsidRPr="00F72CD4">
              <w:t>Test num.</w:t>
            </w:r>
          </w:p>
        </w:tc>
        <w:tc>
          <w:tcPr>
            <w:tcW w:w="561" w:type="pct"/>
            <w:vMerge w:val="restart"/>
            <w:shd w:val="clear" w:color="auto" w:fill="FFFFFF"/>
            <w:vAlign w:val="center"/>
          </w:tcPr>
          <w:p w14:paraId="73574253" w14:textId="77777777" w:rsidR="00B93DEE" w:rsidRPr="00F72CD4" w:rsidRDefault="00B93DEE" w:rsidP="007C529C">
            <w:pPr>
              <w:pStyle w:val="TAH"/>
            </w:pPr>
            <w:r w:rsidRPr="00F72CD4">
              <w:t>Reference</w:t>
            </w:r>
            <w:r w:rsidRPr="00F72CD4">
              <w:rPr>
                <w:lang w:eastAsia="zh-CN"/>
              </w:rPr>
              <w:t xml:space="preserve"> </w:t>
            </w:r>
            <w:r w:rsidRPr="00F72CD4">
              <w:t>channel</w:t>
            </w:r>
          </w:p>
        </w:tc>
        <w:tc>
          <w:tcPr>
            <w:tcW w:w="578" w:type="pct"/>
            <w:vMerge w:val="restart"/>
            <w:shd w:val="clear" w:color="auto" w:fill="FFFFFF"/>
            <w:vAlign w:val="center"/>
          </w:tcPr>
          <w:p w14:paraId="75985BF7" w14:textId="77777777" w:rsidR="00B93DEE" w:rsidRPr="00F72CD4" w:rsidRDefault="00B93DEE" w:rsidP="007C529C">
            <w:pPr>
              <w:pStyle w:val="TAH"/>
            </w:pPr>
            <w:r w:rsidRPr="00F72CD4">
              <w:t>Bandwidth (MHz) / Subcarrier spacing (kHz)</w:t>
            </w:r>
          </w:p>
        </w:tc>
        <w:tc>
          <w:tcPr>
            <w:tcW w:w="599" w:type="pct"/>
            <w:vMerge w:val="restart"/>
            <w:shd w:val="clear" w:color="auto" w:fill="FFFFFF"/>
            <w:vAlign w:val="center"/>
          </w:tcPr>
          <w:p w14:paraId="710D0FA2" w14:textId="77777777" w:rsidR="00B93DEE" w:rsidRPr="00F72CD4" w:rsidRDefault="00B93DEE" w:rsidP="007C529C">
            <w:pPr>
              <w:pStyle w:val="TAH"/>
              <w:rPr>
                <w:lang w:eastAsia="zh-CN"/>
              </w:rPr>
            </w:pPr>
            <w:r w:rsidRPr="00F72CD4">
              <w:t>Modulation format</w:t>
            </w:r>
            <w:r w:rsidRPr="00F72CD4">
              <w:rPr>
                <w:lang w:eastAsia="zh-CN"/>
              </w:rPr>
              <w:t xml:space="preserve"> and code rate</w:t>
            </w:r>
          </w:p>
        </w:tc>
        <w:tc>
          <w:tcPr>
            <w:tcW w:w="476" w:type="pct"/>
            <w:vMerge w:val="restart"/>
            <w:shd w:val="clear" w:color="auto" w:fill="FFFFFF"/>
            <w:vAlign w:val="center"/>
          </w:tcPr>
          <w:p w14:paraId="1D1DB244" w14:textId="77777777" w:rsidR="00B93DEE" w:rsidRPr="00F72CD4" w:rsidRDefault="00B93DEE" w:rsidP="007C529C">
            <w:pPr>
              <w:pStyle w:val="TAH"/>
            </w:pPr>
            <w:r w:rsidRPr="00F72CD4">
              <w:t>TDD UL-DL pattern</w:t>
            </w:r>
          </w:p>
        </w:tc>
        <w:tc>
          <w:tcPr>
            <w:tcW w:w="645" w:type="pct"/>
            <w:vMerge w:val="restart"/>
            <w:shd w:val="clear" w:color="auto" w:fill="FFFFFF"/>
            <w:vAlign w:val="center"/>
          </w:tcPr>
          <w:p w14:paraId="174C8A49" w14:textId="77777777" w:rsidR="00B93DEE" w:rsidRPr="00F72CD4" w:rsidRDefault="00B93DEE" w:rsidP="007C529C">
            <w:pPr>
              <w:pStyle w:val="TAH"/>
              <w:rPr>
                <w:lang w:eastAsia="zh-CN"/>
              </w:rPr>
            </w:pPr>
            <w:r w:rsidRPr="00F72CD4">
              <w:t>Propagation condition</w:t>
            </w:r>
            <w:r w:rsidRPr="00F72CD4">
              <w:rPr>
                <w:lang w:eastAsia="zh-CN"/>
              </w:rPr>
              <w:t xml:space="preserve"> </w:t>
            </w:r>
          </w:p>
        </w:tc>
        <w:tc>
          <w:tcPr>
            <w:tcW w:w="695" w:type="pct"/>
            <w:vMerge w:val="restart"/>
            <w:shd w:val="clear" w:color="auto" w:fill="FFFFFF"/>
            <w:vAlign w:val="center"/>
          </w:tcPr>
          <w:p w14:paraId="6E61D31B" w14:textId="77777777" w:rsidR="00B93DEE" w:rsidRPr="00F72CD4" w:rsidRDefault="00B93DEE" w:rsidP="007C529C">
            <w:pPr>
              <w:pStyle w:val="TAH"/>
            </w:pPr>
            <w:r w:rsidRPr="00F72CD4">
              <w:t>Correlation matrix and antenna configuration</w:t>
            </w:r>
          </w:p>
        </w:tc>
        <w:tc>
          <w:tcPr>
            <w:tcW w:w="1116" w:type="pct"/>
            <w:gridSpan w:val="2"/>
            <w:shd w:val="clear" w:color="auto" w:fill="FFFFFF"/>
            <w:vAlign w:val="center"/>
          </w:tcPr>
          <w:p w14:paraId="39ECA2AD" w14:textId="77777777" w:rsidR="00B93DEE" w:rsidRPr="00F72CD4" w:rsidRDefault="00B93DEE" w:rsidP="007C529C">
            <w:pPr>
              <w:pStyle w:val="TAH"/>
            </w:pPr>
            <w:r w:rsidRPr="00F72CD4">
              <w:t>Reference value</w:t>
            </w:r>
          </w:p>
        </w:tc>
      </w:tr>
      <w:tr w:rsidR="00B93DEE" w:rsidRPr="00F72CD4" w14:paraId="05FEAF43" w14:textId="77777777" w:rsidTr="007C529C">
        <w:trPr>
          <w:trHeight w:val="355"/>
          <w:jc w:val="center"/>
        </w:trPr>
        <w:tc>
          <w:tcPr>
            <w:tcW w:w="329" w:type="pct"/>
            <w:vMerge/>
            <w:shd w:val="clear" w:color="auto" w:fill="FFFFFF"/>
            <w:vAlign w:val="center"/>
          </w:tcPr>
          <w:p w14:paraId="472004EF" w14:textId="77777777" w:rsidR="00B93DEE" w:rsidRPr="00F72CD4" w:rsidRDefault="00B93DEE" w:rsidP="007C529C">
            <w:pPr>
              <w:pStyle w:val="TAH"/>
            </w:pPr>
          </w:p>
        </w:tc>
        <w:tc>
          <w:tcPr>
            <w:tcW w:w="561" w:type="pct"/>
            <w:vMerge/>
            <w:shd w:val="clear" w:color="auto" w:fill="FFFFFF"/>
            <w:vAlign w:val="center"/>
          </w:tcPr>
          <w:p w14:paraId="326A3059" w14:textId="77777777" w:rsidR="00B93DEE" w:rsidRPr="00F72CD4" w:rsidRDefault="00B93DEE" w:rsidP="007C529C">
            <w:pPr>
              <w:pStyle w:val="TAH"/>
            </w:pPr>
          </w:p>
        </w:tc>
        <w:tc>
          <w:tcPr>
            <w:tcW w:w="578" w:type="pct"/>
            <w:vMerge/>
            <w:shd w:val="clear" w:color="auto" w:fill="FFFFFF"/>
          </w:tcPr>
          <w:p w14:paraId="2ECD92E9" w14:textId="77777777" w:rsidR="00B93DEE" w:rsidRPr="00F72CD4" w:rsidRDefault="00B93DEE" w:rsidP="007C529C">
            <w:pPr>
              <w:pStyle w:val="TAH"/>
            </w:pPr>
          </w:p>
        </w:tc>
        <w:tc>
          <w:tcPr>
            <w:tcW w:w="599" w:type="pct"/>
            <w:vMerge/>
            <w:shd w:val="clear" w:color="auto" w:fill="FFFFFF"/>
          </w:tcPr>
          <w:p w14:paraId="1F89C08D" w14:textId="77777777" w:rsidR="00B93DEE" w:rsidRPr="00F72CD4" w:rsidRDefault="00B93DEE" w:rsidP="007C529C">
            <w:pPr>
              <w:pStyle w:val="TAH"/>
            </w:pPr>
          </w:p>
        </w:tc>
        <w:tc>
          <w:tcPr>
            <w:tcW w:w="476" w:type="pct"/>
            <w:vMerge/>
            <w:shd w:val="clear" w:color="auto" w:fill="FFFFFF"/>
          </w:tcPr>
          <w:p w14:paraId="02AC94C7" w14:textId="77777777" w:rsidR="00B93DEE" w:rsidRPr="00F72CD4" w:rsidRDefault="00B93DEE" w:rsidP="007C529C">
            <w:pPr>
              <w:pStyle w:val="TAH"/>
            </w:pPr>
          </w:p>
        </w:tc>
        <w:tc>
          <w:tcPr>
            <w:tcW w:w="645" w:type="pct"/>
            <w:vMerge/>
            <w:shd w:val="clear" w:color="auto" w:fill="FFFFFF"/>
            <w:vAlign w:val="center"/>
          </w:tcPr>
          <w:p w14:paraId="31D44892" w14:textId="77777777" w:rsidR="00B93DEE" w:rsidRPr="00F72CD4" w:rsidRDefault="00B93DEE" w:rsidP="007C529C">
            <w:pPr>
              <w:pStyle w:val="TAH"/>
            </w:pPr>
          </w:p>
        </w:tc>
        <w:tc>
          <w:tcPr>
            <w:tcW w:w="695" w:type="pct"/>
            <w:vMerge/>
            <w:shd w:val="clear" w:color="auto" w:fill="FFFFFF"/>
            <w:vAlign w:val="center"/>
          </w:tcPr>
          <w:p w14:paraId="37F0DE50" w14:textId="77777777" w:rsidR="00B93DEE" w:rsidRPr="00F72CD4" w:rsidRDefault="00B93DEE" w:rsidP="007C529C">
            <w:pPr>
              <w:pStyle w:val="TAH"/>
            </w:pPr>
          </w:p>
        </w:tc>
        <w:tc>
          <w:tcPr>
            <w:tcW w:w="599" w:type="pct"/>
            <w:shd w:val="clear" w:color="auto" w:fill="FFFFFF"/>
            <w:vAlign w:val="center"/>
          </w:tcPr>
          <w:p w14:paraId="2E8D624E" w14:textId="77777777" w:rsidR="00B93DEE" w:rsidRPr="00F72CD4" w:rsidRDefault="00B93DEE" w:rsidP="007C529C">
            <w:pPr>
              <w:pStyle w:val="TAH"/>
            </w:pPr>
            <w:r w:rsidRPr="00F72CD4">
              <w:t>Fraction of</w:t>
            </w:r>
          </w:p>
          <w:p w14:paraId="01010981" w14:textId="77777777" w:rsidR="00B93DEE" w:rsidRPr="00F72CD4" w:rsidRDefault="00B93DEE" w:rsidP="007C529C">
            <w:pPr>
              <w:pStyle w:val="TAH"/>
            </w:pPr>
            <w:r w:rsidRPr="00F72CD4">
              <w:t>maximum</w:t>
            </w:r>
          </w:p>
          <w:p w14:paraId="1FD65210" w14:textId="77777777" w:rsidR="00B93DEE" w:rsidRPr="00F72CD4" w:rsidRDefault="00B93DEE" w:rsidP="007C529C">
            <w:pPr>
              <w:pStyle w:val="TAH"/>
            </w:pPr>
            <w:r w:rsidRPr="00F72CD4">
              <w:t>throughput</w:t>
            </w:r>
          </w:p>
          <w:p w14:paraId="7C16EC21" w14:textId="77777777" w:rsidR="00B93DEE" w:rsidRPr="00F72CD4" w:rsidRDefault="00B93DEE" w:rsidP="007C529C">
            <w:pPr>
              <w:pStyle w:val="TAH"/>
            </w:pPr>
            <w:r w:rsidRPr="00F72CD4">
              <w:t>(%)</w:t>
            </w:r>
          </w:p>
        </w:tc>
        <w:tc>
          <w:tcPr>
            <w:tcW w:w="518" w:type="pct"/>
            <w:shd w:val="clear" w:color="auto" w:fill="FFFFFF"/>
            <w:vAlign w:val="center"/>
          </w:tcPr>
          <w:p w14:paraId="166D9BCC" w14:textId="77777777" w:rsidR="00B93DEE" w:rsidRPr="00F72CD4" w:rsidRDefault="00B93DEE" w:rsidP="007C529C">
            <w:pPr>
              <w:pStyle w:val="TAH"/>
            </w:pPr>
            <w:r w:rsidRPr="00F72CD4">
              <w:t>SNR (dB)</w:t>
            </w:r>
          </w:p>
        </w:tc>
      </w:tr>
      <w:tr w:rsidR="00B93DEE" w:rsidRPr="00F72CD4" w14:paraId="263D1158" w14:textId="77777777" w:rsidTr="007C529C">
        <w:trPr>
          <w:trHeight w:val="180"/>
          <w:jc w:val="center"/>
        </w:trPr>
        <w:tc>
          <w:tcPr>
            <w:tcW w:w="329" w:type="pct"/>
            <w:shd w:val="clear" w:color="auto" w:fill="FFFFFF"/>
            <w:vAlign w:val="center"/>
          </w:tcPr>
          <w:p w14:paraId="16966220" w14:textId="77777777" w:rsidR="00B93DEE" w:rsidRPr="00F72CD4" w:rsidRDefault="00B93DEE" w:rsidP="007C529C">
            <w:pPr>
              <w:pStyle w:val="TAC"/>
              <w:rPr>
                <w:rFonts w:eastAsia="SimSun"/>
              </w:rPr>
            </w:pPr>
            <w:r w:rsidRPr="00F72CD4">
              <w:rPr>
                <w:rFonts w:eastAsia="SimSun"/>
              </w:rPr>
              <w:t>2-1</w:t>
            </w:r>
          </w:p>
        </w:tc>
        <w:tc>
          <w:tcPr>
            <w:tcW w:w="561" w:type="pct"/>
            <w:shd w:val="clear" w:color="auto" w:fill="FFFFFF"/>
            <w:vAlign w:val="center"/>
          </w:tcPr>
          <w:p w14:paraId="223F35BA" w14:textId="77777777" w:rsidR="00B93DEE" w:rsidRPr="00F72CD4" w:rsidRDefault="00B93DEE" w:rsidP="007C529C">
            <w:pPr>
              <w:pStyle w:val="TAC"/>
              <w:rPr>
                <w:rFonts w:eastAsia="SimSun"/>
              </w:rPr>
            </w:pPr>
            <w:r w:rsidRPr="00F72CD4">
              <w:rPr>
                <w:rFonts w:eastAsia="SimSun"/>
              </w:rPr>
              <w:t>R.PDSCH.1-4.2 TDD</w:t>
            </w:r>
            <w:r w:rsidRPr="00F72CD4" w:rsidDel="007F5E39">
              <w:rPr>
                <w:rFonts w:eastAsia="SimSun"/>
                <w:lang w:eastAsia="zh-CN"/>
              </w:rPr>
              <w:t xml:space="preserve"> </w:t>
            </w:r>
          </w:p>
        </w:tc>
        <w:tc>
          <w:tcPr>
            <w:tcW w:w="578" w:type="pct"/>
            <w:shd w:val="clear" w:color="auto" w:fill="FFFFFF"/>
            <w:vAlign w:val="center"/>
          </w:tcPr>
          <w:p w14:paraId="6DFCDAB6" w14:textId="77777777" w:rsidR="00B93DEE" w:rsidRPr="00F72CD4" w:rsidRDefault="00B93DEE" w:rsidP="007C529C">
            <w:pPr>
              <w:pStyle w:val="TAC"/>
              <w:rPr>
                <w:rFonts w:eastAsia="SimSun"/>
              </w:rPr>
            </w:pPr>
            <w:r w:rsidRPr="00F72CD4">
              <w:rPr>
                <w:rFonts w:eastAsia="SimSun"/>
              </w:rPr>
              <w:t>20 / 15</w:t>
            </w:r>
          </w:p>
        </w:tc>
        <w:tc>
          <w:tcPr>
            <w:tcW w:w="599" w:type="pct"/>
            <w:shd w:val="clear" w:color="auto" w:fill="FFFFFF"/>
            <w:vAlign w:val="center"/>
          </w:tcPr>
          <w:p w14:paraId="185F7686" w14:textId="77777777" w:rsidR="00B93DEE" w:rsidRPr="00F72CD4" w:rsidRDefault="00B93DEE" w:rsidP="007C529C">
            <w:pPr>
              <w:pStyle w:val="TAC"/>
              <w:rPr>
                <w:rFonts w:eastAsia="SimSun"/>
              </w:rPr>
            </w:pPr>
            <w:r w:rsidRPr="00F72CD4">
              <w:rPr>
                <w:rFonts w:eastAsia="SimSun"/>
              </w:rPr>
              <w:t>16QAM, 0.48</w:t>
            </w:r>
          </w:p>
        </w:tc>
        <w:tc>
          <w:tcPr>
            <w:tcW w:w="476" w:type="pct"/>
            <w:shd w:val="clear" w:color="auto" w:fill="FFFFFF"/>
            <w:vAlign w:val="center"/>
          </w:tcPr>
          <w:p w14:paraId="2152B6A4" w14:textId="77777777" w:rsidR="00B93DEE" w:rsidRPr="00F72CD4" w:rsidRDefault="00B93DEE" w:rsidP="007C529C">
            <w:pPr>
              <w:pStyle w:val="TAC"/>
              <w:rPr>
                <w:rFonts w:eastAsia="SimSun"/>
                <w:lang w:eastAsia="zh-CN"/>
              </w:rPr>
            </w:pPr>
            <w:r w:rsidRPr="00F72CD4">
              <w:rPr>
                <w:rFonts w:eastAsia="SimSun"/>
                <w:lang w:eastAsia="zh-CN"/>
              </w:rPr>
              <w:t>FR1.15-1</w:t>
            </w:r>
          </w:p>
        </w:tc>
        <w:tc>
          <w:tcPr>
            <w:tcW w:w="645" w:type="pct"/>
            <w:shd w:val="clear" w:color="auto" w:fill="FFFFFF"/>
            <w:vAlign w:val="center"/>
          </w:tcPr>
          <w:p w14:paraId="7D3581BF" w14:textId="77777777" w:rsidR="00B93DEE" w:rsidRPr="00F72CD4" w:rsidRDefault="00B93DEE" w:rsidP="007C529C">
            <w:pPr>
              <w:pStyle w:val="TAC"/>
              <w:rPr>
                <w:rFonts w:eastAsia="SimSun"/>
              </w:rPr>
            </w:pPr>
            <w:r w:rsidRPr="00F72CD4">
              <w:rPr>
                <w:rFonts w:eastAsia="SimSun"/>
              </w:rPr>
              <w:t xml:space="preserve">TDLA30-10 </w:t>
            </w:r>
          </w:p>
        </w:tc>
        <w:tc>
          <w:tcPr>
            <w:tcW w:w="695" w:type="pct"/>
            <w:shd w:val="clear" w:color="auto" w:fill="FFFFFF"/>
            <w:vAlign w:val="center"/>
          </w:tcPr>
          <w:p w14:paraId="08BF8A3B" w14:textId="77777777" w:rsidR="00B93DEE" w:rsidRPr="00F72CD4" w:rsidRDefault="00B93DEE" w:rsidP="007C529C">
            <w:pPr>
              <w:pStyle w:val="TAC"/>
              <w:rPr>
                <w:rFonts w:eastAsia="SimSun"/>
              </w:rPr>
            </w:pPr>
            <w:r w:rsidRPr="00F72CD4">
              <w:rPr>
                <w:rFonts w:eastAsia="SimSun"/>
              </w:rPr>
              <w:t xml:space="preserve">4x2, ULA Low </w:t>
            </w:r>
          </w:p>
        </w:tc>
        <w:tc>
          <w:tcPr>
            <w:tcW w:w="599" w:type="pct"/>
            <w:shd w:val="clear" w:color="auto" w:fill="FFFFFF"/>
            <w:vAlign w:val="center"/>
          </w:tcPr>
          <w:p w14:paraId="3726A711" w14:textId="77777777" w:rsidR="00B93DEE" w:rsidRPr="00F72CD4" w:rsidRDefault="00B93DEE" w:rsidP="007C529C">
            <w:pPr>
              <w:pStyle w:val="TAC"/>
              <w:rPr>
                <w:rFonts w:eastAsia="SimSun"/>
              </w:rPr>
            </w:pPr>
            <w:r w:rsidRPr="00F72CD4">
              <w:rPr>
                <w:rFonts w:eastAsia="SimSun"/>
              </w:rPr>
              <w:t>70</w:t>
            </w:r>
          </w:p>
        </w:tc>
        <w:tc>
          <w:tcPr>
            <w:tcW w:w="518" w:type="pct"/>
            <w:shd w:val="clear" w:color="auto" w:fill="FFFFFF"/>
            <w:vAlign w:val="center"/>
          </w:tcPr>
          <w:p w14:paraId="60E40267" w14:textId="77777777" w:rsidR="00B93DEE" w:rsidRPr="00F72CD4" w:rsidRDefault="00B93DEE" w:rsidP="007C529C">
            <w:pPr>
              <w:pStyle w:val="TAC"/>
              <w:rPr>
                <w:rFonts w:eastAsia="SimSun"/>
                <w:lang w:eastAsia="zh-CN"/>
              </w:rPr>
            </w:pPr>
            <w:r w:rsidRPr="00F72CD4">
              <w:rPr>
                <w:rFonts w:eastAsia="SimSun"/>
              </w:rPr>
              <w:t>12.3+TT</w:t>
            </w:r>
          </w:p>
        </w:tc>
      </w:tr>
      <w:tr w:rsidR="00B93DEE" w:rsidRPr="00F72CD4" w14:paraId="2BADBE57" w14:textId="77777777" w:rsidTr="007C529C">
        <w:trPr>
          <w:trHeight w:val="180"/>
          <w:jc w:val="center"/>
        </w:trPr>
        <w:tc>
          <w:tcPr>
            <w:tcW w:w="329" w:type="pct"/>
            <w:shd w:val="clear" w:color="auto" w:fill="FFFFFF"/>
            <w:vAlign w:val="center"/>
          </w:tcPr>
          <w:p w14:paraId="0FCF3457" w14:textId="77777777" w:rsidR="00B93DEE" w:rsidRPr="00F72CD4" w:rsidRDefault="00B93DEE" w:rsidP="007C529C">
            <w:pPr>
              <w:pStyle w:val="TAC"/>
              <w:rPr>
                <w:rFonts w:eastAsia="SimSun"/>
              </w:rPr>
            </w:pPr>
            <w:r w:rsidRPr="00F72CD4">
              <w:rPr>
                <w:rFonts w:eastAsia="SimSun"/>
              </w:rPr>
              <w:t>2-2</w:t>
            </w:r>
          </w:p>
        </w:tc>
        <w:tc>
          <w:tcPr>
            <w:tcW w:w="561" w:type="pct"/>
            <w:shd w:val="clear" w:color="auto" w:fill="FFFFFF"/>
            <w:vAlign w:val="center"/>
          </w:tcPr>
          <w:p w14:paraId="1B179924" w14:textId="77777777" w:rsidR="00B93DEE" w:rsidRPr="00F72CD4" w:rsidRDefault="00B93DEE" w:rsidP="007C529C">
            <w:pPr>
              <w:pStyle w:val="TAC"/>
              <w:rPr>
                <w:rFonts w:eastAsia="SimSun"/>
                <w:lang w:eastAsia="zh-CN"/>
              </w:rPr>
            </w:pPr>
            <w:r w:rsidRPr="00F72CD4">
              <w:rPr>
                <w:rFonts w:eastAsia="SimSun"/>
                <w:lang w:eastAsia="zh-CN"/>
              </w:rPr>
              <w:t>R.PDSCH.2-26.1 TDD</w:t>
            </w:r>
          </w:p>
        </w:tc>
        <w:tc>
          <w:tcPr>
            <w:tcW w:w="578" w:type="pct"/>
            <w:shd w:val="clear" w:color="auto" w:fill="FFFFFF"/>
            <w:vAlign w:val="center"/>
          </w:tcPr>
          <w:p w14:paraId="735AC202" w14:textId="77777777" w:rsidR="00B93DEE" w:rsidRPr="00F72CD4" w:rsidRDefault="00B93DEE" w:rsidP="007C529C">
            <w:pPr>
              <w:pStyle w:val="TAC"/>
              <w:rPr>
                <w:rFonts w:eastAsia="SimSun"/>
              </w:rPr>
            </w:pPr>
            <w:r w:rsidRPr="00F72CD4">
              <w:rPr>
                <w:rFonts w:eastAsia="SimSun"/>
              </w:rPr>
              <w:t>20 / 30</w:t>
            </w:r>
          </w:p>
        </w:tc>
        <w:tc>
          <w:tcPr>
            <w:tcW w:w="599" w:type="pct"/>
            <w:shd w:val="clear" w:color="auto" w:fill="FFFFFF"/>
            <w:vAlign w:val="center"/>
          </w:tcPr>
          <w:p w14:paraId="7BD1AEF3" w14:textId="77777777" w:rsidR="00B93DEE" w:rsidRPr="00F72CD4" w:rsidRDefault="00B93DEE" w:rsidP="007C529C">
            <w:pPr>
              <w:pStyle w:val="TAC"/>
              <w:rPr>
                <w:rFonts w:eastAsia="SimSun"/>
              </w:rPr>
            </w:pPr>
            <w:r w:rsidRPr="00F72CD4">
              <w:t>16QAM, 0.48</w:t>
            </w:r>
          </w:p>
        </w:tc>
        <w:tc>
          <w:tcPr>
            <w:tcW w:w="476" w:type="pct"/>
            <w:shd w:val="clear" w:color="auto" w:fill="FFFFFF"/>
            <w:vAlign w:val="center"/>
          </w:tcPr>
          <w:p w14:paraId="36319398" w14:textId="77777777" w:rsidR="00B93DEE" w:rsidRPr="00F72CD4" w:rsidRDefault="00B93DEE" w:rsidP="007C529C">
            <w:pPr>
              <w:pStyle w:val="TAC"/>
              <w:rPr>
                <w:rFonts w:eastAsia="SimSun"/>
                <w:lang w:eastAsia="zh-CN"/>
              </w:rPr>
            </w:pPr>
            <w:r w:rsidRPr="00F72CD4">
              <w:t>FR1.30-1</w:t>
            </w:r>
          </w:p>
        </w:tc>
        <w:tc>
          <w:tcPr>
            <w:tcW w:w="645" w:type="pct"/>
            <w:shd w:val="clear" w:color="auto" w:fill="FFFFFF"/>
            <w:vAlign w:val="center"/>
          </w:tcPr>
          <w:p w14:paraId="26F7F6AD" w14:textId="77777777" w:rsidR="00B93DEE" w:rsidRPr="00F72CD4" w:rsidRDefault="00B93DEE" w:rsidP="007C529C">
            <w:pPr>
              <w:pStyle w:val="TAC"/>
              <w:rPr>
                <w:rFonts w:eastAsia="SimSun"/>
              </w:rPr>
            </w:pPr>
            <w:r w:rsidRPr="00F72CD4">
              <w:t>TDLA30-10</w:t>
            </w:r>
          </w:p>
        </w:tc>
        <w:tc>
          <w:tcPr>
            <w:tcW w:w="695" w:type="pct"/>
            <w:shd w:val="clear" w:color="auto" w:fill="FFFFFF"/>
            <w:vAlign w:val="center"/>
          </w:tcPr>
          <w:p w14:paraId="11BF1721" w14:textId="77777777" w:rsidR="00B93DEE" w:rsidRPr="00F72CD4" w:rsidRDefault="00B93DEE" w:rsidP="007C529C">
            <w:pPr>
              <w:pStyle w:val="TAC"/>
              <w:rPr>
                <w:rFonts w:eastAsia="SimSun"/>
              </w:rPr>
            </w:pPr>
            <w:r w:rsidRPr="00F72CD4">
              <w:t>4x2, ULA Low</w:t>
            </w:r>
          </w:p>
        </w:tc>
        <w:tc>
          <w:tcPr>
            <w:tcW w:w="599" w:type="pct"/>
            <w:shd w:val="clear" w:color="auto" w:fill="FFFFFF"/>
            <w:vAlign w:val="center"/>
          </w:tcPr>
          <w:p w14:paraId="6AE6FD04" w14:textId="77777777" w:rsidR="00B93DEE" w:rsidRPr="00F72CD4" w:rsidRDefault="00B93DEE" w:rsidP="007C529C">
            <w:pPr>
              <w:pStyle w:val="TAC"/>
              <w:rPr>
                <w:rFonts w:eastAsia="SimSun"/>
              </w:rPr>
            </w:pPr>
            <w:r w:rsidRPr="00F72CD4">
              <w:t>70</w:t>
            </w:r>
          </w:p>
        </w:tc>
        <w:tc>
          <w:tcPr>
            <w:tcW w:w="518" w:type="pct"/>
            <w:shd w:val="clear" w:color="auto" w:fill="FFFFFF"/>
            <w:vAlign w:val="center"/>
          </w:tcPr>
          <w:p w14:paraId="3A856CDA" w14:textId="77777777" w:rsidR="00B93DEE" w:rsidRPr="00F72CD4" w:rsidRDefault="00B93DEE" w:rsidP="007C529C">
            <w:pPr>
              <w:pStyle w:val="TAC"/>
              <w:rPr>
                <w:rFonts w:eastAsia="SimSun"/>
              </w:rPr>
            </w:pPr>
            <w:r w:rsidRPr="00F72CD4">
              <w:rPr>
                <w:lang w:eastAsia="zh-CN"/>
              </w:rPr>
              <w:t>11.7+TT</w:t>
            </w:r>
          </w:p>
        </w:tc>
      </w:tr>
    </w:tbl>
    <w:p w14:paraId="436BCC99" w14:textId="77777777" w:rsidR="00B93DEE" w:rsidRPr="00F72CD4" w:rsidRDefault="00B93DEE" w:rsidP="00B93DEE"/>
    <w:p w14:paraId="010465EA" w14:textId="77777777" w:rsidR="003A713C" w:rsidRPr="00F72CD4" w:rsidRDefault="003A713C" w:rsidP="003A713C">
      <w:pPr>
        <w:pStyle w:val="Heading5"/>
      </w:pPr>
      <w:r w:rsidRPr="00F72CD4">
        <w:t>5.2.2.2.21</w:t>
      </w:r>
      <w:r w:rsidRPr="00F72CD4">
        <w:tab/>
        <w:t>2Rx TDD FR1 PDSCH HST-SFN Scheme A performance - 2x2 MIMO for both SA and NSA</w:t>
      </w:r>
    </w:p>
    <w:p w14:paraId="20C66381" w14:textId="77777777" w:rsidR="003A713C" w:rsidRPr="00F72CD4" w:rsidRDefault="003A713C" w:rsidP="003A713C">
      <w:pPr>
        <w:pStyle w:val="EditorsNote"/>
      </w:pPr>
      <w:r w:rsidRPr="00F72CD4">
        <w:t>Editor's Note: This test cases is incomplete in following aspects:</w:t>
      </w:r>
    </w:p>
    <w:p w14:paraId="75E406C1" w14:textId="77777777" w:rsidR="003A713C" w:rsidRPr="00F72CD4" w:rsidRDefault="003A713C" w:rsidP="003A713C">
      <w:pPr>
        <w:pStyle w:val="EditorsNote"/>
      </w:pPr>
      <w:r w:rsidRPr="00F72CD4">
        <w:t>- Minimum test time is FFS.</w:t>
      </w:r>
    </w:p>
    <w:p w14:paraId="47E41CFA" w14:textId="77777777" w:rsidR="003A713C" w:rsidRPr="00F72CD4" w:rsidRDefault="003A713C" w:rsidP="003A713C">
      <w:pPr>
        <w:pStyle w:val="EditorsNote"/>
      </w:pPr>
      <w:r w:rsidRPr="00F72CD4">
        <w:t>- SNR requirement is within square brackets.</w:t>
      </w:r>
    </w:p>
    <w:p w14:paraId="1538729F" w14:textId="77777777" w:rsidR="003A713C" w:rsidRPr="00F72CD4" w:rsidRDefault="003A713C" w:rsidP="003A713C">
      <w:pPr>
        <w:pStyle w:val="H6"/>
      </w:pPr>
      <w:r w:rsidRPr="00F72CD4">
        <w:t>5.2.2.2.21.1</w:t>
      </w:r>
      <w:r w:rsidRPr="00F72CD4">
        <w:tab/>
        <w:t>Test Purpose</w:t>
      </w:r>
    </w:p>
    <w:p w14:paraId="31920266" w14:textId="77777777" w:rsidR="003A713C" w:rsidRPr="00F72CD4" w:rsidRDefault="003A713C" w:rsidP="003A713C">
      <w:r w:rsidRPr="00F72CD4">
        <w:t>To verify the UE performance in the HST-SFN Scheme A scenario.</w:t>
      </w:r>
    </w:p>
    <w:p w14:paraId="4972C537" w14:textId="77777777" w:rsidR="003A713C" w:rsidRPr="00F72CD4" w:rsidRDefault="003A713C" w:rsidP="003A713C">
      <w:pPr>
        <w:pStyle w:val="H6"/>
      </w:pPr>
      <w:r w:rsidRPr="00F72CD4">
        <w:t>5.2.2.2.21.2</w:t>
      </w:r>
      <w:r w:rsidRPr="00F72CD4">
        <w:tab/>
        <w:t>Test applicability</w:t>
      </w:r>
    </w:p>
    <w:p w14:paraId="5304B7BB" w14:textId="77777777" w:rsidR="003A713C" w:rsidRPr="00F72CD4" w:rsidRDefault="003A713C" w:rsidP="003A713C">
      <w:r w:rsidRPr="00F72CD4">
        <w:t>This test case applies to all types of NR UE release 17 and forward that support SFN scheme A for PDCCH scheduling SFN Scheme A PDSCH.</w:t>
      </w:r>
    </w:p>
    <w:p w14:paraId="77095839" w14:textId="77777777" w:rsidR="003A713C" w:rsidRPr="00F72CD4" w:rsidRDefault="003A713C" w:rsidP="003A713C">
      <w:pPr>
        <w:pStyle w:val="H6"/>
      </w:pPr>
      <w:r w:rsidRPr="00F72CD4">
        <w:t>5.2.2.2.21.3</w:t>
      </w:r>
      <w:r w:rsidRPr="00F72CD4">
        <w:tab/>
        <w:t>Minimum conformance requirements</w:t>
      </w:r>
    </w:p>
    <w:p w14:paraId="3C8A7400" w14:textId="77777777" w:rsidR="003A713C" w:rsidRPr="00F72CD4" w:rsidRDefault="003A713C" w:rsidP="003A713C">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2.2.21.3-3, with the addition of test parameters in </w:t>
      </w:r>
      <w:r w:rsidRPr="00F72CD4">
        <w:rPr>
          <w:rFonts w:eastAsia="SimSun"/>
          <w:lang w:eastAsia="zh-CN"/>
        </w:rPr>
        <w:t>Table</w:t>
      </w:r>
      <w:r w:rsidRPr="00F72CD4">
        <w:rPr>
          <w:rFonts w:eastAsia="SimSun"/>
        </w:rPr>
        <w:t xml:space="preserve"> 5.2.2.2.21.3-2 and the downlink physical channel setup according to </w:t>
      </w:r>
      <w:r w:rsidRPr="00F72CD4">
        <w:rPr>
          <w:rFonts w:eastAsia="SimSun"/>
          <w:lang w:eastAsia="zh-CN"/>
        </w:rPr>
        <w:t>Annex C.3.1</w:t>
      </w:r>
      <w:r w:rsidRPr="00F72CD4">
        <w:rPr>
          <w:rFonts w:eastAsia="SimSun"/>
        </w:rPr>
        <w:t>.</w:t>
      </w:r>
    </w:p>
    <w:p w14:paraId="2690F00E" w14:textId="77777777" w:rsidR="003A713C" w:rsidRPr="00F72CD4" w:rsidRDefault="003A713C" w:rsidP="003A713C">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21.3-1</w:t>
      </w:r>
      <w:r w:rsidRPr="00F72CD4">
        <w:rPr>
          <w:rFonts w:eastAsia="SimSun"/>
          <w:lang w:eastAsia="zh-CN"/>
        </w:rPr>
        <w:t>.</w:t>
      </w:r>
    </w:p>
    <w:p w14:paraId="21560A93" w14:textId="77777777" w:rsidR="003A713C" w:rsidRPr="00F72CD4" w:rsidRDefault="003A713C" w:rsidP="003A713C">
      <w:pPr>
        <w:keepNext/>
        <w:keepLines/>
        <w:spacing w:before="60"/>
        <w:jc w:val="center"/>
        <w:rPr>
          <w:rFonts w:ascii="Arial" w:eastAsiaTheme="minorEastAsia" w:hAnsi="Arial"/>
          <w:b/>
          <w:lang w:eastAsia="en-US"/>
        </w:rPr>
      </w:pPr>
      <w:r w:rsidRPr="00F72CD4">
        <w:rPr>
          <w:rFonts w:ascii="Arial" w:hAnsi="Arial"/>
          <w:b/>
        </w:rPr>
        <w:t>Table 5.2.2.2.21.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A713C" w:rsidRPr="00F72CD4" w14:paraId="7D9A4054"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7CE079C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4AAD837D"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index</w:t>
            </w:r>
          </w:p>
        </w:tc>
      </w:tr>
      <w:tr w:rsidR="003A713C" w:rsidRPr="00F72CD4" w14:paraId="296BCEEF"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21A2C244"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Verify UE performance in the HST-SFN Scheme A scenario defined in B.3.5</w:t>
            </w:r>
          </w:p>
        </w:tc>
        <w:tc>
          <w:tcPr>
            <w:tcW w:w="4807" w:type="dxa"/>
            <w:tcBorders>
              <w:top w:val="single" w:sz="4" w:space="0" w:color="auto"/>
              <w:left w:val="single" w:sz="4" w:space="0" w:color="auto"/>
              <w:bottom w:val="single" w:sz="4" w:space="0" w:color="auto"/>
              <w:right w:val="single" w:sz="4" w:space="0" w:color="auto"/>
            </w:tcBorders>
            <w:hideMark/>
          </w:tcPr>
          <w:p w14:paraId="7C0365F8"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1-1</w:t>
            </w:r>
          </w:p>
        </w:tc>
      </w:tr>
    </w:tbl>
    <w:p w14:paraId="27EE79C6" w14:textId="77777777" w:rsidR="003A713C" w:rsidRPr="00F72CD4" w:rsidRDefault="003A713C" w:rsidP="003A713C">
      <w:pPr>
        <w:rPr>
          <w:rFonts w:eastAsiaTheme="minorEastAsia"/>
          <w:b/>
          <w:lang w:eastAsia="en-US"/>
        </w:rPr>
      </w:pPr>
    </w:p>
    <w:p w14:paraId="02C25755" w14:textId="77777777" w:rsidR="003A713C" w:rsidRPr="00F72CD4" w:rsidRDefault="003A713C" w:rsidP="003A713C">
      <w:pPr>
        <w:keepNext/>
        <w:keepLines/>
        <w:spacing w:before="60"/>
        <w:jc w:val="center"/>
        <w:rPr>
          <w:rFonts w:ascii="Arial" w:hAnsi="Arial"/>
          <w:b/>
        </w:rPr>
      </w:pPr>
      <w:r w:rsidRPr="00F72CD4">
        <w:rPr>
          <w:rFonts w:ascii="Arial" w:hAnsi="Arial"/>
          <w:b/>
        </w:rPr>
        <w:t>Table 5.2.2.2.21.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3A713C" w:rsidRPr="00F72CD4" w14:paraId="17E7372A"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49D066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70BBC4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2842709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Value</w:t>
            </w:r>
          </w:p>
        </w:tc>
      </w:tr>
      <w:tr w:rsidR="003A713C" w:rsidRPr="00F72CD4" w14:paraId="62D11B21"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C3C10F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47638AE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0D3A79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DD</w:t>
            </w:r>
          </w:p>
        </w:tc>
      </w:tr>
      <w:tr w:rsidR="003A713C" w:rsidRPr="00F72CD4" w14:paraId="0BE813FE"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B0AA19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31E53D0D"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263DB7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62B5CD8F" w14:textId="77777777" w:rsidTr="003A713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53B8FC"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EC80D9"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0317F4D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91917E0" w14:textId="77777777" w:rsidR="003A713C" w:rsidRPr="00F72CD4" w:rsidRDefault="003A713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3A713C" w:rsidRPr="00F72CD4" w14:paraId="742B90D0"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9BC7F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53CAA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3B91C32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F7A2C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A</w:t>
            </w:r>
          </w:p>
        </w:tc>
      </w:tr>
      <w:tr w:rsidR="003A713C" w:rsidRPr="00F72CD4" w14:paraId="7E5D6EC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F7F70"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A8B98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5BE2B26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2E3205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650496E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047DF"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260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3AF9C99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B760A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78FA145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CFAE5"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D2162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5CA7E26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FA5715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2</w:t>
            </w:r>
          </w:p>
        </w:tc>
      </w:tr>
      <w:tr w:rsidR="003A713C" w:rsidRPr="00F72CD4" w14:paraId="4372C6E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AF924"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64A21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28AAEED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098DD6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6D838F5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684B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5EE5D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5CA3E56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6A5B0F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tatic</w:t>
            </w:r>
          </w:p>
        </w:tc>
      </w:tr>
      <w:tr w:rsidR="003A713C" w:rsidRPr="00F72CD4" w14:paraId="60EDC31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E9D46"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08467C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428D7BE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8D650F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24DBF88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31B22"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114BAE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3352D15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B35AA8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0</w:t>
            </w:r>
          </w:p>
        </w:tc>
      </w:tr>
      <w:tr w:rsidR="003A713C" w:rsidRPr="00F72CD4" w14:paraId="59A7353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DA13B5"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32D73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4B77A90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89D67E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3A713C" w:rsidRPr="00F72CD4" w14:paraId="7B4C84A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1A9AA"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C6D66C"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671CA3D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0C6F25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n-interleaved</w:t>
            </w:r>
          </w:p>
        </w:tc>
      </w:tr>
      <w:tr w:rsidR="003A713C" w:rsidRPr="00F72CD4" w14:paraId="3EDE31F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8983E2"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955C21"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23FC2E7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C8F41D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A</w:t>
            </w:r>
          </w:p>
        </w:tc>
      </w:tr>
      <w:tr w:rsidR="003A713C" w:rsidRPr="00F72CD4" w14:paraId="36C0923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0C964"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AB05A8" w14:textId="77777777" w:rsidR="003A713C" w:rsidRPr="00F72CD4" w:rsidRDefault="003A713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5304A91D" w14:textId="77777777" w:rsidR="003A713C" w:rsidRPr="00F72CD4" w:rsidRDefault="003A713C">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74D8A86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te 1</w:t>
            </w:r>
          </w:p>
        </w:tc>
      </w:tr>
      <w:tr w:rsidR="003A713C" w:rsidRPr="00F72CD4" w14:paraId="5EDF0B0D"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B52C8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792E61" w14:textId="77777777" w:rsidR="003A713C" w:rsidRPr="00F72CD4" w:rsidRDefault="003A713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14F4E6B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2443CD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1</w:t>
            </w:r>
          </w:p>
        </w:tc>
      </w:tr>
      <w:tr w:rsidR="003A713C" w:rsidRPr="00F72CD4" w14:paraId="69A83B7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7D0B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CF7C0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55D73B6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D0E538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3D51D74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E05A4"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2B545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72509AA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949BFD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3A713C" w:rsidRPr="00F72CD4" w14:paraId="700BAE7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BB8FEA"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8CB96F"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4EB29E5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571EA64"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E39D64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3BDEDE8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3A713C" w:rsidRPr="00F72CD4" w14:paraId="04C54EA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30173F"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8787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32705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030D27F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AC28DC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1,2,3,4.</w:t>
            </w:r>
          </w:p>
        </w:tc>
      </w:tr>
      <w:tr w:rsidR="003A713C" w:rsidRPr="00F72CD4" w14:paraId="77DB0EB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6835B7"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1726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EF2A8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13FEEC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CB787A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3A713C" w:rsidRPr="00F72CD4" w14:paraId="159301F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F9486"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81B06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9ED9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9FD535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673DA8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3</w:t>
            </w:r>
          </w:p>
        </w:tc>
      </w:tr>
      <w:tr w:rsidR="003A713C" w:rsidRPr="00F72CD4" w14:paraId="393167B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E94C1"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5D82E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7B73F37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A501FBC"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EDE25E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0B61922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3A713C" w:rsidRPr="00F72CD4" w14:paraId="1529669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65C1FC"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FB1D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E6886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60AD41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876806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5,6,7,8.</w:t>
            </w:r>
          </w:p>
        </w:tc>
      </w:tr>
      <w:tr w:rsidR="003A713C" w:rsidRPr="00F72CD4" w14:paraId="3122E44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522B10"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AEE1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9CA3C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843BE5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9EA008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3A713C" w:rsidRPr="00F72CD4" w14:paraId="63068E1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9B67B5"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594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FBE06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ADD4AB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88A3F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4</w:t>
            </w:r>
          </w:p>
        </w:tc>
      </w:tr>
      <w:tr w:rsidR="003A713C" w:rsidRPr="00F72CD4" w14:paraId="04F46E6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853EDB"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C903C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79A2567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3DCBC8B"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3A171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1D95554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3A713C" w:rsidRPr="00F72CD4" w14:paraId="60F876E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C9D25"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5569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B83AB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8B095F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975A2E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9,10,11,12.</w:t>
            </w:r>
          </w:p>
        </w:tc>
      </w:tr>
      <w:tr w:rsidR="003A713C" w:rsidRPr="00F72CD4" w14:paraId="7D4A006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5573A"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01C7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F0FD9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F3E379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0E7879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3A713C" w:rsidRPr="00F72CD4" w14:paraId="47E84DE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F3B9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D587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585DF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819D38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1D4B31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5</w:t>
            </w:r>
          </w:p>
        </w:tc>
      </w:tr>
      <w:tr w:rsidR="003A713C" w:rsidRPr="00F72CD4" w14:paraId="47C40098"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01861D"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82CF4A"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7C57320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8274954"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634EF0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3A713C" w:rsidRPr="00F72CD4" w14:paraId="635AA55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7A182"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BCD5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61900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2DDDFA1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7D0E12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2FA7AF8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573A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2122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7019A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694ABD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091AD0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377217F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047FB1"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379FF"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8C1D8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655A17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E20B2A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0</w:t>
            </w:r>
          </w:p>
        </w:tc>
      </w:tr>
      <w:tr w:rsidR="003A713C" w:rsidRPr="00F72CD4" w14:paraId="152C428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D54A4"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74D41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75FA7A1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52B5DA3"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BB40B9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3A713C" w:rsidRPr="00F72CD4" w14:paraId="0E0308F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00AC6D"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3AFB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D891F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6E656B9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3DCF07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65E5B6F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C8503"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9949"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904D2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DEC9D8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963D4C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79E563C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A2808"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E9B1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218A1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0BA829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E31DC8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1</w:t>
            </w:r>
          </w:p>
        </w:tc>
      </w:tr>
      <w:tr w:rsidR="003A713C" w:rsidRPr="00F72CD4" w14:paraId="565DE1F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30DEF8"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E6B3A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3687B6C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F7B1230"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F75698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3A713C" w:rsidRPr="00F72CD4" w14:paraId="6F305FF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B39C9F"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C6751"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6442F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1694AC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F66A0B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0406B07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DD47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C44A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5189D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E21BD2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F63001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59FF380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DB89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EC15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9BC33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B9D70B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1FB1FC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2</w:t>
            </w:r>
          </w:p>
        </w:tc>
      </w:tr>
      <w:tr w:rsidR="003A713C" w:rsidRPr="00F72CD4" w14:paraId="28D5A29E"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59F3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88E02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D4C8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23EC99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C77B65"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3A713C" w:rsidRPr="00F72CD4" w14:paraId="5DB4326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CC5879"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AE1F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6B899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389221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EECCE5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41B570F4"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F4534"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ED24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3A5C75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9DCE40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253D8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2E636C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B1A7A"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B25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0E267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5E5D81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D9F49F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01E40D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CFDE8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9905B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DE09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A1D5B1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33C6C9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3A713C" w:rsidRPr="00F72CD4" w14:paraId="2D83368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A07C4"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8C29E"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4F0E2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9DDBCA9"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A9B93D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006442D1"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0E02C"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34B1C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9414A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4EA097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17AD5AE"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8DDC74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63EDCC"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6627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1CF9D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DA8F82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643FA1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48DE6E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32CBD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C35B1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38B373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ED0E32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EA6801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3A713C" w:rsidRPr="00F72CD4" w14:paraId="42499FE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FE3E3"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66F9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4559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D354CB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CDCD4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3F9C5B0F"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7F261"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6A331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656D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6BAD4D8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283A6A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496EABD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5E2FEE"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A35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C501D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0E3C9C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C1A89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0C64CE5"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C402E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AFDB3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479A68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9F6187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115EA3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0</w:t>
            </w:r>
          </w:p>
        </w:tc>
      </w:tr>
      <w:tr w:rsidR="003A713C" w:rsidRPr="00F72CD4" w14:paraId="7A40E7B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0A0AA"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91C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5F24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12CB6A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B691B1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21D4073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66330"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17E28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E5966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6B65FF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D8CE90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A28774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25647A"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8F8F"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6C48B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72ED0F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14C72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DBF89BD"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740E3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53569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2E82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358F9AC"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76F23D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1</w:t>
            </w:r>
          </w:p>
        </w:tc>
      </w:tr>
      <w:tr w:rsidR="003A713C" w:rsidRPr="00F72CD4" w14:paraId="6402954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13D0D4"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F459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5C520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1C45AB2"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4D82B5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37D5BC9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65A67"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66FA6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DA2461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56700E5"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B9A41A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46FEBF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B10902"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359E2"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8C09D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963708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6E0AD9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A16FEDB"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BD585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F234F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6557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B68EA5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2F2724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2</w:t>
            </w:r>
          </w:p>
        </w:tc>
      </w:tr>
      <w:tr w:rsidR="003A713C" w:rsidRPr="00F72CD4" w14:paraId="2E8DF6F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C1B6E"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53F2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8570A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03E6459"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49C62F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0A88CD1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7A052"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DE2DA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B0F0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8CD515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7B58A55"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F4CFF3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31196A"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CF7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2C383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D76497C"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EE0545"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8E89F79"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7E7779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05E4701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7ADFDA6"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8</w:t>
            </w:r>
          </w:p>
        </w:tc>
      </w:tr>
      <w:tr w:rsidR="003A713C" w:rsidRPr="00F72CD4" w14:paraId="7A3C29D2"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F3ABA73"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3B0FB14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410F963" w14:textId="77777777" w:rsidR="003A713C" w:rsidRPr="00F72CD4" w:rsidRDefault="003A713C">
            <w:pPr>
              <w:keepNext/>
              <w:keepLines/>
              <w:spacing w:after="0"/>
              <w:jc w:val="center"/>
              <w:rPr>
                <w:rFonts w:ascii="Arial" w:eastAsia="MS Mincho" w:hAnsi="Arial"/>
                <w:sz w:val="18"/>
                <w:lang w:eastAsia="ja-JP"/>
              </w:rPr>
            </w:pPr>
            <w:r w:rsidRPr="00F72CD4">
              <w:rPr>
                <w:rFonts w:ascii="Arial" w:eastAsia="SimSun" w:hAnsi="Arial"/>
                <w:sz w:val="18"/>
                <w:lang w:eastAsia="zh-CN"/>
              </w:rPr>
              <w:t>Specific to each TDD UL-DL pattern and as defined in Annex A.1.2</w:t>
            </w:r>
          </w:p>
        </w:tc>
      </w:tr>
      <w:tr w:rsidR="003A713C" w:rsidRPr="00F72CD4" w14:paraId="686B8C8A" w14:textId="77777777" w:rsidTr="003A713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11D5BD7"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0E593F5E"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0 is activated when UE receives PDCCH/PDSCH from RRH#3k and RRH#3k+1 with TCI States TCI state #0, TCI State #1.</w:t>
            </w:r>
          </w:p>
          <w:p w14:paraId="10E0C128"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1 is activated when UE receives PDCCH/PDSCH from RRH#3k+1 and RRH#3k+2 with TCI States TCI state #1, TCI State #2.</w:t>
            </w:r>
          </w:p>
          <w:p w14:paraId="195EE45D"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2 is activated when UE receives PDCCH/PDSCH from RRH#3k+2 and RRH#3k+3 with TCI States TCI state #2, TCI State #0.</w:t>
            </w:r>
          </w:p>
        </w:tc>
      </w:tr>
    </w:tbl>
    <w:p w14:paraId="00FB724A" w14:textId="77777777" w:rsidR="003A713C" w:rsidRPr="00F72CD4" w:rsidRDefault="003A713C" w:rsidP="003A713C">
      <w:pPr>
        <w:rPr>
          <w:rFonts w:eastAsia="SimSun"/>
          <w:lang w:eastAsia="en-US"/>
        </w:rPr>
      </w:pPr>
    </w:p>
    <w:p w14:paraId="495C206D" w14:textId="77777777" w:rsidR="003A713C" w:rsidRPr="00F72CD4" w:rsidRDefault="003A713C" w:rsidP="003A713C">
      <w:pPr>
        <w:keepNext/>
        <w:keepLines/>
        <w:spacing w:before="60"/>
        <w:jc w:val="center"/>
        <w:rPr>
          <w:rFonts w:ascii="Arial" w:eastAsiaTheme="minorEastAsia" w:hAnsi="Arial"/>
          <w:b/>
        </w:rPr>
      </w:pPr>
      <w:r w:rsidRPr="00F72CD4">
        <w:rPr>
          <w:rFonts w:ascii="Arial" w:hAnsi="Arial"/>
          <w:b/>
        </w:rPr>
        <w:t>Table 5.2.2.2.21.3-3: Minimum performance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8"/>
        <w:gridCol w:w="1259"/>
        <w:gridCol w:w="1220"/>
        <w:gridCol w:w="1231"/>
        <w:gridCol w:w="1293"/>
        <w:gridCol w:w="1447"/>
        <w:gridCol w:w="1467"/>
        <w:gridCol w:w="677"/>
        <w:gridCol w:w="7"/>
      </w:tblGrid>
      <w:tr w:rsidR="003A713C" w:rsidRPr="00F72CD4" w14:paraId="6257CD95"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54E17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5B99A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2297A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2192EC"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0E6817"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BBF3AD"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3800BF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4AADB032"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76B893"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93CB60"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EDF1E5"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5DE19"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061AF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44F37B"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3DA4A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E274F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185C5CBF"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4D5C2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D55D4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267173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F3B22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 xml:space="preserve">16QAM, </w:t>
            </w:r>
            <w:r w:rsidRPr="00F72CD4">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06CCC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EAA7C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32C9E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7818CE"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2.9]</w:t>
            </w:r>
          </w:p>
        </w:tc>
      </w:tr>
    </w:tbl>
    <w:p w14:paraId="2A5ED0EC" w14:textId="77777777" w:rsidR="003A713C" w:rsidRPr="00F72CD4" w:rsidRDefault="003A713C" w:rsidP="003A713C">
      <w:pPr>
        <w:rPr>
          <w:lang w:eastAsia="en-US"/>
        </w:rPr>
      </w:pPr>
    </w:p>
    <w:p w14:paraId="1281B6CB" w14:textId="77777777" w:rsidR="003A713C" w:rsidRPr="00F72CD4" w:rsidRDefault="003A713C" w:rsidP="003A713C">
      <w:r w:rsidRPr="00F72CD4">
        <w:t>The normative reference for this requirement is TS 38.101-4 [5], clause 5.2.2.2.21.</w:t>
      </w:r>
    </w:p>
    <w:p w14:paraId="154E410C" w14:textId="77777777" w:rsidR="003A713C" w:rsidRPr="00F72CD4" w:rsidRDefault="003A713C" w:rsidP="003A713C">
      <w:pPr>
        <w:pStyle w:val="H6"/>
      </w:pPr>
      <w:r w:rsidRPr="00F72CD4">
        <w:t>5.2.2.2.21.4</w:t>
      </w:r>
      <w:r w:rsidRPr="00F72CD4">
        <w:tab/>
        <w:t>Test description</w:t>
      </w:r>
    </w:p>
    <w:p w14:paraId="76221EC8" w14:textId="77777777" w:rsidR="003A713C" w:rsidRPr="00F72CD4" w:rsidRDefault="003A713C" w:rsidP="003A713C">
      <w:pPr>
        <w:pStyle w:val="H6"/>
      </w:pPr>
      <w:r w:rsidRPr="00F72CD4">
        <w:t>5.2.2.2.21.4.1</w:t>
      </w:r>
      <w:r w:rsidRPr="00F72CD4">
        <w:tab/>
        <w:t>Initial conditions</w:t>
      </w:r>
    </w:p>
    <w:p w14:paraId="1603CC0E" w14:textId="77777777" w:rsidR="003A713C" w:rsidRPr="00F72CD4" w:rsidRDefault="003A713C" w:rsidP="003A713C">
      <w:r w:rsidRPr="00F72CD4">
        <w:t>Initial conditions are a set of test configurations the UE needs to be tested in and the steps for the SS to take with the UE to reach the correct measurement state.</w:t>
      </w:r>
    </w:p>
    <w:p w14:paraId="2AB7F00E" w14:textId="77777777" w:rsidR="003A713C" w:rsidRPr="00F72CD4" w:rsidRDefault="003A713C" w:rsidP="003A713C">
      <w:r w:rsidRPr="00F72CD4">
        <w:t>The initial test configurations consist of environmental conditions, test frequencies, test channel bandwidths and sub-carrier spacing based on NR operating bands specified in Table 5.3.5-1 and Table 5.3.6-1 of 38.521-1 [7].</w:t>
      </w:r>
    </w:p>
    <w:p w14:paraId="6D81210D" w14:textId="77777777" w:rsidR="003A713C" w:rsidRPr="00F72CD4" w:rsidRDefault="003A713C" w:rsidP="003A713C">
      <w:r w:rsidRPr="00F72CD4">
        <w:t>Configurations of PDSCH and PDCCH before measurement are specified in Annex C.</w:t>
      </w:r>
    </w:p>
    <w:p w14:paraId="0DDDD302" w14:textId="77777777" w:rsidR="003A713C" w:rsidRPr="00F72CD4" w:rsidRDefault="003A713C" w:rsidP="003A713C">
      <w:r w:rsidRPr="00F72CD4">
        <w:t>Test Environment: Normal, as defined in TS 38.508-1 [6] clause 4.1.</w:t>
      </w:r>
    </w:p>
    <w:p w14:paraId="11F49AC4" w14:textId="77777777" w:rsidR="003A713C" w:rsidRPr="00F72CD4" w:rsidRDefault="003A713C" w:rsidP="003A713C">
      <w:r w:rsidRPr="00F72CD4">
        <w:t>Frequencies to be tested: Mid Range, as defined in TS 38.508-1 [6] clause 5.2.2.</w:t>
      </w:r>
    </w:p>
    <w:p w14:paraId="6FE21D07" w14:textId="77777777" w:rsidR="003A713C" w:rsidRPr="00F72CD4" w:rsidRDefault="003A713C" w:rsidP="003A713C">
      <w:r w:rsidRPr="00F72CD4">
        <w:t>For EN-DC within FR1 operation, setup the LTE link according to Annex D.</w:t>
      </w:r>
    </w:p>
    <w:p w14:paraId="50808EDA" w14:textId="1DFDE3CC" w:rsidR="003A713C" w:rsidRPr="00F72CD4" w:rsidRDefault="003A713C" w:rsidP="003A713C">
      <w:pPr>
        <w:pStyle w:val="B1"/>
      </w:pPr>
      <w:r w:rsidRPr="00F72CD4">
        <w:t>1.</w:t>
      </w:r>
      <w:r w:rsidRPr="00F72CD4">
        <w:tab/>
        <w:t>Connect the SS, the faders and AWGN noise source to the UE antenna connectors as shown in TS 38.508-1 [6] Annex A, in Figure A.3.1.7.1 for TE diagram and clause A.3.2 for UE diagram.</w:t>
      </w:r>
    </w:p>
    <w:p w14:paraId="6EF51E07" w14:textId="77777777" w:rsidR="003A713C" w:rsidRPr="00F72CD4" w:rsidRDefault="003A713C" w:rsidP="003A713C">
      <w:pPr>
        <w:pStyle w:val="B1"/>
      </w:pPr>
      <w:r w:rsidRPr="00F72CD4">
        <w:t>2.</w:t>
      </w:r>
      <w:r w:rsidRPr="00F72CD4">
        <w:tab/>
        <w:t>The parameter settings for the cell are set up according to Table 5.2-1 and Table 5.2.2.2.21.3-2 as appropriate.</w:t>
      </w:r>
    </w:p>
    <w:p w14:paraId="4C8DF4C5" w14:textId="77777777" w:rsidR="003A713C" w:rsidRPr="00F72CD4" w:rsidRDefault="003A713C" w:rsidP="003A713C">
      <w:pPr>
        <w:pStyle w:val="B1"/>
      </w:pPr>
      <w:r w:rsidRPr="00F72CD4">
        <w:t>3.</w:t>
      </w:r>
      <w:r w:rsidRPr="00F72CD4">
        <w:tab/>
        <w:t>Downlink signals for NR cell are initially set up according to Annexes C.0, C.1, C.2 and uplink signals according to Annexes G.0, G.1, G.2, G.3.1 of TS 38.521-1 [7].</w:t>
      </w:r>
    </w:p>
    <w:p w14:paraId="7CF3F7B7" w14:textId="77777777" w:rsidR="003A713C" w:rsidRPr="00F72CD4" w:rsidRDefault="003A713C" w:rsidP="003A713C">
      <w:pPr>
        <w:pStyle w:val="B1"/>
      </w:pPr>
      <w:r w:rsidRPr="00F72CD4">
        <w:t>4.</w:t>
      </w:r>
      <w:r w:rsidRPr="00F72CD4">
        <w:tab/>
        <w:t>Propagation conditions are set according to Annex B.3.5.</w:t>
      </w:r>
    </w:p>
    <w:p w14:paraId="367312A1" w14:textId="77777777" w:rsidR="003A713C" w:rsidRPr="00F72CD4" w:rsidRDefault="003A713C" w:rsidP="003A713C">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21.4.3.</w:t>
      </w:r>
    </w:p>
    <w:p w14:paraId="779E7ABC" w14:textId="77777777" w:rsidR="003A713C" w:rsidRPr="00F72CD4" w:rsidRDefault="003A713C" w:rsidP="003A713C">
      <w:pPr>
        <w:pStyle w:val="H6"/>
      </w:pPr>
      <w:r w:rsidRPr="00F72CD4">
        <w:t>5.2.2.2.21.4.2</w:t>
      </w:r>
      <w:r w:rsidRPr="00F72CD4">
        <w:tab/>
        <w:t>Test procedure</w:t>
      </w:r>
    </w:p>
    <w:p w14:paraId="15D76CBE" w14:textId="77777777" w:rsidR="003A713C" w:rsidRPr="00F72CD4" w:rsidRDefault="003A713C" w:rsidP="003A713C">
      <w:pPr>
        <w:pStyle w:val="B1"/>
      </w:pPr>
      <w:r w:rsidRPr="00F72CD4">
        <w:t>1.</w:t>
      </w:r>
      <w:r w:rsidRPr="00F72CD4">
        <w:tab/>
        <w:t>Set the parameters of the bandwidth, MCS, reference channel, the propagation condition, the correlation matrix and the SNR according to Tables 5.2.2.2.21.5-1 as appropriate.</w:t>
      </w:r>
    </w:p>
    <w:p w14:paraId="047384FA" w14:textId="77777777" w:rsidR="003A713C" w:rsidRPr="00F72CD4" w:rsidRDefault="003A713C" w:rsidP="003A713C">
      <w:pPr>
        <w:pStyle w:val="B1"/>
      </w:pPr>
      <w:r w:rsidRPr="00F72CD4">
        <w:t>2.</w:t>
      </w:r>
      <w:r w:rsidRPr="00F72CD4">
        <w:tab/>
        <w:t>SS is configured to transmit SSB and CSI-RS continuously and schedule PDSCH and PDCCH transmission according to Note 1 in 5.2.2.2.21.3-2. SS transmits PDSCH via PDCCH DCI format 1_1 for C_RNTI to transmit the DL RMC according to Tables 5.2.2.2.21.5-1. The SS sends downlink MAC padding bits on the DL RMC.</w:t>
      </w:r>
    </w:p>
    <w:p w14:paraId="5EC11707" w14:textId="77777777" w:rsidR="003A713C" w:rsidRPr="00F72CD4" w:rsidRDefault="003A713C" w:rsidP="003A713C">
      <w:pPr>
        <w:pStyle w:val="NO"/>
      </w:pPr>
      <w:r w:rsidRPr="00F72CD4">
        <w:t>Note:</w:t>
      </w:r>
      <w:r w:rsidRPr="00F72CD4">
        <w:tab/>
        <w:t xml:space="preserve">All TCI states are known to the UE through configuration inside RrcReconfiguration. There is no need to configure additional L1-RSRP measurements. </w:t>
      </w:r>
    </w:p>
    <w:p w14:paraId="309D47D4" w14:textId="1771F7FD" w:rsidR="003A713C" w:rsidRPr="00F72CD4" w:rsidRDefault="003A713C" w:rsidP="003A713C">
      <w:pPr>
        <w:pStyle w:val="B1"/>
      </w:pPr>
      <w:r w:rsidRPr="00F72CD4">
        <w:t xml:space="preserve">3. </w:t>
      </w:r>
      <w:r w:rsidRPr="00F72CD4">
        <w:tab/>
      </w:r>
      <w:r w:rsidR="00F134EF" w:rsidRPr="00F72CD4">
        <w:t>Send MAC CE command “Enhanced TCI States Indication for UE-specific PDCCH MAC CE” according to the timing described in Note 1 of Table 5.2.2.2.21.3-2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1CD95327" w14:textId="77777777" w:rsidR="003A713C" w:rsidRPr="00F72CD4" w:rsidRDefault="003A713C" w:rsidP="003A713C">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857CF6A" w14:textId="77777777" w:rsidR="003A713C" w:rsidRPr="00F72CD4" w:rsidRDefault="003A713C" w:rsidP="003A713C">
      <w:pPr>
        <w:pStyle w:val="H6"/>
      </w:pPr>
      <w:r w:rsidRPr="00F72CD4">
        <w:t>5.2.2.2.21.4.3</w:t>
      </w:r>
      <w:r w:rsidRPr="00F72CD4">
        <w:tab/>
        <w:t>Message contents</w:t>
      </w:r>
    </w:p>
    <w:p w14:paraId="3BBD03F4" w14:textId="77777777" w:rsidR="003A713C" w:rsidRPr="00F72CD4" w:rsidRDefault="003A713C" w:rsidP="003A713C">
      <w:r w:rsidRPr="00F72CD4">
        <w:t>Message contents are according to TS 38.508-1 [6] clauses 4.6.1 and 5.4.2.</w:t>
      </w:r>
    </w:p>
    <w:p w14:paraId="5D4D7770" w14:textId="77777777" w:rsidR="003A713C" w:rsidRPr="00F72CD4" w:rsidRDefault="003A713C" w:rsidP="003A713C">
      <w:pPr>
        <w:pStyle w:val="H6"/>
      </w:pPr>
      <w:r w:rsidRPr="00F72CD4">
        <w:t>5.2.2.2.21.4.3.1</w:t>
      </w:r>
      <w:r w:rsidRPr="00F72CD4">
        <w:tab/>
        <w:t>Message exceptions for SA</w:t>
      </w:r>
    </w:p>
    <w:p w14:paraId="7FEBEEAE" w14:textId="77777777" w:rsidR="003A713C" w:rsidRPr="00F72CD4" w:rsidRDefault="003A713C" w:rsidP="003A713C">
      <w:pPr>
        <w:pStyle w:val="TH"/>
        <w:rPr>
          <w:i/>
          <w:iCs/>
        </w:rPr>
      </w:pPr>
      <w:r w:rsidRPr="00F72CD4">
        <w:t xml:space="preserve">Table 5.2.2.2.21.4.3.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7847DFE7"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930981A" w14:textId="77777777" w:rsidR="003A713C" w:rsidRPr="00F72CD4" w:rsidRDefault="003A713C">
            <w:pPr>
              <w:pStyle w:val="TAH"/>
              <w:jc w:val="left"/>
            </w:pPr>
            <w:r w:rsidRPr="00F72CD4">
              <w:t>Derivation Path: TS 38.508-1 [6], Table 5.4.2.0-26</w:t>
            </w:r>
          </w:p>
        </w:tc>
      </w:tr>
      <w:tr w:rsidR="003A713C" w:rsidRPr="00F72CD4" w14:paraId="6673DEF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865A58A"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E8C8C73"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0F51895"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5BCC8E5" w14:textId="77777777" w:rsidR="003A713C" w:rsidRPr="00F72CD4" w:rsidRDefault="003A713C">
            <w:pPr>
              <w:pStyle w:val="TAH"/>
            </w:pPr>
            <w:r w:rsidRPr="00F72CD4">
              <w:t>Condition</w:t>
            </w:r>
          </w:p>
        </w:tc>
      </w:tr>
      <w:tr w:rsidR="003A713C" w:rsidRPr="00F72CD4" w14:paraId="41C5704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63CB72B" w14:textId="77777777" w:rsidR="003A713C" w:rsidRPr="00F72CD4" w:rsidRDefault="003A713C">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24BAA83"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0BD93EC8"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84A344F" w14:textId="77777777" w:rsidR="003A713C" w:rsidRPr="00F72CD4" w:rsidRDefault="003A713C">
            <w:pPr>
              <w:pStyle w:val="TAL"/>
            </w:pPr>
          </w:p>
        </w:tc>
      </w:tr>
      <w:tr w:rsidR="003A713C" w:rsidRPr="00F72CD4" w14:paraId="78D1520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E710266" w14:textId="77777777" w:rsidR="003A713C" w:rsidRPr="00F72CD4" w:rsidRDefault="003A713C">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6075DC25"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248B502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F8EEAC5" w14:textId="77777777" w:rsidR="003A713C" w:rsidRPr="00F72CD4" w:rsidRDefault="003A713C">
            <w:pPr>
              <w:pStyle w:val="TAL"/>
            </w:pPr>
          </w:p>
        </w:tc>
      </w:tr>
      <w:tr w:rsidR="003A713C" w:rsidRPr="00F72CD4" w14:paraId="20D43EA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1455EF8" w14:textId="77777777" w:rsidR="003A713C" w:rsidRPr="00F72CD4" w:rsidRDefault="003A713C">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2D590405"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4AFC08E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1EF9FDA" w14:textId="77777777" w:rsidR="003A713C" w:rsidRPr="00F72CD4" w:rsidRDefault="003A713C">
            <w:pPr>
              <w:pStyle w:val="TAL"/>
            </w:pPr>
          </w:p>
        </w:tc>
      </w:tr>
      <w:tr w:rsidR="003A713C" w:rsidRPr="00F72CD4" w14:paraId="0BF8960A" w14:textId="77777777" w:rsidTr="003A713C">
        <w:tc>
          <w:tcPr>
            <w:tcW w:w="4536" w:type="dxa"/>
            <w:tcBorders>
              <w:top w:val="single" w:sz="4" w:space="0" w:color="auto"/>
              <w:left w:val="single" w:sz="4" w:space="0" w:color="auto"/>
              <w:bottom w:val="nil"/>
              <w:right w:val="single" w:sz="4" w:space="0" w:color="auto"/>
            </w:tcBorders>
            <w:hideMark/>
          </w:tcPr>
          <w:p w14:paraId="0975031C" w14:textId="77777777" w:rsidR="003A713C" w:rsidRPr="00F72CD4" w:rsidRDefault="003A713C">
            <w:pPr>
              <w:pStyle w:val="TAL"/>
            </w:pPr>
            <w:r w:rsidRPr="00F72CD4">
              <w:t xml:space="preserve">      bundleSize</w:t>
            </w:r>
          </w:p>
        </w:tc>
        <w:tc>
          <w:tcPr>
            <w:tcW w:w="2268" w:type="dxa"/>
            <w:tcBorders>
              <w:top w:val="single" w:sz="4" w:space="0" w:color="auto"/>
              <w:left w:val="single" w:sz="4" w:space="0" w:color="auto"/>
              <w:bottom w:val="nil"/>
              <w:right w:val="single" w:sz="4" w:space="0" w:color="auto"/>
            </w:tcBorders>
            <w:hideMark/>
          </w:tcPr>
          <w:p w14:paraId="69050C9B" w14:textId="77777777" w:rsidR="003A713C" w:rsidRPr="00F72CD4" w:rsidRDefault="003A713C">
            <w:pPr>
              <w:pStyle w:val="TAL"/>
            </w:pPr>
            <w:r w:rsidRPr="00F72CD4">
              <w:t>Not present</w:t>
            </w:r>
          </w:p>
        </w:tc>
        <w:tc>
          <w:tcPr>
            <w:tcW w:w="1701" w:type="dxa"/>
            <w:tcBorders>
              <w:top w:val="single" w:sz="4" w:space="0" w:color="auto"/>
              <w:left w:val="single" w:sz="4" w:space="0" w:color="auto"/>
              <w:bottom w:val="nil"/>
              <w:right w:val="single" w:sz="4" w:space="0" w:color="auto"/>
            </w:tcBorders>
            <w:hideMark/>
          </w:tcPr>
          <w:p w14:paraId="01C1826F" w14:textId="77777777" w:rsidR="003A713C" w:rsidRPr="00F72CD4" w:rsidRDefault="003A713C">
            <w:pPr>
              <w:pStyle w:val="TAL"/>
            </w:pPr>
            <w:r w:rsidRPr="00F72CD4">
              <w:rPr>
                <w:lang w:eastAsia="zh-CN"/>
              </w:rPr>
              <w:t>n2 is used</w:t>
            </w:r>
          </w:p>
        </w:tc>
        <w:tc>
          <w:tcPr>
            <w:tcW w:w="1245" w:type="dxa"/>
            <w:tcBorders>
              <w:top w:val="single" w:sz="4" w:space="0" w:color="auto"/>
              <w:left w:val="single" w:sz="4" w:space="0" w:color="auto"/>
              <w:bottom w:val="nil"/>
              <w:right w:val="single" w:sz="4" w:space="0" w:color="auto"/>
            </w:tcBorders>
            <w:hideMark/>
          </w:tcPr>
          <w:p w14:paraId="77B593EB" w14:textId="77777777" w:rsidR="003A713C" w:rsidRPr="00F72CD4" w:rsidRDefault="003A713C">
            <w:pPr>
              <w:pStyle w:val="TAL"/>
            </w:pPr>
            <w:r w:rsidRPr="00F72CD4">
              <w:t>Test 1-1</w:t>
            </w:r>
          </w:p>
        </w:tc>
      </w:tr>
      <w:tr w:rsidR="003A713C" w:rsidRPr="00F72CD4" w14:paraId="573D320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AA0A4D2"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FDFE60D"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2B8971CB"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2DF2FE4" w14:textId="77777777" w:rsidR="003A713C" w:rsidRPr="00F72CD4" w:rsidRDefault="003A713C">
            <w:pPr>
              <w:pStyle w:val="TAL"/>
            </w:pPr>
          </w:p>
        </w:tc>
      </w:tr>
      <w:tr w:rsidR="003A713C" w:rsidRPr="00F72CD4" w14:paraId="0C22716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1B59F45"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FABFAA7"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53BB9150"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DC29030" w14:textId="77777777" w:rsidR="003A713C" w:rsidRPr="00F72CD4" w:rsidRDefault="003A713C">
            <w:pPr>
              <w:pStyle w:val="TAL"/>
            </w:pPr>
          </w:p>
        </w:tc>
      </w:tr>
      <w:tr w:rsidR="003A713C" w:rsidRPr="00F72CD4" w14:paraId="534BB32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0647E51"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A4EA85E"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469DE7CE"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32D29284" w14:textId="77777777" w:rsidR="003A713C" w:rsidRPr="00F72CD4" w:rsidRDefault="003A713C">
            <w:pPr>
              <w:pStyle w:val="TAL"/>
            </w:pPr>
          </w:p>
        </w:tc>
      </w:tr>
    </w:tbl>
    <w:p w14:paraId="1A240FBF" w14:textId="77777777" w:rsidR="003A713C" w:rsidRPr="00F72CD4" w:rsidRDefault="003A713C" w:rsidP="003A713C">
      <w:pPr>
        <w:rPr>
          <w:lang w:eastAsia="en-US"/>
        </w:rPr>
      </w:pPr>
    </w:p>
    <w:p w14:paraId="747CD78B" w14:textId="77777777" w:rsidR="003A713C" w:rsidRPr="00F72CD4" w:rsidRDefault="003A713C" w:rsidP="003A713C">
      <w:pPr>
        <w:pStyle w:val="TH"/>
      </w:pPr>
      <w:r w:rsidRPr="00F72CD4">
        <w:t>Table 5.2.2.2.21.4.3.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03ACAEBE"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7465E26F" w14:textId="77777777" w:rsidR="003A713C" w:rsidRPr="00F72CD4" w:rsidRDefault="003A713C">
            <w:pPr>
              <w:pStyle w:val="TAH"/>
              <w:jc w:val="left"/>
            </w:pPr>
            <w:r w:rsidRPr="00F72CD4">
              <w:t>Derivation Path: TS 38.508-1 [6], Table 5.4.2.0-24</w:t>
            </w:r>
          </w:p>
        </w:tc>
      </w:tr>
      <w:tr w:rsidR="003A713C" w:rsidRPr="00F72CD4" w14:paraId="069C6293"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12B87097"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C401DC"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28826D2"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C460E38" w14:textId="77777777" w:rsidR="003A713C" w:rsidRPr="00F72CD4" w:rsidRDefault="003A713C">
            <w:pPr>
              <w:pStyle w:val="TAH"/>
            </w:pPr>
            <w:r w:rsidRPr="00F72CD4">
              <w:t>Condition</w:t>
            </w:r>
          </w:p>
        </w:tc>
      </w:tr>
      <w:tr w:rsidR="003A713C" w:rsidRPr="00F72CD4" w14:paraId="3D8C968E"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87E47EB" w14:textId="77777777" w:rsidR="003A713C" w:rsidRPr="00F72CD4" w:rsidRDefault="003A713C">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F99C3C8"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28F8BF73"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9D578EA" w14:textId="77777777" w:rsidR="003A713C" w:rsidRPr="00F72CD4" w:rsidRDefault="003A713C">
            <w:pPr>
              <w:pStyle w:val="TAL"/>
            </w:pPr>
          </w:p>
        </w:tc>
      </w:tr>
      <w:tr w:rsidR="003A713C" w:rsidRPr="00F72CD4" w14:paraId="7215304A"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5788E7D" w14:textId="77777777" w:rsidR="003A713C" w:rsidRPr="00F72CD4" w:rsidRDefault="003A713C">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0CFF4780" w14:textId="77777777" w:rsidR="003A713C" w:rsidRPr="00F72CD4" w:rsidRDefault="003A713C">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3866B72B"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578DB2E7" w14:textId="77777777" w:rsidR="003A713C" w:rsidRPr="00F72CD4" w:rsidRDefault="003A713C">
            <w:pPr>
              <w:pStyle w:val="TAL"/>
              <w:rPr>
                <w:lang w:eastAsia="en-US"/>
              </w:rPr>
            </w:pPr>
            <w:r w:rsidRPr="00F72CD4">
              <w:rPr>
                <w:lang w:eastAsia="zh-CN"/>
              </w:rPr>
              <w:t>T</w:t>
            </w:r>
            <w:r w:rsidRPr="00F72CD4">
              <w:t>est 1-1</w:t>
            </w:r>
          </w:p>
        </w:tc>
      </w:tr>
      <w:tr w:rsidR="003A713C" w:rsidRPr="00F72CD4" w14:paraId="11116189"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1EA880F"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D7286FC"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7DB13BB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34D21AB" w14:textId="77777777" w:rsidR="003A713C" w:rsidRPr="00F72CD4" w:rsidRDefault="003A713C">
            <w:pPr>
              <w:pStyle w:val="TAL"/>
            </w:pPr>
          </w:p>
        </w:tc>
      </w:tr>
    </w:tbl>
    <w:p w14:paraId="62D77206" w14:textId="77777777" w:rsidR="003A713C" w:rsidRPr="00F72CD4" w:rsidRDefault="003A713C" w:rsidP="003A713C">
      <w:pPr>
        <w:rPr>
          <w:lang w:eastAsia="en-US"/>
        </w:rPr>
      </w:pPr>
    </w:p>
    <w:p w14:paraId="7E3E454A" w14:textId="77777777" w:rsidR="003A713C" w:rsidRPr="00F72CD4" w:rsidRDefault="003A713C" w:rsidP="003A713C">
      <w:pPr>
        <w:pStyle w:val="TH"/>
      </w:pPr>
      <w:r w:rsidRPr="00F72CD4">
        <w:t>Table 5.2.2.2.21.4.3.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713C" w:rsidRPr="00F72CD4" w14:paraId="1882CC27"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35F5246A" w14:textId="77777777" w:rsidR="003A713C" w:rsidRPr="00F72CD4" w:rsidRDefault="003A713C">
            <w:pPr>
              <w:pStyle w:val="TAH"/>
              <w:jc w:val="left"/>
            </w:pPr>
            <w:r w:rsidRPr="00F72CD4">
              <w:t>Derivation Path: TS 38.508-1 [6], Table 5.4.2.0-25</w:t>
            </w:r>
          </w:p>
        </w:tc>
      </w:tr>
      <w:tr w:rsidR="003A713C" w:rsidRPr="00F72CD4" w14:paraId="6CDDFA87"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CDEBF3E"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5BADE0"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02A4A0F"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167F990" w14:textId="77777777" w:rsidR="003A713C" w:rsidRPr="00F72CD4" w:rsidRDefault="003A713C">
            <w:pPr>
              <w:pStyle w:val="TAH"/>
            </w:pPr>
            <w:r w:rsidRPr="00F72CD4">
              <w:t>Condition</w:t>
            </w:r>
          </w:p>
        </w:tc>
      </w:tr>
      <w:tr w:rsidR="003A713C" w:rsidRPr="00F72CD4" w14:paraId="28540F54"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1AE0F87E" w14:textId="77777777" w:rsidR="003A713C" w:rsidRPr="00F72CD4" w:rsidRDefault="003A713C">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3A9BF88"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6225A25D"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8D2C172" w14:textId="77777777" w:rsidR="003A713C" w:rsidRPr="00F72CD4" w:rsidRDefault="003A713C">
            <w:pPr>
              <w:pStyle w:val="TAL"/>
            </w:pPr>
          </w:p>
        </w:tc>
      </w:tr>
      <w:tr w:rsidR="003A713C" w:rsidRPr="00F72CD4" w14:paraId="59B9C058"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BDCC5FC" w14:textId="77777777" w:rsidR="003A713C" w:rsidRPr="00F72CD4" w:rsidRDefault="003A713C">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FA41E6E" w14:textId="77777777" w:rsidR="003A713C" w:rsidRPr="00F72CD4" w:rsidRDefault="003A713C">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7630192E"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2E42F4E5" w14:textId="77777777" w:rsidR="003A713C" w:rsidRPr="00F72CD4" w:rsidRDefault="003A713C">
            <w:pPr>
              <w:pStyle w:val="TAL"/>
              <w:rPr>
                <w:lang w:eastAsia="en-US"/>
              </w:rPr>
            </w:pPr>
            <w:r w:rsidRPr="00F72CD4">
              <w:t>Test 1-1</w:t>
            </w:r>
          </w:p>
        </w:tc>
      </w:tr>
      <w:tr w:rsidR="003A713C" w:rsidRPr="00F72CD4" w14:paraId="338F45C0"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614D0ED"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79FEF96"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3DB71F04"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352DA7E8" w14:textId="77777777" w:rsidR="003A713C" w:rsidRPr="00F72CD4" w:rsidRDefault="003A713C">
            <w:pPr>
              <w:pStyle w:val="TAL"/>
            </w:pPr>
          </w:p>
        </w:tc>
      </w:tr>
    </w:tbl>
    <w:p w14:paraId="1A73A1C1" w14:textId="77777777" w:rsidR="003A713C" w:rsidRPr="00F72CD4" w:rsidRDefault="003A713C" w:rsidP="003A713C">
      <w:pPr>
        <w:rPr>
          <w:lang w:eastAsia="en-US"/>
        </w:rPr>
      </w:pPr>
    </w:p>
    <w:p w14:paraId="61113C22" w14:textId="77777777" w:rsidR="003A713C" w:rsidRPr="00F72CD4" w:rsidRDefault="003A713C" w:rsidP="003A713C">
      <w:pPr>
        <w:pStyle w:val="TH"/>
      </w:pPr>
      <w:r w:rsidRPr="00F72CD4">
        <w:t>Table 5.2.2.2.21.4.3.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7"/>
        <w:gridCol w:w="2413"/>
        <w:gridCol w:w="2113"/>
        <w:gridCol w:w="1116"/>
      </w:tblGrid>
      <w:tr w:rsidR="003A713C" w:rsidRPr="00F72CD4" w14:paraId="4FD49E67"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6D3CC814" w14:textId="77777777" w:rsidR="003A713C" w:rsidRPr="00F72CD4" w:rsidRDefault="003A713C">
            <w:pPr>
              <w:pStyle w:val="TAH"/>
              <w:jc w:val="left"/>
            </w:pPr>
            <w:r w:rsidRPr="00F72CD4">
              <w:t>Derivation Path: TS 38.508-1 [6], Table 5.4.2.0-8</w:t>
            </w:r>
          </w:p>
        </w:tc>
      </w:tr>
      <w:tr w:rsidR="003A713C" w:rsidRPr="00F72CD4" w14:paraId="10B32E29"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2ACDA811" w14:textId="77777777" w:rsidR="003A713C" w:rsidRPr="00F72CD4" w:rsidRDefault="003A713C">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2EB55511" w14:textId="77777777" w:rsidR="003A713C" w:rsidRPr="00F72CD4" w:rsidRDefault="003A713C">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7D8D2C30" w14:textId="77777777" w:rsidR="003A713C" w:rsidRPr="00F72CD4" w:rsidRDefault="003A713C">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2BE5246D" w14:textId="77777777" w:rsidR="003A713C" w:rsidRPr="00F72CD4" w:rsidRDefault="003A713C">
            <w:pPr>
              <w:pStyle w:val="TAH"/>
            </w:pPr>
            <w:r w:rsidRPr="00F72CD4">
              <w:t>Condition</w:t>
            </w:r>
          </w:p>
        </w:tc>
      </w:tr>
      <w:tr w:rsidR="003A713C" w:rsidRPr="00F72CD4" w14:paraId="6D856A43"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44FE9617"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75D0B6DC"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63041333"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2E618058" w14:textId="77777777" w:rsidR="003A713C" w:rsidRPr="00F72CD4" w:rsidRDefault="003A713C">
            <w:pPr>
              <w:pStyle w:val="TAL"/>
            </w:pPr>
          </w:p>
        </w:tc>
      </w:tr>
      <w:tr w:rsidR="003A713C" w:rsidRPr="00F72CD4" w14:paraId="0002D63D"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324A7252" w14:textId="77777777" w:rsidR="003A713C" w:rsidRPr="00F72CD4" w:rsidRDefault="003A713C">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6D106F81" w14:textId="77777777" w:rsidR="003A713C" w:rsidRPr="00F72CD4" w:rsidRDefault="003A713C">
            <w:pPr>
              <w:pStyle w:val="TAL"/>
            </w:pPr>
            <w:r w:rsidRPr="00F72CD4">
              <w:t>i-1 for CSI-RS resource #i, i=1,2,3,4,5,6,7,8,9,10,11,12</w:t>
            </w:r>
          </w:p>
        </w:tc>
        <w:tc>
          <w:tcPr>
            <w:tcW w:w="1104" w:type="pct"/>
            <w:tcBorders>
              <w:top w:val="single" w:sz="4" w:space="0" w:color="auto"/>
              <w:left w:val="single" w:sz="4" w:space="0" w:color="auto"/>
              <w:bottom w:val="single" w:sz="4" w:space="0" w:color="auto"/>
              <w:right w:val="single" w:sz="4" w:space="0" w:color="auto"/>
            </w:tcBorders>
            <w:hideMark/>
          </w:tcPr>
          <w:p w14:paraId="2A929F27" w14:textId="77777777" w:rsidR="003A713C" w:rsidRPr="00F72CD4" w:rsidRDefault="003A713C">
            <w:pPr>
              <w:pStyle w:val="TAL"/>
            </w:pPr>
            <w:r w:rsidRPr="00F72CD4">
              <w:rPr>
                <w:lang w:eastAsia="zh-CN"/>
              </w:rPr>
              <w:t xml:space="preserve">for </w:t>
            </w:r>
            <w:r w:rsidRPr="00F72CD4">
              <w:t>test 1-1</w:t>
            </w:r>
          </w:p>
        </w:tc>
        <w:tc>
          <w:tcPr>
            <w:tcW w:w="586" w:type="pct"/>
            <w:tcBorders>
              <w:top w:val="single" w:sz="4" w:space="0" w:color="auto"/>
              <w:left w:val="single" w:sz="4" w:space="0" w:color="auto"/>
              <w:bottom w:val="single" w:sz="4" w:space="0" w:color="auto"/>
              <w:right w:val="single" w:sz="4" w:space="0" w:color="auto"/>
            </w:tcBorders>
          </w:tcPr>
          <w:p w14:paraId="55F0553D" w14:textId="77777777" w:rsidR="003A713C" w:rsidRPr="00F72CD4" w:rsidRDefault="003A713C">
            <w:pPr>
              <w:pStyle w:val="TAL"/>
            </w:pPr>
          </w:p>
        </w:tc>
      </w:tr>
      <w:tr w:rsidR="003A713C" w:rsidRPr="00F72CD4" w14:paraId="04790C47"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07E183CF" w14:textId="77777777" w:rsidR="003A713C" w:rsidRPr="00F72CD4" w:rsidRDefault="003A713C">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718A3EAA" w14:textId="77777777" w:rsidR="003A713C" w:rsidRPr="00F72CD4" w:rsidRDefault="003A713C">
            <w:pPr>
              <w:pStyle w:val="TAL"/>
            </w:pPr>
            <w:r w:rsidRPr="00F72CD4">
              <w:t>3 for CSI-RS resource #1, #2, #3, #4</w:t>
            </w:r>
          </w:p>
          <w:p w14:paraId="5F92FCB5" w14:textId="77777777" w:rsidR="003A713C" w:rsidRPr="00F72CD4" w:rsidRDefault="003A713C">
            <w:pPr>
              <w:pStyle w:val="TAL"/>
            </w:pPr>
            <w:r w:rsidRPr="00F72CD4">
              <w:t>4 for CSI-RS resource #5, #6, #7, #8</w:t>
            </w:r>
          </w:p>
          <w:p w14:paraId="24F5A3B7" w14:textId="77777777" w:rsidR="003A713C" w:rsidRPr="00F72CD4" w:rsidRDefault="003A713C">
            <w:pPr>
              <w:pStyle w:val="TAL"/>
            </w:pPr>
            <w:r w:rsidRPr="00F72CD4">
              <w:t>5 for CSI-RS resource #9, #10, #11, #12</w:t>
            </w:r>
          </w:p>
        </w:tc>
        <w:tc>
          <w:tcPr>
            <w:tcW w:w="1104" w:type="pct"/>
            <w:tcBorders>
              <w:top w:val="single" w:sz="4" w:space="0" w:color="auto"/>
              <w:left w:val="single" w:sz="4" w:space="0" w:color="auto"/>
              <w:bottom w:val="single" w:sz="4" w:space="0" w:color="auto"/>
              <w:right w:val="single" w:sz="4" w:space="0" w:color="auto"/>
            </w:tcBorders>
            <w:hideMark/>
          </w:tcPr>
          <w:p w14:paraId="7E9675E6" w14:textId="77777777" w:rsidR="003A713C" w:rsidRPr="00F72CD4" w:rsidRDefault="003A713C">
            <w:pPr>
              <w:pStyle w:val="TAL"/>
              <w:rPr>
                <w:lang w:eastAsia="zh-CN"/>
              </w:rPr>
            </w:pPr>
            <w:r w:rsidRPr="00F72CD4">
              <w:rPr>
                <w:lang w:eastAsia="zh-CN"/>
              </w:rPr>
              <w:t xml:space="preserve">for </w:t>
            </w:r>
            <w:r w:rsidRPr="00F72CD4">
              <w:t>test 1-1</w:t>
            </w:r>
            <w:r w:rsidRPr="00F72CD4">
              <w:rPr>
                <w:lang w:eastAsia="zh-CN"/>
              </w:rPr>
              <w:t>:</w:t>
            </w:r>
          </w:p>
          <w:p w14:paraId="6D35F143" w14:textId="77777777" w:rsidR="003A713C" w:rsidRPr="00F72CD4" w:rsidRDefault="003A713C">
            <w:pPr>
              <w:pStyle w:val="TAL"/>
              <w:rPr>
                <w:lang w:eastAsia="en-US"/>
              </w:rPr>
            </w:pPr>
            <w:r w:rsidRPr="00F72CD4">
              <w:t>TCI-StateId for TCI-State #3 for CSI-RS resource #1, #2, #3, #4</w:t>
            </w:r>
          </w:p>
          <w:p w14:paraId="49758928" w14:textId="77777777" w:rsidR="003A713C" w:rsidRPr="00F72CD4" w:rsidRDefault="003A713C">
            <w:pPr>
              <w:pStyle w:val="TAL"/>
            </w:pPr>
            <w:r w:rsidRPr="00F72CD4">
              <w:t xml:space="preserve">TCI-StateId for TCI-State #4 for CSI-RS resource #5, #6, #7, #8 </w:t>
            </w:r>
          </w:p>
          <w:p w14:paraId="3D1B9A13" w14:textId="77777777" w:rsidR="003A713C" w:rsidRPr="00F72CD4" w:rsidRDefault="003A713C">
            <w:pPr>
              <w:pStyle w:val="TAL"/>
              <w:rPr>
                <w:lang w:eastAsia="zh-CN"/>
              </w:rPr>
            </w:pPr>
            <w:r w:rsidRPr="00F72CD4">
              <w:t>TCI-StateId for TCI-State #5 for CSI-RS resource #9, #10, #11, #12</w:t>
            </w:r>
          </w:p>
        </w:tc>
        <w:tc>
          <w:tcPr>
            <w:tcW w:w="586" w:type="pct"/>
            <w:tcBorders>
              <w:top w:val="single" w:sz="4" w:space="0" w:color="auto"/>
              <w:left w:val="single" w:sz="4" w:space="0" w:color="auto"/>
              <w:bottom w:val="single" w:sz="4" w:space="0" w:color="auto"/>
              <w:right w:val="single" w:sz="4" w:space="0" w:color="auto"/>
            </w:tcBorders>
          </w:tcPr>
          <w:p w14:paraId="66F29CDF" w14:textId="77777777" w:rsidR="003A713C" w:rsidRPr="00F72CD4" w:rsidRDefault="003A713C">
            <w:pPr>
              <w:pStyle w:val="TAL"/>
              <w:rPr>
                <w:lang w:eastAsia="en-US"/>
              </w:rPr>
            </w:pPr>
          </w:p>
        </w:tc>
      </w:tr>
      <w:tr w:rsidR="003A713C" w:rsidRPr="00F72CD4" w14:paraId="6292AE95"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32D8BD89" w14:textId="77777777" w:rsidR="003A713C" w:rsidRPr="00F72CD4" w:rsidRDefault="003A713C">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3FEBFE05"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5B7CEA12"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622C8FBA" w14:textId="77777777" w:rsidR="003A713C" w:rsidRPr="00F72CD4" w:rsidRDefault="003A713C">
            <w:pPr>
              <w:pStyle w:val="TAL"/>
            </w:pPr>
          </w:p>
        </w:tc>
      </w:tr>
    </w:tbl>
    <w:p w14:paraId="30406611" w14:textId="77777777" w:rsidR="003A713C" w:rsidRPr="00F72CD4" w:rsidRDefault="003A713C" w:rsidP="003A713C">
      <w:pPr>
        <w:rPr>
          <w:lang w:eastAsia="en-US"/>
        </w:rPr>
      </w:pPr>
    </w:p>
    <w:p w14:paraId="31986F25" w14:textId="77777777" w:rsidR="003A713C" w:rsidRPr="00F72CD4" w:rsidRDefault="003A713C" w:rsidP="003A713C">
      <w:pPr>
        <w:pStyle w:val="TH"/>
      </w:pPr>
      <w:r w:rsidRPr="00F72CD4">
        <w:t>Table 5.2.2.2.21.4.3.1-5: CSI-RS-ResourceMapping for TRS (Table 5.2.2.2.21.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7749B51E"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3FECB788" w14:textId="77777777" w:rsidR="003A713C" w:rsidRPr="00F72CD4" w:rsidRDefault="003A713C">
            <w:pPr>
              <w:pStyle w:val="TAH"/>
              <w:jc w:val="left"/>
            </w:pPr>
            <w:r w:rsidRPr="00F72CD4">
              <w:t>Derivation Path: TS 38.508-1 [6], Table 5.4.2.0-9 with condition TRS</w:t>
            </w:r>
          </w:p>
        </w:tc>
      </w:tr>
      <w:tr w:rsidR="003A713C" w:rsidRPr="00F72CD4" w14:paraId="119055F0"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1B6427F"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21F30E"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9762FA9"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60F3C7E" w14:textId="77777777" w:rsidR="003A713C" w:rsidRPr="00F72CD4" w:rsidRDefault="003A713C">
            <w:pPr>
              <w:pStyle w:val="TAH"/>
            </w:pPr>
            <w:r w:rsidRPr="00F72CD4">
              <w:t>Condition</w:t>
            </w:r>
          </w:p>
        </w:tc>
      </w:tr>
      <w:tr w:rsidR="003A713C" w:rsidRPr="00F72CD4" w14:paraId="4CA26641"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93D9973"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B34B2A1"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2FB5D33C"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D756B4D" w14:textId="77777777" w:rsidR="003A713C" w:rsidRPr="00F72CD4" w:rsidRDefault="003A713C">
            <w:pPr>
              <w:pStyle w:val="TAL"/>
            </w:pPr>
          </w:p>
        </w:tc>
      </w:tr>
      <w:tr w:rsidR="003A713C" w:rsidRPr="00F72CD4" w14:paraId="2B78CDB9" w14:textId="77777777" w:rsidTr="003A713C">
        <w:tc>
          <w:tcPr>
            <w:tcW w:w="4535" w:type="dxa"/>
            <w:tcBorders>
              <w:top w:val="single" w:sz="4" w:space="0" w:color="auto"/>
              <w:left w:val="single" w:sz="4" w:space="0" w:color="auto"/>
              <w:bottom w:val="nil"/>
              <w:right w:val="single" w:sz="4" w:space="0" w:color="auto"/>
            </w:tcBorders>
            <w:hideMark/>
          </w:tcPr>
          <w:p w14:paraId="0D399A11"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5D83878" w14:textId="77777777" w:rsidR="003A713C" w:rsidRPr="00F72CD4" w:rsidRDefault="003A713C">
            <w:pPr>
              <w:pStyle w:val="TAL"/>
              <w:rPr>
                <w:lang w:eastAsia="fr-FR"/>
              </w:rPr>
            </w:pPr>
            <w:r w:rsidRPr="00F72CD4">
              <w:t xml:space="preserve">5 for </w:t>
            </w:r>
            <w:r w:rsidRPr="00F72CD4">
              <w:rPr>
                <w:lang w:eastAsia="fr-FR"/>
              </w:rPr>
              <w:t>CSI-RS resource #1 and #3</w:t>
            </w:r>
          </w:p>
          <w:p w14:paraId="02FB3993" w14:textId="77777777" w:rsidR="003A713C" w:rsidRPr="00F72CD4" w:rsidRDefault="003A713C">
            <w:pPr>
              <w:pStyle w:val="TAL"/>
              <w:rPr>
                <w:lang w:eastAsia="fr-FR"/>
              </w:rPr>
            </w:pPr>
            <w:r w:rsidRPr="00F72CD4">
              <w:t xml:space="preserve">9 for </w:t>
            </w:r>
            <w:r w:rsidRPr="00F72CD4">
              <w:rPr>
                <w:lang w:eastAsia="fr-FR"/>
              </w:rPr>
              <w:t>CSI-RS resource #2 and #4</w:t>
            </w:r>
          </w:p>
          <w:p w14:paraId="7ADC781E" w14:textId="77777777" w:rsidR="003A713C" w:rsidRPr="00F72CD4" w:rsidRDefault="003A713C">
            <w:pPr>
              <w:pStyle w:val="TAL"/>
              <w:rPr>
                <w:lang w:eastAsia="fr-FR"/>
              </w:rPr>
            </w:pPr>
            <w:r w:rsidRPr="00F72CD4">
              <w:t xml:space="preserve">6 for </w:t>
            </w:r>
            <w:r w:rsidRPr="00F72CD4">
              <w:rPr>
                <w:lang w:eastAsia="fr-FR"/>
              </w:rPr>
              <w:t>CSI-RS resource #5 and #6</w:t>
            </w:r>
          </w:p>
          <w:p w14:paraId="76F90E2F" w14:textId="77777777" w:rsidR="003A713C" w:rsidRPr="00F72CD4" w:rsidRDefault="003A713C">
            <w:pPr>
              <w:pStyle w:val="TAL"/>
              <w:rPr>
                <w:lang w:eastAsia="fr-FR"/>
              </w:rPr>
            </w:pPr>
            <w:r w:rsidRPr="00F72CD4">
              <w:t xml:space="preserve">10 for </w:t>
            </w:r>
            <w:r w:rsidRPr="00F72CD4">
              <w:rPr>
                <w:lang w:eastAsia="fr-FR"/>
              </w:rPr>
              <w:t>CSI-RS resource #7 and #8</w:t>
            </w:r>
          </w:p>
          <w:p w14:paraId="4BA21896" w14:textId="77777777" w:rsidR="003A713C" w:rsidRPr="00F72CD4" w:rsidRDefault="003A713C">
            <w:pPr>
              <w:pStyle w:val="TAL"/>
              <w:rPr>
                <w:lang w:eastAsia="fr-FR"/>
              </w:rPr>
            </w:pPr>
            <w:r w:rsidRPr="00F72CD4">
              <w:t xml:space="preserve">4 for </w:t>
            </w:r>
            <w:r w:rsidRPr="00F72CD4">
              <w:rPr>
                <w:lang w:eastAsia="fr-FR"/>
              </w:rPr>
              <w:t>CSI-RS resource #9 and #10</w:t>
            </w:r>
          </w:p>
          <w:p w14:paraId="2496018B" w14:textId="77777777" w:rsidR="003A713C" w:rsidRPr="00F72CD4" w:rsidRDefault="003A713C">
            <w:pPr>
              <w:pStyle w:val="TAL"/>
              <w:rPr>
                <w:lang w:eastAsia="en-US"/>
              </w:rPr>
            </w:pPr>
            <w:r w:rsidRPr="00F72CD4">
              <w:t xml:space="preserve">8 for </w:t>
            </w:r>
            <w:r w:rsidRPr="00F72CD4">
              <w:rPr>
                <w:lang w:eastAsia="fr-FR"/>
              </w:rPr>
              <w:t>CSI-RS resource #11 and #12</w:t>
            </w:r>
          </w:p>
        </w:tc>
        <w:tc>
          <w:tcPr>
            <w:tcW w:w="1700" w:type="dxa"/>
            <w:tcBorders>
              <w:top w:val="single" w:sz="4" w:space="0" w:color="auto"/>
              <w:left w:val="single" w:sz="4" w:space="0" w:color="auto"/>
              <w:bottom w:val="single" w:sz="4" w:space="0" w:color="auto"/>
              <w:right w:val="single" w:sz="4" w:space="0" w:color="auto"/>
            </w:tcBorders>
            <w:hideMark/>
          </w:tcPr>
          <w:p w14:paraId="29C5FD2D" w14:textId="77777777" w:rsidR="003A713C" w:rsidRPr="00F72CD4" w:rsidRDefault="003A713C">
            <w:pPr>
              <w:pStyle w:val="TAL"/>
              <w:rPr>
                <w:lang w:eastAsia="fr-FR"/>
              </w:rPr>
            </w:pPr>
            <w:r w:rsidRPr="00F72CD4">
              <w:rPr>
                <w:lang w:eastAsia="fr-FR"/>
              </w:rPr>
              <w:t>for test 1-1:</w:t>
            </w:r>
          </w:p>
          <w:p w14:paraId="2B8E6C5C" w14:textId="77777777" w:rsidR="003A713C" w:rsidRPr="00F72CD4" w:rsidRDefault="003A713C">
            <w:pPr>
              <w:pStyle w:val="TAL"/>
              <w:rPr>
                <w:lang w:eastAsia="en-US"/>
              </w:rPr>
            </w:pPr>
            <w:r w:rsidRPr="00F72CD4">
              <w:t>l</w:t>
            </w:r>
            <w:r w:rsidRPr="00F72CD4">
              <w:rPr>
                <w:vertAlign w:val="subscript"/>
              </w:rPr>
              <w:t>0</w:t>
            </w:r>
            <w:r w:rsidRPr="00F72CD4">
              <w:t xml:space="preserve"> = 5 for CSI-RS resource 1 and 3</w:t>
            </w:r>
          </w:p>
          <w:p w14:paraId="11DFC411" w14:textId="77777777" w:rsidR="003A713C" w:rsidRPr="00F72CD4" w:rsidRDefault="003A713C">
            <w:pPr>
              <w:pStyle w:val="TAL"/>
            </w:pPr>
            <w:r w:rsidRPr="00F72CD4">
              <w:t>l</w:t>
            </w:r>
            <w:r w:rsidRPr="00F72CD4">
              <w:rPr>
                <w:vertAlign w:val="subscript"/>
              </w:rPr>
              <w:t>0</w:t>
            </w:r>
            <w:r w:rsidRPr="00F72CD4">
              <w:t xml:space="preserve"> = 9 for CSI-RS resource 2 and 4</w:t>
            </w:r>
          </w:p>
          <w:p w14:paraId="50716DF5" w14:textId="77777777" w:rsidR="003A713C" w:rsidRPr="00F72CD4" w:rsidRDefault="003A713C">
            <w:pPr>
              <w:pStyle w:val="TAL"/>
            </w:pPr>
            <w:r w:rsidRPr="00F72CD4">
              <w:t>l</w:t>
            </w:r>
            <w:r w:rsidRPr="00F72CD4">
              <w:rPr>
                <w:vertAlign w:val="subscript"/>
              </w:rPr>
              <w:t>0</w:t>
            </w:r>
            <w:r w:rsidRPr="00F72CD4">
              <w:t xml:space="preserve"> = 6 for CSI-RS resource 5 and 6</w:t>
            </w:r>
          </w:p>
          <w:p w14:paraId="2A94292C" w14:textId="77777777" w:rsidR="003A713C" w:rsidRPr="00F72CD4" w:rsidRDefault="003A713C">
            <w:pPr>
              <w:pStyle w:val="TAL"/>
            </w:pPr>
            <w:r w:rsidRPr="00F72CD4">
              <w:t>l</w:t>
            </w:r>
            <w:r w:rsidRPr="00F72CD4">
              <w:rPr>
                <w:vertAlign w:val="subscript"/>
              </w:rPr>
              <w:t>0</w:t>
            </w:r>
            <w:r w:rsidRPr="00F72CD4">
              <w:t xml:space="preserve"> = 10 for CSI-RS resource 7 and 8</w:t>
            </w:r>
          </w:p>
          <w:p w14:paraId="10FC364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36BC2674" w14:textId="77777777" w:rsidR="003A713C" w:rsidRPr="00F72CD4" w:rsidRDefault="003A713C">
            <w:pPr>
              <w:pStyle w:val="TAL"/>
              <w:rPr>
                <w:rFonts w:eastAsiaTheme="minorEastAsia"/>
                <w:lang w:eastAsia="fr-FR"/>
              </w:rPr>
            </w:pPr>
            <w:r w:rsidRPr="00F72CD4">
              <w:rPr>
                <w:rFonts w:eastAsia="SimSun"/>
              </w:rPr>
              <w:t>l</w:t>
            </w:r>
            <w:r w:rsidRPr="00F72CD4">
              <w:rPr>
                <w:rFonts w:eastAsia="SimSun"/>
                <w:vertAlign w:val="subscript"/>
              </w:rPr>
              <w:t>0</w:t>
            </w:r>
            <w:r w:rsidRPr="00F72CD4">
              <w:rPr>
                <w:rFonts w:eastAsia="SimSun"/>
              </w:rPr>
              <w:t xml:space="preserve"> = 8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6B1BFAFE" w14:textId="77777777" w:rsidR="003A713C" w:rsidRPr="00F72CD4" w:rsidRDefault="003A713C">
            <w:pPr>
              <w:rPr>
                <w:lang w:eastAsia="fr-FR"/>
              </w:rPr>
            </w:pPr>
          </w:p>
        </w:tc>
      </w:tr>
      <w:tr w:rsidR="003A713C" w:rsidRPr="00F72CD4" w14:paraId="021E819C"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478F7F7"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3FCD9CB1"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4E01039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7F3E17F" w14:textId="77777777" w:rsidR="003A713C" w:rsidRPr="00F72CD4" w:rsidRDefault="003A713C">
            <w:pPr>
              <w:pStyle w:val="TAL"/>
            </w:pPr>
          </w:p>
        </w:tc>
      </w:tr>
    </w:tbl>
    <w:p w14:paraId="675EE130" w14:textId="77777777" w:rsidR="003A713C" w:rsidRPr="00F72CD4" w:rsidRDefault="003A713C" w:rsidP="003A713C">
      <w:pPr>
        <w:rPr>
          <w:lang w:eastAsia="en-US"/>
        </w:rPr>
      </w:pPr>
    </w:p>
    <w:p w14:paraId="3DF1CC07" w14:textId="77777777" w:rsidR="003A713C" w:rsidRPr="00F72CD4" w:rsidRDefault="003A713C" w:rsidP="003A713C">
      <w:pPr>
        <w:pStyle w:val="TH"/>
      </w:pPr>
      <w:r w:rsidRPr="00F72CD4">
        <w:t>Table 5.2.2.2.21.4.3.1-6: CSI-ResourcePeriodicityAndOffset for CSI Tracking (Table 5.2.2.2.21.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56B35E73"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002CEE01" w14:textId="77777777" w:rsidR="003A713C" w:rsidRPr="00F72CD4" w:rsidRDefault="003A713C">
            <w:pPr>
              <w:pStyle w:val="TAH"/>
            </w:pPr>
            <w:r w:rsidRPr="00F72CD4">
              <w:t>Derivation Path: TS 38.508-1 [6], Table 5.4.2.0-9</w:t>
            </w:r>
          </w:p>
        </w:tc>
      </w:tr>
      <w:tr w:rsidR="003A713C" w:rsidRPr="00F72CD4" w14:paraId="4A41E0B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A3B4390"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E9BAEC0"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58BC183"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D8B762F" w14:textId="77777777" w:rsidR="003A713C" w:rsidRPr="00F72CD4" w:rsidRDefault="003A713C">
            <w:pPr>
              <w:pStyle w:val="TAH"/>
            </w:pPr>
            <w:r w:rsidRPr="00F72CD4">
              <w:t>Condition</w:t>
            </w:r>
          </w:p>
        </w:tc>
      </w:tr>
      <w:tr w:rsidR="003A713C" w:rsidRPr="00F72CD4" w14:paraId="5B69446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C576935"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06BF916"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693F8AD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5BF6A99" w14:textId="77777777" w:rsidR="003A713C" w:rsidRPr="00F72CD4" w:rsidRDefault="003A713C">
            <w:pPr>
              <w:pStyle w:val="TAL"/>
            </w:pPr>
          </w:p>
        </w:tc>
      </w:tr>
      <w:tr w:rsidR="003A713C" w:rsidRPr="00F72CD4" w14:paraId="05AB05E6" w14:textId="77777777" w:rsidTr="003A713C">
        <w:tc>
          <w:tcPr>
            <w:tcW w:w="4536" w:type="dxa"/>
            <w:tcBorders>
              <w:top w:val="single" w:sz="4" w:space="0" w:color="auto"/>
              <w:left w:val="single" w:sz="4" w:space="0" w:color="auto"/>
              <w:bottom w:val="nil"/>
              <w:right w:val="single" w:sz="4" w:space="0" w:color="auto"/>
            </w:tcBorders>
            <w:hideMark/>
          </w:tcPr>
          <w:p w14:paraId="7071EE92" w14:textId="77777777" w:rsidR="003A713C" w:rsidRPr="00F72CD4" w:rsidRDefault="003A713C">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5DDA37FF" w14:textId="77777777" w:rsidR="003A713C" w:rsidRPr="00F72CD4" w:rsidRDefault="003A713C">
            <w:pPr>
              <w:pStyle w:val="TAL"/>
            </w:pPr>
            <w:r w:rsidRPr="00F72CD4">
              <w:t>1 for CSI-RS resource #1, #2, #5, #6, #9, #10</w:t>
            </w:r>
          </w:p>
          <w:p w14:paraId="17A30D47" w14:textId="77777777" w:rsidR="003A713C" w:rsidRPr="00F72CD4" w:rsidRDefault="003A713C">
            <w:pPr>
              <w:pStyle w:val="TAL"/>
            </w:pPr>
          </w:p>
          <w:p w14:paraId="654115E3" w14:textId="77777777" w:rsidR="003A713C" w:rsidRPr="00F72CD4" w:rsidRDefault="003A713C">
            <w:pPr>
              <w:pStyle w:val="TAL"/>
            </w:pPr>
            <w:r w:rsidRPr="00F72CD4">
              <w:rPr>
                <w:lang w:eastAsia="zh-CN"/>
              </w:rPr>
              <w:t xml:space="preserve">2 for </w:t>
            </w:r>
            <w:r w:rsidRPr="00F72CD4">
              <w:t>CSI-RS resource #3 #4, #7, #8, #11, #12</w:t>
            </w:r>
          </w:p>
        </w:tc>
        <w:tc>
          <w:tcPr>
            <w:tcW w:w="1701" w:type="dxa"/>
            <w:tcBorders>
              <w:top w:val="single" w:sz="4" w:space="0" w:color="auto"/>
              <w:left w:val="single" w:sz="4" w:space="0" w:color="auto"/>
              <w:bottom w:val="single" w:sz="4" w:space="0" w:color="auto"/>
              <w:right w:val="single" w:sz="4" w:space="0" w:color="auto"/>
            </w:tcBorders>
            <w:hideMark/>
          </w:tcPr>
          <w:p w14:paraId="0CF18F0B" w14:textId="77777777" w:rsidR="003A713C" w:rsidRPr="00F72CD4" w:rsidRDefault="003A713C">
            <w:pPr>
              <w:pStyle w:val="TAL"/>
            </w:pPr>
            <w:r w:rsidRPr="00F72CD4">
              <w:t>For test 1-1:</w:t>
            </w:r>
          </w:p>
          <w:p w14:paraId="2A0949DA" w14:textId="77777777" w:rsidR="003A713C" w:rsidRPr="00F72CD4" w:rsidRDefault="003A713C">
            <w:pPr>
              <w:pStyle w:val="TAL"/>
            </w:pPr>
            <w:r w:rsidRPr="00F72CD4">
              <w:t>periodicity:</w:t>
            </w:r>
          </w:p>
          <w:p w14:paraId="4162F428" w14:textId="77777777" w:rsidR="003A713C" w:rsidRPr="00F72CD4" w:rsidRDefault="003A713C">
            <w:pPr>
              <w:pStyle w:val="TAL"/>
            </w:pPr>
            <w:r w:rsidRPr="00F72CD4">
              <w:t>20 slots.</w:t>
            </w:r>
          </w:p>
          <w:p w14:paraId="0C3D72B5" w14:textId="77777777" w:rsidR="003A713C" w:rsidRPr="00F72CD4" w:rsidRDefault="003A713C">
            <w:pPr>
              <w:pStyle w:val="TAL"/>
            </w:pPr>
            <w:r w:rsidRPr="00F72CD4">
              <w:t>offset:</w:t>
            </w:r>
          </w:p>
          <w:p w14:paraId="2C664ADE" w14:textId="77777777" w:rsidR="003A713C" w:rsidRPr="00F72CD4" w:rsidRDefault="003A713C">
            <w:pPr>
              <w:pStyle w:val="TAL"/>
            </w:pPr>
            <w:r w:rsidRPr="00F72CD4">
              <w:t>1 for CSI-RS resource 1 and 2</w:t>
            </w:r>
            <w:r w:rsidRPr="00F72CD4">
              <w:br/>
              <w:t>2 for CSI-RS resource 3 and 4</w:t>
            </w:r>
          </w:p>
          <w:p w14:paraId="6B52FA91" w14:textId="77777777" w:rsidR="003A713C" w:rsidRPr="00F72CD4" w:rsidRDefault="003A713C">
            <w:pPr>
              <w:pStyle w:val="TAL"/>
            </w:pPr>
            <w:r w:rsidRPr="00F72CD4">
              <w:t>1 for CSI-RS resource 5 and 6</w:t>
            </w:r>
            <w:r w:rsidRPr="00F72CD4">
              <w:br/>
              <w:t>2 for CSI-RS resource 7 and 8</w:t>
            </w:r>
          </w:p>
          <w:p w14:paraId="6963774C" w14:textId="77777777" w:rsidR="003A713C" w:rsidRPr="00F72CD4" w:rsidRDefault="003A713C">
            <w:pPr>
              <w:pStyle w:val="TAL"/>
            </w:pPr>
            <w:r w:rsidRPr="00F72CD4">
              <w:rPr>
                <w:rFonts w:eastAsia="SimSun"/>
              </w:rPr>
              <w:t>1 for CSI-RS resource 9 and 10</w:t>
            </w:r>
            <w:r w:rsidRPr="00F72CD4">
              <w:rPr>
                <w:rFonts w:eastAsia="SimSun"/>
              </w:rPr>
              <w:br/>
              <w:t>2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27E48ABC" w14:textId="77777777" w:rsidR="003A713C" w:rsidRPr="00F72CD4" w:rsidRDefault="003A713C"/>
        </w:tc>
      </w:tr>
      <w:tr w:rsidR="003A713C" w:rsidRPr="00F72CD4" w14:paraId="3A89411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D0DF37E"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6B42DF52"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7F7E2F9E"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26F5B0B8" w14:textId="77777777" w:rsidR="003A713C" w:rsidRPr="00F72CD4" w:rsidRDefault="003A713C">
            <w:pPr>
              <w:pStyle w:val="TAL"/>
            </w:pPr>
          </w:p>
        </w:tc>
      </w:tr>
    </w:tbl>
    <w:p w14:paraId="3E93A6D7" w14:textId="77777777" w:rsidR="003A713C" w:rsidRPr="00F72CD4" w:rsidRDefault="003A713C" w:rsidP="003A713C">
      <w:pPr>
        <w:rPr>
          <w:lang w:eastAsia="en-US"/>
        </w:rPr>
      </w:pPr>
    </w:p>
    <w:p w14:paraId="41744D83" w14:textId="77777777" w:rsidR="003A713C" w:rsidRPr="00F72CD4" w:rsidRDefault="003A713C" w:rsidP="003A713C">
      <w:pPr>
        <w:pStyle w:val="TH"/>
      </w:pPr>
      <w:r w:rsidRPr="00F72CD4">
        <w:t>Table 5.2.2.2.21.4.3.1-7: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7CEDCAC6"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25CE7867" w14:textId="77777777" w:rsidR="003A713C" w:rsidRPr="00F72CD4" w:rsidRDefault="003A713C">
            <w:pPr>
              <w:pStyle w:val="TAH"/>
            </w:pPr>
            <w:r w:rsidRPr="00F72CD4">
              <w:t>Derivation Path: TS 38.508-1 [6], Table 5.4.2.0-12</w:t>
            </w:r>
          </w:p>
        </w:tc>
      </w:tr>
      <w:tr w:rsidR="003A713C" w:rsidRPr="00F72CD4" w14:paraId="42A02F9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9891972"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2BA20CA6"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02CBF4CE"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57B34A9" w14:textId="77777777" w:rsidR="003A713C" w:rsidRPr="00F72CD4" w:rsidRDefault="003A713C">
            <w:pPr>
              <w:pStyle w:val="TAH"/>
            </w:pPr>
            <w:r w:rsidRPr="00F72CD4">
              <w:t>Condition</w:t>
            </w:r>
          </w:p>
        </w:tc>
      </w:tr>
      <w:tr w:rsidR="003A713C" w:rsidRPr="00F72CD4" w14:paraId="07A618F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64E3F19"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52D75EFF"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2B645054"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26A6B60" w14:textId="77777777" w:rsidR="003A713C" w:rsidRPr="00F72CD4" w:rsidRDefault="003A713C">
            <w:pPr>
              <w:pStyle w:val="TAL"/>
            </w:pPr>
          </w:p>
        </w:tc>
      </w:tr>
      <w:tr w:rsidR="003A713C" w:rsidRPr="00F72CD4" w14:paraId="0E59EE4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A17B1F1"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4A121C9A" w14:textId="77777777" w:rsidR="003A713C" w:rsidRPr="00F72CD4" w:rsidRDefault="003A713C">
            <w:pPr>
              <w:pStyle w:val="TAL"/>
            </w:pPr>
            <w:r w:rsidRPr="00F72CD4">
              <w:t>0 for Resource set #1</w:t>
            </w:r>
          </w:p>
          <w:p w14:paraId="33E026AC" w14:textId="77777777" w:rsidR="003A713C" w:rsidRPr="00F72CD4" w:rsidRDefault="003A713C">
            <w:pPr>
              <w:pStyle w:val="TAL"/>
            </w:pPr>
            <w:r w:rsidRPr="00F72CD4">
              <w:t>1 for Resource set #2</w:t>
            </w:r>
          </w:p>
          <w:p w14:paraId="39386F73" w14:textId="77777777" w:rsidR="003A713C" w:rsidRPr="00F72CD4" w:rsidRDefault="003A713C">
            <w:pPr>
              <w:pStyle w:val="TAL"/>
            </w:pPr>
            <w:r w:rsidRPr="00F72CD4">
              <w:t>2 for Resource set #3</w:t>
            </w:r>
          </w:p>
        </w:tc>
        <w:tc>
          <w:tcPr>
            <w:tcW w:w="1825" w:type="dxa"/>
            <w:tcBorders>
              <w:top w:val="single" w:sz="4" w:space="0" w:color="auto"/>
              <w:left w:val="single" w:sz="4" w:space="0" w:color="auto"/>
              <w:bottom w:val="single" w:sz="4" w:space="0" w:color="auto"/>
              <w:right w:val="single" w:sz="4" w:space="0" w:color="auto"/>
            </w:tcBorders>
            <w:hideMark/>
          </w:tcPr>
          <w:p w14:paraId="451855E2"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51A3A767" w14:textId="77777777" w:rsidR="003A713C" w:rsidRPr="00F72CD4" w:rsidRDefault="003A713C">
            <w:pPr>
              <w:pStyle w:val="TAL"/>
            </w:pPr>
          </w:p>
        </w:tc>
      </w:tr>
      <w:tr w:rsidR="003A713C" w:rsidRPr="00F72CD4" w14:paraId="5CEAA59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B1663FF"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1506F772"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474F80AB"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5007F90F" w14:textId="77777777" w:rsidR="003A713C" w:rsidRPr="00F72CD4" w:rsidRDefault="003A713C">
            <w:pPr>
              <w:pStyle w:val="TAL"/>
            </w:pPr>
            <w:r w:rsidRPr="00F72CD4">
              <w:t>Resource set #1</w:t>
            </w:r>
          </w:p>
        </w:tc>
      </w:tr>
      <w:tr w:rsidR="003A713C" w:rsidRPr="00F72CD4" w14:paraId="3CFE7D8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0DF7656"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07CB8AFA" w14:textId="77777777" w:rsidR="003A713C" w:rsidRPr="00F72CD4" w:rsidRDefault="003A713C">
            <w:pPr>
              <w:pStyle w:val="TAL"/>
            </w:pPr>
            <w:r w:rsidRPr="00F72CD4">
              <w:t>0</w:t>
            </w:r>
          </w:p>
        </w:tc>
        <w:tc>
          <w:tcPr>
            <w:tcW w:w="1825" w:type="dxa"/>
            <w:tcBorders>
              <w:top w:val="single" w:sz="4" w:space="0" w:color="auto"/>
              <w:left w:val="single" w:sz="4" w:space="0" w:color="auto"/>
              <w:bottom w:val="single" w:sz="4" w:space="0" w:color="auto"/>
              <w:right w:val="single" w:sz="4" w:space="0" w:color="auto"/>
            </w:tcBorders>
            <w:hideMark/>
          </w:tcPr>
          <w:p w14:paraId="269F421C" w14:textId="77777777" w:rsidR="003A713C" w:rsidRPr="00F72CD4" w:rsidRDefault="003A713C">
            <w:pPr>
              <w:pStyle w:val="TAL"/>
              <w:rPr>
                <w:lang w:eastAsia="fr-FR"/>
              </w:rPr>
            </w:pPr>
            <w:r w:rsidRPr="00F72CD4">
              <w:rPr>
                <w:lang w:eastAsia="fr-FR"/>
              </w:rPr>
              <w:t>entry 1</w:t>
            </w:r>
          </w:p>
          <w:p w14:paraId="46B7E2DF" w14:textId="77777777" w:rsidR="003A713C" w:rsidRPr="00F72CD4" w:rsidRDefault="003A713C">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17874F6B" w14:textId="77777777" w:rsidR="003A713C" w:rsidRPr="00F72CD4" w:rsidRDefault="003A713C">
            <w:pPr>
              <w:pStyle w:val="TAL"/>
            </w:pPr>
          </w:p>
        </w:tc>
      </w:tr>
      <w:tr w:rsidR="003A713C" w:rsidRPr="00F72CD4" w14:paraId="7EB3152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A21C291"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4C31DC16" w14:textId="77777777" w:rsidR="003A713C" w:rsidRPr="00F72CD4" w:rsidRDefault="003A713C">
            <w:pPr>
              <w:pStyle w:val="TAL"/>
            </w:pPr>
            <w:r w:rsidRPr="00F72CD4">
              <w:t>1</w:t>
            </w:r>
          </w:p>
        </w:tc>
        <w:tc>
          <w:tcPr>
            <w:tcW w:w="1825" w:type="dxa"/>
            <w:tcBorders>
              <w:top w:val="single" w:sz="4" w:space="0" w:color="auto"/>
              <w:left w:val="single" w:sz="4" w:space="0" w:color="auto"/>
              <w:bottom w:val="single" w:sz="4" w:space="0" w:color="auto"/>
              <w:right w:val="single" w:sz="4" w:space="0" w:color="auto"/>
            </w:tcBorders>
            <w:hideMark/>
          </w:tcPr>
          <w:p w14:paraId="2FD526AA" w14:textId="77777777" w:rsidR="003A713C" w:rsidRPr="00F72CD4" w:rsidRDefault="003A713C">
            <w:pPr>
              <w:pStyle w:val="TAL"/>
              <w:rPr>
                <w:lang w:eastAsia="fr-FR"/>
              </w:rPr>
            </w:pPr>
            <w:r w:rsidRPr="00F72CD4">
              <w:rPr>
                <w:lang w:eastAsia="fr-FR"/>
              </w:rPr>
              <w:t>entry 2</w:t>
            </w:r>
          </w:p>
          <w:p w14:paraId="1F39061A" w14:textId="77777777" w:rsidR="003A713C" w:rsidRPr="00F72CD4" w:rsidRDefault="003A713C">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69ABCBB7" w14:textId="77777777" w:rsidR="003A713C" w:rsidRPr="00F72CD4" w:rsidRDefault="003A713C">
            <w:pPr>
              <w:pStyle w:val="TAL"/>
            </w:pPr>
          </w:p>
        </w:tc>
      </w:tr>
      <w:tr w:rsidR="003A713C" w:rsidRPr="00F72CD4" w14:paraId="13F6655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73E712D"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71888B42" w14:textId="77777777" w:rsidR="003A713C" w:rsidRPr="00F72CD4" w:rsidRDefault="003A713C">
            <w:pPr>
              <w:pStyle w:val="TAL"/>
            </w:pPr>
            <w:r w:rsidRPr="00F72CD4">
              <w:t>2</w:t>
            </w:r>
          </w:p>
        </w:tc>
        <w:tc>
          <w:tcPr>
            <w:tcW w:w="1825" w:type="dxa"/>
            <w:tcBorders>
              <w:top w:val="single" w:sz="4" w:space="0" w:color="auto"/>
              <w:left w:val="single" w:sz="4" w:space="0" w:color="auto"/>
              <w:bottom w:val="single" w:sz="4" w:space="0" w:color="auto"/>
              <w:right w:val="single" w:sz="4" w:space="0" w:color="auto"/>
            </w:tcBorders>
            <w:hideMark/>
          </w:tcPr>
          <w:p w14:paraId="1E5360DC" w14:textId="77777777" w:rsidR="003A713C" w:rsidRPr="00F72CD4" w:rsidRDefault="003A713C">
            <w:pPr>
              <w:pStyle w:val="TAL"/>
            </w:pPr>
            <w:r w:rsidRPr="00F72CD4">
              <w:rPr>
                <w:lang w:eastAsia="fr-FR"/>
              </w:rPr>
              <w:t>entry 3</w:t>
            </w:r>
            <w:r w:rsidRPr="00F72CD4">
              <w:t xml:space="preserve"> </w:t>
            </w:r>
          </w:p>
          <w:p w14:paraId="7FB79163" w14:textId="77777777" w:rsidR="003A713C" w:rsidRPr="00F72CD4" w:rsidRDefault="003A713C">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40518F61" w14:textId="77777777" w:rsidR="003A713C" w:rsidRPr="00F72CD4" w:rsidRDefault="003A713C">
            <w:pPr>
              <w:pStyle w:val="TAL"/>
              <w:rPr>
                <w:lang w:eastAsia="en-US"/>
              </w:rPr>
            </w:pPr>
          </w:p>
        </w:tc>
      </w:tr>
      <w:tr w:rsidR="003A713C" w:rsidRPr="00F72CD4" w14:paraId="050B1FF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E9B748D"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5CD34845" w14:textId="77777777" w:rsidR="003A713C" w:rsidRPr="00F72CD4" w:rsidRDefault="003A713C">
            <w:pPr>
              <w:pStyle w:val="TAL"/>
            </w:pPr>
            <w:r w:rsidRPr="00F72CD4">
              <w:t>3</w:t>
            </w:r>
          </w:p>
        </w:tc>
        <w:tc>
          <w:tcPr>
            <w:tcW w:w="1825" w:type="dxa"/>
            <w:tcBorders>
              <w:top w:val="single" w:sz="4" w:space="0" w:color="auto"/>
              <w:left w:val="single" w:sz="4" w:space="0" w:color="auto"/>
              <w:bottom w:val="single" w:sz="4" w:space="0" w:color="auto"/>
              <w:right w:val="single" w:sz="4" w:space="0" w:color="auto"/>
            </w:tcBorders>
            <w:hideMark/>
          </w:tcPr>
          <w:p w14:paraId="3088736E" w14:textId="77777777" w:rsidR="003A713C" w:rsidRPr="00F72CD4" w:rsidRDefault="003A713C">
            <w:pPr>
              <w:pStyle w:val="TAL"/>
              <w:rPr>
                <w:lang w:eastAsia="fr-FR"/>
              </w:rPr>
            </w:pPr>
            <w:r w:rsidRPr="00F72CD4">
              <w:rPr>
                <w:lang w:eastAsia="fr-FR"/>
              </w:rPr>
              <w:t>entry 4</w:t>
            </w:r>
          </w:p>
          <w:p w14:paraId="7DC1202B" w14:textId="77777777" w:rsidR="003A713C" w:rsidRPr="00F72CD4" w:rsidRDefault="003A713C">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74FC1052" w14:textId="77777777" w:rsidR="003A713C" w:rsidRPr="00F72CD4" w:rsidRDefault="003A713C">
            <w:pPr>
              <w:pStyle w:val="TAL"/>
            </w:pPr>
          </w:p>
        </w:tc>
      </w:tr>
      <w:tr w:rsidR="003A713C" w:rsidRPr="00F72CD4" w14:paraId="7EF34D0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6D6ECAD"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4E42726D"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662CA7AC"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2956C9" w14:textId="77777777" w:rsidR="003A713C" w:rsidRPr="00F72CD4" w:rsidRDefault="003A713C">
            <w:pPr>
              <w:pStyle w:val="TAL"/>
              <w:rPr>
                <w:lang w:eastAsia="en-US"/>
              </w:rPr>
            </w:pPr>
          </w:p>
        </w:tc>
      </w:tr>
      <w:tr w:rsidR="003A713C" w:rsidRPr="00F72CD4" w14:paraId="632D4B6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6DF4150"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4DD97B65"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2B5FA9A9"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0FFC7551" w14:textId="77777777" w:rsidR="003A713C" w:rsidRPr="00F72CD4" w:rsidRDefault="003A713C">
            <w:pPr>
              <w:pStyle w:val="TAL"/>
            </w:pPr>
            <w:r w:rsidRPr="00F72CD4">
              <w:t>Resource set #2</w:t>
            </w:r>
          </w:p>
        </w:tc>
      </w:tr>
      <w:tr w:rsidR="003A713C" w:rsidRPr="00F72CD4" w14:paraId="2725F40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BB20030"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56BE0881" w14:textId="77777777" w:rsidR="003A713C" w:rsidRPr="00F72CD4" w:rsidRDefault="003A713C">
            <w:pPr>
              <w:pStyle w:val="TAL"/>
            </w:pPr>
            <w:r w:rsidRPr="00F72CD4">
              <w:t>4</w:t>
            </w:r>
          </w:p>
        </w:tc>
        <w:tc>
          <w:tcPr>
            <w:tcW w:w="1825" w:type="dxa"/>
            <w:tcBorders>
              <w:top w:val="single" w:sz="4" w:space="0" w:color="auto"/>
              <w:left w:val="single" w:sz="4" w:space="0" w:color="auto"/>
              <w:bottom w:val="single" w:sz="4" w:space="0" w:color="auto"/>
              <w:right w:val="single" w:sz="4" w:space="0" w:color="auto"/>
            </w:tcBorders>
            <w:hideMark/>
          </w:tcPr>
          <w:p w14:paraId="53591940" w14:textId="77777777" w:rsidR="003A713C" w:rsidRPr="00F72CD4" w:rsidRDefault="003A713C">
            <w:pPr>
              <w:pStyle w:val="TAL"/>
              <w:rPr>
                <w:lang w:eastAsia="fr-FR"/>
              </w:rPr>
            </w:pPr>
            <w:r w:rsidRPr="00F72CD4">
              <w:rPr>
                <w:lang w:eastAsia="fr-FR"/>
              </w:rPr>
              <w:t>entry 1</w:t>
            </w:r>
          </w:p>
          <w:p w14:paraId="1C2A84AB" w14:textId="77777777" w:rsidR="003A713C" w:rsidRPr="00F72CD4" w:rsidRDefault="003A713C">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2630547D" w14:textId="77777777" w:rsidR="003A713C" w:rsidRPr="00F72CD4" w:rsidRDefault="003A713C">
            <w:pPr>
              <w:pStyle w:val="TAL"/>
            </w:pPr>
          </w:p>
        </w:tc>
      </w:tr>
      <w:tr w:rsidR="003A713C" w:rsidRPr="00F72CD4" w14:paraId="1E0672B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60EDE32"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336F0C77" w14:textId="77777777" w:rsidR="003A713C" w:rsidRPr="00F72CD4" w:rsidRDefault="003A713C">
            <w:pPr>
              <w:pStyle w:val="TAL"/>
            </w:pPr>
            <w:r w:rsidRPr="00F72CD4">
              <w:t>5</w:t>
            </w:r>
          </w:p>
        </w:tc>
        <w:tc>
          <w:tcPr>
            <w:tcW w:w="1825" w:type="dxa"/>
            <w:tcBorders>
              <w:top w:val="single" w:sz="4" w:space="0" w:color="auto"/>
              <w:left w:val="single" w:sz="4" w:space="0" w:color="auto"/>
              <w:bottom w:val="single" w:sz="4" w:space="0" w:color="auto"/>
              <w:right w:val="single" w:sz="4" w:space="0" w:color="auto"/>
            </w:tcBorders>
            <w:hideMark/>
          </w:tcPr>
          <w:p w14:paraId="463E0513" w14:textId="77777777" w:rsidR="003A713C" w:rsidRPr="00F72CD4" w:rsidRDefault="003A713C">
            <w:pPr>
              <w:pStyle w:val="TAL"/>
              <w:rPr>
                <w:lang w:eastAsia="fr-FR"/>
              </w:rPr>
            </w:pPr>
            <w:r w:rsidRPr="00F72CD4">
              <w:rPr>
                <w:lang w:eastAsia="fr-FR"/>
              </w:rPr>
              <w:t>entry 2</w:t>
            </w:r>
          </w:p>
          <w:p w14:paraId="54558D8E" w14:textId="77777777" w:rsidR="003A713C" w:rsidRPr="00F72CD4" w:rsidRDefault="003A713C">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712470C0" w14:textId="77777777" w:rsidR="003A713C" w:rsidRPr="00F72CD4" w:rsidRDefault="003A713C">
            <w:pPr>
              <w:pStyle w:val="TAL"/>
            </w:pPr>
          </w:p>
        </w:tc>
      </w:tr>
      <w:tr w:rsidR="003A713C" w:rsidRPr="00F72CD4" w14:paraId="5A7190B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86C48DF"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6D348427" w14:textId="77777777" w:rsidR="003A713C" w:rsidRPr="00F72CD4" w:rsidRDefault="003A713C">
            <w:pPr>
              <w:pStyle w:val="TAL"/>
            </w:pPr>
            <w:r w:rsidRPr="00F72CD4">
              <w:t>6</w:t>
            </w:r>
          </w:p>
        </w:tc>
        <w:tc>
          <w:tcPr>
            <w:tcW w:w="1825" w:type="dxa"/>
            <w:tcBorders>
              <w:top w:val="single" w:sz="4" w:space="0" w:color="auto"/>
              <w:left w:val="single" w:sz="4" w:space="0" w:color="auto"/>
              <w:bottom w:val="single" w:sz="4" w:space="0" w:color="auto"/>
              <w:right w:val="single" w:sz="4" w:space="0" w:color="auto"/>
            </w:tcBorders>
            <w:hideMark/>
          </w:tcPr>
          <w:p w14:paraId="12BEB0CD" w14:textId="77777777" w:rsidR="003A713C" w:rsidRPr="00F72CD4" w:rsidRDefault="003A713C">
            <w:pPr>
              <w:pStyle w:val="TAL"/>
            </w:pPr>
            <w:r w:rsidRPr="00F72CD4">
              <w:rPr>
                <w:lang w:eastAsia="fr-FR"/>
              </w:rPr>
              <w:t>entry 3</w:t>
            </w:r>
            <w:r w:rsidRPr="00F72CD4">
              <w:t xml:space="preserve"> </w:t>
            </w:r>
          </w:p>
          <w:p w14:paraId="389159DA" w14:textId="77777777" w:rsidR="003A713C" w:rsidRPr="00F72CD4" w:rsidRDefault="003A713C">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3B30CE92" w14:textId="77777777" w:rsidR="003A713C" w:rsidRPr="00F72CD4" w:rsidRDefault="003A713C">
            <w:pPr>
              <w:pStyle w:val="TAL"/>
              <w:rPr>
                <w:lang w:eastAsia="en-US"/>
              </w:rPr>
            </w:pPr>
          </w:p>
        </w:tc>
      </w:tr>
      <w:tr w:rsidR="003A713C" w:rsidRPr="00F72CD4" w14:paraId="615C7DE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1CA19AB"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514796C0" w14:textId="77777777" w:rsidR="003A713C" w:rsidRPr="00F72CD4" w:rsidRDefault="003A713C">
            <w:pPr>
              <w:pStyle w:val="TAL"/>
            </w:pPr>
            <w:r w:rsidRPr="00F72CD4">
              <w:t>7</w:t>
            </w:r>
          </w:p>
        </w:tc>
        <w:tc>
          <w:tcPr>
            <w:tcW w:w="1825" w:type="dxa"/>
            <w:tcBorders>
              <w:top w:val="single" w:sz="4" w:space="0" w:color="auto"/>
              <w:left w:val="single" w:sz="4" w:space="0" w:color="auto"/>
              <w:bottom w:val="single" w:sz="4" w:space="0" w:color="auto"/>
              <w:right w:val="single" w:sz="4" w:space="0" w:color="auto"/>
            </w:tcBorders>
            <w:hideMark/>
          </w:tcPr>
          <w:p w14:paraId="426F3797" w14:textId="77777777" w:rsidR="003A713C" w:rsidRPr="00F72CD4" w:rsidRDefault="003A713C">
            <w:pPr>
              <w:pStyle w:val="TAL"/>
              <w:rPr>
                <w:lang w:eastAsia="fr-FR"/>
              </w:rPr>
            </w:pPr>
            <w:r w:rsidRPr="00F72CD4">
              <w:rPr>
                <w:lang w:eastAsia="fr-FR"/>
              </w:rPr>
              <w:t>entry 4</w:t>
            </w:r>
          </w:p>
          <w:p w14:paraId="3FB46EA7" w14:textId="77777777" w:rsidR="003A713C" w:rsidRPr="00F72CD4" w:rsidRDefault="003A713C">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0805CB7F" w14:textId="77777777" w:rsidR="003A713C" w:rsidRPr="00F72CD4" w:rsidRDefault="003A713C">
            <w:pPr>
              <w:pStyle w:val="TAL"/>
            </w:pPr>
          </w:p>
        </w:tc>
      </w:tr>
      <w:tr w:rsidR="003A713C" w:rsidRPr="00F72CD4" w14:paraId="0F4E445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4572505"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0E33EE56"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794B1196"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FEE981C" w14:textId="77777777" w:rsidR="003A713C" w:rsidRPr="00F72CD4" w:rsidRDefault="003A713C">
            <w:pPr>
              <w:pStyle w:val="TAL"/>
              <w:rPr>
                <w:lang w:eastAsia="en-US"/>
              </w:rPr>
            </w:pPr>
          </w:p>
        </w:tc>
      </w:tr>
      <w:tr w:rsidR="003A713C" w:rsidRPr="00F72CD4" w14:paraId="21662B6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89F783F"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28D4D1CB"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07812879"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00FA67A1" w14:textId="77777777" w:rsidR="003A713C" w:rsidRPr="00F72CD4" w:rsidRDefault="003A713C">
            <w:pPr>
              <w:pStyle w:val="TAL"/>
            </w:pPr>
            <w:r w:rsidRPr="00F72CD4">
              <w:t>Resource set #3</w:t>
            </w:r>
          </w:p>
        </w:tc>
      </w:tr>
      <w:tr w:rsidR="003A713C" w:rsidRPr="00F72CD4" w14:paraId="247DA4B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79C1D28"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B176DD8" w14:textId="77777777" w:rsidR="003A713C" w:rsidRPr="00F72CD4" w:rsidRDefault="003A713C">
            <w:pPr>
              <w:pStyle w:val="TAL"/>
            </w:pPr>
            <w:r w:rsidRPr="00F72CD4">
              <w:t>8</w:t>
            </w:r>
          </w:p>
        </w:tc>
        <w:tc>
          <w:tcPr>
            <w:tcW w:w="1825" w:type="dxa"/>
            <w:tcBorders>
              <w:top w:val="single" w:sz="4" w:space="0" w:color="auto"/>
              <w:left w:val="single" w:sz="4" w:space="0" w:color="auto"/>
              <w:bottom w:val="single" w:sz="4" w:space="0" w:color="auto"/>
              <w:right w:val="single" w:sz="4" w:space="0" w:color="auto"/>
            </w:tcBorders>
            <w:hideMark/>
          </w:tcPr>
          <w:p w14:paraId="7CDDE59C" w14:textId="77777777" w:rsidR="003A713C" w:rsidRPr="00F72CD4" w:rsidRDefault="003A713C">
            <w:pPr>
              <w:pStyle w:val="TAL"/>
              <w:rPr>
                <w:lang w:eastAsia="fr-FR"/>
              </w:rPr>
            </w:pPr>
            <w:r w:rsidRPr="00F72CD4">
              <w:rPr>
                <w:lang w:eastAsia="fr-FR"/>
              </w:rPr>
              <w:t>entry 1</w:t>
            </w:r>
          </w:p>
          <w:p w14:paraId="67BE9279" w14:textId="77777777" w:rsidR="003A713C" w:rsidRPr="00F72CD4" w:rsidRDefault="003A713C">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15060F17" w14:textId="77777777" w:rsidR="003A713C" w:rsidRPr="00F72CD4" w:rsidRDefault="003A713C">
            <w:pPr>
              <w:pStyle w:val="TAL"/>
            </w:pPr>
          </w:p>
        </w:tc>
      </w:tr>
      <w:tr w:rsidR="003A713C" w:rsidRPr="00F72CD4" w14:paraId="1B415A0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326007E"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63ED91BA" w14:textId="77777777" w:rsidR="003A713C" w:rsidRPr="00F72CD4" w:rsidRDefault="003A713C">
            <w:pPr>
              <w:pStyle w:val="TAL"/>
            </w:pPr>
            <w:r w:rsidRPr="00F72CD4">
              <w:t>9</w:t>
            </w:r>
          </w:p>
        </w:tc>
        <w:tc>
          <w:tcPr>
            <w:tcW w:w="1825" w:type="dxa"/>
            <w:tcBorders>
              <w:top w:val="single" w:sz="4" w:space="0" w:color="auto"/>
              <w:left w:val="single" w:sz="4" w:space="0" w:color="auto"/>
              <w:bottom w:val="single" w:sz="4" w:space="0" w:color="auto"/>
              <w:right w:val="single" w:sz="4" w:space="0" w:color="auto"/>
            </w:tcBorders>
            <w:hideMark/>
          </w:tcPr>
          <w:p w14:paraId="2BFC7001" w14:textId="77777777" w:rsidR="003A713C" w:rsidRPr="00F72CD4" w:rsidRDefault="003A713C">
            <w:pPr>
              <w:pStyle w:val="TAL"/>
              <w:rPr>
                <w:lang w:eastAsia="fr-FR"/>
              </w:rPr>
            </w:pPr>
            <w:r w:rsidRPr="00F72CD4">
              <w:rPr>
                <w:lang w:eastAsia="fr-FR"/>
              </w:rPr>
              <w:t>entry 2</w:t>
            </w:r>
          </w:p>
          <w:p w14:paraId="0E61A245" w14:textId="77777777" w:rsidR="003A713C" w:rsidRPr="00F72CD4" w:rsidRDefault="003A713C">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529AE49E" w14:textId="77777777" w:rsidR="003A713C" w:rsidRPr="00F72CD4" w:rsidRDefault="003A713C">
            <w:pPr>
              <w:pStyle w:val="TAL"/>
            </w:pPr>
          </w:p>
        </w:tc>
      </w:tr>
      <w:tr w:rsidR="003A713C" w:rsidRPr="00F72CD4" w14:paraId="40BB7EB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52806E7"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5B9D9A84" w14:textId="77777777" w:rsidR="003A713C" w:rsidRPr="00F72CD4" w:rsidRDefault="003A713C">
            <w:pPr>
              <w:pStyle w:val="TAL"/>
            </w:pPr>
            <w:r w:rsidRPr="00F72CD4">
              <w:t>10</w:t>
            </w:r>
          </w:p>
        </w:tc>
        <w:tc>
          <w:tcPr>
            <w:tcW w:w="1825" w:type="dxa"/>
            <w:tcBorders>
              <w:top w:val="single" w:sz="4" w:space="0" w:color="auto"/>
              <w:left w:val="single" w:sz="4" w:space="0" w:color="auto"/>
              <w:bottom w:val="single" w:sz="4" w:space="0" w:color="auto"/>
              <w:right w:val="single" w:sz="4" w:space="0" w:color="auto"/>
            </w:tcBorders>
            <w:hideMark/>
          </w:tcPr>
          <w:p w14:paraId="483DA88C" w14:textId="77777777" w:rsidR="003A713C" w:rsidRPr="00F72CD4" w:rsidRDefault="003A713C">
            <w:pPr>
              <w:pStyle w:val="TAL"/>
            </w:pPr>
            <w:r w:rsidRPr="00F72CD4">
              <w:rPr>
                <w:lang w:eastAsia="fr-FR"/>
              </w:rPr>
              <w:t>entry 3</w:t>
            </w:r>
            <w:r w:rsidRPr="00F72CD4">
              <w:t xml:space="preserve"> </w:t>
            </w:r>
          </w:p>
          <w:p w14:paraId="0077E099" w14:textId="77777777" w:rsidR="003A713C" w:rsidRPr="00F72CD4" w:rsidRDefault="003A713C">
            <w:pPr>
              <w:pStyle w:val="TAL"/>
              <w:rPr>
                <w:lang w:eastAsia="fr-FR"/>
              </w:rPr>
            </w:pPr>
            <w:r w:rsidRPr="00F72CD4">
              <w:rPr>
                <w:lang w:eastAsia="fr-FR"/>
              </w:rPr>
              <w:t>CSI-RS resource #11</w:t>
            </w:r>
          </w:p>
        </w:tc>
        <w:tc>
          <w:tcPr>
            <w:tcW w:w="1245" w:type="dxa"/>
            <w:tcBorders>
              <w:top w:val="single" w:sz="4" w:space="0" w:color="auto"/>
              <w:left w:val="single" w:sz="4" w:space="0" w:color="auto"/>
              <w:bottom w:val="single" w:sz="4" w:space="0" w:color="auto"/>
              <w:right w:val="single" w:sz="4" w:space="0" w:color="auto"/>
            </w:tcBorders>
          </w:tcPr>
          <w:p w14:paraId="11F009FA" w14:textId="77777777" w:rsidR="003A713C" w:rsidRPr="00F72CD4" w:rsidRDefault="003A713C">
            <w:pPr>
              <w:pStyle w:val="TAL"/>
              <w:rPr>
                <w:lang w:eastAsia="en-US"/>
              </w:rPr>
            </w:pPr>
          </w:p>
        </w:tc>
      </w:tr>
      <w:tr w:rsidR="003A713C" w:rsidRPr="00F72CD4" w14:paraId="2256996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3F9B924"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4E407D22" w14:textId="77777777" w:rsidR="003A713C" w:rsidRPr="00F72CD4" w:rsidRDefault="003A713C">
            <w:pPr>
              <w:pStyle w:val="TAL"/>
            </w:pPr>
            <w:r w:rsidRPr="00F72CD4">
              <w:t>11</w:t>
            </w:r>
          </w:p>
        </w:tc>
        <w:tc>
          <w:tcPr>
            <w:tcW w:w="1825" w:type="dxa"/>
            <w:tcBorders>
              <w:top w:val="single" w:sz="4" w:space="0" w:color="auto"/>
              <w:left w:val="single" w:sz="4" w:space="0" w:color="auto"/>
              <w:bottom w:val="single" w:sz="4" w:space="0" w:color="auto"/>
              <w:right w:val="single" w:sz="4" w:space="0" w:color="auto"/>
            </w:tcBorders>
            <w:hideMark/>
          </w:tcPr>
          <w:p w14:paraId="1B0D604A" w14:textId="77777777" w:rsidR="003A713C" w:rsidRPr="00F72CD4" w:rsidRDefault="003A713C">
            <w:pPr>
              <w:pStyle w:val="TAL"/>
              <w:rPr>
                <w:lang w:eastAsia="fr-FR"/>
              </w:rPr>
            </w:pPr>
            <w:r w:rsidRPr="00F72CD4">
              <w:rPr>
                <w:lang w:eastAsia="fr-FR"/>
              </w:rPr>
              <w:t>entry 4</w:t>
            </w:r>
          </w:p>
          <w:p w14:paraId="6B33AFAD" w14:textId="77777777" w:rsidR="003A713C" w:rsidRPr="00F72CD4" w:rsidRDefault="003A713C">
            <w:pPr>
              <w:pStyle w:val="TAL"/>
              <w:rPr>
                <w:lang w:eastAsia="en-US"/>
              </w:rPr>
            </w:pPr>
            <w:r w:rsidRPr="00F72CD4">
              <w:rPr>
                <w:lang w:eastAsia="fr-FR"/>
              </w:rPr>
              <w:t>CSI-RS resource #12</w:t>
            </w:r>
          </w:p>
        </w:tc>
        <w:tc>
          <w:tcPr>
            <w:tcW w:w="1245" w:type="dxa"/>
            <w:tcBorders>
              <w:top w:val="single" w:sz="4" w:space="0" w:color="auto"/>
              <w:left w:val="single" w:sz="4" w:space="0" w:color="auto"/>
              <w:bottom w:val="single" w:sz="4" w:space="0" w:color="auto"/>
              <w:right w:val="single" w:sz="4" w:space="0" w:color="auto"/>
            </w:tcBorders>
          </w:tcPr>
          <w:p w14:paraId="38E773EA" w14:textId="77777777" w:rsidR="003A713C" w:rsidRPr="00F72CD4" w:rsidRDefault="003A713C">
            <w:pPr>
              <w:pStyle w:val="TAL"/>
            </w:pPr>
          </w:p>
        </w:tc>
      </w:tr>
      <w:tr w:rsidR="003A713C" w:rsidRPr="00F72CD4" w14:paraId="08C52D4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F488DA9"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4D6F8CE5"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4B7D1AD0"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97A6D70" w14:textId="77777777" w:rsidR="003A713C" w:rsidRPr="00F72CD4" w:rsidRDefault="003A713C">
            <w:pPr>
              <w:pStyle w:val="TAL"/>
              <w:rPr>
                <w:lang w:eastAsia="en-US"/>
              </w:rPr>
            </w:pPr>
          </w:p>
        </w:tc>
      </w:tr>
      <w:tr w:rsidR="003A713C" w:rsidRPr="00F72CD4" w14:paraId="54878CC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F67544A" w14:textId="77777777" w:rsidR="003A713C" w:rsidRPr="00F72CD4" w:rsidRDefault="003A713C">
            <w:pPr>
              <w:pStyle w:val="TAL"/>
              <w:rPr>
                <w:lang w:eastAsia="zh-CN"/>
              </w:rPr>
            </w:pPr>
            <w:r w:rsidRPr="00F72CD4">
              <w:rPr>
                <w:lang w:eastAsia="zh-CN"/>
              </w:rPr>
              <w:t xml:space="preserve">  trs-Info</w:t>
            </w:r>
          </w:p>
        </w:tc>
        <w:tc>
          <w:tcPr>
            <w:tcW w:w="2144" w:type="dxa"/>
            <w:tcBorders>
              <w:top w:val="single" w:sz="4" w:space="0" w:color="auto"/>
              <w:left w:val="single" w:sz="4" w:space="0" w:color="auto"/>
              <w:bottom w:val="single" w:sz="4" w:space="0" w:color="auto"/>
              <w:right w:val="single" w:sz="4" w:space="0" w:color="auto"/>
            </w:tcBorders>
            <w:hideMark/>
          </w:tcPr>
          <w:p w14:paraId="0A195DA6" w14:textId="77777777" w:rsidR="003A713C" w:rsidRPr="00F72CD4" w:rsidRDefault="003A713C">
            <w:pPr>
              <w:pStyle w:val="TAL"/>
              <w:rPr>
                <w:lang w:eastAsia="zh-CN"/>
              </w:rPr>
            </w:pPr>
            <w:r w:rsidRPr="00F72CD4">
              <w:rPr>
                <w:lang w:eastAsia="zh-CN"/>
              </w:rPr>
              <w:t>true</w:t>
            </w:r>
          </w:p>
        </w:tc>
        <w:tc>
          <w:tcPr>
            <w:tcW w:w="1825" w:type="dxa"/>
            <w:tcBorders>
              <w:top w:val="single" w:sz="4" w:space="0" w:color="auto"/>
              <w:left w:val="single" w:sz="4" w:space="0" w:color="auto"/>
              <w:bottom w:val="single" w:sz="4" w:space="0" w:color="auto"/>
              <w:right w:val="single" w:sz="4" w:space="0" w:color="auto"/>
            </w:tcBorders>
          </w:tcPr>
          <w:p w14:paraId="0A2A56B7"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4D60CE" w14:textId="77777777" w:rsidR="003A713C" w:rsidRPr="00F72CD4" w:rsidRDefault="003A713C">
            <w:pPr>
              <w:pStyle w:val="TAL"/>
              <w:rPr>
                <w:lang w:eastAsia="en-US"/>
              </w:rPr>
            </w:pPr>
          </w:p>
        </w:tc>
      </w:tr>
      <w:tr w:rsidR="003A713C" w:rsidRPr="00F72CD4" w14:paraId="4AA29ED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F2FEB14"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1C5A6118"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524B8EE3"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7B58B02" w14:textId="77777777" w:rsidR="003A713C" w:rsidRPr="00F72CD4" w:rsidRDefault="003A713C">
            <w:pPr>
              <w:pStyle w:val="TAL"/>
              <w:rPr>
                <w:lang w:eastAsia="en-US"/>
              </w:rPr>
            </w:pPr>
          </w:p>
        </w:tc>
      </w:tr>
    </w:tbl>
    <w:p w14:paraId="5BB3C8FC" w14:textId="77777777" w:rsidR="003A713C" w:rsidRPr="00F72CD4" w:rsidRDefault="003A713C" w:rsidP="003A713C">
      <w:pPr>
        <w:rPr>
          <w:lang w:eastAsia="en-US"/>
        </w:rPr>
      </w:pPr>
    </w:p>
    <w:p w14:paraId="1B325E90" w14:textId="77777777" w:rsidR="003A713C" w:rsidRPr="00F72CD4" w:rsidRDefault="003A713C" w:rsidP="003A713C">
      <w:pPr>
        <w:pStyle w:val="TH"/>
      </w:pPr>
      <w:r w:rsidRPr="00F72CD4">
        <w:t>Table 5.2.2.2.21.4.3.1-8: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3A713C" w:rsidRPr="00F72CD4" w14:paraId="3DCF19DE"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76628D2E" w14:textId="77777777" w:rsidR="003A713C" w:rsidRPr="00F72CD4" w:rsidRDefault="003A713C">
            <w:pPr>
              <w:pStyle w:val="TAL"/>
            </w:pPr>
            <w:r w:rsidRPr="00F72CD4">
              <w:t>Derivation Path: TS 38.508-1 [6], Table 5.4.2.0-14</w:t>
            </w:r>
          </w:p>
        </w:tc>
      </w:tr>
      <w:tr w:rsidR="003A713C" w:rsidRPr="00F72CD4" w14:paraId="302D390F"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4D2032BD" w14:textId="77777777" w:rsidR="003A713C" w:rsidRPr="00F72CD4" w:rsidRDefault="003A713C">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67475560" w14:textId="77777777" w:rsidR="003A713C" w:rsidRPr="00F72CD4" w:rsidRDefault="003A713C">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36A3201D" w14:textId="77777777" w:rsidR="003A713C" w:rsidRPr="00F72CD4" w:rsidRDefault="003A713C">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2B13C304" w14:textId="77777777" w:rsidR="003A713C" w:rsidRPr="00F72CD4" w:rsidRDefault="003A713C">
            <w:pPr>
              <w:pStyle w:val="TAH"/>
            </w:pPr>
            <w:r w:rsidRPr="00F72CD4">
              <w:t>Condition</w:t>
            </w:r>
          </w:p>
        </w:tc>
      </w:tr>
      <w:tr w:rsidR="003A713C" w:rsidRPr="00F72CD4" w14:paraId="37F873C6"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51F2CEAA"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6AEF1DE8"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725B386D"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3090A436" w14:textId="77777777" w:rsidR="003A713C" w:rsidRPr="00F72CD4" w:rsidRDefault="003A713C">
            <w:pPr>
              <w:pStyle w:val="TAL"/>
            </w:pPr>
          </w:p>
        </w:tc>
      </w:tr>
      <w:tr w:rsidR="003A713C" w:rsidRPr="00F72CD4" w14:paraId="678ED126"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517E49B2" w14:textId="77777777" w:rsidR="003A713C" w:rsidRPr="00F72CD4" w:rsidRDefault="003A713C">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74DE188A" w14:textId="77777777" w:rsidR="003A713C" w:rsidRPr="00F72CD4" w:rsidRDefault="003A713C">
            <w:pPr>
              <w:pStyle w:val="TAL"/>
            </w:pPr>
            <w:r w:rsidRPr="00F72CD4">
              <w:t>12 for CSI-RS resource #13</w:t>
            </w:r>
          </w:p>
          <w:p w14:paraId="07604F09" w14:textId="77777777" w:rsidR="003A713C" w:rsidRPr="00F72CD4" w:rsidRDefault="003A713C">
            <w:pPr>
              <w:pStyle w:val="TAL"/>
            </w:pPr>
            <w:r w:rsidRPr="00F72CD4">
              <w:t xml:space="preserve">13 for CSI-RS resource #14 </w:t>
            </w:r>
          </w:p>
          <w:p w14:paraId="14C4CB23" w14:textId="77777777" w:rsidR="003A713C" w:rsidRPr="00F72CD4" w:rsidRDefault="003A713C">
            <w:pPr>
              <w:pStyle w:val="TAL"/>
              <w:rPr>
                <w:rFonts w:eastAsia="MS Mincho"/>
              </w:rPr>
            </w:pPr>
            <w:r w:rsidRPr="00F72CD4">
              <w:t>14 for CSI-RS resource #15</w:t>
            </w:r>
          </w:p>
        </w:tc>
        <w:tc>
          <w:tcPr>
            <w:tcW w:w="774" w:type="pct"/>
            <w:tcBorders>
              <w:top w:val="single" w:sz="4" w:space="0" w:color="auto"/>
              <w:left w:val="single" w:sz="4" w:space="0" w:color="auto"/>
              <w:bottom w:val="single" w:sz="4" w:space="0" w:color="auto"/>
              <w:right w:val="single" w:sz="4" w:space="0" w:color="auto"/>
            </w:tcBorders>
            <w:hideMark/>
          </w:tcPr>
          <w:p w14:paraId="5CB1C066" w14:textId="77777777" w:rsidR="003A713C" w:rsidRPr="00F72CD4" w:rsidRDefault="003A713C">
            <w:pPr>
              <w:pStyle w:val="TAL"/>
              <w:rPr>
                <w:rFonts w:eastAsia="SimSun"/>
              </w:rPr>
            </w:pPr>
            <w:r w:rsidRPr="00F72CD4">
              <w:rPr>
                <w:lang w:eastAsia="zh-CN"/>
              </w:rPr>
              <w:t xml:space="preserve">for </w:t>
            </w:r>
            <w:r w:rsidRPr="00F72CD4">
              <w:t>test 1-1</w:t>
            </w:r>
          </w:p>
        </w:tc>
        <w:tc>
          <w:tcPr>
            <w:tcW w:w="790" w:type="pct"/>
            <w:tcBorders>
              <w:top w:val="single" w:sz="4" w:space="0" w:color="auto"/>
              <w:left w:val="single" w:sz="4" w:space="0" w:color="auto"/>
              <w:bottom w:val="single" w:sz="4" w:space="0" w:color="auto"/>
              <w:right w:val="single" w:sz="4" w:space="0" w:color="auto"/>
            </w:tcBorders>
          </w:tcPr>
          <w:p w14:paraId="2A2EFC39" w14:textId="77777777" w:rsidR="003A713C" w:rsidRPr="00F72CD4" w:rsidRDefault="003A713C">
            <w:pPr>
              <w:pStyle w:val="TAL"/>
              <w:rPr>
                <w:rFonts w:eastAsiaTheme="minorEastAsia"/>
              </w:rPr>
            </w:pPr>
          </w:p>
        </w:tc>
      </w:tr>
      <w:tr w:rsidR="003A713C" w:rsidRPr="00F72CD4" w14:paraId="5921194B"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6CFA92B7" w14:textId="77777777" w:rsidR="003A713C" w:rsidRPr="00F72CD4" w:rsidRDefault="003A713C">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63DB769B" w14:textId="77777777" w:rsidR="003A713C" w:rsidRPr="00F72CD4" w:rsidRDefault="003A713C">
            <w:pPr>
              <w:pStyle w:val="TAL"/>
              <w:rPr>
                <w:rFonts w:eastAsia="MS Mincho"/>
              </w:rPr>
            </w:pPr>
            <w:r w:rsidRPr="00F72CD4">
              <w:t>0 for CSI-RS resource #13</w:t>
            </w:r>
          </w:p>
          <w:p w14:paraId="75620986" w14:textId="77777777" w:rsidR="003A713C" w:rsidRPr="00F72CD4" w:rsidRDefault="003A713C">
            <w:pPr>
              <w:pStyle w:val="TAL"/>
              <w:rPr>
                <w:rFonts w:eastAsia="MS Mincho"/>
              </w:rPr>
            </w:pPr>
            <w:r w:rsidRPr="00F72CD4">
              <w:t>1 for CSI-RS resource #14</w:t>
            </w:r>
          </w:p>
          <w:p w14:paraId="4D144520" w14:textId="77777777" w:rsidR="003A713C" w:rsidRPr="00F72CD4" w:rsidRDefault="003A713C">
            <w:pPr>
              <w:pStyle w:val="TAL"/>
              <w:rPr>
                <w:rFonts w:eastAsia="MS Mincho"/>
              </w:rPr>
            </w:pPr>
            <w:r w:rsidRPr="00F72CD4">
              <w:t>2 for CSI-RS resource #15</w:t>
            </w:r>
          </w:p>
        </w:tc>
        <w:tc>
          <w:tcPr>
            <w:tcW w:w="774" w:type="pct"/>
            <w:tcBorders>
              <w:top w:val="single" w:sz="4" w:space="0" w:color="auto"/>
              <w:left w:val="single" w:sz="4" w:space="0" w:color="auto"/>
              <w:bottom w:val="single" w:sz="4" w:space="0" w:color="auto"/>
              <w:right w:val="single" w:sz="4" w:space="0" w:color="auto"/>
            </w:tcBorders>
          </w:tcPr>
          <w:p w14:paraId="1DACC8C0" w14:textId="77777777" w:rsidR="003A713C" w:rsidRPr="00F72CD4" w:rsidRDefault="003A713C">
            <w:pPr>
              <w:pStyle w:val="TAL"/>
              <w:rPr>
                <w:rFonts w:eastAsia="SimSun"/>
                <w:lang w:eastAsia="zh-CN"/>
              </w:rPr>
            </w:pPr>
            <w:r w:rsidRPr="00F72CD4">
              <w:rPr>
                <w:lang w:eastAsia="zh-CN"/>
              </w:rPr>
              <w:t xml:space="preserve">for </w:t>
            </w:r>
            <w:r w:rsidRPr="00F72CD4">
              <w:t>test 1-1</w:t>
            </w:r>
            <w:r w:rsidRPr="00F72CD4">
              <w:rPr>
                <w:lang w:eastAsia="zh-CN"/>
              </w:rPr>
              <w:t>:</w:t>
            </w:r>
          </w:p>
          <w:p w14:paraId="089E255A" w14:textId="77777777" w:rsidR="003A713C" w:rsidRPr="00F72CD4" w:rsidRDefault="003A713C">
            <w:pPr>
              <w:pStyle w:val="TAL"/>
              <w:rPr>
                <w:rFonts w:eastAsiaTheme="minorEastAsia"/>
                <w:lang w:eastAsia="en-US"/>
              </w:rPr>
            </w:pPr>
            <w:r w:rsidRPr="00F72CD4">
              <w:t>TCI-State #0 for CSI-RS resource #13</w:t>
            </w:r>
          </w:p>
          <w:p w14:paraId="360B98A1" w14:textId="77777777" w:rsidR="003A713C" w:rsidRPr="00F72CD4" w:rsidRDefault="003A713C">
            <w:pPr>
              <w:pStyle w:val="TAL"/>
            </w:pPr>
          </w:p>
          <w:p w14:paraId="75EB3565" w14:textId="77777777" w:rsidR="003A713C" w:rsidRPr="00F72CD4" w:rsidRDefault="003A713C">
            <w:pPr>
              <w:pStyle w:val="TAL"/>
            </w:pPr>
            <w:r w:rsidRPr="00F72CD4">
              <w:t>TCI-State #1 for CSI-RS resource #14</w:t>
            </w:r>
          </w:p>
          <w:p w14:paraId="5B6C6CE2" w14:textId="77777777" w:rsidR="003A713C" w:rsidRPr="00F72CD4" w:rsidRDefault="003A713C">
            <w:pPr>
              <w:pStyle w:val="TAL"/>
            </w:pPr>
          </w:p>
          <w:p w14:paraId="699A0A6B" w14:textId="77777777" w:rsidR="003A713C" w:rsidRPr="00F72CD4" w:rsidRDefault="003A713C">
            <w:pPr>
              <w:pStyle w:val="TAL"/>
              <w:rPr>
                <w:lang w:eastAsia="zh-CN"/>
              </w:rPr>
            </w:pPr>
            <w:r w:rsidRPr="00F72CD4">
              <w:t>TCI-State #2 for CSI-RS resource #15</w:t>
            </w:r>
          </w:p>
        </w:tc>
        <w:tc>
          <w:tcPr>
            <w:tcW w:w="790" w:type="pct"/>
            <w:tcBorders>
              <w:top w:val="single" w:sz="4" w:space="0" w:color="auto"/>
              <w:left w:val="single" w:sz="4" w:space="0" w:color="auto"/>
              <w:bottom w:val="single" w:sz="4" w:space="0" w:color="auto"/>
              <w:right w:val="single" w:sz="4" w:space="0" w:color="auto"/>
            </w:tcBorders>
          </w:tcPr>
          <w:p w14:paraId="558E8F6D" w14:textId="77777777" w:rsidR="003A713C" w:rsidRPr="00F72CD4" w:rsidRDefault="003A713C">
            <w:pPr>
              <w:pStyle w:val="TAL"/>
              <w:rPr>
                <w:lang w:eastAsia="en-US"/>
              </w:rPr>
            </w:pPr>
          </w:p>
        </w:tc>
      </w:tr>
      <w:tr w:rsidR="003A713C" w:rsidRPr="00F72CD4" w14:paraId="0DB7341C"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65D44423" w14:textId="77777777" w:rsidR="003A713C" w:rsidRPr="00F72CD4" w:rsidRDefault="003A713C">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1B46D027"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06AC2F0E"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1695D91F" w14:textId="77777777" w:rsidR="003A713C" w:rsidRPr="00F72CD4" w:rsidRDefault="003A713C">
            <w:pPr>
              <w:pStyle w:val="TAL"/>
            </w:pPr>
          </w:p>
        </w:tc>
      </w:tr>
    </w:tbl>
    <w:p w14:paraId="4856D257" w14:textId="77777777" w:rsidR="003A713C" w:rsidRPr="00F72CD4" w:rsidRDefault="003A713C" w:rsidP="003A713C">
      <w:pPr>
        <w:rPr>
          <w:lang w:eastAsia="en-US"/>
        </w:rPr>
      </w:pPr>
    </w:p>
    <w:p w14:paraId="45D027FA" w14:textId="77777777" w:rsidR="003A713C" w:rsidRPr="00F72CD4" w:rsidRDefault="003A713C" w:rsidP="003A713C">
      <w:pPr>
        <w:pStyle w:val="TH"/>
      </w:pPr>
      <w:r w:rsidRPr="00F72CD4">
        <w:t>Table 5.2.2.2.21.4.3.1-9: CSI-RS-ResourceMapping for CSI Acquisition (Table 5.2.2.2.21.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07CF335E"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5D9A6986" w14:textId="77777777" w:rsidR="003A713C" w:rsidRPr="00F72CD4" w:rsidRDefault="003A713C">
            <w:pPr>
              <w:pStyle w:val="TAH"/>
            </w:pPr>
            <w:r w:rsidRPr="00F72CD4">
              <w:t>Derivation Path: TS 38.508-1 [6], Table 5.4.2.0-15</w:t>
            </w:r>
          </w:p>
        </w:tc>
      </w:tr>
      <w:tr w:rsidR="003A713C" w:rsidRPr="00F72CD4" w14:paraId="6591C65E"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2F25007"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F4DCD6"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0C8AB60"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D634D19" w14:textId="77777777" w:rsidR="003A713C" w:rsidRPr="00F72CD4" w:rsidRDefault="003A713C">
            <w:pPr>
              <w:pStyle w:val="TAH"/>
            </w:pPr>
            <w:r w:rsidRPr="00F72CD4">
              <w:t>Condition</w:t>
            </w:r>
          </w:p>
        </w:tc>
      </w:tr>
      <w:tr w:rsidR="003A713C" w:rsidRPr="00F72CD4" w14:paraId="64F1265D"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47401F4"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17BC682"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547B2D0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47B9ADF" w14:textId="77777777" w:rsidR="003A713C" w:rsidRPr="00F72CD4" w:rsidRDefault="003A713C">
            <w:pPr>
              <w:pStyle w:val="TAL"/>
            </w:pPr>
          </w:p>
        </w:tc>
      </w:tr>
      <w:tr w:rsidR="003A713C" w:rsidRPr="00F72CD4" w14:paraId="71F33B0C" w14:textId="77777777" w:rsidTr="003A713C">
        <w:tc>
          <w:tcPr>
            <w:tcW w:w="4535" w:type="dxa"/>
            <w:tcBorders>
              <w:top w:val="single" w:sz="4" w:space="0" w:color="auto"/>
              <w:left w:val="single" w:sz="4" w:space="0" w:color="auto"/>
              <w:bottom w:val="nil"/>
              <w:right w:val="single" w:sz="4" w:space="0" w:color="auto"/>
            </w:tcBorders>
            <w:hideMark/>
          </w:tcPr>
          <w:p w14:paraId="1259B752"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6DA9018" w14:textId="77777777" w:rsidR="003A713C" w:rsidRPr="00F72CD4" w:rsidRDefault="003A713C">
            <w:pPr>
              <w:pStyle w:val="TAL"/>
              <w:rPr>
                <w:lang w:eastAsia="fr-FR"/>
              </w:rPr>
            </w:pPr>
            <w:r w:rsidRPr="00F72CD4">
              <w:t xml:space="preserve">12 for </w:t>
            </w:r>
            <w:r w:rsidRPr="00F72CD4">
              <w:rPr>
                <w:lang w:eastAsia="fr-FR"/>
              </w:rPr>
              <w:t>CSI-RS resource #13</w:t>
            </w:r>
          </w:p>
          <w:p w14:paraId="59D6B140" w14:textId="77777777" w:rsidR="003A713C" w:rsidRPr="00F72CD4" w:rsidRDefault="003A713C">
            <w:pPr>
              <w:pStyle w:val="TAL"/>
              <w:rPr>
                <w:lang w:eastAsia="fr-FR"/>
              </w:rPr>
            </w:pPr>
            <w:r w:rsidRPr="00F72CD4">
              <w:rPr>
                <w:lang w:eastAsia="fr-FR"/>
              </w:rPr>
              <w:t>13 for CSI-RS resource #14</w:t>
            </w:r>
          </w:p>
          <w:p w14:paraId="1C5AB77F" w14:textId="77777777" w:rsidR="003A713C" w:rsidRPr="00F72CD4" w:rsidRDefault="003A713C">
            <w:pPr>
              <w:pStyle w:val="TAL"/>
              <w:rPr>
                <w:lang w:eastAsia="en-US"/>
              </w:rPr>
            </w:pPr>
            <w:r w:rsidRPr="00F72CD4">
              <w:rPr>
                <w:lang w:eastAsia="fr-FR"/>
              </w:rPr>
              <w:t>7 for CSI-RS resource #15</w:t>
            </w:r>
          </w:p>
        </w:tc>
        <w:tc>
          <w:tcPr>
            <w:tcW w:w="1700" w:type="dxa"/>
            <w:tcBorders>
              <w:top w:val="single" w:sz="4" w:space="0" w:color="auto"/>
              <w:left w:val="single" w:sz="4" w:space="0" w:color="auto"/>
              <w:bottom w:val="single" w:sz="4" w:space="0" w:color="auto"/>
              <w:right w:val="single" w:sz="4" w:space="0" w:color="auto"/>
            </w:tcBorders>
            <w:hideMark/>
          </w:tcPr>
          <w:p w14:paraId="5F3E5568" w14:textId="77777777" w:rsidR="003A713C" w:rsidRPr="00F72CD4" w:rsidRDefault="003A713C">
            <w:pPr>
              <w:pStyle w:val="TAL"/>
              <w:rPr>
                <w:lang w:eastAsia="zh-CN"/>
              </w:rPr>
            </w:pPr>
            <w:r w:rsidRPr="00F72CD4">
              <w:rPr>
                <w:lang w:eastAsia="zh-CN"/>
              </w:rPr>
              <w:t>for test 1-1</w:t>
            </w:r>
          </w:p>
          <w:p w14:paraId="755F618D" w14:textId="77777777" w:rsidR="003A713C" w:rsidRPr="00F72CD4" w:rsidRDefault="003A713C">
            <w:pPr>
              <w:pStyle w:val="TAL"/>
              <w:rPr>
                <w:lang w:eastAsia="zh-CN"/>
              </w:rPr>
            </w:pPr>
            <w:r w:rsidRPr="00F72CD4">
              <w:rPr>
                <w:lang w:eastAsia="zh-CN"/>
              </w:rPr>
              <w:t>l0=12 for CSI-RS resource #13</w:t>
            </w:r>
          </w:p>
          <w:p w14:paraId="672E5834" w14:textId="77777777" w:rsidR="003A713C" w:rsidRPr="00F72CD4" w:rsidRDefault="003A713C">
            <w:pPr>
              <w:pStyle w:val="TAL"/>
              <w:rPr>
                <w:lang w:eastAsia="zh-CN"/>
              </w:rPr>
            </w:pPr>
            <w:r w:rsidRPr="00F72CD4">
              <w:rPr>
                <w:lang w:eastAsia="zh-CN"/>
              </w:rPr>
              <w:t>l0=13 for CSI-RS resource #14</w:t>
            </w:r>
          </w:p>
          <w:p w14:paraId="77FAB800" w14:textId="77777777" w:rsidR="003A713C" w:rsidRPr="00F72CD4" w:rsidRDefault="003A713C">
            <w:pPr>
              <w:pStyle w:val="TAL"/>
              <w:rPr>
                <w:lang w:eastAsia="zh-CN"/>
              </w:rPr>
            </w:pPr>
            <w:r w:rsidRPr="00F72CD4">
              <w:rPr>
                <w:lang w:eastAsia="zh-CN"/>
              </w:rPr>
              <w:t>l0=7 for CSI-RS resource #15</w:t>
            </w:r>
          </w:p>
        </w:tc>
        <w:tc>
          <w:tcPr>
            <w:tcW w:w="1245" w:type="dxa"/>
            <w:tcBorders>
              <w:top w:val="single" w:sz="4" w:space="0" w:color="auto"/>
              <w:left w:val="single" w:sz="4" w:space="0" w:color="auto"/>
              <w:bottom w:val="single" w:sz="4" w:space="0" w:color="auto"/>
              <w:right w:val="single" w:sz="4" w:space="0" w:color="auto"/>
            </w:tcBorders>
            <w:hideMark/>
          </w:tcPr>
          <w:p w14:paraId="6871D487" w14:textId="77777777" w:rsidR="003A713C" w:rsidRPr="00F72CD4" w:rsidRDefault="003A713C">
            <w:pPr>
              <w:rPr>
                <w:lang w:eastAsia="zh-CN"/>
              </w:rPr>
            </w:pPr>
          </w:p>
        </w:tc>
      </w:tr>
      <w:tr w:rsidR="003A713C" w:rsidRPr="00F72CD4" w14:paraId="2A0BC40D"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1B2D2CCE"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2F1C8E9D"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7597E437"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F1B013F" w14:textId="77777777" w:rsidR="003A713C" w:rsidRPr="00F72CD4" w:rsidRDefault="003A713C">
            <w:pPr>
              <w:pStyle w:val="TAL"/>
            </w:pPr>
          </w:p>
        </w:tc>
      </w:tr>
    </w:tbl>
    <w:p w14:paraId="206CEB5C" w14:textId="77777777" w:rsidR="003A713C" w:rsidRPr="00F72CD4" w:rsidRDefault="003A713C" w:rsidP="003A713C">
      <w:pPr>
        <w:rPr>
          <w:lang w:eastAsia="en-US"/>
        </w:rPr>
      </w:pPr>
    </w:p>
    <w:p w14:paraId="0D8DEA96" w14:textId="77777777" w:rsidR="003A713C" w:rsidRPr="00F72CD4" w:rsidRDefault="003A713C" w:rsidP="003A713C">
      <w:pPr>
        <w:pStyle w:val="TH"/>
      </w:pPr>
      <w:r w:rsidRPr="00F72CD4">
        <w:t>Table 5.2.2.2.21.4.3.1-10: CSI-ResourcePeriodicityAndOffset for CSI Acquisition (Table 5.2.2.2.21.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32121508"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86D3EE2" w14:textId="77777777" w:rsidR="003A713C" w:rsidRPr="00F72CD4" w:rsidRDefault="003A713C">
            <w:pPr>
              <w:pStyle w:val="TAH"/>
            </w:pPr>
            <w:r w:rsidRPr="00F72CD4">
              <w:t>Derivation Path: TS 38.508-1 [6], Table 5.4.2.0-16</w:t>
            </w:r>
          </w:p>
        </w:tc>
      </w:tr>
      <w:tr w:rsidR="003A713C" w:rsidRPr="00F72CD4" w14:paraId="6CB6001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ABD9ED5"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78343CB"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1CCAAAB"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3BC5FDB" w14:textId="77777777" w:rsidR="003A713C" w:rsidRPr="00F72CD4" w:rsidRDefault="003A713C">
            <w:pPr>
              <w:pStyle w:val="TAH"/>
            </w:pPr>
            <w:r w:rsidRPr="00F72CD4">
              <w:t>Condition</w:t>
            </w:r>
          </w:p>
        </w:tc>
      </w:tr>
      <w:tr w:rsidR="003A713C" w:rsidRPr="00F72CD4" w14:paraId="748E4D4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D2E60A7"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73EA888"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59D43648"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3D334FEF" w14:textId="77777777" w:rsidR="003A713C" w:rsidRPr="00F72CD4" w:rsidRDefault="003A713C">
            <w:pPr>
              <w:pStyle w:val="TAL"/>
            </w:pPr>
          </w:p>
        </w:tc>
      </w:tr>
      <w:tr w:rsidR="003A713C" w:rsidRPr="00F72CD4" w14:paraId="7982A718" w14:textId="77777777" w:rsidTr="003A713C">
        <w:tc>
          <w:tcPr>
            <w:tcW w:w="4536" w:type="dxa"/>
            <w:tcBorders>
              <w:top w:val="single" w:sz="4" w:space="0" w:color="auto"/>
              <w:left w:val="single" w:sz="4" w:space="0" w:color="auto"/>
              <w:bottom w:val="nil"/>
              <w:right w:val="single" w:sz="4" w:space="0" w:color="auto"/>
            </w:tcBorders>
            <w:hideMark/>
          </w:tcPr>
          <w:p w14:paraId="123690C1" w14:textId="77777777" w:rsidR="003A713C" w:rsidRPr="00F72CD4" w:rsidRDefault="003A713C">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525C035F" w14:textId="77777777" w:rsidR="003A713C" w:rsidRPr="00F72CD4" w:rsidRDefault="003A713C">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2EFA2363" w14:textId="77777777" w:rsidR="003A713C" w:rsidRPr="00F72CD4" w:rsidRDefault="003A713C">
            <w:pPr>
              <w:pStyle w:val="TAL"/>
              <w:rPr>
                <w:lang w:eastAsia="en-US"/>
              </w:rPr>
            </w:pPr>
            <w:r w:rsidRPr="00F72CD4">
              <w:t>For test 1-1</w:t>
            </w:r>
          </w:p>
          <w:p w14:paraId="4D2C5891" w14:textId="77777777" w:rsidR="003A713C" w:rsidRPr="00F72CD4" w:rsidRDefault="003A713C">
            <w:pPr>
              <w:pStyle w:val="TAL"/>
            </w:pPr>
            <w:r w:rsidRPr="00F72CD4">
              <w:t>periodicity = 40 slots.</w:t>
            </w:r>
          </w:p>
          <w:p w14:paraId="394E9715" w14:textId="77777777" w:rsidR="003A713C" w:rsidRPr="00F72CD4" w:rsidRDefault="003A713C">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1706C365" w14:textId="77777777" w:rsidR="003A713C" w:rsidRPr="00F72CD4" w:rsidRDefault="003A713C"/>
        </w:tc>
      </w:tr>
      <w:tr w:rsidR="003A713C" w:rsidRPr="00F72CD4" w14:paraId="0BACFE9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45146C5"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D14C191"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0052B4E4"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FF240CD" w14:textId="77777777" w:rsidR="003A713C" w:rsidRPr="00F72CD4" w:rsidRDefault="003A713C">
            <w:pPr>
              <w:pStyle w:val="TAL"/>
            </w:pPr>
          </w:p>
        </w:tc>
      </w:tr>
    </w:tbl>
    <w:p w14:paraId="06AFFAB1" w14:textId="77777777" w:rsidR="003A713C" w:rsidRPr="00F72CD4" w:rsidRDefault="003A713C" w:rsidP="003A713C">
      <w:pPr>
        <w:rPr>
          <w:lang w:eastAsia="en-US"/>
        </w:rPr>
      </w:pPr>
    </w:p>
    <w:p w14:paraId="28311A3D" w14:textId="77777777" w:rsidR="003A713C" w:rsidRPr="00F72CD4" w:rsidRDefault="003A713C" w:rsidP="003A713C">
      <w:pPr>
        <w:pStyle w:val="TH"/>
      </w:pPr>
      <w:r w:rsidRPr="00F72CD4">
        <w:t>Table 5.2.2.2.21.4.3.1-11: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69978C04"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7EC86A00" w14:textId="77777777" w:rsidR="003A713C" w:rsidRPr="00F72CD4" w:rsidRDefault="003A713C">
            <w:pPr>
              <w:pStyle w:val="TAH"/>
              <w:jc w:val="left"/>
            </w:pPr>
            <w:r w:rsidRPr="00F72CD4">
              <w:t>Derivation Path: TS 38.508-1 [6], Table 5.4.2.0-18</w:t>
            </w:r>
          </w:p>
        </w:tc>
      </w:tr>
      <w:tr w:rsidR="003A713C" w:rsidRPr="00F72CD4" w14:paraId="0BB86E6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5E365C5"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2FC41B1F"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1151451D"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5D51CA2" w14:textId="77777777" w:rsidR="003A713C" w:rsidRPr="00F72CD4" w:rsidRDefault="003A713C">
            <w:pPr>
              <w:pStyle w:val="TAH"/>
            </w:pPr>
            <w:r w:rsidRPr="00F72CD4">
              <w:t>Condition</w:t>
            </w:r>
          </w:p>
        </w:tc>
      </w:tr>
      <w:tr w:rsidR="003A713C" w:rsidRPr="00F72CD4" w14:paraId="6AFD642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D7079DA"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1EFF7385"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48FF6831"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94D0675" w14:textId="77777777" w:rsidR="003A713C" w:rsidRPr="00F72CD4" w:rsidRDefault="003A713C">
            <w:pPr>
              <w:pStyle w:val="TAL"/>
            </w:pPr>
          </w:p>
        </w:tc>
      </w:tr>
      <w:tr w:rsidR="003A713C" w:rsidRPr="00F72CD4" w14:paraId="2627A3F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5F75DF2"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4DDBCE7A" w14:textId="77777777" w:rsidR="003A713C" w:rsidRPr="00F72CD4" w:rsidRDefault="003A713C">
            <w:pPr>
              <w:pStyle w:val="TAL"/>
            </w:pPr>
            <w:r w:rsidRPr="00F72CD4">
              <w:t>3 for Resource set #4</w:t>
            </w:r>
          </w:p>
          <w:p w14:paraId="048CF5B1" w14:textId="77777777" w:rsidR="003A713C" w:rsidRPr="00F72CD4" w:rsidRDefault="003A713C">
            <w:pPr>
              <w:pStyle w:val="TAL"/>
            </w:pPr>
            <w:r w:rsidRPr="00F72CD4">
              <w:t>4 for Resource set #5</w:t>
            </w:r>
          </w:p>
          <w:p w14:paraId="2EBA32D6" w14:textId="77777777" w:rsidR="003A713C" w:rsidRPr="00F72CD4" w:rsidRDefault="003A713C">
            <w:pPr>
              <w:pStyle w:val="TAL"/>
            </w:pPr>
            <w:r w:rsidRPr="00F72CD4">
              <w:t>5 for Resource set #6</w:t>
            </w:r>
          </w:p>
        </w:tc>
        <w:tc>
          <w:tcPr>
            <w:tcW w:w="1825" w:type="dxa"/>
            <w:tcBorders>
              <w:top w:val="single" w:sz="4" w:space="0" w:color="auto"/>
              <w:left w:val="single" w:sz="4" w:space="0" w:color="auto"/>
              <w:bottom w:val="single" w:sz="4" w:space="0" w:color="auto"/>
              <w:right w:val="single" w:sz="4" w:space="0" w:color="auto"/>
            </w:tcBorders>
            <w:hideMark/>
          </w:tcPr>
          <w:p w14:paraId="383D03AD"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17C2C5B6" w14:textId="77777777" w:rsidR="003A713C" w:rsidRPr="00F72CD4" w:rsidRDefault="003A713C">
            <w:pPr>
              <w:pStyle w:val="TAL"/>
            </w:pPr>
          </w:p>
        </w:tc>
      </w:tr>
      <w:tr w:rsidR="003A713C" w:rsidRPr="00F72CD4" w14:paraId="64797D0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9CB2F0C"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62D8CF27"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328FE54F"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555CCEE1" w14:textId="77777777" w:rsidR="003A713C" w:rsidRPr="00F72CD4" w:rsidRDefault="003A713C">
            <w:pPr>
              <w:pStyle w:val="TAL"/>
            </w:pPr>
            <w:r w:rsidRPr="00F72CD4">
              <w:t>Resource set #4</w:t>
            </w:r>
          </w:p>
        </w:tc>
      </w:tr>
      <w:tr w:rsidR="003A713C" w:rsidRPr="00F72CD4" w14:paraId="60E911D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3BD8574"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38B570CF" w14:textId="77777777" w:rsidR="003A713C" w:rsidRPr="00F72CD4" w:rsidRDefault="003A713C">
            <w:pPr>
              <w:pStyle w:val="TAL"/>
            </w:pPr>
            <w:r w:rsidRPr="00F72CD4">
              <w:t>12</w:t>
            </w:r>
          </w:p>
        </w:tc>
        <w:tc>
          <w:tcPr>
            <w:tcW w:w="1825" w:type="dxa"/>
            <w:tcBorders>
              <w:top w:val="single" w:sz="4" w:space="0" w:color="auto"/>
              <w:left w:val="single" w:sz="4" w:space="0" w:color="auto"/>
              <w:bottom w:val="single" w:sz="4" w:space="0" w:color="auto"/>
              <w:right w:val="single" w:sz="4" w:space="0" w:color="auto"/>
            </w:tcBorders>
            <w:hideMark/>
          </w:tcPr>
          <w:p w14:paraId="23B57B7C" w14:textId="77777777" w:rsidR="003A713C" w:rsidRPr="00F72CD4" w:rsidRDefault="003A713C">
            <w:pPr>
              <w:pStyle w:val="TAL"/>
              <w:rPr>
                <w:lang w:eastAsia="fr-FR"/>
              </w:rPr>
            </w:pPr>
            <w:r w:rsidRPr="00F72CD4">
              <w:rPr>
                <w:lang w:eastAsia="fr-FR"/>
              </w:rPr>
              <w:t>entry 1</w:t>
            </w:r>
          </w:p>
          <w:p w14:paraId="044F0610" w14:textId="77777777" w:rsidR="003A713C" w:rsidRPr="00F72CD4" w:rsidRDefault="003A713C">
            <w:pPr>
              <w:pStyle w:val="TAL"/>
              <w:rPr>
                <w:lang w:eastAsia="en-US"/>
              </w:rPr>
            </w:pPr>
            <w:r w:rsidRPr="00F72CD4">
              <w:rPr>
                <w:lang w:eastAsia="fr-FR"/>
              </w:rPr>
              <w:t>CSI-RS resource #13</w:t>
            </w:r>
          </w:p>
        </w:tc>
        <w:tc>
          <w:tcPr>
            <w:tcW w:w="1245" w:type="dxa"/>
            <w:tcBorders>
              <w:top w:val="single" w:sz="4" w:space="0" w:color="auto"/>
              <w:left w:val="single" w:sz="4" w:space="0" w:color="auto"/>
              <w:bottom w:val="single" w:sz="4" w:space="0" w:color="auto"/>
              <w:right w:val="single" w:sz="4" w:space="0" w:color="auto"/>
            </w:tcBorders>
          </w:tcPr>
          <w:p w14:paraId="66A84843" w14:textId="77777777" w:rsidR="003A713C" w:rsidRPr="00F72CD4" w:rsidRDefault="003A713C">
            <w:pPr>
              <w:pStyle w:val="TAL"/>
            </w:pPr>
          </w:p>
        </w:tc>
      </w:tr>
      <w:tr w:rsidR="003A713C" w:rsidRPr="00F72CD4" w14:paraId="2DADE08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85F888D"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340682AF"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78D037E8"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6FDB24B" w14:textId="77777777" w:rsidR="003A713C" w:rsidRPr="00F72CD4" w:rsidRDefault="003A713C">
            <w:pPr>
              <w:pStyle w:val="TAL"/>
              <w:rPr>
                <w:lang w:eastAsia="en-US"/>
              </w:rPr>
            </w:pPr>
          </w:p>
        </w:tc>
      </w:tr>
      <w:tr w:rsidR="003A713C" w:rsidRPr="00F72CD4" w14:paraId="5F301B5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28C845A"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63BE1F39"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0FC0C633"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718039A3" w14:textId="77777777" w:rsidR="003A713C" w:rsidRPr="00F72CD4" w:rsidRDefault="003A713C">
            <w:pPr>
              <w:pStyle w:val="TAL"/>
            </w:pPr>
            <w:r w:rsidRPr="00F72CD4">
              <w:t>Resource set #5</w:t>
            </w:r>
          </w:p>
        </w:tc>
      </w:tr>
      <w:tr w:rsidR="003A713C" w:rsidRPr="00F72CD4" w14:paraId="4FDC091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39700C6"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3059008" w14:textId="77777777" w:rsidR="003A713C" w:rsidRPr="00F72CD4" w:rsidRDefault="003A713C">
            <w:pPr>
              <w:pStyle w:val="TAL"/>
            </w:pPr>
            <w:r w:rsidRPr="00F72CD4">
              <w:t>13</w:t>
            </w:r>
          </w:p>
        </w:tc>
        <w:tc>
          <w:tcPr>
            <w:tcW w:w="1825" w:type="dxa"/>
            <w:tcBorders>
              <w:top w:val="single" w:sz="4" w:space="0" w:color="auto"/>
              <w:left w:val="single" w:sz="4" w:space="0" w:color="auto"/>
              <w:bottom w:val="single" w:sz="4" w:space="0" w:color="auto"/>
              <w:right w:val="single" w:sz="4" w:space="0" w:color="auto"/>
            </w:tcBorders>
            <w:hideMark/>
          </w:tcPr>
          <w:p w14:paraId="67737685" w14:textId="77777777" w:rsidR="003A713C" w:rsidRPr="00F72CD4" w:rsidRDefault="003A713C">
            <w:pPr>
              <w:pStyle w:val="TAL"/>
              <w:rPr>
                <w:lang w:eastAsia="fr-FR"/>
              </w:rPr>
            </w:pPr>
            <w:r w:rsidRPr="00F72CD4">
              <w:rPr>
                <w:lang w:eastAsia="fr-FR"/>
              </w:rPr>
              <w:t>entry 1</w:t>
            </w:r>
          </w:p>
          <w:p w14:paraId="5396B092" w14:textId="77777777" w:rsidR="003A713C" w:rsidRPr="00F72CD4" w:rsidRDefault="003A713C">
            <w:pPr>
              <w:pStyle w:val="TAL"/>
              <w:rPr>
                <w:lang w:eastAsia="en-US"/>
              </w:rPr>
            </w:pPr>
            <w:r w:rsidRPr="00F72CD4">
              <w:rPr>
                <w:lang w:eastAsia="fr-FR"/>
              </w:rPr>
              <w:t>CSI-RS resource #14</w:t>
            </w:r>
          </w:p>
        </w:tc>
        <w:tc>
          <w:tcPr>
            <w:tcW w:w="1245" w:type="dxa"/>
            <w:tcBorders>
              <w:top w:val="single" w:sz="4" w:space="0" w:color="auto"/>
              <w:left w:val="single" w:sz="4" w:space="0" w:color="auto"/>
              <w:bottom w:val="single" w:sz="4" w:space="0" w:color="auto"/>
              <w:right w:val="single" w:sz="4" w:space="0" w:color="auto"/>
            </w:tcBorders>
          </w:tcPr>
          <w:p w14:paraId="5700AC3A" w14:textId="77777777" w:rsidR="003A713C" w:rsidRPr="00F72CD4" w:rsidRDefault="003A713C">
            <w:pPr>
              <w:pStyle w:val="TAL"/>
            </w:pPr>
          </w:p>
        </w:tc>
      </w:tr>
      <w:tr w:rsidR="003A713C" w:rsidRPr="00F72CD4" w14:paraId="70150AF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7554691"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2D80FDA5"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488F7C08"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396179F" w14:textId="77777777" w:rsidR="003A713C" w:rsidRPr="00F72CD4" w:rsidRDefault="003A713C">
            <w:pPr>
              <w:pStyle w:val="TAL"/>
              <w:rPr>
                <w:lang w:eastAsia="en-US"/>
              </w:rPr>
            </w:pPr>
          </w:p>
        </w:tc>
      </w:tr>
      <w:tr w:rsidR="003A713C" w:rsidRPr="00F72CD4" w14:paraId="07796AE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253C97A"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13653C71"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2DCC7CEA"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18E0E9E3" w14:textId="77777777" w:rsidR="003A713C" w:rsidRPr="00F72CD4" w:rsidRDefault="003A713C">
            <w:pPr>
              <w:pStyle w:val="TAL"/>
            </w:pPr>
            <w:r w:rsidRPr="00F72CD4">
              <w:t>Resource set #5</w:t>
            </w:r>
          </w:p>
        </w:tc>
      </w:tr>
      <w:tr w:rsidR="003A713C" w:rsidRPr="00F72CD4" w14:paraId="21065C4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806032B"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79B462C2" w14:textId="77777777" w:rsidR="003A713C" w:rsidRPr="00F72CD4" w:rsidRDefault="003A713C">
            <w:pPr>
              <w:pStyle w:val="TAL"/>
            </w:pPr>
            <w:r w:rsidRPr="00F72CD4">
              <w:t>14</w:t>
            </w:r>
          </w:p>
        </w:tc>
        <w:tc>
          <w:tcPr>
            <w:tcW w:w="1825" w:type="dxa"/>
            <w:tcBorders>
              <w:top w:val="single" w:sz="4" w:space="0" w:color="auto"/>
              <w:left w:val="single" w:sz="4" w:space="0" w:color="auto"/>
              <w:bottom w:val="single" w:sz="4" w:space="0" w:color="auto"/>
              <w:right w:val="single" w:sz="4" w:space="0" w:color="auto"/>
            </w:tcBorders>
            <w:hideMark/>
          </w:tcPr>
          <w:p w14:paraId="183D9A06" w14:textId="77777777" w:rsidR="003A713C" w:rsidRPr="00F72CD4" w:rsidRDefault="003A713C">
            <w:pPr>
              <w:pStyle w:val="TAL"/>
              <w:rPr>
                <w:lang w:eastAsia="fr-FR"/>
              </w:rPr>
            </w:pPr>
            <w:r w:rsidRPr="00F72CD4">
              <w:rPr>
                <w:lang w:eastAsia="fr-FR"/>
              </w:rPr>
              <w:t>entry 1</w:t>
            </w:r>
          </w:p>
          <w:p w14:paraId="0E4AA13D" w14:textId="77777777" w:rsidR="003A713C" w:rsidRPr="00F72CD4" w:rsidRDefault="003A713C">
            <w:pPr>
              <w:pStyle w:val="TAL"/>
              <w:rPr>
                <w:lang w:eastAsia="en-US"/>
              </w:rPr>
            </w:pPr>
            <w:r w:rsidRPr="00F72CD4">
              <w:rPr>
                <w:lang w:eastAsia="fr-FR"/>
              </w:rPr>
              <w:t>CSI-RS resource #15</w:t>
            </w:r>
          </w:p>
        </w:tc>
        <w:tc>
          <w:tcPr>
            <w:tcW w:w="1245" w:type="dxa"/>
            <w:tcBorders>
              <w:top w:val="single" w:sz="4" w:space="0" w:color="auto"/>
              <w:left w:val="single" w:sz="4" w:space="0" w:color="auto"/>
              <w:bottom w:val="single" w:sz="4" w:space="0" w:color="auto"/>
              <w:right w:val="single" w:sz="4" w:space="0" w:color="auto"/>
            </w:tcBorders>
          </w:tcPr>
          <w:p w14:paraId="60185875" w14:textId="77777777" w:rsidR="003A713C" w:rsidRPr="00F72CD4" w:rsidRDefault="003A713C">
            <w:pPr>
              <w:pStyle w:val="TAL"/>
            </w:pPr>
          </w:p>
        </w:tc>
      </w:tr>
      <w:tr w:rsidR="003A713C" w:rsidRPr="00F72CD4" w14:paraId="34C9040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C0F7048"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47533520"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5E29E497"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335824" w14:textId="77777777" w:rsidR="003A713C" w:rsidRPr="00F72CD4" w:rsidRDefault="003A713C">
            <w:pPr>
              <w:pStyle w:val="TAL"/>
              <w:rPr>
                <w:lang w:eastAsia="en-US"/>
              </w:rPr>
            </w:pPr>
          </w:p>
        </w:tc>
      </w:tr>
      <w:tr w:rsidR="003A713C" w:rsidRPr="00F72CD4" w14:paraId="7776EB1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EACDEDC"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68EE4EA0"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194B2C84"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3F77601" w14:textId="77777777" w:rsidR="003A713C" w:rsidRPr="00F72CD4" w:rsidRDefault="003A713C">
            <w:pPr>
              <w:pStyle w:val="TAL"/>
              <w:rPr>
                <w:lang w:eastAsia="en-US"/>
              </w:rPr>
            </w:pPr>
          </w:p>
        </w:tc>
      </w:tr>
    </w:tbl>
    <w:p w14:paraId="2825AC65" w14:textId="77777777" w:rsidR="003A713C" w:rsidRPr="00F72CD4" w:rsidRDefault="003A713C" w:rsidP="003A713C">
      <w:pPr>
        <w:rPr>
          <w:lang w:eastAsia="en-US"/>
        </w:rPr>
      </w:pPr>
    </w:p>
    <w:p w14:paraId="48536CD7" w14:textId="77777777" w:rsidR="003A713C" w:rsidRPr="00F72CD4" w:rsidRDefault="003A713C" w:rsidP="003A713C">
      <w:pPr>
        <w:pStyle w:val="TH"/>
        <w:rPr>
          <w:i/>
        </w:rPr>
      </w:pPr>
      <w:r w:rsidRPr="00F72CD4">
        <w:t xml:space="preserve">Table 5.2.2.2.21.4.3.1-12: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3A713C" w:rsidRPr="00F72CD4" w14:paraId="21EA10B7"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43835F41" w14:textId="77777777" w:rsidR="003A713C" w:rsidRPr="00F72CD4" w:rsidRDefault="003A713C">
            <w:pPr>
              <w:pStyle w:val="TAH"/>
            </w:pPr>
            <w:r w:rsidRPr="00F72CD4">
              <w:t>Derivation Path: TS 38.508-1 [6], Table 4.6.3-190</w:t>
            </w:r>
          </w:p>
        </w:tc>
      </w:tr>
      <w:tr w:rsidR="003A713C" w:rsidRPr="00F72CD4" w14:paraId="596DA8A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B8FF6A0"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CF5302A" w14:textId="77777777" w:rsidR="003A713C" w:rsidRPr="00F72CD4" w:rsidRDefault="003A713C">
            <w:pPr>
              <w:pStyle w:val="TAH"/>
            </w:pPr>
            <w:r w:rsidRPr="00F72CD4">
              <w:t>Value/remark</w:t>
            </w:r>
          </w:p>
        </w:tc>
        <w:tc>
          <w:tcPr>
            <w:tcW w:w="1699" w:type="dxa"/>
            <w:tcBorders>
              <w:top w:val="single" w:sz="4" w:space="0" w:color="auto"/>
              <w:left w:val="single" w:sz="4" w:space="0" w:color="auto"/>
              <w:bottom w:val="single" w:sz="4" w:space="0" w:color="auto"/>
              <w:right w:val="single" w:sz="4" w:space="0" w:color="auto"/>
            </w:tcBorders>
            <w:hideMark/>
          </w:tcPr>
          <w:p w14:paraId="7545A581" w14:textId="77777777" w:rsidR="003A713C" w:rsidRPr="00F72CD4" w:rsidRDefault="003A713C">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BEB356F" w14:textId="77777777" w:rsidR="003A713C" w:rsidRPr="00F72CD4" w:rsidRDefault="003A713C">
            <w:pPr>
              <w:pStyle w:val="TAH"/>
            </w:pPr>
            <w:r w:rsidRPr="00F72CD4">
              <w:t>Condition</w:t>
            </w:r>
          </w:p>
        </w:tc>
      </w:tr>
      <w:tr w:rsidR="003A713C" w:rsidRPr="00F72CD4" w14:paraId="7DFD104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EEB295D" w14:textId="77777777" w:rsidR="003A713C" w:rsidRPr="00F72CD4" w:rsidRDefault="003A713C">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tcPr>
          <w:p w14:paraId="7E9EBECE"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2B0AE5DD"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5C212108" w14:textId="77777777" w:rsidR="003A713C" w:rsidRPr="00F72CD4" w:rsidRDefault="003A713C">
            <w:pPr>
              <w:pStyle w:val="TAL"/>
            </w:pPr>
          </w:p>
        </w:tc>
      </w:tr>
      <w:tr w:rsidR="003A713C" w:rsidRPr="00F72CD4" w14:paraId="4BE1910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065CACE" w14:textId="77777777" w:rsidR="003A713C" w:rsidRPr="00F72CD4" w:rsidRDefault="003A713C">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C223368" w14:textId="77777777" w:rsidR="003A713C" w:rsidRPr="00F72CD4" w:rsidRDefault="003A713C">
            <w:pPr>
              <w:pStyle w:val="TAL"/>
            </w:pPr>
            <w:r w:rsidRPr="00F72CD4">
              <w:t>0 for TCI state #0</w:t>
            </w:r>
          </w:p>
          <w:p w14:paraId="171AC5EB" w14:textId="77777777" w:rsidR="003A713C" w:rsidRPr="00F72CD4" w:rsidRDefault="003A713C">
            <w:pPr>
              <w:pStyle w:val="TAL"/>
            </w:pPr>
            <w:r w:rsidRPr="00F72CD4">
              <w:t>1 for TCI state #1</w:t>
            </w:r>
          </w:p>
          <w:p w14:paraId="7927977E" w14:textId="77777777" w:rsidR="003A713C" w:rsidRPr="00F72CD4" w:rsidRDefault="003A713C">
            <w:pPr>
              <w:pStyle w:val="TAL"/>
            </w:pPr>
            <w:r w:rsidRPr="00F72CD4">
              <w:t>2 for TCI state #2</w:t>
            </w:r>
          </w:p>
          <w:p w14:paraId="7EEBB5C7" w14:textId="77777777" w:rsidR="003A713C" w:rsidRPr="00F72CD4" w:rsidRDefault="003A713C">
            <w:pPr>
              <w:pStyle w:val="TAL"/>
            </w:pPr>
            <w:r w:rsidRPr="00F72CD4">
              <w:t>3 for TCI state #3</w:t>
            </w:r>
          </w:p>
          <w:p w14:paraId="33A9A0FC" w14:textId="77777777" w:rsidR="003A713C" w:rsidRPr="00F72CD4" w:rsidRDefault="003A713C">
            <w:pPr>
              <w:pStyle w:val="TAL"/>
            </w:pPr>
            <w:r w:rsidRPr="00F72CD4">
              <w:t>4 for TCI state #4</w:t>
            </w:r>
          </w:p>
          <w:p w14:paraId="0D91A99C" w14:textId="77777777" w:rsidR="003A713C" w:rsidRPr="00F72CD4" w:rsidRDefault="003A713C">
            <w:pPr>
              <w:pStyle w:val="TAL"/>
            </w:pPr>
            <w:r w:rsidRPr="00F72CD4">
              <w:t>5 for TCI state #5</w:t>
            </w:r>
          </w:p>
        </w:tc>
        <w:tc>
          <w:tcPr>
            <w:tcW w:w="1699" w:type="dxa"/>
            <w:tcBorders>
              <w:top w:val="single" w:sz="4" w:space="0" w:color="auto"/>
              <w:left w:val="single" w:sz="4" w:space="0" w:color="auto"/>
              <w:bottom w:val="single" w:sz="4" w:space="0" w:color="auto"/>
              <w:right w:val="single" w:sz="4" w:space="0" w:color="auto"/>
            </w:tcBorders>
            <w:hideMark/>
          </w:tcPr>
          <w:p w14:paraId="282472C8" w14:textId="77777777" w:rsidR="003A713C" w:rsidRPr="00F72CD4" w:rsidRDefault="003A713C">
            <w:pPr>
              <w:pStyle w:val="TAL"/>
            </w:pPr>
            <w:r w:rsidRPr="00F72CD4">
              <w:t>For test 1-1</w:t>
            </w:r>
          </w:p>
        </w:tc>
        <w:tc>
          <w:tcPr>
            <w:tcW w:w="1247" w:type="dxa"/>
            <w:tcBorders>
              <w:top w:val="single" w:sz="4" w:space="0" w:color="auto"/>
              <w:left w:val="single" w:sz="4" w:space="0" w:color="auto"/>
              <w:bottom w:val="single" w:sz="4" w:space="0" w:color="auto"/>
              <w:right w:val="single" w:sz="4" w:space="0" w:color="auto"/>
            </w:tcBorders>
          </w:tcPr>
          <w:p w14:paraId="19542379" w14:textId="77777777" w:rsidR="003A713C" w:rsidRPr="00F72CD4" w:rsidRDefault="003A713C">
            <w:pPr>
              <w:pStyle w:val="TAL"/>
            </w:pPr>
          </w:p>
        </w:tc>
      </w:tr>
      <w:tr w:rsidR="003A713C" w:rsidRPr="00F72CD4" w14:paraId="231C6D1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784A81C" w14:textId="77777777" w:rsidR="003A713C" w:rsidRPr="00F72CD4" w:rsidRDefault="003A713C">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2731FE5C"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43F7CE23"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14ABEFD5" w14:textId="77777777" w:rsidR="003A713C" w:rsidRPr="00F72CD4" w:rsidRDefault="003A713C">
            <w:pPr>
              <w:pStyle w:val="TAL"/>
            </w:pPr>
          </w:p>
        </w:tc>
      </w:tr>
      <w:tr w:rsidR="003A713C" w:rsidRPr="00F72CD4" w14:paraId="269776BE" w14:textId="77777777" w:rsidTr="003A713C">
        <w:tc>
          <w:tcPr>
            <w:tcW w:w="4536" w:type="dxa"/>
            <w:tcBorders>
              <w:top w:val="single" w:sz="4" w:space="0" w:color="auto"/>
              <w:left w:val="single" w:sz="4" w:space="0" w:color="auto"/>
              <w:bottom w:val="nil"/>
              <w:right w:val="single" w:sz="4" w:space="0" w:color="auto"/>
            </w:tcBorders>
            <w:hideMark/>
          </w:tcPr>
          <w:p w14:paraId="1490B883" w14:textId="77777777" w:rsidR="003A713C" w:rsidRPr="00F72CD4" w:rsidRDefault="003A713C">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F0327D3" w14:textId="77777777" w:rsidR="003A713C" w:rsidRPr="00F72CD4" w:rsidRDefault="003A713C">
            <w:pPr>
              <w:pStyle w:val="TAL"/>
            </w:pPr>
            <w:r w:rsidRPr="00F72CD4">
              <w:t>BWP-Id of active BWP</w:t>
            </w:r>
          </w:p>
        </w:tc>
        <w:tc>
          <w:tcPr>
            <w:tcW w:w="1699" w:type="dxa"/>
            <w:tcBorders>
              <w:top w:val="single" w:sz="4" w:space="0" w:color="auto"/>
              <w:left w:val="single" w:sz="4" w:space="0" w:color="auto"/>
              <w:bottom w:val="single" w:sz="4" w:space="0" w:color="auto"/>
              <w:right w:val="single" w:sz="4" w:space="0" w:color="auto"/>
            </w:tcBorders>
          </w:tcPr>
          <w:p w14:paraId="071B7FE7"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450687E0" w14:textId="77777777" w:rsidR="003A713C" w:rsidRPr="00F72CD4" w:rsidRDefault="003A713C">
            <w:pPr>
              <w:pStyle w:val="TAL"/>
            </w:pPr>
            <w:r w:rsidRPr="00F72CD4">
              <w:t>TCI state #0, TCI state #1, TCI state #2</w:t>
            </w:r>
          </w:p>
        </w:tc>
      </w:tr>
      <w:tr w:rsidR="003A713C" w:rsidRPr="00F72CD4" w14:paraId="1D929E45" w14:textId="77777777" w:rsidTr="003A713C">
        <w:tc>
          <w:tcPr>
            <w:tcW w:w="4536" w:type="dxa"/>
            <w:tcBorders>
              <w:top w:val="nil"/>
              <w:left w:val="single" w:sz="4" w:space="0" w:color="auto"/>
              <w:bottom w:val="single" w:sz="4" w:space="0" w:color="auto"/>
              <w:right w:val="single" w:sz="4" w:space="0" w:color="auto"/>
            </w:tcBorders>
          </w:tcPr>
          <w:p w14:paraId="1BB30CC0"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EFCDE4B" w14:textId="77777777" w:rsidR="003A713C" w:rsidRPr="00F72CD4" w:rsidRDefault="003A713C">
            <w:pPr>
              <w:pStyle w:val="TAL"/>
              <w:rPr>
                <w:lang w:eastAsia="zh-CN"/>
              </w:rPr>
            </w:pPr>
            <w:r w:rsidRPr="00F72CD4">
              <w:rPr>
                <w:lang w:eastAsia="zh-CN"/>
              </w:rPr>
              <w:t>Not present</w:t>
            </w:r>
          </w:p>
        </w:tc>
        <w:tc>
          <w:tcPr>
            <w:tcW w:w="1699" w:type="dxa"/>
            <w:tcBorders>
              <w:top w:val="single" w:sz="4" w:space="0" w:color="auto"/>
              <w:left w:val="single" w:sz="4" w:space="0" w:color="auto"/>
              <w:bottom w:val="single" w:sz="4" w:space="0" w:color="auto"/>
              <w:right w:val="single" w:sz="4" w:space="0" w:color="auto"/>
            </w:tcBorders>
          </w:tcPr>
          <w:p w14:paraId="05E8B419"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4B51D62F" w14:textId="77777777" w:rsidR="003A713C" w:rsidRPr="00F72CD4" w:rsidRDefault="003A713C">
            <w:pPr>
              <w:pStyle w:val="TAL"/>
            </w:pPr>
            <w:r w:rsidRPr="00F72CD4">
              <w:t>TCI state #3, TCI state #4, TCI state #5</w:t>
            </w:r>
          </w:p>
        </w:tc>
      </w:tr>
      <w:tr w:rsidR="003A713C" w:rsidRPr="00F72CD4" w14:paraId="0A086B8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CCE84B3" w14:textId="77777777" w:rsidR="003A713C" w:rsidRPr="00F72CD4" w:rsidRDefault="003A713C">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39C59361"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6BB3CD99"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6BE34CDB" w14:textId="77777777" w:rsidR="003A713C" w:rsidRPr="00F72CD4" w:rsidRDefault="003A713C">
            <w:pPr>
              <w:pStyle w:val="TAL"/>
            </w:pPr>
          </w:p>
        </w:tc>
      </w:tr>
      <w:tr w:rsidR="003A713C" w:rsidRPr="00F72CD4" w14:paraId="01FEEF2D" w14:textId="77777777" w:rsidTr="003A713C">
        <w:tc>
          <w:tcPr>
            <w:tcW w:w="4536" w:type="dxa"/>
            <w:tcBorders>
              <w:top w:val="single" w:sz="4" w:space="0" w:color="auto"/>
              <w:left w:val="single" w:sz="4" w:space="0" w:color="auto"/>
              <w:bottom w:val="nil"/>
              <w:right w:val="single" w:sz="4" w:space="0" w:color="auto"/>
            </w:tcBorders>
            <w:hideMark/>
          </w:tcPr>
          <w:p w14:paraId="00116778" w14:textId="77777777" w:rsidR="003A713C" w:rsidRPr="00F72CD4" w:rsidRDefault="003A713C">
            <w:pPr>
              <w:pStyle w:val="TAL"/>
            </w:pPr>
            <w:r w:rsidRPr="00F72CD4">
              <w:t xml:space="preserve">      csi-rs</w:t>
            </w:r>
          </w:p>
        </w:tc>
        <w:tc>
          <w:tcPr>
            <w:tcW w:w="2268" w:type="dxa"/>
            <w:tcBorders>
              <w:top w:val="single" w:sz="4" w:space="0" w:color="auto"/>
              <w:left w:val="single" w:sz="4" w:space="0" w:color="auto"/>
              <w:bottom w:val="single" w:sz="4" w:space="0" w:color="auto"/>
              <w:right w:val="single" w:sz="4" w:space="0" w:color="auto"/>
            </w:tcBorders>
            <w:hideMark/>
          </w:tcPr>
          <w:p w14:paraId="36BB2922" w14:textId="77777777" w:rsidR="003A713C" w:rsidRPr="00F72CD4" w:rsidRDefault="003A713C">
            <w:pPr>
              <w:pStyle w:val="TAL"/>
            </w:pPr>
            <w:r w:rsidRPr="00F72CD4">
              <w:t>0</w:t>
            </w:r>
          </w:p>
        </w:tc>
        <w:tc>
          <w:tcPr>
            <w:tcW w:w="1699" w:type="dxa"/>
            <w:tcBorders>
              <w:top w:val="single" w:sz="4" w:space="0" w:color="auto"/>
              <w:left w:val="single" w:sz="4" w:space="0" w:color="auto"/>
              <w:bottom w:val="single" w:sz="4" w:space="0" w:color="auto"/>
              <w:right w:val="single" w:sz="4" w:space="0" w:color="auto"/>
            </w:tcBorders>
            <w:hideMark/>
          </w:tcPr>
          <w:p w14:paraId="4525BC38" w14:textId="77777777" w:rsidR="003A713C" w:rsidRPr="00F72CD4" w:rsidRDefault="003A713C">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53B280AA" w14:textId="77777777" w:rsidR="003A713C" w:rsidRPr="00F72CD4" w:rsidRDefault="003A713C">
            <w:pPr>
              <w:pStyle w:val="TAL"/>
            </w:pPr>
            <w:r w:rsidRPr="00F72CD4">
              <w:t>TCI state #0</w:t>
            </w:r>
          </w:p>
        </w:tc>
      </w:tr>
      <w:tr w:rsidR="003A713C" w:rsidRPr="00F72CD4" w14:paraId="56195FA7" w14:textId="77777777" w:rsidTr="003A713C">
        <w:tc>
          <w:tcPr>
            <w:tcW w:w="4536" w:type="dxa"/>
            <w:tcBorders>
              <w:top w:val="nil"/>
              <w:left w:val="single" w:sz="4" w:space="0" w:color="auto"/>
              <w:bottom w:val="nil"/>
              <w:right w:val="single" w:sz="4" w:space="0" w:color="auto"/>
            </w:tcBorders>
          </w:tcPr>
          <w:p w14:paraId="2C2A36AA"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A7FDCC4" w14:textId="77777777" w:rsidR="003A713C" w:rsidRPr="00F72CD4" w:rsidRDefault="003A713C">
            <w:pPr>
              <w:pStyle w:val="TAL"/>
            </w:pPr>
            <w:r w:rsidRPr="00F72CD4">
              <w:rPr>
                <w:lang w:eastAsia="zh-CN"/>
              </w:rPr>
              <w:t>4</w:t>
            </w:r>
          </w:p>
        </w:tc>
        <w:tc>
          <w:tcPr>
            <w:tcW w:w="1699" w:type="dxa"/>
            <w:tcBorders>
              <w:top w:val="single" w:sz="4" w:space="0" w:color="auto"/>
              <w:left w:val="single" w:sz="4" w:space="0" w:color="auto"/>
              <w:bottom w:val="single" w:sz="4" w:space="0" w:color="auto"/>
              <w:right w:val="single" w:sz="4" w:space="0" w:color="auto"/>
            </w:tcBorders>
            <w:hideMark/>
          </w:tcPr>
          <w:p w14:paraId="46454736" w14:textId="77777777" w:rsidR="003A713C" w:rsidRPr="00F72CD4" w:rsidRDefault="003A713C">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6AC9ADB1" w14:textId="77777777" w:rsidR="003A713C" w:rsidRPr="00F72CD4" w:rsidRDefault="003A713C">
            <w:pPr>
              <w:pStyle w:val="TAL"/>
              <w:rPr>
                <w:lang w:eastAsia="en-US"/>
              </w:rPr>
            </w:pPr>
            <w:r w:rsidRPr="00F72CD4">
              <w:t>TCI state #1</w:t>
            </w:r>
          </w:p>
        </w:tc>
      </w:tr>
      <w:tr w:rsidR="003A713C" w:rsidRPr="00F72CD4" w14:paraId="7717789C" w14:textId="77777777" w:rsidTr="003A713C">
        <w:tc>
          <w:tcPr>
            <w:tcW w:w="4536" w:type="dxa"/>
            <w:tcBorders>
              <w:top w:val="nil"/>
              <w:left w:val="single" w:sz="4" w:space="0" w:color="auto"/>
              <w:bottom w:val="single" w:sz="4" w:space="0" w:color="auto"/>
              <w:right w:val="single" w:sz="4" w:space="0" w:color="auto"/>
            </w:tcBorders>
          </w:tcPr>
          <w:p w14:paraId="2677695A"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4E1179CF" w14:textId="77777777" w:rsidR="003A713C" w:rsidRPr="00F72CD4" w:rsidRDefault="003A713C">
            <w:pPr>
              <w:pStyle w:val="TAL"/>
              <w:rPr>
                <w:lang w:eastAsia="zh-CN"/>
              </w:rPr>
            </w:pPr>
            <w:r w:rsidRPr="00F72CD4">
              <w:rPr>
                <w:lang w:eastAsia="zh-CN"/>
              </w:rPr>
              <w:t>8</w:t>
            </w:r>
          </w:p>
        </w:tc>
        <w:tc>
          <w:tcPr>
            <w:tcW w:w="1699" w:type="dxa"/>
            <w:tcBorders>
              <w:top w:val="single" w:sz="4" w:space="0" w:color="auto"/>
              <w:left w:val="single" w:sz="4" w:space="0" w:color="auto"/>
              <w:bottom w:val="single" w:sz="4" w:space="0" w:color="auto"/>
              <w:right w:val="single" w:sz="4" w:space="0" w:color="auto"/>
            </w:tcBorders>
            <w:hideMark/>
          </w:tcPr>
          <w:p w14:paraId="0F7AEB6B" w14:textId="77777777" w:rsidR="003A713C" w:rsidRPr="00F72CD4" w:rsidRDefault="003A713C">
            <w:pPr>
              <w:pStyle w:val="TAL"/>
              <w:rPr>
                <w:lang w:eastAsia="fr-FR"/>
              </w:rPr>
            </w:pPr>
            <w:r w:rsidRPr="00F72CD4">
              <w:rPr>
                <w:lang w:eastAsia="fr-FR"/>
              </w:rPr>
              <w:t>CSI-RS resource #9</w:t>
            </w:r>
          </w:p>
        </w:tc>
        <w:tc>
          <w:tcPr>
            <w:tcW w:w="1247" w:type="dxa"/>
            <w:tcBorders>
              <w:top w:val="single" w:sz="4" w:space="0" w:color="auto"/>
              <w:left w:val="single" w:sz="4" w:space="0" w:color="auto"/>
              <w:bottom w:val="single" w:sz="4" w:space="0" w:color="auto"/>
              <w:right w:val="single" w:sz="4" w:space="0" w:color="auto"/>
            </w:tcBorders>
            <w:hideMark/>
          </w:tcPr>
          <w:p w14:paraId="79A62CF4" w14:textId="77777777" w:rsidR="003A713C" w:rsidRPr="00F72CD4" w:rsidRDefault="003A713C">
            <w:pPr>
              <w:pStyle w:val="TAL"/>
              <w:rPr>
                <w:lang w:eastAsia="en-US"/>
              </w:rPr>
            </w:pPr>
            <w:r w:rsidRPr="00F72CD4">
              <w:t>TCI state #2</w:t>
            </w:r>
          </w:p>
        </w:tc>
      </w:tr>
      <w:tr w:rsidR="003A713C" w:rsidRPr="00F72CD4" w14:paraId="2A7A8FCF" w14:textId="77777777" w:rsidTr="003A713C">
        <w:tc>
          <w:tcPr>
            <w:tcW w:w="4536" w:type="dxa"/>
            <w:tcBorders>
              <w:top w:val="single" w:sz="4" w:space="0" w:color="auto"/>
              <w:left w:val="single" w:sz="4" w:space="0" w:color="auto"/>
              <w:bottom w:val="nil"/>
              <w:right w:val="single" w:sz="4" w:space="0" w:color="auto"/>
            </w:tcBorders>
            <w:hideMark/>
          </w:tcPr>
          <w:p w14:paraId="5A7AEF22" w14:textId="77777777" w:rsidR="003A713C" w:rsidRPr="00F72CD4" w:rsidRDefault="003A713C">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3934CBEF" w14:textId="77777777" w:rsidR="003A713C" w:rsidRPr="00F72CD4" w:rsidRDefault="003A713C">
            <w:pPr>
              <w:pStyle w:val="TAL"/>
              <w:rPr>
                <w:lang w:eastAsia="zh-CN"/>
              </w:rPr>
            </w:pPr>
            <w:r w:rsidRPr="00F72CD4">
              <w:rPr>
                <w:lang w:eastAsia="zh-CN"/>
              </w:rPr>
              <w:t>0</w:t>
            </w:r>
          </w:p>
        </w:tc>
        <w:tc>
          <w:tcPr>
            <w:tcW w:w="1699" w:type="dxa"/>
            <w:tcBorders>
              <w:top w:val="single" w:sz="4" w:space="0" w:color="auto"/>
              <w:left w:val="single" w:sz="4" w:space="0" w:color="auto"/>
              <w:bottom w:val="single" w:sz="4" w:space="0" w:color="auto"/>
              <w:right w:val="single" w:sz="4" w:space="0" w:color="auto"/>
            </w:tcBorders>
            <w:hideMark/>
          </w:tcPr>
          <w:p w14:paraId="39806ED6" w14:textId="77777777" w:rsidR="003A713C" w:rsidRPr="00F72CD4" w:rsidRDefault="003A713C">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0F28C782" w14:textId="77777777" w:rsidR="003A713C" w:rsidRPr="00F72CD4" w:rsidRDefault="003A713C">
            <w:pPr>
              <w:pStyle w:val="TAL"/>
              <w:rPr>
                <w:lang w:eastAsia="en-US"/>
              </w:rPr>
            </w:pPr>
            <w:r w:rsidRPr="00F72CD4">
              <w:t>TCI state #3</w:t>
            </w:r>
          </w:p>
        </w:tc>
      </w:tr>
      <w:tr w:rsidR="003A713C" w:rsidRPr="00F72CD4" w14:paraId="7C4DF86E" w14:textId="77777777" w:rsidTr="003A713C">
        <w:tc>
          <w:tcPr>
            <w:tcW w:w="4536" w:type="dxa"/>
            <w:tcBorders>
              <w:top w:val="nil"/>
              <w:left w:val="single" w:sz="4" w:space="0" w:color="auto"/>
              <w:bottom w:val="nil"/>
              <w:right w:val="single" w:sz="4" w:space="0" w:color="auto"/>
            </w:tcBorders>
          </w:tcPr>
          <w:p w14:paraId="3AEBB9E9"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04804F4" w14:textId="77777777" w:rsidR="003A713C" w:rsidRPr="00F72CD4" w:rsidRDefault="003A713C">
            <w:pPr>
              <w:pStyle w:val="TAL"/>
              <w:rPr>
                <w:lang w:eastAsia="zh-CN"/>
              </w:rPr>
            </w:pPr>
            <w:r w:rsidRPr="00F72CD4">
              <w:rPr>
                <w:lang w:eastAsia="zh-CN"/>
              </w:rPr>
              <w:t>1</w:t>
            </w:r>
          </w:p>
        </w:tc>
        <w:tc>
          <w:tcPr>
            <w:tcW w:w="1699" w:type="dxa"/>
            <w:tcBorders>
              <w:top w:val="single" w:sz="4" w:space="0" w:color="auto"/>
              <w:left w:val="single" w:sz="4" w:space="0" w:color="auto"/>
              <w:bottom w:val="single" w:sz="4" w:space="0" w:color="auto"/>
              <w:right w:val="single" w:sz="4" w:space="0" w:color="auto"/>
            </w:tcBorders>
            <w:hideMark/>
          </w:tcPr>
          <w:p w14:paraId="65F2A7EE" w14:textId="77777777" w:rsidR="003A713C" w:rsidRPr="00F72CD4" w:rsidRDefault="003A713C">
            <w:pPr>
              <w:pStyle w:val="TAL"/>
              <w:rPr>
                <w:lang w:eastAsia="zh-CN"/>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29214482" w14:textId="77777777" w:rsidR="003A713C" w:rsidRPr="00F72CD4" w:rsidRDefault="003A713C">
            <w:pPr>
              <w:pStyle w:val="TAL"/>
              <w:rPr>
                <w:lang w:eastAsia="en-US"/>
              </w:rPr>
            </w:pPr>
            <w:r w:rsidRPr="00F72CD4">
              <w:t>TCI state #4</w:t>
            </w:r>
          </w:p>
        </w:tc>
      </w:tr>
      <w:tr w:rsidR="003A713C" w:rsidRPr="00F72CD4" w14:paraId="7222D083" w14:textId="77777777" w:rsidTr="003A713C">
        <w:tc>
          <w:tcPr>
            <w:tcW w:w="4536" w:type="dxa"/>
            <w:tcBorders>
              <w:top w:val="nil"/>
              <w:left w:val="single" w:sz="4" w:space="0" w:color="auto"/>
              <w:bottom w:val="single" w:sz="4" w:space="0" w:color="auto"/>
              <w:right w:val="single" w:sz="4" w:space="0" w:color="auto"/>
            </w:tcBorders>
          </w:tcPr>
          <w:p w14:paraId="56407F8F"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36A6480" w14:textId="77777777" w:rsidR="003A713C" w:rsidRPr="00F72CD4" w:rsidRDefault="003A713C">
            <w:pPr>
              <w:pStyle w:val="TAL"/>
              <w:rPr>
                <w:lang w:eastAsia="zh-CN"/>
              </w:rPr>
            </w:pPr>
            <w:r w:rsidRPr="00F72CD4">
              <w:rPr>
                <w:lang w:eastAsia="zh-CN"/>
              </w:rPr>
              <w:t>2</w:t>
            </w:r>
          </w:p>
        </w:tc>
        <w:tc>
          <w:tcPr>
            <w:tcW w:w="1699" w:type="dxa"/>
            <w:tcBorders>
              <w:top w:val="single" w:sz="4" w:space="0" w:color="auto"/>
              <w:left w:val="single" w:sz="4" w:space="0" w:color="auto"/>
              <w:bottom w:val="single" w:sz="4" w:space="0" w:color="auto"/>
              <w:right w:val="single" w:sz="4" w:space="0" w:color="auto"/>
            </w:tcBorders>
            <w:hideMark/>
          </w:tcPr>
          <w:p w14:paraId="239E23EC" w14:textId="77777777" w:rsidR="003A713C" w:rsidRPr="00F72CD4" w:rsidRDefault="003A713C">
            <w:pPr>
              <w:pStyle w:val="TAL"/>
              <w:rPr>
                <w:lang w:eastAsia="fr-FR"/>
              </w:rPr>
            </w:pPr>
            <w:r w:rsidRPr="00F72CD4">
              <w:rPr>
                <w:lang w:eastAsia="zh-CN"/>
              </w:rPr>
              <w:t>SSB #2</w:t>
            </w:r>
          </w:p>
        </w:tc>
        <w:tc>
          <w:tcPr>
            <w:tcW w:w="1247" w:type="dxa"/>
            <w:tcBorders>
              <w:top w:val="single" w:sz="4" w:space="0" w:color="auto"/>
              <w:left w:val="single" w:sz="4" w:space="0" w:color="auto"/>
              <w:bottom w:val="single" w:sz="4" w:space="0" w:color="auto"/>
              <w:right w:val="single" w:sz="4" w:space="0" w:color="auto"/>
            </w:tcBorders>
            <w:hideMark/>
          </w:tcPr>
          <w:p w14:paraId="04D4C8AA" w14:textId="77777777" w:rsidR="003A713C" w:rsidRPr="00F72CD4" w:rsidRDefault="003A713C">
            <w:pPr>
              <w:pStyle w:val="TAL"/>
              <w:rPr>
                <w:lang w:eastAsia="en-US"/>
              </w:rPr>
            </w:pPr>
            <w:r w:rsidRPr="00F72CD4">
              <w:t>TCI state #5</w:t>
            </w:r>
          </w:p>
        </w:tc>
      </w:tr>
      <w:tr w:rsidR="003A713C" w:rsidRPr="00F72CD4" w14:paraId="791D46A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CA6189E"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B0B35F2"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082168DF"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04C0F254" w14:textId="77777777" w:rsidR="003A713C" w:rsidRPr="00F72CD4" w:rsidRDefault="003A713C">
            <w:pPr>
              <w:pStyle w:val="TAL"/>
            </w:pPr>
          </w:p>
        </w:tc>
      </w:tr>
      <w:tr w:rsidR="003A713C" w:rsidRPr="00F72CD4" w14:paraId="21417B57" w14:textId="77777777" w:rsidTr="003A713C">
        <w:tc>
          <w:tcPr>
            <w:tcW w:w="4536" w:type="dxa"/>
            <w:tcBorders>
              <w:top w:val="single" w:sz="4" w:space="0" w:color="auto"/>
              <w:left w:val="single" w:sz="4" w:space="0" w:color="auto"/>
              <w:bottom w:val="nil"/>
              <w:right w:val="single" w:sz="4" w:space="0" w:color="auto"/>
            </w:tcBorders>
            <w:hideMark/>
          </w:tcPr>
          <w:p w14:paraId="732C28BE" w14:textId="77777777" w:rsidR="003A713C" w:rsidRPr="00F72CD4" w:rsidRDefault="003A713C">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0023E428" w14:textId="77777777" w:rsidR="003A713C" w:rsidRPr="00F72CD4" w:rsidRDefault="003A713C">
            <w:pPr>
              <w:pStyle w:val="TAL"/>
            </w:pPr>
            <w:r w:rsidRPr="00F72CD4">
              <w:t>typeA</w:t>
            </w:r>
          </w:p>
        </w:tc>
        <w:tc>
          <w:tcPr>
            <w:tcW w:w="1699" w:type="dxa"/>
            <w:tcBorders>
              <w:top w:val="single" w:sz="4" w:space="0" w:color="auto"/>
              <w:left w:val="single" w:sz="4" w:space="0" w:color="auto"/>
              <w:bottom w:val="single" w:sz="4" w:space="0" w:color="auto"/>
              <w:right w:val="single" w:sz="4" w:space="0" w:color="auto"/>
            </w:tcBorders>
          </w:tcPr>
          <w:p w14:paraId="7BF491FE"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7091B7B5" w14:textId="77777777" w:rsidR="003A713C" w:rsidRPr="00F72CD4" w:rsidRDefault="003A713C">
            <w:pPr>
              <w:pStyle w:val="TAL"/>
            </w:pPr>
            <w:r w:rsidRPr="00F72CD4">
              <w:t>TCI state #0, TCI state #1, TCI state #2</w:t>
            </w:r>
          </w:p>
        </w:tc>
      </w:tr>
      <w:tr w:rsidR="003A713C" w:rsidRPr="00F72CD4" w14:paraId="0A7BC29F" w14:textId="77777777" w:rsidTr="003A713C">
        <w:tc>
          <w:tcPr>
            <w:tcW w:w="4536" w:type="dxa"/>
            <w:tcBorders>
              <w:top w:val="nil"/>
              <w:left w:val="single" w:sz="4" w:space="0" w:color="auto"/>
              <w:bottom w:val="single" w:sz="4" w:space="0" w:color="auto"/>
              <w:right w:val="single" w:sz="4" w:space="0" w:color="auto"/>
            </w:tcBorders>
          </w:tcPr>
          <w:p w14:paraId="68257153"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7F796A3F" w14:textId="77777777" w:rsidR="003A713C" w:rsidRPr="00F72CD4" w:rsidRDefault="003A713C">
            <w:pPr>
              <w:pStyle w:val="TAL"/>
              <w:rPr>
                <w:lang w:eastAsia="zh-CN"/>
              </w:rPr>
            </w:pPr>
            <w:r w:rsidRPr="00F72CD4">
              <w:rPr>
                <w:lang w:eastAsia="zh-CN"/>
              </w:rPr>
              <w:t>typeC</w:t>
            </w:r>
          </w:p>
        </w:tc>
        <w:tc>
          <w:tcPr>
            <w:tcW w:w="1699" w:type="dxa"/>
            <w:tcBorders>
              <w:top w:val="single" w:sz="4" w:space="0" w:color="auto"/>
              <w:left w:val="single" w:sz="4" w:space="0" w:color="auto"/>
              <w:bottom w:val="single" w:sz="4" w:space="0" w:color="auto"/>
              <w:right w:val="single" w:sz="4" w:space="0" w:color="auto"/>
            </w:tcBorders>
          </w:tcPr>
          <w:p w14:paraId="6FEDDEB5"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1385AE48" w14:textId="77777777" w:rsidR="003A713C" w:rsidRPr="00F72CD4" w:rsidRDefault="003A713C">
            <w:pPr>
              <w:pStyle w:val="TAL"/>
            </w:pPr>
            <w:r w:rsidRPr="00F72CD4">
              <w:t>TCI state #3, TCI state #4, TCI state #5</w:t>
            </w:r>
          </w:p>
        </w:tc>
      </w:tr>
      <w:tr w:rsidR="003A713C" w:rsidRPr="00F72CD4" w14:paraId="33CC7F4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8E605A8"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B73EB34"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6912F651"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178065C2" w14:textId="77777777" w:rsidR="003A713C" w:rsidRPr="00F72CD4" w:rsidRDefault="003A713C">
            <w:pPr>
              <w:pStyle w:val="TAL"/>
            </w:pPr>
          </w:p>
        </w:tc>
      </w:tr>
      <w:tr w:rsidR="003A713C" w:rsidRPr="00F72CD4" w14:paraId="2B3047A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73B51F5"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9C40051"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7F4CF4DF"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465AF9DC" w14:textId="77777777" w:rsidR="003A713C" w:rsidRPr="00F72CD4" w:rsidRDefault="003A713C">
            <w:pPr>
              <w:pStyle w:val="TAL"/>
            </w:pPr>
          </w:p>
        </w:tc>
      </w:tr>
    </w:tbl>
    <w:p w14:paraId="7639F6F5" w14:textId="77777777" w:rsidR="003A713C" w:rsidRPr="00F72CD4" w:rsidRDefault="003A713C" w:rsidP="003A713C">
      <w:pPr>
        <w:rPr>
          <w:lang w:eastAsia="en-US"/>
        </w:rPr>
      </w:pPr>
    </w:p>
    <w:p w14:paraId="28C409AB" w14:textId="77777777" w:rsidR="003A713C" w:rsidRPr="00F72CD4" w:rsidRDefault="003A713C" w:rsidP="003A713C">
      <w:pPr>
        <w:pStyle w:val="H6"/>
      </w:pPr>
      <w:r w:rsidRPr="00F72CD4">
        <w:t>5.2.2.2.21.4.3.2</w:t>
      </w:r>
      <w:r w:rsidRPr="00F72CD4">
        <w:tab/>
        <w:t>Message exceptions for NSA</w:t>
      </w:r>
    </w:p>
    <w:p w14:paraId="03B3B7EC" w14:textId="77777777" w:rsidR="003A713C" w:rsidRPr="00F72CD4" w:rsidRDefault="003A713C" w:rsidP="003A713C">
      <w:r w:rsidRPr="00F72CD4">
        <w:t>Same as 5.2.2.2.21.4.3.1.</w:t>
      </w:r>
    </w:p>
    <w:p w14:paraId="20A38133" w14:textId="77777777" w:rsidR="003A713C" w:rsidRPr="00F72CD4" w:rsidRDefault="003A713C" w:rsidP="003A713C">
      <w:pPr>
        <w:pStyle w:val="H6"/>
      </w:pPr>
      <w:r w:rsidRPr="00F72CD4">
        <w:t>5.2.2.2.21.5</w:t>
      </w:r>
      <w:r w:rsidRPr="00F72CD4">
        <w:tab/>
        <w:t>Test Requirement</w:t>
      </w:r>
    </w:p>
    <w:p w14:paraId="3BA0384D" w14:textId="77777777" w:rsidR="003A713C" w:rsidRPr="00F72CD4" w:rsidRDefault="003A713C" w:rsidP="003A713C">
      <w:pPr>
        <w:rPr>
          <w:rFonts w:eastAsia="Batang"/>
        </w:rPr>
      </w:pPr>
      <w:r w:rsidRPr="00F72CD4">
        <w:rPr>
          <w:rFonts w:eastAsia="Batang"/>
        </w:rPr>
        <w:t>Tables 5.2.2.2.21.3-3 defines the primary level settings.</w:t>
      </w:r>
    </w:p>
    <w:p w14:paraId="0C9CB359" w14:textId="77777777" w:rsidR="003A713C" w:rsidRPr="00F72CD4" w:rsidRDefault="003A713C" w:rsidP="003A713C">
      <w:pPr>
        <w:rPr>
          <w:rFonts w:eastAsiaTheme="minorEastAsia"/>
        </w:rPr>
      </w:pPr>
      <w:r w:rsidRPr="00F72CD4">
        <w:t>The fraction of maximum throughput percentage for the downlink reference measurement channels specified in Annex A 3.2.1 for each throughput test shall meet or exceed the specified value in Table 5.2.2.2.21.5-1 for the specified SNR including test tolerances for all throughput tests.</w:t>
      </w:r>
    </w:p>
    <w:p w14:paraId="72991AD8" w14:textId="77777777" w:rsidR="003A713C" w:rsidRPr="00F72CD4" w:rsidRDefault="003A713C" w:rsidP="003A713C">
      <w:pPr>
        <w:pStyle w:val="TH"/>
      </w:pPr>
      <w:r w:rsidRPr="00F72CD4">
        <w:t>Table 5.2.2.2.21.5-1: Test Requirements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8"/>
        <w:gridCol w:w="1259"/>
        <w:gridCol w:w="1220"/>
        <w:gridCol w:w="1231"/>
        <w:gridCol w:w="1293"/>
        <w:gridCol w:w="1447"/>
        <w:gridCol w:w="1467"/>
        <w:gridCol w:w="677"/>
        <w:gridCol w:w="7"/>
      </w:tblGrid>
      <w:tr w:rsidR="003A713C" w:rsidRPr="00F72CD4" w14:paraId="1F132AD5"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A7D58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7FFC1"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DB42E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A1EC03"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E7F825"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27811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8909E3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12420859"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5EE859"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04764B"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3B24E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030C3C"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F8FF4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65804A"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F74D4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5C980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704F0672"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47037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15C556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45A4A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CA746F"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 xml:space="preserve">16QAM, </w:t>
            </w:r>
            <w:r w:rsidRPr="00F72CD4">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E1910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85970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00C1E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1CE37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3.5]</w:t>
            </w:r>
          </w:p>
        </w:tc>
      </w:tr>
    </w:tbl>
    <w:p w14:paraId="22B748DD" w14:textId="77777777" w:rsidR="003A713C" w:rsidRPr="00F72CD4" w:rsidRDefault="003A713C" w:rsidP="003A713C">
      <w:pPr>
        <w:rPr>
          <w:lang w:eastAsia="en-US"/>
        </w:rPr>
      </w:pPr>
    </w:p>
    <w:p w14:paraId="5CCDF228" w14:textId="77777777" w:rsidR="003A713C" w:rsidRPr="00F72CD4" w:rsidRDefault="003A713C" w:rsidP="003A713C">
      <w:pPr>
        <w:pStyle w:val="Heading5"/>
        <w:rPr>
          <w:rFonts w:eastAsiaTheme="minorEastAsia"/>
        </w:rPr>
      </w:pPr>
      <w:r w:rsidRPr="00F72CD4">
        <w:rPr>
          <w:rFonts w:eastAsiaTheme="minorEastAsia"/>
        </w:rPr>
        <w:t>5.2.2.2.22</w:t>
      </w:r>
      <w:r w:rsidRPr="00F72CD4">
        <w:rPr>
          <w:rFonts w:eastAsiaTheme="minorEastAsia"/>
        </w:rPr>
        <w:tab/>
        <w:t>2Rx TDD FR1 PDSCH HST-SFN Scheme B performance - 2x2 MIMO for both SA and NSA</w:t>
      </w:r>
    </w:p>
    <w:p w14:paraId="63CFDD6B" w14:textId="77777777" w:rsidR="003A713C" w:rsidRPr="00F72CD4" w:rsidRDefault="003A713C" w:rsidP="003A713C">
      <w:pPr>
        <w:pStyle w:val="EditorsNote"/>
        <w:rPr>
          <w:rFonts w:eastAsiaTheme="minorEastAsia"/>
        </w:rPr>
      </w:pPr>
      <w:r w:rsidRPr="00F72CD4">
        <w:t>Editor's Note: This test cases is incomplete in following aspects:</w:t>
      </w:r>
    </w:p>
    <w:p w14:paraId="386E397F" w14:textId="77777777" w:rsidR="003A713C" w:rsidRPr="00F72CD4" w:rsidRDefault="003A713C" w:rsidP="003A713C">
      <w:pPr>
        <w:pStyle w:val="EditorsNote"/>
      </w:pPr>
      <w:r w:rsidRPr="00F72CD4">
        <w:t>- Minimum test time is FFS.</w:t>
      </w:r>
    </w:p>
    <w:p w14:paraId="77A09EFD" w14:textId="77777777" w:rsidR="003A713C" w:rsidRPr="00F72CD4" w:rsidRDefault="003A713C" w:rsidP="003A713C">
      <w:pPr>
        <w:pStyle w:val="EditorsNote"/>
      </w:pPr>
      <w:r w:rsidRPr="00F72CD4">
        <w:t>- SNR requirement is within square brackets.</w:t>
      </w:r>
    </w:p>
    <w:p w14:paraId="680058A7" w14:textId="77777777" w:rsidR="003A713C" w:rsidRPr="00F72CD4" w:rsidRDefault="003A713C" w:rsidP="003A713C">
      <w:pPr>
        <w:pStyle w:val="H6"/>
      </w:pPr>
      <w:r w:rsidRPr="00F72CD4">
        <w:t>5.2.2.2.22.1</w:t>
      </w:r>
      <w:r w:rsidRPr="00F72CD4">
        <w:tab/>
        <w:t>Test Purpose</w:t>
      </w:r>
    </w:p>
    <w:p w14:paraId="7055EB89" w14:textId="77777777" w:rsidR="003A713C" w:rsidRPr="00F72CD4" w:rsidRDefault="003A713C" w:rsidP="003A713C">
      <w:r w:rsidRPr="00F72CD4">
        <w:t>To verify the UE performance in the HST-SFN Scheme B scenario.</w:t>
      </w:r>
    </w:p>
    <w:p w14:paraId="2B39E40D" w14:textId="77777777" w:rsidR="003A713C" w:rsidRPr="00F72CD4" w:rsidRDefault="003A713C" w:rsidP="003A713C">
      <w:pPr>
        <w:pStyle w:val="H6"/>
      </w:pPr>
      <w:r w:rsidRPr="00F72CD4">
        <w:t>5.2.2.2.22.2</w:t>
      </w:r>
      <w:r w:rsidRPr="00F72CD4">
        <w:tab/>
        <w:t>Test applicability</w:t>
      </w:r>
    </w:p>
    <w:p w14:paraId="66EE952C" w14:textId="77777777" w:rsidR="003A713C" w:rsidRPr="00F72CD4" w:rsidRDefault="003A713C" w:rsidP="003A713C">
      <w:r w:rsidRPr="00F72CD4">
        <w:t xml:space="preserve">This test case applies to all types of NR UE release 17 and forward that support SFN scheme </w:t>
      </w:r>
      <w:r w:rsidRPr="00F72CD4">
        <w:rPr>
          <w:lang w:eastAsia="zh-CN"/>
        </w:rPr>
        <w:t>B</w:t>
      </w:r>
      <w:r w:rsidRPr="00F72CD4">
        <w:t xml:space="preserve"> for PDCCH scheduling SFN Scheme B PDSCH.</w:t>
      </w:r>
    </w:p>
    <w:p w14:paraId="69DD99A4" w14:textId="77777777" w:rsidR="003A713C" w:rsidRPr="00F72CD4" w:rsidRDefault="003A713C" w:rsidP="003A713C">
      <w:pPr>
        <w:pStyle w:val="H6"/>
      </w:pPr>
      <w:r w:rsidRPr="00F72CD4">
        <w:t>5.2.2.2.22.3</w:t>
      </w:r>
      <w:r w:rsidRPr="00F72CD4">
        <w:tab/>
        <w:t>Minimum conformance requirements</w:t>
      </w:r>
    </w:p>
    <w:p w14:paraId="755C0E8D" w14:textId="77777777" w:rsidR="003A713C" w:rsidRPr="00F72CD4" w:rsidRDefault="003A713C" w:rsidP="003A713C">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2.2.22.3-3, with the addition of test parameters in </w:t>
      </w:r>
      <w:r w:rsidRPr="00F72CD4">
        <w:rPr>
          <w:rFonts w:eastAsia="SimSun"/>
          <w:lang w:eastAsia="zh-CN"/>
        </w:rPr>
        <w:t>Table</w:t>
      </w:r>
      <w:r w:rsidRPr="00F72CD4">
        <w:rPr>
          <w:rFonts w:eastAsia="SimSun"/>
        </w:rPr>
        <w:t xml:space="preserve"> 5.2.2.2.22.3-2 and the downlink physical channel setup according to </w:t>
      </w:r>
      <w:r w:rsidRPr="00F72CD4">
        <w:rPr>
          <w:rFonts w:eastAsia="SimSun"/>
          <w:lang w:eastAsia="zh-CN"/>
        </w:rPr>
        <w:t>Annex C.3.1</w:t>
      </w:r>
      <w:r w:rsidRPr="00F72CD4">
        <w:rPr>
          <w:rFonts w:eastAsia="SimSun"/>
        </w:rPr>
        <w:t>.</w:t>
      </w:r>
    </w:p>
    <w:p w14:paraId="67A73F97" w14:textId="77777777" w:rsidR="003A713C" w:rsidRPr="00F72CD4" w:rsidRDefault="003A713C" w:rsidP="003A713C">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2.2.22.3-1</w:t>
      </w:r>
      <w:r w:rsidRPr="00F72CD4">
        <w:rPr>
          <w:rFonts w:eastAsia="SimSun"/>
          <w:lang w:eastAsia="zh-CN"/>
        </w:rPr>
        <w:t>.</w:t>
      </w:r>
    </w:p>
    <w:p w14:paraId="163F742D" w14:textId="77777777" w:rsidR="003A713C" w:rsidRPr="00F72CD4" w:rsidRDefault="003A713C" w:rsidP="003A713C">
      <w:pPr>
        <w:keepNext/>
        <w:keepLines/>
        <w:spacing w:before="60"/>
        <w:jc w:val="center"/>
        <w:rPr>
          <w:rFonts w:ascii="Arial" w:eastAsiaTheme="minorEastAsia" w:hAnsi="Arial"/>
          <w:b/>
          <w:lang w:eastAsia="en-US"/>
        </w:rPr>
      </w:pPr>
      <w:r w:rsidRPr="00F72CD4">
        <w:rPr>
          <w:rFonts w:ascii="Arial" w:hAnsi="Arial"/>
          <w:b/>
        </w:rPr>
        <w:t>Table 5.2.2.2.22.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A713C" w:rsidRPr="00F72CD4" w14:paraId="35C11CE8"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1B58A08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32139ED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index</w:t>
            </w:r>
          </w:p>
        </w:tc>
      </w:tr>
      <w:tr w:rsidR="003A713C" w:rsidRPr="00F72CD4" w14:paraId="15EEFCF8"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4C7ECDB7"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Verify UE performance in the HST-SFN Scheme B scenario defined in B.3.6</w:t>
            </w:r>
          </w:p>
        </w:tc>
        <w:tc>
          <w:tcPr>
            <w:tcW w:w="4807" w:type="dxa"/>
            <w:tcBorders>
              <w:top w:val="single" w:sz="4" w:space="0" w:color="auto"/>
              <w:left w:val="single" w:sz="4" w:space="0" w:color="auto"/>
              <w:bottom w:val="single" w:sz="4" w:space="0" w:color="auto"/>
              <w:right w:val="single" w:sz="4" w:space="0" w:color="auto"/>
            </w:tcBorders>
            <w:hideMark/>
          </w:tcPr>
          <w:p w14:paraId="37A6D2BA"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1-1</w:t>
            </w:r>
          </w:p>
        </w:tc>
      </w:tr>
    </w:tbl>
    <w:p w14:paraId="0C6B6FF1" w14:textId="77777777" w:rsidR="003A713C" w:rsidRPr="00F72CD4" w:rsidRDefault="003A713C" w:rsidP="003A713C">
      <w:pPr>
        <w:rPr>
          <w:rFonts w:eastAsiaTheme="minorEastAsia"/>
          <w:b/>
          <w:lang w:eastAsia="en-US"/>
        </w:rPr>
      </w:pPr>
    </w:p>
    <w:p w14:paraId="10B22CB9" w14:textId="77777777" w:rsidR="003A713C" w:rsidRPr="00F72CD4" w:rsidRDefault="003A713C" w:rsidP="003A713C">
      <w:pPr>
        <w:keepNext/>
        <w:keepLines/>
        <w:spacing w:before="60"/>
        <w:jc w:val="center"/>
        <w:rPr>
          <w:rFonts w:ascii="Arial" w:hAnsi="Arial"/>
          <w:b/>
        </w:rPr>
      </w:pPr>
      <w:r w:rsidRPr="00F72CD4">
        <w:rPr>
          <w:rFonts w:ascii="Arial" w:hAnsi="Arial"/>
          <w:b/>
        </w:rPr>
        <w:t>Table 5.2.2.2.22.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1526"/>
        <w:gridCol w:w="2322"/>
        <w:gridCol w:w="617"/>
        <w:gridCol w:w="3301"/>
      </w:tblGrid>
      <w:tr w:rsidR="003A713C" w:rsidRPr="00F72CD4" w14:paraId="1B842038"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E6A6337"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CFCAF"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6BF4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Value</w:t>
            </w:r>
          </w:p>
        </w:tc>
      </w:tr>
      <w:tr w:rsidR="003A713C" w:rsidRPr="00F72CD4" w14:paraId="26007560"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6D4C4A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1B884ED9"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745A60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DD</w:t>
            </w:r>
          </w:p>
        </w:tc>
      </w:tr>
      <w:tr w:rsidR="003A713C" w:rsidRPr="00F72CD4" w14:paraId="2C98716E"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AA3BB3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76530B6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AE9F63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7AD8B79D" w14:textId="77777777" w:rsidTr="003A713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4458C2"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C0DF57A"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2E8F0B7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0B8566F" w14:textId="77777777" w:rsidR="003A713C" w:rsidRPr="00F72CD4" w:rsidRDefault="003A713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3A713C" w:rsidRPr="00F72CD4" w14:paraId="55AE431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08F35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6BA99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0655078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70E967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A</w:t>
            </w:r>
          </w:p>
        </w:tc>
      </w:tr>
      <w:tr w:rsidR="003A713C" w:rsidRPr="00F72CD4" w14:paraId="525BB1D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4FD119"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615717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1FAEC3B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97030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328E0F0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2ECA3"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FCE70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337F22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45095C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1BE3C7D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3CB20"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F451F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5EF8FAD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0BC1E5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pecific to each Reference channel</w:t>
            </w:r>
          </w:p>
        </w:tc>
      </w:tr>
      <w:tr w:rsidR="003A713C" w:rsidRPr="00F72CD4" w14:paraId="443FA33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7668B6"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9BCD4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351F21B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65D4C2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1ECBCD7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4C15B"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C5A942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29F1883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20256E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tatic</w:t>
            </w:r>
          </w:p>
        </w:tc>
      </w:tr>
      <w:tr w:rsidR="003A713C" w:rsidRPr="00F72CD4" w14:paraId="4BE47FA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6B610"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D3372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54F723D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825C43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36872E5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18960"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FFF6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2FA80E2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D3432A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0</w:t>
            </w:r>
          </w:p>
        </w:tc>
      </w:tr>
      <w:tr w:rsidR="003A713C" w:rsidRPr="00F72CD4" w14:paraId="700BB61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AAADB"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49842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16608C7D"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0FA5E9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3A713C" w:rsidRPr="00F72CD4" w14:paraId="6F62F0C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6B95A"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116F5C"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15EA0912"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E6AB9B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n-interleaved</w:t>
            </w:r>
          </w:p>
        </w:tc>
      </w:tr>
      <w:tr w:rsidR="003A713C" w:rsidRPr="00F72CD4" w14:paraId="47746A1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BD996"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971A7E"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65E04D2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8FCDB4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A</w:t>
            </w:r>
          </w:p>
        </w:tc>
      </w:tr>
      <w:tr w:rsidR="003A713C" w:rsidRPr="00F72CD4" w14:paraId="47AEBEE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17AD08"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55E539" w14:textId="77777777" w:rsidR="003A713C" w:rsidRPr="00F72CD4" w:rsidRDefault="003A713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3D4782F7" w14:textId="77777777" w:rsidR="003A713C" w:rsidRPr="00F72CD4" w:rsidRDefault="003A713C">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7B780D9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te 1</w:t>
            </w:r>
          </w:p>
        </w:tc>
      </w:tr>
      <w:tr w:rsidR="003A713C" w:rsidRPr="00F72CD4" w14:paraId="7966F854"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DED52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A2F65B" w14:textId="77777777" w:rsidR="003A713C" w:rsidRPr="00F72CD4" w:rsidRDefault="003A713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26D1D0B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A408CD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1</w:t>
            </w:r>
          </w:p>
        </w:tc>
      </w:tr>
      <w:tr w:rsidR="003A713C" w:rsidRPr="00F72CD4" w14:paraId="22A6A8A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19683"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08244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2264F8B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6A7139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5AA9093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FBAC5" w14:textId="77777777" w:rsidR="003A713C" w:rsidRPr="00F72CD4" w:rsidRDefault="003A713C">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CCFDB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532D5F5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AE9579"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3A713C" w:rsidRPr="00F72CD4" w14:paraId="04B73137"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4518A"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48CF95"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295066A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C7F51F1"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B77374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7790AFD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3A713C" w:rsidRPr="00F72CD4" w14:paraId="1FFF043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E7B791"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9EC14"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269C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881A03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FECF1A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1,2,3,4.</w:t>
            </w:r>
          </w:p>
        </w:tc>
      </w:tr>
      <w:tr w:rsidR="003A713C" w:rsidRPr="00F72CD4" w14:paraId="5065C0E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523B9B"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5599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09C24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456E026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85E9AC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3A713C" w:rsidRPr="00F72CD4" w14:paraId="7361310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A73A1C"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D213C"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A0C53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FBA1D8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20BA26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3</w:t>
            </w:r>
          </w:p>
        </w:tc>
      </w:tr>
      <w:tr w:rsidR="003A713C" w:rsidRPr="00F72CD4" w14:paraId="3F368DE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22EC2"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8AD41"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4B7C4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41EC0F6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6D6A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Start PRB 0</w:t>
            </w:r>
          </w:p>
        </w:tc>
      </w:tr>
      <w:tr w:rsidR="003A713C" w:rsidRPr="00F72CD4" w14:paraId="765D506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EB5B4"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D8B9D"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1DBFA"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tcPr>
          <w:p w14:paraId="4880ECC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08317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Number of PRB = 52</w:t>
            </w:r>
          </w:p>
        </w:tc>
      </w:tr>
      <w:tr w:rsidR="003A713C" w:rsidRPr="00F72CD4" w14:paraId="6822C3A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E37562"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1B205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0CB3BD0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667D48A"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519CE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2DFD43E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3A713C" w:rsidRPr="00F72CD4" w14:paraId="7A01C25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94D4B"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6E56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2A776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A32A67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429287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5,6,7,8.</w:t>
            </w:r>
          </w:p>
        </w:tc>
      </w:tr>
      <w:tr w:rsidR="003A713C" w:rsidRPr="00F72CD4" w14:paraId="46D9985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908B4"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FA25B"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A4430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4ACC97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3BAF86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3A713C" w:rsidRPr="00F72CD4" w14:paraId="3DD0A90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6D9B0"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A0DBB"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7D7BC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000247A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2839AA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4</w:t>
            </w:r>
          </w:p>
        </w:tc>
      </w:tr>
      <w:tr w:rsidR="003A713C" w:rsidRPr="00F72CD4" w14:paraId="4E81874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02C69"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6F98"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99DD9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67D65BE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9133E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Start PRB 0</w:t>
            </w:r>
          </w:p>
        </w:tc>
      </w:tr>
      <w:tr w:rsidR="003A713C" w:rsidRPr="00F72CD4" w14:paraId="726FF66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F7E84"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571FB"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296D5"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tcPr>
          <w:p w14:paraId="34212B8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9035E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Number of PRB = 52</w:t>
            </w:r>
          </w:p>
        </w:tc>
      </w:tr>
      <w:tr w:rsidR="003A713C" w:rsidRPr="00F72CD4" w14:paraId="27D803D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C4BB2"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00BEC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05A3032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9BDA200"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AFCACD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2A80BCC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3A713C" w:rsidRPr="00F72CD4" w14:paraId="13B4CB8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893F2"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064E9"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5C08C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6CC879E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1F8753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 for CSI-RS resource 9,10,11,12.</w:t>
            </w:r>
          </w:p>
        </w:tc>
      </w:tr>
      <w:tr w:rsidR="003A713C" w:rsidRPr="00F72CD4" w14:paraId="07BAED8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06451"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5375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68DC2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9D1711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2EC8BC5"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3A713C" w:rsidRPr="00F72CD4" w14:paraId="4C2EDF9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7B355"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7827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841C9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B49AA2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411066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5</w:t>
            </w:r>
          </w:p>
        </w:tc>
      </w:tr>
      <w:tr w:rsidR="003A713C" w:rsidRPr="00F72CD4" w14:paraId="66FC57F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4F67B"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6DE"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986F6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40F5C6F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DDB1D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Start PRB 0</w:t>
            </w:r>
          </w:p>
        </w:tc>
      </w:tr>
      <w:tr w:rsidR="003A713C" w:rsidRPr="00F72CD4" w14:paraId="3CCD1F8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7E79C"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D4B0E"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50378"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tcPr>
          <w:p w14:paraId="5D62F2F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0F44B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cs="Arial"/>
                <w:sz w:val="18"/>
                <w:szCs w:val="18"/>
                <w:lang w:eastAsia="zh-CN"/>
              </w:rPr>
              <w:t>Number of PRB = 52</w:t>
            </w:r>
          </w:p>
        </w:tc>
      </w:tr>
      <w:tr w:rsidR="003A713C" w:rsidRPr="00F72CD4" w14:paraId="0BE836A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3ED369"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412F6D"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74C518A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84E9C86"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AD797D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3A713C" w:rsidRPr="00F72CD4" w14:paraId="479A941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52C3C"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EE0E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06AEF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5974458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C9B29A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55545BD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FD95A"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FE8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7D662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6C5482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96DD36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06EAFC7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4ABF0"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E5AF"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FC601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6FE187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CFD27C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0</w:t>
            </w:r>
          </w:p>
        </w:tc>
      </w:tr>
      <w:tr w:rsidR="003A713C" w:rsidRPr="00F72CD4" w14:paraId="6916B81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53E65"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97939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0A06CFA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259A099"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372E06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3A713C" w:rsidRPr="00F72CD4" w14:paraId="0A060A0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01AF3"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6ADA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B09D3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28AF2C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790D34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7D3C921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A4A8A"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A4DE0"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1A57A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AA0796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95D596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2147934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BCB6D3"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E80EA"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6456B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45E9B4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C7861A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1</w:t>
            </w:r>
          </w:p>
        </w:tc>
      </w:tr>
      <w:tr w:rsidR="003A713C" w:rsidRPr="00F72CD4" w14:paraId="6BB47CB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A8A99" w14:textId="77777777" w:rsidR="003A713C" w:rsidRPr="00F72CD4" w:rsidRDefault="003A713C">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D3EE1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3660DDE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D2D33E4"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A2C974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3A713C" w:rsidRPr="00F72CD4" w14:paraId="763BEE4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229231"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F1D5E"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26888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2E4F58F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514B3A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w:t>
            </w:r>
          </w:p>
        </w:tc>
      </w:tr>
      <w:tr w:rsidR="003A713C" w:rsidRPr="00F72CD4" w14:paraId="7E1D127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31A609"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B8B9A"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E74ED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CC7606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7CAE7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27BE0CD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B5A12" w14:textId="77777777" w:rsidR="003A713C" w:rsidRPr="00F72CD4" w:rsidRDefault="003A713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B266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1D0A4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320C70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B7FFA9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2</w:t>
            </w:r>
          </w:p>
        </w:tc>
      </w:tr>
      <w:tr w:rsidR="003A713C" w:rsidRPr="00F72CD4" w14:paraId="7E9B5E73"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FE4ED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229E2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A7CD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134E86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5C4812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3A713C" w:rsidRPr="00F72CD4" w14:paraId="51FDC9F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36534"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E4672"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7152F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A898A0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98016F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5ED1B534"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9C01B"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28B883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F4F5C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9869B2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BFC082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CE32A8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18174"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018C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72873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5BB3B4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ADDDFE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04C1BFC5"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E2A0A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3A284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8A83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ACA90E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82529C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3A713C" w:rsidRPr="00F72CD4" w14:paraId="7B9A847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6ACAE"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B46F6"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5E043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4D56CD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BCE49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0FCE96BC"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9B77A"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60BE2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AC6B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55716D5"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913988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4E672D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9662B"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1381D"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E2AF1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C63D72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D42C0A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4BA468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D021E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B0A00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8574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23A239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74A3B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3A713C" w:rsidRPr="00F72CD4" w14:paraId="540043F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F8939"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018B0"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AFEEA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562766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D64EDB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1F1F84B1"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C6DD1"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4DB3E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5FBA1F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3181AD5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6E4B5CE"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6D43AB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24083"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19CA1"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42D1C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576EB4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E2BF14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666AF81"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DE279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A0EDD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06CB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9E6FFF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DF5B67E"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0</w:t>
            </w:r>
          </w:p>
        </w:tc>
      </w:tr>
      <w:tr w:rsidR="003A713C" w:rsidRPr="00F72CD4" w14:paraId="73B3E1A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67B663"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CDB97"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1111B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8E15580"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99D60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33E6BBC0"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44564"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46EE1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27A26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58DDA9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E072A1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A21E90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D9735"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E99A8"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398DD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00403D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15386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FA22F50"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F5F6C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0826F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7CB142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4D0773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C7AD74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1</w:t>
            </w:r>
          </w:p>
        </w:tc>
      </w:tr>
      <w:tr w:rsidR="003A713C" w:rsidRPr="00F72CD4" w14:paraId="0ECA06A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FDEC72"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4D032"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93CE8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E66EC0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D78CFD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0BD5ADD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F150D"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879DB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B4BF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85E9A7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58057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7BBF89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A2F1A"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DBBCF"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CAB2F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C4175F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58623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77587E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3CD6A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03B30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6F84F7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F0D50F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CE8BBB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2</w:t>
            </w:r>
          </w:p>
        </w:tc>
      </w:tr>
      <w:tr w:rsidR="003A713C" w:rsidRPr="00F72CD4" w14:paraId="43B9F7D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CC7B8"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6CD43"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ED610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0AF18C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856C46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3A9EC04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65CB12" w14:textId="77777777" w:rsidR="003A713C" w:rsidRPr="00F72CD4" w:rsidRDefault="003A713C">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C2C54D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EC99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1497741"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A70F61E"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548C45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4251E8" w14:textId="77777777" w:rsidR="003A713C" w:rsidRPr="00F72CD4" w:rsidRDefault="003A713C">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D1862" w14:textId="77777777" w:rsidR="003A713C" w:rsidRPr="00F72CD4" w:rsidRDefault="003A713C">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AD3F0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F5861D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CAF1F1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0B293708"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3A0472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36D629B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10A173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8</w:t>
            </w:r>
          </w:p>
        </w:tc>
      </w:tr>
      <w:tr w:rsidR="003A713C" w:rsidRPr="00F72CD4" w14:paraId="343E31B0"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730DB2A"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3854A902"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2E487E5" w14:textId="77777777" w:rsidR="003A713C" w:rsidRPr="00F72CD4" w:rsidRDefault="003A713C">
            <w:pPr>
              <w:keepNext/>
              <w:keepLines/>
              <w:spacing w:after="0"/>
              <w:jc w:val="center"/>
              <w:rPr>
                <w:rFonts w:ascii="Arial" w:eastAsia="MS Mincho" w:hAnsi="Arial"/>
                <w:sz w:val="18"/>
                <w:lang w:eastAsia="ja-JP"/>
              </w:rPr>
            </w:pPr>
            <w:r w:rsidRPr="00F72CD4">
              <w:rPr>
                <w:rFonts w:ascii="Arial" w:eastAsia="SimSun" w:hAnsi="Arial"/>
                <w:sz w:val="18"/>
                <w:lang w:eastAsia="zh-CN"/>
              </w:rPr>
              <w:t>Specific to each TDD UL-DL pattern and as defined in Annex A.1.2</w:t>
            </w:r>
          </w:p>
        </w:tc>
      </w:tr>
      <w:tr w:rsidR="003A713C" w:rsidRPr="00F72CD4" w14:paraId="61414611" w14:textId="77777777" w:rsidTr="003A713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5104EA14"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rPr>
                <w:rFonts w:eastAsia="SimSun"/>
              </w:rPr>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4494E37F"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0 {TCI state #0, TCI State #1} is activated when UE receives PDCCH/PDSCH from RRH#3k and RRH#3k+1.</w:t>
            </w:r>
          </w:p>
          <w:p w14:paraId="1EE85E00"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1 {TCI state #1, TCI State #2} is activated when UE receives PDCCH/PDSCH from RRH#3k+1 and RRH#3k+2.</w:t>
            </w:r>
          </w:p>
          <w:p w14:paraId="536AD7D4"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2 {TCI state #2, TCI State #0} is activated when UE receives PDCCH/PDSCH from RRH#3k+2 and RRH#3k+3.</w:t>
            </w:r>
          </w:p>
          <w:p w14:paraId="44E6B1D6"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The second indicated TCI state in each codepoint is not used for quasi co-location parameters {Doppler shift, Doppler spread}.</w:t>
            </w:r>
          </w:p>
        </w:tc>
      </w:tr>
    </w:tbl>
    <w:p w14:paraId="2029E686" w14:textId="77777777" w:rsidR="003A713C" w:rsidRPr="00F72CD4" w:rsidRDefault="003A713C" w:rsidP="003A713C">
      <w:pPr>
        <w:rPr>
          <w:rFonts w:eastAsia="SimSun"/>
          <w:lang w:eastAsia="en-US"/>
        </w:rPr>
      </w:pPr>
    </w:p>
    <w:p w14:paraId="027D6F30" w14:textId="77777777" w:rsidR="003A713C" w:rsidRPr="00F72CD4" w:rsidRDefault="003A713C" w:rsidP="003A713C">
      <w:pPr>
        <w:keepNext/>
        <w:keepLines/>
        <w:spacing w:before="60"/>
        <w:jc w:val="center"/>
        <w:rPr>
          <w:rFonts w:ascii="Arial" w:eastAsiaTheme="minorEastAsia" w:hAnsi="Arial"/>
          <w:b/>
        </w:rPr>
      </w:pPr>
      <w:r w:rsidRPr="00F72CD4">
        <w:rPr>
          <w:rFonts w:ascii="Arial" w:hAnsi="Arial"/>
          <w:b/>
        </w:rPr>
        <w:t>Table 5.2.2.2.22.3-3: Minimum performance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3A713C" w:rsidRPr="00F72CD4" w14:paraId="274DC069"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1F230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EE1C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77E51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9D32E5"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B65F39"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6FD3FD"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151"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924794A"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33C15369"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DB3C48"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A48294"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323B50"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1A33D9" w14:textId="77777777" w:rsidR="003A713C" w:rsidRPr="00F72CD4" w:rsidRDefault="003A713C">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43BFC2"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04A99" w14:textId="77777777" w:rsidR="003A713C" w:rsidRPr="00F72CD4" w:rsidRDefault="003A713C">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DA903F"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DC915D"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3E275F3F"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A9A69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6867E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664D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0B5200C"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9B30D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ADA90E"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3B6F1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2128CF"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1.8</w:t>
            </w:r>
          </w:p>
        </w:tc>
      </w:tr>
    </w:tbl>
    <w:p w14:paraId="077DC9C2" w14:textId="77777777" w:rsidR="003A713C" w:rsidRPr="00F72CD4" w:rsidRDefault="003A713C" w:rsidP="003A713C">
      <w:pPr>
        <w:rPr>
          <w:lang w:eastAsia="en-US"/>
        </w:rPr>
      </w:pPr>
    </w:p>
    <w:p w14:paraId="7FB1D118" w14:textId="77777777" w:rsidR="003A713C" w:rsidRPr="00F72CD4" w:rsidRDefault="003A713C" w:rsidP="003A713C">
      <w:r w:rsidRPr="00F72CD4">
        <w:t>The normative reference for this requirement is TS 38.101-4 [5], clause 5.2.2.2.22.</w:t>
      </w:r>
    </w:p>
    <w:p w14:paraId="63AF79B5" w14:textId="77777777" w:rsidR="003A713C" w:rsidRPr="00F72CD4" w:rsidRDefault="003A713C" w:rsidP="003A713C">
      <w:pPr>
        <w:pStyle w:val="H6"/>
      </w:pPr>
      <w:r w:rsidRPr="00F72CD4">
        <w:t>5.2.2.2.22.4</w:t>
      </w:r>
      <w:r w:rsidRPr="00F72CD4">
        <w:tab/>
        <w:t>Test description</w:t>
      </w:r>
    </w:p>
    <w:p w14:paraId="5DDCF57C" w14:textId="77777777" w:rsidR="003A713C" w:rsidRPr="00F72CD4" w:rsidRDefault="003A713C" w:rsidP="003A713C">
      <w:pPr>
        <w:pStyle w:val="H6"/>
      </w:pPr>
      <w:r w:rsidRPr="00F72CD4">
        <w:t>5.2.2.2.22.4.1</w:t>
      </w:r>
      <w:r w:rsidRPr="00F72CD4">
        <w:tab/>
        <w:t>Initial conditions</w:t>
      </w:r>
    </w:p>
    <w:p w14:paraId="00C282FF" w14:textId="77777777" w:rsidR="003A713C" w:rsidRPr="00F72CD4" w:rsidRDefault="003A713C" w:rsidP="003A713C">
      <w:r w:rsidRPr="00F72CD4">
        <w:t>Initial conditions are a set of test configurations the UE needs to be tested in and the steps for the SS to take with the UE to reach the correct measurement state.</w:t>
      </w:r>
    </w:p>
    <w:p w14:paraId="41282829" w14:textId="77777777" w:rsidR="003A713C" w:rsidRPr="00F72CD4" w:rsidRDefault="003A713C" w:rsidP="003A713C">
      <w:r w:rsidRPr="00F72CD4">
        <w:t>The initial test configurations consist of environmental conditions, test frequencies, test channel bandwidths and sub-carrier spacing based on NR operating bands specified in Table 5.3.5-1 and Table 5.3.6-1 of 38.521-1 [7].</w:t>
      </w:r>
    </w:p>
    <w:p w14:paraId="3C99773A" w14:textId="77777777" w:rsidR="003A713C" w:rsidRPr="00F72CD4" w:rsidRDefault="003A713C" w:rsidP="003A713C">
      <w:r w:rsidRPr="00F72CD4">
        <w:t>Configurations of PDSCH and PDCCH before measurement are specified in Annex C.</w:t>
      </w:r>
    </w:p>
    <w:p w14:paraId="667FB234" w14:textId="77777777" w:rsidR="003A713C" w:rsidRPr="00F72CD4" w:rsidRDefault="003A713C" w:rsidP="003A713C">
      <w:r w:rsidRPr="00F72CD4">
        <w:t>Test Environment: Normal, as defined in TS 38.508-1 [6] clause 4.1.</w:t>
      </w:r>
    </w:p>
    <w:p w14:paraId="4BE44F54" w14:textId="77777777" w:rsidR="003A713C" w:rsidRPr="00F72CD4" w:rsidRDefault="003A713C" w:rsidP="003A713C">
      <w:r w:rsidRPr="00F72CD4">
        <w:t>Frequencies to be tested: Mid Range, as defined in TS 38.508-1 [6] clause 5.2.2.</w:t>
      </w:r>
    </w:p>
    <w:p w14:paraId="10C42C93" w14:textId="77777777" w:rsidR="003A713C" w:rsidRPr="00F72CD4" w:rsidRDefault="003A713C" w:rsidP="003A713C">
      <w:r w:rsidRPr="00F72CD4">
        <w:t>For EN-DC within FR1 operation, setup the LTE link according to Annex D.</w:t>
      </w:r>
    </w:p>
    <w:p w14:paraId="50EEBBD3" w14:textId="3018DBD5" w:rsidR="003A713C" w:rsidRPr="00F72CD4" w:rsidRDefault="003A713C" w:rsidP="003A713C">
      <w:pPr>
        <w:pStyle w:val="B1"/>
      </w:pPr>
      <w:r w:rsidRPr="00F72CD4">
        <w:t>1.</w:t>
      </w:r>
      <w:r w:rsidRPr="00F72CD4">
        <w:tab/>
        <w:t>Connect the SS, the faders and AWGN noise source to the UE antenna connectors as shown in TS 38.508-1 [6] Annex A, in Figure A.3.1.7.1 for TE diagram and clause A.3.2 for UE diagram.</w:t>
      </w:r>
    </w:p>
    <w:p w14:paraId="71A85EDF" w14:textId="77777777" w:rsidR="003A713C" w:rsidRPr="00F72CD4" w:rsidRDefault="003A713C" w:rsidP="003A713C">
      <w:pPr>
        <w:pStyle w:val="B1"/>
      </w:pPr>
      <w:r w:rsidRPr="00F72CD4">
        <w:t>2.</w:t>
      </w:r>
      <w:r w:rsidRPr="00F72CD4">
        <w:tab/>
        <w:t>The parameter settings for the cell are set up according to Table 5.2-1 and Table 5.2.2.2.22.3-2 as appropriate.</w:t>
      </w:r>
    </w:p>
    <w:p w14:paraId="634C8D51" w14:textId="77777777" w:rsidR="003A713C" w:rsidRPr="00F72CD4" w:rsidRDefault="003A713C" w:rsidP="003A713C">
      <w:pPr>
        <w:pStyle w:val="B1"/>
      </w:pPr>
      <w:r w:rsidRPr="00F72CD4">
        <w:t>3.</w:t>
      </w:r>
      <w:r w:rsidRPr="00F72CD4">
        <w:tab/>
        <w:t>Downlink signals for NR cell are initially set up according to Annexes C.0, C.1, C.2 and uplink signals according to Annexes G.0, G.1, G.2, G.3.1 of TS 38.521-1 [7].</w:t>
      </w:r>
    </w:p>
    <w:p w14:paraId="0AD64375" w14:textId="77777777" w:rsidR="003A713C" w:rsidRPr="00F72CD4" w:rsidRDefault="003A713C" w:rsidP="003A713C">
      <w:pPr>
        <w:pStyle w:val="B1"/>
      </w:pPr>
      <w:r w:rsidRPr="00F72CD4">
        <w:t>4.</w:t>
      </w:r>
      <w:r w:rsidRPr="00F72CD4">
        <w:tab/>
        <w:t>Propagation conditions are set according to Annex B.3.6.</w:t>
      </w:r>
    </w:p>
    <w:p w14:paraId="58E6899D" w14:textId="77777777" w:rsidR="003A713C" w:rsidRPr="00F72CD4" w:rsidRDefault="003A713C" w:rsidP="003A713C">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2.2.22.4.3.</w:t>
      </w:r>
    </w:p>
    <w:p w14:paraId="1F3A2906" w14:textId="77777777" w:rsidR="003A713C" w:rsidRPr="00F72CD4" w:rsidRDefault="003A713C" w:rsidP="003A713C">
      <w:pPr>
        <w:pStyle w:val="H6"/>
      </w:pPr>
      <w:r w:rsidRPr="00F72CD4">
        <w:t>5.2.2.2.22.4.2</w:t>
      </w:r>
      <w:r w:rsidRPr="00F72CD4">
        <w:tab/>
        <w:t>Test procedure</w:t>
      </w:r>
    </w:p>
    <w:p w14:paraId="15448E9E" w14:textId="77777777" w:rsidR="003A713C" w:rsidRPr="00F72CD4" w:rsidRDefault="003A713C" w:rsidP="003A713C">
      <w:pPr>
        <w:pStyle w:val="B1"/>
      </w:pPr>
      <w:r w:rsidRPr="00F72CD4">
        <w:t>1.</w:t>
      </w:r>
      <w:r w:rsidRPr="00F72CD4">
        <w:tab/>
        <w:t>Set the parameters of the bandwidth, MCS, reference channel, the propagation condition, the correlation matrix and the SNR according to Tables 5.2.2.2.22.5-1 as appropriate.</w:t>
      </w:r>
    </w:p>
    <w:p w14:paraId="02200929" w14:textId="77777777" w:rsidR="003A713C" w:rsidRPr="00F72CD4" w:rsidRDefault="003A713C" w:rsidP="003A713C">
      <w:pPr>
        <w:pStyle w:val="B1"/>
      </w:pPr>
      <w:r w:rsidRPr="00F72CD4">
        <w:t>2.</w:t>
      </w:r>
      <w:r w:rsidRPr="00F72CD4">
        <w:tab/>
        <w:t>SS is configured to transmit SSB and CSI-RS continuously and schedule PDSCH and PDCCH transmission according to Note 1 in 5.2.2.2.22.3-2. SS transmits PDSCH via PDCCH DCI format 1_1 for C_RNTI to transmit the DL RMC according to Tables 5.2.2.2.22.5-1. The SS sends downlink MAC padding bits on the DL RMC.</w:t>
      </w:r>
    </w:p>
    <w:p w14:paraId="220C217E" w14:textId="77777777" w:rsidR="003A713C" w:rsidRPr="00F72CD4" w:rsidRDefault="003A713C" w:rsidP="003A713C">
      <w:pPr>
        <w:pStyle w:val="NO"/>
      </w:pPr>
      <w:r w:rsidRPr="00F72CD4">
        <w:t>Note:</w:t>
      </w:r>
      <w:r w:rsidRPr="00F72CD4">
        <w:tab/>
        <w:t xml:space="preserve">All TCI states are known to the UE through configuration inside RrcReconfiguration. There is no need to configure additional L1-RSRP measurements. </w:t>
      </w:r>
    </w:p>
    <w:p w14:paraId="466DB013" w14:textId="77777777" w:rsidR="003A713C" w:rsidRPr="00F72CD4" w:rsidRDefault="003A713C" w:rsidP="003A713C">
      <w:pPr>
        <w:pStyle w:val="B1"/>
      </w:pPr>
      <w:r w:rsidRPr="00F72CD4">
        <w:t xml:space="preserve">3. </w:t>
      </w:r>
      <w:r w:rsidRPr="00F72CD4">
        <w:tab/>
        <w:t>Send MAC CE command “Enhanced TCI States Indication for UE-specific PDCCH MAC CE” according to the timing described in Note 1 of table 5.2.2.2.22.5-1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79089673" w14:textId="77777777" w:rsidR="003A713C" w:rsidRPr="00F72CD4" w:rsidRDefault="003A713C" w:rsidP="003A713C">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980B9E7" w14:textId="77777777" w:rsidR="003A713C" w:rsidRPr="00F72CD4" w:rsidRDefault="003A713C" w:rsidP="003A713C">
      <w:pPr>
        <w:pStyle w:val="H6"/>
      </w:pPr>
      <w:r w:rsidRPr="00F72CD4">
        <w:t>5.2.2.2.22.4.3</w:t>
      </w:r>
      <w:r w:rsidRPr="00F72CD4">
        <w:tab/>
        <w:t>Message contents</w:t>
      </w:r>
    </w:p>
    <w:p w14:paraId="3A68C423" w14:textId="77777777" w:rsidR="003A713C" w:rsidRPr="00F72CD4" w:rsidRDefault="003A713C" w:rsidP="003A713C">
      <w:r w:rsidRPr="00F72CD4">
        <w:rPr>
          <w:lang w:eastAsia="zh-CN"/>
        </w:rPr>
        <w:t>Same as message contents in 5.2.2.2.21.4.3.</w:t>
      </w:r>
    </w:p>
    <w:p w14:paraId="603937CC" w14:textId="77777777" w:rsidR="003A713C" w:rsidRPr="00F72CD4" w:rsidRDefault="003A713C" w:rsidP="003A713C">
      <w:pPr>
        <w:pStyle w:val="H6"/>
      </w:pPr>
      <w:r w:rsidRPr="00F72CD4">
        <w:t>5.2.2.2.22.5</w:t>
      </w:r>
      <w:r w:rsidRPr="00F72CD4">
        <w:tab/>
        <w:t>Test Requirement</w:t>
      </w:r>
    </w:p>
    <w:p w14:paraId="0E1E7916" w14:textId="77777777" w:rsidR="003A713C" w:rsidRPr="00F72CD4" w:rsidRDefault="003A713C" w:rsidP="003A713C">
      <w:pPr>
        <w:rPr>
          <w:rFonts w:eastAsia="Batang"/>
        </w:rPr>
      </w:pPr>
      <w:r w:rsidRPr="00F72CD4">
        <w:rPr>
          <w:rFonts w:eastAsia="Batang"/>
        </w:rPr>
        <w:t>Tables 5.2.2.2.22.3-3 defines the primary level settings.</w:t>
      </w:r>
    </w:p>
    <w:p w14:paraId="4217EAA7" w14:textId="77777777" w:rsidR="003A713C" w:rsidRPr="00F72CD4" w:rsidRDefault="003A713C" w:rsidP="003A713C">
      <w:pPr>
        <w:rPr>
          <w:rFonts w:eastAsiaTheme="minorEastAsia"/>
        </w:rPr>
      </w:pPr>
      <w:r w:rsidRPr="00F72CD4">
        <w:t>The fraction of maximum throughput percentage for the downlink reference measurement channels specified in Annex A 3.2.1 for each throughput test shall meet or exceed the specified value in Table 5.2.2.2.22.5-1 for the specified SNR including test tolerances for all throughput tests.</w:t>
      </w:r>
    </w:p>
    <w:p w14:paraId="2A91E235" w14:textId="77777777" w:rsidR="003A713C" w:rsidRPr="00F72CD4" w:rsidRDefault="003A713C" w:rsidP="003A713C">
      <w:pPr>
        <w:pStyle w:val="TH"/>
      </w:pPr>
      <w:r w:rsidRPr="00F72CD4">
        <w:t>Table 5.2.2.2.22.5-1: Test Requirements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3A713C" w:rsidRPr="00F72CD4" w14:paraId="66A650FD"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9FE76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7DB76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F0F75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4D2B5B"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8513BB"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52C65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151"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438F2C61"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19407811"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7DEC41"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DD3423"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25D0DF"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CAD0A8" w14:textId="77777777" w:rsidR="003A713C" w:rsidRPr="00F72CD4" w:rsidRDefault="003A713C">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B3881D" w14:textId="77777777" w:rsidR="003A713C" w:rsidRPr="00F72CD4" w:rsidRDefault="003A713C">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797429" w14:textId="77777777" w:rsidR="003A713C" w:rsidRPr="00F72CD4" w:rsidRDefault="003A713C">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6A2881"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A0AE0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02508D8D"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4AE909"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w:t>
            </w:r>
            <w:r w:rsidRPr="00F72CD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DAD55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3720A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EB98E8"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55BCA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32E0E8"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EAEB6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551D43"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2.4</w:t>
            </w:r>
          </w:p>
        </w:tc>
      </w:tr>
    </w:tbl>
    <w:p w14:paraId="67531783" w14:textId="77777777" w:rsidR="003A713C" w:rsidRPr="00F72CD4" w:rsidRDefault="003A713C" w:rsidP="003A713C">
      <w:pPr>
        <w:rPr>
          <w:lang w:eastAsia="en-US"/>
        </w:rPr>
      </w:pPr>
    </w:p>
    <w:p w14:paraId="61329287" w14:textId="3AC577F1" w:rsidR="007B35BB" w:rsidRPr="00F72CD4" w:rsidRDefault="007B35BB" w:rsidP="007B35BB">
      <w:pPr>
        <w:pStyle w:val="Heading3"/>
      </w:pPr>
      <w:r w:rsidRPr="00F72CD4">
        <w:t>5.2.3</w:t>
      </w:r>
      <w:r w:rsidRPr="00F72CD4">
        <w:tab/>
        <w:t>4RX requirements</w:t>
      </w:r>
      <w:bookmarkEnd w:id="711"/>
      <w:bookmarkEnd w:id="712"/>
      <w:bookmarkEnd w:id="713"/>
      <w:bookmarkEnd w:id="714"/>
      <w:bookmarkEnd w:id="715"/>
      <w:bookmarkEnd w:id="716"/>
      <w:bookmarkEnd w:id="742"/>
      <w:bookmarkEnd w:id="759"/>
      <w:bookmarkEnd w:id="760"/>
    </w:p>
    <w:p w14:paraId="6C2C428C" w14:textId="77777777" w:rsidR="007B35BB" w:rsidRPr="00F72CD4" w:rsidRDefault="007B35BB" w:rsidP="007B35BB">
      <w:pPr>
        <w:pStyle w:val="Heading4"/>
      </w:pPr>
      <w:bookmarkStart w:id="776" w:name="_Toc27479438"/>
      <w:bookmarkStart w:id="777" w:name="_Toc36058625"/>
      <w:bookmarkStart w:id="778" w:name="_Toc44067548"/>
      <w:bookmarkStart w:id="779" w:name="_Toc52716474"/>
      <w:bookmarkStart w:id="780" w:name="_Toc58239119"/>
      <w:bookmarkStart w:id="781" w:name="_Toc68246701"/>
      <w:bookmarkStart w:id="782" w:name="_Toc75789975"/>
      <w:bookmarkStart w:id="783" w:name="_Toc84264635"/>
      <w:bookmarkStart w:id="784" w:name="_Toc90560768"/>
      <w:r w:rsidRPr="00F72CD4">
        <w:t>5.2.3.1</w:t>
      </w:r>
      <w:r w:rsidRPr="00F72CD4">
        <w:tab/>
        <w:t>FDD</w:t>
      </w:r>
      <w:bookmarkEnd w:id="776"/>
      <w:bookmarkEnd w:id="777"/>
      <w:bookmarkEnd w:id="778"/>
      <w:bookmarkEnd w:id="779"/>
      <w:bookmarkEnd w:id="780"/>
      <w:bookmarkEnd w:id="781"/>
      <w:bookmarkEnd w:id="782"/>
      <w:bookmarkEnd w:id="783"/>
      <w:bookmarkEnd w:id="784"/>
    </w:p>
    <w:p w14:paraId="7901D836" w14:textId="77777777" w:rsidR="007B35BB" w:rsidRPr="00F72CD4" w:rsidRDefault="007B35BB" w:rsidP="007B35BB">
      <w:pPr>
        <w:pStyle w:val="Heading5"/>
      </w:pPr>
      <w:bookmarkStart w:id="785" w:name="_Toc27479439"/>
      <w:bookmarkStart w:id="786" w:name="_Toc36058626"/>
      <w:bookmarkStart w:id="787" w:name="_Toc44067549"/>
      <w:bookmarkStart w:id="788" w:name="_Toc52716475"/>
      <w:bookmarkStart w:id="789" w:name="_Toc58239120"/>
      <w:bookmarkStart w:id="790" w:name="_Toc68246702"/>
      <w:bookmarkStart w:id="791" w:name="_Toc75789976"/>
      <w:bookmarkStart w:id="792" w:name="_Toc84264636"/>
      <w:bookmarkStart w:id="793" w:name="_Toc90560769"/>
      <w:r w:rsidRPr="00F72CD4">
        <w:t>5.2.3.1.1</w:t>
      </w:r>
      <w:r w:rsidRPr="00F72CD4">
        <w:tab/>
        <w:t>4Rx FDD FR1 PDSCH mapping Type A performance</w:t>
      </w:r>
      <w:bookmarkEnd w:id="785"/>
      <w:bookmarkEnd w:id="786"/>
      <w:bookmarkEnd w:id="787"/>
      <w:bookmarkEnd w:id="788"/>
      <w:bookmarkEnd w:id="789"/>
      <w:bookmarkEnd w:id="790"/>
      <w:bookmarkEnd w:id="791"/>
      <w:bookmarkEnd w:id="792"/>
      <w:bookmarkEnd w:id="793"/>
    </w:p>
    <w:p w14:paraId="56D08A6C" w14:textId="77777777" w:rsidR="007B35BB" w:rsidRPr="00F72CD4" w:rsidRDefault="007B35BB" w:rsidP="007B35BB">
      <w:pPr>
        <w:pStyle w:val="H6"/>
      </w:pPr>
      <w:r w:rsidRPr="00F72CD4">
        <w:t>5.2.3.1.1</w:t>
      </w:r>
      <w:r w:rsidRPr="00F72CD4">
        <w:rPr>
          <w:rFonts w:eastAsia="Malgun Gothic"/>
        </w:rPr>
        <w:t>.0</w:t>
      </w:r>
      <w:r w:rsidRPr="00F72CD4">
        <w:tab/>
        <w:t>Minimum conformance requirements</w:t>
      </w:r>
    </w:p>
    <w:p w14:paraId="195B465A" w14:textId="77777777" w:rsidR="007B35BB" w:rsidRPr="00F72CD4" w:rsidRDefault="007B35BB" w:rsidP="000D2D5A">
      <w:r w:rsidRPr="00F72CD4">
        <w:t>The performance requirements are specified in Table 5.2.3.1.1</w:t>
      </w:r>
      <w:r w:rsidRPr="00F72CD4">
        <w:rPr>
          <w:rFonts w:eastAsia="Malgun Gothic"/>
        </w:rPr>
        <w:t>.0</w:t>
      </w:r>
      <w:r w:rsidRPr="00F72CD4">
        <w:t>-3, Table 5.2.3.1.1</w:t>
      </w:r>
      <w:r w:rsidRPr="00F72CD4">
        <w:rPr>
          <w:rFonts w:eastAsia="Malgun Gothic"/>
        </w:rPr>
        <w:t>.0</w:t>
      </w:r>
      <w:r w:rsidRPr="00F72CD4">
        <w:t>-4, Table 5.2.3.1.1</w:t>
      </w:r>
      <w:r w:rsidRPr="00F72CD4">
        <w:rPr>
          <w:rFonts w:eastAsia="Malgun Gothic"/>
        </w:rPr>
        <w:t>.0</w:t>
      </w:r>
      <w:r w:rsidRPr="00F72CD4">
        <w:t>-5, Table 5.2.3.1.1.0-6 and Table 5.2.3.1.1</w:t>
      </w:r>
      <w:r w:rsidRPr="00F72CD4">
        <w:rPr>
          <w:rFonts w:eastAsia="Malgun Gothic"/>
        </w:rPr>
        <w:t>.0</w:t>
      </w:r>
      <w:r w:rsidRPr="00F72CD4">
        <w:t>-7, with the addition of test parameters in Table 5.2.3.1.1</w:t>
      </w:r>
      <w:r w:rsidRPr="00F72CD4">
        <w:rPr>
          <w:rFonts w:eastAsia="Malgun Gothic"/>
        </w:rPr>
        <w:t>.0</w:t>
      </w:r>
      <w:r w:rsidRPr="00F72CD4">
        <w:t xml:space="preserve">-2 and the downlink physical channel setup according to Annex </w:t>
      </w:r>
      <w:r w:rsidRPr="00F72CD4">
        <w:rPr>
          <w:lang w:eastAsia="zh-CN"/>
        </w:rPr>
        <w:t>C.</w:t>
      </w:r>
      <w:r w:rsidRPr="00F72CD4">
        <w:t>2</w:t>
      </w:r>
      <w:r w:rsidRPr="00F72CD4">
        <w:rPr>
          <w:lang w:eastAsia="zh-CN"/>
        </w:rPr>
        <w:t>.1</w:t>
      </w:r>
      <w:r w:rsidRPr="00F72CD4">
        <w:t>.</w:t>
      </w:r>
    </w:p>
    <w:p w14:paraId="5DA69A80"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1</w:t>
      </w:r>
      <w:r w:rsidRPr="00F72CD4">
        <w:rPr>
          <w:rFonts w:eastAsia="Malgun Gothic"/>
        </w:rPr>
        <w:t>.0</w:t>
      </w:r>
      <w:r w:rsidRPr="00F72CD4">
        <w:t>-1</w:t>
      </w:r>
      <w:r w:rsidRPr="00F72CD4">
        <w:rPr>
          <w:lang w:eastAsia="zh-CN"/>
        </w:rPr>
        <w:t>.</w:t>
      </w:r>
    </w:p>
    <w:p w14:paraId="5B81F5FE" w14:textId="77777777" w:rsidR="007B35BB" w:rsidRPr="00F72CD4" w:rsidRDefault="007B35BB" w:rsidP="000D2D5A">
      <w:pPr>
        <w:pStyle w:val="TH"/>
      </w:pPr>
      <w:r w:rsidRPr="00F72CD4">
        <w:t>Table 5.2.3.1.1</w:t>
      </w:r>
      <w:r w:rsidRPr="00F72CD4">
        <w:rPr>
          <w:rFonts w:eastAsia="Malgun Gothic"/>
        </w:rPr>
        <w:t>.0</w:t>
      </w:r>
      <w:r w:rsidRPr="00F72CD4">
        <w:t>-1</w:t>
      </w:r>
      <w:r w:rsidRPr="00F72CD4">
        <w:rPr>
          <w:lang w:eastAsia="zh-CN"/>
        </w:rPr>
        <w:t>:</w:t>
      </w:r>
      <w:r w:rsidRPr="00F72CD4">
        <w:t xml:space="preserve"> Tests purpo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927"/>
        <w:gridCol w:w="4928"/>
      </w:tblGrid>
      <w:tr w:rsidR="007B35BB" w:rsidRPr="00F72CD4" w14:paraId="55B5EB8A"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23C6F4C8"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22A95887" w14:textId="77777777" w:rsidR="007B35BB" w:rsidRPr="00F72CD4" w:rsidRDefault="007B35BB" w:rsidP="000D2D5A">
            <w:pPr>
              <w:pStyle w:val="TAH"/>
            </w:pPr>
            <w:r w:rsidRPr="00F72CD4">
              <w:t>Test index</w:t>
            </w:r>
          </w:p>
        </w:tc>
      </w:tr>
      <w:tr w:rsidR="007B35BB" w:rsidRPr="00F72CD4" w14:paraId="376AA1C9"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3F19E553" w14:textId="77777777" w:rsidR="007B35BB" w:rsidRPr="00F72CD4" w:rsidRDefault="007B35BB" w:rsidP="000D2D5A">
            <w:pPr>
              <w:pStyle w:val="TAL"/>
            </w:pPr>
            <w:r w:rsidRPr="00F72CD4">
              <w:t xml:space="preserve">Verify the PDSCH mapping Type A normal performance under </w:t>
            </w:r>
            <w:r w:rsidRPr="00F72CD4">
              <w:rPr>
                <w:lang w:eastAsia="zh-CN"/>
              </w:rPr>
              <w:t>4</w:t>
            </w:r>
            <w:r w:rsidRPr="00F72CD4">
              <w:t xml:space="preserve"> receive antenna conditions and with different channel models, MCSs and number of MIMO layers</w:t>
            </w:r>
          </w:p>
        </w:tc>
        <w:tc>
          <w:tcPr>
            <w:tcW w:w="4928" w:type="dxa"/>
            <w:tcBorders>
              <w:top w:val="single" w:sz="4" w:space="0" w:color="auto"/>
              <w:left w:val="single" w:sz="4" w:space="0" w:color="auto"/>
              <w:bottom w:val="single" w:sz="4" w:space="0" w:color="auto"/>
              <w:right w:val="single" w:sz="4" w:space="0" w:color="auto"/>
            </w:tcBorders>
            <w:hideMark/>
          </w:tcPr>
          <w:p w14:paraId="5F7F72F9" w14:textId="51216C46" w:rsidR="007B35BB" w:rsidRPr="00F72CD4" w:rsidRDefault="007B35BB" w:rsidP="000D2D5A">
            <w:pPr>
              <w:pStyle w:val="TAL"/>
            </w:pPr>
            <w:r w:rsidRPr="00F72CD4">
              <w:t xml:space="preserve">1-1, 1-2, 1-3, 1-5, 1-6, 1-7, </w:t>
            </w:r>
            <w:r w:rsidR="003F5C64" w:rsidRPr="00F72CD4">
              <w:t xml:space="preserve">1-8, </w:t>
            </w:r>
            <w:r w:rsidRPr="00F72CD4">
              <w:t>2-1, 2-2, 3-1, 4-1</w:t>
            </w:r>
          </w:p>
        </w:tc>
      </w:tr>
      <w:tr w:rsidR="007B35BB" w:rsidRPr="00F72CD4" w14:paraId="4B69E595"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10CD6201" w14:textId="77777777" w:rsidR="007B35BB" w:rsidRPr="00F72CD4" w:rsidRDefault="007B35BB" w:rsidP="000D2D5A">
            <w:pPr>
              <w:pStyle w:val="TAL"/>
            </w:pPr>
            <w:r w:rsidRPr="00F72CD4">
              <w:t xml:space="preserve">Verify the PDSCH mapping Type A HARQ soft combining performance under </w:t>
            </w:r>
            <w:r w:rsidRPr="00F72CD4">
              <w:rPr>
                <w:lang w:eastAsia="zh-CN"/>
              </w:rPr>
              <w:t>4</w:t>
            </w:r>
            <w:r w:rsidRPr="00F72CD4">
              <w:t xml:space="preserve">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32358CDE" w14:textId="77777777" w:rsidR="007B35BB" w:rsidRPr="00F72CD4" w:rsidRDefault="007B35BB" w:rsidP="000D2D5A">
            <w:pPr>
              <w:pStyle w:val="TAL"/>
            </w:pPr>
            <w:r w:rsidRPr="00F72CD4">
              <w:t>1-4</w:t>
            </w:r>
          </w:p>
        </w:tc>
      </w:tr>
      <w:tr w:rsidR="007B35BB" w:rsidRPr="00F72CD4" w14:paraId="53CC5F78"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3899632A" w14:textId="77777777" w:rsidR="007B35BB" w:rsidRPr="00F72CD4" w:rsidRDefault="007B35BB" w:rsidP="000D2D5A">
            <w:pPr>
              <w:pStyle w:val="TAL"/>
            </w:pPr>
            <w:r w:rsidRPr="00F72CD4">
              <w:rPr>
                <w:rFonts w:eastAsia="SimSun"/>
              </w:rPr>
              <w:t>Verify the PDSCH mapping Type A performance requirements for Enhanced Receiver Type 1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6F7E1A85" w14:textId="77777777" w:rsidR="007B35BB" w:rsidRPr="00F72CD4" w:rsidRDefault="007B35BB" w:rsidP="000D2D5A">
            <w:pPr>
              <w:pStyle w:val="TAL"/>
            </w:pPr>
            <w:r w:rsidRPr="00F72CD4">
              <w:t>5-1</w:t>
            </w:r>
          </w:p>
        </w:tc>
      </w:tr>
    </w:tbl>
    <w:p w14:paraId="627761DF" w14:textId="77777777" w:rsidR="007B35BB" w:rsidRPr="00F72CD4" w:rsidRDefault="007B35BB" w:rsidP="000D2D5A">
      <w:pPr>
        <w:rPr>
          <w:rFonts w:eastAsia="SimSun"/>
        </w:rPr>
      </w:pPr>
    </w:p>
    <w:p w14:paraId="18F29BB4" w14:textId="77777777" w:rsidR="007B35BB" w:rsidRPr="00F72CD4" w:rsidRDefault="007B35BB" w:rsidP="000D2D5A">
      <w:pPr>
        <w:pStyle w:val="TH"/>
      </w:pPr>
      <w:r w:rsidRPr="00F72CD4">
        <w:t>Table 5.2.3.1.1</w:t>
      </w:r>
      <w:r w:rsidRPr="00F72CD4">
        <w:rPr>
          <w:rFonts w:eastAsia="Malgun Gothic"/>
        </w:rPr>
        <w:t>.0</w:t>
      </w:r>
      <w:r w:rsidRPr="00F72CD4">
        <w:t>-2</w:t>
      </w:r>
      <w:r w:rsidRPr="00F72CD4">
        <w:rPr>
          <w:lang w:eastAsia="zh-CN"/>
        </w:rPr>
        <w:t>:</w:t>
      </w:r>
      <w:r w:rsidRPr="00F72CD4">
        <w:t xml:space="preserve"> Test parameters</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8"/>
        <w:gridCol w:w="3781"/>
        <w:gridCol w:w="850"/>
        <w:gridCol w:w="3401"/>
      </w:tblGrid>
      <w:tr w:rsidR="007B35BB" w:rsidRPr="00F72CD4" w14:paraId="179145FB" w14:textId="77777777" w:rsidTr="007B35BB">
        <w:trPr>
          <w:trHeight w:val="193"/>
          <w:tblHeade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2E4C0D40" w14:textId="77777777" w:rsidR="007B35BB" w:rsidRPr="00F72CD4" w:rsidRDefault="007B35BB" w:rsidP="000D2D5A">
            <w:pPr>
              <w:pStyle w:val="TAH"/>
            </w:pPr>
            <w:r w:rsidRPr="00F72CD4">
              <w:t>Parameter</w:t>
            </w:r>
          </w:p>
        </w:tc>
        <w:tc>
          <w:tcPr>
            <w:tcW w:w="850" w:type="dxa"/>
            <w:tcBorders>
              <w:top w:val="single" w:sz="4" w:space="0" w:color="auto"/>
              <w:left w:val="single" w:sz="4" w:space="0" w:color="auto"/>
              <w:bottom w:val="single" w:sz="4" w:space="0" w:color="auto"/>
              <w:right w:val="single" w:sz="4" w:space="0" w:color="auto"/>
            </w:tcBorders>
            <w:hideMark/>
          </w:tcPr>
          <w:p w14:paraId="36A52751" w14:textId="77777777" w:rsidR="007B35BB" w:rsidRPr="00F72CD4" w:rsidRDefault="007B35BB" w:rsidP="000D2D5A">
            <w:pPr>
              <w:pStyle w:val="TAH"/>
            </w:pPr>
            <w:r w:rsidRPr="00F72CD4">
              <w:t>Unit</w:t>
            </w:r>
          </w:p>
        </w:tc>
        <w:tc>
          <w:tcPr>
            <w:tcW w:w="3402" w:type="dxa"/>
            <w:tcBorders>
              <w:top w:val="single" w:sz="4" w:space="0" w:color="auto"/>
              <w:left w:val="single" w:sz="4" w:space="0" w:color="auto"/>
              <w:bottom w:val="single" w:sz="4" w:space="0" w:color="auto"/>
              <w:right w:val="single" w:sz="4" w:space="0" w:color="auto"/>
            </w:tcBorders>
            <w:hideMark/>
          </w:tcPr>
          <w:p w14:paraId="78E22ACF" w14:textId="77777777" w:rsidR="007B35BB" w:rsidRPr="00F72CD4" w:rsidRDefault="007B35BB" w:rsidP="000D2D5A">
            <w:pPr>
              <w:pStyle w:val="TAH"/>
            </w:pPr>
            <w:r w:rsidRPr="00F72CD4">
              <w:t>Value</w:t>
            </w:r>
          </w:p>
        </w:tc>
      </w:tr>
      <w:tr w:rsidR="007B35BB" w:rsidRPr="00F72CD4" w14:paraId="1C1A0EC7" w14:textId="77777777" w:rsidTr="007B35BB">
        <w:trPr>
          <w:trHeight w:val="205"/>
          <w:jc w:val="center"/>
        </w:trPr>
        <w:tc>
          <w:tcPr>
            <w:tcW w:w="5382" w:type="dxa"/>
            <w:gridSpan w:val="2"/>
            <w:tcBorders>
              <w:top w:val="single" w:sz="4" w:space="0" w:color="auto"/>
              <w:left w:val="single" w:sz="4" w:space="0" w:color="auto"/>
              <w:bottom w:val="single" w:sz="4" w:space="0" w:color="auto"/>
              <w:right w:val="single" w:sz="4" w:space="0" w:color="auto"/>
            </w:tcBorders>
            <w:vAlign w:val="center"/>
            <w:hideMark/>
          </w:tcPr>
          <w:p w14:paraId="3B366E8C" w14:textId="77777777" w:rsidR="007B35BB" w:rsidRPr="00F72CD4" w:rsidRDefault="007B35BB" w:rsidP="000D2D5A">
            <w:pPr>
              <w:pStyle w:val="TAL"/>
            </w:pPr>
            <w:r w:rsidRPr="00F72CD4">
              <w:t>Duplex mode</w:t>
            </w:r>
          </w:p>
        </w:tc>
        <w:tc>
          <w:tcPr>
            <w:tcW w:w="850" w:type="dxa"/>
            <w:tcBorders>
              <w:top w:val="single" w:sz="4" w:space="0" w:color="auto"/>
              <w:left w:val="single" w:sz="4" w:space="0" w:color="auto"/>
              <w:bottom w:val="single" w:sz="4" w:space="0" w:color="auto"/>
              <w:right w:val="single" w:sz="4" w:space="0" w:color="auto"/>
            </w:tcBorders>
          </w:tcPr>
          <w:p w14:paraId="323BCBD3"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B0724C3" w14:textId="77777777" w:rsidR="007B35BB" w:rsidRPr="00F72CD4" w:rsidRDefault="007B35BB" w:rsidP="000D2D5A">
            <w:pPr>
              <w:pStyle w:val="TAL"/>
            </w:pPr>
            <w:r w:rsidRPr="00F72CD4">
              <w:t>FDD</w:t>
            </w:r>
          </w:p>
        </w:tc>
      </w:tr>
      <w:tr w:rsidR="007B35BB" w:rsidRPr="00F72CD4" w14:paraId="5191860B" w14:textId="77777777" w:rsidTr="007B35BB">
        <w:trPr>
          <w:trHeight w:val="193"/>
          <w:jc w:val="center"/>
        </w:trPr>
        <w:tc>
          <w:tcPr>
            <w:tcW w:w="5382" w:type="dxa"/>
            <w:gridSpan w:val="2"/>
            <w:tcBorders>
              <w:top w:val="single" w:sz="4" w:space="0" w:color="auto"/>
              <w:left w:val="single" w:sz="4" w:space="0" w:color="auto"/>
              <w:bottom w:val="single" w:sz="4" w:space="0" w:color="auto"/>
              <w:right w:val="single" w:sz="4" w:space="0" w:color="auto"/>
            </w:tcBorders>
            <w:vAlign w:val="center"/>
            <w:hideMark/>
          </w:tcPr>
          <w:p w14:paraId="2EB5BC24" w14:textId="77777777" w:rsidR="007B35BB" w:rsidRPr="00F72CD4" w:rsidRDefault="007B35BB" w:rsidP="000D2D5A">
            <w:pPr>
              <w:pStyle w:val="TAL"/>
            </w:pPr>
            <w:r w:rsidRPr="00F72CD4">
              <w:t>Active DL BWP index</w:t>
            </w:r>
          </w:p>
        </w:tc>
        <w:tc>
          <w:tcPr>
            <w:tcW w:w="850" w:type="dxa"/>
            <w:tcBorders>
              <w:top w:val="single" w:sz="4" w:space="0" w:color="auto"/>
              <w:left w:val="single" w:sz="4" w:space="0" w:color="auto"/>
              <w:bottom w:val="single" w:sz="4" w:space="0" w:color="auto"/>
              <w:right w:val="single" w:sz="4" w:space="0" w:color="auto"/>
            </w:tcBorders>
          </w:tcPr>
          <w:p w14:paraId="0CFF6E5F"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E39FC51" w14:textId="77777777" w:rsidR="007B35BB" w:rsidRPr="00F72CD4" w:rsidRDefault="007B35BB" w:rsidP="000D2D5A">
            <w:pPr>
              <w:pStyle w:val="TAL"/>
            </w:pPr>
            <w:r w:rsidRPr="00F72CD4">
              <w:t>1</w:t>
            </w:r>
          </w:p>
        </w:tc>
      </w:tr>
      <w:tr w:rsidR="007B35BB" w:rsidRPr="00F72CD4" w14:paraId="28F0BBFC" w14:textId="77777777" w:rsidTr="007B35BB">
        <w:trPr>
          <w:trHeight w:val="193"/>
          <w:jc w:val="center"/>
        </w:trPr>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56D02CEF" w14:textId="77777777" w:rsidR="007B35BB" w:rsidRPr="00F72CD4" w:rsidRDefault="007B35BB" w:rsidP="000D2D5A">
            <w:pPr>
              <w:pStyle w:val="TAL"/>
            </w:pPr>
            <w:r w:rsidRPr="00F72CD4">
              <w:t>PDSCH configuration</w:t>
            </w:r>
          </w:p>
        </w:tc>
        <w:tc>
          <w:tcPr>
            <w:tcW w:w="3783" w:type="dxa"/>
            <w:tcBorders>
              <w:top w:val="single" w:sz="4" w:space="0" w:color="auto"/>
              <w:left w:val="single" w:sz="4" w:space="0" w:color="auto"/>
              <w:bottom w:val="single" w:sz="4" w:space="0" w:color="auto"/>
              <w:right w:val="single" w:sz="4" w:space="0" w:color="auto"/>
            </w:tcBorders>
            <w:vAlign w:val="center"/>
            <w:hideMark/>
          </w:tcPr>
          <w:p w14:paraId="0B58BDF8" w14:textId="77777777" w:rsidR="007B35BB" w:rsidRPr="00F72CD4" w:rsidRDefault="007B35BB" w:rsidP="000D2D5A">
            <w:pPr>
              <w:pStyle w:val="TAL"/>
            </w:pPr>
            <w:r w:rsidRPr="00F72CD4">
              <w:t>Mapping type</w:t>
            </w:r>
          </w:p>
        </w:tc>
        <w:tc>
          <w:tcPr>
            <w:tcW w:w="850" w:type="dxa"/>
            <w:tcBorders>
              <w:top w:val="single" w:sz="4" w:space="0" w:color="auto"/>
              <w:left w:val="single" w:sz="4" w:space="0" w:color="auto"/>
              <w:bottom w:val="single" w:sz="4" w:space="0" w:color="auto"/>
              <w:right w:val="single" w:sz="4" w:space="0" w:color="auto"/>
            </w:tcBorders>
          </w:tcPr>
          <w:p w14:paraId="667C9135"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3DB8E59" w14:textId="77777777" w:rsidR="007B35BB" w:rsidRPr="00F72CD4" w:rsidRDefault="007B35BB" w:rsidP="000D2D5A">
            <w:pPr>
              <w:pStyle w:val="TAL"/>
            </w:pPr>
            <w:r w:rsidRPr="00F72CD4">
              <w:t>Type A</w:t>
            </w:r>
          </w:p>
        </w:tc>
      </w:tr>
      <w:tr w:rsidR="007B35BB" w:rsidRPr="00F72CD4" w14:paraId="7D603076" w14:textId="77777777" w:rsidTr="007B35BB">
        <w:trPr>
          <w:trHeight w:val="217"/>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3668693F"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5E9A604A" w14:textId="77777777" w:rsidR="007B35BB" w:rsidRPr="00F72CD4" w:rsidRDefault="007B35BB" w:rsidP="000D2D5A">
            <w:pPr>
              <w:pStyle w:val="TAL"/>
            </w:pPr>
            <w:r w:rsidRPr="00F72CD4">
              <w:t>k0</w:t>
            </w:r>
          </w:p>
        </w:tc>
        <w:tc>
          <w:tcPr>
            <w:tcW w:w="850" w:type="dxa"/>
            <w:tcBorders>
              <w:top w:val="single" w:sz="4" w:space="0" w:color="auto"/>
              <w:left w:val="single" w:sz="4" w:space="0" w:color="auto"/>
              <w:bottom w:val="single" w:sz="4" w:space="0" w:color="auto"/>
              <w:right w:val="single" w:sz="4" w:space="0" w:color="auto"/>
            </w:tcBorders>
          </w:tcPr>
          <w:p w14:paraId="636CDEE2"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2AF626F" w14:textId="77777777" w:rsidR="007B35BB" w:rsidRPr="00F72CD4" w:rsidRDefault="007B35BB" w:rsidP="000D2D5A">
            <w:pPr>
              <w:pStyle w:val="TAL"/>
            </w:pPr>
            <w:r w:rsidRPr="00F72CD4">
              <w:t>0</w:t>
            </w:r>
          </w:p>
        </w:tc>
      </w:tr>
      <w:tr w:rsidR="007B35BB" w:rsidRPr="00F72CD4" w14:paraId="6FEBC824"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6E300D89"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4484258C" w14:textId="77777777" w:rsidR="007B35BB" w:rsidRPr="00F72CD4" w:rsidRDefault="007B35BB" w:rsidP="000D2D5A">
            <w:pPr>
              <w:pStyle w:val="TAL"/>
            </w:pPr>
            <w:r w:rsidRPr="00F72CD4">
              <w:t xml:space="preserve">Starting symbol (S) </w:t>
            </w:r>
          </w:p>
        </w:tc>
        <w:tc>
          <w:tcPr>
            <w:tcW w:w="850" w:type="dxa"/>
            <w:tcBorders>
              <w:top w:val="single" w:sz="4" w:space="0" w:color="auto"/>
              <w:left w:val="single" w:sz="4" w:space="0" w:color="auto"/>
              <w:bottom w:val="single" w:sz="4" w:space="0" w:color="auto"/>
              <w:right w:val="single" w:sz="4" w:space="0" w:color="auto"/>
            </w:tcBorders>
          </w:tcPr>
          <w:p w14:paraId="1CA1518A"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3C1E143" w14:textId="77777777" w:rsidR="007B35BB" w:rsidRPr="00F72CD4" w:rsidRDefault="007B35BB" w:rsidP="000D2D5A">
            <w:pPr>
              <w:pStyle w:val="TAL"/>
            </w:pPr>
            <w:r w:rsidRPr="00F72CD4">
              <w:t>2</w:t>
            </w:r>
          </w:p>
        </w:tc>
      </w:tr>
      <w:tr w:rsidR="007B35BB" w:rsidRPr="00F72CD4" w14:paraId="59C70383"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4369F035"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52310715" w14:textId="77777777" w:rsidR="007B35BB" w:rsidRPr="00F72CD4" w:rsidRDefault="007B35BB" w:rsidP="000D2D5A">
            <w:pPr>
              <w:pStyle w:val="TAL"/>
            </w:pPr>
            <w:r w:rsidRPr="00F72CD4">
              <w:t>Length (L)</w:t>
            </w:r>
          </w:p>
        </w:tc>
        <w:tc>
          <w:tcPr>
            <w:tcW w:w="850" w:type="dxa"/>
            <w:tcBorders>
              <w:top w:val="single" w:sz="4" w:space="0" w:color="auto"/>
              <w:left w:val="single" w:sz="4" w:space="0" w:color="auto"/>
              <w:bottom w:val="single" w:sz="4" w:space="0" w:color="auto"/>
              <w:right w:val="single" w:sz="4" w:space="0" w:color="auto"/>
            </w:tcBorders>
          </w:tcPr>
          <w:p w14:paraId="3DE984B3"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2949939" w14:textId="77777777" w:rsidR="007B35BB" w:rsidRPr="00F72CD4" w:rsidRDefault="007B35BB" w:rsidP="000D2D5A">
            <w:pPr>
              <w:pStyle w:val="TAL"/>
            </w:pPr>
            <w:r w:rsidRPr="00F72CD4">
              <w:t>12</w:t>
            </w:r>
          </w:p>
        </w:tc>
      </w:tr>
      <w:tr w:rsidR="007B35BB" w:rsidRPr="00F72CD4" w14:paraId="601F6E1D" w14:textId="77777777" w:rsidTr="007B35BB">
        <w:trPr>
          <w:trHeight w:val="217"/>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42DE9055"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6F53DB40" w14:textId="77777777" w:rsidR="007B35BB" w:rsidRPr="00F72CD4" w:rsidRDefault="007B35BB" w:rsidP="000D2D5A">
            <w:pPr>
              <w:pStyle w:val="TAL"/>
            </w:pPr>
            <w:r w:rsidRPr="00F72CD4">
              <w:t>PDSCH aggregation factor</w:t>
            </w:r>
          </w:p>
        </w:tc>
        <w:tc>
          <w:tcPr>
            <w:tcW w:w="850" w:type="dxa"/>
            <w:tcBorders>
              <w:top w:val="single" w:sz="4" w:space="0" w:color="auto"/>
              <w:left w:val="single" w:sz="4" w:space="0" w:color="auto"/>
              <w:bottom w:val="single" w:sz="4" w:space="0" w:color="auto"/>
              <w:right w:val="single" w:sz="4" w:space="0" w:color="auto"/>
            </w:tcBorders>
          </w:tcPr>
          <w:p w14:paraId="7F0F264D"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33D4226" w14:textId="77777777" w:rsidR="007B35BB" w:rsidRPr="00F72CD4" w:rsidRDefault="007B35BB" w:rsidP="000D2D5A">
            <w:pPr>
              <w:pStyle w:val="TAL"/>
            </w:pPr>
            <w:r w:rsidRPr="00F72CD4">
              <w:t>1</w:t>
            </w:r>
          </w:p>
        </w:tc>
      </w:tr>
      <w:tr w:rsidR="007B35BB" w:rsidRPr="00F72CD4" w14:paraId="62EBF862"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30D0453A"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40FC81C2" w14:textId="77777777" w:rsidR="007B35BB" w:rsidRPr="00F72CD4" w:rsidRDefault="007B35BB" w:rsidP="000D2D5A">
            <w:pPr>
              <w:pStyle w:val="TAL"/>
            </w:pPr>
            <w:r w:rsidRPr="00F72CD4">
              <w:t>PRB bundling type</w:t>
            </w:r>
          </w:p>
        </w:tc>
        <w:tc>
          <w:tcPr>
            <w:tcW w:w="850" w:type="dxa"/>
            <w:tcBorders>
              <w:top w:val="single" w:sz="4" w:space="0" w:color="auto"/>
              <w:left w:val="single" w:sz="4" w:space="0" w:color="auto"/>
              <w:bottom w:val="single" w:sz="4" w:space="0" w:color="auto"/>
              <w:right w:val="single" w:sz="4" w:space="0" w:color="auto"/>
            </w:tcBorders>
          </w:tcPr>
          <w:p w14:paraId="320AD874"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51E9FF9" w14:textId="77777777" w:rsidR="007B35BB" w:rsidRPr="00F72CD4" w:rsidRDefault="007B35BB" w:rsidP="000D2D5A">
            <w:pPr>
              <w:pStyle w:val="TAL"/>
            </w:pPr>
            <w:r w:rsidRPr="00F72CD4">
              <w:t>Static</w:t>
            </w:r>
          </w:p>
        </w:tc>
      </w:tr>
      <w:tr w:rsidR="007B35BB" w:rsidRPr="00F72CD4" w14:paraId="06260B88" w14:textId="77777777" w:rsidTr="007B35BB">
        <w:trPr>
          <w:trHeight w:val="6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1A4BB25"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77AC315C" w14:textId="77777777" w:rsidR="007B35BB" w:rsidRPr="00F72CD4" w:rsidRDefault="007B35BB" w:rsidP="000D2D5A">
            <w:pPr>
              <w:pStyle w:val="TAL"/>
            </w:pPr>
            <w:r w:rsidRPr="00F72CD4">
              <w:t>PRB bundling size</w:t>
            </w:r>
          </w:p>
        </w:tc>
        <w:tc>
          <w:tcPr>
            <w:tcW w:w="850" w:type="dxa"/>
            <w:tcBorders>
              <w:top w:val="single" w:sz="4" w:space="0" w:color="auto"/>
              <w:left w:val="single" w:sz="4" w:space="0" w:color="auto"/>
              <w:bottom w:val="single" w:sz="4" w:space="0" w:color="auto"/>
              <w:right w:val="single" w:sz="4" w:space="0" w:color="auto"/>
            </w:tcBorders>
          </w:tcPr>
          <w:p w14:paraId="23EE9C19"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3E7205C" w14:textId="77777777" w:rsidR="007B35BB" w:rsidRPr="00F72CD4" w:rsidRDefault="007B35BB" w:rsidP="000D2D5A">
            <w:pPr>
              <w:pStyle w:val="TAL"/>
              <w:rPr>
                <w:rFonts w:eastAsia="SimSun"/>
                <w:lang w:eastAsia="zh-CN"/>
              </w:rPr>
            </w:pPr>
            <w:r w:rsidRPr="00F72CD4">
              <w:t>4 for Test</w:t>
            </w:r>
            <w:r w:rsidRPr="00F72CD4">
              <w:rPr>
                <w:lang w:eastAsia="zh-CN"/>
              </w:rPr>
              <w:t xml:space="preserve"> 1-1</w:t>
            </w:r>
            <w:r w:rsidRPr="00F72CD4">
              <w:br/>
              <w:t xml:space="preserve">WB for Test </w:t>
            </w:r>
            <w:r w:rsidRPr="00F72CD4">
              <w:rPr>
                <w:lang w:eastAsia="zh-CN"/>
              </w:rPr>
              <w:t>3-1</w:t>
            </w:r>
          </w:p>
          <w:p w14:paraId="24D12285" w14:textId="77777777" w:rsidR="007B35BB" w:rsidRPr="00F72CD4" w:rsidRDefault="007B35BB" w:rsidP="000D2D5A">
            <w:pPr>
              <w:pStyle w:val="TAL"/>
              <w:rPr>
                <w:lang w:eastAsia="zh-CN"/>
              </w:rPr>
            </w:pPr>
            <w:r w:rsidRPr="00F72CD4">
              <w:rPr>
                <w:lang w:eastAsia="zh-CN"/>
              </w:rPr>
              <w:t>2 for other tests</w:t>
            </w:r>
          </w:p>
        </w:tc>
      </w:tr>
      <w:tr w:rsidR="007B35BB" w:rsidRPr="00F72CD4" w14:paraId="1F2CE99A" w14:textId="77777777" w:rsidTr="007B35BB">
        <w:trPr>
          <w:trHeight w:val="217"/>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7C951142"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7DC3FB4C" w14:textId="77777777" w:rsidR="007B35BB" w:rsidRPr="00F72CD4" w:rsidRDefault="007B35BB" w:rsidP="000D2D5A">
            <w:pPr>
              <w:pStyle w:val="TAL"/>
            </w:pPr>
            <w:r w:rsidRPr="00F72CD4">
              <w:t>Resource allocation type</w:t>
            </w:r>
          </w:p>
        </w:tc>
        <w:tc>
          <w:tcPr>
            <w:tcW w:w="850" w:type="dxa"/>
            <w:tcBorders>
              <w:top w:val="single" w:sz="4" w:space="0" w:color="auto"/>
              <w:left w:val="single" w:sz="4" w:space="0" w:color="auto"/>
              <w:bottom w:val="single" w:sz="4" w:space="0" w:color="auto"/>
              <w:right w:val="single" w:sz="4" w:space="0" w:color="auto"/>
            </w:tcBorders>
          </w:tcPr>
          <w:p w14:paraId="628C8938"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47917DD" w14:textId="77777777" w:rsidR="007B35BB" w:rsidRPr="00F72CD4" w:rsidRDefault="007B35BB" w:rsidP="000D2D5A">
            <w:pPr>
              <w:pStyle w:val="TAL"/>
              <w:rPr>
                <w:rFonts w:eastAsia="SimSun"/>
              </w:rPr>
            </w:pPr>
            <w:r w:rsidRPr="00F72CD4">
              <w:rPr>
                <w:rFonts w:eastAsia="SimSun"/>
              </w:rPr>
              <w:t>Test 1-2: Type 1 with start RB = 23, L</w:t>
            </w:r>
            <w:r w:rsidRPr="00F72CD4">
              <w:rPr>
                <w:rFonts w:eastAsia="SimSun"/>
                <w:vertAlign w:val="subscript"/>
              </w:rPr>
              <w:t>RBs</w:t>
            </w:r>
            <w:r w:rsidRPr="00F72CD4">
              <w:rPr>
                <w:rFonts w:eastAsia="SimSun"/>
              </w:rPr>
              <w:t xml:space="preserve"> = 6</w:t>
            </w:r>
          </w:p>
          <w:p w14:paraId="7495500D" w14:textId="77777777" w:rsidR="007B35BB" w:rsidRPr="00F72CD4" w:rsidRDefault="007B35BB" w:rsidP="000D2D5A">
            <w:pPr>
              <w:pStyle w:val="TAL"/>
            </w:pPr>
            <w:r w:rsidRPr="00F72CD4">
              <w:rPr>
                <w:rFonts w:eastAsia="SimSun"/>
                <w:lang w:eastAsia="zh-CN"/>
              </w:rPr>
              <w:t xml:space="preserve">Other test: </w:t>
            </w:r>
            <w:r w:rsidRPr="00F72CD4">
              <w:rPr>
                <w:rFonts w:eastAsia="SimSun"/>
              </w:rPr>
              <w:t>Type 0</w:t>
            </w:r>
          </w:p>
        </w:tc>
      </w:tr>
      <w:tr w:rsidR="007B35BB" w:rsidRPr="00F72CD4" w14:paraId="71BA702A" w14:textId="77777777" w:rsidTr="007B35BB">
        <w:trPr>
          <w:trHeight w:val="217"/>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90A7B8F"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4232E2C8" w14:textId="77777777" w:rsidR="007B35BB" w:rsidRPr="00F72CD4" w:rsidRDefault="007B35BB" w:rsidP="000D2D5A">
            <w:pPr>
              <w:pStyle w:val="TAL"/>
            </w:pPr>
            <w:r w:rsidRPr="00F72CD4">
              <w:rPr>
                <w:rFonts w:eastAsia="SimSun"/>
              </w:rPr>
              <w:t>RBG size</w:t>
            </w:r>
          </w:p>
        </w:tc>
        <w:tc>
          <w:tcPr>
            <w:tcW w:w="850" w:type="dxa"/>
            <w:tcBorders>
              <w:top w:val="single" w:sz="4" w:space="0" w:color="auto"/>
              <w:left w:val="single" w:sz="4" w:space="0" w:color="auto"/>
              <w:bottom w:val="single" w:sz="4" w:space="0" w:color="auto"/>
              <w:right w:val="single" w:sz="4" w:space="0" w:color="auto"/>
            </w:tcBorders>
            <w:vAlign w:val="center"/>
          </w:tcPr>
          <w:p w14:paraId="3532F796"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F5102AA" w14:textId="77777777" w:rsidR="007B35BB" w:rsidRPr="00F72CD4" w:rsidRDefault="007B35BB" w:rsidP="000D2D5A">
            <w:pPr>
              <w:pStyle w:val="TAL"/>
              <w:rPr>
                <w:rFonts w:eastAsia="SimSun"/>
                <w:lang w:eastAsia="zh-CN"/>
              </w:rPr>
            </w:pPr>
            <w:r w:rsidRPr="00F72CD4">
              <w:rPr>
                <w:rFonts w:eastAsia="SimSun"/>
                <w:lang w:eastAsia="zh-CN"/>
              </w:rPr>
              <w:t>Test 1-2: N/A</w:t>
            </w:r>
          </w:p>
          <w:p w14:paraId="61E03768" w14:textId="77777777" w:rsidR="007B35BB" w:rsidRPr="00F72CD4" w:rsidRDefault="007B35BB" w:rsidP="000D2D5A">
            <w:pPr>
              <w:pStyle w:val="TAL"/>
            </w:pPr>
            <w:r w:rsidRPr="00F72CD4">
              <w:rPr>
                <w:rFonts w:eastAsia="SimSun"/>
                <w:lang w:eastAsia="zh-CN"/>
              </w:rPr>
              <w:t>Other tests: Config2</w:t>
            </w:r>
          </w:p>
        </w:tc>
      </w:tr>
      <w:tr w:rsidR="007B35BB" w:rsidRPr="00F72CD4" w14:paraId="51DEC55B"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86DDDDE"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49E5429F" w14:textId="77777777" w:rsidR="007B35BB" w:rsidRPr="00F72CD4" w:rsidRDefault="007B35BB" w:rsidP="000D2D5A">
            <w:pPr>
              <w:pStyle w:val="TAL"/>
            </w:pPr>
            <w:r w:rsidRPr="00F72CD4">
              <w:t>VRB-to-PRB mapping type</w:t>
            </w:r>
          </w:p>
        </w:tc>
        <w:tc>
          <w:tcPr>
            <w:tcW w:w="850" w:type="dxa"/>
            <w:tcBorders>
              <w:top w:val="single" w:sz="4" w:space="0" w:color="auto"/>
              <w:left w:val="single" w:sz="4" w:space="0" w:color="auto"/>
              <w:bottom w:val="single" w:sz="4" w:space="0" w:color="auto"/>
              <w:right w:val="single" w:sz="4" w:space="0" w:color="auto"/>
            </w:tcBorders>
          </w:tcPr>
          <w:p w14:paraId="7B39B7B5"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04994CF" w14:textId="77777777" w:rsidR="007B35BB" w:rsidRPr="00F72CD4" w:rsidRDefault="007B35BB" w:rsidP="000D2D5A">
            <w:pPr>
              <w:pStyle w:val="TAL"/>
            </w:pPr>
            <w:r w:rsidRPr="00F72CD4">
              <w:t>Non-interleaved</w:t>
            </w:r>
          </w:p>
        </w:tc>
      </w:tr>
      <w:tr w:rsidR="007B35BB" w:rsidRPr="00F72CD4" w14:paraId="1094C7C9"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6A460D25"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1C734386" w14:textId="77777777" w:rsidR="007B35BB" w:rsidRPr="00F72CD4" w:rsidRDefault="007B35BB" w:rsidP="000D2D5A">
            <w:pPr>
              <w:pStyle w:val="TAL"/>
            </w:pPr>
            <w:r w:rsidRPr="00F72CD4">
              <w:t>VRB-to-PRB mapping interleaver bundle size</w:t>
            </w:r>
          </w:p>
        </w:tc>
        <w:tc>
          <w:tcPr>
            <w:tcW w:w="850" w:type="dxa"/>
            <w:tcBorders>
              <w:top w:val="single" w:sz="4" w:space="0" w:color="auto"/>
              <w:left w:val="single" w:sz="4" w:space="0" w:color="auto"/>
              <w:bottom w:val="single" w:sz="4" w:space="0" w:color="auto"/>
              <w:right w:val="single" w:sz="4" w:space="0" w:color="auto"/>
            </w:tcBorders>
          </w:tcPr>
          <w:p w14:paraId="0CF2218E"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FFE0F11" w14:textId="77777777" w:rsidR="007B35BB" w:rsidRPr="00F72CD4" w:rsidRDefault="007B35BB" w:rsidP="000D2D5A">
            <w:pPr>
              <w:pStyle w:val="TAL"/>
            </w:pPr>
            <w:r w:rsidRPr="00F72CD4">
              <w:t>N/A</w:t>
            </w:r>
          </w:p>
        </w:tc>
      </w:tr>
      <w:tr w:rsidR="007B35BB" w:rsidRPr="00F72CD4" w14:paraId="7F5FB139" w14:textId="77777777" w:rsidTr="007B35BB">
        <w:trPr>
          <w:trHeight w:val="205"/>
          <w:jc w:val="center"/>
        </w:trPr>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36C11DDF" w14:textId="77777777" w:rsidR="007B35BB" w:rsidRPr="00F72CD4" w:rsidRDefault="007B35BB" w:rsidP="000D2D5A">
            <w:pPr>
              <w:pStyle w:val="TAL"/>
            </w:pPr>
            <w:r w:rsidRPr="00F72CD4">
              <w:t>PDSCH DMRS configuration</w:t>
            </w:r>
          </w:p>
        </w:tc>
        <w:tc>
          <w:tcPr>
            <w:tcW w:w="3783" w:type="dxa"/>
            <w:tcBorders>
              <w:top w:val="single" w:sz="4" w:space="0" w:color="auto"/>
              <w:left w:val="single" w:sz="4" w:space="0" w:color="auto"/>
              <w:bottom w:val="single" w:sz="4" w:space="0" w:color="auto"/>
              <w:right w:val="single" w:sz="4" w:space="0" w:color="auto"/>
            </w:tcBorders>
            <w:vAlign w:val="center"/>
            <w:hideMark/>
          </w:tcPr>
          <w:p w14:paraId="29A3C22A" w14:textId="77777777" w:rsidR="007B35BB" w:rsidRPr="00F72CD4" w:rsidRDefault="007B35BB" w:rsidP="000D2D5A">
            <w:pPr>
              <w:pStyle w:val="EX"/>
            </w:pPr>
            <w:r w:rsidRPr="00F72CD4">
              <w:t>DMRS Type</w:t>
            </w:r>
          </w:p>
        </w:tc>
        <w:tc>
          <w:tcPr>
            <w:tcW w:w="850" w:type="dxa"/>
            <w:tcBorders>
              <w:top w:val="single" w:sz="4" w:space="0" w:color="auto"/>
              <w:left w:val="single" w:sz="4" w:space="0" w:color="auto"/>
              <w:bottom w:val="single" w:sz="4" w:space="0" w:color="auto"/>
              <w:right w:val="single" w:sz="4" w:space="0" w:color="auto"/>
            </w:tcBorders>
          </w:tcPr>
          <w:p w14:paraId="0A5C8A0C"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B289819" w14:textId="77777777" w:rsidR="007B35BB" w:rsidRPr="00F72CD4" w:rsidRDefault="007B35BB" w:rsidP="000D2D5A">
            <w:pPr>
              <w:pStyle w:val="TAL"/>
            </w:pPr>
            <w:r w:rsidRPr="00F72CD4">
              <w:t>Type 1</w:t>
            </w:r>
          </w:p>
        </w:tc>
      </w:tr>
      <w:tr w:rsidR="007B35BB" w:rsidRPr="00F72CD4" w14:paraId="37E46533" w14:textId="77777777" w:rsidTr="007B35BB">
        <w:trPr>
          <w:trHeight w:val="411"/>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51ED61D"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5B08DA7E" w14:textId="77777777" w:rsidR="007B35BB" w:rsidRPr="00F72CD4" w:rsidRDefault="007B35BB" w:rsidP="000D2D5A">
            <w:pPr>
              <w:pStyle w:val="TAL"/>
            </w:pPr>
            <w:r w:rsidRPr="00F72CD4">
              <w:t>Number of additional DMRS</w:t>
            </w:r>
          </w:p>
        </w:tc>
        <w:tc>
          <w:tcPr>
            <w:tcW w:w="850" w:type="dxa"/>
            <w:tcBorders>
              <w:top w:val="single" w:sz="4" w:space="0" w:color="auto"/>
              <w:left w:val="single" w:sz="4" w:space="0" w:color="auto"/>
              <w:bottom w:val="single" w:sz="4" w:space="0" w:color="auto"/>
              <w:right w:val="single" w:sz="4" w:space="0" w:color="auto"/>
            </w:tcBorders>
          </w:tcPr>
          <w:p w14:paraId="7DB30A4E"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89F602D" w14:textId="77777777" w:rsidR="007B35BB" w:rsidRPr="00F72CD4" w:rsidRDefault="007B35BB" w:rsidP="000D2D5A">
            <w:pPr>
              <w:pStyle w:val="TAL"/>
              <w:rPr>
                <w:rFonts w:eastAsia="SimSun"/>
              </w:rPr>
            </w:pPr>
            <w:r w:rsidRPr="00F72CD4">
              <w:t>2 for Test 1-1, 1-5, 1-6, 1-7</w:t>
            </w:r>
          </w:p>
          <w:p w14:paraId="75397257" w14:textId="77777777" w:rsidR="007B35BB" w:rsidRPr="00F72CD4" w:rsidRDefault="007B35BB" w:rsidP="000D2D5A">
            <w:pPr>
              <w:pStyle w:val="TAL"/>
            </w:pPr>
            <w:r w:rsidRPr="00F72CD4">
              <w:t>1 for other tests</w:t>
            </w:r>
          </w:p>
        </w:tc>
      </w:tr>
      <w:tr w:rsidR="007B35BB" w:rsidRPr="00F72CD4" w14:paraId="00B438E4"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500B1717"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5481A4B9" w14:textId="77777777" w:rsidR="007B35BB" w:rsidRPr="00F72CD4" w:rsidRDefault="007B35BB" w:rsidP="000D2D5A">
            <w:pPr>
              <w:pStyle w:val="TAL"/>
            </w:pPr>
            <w:r w:rsidRPr="00F72CD4">
              <w:rPr>
                <w:rFonts w:eastAsia="SimSun"/>
              </w:rPr>
              <w:t>Maximum number of OFDM symbols for DL front loaded DMRS</w:t>
            </w:r>
          </w:p>
        </w:tc>
        <w:tc>
          <w:tcPr>
            <w:tcW w:w="850" w:type="dxa"/>
            <w:tcBorders>
              <w:top w:val="single" w:sz="4" w:space="0" w:color="auto"/>
              <w:left w:val="single" w:sz="4" w:space="0" w:color="auto"/>
              <w:bottom w:val="single" w:sz="4" w:space="0" w:color="auto"/>
              <w:right w:val="single" w:sz="4" w:space="0" w:color="auto"/>
            </w:tcBorders>
          </w:tcPr>
          <w:p w14:paraId="0C991F1B"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94B16BD" w14:textId="77777777" w:rsidR="007B35BB" w:rsidRPr="00F72CD4" w:rsidRDefault="007B35BB" w:rsidP="000D2D5A">
            <w:pPr>
              <w:pStyle w:val="TAL"/>
            </w:pPr>
            <w:r w:rsidRPr="00F72CD4">
              <w:t>1</w:t>
            </w:r>
          </w:p>
        </w:tc>
      </w:tr>
      <w:tr w:rsidR="007B35BB" w:rsidRPr="00F72CD4" w14:paraId="07222E96" w14:textId="77777777" w:rsidTr="007B35BB">
        <w:trPr>
          <w:trHeight w:val="205"/>
          <w:jc w:val="center"/>
        </w:trPr>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1CF72958" w14:textId="77777777" w:rsidR="007B35BB" w:rsidRPr="00F72CD4" w:rsidRDefault="007B35BB" w:rsidP="000D2D5A">
            <w:pPr>
              <w:pStyle w:val="TAL"/>
            </w:pPr>
            <w:r w:rsidRPr="00F72CD4">
              <w:rPr>
                <w:rFonts w:eastAsia="SimSun"/>
              </w:rPr>
              <w:t>CSI-RS for tracking</w:t>
            </w:r>
          </w:p>
        </w:tc>
        <w:tc>
          <w:tcPr>
            <w:tcW w:w="3783" w:type="dxa"/>
            <w:tcBorders>
              <w:top w:val="single" w:sz="4" w:space="0" w:color="auto"/>
              <w:left w:val="single" w:sz="4" w:space="0" w:color="auto"/>
              <w:bottom w:val="single" w:sz="4" w:space="0" w:color="auto"/>
              <w:right w:val="single" w:sz="4" w:space="0" w:color="auto"/>
            </w:tcBorders>
            <w:vAlign w:val="center"/>
            <w:hideMark/>
          </w:tcPr>
          <w:p w14:paraId="50F9D662" w14:textId="77777777" w:rsidR="007B35BB" w:rsidRPr="00F72CD4" w:rsidRDefault="007B35BB" w:rsidP="000D2D5A">
            <w:pPr>
              <w:pStyle w:val="TAL"/>
            </w:pPr>
            <w:r w:rsidRPr="00F72CD4">
              <w:rPr>
                <w:rFonts w:eastAsia="SimSun"/>
              </w:rPr>
              <w:t>CSI-RS periodicity</w:t>
            </w:r>
          </w:p>
        </w:tc>
        <w:tc>
          <w:tcPr>
            <w:tcW w:w="850" w:type="dxa"/>
            <w:tcBorders>
              <w:top w:val="single" w:sz="4" w:space="0" w:color="auto"/>
              <w:left w:val="single" w:sz="4" w:space="0" w:color="auto"/>
              <w:bottom w:val="single" w:sz="4" w:space="0" w:color="auto"/>
              <w:right w:val="single" w:sz="4" w:space="0" w:color="auto"/>
            </w:tcBorders>
            <w:vAlign w:val="center"/>
            <w:hideMark/>
          </w:tcPr>
          <w:p w14:paraId="1BA24289" w14:textId="77777777" w:rsidR="007B35BB" w:rsidRPr="00F72CD4" w:rsidRDefault="007B35BB" w:rsidP="000D2D5A">
            <w:pPr>
              <w:pStyle w:val="TAL"/>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ADF4428" w14:textId="77777777" w:rsidR="007B35BB" w:rsidRPr="00F72CD4" w:rsidRDefault="007B35BB" w:rsidP="000D2D5A">
            <w:pPr>
              <w:pStyle w:val="TAL"/>
              <w:rPr>
                <w:rFonts w:eastAsia="SimSun"/>
              </w:rPr>
            </w:pPr>
            <w:r w:rsidRPr="00F72CD4">
              <w:rPr>
                <w:rFonts w:eastAsia="SimSun"/>
              </w:rPr>
              <w:t>Test 1-5, 1-6, 1-7:</w:t>
            </w:r>
            <w:r w:rsidRPr="00F72CD4">
              <w:rPr>
                <w:rFonts w:eastAsia="SimSun"/>
              </w:rPr>
              <w:br/>
              <w:t>10 for CSI-RS resource 1,2,3,4.</w:t>
            </w:r>
            <w:r w:rsidRPr="00F72CD4">
              <w:rPr>
                <w:rFonts w:eastAsia="SimSun"/>
              </w:rPr>
              <w:br/>
            </w:r>
          </w:p>
          <w:p w14:paraId="224689D3" w14:textId="77777777" w:rsidR="007B35BB" w:rsidRPr="00F72CD4" w:rsidRDefault="007B35BB" w:rsidP="000D2D5A">
            <w:pPr>
              <w:pStyle w:val="TAL"/>
              <w:rPr>
                <w:rFonts w:eastAsia="Malgun Gothic"/>
              </w:rPr>
            </w:pPr>
            <w:r w:rsidRPr="00F72CD4">
              <w:rPr>
                <w:rFonts w:eastAsia="SimSun"/>
              </w:rPr>
              <w:t>Other tests: Table 5.2-1.</w:t>
            </w:r>
          </w:p>
        </w:tc>
      </w:tr>
      <w:tr w:rsidR="007B35BB" w:rsidRPr="00F72CD4" w14:paraId="5D760AD0" w14:textId="77777777" w:rsidTr="007B35BB">
        <w:trPr>
          <w:trHeight w:val="205"/>
          <w:jc w:val="center"/>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4561D62E" w14:textId="77777777" w:rsidR="007B35BB" w:rsidRPr="00F72CD4" w:rsidRDefault="007B35BB" w:rsidP="000D2D5A"/>
        </w:tc>
        <w:tc>
          <w:tcPr>
            <w:tcW w:w="3783" w:type="dxa"/>
            <w:tcBorders>
              <w:top w:val="single" w:sz="4" w:space="0" w:color="auto"/>
              <w:left w:val="single" w:sz="4" w:space="0" w:color="auto"/>
              <w:bottom w:val="single" w:sz="4" w:space="0" w:color="auto"/>
              <w:right w:val="single" w:sz="4" w:space="0" w:color="auto"/>
            </w:tcBorders>
            <w:vAlign w:val="center"/>
            <w:hideMark/>
          </w:tcPr>
          <w:p w14:paraId="55628A90" w14:textId="77777777" w:rsidR="007B35BB" w:rsidRPr="00F72CD4" w:rsidRDefault="007B35BB" w:rsidP="000D2D5A">
            <w:pPr>
              <w:pStyle w:val="TAL"/>
            </w:pPr>
            <w:r w:rsidRPr="00F72CD4">
              <w:rPr>
                <w:rFonts w:eastAsia="SimSun"/>
              </w:rPr>
              <w:t>CSI-RS offset</w:t>
            </w:r>
          </w:p>
        </w:tc>
        <w:tc>
          <w:tcPr>
            <w:tcW w:w="850" w:type="dxa"/>
            <w:tcBorders>
              <w:top w:val="single" w:sz="4" w:space="0" w:color="auto"/>
              <w:left w:val="single" w:sz="4" w:space="0" w:color="auto"/>
              <w:bottom w:val="single" w:sz="4" w:space="0" w:color="auto"/>
              <w:right w:val="single" w:sz="4" w:space="0" w:color="auto"/>
            </w:tcBorders>
            <w:vAlign w:val="center"/>
            <w:hideMark/>
          </w:tcPr>
          <w:p w14:paraId="406A86B6" w14:textId="77777777" w:rsidR="007B35BB" w:rsidRPr="00F72CD4" w:rsidRDefault="007B35BB" w:rsidP="000D2D5A">
            <w:pPr>
              <w:pStyle w:val="TAL"/>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1BECA22" w14:textId="77777777" w:rsidR="007B35BB" w:rsidRPr="00F72CD4" w:rsidRDefault="007B35BB" w:rsidP="000D2D5A">
            <w:pPr>
              <w:pStyle w:val="TAL"/>
              <w:rPr>
                <w:rFonts w:eastAsia="SimSun"/>
              </w:rPr>
            </w:pPr>
            <w:r w:rsidRPr="00F72CD4">
              <w:rPr>
                <w:rFonts w:eastAsia="SimSun"/>
              </w:rPr>
              <w:t>Test 1-5, 1-6, 1-7:</w:t>
            </w:r>
            <w:r w:rsidRPr="00F72CD4">
              <w:rPr>
                <w:rFonts w:eastAsia="SimSun"/>
              </w:rPr>
              <w:br/>
              <w:t>1 for CSI-RS resource 1 and 2</w:t>
            </w:r>
            <w:r w:rsidRPr="00F72CD4">
              <w:rPr>
                <w:rFonts w:eastAsia="SimSun"/>
              </w:rPr>
              <w:br/>
              <w:t>2 for CSI-RS resource 3 and 4.</w:t>
            </w:r>
            <w:r w:rsidRPr="00F72CD4">
              <w:rPr>
                <w:rFonts w:eastAsia="SimSun"/>
              </w:rPr>
              <w:br/>
            </w:r>
          </w:p>
          <w:p w14:paraId="1F5D6846" w14:textId="77777777" w:rsidR="007B35BB" w:rsidRPr="00F72CD4" w:rsidRDefault="007B35BB" w:rsidP="000D2D5A">
            <w:pPr>
              <w:pStyle w:val="TAL"/>
              <w:rPr>
                <w:rFonts w:eastAsia="Malgun Gothic"/>
              </w:rPr>
            </w:pPr>
            <w:r w:rsidRPr="00F72CD4">
              <w:rPr>
                <w:rFonts w:eastAsia="SimSun"/>
              </w:rPr>
              <w:t>Other tests: Table 5.2-1.</w:t>
            </w:r>
          </w:p>
        </w:tc>
      </w:tr>
      <w:tr w:rsidR="007B35BB" w:rsidRPr="00F72CD4" w14:paraId="338645F7" w14:textId="77777777" w:rsidTr="007B35BB">
        <w:trPr>
          <w:trHeight w:val="399"/>
          <w:jc w:val="center"/>
        </w:trPr>
        <w:tc>
          <w:tcPr>
            <w:tcW w:w="5382" w:type="dxa"/>
            <w:gridSpan w:val="2"/>
            <w:tcBorders>
              <w:top w:val="single" w:sz="4" w:space="0" w:color="auto"/>
              <w:left w:val="single" w:sz="4" w:space="0" w:color="auto"/>
              <w:bottom w:val="single" w:sz="4" w:space="0" w:color="auto"/>
              <w:right w:val="single" w:sz="4" w:space="0" w:color="auto"/>
            </w:tcBorders>
            <w:vAlign w:val="center"/>
            <w:hideMark/>
          </w:tcPr>
          <w:p w14:paraId="1489AF0C" w14:textId="77777777" w:rsidR="007B35BB" w:rsidRPr="00F72CD4" w:rsidRDefault="007B35BB" w:rsidP="000D2D5A">
            <w:pPr>
              <w:pStyle w:val="TAL"/>
            </w:pPr>
            <w:r w:rsidRPr="00F72CD4">
              <w:t>Number of HARQ Processes</w:t>
            </w:r>
          </w:p>
        </w:tc>
        <w:tc>
          <w:tcPr>
            <w:tcW w:w="850" w:type="dxa"/>
            <w:tcBorders>
              <w:top w:val="single" w:sz="4" w:space="0" w:color="auto"/>
              <w:left w:val="single" w:sz="4" w:space="0" w:color="auto"/>
              <w:bottom w:val="single" w:sz="4" w:space="0" w:color="auto"/>
              <w:right w:val="single" w:sz="4" w:space="0" w:color="auto"/>
            </w:tcBorders>
          </w:tcPr>
          <w:p w14:paraId="010D1EE7"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F673897" w14:textId="77777777" w:rsidR="007B35BB" w:rsidRPr="00F72CD4" w:rsidRDefault="007B35BB" w:rsidP="000D2D5A">
            <w:pPr>
              <w:pStyle w:val="TAL"/>
              <w:rPr>
                <w:rFonts w:eastAsia="SimSun"/>
              </w:rPr>
            </w:pPr>
            <w:r w:rsidRPr="00F72CD4">
              <w:t>8 for Test 1-4, 2-1</w:t>
            </w:r>
          </w:p>
          <w:p w14:paraId="65F2ED4B" w14:textId="77777777" w:rsidR="007B35BB" w:rsidRPr="00F72CD4" w:rsidRDefault="007B35BB" w:rsidP="000D2D5A">
            <w:pPr>
              <w:pStyle w:val="TAL"/>
            </w:pPr>
            <w:r w:rsidRPr="00F72CD4">
              <w:t>4 for other tests</w:t>
            </w:r>
          </w:p>
        </w:tc>
      </w:tr>
      <w:tr w:rsidR="007B35BB" w:rsidRPr="00F72CD4" w14:paraId="5B701267" w14:textId="77777777" w:rsidTr="007B35BB">
        <w:trPr>
          <w:trHeight w:val="387"/>
          <w:jc w:val="center"/>
        </w:trPr>
        <w:tc>
          <w:tcPr>
            <w:tcW w:w="5382" w:type="dxa"/>
            <w:gridSpan w:val="2"/>
            <w:tcBorders>
              <w:top w:val="single" w:sz="4" w:space="0" w:color="auto"/>
              <w:left w:val="single" w:sz="4" w:space="0" w:color="auto"/>
              <w:bottom w:val="single" w:sz="4" w:space="0" w:color="auto"/>
              <w:right w:val="single" w:sz="4" w:space="0" w:color="auto"/>
            </w:tcBorders>
            <w:vAlign w:val="center"/>
            <w:hideMark/>
          </w:tcPr>
          <w:p w14:paraId="4136E7E7" w14:textId="77777777" w:rsidR="007B35BB" w:rsidRPr="00F72CD4" w:rsidRDefault="007B35BB" w:rsidP="000D2D5A">
            <w:pPr>
              <w:pStyle w:val="TAL"/>
            </w:pPr>
            <w:r w:rsidRPr="00F72CD4">
              <w:t>The number of slots between PDSCH and corresponding HARQ-ACK information</w:t>
            </w:r>
          </w:p>
        </w:tc>
        <w:tc>
          <w:tcPr>
            <w:tcW w:w="850" w:type="dxa"/>
            <w:tcBorders>
              <w:top w:val="single" w:sz="4" w:space="0" w:color="auto"/>
              <w:left w:val="single" w:sz="4" w:space="0" w:color="auto"/>
              <w:bottom w:val="single" w:sz="4" w:space="0" w:color="auto"/>
              <w:right w:val="single" w:sz="4" w:space="0" w:color="auto"/>
            </w:tcBorders>
          </w:tcPr>
          <w:p w14:paraId="726B5438" w14:textId="77777777" w:rsidR="007B35BB" w:rsidRPr="00F72CD4" w:rsidRDefault="007B35BB" w:rsidP="000D2D5A">
            <w:pPr>
              <w:pStyle w:val="TAL"/>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A8AD73D" w14:textId="77777777" w:rsidR="007B35BB" w:rsidRPr="00F72CD4" w:rsidRDefault="007B35BB" w:rsidP="000D2D5A">
            <w:pPr>
              <w:pStyle w:val="TAL"/>
            </w:pPr>
            <w:r w:rsidRPr="00F72CD4">
              <w:t>2</w:t>
            </w:r>
          </w:p>
        </w:tc>
      </w:tr>
    </w:tbl>
    <w:p w14:paraId="757EF20D" w14:textId="77777777" w:rsidR="007B35BB" w:rsidRPr="00F72CD4" w:rsidRDefault="007B35BB" w:rsidP="000D2D5A">
      <w:pPr>
        <w:rPr>
          <w:rFonts w:eastAsia="SimSun"/>
        </w:rPr>
      </w:pPr>
    </w:p>
    <w:p w14:paraId="2218C77F" w14:textId="77777777" w:rsidR="007B35BB" w:rsidRPr="00F72CD4" w:rsidRDefault="007B35BB" w:rsidP="000D2D5A">
      <w:pPr>
        <w:pStyle w:val="TH"/>
      </w:pPr>
      <w:r w:rsidRPr="00F72CD4">
        <w:t>Table 5.2.3.1.1</w:t>
      </w:r>
      <w:r w:rsidRPr="00F72CD4">
        <w:rPr>
          <w:rFonts w:eastAsia="Malgun Gothic"/>
        </w:rPr>
        <w:t>.0</w:t>
      </w:r>
      <w:r w:rsidRPr="00F72CD4">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2"/>
        <w:gridCol w:w="1239"/>
        <w:gridCol w:w="1267"/>
        <w:gridCol w:w="1440"/>
        <w:gridCol w:w="1367"/>
        <w:gridCol w:w="1544"/>
        <w:gridCol w:w="1454"/>
        <w:gridCol w:w="666"/>
      </w:tblGrid>
      <w:tr w:rsidR="007B35BB" w:rsidRPr="00F72CD4" w14:paraId="6EC1A037" w14:textId="77777777" w:rsidTr="003F5C64">
        <w:trPr>
          <w:trHeight w:val="392"/>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AA26D5" w14:textId="77777777" w:rsidR="007B35BB" w:rsidRPr="00F72CD4" w:rsidRDefault="007B35BB" w:rsidP="000D2D5A">
            <w:pPr>
              <w:pStyle w:val="TAH"/>
              <w:rPr>
                <w:rFonts w:eastAsia="SimSun"/>
              </w:rPr>
            </w:pPr>
            <w:r w:rsidRPr="00F72CD4">
              <w:rPr>
                <w:rFonts w:eastAsia="SimSun"/>
              </w:rPr>
              <w:t>Test num.</w:t>
            </w:r>
          </w:p>
        </w:tc>
        <w:tc>
          <w:tcPr>
            <w:tcW w:w="6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A08F19"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9E8420"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3FBBDB"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16A08B" w14:textId="77777777" w:rsidR="007B35BB" w:rsidRPr="00F72CD4" w:rsidRDefault="007B35BB" w:rsidP="000D2D5A">
            <w:pPr>
              <w:pStyle w:val="TAH"/>
              <w:rPr>
                <w:rFonts w:eastAsia="SimSun"/>
              </w:rPr>
            </w:pPr>
            <w:r w:rsidRPr="00F72CD4">
              <w:rPr>
                <w:rFonts w:eastAsia="SimSun"/>
              </w:rPr>
              <w:t>Propagation condition</w:t>
            </w:r>
          </w:p>
        </w:tc>
        <w:tc>
          <w:tcPr>
            <w:tcW w:w="8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19C220"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38FFF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AAF37E0"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2C623B"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C13BD6"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2168BF"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BC1F5B" w14:textId="77777777" w:rsidR="007B35BB" w:rsidRPr="00F72CD4" w:rsidRDefault="007B35BB" w:rsidP="000D2D5A">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0BDA32"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BE9ED5" w14:textId="77777777" w:rsidR="007B35BB" w:rsidRPr="00F72CD4" w:rsidRDefault="007B35BB" w:rsidP="000D2D5A">
            <w:pPr>
              <w:pStyle w:val="TAH"/>
              <w:rPr>
                <w:rFonts w:eastAsia="SimSun"/>
              </w:rPr>
            </w:pP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E03628" w14:textId="77777777" w:rsidR="007B35BB" w:rsidRPr="00F72CD4" w:rsidRDefault="007B35BB" w:rsidP="000D2D5A">
            <w:pPr>
              <w:pStyle w:val="TAH"/>
              <w:rPr>
                <w:rFonts w:eastAsia="SimSun"/>
              </w:rPr>
            </w:pPr>
            <w:r w:rsidRPr="00F72CD4">
              <w:rPr>
                <w:rFonts w:eastAsia="SimSun"/>
              </w:rPr>
              <w:t>Fraction of maximum throughput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A8223" w14:textId="77777777" w:rsidR="007B35BB" w:rsidRPr="00F72CD4" w:rsidRDefault="007B35BB" w:rsidP="000D2D5A">
            <w:pPr>
              <w:pStyle w:val="TAH"/>
              <w:rPr>
                <w:rFonts w:eastAsia="SimSun"/>
              </w:rPr>
            </w:pPr>
            <w:r w:rsidRPr="00F72CD4">
              <w:rPr>
                <w:rFonts w:eastAsia="SimSun"/>
              </w:rPr>
              <w:t>SNR (dB)</w:t>
            </w:r>
          </w:p>
        </w:tc>
      </w:tr>
      <w:tr w:rsidR="007B35BB" w:rsidRPr="00F72CD4" w14:paraId="7BCEF49C"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FF914D" w14:textId="77777777" w:rsidR="007B35BB" w:rsidRPr="00F72CD4" w:rsidRDefault="007B35BB" w:rsidP="000D2D5A">
            <w:pPr>
              <w:pStyle w:val="TAC"/>
              <w:rPr>
                <w:rFonts w:eastAsia="SimSun"/>
              </w:rPr>
            </w:pPr>
            <w:r w:rsidRPr="00F72CD4">
              <w:rPr>
                <w:rFonts w:eastAsia="SimSun"/>
              </w:rPr>
              <w:t>1-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75F371" w14:textId="77777777" w:rsidR="007B35BB" w:rsidRPr="00F72CD4" w:rsidRDefault="007B35BB" w:rsidP="000D2D5A">
            <w:pPr>
              <w:pStyle w:val="TAC"/>
              <w:rPr>
                <w:rFonts w:eastAsia="SimSun"/>
              </w:rPr>
            </w:pPr>
            <w:r w:rsidRPr="00F72CD4">
              <w:rPr>
                <w:rFonts w:eastAsia="SimSun"/>
              </w:rPr>
              <w:t>R.PDSCH.1-1.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8FFEE"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4F2B0B" w14:textId="77777777" w:rsidR="007B35BB" w:rsidRPr="00F72CD4" w:rsidRDefault="007B35BB" w:rsidP="000D2D5A">
            <w:pPr>
              <w:pStyle w:val="TAC"/>
              <w:rPr>
                <w:rFonts w:eastAsia="SimSun" w:cs="Arial"/>
              </w:rPr>
            </w:pPr>
            <w:r w:rsidRPr="00F72CD4">
              <w:rPr>
                <w:rFonts w:eastAsia="SimSun"/>
              </w:rPr>
              <w:t>QPSK, 0.30</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33402E" w14:textId="77777777" w:rsidR="007B35BB" w:rsidRPr="00F72CD4" w:rsidRDefault="007B35BB" w:rsidP="000D2D5A">
            <w:pPr>
              <w:pStyle w:val="TAC"/>
              <w:rPr>
                <w:rFonts w:eastAsia="SimSun"/>
              </w:rPr>
            </w:pPr>
            <w:r w:rsidRPr="00F72CD4">
              <w:rPr>
                <w:rFonts w:eastAsia="SimSun"/>
              </w:rPr>
              <w:t>TDLB100-4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1EFD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BD23E"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D7002" w14:textId="77777777" w:rsidR="007B35BB" w:rsidRPr="00F72CD4" w:rsidRDefault="007B35BB" w:rsidP="000D2D5A">
            <w:pPr>
              <w:pStyle w:val="TAC"/>
              <w:rPr>
                <w:rFonts w:eastAsia="SimSun"/>
              </w:rPr>
            </w:pPr>
            <w:r w:rsidRPr="00F72CD4">
              <w:rPr>
                <w:rFonts w:eastAsia="SimSun"/>
                <w:lang w:eastAsia="zh-CN"/>
              </w:rPr>
              <w:t>-3.5</w:t>
            </w:r>
          </w:p>
        </w:tc>
      </w:tr>
      <w:tr w:rsidR="007B35BB" w:rsidRPr="00F72CD4" w14:paraId="441F92EE"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AF67D" w14:textId="77777777" w:rsidR="007B35BB" w:rsidRPr="00F72CD4" w:rsidRDefault="007B35BB" w:rsidP="000D2D5A">
            <w:pPr>
              <w:pStyle w:val="TAC"/>
              <w:rPr>
                <w:rFonts w:eastAsia="SimSun"/>
              </w:rPr>
            </w:pPr>
            <w:r w:rsidRPr="00F72CD4">
              <w:rPr>
                <w:rFonts w:eastAsia="SimSun"/>
              </w:rPr>
              <w:t>1-2</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EEFF3" w14:textId="77777777" w:rsidR="007B35BB" w:rsidRPr="00F72CD4" w:rsidRDefault="007B35BB" w:rsidP="000D2D5A">
            <w:pPr>
              <w:pStyle w:val="TAC"/>
              <w:rPr>
                <w:rFonts w:eastAsia="SimSun"/>
              </w:rPr>
            </w:pPr>
            <w:r w:rsidRPr="00F72CD4">
              <w:rPr>
                <w:rFonts w:eastAsia="SimSun"/>
              </w:rPr>
              <w:t>R.PDSCH.1-1.2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8359D"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5D96EF" w14:textId="77777777" w:rsidR="007B35BB" w:rsidRPr="00F72CD4" w:rsidRDefault="007B35BB" w:rsidP="000D2D5A">
            <w:pPr>
              <w:pStyle w:val="TAC"/>
              <w:rPr>
                <w:rFonts w:eastAsia="SimSun" w:cs="Arial"/>
              </w:rPr>
            </w:pPr>
            <w:r w:rsidRPr="00F72CD4">
              <w:rPr>
                <w:rFonts w:eastAsia="SimSun"/>
              </w:rPr>
              <w:t>QPSK, 0.30</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432ED" w14:textId="77777777" w:rsidR="007B35BB" w:rsidRPr="00F72CD4" w:rsidRDefault="007B35BB" w:rsidP="000D2D5A">
            <w:pPr>
              <w:pStyle w:val="TAC"/>
              <w:rPr>
                <w:rFonts w:eastAsia="SimSun"/>
              </w:rPr>
            </w:pPr>
            <w:r w:rsidRPr="00F72CD4">
              <w:rPr>
                <w:rFonts w:eastAsia="SimSun"/>
              </w:rPr>
              <w:t>TDLC300-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D2A1B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92A772"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2EA293" w14:textId="77777777" w:rsidR="007B35BB" w:rsidRPr="00F72CD4" w:rsidRDefault="007B35BB" w:rsidP="000D2D5A">
            <w:pPr>
              <w:pStyle w:val="TAC"/>
              <w:rPr>
                <w:rFonts w:eastAsia="SimSun"/>
              </w:rPr>
            </w:pPr>
            <w:r w:rsidRPr="00F72CD4">
              <w:rPr>
                <w:rFonts w:eastAsia="SimSun"/>
                <w:lang w:eastAsia="zh-CN"/>
              </w:rPr>
              <w:t>-2.9</w:t>
            </w:r>
          </w:p>
        </w:tc>
      </w:tr>
      <w:tr w:rsidR="007B35BB" w:rsidRPr="00F72CD4" w14:paraId="3507DA2E"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490C7" w14:textId="77777777" w:rsidR="007B35BB" w:rsidRPr="00F72CD4" w:rsidRDefault="007B35BB" w:rsidP="000D2D5A">
            <w:pPr>
              <w:pStyle w:val="TAC"/>
              <w:rPr>
                <w:rFonts w:eastAsia="SimSun"/>
              </w:rPr>
            </w:pPr>
            <w:r w:rsidRPr="00F72CD4">
              <w:rPr>
                <w:rFonts w:eastAsia="SimSun"/>
              </w:rPr>
              <w:t>1-3</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2CD60" w14:textId="77777777" w:rsidR="007B35BB" w:rsidRPr="00F72CD4" w:rsidRDefault="007B35BB" w:rsidP="000D2D5A">
            <w:pPr>
              <w:pStyle w:val="TAC"/>
              <w:rPr>
                <w:rFonts w:eastAsia="SimSun"/>
              </w:rPr>
            </w:pPr>
            <w:r w:rsidRPr="00F72CD4">
              <w:rPr>
                <w:rFonts w:eastAsia="SimSun"/>
              </w:rPr>
              <w:t>R.PDSCH.1-4.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DC6B9"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D81CB" w14:textId="77777777" w:rsidR="007B35BB" w:rsidRPr="00F72CD4" w:rsidRDefault="007B35BB" w:rsidP="000D2D5A">
            <w:pPr>
              <w:pStyle w:val="TAC"/>
              <w:rPr>
                <w:rFonts w:eastAsia="SimSun" w:cs="Arial"/>
              </w:rPr>
            </w:pPr>
            <w:r w:rsidRPr="00F72CD4">
              <w:rPr>
                <w:rFonts w:eastAsia="SimSun"/>
              </w:rPr>
              <w:t>256QAM, 0.82</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939BE" w14:textId="77777777" w:rsidR="007B35BB" w:rsidRPr="00F72CD4" w:rsidRDefault="007B35BB" w:rsidP="000D2D5A">
            <w:pPr>
              <w:pStyle w:val="TAC"/>
              <w:rPr>
                <w:rFonts w:eastAsia="SimSun"/>
              </w:rPr>
            </w:pPr>
            <w:r w:rsidRPr="00F72CD4">
              <w:rPr>
                <w:rFonts w:eastAsia="SimSun"/>
              </w:rPr>
              <w:t>TDLA30-1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A8DE3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6142DE"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EE72F" w14:textId="77777777" w:rsidR="007B35BB" w:rsidRPr="00F72CD4" w:rsidRDefault="007B35BB" w:rsidP="000D2D5A">
            <w:pPr>
              <w:pStyle w:val="TAC"/>
              <w:rPr>
                <w:rFonts w:eastAsia="SimSun"/>
              </w:rPr>
            </w:pPr>
            <w:r w:rsidRPr="00F72CD4">
              <w:rPr>
                <w:rFonts w:eastAsia="SimSun"/>
                <w:lang w:eastAsia="zh-CN"/>
              </w:rPr>
              <w:t>21.0</w:t>
            </w:r>
          </w:p>
        </w:tc>
      </w:tr>
      <w:tr w:rsidR="007B35BB" w:rsidRPr="00F72CD4" w14:paraId="27FC39B7"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9E3F7" w14:textId="77777777" w:rsidR="007B35BB" w:rsidRPr="00F72CD4" w:rsidRDefault="007B35BB" w:rsidP="000D2D5A">
            <w:pPr>
              <w:pStyle w:val="TAC"/>
              <w:rPr>
                <w:rFonts w:eastAsia="SimSun"/>
              </w:rPr>
            </w:pPr>
            <w:r w:rsidRPr="00F72CD4">
              <w:rPr>
                <w:rFonts w:eastAsia="SimSun"/>
              </w:rPr>
              <w:t>1-4</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B389E" w14:textId="77777777" w:rsidR="007B35BB" w:rsidRPr="00F72CD4" w:rsidRDefault="007B35BB" w:rsidP="000D2D5A">
            <w:pPr>
              <w:pStyle w:val="TAC"/>
              <w:rPr>
                <w:rFonts w:eastAsia="SimSun"/>
              </w:rPr>
            </w:pPr>
            <w:r w:rsidRPr="00F72CD4">
              <w:rPr>
                <w:rFonts w:eastAsia="SimSun"/>
              </w:rPr>
              <w:t>R.PDSCH.1-2.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806F4"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AF745C" w14:textId="77777777" w:rsidR="007B35BB" w:rsidRPr="00F72CD4" w:rsidRDefault="007B35BB" w:rsidP="000D2D5A">
            <w:pPr>
              <w:pStyle w:val="TAC"/>
              <w:rPr>
                <w:rFonts w:eastAsia="SimSun" w:cs="Arial"/>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FF6B1" w14:textId="77777777" w:rsidR="007B35BB" w:rsidRPr="00F72CD4" w:rsidRDefault="007B35BB" w:rsidP="000D2D5A">
            <w:pPr>
              <w:pStyle w:val="TAC"/>
              <w:rPr>
                <w:rFonts w:eastAsia="SimSun"/>
              </w:rPr>
            </w:pPr>
            <w:r w:rsidRPr="00F72CD4">
              <w:rPr>
                <w:rFonts w:eastAsia="SimSun"/>
              </w:rPr>
              <w:t>TDLC300-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7B52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D4C45" w14:textId="77777777" w:rsidR="007B35BB" w:rsidRPr="00F72CD4" w:rsidRDefault="007B35BB" w:rsidP="000D2D5A">
            <w:pPr>
              <w:pStyle w:val="TAC"/>
              <w:rPr>
                <w:rFonts w:eastAsia="SimSun"/>
              </w:rPr>
            </w:pPr>
            <w:r w:rsidRPr="00F72CD4">
              <w:rPr>
                <w:rFonts w:eastAsia="SimSun"/>
              </w:rPr>
              <w:t>3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3C86A" w14:textId="77777777" w:rsidR="007B35BB" w:rsidRPr="00F72CD4" w:rsidRDefault="007B35BB" w:rsidP="000D2D5A">
            <w:pPr>
              <w:pStyle w:val="TAC"/>
              <w:rPr>
                <w:rFonts w:eastAsia="SimSun"/>
              </w:rPr>
            </w:pPr>
            <w:r w:rsidRPr="00F72CD4">
              <w:rPr>
                <w:rFonts w:eastAsia="SimSun"/>
                <w:lang w:eastAsia="zh-CN"/>
              </w:rPr>
              <w:t>-1.5</w:t>
            </w:r>
          </w:p>
        </w:tc>
      </w:tr>
      <w:tr w:rsidR="007B35BB" w:rsidRPr="00F72CD4" w14:paraId="3FF9B1A0"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EE598" w14:textId="77777777" w:rsidR="007B35BB" w:rsidRPr="00F72CD4" w:rsidRDefault="007B35BB" w:rsidP="000D2D5A">
            <w:pPr>
              <w:pStyle w:val="TAC"/>
              <w:rPr>
                <w:rFonts w:eastAsia="SimSun"/>
              </w:rPr>
            </w:pPr>
            <w:r w:rsidRPr="00F72CD4">
              <w:rPr>
                <w:rFonts w:eastAsia="SimSun"/>
              </w:rPr>
              <w:t>1-5</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FAAFF8" w14:textId="77777777" w:rsidR="007B35BB" w:rsidRPr="00F72CD4" w:rsidRDefault="007B35BB" w:rsidP="000D2D5A">
            <w:pPr>
              <w:pStyle w:val="TAC"/>
              <w:rPr>
                <w:rFonts w:eastAsia="SimSun"/>
              </w:rPr>
            </w:pPr>
            <w:r w:rsidRPr="00F72CD4">
              <w:rPr>
                <w:rFonts w:eastAsia="SimSun"/>
              </w:rPr>
              <w:t>R.PDSCH.1-8.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3D75F7"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E35967" w14:textId="77777777" w:rsidR="007B35BB" w:rsidRPr="00F72CD4" w:rsidRDefault="007B35BB" w:rsidP="000D2D5A">
            <w:pPr>
              <w:pStyle w:val="TAC"/>
              <w:rPr>
                <w:rFonts w:eastAsia="SimSun"/>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981A3" w14:textId="77777777" w:rsidR="007B35BB" w:rsidRPr="00F72CD4" w:rsidRDefault="007B35BB" w:rsidP="000D2D5A">
            <w:pPr>
              <w:pStyle w:val="TAC"/>
              <w:rPr>
                <w:rFonts w:eastAsia="SimSun"/>
              </w:rPr>
            </w:pPr>
            <w:r w:rsidRPr="00F72CD4">
              <w:rPr>
                <w:rFonts w:eastAsia="SimSun"/>
              </w:rPr>
              <w:t>HST-75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F0D0E" w14:textId="77777777" w:rsidR="007B35BB" w:rsidRPr="00F72CD4" w:rsidRDefault="007B35BB" w:rsidP="000D2D5A">
            <w:pPr>
              <w:pStyle w:val="TAC"/>
              <w:rPr>
                <w:rFonts w:eastAsia="SimSun"/>
              </w:rPr>
            </w:pPr>
            <w:r w:rsidRPr="00F72CD4">
              <w:rPr>
                <w:rFonts w:eastAsia="SimSun"/>
              </w:rPr>
              <w:t>1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448677"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E73570" w14:textId="77777777" w:rsidR="007B35BB" w:rsidRPr="00F72CD4" w:rsidRDefault="007B35BB" w:rsidP="000D2D5A">
            <w:pPr>
              <w:pStyle w:val="TAC"/>
              <w:rPr>
                <w:rFonts w:eastAsia="SimSun"/>
                <w:lang w:eastAsia="zh-CN"/>
              </w:rPr>
            </w:pPr>
            <w:r w:rsidRPr="00F72CD4">
              <w:rPr>
                <w:rFonts w:eastAsia="SimSun"/>
                <w:lang w:eastAsia="zh-CN"/>
              </w:rPr>
              <w:t>3.3</w:t>
            </w:r>
          </w:p>
        </w:tc>
      </w:tr>
      <w:tr w:rsidR="007B35BB" w:rsidRPr="00F72CD4" w14:paraId="7B75A0F8"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2019D8" w14:textId="77777777" w:rsidR="007B35BB" w:rsidRPr="00F72CD4" w:rsidRDefault="007B35BB" w:rsidP="000D2D5A">
            <w:pPr>
              <w:pStyle w:val="TAC"/>
              <w:rPr>
                <w:rFonts w:eastAsia="SimSun"/>
              </w:rPr>
            </w:pPr>
            <w:r w:rsidRPr="00F72CD4">
              <w:rPr>
                <w:rFonts w:eastAsia="SimSun"/>
              </w:rPr>
              <w:t>1-6</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C61B1" w14:textId="77777777" w:rsidR="007B35BB" w:rsidRPr="00F72CD4" w:rsidRDefault="007B35BB" w:rsidP="000D2D5A">
            <w:pPr>
              <w:pStyle w:val="TAC"/>
              <w:rPr>
                <w:rFonts w:eastAsia="SimSun"/>
              </w:rPr>
            </w:pPr>
            <w:r w:rsidRPr="00F72CD4">
              <w:rPr>
                <w:rFonts w:eastAsia="SimSun"/>
              </w:rPr>
              <w:t>R.PDSCH.1-8.2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C7E32"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2152A" w14:textId="77777777" w:rsidR="007B35BB" w:rsidRPr="00F72CD4" w:rsidRDefault="007B35BB" w:rsidP="000D2D5A">
            <w:pPr>
              <w:pStyle w:val="TAC"/>
              <w:rPr>
                <w:rFonts w:eastAsia="SimSun"/>
              </w:rPr>
            </w:pPr>
            <w:r w:rsidRPr="00F72CD4">
              <w:rPr>
                <w:rFonts w:eastAsia="SimSun"/>
              </w:rPr>
              <w:t>64QAM, 0.43</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82AD4C" w14:textId="77777777" w:rsidR="007B35BB" w:rsidRPr="00F72CD4" w:rsidRDefault="007B35BB" w:rsidP="000D2D5A">
            <w:pPr>
              <w:pStyle w:val="TAC"/>
              <w:rPr>
                <w:rFonts w:eastAsia="SimSun"/>
              </w:rPr>
            </w:pPr>
            <w:r w:rsidRPr="00F72CD4">
              <w:rPr>
                <w:rFonts w:eastAsia="SimSun"/>
              </w:rPr>
              <w:t>HST-972</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F0990" w14:textId="77777777" w:rsidR="007B35BB" w:rsidRPr="00F72CD4" w:rsidRDefault="007B35BB" w:rsidP="000D2D5A">
            <w:pPr>
              <w:pStyle w:val="TAC"/>
              <w:rPr>
                <w:rFonts w:eastAsia="SimSun"/>
              </w:rPr>
            </w:pPr>
            <w:r w:rsidRPr="00F72CD4">
              <w:rPr>
                <w:rFonts w:eastAsia="SimSun"/>
              </w:rPr>
              <w:t>1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EA1B1"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DEEFA" w14:textId="77777777" w:rsidR="007B35BB" w:rsidRPr="00F72CD4" w:rsidRDefault="007B35BB" w:rsidP="000D2D5A">
            <w:pPr>
              <w:pStyle w:val="TAC"/>
              <w:rPr>
                <w:rFonts w:eastAsia="SimSun"/>
                <w:lang w:eastAsia="zh-CN"/>
              </w:rPr>
            </w:pPr>
            <w:r w:rsidRPr="00F72CD4">
              <w:rPr>
                <w:rFonts w:eastAsia="SimSun"/>
                <w:lang w:eastAsia="zh-CN"/>
              </w:rPr>
              <w:t>[6.8]</w:t>
            </w:r>
          </w:p>
        </w:tc>
      </w:tr>
      <w:tr w:rsidR="007B35BB" w:rsidRPr="00F72CD4" w14:paraId="6A6C4E4D"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D341D" w14:textId="77777777" w:rsidR="007B35BB" w:rsidRPr="00F72CD4" w:rsidRDefault="007B35BB" w:rsidP="000D2D5A">
            <w:pPr>
              <w:pStyle w:val="TAC"/>
              <w:rPr>
                <w:rFonts w:eastAsia="SimSun"/>
              </w:rPr>
            </w:pPr>
            <w:r w:rsidRPr="00F72CD4">
              <w:rPr>
                <w:rFonts w:eastAsia="SimSun"/>
              </w:rPr>
              <w:t>1-7</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53DA4" w14:textId="77777777" w:rsidR="007B35BB" w:rsidRPr="00F72CD4" w:rsidRDefault="007B35BB" w:rsidP="000D2D5A">
            <w:pPr>
              <w:pStyle w:val="TAC"/>
              <w:rPr>
                <w:rFonts w:eastAsia="SimSun"/>
              </w:rPr>
            </w:pPr>
            <w:r w:rsidRPr="00F72CD4">
              <w:rPr>
                <w:rFonts w:eastAsia="SimSun"/>
              </w:rPr>
              <w:t>R.PDSCH.1-8.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0A6EC7"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8BCF5" w14:textId="77777777" w:rsidR="007B35BB" w:rsidRPr="00F72CD4" w:rsidRDefault="007B35BB" w:rsidP="000D2D5A">
            <w:pPr>
              <w:pStyle w:val="TAC"/>
              <w:rPr>
                <w:rFonts w:eastAsia="SimSun"/>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5D5CC" w14:textId="77777777" w:rsidR="007B35BB" w:rsidRPr="00F72CD4" w:rsidRDefault="007B35BB" w:rsidP="000D2D5A">
            <w:pPr>
              <w:pStyle w:val="TAC"/>
              <w:rPr>
                <w:rFonts w:eastAsia="SimSun"/>
              </w:rPr>
            </w:pPr>
            <w:r w:rsidRPr="00F72CD4">
              <w:rPr>
                <w:rFonts w:eastAsia="SimSun"/>
              </w:rPr>
              <w:t>TDLC300-6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67E84B" w14:textId="77777777" w:rsidR="007B35BB" w:rsidRPr="00F72CD4" w:rsidRDefault="007B35BB" w:rsidP="000D2D5A">
            <w:pPr>
              <w:pStyle w:val="TAC"/>
              <w:rPr>
                <w:rFonts w:eastAsia="SimSun"/>
              </w:rPr>
            </w:pPr>
            <w:r w:rsidRPr="00F72CD4">
              <w:rPr>
                <w:rFonts w:eastAsia="SimSun"/>
              </w:rPr>
              <w:t>2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788BE"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5D8D6" w14:textId="77777777" w:rsidR="007B35BB" w:rsidRPr="00F72CD4" w:rsidRDefault="007B35BB" w:rsidP="000D2D5A">
            <w:pPr>
              <w:pStyle w:val="TAC"/>
              <w:rPr>
                <w:rFonts w:eastAsia="SimSun"/>
                <w:lang w:eastAsia="zh-CN"/>
              </w:rPr>
            </w:pPr>
            <w:r w:rsidRPr="00F72CD4">
              <w:rPr>
                <w:rFonts w:eastAsia="SimSun"/>
                <w:lang w:eastAsia="zh-CN"/>
              </w:rPr>
              <w:t>[5.8]</w:t>
            </w:r>
          </w:p>
        </w:tc>
      </w:tr>
      <w:tr w:rsidR="003F5C64" w:rsidRPr="00F72CD4" w14:paraId="04990A0F" w14:textId="77777777" w:rsidTr="003F5C64">
        <w:trPr>
          <w:trHeight w:val="198"/>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tcPr>
          <w:p w14:paraId="3C861941" w14:textId="77777777" w:rsidR="003F5C64" w:rsidRPr="00F72CD4" w:rsidRDefault="003F5C64" w:rsidP="000D2D5A">
            <w:pPr>
              <w:pStyle w:val="TAC"/>
              <w:rPr>
                <w:rFonts w:eastAsia="SimSun"/>
              </w:rPr>
            </w:pPr>
            <w:r w:rsidRPr="00F72CD4">
              <w:rPr>
                <w:rFonts w:eastAsia="SimSun"/>
              </w:rPr>
              <w:t>1-8</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tcPr>
          <w:p w14:paraId="7F839F09" w14:textId="77777777" w:rsidR="003F5C64" w:rsidRPr="00F72CD4" w:rsidRDefault="003F5C64" w:rsidP="000D2D5A">
            <w:pPr>
              <w:pStyle w:val="TAC"/>
              <w:rPr>
                <w:rFonts w:eastAsia="SimSun"/>
              </w:rPr>
            </w:pPr>
            <w:r w:rsidRPr="00F72CD4">
              <w:rPr>
                <w:rFonts w:eastAsia="SimSun"/>
              </w:rPr>
              <w:t>R.PDSCH.1-17.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14:paraId="777926F5" w14:textId="77777777" w:rsidR="003F5C64" w:rsidRPr="00F72CD4" w:rsidRDefault="003F5C64"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7DD88D98" w14:textId="77777777" w:rsidR="003F5C64" w:rsidRPr="00F72CD4" w:rsidRDefault="003F5C64" w:rsidP="000D2D5A">
            <w:pPr>
              <w:pStyle w:val="TAC"/>
              <w:rPr>
                <w:rFonts w:eastAsia="SimSun"/>
              </w:rPr>
            </w:pPr>
            <w:r w:rsidRPr="00F72CD4">
              <w:rPr>
                <w:rFonts w:eastAsia="SimSun"/>
              </w:rPr>
              <w:t>1024QAM, 0.79</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tcPr>
          <w:p w14:paraId="77BD0583" w14:textId="77777777" w:rsidR="003F5C64" w:rsidRPr="00F72CD4" w:rsidRDefault="003F5C64" w:rsidP="000D2D5A">
            <w:pPr>
              <w:pStyle w:val="TAC"/>
              <w:rPr>
                <w:rFonts w:eastAsia="SimSun"/>
              </w:rPr>
            </w:pPr>
            <w:r w:rsidRPr="00F72CD4">
              <w:rPr>
                <w:rFonts w:eastAsia="SimSun"/>
              </w:rPr>
              <w:t>TDLD30-5</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tcPr>
          <w:p w14:paraId="29897830" w14:textId="77777777" w:rsidR="003F5C64" w:rsidRPr="00F72CD4" w:rsidRDefault="003F5C64" w:rsidP="000D2D5A">
            <w:pPr>
              <w:pStyle w:val="TAC"/>
              <w:rPr>
                <w:rFonts w:eastAsia="SimSun"/>
              </w:rPr>
            </w:pPr>
            <w:r w:rsidRPr="00F72CD4">
              <w:rPr>
                <w:rFonts w:eastAsia="SimSun"/>
              </w:rPr>
              <w:t>2x4,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tcPr>
          <w:p w14:paraId="19D49E2F" w14:textId="77777777" w:rsidR="003F5C64" w:rsidRPr="00F72CD4" w:rsidRDefault="003F5C64"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CC53543" w14:textId="77777777" w:rsidR="003F5C64" w:rsidRPr="00F72CD4" w:rsidRDefault="003F5C64" w:rsidP="000D2D5A">
            <w:pPr>
              <w:pStyle w:val="TAC"/>
              <w:rPr>
                <w:rFonts w:eastAsia="SimSun"/>
                <w:lang w:eastAsia="zh-CN"/>
              </w:rPr>
            </w:pPr>
            <w:r w:rsidRPr="00F72CD4">
              <w:rPr>
                <w:rFonts w:eastAsia="SimSun"/>
                <w:lang w:eastAsia="zh-CN"/>
              </w:rPr>
              <w:t>26.3</w:t>
            </w:r>
          </w:p>
        </w:tc>
      </w:tr>
    </w:tbl>
    <w:p w14:paraId="5804C187" w14:textId="77777777" w:rsidR="007B35BB" w:rsidRPr="00F72CD4" w:rsidRDefault="007B35BB" w:rsidP="000D2D5A">
      <w:pPr>
        <w:rPr>
          <w:rFonts w:eastAsia="SimSun"/>
          <w:lang w:eastAsia="zh-CN"/>
        </w:rPr>
      </w:pPr>
    </w:p>
    <w:p w14:paraId="498144EA" w14:textId="77777777" w:rsidR="007B35BB" w:rsidRPr="00F72CD4" w:rsidRDefault="007B35BB" w:rsidP="000D2D5A">
      <w:pPr>
        <w:pStyle w:val="TH"/>
      </w:pPr>
      <w:r w:rsidRPr="00F72CD4">
        <w:t>Table 5.2.3.1.1</w:t>
      </w:r>
      <w:r w:rsidRPr="00F72CD4">
        <w:rPr>
          <w:rFonts w:eastAsia="Malgun Gothic"/>
        </w:rPr>
        <w:t>.0</w:t>
      </w:r>
      <w:r w:rsidRPr="00F72CD4">
        <w:t>-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237"/>
        <w:gridCol w:w="1260"/>
        <w:gridCol w:w="1434"/>
        <w:gridCol w:w="1372"/>
        <w:gridCol w:w="1546"/>
        <w:gridCol w:w="1458"/>
        <w:gridCol w:w="674"/>
      </w:tblGrid>
      <w:tr w:rsidR="007B35BB" w:rsidRPr="00F72CD4" w14:paraId="5B26EE7B" w14:textId="77777777" w:rsidTr="007B35BB">
        <w:trPr>
          <w:trHeight w:val="392"/>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3D9BEC" w14:textId="77777777" w:rsidR="007B35BB" w:rsidRPr="00F72CD4" w:rsidRDefault="007B35BB" w:rsidP="000D2D5A">
            <w:pPr>
              <w:pStyle w:val="TAH"/>
              <w:rPr>
                <w:rFonts w:eastAsia="SimSun"/>
              </w:rPr>
            </w:pPr>
            <w:r w:rsidRPr="00F72CD4">
              <w:rPr>
                <w:rFonts w:eastAsia="SimSun"/>
              </w:rPr>
              <w:t>Test num.</w:t>
            </w:r>
          </w:p>
        </w:tc>
        <w:tc>
          <w:tcPr>
            <w:tcW w:w="6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3A18B"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A95898"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B885E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F4C73A" w14:textId="77777777" w:rsidR="007B35BB" w:rsidRPr="00F72CD4" w:rsidRDefault="007B35BB" w:rsidP="000D2D5A">
            <w:pPr>
              <w:pStyle w:val="TAH"/>
              <w:rPr>
                <w:rFonts w:eastAsia="SimSun"/>
              </w:rPr>
            </w:pPr>
            <w:r w:rsidRPr="00F72CD4">
              <w:rPr>
                <w:rFonts w:eastAsia="SimSun"/>
              </w:rPr>
              <w:t>Propagation condition</w: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8BE8A4"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668BCFC"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1152526"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7C3D7"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41032B"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237065"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9BC290" w14:textId="77777777" w:rsidR="007B35BB" w:rsidRPr="00F72CD4" w:rsidRDefault="007B35BB" w:rsidP="000D2D5A">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3C90E" w14:textId="77777777" w:rsidR="007B35BB" w:rsidRPr="00F72CD4" w:rsidRDefault="007B35BB"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C50782" w14:textId="77777777" w:rsidR="007B35BB" w:rsidRPr="00F72CD4" w:rsidRDefault="007B35BB" w:rsidP="000D2D5A">
            <w:pPr>
              <w:pStyle w:val="TAH"/>
              <w:rPr>
                <w:rFonts w:eastAsia="SimSun"/>
              </w:rPr>
            </w:pP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BDF5DE" w14:textId="77777777" w:rsidR="007B35BB" w:rsidRPr="00F72CD4" w:rsidRDefault="007B35BB" w:rsidP="000D2D5A">
            <w:pPr>
              <w:pStyle w:val="TAH"/>
              <w:rPr>
                <w:rFonts w:eastAsia="SimSun"/>
              </w:rPr>
            </w:pPr>
            <w:r w:rsidRPr="00F72CD4">
              <w:rPr>
                <w:rFonts w:eastAsia="SimSun"/>
              </w:rPr>
              <w:t>Fraction of maximum throughput (%)</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E385C" w14:textId="77777777" w:rsidR="007B35BB" w:rsidRPr="00F72CD4" w:rsidRDefault="007B35BB" w:rsidP="000D2D5A">
            <w:pPr>
              <w:pStyle w:val="TAH"/>
              <w:rPr>
                <w:rFonts w:eastAsia="SimSun"/>
              </w:rPr>
            </w:pPr>
            <w:r w:rsidRPr="00F72CD4">
              <w:rPr>
                <w:rFonts w:eastAsia="SimSun"/>
              </w:rPr>
              <w:t>SNR (dB)</w:t>
            </w:r>
          </w:p>
        </w:tc>
      </w:tr>
      <w:tr w:rsidR="007B35BB" w:rsidRPr="00F72CD4" w14:paraId="13AE8039"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EE2DF"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924419" w14:textId="77777777" w:rsidR="007B35BB" w:rsidRPr="00F72CD4" w:rsidRDefault="007B35BB" w:rsidP="000D2D5A">
            <w:pPr>
              <w:pStyle w:val="TAC"/>
              <w:rPr>
                <w:rFonts w:eastAsia="SimSun"/>
              </w:rPr>
            </w:pPr>
            <w:r w:rsidRPr="00F72CD4">
              <w:rPr>
                <w:rFonts w:eastAsia="SimSun"/>
              </w:rPr>
              <w:t>R.PDSCH.1-3.1 FDD</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B7108" w14:textId="77777777" w:rsidR="007B35BB" w:rsidRPr="00F72CD4" w:rsidRDefault="007B35BB" w:rsidP="000D2D5A">
            <w:pPr>
              <w:pStyle w:val="TAC"/>
              <w:rPr>
                <w:rFonts w:eastAsia="SimSun"/>
              </w:rPr>
            </w:pPr>
            <w:r w:rsidRPr="00F72CD4">
              <w:rPr>
                <w:rFonts w:eastAsia="SimSun"/>
              </w:rPr>
              <w:t>10 / 15</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C4D25" w14:textId="77777777" w:rsidR="007B35BB" w:rsidRPr="00F72CD4" w:rsidRDefault="007B35BB" w:rsidP="000D2D5A">
            <w:pPr>
              <w:pStyle w:val="TAC"/>
              <w:rPr>
                <w:rFonts w:eastAsia="SimSun" w:cs="Arial"/>
              </w:rPr>
            </w:pPr>
            <w:r w:rsidRPr="00F72CD4">
              <w:rPr>
                <w:rFonts w:eastAsia="SimSun"/>
              </w:rPr>
              <w:t>64QAM, 0.50</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86D6B" w14:textId="77777777" w:rsidR="007B35BB" w:rsidRPr="00F72CD4" w:rsidRDefault="007B35BB" w:rsidP="000D2D5A">
            <w:pPr>
              <w:pStyle w:val="TAC"/>
              <w:rPr>
                <w:rFonts w:eastAsia="SimSun"/>
              </w:rPr>
            </w:pPr>
            <w:r w:rsidRPr="00F72CD4">
              <w:rPr>
                <w:rFonts w:eastAsia="SimSun"/>
              </w:rPr>
              <w:t>TDLA30-10</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A67C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C2932" w14:textId="77777777" w:rsidR="007B35BB" w:rsidRPr="00F72CD4" w:rsidRDefault="007B35BB" w:rsidP="000D2D5A">
            <w:pPr>
              <w:pStyle w:val="TAC"/>
              <w:rPr>
                <w:rFonts w:eastAsia="SimSun"/>
              </w:rPr>
            </w:pPr>
            <w:r w:rsidRPr="00F72CD4">
              <w:rPr>
                <w:rFonts w:eastAsia="SimSun"/>
              </w:rPr>
              <w:t>70</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505DB" w14:textId="77777777" w:rsidR="007B35BB" w:rsidRPr="00F72CD4" w:rsidRDefault="007B35BB" w:rsidP="000D2D5A">
            <w:pPr>
              <w:pStyle w:val="TAC"/>
              <w:rPr>
                <w:rFonts w:eastAsia="SimSun"/>
              </w:rPr>
            </w:pPr>
            <w:r w:rsidRPr="00F72CD4">
              <w:rPr>
                <w:rFonts w:eastAsia="SimSun"/>
              </w:rPr>
              <w:t>13.5</w:t>
            </w:r>
          </w:p>
        </w:tc>
      </w:tr>
      <w:tr w:rsidR="007B35BB" w:rsidRPr="00F72CD4" w14:paraId="15BE4020"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9C022" w14:textId="77777777" w:rsidR="007B35BB" w:rsidRPr="00F72CD4" w:rsidRDefault="007B35BB" w:rsidP="000D2D5A">
            <w:pPr>
              <w:pStyle w:val="TAC"/>
              <w:rPr>
                <w:rFonts w:eastAsia="SimSun"/>
              </w:rPr>
            </w:pPr>
            <w:r w:rsidRPr="00F72CD4">
              <w:rPr>
                <w:rFonts w:eastAsia="SimSun"/>
              </w:rPr>
              <w:t>2-2</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CC9F62" w14:textId="77777777" w:rsidR="007B35BB" w:rsidRPr="00F72CD4" w:rsidRDefault="007B35BB" w:rsidP="000D2D5A">
            <w:pPr>
              <w:pStyle w:val="TAC"/>
              <w:rPr>
                <w:rFonts w:eastAsia="SimSun" w:cs="Arial"/>
              </w:rPr>
            </w:pPr>
            <w:r w:rsidRPr="00F72CD4">
              <w:rPr>
                <w:rFonts w:eastAsia="SimSun"/>
              </w:rPr>
              <w:t>R.PDSCH.2-1.1 FDD</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B53F0" w14:textId="77777777" w:rsidR="007B35BB" w:rsidRPr="00F72CD4" w:rsidRDefault="007B35BB" w:rsidP="000D2D5A">
            <w:pPr>
              <w:pStyle w:val="TAC"/>
              <w:rPr>
                <w:rFonts w:eastAsia="SimSun"/>
              </w:rPr>
            </w:pPr>
            <w:r w:rsidRPr="00F72CD4">
              <w:rPr>
                <w:rFonts w:eastAsia="SimSun"/>
              </w:rPr>
              <w:t>20 / 30</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9FCFCB" w14:textId="77777777" w:rsidR="007B35BB" w:rsidRPr="00F72CD4" w:rsidRDefault="007B35BB" w:rsidP="000D2D5A">
            <w:pPr>
              <w:pStyle w:val="TAC"/>
              <w:rPr>
                <w:rFonts w:eastAsia="SimSun" w:cs="Arial"/>
              </w:rPr>
            </w:pPr>
            <w:r w:rsidRPr="00F72CD4">
              <w:rPr>
                <w:rFonts w:eastAsia="SimSun"/>
              </w:rPr>
              <w:t>64QAM, 0.50</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35BAB" w14:textId="77777777" w:rsidR="007B35BB" w:rsidRPr="00F72CD4" w:rsidRDefault="007B35BB" w:rsidP="000D2D5A">
            <w:pPr>
              <w:pStyle w:val="TAC"/>
              <w:rPr>
                <w:rFonts w:eastAsia="SimSun" w:cs="Arial"/>
              </w:rPr>
            </w:pPr>
            <w:r w:rsidRPr="00F72CD4">
              <w:rPr>
                <w:rFonts w:eastAsia="SimSun"/>
              </w:rPr>
              <w:t>TDLA30-10</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06D14" w14:textId="77777777" w:rsidR="007B35BB" w:rsidRPr="00F72CD4" w:rsidRDefault="007B35BB" w:rsidP="000D2D5A">
            <w:pPr>
              <w:pStyle w:val="TAC"/>
              <w:rPr>
                <w:rFonts w:eastAsia="SimSun" w:cs="Arial"/>
              </w:rPr>
            </w:pPr>
            <w:r w:rsidRPr="00F72CD4">
              <w:rPr>
                <w:rFonts w:eastAsia="SimSun"/>
              </w:rPr>
              <w:t>2x4, ULA Low</w:t>
            </w: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356B2C" w14:textId="77777777" w:rsidR="007B35BB" w:rsidRPr="00F72CD4" w:rsidRDefault="007B35BB" w:rsidP="000D2D5A">
            <w:pPr>
              <w:pStyle w:val="TAC"/>
              <w:rPr>
                <w:rFonts w:eastAsia="SimSun" w:cs="Arial"/>
              </w:rPr>
            </w:pPr>
            <w:r w:rsidRPr="00F72CD4">
              <w:rPr>
                <w:rFonts w:eastAsia="SimSun"/>
              </w:rPr>
              <w:t>70</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5D637B" w14:textId="77777777" w:rsidR="007B35BB" w:rsidRPr="00F72CD4" w:rsidRDefault="007B35BB" w:rsidP="000D2D5A">
            <w:pPr>
              <w:pStyle w:val="TAC"/>
              <w:rPr>
                <w:rFonts w:eastAsia="SimSun" w:cs="Arial"/>
              </w:rPr>
            </w:pPr>
            <w:r w:rsidRPr="00F72CD4">
              <w:rPr>
                <w:rFonts w:eastAsia="SimSun"/>
                <w:lang w:eastAsia="zh-CN"/>
              </w:rPr>
              <w:t>13.7</w:t>
            </w:r>
          </w:p>
        </w:tc>
      </w:tr>
    </w:tbl>
    <w:p w14:paraId="3EAEC851" w14:textId="77777777" w:rsidR="007B35BB" w:rsidRPr="00F72CD4" w:rsidRDefault="007B35BB" w:rsidP="000D2D5A">
      <w:pPr>
        <w:rPr>
          <w:rFonts w:eastAsia="SimSun"/>
          <w:lang w:eastAsia="zh-CN"/>
        </w:rPr>
      </w:pPr>
    </w:p>
    <w:p w14:paraId="5247AA36" w14:textId="77777777" w:rsidR="007B35BB" w:rsidRPr="00F72CD4" w:rsidRDefault="007B35BB" w:rsidP="000D2D5A">
      <w:pPr>
        <w:pStyle w:val="TH"/>
      </w:pPr>
      <w:r w:rsidRPr="00F72CD4">
        <w:t>Table 5.2.3.1.1</w:t>
      </w:r>
      <w:r w:rsidRPr="00F72CD4">
        <w:rPr>
          <w:rFonts w:eastAsia="Malgun Gothic"/>
        </w:rPr>
        <w:t>.0</w:t>
      </w:r>
      <w:r w:rsidRPr="00F72CD4">
        <w:t>-5: Minimum performance for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3"/>
        <w:gridCol w:w="1261"/>
        <w:gridCol w:w="1246"/>
        <w:gridCol w:w="1415"/>
        <w:gridCol w:w="1365"/>
        <w:gridCol w:w="1540"/>
        <w:gridCol w:w="1404"/>
        <w:gridCol w:w="853"/>
      </w:tblGrid>
      <w:tr w:rsidR="007B35BB" w:rsidRPr="00F72CD4" w14:paraId="1B4A3A05" w14:textId="77777777" w:rsidTr="007B35BB">
        <w:trPr>
          <w:cantSplit/>
          <w:jc w:val="center"/>
        </w:trPr>
        <w:tc>
          <w:tcPr>
            <w:tcW w:w="6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59AAD7"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4FBD00C"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2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694350"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4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481D92"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6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A324C8" w14:textId="77777777" w:rsidR="007B35BB" w:rsidRPr="00F72CD4" w:rsidRDefault="007B35BB" w:rsidP="000D2D5A">
            <w:pPr>
              <w:pStyle w:val="TAH"/>
              <w:rPr>
                <w:rFonts w:eastAsia="SimSun"/>
              </w:rPr>
            </w:pPr>
            <w:r w:rsidRPr="00F72CD4">
              <w:rPr>
                <w:rFonts w:eastAsia="SimSun"/>
              </w:rPr>
              <w:t>Propagation condition</w:t>
            </w:r>
          </w:p>
        </w:tc>
        <w:tc>
          <w:tcPr>
            <w:tcW w:w="15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C6F615" w14:textId="77777777" w:rsidR="007B35BB" w:rsidRPr="00F72CD4" w:rsidRDefault="007B35BB" w:rsidP="000D2D5A">
            <w:pPr>
              <w:pStyle w:val="TAH"/>
              <w:rPr>
                <w:rFonts w:eastAsia="SimSun"/>
              </w:rPr>
            </w:pPr>
            <w:r w:rsidRPr="00F72CD4">
              <w:rPr>
                <w:rFonts w:eastAsia="SimSun"/>
              </w:rPr>
              <w:t>Correlation matrix and antenna configuration</w:t>
            </w:r>
          </w:p>
        </w:tc>
        <w:tc>
          <w:tcPr>
            <w:tcW w:w="225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5DB5B4C"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B299A18" w14:textId="77777777" w:rsidTr="007B35BB">
        <w:trPr>
          <w:cantSplit/>
          <w:jc w:val="center"/>
        </w:trPr>
        <w:tc>
          <w:tcPr>
            <w:tcW w:w="6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A08944"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BEB910" w14:textId="77777777" w:rsidR="007B35BB" w:rsidRPr="00F72CD4" w:rsidRDefault="007B35BB" w:rsidP="000D2D5A">
            <w:pPr>
              <w:rPr>
                <w:rFonts w:eastAsia="SimSun"/>
              </w:rPr>
            </w:pPr>
          </w:p>
        </w:tc>
        <w:tc>
          <w:tcPr>
            <w:tcW w:w="12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CE7FF8" w14:textId="77777777" w:rsidR="007B35BB" w:rsidRPr="00F72CD4" w:rsidRDefault="007B35BB" w:rsidP="000D2D5A">
            <w:pPr>
              <w:rPr>
                <w:rFonts w:eastAsia="SimSun"/>
              </w:rPr>
            </w:pPr>
          </w:p>
        </w:tc>
        <w:tc>
          <w:tcPr>
            <w:tcW w:w="14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1008F5" w14:textId="77777777" w:rsidR="007B35BB" w:rsidRPr="00F72CD4" w:rsidRDefault="007B35BB" w:rsidP="000D2D5A">
            <w:pPr>
              <w:rPr>
                <w:rFonts w:eastAsia="SimSun"/>
                <w:lang w:eastAsia="zh-CN"/>
              </w:rPr>
            </w:pPr>
          </w:p>
        </w:tc>
        <w:tc>
          <w:tcPr>
            <w:tcW w:w="136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34A43A" w14:textId="77777777" w:rsidR="007B35BB" w:rsidRPr="00F72CD4" w:rsidRDefault="007B35BB" w:rsidP="000D2D5A">
            <w:pPr>
              <w:rPr>
                <w:rFonts w:eastAsia="SimSun"/>
              </w:rPr>
            </w:pPr>
          </w:p>
        </w:tc>
        <w:tc>
          <w:tcPr>
            <w:tcW w:w="15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8D1D6A" w14:textId="77777777" w:rsidR="007B35BB" w:rsidRPr="00F72CD4" w:rsidRDefault="007B35BB" w:rsidP="000D2D5A">
            <w:pPr>
              <w:rPr>
                <w:rFonts w:eastAsia="SimSun"/>
              </w:rPr>
            </w:pP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0EAE24E8" w14:textId="77777777" w:rsidR="007B35BB" w:rsidRPr="00F72CD4" w:rsidRDefault="007B35BB" w:rsidP="000D2D5A">
            <w:pPr>
              <w:pStyle w:val="TAH"/>
              <w:rPr>
                <w:rFonts w:eastAsia="SimSun"/>
              </w:rPr>
            </w:pPr>
            <w:r w:rsidRPr="00F72CD4">
              <w:rPr>
                <w:rFonts w:eastAsia="SimSun"/>
              </w:rPr>
              <w:t>Fraction of maximum throughput (%)</w:t>
            </w:r>
          </w:p>
        </w:tc>
        <w:tc>
          <w:tcPr>
            <w:tcW w:w="853" w:type="dxa"/>
            <w:tcBorders>
              <w:top w:val="single" w:sz="4" w:space="0" w:color="auto"/>
              <w:left w:val="single" w:sz="4" w:space="0" w:color="auto"/>
              <w:bottom w:val="single" w:sz="4" w:space="0" w:color="auto"/>
              <w:right w:val="single" w:sz="4" w:space="0" w:color="auto"/>
            </w:tcBorders>
            <w:shd w:val="clear" w:color="auto" w:fill="FFFFFF"/>
            <w:hideMark/>
          </w:tcPr>
          <w:p w14:paraId="49CA9100" w14:textId="77777777" w:rsidR="007B35BB" w:rsidRPr="00F72CD4" w:rsidRDefault="007B35BB" w:rsidP="000D2D5A">
            <w:pPr>
              <w:pStyle w:val="TAH"/>
              <w:rPr>
                <w:rFonts w:eastAsia="SimSun"/>
              </w:rPr>
            </w:pPr>
            <w:r w:rsidRPr="00F72CD4">
              <w:rPr>
                <w:rFonts w:eastAsia="SimSun"/>
              </w:rPr>
              <w:t>SNR (dB)</w:t>
            </w:r>
          </w:p>
        </w:tc>
      </w:tr>
      <w:tr w:rsidR="007B35BB" w:rsidRPr="00F72CD4" w14:paraId="0FA9C6C3"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0609768B" w14:textId="77777777" w:rsidR="007B35BB" w:rsidRPr="00F72CD4" w:rsidRDefault="007B35BB" w:rsidP="000D2D5A">
            <w:pPr>
              <w:pStyle w:val="TAC"/>
              <w:rPr>
                <w:rFonts w:eastAsia="SimSun"/>
              </w:rPr>
            </w:pPr>
            <w:r w:rsidRPr="00F72CD4">
              <w:rPr>
                <w:rFonts w:eastAsia="SimSun"/>
              </w:rPr>
              <w:t>3-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41574A9" w14:textId="77777777" w:rsidR="007B35BB" w:rsidRPr="00F72CD4" w:rsidRDefault="007B35BB" w:rsidP="000D2D5A">
            <w:pPr>
              <w:pStyle w:val="TAC"/>
              <w:rPr>
                <w:rFonts w:eastAsia="SimSun"/>
              </w:rPr>
            </w:pPr>
            <w:r w:rsidRPr="00F72CD4">
              <w:rPr>
                <w:rFonts w:eastAsia="SimSun"/>
              </w:rPr>
              <w:t>R.PDSCH.1-2.3 FDD</w:t>
            </w:r>
          </w:p>
        </w:tc>
        <w:tc>
          <w:tcPr>
            <w:tcW w:w="1246" w:type="dxa"/>
            <w:tcBorders>
              <w:top w:val="single" w:sz="4" w:space="0" w:color="auto"/>
              <w:left w:val="single" w:sz="4" w:space="0" w:color="auto"/>
              <w:bottom w:val="single" w:sz="4" w:space="0" w:color="auto"/>
              <w:right w:val="single" w:sz="4" w:space="0" w:color="auto"/>
            </w:tcBorders>
            <w:shd w:val="clear" w:color="auto" w:fill="FFFFFF"/>
            <w:hideMark/>
          </w:tcPr>
          <w:p w14:paraId="362939C8" w14:textId="77777777" w:rsidR="007B35BB" w:rsidRPr="00F72CD4" w:rsidRDefault="007B35BB" w:rsidP="000D2D5A">
            <w:pPr>
              <w:pStyle w:val="TAC"/>
              <w:rPr>
                <w:rFonts w:eastAsia="SimSun"/>
              </w:rPr>
            </w:pPr>
            <w:r w:rsidRPr="00F72CD4">
              <w:rPr>
                <w:rFonts w:eastAsia="SimSun"/>
              </w:rPr>
              <w:t>10 / 15</w:t>
            </w:r>
          </w:p>
        </w:tc>
        <w:tc>
          <w:tcPr>
            <w:tcW w:w="1415" w:type="dxa"/>
            <w:tcBorders>
              <w:top w:val="single" w:sz="4" w:space="0" w:color="auto"/>
              <w:left w:val="single" w:sz="4" w:space="0" w:color="auto"/>
              <w:bottom w:val="single" w:sz="4" w:space="0" w:color="auto"/>
              <w:right w:val="single" w:sz="4" w:space="0" w:color="auto"/>
            </w:tcBorders>
            <w:shd w:val="clear" w:color="auto" w:fill="FFFFFF"/>
            <w:hideMark/>
          </w:tcPr>
          <w:p w14:paraId="669A84F2" w14:textId="77777777" w:rsidR="007B35BB" w:rsidRPr="00F72CD4" w:rsidRDefault="007B35BB" w:rsidP="000D2D5A">
            <w:pPr>
              <w:pStyle w:val="TAC"/>
              <w:rPr>
                <w:rFonts w:eastAsia="SimSun" w:cs="Arial"/>
              </w:rPr>
            </w:pPr>
            <w:r w:rsidRPr="00F72CD4">
              <w:rPr>
                <w:rFonts w:eastAsia="SimSun"/>
              </w:rPr>
              <w:t>16QAM, 0.48</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14:paraId="50EB2934" w14:textId="77777777" w:rsidR="007B35BB" w:rsidRPr="00F72CD4" w:rsidRDefault="007B35BB" w:rsidP="000D2D5A">
            <w:pPr>
              <w:pStyle w:val="TAC"/>
              <w:rPr>
                <w:rFonts w:eastAsia="SimSun"/>
                <w:sz w:val="16"/>
              </w:rPr>
            </w:pPr>
            <w:r w:rsidRPr="00F72CD4">
              <w:rPr>
                <w:rFonts w:eastAsia="SimSun"/>
              </w:rPr>
              <w:t>TDLA30-10</w:t>
            </w:r>
          </w:p>
        </w:tc>
        <w:tc>
          <w:tcPr>
            <w:tcW w:w="1540" w:type="dxa"/>
            <w:tcBorders>
              <w:top w:val="single" w:sz="4" w:space="0" w:color="auto"/>
              <w:left w:val="single" w:sz="4" w:space="0" w:color="auto"/>
              <w:bottom w:val="single" w:sz="4" w:space="0" w:color="auto"/>
              <w:right w:val="single" w:sz="4" w:space="0" w:color="auto"/>
            </w:tcBorders>
            <w:shd w:val="clear" w:color="auto" w:fill="FFFFFF"/>
            <w:hideMark/>
          </w:tcPr>
          <w:p w14:paraId="6898A24E" w14:textId="77777777" w:rsidR="007B35BB" w:rsidRPr="00F72CD4" w:rsidRDefault="007B35BB" w:rsidP="000D2D5A">
            <w:pPr>
              <w:pStyle w:val="TAC"/>
              <w:rPr>
                <w:rFonts w:eastAsia="SimSun"/>
              </w:rPr>
            </w:pPr>
            <w:r w:rsidRPr="00F72CD4">
              <w:rPr>
                <w:rFonts w:eastAsia="SimSun"/>
              </w:rPr>
              <w:t>4x4, ULA Low</w:t>
            </w: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42977230" w14:textId="77777777" w:rsidR="007B35BB" w:rsidRPr="00F72CD4" w:rsidRDefault="007B35BB" w:rsidP="000D2D5A">
            <w:pPr>
              <w:pStyle w:val="TAC"/>
              <w:rPr>
                <w:rFonts w:eastAsia="SimSun"/>
              </w:rPr>
            </w:pPr>
            <w:r w:rsidRPr="00F72CD4">
              <w:rPr>
                <w:rFonts w:eastAsia="SimSun"/>
              </w:rPr>
              <w:t>70</w:t>
            </w:r>
          </w:p>
        </w:tc>
        <w:tc>
          <w:tcPr>
            <w:tcW w:w="853" w:type="dxa"/>
            <w:tcBorders>
              <w:top w:val="single" w:sz="4" w:space="0" w:color="auto"/>
              <w:left w:val="single" w:sz="4" w:space="0" w:color="auto"/>
              <w:bottom w:val="single" w:sz="4" w:space="0" w:color="auto"/>
              <w:right w:val="single" w:sz="4" w:space="0" w:color="auto"/>
            </w:tcBorders>
            <w:shd w:val="clear" w:color="auto" w:fill="FFFFFF"/>
            <w:hideMark/>
          </w:tcPr>
          <w:p w14:paraId="47046BD6" w14:textId="77777777" w:rsidR="007B35BB" w:rsidRPr="00F72CD4" w:rsidRDefault="007B35BB" w:rsidP="000D2D5A">
            <w:pPr>
              <w:pStyle w:val="TAC"/>
              <w:rPr>
                <w:rFonts w:eastAsia="SimSun"/>
              </w:rPr>
            </w:pPr>
            <w:r w:rsidRPr="00F72CD4">
              <w:rPr>
                <w:rFonts w:eastAsia="SimSun"/>
                <w:lang w:eastAsia="zh-CN"/>
              </w:rPr>
              <w:t>11.0</w:t>
            </w:r>
          </w:p>
        </w:tc>
      </w:tr>
    </w:tbl>
    <w:p w14:paraId="7F3AEE65" w14:textId="77777777" w:rsidR="007B35BB" w:rsidRPr="00F72CD4" w:rsidRDefault="007B35BB" w:rsidP="000D2D5A">
      <w:pPr>
        <w:rPr>
          <w:rFonts w:eastAsia="SimSun"/>
          <w:lang w:eastAsia="zh-CN"/>
        </w:rPr>
      </w:pPr>
    </w:p>
    <w:p w14:paraId="12D88471" w14:textId="77777777" w:rsidR="007B35BB" w:rsidRPr="00F72CD4" w:rsidRDefault="007B35BB" w:rsidP="000D2D5A">
      <w:pPr>
        <w:pStyle w:val="TH"/>
      </w:pPr>
      <w:r w:rsidRPr="00F72CD4">
        <w:t>Table 5.2.3.1.1</w:t>
      </w:r>
      <w:r w:rsidRPr="00F72CD4">
        <w:rPr>
          <w:rFonts w:eastAsia="Malgun Gothic"/>
        </w:rPr>
        <w:t>.0</w:t>
      </w:r>
      <w:r w:rsidRPr="00F72CD4">
        <w:t>-6: Minimum performance for Rank 4</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237"/>
        <w:gridCol w:w="1260"/>
        <w:gridCol w:w="1433"/>
        <w:gridCol w:w="1370"/>
        <w:gridCol w:w="1541"/>
        <w:gridCol w:w="1459"/>
        <w:gridCol w:w="667"/>
      </w:tblGrid>
      <w:tr w:rsidR="007B35BB" w:rsidRPr="00F72CD4" w14:paraId="0D9046DB" w14:textId="77777777" w:rsidTr="007B35BB">
        <w:trPr>
          <w:trHeight w:val="392"/>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5D9E52" w14:textId="77777777" w:rsidR="007B35BB" w:rsidRPr="00F72CD4" w:rsidRDefault="007B35BB" w:rsidP="000D2D5A">
            <w:pPr>
              <w:pStyle w:val="TAH"/>
              <w:rPr>
                <w:rFonts w:eastAsia="SimSun"/>
              </w:rPr>
            </w:pPr>
            <w:r w:rsidRPr="00F72CD4">
              <w:rPr>
                <w:rFonts w:eastAsia="SimSun"/>
              </w:rPr>
              <w:t>Test num.</w:t>
            </w:r>
          </w:p>
        </w:tc>
        <w:tc>
          <w:tcPr>
            <w:tcW w:w="6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8F7D43"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C56C81"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03967"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06E229" w14:textId="77777777" w:rsidR="007B35BB" w:rsidRPr="00F72CD4" w:rsidRDefault="007B35BB" w:rsidP="000D2D5A">
            <w:pPr>
              <w:pStyle w:val="TAH"/>
              <w:rPr>
                <w:rFonts w:eastAsia="SimSun"/>
              </w:rPr>
            </w:pPr>
            <w:r w:rsidRPr="00F72CD4">
              <w:rPr>
                <w:rFonts w:eastAsia="SimSun"/>
              </w:rPr>
              <w:t>Propagation condition</w:t>
            </w:r>
          </w:p>
        </w:tc>
        <w:tc>
          <w:tcPr>
            <w:tcW w:w="8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1F0C26"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A21CBB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DA8FD60"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FAF53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9DCE3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FC02D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05F887"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1C27A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2974D3" w14:textId="77777777" w:rsidR="007B35BB" w:rsidRPr="00F72CD4" w:rsidRDefault="007B35BB" w:rsidP="000D2D5A">
            <w:pPr>
              <w:rPr>
                <w:rFonts w:eastAsia="SimSun"/>
              </w:rPr>
            </w:pPr>
          </w:p>
        </w:tc>
        <w:tc>
          <w:tcPr>
            <w:tcW w:w="7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3AFF9" w14:textId="77777777" w:rsidR="007B35BB" w:rsidRPr="00F72CD4" w:rsidRDefault="007B35BB" w:rsidP="000D2D5A">
            <w:pPr>
              <w:pStyle w:val="TAH"/>
              <w:rPr>
                <w:rFonts w:eastAsia="SimSun"/>
              </w:rPr>
            </w:pPr>
            <w:r w:rsidRPr="00F72CD4">
              <w:rPr>
                <w:rFonts w:eastAsia="SimSun"/>
              </w:rPr>
              <w:t>Fraction of maximum throughput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32BDD1" w14:textId="77777777" w:rsidR="007B35BB" w:rsidRPr="00F72CD4" w:rsidRDefault="007B35BB" w:rsidP="000D2D5A">
            <w:pPr>
              <w:pStyle w:val="TAH"/>
              <w:rPr>
                <w:rFonts w:eastAsia="SimSun"/>
              </w:rPr>
            </w:pPr>
            <w:r w:rsidRPr="00F72CD4">
              <w:rPr>
                <w:rFonts w:eastAsia="SimSun"/>
              </w:rPr>
              <w:t>SNR (dB)</w:t>
            </w:r>
          </w:p>
        </w:tc>
      </w:tr>
      <w:tr w:rsidR="007B35BB" w:rsidRPr="00F72CD4" w14:paraId="6DB5F484"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D2EDA" w14:textId="77777777" w:rsidR="007B35BB" w:rsidRPr="00F72CD4" w:rsidRDefault="007B35BB" w:rsidP="000D2D5A">
            <w:pPr>
              <w:pStyle w:val="TAC"/>
              <w:rPr>
                <w:rFonts w:eastAsia="SimSun"/>
              </w:rPr>
            </w:pPr>
            <w:r w:rsidRPr="00F72CD4">
              <w:rPr>
                <w:rFonts w:eastAsia="SimSun"/>
              </w:rPr>
              <w:t>4-1</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CB5F5F" w14:textId="77777777" w:rsidR="007B35BB" w:rsidRPr="00F72CD4" w:rsidRDefault="007B35BB" w:rsidP="000D2D5A">
            <w:pPr>
              <w:pStyle w:val="TAC"/>
              <w:rPr>
                <w:rFonts w:eastAsia="SimSun"/>
              </w:rPr>
            </w:pPr>
            <w:r w:rsidRPr="00F72CD4">
              <w:rPr>
                <w:rFonts w:eastAsia="SimSun"/>
              </w:rPr>
              <w:t>R.PDSCH.1-2.4 FDD</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6BB38" w14:textId="77777777" w:rsidR="007B35BB" w:rsidRPr="00F72CD4" w:rsidRDefault="007B35BB" w:rsidP="000D2D5A">
            <w:pPr>
              <w:pStyle w:val="TAC"/>
              <w:rPr>
                <w:rFonts w:eastAsia="SimSun"/>
              </w:rPr>
            </w:pPr>
            <w:r w:rsidRPr="00F72CD4">
              <w:rPr>
                <w:rFonts w:eastAsia="SimSun"/>
              </w:rPr>
              <w:t>10 / 15</w:t>
            </w:r>
          </w:p>
        </w:tc>
        <w:tc>
          <w:tcPr>
            <w:tcW w:w="7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928FC" w14:textId="77777777" w:rsidR="007B35BB" w:rsidRPr="00F72CD4" w:rsidRDefault="007B35BB" w:rsidP="000D2D5A">
            <w:pPr>
              <w:pStyle w:val="TAC"/>
              <w:rPr>
                <w:rFonts w:eastAsia="SimSun" w:cs="Arial"/>
              </w:rPr>
            </w:pPr>
            <w:r w:rsidRPr="00F72CD4">
              <w:rPr>
                <w:rFonts w:eastAsia="SimSun"/>
              </w:rPr>
              <w:t>16QAM, 0.48</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463CFC" w14:textId="77777777" w:rsidR="007B35BB" w:rsidRPr="00F72CD4" w:rsidRDefault="007B35BB" w:rsidP="000D2D5A">
            <w:pPr>
              <w:pStyle w:val="TAC"/>
              <w:rPr>
                <w:rFonts w:eastAsia="SimSun"/>
              </w:rPr>
            </w:pPr>
            <w:r w:rsidRPr="00F72CD4">
              <w:rPr>
                <w:rFonts w:eastAsia="SimSun"/>
              </w:rPr>
              <w:t>TDLA30-1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E8FE5" w14:textId="77777777" w:rsidR="007B35BB" w:rsidRPr="00F72CD4" w:rsidRDefault="007B35BB" w:rsidP="000D2D5A">
            <w:pPr>
              <w:pStyle w:val="TAC"/>
              <w:rPr>
                <w:rFonts w:eastAsia="SimSun"/>
              </w:rPr>
            </w:pPr>
            <w:r w:rsidRPr="00F72CD4">
              <w:rPr>
                <w:rFonts w:eastAsia="SimSun"/>
              </w:rPr>
              <w:t>4x4, ULA Low</w:t>
            </w:r>
          </w:p>
        </w:tc>
        <w:tc>
          <w:tcPr>
            <w:tcW w:w="7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34A3E"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3DE5A" w14:textId="77777777" w:rsidR="007B35BB" w:rsidRPr="00F72CD4" w:rsidRDefault="007B35BB" w:rsidP="000D2D5A">
            <w:pPr>
              <w:pStyle w:val="TAC"/>
              <w:rPr>
                <w:rFonts w:eastAsia="SimSun"/>
              </w:rPr>
            </w:pPr>
            <w:r w:rsidRPr="00F72CD4">
              <w:rPr>
                <w:rFonts w:eastAsia="SimSun"/>
                <w:lang w:eastAsia="zh-CN"/>
              </w:rPr>
              <w:t>15.6</w:t>
            </w:r>
          </w:p>
        </w:tc>
      </w:tr>
    </w:tbl>
    <w:p w14:paraId="78726A47" w14:textId="77777777" w:rsidR="007B35BB" w:rsidRPr="00F72CD4" w:rsidRDefault="007B35BB" w:rsidP="000D2D5A"/>
    <w:p w14:paraId="58642F96" w14:textId="77777777" w:rsidR="007B35BB" w:rsidRPr="00F72CD4" w:rsidRDefault="007B35BB" w:rsidP="000D2D5A">
      <w:pPr>
        <w:pStyle w:val="TH"/>
      </w:pPr>
      <w:r w:rsidRPr="00F72CD4">
        <w:t>Table 5.2.3.1.1.0-7: Minimum performance for Rank 3 and Enhanced Receiver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90"/>
        <w:gridCol w:w="1322"/>
        <w:gridCol w:w="1227"/>
        <w:gridCol w:w="1400"/>
        <w:gridCol w:w="1353"/>
        <w:gridCol w:w="1510"/>
        <w:gridCol w:w="1388"/>
        <w:gridCol w:w="830"/>
      </w:tblGrid>
      <w:tr w:rsidR="007B35BB" w:rsidRPr="00F72CD4" w14:paraId="153F64EB" w14:textId="77777777" w:rsidTr="007B35BB">
        <w:trPr>
          <w:cantSplit/>
          <w:jc w:val="center"/>
        </w:trPr>
        <w:tc>
          <w:tcPr>
            <w:tcW w:w="69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8268D5" w14:textId="77777777" w:rsidR="007B35BB" w:rsidRPr="00F72CD4" w:rsidRDefault="007B35BB" w:rsidP="000D2D5A">
            <w:pPr>
              <w:pStyle w:val="TAH"/>
            </w:pPr>
            <w:r w:rsidRPr="00F72CD4">
              <w:t>Test num.</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FC76F7"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2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6CB56D" w14:textId="77777777" w:rsidR="007B35BB" w:rsidRPr="00F72CD4" w:rsidRDefault="007B35BB" w:rsidP="000D2D5A">
            <w:pPr>
              <w:pStyle w:val="TAH"/>
            </w:pPr>
            <w:r w:rsidRPr="00F72CD4">
              <w:rPr>
                <w:rFonts w:eastAsia="SimSun"/>
              </w:rPr>
              <w:t>Bandwidth (MHz) / Subcarrier spacing (kHz)</w:t>
            </w:r>
          </w:p>
        </w:tc>
        <w:tc>
          <w:tcPr>
            <w:tcW w:w="140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78EC52"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5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0EB17A" w14:textId="77777777" w:rsidR="007B35BB" w:rsidRPr="00F72CD4" w:rsidRDefault="007B35BB" w:rsidP="000D2D5A">
            <w:pPr>
              <w:pStyle w:val="TAH"/>
            </w:pPr>
            <w:r w:rsidRPr="00F72CD4">
              <w:t>Propagation condition</w:t>
            </w:r>
          </w:p>
        </w:tc>
        <w:tc>
          <w:tcPr>
            <w:tcW w:w="15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0BB44D2" w14:textId="77777777" w:rsidR="007B35BB" w:rsidRPr="00F72CD4" w:rsidRDefault="007B35BB" w:rsidP="000D2D5A">
            <w:pPr>
              <w:pStyle w:val="TAH"/>
            </w:pPr>
            <w:r w:rsidRPr="00F72CD4">
              <w:t>Correlation matrix and antenna configuration</w:t>
            </w:r>
          </w:p>
        </w:tc>
        <w:tc>
          <w:tcPr>
            <w:tcW w:w="221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B4C32A2" w14:textId="77777777" w:rsidR="007B35BB" w:rsidRPr="00F72CD4" w:rsidRDefault="007B35BB" w:rsidP="000D2D5A">
            <w:pPr>
              <w:pStyle w:val="TAH"/>
            </w:pPr>
            <w:r w:rsidRPr="00F72CD4">
              <w:t>Reference value</w:t>
            </w:r>
          </w:p>
        </w:tc>
      </w:tr>
      <w:tr w:rsidR="007B35BB" w:rsidRPr="00F72CD4" w14:paraId="4C3B7392" w14:textId="77777777" w:rsidTr="007B35BB">
        <w:trPr>
          <w:cantSplit/>
          <w:jc w:val="center"/>
        </w:trPr>
        <w:tc>
          <w:tcPr>
            <w:tcW w:w="6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0F4CB6" w14:textId="77777777" w:rsidR="007B35BB" w:rsidRPr="00F72CD4" w:rsidRDefault="007B35BB" w:rsidP="000D2D5A"/>
        </w:tc>
        <w:tc>
          <w:tcPr>
            <w:tcW w:w="13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FEA494" w14:textId="77777777" w:rsidR="007B35BB" w:rsidRPr="00F72CD4" w:rsidRDefault="007B35BB" w:rsidP="000D2D5A"/>
        </w:tc>
        <w:tc>
          <w:tcPr>
            <w:tcW w:w="12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FCA007" w14:textId="77777777" w:rsidR="007B35BB" w:rsidRPr="00F72CD4" w:rsidRDefault="007B35BB" w:rsidP="000D2D5A"/>
        </w:tc>
        <w:tc>
          <w:tcPr>
            <w:tcW w:w="140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93F35A" w14:textId="77777777" w:rsidR="007B35BB" w:rsidRPr="00F72CD4" w:rsidRDefault="007B35BB" w:rsidP="000D2D5A">
            <w:pPr>
              <w:rPr>
                <w:lang w:eastAsia="zh-CN"/>
              </w:rPr>
            </w:pPr>
          </w:p>
        </w:tc>
        <w:tc>
          <w:tcPr>
            <w:tcW w:w="135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EB9020" w14:textId="77777777" w:rsidR="007B35BB" w:rsidRPr="00F72CD4" w:rsidRDefault="007B35BB" w:rsidP="000D2D5A"/>
        </w:tc>
        <w:tc>
          <w:tcPr>
            <w:tcW w:w="15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04D997" w14:textId="77777777" w:rsidR="007B35BB" w:rsidRPr="00F72CD4" w:rsidRDefault="007B35BB" w:rsidP="000D2D5A"/>
        </w:tc>
        <w:tc>
          <w:tcPr>
            <w:tcW w:w="1388" w:type="dxa"/>
            <w:tcBorders>
              <w:top w:val="single" w:sz="4" w:space="0" w:color="auto"/>
              <w:left w:val="single" w:sz="4" w:space="0" w:color="auto"/>
              <w:bottom w:val="single" w:sz="4" w:space="0" w:color="auto"/>
              <w:right w:val="single" w:sz="4" w:space="0" w:color="auto"/>
            </w:tcBorders>
            <w:shd w:val="clear" w:color="auto" w:fill="FFFFFF"/>
            <w:hideMark/>
          </w:tcPr>
          <w:p w14:paraId="711C5802" w14:textId="77777777" w:rsidR="007B35BB" w:rsidRPr="00F72CD4" w:rsidRDefault="007B35BB" w:rsidP="000D2D5A">
            <w:pPr>
              <w:pStyle w:val="TAH"/>
            </w:pPr>
            <w:r w:rsidRPr="00F72CD4">
              <w:t>Fraction of maximum throughput (%)</w:t>
            </w:r>
          </w:p>
        </w:tc>
        <w:tc>
          <w:tcPr>
            <w:tcW w:w="830" w:type="dxa"/>
            <w:tcBorders>
              <w:top w:val="single" w:sz="4" w:space="0" w:color="auto"/>
              <w:left w:val="single" w:sz="4" w:space="0" w:color="auto"/>
              <w:bottom w:val="single" w:sz="4" w:space="0" w:color="auto"/>
              <w:right w:val="single" w:sz="4" w:space="0" w:color="auto"/>
            </w:tcBorders>
            <w:shd w:val="clear" w:color="auto" w:fill="FFFFFF"/>
            <w:hideMark/>
          </w:tcPr>
          <w:p w14:paraId="676942FB" w14:textId="77777777" w:rsidR="007B35BB" w:rsidRPr="00F72CD4" w:rsidRDefault="007B35BB" w:rsidP="000D2D5A">
            <w:pPr>
              <w:pStyle w:val="TAH"/>
            </w:pPr>
            <w:r w:rsidRPr="00F72CD4">
              <w:t>SNR (dB)</w:t>
            </w:r>
          </w:p>
        </w:tc>
      </w:tr>
      <w:tr w:rsidR="007B35BB" w:rsidRPr="00F72CD4" w14:paraId="6B333CC4" w14:textId="77777777" w:rsidTr="007B35BB">
        <w:trPr>
          <w:cantSplit/>
          <w:jc w:val="center"/>
        </w:trPr>
        <w:tc>
          <w:tcPr>
            <w:tcW w:w="690" w:type="dxa"/>
            <w:tcBorders>
              <w:top w:val="single" w:sz="4" w:space="0" w:color="auto"/>
              <w:left w:val="single" w:sz="4" w:space="0" w:color="auto"/>
              <w:bottom w:val="single" w:sz="4" w:space="0" w:color="auto"/>
              <w:right w:val="single" w:sz="4" w:space="0" w:color="auto"/>
            </w:tcBorders>
            <w:shd w:val="clear" w:color="auto" w:fill="FFFFFF"/>
            <w:hideMark/>
          </w:tcPr>
          <w:p w14:paraId="1FCD8075" w14:textId="77777777" w:rsidR="007B35BB" w:rsidRPr="00F72CD4" w:rsidRDefault="007B35BB" w:rsidP="000D2D5A">
            <w:pPr>
              <w:pStyle w:val="TAC"/>
            </w:pPr>
            <w:r w:rsidRPr="00F72CD4">
              <w:t>5-1</w:t>
            </w:r>
          </w:p>
        </w:tc>
        <w:tc>
          <w:tcPr>
            <w:tcW w:w="1322" w:type="dxa"/>
            <w:tcBorders>
              <w:top w:val="single" w:sz="4" w:space="0" w:color="auto"/>
              <w:left w:val="single" w:sz="4" w:space="0" w:color="auto"/>
              <w:bottom w:val="single" w:sz="4" w:space="0" w:color="auto"/>
              <w:right w:val="single" w:sz="4" w:space="0" w:color="auto"/>
            </w:tcBorders>
            <w:shd w:val="clear" w:color="auto" w:fill="FFFFFF"/>
            <w:hideMark/>
          </w:tcPr>
          <w:p w14:paraId="29C5C8DE" w14:textId="77777777" w:rsidR="007B35BB" w:rsidRPr="00F72CD4" w:rsidRDefault="007B35BB" w:rsidP="000D2D5A">
            <w:pPr>
              <w:pStyle w:val="TAC"/>
            </w:pPr>
            <w:r w:rsidRPr="00F72CD4">
              <w:t>R.PDSCH.1-2.3 FDD</w:t>
            </w:r>
          </w:p>
        </w:tc>
        <w:tc>
          <w:tcPr>
            <w:tcW w:w="1227" w:type="dxa"/>
            <w:tcBorders>
              <w:top w:val="single" w:sz="4" w:space="0" w:color="auto"/>
              <w:left w:val="single" w:sz="4" w:space="0" w:color="auto"/>
              <w:bottom w:val="single" w:sz="4" w:space="0" w:color="auto"/>
              <w:right w:val="single" w:sz="4" w:space="0" w:color="auto"/>
            </w:tcBorders>
            <w:shd w:val="clear" w:color="auto" w:fill="FFFFFF"/>
            <w:hideMark/>
          </w:tcPr>
          <w:p w14:paraId="23B7C79D" w14:textId="77777777" w:rsidR="007B35BB" w:rsidRPr="00F72CD4" w:rsidRDefault="007B35BB" w:rsidP="000D2D5A">
            <w:pPr>
              <w:pStyle w:val="TAC"/>
            </w:pPr>
            <w:r w:rsidRPr="00F72CD4">
              <w:rPr>
                <w:rFonts w:eastAsia="SimSun"/>
              </w:rPr>
              <w:t>10 / 15</w:t>
            </w:r>
          </w:p>
        </w:tc>
        <w:tc>
          <w:tcPr>
            <w:tcW w:w="1400" w:type="dxa"/>
            <w:tcBorders>
              <w:top w:val="single" w:sz="4" w:space="0" w:color="auto"/>
              <w:left w:val="single" w:sz="4" w:space="0" w:color="auto"/>
              <w:bottom w:val="single" w:sz="4" w:space="0" w:color="auto"/>
              <w:right w:val="single" w:sz="4" w:space="0" w:color="auto"/>
            </w:tcBorders>
            <w:shd w:val="clear" w:color="auto" w:fill="FFFFFF"/>
            <w:hideMark/>
          </w:tcPr>
          <w:p w14:paraId="5C719924" w14:textId="77777777" w:rsidR="007B35BB" w:rsidRPr="00F72CD4" w:rsidRDefault="007B35BB" w:rsidP="000D2D5A">
            <w:pPr>
              <w:pStyle w:val="TAC"/>
            </w:pPr>
            <w:r w:rsidRPr="00F72CD4">
              <w:t>16QAM, 0.48</w:t>
            </w:r>
          </w:p>
        </w:tc>
        <w:tc>
          <w:tcPr>
            <w:tcW w:w="1353" w:type="dxa"/>
            <w:tcBorders>
              <w:top w:val="single" w:sz="4" w:space="0" w:color="auto"/>
              <w:left w:val="single" w:sz="4" w:space="0" w:color="auto"/>
              <w:bottom w:val="single" w:sz="4" w:space="0" w:color="auto"/>
              <w:right w:val="single" w:sz="4" w:space="0" w:color="auto"/>
            </w:tcBorders>
            <w:shd w:val="clear" w:color="auto" w:fill="FFFFFF"/>
            <w:hideMark/>
          </w:tcPr>
          <w:p w14:paraId="0D0CE262" w14:textId="77777777" w:rsidR="007B35BB" w:rsidRPr="00F72CD4" w:rsidRDefault="007B35BB" w:rsidP="000D2D5A">
            <w:pPr>
              <w:pStyle w:val="TAC"/>
            </w:pPr>
            <w:r w:rsidRPr="00F72CD4">
              <w:t>TDLA30-10</w:t>
            </w:r>
          </w:p>
        </w:tc>
        <w:tc>
          <w:tcPr>
            <w:tcW w:w="1510" w:type="dxa"/>
            <w:tcBorders>
              <w:top w:val="single" w:sz="4" w:space="0" w:color="auto"/>
              <w:left w:val="single" w:sz="4" w:space="0" w:color="auto"/>
              <w:bottom w:val="single" w:sz="4" w:space="0" w:color="auto"/>
              <w:right w:val="single" w:sz="4" w:space="0" w:color="auto"/>
            </w:tcBorders>
            <w:shd w:val="clear" w:color="auto" w:fill="FFFFFF"/>
            <w:hideMark/>
          </w:tcPr>
          <w:p w14:paraId="42557715" w14:textId="77777777" w:rsidR="007B35BB" w:rsidRPr="00F72CD4" w:rsidRDefault="007B35BB" w:rsidP="000D2D5A">
            <w:pPr>
              <w:pStyle w:val="TAC"/>
            </w:pPr>
            <w:r w:rsidRPr="00F72CD4">
              <w:t>4x4, ULA Medium A</w:t>
            </w:r>
          </w:p>
        </w:tc>
        <w:tc>
          <w:tcPr>
            <w:tcW w:w="1388" w:type="dxa"/>
            <w:tcBorders>
              <w:top w:val="single" w:sz="4" w:space="0" w:color="auto"/>
              <w:left w:val="single" w:sz="4" w:space="0" w:color="auto"/>
              <w:bottom w:val="single" w:sz="4" w:space="0" w:color="auto"/>
              <w:right w:val="single" w:sz="4" w:space="0" w:color="auto"/>
            </w:tcBorders>
            <w:shd w:val="clear" w:color="auto" w:fill="FFFFFF"/>
            <w:hideMark/>
          </w:tcPr>
          <w:p w14:paraId="63C64448" w14:textId="77777777" w:rsidR="007B35BB" w:rsidRPr="00F72CD4" w:rsidRDefault="007B35BB" w:rsidP="000D2D5A">
            <w:pPr>
              <w:pStyle w:val="TAC"/>
            </w:pPr>
            <w:r w:rsidRPr="00F72CD4">
              <w:t>70</w:t>
            </w:r>
          </w:p>
        </w:tc>
        <w:tc>
          <w:tcPr>
            <w:tcW w:w="830" w:type="dxa"/>
            <w:tcBorders>
              <w:top w:val="single" w:sz="4" w:space="0" w:color="auto"/>
              <w:left w:val="single" w:sz="4" w:space="0" w:color="auto"/>
              <w:bottom w:val="single" w:sz="4" w:space="0" w:color="auto"/>
              <w:right w:val="single" w:sz="4" w:space="0" w:color="auto"/>
            </w:tcBorders>
            <w:shd w:val="clear" w:color="auto" w:fill="FFFFFF"/>
            <w:hideMark/>
          </w:tcPr>
          <w:p w14:paraId="48366E53" w14:textId="77777777" w:rsidR="007B35BB" w:rsidRPr="00F72CD4" w:rsidRDefault="007B35BB" w:rsidP="000D2D5A">
            <w:pPr>
              <w:pStyle w:val="TAC"/>
            </w:pPr>
            <w:r w:rsidRPr="00F72CD4">
              <w:rPr>
                <w:lang w:eastAsia="zh-CN"/>
              </w:rPr>
              <w:t>22.3</w:t>
            </w:r>
          </w:p>
        </w:tc>
      </w:tr>
    </w:tbl>
    <w:p w14:paraId="27AF2A82" w14:textId="77777777" w:rsidR="007B35BB" w:rsidRPr="00F72CD4" w:rsidRDefault="007B35BB" w:rsidP="000D2D5A">
      <w:pPr>
        <w:rPr>
          <w:rFonts w:eastAsia="Malgun Gothic"/>
        </w:rPr>
      </w:pPr>
    </w:p>
    <w:p w14:paraId="05FE8815" w14:textId="77777777" w:rsidR="007B35BB" w:rsidRPr="00F72CD4" w:rsidRDefault="007B35BB" w:rsidP="000D2D5A">
      <w:r w:rsidRPr="00F72CD4">
        <w:t>The normative reference for this requirement is TS 38.101-4 [</w:t>
      </w:r>
      <w:r w:rsidRPr="00F72CD4">
        <w:rPr>
          <w:rFonts w:eastAsia="Malgun Gothic"/>
        </w:rPr>
        <w:t>5</w:t>
      </w:r>
      <w:r w:rsidRPr="00F72CD4">
        <w:t>] clause 5.2.3.1.1.</w:t>
      </w:r>
    </w:p>
    <w:p w14:paraId="10B752B7" w14:textId="09A35063" w:rsidR="007B35BB" w:rsidRPr="00F72CD4" w:rsidRDefault="007B35BB" w:rsidP="00D1288A">
      <w:pPr>
        <w:pStyle w:val="Heading6"/>
      </w:pPr>
      <w:bookmarkStart w:id="794" w:name="_Toc27479440"/>
      <w:bookmarkStart w:id="795" w:name="_Toc36058627"/>
      <w:bookmarkStart w:id="796" w:name="_Toc44067550"/>
      <w:bookmarkStart w:id="797" w:name="_Toc52716476"/>
      <w:bookmarkStart w:id="798" w:name="_Toc58239121"/>
      <w:bookmarkStart w:id="799" w:name="_Toc68246703"/>
      <w:bookmarkStart w:id="800" w:name="_Toc75789977"/>
      <w:bookmarkStart w:id="801" w:name="_Toc84264637"/>
      <w:bookmarkStart w:id="802" w:name="_Toc90560770"/>
      <w:r w:rsidRPr="00F72CD4">
        <w:t>5.2.3.1.1_1</w:t>
      </w:r>
      <w:r w:rsidRPr="00F72CD4">
        <w:tab/>
        <w:t>4Rx FDD FR1 PDSCH mapping Type A performance - 2x4 MIMO with baseline receiver for both SA and NSA</w:t>
      </w:r>
      <w:bookmarkEnd w:id="794"/>
      <w:bookmarkEnd w:id="795"/>
      <w:bookmarkEnd w:id="796"/>
      <w:bookmarkEnd w:id="797"/>
      <w:bookmarkEnd w:id="798"/>
      <w:bookmarkEnd w:id="799"/>
      <w:bookmarkEnd w:id="800"/>
      <w:bookmarkEnd w:id="801"/>
      <w:bookmarkEnd w:id="802"/>
    </w:p>
    <w:p w14:paraId="158FCE62" w14:textId="77777777" w:rsidR="007B35BB" w:rsidRPr="00F72CD4" w:rsidRDefault="007B35BB" w:rsidP="007B35BB">
      <w:pPr>
        <w:pStyle w:val="H6"/>
      </w:pPr>
      <w:r w:rsidRPr="00F72CD4">
        <w:t>5.2.3.1.1_1.1</w:t>
      </w:r>
      <w:r w:rsidRPr="00F72CD4">
        <w:tab/>
        <w:t>Test purpose</w:t>
      </w:r>
    </w:p>
    <w:p w14:paraId="48ED38C7" w14:textId="77777777" w:rsidR="007B35BB" w:rsidRPr="00F72CD4" w:rsidRDefault="007B35BB" w:rsidP="000D2D5A">
      <w:r w:rsidRPr="00F72CD4">
        <w:t>To verify the PDSCH mapping Type A normal performance under 4 receive antenna conditions and with different channel models, MCSs and number of MIMO layers for a specified downlink Reference Measurement Channel (RMC) to achieve a certain throughput and as well verify the HARQ soft combining with default baseline receiver configuration, for Rank 1 and Rank 2 scenarios.</w:t>
      </w:r>
    </w:p>
    <w:p w14:paraId="4FA80674" w14:textId="77777777" w:rsidR="007B35BB" w:rsidRPr="00F72CD4" w:rsidRDefault="007B35BB" w:rsidP="007B35BB">
      <w:pPr>
        <w:pStyle w:val="H6"/>
      </w:pPr>
      <w:r w:rsidRPr="00F72CD4">
        <w:t>5.2.3.1.1_1.2</w:t>
      </w:r>
      <w:r w:rsidRPr="00F72CD4">
        <w:tab/>
        <w:t>Test applicability</w:t>
      </w:r>
    </w:p>
    <w:p w14:paraId="7C0C7A03" w14:textId="77777777" w:rsidR="007B35BB" w:rsidRPr="00F72CD4" w:rsidRDefault="007B35BB" w:rsidP="000D2D5A">
      <w:r w:rsidRPr="00F72CD4">
        <w:t>This test applies to all types of NR UE release 15 and forward</w:t>
      </w:r>
      <w:r w:rsidRPr="00F72CD4">
        <w:rPr>
          <w:rFonts w:eastAsia="Malgun Gothic"/>
        </w:rPr>
        <w:t xml:space="preserve"> supporting 4 Rx antenna ports</w:t>
      </w:r>
      <w:r w:rsidRPr="00F72CD4">
        <w:t>.</w:t>
      </w:r>
    </w:p>
    <w:p w14:paraId="05B1B82F"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4 Rx antenna ports</w:t>
      </w:r>
      <w:r w:rsidRPr="00F72CD4">
        <w:t>.</w:t>
      </w:r>
    </w:p>
    <w:p w14:paraId="0DF3968E" w14:textId="77777777" w:rsidR="007B35BB" w:rsidRPr="00F72CD4" w:rsidRDefault="007B35BB" w:rsidP="007B35BB">
      <w:pPr>
        <w:pStyle w:val="H6"/>
      </w:pPr>
      <w:r w:rsidRPr="00F72CD4">
        <w:t>5.2.3.1.1_1.</w:t>
      </w:r>
      <w:r w:rsidRPr="00F72CD4">
        <w:rPr>
          <w:rFonts w:eastAsia="Malgun Gothic"/>
        </w:rPr>
        <w:t>3</w:t>
      </w:r>
      <w:r w:rsidRPr="00F72CD4">
        <w:tab/>
        <w:t>Test description</w:t>
      </w:r>
    </w:p>
    <w:p w14:paraId="54E370E5" w14:textId="77777777" w:rsidR="007B35BB" w:rsidRPr="00F72CD4" w:rsidRDefault="007B35BB" w:rsidP="007B35BB">
      <w:pPr>
        <w:pStyle w:val="H6"/>
      </w:pPr>
      <w:r w:rsidRPr="00F72CD4">
        <w:t>5.2.3.1.1_1.</w:t>
      </w:r>
      <w:r w:rsidRPr="00F72CD4">
        <w:rPr>
          <w:rFonts w:eastAsia="Malgun Gothic"/>
        </w:rPr>
        <w:t>3</w:t>
      </w:r>
      <w:r w:rsidRPr="00F72CD4">
        <w:t>.1</w:t>
      </w:r>
      <w:r w:rsidRPr="00F72CD4">
        <w:tab/>
        <w:t>Initial conditions</w:t>
      </w:r>
    </w:p>
    <w:p w14:paraId="346EDA95"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BC4545B"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55E4F2CF" w14:textId="77777777" w:rsidR="007B35BB" w:rsidRPr="00F72CD4" w:rsidRDefault="007B35BB" w:rsidP="000D2D5A">
      <w:r w:rsidRPr="00F72CD4">
        <w:t>Configurations of PDSCH and PDCCH before measurement are specified in Annex C.</w:t>
      </w:r>
    </w:p>
    <w:p w14:paraId="4B43E18A" w14:textId="77777777" w:rsidR="007B35BB" w:rsidRPr="00F72CD4" w:rsidRDefault="007B35BB" w:rsidP="000D2D5A">
      <w:r w:rsidRPr="00F72CD4">
        <w:t>Test Environment: Normal, as defined in TS 38.508-1 [6] clause 4.1.</w:t>
      </w:r>
    </w:p>
    <w:p w14:paraId="06304C05" w14:textId="08C35DC6" w:rsidR="007B35BB" w:rsidRPr="00F72CD4" w:rsidRDefault="007B35BB" w:rsidP="000D2D5A">
      <w:r w:rsidRPr="00F72CD4">
        <w:t xml:space="preserve">Frequencies to be tested: Mid Range, as defined in TS 38.508-1 [6] clause </w:t>
      </w:r>
      <w:r w:rsidR="009B4BDD" w:rsidRPr="00F72CD4">
        <w:rPr>
          <w:rFonts w:eastAsia="Malgun Gothic"/>
        </w:rPr>
        <w:t>5.2.2</w:t>
      </w:r>
      <w:r w:rsidRPr="00F72CD4">
        <w:t>.</w:t>
      </w:r>
    </w:p>
    <w:p w14:paraId="05E109FA"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25486B1A"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66418F85"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1.1</w:t>
      </w:r>
      <w:r w:rsidRPr="00F72CD4">
        <w:rPr>
          <w:rFonts w:eastAsia="Malgun Gothic"/>
        </w:rPr>
        <w:t>.0</w:t>
      </w:r>
      <w:r w:rsidRPr="00F72CD4">
        <w:t>-2 and as appropriate.</w:t>
      </w:r>
    </w:p>
    <w:p w14:paraId="7C2BE1AA"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A7D3CBB"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718FA314" w14:textId="2CBD39AF"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w:t>
      </w:r>
      <w:r w:rsidR="007562B6" w:rsidRPr="00F72CD4">
        <w:t xml:space="preserve">, </w:t>
      </w:r>
      <w:r w:rsidR="007562B6" w:rsidRPr="00F72CD4">
        <w:rPr>
          <w:i/>
          <w:iCs/>
        </w:rPr>
        <w:t>Test Mode On</w:t>
      </w:r>
      <w:r w:rsidRPr="00F72CD4">
        <w:t xml:space="preserve"> or (EN-DC, DC bearer </w:t>
      </w:r>
      <w:r w:rsidRPr="00F72CD4">
        <w:rPr>
          <w:i/>
          <w:iCs/>
        </w:rPr>
        <w:t>MCG</w:t>
      </w:r>
      <w:r w:rsidRPr="00F72CD4">
        <w:t xml:space="preserve"> and </w:t>
      </w:r>
      <w:r w:rsidRPr="00F72CD4">
        <w:rPr>
          <w:i/>
          <w:iCs/>
        </w:rPr>
        <w:t>SCG, Connected without release On</w:t>
      </w:r>
      <w:r w:rsidRPr="00F72CD4">
        <w:rPr>
          <w:i/>
        </w:rPr>
        <w:t>)</w:t>
      </w:r>
      <w:r w:rsidRPr="00F72CD4">
        <w:t xml:space="preserve"> for NSA according to TS 38.508-1 [6] clause 4.5. Message contents are defined in clause 5.2.3.1.1_1.</w:t>
      </w:r>
      <w:r w:rsidRPr="00F72CD4">
        <w:rPr>
          <w:rFonts w:eastAsia="Malgun Gothic"/>
        </w:rPr>
        <w:t>3</w:t>
      </w:r>
      <w:r w:rsidRPr="00F72CD4">
        <w:t>.3.</w:t>
      </w:r>
    </w:p>
    <w:p w14:paraId="2E702B9B" w14:textId="77777777" w:rsidR="007B35BB" w:rsidRPr="00F72CD4" w:rsidRDefault="007B35BB" w:rsidP="007B35BB">
      <w:pPr>
        <w:pStyle w:val="H6"/>
      </w:pPr>
      <w:r w:rsidRPr="00F72CD4">
        <w:t>5.2.3.1.1_1.</w:t>
      </w:r>
      <w:r w:rsidRPr="00F72CD4">
        <w:rPr>
          <w:rFonts w:eastAsia="Malgun Gothic"/>
        </w:rPr>
        <w:t>3</w:t>
      </w:r>
      <w:r w:rsidRPr="00F72CD4">
        <w:t>.2</w:t>
      </w:r>
      <w:r w:rsidRPr="00F72CD4">
        <w:tab/>
        <w:t>Test procedure</w:t>
      </w:r>
    </w:p>
    <w:p w14:paraId="20459E2C" w14:textId="77777777" w:rsidR="007B35BB" w:rsidRPr="00F72CD4" w:rsidRDefault="007B35BB" w:rsidP="000D2D5A">
      <w:pPr>
        <w:pStyle w:val="B1"/>
      </w:pPr>
      <w:r w:rsidRPr="00F72CD4">
        <w:t>1.</w:t>
      </w:r>
      <w:r w:rsidRPr="00F72CD4">
        <w:tab/>
        <w:t xml:space="preserve">SS transmits PDSCH via PDCCH DCI format 1_1 for C_RNTI to transmit the DL RMC according to </w:t>
      </w:r>
      <w:r w:rsidRPr="00F72CD4">
        <w:rPr>
          <w:rFonts w:eastAsia="Batang"/>
        </w:rPr>
        <w:t>Table 5.2.3.1.1.0-3 and Table 5.2.3.1.1.0-4</w:t>
      </w:r>
      <w:r w:rsidRPr="00F72CD4">
        <w:t>. The SS sends downlink MAC padding bits on the DL RMC.</w:t>
      </w:r>
    </w:p>
    <w:p w14:paraId="29D1AEB0"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1.1_1.4-1</w:t>
      </w:r>
      <w:r w:rsidRPr="00F72CD4">
        <w:t xml:space="preserve"> </w:t>
      </w:r>
      <w:r w:rsidRPr="00F72CD4">
        <w:rPr>
          <w:rFonts w:eastAsia="Malgun Gothic"/>
        </w:rPr>
        <w:t>and</w:t>
      </w:r>
      <w:r w:rsidRPr="00F72CD4">
        <w:rPr>
          <w:rFonts w:eastAsia="Batang"/>
        </w:rPr>
        <w:t xml:space="preserve"> </w:t>
      </w:r>
      <w:r w:rsidRPr="00F72CD4">
        <w:t>5.2.3.1.1_1.4-</w:t>
      </w:r>
      <w:r w:rsidRPr="00F72CD4">
        <w:rPr>
          <w:rFonts w:eastAsia="Malgun Gothic"/>
        </w:rPr>
        <w:t xml:space="preserve">2 </w:t>
      </w:r>
      <w:r w:rsidRPr="00F72CD4">
        <w:t>as appropriate.</w:t>
      </w:r>
    </w:p>
    <w:p w14:paraId="6C277252"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4059B291" w14:textId="77777777" w:rsidR="007B35BB" w:rsidRPr="00F72CD4" w:rsidRDefault="007B35BB" w:rsidP="000D2D5A">
      <w:pPr>
        <w:pStyle w:val="B1"/>
      </w:pPr>
      <w:r w:rsidRPr="00F72CD4">
        <w:t>4.</w:t>
      </w:r>
      <w:r w:rsidRPr="00F72CD4">
        <w:tab/>
        <w:t xml:space="preserve">Repeat steps from 1 to </w:t>
      </w:r>
      <w:r w:rsidRPr="00F72CD4">
        <w:rPr>
          <w:rFonts w:eastAsia="Malgun Gothic"/>
        </w:rPr>
        <w:t>4</w:t>
      </w:r>
      <w:r w:rsidRPr="00F72CD4">
        <w:t xml:space="preserve"> for each subtest in Tables </w:t>
      </w:r>
      <w:r w:rsidRPr="00F72CD4">
        <w:rPr>
          <w:rFonts w:eastAsia="Malgun Gothic"/>
        </w:rPr>
        <w:t>5.2.3.1.1_1.4-1</w:t>
      </w:r>
      <w:r w:rsidRPr="00F72CD4">
        <w:t xml:space="preserve"> </w:t>
      </w:r>
      <w:r w:rsidRPr="00F72CD4">
        <w:rPr>
          <w:rFonts w:eastAsia="Malgun Gothic"/>
        </w:rPr>
        <w:t>and</w:t>
      </w:r>
      <w:r w:rsidRPr="00F72CD4">
        <w:rPr>
          <w:rFonts w:eastAsia="Batang"/>
        </w:rPr>
        <w:t xml:space="preserve"> </w:t>
      </w:r>
      <w:r w:rsidRPr="00F72CD4">
        <w:t>5.2.3.1.1_1.4-</w:t>
      </w:r>
      <w:r w:rsidRPr="00F72CD4">
        <w:rPr>
          <w:rFonts w:eastAsia="Malgun Gothic"/>
        </w:rPr>
        <w:t>2</w:t>
      </w:r>
      <w:r w:rsidRPr="00F72CD4">
        <w:t xml:space="preserve"> as appropriate.</w:t>
      </w:r>
    </w:p>
    <w:p w14:paraId="4C244B67" w14:textId="77777777" w:rsidR="007B35BB" w:rsidRPr="00F72CD4" w:rsidRDefault="007B35BB" w:rsidP="007B35BB">
      <w:pPr>
        <w:pStyle w:val="H6"/>
      </w:pPr>
      <w:r w:rsidRPr="00F72CD4">
        <w:t>5.2.3.1.1_1.</w:t>
      </w:r>
      <w:r w:rsidRPr="00F72CD4">
        <w:rPr>
          <w:rFonts w:eastAsia="Malgun Gothic"/>
        </w:rPr>
        <w:t>3</w:t>
      </w:r>
      <w:r w:rsidRPr="00F72CD4">
        <w:t>.3</w:t>
      </w:r>
      <w:r w:rsidRPr="00F72CD4">
        <w:tab/>
        <w:t>Message contents</w:t>
      </w:r>
    </w:p>
    <w:p w14:paraId="276D8962" w14:textId="77777777" w:rsidR="007B35BB" w:rsidRPr="00F72CD4" w:rsidRDefault="007B35BB" w:rsidP="000D2D5A">
      <w:r w:rsidRPr="00F72CD4">
        <w:t>Message contents are according to TS 38.508-1 [6] clauses 4.6.1 and 5.4.2.</w:t>
      </w:r>
    </w:p>
    <w:p w14:paraId="303C3BB6" w14:textId="77777777" w:rsidR="007B35BB" w:rsidRPr="00F72CD4" w:rsidRDefault="007B35BB" w:rsidP="007B35BB">
      <w:pPr>
        <w:pStyle w:val="H6"/>
      </w:pPr>
      <w:r w:rsidRPr="00F72CD4">
        <w:t>5.2.3.1.1_1.</w:t>
      </w:r>
      <w:r w:rsidRPr="00F72CD4">
        <w:rPr>
          <w:rFonts w:eastAsia="Malgun Gothic"/>
        </w:rPr>
        <w:t>3</w:t>
      </w:r>
      <w:r w:rsidRPr="00F72CD4">
        <w:t>.3_1</w:t>
      </w:r>
      <w:r w:rsidRPr="00F72CD4">
        <w:tab/>
        <w:t>Message exceptions for SA</w:t>
      </w:r>
    </w:p>
    <w:p w14:paraId="11CB770F" w14:textId="77777777" w:rsidR="007B35BB" w:rsidRPr="00F72CD4" w:rsidRDefault="007B35BB" w:rsidP="000D2D5A">
      <w:pPr>
        <w:pStyle w:val="TH"/>
        <w:rPr>
          <w:i/>
          <w:iCs/>
        </w:rPr>
      </w:pPr>
      <w:r w:rsidRPr="00F72CD4">
        <w:t xml:space="preserve">Table 5.2.3.1.1_1.3.3_1-1: </w:t>
      </w:r>
      <w:r w:rsidRPr="00F72CD4">
        <w:rPr>
          <w:i/>
          <w:iCs/>
        </w:rPr>
        <w:t>BWP</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F3FB91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5A327EE" w14:textId="77777777" w:rsidR="007B35BB" w:rsidRPr="00F72CD4" w:rsidRDefault="007B35BB" w:rsidP="000D2D5A">
            <w:pPr>
              <w:pStyle w:val="TAH"/>
            </w:pPr>
            <w:r w:rsidRPr="00F72CD4">
              <w:t>Derivation Path: TS 38.508-1 [6], Table 4.6.3-8</w:t>
            </w:r>
          </w:p>
        </w:tc>
      </w:tr>
      <w:tr w:rsidR="007B35BB" w:rsidRPr="00F72CD4" w14:paraId="4FB808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AD7DB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BC390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BE3DAA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F489CE6" w14:textId="77777777" w:rsidR="007B35BB" w:rsidRPr="00F72CD4" w:rsidRDefault="007B35BB" w:rsidP="000D2D5A">
            <w:pPr>
              <w:pStyle w:val="TAH"/>
            </w:pPr>
            <w:r w:rsidRPr="00F72CD4">
              <w:t>Condition</w:t>
            </w:r>
          </w:p>
        </w:tc>
      </w:tr>
      <w:tr w:rsidR="007B35BB" w:rsidRPr="00F72CD4" w14:paraId="689431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1ECAD0" w14:textId="77777777" w:rsidR="007B35BB" w:rsidRPr="00F72CD4" w:rsidRDefault="007B35BB" w:rsidP="000D2D5A">
            <w:pPr>
              <w:pStyle w:val="TAL"/>
            </w:pPr>
            <w:r w:rsidRPr="00F72CD4">
              <w:t xml:space="preserve">BWP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257824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22E9DA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63467E" w14:textId="77777777" w:rsidR="007B35BB" w:rsidRPr="00F72CD4" w:rsidRDefault="007B35BB" w:rsidP="000D2D5A">
            <w:pPr>
              <w:pStyle w:val="TAL"/>
            </w:pPr>
          </w:p>
        </w:tc>
      </w:tr>
      <w:tr w:rsidR="007B35BB" w:rsidRPr="00F72CD4" w14:paraId="51BBF4FE"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18384743" w14:textId="77777777" w:rsidR="007B35BB" w:rsidRPr="00F72CD4" w:rsidRDefault="007B35BB" w:rsidP="000D2D5A">
            <w:pPr>
              <w:pStyle w:val="TAL"/>
            </w:pPr>
            <w:r w:rsidRPr="00F72CD4">
              <w:t xml:space="preserve">  locationAndBandwidth</w:t>
            </w:r>
          </w:p>
        </w:tc>
        <w:tc>
          <w:tcPr>
            <w:tcW w:w="2267" w:type="dxa"/>
            <w:tcBorders>
              <w:top w:val="single" w:sz="4" w:space="0" w:color="auto"/>
              <w:left w:val="single" w:sz="4" w:space="0" w:color="auto"/>
              <w:bottom w:val="single" w:sz="4" w:space="0" w:color="auto"/>
              <w:right w:val="single" w:sz="4" w:space="0" w:color="auto"/>
            </w:tcBorders>
            <w:hideMark/>
          </w:tcPr>
          <w:p w14:paraId="42129F12" w14:textId="77777777" w:rsidR="007B35BB" w:rsidRPr="00F72CD4" w:rsidRDefault="007B35BB" w:rsidP="000D2D5A">
            <w:pPr>
              <w:pStyle w:val="TAL"/>
            </w:pPr>
            <w:r w:rsidRPr="00F72CD4">
              <w:t>13750</w:t>
            </w:r>
          </w:p>
        </w:tc>
        <w:tc>
          <w:tcPr>
            <w:tcW w:w="1700" w:type="dxa"/>
            <w:tcBorders>
              <w:top w:val="single" w:sz="4" w:space="0" w:color="auto"/>
              <w:left w:val="single" w:sz="4" w:space="0" w:color="auto"/>
              <w:bottom w:val="single" w:sz="4" w:space="0" w:color="auto"/>
              <w:right w:val="single" w:sz="4" w:space="0" w:color="auto"/>
            </w:tcBorders>
            <w:hideMark/>
          </w:tcPr>
          <w:p w14:paraId="5F6D4530" w14:textId="77777777" w:rsidR="007B35BB" w:rsidRPr="00F72CD4" w:rsidRDefault="007B35BB" w:rsidP="000D2D5A">
            <w:pPr>
              <w:pStyle w:val="TAL"/>
            </w:pPr>
            <w:r w:rsidRPr="00F72CD4">
              <w:t>For Test 2-2</w:t>
            </w:r>
          </w:p>
          <w:p w14:paraId="7E041F7F" w14:textId="77777777" w:rsidR="007B35BB" w:rsidRPr="00F72CD4" w:rsidRDefault="007B35BB" w:rsidP="000D2D5A">
            <w:pPr>
              <w:pStyle w:val="TAL"/>
            </w:pPr>
            <w:r w:rsidRPr="00F72CD4">
              <w:t>(20MHz BW, SCS 30kHz)</w:t>
            </w:r>
          </w:p>
        </w:tc>
        <w:tc>
          <w:tcPr>
            <w:tcW w:w="1245" w:type="dxa"/>
            <w:tcBorders>
              <w:top w:val="single" w:sz="4" w:space="0" w:color="auto"/>
              <w:left w:val="single" w:sz="4" w:space="0" w:color="auto"/>
              <w:bottom w:val="single" w:sz="4" w:space="0" w:color="auto"/>
              <w:right w:val="single" w:sz="4" w:space="0" w:color="auto"/>
            </w:tcBorders>
          </w:tcPr>
          <w:p w14:paraId="7F393BE6" w14:textId="77777777" w:rsidR="007B35BB" w:rsidRPr="00F72CD4" w:rsidRDefault="007B35BB" w:rsidP="000D2D5A">
            <w:pPr>
              <w:pStyle w:val="TAL"/>
            </w:pPr>
          </w:p>
        </w:tc>
      </w:tr>
      <w:tr w:rsidR="007B35BB" w:rsidRPr="00F72CD4" w14:paraId="6F411171"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32B299A7"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08BD6C4B" w14:textId="77777777" w:rsidR="007B35BB" w:rsidRPr="00F72CD4" w:rsidRDefault="007B35BB" w:rsidP="000D2D5A">
            <w:pPr>
              <w:pStyle w:val="TAL"/>
            </w:pPr>
            <w:r w:rsidRPr="00F72CD4">
              <w:t>14025</w:t>
            </w:r>
          </w:p>
        </w:tc>
        <w:tc>
          <w:tcPr>
            <w:tcW w:w="1700" w:type="dxa"/>
            <w:tcBorders>
              <w:top w:val="single" w:sz="4" w:space="0" w:color="auto"/>
              <w:left w:val="single" w:sz="4" w:space="0" w:color="auto"/>
              <w:bottom w:val="single" w:sz="4" w:space="0" w:color="auto"/>
              <w:right w:val="single" w:sz="4" w:space="0" w:color="auto"/>
            </w:tcBorders>
            <w:hideMark/>
          </w:tcPr>
          <w:p w14:paraId="65F03DCE" w14:textId="77777777" w:rsidR="007B35BB" w:rsidRPr="00F72CD4" w:rsidRDefault="007B35BB" w:rsidP="000D2D5A">
            <w:pPr>
              <w:pStyle w:val="TAL"/>
            </w:pPr>
            <w:r w:rsidRPr="00F72CD4">
              <w:t>For other tests</w:t>
            </w:r>
          </w:p>
          <w:p w14:paraId="4C7FE964" w14:textId="77777777" w:rsidR="007B35BB" w:rsidRPr="00F72CD4" w:rsidRDefault="007B35BB" w:rsidP="000D2D5A">
            <w:pPr>
              <w:pStyle w:val="TAL"/>
            </w:pPr>
            <w:r w:rsidRPr="00F72CD4">
              <w:t>(10MHz BW, SCS 15kHz)</w:t>
            </w:r>
          </w:p>
        </w:tc>
        <w:tc>
          <w:tcPr>
            <w:tcW w:w="1245" w:type="dxa"/>
            <w:tcBorders>
              <w:top w:val="single" w:sz="4" w:space="0" w:color="auto"/>
              <w:left w:val="single" w:sz="4" w:space="0" w:color="auto"/>
              <w:bottom w:val="single" w:sz="4" w:space="0" w:color="auto"/>
              <w:right w:val="single" w:sz="4" w:space="0" w:color="auto"/>
            </w:tcBorders>
          </w:tcPr>
          <w:p w14:paraId="62298E32" w14:textId="77777777" w:rsidR="007B35BB" w:rsidRPr="00F72CD4" w:rsidRDefault="007B35BB" w:rsidP="000D2D5A">
            <w:pPr>
              <w:pStyle w:val="TAL"/>
            </w:pPr>
          </w:p>
        </w:tc>
      </w:tr>
      <w:tr w:rsidR="007B35BB" w:rsidRPr="00F72CD4" w14:paraId="5932B69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4710D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75ECF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B38B96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2D5C18" w14:textId="77777777" w:rsidR="007B35BB" w:rsidRPr="00F72CD4" w:rsidRDefault="007B35BB" w:rsidP="000D2D5A">
            <w:pPr>
              <w:pStyle w:val="TAL"/>
            </w:pPr>
          </w:p>
        </w:tc>
      </w:tr>
    </w:tbl>
    <w:p w14:paraId="0994CA8E" w14:textId="77777777" w:rsidR="007B35BB" w:rsidRPr="00F72CD4" w:rsidRDefault="007B35BB" w:rsidP="000D2D5A"/>
    <w:p w14:paraId="2C2B666E" w14:textId="77777777" w:rsidR="007B35BB" w:rsidRPr="00F72CD4" w:rsidRDefault="007B35BB" w:rsidP="000D2D5A">
      <w:pPr>
        <w:pStyle w:val="TH"/>
        <w:rPr>
          <w:i/>
          <w:iCs/>
        </w:rPr>
      </w:pPr>
      <w:r w:rsidRPr="00F72CD4">
        <w:t xml:space="preserve">Table 5.2.3.1.1_1.3.3_1-2: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EE722C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8055052" w14:textId="77777777" w:rsidR="007B35BB" w:rsidRPr="00F72CD4" w:rsidRDefault="007B35BB" w:rsidP="000D2D5A">
            <w:pPr>
              <w:pStyle w:val="TAH"/>
            </w:pPr>
            <w:r w:rsidRPr="00F72CD4">
              <w:t>Derivation Path: TS 38.508-1 [6], Table 5.4.2.0-26</w:t>
            </w:r>
          </w:p>
        </w:tc>
      </w:tr>
      <w:tr w:rsidR="007B35BB" w:rsidRPr="00F72CD4" w14:paraId="19DE2F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2DB64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B5E1E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4A7881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A1DF21D" w14:textId="77777777" w:rsidR="007B35BB" w:rsidRPr="00F72CD4" w:rsidRDefault="007B35BB" w:rsidP="000D2D5A">
            <w:pPr>
              <w:pStyle w:val="TAH"/>
            </w:pPr>
            <w:r w:rsidRPr="00F72CD4">
              <w:t>Condition</w:t>
            </w:r>
          </w:p>
        </w:tc>
      </w:tr>
      <w:tr w:rsidR="007B35BB" w:rsidRPr="00F72CD4" w14:paraId="38367A8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C20036"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C8F1CE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9551C3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294B31" w14:textId="77777777" w:rsidR="007B35BB" w:rsidRPr="00F72CD4" w:rsidRDefault="007B35BB" w:rsidP="000D2D5A">
            <w:pPr>
              <w:pStyle w:val="TAL"/>
            </w:pPr>
          </w:p>
        </w:tc>
      </w:tr>
      <w:tr w:rsidR="007B35BB" w:rsidRPr="00F72CD4" w14:paraId="6AAD2C7B"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1D07842E" w14:textId="77777777" w:rsidR="007B35BB" w:rsidRPr="00F72CD4" w:rsidRDefault="007B35BB" w:rsidP="000D2D5A">
            <w:pPr>
              <w:pStyle w:val="TAL"/>
            </w:pPr>
            <w:r w:rsidRPr="00F72CD4">
              <w:t>resourceAllocation</w:t>
            </w:r>
          </w:p>
        </w:tc>
        <w:tc>
          <w:tcPr>
            <w:tcW w:w="2267" w:type="dxa"/>
            <w:tcBorders>
              <w:top w:val="single" w:sz="4" w:space="0" w:color="auto"/>
              <w:left w:val="single" w:sz="4" w:space="0" w:color="auto"/>
              <w:bottom w:val="single" w:sz="4" w:space="0" w:color="auto"/>
              <w:right w:val="single" w:sz="4" w:space="0" w:color="auto"/>
            </w:tcBorders>
            <w:hideMark/>
          </w:tcPr>
          <w:p w14:paraId="4466AB35" w14:textId="77777777" w:rsidR="007B35BB" w:rsidRPr="00F72CD4" w:rsidRDefault="007B35BB" w:rsidP="000D2D5A">
            <w:pPr>
              <w:pStyle w:val="TAL"/>
            </w:pPr>
            <w:r w:rsidRPr="00F72CD4">
              <w:t>resourceAllocationType0</w:t>
            </w:r>
          </w:p>
        </w:tc>
        <w:tc>
          <w:tcPr>
            <w:tcW w:w="1700" w:type="dxa"/>
            <w:tcBorders>
              <w:top w:val="single" w:sz="4" w:space="0" w:color="auto"/>
              <w:left w:val="single" w:sz="4" w:space="0" w:color="auto"/>
              <w:bottom w:val="single" w:sz="4" w:space="0" w:color="auto"/>
              <w:right w:val="single" w:sz="4" w:space="0" w:color="auto"/>
            </w:tcBorders>
            <w:hideMark/>
          </w:tcPr>
          <w:p w14:paraId="31C2E992" w14:textId="77777777" w:rsidR="007B35BB" w:rsidRPr="00F72CD4" w:rsidRDefault="007B35BB" w:rsidP="000D2D5A">
            <w:pPr>
              <w:pStyle w:val="TAL"/>
            </w:pPr>
            <w:r w:rsidRPr="00F72CD4">
              <w:t>resourceAllocationType0 for all tests except test 1-2</w:t>
            </w:r>
          </w:p>
        </w:tc>
        <w:tc>
          <w:tcPr>
            <w:tcW w:w="1245" w:type="dxa"/>
            <w:tcBorders>
              <w:top w:val="single" w:sz="4" w:space="0" w:color="auto"/>
              <w:left w:val="single" w:sz="4" w:space="0" w:color="auto"/>
              <w:bottom w:val="single" w:sz="4" w:space="0" w:color="auto"/>
              <w:right w:val="single" w:sz="4" w:space="0" w:color="auto"/>
            </w:tcBorders>
          </w:tcPr>
          <w:p w14:paraId="1D874D4C" w14:textId="77777777" w:rsidR="007B35BB" w:rsidRPr="00F72CD4" w:rsidRDefault="007B35BB" w:rsidP="000D2D5A">
            <w:pPr>
              <w:pStyle w:val="TAL"/>
            </w:pPr>
          </w:p>
        </w:tc>
      </w:tr>
      <w:tr w:rsidR="007B35BB" w:rsidRPr="00F72CD4" w14:paraId="6BBD0EE9"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10905CA7"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0D3F30B6" w14:textId="77777777" w:rsidR="007B35BB" w:rsidRPr="00F72CD4" w:rsidRDefault="007B35BB" w:rsidP="000D2D5A">
            <w:pPr>
              <w:pStyle w:val="TAL"/>
            </w:pPr>
            <w:r w:rsidRPr="00F72CD4">
              <w:t>resourceAllocationType1</w:t>
            </w:r>
          </w:p>
        </w:tc>
        <w:tc>
          <w:tcPr>
            <w:tcW w:w="1700" w:type="dxa"/>
            <w:tcBorders>
              <w:top w:val="single" w:sz="4" w:space="0" w:color="auto"/>
              <w:left w:val="single" w:sz="4" w:space="0" w:color="auto"/>
              <w:bottom w:val="single" w:sz="4" w:space="0" w:color="auto"/>
              <w:right w:val="single" w:sz="4" w:space="0" w:color="auto"/>
            </w:tcBorders>
            <w:hideMark/>
          </w:tcPr>
          <w:p w14:paraId="4C3C78E1" w14:textId="77777777" w:rsidR="007B35BB" w:rsidRPr="00F72CD4" w:rsidRDefault="007B35BB" w:rsidP="000D2D5A">
            <w:pPr>
              <w:pStyle w:val="TAL"/>
            </w:pPr>
            <w:r w:rsidRPr="00F72CD4">
              <w:t>resourceAllocationType1 for test 1-2</w:t>
            </w:r>
          </w:p>
        </w:tc>
        <w:tc>
          <w:tcPr>
            <w:tcW w:w="1245" w:type="dxa"/>
            <w:tcBorders>
              <w:top w:val="single" w:sz="4" w:space="0" w:color="auto"/>
              <w:left w:val="single" w:sz="4" w:space="0" w:color="auto"/>
              <w:bottom w:val="single" w:sz="4" w:space="0" w:color="auto"/>
              <w:right w:val="single" w:sz="4" w:space="0" w:color="auto"/>
            </w:tcBorders>
          </w:tcPr>
          <w:p w14:paraId="46F62382" w14:textId="77777777" w:rsidR="007B35BB" w:rsidRPr="00F72CD4" w:rsidRDefault="007B35BB" w:rsidP="000D2D5A">
            <w:pPr>
              <w:pStyle w:val="TAL"/>
            </w:pPr>
          </w:p>
        </w:tc>
      </w:tr>
      <w:tr w:rsidR="007B35BB" w:rsidRPr="00F72CD4" w14:paraId="33F88B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F1F4EF"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334E4B1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DA2A7A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405F799" w14:textId="77777777" w:rsidR="007B35BB" w:rsidRPr="00F72CD4" w:rsidRDefault="007B35BB" w:rsidP="000D2D5A">
            <w:pPr>
              <w:pStyle w:val="TAL"/>
            </w:pPr>
          </w:p>
        </w:tc>
      </w:tr>
      <w:tr w:rsidR="007B35BB" w:rsidRPr="00F72CD4" w14:paraId="225B76E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008BC6"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6CFF14E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0D0CF7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5B2AB1E" w14:textId="77777777" w:rsidR="007B35BB" w:rsidRPr="00F72CD4" w:rsidRDefault="007B35BB" w:rsidP="000D2D5A">
            <w:pPr>
              <w:pStyle w:val="TAL"/>
            </w:pPr>
          </w:p>
        </w:tc>
      </w:tr>
      <w:tr w:rsidR="007B35BB" w:rsidRPr="00F72CD4" w14:paraId="1B09BB02"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29EDC0C2"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21088C79"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6001C80F" w14:textId="77777777" w:rsidR="007B35BB" w:rsidRPr="00F72CD4" w:rsidRDefault="007B35BB" w:rsidP="000D2D5A">
            <w:pPr>
              <w:pStyle w:val="TAL"/>
            </w:pPr>
            <w:r w:rsidRPr="00F72CD4">
              <w:t>n4 for test 1-1</w:t>
            </w:r>
          </w:p>
        </w:tc>
        <w:tc>
          <w:tcPr>
            <w:tcW w:w="1245" w:type="dxa"/>
            <w:tcBorders>
              <w:top w:val="single" w:sz="4" w:space="0" w:color="auto"/>
              <w:left w:val="single" w:sz="4" w:space="0" w:color="auto"/>
              <w:bottom w:val="single" w:sz="4" w:space="0" w:color="auto"/>
              <w:right w:val="single" w:sz="4" w:space="0" w:color="auto"/>
            </w:tcBorders>
          </w:tcPr>
          <w:p w14:paraId="3F64D9F1" w14:textId="77777777" w:rsidR="007B35BB" w:rsidRPr="00F72CD4" w:rsidRDefault="007B35BB" w:rsidP="000D2D5A">
            <w:pPr>
              <w:pStyle w:val="TAL"/>
            </w:pPr>
          </w:p>
        </w:tc>
      </w:tr>
      <w:tr w:rsidR="007B35BB" w:rsidRPr="00F72CD4" w14:paraId="4AD2FB4A"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5F580801"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4F37E4C1" w14:textId="77777777" w:rsidR="007B35BB" w:rsidRPr="00F72CD4" w:rsidRDefault="007B35BB" w:rsidP="000D2D5A">
            <w:pPr>
              <w:pStyle w:val="TAL"/>
            </w:pPr>
            <w:r w:rsidRPr="00F72CD4">
              <w:t>wideband</w:t>
            </w:r>
          </w:p>
        </w:tc>
        <w:tc>
          <w:tcPr>
            <w:tcW w:w="1700" w:type="dxa"/>
            <w:tcBorders>
              <w:top w:val="single" w:sz="4" w:space="0" w:color="auto"/>
              <w:left w:val="single" w:sz="4" w:space="0" w:color="auto"/>
              <w:bottom w:val="single" w:sz="4" w:space="0" w:color="auto"/>
              <w:right w:val="single" w:sz="4" w:space="0" w:color="auto"/>
            </w:tcBorders>
            <w:hideMark/>
          </w:tcPr>
          <w:p w14:paraId="2E4FAA83" w14:textId="77777777" w:rsidR="007B35BB" w:rsidRPr="00F72CD4" w:rsidRDefault="007B35BB" w:rsidP="000D2D5A">
            <w:pPr>
              <w:pStyle w:val="TAL"/>
            </w:pPr>
            <w:r w:rsidRPr="00F72CD4">
              <w:t>wideband for test 3-1</w:t>
            </w:r>
          </w:p>
        </w:tc>
        <w:tc>
          <w:tcPr>
            <w:tcW w:w="1245" w:type="dxa"/>
            <w:tcBorders>
              <w:top w:val="single" w:sz="4" w:space="0" w:color="auto"/>
              <w:left w:val="single" w:sz="4" w:space="0" w:color="auto"/>
              <w:bottom w:val="single" w:sz="4" w:space="0" w:color="auto"/>
              <w:right w:val="single" w:sz="4" w:space="0" w:color="auto"/>
            </w:tcBorders>
          </w:tcPr>
          <w:p w14:paraId="414D3ABB" w14:textId="77777777" w:rsidR="007B35BB" w:rsidRPr="00F72CD4" w:rsidRDefault="007B35BB" w:rsidP="000D2D5A">
            <w:pPr>
              <w:pStyle w:val="TAL"/>
            </w:pPr>
          </w:p>
        </w:tc>
      </w:tr>
      <w:tr w:rsidR="007B35BB" w:rsidRPr="00F72CD4" w14:paraId="1182626E"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1AFF1A2E"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479C1773"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4A3C6E38" w14:textId="77777777" w:rsidR="007B35BB" w:rsidRPr="00F72CD4" w:rsidRDefault="007B35BB" w:rsidP="000D2D5A">
            <w:pPr>
              <w:pStyle w:val="TAL"/>
            </w:pPr>
            <w:r w:rsidRPr="00F72CD4">
              <w:t>n2 for other tests</w:t>
            </w:r>
          </w:p>
        </w:tc>
        <w:tc>
          <w:tcPr>
            <w:tcW w:w="1245" w:type="dxa"/>
            <w:tcBorders>
              <w:top w:val="single" w:sz="4" w:space="0" w:color="auto"/>
              <w:left w:val="single" w:sz="4" w:space="0" w:color="auto"/>
              <w:bottom w:val="single" w:sz="4" w:space="0" w:color="auto"/>
              <w:right w:val="single" w:sz="4" w:space="0" w:color="auto"/>
            </w:tcBorders>
          </w:tcPr>
          <w:p w14:paraId="0B5D3336" w14:textId="77777777" w:rsidR="007B35BB" w:rsidRPr="00F72CD4" w:rsidRDefault="007B35BB" w:rsidP="000D2D5A">
            <w:pPr>
              <w:pStyle w:val="TAL"/>
            </w:pPr>
          </w:p>
        </w:tc>
      </w:tr>
      <w:tr w:rsidR="007B35BB" w:rsidRPr="00F72CD4" w14:paraId="52B64E9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06D832"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BA0E5E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9FE24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EB862E3" w14:textId="77777777" w:rsidR="007B35BB" w:rsidRPr="00F72CD4" w:rsidRDefault="007B35BB" w:rsidP="000D2D5A">
            <w:pPr>
              <w:pStyle w:val="TAL"/>
            </w:pPr>
          </w:p>
        </w:tc>
      </w:tr>
      <w:tr w:rsidR="007B35BB" w:rsidRPr="00F72CD4" w14:paraId="7D270A5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F1020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6E833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4FA04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7F4FD9" w14:textId="77777777" w:rsidR="007B35BB" w:rsidRPr="00F72CD4" w:rsidRDefault="007B35BB" w:rsidP="000D2D5A">
            <w:pPr>
              <w:pStyle w:val="TAL"/>
            </w:pPr>
          </w:p>
        </w:tc>
      </w:tr>
      <w:tr w:rsidR="007B35BB" w:rsidRPr="00F72CD4" w14:paraId="634404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C411D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5ECDFA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4C401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437DF6" w14:textId="77777777" w:rsidR="007B35BB" w:rsidRPr="00F72CD4" w:rsidRDefault="007B35BB" w:rsidP="000D2D5A">
            <w:pPr>
              <w:pStyle w:val="TAL"/>
            </w:pPr>
          </w:p>
        </w:tc>
      </w:tr>
    </w:tbl>
    <w:p w14:paraId="4369F2E8" w14:textId="77777777" w:rsidR="007B35BB" w:rsidRPr="00F72CD4" w:rsidRDefault="007B35BB" w:rsidP="000D2D5A"/>
    <w:p w14:paraId="5298820D" w14:textId="77777777" w:rsidR="007B35BB" w:rsidRPr="00F72CD4" w:rsidRDefault="007B35BB" w:rsidP="000D2D5A">
      <w:pPr>
        <w:pStyle w:val="TH"/>
      </w:pPr>
      <w:r w:rsidRPr="00F72CD4">
        <w:t>Table 5.2.3.1.1_1.3.3_1-3: DMRS-Down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1EFCF1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FC20969" w14:textId="77777777" w:rsidR="007B35BB" w:rsidRPr="00F72CD4" w:rsidRDefault="007B35BB" w:rsidP="000D2D5A">
            <w:pPr>
              <w:pStyle w:val="TAH"/>
            </w:pPr>
            <w:r w:rsidRPr="00F72CD4">
              <w:t>Derivation Path: TS 38.508-1 [6], Table 5.4.2.0-24</w:t>
            </w:r>
          </w:p>
        </w:tc>
      </w:tr>
      <w:tr w:rsidR="007B35BB" w:rsidRPr="00F72CD4" w14:paraId="78FF32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E7BBC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01BC41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43F924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5DBB6C4" w14:textId="77777777" w:rsidR="007B35BB" w:rsidRPr="00F72CD4" w:rsidRDefault="007B35BB" w:rsidP="000D2D5A">
            <w:pPr>
              <w:pStyle w:val="TAH"/>
            </w:pPr>
            <w:r w:rsidRPr="00F72CD4">
              <w:t>Condition</w:t>
            </w:r>
          </w:p>
        </w:tc>
      </w:tr>
      <w:tr w:rsidR="007B35BB" w:rsidRPr="00F72CD4" w14:paraId="2A7C12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134D24B"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274817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A9722D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2195C9" w14:textId="77777777" w:rsidR="007B35BB" w:rsidRPr="00F72CD4" w:rsidRDefault="007B35BB" w:rsidP="000D2D5A">
            <w:pPr>
              <w:pStyle w:val="TAL"/>
            </w:pPr>
          </w:p>
        </w:tc>
      </w:tr>
      <w:tr w:rsidR="007B35BB" w:rsidRPr="00F72CD4" w14:paraId="7BE642E2"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74DF2B44"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308BBD53" w14:textId="77777777" w:rsidR="007B35BB" w:rsidRPr="00F72CD4" w:rsidRDefault="007B35BB" w:rsidP="000D2D5A">
            <w:pPr>
              <w:pStyle w:val="TAL"/>
            </w:pPr>
            <w:r w:rsidRPr="00F72CD4">
              <w:t>pos1</w:t>
            </w:r>
          </w:p>
        </w:tc>
        <w:tc>
          <w:tcPr>
            <w:tcW w:w="1700" w:type="dxa"/>
            <w:tcBorders>
              <w:top w:val="single" w:sz="4" w:space="0" w:color="auto"/>
              <w:left w:val="single" w:sz="4" w:space="0" w:color="auto"/>
              <w:bottom w:val="single" w:sz="4" w:space="0" w:color="auto"/>
              <w:right w:val="single" w:sz="4" w:space="0" w:color="auto"/>
            </w:tcBorders>
            <w:hideMark/>
          </w:tcPr>
          <w:p w14:paraId="7BEAE919" w14:textId="77777777" w:rsidR="007B35BB" w:rsidRPr="00F72CD4" w:rsidRDefault="007B35BB" w:rsidP="000D2D5A">
            <w:pPr>
              <w:pStyle w:val="TAL"/>
            </w:pPr>
            <w:r w:rsidRPr="00F72CD4">
              <w:t>pos1 for all tests except test 1-1, 1-5, 1-6, 1-7</w:t>
            </w:r>
          </w:p>
        </w:tc>
        <w:tc>
          <w:tcPr>
            <w:tcW w:w="1245" w:type="dxa"/>
            <w:tcBorders>
              <w:top w:val="single" w:sz="4" w:space="0" w:color="auto"/>
              <w:left w:val="single" w:sz="4" w:space="0" w:color="auto"/>
              <w:bottom w:val="single" w:sz="4" w:space="0" w:color="auto"/>
              <w:right w:val="single" w:sz="4" w:space="0" w:color="auto"/>
            </w:tcBorders>
          </w:tcPr>
          <w:p w14:paraId="7DFD5D03" w14:textId="77777777" w:rsidR="007B35BB" w:rsidRPr="00F72CD4" w:rsidRDefault="007B35BB" w:rsidP="000D2D5A">
            <w:pPr>
              <w:pStyle w:val="TAL"/>
            </w:pPr>
          </w:p>
        </w:tc>
      </w:tr>
      <w:tr w:rsidR="007B35BB" w:rsidRPr="00F72CD4" w14:paraId="18DCC185"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4BA0CF9D"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73498915"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671CDCAB" w14:textId="77777777" w:rsidR="007B35BB" w:rsidRPr="00F72CD4" w:rsidRDefault="007B35BB" w:rsidP="000D2D5A">
            <w:pPr>
              <w:pStyle w:val="TAL"/>
            </w:pPr>
            <w:r w:rsidRPr="00F72CD4">
              <w:t>pos2 for test 1-1, 1-5, 1-6, 1-7</w:t>
            </w:r>
          </w:p>
        </w:tc>
        <w:tc>
          <w:tcPr>
            <w:tcW w:w="1245" w:type="dxa"/>
            <w:tcBorders>
              <w:top w:val="single" w:sz="4" w:space="0" w:color="auto"/>
              <w:left w:val="single" w:sz="4" w:space="0" w:color="auto"/>
              <w:bottom w:val="single" w:sz="4" w:space="0" w:color="auto"/>
              <w:right w:val="single" w:sz="4" w:space="0" w:color="auto"/>
            </w:tcBorders>
          </w:tcPr>
          <w:p w14:paraId="594A77A4" w14:textId="77777777" w:rsidR="007B35BB" w:rsidRPr="00F72CD4" w:rsidRDefault="007B35BB" w:rsidP="000D2D5A">
            <w:pPr>
              <w:pStyle w:val="TAL"/>
            </w:pPr>
          </w:p>
        </w:tc>
      </w:tr>
      <w:tr w:rsidR="007B35BB" w:rsidRPr="00F72CD4" w14:paraId="4EDE01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7F8D73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065594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B1E119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96AFAB" w14:textId="77777777" w:rsidR="007B35BB" w:rsidRPr="00F72CD4" w:rsidRDefault="007B35BB" w:rsidP="000D2D5A">
            <w:pPr>
              <w:pStyle w:val="TAL"/>
            </w:pPr>
          </w:p>
        </w:tc>
      </w:tr>
    </w:tbl>
    <w:p w14:paraId="35F4DE70" w14:textId="77777777" w:rsidR="007B35BB" w:rsidRPr="00F72CD4" w:rsidRDefault="007B35BB" w:rsidP="000D2D5A"/>
    <w:p w14:paraId="0E064C6D" w14:textId="77777777" w:rsidR="007B35BB" w:rsidRPr="00F72CD4" w:rsidRDefault="007B35BB" w:rsidP="000D2D5A">
      <w:pPr>
        <w:pStyle w:val="TH"/>
      </w:pPr>
      <w:r w:rsidRPr="00F72CD4">
        <w:t>Table 5.2.3.1.1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2255AC3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2AEADFE" w14:textId="77777777" w:rsidR="007B35BB" w:rsidRPr="00F72CD4" w:rsidRDefault="007B35BB" w:rsidP="000D2D5A">
            <w:pPr>
              <w:pStyle w:val="TAH"/>
            </w:pPr>
            <w:r w:rsidRPr="00F72CD4">
              <w:t>Derivation Path: TS 38.508-1 [6], Table 5.4.2.0-25</w:t>
            </w:r>
          </w:p>
        </w:tc>
      </w:tr>
      <w:tr w:rsidR="007B35BB" w:rsidRPr="00F72CD4" w14:paraId="128AA9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BB68C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AF951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DF7D51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7B7D59C" w14:textId="77777777" w:rsidR="007B35BB" w:rsidRPr="00F72CD4" w:rsidRDefault="007B35BB" w:rsidP="000D2D5A">
            <w:pPr>
              <w:pStyle w:val="TAH"/>
            </w:pPr>
            <w:r w:rsidRPr="00F72CD4">
              <w:t>Condition</w:t>
            </w:r>
          </w:p>
        </w:tc>
      </w:tr>
      <w:tr w:rsidR="007B35BB" w:rsidRPr="00F72CD4" w14:paraId="0905F52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8ACA98"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38B0FB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8E6F24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E8EE2C" w14:textId="77777777" w:rsidR="007B35BB" w:rsidRPr="00F72CD4" w:rsidRDefault="007B35BB" w:rsidP="000D2D5A">
            <w:pPr>
              <w:pStyle w:val="TAL"/>
            </w:pPr>
          </w:p>
        </w:tc>
      </w:tr>
      <w:tr w:rsidR="007B35BB" w:rsidRPr="00F72CD4" w14:paraId="09970CB2"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449B044E"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0A00F915"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62605ED0" w14:textId="77777777" w:rsidR="007B35BB" w:rsidRPr="00F72CD4" w:rsidRDefault="007B35BB" w:rsidP="000D2D5A">
            <w:pPr>
              <w:pStyle w:val="TAL"/>
            </w:pPr>
            <w:r w:rsidRPr="00F72CD4">
              <w:t>n8 for test 1-4, 2.1</w:t>
            </w:r>
          </w:p>
        </w:tc>
        <w:tc>
          <w:tcPr>
            <w:tcW w:w="1245" w:type="dxa"/>
            <w:tcBorders>
              <w:top w:val="single" w:sz="4" w:space="0" w:color="auto"/>
              <w:left w:val="single" w:sz="4" w:space="0" w:color="auto"/>
              <w:bottom w:val="single" w:sz="4" w:space="0" w:color="auto"/>
              <w:right w:val="single" w:sz="4" w:space="0" w:color="auto"/>
            </w:tcBorders>
          </w:tcPr>
          <w:p w14:paraId="262236A5" w14:textId="77777777" w:rsidR="007B35BB" w:rsidRPr="00F72CD4" w:rsidRDefault="007B35BB" w:rsidP="000D2D5A">
            <w:pPr>
              <w:pStyle w:val="TAL"/>
            </w:pPr>
          </w:p>
        </w:tc>
      </w:tr>
      <w:tr w:rsidR="007B35BB" w:rsidRPr="00F72CD4" w14:paraId="6A8B04C4"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02CEB759"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4F5C8B07"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2C4E6024" w14:textId="77777777" w:rsidR="007B35BB" w:rsidRPr="00F72CD4" w:rsidRDefault="007B35BB" w:rsidP="000D2D5A">
            <w:pPr>
              <w:pStyle w:val="TAL"/>
            </w:pPr>
            <w:r w:rsidRPr="00F72CD4">
              <w:t>n4 for other tests</w:t>
            </w:r>
          </w:p>
        </w:tc>
        <w:tc>
          <w:tcPr>
            <w:tcW w:w="1245" w:type="dxa"/>
            <w:tcBorders>
              <w:top w:val="single" w:sz="4" w:space="0" w:color="auto"/>
              <w:left w:val="single" w:sz="4" w:space="0" w:color="auto"/>
              <w:bottom w:val="single" w:sz="4" w:space="0" w:color="auto"/>
              <w:right w:val="single" w:sz="4" w:space="0" w:color="auto"/>
            </w:tcBorders>
          </w:tcPr>
          <w:p w14:paraId="55CB1254" w14:textId="77777777" w:rsidR="007B35BB" w:rsidRPr="00F72CD4" w:rsidRDefault="007B35BB" w:rsidP="000D2D5A">
            <w:pPr>
              <w:pStyle w:val="TAL"/>
            </w:pPr>
          </w:p>
        </w:tc>
      </w:tr>
      <w:tr w:rsidR="007B35BB" w:rsidRPr="00F72CD4" w14:paraId="2440E33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42D4C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8E8CC2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5EBC38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0BA4049" w14:textId="77777777" w:rsidR="007B35BB" w:rsidRPr="00F72CD4" w:rsidRDefault="007B35BB" w:rsidP="000D2D5A">
            <w:pPr>
              <w:pStyle w:val="TAL"/>
            </w:pPr>
          </w:p>
        </w:tc>
      </w:tr>
    </w:tbl>
    <w:p w14:paraId="685AC09A" w14:textId="77777777" w:rsidR="007B35BB" w:rsidRPr="00F72CD4" w:rsidRDefault="007B35BB" w:rsidP="000D2D5A"/>
    <w:p w14:paraId="7C9BB02E" w14:textId="77777777" w:rsidR="007B35BB" w:rsidRPr="00F72CD4" w:rsidRDefault="007B35BB" w:rsidP="000D2D5A">
      <w:pPr>
        <w:pStyle w:val="TH"/>
      </w:pPr>
      <w:r w:rsidRPr="00F72CD4">
        <w:t>Table 5.2.3.1.1_1.3.3_1-5: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A21A15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BC2C58D" w14:textId="77777777" w:rsidR="007B35BB" w:rsidRPr="00F72CD4" w:rsidRDefault="007B35BB" w:rsidP="000D2D5A">
            <w:pPr>
              <w:pStyle w:val="TAH"/>
            </w:pPr>
            <w:r w:rsidRPr="00F72CD4">
              <w:t>Derivation Path: TS 38.508-1 [6], Table 4.6.3-43</w:t>
            </w:r>
          </w:p>
        </w:tc>
      </w:tr>
      <w:tr w:rsidR="007B35BB" w:rsidRPr="00F72CD4" w14:paraId="1DCC2A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376ED4"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4A3AE55"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663BB5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B169E85" w14:textId="77777777" w:rsidR="007B35BB" w:rsidRPr="00F72CD4" w:rsidRDefault="007B35BB" w:rsidP="000D2D5A">
            <w:pPr>
              <w:pStyle w:val="TAH"/>
            </w:pPr>
            <w:r w:rsidRPr="00F72CD4">
              <w:t>Condition</w:t>
            </w:r>
          </w:p>
        </w:tc>
      </w:tr>
      <w:tr w:rsidR="007B35BB" w:rsidRPr="00F72CD4" w14:paraId="6A180A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C8F4C27"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0694B4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27AF9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B16262" w14:textId="77777777" w:rsidR="007B35BB" w:rsidRPr="00F72CD4" w:rsidRDefault="007B35BB" w:rsidP="000D2D5A">
            <w:pPr>
              <w:pStyle w:val="TAL"/>
            </w:pPr>
          </w:p>
        </w:tc>
      </w:tr>
      <w:tr w:rsidR="007B35BB" w:rsidRPr="00F72CD4" w14:paraId="7D6D00B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751830D"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hideMark/>
          </w:tcPr>
          <w:p w14:paraId="4D1D533A" w14:textId="77777777" w:rsidR="007B35BB" w:rsidRPr="00F72CD4" w:rsidRDefault="007B35BB" w:rsidP="000D2D5A">
            <w:pPr>
              <w:pStyle w:val="TAL"/>
            </w:pPr>
            <w:r w:rsidRPr="00F72CD4">
              <w:t>1 (for CSI-RS resources 1 and 2)</w:t>
            </w:r>
          </w:p>
          <w:p w14:paraId="790EB92D" w14:textId="77777777" w:rsidR="007B35BB" w:rsidRPr="00F72CD4" w:rsidRDefault="007B35BB" w:rsidP="000D2D5A">
            <w:pPr>
              <w:pStyle w:val="TAL"/>
            </w:pPr>
            <w:r w:rsidRPr="00F72CD4">
              <w:t>2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44E2DCC6" w14:textId="77777777" w:rsidR="007B35BB" w:rsidRPr="00F72CD4" w:rsidRDefault="007B35BB" w:rsidP="000D2D5A">
            <w:pPr>
              <w:rPr>
                <w:rFonts w:eastAsia="SimSun"/>
              </w:rPr>
            </w:pPr>
            <w:r w:rsidRPr="00F72CD4">
              <w:rPr>
                <w:rFonts w:eastAsia="SimSun"/>
              </w:rPr>
              <w:t>Periodicity 10 slots and offset 1/2 for test 1-5</w:t>
            </w:r>
            <w:r w:rsidRPr="00F72CD4">
              <w:t>, 1-6, 1-7</w:t>
            </w:r>
          </w:p>
        </w:tc>
        <w:tc>
          <w:tcPr>
            <w:tcW w:w="1245" w:type="dxa"/>
            <w:tcBorders>
              <w:top w:val="single" w:sz="4" w:space="0" w:color="auto"/>
              <w:left w:val="single" w:sz="4" w:space="0" w:color="auto"/>
              <w:bottom w:val="single" w:sz="4" w:space="0" w:color="auto"/>
              <w:right w:val="single" w:sz="4" w:space="0" w:color="auto"/>
            </w:tcBorders>
            <w:hideMark/>
          </w:tcPr>
          <w:p w14:paraId="4E3C6149" w14:textId="77777777" w:rsidR="007B35BB" w:rsidRPr="00F72CD4" w:rsidRDefault="007B35BB" w:rsidP="000D2D5A">
            <w:pPr>
              <w:rPr>
                <w:rFonts w:eastAsia="SimSun"/>
              </w:rPr>
            </w:pPr>
          </w:p>
        </w:tc>
      </w:tr>
      <w:tr w:rsidR="007B35BB" w:rsidRPr="00F72CD4" w14:paraId="40FA62B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9C0519A"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2076FE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25D3E3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28DEDC" w14:textId="77777777" w:rsidR="007B35BB" w:rsidRPr="00F72CD4" w:rsidRDefault="007B35BB" w:rsidP="000D2D5A">
            <w:pPr>
              <w:pStyle w:val="TAL"/>
            </w:pPr>
          </w:p>
        </w:tc>
      </w:tr>
    </w:tbl>
    <w:p w14:paraId="60A989DA" w14:textId="77777777" w:rsidR="007B35BB" w:rsidRPr="00F72CD4" w:rsidRDefault="007B35BB" w:rsidP="000D2D5A"/>
    <w:p w14:paraId="631A50B3" w14:textId="77777777" w:rsidR="007B35BB" w:rsidRPr="00F72CD4" w:rsidRDefault="007B35BB" w:rsidP="007B35BB">
      <w:pPr>
        <w:pStyle w:val="H6"/>
      </w:pPr>
      <w:r w:rsidRPr="00F72CD4">
        <w:t>5.2.3.1.1_1.</w:t>
      </w:r>
      <w:r w:rsidRPr="00F72CD4">
        <w:rPr>
          <w:rFonts w:eastAsia="Malgun Gothic"/>
        </w:rPr>
        <w:t>3</w:t>
      </w:r>
      <w:r w:rsidRPr="00F72CD4">
        <w:t>.3_2</w:t>
      </w:r>
      <w:r w:rsidRPr="00F72CD4">
        <w:tab/>
        <w:t>Message exceptions for NSA</w:t>
      </w:r>
    </w:p>
    <w:p w14:paraId="0396E16F" w14:textId="77777777" w:rsidR="007B35BB" w:rsidRPr="00F72CD4" w:rsidRDefault="007B35BB" w:rsidP="000D2D5A">
      <w:pPr>
        <w:rPr>
          <w:rFonts w:eastAsia="Malgun Gothic"/>
        </w:rPr>
      </w:pPr>
      <w:r w:rsidRPr="00F72CD4">
        <w:t>Same as 5.2.3.1.1_1.3.3_1</w:t>
      </w:r>
    </w:p>
    <w:p w14:paraId="4E532335" w14:textId="77777777" w:rsidR="007B35BB" w:rsidRPr="00F72CD4" w:rsidRDefault="007B35BB" w:rsidP="007B35BB">
      <w:pPr>
        <w:pStyle w:val="H6"/>
      </w:pPr>
      <w:r w:rsidRPr="00F72CD4">
        <w:t>5.2.3.1.1_1.4</w:t>
      </w:r>
      <w:r w:rsidRPr="00F72CD4">
        <w:tab/>
        <w:t>Test requirement</w:t>
      </w:r>
    </w:p>
    <w:p w14:paraId="667A97D2" w14:textId="77777777" w:rsidR="007B35BB" w:rsidRPr="00F72CD4" w:rsidRDefault="007B35BB" w:rsidP="000D2D5A">
      <w:pPr>
        <w:rPr>
          <w:rFonts w:eastAsia="Batang"/>
        </w:rPr>
      </w:pPr>
      <w:r w:rsidRPr="00F72CD4">
        <w:rPr>
          <w:rFonts w:eastAsia="Batang"/>
        </w:rPr>
        <w:t>Table 5.2.3.1.1.0-3 and Table 5.2.3.1.1.0-4 define the primary level settings.</w:t>
      </w:r>
    </w:p>
    <w:p w14:paraId="081F3EE4" w14:textId="77777777" w:rsidR="007B35BB" w:rsidRPr="00F72CD4" w:rsidRDefault="007B35BB" w:rsidP="000D2D5A">
      <w:r w:rsidRPr="00F72CD4">
        <w:t>The fraction of maximum throughput percentage for the downlink reference measurement channels specified in Annex A.3.2.1 for each throughput test shall meet or exceed the specified value in Table 5.2.3.1.1_1.4-1 and Table 5.2.3.1.1_1.4-2 for the specified SNR including test tolerances for all throughput tests.</w:t>
      </w:r>
    </w:p>
    <w:p w14:paraId="31BC5E03" w14:textId="77777777" w:rsidR="007B35BB" w:rsidRPr="00F72CD4" w:rsidRDefault="007B35BB" w:rsidP="000D2D5A">
      <w:pPr>
        <w:pStyle w:val="TH"/>
      </w:pPr>
      <w:r w:rsidRPr="00F72CD4">
        <w:t>Table 5.2.3.1.1_1.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39"/>
        <w:gridCol w:w="1267"/>
        <w:gridCol w:w="1440"/>
        <w:gridCol w:w="1367"/>
        <w:gridCol w:w="1544"/>
        <w:gridCol w:w="1454"/>
        <w:gridCol w:w="668"/>
      </w:tblGrid>
      <w:tr w:rsidR="007B35BB" w:rsidRPr="00F72CD4" w14:paraId="7CCD2267" w14:textId="77777777" w:rsidTr="007B35BB">
        <w:trPr>
          <w:trHeight w:val="392"/>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6F60E0" w14:textId="77777777" w:rsidR="007B35BB" w:rsidRPr="00F72CD4" w:rsidRDefault="007B35BB" w:rsidP="000D2D5A">
            <w:pPr>
              <w:pStyle w:val="TAH"/>
              <w:rPr>
                <w:rFonts w:eastAsia="SimSun"/>
              </w:rPr>
            </w:pPr>
            <w:r w:rsidRPr="00F72CD4">
              <w:rPr>
                <w:rFonts w:eastAsia="SimSun"/>
              </w:rPr>
              <w:t>Test num.</w:t>
            </w:r>
          </w:p>
        </w:tc>
        <w:tc>
          <w:tcPr>
            <w:tcW w:w="6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E4254D"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77D017"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76E96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E42512" w14:textId="77777777" w:rsidR="007B35BB" w:rsidRPr="00F72CD4" w:rsidRDefault="007B35BB" w:rsidP="000D2D5A">
            <w:pPr>
              <w:pStyle w:val="TAH"/>
              <w:rPr>
                <w:rFonts w:eastAsia="SimSun"/>
              </w:rPr>
            </w:pPr>
            <w:r w:rsidRPr="00F72CD4">
              <w:rPr>
                <w:rFonts w:eastAsia="SimSun"/>
              </w:rPr>
              <w:t>Propagation condition</w:t>
            </w:r>
          </w:p>
        </w:tc>
        <w:tc>
          <w:tcPr>
            <w:tcW w:w="8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6F26E3"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33BC57"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547BA6F"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ADD09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27FE6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57B58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DC86B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28DF9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158349" w14:textId="77777777" w:rsidR="007B35BB" w:rsidRPr="00F72CD4" w:rsidRDefault="007B35BB" w:rsidP="000D2D5A">
            <w:pPr>
              <w:rPr>
                <w:rFonts w:eastAsia="SimSun"/>
              </w:rPr>
            </w:pP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5A578A" w14:textId="77777777" w:rsidR="007B35BB" w:rsidRPr="00F72CD4" w:rsidRDefault="007B35BB" w:rsidP="000D2D5A">
            <w:pPr>
              <w:pStyle w:val="TAH"/>
              <w:rPr>
                <w:rFonts w:eastAsia="SimSun"/>
              </w:rPr>
            </w:pPr>
            <w:r w:rsidRPr="00F72CD4">
              <w:rPr>
                <w:rFonts w:eastAsia="SimSun"/>
              </w:rPr>
              <w:t>Fraction of maximum throughput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DD4909" w14:textId="77777777" w:rsidR="007B35BB" w:rsidRPr="00F72CD4" w:rsidRDefault="007B35BB" w:rsidP="000D2D5A">
            <w:pPr>
              <w:pStyle w:val="TAH"/>
              <w:rPr>
                <w:rFonts w:eastAsia="SimSun"/>
              </w:rPr>
            </w:pPr>
            <w:r w:rsidRPr="00F72CD4">
              <w:rPr>
                <w:rFonts w:eastAsia="SimSun"/>
              </w:rPr>
              <w:t>SNR (dB)</w:t>
            </w:r>
          </w:p>
        </w:tc>
      </w:tr>
      <w:tr w:rsidR="007B35BB" w:rsidRPr="00F72CD4" w14:paraId="09487CF6"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C7F7D6" w14:textId="77777777" w:rsidR="007B35BB" w:rsidRPr="00F72CD4" w:rsidRDefault="007B35BB" w:rsidP="000D2D5A">
            <w:pPr>
              <w:pStyle w:val="TAC"/>
              <w:rPr>
                <w:rFonts w:eastAsia="SimSun"/>
              </w:rPr>
            </w:pPr>
            <w:r w:rsidRPr="00F72CD4">
              <w:rPr>
                <w:rFonts w:eastAsia="SimSun"/>
              </w:rPr>
              <w:t>1-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7B9978" w14:textId="77777777" w:rsidR="007B35BB" w:rsidRPr="00F72CD4" w:rsidRDefault="007B35BB" w:rsidP="000D2D5A">
            <w:pPr>
              <w:pStyle w:val="TAC"/>
              <w:rPr>
                <w:rFonts w:eastAsia="SimSun"/>
              </w:rPr>
            </w:pPr>
            <w:r w:rsidRPr="00F72CD4">
              <w:rPr>
                <w:rFonts w:eastAsia="SimSun"/>
              </w:rPr>
              <w:t>R.PDSCH.1-1.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B6A70"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EF5FE" w14:textId="77777777" w:rsidR="007B35BB" w:rsidRPr="00F72CD4" w:rsidRDefault="007B35BB" w:rsidP="000D2D5A">
            <w:pPr>
              <w:pStyle w:val="TAC"/>
              <w:rPr>
                <w:rFonts w:eastAsia="SimSun" w:cs="Arial"/>
              </w:rPr>
            </w:pPr>
            <w:r w:rsidRPr="00F72CD4">
              <w:rPr>
                <w:rFonts w:eastAsia="SimSun"/>
              </w:rPr>
              <w:t>QPSK, 0.30</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601108" w14:textId="77777777" w:rsidR="007B35BB" w:rsidRPr="00F72CD4" w:rsidRDefault="007B35BB" w:rsidP="000D2D5A">
            <w:pPr>
              <w:pStyle w:val="TAC"/>
              <w:rPr>
                <w:rFonts w:eastAsia="SimSun"/>
              </w:rPr>
            </w:pPr>
            <w:r w:rsidRPr="00F72CD4">
              <w:rPr>
                <w:rFonts w:eastAsia="SimSun"/>
              </w:rPr>
              <w:t>TDLB100-4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7A07C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88DC52"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901D8" w14:textId="77777777" w:rsidR="007B35BB" w:rsidRPr="00F72CD4" w:rsidRDefault="007B35BB" w:rsidP="000D2D5A">
            <w:pPr>
              <w:pStyle w:val="TAC"/>
              <w:rPr>
                <w:rFonts w:eastAsia="SimSun"/>
              </w:rPr>
            </w:pPr>
            <w:r w:rsidRPr="00F72CD4">
              <w:rPr>
                <w:rFonts w:eastAsia="SimSun"/>
                <w:lang w:eastAsia="zh-CN"/>
              </w:rPr>
              <w:t>-2.6</w:t>
            </w:r>
          </w:p>
        </w:tc>
      </w:tr>
      <w:tr w:rsidR="007B35BB" w:rsidRPr="00F72CD4" w14:paraId="45D08DBE"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EE9367" w14:textId="77777777" w:rsidR="007B35BB" w:rsidRPr="00F72CD4" w:rsidRDefault="007B35BB" w:rsidP="000D2D5A">
            <w:pPr>
              <w:pStyle w:val="TAC"/>
              <w:rPr>
                <w:rFonts w:eastAsia="SimSun"/>
              </w:rPr>
            </w:pPr>
            <w:r w:rsidRPr="00F72CD4">
              <w:rPr>
                <w:rFonts w:eastAsia="SimSun"/>
              </w:rPr>
              <w:t>1-2</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9AC70" w14:textId="77777777" w:rsidR="007B35BB" w:rsidRPr="00F72CD4" w:rsidRDefault="007B35BB" w:rsidP="000D2D5A">
            <w:pPr>
              <w:pStyle w:val="TAC"/>
              <w:rPr>
                <w:rFonts w:eastAsia="SimSun"/>
              </w:rPr>
            </w:pPr>
            <w:r w:rsidRPr="00F72CD4">
              <w:rPr>
                <w:rFonts w:eastAsia="SimSun"/>
              </w:rPr>
              <w:t>R.PDSCH.1-1.2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790C3E"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79245" w14:textId="77777777" w:rsidR="007B35BB" w:rsidRPr="00F72CD4" w:rsidRDefault="007B35BB" w:rsidP="000D2D5A">
            <w:pPr>
              <w:pStyle w:val="TAC"/>
              <w:rPr>
                <w:rFonts w:eastAsia="SimSun" w:cs="Arial"/>
              </w:rPr>
            </w:pPr>
            <w:r w:rsidRPr="00F72CD4">
              <w:rPr>
                <w:rFonts w:eastAsia="SimSun"/>
              </w:rPr>
              <w:t>QPSK, 0.30</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3428C" w14:textId="77777777" w:rsidR="007B35BB" w:rsidRPr="00F72CD4" w:rsidRDefault="007B35BB" w:rsidP="000D2D5A">
            <w:pPr>
              <w:pStyle w:val="TAC"/>
              <w:rPr>
                <w:rFonts w:eastAsia="SimSun"/>
              </w:rPr>
            </w:pPr>
            <w:r w:rsidRPr="00F72CD4">
              <w:rPr>
                <w:rFonts w:eastAsia="SimSun"/>
              </w:rPr>
              <w:t>TDLC300-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CDAC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145E2"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3296D1" w14:textId="77777777" w:rsidR="007B35BB" w:rsidRPr="00F72CD4" w:rsidRDefault="007B35BB" w:rsidP="000D2D5A">
            <w:pPr>
              <w:pStyle w:val="TAC"/>
              <w:rPr>
                <w:rFonts w:eastAsia="SimSun"/>
              </w:rPr>
            </w:pPr>
            <w:r w:rsidRPr="00F72CD4">
              <w:rPr>
                <w:rFonts w:eastAsia="SimSun"/>
                <w:lang w:eastAsia="zh-CN"/>
              </w:rPr>
              <w:t>-2.0</w:t>
            </w:r>
          </w:p>
        </w:tc>
      </w:tr>
      <w:tr w:rsidR="007B35BB" w:rsidRPr="00F72CD4" w14:paraId="78B5CDFA"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A863E" w14:textId="77777777" w:rsidR="007B35BB" w:rsidRPr="00F72CD4" w:rsidRDefault="007B35BB" w:rsidP="000D2D5A">
            <w:pPr>
              <w:pStyle w:val="TAC"/>
              <w:rPr>
                <w:rFonts w:eastAsia="SimSun"/>
              </w:rPr>
            </w:pPr>
            <w:r w:rsidRPr="00F72CD4">
              <w:rPr>
                <w:rFonts w:eastAsia="SimSun"/>
              </w:rPr>
              <w:t>1-3</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CD8A9" w14:textId="77777777" w:rsidR="007B35BB" w:rsidRPr="00F72CD4" w:rsidRDefault="007B35BB" w:rsidP="000D2D5A">
            <w:pPr>
              <w:pStyle w:val="TAC"/>
              <w:rPr>
                <w:rFonts w:eastAsia="SimSun"/>
              </w:rPr>
            </w:pPr>
            <w:r w:rsidRPr="00F72CD4">
              <w:rPr>
                <w:rFonts w:eastAsia="SimSun"/>
              </w:rPr>
              <w:t>R.PDSCH.1-4.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F080AC"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84FF94" w14:textId="77777777" w:rsidR="007B35BB" w:rsidRPr="00F72CD4" w:rsidRDefault="007B35BB" w:rsidP="000D2D5A">
            <w:pPr>
              <w:pStyle w:val="TAC"/>
              <w:rPr>
                <w:rFonts w:eastAsia="SimSun" w:cs="Arial"/>
              </w:rPr>
            </w:pPr>
            <w:r w:rsidRPr="00F72CD4">
              <w:rPr>
                <w:rFonts w:eastAsia="SimSun"/>
              </w:rPr>
              <w:t>256QAM, 0.82</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DBA58" w14:textId="77777777" w:rsidR="007B35BB" w:rsidRPr="00F72CD4" w:rsidRDefault="007B35BB" w:rsidP="000D2D5A">
            <w:pPr>
              <w:pStyle w:val="TAC"/>
              <w:rPr>
                <w:rFonts w:eastAsia="SimSun"/>
              </w:rPr>
            </w:pPr>
            <w:r w:rsidRPr="00F72CD4">
              <w:rPr>
                <w:rFonts w:eastAsia="SimSun"/>
              </w:rPr>
              <w:t>TDLA30-1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289D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9E44E9"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C66FA5" w14:textId="77777777" w:rsidR="007B35BB" w:rsidRPr="00F72CD4" w:rsidRDefault="007B35BB" w:rsidP="000D2D5A">
            <w:pPr>
              <w:pStyle w:val="TAC"/>
              <w:rPr>
                <w:rFonts w:eastAsia="SimSun"/>
              </w:rPr>
            </w:pPr>
            <w:r w:rsidRPr="00F72CD4">
              <w:rPr>
                <w:rFonts w:eastAsia="SimSun"/>
                <w:lang w:eastAsia="zh-CN"/>
              </w:rPr>
              <w:t>22.0</w:t>
            </w:r>
          </w:p>
        </w:tc>
      </w:tr>
      <w:tr w:rsidR="007B35BB" w:rsidRPr="00F72CD4" w14:paraId="1184AFEC"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BE322" w14:textId="77777777" w:rsidR="007B35BB" w:rsidRPr="00F72CD4" w:rsidRDefault="007B35BB" w:rsidP="000D2D5A">
            <w:pPr>
              <w:pStyle w:val="TAC"/>
              <w:rPr>
                <w:rFonts w:eastAsia="SimSun"/>
              </w:rPr>
            </w:pPr>
            <w:r w:rsidRPr="00F72CD4">
              <w:rPr>
                <w:rFonts w:eastAsia="SimSun"/>
              </w:rPr>
              <w:t>1-4</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357E2B" w14:textId="77777777" w:rsidR="007B35BB" w:rsidRPr="00F72CD4" w:rsidRDefault="007B35BB" w:rsidP="000D2D5A">
            <w:pPr>
              <w:pStyle w:val="TAC"/>
              <w:rPr>
                <w:rFonts w:eastAsia="SimSun"/>
              </w:rPr>
            </w:pPr>
            <w:r w:rsidRPr="00F72CD4">
              <w:rPr>
                <w:rFonts w:eastAsia="SimSun"/>
              </w:rPr>
              <w:t>R.PDSCH.1-2.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62A57"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3029B" w14:textId="77777777" w:rsidR="007B35BB" w:rsidRPr="00F72CD4" w:rsidRDefault="007B35BB" w:rsidP="000D2D5A">
            <w:pPr>
              <w:pStyle w:val="TAC"/>
              <w:rPr>
                <w:rFonts w:eastAsia="SimSun" w:cs="Arial"/>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87B439" w14:textId="77777777" w:rsidR="007B35BB" w:rsidRPr="00F72CD4" w:rsidRDefault="007B35BB" w:rsidP="000D2D5A">
            <w:pPr>
              <w:pStyle w:val="TAC"/>
              <w:rPr>
                <w:rFonts w:eastAsia="SimSun"/>
              </w:rPr>
            </w:pPr>
            <w:r w:rsidRPr="00F72CD4">
              <w:rPr>
                <w:rFonts w:eastAsia="SimSun"/>
              </w:rPr>
              <w:t>TDLC300-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19C63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6588B" w14:textId="77777777" w:rsidR="007B35BB" w:rsidRPr="00F72CD4" w:rsidRDefault="007B35BB" w:rsidP="000D2D5A">
            <w:pPr>
              <w:pStyle w:val="TAC"/>
              <w:rPr>
                <w:rFonts w:eastAsia="SimSun"/>
              </w:rPr>
            </w:pPr>
            <w:r w:rsidRPr="00F72CD4">
              <w:rPr>
                <w:rFonts w:eastAsia="SimSun"/>
              </w:rPr>
              <w:t>3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0F8C44" w14:textId="77777777" w:rsidR="007B35BB" w:rsidRPr="00F72CD4" w:rsidRDefault="007B35BB" w:rsidP="000D2D5A">
            <w:pPr>
              <w:pStyle w:val="TAC"/>
              <w:rPr>
                <w:rFonts w:eastAsia="SimSun"/>
              </w:rPr>
            </w:pPr>
            <w:r w:rsidRPr="00F72CD4">
              <w:rPr>
                <w:rFonts w:eastAsia="SimSun"/>
                <w:lang w:eastAsia="zh-CN"/>
              </w:rPr>
              <w:t>-0.6</w:t>
            </w:r>
          </w:p>
        </w:tc>
      </w:tr>
      <w:tr w:rsidR="007B35BB" w:rsidRPr="00F72CD4" w14:paraId="4CECF42F"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DB273" w14:textId="77777777" w:rsidR="007B35BB" w:rsidRPr="00F72CD4" w:rsidRDefault="007B35BB" w:rsidP="000D2D5A">
            <w:pPr>
              <w:pStyle w:val="TAC"/>
              <w:rPr>
                <w:rFonts w:eastAsia="SimSun"/>
              </w:rPr>
            </w:pPr>
            <w:r w:rsidRPr="00F72CD4">
              <w:rPr>
                <w:rFonts w:eastAsia="SimSun"/>
              </w:rPr>
              <w:t>1-5</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3A4B7" w14:textId="77777777" w:rsidR="007B35BB" w:rsidRPr="00F72CD4" w:rsidRDefault="007B35BB" w:rsidP="000D2D5A">
            <w:pPr>
              <w:pStyle w:val="TAC"/>
              <w:rPr>
                <w:rFonts w:eastAsia="SimSun"/>
              </w:rPr>
            </w:pPr>
            <w:r w:rsidRPr="00F72CD4">
              <w:rPr>
                <w:rFonts w:eastAsia="SimSun"/>
              </w:rPr>
              <w:t>R.PDSCH.1-8.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22F080"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71272F" w14:textId="77777777" w:rsidR="007B35BB" w:rsidRPr="00F72CD4" w:rsidRDefault="007B35BB" w:rsidP="000D2D5A">
            <w:pPr>
              <w:pStyle w:val="TAC"/>
              <w:rPr>
                <w:rFonts w:eastAsia="SimSun"/>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8F0E6" w14:textId="77777777" w:rsidR="007B35BB" w:rsidRPr="00F72CD4" w:rsidRDefault="007B35BB" w:rsidP="000D2D5A">
            <w:pPr>
              <w:pStyle w:val="TAC"/>
              <w:rPr>
                <w:rFonts w:eastAsia="SimSun"/>
              </w:rPr>
            </w:pPr>
            <w:r w:rsidRPr="00F72CD4">
              <w:rPr>
                <w:rFonts w:eastAsia="SimSun"/>
              </w:rPr>
              <w:t>HST-75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E4B38" w14:textId="77777777" w:rsidR="007B35BB" w:rsidRPr="00F72CD4" w:rsidRDefault="007B35BB" w:rsidP="000D2D5A">
            <w:pPr>
              <w:pStyle w:val="TAC"/>
              <w:rPr>
                <w:rFonts w:eastAsia="SimSun"/>
              </w:rPr>
            </w:pPr>
            <w:r w:rsidRPr="00F72CD4">
              <w:rPr>
                <w:rFonts w:eastAsia="SimSun"/>
              </w:rPr>
              <w:t>1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D88EDF"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EDB2B1" w14:textId="77777777" w:rsidR="007B35BB" w:rsidRPr="00F72CD4" w:rsidRDefault="007B35BB" w:rsidP="000D2D5A">
            <w:pPr>
              <w:pStyle w:val="TAC"/>
              <w:rPr>
                <w:rFonts w:eastAsia="SimSun"/>
                <w:lang w:eastAsia="zh-CN"/>
              </w:rPr>
            </w:pPr>
            <w:r w:rsidRPr="00F72CD4">
              <w:rPr>
                <w:rFonts w:eastAsia="SimSun"/>
                <w:lang w:eastAsia="zh-CN"/>
              </w:rPr>
              <w:t>4.2</w:t>
            </w:r>
          </w:p>
        </w:tc>
      </w:tr>
      <w:tr w:rsidR="007B35BB" w:rsidRPr="00F72CD4" w14:paraId="0328F12A"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09EA5" w14:textId="77777777" w:rsidR="007B35BB" w:rsidRPr="00F72CD4" w:rsidRDefault="007B35BB" w:rsidP="000D2D5A">
            <w:pPr>
              <w:pStyle w:val="TAC"/>
              <w:rPr>
                <w:rFonts w:eastAsia="SimSun"/>
              </w:rPr>
            </w:pPr>
            <w:r w:rsidRPr="00F72CD4">
              <w:rPr>
                <w:rFonts w:eastAsia="SimSun"/>
              </w:rPr>
              <w:t>1-6</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B2E52D" w14:textId="77777777" w:rsidR="007B35BB" w:rsidRPr="00F72CD4" w:rsidRDefault="007B35BB" w:rsidP="000D2D5A">
            <w:pPr>
              <w:pStyle w:val="TAC"/>
              <w:rPr>
                <w:rFonts w:eastAsia="SimSun"/>
              </w:rPr>
            </w:pPr>
            <w:r w:rsidRPr="00F72CD4">
              <w:rPr>
                <w:rFonts w:eastAsia="SimSun"/>
              </w:rPr>
              <w:t>R.PDSCH.1-8.2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0EC2E4"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792F8" w14:textId="77777777" w:rsidR="007B35BB" w:rsidRPr="00F72CD4" w:rsidRDefault="007B35BB" w:rsidP="000D2D5A">
            <w:pPr>
              <w:pStyle w:val="TAC"/>
              <w:rPr>
                <w:rFonts w:eastAsia="SimSun"/>
              </w:rPr>
            </w:pPr>
            <w:r w:rsidRPr="00F72CD4">
              <w:rPr>
                <w:rFonts w:eastAsia="SimSun"/>
              </w:rPr>
              <w:t>64QAM, 0.43</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AE34BF" w14:textId="77777777" w:rsidR="007B35BB" w:rsidRPr="00F72CD4" w:rsidRDefault="007B35BB" w:rsidP="000D2D5A">
            <w:pPr>
              <w:pStyle w:val="TAC"/>
              <w:rPr>
                <w:rFonts w:eastAsia="SimSun"/>
              </w:rPr>
            </w:pPr>
            <w:r w:rsidRPr="00F72CD4">
              <w:rPr>
                <w:rFonts w:eastAsia="SimSun"/>
              </w:rPr>
              <w:t>HST-972</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A5894" w14:textId="77777777" w:rsidR="007B35BB" w:rsidRPr="00F72CD4" w:rsidRDefault="007B35BB" w:rsidP="000D2D5A">
            <w:pPr>
              <w:pStyle w:val="TAC"/>
              <w:rPr>
                <w:rFonts w:eastAsia="SimSun"/>
              </w:rPr>
            </w:pPr>
            <w:r w:rsidRPr="00F72CD4">
              <w:rPr>
                <w:rFonts w:eastAsia="SimSun"/>
              </w:rPr>
              <w:t>1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513C3"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23EC31" w14:textId="416069B5" w:rsidR="007B35BB" w:rsidRPr="00F72CD4" w:rsidRDefault="007B35BB" w:rsidP="000D2D5A">
            <w:pPr>
              <w:pStyle w:val="TAC"/>
              <w:rPr>
                <w:rFonts w:eastAsia="SimSun"/>
                <w:lang w:eastAsia="zh-CN"/>
              </w:rPr>
            </w:pPr>
            <w:r w:rsidRPr="00F72CD4">
              <w:rPr>
                <w:rFonts w:eastAsia="SimSun"/>
                <w:lang w:eastAsia="zh-CN"/>
              </w:rPr>
              <w:t>7.7</w:t>
            </w:r>
          </w:p>
        </w:tc>
      </w:tr>
      <w:tr w:rsidR="007B35BB" w:rsidRPr="00F72CD4" w14:paraId="2A827742"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8982C" w14:textId="77777777" w:rsidR="007B35BB" w:rsidRPr="00F72CD4" w:rsidRDefault="007B35BB" w:rsidP="000D2D5A">
            <w:pPr>
              <w:pStyle w:val="TAC"/>
              <w:rPr>
                <w:rFonts w:eastAsia="SimSun"/>
              </w:rPr>
            </w:pPr>
            <w:r w:rsidRPr="00F72CD4">
              <w:rPr>
                <w:rFonts w:eastAsia="SimSun"/>
              </w:rPr>
              <w:t>1-7</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B2A781" w14:textId="77777777" w:rsidR="007B35BB" w:rsidRPr="00F72CD4" w:rsidRDefault="007B35BB" w:rsidP="000D2D5A">
            <w:pPr>
              <w:pStyle w:val="TAC"/>
              <w:rPr>
                <w:rFonts w:eastAsia="SimSun"/>
              </w:rPr>
            </w:pPr>
            <w:r w:rsidRPr="00F72CD4">
              <w:rPr>
                <w:rFonts w:eastAsia="SimSun"/>
              </w:rPr>
              <w:t>R.PDSCH.1-8.1 FDD</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0D057" w14:textId="77777777" w:rsidR="007B35BB" w:rsidRPr="00F72CD4" w:rsidRDefault="007B35BB" w:rsidP="000D2D5A">
            <w:pPr>
              <w:pStyle w:val="TAC"/>
              <w:rPr>
                <w:rFonts w:eastAsia="SimSun"/>
              </w:rPr>
            </w:pPr>
            <w:r w:rsidRPr="00F72CD4">
              <w:rPr>
                <w:rFonts w:eastAsia="SimSun"/>
              </w:rPr>
              <w:t>10 / 15</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5503A" w14:textId="77777777" w:rsidR="007B35BB" w:rsidRPr="00F72CD4" w:rsidRDefault="007B35BB" w:rsidP="000D2D5A">
            <w:pPr>
              <w:pStyle w:val="TAC"/>
              <w:rPr>
                <w:rFonts w:eastAsia="SimSun"/>
              </w:rPr>
            </w:pPr>
            <w:r w:rsidRPr="00F72CD4">
              <w:rPr>
                <w:rFonts w:eastAsia="SimSun"/>
              </w:rPr>
              <w:t>16QAM, 0.48</w:t>
            </w:r>
          </w:p>
        </w:tc>
        <w:tc>
          <w:tcPr>
            <w:tcW w:w="7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73AADF" w14:textId="77777777" w:rsidR="007B35BB" w:rsidRPr="00F72CD4" w:rsidRDefault="007B35BB" w:rsidP="000D2D5A">
            <w:pPr>
              <w:pStyle w:val="TAC"/>
              <w:rPr>
                <w:rFonts w:eastAsia="SimSun"/>
              </w:rPr>
            </w:pPr>
            <w:r w:rsidRPr="00F72CD4">
              <w:rPr>
                <w:rFonts w:eastAsia="SimSun"/>
              </w:rPr>
              <w:t>TDLC300-6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EF2C4" w14:textId="77777777" w:rsidR="007B35BB" w:rsidRPr="00F72CD4" w:rsidRDefault="007B35BB" w:rsidP="000D2D5A">
            <w:pPr>
              <w:pStyle w:val="TAC"/>
              <w:rPr>
                <w:rFonts w:eastAsia="SimSun"/>
              </w:rPr>
            </w:pPr>
            <w:r w:rsidRPr="00F72CD4">
              <w:rPr>
                <w:rFonts w:eastAsia="SimSun"/>
              </w:rPr>
              <w:t>2x4</w:t>
            </w:r>
          </w:p>
        </w:tc>
        <w:tc>
          <w:tcPr>
            <w:tcW w:w="7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644D88"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FF057E" w14:textId="3FA8AC78" w:rsidR="007B35BB" w:rsidRPr="00F72CD4" w:rsidRDefault="007B35BB" w:rsidP="000D2D5A">
            <w:pPr>
              <w:pStyle w:val="TAC"/>
              <w:rPr>
                <w:rFonts w:eastAsia="SimSun"/>
                <w:lang w:eastAsia="zh-CN"/>
              </w:rPr>
            </w:pPr>
            <w:r w:rsidRPr="00F72CD4">
              <w:rPr>
                <w:rFonts w:eastAsia="SimSun"/>
                <w:lang w:eastAsia="zh-CN"/>
              </w:rPr>
              <w:t>6.7</w:t>
            </w:r>
          </w:p>
        </w:tc>
      </w:tr>
    </w:tbl>
    <w:p w14:paraId="6A25F990" w14:textId="77777777" w:rsidR="007B35BB" w:rsidRPr="00F72CD4" w:rsidRDefault="007B35BB" w:rsidP="000D2D5A"/>
    <w:p w14:paraId="4DE3FA4E" w14:textId="77777777" w:rsidR="007B35BB" w:rsidRPr="00F72CD4" w:rsidRDefault="007B35BB" w:rsidP="000D2D5A">
      <w:pPr>
        <w:pStyle w:val="TH"/>
      </w:pPr>
      <w:r w:rsidRPr="00F72CD4">
        <w:t>Table 5.2.3.1.1_1.4-2: Test Requirement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237"/>
        <w:gridCol w:w="1260"/>
        <w:gridCol w:w="1434"/>
        <w:gridCol w:w="1372"/>
        <w:gridCol w:w="1546"/>
        <w:gridCol w:w="1458"/>
        <w:gridCol w:w="674"/>
      </w:tblGrid>
      <w:tr w:rsidR="007B35BB" w:rsidRPr="00F72CD4" w14:paraId="4BB5FE7C" w14:textId="77777777" w:rsidTr="007B35BB">
        <w:trPr>
          <w:trHeight w:val="392"/>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0658E1" w14:textId="77777777" w:rsidR="007B35BB" w:rsidRPr="00F72CD4" w:rsidRDefault="007B35BB" w:rsidP="000D2D5A">
            <w:pPr>
              <w:pStyle w:val="TAH"/>
              <w:rPr>
                <w:rFonts w:eastAsia="SimSun"/>
              </w:rPr>
            </w:pPr>
            <w:r w:rsidRPr="00F72CD4">
              <w:rPr>
                <w:rFonts w:eastAsia="SimSun"/>
              </w:rPr>
              <w:t>Test num.</w:t>
            </w:r>
          </w:p>
        </w:tc>
        <w:tc>
          <w:tcPr>
            <w:tcW w:w="6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8C81B6"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58F204"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496790"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16A634" w14:textId="77777777" w:rsidR="007B35BB" w:rsidRPr="00F72CD4" w:rsidRDefault="007B35BB" w:rsidP="000D2D5A">
            <w:pPr>
              <w:pStyle w:val="TAH"/>
              <w:rPr>
                <w:rFonts w:eastAsia="SimSun"/>
              </w:rPr>
            </w:pPr>
            <w:r w:rsidRPr="00F72CD4">
              <w:rPr>
                <w:rFonts w:eastAsia="SimSun"/>
              </w:rPr>
              <w:t>Propagation condition</w: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2D6C9"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2691D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5B3F8D9"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F0ADF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4FC60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6D1C2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DE4975"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B4CAF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DA7DA8" w14:textId="77777777" w:rsidR="007B35BB" w:rsidRPr="00F72CD4" w:rsidRDefault="007B35BB" w:rsidP="000D2D5A">
            <w:pPr>
              <w:rPr>
                <w:rFonts w:eastAsia="SimSun"/>
              </w:rPr>
            </w:pP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136469" w14:textId="77777777" w:rsidR="007B35BB" w:rsidRPr="00F72CD4" w:rsidRDefault="007B35BB" w:rsidP="000D2D5A">
            <w:pPr>
              <w:pStyle w:val="TAH"/>
              <w:rPr>
                <w:rFonts w:eastAsia="SimSun"/>
              </w:rPr>
            </w:pPr>
            <w:r w:rsidRPr="00F72CD4">
              <w:rPr>
                <w:rFonts w:eastAsia="SimSun"/>
              </w:rPr>
              <w:t>Fraction of maximum throughput (%)</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FFCEF9" w14:textId="77777777" w:rsidR="007B35BB" w:rsidRPr="00F72CD4" w:rsidRDefault="007B35BB" w:rsidP="000D2D5A">
            <w:pPr>
              <w:pStyle w:val="TAH"/>
              <w:rPr>
                <w:rFonts w:eastAsia="SimSun"/>
              </w:rPr>
            </w:pPr>
            <w:r w:rsidRPr="00F72CD4">
              <w:rPr>
                <w:rFonts w:eastAsia="SimSun"/>
              </w:rPr>
              <w:t>SNR (dB)</w:t>
            </w:r>
          </w:p>
        </w:tc>
      </w:tr>
      <w:tr w:rsidR="007B35BB" w:rsidRPr="00F72CD4" w14:paraId="447D543C"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E4926"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2934BA" w14:textId="77777777" w:rsidR="007B35BB" w:rsidRPr="00F72CD4" w:rsidRDefault="007B35BB" w:rsidP="000D2D5A">
            <w:pPr>
              <w:pStyle w:val="TAC"/>
              <w:rPr>
                <w:rFonts w:eastAsia="SimSun"/>
              </w:rPr>
            </w:pPr>
            <w:r w:rsidRPr="00F72CD4">
              <w:rPr>
                <w:rFonts w:eastAsia="SimSun"/>
              </w:rPr>
              <w:t>R.PDSCH.1-3.1 FDD</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D86D62" w14:textId="77777777" w:rsidR="007B35BB" w:rsidRPr="00F72CD4" w:rsidRDefault="007B35BB" w:rsidP="000D2D5A">
            <w:pPr>
              <w:pStyle w:val="TAC"/>
              <w:rPr>
                <w:rFonts w:eastAsia="SimSun"/>
              </w:rPr>
            </w:pPr>
            <w:r w:rsidRPr="00F72CD4">
              <w:rPr>
                <w:rFonts w:eastAsia="SimSun"/>
              </w:rPr>
              <w:t>10 / 15</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909B6" w14:textId="77777777" w:rsidR="007B35BB" w:rsidRPr="00F72CD4" w:rsidRDefault="007B35BB" w:rsidP="000D2D5A">
            <w:pPr>
              <w:pStyle w:val="TAC"/>
              <w:rPr>
                <w:rFonts w:eastAsia="SimSun" w:cs="Arial"/>
              </w:rPr>
            </w:pPr>
            <w:r w:rsidRPr="00F72CD4">
              <w:rPr>
                <w:rFonts w:eastAsia="SimSun"/>
              </w:rPr>
              <w:t>64QAM, 0.50</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268566" w14:textId="77777777" w:rsidR="007B35BB" w:rsidRPr="00F72CD4" w:rsidRDefault="007B35BB" w:rsidP="000D2D5A">
            <w:pPr>
              <w:pStyle w:val="TAC"/>
              <w:rPr>
                <w:rFonts w:eastAsia="SimSun"/>
              </w:rPr>
            </w:pPr>
            <w:r w:rsidRPr="00F72CD4">
              <w:rPr>
                <w:rFonts w:eastAsia="SimSun"/>
              </w:rPr>
              <w:t>TDLA30-10</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884A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6CCE5" w14:textId="77777777" w:rsidR="007B35BB" w:rsidRPr="00F72CD4" w:rsidRDefault="007B35BB" w:rsidP="000D2D5A">
            <w:pPr>
              <w:pStyle w:val="TAC"/>
              <w:rPr>
                <w:rFonts w:eastAsia="SimSun"/>
              </w:rPr>
            </w:pPr>
            <w:r w:rsidRPr="00F72CD4">
              <w:rPr>
                <w:rFonts w:eastAsia="SimSun"/>
              </w:rPr>
              <w:t>70</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F4455" w14:textId="77777777" w:rsidR="007B35BB" w:rsidRPr="00F72CD4" w:rsidRDefault="007B35BB" w:rsidP="000D2D5A">
            <w:pPr>
              <w:pStyle w:val="TAC"/>
              <w:rPr>
                <w:rFonts w:eastAsia="SimSun"/>
              </w:rPr>
            </w:pPr>
            <w:r w:rsidRPr="00F72CD4">
              <w:rPr>
                <w:rFonts w:eastAsia="SimSun"/>
              </w:rPr>
              <w:t>14.5</w:t>
            </w:r>
          </w:p>
        </w:tc>
      </w:tr>
      <w:tr w:rsidR="007B35BB" w:rsidRPr="00F72CD4" w14:paraId="059B80E7"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155618" w14:textId="77777777" w:rsidR="007B35BB" w:rsidRPr="00F72CD4" w:rsidRDefault="007B35BB" w:rsidP="000D2D5A">
            <w:pPr>
              <w:pStyle w:val="TAC"/>
              <w:rPr>
                <w:rFonts w:eastAsia="SimSun"/>
              </w:rPr>
            </w:pPr>
            <w:r w:rsidRPr="00F72CD4">
              <w:rPr>
                <w:rFonts w:eastAsia="SimSun"/>
              </w:rPr>
              <w:t>2-2</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949775" w14:textId="77777777" w:rsidR="007B35BB" w:rsidRPr="00F72CD4" w:rsidRDefault="007B35BB" w:rsidP="000D2D5A">
            <w:pPr>
              <w:pStyle w:val="TAC"/>
              <w:rPr>
                <w:rFonts w:eastAsia="SimSun" w:cs="Arial"/>
              </w:rPr>
            </w:pPr>
            <w:r w:rsidRPr="00F72CD4">
              <w:rPr>
                <w:rFonts w:eastAsia="SimSun"/>
              </w:rPr>
              <w:t>R.PDSCH.2-1.1 FDD</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33AF1" w14:textId="77777777" w:rsidR="007B35BB" w:rsidRPr="00F72CD4" w:rsidRDefault="007B35BB" w:rsidP="000D2D5A">
            <w:pPr>
              <w:pStyle w:val="TAC"/>
              <w:rPr>
                <w:rFonts w:eastAsia="SimSun"/>
              </w:rPr>
            </w:pPr>
            <w:r w:rsidRPr="00F72CD4">
              <w:rPr>
                <w:rFonts w:eastAsia="SimSun"/>
              </w:rPr>
              <w:t>20 / 30</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792EC8" w14:textId="77777777" w:rsidR="007B35BB" w:rsidRPr="00F72CD4" w:rsidRDefault="007B35BB" w:rsidP="000D2D5A">
            <w:pPr>
              <w:pStyle w:val="TAC"/>
              <w:rPr>
                <w:rFonts w:eastAsia="SimSun" w:cs="Arial"/>
              </w:rPr>
            </w:pPr>
            <w:r w:rsidRPr="00F72CD4">
              <w:rPr>
                <w:rFonts w:eastAsia="SimSun"/>
              </w:rPr>
              <w:t>64QAM, 0.50</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7278" w14:textId="77777777" w:rsidR="007B35BB" w:rsidRPr="00F72CD4" w:rsidRDefault="007B35BB" w:rsidP="000D2D5A">
            <w:pPr>
              <w:pStyle w:val="TAC"/>
              <w:rPr>
                <w:rFonts w:eastAsia="SimSun" w:cs="Arial"/>
              </w:rPr>
            </w:pPr>
            <w:r w:rsidRPr="00F72CD4">
              <w:rPr>
                <w:rFonts w:eastAsia="SimSun"/>
              </w:rPr>
              <w:t>TDLA30-10</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A827D5" w14:textId="77777777" w:rsidR="007B35BB" w:rsidRPr="00F72CD4" w:rsidRDefault="007B35BB" w:rsidP="000D2D5A">
            <w:pPr>
              <w:pStyle w:val="TAC"/>
              <w:rPr>
                <w:rFonts w:eastAsia="SimSun" w:cs="Arial"/>
              </w:rPr>
            </w:pPr>
            <w:r w:rsidRPr="00F72CD4">
              <w:rPr>
                <w:rFonts w:eastAsia="SimSun"/>
              </w:rPr>
              <w:t>2x4, ULA Low</w:t>
            </w:r>
          </w:p>
        </w:tc>
        <w:tc>
          <w:tcPr>
            <w:tcW w:w="7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CDFBC" w14:textId="77777777" w:rsidR="007B35BB" w:rsidRPr="00F72CD4" w:rsidRDefault="007B35BB" w:rsidP="000D2D5A">
            <w:pPr>
              <w:pStyle w:val="TAC"/>
              <w:rPr>
                <w:rFonts w:eastAsia="SimSun" w:cs="Arial"/>
              </w:rPr>
            </w:pPr>
            <w:r w:rsidRPr="00F72CD4">
              <w:rPr>
                <w:rFonts w:eastAsia="SimSun"/>
              </w:rPr>
              <w:t>70</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00278" w14:textId="77777777" w:rsidR="007B35BB" w:rsidRPr="00F72CD4" w:rsidRDefault="007B35BB" w:rsidP="000D2D5A">
            <w:pPr>
              <w:pStyle w:val="TAC"/>
              <w:rPr>
                <w:rFonts w:eastAsia="SimSun" w:cs="Arial"/>
              </w:rPr>
            </w:pPr>
            <w:r w:rsidRPr="00F72CD4">
              <w:rPr>
                <w:rFonts w:eastAsia="SimSun"/>
                <w:lang w:eastAsia="zh-CN"/>
              </w:rPr>
              <w:t>14.7</w:t>
            </w:r>
          </w:p>
        </w:tc>
      </w:tr>
    </w:tbl>
    <w:p w14:paraId="39ACC016" w14:textId="77777777" w:rsidR="007B35BB" w:rsidRPr="00F72CD4" w:rsidRDefault="007B35BB" w:rsidP="000D2D5A"/>
    <w:p w14:paraId="3351DF3D" w14:textId="2E1B2C31" w:rsidR="007B35BB" w:rsidRPr="00F72CD4" w:rsidRDefault="007B35BB" w:rsidP="00D1288A">
      <w:pPr>
        <w:pStyle w:val="Heading6"/>
      </w:pPr>
      <w:bookmarkStart w:id="803" w:name="_Toc27479441"/>
      <w:bookmarkStart w:id="804" w:name="_Toc36058628"/>
      <w:bookmarkStart w:id="805" w:name="_Toc44067551"/>
      <w:bookmarkStart w:id="806" w:name="_Toc52716477"/>
      <w:bookmarkStart w:id="807" w:name="_Toc58239122"/>
      <w:bookmarkStart w:id="808" w:name="_Toc68246704"/>
      <w:bookmarkStart w:id="809" w:name="_Toc75789978"/>
      <w:bookmarkStart w:id="810" w:name="_Toc84264638"/>
      <w:bookmarkStart w:id="811" w:name="_Toc90560771"/>
      <w:r w:rsidRPr="00F72CD4">
        <w:t>5.2.3.1.1_2</w:t>
      </w:r>
      <w:r w:rsidRPr="00F72CD4">
        <w:tab/>
        <w:t>4Rx FDD FR1 PDSCH mapping Type A performance - 4x4 MIMO with baseline receiver for both SA and NSA</w:t>
      </w:r>
      <w:bookmarkEnd w:id="803"/>
      <w:bookmarkEnd w:id="804"/>
      <w:bookmarkEnd w:id="805"/>
      <w:bookmarkEnd w:id="806"/>
      <w:bookmarkEnd w:id="807"/>
      <w:bookmarkEnd w:id="808"/>
      <w:bookmarkEnd w:id="809"/>
      <w:bookmarkEnd w:id="810"/>
      <w:bookmarkEnd w:id="811"/>
    </w:p>
    <w:p w14:paraId="66EDF96E" w14:textId="77777777" w:rsidR="007B35BB" w:rsidRPr="00F72CD4" w:rsidRDefault="007B35BB" w:rsidP="007B35BB">
      <w:pPr>
        <w:pStyle w:val="H6"/>
      </w:pPr>
      <w:r w:rsidRPr="00F72CD4">
        <w:t>5.2.3.1.1_2.1</w:t>
      </w:r>
      <w:r w:rsidRPr="00F72CD4">
        <w:tab/>
        <w:t>Test purpose</w:t>
      </w:r>
    </w:p>
    <w:p w14:paraId="5286DBBC" w14:textId="77777777" w:rsidR="007B35BB" w:rsidRPr="00F72CD4" w:rsidRDefault="007B35BB" w:rsidP="000D2D5A">
      <w:r w:rsidRPr="00F72CD4">
        <w:t>To verify the PDSCH mapping Type A normal performance under 4 receive antenna conditions and with different channel models, MCSs and number of MIMO layers for a specified downlink Reference Measurement Channel (RMC) to achieve a certain throughput and as well verify the HARQ soft combining with default baseline receiver configuration, for Rank 3 and Rank 4 scenarios.</w:t>
      </w:r>
    </w:p>
    <w:p w14:paraId="1AA88EEB" w14:textId="77777777" w:rsidR="007B35BB" w:rsidRPr="00F72CD4" w:rsidRDefault="007B35BB" w:rsidP="007B35BB">
      <w:pPr>
        <w:pStyle w:val="H6"/>
      </w:pPr>
      <w:r w:rsidRPr="00F72CD4">
        <w:t>5.2.3.1.1_2.2</w:t>
      </w:r>
      <w:r w:rsidRPr="00F72CD4">
        <w:tab/>
        <w:t>Test applicability</w:t>
      </w:r>
    </w:p>
    <w:p w14:paraId="4F7F9C1F" w14:textId="77777777" w:rsidR="007B35BB" w:rsidRPr="00F72CD4" w:rsidRDefault="007B35BB" w:rsidP="000D2D5A">
      <w:r w:rsidRPr="00F72CD4">
        <w:t>This test applies to all types of NR UE release 15 and forward supporting 4 Rx antenna ports.</w:t>
      </w:r>
    </w:p>
    <w:p w14:paraId="6D95276D"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w:t>
      </w:r>
      <w:r w:rsidRPr="00F72CD4">
        <w:t>4 Rx antenna ports.</w:t>
      </w:r>
    </w:p>
    <w:p w14:paraId="0E167C75" w14:textId="77777777" w:rsidR="007B35BB" w:rsidRPr="00F72CD4" w:rsidRDefault="007B35BB" w:rsidP="007B35BB">
      <w:pPr>
        <w:pStyle w:val="H6"/>
      </w:pPr>
      <w:r w:rsidRPr="00F72CD4">
        <w:t>5.2.3.1.1_2.</w:t>
      </w:r>
      <w:r w:rsidRPr="00F72CD4">
        <w:rPr>
          <w:rFonts w:eastAsia="Malgun Gothic"/>
        </w:rPr>
        <w:t>3</w:t>
      </w:r>
      <w:r w:rsidRPr="00F72CD4">
        <w:tab/>
        <w:t>Test description</w:t>
      </w:r>
    </w:p>
    <w:p w14:paraId="0FB151B9" w14:textId="77777777" w:rsidR="007B35BB" w:rsidRPr="00F72CD4" w:rsidRDefault="007B35BB" w:rsidP="000D2D5A">
      <w:pPr>
        <w:pStyle w:val="B1"/>
        <w:rPr>
          <w:rFonts w:eastAsia="Malgun Gothic"/>
        </w:rPr>
      </w:pPr>
      <w:r w:rsidRPr="00F72CD4">
        <w:rPr>
          <w:rFonts w:eastAsia="Malgun Gothic"/>
        </w:rPr>
        <w:t>Same test description as in clause 5.2.3.1.1_1.3 with the following exception:</w:t>
      </w:r>
    </w:p>
    <w:p w14:paraId="2098E90C" w14:textId="77777777" w:rsidR="007B35BB" w:rsidRPr="00F72CD4" w:rsidRDefault="007B35BB" w:rsidP="000D2D5A">
      <w:pPr>
        <w:pStyle w:val="B1"/>
        <w:rPr>
          <w:rFonts w:eastAsia="Malgun Gothic"/>
        </w:rPr>
      </w:pPr>
      <w:r w:rsidRPr="00F72CD4">
        <w:rPr>
          <w:rFonts w:eastAsia="Malgun Gothic"/>
        </w:rPr>
        <w:t xml:space="preserve"> -</w:t>
      </w:r>
      <w:r w:rsidRPr="00F72CD4">
        <w:rPr>
          <w:rFonts w:eastAsia="Malgun Gothic"/>
        </w:rPr>
        <w:tab/>
        <w:t>Step 1 of test procedure to call for Table</w:t>
      </w:r>
      <w:r w:rsidRPr="00F72CD4">
        <w:t>s</w:t>
      </w:r>
      <w:r w:rsidRPr="00F72CD4">
        <w:rPr>
          <w:rFonts w:eastAsia="Malgun Gothic"/>
        </w:rPr>
        <w:t xml:space="preserve"> 5.2.3.1.1.0-5 and 5.2.3.1.1.0-6 instead of </w:t>
      </w:r>
      <w:r w:rsidRPr="00F72CD4">
        <w:rPr>
          <w:rFonts w:eastAsia="Batang"/>
        </w:rPr>
        <w:t>Table</w:t>
      </w:r>
      <w:r w:rsidRPr="00F72CD4">
        <w:t>s</w:t>
      </w:r>
      <w:r w:rsidRPr="00F72CD4">
        <w:rPr>
          <w:rFonts w:eastAsia="Batang"/>
        </w:rPr>
        <w:t xml:space="preserve"> 5.2.3.1.1.0-3 and 5.2.3.1.1.0-4 </w:t>
      </w:r>
      <w:r w:rsidRPr="00F72CD4">
        <w:rPr>
          <w:rFonts w:eastAsia="Malgun Gothic"/>
        </w:rPr>
        <w:t xml:space="preserve"> </w:t>
      </w:r>
    </w:p>
    <w:p w14:paraId="253125BC" w14:textId="77777777" w:rsidR="007B35BB" w:rsidRPr="00F72CD4" w:rsidRDefault="007B35BB" w:rsidP="000D2D5A">
      <w:pPr>
        <w:pStyle w:val="B1"/>
        <w:rPr>
          <w:rFonts w:eastAsia="Malgun Gothic"/>
        </w:rPr>
      </w:pPr>
      <w:r w:rsidRPr="00F72CD4">
        <w:rPr>
          <w:rFonts w:eastAsia="Malgun Gothic"/>
        </w:rPr>
        <w:tab/>
        <w:t>Table 5.2.3.1.1_2.4-1 instead of 5.2.3.1.1_1.4-1</w:t>
      </w:r>
    </w:p>
    <w:p w14:paraId="698175DC" w14:textId="77777777" w:rsidR="007B35BB" w:rsidRPr="00F72CD4" w:rsidRDefault="007B35BB" w:rsidP="000D2D5A">
      <w:pPr>
        <w:pStyle w:val="B1"/>
      </w:pPr>
      <w:r w:rsidRPr="00F72CD4">
        <w:rPr>
          <w:rFonts w:eastAsia="Malgun Gothic"/>
        </w:rPr>
        <w:t>-</w:t>
      </w:r>
      <w:r w:rsidRPr="00F72CD4">
        <w:rPr>
          <w:rFonts w:eastAsia="Malgun Gothic"/>
        </w:rPr>
        <w:tab/>
        <w:t>Table 5.2.3.1.1_2.4-2 instead of 5.2.3.1.1_1.4-2</w:t>
      </w:r>
    </w:p>
    <w:p w14:paraId="26936D96" w14:textId="77777777" w:rsidR="007B35BB" w:rsidRPr="00F72CD4" w:rsidRDefault="007B35BB" w:rsidP="000D2D5A">
      <w:pPr>
        <w:pStyle w:val="B1"/>
      </w:pPr>
      <w:r w:rsidRPr="00F72CD4">
        <w:t>-</w:t>
      </w:r>
      <w:r w:rsidRPr="00F72CD4">
        <w:tab/>
        <w:t>Figure A.3.1.7.5 instead of A.3.1.7.4</w:t>
      </w:r>
    </w:p>
    <w:p w14:paraId="00DFE638" w14:textId="77777777" w:rsidR="007B35BB" w:rsidRPr="00F72CD4" w:rsidRDefault="007B35BB" w:rsidP="007B35BB">
      <w:pPr>
        <w:pStyle w:val="H6"/>
      </w:pPr>
      <w:r w:rsidRPr="00F72CD4">
        <w:t>5.2.3.1.1_2.4</w:t>
      </w:r>
      <w:r w:rsidRPr="00F72CD4">
        <w:tab/>
        <w:t>Test requirement</w:t>
      </w:r>
    </w:p>
    <w:p w14:paraId="288F93D7" w14:textId="77777777" w:rsidR="007B35BB" w:rsidRPr="00F72CD4" w:rsidRDefault="007B35BB" w:rsidP="000D2D5A">
      <w:pPr>
        <w:rPr>
          <w:rFonts w:eastAsia="Batang"/>
        </w:rPr>
      </w:pPr>
      <w:r w:rsidRPr="00F72CD4">
        <w:rPr>
          <w:rFonts w:eastAsia="Batang"/>
        </w:rPr>
        <w:t>Table 5.2.3.1.1.0-5 and Table 5.2.3.1.1.0-6 define the primary level settings.</w:t>
      </w:r>
    </w:p>
    <w:p w14:paraId="27275A01" w14:textId="77777777" w:rsidR="007B35BB" w:rsidRPr="00F72CD4" w:rsidRDefault="007B35BB" w:rsidP="000D2D5A">
      <w:r w:rsidRPr="00F72CD4">
        <w:t>The fraction of maximum throughput percentage for the downlink reference measurement channels specified in Annex A.3.2.1 for each throughput test shall meet or exceed the specified value in Table 5.2.3.1.1_2.4-1 and Table 5.2.3.1.1_2.4-2 for the specified SNR including test tolerances for all throughput tests.</w:t>
      </w:r>
    </w:p>
    <w:p w14:paraId="2BB48E80" w14:textId="77777777" w:rsidR="007B35BB" w:rsidRPr="00F72CD4" w:rsidRDefault="007B35BB" w:rsidP="000D2D5A">
      <w:pPr>
        <w:pStyle w:val="TH"/>
      </w:pPr>
      <w:r w:rsidRPr="00F72CD4">
        <w:t>Table 5.2.3.1.1_2.4-1: Test Requirement for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3"/>
        <w:gridCol w:w="1261"/>
        <w:gridCol w:w="1246"/>
        <w:gridCol w:w="1415"/>
        <w:gridCol w:w="1365"/>
        <w:gridCol w:w="1540"/>
        <w:gridCol w:w="1404"/>
        <w:gridCol w:w="853"/>
      </w:tblGrid>
      <w:tr w:rsidR="007B35BB" w:rsidRPr="00F72CD4" w14:paraId="6C681E10" w14:textId="77777777" w:rsidTr="007B35BB">
        <w:trPr>
          <w:cantSplit/>
          <w:jc w:val="center"/>
        </w:trPr>
        <w:tc>
          <w:tcPr>
            <w:tcW w:w="6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CB9430"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00C2CD"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2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3E0E09"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4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AD47C2"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6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A6CB2C" w14:textId="77777777" w:rsidR="007B35BB" w:rsidRPr="00F72CD4" w:rsidRDefault="007B35BB" w:rsidP="000D2D5A">
            <w:pPr>
              <w:pStyle w:val="TAH"/>
              <w:rPr>
                <w:rFonts w:eastAsia="SimSun"/>
              </w:rPr>
            </w:pPr>
            <w:r w:rsidRPr="00F72CD4">
              <w:rPr>
                <w:rFonts w:eastAsia="SimSun"/>
              </w:rPr>
              <w:t>Propagation condition</w:t>
            </w:r>
          </w:p>
        </w:tc>
        <w:tc>
          <w:tcPr>
            <w:tcW w:w="15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CD2DD3" w14:textId="77777777" w:rsidR="007B35BB" w:rsidRPr="00F72CD4" w:rsidRDefault="007B35BB" w:rsidP="000D2D5A">
            <w:pPr>
              <w:pStyle w:val="TAH"/>
              <w:rPr>
                <w:rFonts w:eastAsia="SimSun"/>
              </w:rPr>
            </w:pPr>
            <w:r w:rsidRPr="00F72CD4">
              <w:rPr>
                <w:rFonts w:eastAsia="SimSun"/>
              </w:rPr>
              <w:t>Correlation matrix and antenna configuration</w:t>
            </w:r>
          </w:p>
        </w:tc>
        <w:tc>
          <w:tcPr>
            <w:tcW w:w="225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D63E580"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E04A94F" w14:textId="77777777" w:rsidTr="007B35BB">
        <w:trPr>
          <w:cantSplit/>
          <w:jc w:val="center"/>
        </w:trPr>
        <w:tc>
          <w:tcPr>
            <w:tcW w:w="6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563F59"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C93D22" w14:textId="77777777" w:rsidR="007B35BB" w:rsidRPr="00F72CD4" w:rsidRDefault="007B35BB" w:rsidP="000D2D5A">
            <w:pPr>
              <w:rPr>
                <w:rFonts w:eastAsia="SimSun"/>
              </w:rPr>
            </w:pPr>
          </w:p>
        </w:tc>
        <w:tc>
          <w:tcPr>
            <w:tcW w:w="12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3B0850" w14:textId="77777777" w:rsidR="007B35BB" w:rsidRPr="00F72CD4" w:rsidRDefault="007B35BB" w:rsidP="000D2D5A">
            <w:pPr>
              <w:rPr>
                <w:rFonts w:eastAsia="SimSun"/>
              </w:rPr>
            </w:pPr>
          </w:p>
        </w:tc>
        <w:tc>
          <w:tcPr>
            <w:tcW w:w="14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BA990F" w14:textId="77777777" w:rsidR="007B35BB" w:rsidRPr="00F72CD4" w:rsidRDefault="007B35BB" w:rsidP="000D2D5A">
            <w:pPr>
              <w:rPr>
                <w:rFonts w:eastAsia="SimSun"/>
                <w:lang w:eastAsia="zh-CN"/>
              </w:rPr>
            </w:pPr>
          </w:p>
        </w:tc>
        <w:tc>
          <w:tcPr>
            <w:tcW w:w="136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8ED6E6" w14:textId="77777777" w:rsidR="007B35BB" w:rsidRPr="00F72CD4" w:rsidRDefault="007B35BB" w:rsidP="000D2D5A">
            <w:pPr>
              <w:rPr>
                <w:rFonts w:eastAsia="SimSun"/>
              </w:rPr>
            </w:pPr>
          </w:p>
        </w:tc>
        <w:tc>
          <w:tcPr>
            <w:tcW w:w="15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D7188A" w14:textId="77777777" w:rsidR="007B35BB" w:rsidRPr="00F72CD4" w:rsidRDefault="007B35BB" w:rsidP="000D2D5A">
            <w:pPr>
              <w:rPr>
                <w:rFonts w:eastAsia="SimSun"/>
              </w:rPr>
            </w:pP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5FD51795" w14:textId="77777777" w:rsidR="007B35BB" w:rsidRPr="00F72CD4" w:rsidRDefault="007B35BB" w:rsidP="000D2D5A">
            <w:pPr>
              <w:pStyle w:val="TAH"/>
              <w:rPr>
                <w:rFonts w:eastAsia="SimSun"/>
              </w:rPr>
            </w:pPr>
            <w:r w:rsidRPr="00F72CD4">
              <w:rPr>
                <w:rFonts w:eastAsia="SimSun"/>
              </w:rPr>
              <w:t>Fraction of maximum throughput (%)</w:t>
            </w:r>
          </w:p>
        </w:tc>
        <w:tc>
          <w:tcPr>
            <w:tcW w:w="853" w:type="dxa"/>
            <w:tcBorders>
              <w:top w:val="single" w:sz="4" w:space="0" w:color="auto"/>
              <w:left w:val="single" w:sz="4" w:space="0" w:color="auto"/>
              <w:bottom w:val="single" w:sz="4" w:space="0" w:color="auto"/>
              <w:right w:val="single" w:sz="4" w:space="0" w:color="auto"/>
            </w:tcBorders>
            <w:shd w:val="clear" w:color="auto" w:fill="FFFFFF"/>
            <w:hideMark/>
          </w:tcPr>
          <w:p w14:paraId="0CF6AAD7" w14:textId="77777777" w:rsidR="007B35BB" w:rsidRPr="00F72CD4" w:rsidRDefault="007B35BB" w:rsidP="000D2D5A">
            <w:pPr>
              <w:pStyle w:val="TAH"/>
              <w:rPr>
                <w:rFonts w:eastAsia="SimSun"/>
              </w:rPr>
            </w:pPr>
            <w:r w:rsidRPr="00F72CD4">
              <w:rPr>
                <w:rFonts w:eastAsia="SimSun"/>
              </w:rPr>
              <w:t>SNR (dB)</w:t>
            </w:r>
          </w:p>
        </w:tc>
      </w:tr>
      <w:tr w:rsidR="007B35BB" w:rsidRPr="00F72CD4" w14:paraId="555E8B9F" w14:textId="77777777" w:rsidTr="007B35BB">
        <w:trPr>
          <w:cantSplit/>
          <w:jc w:val="center"/>
        </w:trPr>
        <w:tc>
          <w:tcPr>
            <w:tcW w:w="643" w:type="dxa"/>
            <w:tcBorders>
              <w:top w:val="single" w:sz="4" w:space="0" w:color="auto"/>
              <w:left w:val="single" w:sz="4" w:space="0" w:color="auto"/>
              <w:bottom w:val="single" w:sz="4" w:space="0" w:color="auto"/>
              <w:right w:val="single" w:sz="4" w:space="0" w:color="auto"/>
            </w:tcBorders>
            <w:shd w:val="clear" w:color="auto" w:fill="FFFFFF"/>
            <w:hideMark/>
          </w:tcPr>
          <w:p w14:paraId="43E0262C" w14:textId="77777777" w:rsidR="007B35BB" w:rsidRPr="00F72CD4" w:rsidRDefault="007B35BB" w:rsidP="000D2D5A">
            <w:pPr>
              <w:pStyle w:val="TAC"/>
              <w:rPr>
                <w:rFonts w:eastAsia="SimSun"/>
              </w:rPr>
            </w:pPr>
            <w:r w:rsidRPr="00F72CD4">
              <w:rPr>
                <w:rFonts w:eastAsia="SimSun"/>
              </w:rPr>
              <w:t>3-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0925442C" w14:textId="77777777" w:rsidR="007B35BB" w:rsidRPr="00F72CD4" w:rsidRDefault="007B35BB" w:rsidP="000D2D5A">
            <w:pPr>
              <w:pStyle w:val="TAC"/>
              <w:rPr>
                <w:rFonts w:eastAsia="SimSun"/>
              </w:rPr>
            </w:pPr>
            <w:r w:rsidRPr="00F72CD4">
              <w:rPr>
                <w:rFonts w:eastAsia="SimSun"/>
              </w:rPr>
              <w:t>R.PDSCH.1-2.3 FDD</w:t>
            </w:r>
          </w:p>
        </w:tc>
        <w:tc>
          <w:tcPr>
            <w:tcW w:w="1246" w:type="dxa"/>
            <w:tcBorders>
              <w:top w:val="single" w:sz="4" w:space="0" w:color="auto"/>
              <w:left w:val="single" w:sz="4" w:space="0" w:color="auto"/>
              <w:bottom w:val="single" w:sz="4" w:space="0" w:color="auto"/>
              <w:right w:val="single" w:sz="4" w:space="0" w:color="auto"/>
            </w:tcBorders>
            <w:shd w:val="clear" w:color="auto" w:fill="FFFFFF"/>
            <w:hideMark/>
          </w:tcPr>
          <w:p w14:paraId="75B50BD2" w14:textId="77777777" w:rsidR="007B35BB" w:rsidRPr="00F72CD4" w:rsidRDefault="007B35BB" w:rsidP="000D2D5A">
            <w:pPr>
              <w:pStyle w:val="TAC"/>
              <w:rPr>
                <w:rFonts w:eastAsia="SimSun"/>
              </w:rPr>
            </w:pPr>
            <w:r w:rsidRPr="00F72CD4">
              <w:rPr>
                <w:rFonts w:eastAsia="SimSun"/>
              </w:rPr>
              <w:t>10 / 15</w:t>
            </w:r>
          </w:p>
        </w:tc>
        <w:tc>
          <w:tcPr>
            <w:tcW w:w="1415" w:type="dxa"/>
            <w:tcBorders>
              <w:top w:val="single" w:sz="4" w:space="0" w:color="auto"/>
              <w:left w:val="single" w:sz="4" w:space="0" w:color="auto"/>
              <w:bottom w:val="single" w:sz="4" w:space="0" w:color="auto"/>
              <w:right w:val="single" w:sz="4" w:space="0" w:color="auto"/>
            </w:tcBorders>
            <w:shd w:val="clear" w:color="auto" w:fill="FFFFFF"/>
            <w:hideMark/>
          </w:tcPr>
          <w:p w14:paraId="3D936E33" w14:textId="77777777" w:rsidR="007B35BB" w:rsidRPr="00F72CD4" w:rsidRDefault="007B35BB" w:rsidP="000D2D5A">
            <w:pPr>
              <w:pStyle w:val="TAC"/>
              <w:rPr>
                <w:rFonts w:eastAsia="SimSun" w:cs="Arial"/>
              </w:rPr>
            </w:pPr>
            <w:r w:rsidRPr="00F72CD4">
              <w:rPr>
                <w:rFonts w:eastAsia="SimSun"/>
              </w:rPr>
              <w:t>16QAM, 0.48</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14:paraId="5BF77E8E" w14:textId="77777777" w:rsidR="007B35BB" w:rsidRPr="00F72CD4" w:rsidRDefault="007B35BB" w:rsidP="000D2D5A">
            <w:pPr>
              <w:pStyle w:val="TAC"/>
              <w:rPr>
                <w:rFonts w:eastAsia="SimSun"/>
                <w:sz w:val="16"/>
              </w:rPr>
            </w:pPr>
            <w:r w:rsidRPr="00F72CD4">
              <w:rPr>
                <w:rFonts w:eastAsia="SimSun"/>
              </w:rPr>
              <w:t>TDLA30-10</w:t>
            </w:r>
          </w:p>
        </w:tc>
        <w:tc>
          <w:tcPr>
            <w:tcW w:w="1540" w:type="dxa"/>
            <w:tcBorders>
              <w:top w:val="single" w:sz="4" w:space="0" w:color="auto"/>
              <w:left w:val="single" w:sz="4" w:space="0" w:color="auto"/>
              <w:bottom w:val="single" w:sz="4" w:space="0" w:color="auto"/>
              <w:right w:val="single" w:sz="4" w:space="0" w:color="auto"/>
            </w:tcBorders>
            <w:shd w:val="clear" w:color="auto" w:fill="FFFFFF"/>
            <w:hideMark/>
          </w:tcPr>
          <w:p w14:paraId="40BEFA3B" w14:textId="77777777" w:rsidR="007B35BB" w:rsidRPr="00F72CD4" w:rsidRDefault="007B35BB" w:rsidP="000D2D5A">
            <w:pPr>
              <w:pStyle w:val="TAC"/>
              <w:rPr>
                <w:rFonts w:eastAsia="SimSun"/>
              </w:rPr>
            </w:pPr>
            <w:r w:rsidRPr="00F72CD4">
              <w:rPr>
                <w:rFonts w:eastAsia="SimSun"/>
              </w:rPr>
              <w:t>4x4, ULA Low</w:t>
            </w:r>
          </w:p>
        </w:tc>
        <w:tc>
          <w:tcPr>
            <w:tcW w:w="1404" w:type="dxa"/>
            <w:tcBorders>
              <w:top w:val="single" w:sz="4" w:space="0" w:color="auto"/>
              <w:left w:val="single" w:sz="4" w:space="0" w:color="auto"/>
              <w:bottom w:val="single" w:sz="4" w:space="0" w:color="auto"/>
              <w:right w:val="single" w:sz="4" w:space="0" w:color="auto"/>
            </w:tcBorders>
            <w:shd w:val="clear" w:color="auto" w:fill="FFFFFF"/>
            <w:hideMark/>
          </w:tcPr>
          <w:p w14:paraId="799291CE" w14:textId="77777777" w:rsidR="007B35BB" w:rsidRPr="00F72CD4" w:rsidRDefault="007B35BB" w:rsidP="000D2D5A">
            <w:pPr>
              <w:pStyle w:val="TAC"/>
              <w:rPr>
                <w:rFonts w:eastAsia="SimSun"/>
              </w:rPr>
            </w:pPr>
            <w:r w:rsidRPr="00F72CD4">
              <w:rPr>
                <w:rFonts w:eastAsia="SimSun"/>
              </w:rPr>
              <w:t>70</w:t>
            </w:r>
          </w:p>
        </w:tc>
        <w:tc>
          <w:tcPr>
            <w:tcW w:w="853" w:type="dxa"/>
            <w:tcBorders>
              <w:top w:val="single" w:sz="4" w:space="0" w:color="auto"/>
              <w:left w:val="single" w:sz="4" w:space="0" w:color="auto"/>
              <w:bottom w:val="single" w:sz="4" w:space="0" w:color="auto"/>
              <w:right w:val="single" w:sz="4" w:space="0" w:color="auto"/>
            </w:tcBorders>
            <w:shd w:val="clear" w:color="auto" w:fill="FFFFFF"/>
            <w:hideMark/>
          </w:tcPr>
          <w:p w14:paraId="06F08D04" w14:textId="77777777" w:rsidR="007B35BB" w:rsidRPr="00F72CD4" w:rsidRDefault="007B35BB" w:rsidP="000D2D5A">
            <w:pPr>
              <w:pStyle w:val="TAC"/>
              <w:rPr>
                <w:rFonts w:eastAsia="SimSun"/>
              </w:rPr>
            </w:pPr>
            <w:r w:rsidRPr="00F72CD4">
              <w:rPr>
                <w:rFonts w:eastAsia="SimSun"/>
                <w:lang w:eastAsia="zh-CN"/>
              </w:rPr>
              <w:t>12.0</w:t>
            </w:r>
          </w:p>
        </w:tc>
      </w:tr>
    </w:tbl>
    <w:p w14:paraId="271F434E" w14:textId="77777777" w:rsidR="007B35BB" w:rsidRPr="00F72CD4" w:rsidRDefault="007B35BB" w:rsidP="000D2D5A"/>
    <w:p w14:paraId="7565DA6E" w14:textId="77777777" w:rsidR="007B35BB" w:rsidRPr="00F72CD4" w:rsidRDefault="007B35BB" w:rsidP="000D2D5A">
      <w:pPr>
        <w:pStyle w:val="TH"/>
      </w:pPr>
      <w:r w:rsidRPr="00F72CD4">
        <w:t>Table 5.2.3.1.1_2.4-2: Test Requirement for Rank 4</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237"/>
        <w:gridCol w:w="1260"/>
        <w:gridCol w:w="1433"/>
        <w:gridCol w:w="1370"/>
        <w:gridCol w:w="1541"/>
        <w:gridCol w:w="1459"/>
        <w:gridCol w:w="667"/>
      </w:tblGrid>
      <w:tr w:rsidR="007B35BB" w:rsidRPr="00F72CD4" w14:paraId="64179012" w14:textId="77777777" w:rsidTr="007B35BB">
        <w:trPr>
          <w:trHeight w:val="392"/>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7998A8" w14:textId="77777777" w:rsidR="007B35BB" w:rsidRPr="00F72CD4" w:rsidRDefault="007B35BB" w:rsidP="000D2D5A">
            <w:pPr>
              <w:pStyle w:val="TAH"/>
              <w:rPr>
                <w:rFonts w:eastAsia="SimSun"/>
              </w:rPr>
            </w:pPr>
            <w:r w:rsidRPr="00F72CD4">
              <w:rPr>
                <w:rFonts w:eastAsia="SimSun"/>
              </w:rPr>
              <w:t>Test num.</w:t>
            </w:r>
          </w:p>
        </w:tc>
        <w:tc>
          <w:tcPr>
            <w:tcW w:w="6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E2580C"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58973B"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7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AE883B"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ACF215" w14:textId="77777777" w:rsidR="007B35BB" w:rsidRPr="00F72CD4" w:rsidRDefault="007B35BB" w:rsidP="000D2D5A">
            <w:pPr>
              <w:pStyle w:val="TAH"/>
              <w:rPr>
                <w:rFonts w:eastAsia="SimSun"/>
              </w:rPr>
            </w:pPr>
            <w:r w:rsidRPr="00F72CD4">
              <w:rPr>
                <w:rFonts w:eastAsia="SimSun"/>
              </w:rPr>
              <w:t>Propagation condition</w:t>
            </w:r>
          </w:p>
        </w:tc>
        <w:tc>
          <w:tcPr>
            <w:tcW w:w="8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D007BC" w14:textId="77777777" w:rsidR="007B35BB" w:rsidRPr="00F72CD4" w:rsidRDefault="007B35BB" w:rsidP="000D2D5A">
            <w:pPr>
              <w:pStyle w:val="TAH"/>
              <w:rPr>
                <w:rFonts w:eastAsia="SimSun"/>
              </w:rPr>
            </w:pPr>
            <w:r w:rsidRPr="00F72CD4">
              <w:rPr>
                <w:rFonts w:eastAsia="SimSun"/>
              </w:rPr>
              <w:t>Correlation matrix and antenna configuration</w:t>
            </w:r>
          </w:p>
        </w:tc>
        <w:tc>
          <w:tcPr>
            <w:tcW w:w="110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3C5BE0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27BB6EB" w14:textId="77777777" w:rsidTr="007B35BB">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FEDC9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61E68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D56FC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2E21F8"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DA30E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924FCD" w14:textId="77777777" w:rsidR="007B35BB" w:rsidRPr="00F72CD4" w:rsidRDefault="007B35BB" w:rsidP="000D2D5A">
            <w:pPr>
              <w:rPr>
                <w:rFonts w:eastAsia="SimSun"/>
              </w:rPr>
            </w:pPr>
          </w:p>
        </w:tc>
        <w:tc>
          <w:tcPr>
            <w:tcW w:w="7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C556C" w14:textId="77777777" w:rsidR="007B35BB" w:rsidRPr="00F72CD4" w:rsidRDefault="007B35BB" w:rsidP="000D2D5A">
            <w:pPr>
              <w:pStyle w:val="TAH"/>
              <w:rPr>
                <w:rFonts w:eastAsia="SimSun"/>
              </w:rPr>
            </w:pPr>
            <w:r w:rsidRPr="00F72CD4">
              <w:rPr>
                <w:rFonts w:eastAsia="SimSun"/>
              </w:rPr>
              <w:t>Fraction of maximum throughput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35E415" w14:textId="77777777" w:rsidR="007B35BB" w:rsidRPr="00F72CD4" w:rsidRDefault="007B35BB" w:rsidP="000D2D5A">
            <w:pPr>
              <w:pStyle w:val="TAH"/>
              <w:rPr>
                <w:rFonts w:eastAsia="SimSun"/>
              </w:rPr>
            </w:pPr>
            <w:r w:rsidRPr="00F72CD4">
              <w:rPr>
                <w:rFonts w:eastAsia="SimSun"/>
              </w:rPr>
              <w:t>SNR (dB)</w:t>
            </w:r>
          </w:p>
        </w:tc>
      </w:tr>
      <w:tr w:rsidR="007B35BB" w:rsidRPr="00F72CD4" w14:paraId="6F3C3222"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5458B" w14:textId="77777777" w:rsidR="007B35BB" w:rsidRPr="00F72CD4" w:rsidRDefault="007B35BB" w:rsidP="000D2D5A">
            <w:pPr>
              <w:pStyle w:val="TAC"/>
              <w:rPr>
                <w:rFonts w:eastAsia="SimSun"/>
              </w:rPr>
            </w:pPr>
            <w:r w:rsidRPr="00F72CD4">
              <w:rPr>
                <w:rFonts w:eastAsia="SimSun"/>
              </w:rPr>
              <w:t>4-1</w:t>
            </w:r>
          </w:p>
        </w:tc>
        <w:tc>
          <w:tcPr>
            <w:tcW w:w="6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E995D4" w14:textId="77777777" w:rsidR="007B35BB" w:rsidRPr="00F72CD4" w:rsidRDefault="007B35BB" w:rsidP="000D2D5A">
            <w:pPr>
              <w:pStyle w:val="TAC"/>
              <w:rPr>
                <w:rFonts w:eastAsia="SimSun"/>
              </w:rPr>
            </w:pPr>
            <w:r w:rsidRPr="00F72CD4">
              <w:rPr>
                <w:rFonts w:eastAsia="SimSun"/>
              </w:rPr>
              <w:t>R.PDSCH.1-2.4 FDD</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59F8F" w14:textId="77777777" w:rsidR="007B35BB" w:rsidRPr="00F72CD4" w:rsidRDefault="007B35BB" w:rsidP="000D2D5A">
            <w:pPr>
              <w:pStyle w:val="TAC"/>
              <w:rPr>
                <w:rFonts w:eastAsia="SimSun"/>
              </w:rPr>
            </w:pPr>
            <w:r w:rsidRPr="00F72CD4">
              <w:rPr>
                <w:rFonts w:eastAsia="SimSun"/>
              </w:rPr>
              <w:t>10 / 15</w:t>
            </w:r>
          </w:p>
        </w:tc>
        <w:tc>
          <w:tcPr>
            <w:tcW w:w="7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671DF8" w14:textId="77777777" w:rsidR="007B35BB" w:rsidRPr="00F72CD4" w:rsidRDefault="007B35BB" w:rsidP="000D2D5A">
            <w:pPr>
              <w:pStyle w:val="TAC"/>
              <w:rPr>
                <w:rFonts w:eastAsia="SimSun" w:cs="Arial"/>
              </w:rPr>
            </w:pPr>
            <w:r w:rsidRPr="00F72CD4">
              <w:rPr>
                <w:rFonts w:eastAsia="SimSun"/>
              </w:rPr>
              <w:t>16QAM, 0.48</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597F3" w14:textId="77777777" w:rsidR="007B35BB" w:rsidRPr="00F72CD4" w:rsidRDefault="007B35BB" w:rsidP="000D2D5A">
            <w:pPr>
              <w:pStyle w:val="TAC"/>
              <w:rPr>
                <w:rFonts w:eastAsia="SimSun"/>
              </w:rPr>
            </w:pPr>
            <w:r w:rsidRPr="00F72CD4">
              <w:rPr>
                <w:rFonts w:eastAsia="SimSun"/>
              </w:rPr>
              <w:t>TDLA30-1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D30B7C" w14:textId="77777777" w:rsidR="007B35BB" w:rsidRPr="00F72CD4" w:rsidRDefault="007B35BB" w:rsidP="000D2D5A">
            <w:pPr>
              <w:pStyle w:val="TAC"/>
              <w:rPr>
                <w:rFonts w:eastAsia="SimSun"/>
              </w:rPr>
            </w:pPr>
            <w:r w:rsidRPr="00F72CD4">
              <w:rPr>
                <w:rFonts w:eastAsia="SimSun"/>
              </w:rPr>
              <w:t>4x4, ULA Low</w:t>
            </w:r>
          </w:p>
        </w:tc>
        <w:tc>
          <w:tcPr>
            <w:tcW w:w="7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C7573" w14:textId="77777777" w:rsidR="007B35BB" w:rsidRPr="00F72CD4" w:rsidRDefault="007B35BB" w:rsidP="000D2D5A">
            <w:pPr>
              <w:pStyle w:val="TAC"/>
              <w:rPr>
                <w:rFonts w:eastAsia="SimSun"/>
              </w:rPr>
            </w:pPr>
            <w:r w:rsidRPr="00F72CD4">
              <w:rPr>
                <w:rFonts w:eastAsia="SimSun"/>
              </w:rPr>
              <w:t>70</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2C214" w14:textId="77777777" w:rsidR="007B35BB" w:rsidRPr="00F72CD4" w:rsidRDefault="007B35BB" w:rsidP="000D2D5A">
            <w:pPr>
              <w:pStyle w:val="TAC"/>
              <w:rPr>
                <w:rFonts w:eastAsia="SimSun"/>
              </w:rPr>
            </w:pPr>
            <w:r w:rsidRPr="00F72CD4">
              <w:rPr>
                <w:rFonts w:eastAsia="SimSun"/>
                <w:lang w:eastAsia="zh-CN"/>
              </w:rPr>
              <w:t>16.6</w:t>
            </w:r>
          </w:p>
        </w:tc>
      </w:tr>
    </w:tbl>
    <w:p w14:paraId="735C3D62" w14:textId="77777777" w:rsidR="007B35BB" w:rsidRPr="00F72CD4" w:rsidRDefault="007B35BB" w:rsidP="000D2D5A"/>
    <w:p w14:paraId="34ABBC55" w14:textId="09A5CBEB" w:rsidR="007B35BB" w:rsidRPr="00F72CD4" w:rsidRDefault="007B35BB" w:rsidP="00D1288A">
      <w:pPr>
        <w:pStyle w:val="Heading6"/>
      </w:pPr>
      <w:bookmarkStart w:id="812" w:name="_Toc27479442"/>
      <w:bookmarkStart w:id="813" w:name="_Toc36058629"/>
      <w:bookmarkStart w:id="814" w:name="_Toc44067552"/>
      <w:bookmarkStart w:id="815" w:name="_Toc52716478"/>
      <w:bookmarkStart w:id="816" w:name="_Toc58239123"/>
      <w:bookmarkStart w:id="817" w:name="_Toc68246705"/>
      <w:bookmarkStart w:id="818" w:name="_Toc75789979"/>
      <w:bookmarkStart w:id="819" w:name="_Toc84264639"/>
      <w:bookmarkStart w:id="820" w:name="_Toc90560772"/>
      <w:r w:rsidRPr="00F72CD4">
        <w:t>5.2.3.1.1_3</w:t>
      </w:r>
      <w:r w:rsidRPr="00F72CD4">
        <w:tab/>
        <w:t>FFS</w:t>
      </w:r>
      <w:bookmarkEnd w:id="812"/>
      <w:bookmarkEnd w:id="813"/>
      <w:bookmarkEnd w:id="814"/>
      <w:bookmarkEnd w:id="815"/>
      <w:bookmarkEnd w:id="816"/>
      <w:bookmarkEnd w:id="817"/>
      <w:bookmarkEnd w:id="818"/>
      <w:bookmarkEnd w:id="819"/>
      <w:bookmarkEnd w:id="820"/>
    </w:p>
    <w:p w14:paraId="3B64D9BA" w14:textId="77777777" w:rsidR="007B35BB" w:rsidRPr="00F72CD4" w:rsidRDefault="007B35BB" w:rsidP="00D1288A">
      <w:pPr>
        <w:pStyle w:val="Heading6"/>
      </w:pPr>
      <w:bookmarkStart w:id="821" w:name="_Toc27479443"/>
      <w:bookmarkStart w:id="822" w:name="_Toc36058630"/>
      <w:bookmarkStart w:id="823" w:name="_Toc44067553"/>
      <w:bookmarkStart w:id="824" w:name="_Toc52716479"/>
      <w:bookmarkStart w:id="825" w:name="_Toc58239124"/>
      <w:bookmarkStart w:id="826" w:name="_Toc68246706"/>
      <w:bookmarkStart w:id="827" w:name="_Toc75789980"/>
      <w:bookmarkStart w:id="828" w:name="_Toc84264640"/>
      <w:bookmarkStart w:id="829" w:name="_Toc90560773"/>
      <w:r w:rsidRPr="00F72CD4">
        <w:t>5.2.3.</w:t>
      </w:r>
      <w:r w:rsidRPr="00F72CD4">
        <w:rPr>
          <w:rFonts w:eastAsia="Malgun Gothic"/>
        </w:rPr>
        <w:t>1</w:t>
      </w:r>
      <w:r w:rsidRPr="00F72CD4">
        <w:t>.1_4</w:t>
      </w:r>
      <w:r w:rsidRPr="00F72CD4">
        <w:tab/>
        <w:t>4Rx FDD FR1 PDSCH mapping Type A performance - 4x4 MIMO with enhanced receiver type 1 for both SA and NSA</w:t>
      </w:r>
      <w:bookmarkEnd w:id="821"/>
      <w:bookmarkEnd w:id="822"/>
      <w:bookmarkEnd w:id="823"/>
      <w:bookmarkEnd w:id="824"/>
      <w:bookmarkEnd w:id="825"/>
      <w:bookmarkEnd w:id="826"/>
      <w:bookmarkEnd w:id="827"/>
      <w:bookmarkEnd w:id="828"/>
      <w:bookmarkEnd w:id="829"/>
    </w:p>
    <w:p w14:paraId="27018E09" w14:textId="77777777" w:rsidR="007B35BB" w:rsidRPr="00F72CD4" w:rsidRDefault="007B35BB" w:rsidP="007B35BB">
      <w:pPr>
        <w:pStyle w:val="H6"/>
      </w:pPr>
      <w:r w:rsidRPr="00F72CD4">
        <w:t>5.2.3.</w:t>
      </w:r>
      <w:r w:rsidRPr="00F72CD4">
        <w:rPr>
          <w:rFonts w:eastAsia="Malgun Gothic"/>
        </w:rPr>
        <w:t>1</w:t>
      </w:r>
      <w:r w:rsidRPr="00F72CD4">
        <w:t>.1_4.1</w:t>
      </w:r>
      <w:r w:rsidRPr="00F72CD4">
        <w:tab/>
        <w:t>Test purpose</w:t>
      </w:r>
    </w:p>
    <w:p w14:paraId="01B2C478" w14:textId="77777777" w:rsidR="007B35BB" w:rsidRPr="00F72CD4" w:rsidRDefault="007B35BB" w:rsidP="000D2D5A">
      <w:r w:rsidRPr="00F72CD4">
        <w:t>To verify the PDSCH mapping Type A enhanced performance under 4 receive antenna conditions for a specified downlink Reference Measurement Channel (RMC) to achieve a certain throughput and as well verify the HARQ soft combining with default enhanced</w:t>
      </w:r>
      <w:r w:rsidRPr="00F72CD4">
        <w:rPr>
          <w:rFonts w:eastAsia="Malgun Gothic"/>
        </w:rPr>
        <w:t xml:space="preserve"> </w:t>
      </w:r>
      <w:r w:rsidRPr="00F72CD4">
        <w:t xml:space="preserve">receiver </w:t>
      </w:r>
      <w:r w:rsidRPr="00F72CD4">
        <w:rPr>
          <w:rFonts w:eastAsia="Malgun Gothic"/>
        </w:rPr>
        <w:t xml:space="preserve">type </w:t>
      </w:r>
      <w:r w:rsidRPr="00F72CD4">
        <w:t>1</w:t>
      </w:r>
      <w:r w:rsidRPr="00F72CD4">
        <w:rPr>
          <w:rFonts w:eastAsia="Malgun Gothic"/>
        </w:rPr>
        <w:t xml:space="preserve"> </w:t>
      </w:r>
      <w:r w:rsidRPr="00F72CD4">
        <w:t>configuration, for Rank 3 scenario.</w:t>
      </w:r>
    </w:p>
    <w:p w14:paraId="4227D0DD" w14:textId="77777777" w:rsidR="007B35BB" w:rsidRPr="00F72CD4" w:rsidRDefault="007B35BB" w:rsidP="007B35BB">
      <w:pPr>
        <w:pStyle w:val="H6"/>
      </w:pPr>
      <w:r w:rsidRPr="00F72CD4">
        <w:t>5.2.3.</w:t>
      </w:r>
      <w:r w:rsidRPr="00F72CD4">
        <w:rPr>
          <w:rFonts w:eastAsia="Malgun Gothic"/>
        </w:rPr>
        <w:t>1</w:t>
      </w:r>
      <w:r w:rsidRPr="00F72CD4">
        <w:t>.1_4.2</w:t>
      </w:r>
      <w:r w:rsidRPr="00F72CD4">
        <w:tab/>
        <w:t>Test applicability</w:t>
      </w:r>
    </w:p>
    <w:p w14:paraId="0C847AA5" w14:textId="77777777" w:rsidR="007B35BB" w:rsidRPr="00F72CD4" w:rsidRDefault="007B35BB" w:rsidP="000D2D5A">
      <w:r w:rsidRPr="00F72CD4">
        <w:t xml:space="preserve">This test applies to all types of NR UE Rel-15 and forward supporting 4 Rx antenna ports and </w:t>
      </w:r>
      <w:r w:rsidRPr="00F72CD4">
        <w:rPr>
          <w:rFonts w:eastAsia="Malgun Gothic"/>
        </w:rPr>
        <w:t xml:space="preserve">NR </w:t>
      </w:r>
      <w:r w:rsidRPr="00F72CD4">
        <w:t>enhanced receiver type 1.</w:t>
      </w:r>
    </w:p>
    <w:p w14:paraId="5161B394" w14:textId="77777777" w:rsidR="007B35BB" w:rsidRPr="00F72CD4" w:rsidRDefault="007B35BB" w:rsidP="000D2D5A">
      <w:r w:rsidRPr="00F72CD4">
        <w:t>This test also applies to all types of EUTRA UE Rel-15 and forward supporting EN-DC</w:t>
      </w:r>
      <w:r w:rsidRPr="00F72CD4">
        <w:rPr>
          <w:rFonts w:eastAsia="Malgun Gothic"/>
        </w:rPr>
        <w:t xml:space="preserve">, </w:t>
      </w:r>
      <w:r w:rsidRPr="00F72CD4">
        <w:t>4 Rx antenna ports and NR enhanced receiver type 1.</w:t>
      </w:r>
    </w:p>
    <w:p w14:paraId="2C3311FA" w14:textId="77777777" w:rsidR="007B35BB" w:rsidRPr="00F72CD4" w:rsidRDefault="007B35BB" w:rsidP="007B35BB">
      <w:pPr>
        <w:pStyle w:val="H6"/>
      </w:pPr>
      <w:r w:rsidRPr="00F72CD4">
        <w:t>5.2.3.</w:t>
      </w:r>
      <w:r w:rsidRPr="00F72CD4">
        <w:rPr>
          <w:rFonts w:eastAsia="Malgun Gothic"/>
        </w:rPr>
        <w:t>1</w:t>
      </w:r>
      <w:r w:rsidRPr="00F72CD4">
        <w:t>.1_4.</w:t>
      </w:r>
      <w:r w:rsidRPr="00F72CD4">
        <w:rPr>
          <w:rFonts w:eastAsia="Malgun Gothic"/>
        </w:rPr>
        <w:t>3</w:t>
      </w:r>
      <w:r w:rsidRPr="00F72CD4">
        <w:tab/>
        <w:t>Test description</w:t>
      </w:r>
    </w:p>
    <w:p w14:paraId="3E457C29" w14:textId="77777777" w:rsidR="007B35BB" w:rsidRPr="00F72CD4" w:rsidRDefault="007B35BB" w:rsidP="000D2D5A">
      <w:r w:rsidRPr="00F72CD4">
        <w:rPr>
          <w:rFonts w:eastAsia="Malgun Gothic"/>
        </w:rPr>
        <w:t>Same test description as in clause 5.2.3.1.1_1.3 with the following exception:</w:t>
      </w:r>
      <w:r w:rsidRPr="00F72CD4">
        <w:t xml:space="preserve"> </w:t>
      </w:r>
    </w:p>
    <w:p w14:paraId="0AB910A8" w14:textId="77777777" w:rsidR="007B35BB" w:rsidRPr="00F72CD4" w:rsidRDefault="007B35BB" w:rsidP="000D2D5A">
      <w:pPr>
        <w:pStyle w:val="B1"/>
      </w:pPr>
      <w:r w:rsidRPr="00F72CD4">
        <w:t>-</w:t>
      </w:r>
      <w:r w:rsidRPr="00F72CD4">
        <w:tab/>
        <w:t>Figure A.3.1.7.5 instead of A.3.1.7.4</w:t>
      </w:r>
    </w:p>
    <w:p w14:paraId="78C0B5C0" w14:textId="77777777" w:rsidR="007B35BB" w:rsidRPr="00F72CD4" w:rsidRDefault="007B35BB" w:rsidP="000D2D5A">
      <w:pPr>
        <w:pStyle w:val="B1"/>
      </w:pPr>
      <w:r w:rsidRPr="00F72CD4">
        <w:t xml:space="preserve">Step 1 and </w:t>
      </w:r>
      <w:r w:rsidRPr="00F72CD4">
        <w:rPr>
          <w:rFonts w:eastAsia="Malgun Gothic"/>
        </w:rPr>
        <w:t>2</w:t>
      </w:r>
      <w:r w:rsidRPr="00F72CD4">
        <w:t xml:space="preserve"> of Test procedure as in clause 5.2.3.1.1_1.3</w:t>
      </w:r>
      <w:r w:rsidRPr="00F72CD4">
        <w:rPr>
          <w:rFonts w:eastAsia="Malgun Gothic"/>
        </w:rPr>
        <w:t>.2</w:t>
      </w:r>
      <w:r w:rsidRPr="00F72CD4">
        <w:t xml:space="preserve"> are replaced by: </w:t>
      </w:r>
    </w:p>
    <w:p w14:paraId="140973D9" w14:textId="77777777" w:rsidR="007B35BB" w:rsidRPr="00F72CD4" w:rsidRDefault="007B35BB" w:rsidP="000D2D5A">
      <w:pPr>
        <w:pStyle w:val="B1"/>
      </w:pPr>
      <w:r w:rsidRPr="00F72CD4">
        <w:t>1.</w:t>
      </w:r>
      <w:r w:rsidRPr="00F72CD4">
        <w:tab/>
        <w:t>SS transmits PDSCH via PDCCH DCI format 1_1 for C_RNTI to transmit the DL RMC according to Table 5.2.3.1.1.0-7. The SS sends downlink MAC padding bits on the DL RMC.</w:t>
      </w:r>
    </w:p>
    <w:p w14:paraId="49AE114A" w14:textId="77777777" w:rsidR="007B35BB" w:rsidRPr="00F72CD4" w:rsidRDefault="007B35BB" w:rsidP="000D2D5A">
      <w:pPr>
        <w:pStyle w:val="B1"/>
      </w:pPr>
      <w:r w:rsidRPr="00F72CD4">
        <w:t>2.</w:t>
      </w:r>
      <w:r w:rsidRPr="00F72CD4">
        <w:tab/>
        <w:t xml:space="preserve">Set the parameters of the bandwidth, MCS, reference channel, the propagation condition, the correlation matrix and the SNR according to Table </w:t>
      </w:r>
      <w:r w:rsidRPr="00F72CD4">
        <w:rPr>
          <w:rFonts w:eastAsia="Malgun Gothic"/>
        </w:rPr>
        <w:t>5.2.3.1.1_4.4-1</w:t>
      </w:r>
      <w:r w:rsidRPr="00F72CD4">
        <w:t xml:space="preserve"> as appropriate.</w:t>
      </w:r>
    </w:p>
    <w:p w14:paraId="35DA2C55" w14:textId="77777777" w:rsidR="007B35BB" w:rsidRPr="00F72CD4" w:rsidRDefault="007B35BB" w:rsidP="007B35BB">
      <w:pPr>
        <w:pStyle w:val="H6"/>
      </w:pPr>
      <w:r w:rsidRPr="00F72CD4">
        <w:t>5.2.3.</w:t>
      </w:r>
      <w:r w:rsidRPr="00F72CD4">
        <w:rPr>
          <w:rFonts w:eastAsia="Malgun Gothic"/>
        </w:rPr>
        <w:t>1</w:t>
      </w:r>
      <w:r w:rsidRPr="00F72CD4">
        <w:t>.1_4.4</w:t>
      </w:r>
      <w:r w:rsidRPr="00F72CD4">
        <w:tab/>
        <w:t>Test requirement</w:t>
      </w:r>
    </w:p>
    <w:p w14:paraId="0DE39AAA" w14:textId="77777777" w:rsidR="007B35BB" w:rsidRPr="00F72CD4" w:rsidRDefault="007B35BB" w:rsidP="000D2D5A">
      <w:pPr>
        <w:rPr>
          <w:rFonts w:eastAsia="Batang"/>
        </w:rPr>
      </w:pPr>
      <w:r w:rsidRPr="00F72CD4">
        <w:rPr>
          <w:rFonts w:eastAsia="Batang"/>
        </w:rPr>
        <w:t>Table 5.2.3.1.1.0-7 defines the primary level settings.</w:t>
      </w:r>
    </w:p>
    <w:p w14:paraId="6FB120CE" w14:textId="77777777" w:rsidR="007B35BB" w:rsidRPr="00F72CD4" w:rsidRDefault="007B35BB" w:rsidP="000D2D5A">
      <w:r w:rsidRPr="00F72CD4">
        <w:t>The fraction of maximum throughput percentage for the downlink reference measurement channels specified in Annex A.3.2.1 for each throughput test shall meet or exceed the specified value in Table 5.2.3.</w:t>
      </w:r>
      <w:r w:rsidRPr="00F72CD4">
        <w:rPr>
          <w:rFonts w:eastAsia="Malgun Gothic"/>
        </w:rPr>
        <w:t>1</w:t>
      </w:r>
      <w:r w:rsidRPr="00F72CD4">
        <w:t>.1_4.4-1 for the specified SNR including test tolerances for all throughput tests.</w:t>
      </w:r>
    </w:p>
    <w:p w14:paraId="79446FC0" w14:textId="77777777" w:rsidR="007B35BB" w:rsidRPr="00F72CD4" w:rsidRDefault="007B35BB" w:rsidP="000D2D5A">
      <w:pPr>
        <w:pStyle w:val="TH"/>
      </w:pPr>
      <w:r w:rsidRPr="00F72CD4">
        <w:t>Table 5.2.3.</w:t>
      </w:r>
      <w:r w:rsidRPr="00F72CD4">
        <w:rPr>
          <w:rFonts w:eastAsia="Malgun Gothic"/>
        </w:rPr>
        <w:t>1</w:t>
      </w:r>
      <w:r w:rsidRPr="00F72CD4">
        <w:t>.1_4.4-1: Test Requirement for Rank 3 and Enhanced Receiver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90"/>
        <w:gridCol w:w="1322"/>
        <w:gridCol w:w="1227"/>
        <w:gridCol w:w="1400"/>
        <w:gridCol w:w="1353"/>
        <w:gridCol w:w="1510"/>
        <w:gridCol w:w="1388"/>
        <w:gridCol w:w="830"/>
      </w:tblGrid>
      <w:tr w:rsidR="007B35BB" w:rsidRPr="00F72CD4" w14:paraId="39E66809" w14:textId="77777777" w:rsidTr="007B35BB">
        <w:trPr>
          <w:cantSplit/>
          <w:jc w:val="center"/>
        </w:trPr>
        <w:tc>
          <w:tcPr>
            <w:tcW w:w="69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800EC3" w14:textId="77777777" w:rsidR="007B35BB" w:rsidRPr="00F72CD4" w:rsidRDefault="007B35BB" w:rsidP="000D2D5A">
            <w:pPr>
              <w:pStyle w:val="TAH"/>
            </w:pPr>
            <w:r w:rsidRPr="00F72CD4">
              <w:t>Test num.</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C32BFA"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2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7AE732" w14:textId="77777777" w:rsidR="007B35BB" w:rsidRPr="00F72CD4" w:rsidRDefault="007B35BB" w:rsidP="000D2D5A">
            <w:pPr>
              <w:pStyle w:val="TAH"/>
            </w:pPr>
            <w:r w:rsidRPr="00F72CD4">
              <w:rPr>
                <w:rFonts w:eastAsia="SimSun"/>
              </w:rPr>
              <w:t>Bandwidth (MHz) / Subcarrier spacing (kHz)</w:t>
            </w:r>
          </w:p>
        </w:tc>
        <w:tc>
          <w:tcPr>
            <w:tcW w:w="140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0426A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5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A4CBFEC" w14:textId="77777777" w:rsidR="007B35BB" w:rsidRPr="00F72CD4" w:rsidRDefault="007B35BB" w:rsidP="000D2D5A">
            <w:pPr>
              <w:pStyle w:val="TAH"/>
            </w:pPr>
            <w:r w:rsidRPr="00F72CD4">
              <w:t>Propagation condition</w:t>
            </w:r>
          </w:p>
        </w:tc>
        <w:tc>
          <w:tcPr>
            <w:tcW w:w="15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6B8AFD" w14:textId="77777777" w:rsidR="007B35BB" w:rsidRPr="00F72CD4" w:rsidRDefault="007B35BB" w:rsidP="000D2D5A">
            <w:pPr>
              <w:pStyle w:val="TAH"/>
            </w:pPr>
            <w:r w:rsidRPr="00F72CD4">
              <w:t>Correlation matrix and antenna configuration</w:t>
            </w:r>
          </w:p>
        </w:tc>
        <w:tc>
          <w:tcPr>
            <w:tcW w:w="221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1BFE5FA" w14:textId="77777777" w:rsidR="007B35BB" w:rsidRPr="00F72CD4" w:rsidRDefault="007B35BB" w:rsidP="000D2D5A">
            <w:pPr>
              <w:pStyle w:val="TAH"/>
            </w:pPr>
            <w:r w:rsidRPr="00F72CD4">
              <w:t>Reference value</w:t>
            </w:r>
          </w:p>
        </w:tc>
      </w:tr>
      <w:tr w:rsidR="007B35BB" w:rsidRPr="00F72CD4" w14:paraId="5ED430FF" w14:textId="77777777" w:rsidTr="007B35BB">
        <w:trPr>
          <w:cantSplit/>
          <w:jc w:val="center"/>
        </w:trPr>
        <w:tc>
          <w:tcPr>
            <w:tcW w:w="6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31EE4C" w14:textId="77777777" w:rsidR="007B35BB" w:rsidRPr="00F72CD4" w:rsidRDefault="007B35BB" w:rsidP="000D2D5A"/>
        </w:tc>
        <w:tc>
          <w:tcPr>
            <w:tcW w:w="13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8FBFF6" w14:textId="77777777" w:rsidR="007B35BB" w:rsidRPr="00F72CD4" w:rsidRDefault="007B35BB" w:rsidP="000D2D5A"/>
        </w:tc>
        <w:tc>
          <w:tcPr>
            <w:tcW w:w="12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C41ED9" w14:textId="77777777" w:rsidR="007B35BB" w:rsidRPr="00F72CD4" w:rsidRDefault="007B35BB" w:rsidP="000D2D5A"/>
        </w:tc>
        <w:tc>
          <w:tcPr>
            <w:tcW w:w="140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E06CE8" w14:textId="77777777" w:rsidR="007B35BB" w:rsidRPr="00F72CD4" w:rsidRDefault="007B35BB" w:rsidP="000D2D5A">
            <w:pPr>
              <w:rPr>
                <w:lang w:eastAsia="zh-CN"/>
              </w:rPr>
            </w:pPr>
          </w:p>
        </w:tc>
        <w:tc>
          <w:tcPr>
            <w:tcW w:w="135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BEE6B6" w14:textId="77777777" w:rsidR="007B35BB" w:rsidRPr="00F72CD4" w:rsidRDefault="007B35BB" w:rsidP="000D2D5A"/>
        </w:tc>
        <w:tc>
          <w:tcPr>
            <w:tcW w:w="15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A59335" w14:textId="77777777" w:rsidR="007B35BB" w:rsidRPr="00F72CD4" w:rsidRDefault="007B35BB" w:rsidP="000D2D5A"/>
        </w:tc>
        <w:tc>
          <w:tcPr>
            <w:tcW w:w="1388" w:type="dxa"/>
            <w:tcBorders>
              <w:top w:val="single" w:sz="4" w:space="0" w:color="auto"/>
              <w:left w:val="single" w:sz="4" w:space="0" w:color="auto"/>
              <w:bottom w:val="single" w:sz="4" w:space="0" w:color="auto"/>
              <w:right w:val="single" w:sz="4" w:space="0" w:color="auto"/>
            </w:tcBorders>
            <w:shd w:val="clear" w:color="auto" w:fill="FFFFFF"/>
            <w:hideMark/>
          </w:tcPr>
          <w:p w14:paraId="2D0D2FD9" w14:textId="77777777" w:rsidR="007B35BB" w:rsidRPr="00F72CD4" w:rsidRDefault="007B35BB" w:rsidP="000D2D5A">
            <w:pPr>
              <w:pStyle w:val="TAH"/>
            </w:pPr>
            <w:r w:rsidRPr="00F72CD4">
              <w:t>Fraction of maximum throughput (%)</w:t>
            </w:r>
          </w:p>
        </w:tc>
        <w:tc>
          <w:tcPr>
            <w:tcW w:w="830" w:type="dxa"/>
            <w:tcBorders>
              <w:top w:val="single" w:sz="4" w:space="0" w:color="auto"/>
              <w:left w:val="single" w:sz="4" w:space="0" w:color="auto"/>
              <w:bottom w:val="single" w:sz="4" w:space="0" w:color="auto"/>
              <w:right w:val="single" w:sz="4" w:space="0" w:color="auto"/>
            </w:tcBorders>
            <w:shd w:val="clear" w:color="auto" w:fill="FFFFFF"/>
            <w:hideMark/>
          </w:tcPr>
          <w:p w14:paraId="6DF15845" w14:textId="77777777" w:rsidR="007B35BB" w:rsidRPr="00F72CD4" w:rsidRDefault="007B35BB" w:rsidP="000D2D5A">
            <w:pPr>
              <w:pStyle w:val="TAH"/>
            </w:pPr>
            <w:r w:rsidRPr="00F72CD4">
              <w:t>SNR (dB)</w:t>
            </w:r>
          </w:p>
        </w:tc>
      </w:tr>
      <w:tr w:rsidR="007B35BB" w:rsidRPr="00F72CD4" w14:paraId="0D757A02" w14:textId="77777777" w:rsidTr="007B35BB">
        <w:trPr>
          <w:cantSplit/>
          <w:jc w:val="center"/>
        </w:trPr>
        <w:tc>
          <w:tcPr>
            <w:tcW w:w="690" w:type="dxa"/>
            <w:tcBorders>
              <w:top w:val="single" w:sz="4" w:space="0" w:color="auto"/>
              <w:left w:val="single" w:sz="4" w:space="0" w:color="auto"/>
              <w:bottom w:val="single" w:sz="4" w:space="0" w:color="auto"/>
              <w:right w:val="single" w:sz="4" w:space="0" w:color="auto"/>
            </w:tcBorders>
            <w:shd w:val="clear" w:color="auto" w:fill="FFFFFF"/>
            <w:hideMark/>
          </w:tcPr>
          <w:p w14:paraId="0D689010" w14:textId="77777777" w:rsidR="007B35BB" w:rsidRPr="00F72CD4" w:rsidRDefault="007B35BB" w:rsidP="000D2D5A">
            <w:pPr>
              <w:pStyle w:val="TAC"/>
            </w:pPr>
            <w:r w:rsidRPr="00F72CD4">
              <w:t>5-1</w:t>
            </w:r>
          </w:p>
        </w:tc>
        <w:tc>
          <w:tcPr>
            <w:tcW w:w="1322" w:type="dxa"/>
            <w:tcBorders>
              <w:top w:val="single" w:sz="4" w:space="0" w:color="auto"/>
              <w:left w:val="single" w:sz="4" w:space="0" w:color="auto"/>
              <w:bottom w:val="single" w:sz="4" w:space="0" w:color="auto"/>
              <w:right w:val="single" w:sz="4" w:space="0" w:color="auto"/>
            </w:tcBorders>
            <w:shd w:val="clear" w:color="auto" w:fill="FFFFFF"/>
            <w:hideMark/>
          </w:tcPr>
          <w:p w14:paraId="7F6B7F17" w14:textId="77777777" w:rsidR="007B35BB" w:rsidRPr="00F72CD4" w:rsidRDefault="007B35BB" w:rsidP="000D2D5A">
            <w:pPr>
              <w:pStyle w:val="TAC"/>
            </w:pPr>
            <w:r w:rsidRPr="00F72CD4">
              <w:t>R.PDSCH.1-2.3 FDD</w:t>
            </w:r>
          </w:p>
        </w:tc>
        <w:tc>
          <w:tcPr>
            <w:tcW w:w="1227" w:type="dxa"/>
            <w:tcBorders>
              <w:top w:val="single" w:sz="4" w:space="0" w:color="auto"/>
              <w:left w:val="single" w:sz="4" w:space="0" w:color="auto"/>
              <w:bottom w:val="single" w:sz="4" w:space="0" w:color="auto"/>
              <w:right w:val="single" w:sz="4" w:space="0" w:color="auto"/>
            </w:tcBorders>
            <w:shd w:val="clear" w:color="auto" w:fill="FFFFFF"/>
            <w:hideMark/>
          </w:tcPr>
          <w:p w14:paraId="59F787EB" w14:textId="77777777" w:rsidR="007B35BB" w:rsidRPr="00F72CD4" w:rsidRDefault="007B35BB" w:rsidP="000D2D5A">
            <w:pPr>
              <w:pStyle w:val="TAC"/>
            </w:pPr>
            <w:r w:rsidRPr="00F72CD4">
              <w:rPr>
                <w:rFonts w:eastAsia="SimSun"/>
              </w:rPr>
              <w:t>10 / 15</w:t>
            </w:r>
          </w:p>
        </w:tc>
        <w:tc>
          <w:tcPr>
            <w:tcW w:w="1400" w:type="dxa"/>
            <w:tcBorders>
              <w:top w:val="single" w:sz="4" w:space="0" w:color="auto"/>
              <w:left w:val="single" w:sz="4" w:space="0" w:color="auto"/>
              <w:bottom w:val="single" w:sz="4" w:space="0" w:color="auto"/>
              <w:right w:val="single" w:sz="4" w:space="0" w:color="auto"/>
            </w:tcBorders>
            <w:shd w:val="clear" w:color="auto" w:fill="FFFFFF"/>
            <w:hideMark/>
          </w:tcPr>
          <w:p w14:paraId="0826383D" w14:textId="77777777" w:rsidR="007B35BB" w:rsidRPr="00F72CD4" w:rsidRDefault="007B35BB" w:rsidP="000D2D5A">
            <w:pPr>
              <w:pStyle w:val="TAC"/>
            </w:pPr>
            <w:r w:rsidRPr="00F72CD4">
              <w:t>16QAM, 0.48</w:t>
            </w:r>
          </w:p>
        </w:tc>
        <w:tc>
          <w:tcPr>
            <w:tcW w:w="1353" w:type="dxa"/>
            <w:tcBorders>
              <w:top w:val="single" w:sz="4" w:space="0" w:color="auto"/>
              <w:left w:val="single" w:sz="4" w:space="0" w:color="auto"/>
              <w:bottom w:val="single" w:sz="4" w:space="0" w:color="auto"/>
              <w:right w:val="single" w:sz="4" w:space="0" w:color="auto"/>
            </w:tcBorders>
            <w:shd w:val="clear" w:color="auto" w:fill="FFFFFF"/>
            <w:hideMark/>
          </w:tcPr>
          <w:p w14:paraId="3D4824EC" w14:textId="77777777" w:rsidR="007B35BB" w:rsidRPr="00F72CD4" w:rsidRDefault="007B35BB" w:rsidP="000D2D5A">
            <w:pPr>
              <w:pStyle w:val="TAC"/>
            </w:pPr>
            <w:r w:rsidRPr="00F72CD4">
              <w:t>TDLA30-10</w:t>
            </w:r>
          </w:p>
        </w:tc>
        <w:tc>
          <w:tcPr>
            <w:tcW w:w="1510" w:type="dxa"/>
            <w:tcBorders>
              <w:top w:val="single" w:sz="4" w:space="0" w:color="auto"/>
              <w:left w:val="single" w:sz="4" w:space="0" w:color="auto"/>
              <w:bottom w:val="single" w:sz="4" w:space="0" w:color="auto"/>
              <w:right w:val="single" w:sz="4" w:space="0" w:color="auto"/>
            </w:tcBorders>
            <w:shd w:val="clear" w:color="auto" w:fill="FFFFFF"/>
            <w:hideMark/>
          </w:tcPr>
          <w:p w14:paraId="13BD4462" w14:textId="77777777" w:rsidR="007B35BB" w:rsidRPr="00F72CD4" w:rsidRDefault="007B35BB" w:rsidP="000D2D5A">
            <w:pPr>
              <w:pStyle w:val="TAC"/>
            </w:pPr>
            <w:r w:rsidRPr="00F72CD4">
              <w:t>4x4, ULA Medium A</w:t>
            </w:r>
          </w:p>
        </w:tc>
        <w:tc>
          <w:tcPr>
            <w:tcW w:w="1388" w:type="dxa"/>
            <w:tcBorders>
              <w:top w:val="single" w:sz="4" w:space="0" w:color="auto"/>
              <w:left w:val="single" w:sz="4" w:space="0" w:color="auto"/>
              <w:bottom w:val="single" w:sz="4" w:space="0" w:color="auto"/>
              <w:right w:val="single" w:sz="4" w:space="0" w:color="auto"/>
            </w:tcBorders>
            <w:shd w:val="clear" w:color="auto" w:fill="FFFFFF"/>
            <w:hideMark/>
          </w:tcPr>
          <w:p w14:paraId="5EF5247D" w14:textId="77777777" w:rsidR="007B35BB" w:rsidRPr="00F72CD4" w:rsidRDefault="007B35BB" w:rsidP="000D2D5A">
            <w:pPr>
              <w:pStyle w:val="TAC"/>
            </w:pPr>
            <w:r w:rsidRPr="00F72CD4">
              <w:t>70</w:t>
            </w:r>
          </w:p>
        </w:tc>
        <w:tc>
          <w:tcPr>
            <w:tcW w:w="830" w:type="dxa"/>
            <w:tcBorders>
              <w:top w:val="single" w:sz="4" w:space="0" w:color="auto"/>
              <w:left w:val="single" w:sz="4" w:space="0" w:color="auto"/>
              <w:bottom w:val="single" w:sz="4" w:space="0" w:color="auto"/>
              <w:right w:val="single" w:sz="4" w:space="0" w:color="auto"/>
            </w:tcBorders>
            <w:shd w:val="clear" w:color="auto" w:fill="FFFFFF"/>
            <w:hideMark/>
          </w:tcPr>
          <w:p w14:paraId="7D85B4C9" w14:textId="77777777" w:rsidR="007B35BB" w:rsidRPr="00F72CD4" w:rsidRDefault="007B35BB" w:rsidP="000D2D5A">
            <w:pPr>
              <w:pStyle w:val="TAC"/>
            </w:pPr>
            <w:r w:rsidRPr="00F72CD4">
              <w:rPr>
                <w:lang w:eastAsia="zh-CN"/>
              </w:rPr>
              <w:t>23.3</w:t>
            </w:r>
          </w:p>
        </w:tc>
      </w:tr>
    </w:tbl>
    <w:p w14:paraId="6ED66349" w14:textId="77777777" w:rsidR="007B35BB" w:rsidRPr="00F72CD4" w:rsidRDefault="007B35BB" w:rsidP="000D2D5A"/>
    <w:p w14:paraId="0FC9100A" w14:textId="77777777" w:rsidR="00092506" w:rsidRPr="00F72CD4" w:rsidRDefault="003F5C64" w:rsidP="00092506">
      <w:pPr>
        <w:pStyle w:val="Heading6"/>
      </w:pPr>
      <w:bookmarkStart w:id="830" w:name="_Toc27479444"/>
      <w:bookmarkStart w:id="831" w:name="_Toc36058631"/>
      <w:bookmarkStart w:id="832" w:name="_Toc44067554"/>
      <w:bookmarkStart w:id="833" w:name="_Toc52716480"/>
      <w:bookmarkStart w:id="834" w:name="_Toc58239125"/>
      <w:bookmarkStart w:id="835" w:name="_Toc68246707"/>
      <w:bookmarkStart w:id="836" w:name="_Toc75789981"/>
      <w:bookmarkStart w:id="837" w:name="_Toc84264641"/>
      <w:bookmarkStart w:id="838" w:name="_Toc90560774"/>
      <w:r w:rsidRPr="00F72CD4">
        <w:t>5.2.3.1.1_5</w:t>
      </w:r>
      <w:r w:rsidRPr="00F72CD4">
        <w:tab/>
        <w:t>4Rx FDD FR1 PDSCH mapping Type A performance - 2x4 MIMO with baseline receiver for DL1024QAM for both SA and NSA</w:t>
      </w:r>
    </w:p>
    <w:p w14:paraId="2F78FE51" w14:textId="77777777" w:rsidR="00092506" w:rsidRPr="00F72CD4" w:rsidRDefault="00092506" w:rsidP="00092506">
      <w:pPr>
        <w:pStyle w:val="EditorsNote"/>
      </w:pPr>
      <w:r w:rsidRPr="00F72CD4">
        <w:t>Editor's Note: Following aspects needs further investigation</w:t>
      </w:r>
    </w:p>
    <w:p w14:paraId="4FC1231F" w14:textId="77777777" w:rsidR="00092506" w:rsidRPr="00F72CD4" w:rsidRDefault="00092506" w:rsidP="00092506">
      <w:pPr>
        <w:pStyle w:val="EditorsNote"/>
      </w:pPr>
      <w:r w:rsidRPr="00F72CD4">
        <w:t>-</w:t>
      </w:r>
      <w:r w:rsidRPr="00F72CD4">
        <w:tab/>
        <w:t xml:space="preserve">DL EVM of &lt;= 2.5% for f &gt; 4.2 GHz pending further analysis by the TE vendors </w:t>
      </w:r>
    </w:p>
    <w:p w14:paraId="4979E613" w14:textId="06A99E48" w:rsidR="00C32FB7" w:rsidRPr="00F72CD4" w:rsidRDefault="00C32FB7" w:rsidP="00092506">
      <w:pPr>
        <w:pStyle w:val="Heading6"/>
      </w:pPr>
    </w:p>
    <w:p w14:paraId="1D5F559B" w14:textId="6C9FCC9F" w:rsidR="003F5C64" w:rsidRPr="00F72CD4" w:rsidRDefault="003F5C64" w:rsidP="00092506">
      <w:pPr>
        <w:pStyle w:val="Heading6"/>
      </w:pPr>
      <w:r w:rsidRPr="00F72CD4">
        <w:t>5.2.3.1.1_5.1</w:t>
      </w:r>
      <w:r w:rsidRPr="00F72CD4">
        <w:tab/>
        <w:t>Test purpose</w:t>
      </w:r>
    </w:p>
    <w:p w14:paraId="6D63E051" w14:textId="77777777" w:rsidR="003F5C64" w:rsidRPr="00F72CD4" w:rsidRDefault="003F5C64" w:rsidP="000D2D5A">
      <w:r w:rsidRPr="00F72CD4">
        <w:t>Verify the PDSCH mapping Type A normal performance under 4 receive antenna conditions with DL1024QAM for a specified downlink Reference Measurement Channel (RMC) to achieve a certain throughput for Rank 1 scenario.</w:t>
      </w:r>
    </w:p>
    <w:p w14:paraId="2BA1686E" w14:textId="77777777" w:rsidR="003F5C64" w:rsidRPr="00F72CD4" w:rsidRDefault="003F5C64" w:rsidP="003F5C64">
      <w:pPr>
        <w:pStyle w:val="H6"/>
      </w:pPr>
      <w:r w:rsidRPr="00F72CD4">
        <w:t>5.2.3.1.1_5.2</w:t>
      </w:r>
      <w:r w:rsidRPr="00F72CD4">
        <w:tab/>
        <w:t>Test applicability</w:t>
      </w:r>
    </w:p>
    <w:p w14:paraId="6A30181A" w14:textId="77777777" w:rsidR="003F5C64" w:rsidRPr="00F72CD4" w:rsidRDefault="003F5C64" w:rsidP="000D2D5A">
      <w:r w:rsidRPr="00F72CD4">
        <w:t>This test applies to all types of NR UE release 17 and forward</w:t>
      </w:r>
      <w:r w:rsidRPr="00F72CD4">
        <w:rPr>
          <w:rFonts w:eastAsia="Malgun Gothic"/>
        </w:rPr>
        <w:t xml:space="preserve"> supporting 4 Rx antenna ports and DL1024QAM</w:t>
      </w:r>
      <w:r w:rsidRPr="00F72CD4">
        <w:t>.</w:t>
      </w:r>
    </w:p>
    <w:p w14:paraId="52199CF9" w14:textId="77777777" w:rsidR="003F5C64" w:rsidRPr="00F72CD4" w:rsidRDefault="003F5C64" w:rsidP="000D2D5A">
      <w:r w:rsidRPr="00F72CD4">
        <w:t>This test also applies to all types of EUTRA UE release 17 and forward supporting EN-DC</w:t>
      </w:r>
      <w:r w:rsidRPr="00F72CD4">
        <w:rPr>
          <w:rFonts w:eastAsia="Malgun Gothic"/>
        </w:rPr>
        <w:t xml:space="preserve"> and 4 Rx antenna ports and DL1024QAM</w:t>
      </w:r>
      <w:r w:rsidRPr="00F72CD4">
        <w:t>.</w:t>
      </w:r>
    </w:p>
    <w:p w14:paraId="3BA7DC24" w14:textId="77777777" w:rsidR="003F5C64" w:rsidRPr="00F72CD4" w:rsidRDefault="003F5C64" w:rsidP="003F5C64">
      <w:pPr>
        <w:pStyle w:val="H6"/>
      </w:pPr>
      <w:r w:rsidRPr="00F72CD4">
        <w:t>5.2.3.1.1_5.</w:t>
      </w:r>
      <w:r w:rsidRPr="00F72CD4">
        <w:rPr>
          <w:rFonts w:eastAsia="Malgun Gothic"/>
        </w:rPr>
        <w:t>3</w:t>
      </w:r>
      <w:r w:rsidRPr="00F72CD4">
        <w:tab/>
        <w:t>Test description</w:t>
      </w:r>
    </w:p>
    <w:p w14:paraId="31B52932" w14:textId="77777777" w:rsidR="003F5C64" w:rsidRPr="00F72CD4" w:rsidRDefault="003F5C64" w:rsidP="003F5C64">
      <w:pPr>
        <w:pStyle w:val="H6"/>
      </w:pPr>
      <w:r w:rsidRPr="00F72CD4">
        <w:t>5.2.3.1.1_5.</w:t>
      </w:r>
      <w:r w:rsidRPr="00F72CD4">
        <w:rPr>
          <w:rFonts w:eastAsia="Malgun Gothic"/>
        </w:rPr>
        <w:t>3</w:t>
      </w:r>
      <w:r w:rsidRPr="00F72CD4">
        <w:t>.1</w:t>
      </w:r>
      <w:r w:rsidRPr="00F72CD4">
        <w:tab/>
        <w:t>Initial conditions</w:t>
      </w:r>
    </w:p>
    <w:p w14:paraId="0DFA2E05" w14:textId="77777777" w:rsidR="003F5C64" w:rsidRPr="00F72CD4" w:rsidRDefault="003F5C64" w:rsidP="000D2D5A">
      <w:r w:rsidRPr="00F72CD4">
        <w:t>Initial conditions are a set of test configurations the UE needs to be tested in and the steps for the SS to take with the UE to reach the correct measurement state.</w:t>
      </w:r>
    </w:p>
    <w:p w14:paraId="51C43AE6" w14:textId="77777777" w:rsidR="003F5C64" w:rsidRPr="00F72CD4" w:rsidRDefault="003F5C64"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70147586" w14:textId="77777777" w:rsidR="003F5C64" w:rsidRPr="00F72CD4" w:rsidRDefault="003F5C64" w:rsidP="000D2D5A">
      <w:r w:rsidRPr="00F72CD4">
        <w:t>Configurations of PDSCH and PDCCH before measurement are specified in Annex C.</w:t>
      </w:r>
    </w:p>
    <w:p w14:paraId="5BED8C11" w14:textId="77777777" w:rsidR="003F5C64" w:rsidRPr="00F72CD4" w:rsidRDefault="003F5C64" w:rsidP="000D2D5A">
      <w:r w:rsidRPr="00F72CD4">
        <w:t>Test Environment: Normal, as defined in TS 38.508-1 [6] clause 4.1.</w:t>
      </w:r>
    </w:p>
    <w:p w14:paraId="432341B7" w14:textId="77777777" w:rsidR="003F5C64" w:rsidRPr="00F72CD4" w:rsidRDefault="003F5C64" w:rsidP="000D2D5A">
      <w:r w:rsidRPr="00F72CD4">
        <w:t xml:space="preserve">Frequencies to be tested: Mid Range, as defined in TS 38.508-1 [6] clause </w:t>
      </w:r>
      <w:r w:rsidRPr="00F72CD4">
        <w:rPr>
          <w:rFonts w:eastAsia="Malgun Gothic"/>
        </w:rPr>
        <w:t>5.2.2</w:t>
      </w:r>
      <w:r w:rsidRPr="00F72CD4">
        <w:t>.</w:t>
      </w:r>
    </w:p>
    <w:p w14:paraId="3A9CE5A5" w14:textId="77777777" w:rsidR="003F5C64" w:rsidRPr="00F72CD4" w:rsidRDefault="003F5C64" w:rsidP="000D2D5A">
      <w:r w:rsidRPr="00F72CD4">
        <w:t xml:space="preserve">For EN-DC within FR1 operation, setup the LTE link according to Annex </w:t>
      </w:r>
      <w:r w:rsidRPr="00F72CD4">
        <w:rPr>
          <w:rFonts w:eastAsia="Malgun Gothic"/>
        </w:rPr>
        <w:t>D.</w:t>
      </w:r>
    </w:p>
    <w:p w14:paraId="3022AE74" w14:textId="77777777" w:rsidR="003F5C64" w:rsidRPr="00F72CD4" w:rsidRDefault="003F5C64"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3D8B64DE" w14:textId="77777777" w:rsidR="003F5C64" w:rsidRPr="00F72CD4" w:rsidRDefault="003F5C64"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1.1</w:t>
      </w:r>
      <w:r w:rsidRPr="00F72CD4">
        <w:rPr>
          <w:rFonts w:eastAsia="Malgun Gothic"/>
        </w:rPr>
        <w:t>.0</w:t>
      </w:r>
      <w:r w:rsidRPr="00F72CD4">
        <w:t>-2 and as appropriate.</w:t>
      </w:r>
    </w:p>
    <w:p w14:paraId="27A9727D" w14:textId="77777777" w:rsidR="003F5C64" w:rsidRPr="00F72CD4" w:rsidRDefault="003F5C64" w:rsidP="000D2D5A">
      <w:pPr>
        <w:pStyle w:val="B1"/>
      </w:pPr>
      <w:r w:rsidRPr="00F72CD4">
        <w:t>3.</w:t>
      </w:r>
      <w:r w:rsidRPr="00F72CD4">
        <w:tab/>
        <w:t>Downlink signals for NR cell are initially set up according to Annexes C.0, C.1, C.2 and uplink signals according to Annexes G.0, G.1, G.2, G.3.1 of TS 38.521-1 [7].</w:t>
      </w:r>
    </w:p>
    <w:p w14:paraId="2A99F715" w14:textId="77777777" w:rsidR="003F5C64" w:rsidRPr="00F72CD4" w:rsidRDefault="003F5C64" w:rsidP="000D2D5A">
      <w:pPr>
        <w:pStyle w:val="B1"/>
      </w:pPr>
      <w:r w:rsidRPr="00F72CD4">
        <w:t>4.</w:t>
      </w:r>
      <w:r w:rsidRPr="00F72CD4">
        <w:tab/>
        <w:t>Propagation conditions are set according to Annex B</w:t>
      </w:r>
      <w:r w:rsidRPr="00F72CD4">
        <w:rPr>
          <w:rFonts w:eastAsia="Malgun Gothic"/>
        </w:rPr>
        <w:t>.0</w:t>
      </w:r>
      <w:r w:rsidRPr="00F72CD4">
        <w:t>.</w:t>
      </w:r>
    </w:p>
    <w:p w14:paraId="6FA8BA04" w14:textId="77777777" w:rsidR="003F5C64" w:rsidRPr="00F72CD4" w:rsidRDefault="003F5C64"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w:t>
      </w:r>
      <w:r w:rsidRPr="00F72CD4">
        <w:rPr>
          <w:i/>
          <w:iCs/>
        </w:rPr>
        <w:t>Test Mode On</w:t>
      </w:r>
      <w:r w:rsidRPr="00F72CD4">
        <w:t xml:space="preserve"> or (EN-DC, DC bearer </w:t>
      </w:r>
      <w:r w:rsidRPr="00F72CD4">
        <w:rPr>
          <w:i/>
          <w:iCs/>
        </w:rPr>
        <w:t>MCG</w:t>
      </w:r>
      <w:r w:rsidRPr="00F72CD4">
        <w:t xml:space="preserve"> and </w:t>
      </w:r>
      <w:r w:rsidRPr="00F72CD4">
        <w:rPr>
          <w:i/>
          <w:iCs/>
        </w:rPr>
        <w:t>SCG, Connected without release On</w:t>
      </w:r>
      <w:r w:rsidRPr="00F72CD4">
        <w:rPr>
          <w:i/>
        </w:rPr>
        <w:t>)</w:t>
      </w:r>
      <w:r w:rsidRPr="00F72CD4">
        <w:t xml:space="preserve"> for NSA according to TS 38.508-1 [6] clause 4.5. Message contents are defined in clause 5.2.3.1.1_5.</w:t>
      </w:r>
      <w:r w:rsidRPr="00F72CD4">
        <w:rPr>
          <w:rFonts w:eastAsia="Malgun Gothic"/>
        </w:rPr>
        <w:t>3</w:t>
      </w:r>
      <w:r w:rsidRPr="00F72CD4">
        <w:t>.3.</w:t>
      </w:r>
    </w:p>
    <w:p w14:paraId="36F5200B" w14:textId="77777777" w:rsidR="003F5C64" w:rsidRPr="00F72CD4" w:rsidRDefault="003F5C64" w:rsidP="003F5C64">
      <w:pPr>
        <w:pStyle w:val="H6"/>
      </w:pPr>
      <w:r w:rsidRPr="00F72CD4">
        <w:t>5.2.3.1.1_5.</w:t>
      </w:r>
      <w:r w:rsidRPr="00F72CD4">
        <w:rPr>
          <w:rFonts w:eastAsia="Malgun Gothic"/>
        </w:rPr>
        <w:t>3</w:t>
      </w:r>
      <w:r w:rsidRPr="00F72CD4">
        <w:t>.2</w:t>
      </w:r>
      <w:r w:rsidRPr="00F72CD4">
        <w:tab/>
        <w:t>Test procedure</w:t>
      </w:r>
    </w:p>
    <w:p w14:paraId="74DB11BF" w14:textId="77777777" w:rsidR="003F5C64" w:rsidRPr="00F72CD4" w:rsidRDefault="003F5C64" w:rsidP="000D2D5A">
      <w:pPr>
        <w:pStyle w:val="B1"/>
      </w:pPr>
      <w:r w:rsidRPr="00F72CD4">
        <w:t>1.</w:t>
      </w:r>
      <w:r w:rsidRPr="00F72CD4">
        <w:tab/>
        <w:t xml:space="preserve">SS transmits PDSCH via PDCCH DCI format 1_1 for C_RNTI to transmit the DL RMC according to </w:t>
      </w:r>
      <w:r w:rsidRPr="00F72CD4">
        <w:rPr>
          <w:rFonts w:eastAsia="Batang"/>
        </w:rPr>
        <w:t>Table 5.2.3.1.1.0-3</w:t>
      </w:r>
      <w:r w:rsidRPr="00F72CD4">
        <w:t>. The SS sends downlink MAC padding bits on the DL RMC.</w:t>
      </w:r>
    </w:p>
    <w:p w14:paraId="1344BEBB" w14:textId="77777777" w:rsidR="003F5C64" w:rsidRPr="00F72CD4" w:rsidRDefault="003F5C64"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1.1_5.4-1</w:t>
      </w:r>
      <w:r w:rsidRPr="00F72CD4">
        <w:t xml:space="preserve"> as appropriate.</w:t>
      </w:r>
    </w:p>
    <w:p w14:paraId="4F55C69A" w14:textId="77777777" w:rsidR="003F5C64" w:rsidRPr="00F72CD4" w:rsidRDefault="003F5C64"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28B0E467" w14:textId="77777777" w:rsidR="003F5C64" w:rsidRPr="00F72CD4" w:rsidRDefault="003F5C64" w:rsidP="003F5C64">
      <w:pPr>
        <w:pStyle w:val="H6"/>
      </w:pPr>
      <w:r w:rsidRPr="00F72CD4">
        <w:t>5.2.3.1.1_5.</w:t>
      </w:r>
      <w:r w:rsidRPr="00F72CD4">
        <w:rPr>
          <w:rFonts w:eastAsia="Malgun Gothic"/>
        </w:rPr>
        <w:t>3</w:t>
      </w:r>
      <w:r w:rsidRPr="00F72CD4">
        <w:t>.3</w:t>
      </w:r>
      <w:r w:rsidRPr="00F72CD4">
        <w:tab/>
        <w:t>Message contents</w:t>
      </w:r>
    </w:p>
    <w:p w14:paraId="253710D2" w14:textId="77777777" w:rsidR="003F5C64" w:rsidRPr="00F72CD4" w:rsidRDefault="003F5C64" w:rsidP="000D2D5A">
      <w:r w:rsidRPr="00F72CD4">
        <w:t>Message contents are according to 38.508-1 [6] subclauses 4.6.1 and 5.4.2.</w:t>
      </w:r>
    </w:p>
    <w:p w14:paraId="4C8D141E" w14:textId="77777777" w:rsidR="003F5C64" w:rsidRPr="00F72CD4" w:rsidRDefault="003F5C64" w:rsidP="003F5C64">
      <w:pPr>
        <w:pStyle w:val="H6"/>
      </w:pPr>
      <w:r w:rsidRPr="00F72CD4">
        <w:t>5.2.3.1.1_5.</w:t>
      </w:r>
      <w:r w:rsidRPr="00F72CD4">
        <w:rPr>
          <w:rFonts w:eastAsia="Malgun Gothic"/>
        </w:rPr>
        <w:t>3</w:t>
      </w:r>
      <w:r w:rsidRPr="00F72CD4">
        <w:t>.3_1</w:t>
      </w:r>
      <w:r w:rsidRPr="00F72CD4">
        <w:tab/>
        <w:t>Message exceptions for NR/5GC</w:t>
      </w:r>
    </w:p>
    <w:p w14:paraId="5B4995D8" w14:textId="62345D8B" w:rsidR="003F5C64" w:rsidRPr="00F72CD4" w:rsidRDefault="003F5C64" w:rsidP="000D2D5A">
      <w:r w:rsidRPr="00F72CD4">
        <w:t>Same as 5.2.3.1.1_1.3.3_1</w:t>
      </w:r>
      <w:r w:rsidR="008655EA" w:rsidRPr="00F72CD4">
        <w:t xml:space="preserve"> with the following exceptions</w:t>
      </w:r>
      <w:r w:rsidRPr="00F72CD4">
        <w:t>.</w:t>
      </w:r>
    </w:p>
    <w:p w14:paraId="37369A46" w14:textId="77777777" w:rsidR="008655EA" w:rsidRPr="00F72CD4" w:rsidRDefault="008655EA" w:rsidP="008655EA">
      <w:pPr>
        <w:pStyle w:val="TH"/>
      </w:pPr>
      <w:r w:rsidRPr="00F72CD4">
        <w:t>Table 5.2.3.1.1_5.3.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55EA" w:rsidRPr="00F72CD4" w14:paraId="74F65CCF"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44C92DFF" w14:textId="77777777" w:rsidR="008655EA" w:rsidRPr="00F72CD4" w:rsidRDefault="008655EA" w:rsidP="00E221C3">
            <w:pPr>
              <w:pStyle w:val="TAH"/>
              <w:jc w:val="left"/>
              <w:rPr>
                <w:b w:val="0"/>
              </w:rPr>
            </w:pPr>
            <w:r w:rsidRPr="00F72CD4">
              <w:rPr>
                <w:b w:val="0"/>
              </w:rPr>
              <w:t>Derivation Path: TS 38.508-1 Table 5.4.2.0-26</w:t>
            </w:r>
          </w:p>
        </w:tc>
      </w:tr>
      <w:tr w:rsidR="008655EA" w:rsidRPr="00F72CD4" w14:paraId="7DA757F6"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A5374DA" w14:textId="77777777" w:rsidR="008655EA" w:rsidRPr="00F72CD4" w:rsidRDefault="008655E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B68837" w14:textId="77777777" w:rsidR="008655EA" w:rsidRPr="00F72CD4" w:rsidRDefault="008655E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B948897" w14:textId="77777777" w:rsidR="008655EA" w:rsidRPr="00F72CD4" w:rsidRDefault="008655E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C48BDD5" w14:textId="77777777" w:rsidR="008655EA" w:rsidRPr="00F72CD4" w:rsidRDefault="008655EA" w:rsidP="00E221C3">
            <w:pPr>
              <w:pStyle w:val="TAH"/>
            </w:pPr>
            <w:r w:rsidRPr="00F72CD4">
              <w:t>Condition</w:t>
            </w:r>
          </w:p>
        </w:tc>
      </w:tr>
      <w:tr w:rsidR="008655EA" w:rsidRPr="00F72CD4" w14:paraId="4D06CFD6"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17E6726E" w14:textId="77777777" w:rsidR="008655EA" w:rsidRPr="00F72CD4" w:rsidRDefault="008655EA" w:rsidP="00E221C3">
            <w:pPr>
              <w:pStyle w:val="TAL"/>
            </w:pPr>
            <w:r w:rsidRPr="00F72CD4">
              <w:t>PDSCH-Config ::= SEQUENCE {</w:t>
            </w:r>
          </w:p>
        </w:tc>
        <w:tc>
          <w:tcPr>
            <w:tcW w:w="2267" w:type="dxa"/>
            <w:tcBorders>
              <w:top w:val="single" w:sz="4" w:space="0" w:color="auto"/>
              <w:left w:val="single" w:sz="4" w:space="0" w:color="auto"/>
              <w:bottom w:val="single" w:sz="4" w:space="0" w:color="auto"/>
              <w:right w:val="single" w:sz="4" w:space="0" w:color="auto"/>
            </w:tcBorders>
          </w:tcPr>
          <w:p w14:paraId="7EC09563"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3D2FF658"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740A5FB6" w14:textId="77777777" w:rsidR="008655EA" w:rsidRPr="00F72CD4" w:rsidRDefault="008655EA" w:rsidP="00E221C3">
            <w:pPr>
              <w:pStyle w:val="TAL"/>
            </w:pPr>
          </w:p>
        </w:tc>
      </w:tr>
      <w:tr w:rsidR="008655EA" w:rsidRPr="00F72CD4" w14:paraId="783AF984"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1960355D" w14:textId="77777777" w:rsidR="008655EA" w:rsidRPr="00F72CD4" w:rsidRDefault="008655EA" w:rsidP="00E221C3">
            <w:pPr>
              <w:pStyle w:val="TAL"/>
            </w:pPr>
            <w:r w:rsidRPr="00F72CD4">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1AEBE47D" w14:textId="77777777" w:rsidR="008655EA" w:rsidRPr="00F72CD4" w:rsidRDefault="008655EA" w:rsidP="00E221C3">
            <w:pPr>
              <w:pStyle w:val="TAL"/>
            </w:pPr>
            <w:r w:rsidRPr="00F72CD4">
              <w:t>qam1024</w:t>
            </w:r>
          </w:p>
        </w:tc>
        <w:tc>
          <w:tcPr>
            <w:tcW w:w="1700" w:type="dxa"/>
            <w:tcBorders>
              <w:top w:val="single" w:sz="4" w:space="0" w:color="auto"/>
              <w:left w:val="single" w:sz="4" w:space="0" w:color="auto"/>
              <w:bottom w:val="single" w:sz="4" w:space="0" w:color="auto"/>
              <w:right w:val="single" w:sz="4" w:space="0" w:color="auto"/>
            </w:tcBorders>
          </w:tcPr>
          <w:p w14:paraId="66A94F9F"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8607A28" w14:textId="77777777" w:rsidR="008655EA" w:rsidRPr="00F72CD4" w:rsidRDefault="008655EA" w:rsidP="00E221C3">
            <w:pPr>
              <w:pStyle w:val="TAL"/>
              <w:rPr>
                <w:rFonts w:eastAsia="SimSun"/>
                <w:lang w:eastAsia="zh-CN"/>
              </w:rPr>
            </w:pPr>
            <w:r w:rsidRPr="00F72CD4">
              <w:rPr>
                <w:rFonts w:eastAsia="SimSun"/>
              </w:rPr>
              <w:t>Test 1-8</w:t>
            </w:r>
          </w:p>
        </w:tc>
      </w:tr>
      <w:tr w:rsidR="008655EA" w:rsidRPr="00F72CD4" w14:paraId="2CF82C5D"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09832482" w14:textId="77777777" w:rsidR="008655EA" w:rsidRPr="00F72CD4" w:rsidRDefault="008655EA" w:rsidP="00E221C3">
            <w:pPr>
              <w:pStyle w:val="TAL"/>
              <w:rPr>
                <w:rFonts w:eastAsia="Malgun Gothic"/>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071C43E8"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6265C2FE"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74F66E73" w14:textId="77777777" w:rsidR="008655EA" w:rsidRPr="00F72CD4" w:rsidRDefault="008655EA" w:rsidP="00E221C3">
            <w:pPr>
              <w:pStyle w:val="TAL"/>
            </w:pPr>
          </w:p>
        </w:tc>
      </w:tr>
    </w:tbl>
    <w:p w14:paraId="124C3B8F" w14:textId="77777777" w:rsidR="008655EA" w:rsidRPr="00F72CD4" w:rsidRDefault="008655EA" w:rsidP="000D2D5A"/>
    <w:p w14:paraId="31065C3B" w14:textId="77777777" w:rsidR="003F5C64" w:rsidRPr="00F72CD4" w:rsidRDefault="003F5C64" w:rsidP="003F5C64">
      <w:pPr>
        <w:pStyle w:val="H6"/>
      </w:pPr>
      <w:r w:rsidRPr="00F72CD4">
        <w:t>5.2.3.1.1_5.</w:t>
      </w:r>
      <w:r w:rsidRPr="00F72CD4">
        <w:rPr>
          <w:rFonts w:eastAsia="Malgun Gothic"/>
        </w:rPr>
        <w:t>3</w:t>
      </w:r>
      <w:r w:rsidRPr="00F72CD4">
        <w:t>.3_2</w:t>
      </w:r>
      <w:r w:rsidRPr="00F72CD4">
        <w:tab/>
        <w:t>Message exceptions for EN-DC</w:t>
      </w:r>
    </w:p>
    <w:p w14:paraId="5C0D1853" w14:textId="780FA0CE" w:rsidR="003F5C64" w:rsidRPr="00F72CD4" w:rsidRDefault="003F5C64" w:rsidP="000D2D5A">
      <w:pPr>
        <w:rPr>
          <w:rFonts w:eastAsia="Malgun Gothic"/>
        </w:rPr>
      </w:pPr>
      <w:r w:rsidRPr="00F72CD4">
        <w:t xml:space="preserve">Same as </w:t>
      </w:r>
      <w:r w:rsidR="008655EA" w:rsidRPr="00F72CD4">
        <w:t xml:space="preserve"> 5.2.3.1.1_5.3.3_1.</w:t>
      </w:r>
    </w:p>
    <w:p w14:paraId="7D6B20A2" w14:textId="77777777" w:rsidR="003F5C64" w:rsidRPr="00F72CD4" w:rsidRDefault="003F5C64" w:rsidP="003F5C64">
      <w:pPr>
        <w:pStyle w:val="H6"/>
      </w:pPr>
      <w:r w:rsidRPr="00F72CD4">
        <w:t>5.2.3.1.1_5.4</w:t>
      </w:r>
      <w:r w:rsidRPr="00F72CD4">
        <w:tab/>
        <w:t>Test requirement</w:t>
      </w:r>
    </w:p>
    <w:p w14:paraId="11CFEA0E" w14:textId="77777777" w:rsidR="003F5C64" w:rsidRPr="00F72CD4" w:rsidRDefault="003F5C64" w:rsidP="000D2D5A">
      <w:pPr>
        <w:rPr>
          <w:rFonts w:eastAsia="Batang"/>
        </w:rPr>
      </w:pPr>
      <w:r w:rsidRPr="00F72CD4">
        <w:rPr>
          <w:rFonts w:eastAsia="Batang"/>
        </w:rPr>
        <w:t>Table 5.2.3.1.1-5.4-1 defines the primary level settings.</w:t>
      </w:r>
    </w:p>
    <w:p w14:paraId="7052D0A8" w14:textId="77777777" w:rsidR="003F5C64" w:rsidRPr="00F72CD4" w:rsidRDefault="003F5C64" w:rsidP="000D2D5A">
      <w:r w:rsidRPr="00F72CD4">
        <w:t>The fraction of maximum throughput percentage for the downlink reference measurement channels specified in Annex A.3.2.1 for each throughput test shall meet or exceed the specified value in Table 5.2.3.1.1_5.4-1 for the specified SNR including test tolerances for all throughput tests.</w:t>
      </w:r>
    </w:p>
    <w:p w14:paraId="341BB85D" w14:textId="77777777" w:rsidR="003F5C64" w:rsidRPr="00F72CD4" w:rsidRDefault="003F5C64" w:rsidP="000D2D5A">
      <w:pPr>
        <w:pStyle w:val="TH"/>
      </w:pPr>
      <w:r w:rsidRPr="00F72CD4">
        <w:t>Table 5.2.3.1.1_5.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76"/>
        <w:gridCol w:w="1408"/>
        <w:gridCol w:w="1335"/>
        <w:gridCol w:w="1512"/>
        <w:gridCol w:w="1421"/>
        <w:gridCol w:w="894"/>
      </w:tblGrid>
      <w:tr w:rsidR="003F5C64" w:rsidRPr="00F72CD4" w14:paraId="0F8C75C9" w14:textId="77777777" w:rsidTr="00092506">
        <w:trPr>
          <w:trHeight w:val="392"/>
          <w:jc w:val="center"/>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7CA107" w14:textId="77777777" w:rsidR="003F5C64" w:rsidRPr="00F72CD4" w:rsidRDefault="003F5C64" w:rsidP="000D2D5A">
            <w:pPr>
              <w:pStyle w:val="TAH"/>
              <w:rPr>
                <w:rFonts w:eastAsia="SimSun"/>
              </w:rPr>
            </w:pPr>
            <w:r w:rsidRPr="00F72CD4">
              <w:rPr>
                <w:rFonts w:eastAsia="SimSun"/>
              </w:rPr>
              <w:t>Test num.</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3A49D6" w14:textId="77777777" w:rsidR="003F5C64" w:rsidRPr="00F72CD4" w:rsidRDefault="003F5C64"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2F445F" w14:textId="77777777" w:rsidR="003F5C64" w:rsidRPr="00F72CD4" w:rsidRDefault="003F5C64" w:rsidP="000D2D5A">
            <w:pPr>
              <w:pStyle w:val="TAH"/>
              <w:rPr>
                <w:rFonts w:eastAsia="SimSun" w:cs="Arial"/>
              </w:rPr>
            </w:pPr>
            <w:r w:rsidRPr="00F72CD4">
              <w:rPr>
                <w:rFonts w:eastAsia="SimSun"/>
              </w:rPr>
              <w:t>Bandwidth (MHz) / Subcarrier spacing (kHz)</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5EE21B" w14:textId="77777777" w:rsidR="003F5C64" w:rsidRPr="00F72CD4" w:rsidRDefault="003F5C64"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6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14E760" w14:textId="77777777" w:rsidR="003F5C64" w:rsidRPr="00F72CD4" w:rsidRDefault="003F5C64" w:rsidP="000D2D5A">
            <w:pPr>
              <w:pStyle w:val="TAH"/>
              <w:rPr>
                <w:rFonts w:eastAsia="SimSun"/>
              </w:rPr>
            </w:pPr>
            <w:r w:rsidRPr="00F72CD4">
              <w:rPr>
                <w:rFonts w:eastAsia="SimSun"/>
              </w:rPr>
              <w:t>Propagation condition</w:t>
            </w:r>
          </w:p>
        </w:tc>
        <w:tc>
          <w:tcPr>
            <w:tcW w:w="7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FCFEE1" w14:textId="77777777" w:rsidR="003F5C64" w:rsidRPr="00F72CD4" w:rsidRDefault="003F5C64" w:rsidP="000D2D5A">
            <w:pPr>
              <w:pStyle w:val="TAH"/>
              <w:rPr>
                <w:rFonts w:eastAsia="SimSun"/>
              </w:rPr>
            </w:pPr>
            <w:r w:rsidRPr="00F72CD4">
              <w:rPr>
                <w:rFonts w:eastAsia="SimSun"/>
              </w:rPr>
              <w:t>Correlation matrix and antenna configuration</w:t>
            </w:r>
          </w:p>
        </w:tc>
        <w:tc>
          <w:tcPr>
            <w:tcW w:w="12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CACFA3" w14:textId="77777777" w:rsidR="003F5C64" w:rsidRPr="00F72CD4" w:rsidRDefault="003F5C64" w:rsidP="000D2D5A">
            <w:pPr>
              <w:pStyle w:val="TAH"/>
              <w:rPr>
                <w:rFonts w:eastAsia="SimSun"/>
              </w:rPr>
            </w:pPr>
            <w:r w:rsidRPr="00F72CD4">
              <w:rPr>
                <w:rFonts w:eastAsia="SimSun"/>
              </w:rPr>
              <w:t>Reference value</w:t>
            </w:r>
          </w:p>
        </w:tc>
      </w:tr>
      <w:tr w:rsidR="003F5C64" w:rsidRPr="00F72CD4" w14:paraId="1CA4069E" w14:textId="77777777" w:rsidTr="00092506">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8F6422" w14:textId="77777777" w:rsidR="003F5C64" w:rsidRPr="00F72CD4" w:rsidRDefault="003F5C64"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01241A" w14:textId="77777777" w:rsidR="003F5C64" w:rsidRPr="00F72CD4" w:rsidRDefault="003F5C64"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D2B250" w14:textId="77777777" w:rsidR="003F5C64" w:rsidRPr="00F72CD4" w:rsidRDefault="003F5C64"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0FA217" w14:textId="77777777" w:rsidR="003F5C64" w:rsidRPr="00F72CD4" w:rsidRDefault="003F5C64" w:rsidP="000D2D5A">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CA564C" w14:textId="77777777" w:rsidR="003F5C64" w:rsidRPr="00F72CD4" w:rsidRDefault="003F5C64"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5D8AE1" w14:textId="77777777" w:rsidR="003F5C64" w:rsidRPr="00F72CD4" w:rsidRDefault="003F5C64" w:rsidP="000D2D5A">
            <w:pPr>
              <w:pStyle w:val="TAH"/>
              <w:rPr>
                <w:rFonts w:eastAsia="SimSun"/>
              </w:rPr>
            </w:pP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5E1D0" w14:textId="77777777" w:rsidR="003F5C64" w:rsidRPr="00F72CD4" w:rsidRDefault="003F5C64" w:rsidP="000D2D5A">
            <w:pPr>
              <w:pStyle w:val="TAH"/>
              <w:rPr>
                <w:rFonts w:eastAsia="SimSun"/>
              </w:rPr>
            </w:pPr>
            <w:r w:rsidRPr="00F72CD4">
              <w:rPr>
                <w:rFonts w:eastAsia="SimSun"/>
              </w:rPr>
              <w:t>Fraction of maximum throughput (%)</w:t>
            </w:r>
          </w:p>
        </w:tc>
        <w:tc>
          <w:tcPr>
            <w:tcW w:w="4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D496A4" w14:textId="77777777" w:rsidR="003F5C64" w:rsidRPr="00F72CD4" w:rsidRDefault="003F5C64" w:rsidP="000D2D5A">
            <w:pPr>
              <w:pStyle w:val="TAH"/>
              <w:rPr>
                <w:rFonts w:eastAsia="SimSun"/>
              </w:rPr>
            </w:pPr>
            <w:r w:rsidRPr="00F72CD4">
              <w:rPr>
                <w:rFonts w:eastAsia="SimSun"/>
              </w:rPr>
              <w:t>SNR (dB)</w:t>
            </w:r>
          </w:p>
        </w:tc>
      </w:tr>
      <w:tr w:rsidR="00092506" w:rsidRPr="00F72CD4" w14:paraId="1FDA0368" w14:textId="77777777" w:rsidTr="00092506">
        <w:trPr>
          <w:trHeight w:val="198"/>
          <w:jc w:val="center"/>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EAA99" w14:textId="77777777" w:rsidR="00092506" w:rsidRPr="00F72CD4" w:rsidRDefault="00092506" w:rsidP="00092506">
            <w:pPr>
              <w:pStyle w:val="TAC"/>
              <w:rPr>
                <w:rFonts w:eastAsia="SimSun"/>
              </w:rPr>
            </w:pPr>
            <w:r w:rsidRPr="00F72CD4">
              <w:rPr>
                <w:rFonts w:eastAsia="SimSun"/>
              </w:rPr>
              <w:t>1-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038932" w14:textId="77777777" w:rsidR="00092506" w:rsidRPr="00F72CD4" w:rsidRDefault="00092506" w:rsidP="00092506">
            <w:pPr>
              <w:pStyle w:val="TAC"/>
              <w:rPr>
                <w:rFonts w:eastAsia="SimSun"/>
              </w:rPr>
            </w:pPr>
            <w:r w:rsidRPr="00F72CD4">
              <w:rPr>
                <w:rFonts w:eastAsia="SimSun"/>
              </w:rPr>
              <w:t>R.PDSCH.1-17.1 FDD</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3264C" w14:textId="77777777" w:rsidR="00092506" w:rsidRPr="00F72CD4" w:rsidRDefault="00092506" w:rsidP="00092506">
            <w:pPr>
              <w:pStyle w:val="TAC"/>
              <w:rPr>
                <w:rFonts w:eastAsia="SimSun"/>
              </w:rPr>
            </w:pPr>
            <w:r w:rsidRPr="00F72CD4">
              <w:rPr>
                <w:rFonts w:eastAsia="SimSun"/>
              </w:rPr>
              <w:t>10 / 15</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0F114" w14:textId="77777777" w:rsidR="00092506" w:rsidRPr="00F72CD4" w:rsidRDefault="00092506" w:rsidP="00092506">
            <w:pPr>
              <w:pStyle w:val="TAC"/>
              <w:rPr>
                <w:rFonts w:eastAsia="SimSun" w:cs="Arial"/>
              </w:rPr>
            </w:pPr>
            <w:r w:rsidRPr="00F72CD4">
              <w:rPr>
                <w:rFonts w:eastAsia="SimSun"/>
              </w:rPr>
              <w:t>1024QAM, 0.79</w:t>
            </w:r>
          </w:p>
        </w:tc>
        <w:tc>
          <w:tcPr>
            <w:tcW w:w="6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D39FA" w14:textId="77777777" w:rsidR="00092506" w:rsidRPr="00F72CD4" w:rsidRDefault="00092506" w:rsidP="00092506">
            <w:pPr>
              <w:pStyle w:val="TAC"/>
              <w:rPr>
                <w:rFonts w:eastAsia="SimSun"/>
              </w:rPr>
            </w:pPr>
            <w:r w:rsidRPr="00F72CD4">
              <w:rPr>
                <w:rFonts w:eastAsia="SimSun"/>
              </w:rPr>
              <w:t>TDLD30-5</w:t>
            </w:r>
          </w:p>
        </w:tc>
        <w:tc>
          <w:tcPr>
            <w:tcW w:w="7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65D7A8" w14:textId="77777777" w:rsidR="00092506" w:rsidRPr="00F72CD4" w:rsidRDefault="00092506" w:rsidP="00092506">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F057A" w14:textId="4EB5B5CE" w:rsidR="00092506" w:rsidRPr="00F72CD4" w:rsidRDefault="00092506" w:rsidP="00092506">
            <w:pPr>
              <w:pStyle w:val="TAC"/>
              <w:rPr>
                <w:rFonts w:eastAsia="SimSun"/>
              </w:rPr>
            </w:pPr>
            <w:r w:rsidRPr="00F72CD4">
              <w:rPr>
                <w:rFonts w:eastAsia="SimSun"/>
              </w:rPr>
              <w:t>70</w:t>
            </w:r>
          </w:p>
        </w:tc>
        <w:tc>
          <w:tcPr>
            <w:tcW w:w="4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1CAB3" w14:textId="6D4DC255" w:rsidR="00092506" w:rsidRPr="00F72CD4" w:rsidRDefault="00092506" w:rsidP="00092506">
            <w:pPr>
              <w:pStyle w:val="TAC"/>
              <w:rPr>
                <w:rFonts w:eastAsia="SimSun"/>
              </w:rPr>
            </w:pPr>
            <w:r w:rsidRPr="00F72CD4">
              <w:rPr>
                <w:rFonts w:eastAsia="SimSun"/>
                <w:lang w:eastAsia="zh-CN"/>
              </w:rPr>
              <w:t xml:space="preserve"> 27.2</w:t>
            </w:r>
          </w:p>
        </w:tc>
      </w:tr>
    </w:tbl>
    <w:p w14:paraId="09C1601C" w14:textId="77777777" w:rsidR="003F5C64" w:rsidRPr="00F72CD4" w:rsidRDefault="003F5C64" w:rsidP="000D2D5A"/>
    <w:p w14:paraId="31ABC914" w14:textId="3649F878" w:rsidR="007B35BB" w:rsidRPr="00F72CD4" w:rsidRDefault="007B35BB" w:rsidP="007B35BB">
      <w:pPr>
        <w:pStyle w:val="Heading5"/>
        <w:rPr>
          <w:rFonts w:eastAsia="SimSun"/>
        </w:rPr>
      </w:pPr>
      <w:r w:rsidRPr="00F72CD4">
        <w:rPr>
          <w:rFonts w:eastAsia="SimSun"/>
        </w:rPr>
        <w:t>5.2.3.1.2</w:t>
      </w:r>
      <w:r w:rsidRPr="00F72CD4">
        <w:rPr>
          <w:rFonts w:eastAsia="SimSun"/>
        </w:rPr>
        <w:tab/>
        <w:t>4Rx FDD FR1 PDSCH mapping Type A and CSI-RS overlapped with PDSCH performance</w:t>
      </w:r>
      <w:bookmarkEnd w:id="830"/>
      <w:bookmarkEnd w:id="831"/>
      <w:bookmarkEnd w:id="832"/>
      <w:bookmarkEnd w:id="833"/>
      <w:bookmarkEnd w:id="834"/>
      <w:bookmarkEnd w:id="835"/>
      <w:bookmarkEnd w:id="836"/>
      <w:bookmarkEnd w:id="837"/>
      <w:bookmarkEnd w:id="838"/>
    </w:p>
    <w:p w14:paraId="264DCAED" w14:textId="77777777" w:rsidR="007B35BB" w:rsidRPr="00F72CD4" w:rsidRDefault="007B35BB" w:rsidP="007B35BB">
      <w:pPr>
        <w:pStyle w:val="H6"/>
        <w:rPr>
          <w:rFonts w:eastAsia="SimSun"/>
        </w:rPr>
      </w:pPr>
      <w:r w:rsidRPr="00F72CD4">
        <w:t>5.2.3.1.2</w:t>
      </w:r>
      <w:r w:rsidRPr="00F72CD4">
        <w:rPr>
          <w:rFonts w:eastAsia="Malgun Gothic"/>
        </w:rPr>
        <w:t>.0</w:t>
      </w:r>
      <w:r w:rsidRPr="00F72CD4">
        <w:tab/>
        <w:t>Minimum conformance requirements</w:t>
      </w:r>
    </w:p>
    <w:p w14:paraId="116EA497" w14:textId="77777777" w:rsidR="007B35BB" w:rsidRPr="00F72CD4" w:rsidRDefault="007B35BB" w:rsidP="000D2D5A">
      <w:r w:rsidRPr="00F72CD4">
        <w:t>The performance requirements are specified in Table 5.2.3.1.2</w:t>
      </w:r>
      <w:r w:rsidRPr="00F72CD4">
        <w:rPr>
          <w:rFonts w:eastAsia="Malgun Gothic"/>
        </w:rPr>
        <w:t>.0</w:t>
      </w:r>
      <w:r w:rsidRPr="00F72CD4">
        <w:t>-3, with the addition of test parameters in Table 5.2.3.1.2</w:t>
      </w:r>
      <w:r w:rsidRPr="00F72CD4">
        <w:rPr>
          <w:rFonts w:eastAsia="Malgun Gothic"/>
        </w:rPr>
        <w:t>.0</w:t>
      </w:r>
      <w:r w:rsidRPr="00F72CD4">
        <w:t xml:space="preserve">-2 and the downlink physical channel setup according to Annex </w:t>
      </w:r>
      <w:r w:rsidRPr="00F72CD4">
        <w:rPr>
          <w:lang w:eastAsia="zh-CN"/>
        </w:rPr>
        <w:t>C.3.1</w:t>
      </w:r>
      <w:r w:rsidRPr="00F72CD4">
        <w:t xml:space="preserve">. </w:t>
      </w:r>
    </w:p>
    <w:p w14:paraId="5CACFB10"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2</w:t>
      </w:r>
      <w:r w:rsidRPr="00F72CD4">
        <w:rPr>
          <w:rFonts w:eastAsia="Malgun Gothic"/>
        </w:rPr>
        <w:t>.0</w:t>
      </w:r>
      <w:r w:rsidRPr="00F72CD4">
        <w:t>-1</w:t>
      </w:r>
      <w:r w:rsidRPr="00F72CD4">
        <w:rPr>
          <w:lang w:eastAsia="zh-CN"/>
        </w:rPr>
        <w:t>.</w:t>
      </w:r>
    </w:p>
    <w:p w14:paraId="73287637" w14:textId="77777777" w:rsidR="007B35BB" w:rsidRPr="00F72CD4" w:rsidRDefault="007B35BB" w:rsidP="000D2D5A">
      <w:pPr>
        <w:pStyle w:val="TH"/>
        <w:rPr>
          <w:lang w:eastAsia="en-US"/>
        </w:rPr>
      </w:pPr>
      <w:r w:rsidRPr="00F72CD4">
        <w:t>Table 5.2.3.1.2</w:t>
      </w:r>
      <w:r w:rsidRPr="00F72CD4">
        <w:rPr>
          <w:rFonts w:eastAsia="Malgun Gothic"/>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012D614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24C2146"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6DA58006" w14:textId="77777777" w:rsidR="007B35BB" w:rsidRPr="00F72CD4" w:rsidRDefault="007B35BB" w:rsidP="000D2D5A">
            <w:pPr>
              <w:pStyle w:val="TAH"/>
            </w:pPr>
            <w:r w:rsidRPr="00F72CD4">
              <w:t>Test index</w:t>
            </w:r>
          </w:p>
        </w:tc>
      </w:tr>
      <w:tr w:rsidR="007B35BB" w:rsidRPr="00F72CD4" w14:paraId="5CD3F31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4FA1824" w14:textId="77777777" w:rsidR="007B35BB" w:rsidRPr="00F72CD4" w:rsidRDefault="007B35BB" w:rsidP="000D2D5A">
            <w:pPr>
              <w:pStyle w:val="TAL"/>
              <w:rPr>
                <w:lang w:eastAsia="zh-CN"/>
              </w:rPr>
            </w:pPr>
            <w:r w:rsidRPr="00F72CD4">
              <w:t>Verify the PDSCH mapping Type A normal performance under 4 receive antenna conditions and CSI-RS overlapped with PDSCH</w:t>
            </w:r>
          </w:p>
        </w:tc>
        <w:tc>
          <w:tcPr>
            <w:tcW w:w="4928" w:type="dxa"/>
            <w:tcBorders>
              <w:top w:val="single" w:sz="4" w:space="0" w:color="auto"/>
              <w:left w:val="single" w:sz="4" w:space="0" w:color="auto"/>
              <w:bottom w:val="single" w:sz="4" w:space="0" w:color="auto"/>
              <w:right w:val="single" w:sz="4" w:space="0" w:color="auto"/>
            </w:tcBorders>
            <w:hideMark/>
          </w:tcPr>
          <w:p w14:paraId="497D0920" w14:textId="77777777" w:rsidR="007B35BB" w:rsidRPr="00F72CD4" w:rsidRDefault="007B35BB" w:rsidP="000D2D5A">
            <w:pPr>
              <w:pStyle w:val="TAL"/>
              <w:rPr>
                <w:lang w:eastAsia="zh-CN"/>
              </w:rPr>
            </w:pPr>
            <w:r w:rsidRPr="00F72CD4">
              <w:t>1-1</w:t>
            </w:r>
          </w:p>
        </w:tc>
      </w:tr>
    </w:tbl>
    <w:p w14:paraId="4A213A08" w14:textId="77777777" w:rsidR="007B35BB" w:rsidRPr="00F72CD4" w:rsidRDefault="007B35BB" w:rsidP="000D2D5A">
      <w:pPr>
        <w:rPr>
          <w:lang w:eastAsia="en-US"/>
        </w:rPr>
      </w:pPr>
    </w:p>
    <w:p w14:paraId="77BC10BB" w14:textId="77777777" w:rsidR="007B35BB" w:rsidRPr="00F72CD4" w:rsidRDefault="007B35BB" w:rsidP="000D2D5A">
      <w:pPr>
        <w:pStyle w:val="TH"/>
      </w:pPr>
      <w:r w:rsidRPr="00F72CD4">
        <w:t>Table 5.2.3.1.2</w:t>
      </w:r>
      <w:r w:rsidRPr="00F72CD4">
        <w:rPr>
          <w:rFonts w:eastAsia="Malgun Gothic"/>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6"/>
        <w:gridCol w:w="3368"/>
        <w:gridCol w:w="782"/>
        <w:gridCol w:w="3093"/>
      </w:tblGrid>
      <w:tr w:rsidR="007B35BB" w:rsidRPr="00F72CD4" w14:paraId="47715985" w14:textId="77777777" w:rsidTr="007B35BB">
        <w:tc>
          <w:tcPr>
            <w:tcW w:w="5527" w:type="dxa"/>
            <w:gridSpan w:val="2"/>
            <w:tcBorders>
              <w:top w:val="single" w:sz="4" w:space="0" w:color="auto"/>
              <w:left w:val="single" w:sz="4" w:space="0" w:color="auto"/>
              <w:bottom w:val="single" w:sz="4" w:space="0" w:color="auto"/>
              <w:right w:val="single" w:sz="4" w:space="0" w:color="auto"/>
            </w:tcBorders>
            <w:hideMark/>
          </w:tcPr>
          <w:p w14:paraId="04DACF3F" w14:textId="77777777" w:rsidR="007B35BB" w:rsidRPr="00F72CD4" w:rsidRDefault="007B35BB" w:rsidP="000D2D5A">
            <w:pPr>
              <w:pStyle w:val="TAH"/>
            </w:pPr>
            <w:r w:rsidRPr="00F72CD4">
              <w:t>Parameter</w:t>
            </w:r>
          </w:p>
        </w:tc>
        <w:tc>
          <w:tcPr>
            <w:tcW w:w="799" w:type="dxa"/>
            <w:tcBorders>
              <w:top w:val="single" w:sz="4" w:space="0" w:color="auto"/>
              <w:left w:val="single" w:sz="4" w:space="0" w:color="auto"/>
              <w:bottom w:val="single" w:sz="4" w:space="0" w:color="auto"/>
              <w:right w:val="single" w:sz="4" w:space="0" w:color="auto"/>
            </w:tcBorders>
            <w:hideMark/>
          </w:tcPr>
          <w:p w14:paraId="594D5A5C" w14:textId="77777777" w:rsidR="007B35BB" w:rsidRPr="00F72CD4" w:rsidRDefault="007B35BB" w:rsidP="000D2D5A">
            <w:pPr>
              <w:pStyle w:val="TAH"/>
            </w:pPr>
            <w:r w:rsidRPr="00F72CD4">
              <w:t>Unit</w:t>
            </w:r>
          </w:p>
        </w:tc>
        <w:tc>
          <w:tcPr>
            <w:tcW w:w="3303" w:type="dxa"/>
            <w:tcBorders>
              <w:top w:val="single" w:sz="4" w:space="0" w:color="auto"/>
              <w:left w:val="single" w:sz="4" w:space="0" w:color="auto"/>
              <w:bottom w:val="single" w:sz="4" w:space="0" w:color="auto"/>
              <w:right w:val="single" w:sz="4" w:space="0" w:color="auto"/>
            </w:tcBorders>
            <w:hideMark/>
          </w:tcPr>
          <w:p w14:paraId="0790574A" w14:textId="77777777" w:rsidR="007B35BB" w:rsidRPr="00F72CD4" w:rsidRDefault="007B35BB" w:rsidP="000D2D5A">
            <w:pPr>
              <w:pStyle w:val="TAH"/>
            </w:pPr>
            <w:r w:rsidRPr="00F72CD4">
              <w:t>Value</w:t>
            </w:r>
          </w:p>
        </w:tc>
      </w:tr>
      <w:tr w:rsidR="007B35BB" w:rsidRPr="00F72CD4" w14:paraId="75EB2681" w14:textId="77777777" w:rsidTr="007B35BB">
        <w:tc>
          <w:tcPr>
            <w:tcW w:w="5527" w:type="dxa"/>
            <w:gridSpan w:val="2"/>
            <w:tcBorders>
              <w:top w:val="single" w:sz="4" w:space="0" w:color="auto"/>
              <w:left w:val="single" w:sz="4" w:space="0" w:color="auto"/>
              <w:bottom w:val="single" w:sz="4" w:space="0" w:color="auto"/>
              <w:right w:val="single" w:sz="4" w:space="0" w:color="auto"/>
            </w:tcBorders>
            <w:vAlign w:val="center"/>
            <w:hideMark/>
          </w:tcPr>
          <w:p w14:paraId="62842087" w14:textId="77777777" w:rsidR="007B35BB" w:rsidRPr="00F72CD4" w:rsidRDefault="007B35BB" w:rsidP="000D2D5A">
            <w:pPr>
              <w:pStyle w:val="TAH"/>
            </w:pPr>
            <w:r w:rsidRPr="00F72CD4">
              <w:t>Duplex mode</w:t>
            </w:r>
          </w:p>
        </w:tc>
        <w:tc>
          <w:tcPr>
            <w:tcW w:w="799" w:type="dxa"/>
            <w:tcBorders>
              <w:top w:val="single" w:sz="4" w:space="0" w:color="auto"/>
              <w:left w:val="single" w:sz="4" w:space="0" w:color="auto"/>
              <w:bottom w:val="single" w:sz="4" w:space="0" w:color="auto"/>
              <w:right w:val="single" w:sz="4" w:space="0" w:color="auto"/>
            </w:tcBorders>
            <w:vAlign w:val="center"/>
          </w:tcPr>
          <w:p w14:paraId="01E0B363" w14:textId="77777777" w:rsidR="007B35BB" w:rsidRPr="00F72CD4" w:rsidRDefault="007B35BB" w:rsidP="000D2D5A">
            <w:pPr>
              <w:pStyle w:val="TAH"/>
            </w:pPr>
          </w:p>
        </w:tc>
        <w:tc>
          <w:tcPr>
            <w:tcW w:w="3303" w:type="dxa"/>
            <w:tcBorders>
              <w:top w:val="single" w:sz="4" w:space="0" w:color="auto"/>
              <w:left w:val="single" w:sz="4" w:space="0" w:color="auto"/>
              <w:bottom w:val="single" w:sz="4" w:space="0" w:color="auto"/>
              <w:right w:val="single" w:sz="4" w:space="0" w:color="auto"/>
            </w:tcBorders>
            <w:vAlign w:val="center"/>
            <w:hideMark/>
          </w:tcPr>
          <w:p w14:paraId="244E965D" w14:textId="77777777" w:rsidR="007B35BB" w:rsidRPr="00F72CD4" w:rsidRDefault="007B35BB" w:rsidP="000D2D5A">
            <w:pPr>
              <w:pStyle w:val="TAH"/>
            </w:pPr>
            <w:r w:rsidRPr="00F72CD4">
              <w:t>FDD</w:t>
            </w:r>
          </w:p>
        </w:tc>
      </w:tr>
      <w:tr w:rsidR="007B35BB" w:rsidRPr="00F72CD4" w14:paraId="4451E75E" w14:textId="77777777" w:rsidTr="007B35BB">
        <w:tc>
          <w:tcPr>
            <w:tcW w:w="5527" w:type="dxa"/>
            <w:gridSpan w:val="2"/>
            <w:tcBorders>
              <w:top w:val="single" w:sz="4" w:space="0" w:color="auto"/>
              <w:left w:val="single" w:sz="4" w:space="0" w:color="auto"/>
              <w:bottom w:val="single" w:sz="4" w:space="0" w:color="auto"/>
              <w:right w:val="single" w:sz="4" w:space="0" w:color="auto"/>
            </w:tcBorders>
            <w:vAlign w:val="center"/>
            <w:hideMark/>
          </w:tcPr>
          <w:p w14:paraId="593126F6" w14:textId="77777777" w:rsidR="007B35BB" w:rsidRPr="00F72CD4" w:rsidRDefault="007B35BB" w:rsidP="000D2D5A">
            <w:pPr>
              <w:pStyle w:val="TAH"/>
            </w:pPr>
            <w:r w:rsidRPr="00F72CD4">
              <w:t>Active DL BWP index</w:t>
            </w:r>
          </w:p>
        </w:tc>
        <w:tc>
          <w:tcPr>
            <w:tcW w:w="799" w:type="dxa"/>
            <w:tcBorders>
              <w:top w:val="single" w:sz="4" w:space="0" w:color="auto"/>
              <w:left w:val="single" w:sz="4" w:space="0" w:color="auto"/>
              <w:bottom w:val="single" w:sz="4" w:space="0" w:color="auto"/>
              <w:right w:val="single" w:sz="4" w:space="0" w:color="auto"/>
            </w:tcBorders>
            <w:vAlign w:val="center"/>
          </w:tcPr>
          <w:p w14:paraId="4DB08E32" w14:textId="77777777" w:rsidR="007B35BB" w:rsidRPr="00F72CD4" w:rsidRDefault="007B35BB" w:rsidP="000D2D5A">
            <w:pPr>
              <w:pStyle w:val="TAH"/>
            </w:pPr>
          </w:p>
        </w:tc>
        <w:tc>
          <w:tcPr>
            <w:tcW w:w="3303" w:type="dxa"/>
            <w:tcBorders>
              <w:top w:val="single" w:sz="4" w:space="0" w:color="auto"/>
              <w:left w:val="single" w:sz="4" w:space="0" w:color="auto"/>
              <w:bottom w:val="single" w:sz="4" w:space="0" w:color="auto"/>
              <w:right w:val="single" w:sz="4" w:space="0" w:color="auto"/>
            </w:tcBorders>
            <w:vAlign w:val="center"/>
            <w:hideMark/>
          </w:tcPr>
          <w:p w14:paraId="094C0469" w14:textId="77777777" w:rsidR="007B35BB" w:rsidRPr="00F72CD4" w:rsidRDefault="007B35BB" w:rsidP="000D2D5A">
            <w:pPr>
              <w:pStyle w:val="TAH"/>
            </w:pPr>
            <w:r w:rsidRPr="00F72CD4">
              <w:t>1</w:t>
            </w:r>
          </w:p>
        </w:tc>
      </w:tr>
      <w:tr w:rsidR="007B35BB" w:rsidRPr="00F72CD4" w14:paraId="795F8486" w14:textId="77777777" w:rsidTr="007B35BB">
        <w:tc>
          <w:tcPr>
            <w:tcW w:w="1927" w:type="dxa"/>
            <w:tcBorders>
              <w:top w:val="single" w:sz="4" w:space="0" w:color="auto"/>
              <w:left w:val="single" w:sz="4" w:space="0" w:color="auto"/>
              <w:bottom w:val="nil"/>
              <w:right w:val="single" w:sz="4" w:space="0" w:color="auto"/>
            </w:tcBorders>
            <w:vAlign w:val="center"/>
          </w:tcPr>
          <w:p w14:paraId="1525D5F8"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678E563F" w14:textId="77777777" w:rsidR="007B35BB" w:rsidRPr="00F72CD4" w:rsidRDefault="007B35BB" w:rsidP="000D2D5A">
            <w:pPr>
              <w:pStyle w:val="TAL"/>
            </w:pPr>
            <w:r w:rsidRPr="00F72CD4">
              <w:t>Mapping type</w:t>
            </w:r>
          </w:p>
        </w:tc>
        <w:tc>
          <w:tcPr>
            <w:tcW w:w="799" w:type="dxa"/>
            <w:tcBorders>
              <w:top w:val="single" w:sz="4" w:space="0" w:color="auto"/>
              <w:left w:val="single" w:sz="4" w:space="0" w:color="auto"/>
              <w:bottom w:val="single" w:sz="4" w:space="0" w:color="auto"/>
              <w:right w:val="single" w:sz="4" w:space="0" w:color="auto"/>
            </w:tcBorders>
            <w:vAlign w:val="center"/>
          </w:tcPr>
          <w:p w14:paraId="5A8F8FD8"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508E2CF5" w14:textId="77777777" w:rsidR="007B35BB" w:rsidRPr="00F72CD4" w:rsidRDefault="007B35BB" w:rsidP="000D2D5A">
            <w:pPr>
              <w:pStyle w:val="TAL"/>
            </w:pPr>
            <w:r w:rsidRPr="00F72CD4">
              <w:t>Type A</w:t>
            </w:r>
          </w:p>
        </w:tc>
      </w:tr>
      <w:tr w:rsidR="007B35BB" w:rsidRPr="00F72CD4" w14:paraId="18054690" w14:textId="77777777" w:rsidTr="007B35BB">
        <w:tc>
          <w:tcPr>
            <w:tcW w:w="0" w:type="auto"/>
            <w:tcBorders>
              <w:top w:val="nil"/>
              <w:left w:val="single" w:sz="4" w:space="0" w:color="auto"/>
              <w:bottom w:val="nil"/>
              <w:right w:val="single" w:sz="4" w:space="0" w:color="auto"/>
            </w:tcBorders>
            <w:vAlign w:val="center"/>
            <w:hideMark/>
          </w:tcPr>
          <w:p w14:paraId="606BFA7E"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2975B0AE" w14:textId="77777777" w:rsidR="007B35BB" w:rsidRPr="00F72CD4" w:rsidRDefault="007B35BB" w:rsidP="000D2D5A">
            <w:pPr>
              <w:pStyle w:val="TAL"/>
            </w:pPr>
            <w:r w:rsidRPr="00F72CD4">
              <w:t>k0</w:t>
            </w:r>
          </w:p>
        </w:tc>
        <w:tc>
          <w:tcPr>
            <w:tcW w:w="799" w:type="dxa"/>
            <w:tcBorders>
              <w:top w:val="single" w:sz="4" w:space="0" w:color="auto"/>
              <w:left w:val="single" w:sz="4" w:space="0" w:color="auto"/>
              <w:bottom w:val="single" w:sz="4" w:space="0" w:color="auto"/>
              <w:right w:val="single" w:sz="4" w:space="0" w:color="auto"/>
            </w:tcBorders>
            <w:vAlign w:val="center"/>
          </w:tcPr>
          <w:p w14:paraId="2307D52F"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7E8A3AF8" w14:textId="77777777" w:rsidR="007B35BB" w:rsidRPr="00F72CD4" w:rsidRDefault="007B35BB" w:rsidP="000D2D5A">
            <w:pPr>
              <w:pStyle w:val="TAL"/>
            </w:pPr>
            <w:r w:rsidRPr="00F72CD4">
              <w:t>0</w:t>
            </w:r>
          </w:p>
        </w:tc>
      </w:tr>
      <w:tr w:rsidR="007B35BB" w:rsidRPr="00F72CD4" w14:paraId="78DE658B" w14:textId="77777777" w:rsidTr="007B35BB">
        <w:tc>
          <w:tcPr>
            <w:tcW w:w="0" w:type="auto"/>
            <w:tcBorders>
              <w:top w:val="nil"/>
              <w:left w:val="single" w:sz="4" w:space="0" w:color="auto"/>
              <w:bottom w:val="nil"/>
              <w:right w:val="single" w:sz="4" w:space="0" w:color="auto"/>
            </w:tcBorders>
            <w:vAlign w:val="center"/>
            <w:hideMark/>
          </w:tcPr>
          <w:p w14:paraId="1D70CF91"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0BD7AB92" w14:textId="77777777" w:rsidR="007B35BB" w:rsidRPr="00F72CD4" w:rsidRDefault="007B35BB" w:rsidP="000D2D5A">
            <w:pPr>
              <w:pStyle w:val="TAL"/>
            </w:pPr>
            <w:r w:rsidRPr="00F72CD4">
              <w:t xml:space="preserve">Starting symbol (S) </w:t>
            </w:r>
          </w:p>
        </w:tc>
        <w:tc>
          <w:tcPr>
            <w:tcW w:w="799" w:type="dxa"/>
            <w:tcBorders>
              <w:top w:val="single" w:sz="4" w:space="0" w:color="auto"/>
              <w:left w:val="single" w:sz="4" w:space="0" w:color="auto"/>
              <w:bottom w:val="single" w:sz="4" w:space="0" w:color="auto"/>
              <w:right w:val="single" w:sz="4" w:space="0" w:color="auto"/>
            </w:tcBorders>
            <w:vAlign w:val="center"/>
          </w:tcPr>
          <w:p w14:paraId="6BDDB4DC"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33705E4C" w14:textId="77777777" w:rsidR="007B35BB" w:rsidRPr="00F72CD4" w:rsidRDefault="007B35BB" w:rsidP="000D2D5A">
            <w:pPr>
              <w:pStyle w:val="TAL"/>
            </w:pPr>
            <w:r w:rsidRPr="00F72CD4">
              <w:t>2</w:t>
            </w:r>
          </w:p>
        </w:tc>
      </w:tr>
      <w:tr w:rsidR="007B35BB" w:rsidRPr="00F72CD4" w14:paraId="513E2BFF" w14:textId="77777777" w:rsidTr="007B35BB">
        <w:tc>
          <w:tcPr>
            <w:tcW w:w="0" w:type="auto"/>
            <w:tcBorders>
              <w:top w:val="nil"/>
              <w:left w:val="single" w:sz="4" w:space="0" w:color="auto"/>
              <w:bottom w:val="nil"/>
              <w:right w:val="single" w:sz="4" w:space="0" w:color="auto"/>
            </w:tcBorders>
            <w:vAlign w:val="center"/>
            <w:hideMark/>
          </w:tcPr>
          <w:p w14:paraId="06EA80D5"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6D5D1E41" w14:textId="77777777" w:rsidR="007B35BB" w:rsidRPr="00F72CD4" w:rsidRDefault="007B35BB" w:rsidP="000D2D5A">
            <w:pPr>
              <w:pStyle w:val="TAL"/>
            </w:pPr>
            <w:r w:rsidRPr="00F72CD4">
              <w:t>Length (L)</w:t>
            </w:r>
          </w:p>
        </w:tc>
        <w:tc>
          <w:tcPr>
            <w:tcW w:w="799" w:type="dxa"/>
            <w:tcBorders>
              <w:top w:val="single" w:sz="4" w:space="0" w:color="auto"/>
              <w:left w:val="single" w:sz="4" w:space="0" w:color="auto"/>
              <w:bottom w:val="single" w:sz="4" w:space="0" w:color="auto"/>
              <w:right w:val="single" w:sz="4" w:space="0" w:color="auto"/>
            </w:tcBorders>
            <w:vAlign w:val="center"/>
          </w:tcPr>
          <w:p w14:paraId="285E8A44"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4DEB26D9" w14:textId="77777777" w:rsidR="007B35BB" w:rsidRPr="00F72CD4" w:rsidRDefault="007B35BB" w:rsidP="000D2D5A">
            <w:pPr>
              <w:pStyle w:val="TAL"/>
            </w:pPr>
            <w:r w:rsidRPr="00F72CD4">
              <w:t>12</w:t>
            </w:r>
          </w:p>
        </w:tc>
      </w:tr>
      <w:tr w:rsidR="007B35BB" w:rsidRPr="00F72CD4" w14:paraId="3A094615" w14:textId="77777777" w:rsidTr="007B35BB">
        <w:tc>
          <w:tcPr>
            <w:tcW w:w="0" w:type="auto"/>
            <w:tcBorders>
              <w:top w:val="nil"/>
              <w:left w:val="single" w:sz="4" w:space="0" w:color="auto"/>
              <w:bottom w:val="nil"/>
              <w:right w:val="single" w:sz="4" w:space="0" w:color="auto"/>
            </w:tcBorders>
            <w:vAlign w:val="center"/>
            <w:hideMark/>
          </w:tcPr>
          <w:p w14:paraId="592AB552" w14:textId="77777777" w:rsidR="007B35BB" w:rsidRPr="00F72CD4" w:rsidRDefault="007B35BB" w:rsidP="000D2D5A">
            <w:pPr>
              <w:pStyle w:val="TAL"/>
              <w:rPr>
                <w:lang w:eastAsia="en-US"/>
              </w:rPr>
            </w:pPr>
            <w:r w:rsidRPr="00F72CD4">
              <w:t>PDSCH configuration</w:t>
            </w:r>
          </w:p>
        </w:tc>
        <w:tc>
          <w:tcPr>
            <w:tcW w:w="3600" w:type="dxa"/>
            <w:tcBorders>
              <w:top w:val="single" w:sz="4" w:space="0" w:color="auto"/>
              <w:left w:val="single" w:sz="4" w:space="0" w:color="auto"/>
              <w:bottom w:val="single" w:sz="4" w:space="0" w:color="auto"/>
              <w:right w:val="single" w:sz="4" w:space="0" w:color="auto"/>
            </w:tcBorders>
            <w:vAlign w:val="center"/>
            <w:hideMark/>
          </w:tcPr>
          <w:p w14:paraId="567AE2E7" w14:textId="77777777" w:rsidR="007B35BB" w:rsidRPr="00F72CD4" w:rsidRDefault="007B35BB" w:rsidP="000D2D5A">
            <w:pPr>
              <w:pStyle w:val="TAL"/>
            </w:pPr>
            <w:r w:rsidRPr="00F72CD4">
              <w:t>PDSCH aggregation factor</w:t>
            </w:r>
          </w:p>
        </w:tc>
        <w:tc>
          <w:tcPr>
            <w:tcW w:w="799" w:type="dxa"/>
            <w:tcBorders>
              <w:top w:val="single" w:sz="4" w:space="0" w:color="auto"/>
              <w:left w:val="single" w:sz="4" w:space="0" w:color="auto"/>
              <w:bottom w:val="single" w:sz="4" w:space="0" w:color="auto"/>
              <w:right w:val="single" w:sz="4" w:space="0" w:color="auto"/>
            </w:tcBorders>
            <w:vAlign w:val="center"/>
          </w:tcPr>
          <w:p w14:paraId="435FA922"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47E868CC" w14:textId="77777777" w:rsidR="007B35BB" w:rsidRPr="00F72CD4" w:rsidRDefault="007B35BB" w:rsidP="000D2D5A">
            <w:pPr>
              <w:pStyle w:val="TAL"/>
            </w:pPr>
            <w:r w:rsidRPr="00F72CD4">
              <w:t>1</w:t>
            </w:r>
          </w:p>
        </w:tc>
      </w:tr>
      <w:tr w:rsidR="007B35BB" w:rsidRPr="00F72CD4" w14:paraId="4CE28025" w14:textId="77777777" w:rsidTr="007B35BB">
        <w:tc>
          <w:tcPr>
            <w:tcW w:w="0" w:type="auto"/>
            <w:tcBorders>
              <w:top w:val="nil"/>
              <w:left w:val="single" w:sz="4" w:space="0" w:color="auto"/>
              <w:bottom w:val="nil"/>
              <w:right w:val="single" w:sz="4" w:space="0" w:color="auto"/>
            </w:tcBorders>
            <w:vAlign w:val="center"/>
            <w:hideMark/>
          </w:tcPr>
          <w:p w14:paraId="10D263A8"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7245D734" w14:textId="77777777" w:rsidR="007B35BB" w:rsidRPr="00F72CD4" w:rsidRDefault="007B35BB" w:rsidP="000D2D5A">
            <w:pPr>
              <w:pStyle w:val="TAL"/>
            </w:pPr>
            <w:r w:rsidRPr="00F72CD4">
              <w:t>PRB bundling type</w:t>
            </w:r>
          </w:p>
        </w:tc>
        <w:tc>
          <w:tcPr>
            <w:tcW w:w="799" w:type="dxa"/>
            <w:tcBorders>
              <w:top w:val="single" w:sz="4" w:space="0" w:color="auto"/>
              <w:left w:val="single" w:sz="4" w:space="0" w:color="auto"/>
              <w:bottom w:val="single" w:sz="4" w:space="0" w:color="auto"/>
              <w:right w:val="single" w:sz="4" w:space="0" w:color="auto"/>
            </w:tcBorders>
            <w:vAlign w:val="center"/>
          </w:tcPr>
          <w:p w14:paraId="7C5DE86A"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39AA1488" w14:textId="77777777" w:rsidR="007B35BB" w:rsidRPr="00F72CD4" w:rsidRDefault="007B35BB" w:rsidP="000D2D5A">
            <w:pPr>
              <w:pStyle w:val="TAL"/>
            </w:pPr>
            <w:r w:rsidRPr="00F72CD4">
              <w:t>Static</w:t>
            </w:r>
          </w:p>
        </w:tc>
      </w:tr>
      <w:tr w:rsidR="007B35BB" w:rsidRPr="00F72CD4" w14:paraId="411B2935" w14:textId="77777777" w:rsidTr="007B35BB">
        <w:tc>
          <w:tcPr>
            <w:tcW w:w="0" w:type="auto"/>
            <w:tcBorders>
              <w:top w:val="nil"/>
              <w:left w:val="single" w:sz="4" w:space="0" w:color="auto"/>
              <w:bottom w:val="nil"/>
              <w:right w:val="single" w:sz="4" w:space="0" w:color="auto"/>
            </w:tcBorders>
            <w:vAlign w:val="center"/>
            <w:hideMark/>
          </w:tcPr>
          <w:p w14:paraId="285AE402"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41E9EF07" w14:textId="77777777" w:rsidR="007B35BB" w:rsidRPr="00F72CD4" w:rsidRDefault="007B35BB" w:rsidP="000D2D5A">
            <w:pPr>
              <w:pStyle w:val="TAL"/>
            </w:pPr>
            <w:r w:rsidRPr="00F72CD4">
              <w:t>PRB bundling size</w:t>
            </w:r>
          </w:p>
        </w:tc>
        <w:tc>
          <w:tcPr>
            <w:tcW w:w="799" w:type="dxa"/>
            <w:tcBorders>
              <w:top w:val="single" w:sz="4" w:space="0" w:color="auto"/>
              <w:left w:val="single" w:sz="4" w:space="0" w:color="auto"/>
              <w:bottom w:val="single" w:sz="4" w:space="0" w:color="auto"/>
              <w:right w:val="single" w:sz="4" w:space="0" w:color="auto"/>
            </w:tcBorders>
            <w:vAlign w:val="center"/>
          </w:tcPr>
          <w:p w14:paraId="4683B244"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455AA28F" w14:textId="77777777" w:rsidR="007B35BB" w:rsidRPr="00F72CD4" w:rsidRDefault="007B35BB" w:rsidP="000D2D5A">
            <w:pPr>
              <w:pStyle w:val="TAL"/>
            </w:pPr>
            <w:r w:rsidRPr="00F72CD4">
              <w:t>2</w:t>
            </w:r>
          </w:p>
        </w:tc>
      </w:tr>
      <w:tr w:rsidR="007B35BB" w:rsidRPr="00F72CD4" w14:paraId="512274C0" w14:textId="77777777" w:rsidTr="007B35BB">
        <w:tc>
          <w:tcPr>
            <w:tcW w:w="0" w:type="auto"/>
            <w:tcBorders>
              <w:top w:val="nil"/>
              <w:left w:val="single" w:sz="4" w:space="0" w:color="auto"/>
              <w:bottom w:val="nil"/>
              <w:right w:val="single" w:sz="4" w:space="0" w:color="auto"/>
            </w:tcBorders>
            <w:vAlign w:val="center"/>
            <w:hideMark/>
          </w:tcPr>
          <w:p w14:paraId="4A08A740"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490529A7" w14:textId="77777777" w:rsidR="007B35BB" w:rsidRPr="00F72CD4" w:rsidRDefault="007B35BB" w:rsidP="000D2D5A">
            <w:pPr>
              <w:pStyle w:val="TAL"/>
            </w:pPr>
            <w:r w:rsidRPr="00F72CD4">
              <w:t>Resource allocation type</w:t>
            </w:r>
          </w:p>
        </w:tc>
        <w:tc>
          <w:tcPr>
            <w:tcW w:w="799" w:type="dxa"/>
            <w:tcBorders>
              <w:top w:val="single" w:sz="4" w:space="0" w:color="auto"/>
              <w:left w:val="single" w:sz="4" w:space="0" w:color="auto"/>
              <w:bottom w:val="single" w:sz="4" w:space="0" w:color="auto"/>
              <w:right w:val="single" w:sz="4" w:space="0" w:color="auto"/>
            </w:tcBorders>
            <w:vAlign w:val="center"/>
          </w:tcPr>
          <w:p w14:paraId="661BB89E"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50867424" w14:textId="77777777" w:rsidR="007B35BB" w:rsidRPr="00F72CD4" w:rsidRDefault="007B35BB" w:rsidP="000D2D5A">
            <w:pPr>
              <w:pStyle w:val="TAL"/>
            </w:pPr>
            <w:r w:rsidRPr="00F72CD4">
              <w:t>Type 0</w:t>
            </w:r>
          </w:p>
        </w:tc>
      </w:tr>
      <w:tr w:rsidR="007B35BB" w:rsidRPr="00F72CD4" w14:paraId="70A2504B" w14:textId="77777777" w:rsidTr="007B35BB">
        <w:tc>
          <w:tcPr>
            <w:tcW w:w="0" w:type="auto"/>
            <w:tcBorders>
              <w:top w:val="nil"/>
              <w:left w:val="single" w:sz="4" w:space="0" w:color="auto"/>
              <w:bottom w:val="nil"/>
              <w:right w:val="single" w:sz="4" w:space="0" w:color="auto"/>
            </w:tcBorders>
            <w:vAlign w:val="center"/>
            <w:hideMark/>
          </w:tcPr>
          <w:p w14:paraId="31E5C444"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56A7285D" w14:textId="77777777" w:rsidR="007B35BB" w:rsidRPr="00F72CD4" w:rsidRDefault="007B35BB" w:rsidP="000D2D5A">
            <w:pPr>
              <w:pStyle w:val="TAL"/>
            </w:pPr>
            <w:r w:rsidRPr="00F72CD4">
              <w:t>RBG size</w:t>
            </w:r>
          </w:p>
        </w:tc>
        <w:tc>
          <w:tcPr>
            <w:tcW w:w="799" w:type="dxa"/>
            <w:tcBorders>
              <w:top w:val="single" w:sz="4" w:space="0" w:color="auto"/>
              <w:left w:val="single" w:sz="4" w:space="0" w:color="auto"/>
              <w:bottom w:val="single" w:sz="4" w:space="0" w:color="auto"/>
              <w:right w:val="single" w:sz="4" w:space="0" w:color="auto"/>
            </w:tcBorders>
            <w:vAlign w:val="center"/>
          </w:tcPr>
          <w:p w14:paraId="65C45272"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379BD760" w14:textId="77777777" w:rsidR="007B35BB" w:rsidRPr="00F72CD4" w:rsidRDefault="007B35BB" w:rsidP="000D2D5A">
            <w:pPr>
              <w:pStyle w:val="TAL"/>
            </w:pPr>
            <w:r w:rsidRPr="00F72CD4">
              <w:rPr>
                <w:lang w:eastAsia="zh-CN"/>
              </w:rPr>
              <w:t>Config2</w:t>
            </w:r>
          </w:p>
        </w:tc>
      </w:tr>
      <w:tr w:rsidR="007B35BB" w:rsidRPr="00F72CD4" w14:paraId="7539BDB3" w14:textId="77777777" w:rsidTr="007B35BB">
        <w:tc>
          <w:tcPr>
            <w:tcW w:w="0" w:type="auto"/>
            <w:tcBorders>
              <w:top w:val="nil"/>
              <w:left w:val="single" w:sz="4" w:space="0" w:color="auto"/>
              <w:bottom w:val="nil"/>
              <w:right w:val="single" w:sz="4" w:space="0" w:color="auto"/>
            </w:tcBorders>
            <w:vAlign w:val="center"/>
            <w:hideMark/>
          </w:tcPr>
          <w:p w14:paraId="1DEF45F5"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7F5B9374" w14:textId="77777777" w:rsidR="007B35BB" w:rsidRPr="00F72CD4" w:rsidRDefault="007B35BB" w:rsidP="000D2D5A">
            <w:pPr>
              <w:pStyle w:val="TAL"/>
            </w:pPr>
            <w:r w:rsidRPr="00F72CD4">
              <w:t>VRB-to-PRB mapping type</w:t>
            </w:r>
          </w:p>
        </w:tc>
        <w:tc>
          <w:tcPr>
            <w:tcW w:w="799" w:type="dxa"/>
            <w:tcBorders>
              <w:top w:val="single" w:sz="4" w:space="0" w:color="auto"/>
              <w:left w:val="single" w:sz="4" w:space="0" w:color="auto"/>
              <w:bottom w:val="single" w:sz="4" w:space="0" w:color="auto"/>
              <w:right w:val="single" w:sz="4" w:space="0" w:color="auto"/>
            </w:tcBorders>
            <w:vAlign w:val="center"/>
          </w:tcPr>
          <w:p w14:paraId="7734C5F8"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3E9BAC9C" w14:textId="77777777" w:rsidR="007B35BB" w:rsidRPr="00F72CD4" w:rsidRDefault="007B35BB" w:rsidP="000D2D5A">
            <w:pPr>
              <w:pStyle w:val="TAL"/>
            </w:pPr>
            <w:r w:rsidRPr="00F72CD4">
              <w:t>Non-interleaved</w:t>
            </w:r>
          </w:p>
        </w:tc>
      </w:tr>
      <w:tr w:rsidR="007B35BB" w:rsidRPr="00F72CD4" w14:paraId="42CDD7B5" w14:textId="77777777" w:rsidTr="007B35BB">
        <w:tc>
          <w:tcPr>
            <w:tcW w:w="0" w:type="auto"/>
            <w:tcBorders>
              <w:top w:val="nil"/>
              <w:left w:val="single" w:sz="4" w:space="0" w:color="auto"/>
              <w:bottom w:val="single" w:sz="4" w:space="0" w:color="auto"/>
              <w:right w:val="single" w:sz="4" w:space="0" w:color="auto"/>
            </w:tcBorders>
            <w:vAlign w:val="center"/>
            <w:hideMark/>
          </w:tcPr>
          <w:p w14:paraId="432F84D9"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11084663" w14:textId="77777777" w:rsidR="007B35BB" w:rsidRPr="00F72CD4" w:rsidRDefault="007B35BB" w:rsidP="000D2D5A">
            <w:pPr>
              <w:pStyle w:val="TAL"/>
            </w:pPr>
            <w:r w:rsidRPr="00F72CD4">
              <w:t>VRB-to-PRB mapping interleaver bundle size</w:t>
            </w:r>
          </w:p>
        </w:tc>
        <w:tc>
          <w:tcPr>
            <w:tcW w:w="799" w:type="dxa"/>
            <w:tcBorders>
              <w:top w:val="single" w:sz="4" w:space="0" w:color="auto"/>
              <w:left w:val="single" w:sz="4" w:space="0" w:color="auto"/>
              <w:bottom w:val="single" w:sz="4" w:space="0" w:color="auto"/>
              <w:right w:val="single" w:sz="4" w:space="0" w:color="auto"/>
            </w:tcBorders>
            <w:vAlign w:val="center"/>
          </w:tcPr>
          <w:p w14:paraId="0580F75F"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3F9E9BDA" w14:textId="77777777" w:rsidR="007B35BB" w:rsidRPr="00F72CD4" w:rsidRDefault="007B35BB" w:rsidP="000D2D5A">
            <w:pPr>
              <w:pStyle w:val="TAL"/>
            </w:pPr>
            <w:r w:rsidRPr="00F72CD4">
              <w:t>N/A</w:t>
            </w:r>
          </w:p>
        </w:tc>
      </w:tr>
      <w:tr w:rsidR="007B35BB" w:rsidRPr="00F72CD4" w14:paraId="7CDD7F88" w14:textId="77777777" w:rsidTr="007B35BB">
        <w:tc>
          <w:tcPr>
            <w:tcW w:w="1927" w:type="dxa"/>
            <w:tcBorders>
              <w:top w:val="single" w:sz="4" w:space="0" w:color="auto"/>
              <w:left w:val="single" w:sz="4" w:space="0" w:color="auto"/>
              <w:bottom w:val="nil"/>
              <w:right w:val="single" w:sz="4" w:space="0" w:color="auto"/>
            </w:tcBorders>
            <w:vAlign w:val="center"/>
          </w:tcPr>
          <w:p w14:paraId="6DD9089A"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A2BF195" w14:textId="77777777" w:rsidR="007B35BB" w:rsidRPr="00F72CD4" w:rsidRDefault="007B35BB" w:rsidP="000D2D5A">
            <w:pPr>
              <w:pStyle w:val="TAL"/>
            </w:pPr>
            <w:r w:rsidRPr="00F72CD4">
              <w:t>DMRS Type</w:t>
            </w:r>
          </w:p>
        </w:tc>
        <w:tc>
          <w:tcPr>
            <w:tcW w:w="799" w:type="dxa"/>
            <w:tcBorders>
              <w:top w:val="single" w:sz="4" w:space="0" w:color="auto"/>
              <w:left w:val="single" w:sz="4" w:space="0" w:color="auto"/>
              <w:bottom w:val="single" w:sz="4" w:space="0" w:color="auto"/>
              <w:right w:val="single" w:sz="4" w:space="0" w:color="auto"/>
            </w:tcBorders>
            <w:vAlign w:val="center"/>
          </w:tcPr>
          <w:p w14:paraId="42DFC1DD"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1D1D01DF" w14:textId="77777777" w:rsidR="007B35BB" w:rsidRPr="00F72CD4" w:rsidRDefault="007B35BB" w:rsidP="000D2D5A">
            <w:pPr>
              <w:pStyle w:val="TAL"/>
            </w:pPr>
            <w:r w:rsidRPr="00F72CD4">
              <w:t>Type 1</w:t>
            </w:r>
          </w:p>
        </w:tc>
      </w:tr>
      <w:tr w:rsidR="007B35BB" w:rsidRPr="00F72CD4" w14:paraId="0E9F30AE" w14:textId="77777777" w:rsidTr="007B35BB">
        <w:tc>
          <w:tcPr>
            <w:tcW w:w="0" w:type="auto"/>
            <w:tcBorders>
              <w:top w:val="nil"/>
              <w:left w:val="single" w:sz="4" w:space="0" w:color="auto"/>
              <w:bottom w:val="nil"/>
              <w:right w:val="single" w:sz="4" w:space="0" w:color="auto"/>
            </w:tcBorders>
            <w:vAlign w:val="center"/>
            <w:hideMark/>
          </w:tcPr>
          <w:p w14:paraId="58727519" w14:textId="77777777" w:rsidR="007B35BB" w:rsidRPr="00F72CD4" w:rsidRDefault="007B35BB" w:rsidP="000D2D5A">
            <w:pPr>
              <w:pStyle w:val="TAL"/>
              <w:rPr>
                <w:lang w:eastAsia="en-US"/>
              </w:rPr>
            </w:pPr>
            <w:r w:rsidRPr="00F72CD4">
              <w:t>PDSCH DMRS configuration</w:t>
            </w:r>
          </w:p>
        </w:tc>
        <w:tc>
          <w:tcPr>
            <w:tcW w:w="3600" w:type="dxa"/>
            <w:tcBorders>
              <w:top w:val="single" w:sz="4" w:space="0" w:color="auto"/>
              <w:left w:val="single" w:sz="4" w:space="0" w:color="auto"/>
              <w:bottom w:val="single" w:sz="4" w:space="0" w:color="auto"/>
              <w:right w:val="single" w:sz="4" w:space="0" w:color="auto"/>
            </w:tcBorders>
            <w:vAlign w:val="center"/>
            <w:hideMark/>
          </w:tcPr>
          <w:p w14:paraId="3A03211D" w14:textId="77777777" w:rsidR="007B35BB" w:rsidRPr="00F72CD4" w:rsidRDefault="007B35BB" w:rsidP="000D2D5A">
            <w:pPr>
              <w:pStyle w:val="TAL"/>
            </w:pPr>
            <w:r w:rsidRPr="00F72CD4">
              <w:t>Number of additional DMRS</w:t>
            </w:r>
          </w:p>
        </w:tc>
        <w:tc>
          <w:tcPr>
            <w:tcW w:w="799" w:type="dxa"/>
            <w:tcBorders>
              <w:top w:val="single" w:sz="4" w:space="0" w:color="auto"/>
              <w:left w:val="single" w:sz="4" w:space="0" w:color="auto"/>
              <w:bottom w:val="single" w:sz="4" w:space="0" w:color="auto"/>
              <w:right w:val="single" w:sz="4" w:space="0" w:color="auto"/>
            </w:tcBorders>
            <w:vAlign w:val="center"/>
          </w:tcPr>
          <w:p w14:paraId="251A37FE"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79E2D8AC" w14:textId="77777777" w:rsidR="007B35BB" w:rsidRPr="00F72CD4" w:rsidRDefault="007B35BB" w:rsidP="000D2D5A">
            <w:pPr>
              <w:pStyle w:val="TAL"/>
            </w:pPr>
            <w:r w:rsidRPr="00F72CD4">
              <w:t>1</w:t>
            </w:r>
          </w:p>
        </w:tc>
      </w:tr>
      <w:tr w:rsidR="007B35BB" w:rsidRPr="00F72CD4" w14:paraId="41BF5E70" w14:textId="77777777" w:rsidTr="007B35BB">
        <w:tc>
          <w:tcPr>
            <w:tcW w:w="0" w:type="auto"/>
            <w:tcBorders>
              <w:top w:val="nil"/>
              <w:left w:val="single" w:sz="4" w:space="0" w:color="auto"/>
              <w:bottom w:val="single" w:sz="4" w:space="0" w:color="auto"/>
              <w:right w:val="single" w:sz="4" w:space="0" w:color="auto"/>
            </w:tcBorders>
            <w:vAlign w:val="center"/>
            <w:hideMark/>
          </w:tcPr>
          <w:p w14:paraId="0C1B2FCC"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0A055B83" w14:textId="77777777" w:rsidR="007B35BB" w:rsidRPr="00F72CD4" w:rsidRDefault="007B35BB" w:rsidP="000D2D5A">
            <w:pPr>
              <w:pStyle w:val="TAL"/>
            </w:pPr>
            <w:r w:rsidRPr="00F72CD4">
              <w:t>Maximum number of OFDM symbols for DL front loaded DMRS</w:t>
            </w:r>
          </w:p>
        </w:tc>
        <w:tc>
          <w:tcPr>
            <w:tcW w:w="799" w:type="dxa"/>
            <w:tcBorders>
              <w:top w:val="single" w:sz="4" w:space="0" w:color="auto"/>
              <w:left w:val="single" w:sz="4" w:space="0" w:color="auto"/>
              <w:bottom w:val="single" w:sz="4" w:space="0" w:color="auto"/>
              <w:right w:val="single" w:sz="4" w:space="0" w:color="auto"/>
            </w:tcBorders>
            <w:vAlign w:val="center"/>
          </w:tcPr>
          <w:p w14:paraId="0A945F20"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7911FA61" w14:textId="77777777" w:rsidR="007B35BB" w:rsidRPr="00F72CD4" w:rsidRDefault="007B35BB" w:rsidP="000D2D5A">
            <w:pPr>
              <w:pStyle w:val="TAL"/>
            </w:pPr>
            <w:r w:rsidRPr="00F72CD4">
              <w:t>1</w:t>
            </w:r>
          </w:p>
        </w:tc>
      </w:tr>
      <w:tr w:rsidR="007B35BB" w:rsidRPr="00F72CD4" w14:paraId="7113E43E" w14:textId="77777777" w:rsidTr="007B35BB">
        <w:tc>
          <w:tcPr>
            <w:tcW w:w="1927" w:type="dxa"/>
            <w:tcBorders>
              <w:top w:val="single" w:sz="4" w:space="0" w:color="auto"/>
              <w:left w:val="single" w:sz="4" w:space="0" w:color="auto"/>
              <w:bottom w:val="nil"/>
              <w:right w:val="single" w:sz="4" w:space="0" w:color="auto"/>
            </w:tcBorders>
            <w:vAlign w:val="center"/>
            <w:hideMark/>
          </w:tcPr>
          <w:p w14:paraId="6596CA9F" w14:textId="77777777" w:rsidR="007B35BB" w:rsidRPr="00F72CD4" w:rsidRDefault="007B35BB" w:rsidP="000D2D5A">
            <w:pPr>
              <w:pStyle w:val="TAL"/>
            </w:pPr>
            <w:r w:rsidRPr="00F72CD4">
              <w:t>NZP CSI-RS for CSI acquisition</w:t>
            </w:r>
          </w:p>
        </w:tc>
        <w:tc>
          <w:tcPr>
            <w:tcW w:w="3600" w:type="dxa"/>
            <w:tcBorders>
              <w:top w:val="single" w:sz="4" w:space="0" w:color="auto"/>
              <w:left w:val="single" w:sz="4" w:space="0" w:color="auto"/>
              <w:bottom w:val="single" w:sz="4" w:space="0" w:color="auto"/>
              <w:right w:val="single" w:sz="4" w:space="0" w:color="auto"/>
            </w:tcBorders>
            <w:vAlign w:val="center"/>
            <w:hideMark/>
          </w:tcPr>
          <w:p w14:paraId="64E83117" w14:textId="77777777" w:rsidR="007B35BB" w:rsidRPr="00F72CD4" w:rsidRDefault="007B35BB" w:rsidP="000D2D5A">
            <w:pPr>
              <w:pStyle w:val="TAL"/>
            </w:pPr>
            <w:r w:rsidRPr="00F72CD4">
              <w:t>OFDM symbols in the PRB used for CSI-RS</w:t>
            </w:r>
          </w:p>
        </w:tc>
        <w:tc>
          <w:tcPr>
            <w:tcW w:w="799" w:type="dxa"/>
            <w:tcBorders>
              <w:top w:val="single" w:sz="4" w:space="0" w:color="auto"/>
              <w:left w:val="single" w:sz="4" w:space="0" w:color="auto"/>
              <w:bottom w:val="single" w:sz="4" w:space="0" w:color="auto"/>
              <w:right w:val="single" w:sz="4" w:space="0" w:color="auto"/>
            </w:tcBorders>
            <w:vAlign w:val="center"/>
          </w:tcPr>
          <w:p w14:paraId="3AB03ECF"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166663EB" w14:textId="77777777" w:rsidR="007B35BB" w:rsidRPr="00F72CD4" w:rsidRDefault="007B35BB" w:rsidP="000D2D5A">
            <w:pPr>
              <w:pStyle w:val="TAL"/>
            </w:pPr>
            <w:r w:rsidRPr="00F72CD4">
              <w:t>l</w:t>
            </w:r>
            <w:r w:rsidRPr="00F72CD4">
              <w:rPr>
                <w:vertAlign w:val="subscript"/>
              </w:rPr>
              <w:t>0</w:t>
            </w:r>
            <w:r w:rsidRPr="00F72CD4">
              <w:t xml:space="preserve"> = 13</w:t>
            </w:r>
          </w:p>
        </w:tc>
      </w:tr>
      <w:tr w:rsidR="007B35BB" w:rsidRPr="00F72CD4" w14:paraId="547E644F" w14:textId="77777777" w:rsidTr="007B35BB">
        <w:tc>
          <w:tcPr>
            <w:tcW w:w="0" w:type="auto"/>
            <w:tcBorders>
              <w:top w:val="nil"/>
              <w:left w:val="single" w:sz="4" w:space="0" w:color="auto"/>
              <w:bottom w:val="single" w:sz="4" w:space="0" w:color="auto"/>
              <w:right w:val="single" w:sz="4" w:space="0" w:color="auto"/>
            </w:tcBorders>
            <w:vAlign w:val="center"/>
            <w:hideMark/>
          </w:tcPr>
          <w:p w14:paraId="23280F5E"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52E251E7" w14:textId="77777777" w:rsidR="007B35BB" w:rsidRPr="00F72CD4" w:rsidRDefault="007B35BB" w:rsidP="000D2D5A">
            <w:pPr>
              <w:pStyle w:val="TAL"/>
            </w:pPr>
            <w:r w:rsidRPr="00F72CD4">
              <w:t>CSI-RS periodicity</w:t>
            </w:r>
          </w:p>
        </w:tc>
        <w:tc>
          <w:tcPr>
            <w:tcW w:w="799" w:type="dxa"/>
            <w:tcBorders>
              <w:top w:val="single" w:sz="4" w:space="0" w:color="auto"/>
              <w:left w:val="single" w:sz="4" w:space="0" w:color="auto"/>
              <w:bottom w:val="single" w:sz="4" w:space="0" w:color="auto"/>
              <w:right w:val="single" w:sz="4" w:space="0" w:color="auto"/>
            </w:tcBorders>
            <w:vAlign w:val="center"/>
            <w:hideMark/>
          </w:tcPr>
          <w:p w14:paraId="4F6CF311" w14:textId="77777777" w:rsidR="007B35BB" w:rsidRPr="00F72CD4" w:rsidRDefault="007B35BB" w:rsidP="000D2D5A">
            <w:pPr>
              <w:pStyle w:val="TAL"/>
            </w:pPr>
            <w:r w:rsidRPr="00F72CD4">
              <w:rPr>
                <w:lang w:eastAsia="zh-CN"/>
              </w:rPr>
              <w:t>Slots</w:t>
            </w:r>
          </w:p>
        </w:tc>
        <w:tc>
          <w:tcPr>
            <w:tcW w:w="3303" w:type="dxa"/>
            <w:tcBorders>
              <w:top w:val="single" w:sz="4" w:space="0" w:color="auto"/>
              <w:left w:val="single" w:sz="4" w:space="0" w:color="auto"/>
              <w:bottom w:val="single" w:sz="4" w:space="0" w:color="auto"/>
              <w:right w:val="single" w:sz="4" w:space="0" w:color="auto"/>
            </w:tcBorders>
            <w:vAlign w:val="center"/>
            <w:hideMark/>
          </w:tcPr>
          <w:p w14:paraId="21B5BF73" w14:textId="77777777" w:rsidR="007B35BB" w:rsidRPr="00F72CD4" w:rsidRDefault="007B35BB" w:rsidP="000D2D5A">
            <w:pPr>
              <w:pStyle w:val="TAL"/>
            </w:pPr>
            <w:r w:rsidRPr="00F72CD4">
              <w:t>5</w:t>
            </w:r>
          </w:p>
        </w:tc>
      </w:tr>
      <w:tr w:rsidR="007B35BB" w:rsidRPr="00F72CD4" w14:paraId="6C28D3A1" w14:textId="77777777" w:rsidTr="007B35BB">
        <w:tc>
          <w:tcPr>
            <w:tcW w:w="1927" w:type="dxa"/>
            <w:tcBorders>
              <w:top w:val="single" w:sz="4" w:space="0" w:color="auto"/>
              <w:left w:val="single" w:sz="4" w:space="0" w:color="auto"/>
              <w:bottom w:val="nil"/>
              <w:right w:val="single" w:sz="4" w:space="0" w:color="auto"/>
            </w:tcBorders>
            <w:vAlign w:val="center"/>
            <w:hideMark/>
          </w:tcPr>
          <w:p w14:paraId="0FDB1A1F" w14:textId="77777777" w:rsidR="007B35BB" w:rsidRPr="00F72CD4" w:rsidRDefault="007B35BB" w:rsidP="000D2D5A">
            <w:pPr>
              <w:pStyle w:val="TAL"/>
            </w:pPr>
            <w:r w:rsidRPr="00F72CD4">
              <w:t>ZP CSI-RS for CSI acquisition</w:t>
            </w:r>
          </w:p>
        </w:tc>
        <w:tc>
          <w:tcPr>
            <w:tcW w:w="3600" w:type="dxa"/>
            <w:tcBorders>
              <w:top w:val="single" w:sz="4" w:space="0" w:color="auto"/>
              <w:left w:val="single" w:sz="4" w:space="0" w:color="auto"/>
              <w:bottom w:val="single" w:sz="4" w:space="0" w:color="auto"/>
              <w:right w:val="single" w:sz="4" w:space="0" w:color="auto"/>
            </w:tcBorders>
            <w:vAlign w:val="center"/>
            <w:hideMark/>
          </w:tcPr>
          <w:p w14:paraId="6385CE8F" w14:textId="77777777" w:rsidR="007B35BB" w:rsidRPr="00F72CD4" w:rsidRDefault="007B35BB" w:rsidP="000D2D5A">
            <w:pPr>
              <w:pStyle w:val="TAL"/>
            </w:pPr>
            <w:r w:rsidRPr="00F72CD4">
              <w:t>Subcarrier index in the PRB used for CSI-RS</w:t>
            </w:r>
          </w:p>
        </w:tc>
        <w:tc>
          <w:tcPr>
            <w:tcW w:w="799" w:type="dxa"/>
            <w:tcBorders>
              <w:top w:val="single" w:sz="4" w:space="0" w:color="auto"/>
              <w:left w:val="single" w:sz="4" w:space="0" w:color="auto"/>
              <w:bottom w:val="single" w:sz="4" w:space="0" w:color="auto"/>
              <w:right w:val="single" w:sz="4" w:space="0" w:color="auto"/>
            </w:tcBorders>
            <w:vAlign w:val="center"/>
          </w:tcPr>
          <w:p w14:paraId="1F521FBD"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2C985CB2" w14:textId="77777777" w:rsidR="007B35BB" w:rsidRPr="00F72CD4" w:rsidRDefault="007B35BB" w:rsidP="000D2D5A">
            <w:pPr>
              <w:pStyle w:val="TAL"/>
            </w:pPr>
            <w:r w:rsidRPr="00F72CD4">
              <w:t>(k</w:t>
            </w:r>
            <w:r w:rsidRPr="00F72CD4">
              <w:rPr>
                <w:vertAlign w:val="subscript"/>
              </w:rPr>
              <w:t>0</w:t>
            </w:r>
            <w:r w:rsidRPr="00F72CD4">
              <w:t>, k</w:t>
            </w:r>
            <w:r w:rsidRPr="00F72CD4">
              <w:rPr>
                <w:vertAlign w:val="subscript"/>
              </w:rPr>
              <w:t>1</w:t>
            </w:r>
            <w:r w:rsidRPr="00F72CD4">
              <w:t>, k</w:t>
            </w:r>
            <w:r w:rsidRPr="00F72CD4">
              <w:rPr>
                <w:vertAlign w:val="subscript"/>
              </w:rPr>
              <w:t>2</w:t>
            </w:r>
            <w:r w:rsidRPr="00F72CD4">
              <w:t>, k</w:t>
            </w:r>
            <w:r w:rsidRPr="00F72CD4">
              <w:rPr>
                <w:vertAlign w:val="subscript"/>
              </w:rPr>
              <w:t>3</w:t>
            </w:r>
            <w:r w:rsidRPr="00F72CD4">
              <w:t>)=(2, 4, 6, 8)</w:t>
            </w:r>
          </w:p>
        </w:tc>
      </w:tr>
      <w:tr w:rsidR="007B35BB" w:rsidRPr="00F72CD4" w14:paraId="16576F26" w14:textId="77777777" w:rsidTr="007B35BB">
        <w:tc>
          <w:tcPr>
            <w:tcW w:w="0" w:type="auto"/>
            <w:tcBorders>
              <w:top w:val="nil"/>
              <w:left w:val="single" w:sz="4" w:space="0" w:color="auto"/>
              <w:bottom w:val="nil"/>
              <w:right w:val="single" w:sz="4" w:space="0" w:color="auto"/>
            </w:tcBorders>
            <w:vAlign w:val="center"/>
            <w:hideMark/>
          </w:tcPr>
          <w:p w14:paraId="754BC5D1"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76F0C65A" w14:textId="77777777" w:rsidR="007B35BB" w:rsidRPr="00F72CD4" w:rsidRDefault="007B35BB" w:rsidP="000D2D5A">
            <w:pPr>
              <w:pStyle w:val="TAL"/>
            </w:pPr>
            <w:r w:rsidRPr="00F72CD4">
              <w:t>Number of CSI-RS ports (X)</w:t>
            </w:r>
          </w:p>
        </w:tc>
        <w:tc>
          <w:tcPr>
            <w:tcW w:w="799" w:type="dxa"/>
            <w:tcBorders>
              <w:top w:val="single" w:sz="4" w:space="0" w:color="auto"/>
              <w:left w:val="single" w:sz="4" w:space="0" w:color="auto"/>
              <w:bottom w:val="single" w:sz="4" w:space="0" w:color="auto"/>
              <w:right w:val="single" w:sz="4" w:space="0" w:color="auto"/>
            </w:tcBorders>
            <w:vAlign w:val="center"/>
          </w:tcPr>
          <w:p w14:paraId="0DF66C66"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41A948B7" w14:textId="77777777" w:rsidR="007B35BB" w:rsidRPr="00F72CD4" w:rsidRDefault="007B35BB" w:rsidP="000D2D5A">
            <w:pPr>
              <w:pStyle w:val="TAL"/>
            </w:pPr>
            <w:r w:rsidRPr="00F72CD4">
              <w:t>8</w:t>
            </w:r>
          </w:p>
        </w:tc>
      </w:tr>
      <w:tr w:rsidR="007B35BB" w:rsidRPr="00F72CD4" w14:paraId="2B722F0A" w14:textId="77777777" w:rsidTr="007B35BB">
        <w:tc>
          <w:tcPr>
            <w:tcW w:w="0" w:type="auto"/>
            <w:tcBorders>
              <w:top w:val="nil"/>
              <w:left w:val="single" w:sz="4" w:space="0" w:color="auto"/>
              <w:bottom w:val="single" w:sz="4" w:space="0" w:color="auto"/>
              <w:right w:val="single" w:sz="4" w:space="0" w:color="auto"/>
            </w:tcBorders>
            <w:vAlign w:val="center"/>
            <w:hideMark/>
          </w:tcPr>
          <w:p w14:paraId="334FB00A" w14:textId="77777777" w:rsidR="007B35BB" w:rsidRPr="00F72CD4" w:rsidRDefault="007B35BB" w:rsidP="000D2D5A">
            <w:pPr>
              <w:pStyle w:val="TAL"/>
            </w:pPr>
          </w:p>
        </w:tc>
        <w:tc>
          <w:tcPr>
            <w:tcW w:w="3600" w:type="dxa"/>
            <w:tcBorders>
              <w:top w:val="single" w:sz="4" w:space="0" w:color="auto"/>
              <w:left w:val="single" w:sz="4" w:space="0" w:color="auto"/>
              <w:bottom w:val="single" w:sz="4" w:space="0" w:color="auto"/>
              <w:right w:val="single" w:sz="4" w:space="0" w:color="auto"/>
            </w:tcBorders>
            <w:vAlign w:val="center"/>
            <w:hideMark/>
          </w:tcPr>
          <w:p w14:paraId="1321420F" w14:textId="77777777" w:rsidR="007B35BB" w:rsidRPr="00F72CD4" w:rsidRDefault="007B35BB" w:rsidP="000D2D5A">
            <w:pPr>
              <w:pStyle w:val="TAL"/>
            </w:pPr>
            <w:r w:rsidRPr="00F72CD4">
              <w:t>CSI-RS periodicity</w:t>
            </w:r>
          </w:p>
        </w:tc>
        <w:tc>
          <w:tcPr>
            <w:tcW w:w="799" w:type="dxa"/>
            <w:tcBorders>
              <w:top w:val="single" w:sz="4" w:space="0" w:color="auto"/>
              <w:left w:val="single" w:sz="4" w:space="0" w:color="auto"/>
              <w:bottom w:val="single" w:sz="4" w:space="0" w:color="auto"/>
              <w:right w:val="single" w:sz="4" w:space="0" w:color="auto"/>
            </w:tcBorders>
            <w:vAlign w:val="center"/>
            <w:hideMark/>
          </w:tcPr>
          <w:p w14:paraId="7DEFE56E" w14:textId="77777777" w:rsidR="007B35BB" w:rsidRPr="00F72CD4" w:rsidRDefault="007B35BB" w:rsidP="000D2D5A">
            <w:pPr>
              <w:pStyle w:val="TAL"/>
            </w:pPr>
            <w:r w:rsidRPr="00F72CD4">
              <w:rPr>
                <w:lang w:eastAsia="zh-CN"/>
              </w:rPr>
              <w:t>Slots</w:t>
            </w:r>
          </w:p>
        </w:tc>
        <w:tc>
          <w:tcPr>
            <w:tcW w:w="3303" w:type="dxa"/>
            <w:tcBorders>
              <w:top w:val="single" w:sz="4" w:space="0" w:color="auto"/>
              <w:left w:val="single" w:sz="4" w:space="0" w:color="auto"/>
              <w:bottom w:val="single" w:sz="4" w:space="0" w:color="auto"/>
              <w:right w:val="single" w:sz="4" w:space="0" w:color="auto"/>
            </w:tcBorders>
            <w:vAlign w:val="center"/>
            <w:hideMark/>
          </w:tcPr>
          <w:p w14:paraId="77419EB3" w14:textId="77777777" w:rsidR="007B35BB" w:rsidRPr="00F72CD4" w:rsidRDefault="007B35BB" w:rsidP="000D2D5A">
            <w:pPr>
              <w:pStyle w:val="TAL"/>
            </w:pPr>
            <w:r w:rsidRPr="00F72CD4">
              <w:t>5</w:t>
            </w:r>
          </w:p>
        </w:tc>
      </w:tr>
      <w:tr w:rsidR="007B35BB" w:rsidRPr="00F72CD4" w14:paraId="5855AAE2" w14:textId="77777777" w:rsidTr="007B35BB">
        <w:tc>
          <w:tcPr>
            <w:tcW w:w="5527" w:type="dxa"/>
            <w:gridSpan w:val="2"/>
            <w:tcBorders>
              <w:top w:val="single" w:sz="4" w:space="0" w:color="auto"/>
              <w:left w:val="single" w:sz="4" w:space="0" w:color="auto"/>
              <w:bottom w:val="single" w:sz="4" w:space="0" w:color="auto"/>
              <w:right w:val="single" w:sz="4" w:space="0" w:color="auto"/>
            </w:tcBorders>
            <w:vAlign w:val="center"/>
            <w:hideMark/>
          </w:tcPr>
          <w:p w14:paraId="56836FC5" w14:textId="77777777" w:rsidR="007B35BB" w:rsidRPr="00F72CD4" w:rsidRDefault="007B35BB" w:rsidP="000D2D5A">
            <w:pPr>
              <w:pStyle w:val="TAL"/>
            </w:pPr>
            <w:r w:rsidRPr="00F72CD4">
              <w:t>Number of HARQ Processes</w:t>
            </w:r>
          </w:p>
        </w:tc>
        <w:tc>
          <w:tcPr>
            <w:tcW w:w="799" w:type="dxa"/>
            <w:tcBorders>
              <w:top w:val="single" w:sz="4" w:space="0" w:color="auto"/>
              <w:left w:val="single" w:sz="4" w:space="0" w:color="auto"/>
              <w:bottom w:val="single" w:sz="4" w:space="0" w:color="auto"/>
              <w:right w:val="single" w:sz="4" w:space="0" w:color="auto"/>
            </w:tcBorders>
            <w:vAlign w:val="center"/>
          </w:tcPr>
          <w:p w14:paraId="0B63A9F1"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097B4012" w14:textId="77777777" w:rsidR="007B35BB" w:rsidRPr="00F72CD4" w:rsidRDefault="007B35BB" w:rsidP="000D2D5A">
            <w:pPr>
              <w:pStyle w:val="TAL"/>
            </w:pPr>
            <w:r w:rsidRPr="00F72CD4">
              <w:t>4</w:t>
            </w:r>
          </w:p>
        </w:tc>
      </w:tr>
      <w:tr w:rsidR="007B35BB" w:rsidRPr="00F72CD4" w14:paraId="056322F4" w14:textId="77777777" w:rsidTr="007B35BB">
        <w:tc>
          <w:tcPr>
            <w:tcW w:w="5527" w:type="dxa"/>
            <w:gridSpan w:val="2"/>
            <w:tcBorders>
              <w:top w:val="single" w:sz="4" w:space="0" w:color="auto"/>
              <w:left w:val="single" w:sz="4" w:space="0" w:color="auto"/>
              <w:bottom w:val="single" w:sz="4" w:space="0" w:color="auto"/>
              <w:right w:val="single" w:sz="4" w:space="0" w:color="auto"/>
            </w:tcBorders>
            <w:vAlign w:val="center"/>
            <w:hideMark/>
          </w:tcPr>
          <w:p w14:paraId="698990B7" w14:textId="77777777" w:rsidR="007B35BB" w:rsidRPr="00F72CD4" w:rsidRDefault="007B35BB" w:rsidP="000D2D5A">
            <w:pPr>
              <w:pStyle w:val="TAL"/>
            </w:pPr>
            <w:r w:rsidRPr="00F72CD4">
              <w:t>The number of slots between PDSCH and corresponding HARQ-ACK information</w:t>
            </w:r>
          </w:p>
        </w:tc>
        <w:tc>
          <w:tcPr>
            <w:tcW w:w="799" w:type="dxa"/>
            <w:tcBorders>
              <w:top w:val="single" w:sz="4" w:space="0" w:color="auto"/>
              <w:left w:val="single" w:sz="4" w:space="0" w:color="auto"/>
              <w:bottom w:val="single" w:sz="4" w:space="0" w:color="auto"/>
              <w:right w:val="single" w:sz="4" w:space="0" w:color="auto"/>
            </w:tcBorders>
            <w:vAlign w:val="center"/>
          </w:tcPr>
          <w:p w14:paraId="5D81BCE8" w14:textId="77777777" w:rsidR="007B35BB" w:rsidRPr="00F72CD4" w:rsidRDefault="007B35BB" w:rsidP="000D2D5A">
            <w:pPr>
              <w:pStyle w:val="TAL"/>
            </w:pPr>
          </w:p>
        </w:tc>
        <w:tc>
          <w:tcPr>
            <w:tcW w:w="3303" w:type="dxa"/>
            <w:tcBorders>
              <w:top w:val="single" w:sz="4" w:space="0" w:color="auto"/>
              <w:left w:val="single" w:sz="4" w:space="0" w:color="auto"/>
              <w:bottom w:val="single" w:sz="4" w:space="0" w:color="auto"/>
              <w:right w:val="single" w:sz="4" w:space="0" w:color="auto"/>
            </w:tcBorders>
            <w:vAlign w:val="center"/>
            <w:hideMark/>
          </w:tcPr>
          <w:p w14:paraId="5538F6DB" w14:textId="77777777" w:rsidR="007B35BB" w:rsidRPr="00F72CD4" w:rsidRDefault="007B35BB" w:rsidP="000D2D5A">
            <w:pPr>
              <w:pStyle w:val="TAL"/>
              <w:rPr>
                <w:lang w:eastAsia="zh-CN"/>
              </w:rPr>
            </w:pPr>
            <w:r w:rsidRPr="00F72CD4">
              <w:rPr>
                <w:lang w:eastAsia="zh-CN"/>
              </w:rPr>
              <w:t>2</w:t>
            </w:r>
          </w:p>
        </w:tc>
      </w:tr>
    </w:tbl>
    <w:p w14:paraId="474093A0" w14:textId="77777777" w:rsidR="007B35BB" w:rsidRPr="00F72CD4" w:rsidRDefault="007B35BB" w:rsidP="000D2D5A">
      <w:pPr>
        <w:rPr>
          <w:lang w:eastAsia="en-US"/>
        </w:rPr>
      </w:pPr>
    </w:p>
    <w:p w14:paraId="136C48AE" w14:textId="77777777" w:rsidR="007B35BB" w:rsidRPr="00F72CD4" w:rsidRDefault="007B35BB" w:rsidP="000D2D5A">
      <w:pPr>
        <w:pStyle w:val="TH"/>
      </w:pPr>
      <w:r w:rsidRPr="00F72CD4">
        <w:t>Table 5.2.3.1.2</w:t>
      </w:r>
      <w:r w:rsidRPr="00F72CD4">
        <w:rPr>
          <w:rFonts w:eastAsia="Malgun Gothic"/>
        </w:rPr>
        <w:t>.0</w:t>
      </w:r>
      <w:r w:rsidRPr="00F72CD4">
        <w:t>-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76"/>
        <w:gridCol w:w="1216"/>
        <w:gridCol w:w="1221"/>
        <w:gridCol w:w="1294"/>
        <w:gridCol w:w="1531"/>
        <w:gridCol w:w="9"/>
        <w:gridCol w:w="1439"/>
        <w:gridCol w:w="597"/>
      </w:tblGrid>
      <w:tr w:rsidR="007B35BB" w:rsidRPr="00F72CD4" w14:paraId="4A2386D7" w14:textId="77777777" w:rsidTr="007B35BB">
        <w:trPr>
          <w:trHeight w:val="390"/>
          <w:jc w:val="center"/>
        </w:trPr>
        <w:tc>
          <w:tcPr>
            <w:tcW w:w="3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2CEFBC" w14:textId="77777777" w:rsidR="007B35BB" w:rsidRPr="00F72CD4" w:rsidRDefault="007B35BB" w:rsidP="000D2D5A">
            <w:pPr>
              <w:pStyle w:val="TAH"/>
            </w:pPr>
            <w:r w:rsidRPr="00F72CD4">
              <w:t>Test num.</w:t>
            </w:r>
          </w:p>
        </w:tc>
        <w:tc>
          <w:tcPr>
            <w:tcW w:w="8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F5E5CD"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E7DAF88" w14:textId="77777777" w:rsidR="007B35BB" w:rsidRPr="00F72CD4" w:rsidRDefault="007B35BB" w:rsidP="000D2D5A">
            <w:pPr>
              <w:pStyle w:val="TAH"/>
            </w:pPr>
            <w:r w:rsidRPr="00F72CD4">
              <w:t>Bandwidth (MHz) / Subcarrier spacing (kHz)</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C3C7E0" w14:textId="77777777" w:rsidR="007B35BB" w:rsidRPr="00F72CD4" w:rsidRDefault="007B35BB" w:rsidP="000D2D5A">
            <w:pPr>
              <w:pStyle w:val="TAH"/>
            </w:pPr>
            <w:r w:rsidRPr="00F72CD4">
              <w:t>Modulation format and code rate</w:t>
            </w: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7C38D" w14:textId="77777777" w:rsidR="007B35BB" w:rsidRPr="00F72CD4" w:rsidRDefault="007B35BB" w:rsidP="000D2D5A">
            <w:pPr>
              <w:pStyle w:val="TAH"/>
            </w:pPr>
            <w:r w:rsidRPr="00F72CD4">
              <w:t>Propagation condition</w:t>
            </w:r>
          </w:p>
        </w:tc>
        <w:tc>
          <w:tcPr>
            <w:tcW w:w="80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375D6A1" w14:textId="77777777" w:rsidR="007B35BB" w:rsidRPr="00F72CD4" w:rsidRDefault="007B35BB" w:rsidP="000D2D5A">
            <w:pPr>
              <w:pStyle w:val="TAH"/>
            </w:pPr>
            <w:r w:rsidRPr="00F72CD4">
              <w:t>Correlation matrix and antenna configuration</w:t>
            </w:r>
          </w:p>
        </w:tc>
        <w:tc>
          <w:tcPr>
            <w:tcW w:w="106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AB7D999" w14:textId="77777777" w:rsidR="007B35BB" w:rsidRPr="00F72CD4" w:rsidRDefault="007B35BB" w:rsidP="000D2D5A">
            <w:pPr>
              <w:pStyle w:val="TAH"/>
            </w:pPr>
            <w:r w:rsidRPr="00F72CD4">
              <w:t>Reference value</w:t>
            </w:r>
          </w:p>
        </w:tc>
      </w:tr>
      <w:tr w:rsidR="007B35BB" w:rsidRPr="00F72CD4" w14:paraId="33063662" w14:textId="77777777" w:rsidTr="007B35BB">
        <w:trPr>
          <w:trHeight w:val="41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F8D227"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A2F92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3D6F50"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E42C99" w14:textId="77777777" w:rsidR="007B35BB" w:rsidRPr="00F72CD4" w:rsidRDefault="007B35BB" w:rsidP="000D2D5A"/>
        </w:tc>
        <w:tc>
          <w:tcPr>
            <w:tcW w:w="670" w:type="pct"/>
            <w:tcBorders>
              <w:top w:val="single" w:sz="4" w:space="0" w:color="auto"/>
              <w:left w:val="single" w:sz="4" w:space="0" w:color="auto"/>
              <w:bottom w:val="single" w:sz="4" w:space="0" w:color="auto"/>
              <w:right w:val="single" w:sz="4" w:space="0" w:color="auto"/>
            </w:tcBorders>
            <w:shd w:val="clear" w:color="auto" w:fill="FFFFFF"/>
            <w:vAlign w:val="center"/>
          </w:tcPr>
          <w:p w14:paraId="718FCFEE" w14:textId="77777777" w:rsidR="007B35BB" w:rsidRPr="00F72CD4" w:rsidRDefault="007B35BB" w:rsidP="000D2D5A">
            <w:pPr>
              <w:pStyle w:val="TAH"/>
            </w:pP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tcPr>
          <w:p w14:paraId="3528E24F" w14:textId="77777777" w:rsidR="007B35BB" w:rsidRPr="00F72CD4" w:rsidRDefault="007B35BB" w:rsidP="000D2D5A">
            <w:pPr>
              <w:pStyle w:val="TAH"/>
            </w:pPr>
          </w:p>
        </w:tc>
        <w:tc>
          <w:tcPr>
            <w:tcW w:w="75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C7ECC7C" w14:textId="77777777" w:rsidR="007B35BB" w:rsidRPr="00F72CD4" w:rsidRDefault="007B35BB" w:rsidP="000D2D5A">
            <w:pPr>
              <w:pStyle w:val="TAH"/>
            </w:pPr>
            <w:r w:rsidRPr="00F72CD4">
              <w:t>Fraction of maximum throughput (%)</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79E72" w14:textId="77777777" w:rsidR="007B35BB" w:rsidRPr="00F72CD4" w:rsidRDefault="007B35BB" w:rsidP="000D2D5A">
            <w:pPr>
              <w:pStyle w:val="TAH"/>
            </w:pPr>
            <w:r w:rsidRPr="00F72CD4">
              <w:t>SNR (dB)</w:t>
            </w:r>
          </w:p>
        </w:tc>
      </w:tr>
      <w:tr w:rsidR="007B35BB" w:rsidRPr="00F72CD4" w14:paraId="38A2798C" w14:textId="77777777" w:rsidTr="007B35BB">
        <w:trPr>
          <w:trHeight w:val="207"/>
          <w:jc w:val="center"/>
        </w:trPr>
        <w:tc>
          <w:tcPr>
            <w:tcW w:w="3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12592" w14:textId="77777777" w:rsidR="007B35BB" w:rsidRPr="00F72CD4" w:rsidRDefault="007B35BB" w:rsidP="000D2D5A">
            <w:pPr>
              <w:pStyle w:val="TAC"/>
            </w:pPr>
            <w:r w:rsidRPr="00F72CD4">
              <w:t>1-1</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EB0EF4" w14:textId="77777777" w:rsidR="007B35BB" w:rsidRPr="00F72CD4" w:rsidRDefault="007B35BB" w:rsidP="000D2D5A">
            <w:pPr>
              <w:pStyle w:val="TAC"/>
            </w:pPr>
            <w:r w:rsidRPr="00F72CD4">
              <w:t>R.PDSCH.1-5.1 FDD</w:t>
            </w:r>
          </w:p>
        </w:tc>
        <w:tc>
          <w:tcPr>
            <w:tcW w:w="633" w:type="pct"/>
            <w:tcBorders>
              <w:top w:val="single" w:sz="4" w:space="0" w:color="auto"/>
              <w:left w:val="single" w:sz="4" w:space="0" w:color="auto"/>
              <w:bottom w:val="single" w:sz="4" w:space="0" w:color="auto"/>
              <w:right w:val="single" w:sz="4" w:space="0" w:color="auto"/>
            </w:tcBorders>
            <w:shd w:val="clear" w:color="auto" w:fill="FFFFFF"/>
            <w:hideMark/>
          </w:tcPr>
          <w:p w14:paraId="49A99A54" w14:textId="77777777" w:rsidR="007B35BB" w:rsidRPr="00F72CD4" w:rsidRDefault="007B35BB" w:rsidP="000D2D5A">
            <w:pPr>
              <w:pStyle w:val="TAC"/>
            </w:pPr>
            <w:r w:rsidRPr="00F72CD4">
              <w:t>10 / 15</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9273BE" w14:textId="77777777" w:rsidR="007B35BB" w:rsidRPr="00F72CD4" w:rsidRDefault="007B35BB" w:rsidP="000D2D5A">
            <w:pPr>
              <w:pStyle w:val="TAC"/>
            </w:pPr>
            <w:r w:rsidRPr="00F72CD4">
              <w:t>16QAM, 0.48</w:t>
            </w:r>
          </w:p>
        </w:tc>
        <w:tc>
          <w:tcPr>
            <w:tcW w:w="6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EF0BA" w14:textId="77777777" w:rsidR="007B35BB" w:rsidRPr="00F72CD4" w:rsidRDefault="007B35BB" w:rsidP="000D2D5A">
            <w:pPr>
              <w:pStyle w:val="TAC"/>
            </w:pPr>
            <w:r w:rsidRPr="00F72CD4">
              <w:t>TDLC300-10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5EBF5" w14:textId="77777777" w:rsidR="007B35BB" w:rsidRPr="00F72CD4" w:rsidRDefault="007B35BB" w:rsidP="000D2D5A">
            <w:pPr>
              <w:pStyle w:val="TAC"/>
            </w:pPr>
            <w:r w:rsidRPr="00F72CD4">
              <w:t>4x4, ULA Low</w:t>
            </w:r>
          </w:p>
        </w:tc>
        <w:tc>
          <w:tcPr>
            <w:tcW w:w="75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A09EE6C" w14:textId="77777777" w:rsidR="007B35BB" w:rsidRPr="00F72CD4" w:rsidRDefault="007B35BB" w:rsidP="000D2D5A">
            <w:pPr>
              <w:pStyle w:val="TAC"/>
            </w:pPr>
            <w:r w:rsidRPr="00F72CD4">
              <w:t>70</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0C6599" w14:textId="77777777" w:rsidR="007B35BB" w:rsidRPr="00F72CD4" w:rsidRDefault="007B35BB" w:rsidP="000D2D5A">
            <w:pPr>
              <w:pStyle w:val="TAC"/>
              <w:rPr>
                <w:lang w:eastAsia="zh-CN"/>
              </w:rPr>
            </w:pPr>
            <w:r w:rsidRPr="00F72CD4">
              <w:t>9.</w:t>
            </w:r>
            <w:r w:rsidRPr="00F72CD4">
              <w:rPr>
                <w:lang w:eastAsia="zh-CN"/>
              </w:rPr>
              <w:t>1</w:t>
            </w:r>
          </w:p>
        </w:tc>
      </w:tr>
    </w:tbl>
    <w:p w14:paraId="4C1DB6F7" w14:textId="77777777" w:rsidR="007B35BB" w:rsidRPr="00F72CD4" w:rsidRDefault="007B35BB" w:rsidP="000D2D5A">
      <w:pPr>
        <w:rPr>
          <w:rFonts w:eastAsia="Malgun Gothic"/>
        </w:rPr>
      </w:pPr>
    </w:p>
    <w:p w14:paraId="2B010A08" w14:textId="77777777" w:rsidR="007B35BB" w:rsidRPr="00F72CD4" w:rsidRDefault="007B35BB" w:rsidP="000D2D5A">
      <w:pPr>
        <w:rPr>
          <w:rFonts w:eastAsia="SimSun"/>
          <w:lang w:eastAsia="en-US"/>
        </w:rPr>
      </w:pPr>
      <w:r w:rsidRPr="00F72CD4">
        <w:t>The normative reference for this requirement is TS 38.101-4 [</w:t>
      </w:r>
      <w:r w:rsidRPr="00F72CD4">
        <w:rPr>
          <w:rFonts w:eastAsia="Malgun Gothic"/>
        </w:rPr>
        <w:t>5</w:t>
      </w:r>
      <w:r w:rsidRPr="00F72CD4">
        <w:t>] clause 5.2.3.1.2.</w:t>
      </w:r>
    </w:p>
    <w:p w14:paraId="61EAA8C0" w14:textId="30A7DEE6" w:rsidR="007B35BB" w:rsidRPr="00F72CD4" w:rsidRDefault="007B35BB" w:rsidP="00D1288A">
      <w:pPr>
        <w:pStyle w:val="Heading6"/>
        <w:rPr>
          <w:rFonts w:eastAsia="SimSun"/>
        </w:rPr>
      </w:pPr>
      <w:bookmarkStart w:id="839" w:name="_Toc27479445"/>
      <w:bookmarkStart w:id="840" w:name="_Toc36058632"/>
      <w:bookmarkStart w:id="841" w:name="_Toc44067555"/>
      <w:bookmarkStart w:id="842" w:name="_Toc52716481"/>
      <w:bookmarkStart w:id="843" w:name="_Toc58239126"/>
      <w:bookmarkStart w:id="844" w:name="_Toc68246708"/>
      <w:bookmarkStart w:id="845" w:name="_Toc75789982"/>
      <w:bookmarkStart w:id="846" w:name="_Toc84264642"/>
      <w:bookmarkStart w:id="847" w:name="_Toc90560775"/>
      <w:r w:rsidRPr="00F72CD4">
        <w:rPr>
          <w:rFonts w:eastAsia="SimSun"/>
        </w:rPr>
        <w:t>5.2.3.1.2_1</w:t>
      </w:r>
      <w:r w:rsidRPr="00F72CD4">
        <w:rPr>
          <w:rFonts w:eastAsia="SimSun"/>
        </w:rPr>
        <w:tab/>
        <w:t>4Rx FDD FR1 PDSCH mapping Type A and CSI-RS overlapped with PDSCH performance - 4x4 MIMO with baseline receiver for both SA and NSA</w:t>
      </w:r>
      <w:bookmarkEnd w:id="839"/>
      <w:bookmarkEnd w:id="840"/>
      <w:bookmarkEnd w:id="841"/>
      <w:bookmarkEnd w:id="842"/>
      <w:bookmarkEnd w:id="843"/>
      <w:bookmarkEnd w:id="844"/>
      <w:bookmarkEnd w:id="845"/>
      <w:bookmarkEnd w:id="846"/>
      <w:bookmarkEnd w:id="847"/>
    </w:p>
    <w:p w14:paraId="0258B169" w14:textId="77777777" w:rsidR="007B35BB" w:rsidRPr="00F72CD4" w:rsidRDefault="007B35BB" w:rsidP="007B35BB">
      <w:pPr>
        <w:pStyle w:val="H6"/>
      </w:pPr>
      <w:r w:rsidRPr="00F72CD4">
        <w:t>5.2.3.1.2_1.1</w:t>
      </w:r>
      <w:r w:rsidRPr="00F72CD4">
        <w:tab/>
        <w:t>Test purpose</w:t>
      </w:r>
    </w:p>
    <w:p w14:paraId="1F9AAC97" w14:textId="77777777" w:rsidR="007B35BB" w:rsidRPr="00F72CD4" w:rsidRDefault="007B35BB" w:rsidP="000D2D5A">
      <w:r w:rsidRPr="00F72CD4">
        <w:t>To verify the PDSCH mapping Type A normal performance under 4 receive antenna conditions for a specified downlink Reference Measurement Channel (RMC) to achieve a certain throughput and as well verify the HARQ soft combining with default baseline receiver configuration for CSI-RS overlapped with PDSCH scenario.</w:t>
      </w:r>
    </w:p>
    <w:p w14:paraId="0BDBCD1D" w14:textId="77777777" w:rsidR="007B35BB" w:rsidRPr="00F72CD4" w:rsidRDefault="007B35BB" w:rsidP="007B35BB">
      <w:pPr>
        <w:pStyle w:val="H6"/>
      </w:pPr>
      <w:r w:rsidRPr="00F72CD4">
        <w:t>5.2.3.1.2_1.2</w:t>
      </w:r>
      <w:r w:rsidRPr="00F72CD4">
        <w:tab/>
        <w:t>Test applicability</w:t>
      </w:r>
    </w:p>
    <w:p w14:paraId="0A589B1E" w14:textId="77777777" w:rsidR="007B35BB" w:rsidRPr="00F72CD4" w:rsidRDefault="007B35BB" w:rsidP="000D2D5A">
      <w:r w:rsidRPr="00F72CD4">
        <w:t>This test applies to all types of NR UE release 15 and forward</w:t>
      </w:r>
      <w:r w:rsidRPr="00F72CD4">
        <w:rPr>
          <w:rFonts w:eastAsia="Malgun Gothic"/>
        </w:rPr>
        <w:t xml:space="preserve"> supporting 4 Rx antenna ports</w:t>
      </w:r>
      <w:r w:rsidRPr="00F72CD4">
        <w:t>.</w:t>
      </w:r>
    </w:p>
    <w:p w14:paraId="04438F9D"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4 Rx antenna ports</w:t>
      </w:r>
      <w:r w:rsidRPr="00F72CD4">
        <w:t>.</w:t>
      </w:r>
    </w:p>
    <w:p w14:paraId="2EE938FA" w14:textId="77777777" w:rsidR="007B35BB" w:rsidRPr="00F72CD4" w:rsidRDefault="007B35BB" w:rsidP="007B35BB">
      <w:pPr>
        <w:pStyle w:val="H6"/>
      </w:pPr>
      <w:r w:rsidRPr="00F72CD4">
        <w:t>5.2.3.1.2_1.</w:t>
      </w:r>
      <w:r w:rsidRPr="00F72CD4">
        <w:rPr>
          <w:rFonts w:eastAsia="Malgun Gothic"/>
        </w:rPr>
        <w:t>3</w:t>
      </w:r>
      <w:r w:rsidRPr="00F72CD4">
        <w:tab/>
        <w:t>Test description</w:t>
      </w:r>
    </w:p>
    <w:p w14:paraId="443B987A" w14:textId="77777777" w:rsidR="007B35BB" w:rsidRPr="00F72CD4" w:rsidRDefault="007B35BB" w:rsidP="007B35BB">
      <w:pPr>
        <w:pStyle w:val="H6"/>
      </w:pPr>
      <w:r w:rsidRPr="00F72CD4">
        <w:t>5.2.3.1.2_1.</w:t>
      </w:r>
      <w:r w:rsidRPr="00F72CD4">
        <w:rPr>
          <w:rFonts w:eastAsia="Malgun Gothic"/>
        </w:rPr>
        <w:t>3</w:t>
      </w:r>
      <w:r w:rsidRPr="00F72CD4">
        <w:t>.1</w:t>
      </w:r>
      <w:r w:rsidRPr="00F72CD4">
        <w:tab/>
        <w:t>Initial conditions</w:t>
      </w:r>
    </w:p>
    <w:p w14:paraId="3D554900"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BDE662F"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6E02E31A" w14:textId="77777777" w:rsidR="007B35BB" w:rsidRPr="00F72CD4" w:rsidRDefault="007B35BB" w:rsidP="000D2D5A">
      <w:r w:rsidRPr="00F72CD4">
        <w:t>Configurations of PDSCH and PDCCH before measurement are specified in Annex C.</w:t>
      </w:r>
    </w:p>
    <w:p w14:paraId="7FCF47F7" w14:textId="77777777" w:rsidR="007B35BB" w:rsidRPr="00F72CD4" w:rsidRDefault="007B35BB" w:rsidP="000D2D5A">
      <w:r w:rsidRPr="00F72CD4">
        <w:t>Test Environment: Normal, as defined in TS 38.508-1 [6] clause 4.1.</w:t>
      </w:r>
    </w:p>
    <w:p w14:paraId="4E08C1BF" w14:textId="3B4AB4DF" w:rsidR="007B35BB" w:rsidRPr="00F72CD4" w:rsidRDefault="007B35BB" w:rsidP="000D2D5A">
      <w:pPr>
        <w:rPr>
          <w:lang w:eastAsia="en-US"/>
        </w:rPr>
      </w:pPr>
      <w:r w:rsidRPr="00F72CD4">
        <w:t xml:space="preserve">Frequencies to be tested: Mid Range, as defined in TS 38.508-1 [6] clause </w:t>
      </w:r>
      <w:r w:rsidR="009B4BDD" w:rsidRPr="00F72CD4">
        <w:rPr>
          <w:rFonts w:eastAsia="Malgun Gothic"/>
        </w:rPr>
        <w:t>5.2.2</w:t>
      </w:r>
      <w:r w:rsidRPr="00F72CD4">
        <w:t>.</w:t>
      </w:r>
    </w:p>
    <w:p w14:paraId="40FD8F55"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5A708CA4"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5 for TE diagram and clause A.3.2.5 for UE diagram.</w:t>
      </w:r>
    </w:p>
    <w:p w14:paraId="2AD04479"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1.2</w:t>
      </w:r>
      <w:r w:rsidRPr="00F72CD4">
        <w:rPr>
          <w:rFonts w:eastAsia="Malgun Gothic"/>
        </w:rPr>
        <w:t>.0</w:t>
      </w:r>
      <w:r w:rsidRPr="00F72CD4">
        <w:t>-2 and as appropriate.</w:t>
      </w:r>
    </w:p>
    <w:p w14:paraId="12DFA815"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293FE41A"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131E954F" w14:textId="59F0013F"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6] clause 4.5. Message content are defined in clause 5.2.3.1.2_1.</w:t>
      </w:r>
      <w:r w:rsidRPr="00F72CD4">
        <w:rPr>
          <w:rFonts w:eastAsia="Malgun Gothic"/>
        </w:rPr>
        <w:t>3</w:t>
      </w:r>
      <w:r w:rsidRPr="00F72CD4">
        <w:t>.3.</w:t>
      </w:r>
    </w:p>
    <w:p w14:paraId="1752C5B4" w14:textId="77777777" w:rsidR="007B35BB" w:rsidRPr="00F72CD4" w:rsidRDefault="007B35BB" w:rsidP="007B35BB">
      <w:pPr>
        <w:pStyle w:val="H6"/>
      </w:pPr>
      <w:r w:rsidRPr="00F72CD4">
        <w:t>5.2.3.1.2_1.</w:t>
      </w:r>
      <w:r w:rsidRPr="00F72CD4">
        <w:rPr>
          <w:rFonts w:eastAsia="Malgun Gothic"/>
        </w:rPr>
        <w:t>3</w:t>
      </w:r>
      <w:r w:rsidRPr="00F72CD4">
        <w:t>.2</w:t>
      </w:r>
      <w:r w:rsidRPr="00F72CD4">
        <w:tab/>
        <w:t>Test procedure</w:t>
      </w:r>
    </w:p>
    <w:p w14:paraId="5D77413D" w14:textId="77777777" w:rsidR="007B35BB" w:rsidRPr="00F72CD4" w:rsidRDefault="007B35BB" w:rsidP="000D2D5A">
      <w:pPr>
        <w:pStyle w:val="B1"/>
      </w:pPr>
      <w:r w:rsidRPr="00F72CD4">
        <w:t>1.</w:t>
      </w:r>
      <w:r w:rsidRPr="00F72CD4">
        <w:tab/>
        <w:t>SS transmits PDSCH via PDCCH DCI format 1_1 for C_RNTI to transmit the DL RMC according to Table 5.2.3.1.2</w:t>
      </w:r>
      <w:r w:rsidRPr="00F72CD4">
        <w:rPr>
          <w:rFonts w:eastAsia="Malgun Gothic"/>
        </w:rPr>
        <w:t>.0</w:t>
      </w:r>
      <w:r w:rsidRPr="00F72CD4">
        <w:t>-</w:t>
      </w:r>
      <w:r w:rsidRPr="00F72CD4">
        <w:rPr>
          <w:rFonts w:eastAsia="Malgun Gothic"/>
        </w:rPr>
        <w:t>2</w:t>
      </w:r>
      <w:r w:rsidRPr="00F72CD4">
        <w:t>. The SS sends downlink MAC padding bits on the DL RMC.</w:t>
      </w:r>
    </w:p>
    <w:p w14:paraId="430E9980"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1.2_1.4-1</w:t>
      </w:r>
      <w:r w:rsidRPr="00F72CD4">
        <w:t xml:space="preserve"> as appropriate.</w:t>
      </w:r>
    </w:p>
    <w:p w14:paraId="2223A343"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2 in Annex G clause G.1.5.</w:t>
      </w:r>
    </w:p>
    <w:p w14:paraId="4C3AFA0F" w14:textId="77777777" w:rsidR="007B35BB" w:rsidRPr="00F72CD4" w:rsidRDefault="007B35BB" w:rsidP="007B35BB">
      <w:pPr>
        <w:pStyle w:val="H6"/>
      </w:pPr>
      <w:r w:rsidRPr="00F72CD4">
        <w:t>5.2.3.1.2_1.</w:t>
      </w:r>
      <w:r w:rsidRPr="00F72CD4">
        <w:rPr>
          <w:rFonts w:eastAsia="Malgun Gothic"/>
        </w:rPr>
        <w:t>3</w:t>
      </w:r>
      <w:r w:rsidRPr="00F72CD4">
        <w:t>.3</w:t>
      </w:r>
      <w:r w:rsidRPr="00F72CD4">
        <w:tab/>
        <w:t>Message contents</w:t>
      </w:r>
    </w:p>
    <w:p w14:paraId="0D97FE8C" w14:textId="77777777" w:rsidR="007B35BB" w:rsidRPr="00F72CD4" w:rsidRDefault="007B35BB" w:rsidP="000D2D5A">
      <w:r w:rsidRPr="00F72CD4">
        <w:t>Message contents are according to TS 38.508-1 [6] clause 4.6.1 and 5.4.2.</w:t>
      </w:r>
    </w:p>
    <w:p w14:paraId="1B0D0652" w14:textId="77777777" w:rsidR="007B35BB" w:rsidRPr="00F72CD4" w:rsidRDefault="007B35BB" w:rsidP="007B35BB">
      <w:pPr>
        <w:pStyle w:val="H6"/>
      </w:pPr>
      <w:r w:rsidRPr="00F72CD4">
        <w:t>5.2.3.1.2_1.</w:t>
      </w:r>
      <w:r w:rsidRPr="00F72CD4">
        <w:rPr>
          <w:rFonts w:eastAsia="Malgun Gothic"/>
        </w:rPr>
        <w:t>3</w:t>
      </w:r>
      <w:r w:rsidRPr="00F72CD4">
        <w:t>.3_1</w:t>
      </w:r>
      <w:r w:rsidRPr="00F72CD4">
        <w:tab/>
        <w:t>Message exceptions for SA</w:t>
      </w:r>
    </w:p>
    <w:p w14:paraId="5DB839E0" w14:textId="77777777" w:rsidR="007B35BB" w:rsidRPr="00F72CD4" w:rsidRDefault="007B35BB" w:rsidP="000D2D5A">
      <w:pPr>
        <w:pStyle w:val="TH"/>
      </w:pPr>
      <w:r w:rsidRPr="00F72CD4">
        <w:t>Table 5.2.3.1.2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7EBE61F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F912827" w14:textId="77777777" w:rsidR="007B35BB" w:rsidRPr="00F72CD4" w:rsidRDefault="007B35BB" w:rsidP="000D2D5A">
            <w:pPr>
              <w:pStyle w:val="TAL"/>
            </w:pPr>
            <w:r w:rsidRPr="00F72CD4">
              <w:t>Derivation Path: TS 38.508-1 [6], Table 5.4.2.0-25</w:t>
            </w:r>
          </w:p>
        </w:tc>
      </w:tr>
      <w:tr w:rsidR="007B35BB" w:rsidRPr="00F72CD4" w14:paraId="15A2BE3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C04B7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1C0A3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2C1C99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F5F49E5" w14:textId="77777777" w:rsidR="007B35BB" w:rsidRPr="00F72CD4" w:rsidRDefault="007B35BB" w:rsidP="000D2D5A">
            <w:pPr>
              <w:pStyle w:val="TAH"/>
            </w:pPr>
            <w:r w:rsidRPr="00F72CD4">
              <w:t>Condition</w:t>
            </w:r>
          </w:p>
        </w:tc>
      </w:tr>
      <w:tr w:rsidR="007B35BB" w:rsidRPr="00F72CD4" w14:paraId="7F2E31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673C23"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67AD87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1D022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8B83DF8" w14:textId="77777777" w:rsidR="007B35BB" w:rsidRPr="00F72CD4" w:rsidRDefault="007B35BB" w:rsidP="000D2D5A">
            <w:pPr>
              <w:pStyle w:val="TAL"/>
            </w:pPr>
          </w:p>
        </w:tc>
      </w:tr>
      <w:tr w:rsidR="007B35BB" w:rsidRPr="00F72CD4" w14:paraId="5DB66CC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369639"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0B2DC0AF"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7545A0FC"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0B3DD238" w14:textId="77777777" w:rsidR="007B35BB" w:rsidRPr="00F72CD4" w:rsidRDefault="007B35BB" w:rsidP="000D2D5A">
            <w:pPr>
              <w:pStyle w:val="TAL"/>
            </w:pPr>
          </w:p>
        </w:tc>
      </w:tr>
      <w:tr w:rsidR="007B35BB" w:rsidRPr="00F72CD4" w14:paraId="2818E4C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A77341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A15C8C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0C4F24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907D05" w14:textId="77777777" w:rsidR="007B35BB" w:rsidRPr="00F72CD4" w:rsidRDefault="007B35BB" w:rsidP="000D2D5A">
            <w:pPr>
              <w:pStyle w:val="TAL"/>
            </w:pPr>
          </w:p>
        </w:tc>
      </w:tr>
    </w:tbl>
    <w:p w14:paraId="5E0CD7CE" w14:textId="77777777" w:rsidR="007B35BB" w:rsidRPr="00F72CD4" w:rsidRDefault="007B35BB" w:rsidP="000D2D5A"/>
    <w:p w14:paraId="2DBFDC8E" w14:textId="77777777" w:rsidR="007B35BB" w:rsidRPr="00F72CD4" w:rsidRDefault="007B35BB" w:rsidP="000D2D5A">
      <w:pPr>
        <w:pStyle w:val="TH"/>
      </w:pPr>
      <w:r w:rsidRPr="00F72CD4">
        <w:t>Table 5.2.3.1.2_1.3.3_1-2: N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B620CD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47D0628" w14:textId="77777777" w:rsidR="007B35BB" w:rsidRPr="00F72CD4" w:rsidRDefault="007B35BB" w:rsidP="000D2D5A">
            <w:pPr>
              <w:pStyle w:val="TAL"/>
            </w:pPr>
            <w:r w:rsidRPr="00F72CD4">
              <w:t>Derivation Path: TS 38.508-1 [6], Table 5.4.2.0-15</w:t>
            </w:r>
          </w:p>
        </w:tc>
      </w:tr>
      <w:tr w:rsidR="007B35BB" w:rsidRPr="00F72CD4" w14:paraId="19BBD8A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92711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08430F"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40184E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9541524" w14:textId="77777777" w:rsidR="007B35BB" w:rsidRPr="00F72CD4" w:rsidRDefault="007B35BB" w:rsidP="000D2D5A">
            <w:pPr>
              <w:pStyle w:val="TAH"/>
            </w:pPr>
            <w:r w:rsidRPr="00F72CD4">
              <w:t>Condition</w:t>
            </w:r>
          </w:p>
        </w:tc>
      </w:tr>
      <w:tr w:rsidR="007B35BB" w:rsidRPr="00F72CD4" w14:paraId="16B57BC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733896"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D4EBBF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8ECF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BC0FC3" w14:textId="77777777" w:rsidR="007B35BB" w:rsidRPr="00F72CD4" w:rsidRDefault="007B35BB" w:rsidP="000D2D5A">
            <w:pPr>
              <w:pStyle w:val="TAL"/>
            </w:pPr>
          </w:p>
        </w:tc>
      </w:tr>
      <w:tr w:rsidR="007B35BB" w:rsidRPr="00F72CD4" w14:paraId="671DFF7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5AC6F4"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748F5EE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B396D3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20670C" w14:textId="77777777" w:rsidR="007B35BB" w:rsidRPr="00F72CD4" w:rsidRDefault="007B35BB" w:rsidP="000D2D5A">
            <w:pPr>
              <w:pStyle w:val="TAL"/>
            </w:pPr>
          </w:p>
        </w:tc>
      </w:tr>
      <w:tr w:rsidR="007B35BB" w:rsidRPr="00F72CD4" w14:paraId="05D1646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DD61DA" w14:textId="77777777" w:rsidR="007B35BB" w:rsidRPr="00F72CD4" w:rsidRDefault="007B35BB" w:rsidP="000D2D5A">
            <w:pPr>
              <w:pStyle w:val="TAL"/>
            </w:pPr>
            <w:r w:rsidRPr="00F72CD4">
              <w:t xml:space="preserve">    row4</w:t>
            </w:r>
          </w:p>
        </w:tc>
        <w:tc>
          <w:tcPr>
            <w:tcW w:w="2267" w:type="dxa"/>
            <w:tcBorders>
              <w:top w:val="single" w:sz="4" w:space="0" w:color="auto"/>
              <w:left w:val="single" w:sz="4" w:space="0" w:color="auto"/>
              <w:bottom w:val="single" w:sz="4" w:space="0" w:color="auto"/>
              <w:right w:val="single" w:sz="4" w:space="0" w:color="auto"/>
            </w:tcBorders>
            <w:hideMark/>
          </w:tcPr>
          <w:p w14:paraId="3BFFACD5" w14:textId="77777777" w:rsidR="007B35BB" w:rsidRPr="00F72CD4" w:rsidRDefault="007B35BB" w:rsidP="000D2D5A">
            <w:pPr>
              <w:pStyle w:val="TAL"/>
            </w:pPr>
            <w:r w:rsidRPr="00F72CD4">
              <w:t>001</w:t>
            </w:r>
          </w:p>
        </w:tc>
        <w:tc>
          <w:tcPr>
            <w:tcW w:w="1700" w:type="dxa"/>
            <w:tcBorders>
              <w:top w:val="single" w:sz="4" w:space="0" w:color="auto"/>
              <w:left w:val="single" w:sz="4" w:space="0" w:color="auto"/>
              <w:bottom w:val="single" w:sz="4" w:space="0" w:color="auto"/>
              <w:right w:val="single" w:sz="4" w:space="0" w:color="auto"/>
            </w:tcBorders>
            <w:hideMark/>
          </w:tcPr>
          <w:p w14:paraId="5A96298A" w14:textId="77777777" w:rsidR="007B35BB" w:rsidRPr="00F72CD4" w:rsidRDefault="007B35BB" w:rsidP="000D2D5A">
            <w:pPr>
              <w:rPr>
                <w:rFonts w:eastAsia="SimSun"/>
                <w:lang w:eastAsia="fr-FR"/>
              </w:rPr>
            </w:pPr>
            <w:r w:rsidRPr="00F72CD4">
              <w:rPr>
                <w:rFonts w:eastAsia="SimSun"/>
                <w:lang w:eastAsia="fr-FR"/>
              </w:rPr>
              <w:t>k</w:t>
            </w:r>
            <w:r w:rsidRPr="00F72CD4">
              <w:rPr>
                <w:rFonts w:eastAsia="SimSun"/>
                <w:vertAlign w:val="subscript"/>
                <w:lang w:eastAsia="fr-FR"/>
              </w:rPr>
              <w:t>0</w:t>
            </w:r>
            <w:r w:rsidRPr="00F72CD4">
              <w:rPr>
                <w:rFonts w:eastAsia="SimSun"/>
                <w:lang w:eastAsia="fr-FR"/>
              </w:rPr>
              <w:t>=0</w:t>
            </w:r>
          </w:p>
        </w:tc>
        <w:tc>
          <w:tcPr>
            <w:tcW w:w="1245" w:type="dxa"/>
            <w:tcBorders>
              <w:top w:val="single" w:sz="4" w:space="0" w:color="auto"/>
              <w:left w:val="single" w:sz="4" w:space="0" w:color="auto"/>
              <w:bottom w:val="single" w:sz="4" w:space="0" w:color="auto"/>
              <w:right w:val="single" w:sz="4" w:space="0" w:color="auto"/>
            </w:tcBorders>
            <w:hideMark/>
          </w:tcPr>
          <w:p w14:paraId="4DC47BE2" w14:textId="77777777" w:rsidR="007B35BB" w:rsidRPr="00F72CD4" w:rsidRDefault="007B35BB" w:rsidP="000D2D5A">
            <w:pPr>
              <w:rPr>
                <w:rFonts w:eastAsia="SimSun"/>
                <w:lang w:eastAsia="fr-FR"/>
              </w:rPr>
            </w:pPr>
          </w:p>
        </w:tc>
      </w:tr>
      <w:tr w:rsidR="007B35BB" w:rsidRPr="00F72CD4" w14:paraId="130A5B4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D05419F"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DB33CD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030DF6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F7B5E8" w14:textId="77777777" w:rsidR="007B35BB" w:rsidRPr="00F72CD4" w:rsidRDefault="007B35BB" w:rsidP="000D2D5A">
            <w:pPr>
              <w:pStyle w:val="TAL"/>
            </w:pPr>
          </w:p>
        </w:tc>
      </w:tr>
      <w:tr w:rsidR="007B35BB" w:rsidRPr="00F72CD4" w14:paraId="358374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5D6088"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C4D06CB" w14:textId="77777777" w:rsidR="007B35BB" w:rsidRPr="00F72CD4" w:rsidRDefault="007B35BB" w:rsidP="000D2D5A">
            <w:pPr>
              <w:pStyle w:val="TAL"/>
            </w:pPr>
            <w:r w:rsidRPr="00F72CD4">
              <w:t>13</w:t>
            </w:r>
          </w:p>
        </w:tc>
        <w:tc>
          <w:tcPr>
            <w:tcW w:w="1700" w:type="dxa"/>
            <w:tcBorders>
              <w:top w:val="single" w:sz="4" w:space="0" w:color="auto"/>
              <w:left w:val="single" w:sz="4" w:space="0" w:color="auto"/>
              <w:bottom w:val="single" w:sz="4" w:space="0" w:color="auto"/>
              <w:right w:val="single" w:sz="4" w:space="0" w:color="auto"/>
            </w:tcBorders>
            <w:hideMark/>
          </w:tcPr>
          <w:p w14:paraId="020A54DE" w14:textId="77777777" w:rsidR="007B35BB" w:rsidRPr="00F72CD4" w:rsidRDefault="007B35BB" w:rsidP="000D2D5A">
            <w:pPr>
              <w:rPr>
                <w:rFonts w:eastAsia="SimSun"/>
                <w:lang w:eastAsia="fr-FR"/>
              </w:rPr>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13</w:t>
            </w:r>
          </w:p>
        </w:tc>
        <w:tc>
          <w:tcPr>
            <w:tcW w:w="1245" w:type="dxa"/>
            <w:tcBorders>
              <w:top w:val="single" w:sz="4" w:space="0" w:color="auto"/>
              <w:left w:val="single" w:sz="4" w:space="0" w:color="auto"/>
              <w:bottom w:val="single" w:sz="4" w:space="0" w:color="auto"/>
              <w:right w:val="single" w:sz="4" w:space="0" w:color="auto"/>
            </w:tcBorders>
            <w:hideMark/>
          </w:tcPr>
          <w:p w14:paraId="61668830" w14:textId="77777777" w:rsidR="007B35BB" w:rsidRPr="00F72CD4" w:rsidRDefault="007B35BB" w:rsidP="000D2D5A">
            <w:pPr>
              <w:rPr>
                <w:rFonts w:eastAsia="SimSun"/>
                <w:lang w:eastAsia="fr-FR"/>
              </w:rPr>
            </w:pPr>
          </w:p>
        </w:tc>
      </w:tr>
      <w:tr w:rsidR="007B35BB" w:rsidRPr="00F72CD4" w14:paraId="4B3E46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18516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2F7912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E88F3A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6F8A0D1" w14:textId="77777777" w:rsidR="007B35BB" w:rsidRPr="00F72CD4" w:rsidRDefault="007B35BB" w:rsidP="000D2D5A">
            <w:pPr>
              <w:pStyle w:val="TAL"/>
            </w:pPr>
          </w:p>
        </w:tc>
      </w:tr>
    </w:tbl>
    <w:p w14:paraId="2F2438EE" w14:textId="77777777" w:rsidR="007B35BB" w:rsidRPr="00F72CD4" w:rsidRDefault="007B35BB" w:rsidP="000D2D5A"/>
    <w:p w14:paraId="1BA8C96C" w14:textId="77777777" w:rsidR="007B35BB" w:rsidRPr="00F72CD4" w:rsidRDefault="007B35BB" w:rsidP="000D2D5A">
      <w:pPr>
        <w:pStyle w:val="TH"/>
      </w:pPr>
      <w:r w:rsidRPr="00F72CD4">
        <w:t>Table 5.2.3.1.2_1.3.3_1-3: CSI-ResourcePeriodicityAndOff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93121E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543E83C" w14:textId="77777777" w:rsidR="007B35BB" w:rsidRPr="00F72CD4" w:rsidRDefault="007B35BB" w:rsidP="000D2D5A">
            <w:pPr>
              <w:pStyle w:val="TAL"/>
            </w:pPr>
            <w:r w:rsidRPr="00F72CD4">
              <w:t>Derivation Path: TS 38.508-1 [6], Table 5.4.2.0-16</w:t>
            </w:r>
          </w:p>
        </w:tc>
      </w:tr>
      <w:tr w:rsidR="007B35BB" w:rsidRPr="00F72CD4" w14:paraId="52D7CA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EDBE0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9F239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F2497D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9E2F4D8" w14:textId="77777777" w:rsidR="007B35BB" w:rsidRPr="00F72CD4" w:rsidRDefault="007B35BB" w:rsidP="000D2D5A">
            <w:pPr>
              <w:pStyle w:val="TAH"/>
            </w:pPr>
            <w:r w:rsidRPr="00F72CD4">
              <w:t>Condition</w:t>
            </w:r>
          </w:p>
        </w:tc>
      </w:tr>
      <w:tr w:rsidR="007B35BB" w:rsidRPr="00F72CD4" w14:paraId="7103AE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73F3AB"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A57C05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37B701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875CE5" w14:textId="77777777" w:rsidR="007B35BB" w:rsidRPr="00F72CD4" w:rsidRDefault="007B35BB" w:rsidP="000D2D5A">
            <w:pPr>
              <w:pStyle w:val="TAL"/>
            </w:pPr>
          </w:p>
        </w:tc>
      </w:tr>
      <w:tr w:rsidR="007B35BB" w:rsidRPr="00F72CD4" w14:paraId="79F5D0F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551695"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1C502993"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4A579EE7" w14:textId="77777777" w:rsidR="007B35BB" w:rsidRPr="00F72CD4" w:rsidRDefault="007B35BB" w:rsidP="000D2D5A">
            <w:pPr>
              <w:rPr>
                <w:rFonts w:eastAsia="SimSun"/>
              </w:rPr>
            </w:pPr>
            <w:r w:rsidRPr="00F72CD4">
              <w:rPr>
                <w:rFonts w:eastAsia="SimSun"/>
              </w:rPr>
              <w:t>Periodicity 5 slots and offset 0</w:t>
            </w:r>
          </w:p>
        </w:tc>
        <w:tc>
          <w:tcPr>
            <w:tcW w:w="1245" w:type="dxa"/>
            <w:tcBorders>
              <w:top w:val="single" w:sz="4" w:space="0" w:color="auto"/>
              <w:left w:val="single" w:sz="4" w:space="0" w:color="auto"/>
              <w:bottom w:val="single" w:sz="4" w:space="0" w:color="auto"/>
              <w:right w:val="single" w:sz="4" w:space="0" w:color="auto"/>
            </w:tcBorders>
            <w:hideMark/>
          </w:tcPr>
          <w:p w14:paraId="1E77EE18" w14:textId="77777777" w:rsidR="007B35BB" w:rsidRPr="00F72CD4" w:rsidRDefault="007B35BB" w:rsidP="000D2D5A">
            <w:pPr>
              <w:rPr>
                <w:rFonts w:eastAsia="SimSun"/>
              </w:rPr>
            </w:pPr>
          </w:p>
        </w:tc>
      </w:tr>
      <w:tr w:rsidR="007B35BB" w:rsidRPr="00F72CD4" w14:paraId="2A77421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5E105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1A66CA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8A3AE6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A661D1A" w14:textId="77777777" w:rsidR="007B35BB" w:rsidRPr="00F72CD4" w:rsidRDefault="007B35BB" w:rsidP="000D2D5A">
            <w:pPr>
              <w:pStyle w:val="TAL"/>
            </w:pPr>
          </w:p>
        </w:tc>
      </w:tr>
    </w:tbl>
    <w:p w14:paraId="3C2E54ED" w14:textId="77777777" w:rsidR="007B35BB" w:rsidRPr="00F72CD4" w:rsidRDefault="007B35BB" w:rsidP="000D2D5A"/>
    <w:p w14:paraId="587CDE44" w14:textId="77777777" w:rsidR="007B35BB" w:rsidRPr="00F72CD4" w:rsidRDefault="007B35BB" w:rsidP="000D2D5A">
      <w:pPr>
        <w:pStyle w:val="TH"/>
      </w:pPr>
      <w:r w:rsidRPr="00F72CD4">
        <w:t>Table 5.2.3.1.2_1.3.3_1-4: 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7B35BB" w:rsidRPr="00F72CD4" w14:paraId="2945DDAC" w14:textId="77777777" w:rsidTr="007B35BB">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7AC32" w14:textId="77777777" w:rsidR="007B35BB" w:rsidRPr="00F72CD4" w:rsidRDefault="007B35BB" w:rsidP="000D2D5A">
            <w:pPr>
              <w:pStyle w:val="TAL"/>
              <w:rPr>
                <w:lang w:eastAsia="sv-SE"/>
              </w:rPr>
            </w:pPr>
            <w:r w:rsidRPr="00F72CD4">
              <w:t>Derivation Path: TS 38.508-1 [6], clause5.4.2.0-21</w:t>
            </w:r>
          </w:p>
        </w:tc>
      </w:tr>
      <w:tr w:rsidR="007B35BB" w:rsidRPr="00F72CD4" w14:paraId="0C7480A5"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55CB59"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71A8F"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7291E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5510DB" w14:textId="77777777" w:rsidR="007B35BB" w:rsidRPr="00F72CD4" w:rsidRDefault="007B35BB" w:rsidP="000D2D5A">
            <w:pPr>
              <w:pStyle w:val="TAH"/>
            </w:pPr>
            <w:r w:rsidRPr="00F72CD4">
              <w:t>Condition</w:t>
            </w:r>
          </w:p>
        </w:tc>
      </w:tr>
      <w:tr w:rsidR="007B35BB" w:rsidRPr="00F72CD4" w14:paraId="6F61CFEC"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800AC"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EB24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B42D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0DAAC" w14:textId="77777777" w:rsidR="007B35BB" w:rsidRPr="00F72CD4" w:rsidRDefault="007B35BB" w:rsidP="000D2D5A">
            <w:pPr>
              <w:pStyle w:val="TAL"/>
            </w:pPr>
          </w:p>
        </w:tc>
      </w:tr>
      <w:tr w:rsidR="007B35BB" w:rsidRPr="00F72CD4" w14:paraId="529AE33E"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728FF7" w14:textId="77777777" w:rsidR="007B35BB" w:rsidRPr="00F72CD4" w:rsidRDefault="007B35BB" w:rsidP="000D2D5A">
            <w:pPr>
              <w:pStyle w:val="TAL"/>
            </w:pPr>
            <w:r w:rsidRPr="00F72CD4">
              <w:t xml:space="preserve">  frequencyDomainAllocation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9BAB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BE87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2516F" w14:textId="77777777" w:rsidR="007B35BB" w:rsidRPr="00F72CD4" w:rsidRDefault="007B35BB" w:rsidP="000D2D5A">
            <w:pPr>
              <w:pStyle w:val="TAL"/>
            </w:pPr>
          </w:p>
        </w:tc>
      </w:tr>
      <w:tr w:rsidR="007B35BB" w:rsidRPr="00F72CD4" w14:paraId="66FE0347"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0CAC26" w14:textId="77777777" w:rsidR="007B35BB" w:rsidRPr="00F72CD4" w:rsidRDefault="007B35BB" w:rsidP="000D2D5A">
            <w:pPr>
              <w:pStyle w:val="TAL"/>
            </w:pPr>
            <w:r w:rsidRPr="00F72CD4">
              <w:t xml:space="preserve">    oth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34F37D" w14:textId="77777777" w:rsidR="007B35BB" w:rsidRPr="00F72CD4" w:rsidRDefault="007B35BB" w:rsidP="000D2D5A">
            <w:pPr>
              <w:pStyle w:val="TAL"/>
            </w:pPr>
            <w:r w:rsidRPr="00F72CD4">
              <w:t>01111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DD968" w14:textId="77777777" w:rsidR="007B35BB" w:rsidRPr="00F72CD4" w:rsidRDefault="007B35BB" w:rsidP="000D2D5A">
            <w:r w:rsidRPr="00F72CD4">
              <w:t>(k0, k1, k2, k3)=(2, 4, 6, 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3A19D7" w14:textId="77777777" w:rsidR="007B35BB" w:rsidRPr="00F72CD4" w:rsidRDefault="007B35BB" w:rsidP="000D2D5A"/>
        </w:tc>
      </w:tr>
      <w:tr w:rsidR="007B35BB" w:rsidRPr="00F72CD4" w14:paraId="1C1B81D4"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0A12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2FDE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4661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E010F" w14:textId="77777777" w:rsidR="007B35BB" w:rsidRPr="00F72CD4" w:rsidRDefault="007B35BB" w:rsidP="000D2D5A">
            <w:pPr>
              <w:pStyle w:val="TAL"/>
            </w:pPr>
          </w:p>
        </w:tc>
      </w:tr>
      <w:tr w:rsidR="007B35BB" w:rsidRPr="00F72CD4" w14:paraId="4B770F1B"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072A3" w14:textId="77777777" w:rsidR="007B35BB" w:rsidRPr="00F72CD4" w:rsidRDefault="007B35BB" w:rsidP="000D2D5A">
            <w:pPr>
              <w:pStyle w:val="TAL"/>
            </w:pPr>
            <w:r w:rsidRPr="00F72CD4">
              <w:t xml:space="preserve">  nrofPor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AC223" w14:textId="77777777" w:rsidR="007B35BB" w:rsidRPr="00F72CD4" w:rsidRDefault="007B35BB" w:rsidP="000D2D5A">
            <w:pPr>
              <w:pStyle w:val="TAL"/>
            </w:pPr>
            <w:r w:rsidRPr="00F72CD4">
              <w:t>P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069A45" w14:textId="77777777" w:rsidR="007B35BB" w:rsidRPr="00F72CD4" w:rsidRDefault="007B35BB" w:rsidP="000D2D5A">
            <w:pPr>
              <w:pStyle w:val="TAL"/>
            </w:pPr>
            <w:r w:rsidRPr="00F72CD4">
              <w:t>Eight Por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935EF" w14:textId="77777777" w:rsidR="007B35BB" w:rsidRPr="00F72CD4" w:rsidRDefault="007B35BB" w:rsidP="000D2D5A">
            <w:pPr>
              <w:pStyle w:val="TAL"/>
            </w:pPr>
          </w:p>
        </w:tc>
      </w:tr>
      <w:tr w:rsidR="007B35BB" w:rsidRPr="00F72CD4" w14:paraId="2C029823"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B4D42" w14:textId="77777777" w:rsidR="007B35BB" w:rsidRPr="00F72CD4" w:rsidRDefault="007B35BB" w:rsidP="000D2D5A">
            <w:pPr>
              <w:pStyle w:val="TAL"/>
            </w:pPr>
            <w:r w:rsidRPr="00F72CD4">
              <w:t xml:space="preserve">  firstOFDMSymbolInTimeDomain</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FBDA2" w14:textId="77777777" w:rsidR="007B35BB" w:rsidRPr="00F72CD4" w:rsidRDefault="007B35BB" w:rsidP="000D2D5A">
            <w:pPr>
              <w:pStyle w:val="TAL"/>
            </w:pPr>
            <w:r w:rsidRPr="00F72CD4">
              <w:t>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AD5D5" w14:textId="77777777" w:rsidR="007B35BB" w:rsidRPr="00F72CD4" w:rsidRDefault="007B35BB" w:rsidP="000D2D5A">
            <w:r w:rsidRPr="00F72CD4">
              <w:rPr>
                <w:lang w:eastAsia="fr-FR"/>
              </w:rPr>
              <w:t>l</w:t>
            </w:r>
            <w:r w:rsidRPr="00F72CD4">
              <w:rPr>
                <w:vertAlign w:val="subscript"/>
                <w:lang w:eastAsia="fr-FR"/>
              </w:rPr>
              <w:t>0</w:t>
            </w:r>
            <w:r w:rsidRPr="00F72CD4">
              <w:rPr>
                <w:lang w:eastAsia="fr-FR"/>
              </w:rPr>
              <w:t xml:space="preserve"> = 1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A0806" w14:textId="77777777" w:rsidR="007B35BB" w:rsidRPr="00F72CD4" w:rsidRDefault="007B35BB" w:rsidP="000D2D5A"/>
        </w:tc>
      </w:tr>
      <w:tr w:rsidR="007B35BB" w:rsidRPr="00F72CD4" w14:paraId="01350F3C"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9334E7" w14:textId="77777777" w:rsidR="007B35BB" w:rsidRPr="00F72CD4" w:rsidRDefault="007B35BB" w:rsidP="000D2D5A">
            <w:pPr>
              <w:pStyle w:val="TAL"/>
            </w:pPr>
            <w:r w:rsidRPr="00F72CD4">
              <w:t xml:space="preserve">  cdm-Typ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178FA" w14:textId="77777777" w:rsidR="007B35BB" w:rsidRPr="00F72CD4" w:rsidRDefault="007B35BB" w:rsidP="000D2D5A">
            <w:pPr>
              <w:pStyle w:val="TAL"/>
            </w:pPr>
            <w:r w:rsidRPr="00F72CD4">
              <w:t>fd-CDM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B00C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A0380" w14:textId="77777777" w:rsidR="007B35BB" w:rsidRPr="00F72CD4" w:rsidRDefault="007B35BB" w:rsidP="000D2D5A"/>
        </w:tc>
      </w:tr>
      <w:tr w:rsidR="007B35BB" w:rsidRPr="00F72CD4" w14:paraId="6B2C3EB2"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61A14" w14:textId="77777777" w:rsidR="007B35BB" w:rsidRPr="00F72CD4" w:rsidRDefault="007B35BB" w:rsidP="000D2D5A">
            <w:pPr>
              <w:pStyle w:val="TAL"/>
            </w:pPr>
            <w:r w:rsidRPr="00F72CD4">
              <w:t xml:space="preserve">  density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374B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0803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4B18D" w14:textId="77777777" w:rsidR="007B35BB" w:rsidRPr="00F72CD4" w:rsidRDefault="007B35BB" w:rsidP="000D2D5A">
            <w:pPr>
              <w:pStyle w:val="TAL"/>
            </w:pPr>
          </w:p>
        </w:tc>
      </w:tr>
      <w:tr w:rsidR="007B35BB" w:rsidRPr="00F72CD4" w14:paraId="47259790"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E1E0A" w14:textId="77777777" w:rsidR="007B35BB" w:rsidRPr="00F72CD4" w:rsidRDefault="007B35BB" w:rsidP="000D2D5A">
            <w:pPr>
              <w:pStyle w:val="TAL"/>
            </w:pPr>
            <w:r w:rsidRPr="00F72CD4">
              <w:t xml:space="preserve">    on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832458"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6457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2FB76" w14:textId="77777777" w:rsidR="007B35BB" w:rsidRPr="00F72CD4" w:rsidRDefault="007B35BB" w:rsidP="000D2D5A">
            <w:pPr>
              <w:pStyle w:val="TAL"/>
            </w:pPr>
          </w:p>
        </w:tc>
      </w:tr>
      <w:tr w:rsidR="007B35BB" w:rsidRPr="00F72CD4" w14:paraId="6CD7D4B5"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443E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DF7E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BD32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0332C" w14:textId="77777777" w:rsidR="007B35BB" w:rsidRPr="00F72CD4" w:rsidRDefault="007B35BB" w:rsidP="000D2D5A">
            <w:pPr>
              <w:pStyle w:val="TAL"/>
            </w:pPr>
          </w:p>
        </w:tc>
      </w:tr>
      <w:tr w:rsidR="007B35BB" w:rsidRPr="00F72CD4" w14:paraId="1DE84B84"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0806A9" w14:textId="77777777" w:rsidR="007B35BB" w:rsidRPr="00F72CD4" w:rsidRDefault="007B35BB" w:rsidP="000D2D5A">
            <w:pPr>
              <w:pStyle w:val="TAL"/>
            </w:pPr>
            <w:r w:rsidRPr="00F72CD4">
              <w:t>  freqBan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4523E" w14:textId="77777777" w:rsidR="007B35BB" w:rsidRPr="00F72CD4" w:rsidRDefault="007B35BB" w:rsidP="000D2D5A">
            <w:pPr>
              <w:pStyle w:val="TAL"/>
            </w:pPr>
            <w:r w:rsidRPr="00F72CD4">
              <w:t>CSI-FrequencyOccupat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3ED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DD81B" w14:textId="77777777" w:rsidR="007B35BB" w:rsidRPr="00F72CD4" w:rsidRDefault="007B35BB" w:rsidP="000D2D5A">
            <w:pPr>
              <w:pStyle w:val="TAL"/>
            </w:pPr>
          </w:p>
        </w:tc>
      </w:tr>
      <w:tr w:rsidR="007B35BB" w:rsidRPr="00F72CD4" w14:paraId="7CAFBA37"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5DA45"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388A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EEED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DD5CB" w14:textId="77777777" w:rsidR="007B35BB" w:rsidRPr="00F72CD4" w:rsidRDefault="007B35BB" w:rsidP="000D2D5A">
            <w:pPr>
              <w:pStyle w:val="TAL"/>
            </w:pPr>
          </w:p>
        </w:tc>
      </w:tr>
    </w:tbl>
    <w:p w14:paraId="7C87B847" w14:textId="77777777" w:rsidR="007B35BB" w:rsidRPr="00F72CD4" w:rsidRDefault="007B35BB" w:rsidP="000D2D5A"/>
    <w:p w14:paraId="7DB575FF" w14:textId="77777777" w:rsidR="007B35BB" w:rsidRPr="00F72CD4" w:rsidRDefault="007B35BB" w:rsidP="007B35BB">
      <w:pPr>
        <w:pStyle w:val="H6"/>
        <w:rPr>
          <w:lang w:eastAsia="en-US"/>
        </w:rPr>
      </w:pPr>
      <w:r w:rsidRPr="00F72CD4">
        <w:t>5.2.3.1.2_1.</w:t>
      </w:r>
      <w:r w:rsidRPr="00F72CD4">
        <w:rPr>
          <w:rFonts w:eastAsia="Malgun Gothic"/>
        </w:rPr>
        <w:t>3</w:t>
      </w:r>
      <w:r w:rsidRPr="00F72CD4">
        <w:t>.3_2</w:t>
      </w:r>
      <w:r w:rsidRPr="00F72CD4">
        <w:tab/>
        <w:t>Message exceptions for NSA</w:t>
      </w:r>
    </w:p>
    <w:p w14:paraId="357CC1BB" w14:textId="77777777" w:rsidR="007B35BB" w:rsidRPr="00F72CD4" w:rsidRDefault="007B35BB" w:rsidP="000D2D5A">
      <w:r w:rsidRPr="00F72CD4">
        <w:t>Same as 5.2.3.1.2_1.3.3_1</w:t>
      </w:r>
    </w:p>
    <w:p w14:paraId="0E20F3C9" w14:textId="77777777" w:rsidR="007B35BB" w:rsidRPr="00F72CD4" w:rsidRDefault="007B35BB" w:rsidP="007B35BB">
      <w:pPr>
        <w:pStyle w:val="H6"/>
        <w:rPr>
          <w:rFonts w:eastAsia="SimSun"/>
          <w:lang w:eastAsia="en-US"/>
        </w:rPr>
      </w:pPr>
      <w:r w:rsidRPr="00F72CD4">
        <w:t>5.2.3.1.2_1.4</w:t>
      </w:r>
      <w:r w:rsidRPr="00F72CD4">
        <w:tab/>
        <w:t>Test requirement</w:t>
      </w:r>
    </w:p>
    <w:p w14:paraId="2135191F" w14:textId="77777777" w:rsidR="007B35BB" w:rsidRPr="00F72CD4" w:rsidRDefault="007B35BB" w:rsidP="000D2D5A">
      <w:pPr>
        <w:rPr>
          <w:rFonts w:eastAsia="Batang"/>
        </w:rPr>
      </w:pPr>
      <w:r w:rsidRPr="00F72CD4">
        <w:rPr>
          <w:rFonts w:eastAsia="Batang"/>
        </w:rPr>
        <w:t>Table 5.2.3.1.2.0-3 define the primary level settings.</w:t>
      </w:r>
    </w:p>
    <w:p w14:paraId="0D118F75" w14:textId="77777777" w:rsidR="007B35BB" w:rsidRPr="00F72CD4" w:rsidRDefault="007B35BB" w:rsidP="000D2D5A">
      <w:pPr>
        <w:rPr>
          <w:rFonts w:eastAsia="SimSun"/>
        </w:rPr>
      </w:pPr>
      <w:r w:rsidRPr="00F72CD4">
        <w:t>The fraction of maximum throughput percentage for the downlink reference measurement channels specified in Annex A.3.2.1 for each throughput test shall meet or exceed the specified value in Table 5.2.3.1.2_1.4-1 for the specified SNR including test tolerances for all throughput tests.</w:t>
      </w:r>
    </w:p>
    <w:p w14:paraId="75B94322" w14:textId="77777777" w:rsidR="007B35BB" w:rsidRPr="00F72CD4" w:rsidRDefault="007B35BB" w:rsidP="000D2D5A">
      <w:pPr>
        <w:pStyle w:val="TH"/>
      </w:pPr>
      <w:r w:rsidRPr="00F72CD4">
        <w:t>Table 5.2.3.1.2_1.4-1: Test Requirement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76"/>
        <w:gridCol w:w="1216"/>
        <w:gridCol w:w="1221"/>
        <w:gridCol w:w="1294"/>
        <w:gridCol w:w="1531"/>
        <w:gridCol w:w="9"/>
        <w:gridCol w:w="1439"/>
        <w:gridCol w:w="597"/>
      </w:tblGrid>
      <w:tr w:rsidR="007B35BB" w:rsidRPr="00F72CD4" w14:paraId="061A500E" w14:textId="77777777" w:rsidTr="007B35BB">
        <w:trPr>
          <w:trHeight w:val="390"/>
          <w:jc w:val="center"/>
        </w:trPr>
        <w:tc>
          <w:tcPr>
            <w:tcW w:w="3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516211" w14:textId="77777777" w:rsidR="007B35BB" w:rsidRPr="00F72CD4" w:rsidRDefault="007B35BB" w:rsidP="000D2D5A">
            <w:pPr>
              <w:pStyle w:val="TAH"/>
            </w:pPr>
            <w:r w:rsidRPr="00F72CD4">
              <w:t>Test num.</w:t>
            </w:r>
          </w:p>
        </w:tc>
        <w:tc>
          <w:tcPr>
            <w:tcW w:w="8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2C039C"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39364EB" w14:textId="77777777" w:rsidR="007B35BB" w:rsidRPr="00F72CD4" w:rsidRDefault="007B35BB" w:rsidP="000D2D5A">
            <w:pPr>
              <w:pStyle w:val="TAH"/>
            </w:pPr>
            <w:r w:rsidRPr="00F72CD4">
              <w:t>Bandwidth (MHz) / Subcarrier spacing (kHz)</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935EC5" w14:textId="77777777" w:rsidR="007B35BB" w:rsidRPr="00F72CD4" w:rsidRDefault="007B35BB" w:rsidP="000D2D5A">
            <w:pPr>
              <w:pStyle w:val="TAH"/>
            </w:pPr>
            <w:r w:rsidRPr="00F72CD4">
              <w:t>Modulation format and code rate</w:t>
            </w: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A7656A" w14:textId="77777777" w:rsidR="007B35BB" w:rsidRPr="00F72CD4" w:rsidRDefault="007B35BB" w:rsidP="000D2D5A">
            <w:pPr>
              <w:pStyle w:val="TAH"/>
            </w:pPr>
            <w:r w:rsidRPr="00F72CD4">
              <w:t>Propagation condition</w:t>
            </w:r>
          </w:p>
        </w:tc>
        <w:tc>
          <w:tcPr>
            <w:tcW w:w="80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8EA4FAC" w14:textId="77777777" w:rsidR="007B35BB" w:rsidRPr="00F72CD4" w:rsidRDefault="007B35BB" w:rsidP="000D2D5A">
            <w:pPr>
              <w:pStyle w:val="TAH"/>
            </w:pPr>
            <w:r w:rsidRPr="00F72CD4">
              <w:t>Correlation matrix and antenna configuration</w:t>
            </w:r>
          </w:p>
        </w:tc>
        <w:tc>
          <w:tcPr>
            <w:tcW w:w="106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FFF7437" w14:textId="77777777" w:rsidR="007B35BB" w:rsidRPr="00F72CD4" w:rsidRDefault="007B35BB" w:rsidP="000D2D5A">
            <w:pPr>
              <w:pStyle w:val="TAH"/>
            </w:pPr>
            <w:r w:rsidRPr="00F72CD4">
              <w:t>Reference value</w:t>
            </w:r>
          </w:p>
        </w:tc>
      </w:tr>
      <w:tr w:rsidR="007B35BB" w:rsidRPr="00F72CD4" w14:paraId="4CAAF69F" w14:textId="77777777" w:rsidTr="007B35BB">
        <w:trPr>
          <w:trHeight w:val="41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7DD61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8C1D1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45775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0018FA" w14:textId="77777777" w:rsidR="007B35BB" w:rsidRPr="00F72CD4" w:rsidRDefault="007B35BB" w:rsidP="000D2D5A"/>
        </w:tc>
        <w:tc>
          <w:tcPr>
            <w:tcW w:w="670" w:type="pct"/>
            <w:tcBorders>
              <w:top w:val="single" w:sz="4" w:space="0" w:color="auto"/>
              <w:left w:val="single" w:sz="4" w:space="0" w:color="auto"/>
              <w:bottom w:val="single" w:sz="4" w:space="0" w:color="auto"/>
              <w:right w:val="single" w:sz="4" w:space="0" w:color="auto"/>
            </w:tcBorders>
            <w:shd w:val="clear" w:color="auto" w:fill="FFFFFF"/>
            <w:vAlign w:val="center"/>
          </w:tcPr>
          <w:p w14:paraId="24CAF688" w14:textId="77777777" w:rsidR="007B35BB" w:rsidRPr="00F72CD4" w:rsidRDefault="007B35BB" w:rsidP="000D2D5A">
            <w:pPr>
              <w:pStyle w:val="TAH"/>
            </w:pP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tcPr>
          <w:p w14:paraId="1960835E" w14:textId="77777777" w:rsidR="007B35BB" w:rsidRPr="00F72CD4" w:rsidRDefault="007B35BB" w:rsidP="000D2D5A">
            <w:pPr>
              <w:pStyle w:val="TAH"/>
            </w:pPr>
          </w:p>
        </w:tc>
        <w:tc>
          <w:tcPr>
            <w:tcW w:w="75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69C7D53" w14:textId="77777777" w:rsidR="007B35BB" w:rsidRPr="00F72CD4" w:rsidRDefault="007B35BB" w:rsidP="000D2D5A">
            <w:pPr>
              <w:pStyle w:val="TAH"/>
            </w:pPr>
            <w:r w:rsidRPr="00F72CD4">
              <w:t>Fraction of maximum throughput (%)</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809A43" w14:textId="77777777" w:rsidR="007B35BB" w:rsidRPr="00F72CD4" w:rsidRDefault="007B35BB" w:rsidP="000D2D5A">
            <w:pPr>
              <w:pStyle w:val="TAH"/>
            </w:pPr>
            <w:r w:rsidRPr="00F72CD4">
              <w:t>SNR (dB)</w:t>
            </w:r>
          </w:p>
        </w:tc>
      </w:tr>
      <w:tr w:rsidR="007B35BB" w:rsidRPr="00F72CD4" w14:paraId="4B658B49" w14:textId="77777777" w:rsidTr="007B35BB">
        <w:trPr>
          <w:trHeight w:val="207"/>
          <w:jc w:val="center"/>
        </w:trPr>
        <w:tc>
          <w:tcPr>
            <w:tcW w:w="3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C41C62" w14:textId="77777777" w:rsidR="007B35BB" w:rsidRPr="00F72CD4" w:rsidRDefault="007B35BB" w:rsidP="000D2D5A">
            <w:pPr>
              <w:pStyle w:val="TAC"/>
            </w:pPr>
            <w:r w:rsidRPr="00F72CD4">
              <w:t>1-1</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81C7A6" w14:textId="77777777" w:rsidR="007B35BB" w:rsidRPr="00F72CD4" w:rsidRDefault="007B35BB" w:rsidP="000D2D5A">
            <w:pPr>
              <w:pStyle w:val="TAC"/>
            </w:pPr>
            <w:r w:rsidRPr="00F72CD4">
              <w:t>R.PDSCH.1-5.1 FDD</w:t>
            </w:r>
          </w:p>
        </w:tc>
        <w:tc>
          <w:tcPr>
            <w:tcW w:w="633" w:type="pct"/>
            <w:tcBorders>
              <w:top w:val="single" w:sz="4" w:space="0" w:color="auto"/>
              <w:left w:val="single" w:sz="4" w:space="0" w:color="auto"/>
              <w:bottom w:val="single" w:sz="4" w:space="0" w:color="auto"/>
              <w:right w:val="single" w:sz="4" w:space="0" w:color="auto"/>
            </w:tcBorders>
            <w:shd w:val="clear" w:color="auto" w:fill="FFFFFF"/>
            <w:hideMark/>
          </w:tcPr>
          <w:p w14:paraId="10D5024D" w14:textId="77777777" w:rsidR="007B35BB" w:rsidRPr="00F72CD4" w:rsidRDefault="007B35BB" w:rsidP="000D2D5A">
            <w:pPr>
              <w:pStyle w:val="TAC"/>
            </w:pPr>
            <w:r w:rsidRPr="00F72CD4">
              <w:t>10 / 15</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5F307" w14:textId="77777777" w:rsidR="007B35BB" w:rsidRPr="00F72CD4" w:rsidRDefault="007B35BB" w:rsidP="000D2D5A">
            <w:pPr>
              <w:pStyle w:val="TAC"/>
            </w:pPr>
            <w:r w:rsidRPr="00F72CD4">
              <w:t>16QAM, 0.48</w:t>
            </w:r>
          </w:p>
        </w:tc>
        <w:tc>
          <w:tcPr>
            <w:tcW w:w="6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093015" w14:textId="77777777" w:rsidR="007B35BB" w:rsidRPr="00F72CD4" w:rsidRDefault="007B35BB" w:rsidP="000D2D5A">
            <w:pPr>
              <w:pStyle w:val="TAC"/>
            </w:pPr>
            <w:r w:rsidRPr="00F72CD4">
              <w:t>TDLC300-10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86559F" w14:textId="77777777" w:rsidR="007B35BB" w:rsidRPr="00F72CD4" w:rsidRDefault="007B35BB" w:rsidP="000D2D5A">
            <w:pPr>
              <w:pStyle w:val="TAC"/>
            </w:pPr>
            <w:r w:rsidRPr="00F72CD4">
              <w:t>4x4, ULA Low</w:t>
            </w:r>
          </w:p>
        </w:tc>
        <w:tc>
          <w:tcPr>
            <w:tcW w:w="75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68F6CE3" w14:textId="77777777" w:rsidR="007B35BB" w:rsidRPr="00F72CD4" w:rsidRDefault="007B35BB" w:rsidP="000D2D5A">
            <w:pPr>
              <w:pStyle w:val="TAC"/>
            </w:pPr>
            <w:r w:rsidRPr="00F72CD4">
              <w:t>70</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10CD2" w14:textId="77777777" w:rsidR="007B35BB" w:rsidRPr="00F72CD4" w:rsidRDefault="007B35BB" w:rsidP="000D2D5A">
            <w:pPr>
              <w:pStyle w:val="TAC"/>
              <w:rPr>
                <w:lang w:eastAsia="zh-CN"/>
              </w:rPr>
            </w:pPr>
            <w:r w:rsidRPr="00F72CD4">
              <w:rPr>
                <w:lang w:eastAsia="zh-CN"/>
              </w:rPr>
              <w:t>10</w:t>
            </w:r>
          </w:p>
        </w:tc>
      </w:tr>
    </w:tbl>
    <w:p w14:paraId="119D55CD" w14:textId="77777777" w:rsidR="007B35BB" w:rsidRPr="00F72CD4" w:rsidRDefault="007B35BB" w:rsidP="000D2D5A">
      <w:pPr>
        <w:rPr>
          <w:lang w:eastAsia="en-US"/>
        </w:rPr>
      </w:pPr>
    </w:p>
    <w:p w14:paraId="5BF14AA0" w14:textId="3FE34A5C" w:rsidR="007B35BB" w:rsidRPr="00F72CD4" w:rsidRDefault="007B35BB" w:rsidP="007B35BB">
      <w:pPr>
        <w:pStyle w:val="Heading5"/>
        <w:rPr>
          <w:rFonts w:eastAsia="SimSun"/>
        </w:rPr>
      </w:pPr>
      <w:bookmarkStart w:id="848" w:name="_Toc27479446"/>
      <w:bookmarkStart w:id="849" w:name="_Toc36058633"/>
      <w:bookmarkStart w:id="850" w:name="_Toc44067556"/>
      <w:bookmarkStart w:id="851" w:name="_Toc52716482"/>
      <w:bookmarkStart w:id="852" w:name="_Toc58239127"/>
      <w:bookmarkStart w:id="853" w:name="_Toc68246709"/>
      <w:bookmarkStart w:id="854" w:name="_Toc75789983"/>
      <w:bookmarkStart w:id="855" w:name="_Toc84264643"/>
      <w:bookmarkStart w:id="856" w:name="_Toc90560776"/>
      <w:r w:rsidRPr="00F72CD4">
        <w:rPr>
          <w:rFonts w:eastAsia="SimSun"/>
        </w:rPr>
        <w:t>5.2.3.1.3</w:t>
      </w:r>
      <w:r w:rsidRPr="00F72CD4">
        <w:rPr>
          <w:rFonts w:eastAsia="SimSun"/>
        </w:rPr>
        <w:tab/>
        <w:t>4Rx FDD FR1 PDSCH mapping Type B performance</w:t>
      </w:r>
      <w:bookmarkEnd w:id="848"/>
      <w:bookmarkEnd w:id="849"/>
      <w:bookmarkEnd w:id="850"/>
      <w:bookmarkEnd w:id="851"/>
      <w:bookmarkEnd w:id="852"/>
      <w:bookmarkEnd w:id="853"/>
      <w:bookmarkEnd w:id="854"/>
      <w:bookmarkEnd w:id="855"/>
      <w:bookmarkEnd w:id="856"/>
    </w:p>
    <w:p w14:paraId="52C8BBF5" w14:textId="77777777" w:rsidR="007B35BB" w:rsidRPr="00F72CD4" w:rsidRDefault="007B35BB" w:rsidP="007B35BB">
      <w:pPr>
        <w:pStyle w:val="H6"/>
        <w:rPr>
          <w:rFonts w:eastAsia="SimSun"/>
        </w:rPr>
      </w:pPr>
      <w:r w:rsidRPr="00F72CD4">
        <w:t>5.2.3.1.3</w:t>
      </w:r>
      <w:r w:rsidRPr="00F72CD4">
        <w:rPr>
          <w:rFonts w:eastAsia="Malgun Gothic"/>
        </w:rPr>
        <w:t>.0</w:t>
      </w:r>
      <w:r w:rsidRPr="00F72CD4">
        <w:tab/>
        <w:t>Minimum conformance requirements</w:t>
      </w:r>
    </w:p>
    <w:p w14:paraId="79DF8C0E" w14:textId="77777777" w:rsidR="007B35BB" w:rsidRPr="00F72CD4" w:rsidRDefault="007B35BB" w:rsidP="000D2D5A">
      <w:r w:rsidRPr="00F72CD4">
        <w:t>The performance requirements are specified in Table 5.2.3.1.3</w:t>
      </w:r>
      <w:r w:rsidRPr="00F72CD4">
        <w:rPr>
          <w:rFonts w:eastAsia="Malgun Gothic"/>
        </w:rPr>
        <w:t>.0</w:t>
      </w:r>
      <w:r w:rsidRPr="00F72CD4">
        <w:t>-3, with the addition of test parameters in Table 5.2.3.1.3</w:t>
      </w:r>
      <w:r w:rsidRPr="00F72CD4">
        <w:rPr>
          <w:rFonts w:eastAsia="Malgun Gothic"/>
        </w:rPr>
        <w:t>.0</w:t>
      </w:r>
      <w:r w:rsidRPr="00F72CD4">
        <w:t xml:space="preserve">-2 and the downlink physical channel setup according to Annex </w:t>
      </w:r>
      <w:r w:rsidRPr="00F72CD4">
        <w:rPr>
          <w:lang w:eastAsia="zh-CN"/>
        </w:rPr>
        <w:t>C.3.1</w:t>
      </w:r>
      <w:r w:rsidRPr="00F72CD4">
        <w:t>.</w:t>
      </w:r>
    </w:p>
    <w:p w14:paraId="100CDE10"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3</w:t>
      </w:r>
      <w:r w:rsidRPr="00F72CD4">
        <w:rPr>
          <w:rFonts w:eastAsia="Malgun Gothic"/>
        </w:rPr>
        <w:t>.0</w:t>
      </w:r>
      <w:r w:rsidRPr="00F72CD4">
        <w:t>-1</w:t>
      </w:r>
      <w:r w:rsidRPr="00F72CD4">
        <w:rPr>
          <w:lang w:eastAsia="zh-CN"/>
        </w:rPr>
        <w:t>.</w:t>
      </w:r>
    </w:p>
    <w:p w14:paraId="58AFD1B8" w14:textId="77777777" w:rsidR="007B35BB" w:rsidRPr="00F72CD4" w:rsidRDefault="007B35BB" w:rsidP="000D2D5A">
      <w:pPr>
        <w:pStyle w:val="TH"/>
        <w:rPr>
          <w:lang w:eastAsia="en-US"/>
        </w:rPr>
      </w:pPr>
      <w:r w:rsidRPr="00F72CD4">
        <w:t>Table 5.2.3.1.3</w:t>
      </w:r>
      <w:r w:rsidRPr="00F72CD4">
        <w:rPr>
          <w:rFonts w:eastAsia="Malgun Gothic"/>
        </w:rPr>
        <w:t>.0</w:t>
      </w:r>
      <w:r w:rsidRPr="00F72CD4">
        <w:t>-1</w:t>
      </w:r>
      <w:r w:rsidRPr="00F72CD4">
        <w:rPr>
          <w:lang w:eastAsia="zh-CN"/>
        </w:rPr>
        <w:t>:</w:t>
      </w:r>
      <w:r w:rsidRPr="00F72CD4">
        <w:t xml:space="preserve"> Tests purpo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7B35BB" w:rsidRPr="00F72CD4" w14:paraId="2C60DA01" w14:textId="77777777" w:rsidTr="007B35BB">
        <w:tc>
          <w:tcPr>
            <w:tcW w:w="2500" w:type="pct"/>
            <w:tcBorders>
              <w:top w:val="single" w:sz="4" w:space="0" w:color="auto"/>
              <w:left w:val="single" w:sz="4" w:space="0" w:color="auto"/>
              <w:bottom w:val="single" w:sz="4" w:space="0" w:color="auto"/>
              <w:right w:val="single" w:sz="4" w:space="0" w:color="auto"/>
            </w:tcBorders>
            <w:hideMark/>
          </w:tcPr>
          <w:p w14:paraId="6C0D6BBD" w14:textId="77777777" w:rsidR="007B35BB" w:rsidRPr="00F72CD4" w:rsidRDefault="007B35BB" w:rsidP="000D2D5A">
            <w:pPr>
              <w:pStyle w:val="TAH"/>
            </w:pPr>
            <w:r w:rsidRPr="00F72CD4">
              <w:t>Purpose</w:t>
            </w:r>
          </w:p>
        </w:tc>
        <w:tc>
          <w:tcPr>
            <w:tcW w:w="2500" w:type="pct"/>
            <w:tcBorders>
              <w:top w:val="single" w:sz="4" w:space="0" w:color="auto"/>
              <w:left w:val="single" w:sz="4" w:space="0" w:color="auto"/>
              <w:bottom w:val="single" w:sz="4" w:space="0" w:color="auto"/>
              <w:right w:val="single" w:sz="4" w:space="0" w:color="auto"/>
            </w:tcBorders>
            <w:hideMark/>
          </w:tcPr>
          <w:p w14:paraId="59EB2114" w14:textId="77777777" w:rsidR="007B35BB" w:rsidRPr="00F72CD4" w:rsidRDefault="007B35BB" w:rsidP="000D2D5A">
            <w:pPr>
              <w:pStyle w:val="TAH"/>
            </w:pPr>
            <w:r w:rsidRPr="00F72CD4">
              <w:t>Test index</w:t>
            </w:r>
          </w:p>
        </w:tc>
      </w:tr>
      <w:tr w:rsidR="007B35BB" w:rsidRPr="00F72CD4" w14:paraId="4317CCAC" w14:textId="77777777" w:rsidTr="007B35BB">
        <w:tc>
          <w:tcPr>
            <w:tcW w:w="2500" w:type="pct"/>
            <w:tcBorders>
              <w:top w:val="single" w:sz="4" w:space="0" w:color="auto"/>
              <w:left w:val="single" w:sz="4" w:space="0" w:color="auto"/>
              <w:bottom w:val="single" w:sz="4" w:space="0" w:color="auto"/>
              <w:right w:val="single" w:sz="4" w:space="0" w:color="auto"/>
            </w:tcBorders>
            <w:hideMark/>
          </w:tcPr>
          <w:p w14:paraId="1A9814C2" w14:textId="77777777" w:rsidR="007B35BB" w:rsidRPr="00F72CD4" w:rsidRDefault="007B35BB" w:rsidP="000D2D5A">
            <w:pPr>
              <w:pStyle w:val="TAL"/>
              <w:rPr>
                <w:lang w:eastAsia="zh-CN"/>
              </w:rPr>
            </w:pPr>
            <w:r w:rsidRPr="00F72CD4">
              <w:t xml:space="preserve">PDSCH mapping Type B performance under </w:t>
            </w:r>
            <w:r w:rsidRPr="00F72CD4">
              <w:rPr>
                <w:lang w:eastAsia="zh-CN"/>
              </w:rPr>
              <w:t>4</w:t>
            </w:r>
            <w:r w:rsidRPr="00F72CD4">
              <w:t xml:space="preserve"> receive antenna conditions</w:t>
            </w:r>
          </w:p>
        </w:tc>
        <w:tc>
          <w:tcPr>
            <w:tcW w:w="2500" w:type="pct"/>
            <w:tcBorders>
              <w:top w:val="single" w:sz="4" w:space="0" w:color="auto"/>
              <w:left w:val="single" w:sz="4" w:space="0" w:color="auto"/>
              <w:bottom w:val="single" w:sz="4" w:space="0" w:color="auto"/>
              <w:right w:val="single" w:sz="4" w:space="0" w:color="auto"/>
            </w:tcBorders>
            <w:hideMark/>
          </w:tcPr>
          <w:p w14:paraId="57611963" w14:textId="77777777" w:rsidR="007B35BB" w:rsidRPr="00F72CD4" w:rsidRDefault="007B35BB" w:rsidP="000D2D5A">
            <w:pPr>
              <w:pStyle w:val="TAL"/>
              <w:rPr>
                <w:lang w:eastAsia="zh-CN"/>
              </w:rPr>
            </w:pPr>
            <w:r w:rsidRPr="00F72CD4">
              <w:rPr>
                <w:lang w:eastAsia="zh-CN"/>
              </w:rPr>
              <w:t>1-1</w:t>
            </w:r>
          </w:p>
        </w:tc>
      </w:tr>
    </w:tbl>
    <w:p w14:paraId="0313B6EF" w14:textId="77777777" w:rsidR="007B35BB" w:rsidRPr="00F72CD4" w:rsidRDefault="007B35BB" w:rsidP="000D2D5A">
      <w:pPr>
        <w:rPr>
          <w:lang w:eastAsia="en-US"/>
        </w:rPr>
      </w:pPr>
    </w:p>
    <w:p w14:paraId="265D9723" w14:textId="77777777" w:rsidR="007B35BB" w:rsidRPr="00F72CD4" w:rsidRDefault="007B35BB" w:rsidP="000D2D5A">
      <w:pPr>
        <w:pStyle w:val="TH"/>
      </w:pPr>
      <w:r w:rsidRPr="00F72CD4">
        <w:t>Table 5.2.3.1.3</w:t>
      </w:r>
      <w:r w:rsidRPr="00F72CD4">
        <w:rPr>
          <w:rFonts w:eastAsia="Malgun Gothic"/>
        </w:rPr>
        <w:t>.0</w:t>
      </w:r>
      <w:r w:rsidRPr="00F72CD4">
        <w:t>-2</w:t>
      </w:r>
      <w:r w:rsidRPr="00F72CD4">
        <w:rPr>
          <w:lang w:eastAsia="zh-CN"/>
        </w:rPr>
        <w:t>:</w:t>
      </w:r>
      <w:r w:rsidRPr="00F72CD4">
        <w:t xml:space="preserve"> Test paramete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3673"/>
        <w:gridCol w:w="792"/>
        <w:gridCol w:w="3368"/>
      </w:tblGrid>
      <w:tr w:rsidR="007B35BB" w:rsidRPr="00F72CD4" w14:paraId="2A094CF6" w14:textId="77777777" w:rsidTr="007B35BB">
        <w:tc>
          <w:tcPr>
            <w:tcW w:w="2840" w:type="pct"/>
            <w:gridSpan w:val="2"/>
            <w:tcBorders>
              <w:top w:val="single" w:sz="4" w:space="0" w:color="auto"/>
              <w:left w:val="single" w:sz="4" w:space="0" w:color="auto"/>
              <w:bottom w:val="single" w:sz="4" w:space="0" w:color="auto"/>
              <w:right w:val="single" w:sz="4" w:space="0" w:color="auto"/>
            </w:tcBorders>
            <w:hideMark/>
          </w:tcPr>
          <w:p w14:paraId="6F7BE8EA" w14:textId="77777777" w:rsidR="007B35BB" w:rsidRPr="00F72CD4" w:rsidRDefault="007B35BB" w:rsidP="000D2D5A">
            <w:pPr>
              <w:pStyle w:val="TAH"/>
            </w:pPr>
            <w:r w:rsidRPr="00F72CD4">
              <w:t>Parameter</w:t>
            </w:r>
          </w:p>
        </w:tc>
        <w:tc>
          <w:tcPr>
            <w:tcW w:w="411" w:type="pct"/>
            <w:tcBorders>
              <w:top w:val="single" w:sz="4" w:space="0" w:color="auto"/>
              <w:left w:val="single" w:sz="4" w:space="0" w:color="auto"/>
              <w:bottom w:val="single" w:sz="4" w:space="0" w:color="auto"/>
              <w:right w:val="single" w:sz="4" w:space="0" w:color="auto"/>
            </w:tcBorders>
            <w:hideMark/>
          </w:tcPr>
          <w:p w14:paraId="7FA3499F" w14:textId="77777777" w:rsidR="007B35BB" w:rsidRPr="00F72CD4" w:rsidRDefault="007B35BB" w:rsidP="000D2D5A">
            <w:pPr>
              <w:pStyle w:val="TAH"/>
            </w:pPr>
            <w:r w:rsidRPr="00F72CD4">
              <w:t>Unit</w:t>
            </w:r>
          </w:p>
        </w:tc>
        <w:tc>
          <w:tcPr>
            <w:tcW w:w="1749" w:type="pct"/>
            <w:tcBorders>
              <w:top w:val="single" w:sz="4" w:space="0" w:color="auto"/>
              <w:left w:val="single" w:sz="4" w:space="0" w:color="auto"/>
              <w:bottom w:val="single" w:sz="4" w:space="0" w:color="auto"/>
              <w:right w:val="single" w:sz="4" w:space="0" w:color="auto"/>
            </w:tcBorders>
            <w:hideMark/>
          </w:tcPr>
          <w:p w14:paraId="364C5944" w14:textId="77777777" w:rsidR="007B35BB" w:rsidRPr="00F72CD4" w:rsidRDefault="007B35BB" w:rsidP="000D2D5A">
            <w:pPr>
              <w:pStyle w:val="TAH"/>
            </w:pPr>
            <w:r w:rsidRPr="00F72CD4">
              <w:t>Value</w:t>
            </w:r>
          </w:p>
        </w:tc>
      </w:tr>
      <w:tr w:rsidR="007B35BB" w:rsidRPr="00F72CD4" w14:paraId="0A7B98AC" w14:textId="77777777" w:rsidTr="007B35BB">
        <w:tc>
          <w:tcPr>
            <w:tcW w:w="2840" w:type="pct"/>
            <w:gridSpan w:val="2"/>
            <w:tcBorders>
              <w:top w:val="single" w:sz="4" w:space="0" w:color="auto"/>
              <w:left w:val="single" w:sz="4" w:space="0" w:color="auto"/>
              <w:bottom w:val="single" w:sz="4" w:space="0" w:color="auto"/>
              <w:right w:val="single" w:sz="4" w:space="0" w:color="auto"/>
            </w:tcBorders>
            <w:vAlign w:val="center"/>
            <w:hideMark/>
          </w:tcPr>
          <w:p w14:paraId="41DA493E" w14:textId="77777777" w:rsidR="007B35BB" w:rsidRPr="00F72CD4" w:rsidRDefault="007B35BB" w:rsidP="000D2D5A">
            <w:pPr>
              <w:pStyle w:val="TAH"/>
            </w:pPr>
            <w:r w:rsidRPr="00F72CD4">
              <w:t>Duplex mode</w:t>
            </w:r>
          </w:p>
        </w:tc>
        <w:tc>
          <w:tcPr>
            <w:tcW w:w="411" w:type="pct"/>
            <w:tcBorders>
              <w:top w:val="single" w:sz="4" w:space="0" w:color="auto"/>
              <w:left w:val="single" w:sz="4" w:space="0" w:color="auto"/>
              <w:bottom w:val="single" w:sz="4" w:space="0" w:color="auto"/>
              <w:right w:val="single" w:sz="4" w:space="0" w:color="auto"/>
            </w:tcBorders>
            <w:vAlign w:val="center"/>
          </w:tcPr>
          <w:p w14:paraId="6E389B20" w14:textId="77777777" w:rsidR="007B35BB" w:rsidRPr="00F72CD4" w:rsidRDefault="007B35BB" w:rsidP="000D2D5A">
            <w:pPr>
              <w:pStyle w:val="TAH"/>
            </w:pPr>
          </w:p>
        </w:tc>
        <w:tc>
          <w:tcPr>
            <w:tcW w:w="1749" w:type="pct"/>
            <w:tcBorders>
              <w:top w:val="single" w:sz="4" w:space="0" w:color="auto"/>
              <w:left w:val="single" w:sz="4" w:space="0" w:color="auto"/>
              <w:bottom w:val="single" w:sz="4" w:space="0" w:color="auto"/>
              <w:right w:val="single" w:sz="4" w:space="0" w:color="auto"/>
            </w:tcBorders>
            <w:vAlign w:val="center"/>
            <w:hideMark/>
          </w:tcPr>
          <w:p w14:paraId="0CA3FF08" w14:textId="77777777" w:rsidR="007B35BB" w:rsidRPr="00F72CD4" w:rsidRDefault="007B35BB" w:rsidP="000D2D5A">
            <w:pPr>
              <w:pStyle w:val="TAH"/>
            </w:pPr>
            <w:r w:rsidRPr="00F72CD4">
              <w:t>FDD</w:t>
            </w:r>
          </w:p>
        </w:tc>
      </w:tr>
      <w:tr w:rsidR="007B35BB" w:rsidRPr="00F72CD4" w14:paraId="38E184FB" w14:textId="77777777" w:rsidTr="007B35BB">
        <w:tc>
          <w:tcPr>
            <w:tcW w:w="2840" w:type="pct"/>
            <w:gridSpan w:val="2"/>
            <w:tcBorders>
              <w:top w:val="single" w:sz="4" w:space="0" w:color="auto"/>
              <w:left w:val="single" w:sz="4" w:space="0" w:color="auto"/>
              <w:bottom w:val="single" w:sz="4" w:space="0" w:color="auto"/>
              <w:right w:val="single" w:sz="4" w:space="0" w:color="auto"/>
            </w:tcBorders>
            <w:vAlign w:val="center"/>
            <w:hideMark/>
          </w:tcPr>
          <w:p w14:paraId="429CABE4" w14:textId="77777777" w:rsidR="007B35BB" w:rsidRPr="00F72CD4" w:rsidRDefault="007B35BB" w:rsidP="000D2D5A">
            <w:pPr>
              <w:pStyle w:val="TAH"/>
            </w:pPr>
            <w:r w:rsidRPr="00F72CD4">
              <w:t>Active DL BWP index</w:t>
            </w:r>
          </w:p>
        </w:tc>
        <w:tc>
          <w:tcPr>
            <w:tcW w:w="411" w:type="pct"/>
            <w:tcBorders>
              <w:top w:val="single" w:sz="4" w:space="0" w:color="auto"/>
              <w:left w:val="single" w:sz="4" w:space="0" w:color="auto"/>
              <w:bottom w:val="single" w:sz="4" w:space="0" w:color="auto"/>
              <w:right w:val="single" w:sz="4" w:space="0" w:color="auto"/>
            </w:tcBorders>
            <w:vAlign w:val="center"/>
          </w:tcPr>
          <w:p w14:paraId="0F7B2685" w14:textId="77777777" w:rsidR="007B35BB" w:rsidRPr="00F72CD4" w:rsidRDefault="007B35BB" w:rsidP="000D2D5A">
            <w:pPr>
              <w:pStyle w:val="TAH"/>
            </w:pPr>
          </w:p>
        </w:tc>
        <w:tc>
          <w:tcPr>
            <w:tcW w:w="1749" w:type="pct"/>
            <w:tcBorders>
              <w:top w:val="single" w:sz="4" w:space="0" w:color="auto"/>
              <w:left w:val="single" w:sz="4" w:space="0" w:color="auto"/>
              <w:bottom w:val="single" w:sz="4" w:space="0" w:color="auto"/>
              <w:right w:val="single" w:sz="4" w:space="0" w:color="auto"/>
            </w:tcBorders>
            <w:vAlign w:val="center"/>
            <w:hideMark/>
          </w:tcPr>
          <w:p w14:paraId="028163E2" w14:textId="77777777" w:rsidR="007B35BB" w:rsidRPr="00F72CD4" w:rsidRDefault="007B35BB" w:rsidP="000D2D5A">
            <w:pPr>
              <w:pStyle w:val="TAH"/>
            </w:pPr>
            <w:r w:rsidRPr="00F72CD4">
              <w:t>1</w:t>
            </w:r>
          </w:p>
        </w:tc>
      </w:tr>
      <w:tr w:rsidR="007B35BB" w:rsidRPr="00F72CD4" w14:paraId="7063B8C2" w14:textId="77777777" w:rsidTr="007B35BB">
        <w:tc>
          <w:tcPr>
            <w:tcW w:w="933" w:type="pct"/>
            <w:tcBorders>
              <w:top w:val="single" w:sz="4" w:space="0" w:color="auto"/>
              <w:left w:val="single" w:sz="4" w:space="0" w:color="auto"/>
              <w:bottom w:val="nil"/>
              <w:right w:val="single" w:sz="4" w:space="0" w:color="auto"/>
            </w:tcBorders>
            <w:vAlign w:val="center"/>
          </w:tcPr>
          <w:p w14:paraId="3EB76DA6" w14:textId="77777777" w:rsidR="007B35BB" w:rsidRPr="00F72CD4" w:rsidRDefault="007B35BB" w:rsidP="000D2D5A">
            <w:pPr>
              <w:pStyle w:val="TAL"/>
            </w:pPr>
          </w:p>
        </w:tc>
        <w:tc>
          <w:tcPr>
            <w:tcW w:w="1907" w:type="pct"/>
            <w:tcBorders>
              <w:top w:val="single" w:sz="4" w:space="0" w:color="auto"/>
              <w:left w:val="single" w:sz="4" w:space="0" w:color="auto"/>
              <w:bottom w:val="single" w:sz="4" w:space="0" w:color="auto"/>
              <w:right w:val="single" w:sz="4" w:space="0" w:color="auto"/>
            </w:tcBorders>
            <w:vAlign w:val="center"/>
            <w:hideMark/>
          </w:tcPr>
          <w:p w14:paraId="1DF64955" w14:textId="77777777" w:rsidR="007B35BB" w:rsidRPr="00F72CD4" w:rsidRDefault="007B35BB" w:rsidP="000D2D5A">
            <w:pPr>
              <w:pStyle w:val="TAL"/>
            </w:pPr>
            <w:r w:rsidRPr="00F72CD4">
              <w:t>Mapping type</w:t>
            </w:r>
          </w:p>
        </w:tc>
        <w:tc>
          <w:tcPr>
            <w:tcW w:w="411" w:type="pct"/>
            <w:tcBorders>
              <w:top w:val="single" w:sz="4" w:space="0" w:color="auto"/>
              <w:left w:val="single" w:sz="4" w:space="0" w:color="auto"/>
              <w:bottom w:val="single" w:sz="4" w:space="0" w:color="auto"/>
              <w:right w:val="single" w:sz="4" w:space="0" w:color="auto"/>
            </w:tcBorders>
            <w:vAlign w:val="center"/>
          </w:tcPr>
          <w:p w14:paraId="0C67F50F"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0B30F640" w14:textId="77777777" w:rsidR="007B35BB" w:rsidRPr="00F72CD4" w:rsidRDefault="007B35BB" w:rsidP="000D2D5A">
            <w:pPr>
              <w:pStyle w:val="TAL"/>
            </w:pPr>
            <w:r w:rsidRPr="00F72CD4">
              <w:t>Type B</w:t>
            </w:r>
          </w:p>
        </w:tc>
      </w:tr>
      <w:tr w:rsidR="007B35BB" w:rsidRPr="00F72CD4" w14:paraId="076FAF42" w14:textId="77777777" w:rsidTr="007B35BB">
        <w:tc>
          <w:tcPr>
            <w:tcW w:w="0" w:type="auto"/>
            <w:tcBorders>
              <w:top w:val="nil"/>
              <w:left w:val="single" w:sz="4" w:space="0" w:color="auto"/>
              <w:bottom w:val="nil"/>
              <w:right w:val="single" w:sz="4" w:space="0" w:color="auto"/>
            </w:tcBorders>
            <w:vAlign w:val="center"/>
            <w:hideMark/>
          </w:tcPr>
          <w:p w14:paraId="3CB3DD91"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5B47DD83" w14:textId="77777777" w:rsidR="007B35BB" w:rsidRPr="00F72CD4" w:rsidRDefault="007B35BB" w:rsidP="000D2D5A">
            <w:pPr>
              <w:pStyle w:val="TAL"/>
            </w:pPr>
            <w:r w:rsidRPr="00F72CD4">
              <w:t>k0</w:t>
            </w:r>
          </w:p>
        </w:tc>
        <w:tc>
          <w:tcPr>
            <w:tcW w:w="411" w:type="pct"/>
            <w:tcBorders>
              <w:top w:val="single" w:sz="4" w:space="0" w:color="auto"/>
              <w:left w:val="single" w:sz="4" w:space="0" w:color="auto"/>
              <w:bottom w:val="single" w:sz="4" w:space="0" w:color="auto"/>
              <w:right w:val="single" w:sz="4" w:space="0" w:color="auto"/>
            </w:tcBorders>
            <w:vAlign w:val="center"/>
          </w:tcPr>
          <w:p w14:paraId="6F09E29F"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6947ED83" w14:textId="77777777" w:rsidR="007B35BB" w:rsidRPr="00F72CD4" w:rsidRDefault="007B35BB" w:rsidP="000D2D5A">
            <w:pPr>
              <w:pStyle w:val="TAL"/>
            </w:pPr>
            <w:r w:rsidRPr="00F72CD4">
              <w:t>0</w:t>
            </w:r>
          </w:p>
        </w:tc>
      </w:tr>
      <w:tr w:rsidR="007B35BB" w:rsidRPr="00F72CD4" w14:paraId="406EB759" w14:textId="77777777" w:rsidTr="007B35BB">
        <w:tc>
          <w:tcPr>
            <w:tcW w:w="0" w:type="auto"/>
            <w:tcBorders>
              <w:top w:val="nil"/>
              <w:left w:val="single" w:sz="4" w:space="0" w:color="auto"/>
              <w:bottom w:val="nil"/>
              <w:right w:val="single" w:sz="4" w:space="0" w:color="auto"/>
            </w:tcBorders>
            <w:vAlign w:val="center"/>
            <w:hideMark/>
          </w:tcPr>
          <w:p w14:paraId="62A32355"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278F621A" w14:textId="77777777" w:rsidR="007B35BB" w:rsidRPr="00F72CD4" w:rsidRDefault="007B35BB" w:rsidP="000D2D5A">
            <w:pPr>
              <w:pStyle w:val="TAL"/>
            </w:pPr>
            <w:r w:rsidRPr="00F72CD4">
              <w:t xml:space="preserve">Starting symbol (S) </w:t>
            </w:r>
          </w:p>
        </w:tc>
        <w:tc>
          <w:tcPr>
            <w:tcW w:w="411" w:type="pct"/>
            <w:tcBorders>
              <w:top w:val="single" w:sz="4" w:space="0" w:color="auto"/>
              <w:left w:val="single" w:sz="4" w:space="0" w:color="auto"/>
              <w:bottom w:val="single" w:sz="4" w:space="0" w:color="auto"/>
              <w:right w:val="single" w:sz="4" w:space="0" w:color="auto"/>
            </w:tcBorders>
            <w:vAlign w:val="center"/>
          </w:tcPr>
          <w:p w14:paraId="42B33A57"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70D1EC9A" w14:textId="77777777" w:rsidR="007B35BB" w:rsidRPr="00F72CD4" w:rsidRDefault="007B35BB" w:rsidP="000D2D5A">
            <w:pPr>
              <w:pStyle w:val="TAL"/>
            </w:pPr>
            <w:r w:rsidRPr="00F72CD4">
              <w:t>5</w:t>
            </w:r>
          </w:p>
        </w:tc>
      </w:tr>
      <w:tr w:rsidR="007B35BB" w:rsidRPr="00F72CD4" w14:paraId="44F6E1EF" w14:textId="77777777" w:rsidTr="007B35BB">
        <w:tc>
          <w:tcPr>
            <w:tcW w:w="0" w:type="auto"/>
            <w:tcBorders>
              <w:top w:val="nil"/>
              <w:left w:val="single" w:sz="4" w:space="0" w:color="auto"/>
              <w:bottom w:val="nil"/>
              <w:right w:val="single" w:sz="4" w:space="0" w:color="auto"/>
            </w:tcBorders>
            <w:vAlign w:val="center"/>
            <w:hideMark/>
          </w:tcPr>
          <w:p w14:paraId="727C9E48"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31D11EE7" w14:textId="77777777" w:rsidR="007B35BB" w:rsidRPr="00F72CD4" w:rsidRDefault="007B35BB" w:rsidP="000D2D5A">
            <w:pPr>
              <w:pStyle w:val="TAL"/>
            </w:pPr>
            <w:r w:rsidRPr="00F72CD4">
              <w:t>Length (L)</w:t>
            </w:r>
          </w:p>
        </w:tc>
        <w:tc>
          <w:tcPr>
            <w:tcW w:w="411" w:type="pct"/>
            <w:tcBorders>
              <w:top w:val="single" w:sz="4" w:space="0" w:color="auto"/>
              <w:left w:val="single" w:sz="4" w:space="0" w:color="auto"/>
              <w:bottom w:val="single" w:sz="4" w:space="0" w:color="auto"/>
              <w:right w:val="single" w:sz="4" w:space="0" w:color="auto"/>
            </w:tcBorders>
            <w:vAlign w:val="center"/>
          </w:tcPr>
          <w:p w14:paraId="3E9B4960"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665AD053" w14:textId="77777777" w:rsidR="007B35BB" w:rsidRPr="00F72CD4" w:rsidRDefault="007B35BB" w:rsidP="000D2D5A">
            <w:pPr>
              <w:pStyle w:val="TAL"/>
            </w:pPr>
            <w:r w:rsidRPr="00F72CD4">
              <w:t>7</w:t>
            </w:r>
          </w:p>
        </w:tc>
      </w:tr>
      <w:tr w:rsidR="007B35BB" w:rsidRPr="00F72CD4" w14:paraId="20FBC10E" w14:textId="77777777" w:rsidTr="007B35BB">
        <w:tc>
          <w:tcPr>
            <w:tcW w:w="0" w:type="auto"/>
            <w:tcBorders>
              <w:top w:val="nil"/>
              <w:left w:val="single" w:sz="4" w:space="0" w:color="auto"/>
              <w:bottom w:val="nil"/>
              <w:right w:val="single" w:sz="4" w:space="0" w:color="auto"/>
            </w:tcBorders>
            <w:vAlign w:val="center"/>
            <w:hideMark/>
          </w:tcPr>
          <w:p w14:paraId="4E46693C" w14:textId="77777777" w:rsidR="007B35BB" w:rsidRPr="00F72CD4" w:rsidRDefault="007B35BB" w:rsidP="000D2D5A">
            <w:pPr>
              <w:pStyle w:val="TAL"/>
              <w:rPr>
                <w:lang w:eastAsia="en-US"/>
              </w:rPr>
            </w:pPr>
            <w:r w:rsidRPr="00F72CD4">
              <w:t>PDSCH configuration</w:t>
            </w:r>
          </w:p>
        </w:tc>
        <w:tc>
          <w:tcPr>
            <w:tcW w:w="1907" w:type="pct"/>
            <w:tcBorders>
              <w:top w:val="single" w:sz="4" w:space="0" w:color="auto"/>
              <w:left w:val="single" w:sz="4" w:space="0" w:color="auto"/>
              <w:bottom w:val="single" w:sz="4" w:space="0" w:color="auto"/>
              <w:right w:val="single" w:sz="4" w:space="0" w:color="auto"/>
            </w:tcBorders>
            <w:vAlign w:val="center"/>
            <w:hideMark/>
          </w:tcPr>
          <w:p w14:paraId="7E4013B6" w14:textId="77777777" w:rsidR="007B35BB" w:rsidRPr="00F72CD4" w:rsidRDefault="007B35BB" w:rsidP="000D2D5A">
            <w:pPr>
              <w:pStyle w:val="TAL"/>
            </w:pPr>
            <w:r w:rsidRPr="00F72CD4">
              <w:t>PDSCH aggregation factor</w:t>
            </w:r>
          </w:p>
        </w:tc>
        <w:tc>
          <w:tcPr>
            <w:tcW w:w="411" w:type="pct"/>
            <w:tcBorders>
              <w:top w:val="single" w:sz="4" w:space="0" w:color="auto"/>
              <w:left w:val="single" w:sz="4" w:space="0" w:color="auto"/>
              <w:bottom w:val="single" w:sz="4" w:space="0" w:color="auto"/>
              <w:right w:val="single" w:sz="4" w:space="0" w:color="auto"/>
            </w:tcBorders>
            <w:vAlign w:val="center"/>
          </w:tcPr>
          <w:p w14:paraId="7B41230D"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0CEAA655" w14:textId="77777777" w:rsidR="007B35BB" w:rsidRPr="00F72CD4" w:rsidRDefault="007B35BB" w:rsidP="000D2D5A">
            <w:pPr>
              <w:pStyle w:val="TAL"/>
            </w:pPr>
            <w:r w:rsidRPr="00F72CD4">
              <w:t>1</w:t>
            </w:r>
          </w:p>
        </w:tc>
      </w:tr>
      <w:tr w:rsidR="007B35BB" w:rsidRPr="00F72CD4" w14:paraId="5FB7D5C6" w14:textId="77777777" w:rsidTr="007B35BB">
        <w:tc>
          <w:tcPr>
            <w:tcW w:w="0" w:type="auto"/>
            <w:tcBorders>
              <w:top w:val="nil"/>
              <w:left w:val="single" w:sz="4" w:space="0" w:color="auto"/>
              <w:bottom w:val="nil"/>
              <w:right w:val="single" w:sz="4" w:space="0" w:color="auto"/>
            </w:tcBorders>
            <w:vAlign w:val="center"/>
            <w:hideMark/>
          </w:tcPr>
          <w:p w14:paraId="7529F612"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65D21563" w14:textId="77777777" w:rsidR="007B35BB" w:rsidRPr="00F72CD4" w:rsidRDefault="007B35BB" w:rsidP="000D2D5A">
            <w:pPr>
              <w:pStyle w:val="TAL"/>
            </w:pPr>
            <w:r w:rsidRPr="00F72CD4">
              <w:t>PRB bundling type</w:t>
            </w:r>
          </w:p>
        </w:tc>
        <w:tc>
          <w:tcPr>
            <w:tcW w:w="411" w:type="pct"/>
            <w:tcBorders>
              <w:top w:val="single" w:sz="4" w:space="0" w:color="auto"/>
              <w:left w:val="single" w:sz="4" w:space="0" w:color="auto"/>
              <w:bottom w:val="single" w:sz="4" w:space="0" w:color="auto"/>
              <w:right w:val="single" w:sz="4" w:space="0" w:color="auto"/>
            </w:tcBorders>
            <w:vAlign w:val="center"/>
          </w:tcPr>
          <w:p w14:paraId="478B52C0"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46F27D25" w14:textId="77777777" w:rsidR="007B35BB" w:rsidRPr="00F72CD4" w:rsidRDefault="007B35BB" w:rsidP="000D2D5A">
            <w:pPr>
              <w:pStyle w:val="TAL"/>
            </w:pPr>
            <w:r w:rsidRPr="00F72CD4">
              <w:t>Static</w:t>
            </w:r>
          </w:p>
        </w:tc>
      </w:tr>
      <w:tr w:rsidR="007B35BB" w:rsidRPr="00F72CD4" w14:paraId="3AE4F061" w14:textId="77777777" w:rsidTr="007B35BB">
        <w:tc>
          <w:tcPr>
            <w:tcW w:w="0" w:type="auto"/>
            <w:tcBorders>
              <w:top w:val="nil"/>
              <w:left w:val="single" w:sz="4" w:space="0" w:color="auto"/>
              <w:bottom w:val="nil"/>
              <w:right w:val="single" w:sz="4" w:space="0" w:color="auto"/>
            </w:tcBorders>
            <w:vAlign w:val="center"/>
            <w:hideMark/>
          </w:tcPr>
          <w:p w14:paraId="2A90E4E6"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13AA0879" w14:textId="77777777" w:rsidR="007B35BB" w:rsidRPr="00F72CD4" w:rsidRDefault="007B35BB" w:rsidP="000D2D5A">
            <w:pPr>
              <w:pStyle w:val="TAL"/>
            </w:pPr>
            <w:r w:rsidRPr="00F72CD4">
              <w:t>PRB bundling size</w:t>
            </w:r>
          </w:p>
        </w:tc>
        <w:tc>
          <w:tcPr>
            <w:tcW w:w="411" w:type="pct"/>
            <w:tcBorders>
              <w:top w:val="single" w:sz="4" w:space="0" w:color="auto"/>
              <w:left w:val="single" w:sz="4" w:space="0" w:color="auto"/>
              <w:bottom w:val="single" w:sz="4" w:space="0" w:color="auto"/>
              <w:right w:val="single" w:sz="4" w:space="0" w:color="auto"/>
            </w:tcBorders>
            <w:vAlign w:val="center"/>
          </w:tcPr>
          <w:p w14:paraId="7D13D748"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7D36D060" w14:textId="77777777" w:rsidR="007B35BB" w:rsidRPr="00F72CD4" w:rsidRDefault="007B35BB" w:rsidP="000D2D5A">
            <w:pPr>
              <w:pStyle w:val="TAL"/>
            </w:pPr>
            <w:r w:rsidRPr="00F72CD4">
              <w:t>2</w:t>
            </w:r>
          </w:p>
        </w:tc>
      </w:tr>
      <w:tr w:rsidR="007B35BB" w:rsidRPr="00F72CD4" w14:paraId="0637F10B" w14:textId="77777777" w:rsidTr="007B35BB">
        <w:tc>
          <w:tcPr>
            <w:tcW w:w="0" w:type="auto"/>
            <w:tcBorders>
              <w:top w:val="nil"/>
              <w:left w:val="single" w:sz="4" w:space="0" w:color="auto"/>
              <w:bottom w:val="nil"/>
              <w:right w:val="single" w:sz="4" w:space="0" w:color="auto"/>
            </w:tcBorders>
            <w:vAlign w:val="center"/>
            <w:hideMark/>
          </w:tcPr>
          <w:p w14:paraId="7BE69CAA"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59152762" w14:textId="77777777" w:rsidR="007B35BB" w:rsidRPr="00F72CD4" w:rsidRDefault="007B35BB" w:rsidP="000D2D5A">
            <w:pPr>
              <w:pStyle w:val="TAL"/>
            </w:pPr>
            <w:r w:rsidRPr="00F72CD4">
              <w:t>Resource allocation type</w:t>
            </w:r>
          </w:p>
        </w:tc>
        <w:tc>
          <w:tcPr>
            <w:tcW w:w="411" w:type="pct"/>
            <w:tcBorders>
              <w:top w:val="single" w:sz="4" w:space="0" w:color="auto"/>
              <w:left w:val="single" w:sz="4" w:space="0" w:color="auto"/>
              <w:bottom w:val="single" w:sz="4" w:space="0" w:color="auto"/>
              <w:right w:val="single" w:sz="4" w:space="0" w:color="auto"/>
            </w:tcBorders>
            <w:vAlign w:val="center"/>
          </w:tcPr>
          <w:p w14:paraId="1B94BDBC"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343F94B0" w14:textId="77777777" w:rsidR="007B35BB" w:rsidRPr="00F72CD4" w:rsidRDefault="007B35BB" w:rsidP="000D2D5A">
            <w:pPr>
              <w:pStyle w:val="TAL"/>
            </w:pPr>
            <w:r w:rsidRPr="00F72CD4">
              <w:t>Type 0</w:t>
            </w:r>
          </w:p>
        </w:tc>
      </w:tr>
      <w:tr w:rsidR="007B35BB" w:rsidRPr="00F72CD4" w14:paraId="2DE99C25" w14:textId="77777777" w:rsidTr="007B35BB">
        <w:tc>
          <w:tcPr>
            <w:tcW w:w="0" w:type="auto"/>
            <w:tcBorders>
              <w:top w:val="nil"/>
              <w:left w:val="single" w:sz="4" w:space="0" w:color="auto"/>
              <w:bottom w:val="nil"/>
              <w:right w:val="single" w:sz="4" w:space="0" w:color="auto"/>
            </w:tcBorders>
            <w:vAlign w:val="center"/>
            <w:hideMark/>
          </w:tcPr>
          <w:p w14:paraId="2B26E2F4"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0DDD67B6" w14:textId="77777777" w:rsidR="007B35BB" w:rsidRPr="00F72CD4" w:rsidRDefault="007B35BB" w:rsidP="000D2D5A">
            <w:pPr>
              <w:pStyle w:val="TAL"/>
            </w:pPr>
            <w:r w:rsidRPr="00F72CD4">
              <w:t>RBG size</w:t>
            </w:r>
          </w:p>
        </w:tc>
        <w:tc>
          <w:tcPr>
            <w:tcW w:w="411" w:type="pct"/>
            <w:tcBorders>
              <w:top w:val="single" w:sz="4" w:space="0" w:color="auto"/>
              <w:left w:val="single" w:sz="4" w:space="0" w:color="auto"/>
              <w:bottom w:val="single" w:sz="4" w:space="0" w:color="auto"/>
              <w:right w:val="single" w:sz="4" w:space="0" w:color="auto"/>
            </w:tcBorders>
            <w:vAlign w:val="center"/>
          </w:tcPr>
          <w:p w14:paraId="01E06605"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18B68A70" w14:textId="77777777" w:rsidR="007B35BB" w:rsidRPr="00F72CD4" w:rsidRDefault="007B35BB" w:rsidP="000D2D5A">
            <w:pPr>
              <w:pStyle w:val="TAL"/>
            </w:pPr>
            <w:r w:rsidRPr="00F72CD4">
              <w:rPr>
                <w:lang w:eastAsia="zh-CN"/>
              </w:rPr>
              <w:t>Config2</w:t>
            </w:r>
          </w:p>
        </w:tc>
      </w:tr>
      <w:tr w:rsidR="007B35BB" w:rsidRPr="00F72CD4" w14:paraId="57B5DB96" w14:textId="77777777" w:rsidTr="007B35BB">
        <w:tc>
          <w:tcPr>
            <w:tcW w:w="0" w:type="auto"/>
            <w:tcBorders>
              <w:top w:val="nil"/>
              <w:left w:val="single" w:sz="4" w:space="0" w:color="auto"/>
              <w:bottom w:val="nil"/>
              <w:right w:val="single" w:sz="4" w:space="0" w:color="auto"/>
            </w:tcBorders>
            <w:vAlign w:val="center"/>
            <w:hideMark/>
          </w:tcPr>
          <w:p w14:paraId="7617FD6C"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11620B1A" w14:textId="77777777" w:rsidR="007B35BB" w:rsidRPr="00F72CD4" w:rsidRDefault="007B35BB" w:rsidP="000D2D5A">
            <w:pPr>
              <w:pStyle w:val="TAL"/>
            </w:pPr>
            <w:r w:rsidRPr="00F72CD4">
              <w:t>VRB-to-PRB mapping type</w:t>
            </w:r>
          </w:p>
        </w:tc>
        <w:tc>
          <w:tcPr>
            <w:tcW w:w="411" w:type="pct"/>
            <w:tcBorders>
              <w:top w:val="single" w:sz="4" w:space="0" w:color="auto"/>
              <w:left w:val="single" w:sz="4" w:space="0" w:color="auto"/>
              <w:bottom w:val="single" w:sz="4" w:space="0" w:color="auto"/>
              <w:right w:val="single" w:sz="4" w:space="0" w:color="auto"/>
            </w:tcBorders>
            <w:vAlign w:val="center"/>
          </w:tcPr>
          <w:p w14:paraId="7950A973"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2681AC25" w14:textId="77777777" w:rsidR="007B35BB" w:rsidRPr="00F72CD4" w:rsidRDefault="007B35BB" w:rsidP="000D2D5A">
            <w:pPr>
              <w:pStyle w:val="TAL"/>
            </w:pPr>
            <w:r w:rsidRPr="00F72CD4">
              <w:t>Non-interleaved</w:t>
            </w:r>
          </w:p>
        </w:tc>
      </w:tr>
      <w:tr w:rsidR="007B35BB" w:rsidRPr="00F72CD4" w14:paraId="7908F1A9" w14:textId="77777777" w:rsidTr="007B35BB">
        <w:tc>
          <w:tcPr>
            <w:tcW w:w="0" w:type="auto"/>
            <w:tcBorders>
              <w:top w:val="nil"/>
              <w:left w:val="single" w:sz="4" w:space="0" w:color="auto"/>
              <w:bottom w:val="single" w:sz="4" w:space="0" w:color="auto"/>
              <w:right w:val="single" w:sz="4" w:space="0" w:color="auto"/>
            </w:tcBorders>
            <w:vAlign w:val="center"/>
            <w:hideMark/>
          </w:tcPr>
          <w:p w14:paraId="76B5E2A7" w14:textId="77777777" w:rsidR="007B35BB" w:rsidRPr="00F72CD4" w:rsidRDefault="007B35BB" w:rsidP="000D2D5A"/>
        </w:tc>
        <w:tc>
          <w:tcPr>
            <w:tcW w:w="1907" w:type="pct"/>
            <w:tcBorders>
              <w:top w:val="single" w:sz="4" w:space="0" w:color="auto"/>
              <w:left w:val="single" w:sz="4" w:space="0" w:color="auto"/>
              <w:bottom w:val="single" w:sz="4" w:space="0" w:color="auto"/>
              <w:right w:val="single" w:sz="4" w:space="0" w:color="auto"/>
            </w:tcBorders>
            <w:vAlign w:val="center"/>
            <w:hideMark/>
          </w:tcPr>
          <w:p w14:paraId="3AC526B7" w14:textId="77777777" w:rsidR="007B35BB" w:rsidRPr="00F72CD4" w:rsidRDefault="007B35BB" w:rsidP="000D2D5A">
            <w:pPr>
              <w:pStyle w:val="TAL"/>
            </w:pPr>
            <w:r w:rsidRPr="00F72CD4">
              <w:t>VRB-to-PRB mapping interleaver bundle size</w:t>
            </w:r>
          </w:p>
        </w:tc>
        <w:tc>
          <w:tcPr>
            <w:tcW w:w="411" w:type="pct"/>
            <w:tcBorders>
              <w:top w:val="single" w:sz="4" w:space="0" w:color="auto"/>
              <w:left w:val="single" w:sz="4" w:space="0" w:color="auto"/>
              <w:bottom w:val="single" w:sz="4" w:space="0" w:color="auto"/>
              <w:right w:val="single" w:sz="4" w:space="0" w:color="auto"/>
            </w:tcBorders>
            <w:vAlign w:val="center"/>
          </w:tcPr>
          <w:p w14:paraId="386B12AC"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7EB8224D" w14:textId="77777777" w:rsidR="007B35BB" w:rsidRPr="00F72CD4" w:rsidRDefault="007B35BB" w:rsidP="000D2D5A">
            <w:pPr>
              <w:pStyle w:val="TAL"/>
            </w:pPr>
            <w:r w:rsidRPr="00F72CD4">
              <w:t>N/A</w:t>
            </w:r>
          </w:p>
        </w:tc>
      </w:tr>
      <w:tr w:rsidR="007B35BB" w:rsidRPr="00F72CD4" w14:paraId="67927165" w14:textId="77777777" w:rsidTr="007B35BB">
        <w:tc>
          <w:tcPr>
            <w:tcW w:w="933" w:type="pct"/>
            <w:tcBorders>
              <w:top w:val="single" w:sz="4" w:space="0" w:color="auto"/>
              <w:left w:val="single" w:sz="4" w:space="0" w:color="auto"/>
              <w:bottom w:val="nil"/>
              <w:right w:val="single" w:sz="4" w:space="0" w:color="auto"/>
            </w:tcBorders>
            <w:vAlign w:val="center"/>
          </w:tcPr>
          <w:p w14:paraId="672BCCD0" w14:textId="77777777" w:rsidR="007B35BB" w:rsidRPr="00F72CD4" w:rsidRDefault="007B35BB" w:rsidP="000D2D5A">
            <w:pPr>
              <w:pStyle w:val="TAL"/>
            </w:pPr>
          </w:p>
        </w:tc>
        <w:tc>
          <w:tcPr>
            <w:tcW w:w="1907" w:type="pct"/>
            <w:tcBorders>
              <w:top w:val="single" w:sz="4" w:space="0" w:color="auto"/>
              <w:left w:val="single" w:sz="4" w:space="0" w:color="auto"/>
              <w:bottom w:val="single" w:sz="4" w:space="0" w:color="auto"/>
              <w:right w:val="single" w:sz="4" w:space="0" w:color="auto"/>
            </w:tcBorders>
            <w:vAlign w:val="center"/>
            <w:hideMark/>
          </w:tcPr>
          <w:p w14:paraId="165D4179" w14:textId="77777777" w:rsidR="007B35BB" w:rsidRPr="00F72CD4" w:rsidRDefault="007B35BB" w:rsidP="000D2D5A">
            <w:pPr>
              <w:pStyle w:val="TAL"/>
            </w:pPr>
            <w:r w:rsidRPr="00F72CD4">
              <w:t>DMRS Type</w:t>
            </w:r>
          </w:p>
        </w:tc>
        <w:tc>
          <w:tcPr>
            <w:tcW w:w="411" w:type="pct"/>
            <w:tcBorders>
              <w:top w:val="single" w:sz="4" w:space="0" w:color="auto"/>
              <w:left w:val="single" w:sz="4" w:space="0" w:color="auto"/>
              <w:bottom w:val="single" w:sz="4" w:space="0" w:color="auto"/>
              <w:right w:val="single" w:sz="4" w:space="0" w:color="auto"/>
            </w:tcBorders>
            <w:vAlign w:val="center"/>
          </w:tcPr>
          <w:p w14:paraId="12A586BE"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732EDAF2" w14:textId="77777777" w:rsidR="007B35BB" w:rsidRPr="00F72CD4" w:rsidRDefault="007B35BB" w:rsidP="000D2D5A">
            <w:pPr>
              <w:pStyle w:val="TAL"/>
            </w:pPr>
            <w:r w:rsidRPr="00F72CD4">
              <w:t>Type 1</w:t>
            </w:r>
          </w:p>
        </w:tc>
      </w:tr>
      <w:tr w:rsidR="007B35BB" w:rsidRPr="00F72CD4" w14:paraId="4077B374" w14:textId="77777777" w:rsidTr="007B35BB">
        <w:tc>
          <w:tcPr>
            <w:tcW w:w="0" w:type="auto"/>
            <w:tcBorders>
              <w:top w:val="nil"/>
              <w:left w:val="single" w:sz="4" w:space="0" w:color="auto"/>
              <w:bottom w:val="nil"/>
              <w:right w:val="single" w:sz="4" w:space="0" w:color="auto"/>
            </w:tcBorders>
            <w:vAlign w:val="center"/>
            <w:hideMark/>
          </w:tcPr>
          <w:p w14:paraId="781516B7" w14:textId="77777777" w:rsidR="007B35BB" w:rsidRPr="00F72CD4" w:rsidRDefault="007B35BB" w:rsidP="000D2D5A">
            <w:pPr>
              <w:pStyle w:val="TAL"/>
              <w:rPr>
                <w:lang w:eastAsia="en-US"/>
              </w:rPr>
            </w:pPr>
            <w:r w:rsidRPr="00F72CD4">
              <w:t>PDSCH DMRS configuration</w:t>
            </w:r>
          </w:p>
        </w:tc>
        <w:tc>
          <w:tcPr>
            <w:tcW w:w="1907" w:type="pct"/>
            <w:tcBorders>
              <w:top w:val="single" w:sz="4" w:space="0" w:color="auto"/>
              <w:left w:val="single" w:sz="4" w:space="0" w:color="auto"/>
              <w:bottom w:val="single" w:sz="4" w:space="0" w:color="auto"/>
              <w:right w:val="single" w:sz="4" w:space="0" w:color="auto"/>
            </w:tcBorders>
            <w:vAlign w:val="center"/>
            <w:hideMark/>
          </w:tcPr>
          <w:p w14:paraId="5C156151" w14:textId="77777777" w:rsidR="007B35BB" w:rsidRPr="00F72CD4" w:rsidRDefault="007B35BB" w:rsidP="000D2D5A">
            <w:pPr>
              <w:pStyle w:val="TAL"/>
            </w:pPr>
            <w:r w:rsidRPr="00F72CD4">
              <w:t>Number of additional DMRS</w:t>
            </w:r>
          </w:p>
        </w:tc>
        <w:tc>
          <w:tcPr>
            <w:tcW w:w="411" w:type="pct"/>
            <w:tcBorders>
              <w:top w:val="single" w:sz="4" w:space="0" w:color="auto"/>
              <w:left w:val="single" w:sz="4" w:space="0" w:color="auto"/>
              <w:bottom w:val="single" w:sz="4" w:space="0" w:color="auto"/>
              <w:right w:val="single" w:sz="4" w:space="0" w:color="auto"/>
            </w:tcBorders>
            <w:vAlign w:val="center"/>
          </w:tcPr>
          <w:p w14:paraId="3B433D90"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1D9D8EB0" w14:textId="77777777" w:rsidR="007B35BB" w:rsidRPr="00F72CD4" w:rsidRDefault="007B35BB" w:rsidP="000D2D5A">
            <w:pPr>
              <w:pStyle w:val="TAL"/>
              <w:rPr>
                <w:lang w:eastAsia="zh-CN"/>
              </w:rPr>
            </w:pPr>
            <w:r w:rsidRPr="00F72CD4">
              <w:rPr>
                <w:lang w:eastAsia="zh-CN"/>
              </w:rPr>
              <w:t>1</w:t>
            </w:r>
          </w:p>
        </w:tc>
      </w:tr>
      <w:tr w:rsidR="007B35BB" w:rsidRPr="00F72CD4" w14:paraId="62266957" w14:textId="77777777" w:rsidTr="007B35BB">
        <w:tc>
          <w:tcPr>
            <w:tcW w:w="0" w:type="auto"/>
            <w:tcBorders>
              <w:top w:val="nil"/>
              <w:left w:val="single" w:sz="4" w:space="0" w:color="auto"/>
              <w:bottom w:val="single" w:sz="4" w:space="0" w:color="auto"/>
              <w:right w:val="single" w:sz="4" w:space="0" w:color="auto"/>
            </w:tcBorders>
            <w:vAlign w:val="center"/>
            <w:hideMark/>
          </w:tcPr>
          <w:p w14:paraId="4B2C47DA" w14:textId="77777777" w:rsidR="007B35BB" w:rsidRPr="00F72CD4" w:rsidRDefault="007B35BB" w:rsidP="000D2D5A">
            <w:pPr>
              <w:rPr>
                <w:lang w:eastAsia="zh-CN"/>
              </w:rPr>
            </w:pPr>
          </w:p>
        </w:tc>
        <w:tc>
          <w:tcPr>
            <w:tcW w:w="1907" w:type="pct"/>
            <w:tcBorders>
              <w:top w:val="single" w:sz="4" w:space="0" w:color="auto"/>
              <w:left w:val="single" w:sz="4" w:space="0" w:color="auto"/>
              <w:bottom w:val="single" w:sz="4" w:space="0" w:color="auto"/>
              <w:right w:val="single" w:sz="4" w:space="0" w:color="auto"/>
            </w:tcBorders>
            <w:vAlign w:val="center"/>
            <w:hideMark/>
          </w:tcPr>
          <w:p w14:paraId="7CCD4072" w14:textId="77777777" w:rsidR="007B35BB" w:rsidRPr="00F72CD4" w:rsidRDefault="007B35BB" w:rsidP="000D2D5A">
            <w:pPr>
              <w:pStyle w:val="TAL"/>
              <w:rPr>
                <w:lang w:eastAsia="en-US"/>
              </w:rPr>
            </w:pPr>
            <w:r w:rsidRPr="00F72CD4">
              <w:t>Maximum number of OFDM symbols for DL front loaded DMRS</w:t>
            </w:r>
          </w:p>
        </w:tc>
        <w:tc>
          <w:tcPr>
            <w:tcW w:w="411" w:type="pct"/>
            <w:tcBorders>
              <w:top w:val="single" w:sz="4" w:space="0" w:color="auto"/>
              <w:left w:val="single" w:sz="4" w:space="0" w:color="auto"/>
              <w:bottom w:val="single" w:sz="4" w:space="0" w:color="auto"/>
              <w:right w:val="single" w:sz="4" w:space="0" w:color="auto"/>
            </w:tcBorders>
            <w:vAlign w:val="center"/>
          </w:tcPr>
          <w:p w14:paraId="692E55D7"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319FFFD5" w14:textId="77777777" w:rsidR="007B35BB" w:rsidRPr="00F72CD4" w:rsidRDefault="007B35BB" w:rsidP="000D2D5A">
            <w:pPr>
              <w:pStyle w:val="TAL"/>
            </w:pPr>
            <w:r w:rsidRPr="00F72CD4">
              <w:t>1</w:t>
            </w:r>
          </w:p>
        </w:tc>
      </w:tr>
      <w:tr w:rsidR="007B35BB" w:rsidRPr="00F72CD4" w14:paraId="7C0A8AF3" w14:textId="77777777" w:rsidTr="007B35BB">
        <w:tc>
          <w:tcPr>
            <w:tcW w:w="2840" w:type="pct"/>
            <w:gridSpan w:val="2"/>
            <w:tcBorders>
              <w:top w:val="single" w:sz="4" w:space="0" w:color="auto"/>
              <w:left w:val="single" w:sz="4" w:space="0" w:color="auto"/>
              <w:bottom w:val="single" w:sz="4" w:space="0" w:color="auto"/>
              <w:right w:val="single" w:sz="4" w:space="0" w:color="auto"/>
            </w:tcBorders>
            <w:vAlign w:val="center"/>
            <w:hideMark/>
          </w:tcPr>
          <w:p w14:paraId="76A41C13" w14:textId="77777777" w:rsidR="007B35BB" w:rsidRPr="00F72CD4" w:rsidRDefault="007B35BB" w:rsidP="000D2D5A">
            <w:pPr>
              <w:pStyle w:val="TAL"/>
            </w:pPr>
            <w:r w:rsidRPr="00F72CD4">
              <w:t>Number of HARQ Processes</w:t>
            </w:r>
          </w:p>
        </w:tc>
        <w:tc>
          <w:tcPr>
            <w:tcW w:w="411" w:type="pct"/>
            <w:tcBorders>
              <w:top w:val="single" w:sz="4" w:space="0" w:color="auto"/>
              <w:left w:val="single" w:sz="4" w:space="0" w:color="auto"/>
              <w:bottom w:val="single" w:sz="4" w:space="0" w:color="auto"/>
              <w:right w:val="single" w:sz="4" w:space="0" w:color="auto"/>
            </w:tcBorders>
            <w:vAlign w:val="center"/>
          </w:tcPr>
          <w:p w14:paraId="10D5ED35"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79F9B7BB" w14:textId="77777777" w:rsidR="007B35BB" w:rsidRPr="00F72CD4" w:rsidRDefault="007B35BB" w:rsidP="000D2D5A">
            <w:pPr>
              <w:pStyle w:val="TAL"/>
            </w:pPr>
            <w:r w:rsidRPr="00F72CD4">
              <w:t>4</w:t>
            </w:r>
          </w:p>
        </w:tc>
      </w:tr>
      <w:tr w:rsidR="007B35BB" w:rsidRPr="00F72CD4" w14:paraId="75EA110E" w14:textId="77777777" w:rsidTr="007B35BB">
        <w:tc>
          <w:tcPr>
            <w:tcW w:w="2840" w:type="pct"/>
            <w:gridSpan w:val="2"/>
            <w:tcBorders>
              <w:top w:val="single" w:sz="4" w:space="0" w:color="auto"/>
              <w:left w:val="single" w:sz="4" w:space="0" w:color="auto"/>
              <w:bottom w:val="single" w:sz="4" w:space="0" w:color="auto"/>
              <w:right w:val="single" w:sz="4" w:space="0" w:color="auto"/>
            </w:tcBorders>
            <w:vAlign w:val="center"/>
            <w:hideMark/>
          </w:tcPr>
          <w:p w14:paraId="3B817C98" w14:textId="77777777" w:rsidR="007B35BB" w:rsidRPr="00F72CD4" w:rsidRDefault="007B35BB" w:rsidP="000D2D5A">
            <w:pPr>
              <w:pStyle w:val="TAL"/>
            </w:pPr>
            <w:r w:rsidRPr="00F72CD4">
              <w:t>The number of slots between PDSCH and corresponding HARQ-ACK information</w:t>
            </w:r>
          </w:p>
        </w:tc>
        <w:tc>
          <w:tcPr>
            <w:tcW w:w="411" w:type="pct"/>
            <w:tcBorders>
              <w:top w:val="single" w:sz="4" w:space="0" w:color="auto"/>
              <w:left w:val="single" w:sz="4" w:space="0" w:color="auto"/>
              <w:bottom w:val="single" w:sz="4" w:space="0" w:color="auto"/>
              <w:right w:val="single" w:sz="4" w:space="0" w:color="auto"/>
            </w:tcBorders>
            <w:vAlign w:val="center"/>
          </w:tcPr>
          <w:p w14:paraId="7195B7D8" w14:textId="77777777" w:rsidR="007B35BB" w:rsidRPr="00F72CD4" w:rsidRDefault="007B35BB" w:rsidP="000D2D5A">
            <w:pPr>
              <w:pStyle w:val="TAL"/>
            </w:pPr>
          </w:p>
        </w:tc>
        <w:tc>
          <w:tcPr>
            <w:tcW w:w="1749" w:type="pct"/>
            <w:tcBorders>
              <w:top w:val="single" w:sz="4" w:space="0" w:color="auto"/>
              <w:left w:val="single" w:sz="4" w:space="0" w:color="auto"/>
              <w:bottom w:val="single" w:sz="4" w:space="0" w:color="auto"/>
              <w:right w:val="single" w:sz="4" w:space="0" w:color="auto"/>
            </w:tcBorders>
            <w:vAlign w:val="center"/>
            <w:hideMark/>
          </w:tcPr>
          <w:p w14:paraId="17BAD780" w14:textId="77777777" w:rsidR="007B35BB" w:rsidRPr="00F72CD4" w:rsidRDefault="007B35BB" w:rsidP="000D2D5A">
            <w:pPr>
              <w:pStyle w:val="TAL"/>
            </w:pPr>
            <w:r w:rsidRPr="00F72CD4">
              <w:t>2</w:t>
            </w:r>
          </w:p>
        </w:tc>
      </w:tr>
    </w:tbl>
    <w:p w14:paraId="2F9D31D6" w14:textId="77777777" w:rsidR="007B35BB" w:rsidRPr="00F72CD4" w:rsidRDefault="007B35BB" w:rsidP="000D2D5A">
      <w:pPr>
        <w:rPr>
          <w:lang w:eastAsia="en-US"/>
        </w:rPr>
      </w:pPr>
    </w:p>
    <w:p w14:paraId="3C8D9A03" w14:textId="77777777" w:rsidR="007B35BB" w:rsidRPr="00F72CD4" w:rsidRDefault="007B35BB" w:rsidP="000D2D5A">
      <w:pPr>
        <w:pStyle w:val="TH"/>
      </w:pPr>
      <w:r w:rsidRPr="00F72CD4">
        <w:t>Table 5.2.3.1.3</w:t>
      </w:r>
      <w:r w:rsidRPr="00F72CD4">
        <w:rPr>
          <w:rFonts w:eastAsia="Malgun Gothic"/>
        </w:rPr>
        <w:t>.0</w:t>
      </w:r>
      <w:r w:rsidRPr="00F72CD4">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8"/>
        <w:gridCol w:w="1656"/>
        <w:gridCol w:w="1136"/>
        <w:gridCol w:w="1176"/>
        <w:gridCol w:w="1381"/>
        <w:gridCol w:w="1556"/>
        <w:gridCol w:w="1469"/>
        <w:gridCol w:w="597"/>
      </w:tblGrid>
      <w:tr w:rsidR="007B35BB" w:rsidRPr="00F72CD4" w14:paraId="79A8549D" w14:textId="77777777" w:rsidTr="007B35BB">
        <w:trPr>
          <w:trHeight w:val="390"/>
          <w:jc w:val="center"/>
        </w:trPr>
        <w:tc>
          <w:tcPr>
            <w:tcW w:w="3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5A3291" w14:textId="77777777" w:rsidR="007B35BB" w:rsidRPr="00F72CD4" w:rsidRDefault="007B35BB" w:rsidP="000D2D5A">
            <w:pPr>
              <w:pStyle w:val="TAH"/>
            </w:pPr>
            <w:r w:rsidRPr="00F72CD4">
              <w:t>Test num.</w:t>
            </w:r>
          </w:p>
        </w:tc>
        <w:tc>
          <w:tcPr>
            <w:tcW w:w="8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52B778"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7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556BC9" w14:textId="77777777" w:rsidR="007B35BB" w:rsidRPr="00F72CD4" w:rsidRDefault="007B35BB" w:rsidP="000D2D5A">
            <w:pPr>
              <w:pStyle w:val="TAH"/>
              <w:rPr>
                <w:rFonts w:cs="Arial"/>
              </w:rPr>
            </w:pPr>
            <w:r w:rsidRPr="00F72CD4">
              <w:t>Bandwidth (MHz) / Subcarrier spacing (kHz)</w:t>
            </w:r>
          </w:p>
        </w:tc>
        <w:tc>
          <w:tcPr>
            <w:tcW w:w="59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14B4C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68A11E" w14:textId="77777777" w:rsidR="007B35BB" w:rsidRPr="00F72CD4" w:rsidRDefault="007B35BB" w:rsidP="000D2D5A">
            <w:pPr>
              <w:pStyle w:val="TAH"/>
              <w:rPr>
                <w:lang w:eastAsia="en-US"/>
              </w:rPr>
            </w:pPr>
            <w:r w:rsidRPr="00F72CD4">
              <w:t>Propagation condition</w:t>
            </w:r>
          </w:p>
        </w:tc>
        <w:tc>
          <w:tcPr>
            <w:tcW w:w="8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F9DFC7" w14:textId="77777777" w:rsidR="007B35BB" w:rsidRPr="00F72CD4" w:rsidRDefault="007B35BB" w:rsidP="000D2D5A">
            <w:pPr>
              <w:pStyle w:val="TAH"/>
            </w:pPr>
            <w:r w:rsidRPr="00F72CD4">
              <w:t>Correlation matrix and antenna configuration</w:t>
            </w:r>
          </w:p>
        </w:tc>
        <w:tc>
          <w:tcPr>
            <w:tcW w:w="108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40AB401" w14:textId="77777777" w:rsidR="007B35BB" w:rsidRPr="00F72CD4" w:rsidRDefault="007B35BB" w:rsidP="000D2D5A">
            <w:pPr>
              <w:pStyle w:val="TAH"/>
            </w:pPr>
            <w:r w:rsidRPr="00F72CD4">
              <w:t>Reference value</w:t>
            </w:r>
          </w:p>
        </w:tc>
      </w:tr>
      <w:tr w:rsidR="007B35BB" w:rsidRPr="00F72CD4" w14:paraId="0D9B5908" w14:textId="77777777" w:rsidTr="007B35BB">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C30B7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9B949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A0662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7CE02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B12D03"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189FEF" w14:textId="77777777" w:rsidR="007B35BB" w:rsidRPr="00F72CD4" w:rsidRDefault="007B35BB" w:rsidP="000D2D5A"/>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BC777A" w14:textId="77777777" w:rsidR="007B35BB" w:rsidRPr="00F72CD4" w:rsidRDefault="007B35BB" w:rsidP="000D2D5A">
            <w:pPr>
              <w:pStyle w:val="TAH"/>
            </w:pPr>
            <w:r w:rsidRPr="00F72CD4">
              <w:t>Fraction of maximum throughput (%)</w:t>
            </w:r>
          </w:p>
        </w:tc>
        <w:tc>
          <w:tcPr>
            <w:tcW w:w="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40737D" w14:textId="77777777" w:rsidR="007B35BB" w:rsidRPr="00F72CD4" w:rsidRDefault="007B35BB" w:rsidP="000D2D5A">
            <w:pPr>
              <w:pStyle w:val="TAH"/>
            </w:pPr>
            <w:r w:rsidRPr="00F72CD4">
              <w:t>SNR (dB)</w:t>
            </w:r>
          </w:p>
        </w:tc>
      </w:tr>
      <w:tr w:rsidR="007B35BB" w:rsidRPr="00F72CD4" w14:paraId="7297E75A" w14:textId="77777777" w:rsidTr="007B35BB">
        <w:trPr>
          <w:trHeight w:val="197"/>
          <w:jc w:val="center"/>
        </w:trPr>
        <w:tc>
          <w:tcPr>
            <w:tcW w:w="3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33A7C" w14:textId="77777777" w:rsidR="007B35BB" w:rsidRPr="00F72CD4" w:rsidRDefault="007B35BB" w:rsidP="000D2D5A">
            <w:pPr>
              <w:pStyle w:val="TAC"/>
            </w:pPr>
            <w:r w:rsidRPr="00F72CD4">
              <w:t>1-1</w:t>
            </w:r>
          </w:p>
        </w:tc>
        <w:tc>
          <w:tcPr>
            <w:tcW w:w="8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D771D3" w14:textId="77777777" w:rsidR="007B35BB" w:rsidRPr="00F72CD4" w:rsidRDefault="007B35BB" w:rsidP="000D2D5A">
            <w:pPr>
              <w:pStyle w:val="TAC"/>
            </w:pPr>
            <w:r w:rsidRPr="00F72CD4">
              <w:t>R.PDSCH.1-1.3 FDD</w:t>
            </w:r>
          </w:p>
        </w:tc>
        <w:tc>
          <w:tcPr>
            <w:tcW w:w="5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69021" w14:textId="77777777" w:rsidR="007B35BB" w:rsidRPr="00F72CD4" w:rsidRDefault="007B35BB" w:rsidP="000D2D5A">
            <w:pPr>
              <w:pStyle w:val="TAC"/>
              <w:rPr>
                <w:rFonts w:cs="Arial"/>
              </w:rPr>
            </w:pPr>
            <w:r w:rsidRPr="00F72CD4">
              <w:t>10 / 1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43215" w14:textId="77777777" w:rsidR="007B35BB" w:rsidRPr="00F72CD4" w:rsidRDefault="007B35BB" w:rsidP="000D2D5A">
            <w:pPr>
              <w:pStyle w:val="TAC"/>
            </w:pPr>
            <w:r w:rsidRPr="00F72CD4">
              <w:t>QPSK, 0.30</w:t>
            </w:r>
          </w:p>
        </w:tc>
        <w:tc>
          <w:tcPr>
            <w:tcW w:w="7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21F47" w14:textId="77777777" w:rsidR="007B35BB" w:rsidRPr="00F72CD4" w:rsidRDefault="007B35BB" w:rsidP="000D2D5A">
            <w:pPr>
              <w:pStyle w:val="TAC"/>
            </w:pPr>
            <w:r w:rsidRPr="00F72CD4">
              <w:t>TDLA30-10</w:t>
            </w:r>
          </w:p>
        </w:tc>
        <w:tc>
          <w:tcPr>
            <w:tcW w:w="8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B6C3DA" w14:textId="77777777" w:rsidR="007B35BB" w:rsidRPr="00F72CD4" w:rsidRDefault="007B35BB" w:rsidP="000D2D5A">
            <w:pPr>
              <w:pStyle w:val="TAC"/>
            </w:pPr>
            <w:r w:rsidRPr="00F72CD4">
              <w:rPr>
                <w:lang w:eastAsia="zh-CN"/>
              </w:rPr>
              <w:t>2</w:t>
            </w:r>
            <w:r w:rsidRPr="00F72CD4">
              <w:t>x</w:t>
            </w:r>
            <w:r w:rsidRPr="00F72CD4">
              <w:rPr>
                <w:lang w:eastAsia="zh-CN"/>
              </w:rPr>
              <w:t>4</w:t>
            </w:r>
            <w:r w:rsidRPr="00F72CD4">
              <w:t>, ULA Low</w:t>
            </w:r>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8472F7" w14:textId="77777777" w:rsidR="007B35BB" w:rsidRPr="00F72CD4" w:rsidRDefault="007B35BB" w:rsidP="000D2D5A">
            <w:pPr>
              <w:pStyle w:val="TAC"/>
            </w:pPr>
            <w:r w:rsidRPr="00F72CD4">
              <w:t>70</w:t>
            </w:r>
          </w:p>
        </w:tc>
        <w:tc>
          <w:tcPr>
            <w:tcW w:w="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B2F71" w14:textId="77777777" w:rsidR="007B35BB" w:rsidRPr="00F72CD4" w:rsidRDefault="007B35BB" w:rsidP="000D2D5A">
            <w:pPr>
              <w:pStyle w:val="TAC"/>
              <w:rPr>
                <w:lang w:eastAsia="zh-CN"/>
              </w:rPr>
            </w:pPr>
            <w:r w:rsidRPr="00F72CD4">
              <w:rPr>
                <w:lang w:eastAsia="zh-CN"/>
              </w:rPr>
              <w:t>-3.8</w:t>
            </w:r>
          </w:p>
        </w:tc>
      </w:tr>
    </w:tbl>
    <w:p w14:paraId="489357B7" w14:textId="77777777" w:rsidR="007B35BB" w:rsidRPr="00F72CD4" w:rsidRDefault="007B35BB" w:rsidP="000D2D5A">
      <w:pPr>
        <w:rPr>
          <w:rFonts w:eastAsia="Malgun Gothic"/>
        </w:rPr>
      </w:pPr>
    </w:p>
    <w:p w14:paraId="5798D03C" w14:textId="77777777" w:rsidR="007B35BB" w:rsidRPr="00F72CD4" w:rsidRDefault="007B35BB" w:rsidP="000D2D5A">
      <w:pPr>
        <w:rPr>
          <w:rFonts w:eastAsia="SimSun"/>
          <w:lang w:eastAsia="en-US"/>
        </w:rPr>
      </w:pPr>
      <w:r w:rsidRPr="00F72CD4">
        <w:t>The normative reference for this requirement is TS 38.101-4 [</w:t>
      </w:r>
      <w:r w:rsidRPr="00F72CD4">
        <w:rPr>
          <w:rFonts w:eastAsia="Malgun Gothic"/>
        </w:rPr>
        <w:t>5</w:t>
      </w:r>
      <w:r w:rsidRPr="00F72CD4">
        <w:t>] clause 5.2.3.1.3.</w:t>
      </w:r>
    </w:p>
    <w:p w14:paraId="1C7975F3" w14:textId="4932FE26" w:rsidR="007B35BB" w:rsidRPr="00F72CD4" w:rsidRDefault="007B35BB" w:rsidP="00D1288A">
      <w:pPr>
        <w:pStyle w:val="Heading6"/>
        <w:rPr>
          <w:rFonts w:eastAsia="SimSun"/>
        </w:rPr>
      </w:pPr>
      <w:bookmarkStart w:id="857" w:name="_Toc27479447"/>
      <w:bookmarkStart w:id="858" w:name="_Toc36058634"/>
      <w:bookmarkStart w:id="859" w:name="_Toc44067557"/>
      <w:bookmarkStart w:id="860" w:name="_Toc52716483"/>
      <w:bookmarkStart w:id="861" w:name="_Toc58239128"/>
      <w:bookmarkStart w:id="862" w:name="_Toc68246710"/>
      <w:bookmarkStart w:id="863" w:name="_Toc75789984"/>
      <w:bookmarkStart w:id="864" w:name="_Toc84264644"/>
      <w:bookmarkStart w:id="865" w:name="_Toc90560777"/>
      <w:r w:rsidRPr="00F72CD4">
        <w:rPr>
          <w:rFonts w:eastAsia="SimSun"/>
        </w:rPr>
        <w:t>5.2.3.1.3_1</w:t>
      </w:r>
      <w:r w:rsidRPr="00F72CD4">
        <w:rPr>
          <w:rFonts w:eastAsia="SimSun"/>
        </w:rPr>
        <w:tab/>
        <w:t>4Rx FDD FR1 PDSCH mapping Type B performance - 2x4 MIMO with baseline receiver for both SA and NSA</w:t>
      </w:r>
      <w:bookmarkEnd w:id="857"/>
      <w:bookmarkEnd w:id="858"/>
      <w:bookmarkEnd w:id="859"/>
      <w:bookmarkEnd w:id="860"/>
      <w:bookmarkEnd w:id="861"/>
      <w:bookmarkEnd w:id="862"/>
      <w:bookmarkEnd w:id="863"/>
      <w:bookmarkEnd w:id="864"/>
      <w:bookmarkEnd w:id="865"/>
    </w:p>
    <w:p w14:paraId="7AAEB12F" w14:textId="77777777" w:rsidR="007B35BB" w:rsidRPr="00F72CD4" w:rsidRDefault="007B35BB" w:rsidP="007B35BB">
      <w:pPr>
        <w:pStyle w:val="H6"/>
      </w:pPr>
      <w:r w:rsidRPr="00F72CD4">
        <w:t>5.2.3.1.3_1.1</w:t>
      </w:r>
      <w:r w:rsidRPr="00F72CD4">
        <w:tab/>
        <w:t>Test purpose</w:t>
      </w:r>
    </w:p>
    <w:p w14:paraId="1AD043F9" w14:textId="77777777" w:rsidR="007B35BB" w:rsidRPr="00F72CD4" w:rsidRDefault="007B35BB" w:rsidP="000D2D5A">
      <w:r w:rsidRPr="00F72CD4">
        <w:t>To verify the PDSCH mapping Type B normal performance under 4 receive antenna conditions for a specified downlink Reference Measurement Channel (RMC) to achieve a certain throughput with baseline receiver configuration.</w:t>
      </w:r>
    </w:p>
    <w:p w14:paraId="42CC7083" w14:textId="77777777" w:rsidR="007B35BB" w:rsidRPr="00F72CD4" w:rsidRDefault="007B35BB" w:rsidP="007B35BB">
      <w:pPr>
        <w:pStyle w:val="H6"/>
      </w:pPr>
      <w:r w:rsidRPr="00F72CD4">
        <w:t>5.2.3.1.3_1.2</w:t>
      </w:r>
      <w:r w:rsidRPr="00F72CD4">
        <w:tab/>
        <w:t>Test applicability</w:t>
      </w:r>
    </w:p>
    <w:p w14:paraId="38052F40" w14:textId="77777777" w:rsidR="007B35BB" w:rsidRPr="00F72CD4" w:rsidRDefault="007B35BB" w:rsidP="000D2D5A">
      <w:r w:rsidRPr="00F72CD4">
        <w:t>This test applies to all types of NR UE release 15 and forward</w:t>
      </w:r>
      <w:r w:rsidRPr="00F72CD4">
        <w:rPr>
          <w:rFonts w:eastAsia="Malgun Gothic"/>
        </w:rPr>
        <w:t xml:space="preserve"> supporting 4 Rx antenna ports and PDSCH mapping type B</w:t>
      </w:r>
      <w:r w:rsidRPr="00F72CD4">
        <w:t>.</w:t>
      </w:r>
    </w:p>
    <w:p w14:paraId="39F2860A"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4 Rx antenna ports and PDSCH mapping type B</w:t>
      </w:r>
      <w:r w:rsidRPr="00F72CD4">
        <w:t>.</w:t>
      </w:r>
    </w:p>
    <w:p w14:paraId="280CF4AB" w14:textId="77777777" w:rsidR="007B35BB" w:rsidRPr="00F72CD4" w:rsidRDefault="007B35BB" w:rsidP="007B35BB">
      <w:pPr>
        <w:pStyle w:val="H6"/>
      </w:pPr>
      <w:r w:rsidRPr="00F72CD4">
        <w:t>5.2.3.1.3_1.</w:t>
      </w:r>
      <w:r w:rsidRPr="00F72CD4">
        <w:rPr>
          <w:rFonts w:eastAsia="Malgun Gothic"/>
        </w:rPr>
        <w:t>3</w:t>
      </w:r>
      <w:r w:rsidRPr="00F72CD4">
        <w:tab/>
        <w:t>Test description</w:t>
      </w:r>
    </w:p>
    <w:p w14:paraId="1412FF18" w14:textId="77777777" w:rsidR="007B35BB" w:rsidRPr="00F72CD4" w:rsidRDefault="007B35BB" w:rsidP="007B35BB">
      <w:pPr>
        <w:pStyle w:val="H6"/>
      </w:pPr>
      <w:r w:rsidRPr="00F72CD4">
        <w:t>5.2.3.1.3_1.</w:t>
      </w:r>
      <w:r w:rsidRPr="00F72CD4">
        <w:rPr>
          <w:rFonts w:eastAsia="Malgun Gothic"/>
        </w:rPr>
        <w:t>3</w:t>
      </w:r>
      <w:r w:rsidRPr="00F72CD4">
        <w:t>.1</w:t>
      </w:r>
      <w:r w:rsidRPr="00F72CD4">
        <w:tab/>
        <w:t>Initial conditions</w:t>
      </w:r>
    </w:p>
    <w:p w14:paraId="37D0ED52"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52D4611"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14E5EDDE" w14:textId="77777777" w:rsidR="007B35BB" w:rsidRPr="00F72CD4" w:rsidRDefault="007B35BB" w:rsidP="000D2D5A">
      <w:r w:rsidRPr="00F72CD4">
        <w:t>Configurations of PDSCH and PDCCH before measurement are specified in Annex C.</w:t>
      </w:r>
    </w:p>
    <w:p w14:paraId="53E32282" w14:textId="77777777" w:rsidR="007B35BB" w:rsidRPr="00F72CD4" w:rsidRDefault="007B35BB" w:rsidP="000D2D5A">
      <w:r w:rsidRPr="00F72CD4">
        <w:t>Test Environment: Normal, as defined in TS 38.508-1 [6] clause 4.1.</w:t>
      </w:r>
    </w:p>
    <w:p w14:paraId="4BAFAC4B" w14:textId="676CA6F9" w:rsidR="007B35BB" w:rsidRPr="00F72CD4" w:rsidRDefault="007B35BB" w:rsidP="000D2D5A">
      <w:pPr>
        <w:rPr>
          <w:lang w:eastAsia="en-US"/>
        </w:rPr>
      </w:pPr>
      <w:r w:rsidRPr="00F72CD4">
        <w:t xml:space="preserve">Frequencies to be tested: Mid Range, as defined in TS 38.508-1 [6] clause </w:t>
      </w:r>
      <w:r w:rsidR="009B4BDD" w:rsidRPr="00F72CD4">
        <w:rPr>
          <w:rFonts w:eastAsia="Malgun Gothic"/>
        </w:rPr>
        <w:t>5.2.2</w:t>
      </w:r>
      <w:r w:rsidRPr="00F72CD4">
        <w:t>.</w:t>
      </w:r>
    </w:p>
    <w:p w14:paraId="2D7195A2"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79864044"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2E5C576E"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1.3</w:t>
      </w:r>
      <w:r w:rsidRPr="00F72CD4">
        <w:rPr>
          <w:rFonts w:eastAsia="Malgun Gothic"/>
        </w:rPr>
        <w:t>.0</w:t>
      </w:r>
      <w:r w:rsidRPr="00F72CD4">
        <w:t>-2 and as appropriate.</w:t>
      </w:r>
    </w:p>
    <w:p w14:paraId="2792F200"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4B5AB813"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72549514" w14:textId="38FE6D02"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6] clause 4.5. Message content are defined in clause 5.2.3.1.3_1.</w:t>
      </w:r>
      <w:r w:rsidRPr="00F72CD4">
        <w:rPr>
          <w:rFonts w:eastAsia="Malgun Gothic"/>
        </w:rPr>
        <w:t>3</w:t>
      </w:r>
      <w:r w:rsidRPr="00F72CD4">
        <w:t>.3.</w:t>
      </w:r>
    </w:p>
    <w:p w14:paraId="31E81AD9" w14:textId="77777777" w:rsidR="007B35BB" w:rsidRPr="00F72CD4" w:rsidRDefault="007B35BB" w:rsidP="007B35BB">
      <w:pPr>
        <w:pStyle w:val="H6"/>
      </w:pPr>
      <w:r w:rsidRPr="00F72CD4">
        <w:t>5.2.3.1.3_1.</w:t>
      </w:r>
      <w:r w:rsidRPr="00F72CD4">
        <w:rPr>
          <w:rFonts w:eastAsia="Malgun Gothic"/>
        </w:rPr>
        <w:t>3</w:t>
      </w:r>
      <w:r w:rsidRPr="00F72CD4">
        <w:t>.2</w:t>
      </w:r>
      <w:r w:rsidRPr="00F72CD4">
        <w:tab/>
        <w:t>Test procedure</w:t>
      </w:r>
    </w:p>
    <w:p w14:paraId="305AD6F7" w14:textId="77777777" w:rsidR="007B35BB" w:rsidRPr="00F72CD4" w:rsidRDefault="007B35BB" w:rsidP="000D2D5A">
      <w:pPr>
        <w:pStyle w:val="B1"/>
      </w:pPr>
      <w:r w:rsidRPr="00F72CD4">
        <w:t>1.</w:t>
      </w:r>
      <w:r w:rsidRPr="00F72CD4">
        <w:tab/>
        <w:t>SS transmits PDSCH via PDCCH DCI format 1_1 for C_RNTI to transmit the DL RMC according to Table 5.2.3.1.3</w:t>
      </w:r>
      <w:r w:rsidRPr="00F72CD4">
        <w:rPr>
          <w:rFonts w:eastAsia="Malgun Gothic"/>
        </w:rPr>
        <w:t>.0</w:t>
      </w:r>
      <w:r w:rsidRPr="00F72CD4">
        <w:t>-</w:t>
      </w:r>
      <w:r w:rsidRPr="00F72CD4">
        <w:rPr>
          <w:rFonts w:eastAsia="Malgun Gothic"/>
        </w:rPr>
        <w:t>2</w:t>
      </w:r>
      <w:r w:rsidRPr="00F72CD4">
        <w:t>. The SS sends downlink MAC padding bits on the DL RMC.</w:t>
      </w:r>
    </w:p>
    <w:p w14:paraId="27F59D4B"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1.3_1.4-1</w:t>
      </w:r>
      <w:r w:rsidRPr="00F72CD4">
        <w:t xml:space="preserve"> as appropriate.</w:t>
      </w:r>
    </w:p>
    <w:p w14:paraId="14A01EBD"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5DC7FFFE" w14:textId="77777777" w:rsidR="007B35BB" w:rsidRPr="00F72CD4" w:rsidRDefault="007B35BB" w:rsidP="007B35BB">
      <w:pPr>
        <w:pStyle w:val="H6"/>
      </w:pPr>
      <w:r w:rsidRPr="00F72CD4">
        <w:t>5.2.3.1.3_1.</w:t>
      </w:r>
      <w:r w:rsidRPr="00F72CD4">
        <w:rPr>
          <w:rFonts w:eastAsia="Malgun Gothic"/>
        </w:rPr>
        <w:t>3</w:t>
      </w:r>
      <w:r w:rsidRPr="00F72CD4">
        <w:t>.3</w:t>
      </w:r>
      <w:r w:rsidRPr="00F72CD4">
        <w:tab/>
        <w:t>Message contents</w:t>
      </w:r>
    </w:p>
    <w:p w14:paraId="5CB48A1D" w14:textId="77777777" w:rsidR="007B35BB" w:rsidRPr="00F72CD4" w:rsidRDefault="007B35BB" w:rsidP="000D2D5A">
      <w:r w:rsidRPr="00F72CD4">
        <w:t>Message contents are according to TS 38.508-1 [6] clause 4.6.1 and 5.4.2.</w:t>
      </w:r>
    </w:p>
    <w:p w14:paraId="15236862" w14:textId="77777777" w:rsidR="007B35BB" w:rsidRPr="00F72CD4" w:rsidRDefault="007B35BB" w:rsidP="007B35BB">
      <w:pPr>
        <w:pStyle w:val="H6"/>
      </w:pPr>
      <w:r w:rsidRPr="00F72CD4">
        <w:t>5.2.3.1.3_1.</w:t>
      </w:r>
      <w:r w:rsidRPr="00F72CD4">
        <w:rPr>
          <w:rFonts w:eastAsia="Malgun Gothic"/>
        </w:rPr>
        <w:t>3</w:t>
      </w:r>
      <w:r w:rsidRPr="00F72CD4">
        <w:t>.3_1</w:t>
      </w:r>
      <w:r w:rsidRPr="00F72CD4">
        <w:tab/>
        <w:t>Message exceptions for SA</w:t>
      </w:r>
    </w:p>
    <w:p w14:paraId="0A683605" w14:textId="77777777" w:rsidR="007B35BB" w:rsidRPr="00F72CD4" w:rsidRDefault="007B35BB" w:rsidP="000D2D5A">
      <w:pPr>
        <w:pStyle w:val="TH"/>
      </w:pPr>
      <w:r w:rsidRPr="00F72CD4">
        <w:t>Table 5.2.3.1.3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580879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AED1D0E" w14:textId="77777777" w:rsidR="007B35BB" w:rsidRPr="00F72CD4" w:rsidRDefault="007B35BB" w:rsidP="000D2D5A">
            <w:pPr>
              <w:pStyle w:val="TAL"/>
            </w:pPr>
            <w:r w:rsidRPr="00F72CD4">
              <w:t>Derivation Path: TS 38.508-1 [6], Table 5.4.2.0-25</w:t>
            </w:r>
          </w:p>
        </w:tc>
      </w:tr>
      <w:tr w:rsidR="007B35BB" w:rsidRPr="00F72CD4" w14:paraId="66B780D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DF709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EF59E7"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558AED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63913C0" w14:textId="77777777" w:rsidR="007B35BB" w:rsidRPr="00F72CD4" w:rsidRDefault="007B35BB" w:rsidP="000D2D5A">
            <w:pPr>
              <w:pStyle w:val="TAH"/>
            </w:pPr>
            <w:r w:rsidRPr="00F72CD4">
              <w:t>Condition</w:t>
            </w:r>
          </w:p>
        </w:tc>
      </w:tr>
      <w:tr w:rsidR="007B35BB" w:rsidRPr="00F72CD4" w14:paraId="46FA53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D5CA7D"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CC5DAD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D69B4F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B4F2991" w14:textId="77777777" w:rsidR="007B35BB" w:rsidRPr="00F72CD4" w:rsidRDefault="007B35BB" w:rsidP="000D2D5A">
            <w:pPr>
              <w:pStyle w:val="TAL"/>
            </w:pPr>
          </w:p>
        </w:tc>
      </w:tr>
      <w:tr w:rsidR="007B35BB" w:rsidRPr="00F72CD4" w14:paraId="42E10E4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4F111A"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04FCDB7"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2093B2F5"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5D4533CC" w14:textId="77777777" w:rsidR="007B35BB" w:rsidRPr="00F72CD4" w:rsidRDefault="007B35BB" w:rsidP="000D2D5A">
            <w:pPr>
              <w:pStyle w:val="TAL"/>
            </w:pPr>
          </w:p>
        </w:tc>
      </w:tr>
      <w:tr w:rsidR="007B35BB" w:rsidRPr="00F72CD4" w14:paraId="07FEB8D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EE56B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882AEC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8772C5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ED7DC4" w14:textId="77777777" w:rsidR="007B35BB" w:rsidRPr="00F72CD4" w:rsidRDefault="007B35BB" w:rsidP="000D2D5A">
            <w:pPr>
              <w:pStyle w:val="TAL"/>
            </w:pPr>
          </w:p>
        </w:tc>
      </w:tr>
    </w:tbl>
    <w:p w14:paraId="52052A5A" w14:textId="77777777" w:rsidR="007B35BB" w:rsidRPr="00F72CD4" w:rsidRDefault="007B35BB" w:rsidP="000D2D5A"/>
    <w:p w14:paraId="2B36A546" w14:textId="77777777" w:rsidR="007B35BB" w:rsidRPr="00F72CD4" w:rsidRDefault="007B35BB" w:rsidP="000D2D5A">
      <w:pPr>
        <w:pStyle w:val="TH"/>
      </w:pPr>
      <w:r w:rsidRPr="00F72CD4">
        <w:t>Table 5.2.3.1.3_1.3.3_1-2: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848C6D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A6F3B74" w14:textId="77777777" w:rsidR="007B35BB" w:rsidRPr="00F72CD4" w:rsidRDefault="007B35BB" w:rsidP="000D2D5A">
            <w:pPr>
              <w:pStyle w:val="TAL"/>
            </w:pPr>
            <w:r w:rsidRPr="00F72CD4">
              <w:t>Derivation Path: TS 38.508-1 [6], Table 5.4.2-19</w:t>
            </w:r>
          </w:p>
        </w:tc>
      </w:tr>
      <w:tr w:rsidR="007B35BB" w:rsidRPr="00F72CD4" w14:paraId="4C65CC9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0180B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B4FA4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0F235F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70BD7E1" w14:textId="77777777" w:rsidR="007B35BB" w:rsidRPr="00F72CD4" w:rsidRDefault="007B35BB" w:rsidP="000D2D5A">
            <w:pPr>
              <w:pStyle w:val="TAH"/>
            </w:pPr>
            <w:r w:rsidRPr="00F72CD4">
              <w:t>Condition</w:t>
            </w:r>
          </w:p>
        </w:tc>
      </w:tr>
      <w:tr w:rsidR="007B35BB" w:rsidRPr="00F72CD4" w14:paraId="49CD044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65EFAD"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79A8BC9A" w14:textId="77777777" w:rsidR="007B35BB" w:rsidRPr="00F72CD4" w:rsidRDefault="007B35BB" w:rsidP="000D2D5A">
            <w:pPr>
              <w:pStyle w:val="TAL"/>
            </w:pPr>
            <w:r w:rsidRPr="00F72CD4">
              <w:t>2 entry</w:t>
            </w:r>
          </w:p>
        </w:tc>
        <w:tc>
          <w:tcPr>
            <w:tcW w:w="1700" w:type="dxa"/>
            <w:tcBorders>
              <w:top w:val="single" w:sz="4" w:space="0" w:color="auto"/>
              <w:left w:val="single" w:sz="4" w:space="0" w:color="auto"/>
              <w:bottom w:val="single" w:sz="4" w:space="0" w:color="auto"/>
              <w:right w:val="single" w:sz="4" w:space="0" w:color="auto"/>
            </w:tcBorders>
          </w:tcPr>
          <w:p w14:paraId="59584A6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2BC90F" w14:textId="77777777" w:rsidR="007B35BB" w:rsidRPr="00F72CD4" w:rsidRDefault="007B35BB" w:rsidP="000D2D5A"/>
        </w:tc>
      </w:tr>
      <w:tr w:rsidR="007B35BB" w:rsidRPr="00F72CD4" w14:paraId="102EA6F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2A5B6E" w14:textId="77777777" w:rsidR="007B35BB" w:rsidRPr="00F72CD4" w:rsidRDefault="007B35BB" w:rsidP="000D2D5A">
            <w:pPr>
              <w:pStyle w:val="TAL"/>
            </w:pPr>
            <w:r w:rsidRPr="00F72CD4">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49026EE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65ECA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35E212" w14:textId="77777777" w:rsidR="007B35BB" w:rsidRPr="00F72CD4" w:rsidRDefault="007B35BB" w:rsidP="000D2D5A">
            <w:pPr>
              <w:pStyle w:val="TAL"/>
            </w:pPr>
          </w:p>
        </w:tc>
      </w:tr>
      <w:tr w:rsidR="007B35BB" w:rsidRPr="00F72CD4" w14:paraId="14DB50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C8A7E0"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74DD1B28"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167C5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01E5D7" w14:textId="77777777" w:rsidR="007B35BB" w:rsidRPr="00F72CD4" w:rsidRDefault="007B35BB" w:rsidP="000D2D5A">
            <w:pPr>
              <w:pStyle w:val="TAL"/>
            </w:pPr>
          </w:p>
        </w:tc>
      </w:tr>
      <w:tr w:rsidR="007B35BB" w:rsidRPr="00F72CD4" w14:paraId="21E663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9B18F4"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251929C0" w14:textId="77777777" w:rsidR="007B35BB" w:rsidRPr="00F72CD4" w:rsidRDefault="007B35BB" w:rsidP="000D2D5A">
            <w:pPr>
              <w:pStyle w:val="TAL"/>
              <w:rPr>
                <w:rFonts w:cs="Arial"/>
                <w:kern w:val="2"/>
                <w:szCs w:val="18"/>
              </w:rPr>
            </w:pPr>
            <w:r w:rsidRPr="00F72CD4">
              <w:t>typeB</w:t>
            </w:r>
          </w:p>
        </w:tc>
        <w:tc>
          <w:tcPr>
            <w:tcW w:w="1700" w:type="dxa"/>
            <w:tcBorders>
              <w:top w:val="single" w:sz="4" w:space="0" w:color="auto"/>
              <w:left w:val="single" w:sz="4" w:space="0" w:color="auto"/>
              <w:bottom w:val="single" w:sz="4" w:space="0" w:color="auto"/>
              <w:right w:val="single" w:sz="4" w:space="0" w:color="auto"/>
            </w:tcBorders>
          </w:tcPr>
          <w:p w14:paraId="51636DC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788DD7" w14:textId="77777777" w:rsidR="007B35BB" w:rsidRPr="00F72CD4" w:rsidRDefault="007B35BB" w:rsidP="000D2D5A">
            <w:pPr>
              <w:pStyle w:val="TAL"/>
              <w:rPr>
                <w:rFonts w:eastAsia="MS Gothic"/>
              </w:rPr>
            </w:pPr>
          </w:p>
        </w:tc>
      </w:tr>
      <w:tr w:rsidR="007B35BB" w:rsidRPr="00F72CD4" w14:paraId="1B8825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8A8CFC"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44F6EAC" w14:textId="77777777" w:rsidR="007B35BB" w:rsidRPr="00F72CD4" w:rsidRDefault="007B35BB" w:rsidP="000D2D5A">
            <w:pPr>
              <w:pStyle w:val="TAL"/>
              <w:rPr>
                <w:rFonts w:cs="Arial"/>
                <w:kern w:val="2"/>
                <w:szCs w:val="18"/>
              </w:rPr>
            </w:pPr>
            <w:r w:rsidRPr="00F72CD4">
              <w:t>89</w:t>
            </w:r>
          </w:p>
        </w:tc>
        <w:tc>
          <w:tcPr>
            <w:tcW w:w="1700" w:type="dxa"/>
            <w:tcBorders>
              <w:top w:val="single" w:sz="4" w:space="0" w:color="auto"/>
              <w:left w:val="single" w:sz="4" w:space="0" w:color="auto"/>
              <w:bottom w:val="single" w:sz="4" w:space="0" w:color="auto"/>
              <w:right w:val="single" w:sz="4" w:space="0" w:color="auto"/>
            </w:tcBorders>
            <w:hideMark/>
          </w:tcPr>
          <w:p w14:paraId="36558F22" w14:textId="77777777" w:rsidR="007B35BB" w:rsidRPr="00F72CD4" w:rsidRDefault="007B35BB" w:rsidP="000D2D5A">
            <w:pPr>
              <w:pStyle w:val="TAL"/>
            </w:pPr>
            <w:r w:rsidRPr="00F72CD4">
              <w:t>Start symbol(S)=5, Length(L)=7</w:t>
            </w:r>
          </w:p>
        </w:tc>
        <w:tc>
          <w:tcPr>
            <w:tcW w:w="1245" w:type="dxa"/>
            <w:tcBorders>
              <w:top w:val="single" w:sz="4" w:space="0" w:color="auto"/>
              <w:left w:val="single" w:sz="4" w:space="0" w:color="auto"/>
              <w:bottom w:val="single" w:sz="4" w:space="0" w:color="auto"/>
              <w:right w:val="single" w:sz="4" w:space="0" w:color="auto"/>
            </w:tcBorders>
          </w:tcPr>
          <w:p w14:paraId="0B60CC3E" w14:textId="77777777" w:rsidR="007B35BB" w:rsidRPr="00F72CD4" w:rsidRDefault="007B35BB" w:rsidP="000D2D5A">
            <w:pPr>
              <w:pStyle w:val="TAL"/>
            </w:pPr>
          </w:p>
        </w:tc>
      </w:tr>
      <w:tr w:rsidR="007B35BB" w:rsidRPr="00F72CD4" w14:paraId="06F846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14EFC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B3EAA0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E0DFCD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A91787" w14:textId="77777777" w:rsidR="007B35BB" w:rsidRPr="00F72CD4" w:rsidRDefault="007B35BB" w:rsidP="000D2D5A">
            <w:pPr>
              <w:pStyle w:val="TAL"/>
            </w:pPr>
          </w:p>
        </w:tc>
      </w:tr>
      <w:tr w:rsidR="007B35BB" w:rsidRPr="00F72CD4" w14:paraId="399453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B92A07" w14:textId="77777777" w:rsidR="007B35BB" w:rsidRPr="00F72CD4" w:rsidRDefault="007B35BB" w:rsidP="000D2D5A">
            <w:pPr>
              <w:pStyle w:val="TAL"/>
            </w:pPr>
            <w:r w:rsidRPr="00F72CD4">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438E559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6755B7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41C7A2" w14:textId="77777777" w:rsidR="007B35BB" w:rsidRPr="00F72CD4" w:rsidRDefault="007B35BB" w:rsidP="000D2D5A">
            <w:pPr>
              <w:pStyle w:val="TAL"/>
            </w:pPr>
          </w:p>
        </w:tc>
      </w:tr>
      <w:tr w:rsidR="007B35BB" w:rsidRPr="00F72CD4" w14:paraId="3D877B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56A09F"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385C970E"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531BBCC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A258C62" w14:textId="77777777" w:rsidR="007B35BB" w:rsidRPr="00F72CD4" w:rsidRDefault="007B35BB" w:rsidP="000D2D5A">
            <w:pPr>
              <w:pStyle w:val="TAL"/>
            </w:pPr>
          </w:p>
        </w:tc>
      </w:tr>
      <w:tr w:rsidR="007B35BB" w:rsidRPr="00F72CD4" w14:paraId="063E857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ACAACC"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282120B0" w14:textId="77777777" w:rsidR="007B35BB" w:rsidRPr="00F72CD4" w:rsidRDefault="007B35BB" w:rsidP="000D2D5A">
            <w:pPr>
              <w:pStyle w:val="TAL"/>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19EFCBD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6BD106" w14:textId="77777777" w:rsidR="007B35BB" w:rsidRPr="00F72CD4" w:rsidRDefault="007B35BB" w:rsidP="000D2D5A">
            <w:pPr>
              <w:pStyle w:val="TAL"/>
            </w:pPr>
          </w:p>
        </w:tc>
      </w:tr>
      <w:tr w:rsidR="007B35BB" w:rsidRPr="00F72CD4" w14:paraId="37EDD0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92AEC6"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147B088" w14:textId="77777777" w:rsidR="007B35BB" w:rsidRPr="00F72CD4" w:rsidRDefault="007B35BB" w:rsidP="000D2D5A">
            <w:pPr>
              <w:pStyle w:val="TAL"/>
            </w:pPr>
            <w:r w:rsidRPr="00F72CD4">
              <w:t>53</w:t>
            </w:r>
          </w:p>
        </w:tc>
        <w:tc>
          <w:tcPr>
            <w:tcW w:w="1700" w:type="dxa"/>
            <w:tcBorders>
              <w:top w:val="single" w:sz="4" w:space="0" w:color="auto"/>
              <w:left w:val="single" w:sz="4" w:space="0" w:color="auto"/>
              <w:bottom w:val="single" w:sz="4" w:space="0" w:color="auto"/>
              <w:right w:val="single" w:sz="4" w:space="0" w:color="auto"/>
            </w:tcBorders>
            <w:hideMark/>
          </w:tcPr>
          <w:p w14:paraId="764C19A2"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60805FF3" w14:textId="77777777" w:rsidR="007B35BB" w:rsidRPr="00F72CD4" w:rsidRDefault="007B35BB" w:rsidP="000D2D5A">
            <w:pPr>
              <w:pStyle w:val="TAL"/>
            </w:pPr>
          </w:p>
        </w:tc>
      </w:tr>
      <w:tr w:rsidR="007B35BB" w:rsidRPr="00F72CD4" w14:paraId="270AB08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558C0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1EAAC4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2E127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B5E478" w14:textId="77777777" w:rsidR="007B35BB" w:rsidRPr="00F72CD4" w:rsidRDefault="007B35BB" w:rsidP="000D2D5A">
            <w:pPr>
              <w:pStyle w:val="TAL"/>
            </w:pPr>
          </w:p>
        </w:tc>
      </w:tr>
      <w:tr w:rsidR="007B35BB" w:rsidRPr="00F72CD4" w14:paraId="0D0D28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23ECB5"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D3CD3A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190060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443760" w14:textId="77777777" w:rsidR="007B35BB" w:rsidRPr="00F72CD4" w:rsidRDefault="007B35BB" w:rsidP="000D2D5A">
            <w:pPr>
              <w:pStyle w:val="TAL"/>
              <w:rPr>
                <w:rFonts w:eastAsia="MS Gothic"/>
              </w:rPr>
            </w:pPr>
          </w:p>
        </w:tc>
      </w:tr>
    </w:tbl>
    <w:p w14:paraId="4CE61E43" w14:textId="77777777" w:rsidR="007B35BB" w:rsidRPr="00F72CD4" w:rsidRDefault="007B35BB" w:rsidP="000D2D5A"/>
    <w:p w14:paraId="3323BC5B" w14:textId="77777777" w:rsidR="007B35BB" w:rsidRPr="00F72CD4" w:rsidRDefault="007B35BB" w:rsidP="007B35BB">
      <w:pPr>
        <w:pStyle w:val="H6"/>
        <w:rPr>
          <w:lang w:eastAsia="en-US"/>
        </w:rPr>
      </w:pPr>
      <w:r w:rsidRPr="00F72CD4">
        <w:t>5.2.3.1.3_1.</w:t>
      </w:r>
      <w:r w:rsidRPr="00F72CD4">
        <w:rPr>
          <w:rFonts w:eastAsia="Malgun Gothic"/>
        </w:rPr>
        <w:t>3</w:t>
      </w:r>
      <w:r w:rsidRPr="00F72CD4">
        <w:t>.3_2</w:t>
      </w:r>
      <w:r w:rsidRPr="00F72CD4">
        <w:tab/>
        <w:t>Message exceptions for NSA</w:t>
      </w:r>
    </w:p>
    <w:p w14:paraId="7CFDC047" w14:textId="77777777" w:rsidR="007B35BB" w:rsidRPr="00F72CD4" w:rsidRDefault="007B35BB" w:rsidP="000D2D5A">
      <w:r w:rsidRPr="00F72CD4">
        <w:t>Same as 5.2.3.1.3_1.3.3_1</w:t>
      </w:r>
    </w:p>
    <w:p w14:paraId="2DC6601A" w14:textId="77777777" w:rsidR="007B35BB" w:rsidRPr="00F72CD4" w:rsidRDefault="007B35BB" w:rsidP="007B35BB">
      <w:pPr>
        <w:pStyle w:val="H6"/>
        <w:rPr>
          <w:rFonts w:eastAsia="SimSun"/>
          <w:lang w:eastAsia="en-US"/>
        </w:rPr>
      </w:pPr>
      <w:r w:rsidRPr="00F72CD4">
        <w:t>5.2.3.1.3_1.4</w:t>
      </w:r>
      <w:r w:rsidRPr="00F72CD4">
        <w:tab/>
        <w:t>Test requirement</w:t>
      </w:r>
    </w:p>
    <w:p w14:paraId="2E61861C" w14:textId="77777777" w:rsidR="007B35BB" w:rsidRPr="00F72CD4" w:rsidRDefault="007B35BB" w:rsidP="000D2D5A">
      <w:pPr>
        <w:rPr>
          <w:rFonts w:eastAsia="Batang"/>
        </w:rPr>
      </w:pPr>
      <w:r w:rsidRPr="00F72CD4">
        <w:rPr>
          <w:rFonts w:eastAsia="Batang"/>
        </w:rPr>
        <w:t>Table 5.2.3.1.3.0-3 define the primary level settings.</w:t>
      </w:r>
    </w:p>
    <w:p w14:paraId="6E62B0A4" w14:textId="77777777" w:rsidR="007B35BB" w:rsidRPr="00F72CD4" w:rsidRDefault="007B35BB" w:rsidP="000D2D5A">
      <w:pPr>
        <w:rPr>
          <w:rFonts w:eastAsia="SimSun"/>
        </w:rPr>
      </w:pPr>
      <w:r w:rsidRPr="00F72CD4">
        <w:t>The fraction of maximum throughput percentage for the downlink reference measurement channels specified in Annex A.3.2.1 for each throughput test shall meet or exceed the specified value in Table 5.2.3.1.3_1.4-1 for the specified SNR including test tolerances for all throughput tests.</w:t>
      </w:r>
    </w:p>
    <w:p w14:paraId="5B1F86ED" w14:textId="77777777" w:rsidR="007B35BB" w:rsidRPr="00F72CD4" w:rsidRDefault="007B35BB" w:rsidP="000D2D5A">
      <w:pPr>
        <w:pStyle w:val="TH"/>
      </w:pPr>
      <w:r w:rsidRPr="00F72CD4">
        <w:t>Table 5.2.3.1.3_1.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9"/>
        <w:gridCol w:w="1657"/>
        <w:gridCol w:w="1136"/>
        <w:gridCol w:w="1176"/>
        <w:gridCol w:w="1381"/>
        <w:gridCol w:w="1555"/>
        <w:gridCol w:w="1276"/>
        <w:gridCol w:w="789"/>
      </w:tblGrid>
      <w:tr w:rsidR="007B35BB" w:rsidRPr="00F72CD4" w14:paraId="2D839D02" w14:textId="77777777" w:rsidTr="007B35BB">
        <w:trPr>
          <w:trHeight w:val="390"/>
          <w:jc w:val="center"/>
        </w:trPr>
        <w:tc>
          <w:tcPr>
            <w:tcW w:w="3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881BF8" w14:textId="77777777" w:rsidR="007B35BB" w:rsidRPr="00F72CD4" w:rsidRDefault="007B35BB" w:rsidP="000D2D5A">
            <w:pPr>
              <w:pStyle w:val="TAH"/>
            </w:pPr>
            <w:r w:rsidRPr="00F72CD4">
              <w:t>Test num.</w:t>
            </w:r>
          </w:p>
        </w:tc>
        <w:tc>
          <w:tcPr>
            <w:tcW w:w="86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A5EC2E"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62A0EA" w14:textId="77777777" w:rsidR="007B35BB" w:rsidRPr="00F72CD4" w:rsidRDefault="007B35BB" w:rsidP="000D2D5A">
            <w:pPr>
              <w:pStyle w:val="TAH"/>
              <w:rPr>
                <w:rFonts w:cs="Arial"/>
              </w:rPr>
            </w:pPr>
            <w:r w:rsidRPr="00F72CD4">
              <w:t>Bandwidth (MHz) / Subcarrier spacing (kHz)</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C402C1"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72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AA8679" w14:textId="77777777" w:rsidR="007B35BB" w:rsidRPr="00F72CD4" w:rsidRDefault="007B35BB" w:rsidP="000D2D5A">
            <w:pPr>
              <w:pStyle w:val="TAH"/>
              <w:rPr>
                <w:lang w:eastAsia="en-US"/>
              </w:rPr>
            </w:pPr>
            <w:r w:rsidRPr="00F72CD4">
              <w:t>Propagation condition</w:t>
            </w:r>
          </w:p>
        </w:tc>
        <w:tc>
          <w:tcPr>
            <w:tcW w:w="8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F59A0F" w14:textId="77777777" w:rsidR="007B35BB" w:rsidRPr="00F72CD4" w:rsidRDefault="007B35BB" w:rsidP="000D2D5A">
            <w:pPr>
              <w:pStyle w:val="TAH"/>
            </w:pPr>
            <w:r w:rsidRPr="00F72CD4">
              <w:t>Correlation matrix and antenna configuration</w:t>
            </w:r>
          </w:p>
        </w:tc>
        <w:tc>
          <w:tcPr>
            <w:tcW w:w="108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82423F1" w14:textId="77777777" w:rsidR="007B35BB" w:rsidRPr="00F72CD4" w:rsidRDefault="007B35BB" w:rsidP="000D2D5A">
            <w:pPr>
              <w:pStyle w:val="TAH"/>
            </w:pPr>
            <w:r w:rsidRPr="00F72CD4">
              <w:t>Reference value</w:t>
            </w:r>
          </w:p>
        </w:tc>
      </w:tr>
      <w:tr w:rsidR="007B35BB" w:rsidRPr="00F72CD4" w14:paraId="25108D36" w14:textId="77777777" w:rsidTr="007B35BB">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2B220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C456C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41148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BCBCBC"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A1354B"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62C2D" w14:textId="77777777" w:rsidR="007B35BB" w:rsidRPr="00F72CD4" w:rsidRDefault="007B35BB" w:rsidP="000D2D5A"/>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9A172" w14:textId="77777777" w:rsidR="007B35BB" w:rsidRPr="00F72CD4" w:rsidRDefault="007B35BB" w:rsidP="000D2D5A">
            <w:pPr>
              <w:pStyle w:val="TAH"/>
            </w:pPr>
            <w:r w:rsidRPr="00F72CD4">
              <w:t>Fraction of maximum throughput (%)</w:t>
            </w:r>
          </w:p>
        </w:tc>
        <w:tc>
          <w:tcPr>
            <w:tcW w:w="4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39038" w14:textId="77777777" w:rsidR="007B35BB" w:rsidRPr="00F72CD4" w:rsidRDefault="007B35BB" w:rsidP="000D2D5A">
            <w:pPr>
              <w:pStyle w:val="TAH"/>
            </w:pPr>
            <w:r w:rsidRPr="00F72CD4">
              <w:t>SNR (dB)</w:t>
            </w:r>
          </w:p>
        </w:tc>
      </w:tr>
      <w:tr w:rsidR="007B35BB" w:rsidRPr="00F72CD4" w14:paraId="030797A7" w14:textId="77777777" w:rsidTr="007B35BB">
        <w:trPr>
          <w:trHeight w:val="197"/>
          <w:jc w:val="center"/>
        </w:trPr>
        <w:tc>
          <w:tcPr>
            <w:tcW w:w="3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06146E" w14:textId="77777777" w:rsidR="007B35BB" w:rsidRPr="00F72CD4" w:rsidRDefault="007B35BB" w:rsidP="000D2D5A">
            <w:pPr>
              <w:pStyle w:val="TAC"/>
            </w:pPr>
            <w:r w:rsidRPr="00F72CD4">
              <w:t>1-1</w:t>
            </w:r>
          </w:p>
        </w:tc>
        <w:tc>
          <w:tcPr>
            <w:tcW w:w="8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A8233" w14:textId="77777777" w:rsidR="007B35BB" w:rsidRPr="00F72CD4" w:rsidRDefault="007B35BB" w:rsidP="000D2D5A">
            <w:pPr>
              <w:pStyle w:val="TAC"/>
            </w:pPr>
            <w:r w:rsidRPr="00F72CD4">
              <w:t>R.PDSCH.1-1.3 FDD</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71A7E2" w14:textId="77777777" w:rsidR="007B35BB" w:rsidRPr="00F72CD4" w:rsidRDefault="007B35BB" w:rsidP="000D2D5A">
            <w:pPr>
              <w:pStyle w:val="TAC"/>
              <w:rPr>
                <w:rFonts w:cs="Arial"/>
              </w:rPr>
            </w:pPr>
            <w:r w:rsidRPr="00F72CD4">
              <w:t>10 / 15</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25C45" w14:textId="77777777" w:rsidR="007B35BB" w:rsidRPr="00F72CD4" w:rsidRDefault="007B35BB" w:rsidP="000D2D5A">
            <w:pPr>
              <w:pStyle w:val="TAC"/>
            </w:pPr>
            <w:r w:rsidRPr="00F72CD4">
              <w:t>QPSK, 0.30</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AB4BC" w14:textId="77777777" w:rsidR="007B35BB" w:rsidRPr="00F72CD4" w:rsidRDefault="007B35BB" w:rsidP="000D2D5A">
            <w:pPr>
              <w:pStyle w:val="TAC"/>
            </w:pPr>
            <w:r w:rsidRPr="00F72CD4">
              <w:t>TDLA30-10</w:t>
            </w:r>
          </w:p>
        </w:tc>
        <w:tc>
          <w:tcPr>
            <w:tcW w:w="8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5458E7" w14:textId="77777777" w:rsidR="007B35BB" w:rsidRPr="00F72CD4" w:rsidRDefault="007B35BB" w:rsidP="000D2D5A">
            <w:pPr>
              <w:pStyle w:val="TAC"/>
            </w:pPr>
            <w:r w:rsidRPr="00F72CD4">
              <w:rPr>
                <w:lang w:eastAsia="zh-CN"/>
              </w:rPr>
              <w:t>2</w:t>
            </w:r>
            <w:r w:rsidRPr="00F72CD4">
              <w:t>x</w:t>
            </w:r>
            <w:r w:rsidRPr="00F72CD4">
              <w:rPr>
                <w:lang w:eastAsia="zh-CN"/>
              </w:rPr>
              <w:t>4</w:t>
            </w:r>
            <w:r w:rsidRPr="00F72CD4">
              <w:t>, ULA Low</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E37022" w14:textId="77777777" w:rsidR="007B35BB" w:rsidRPr="00F72CD4" w:rsidRDefault="007B35BB" w:rsidP="000D2D5A">
            <w:pPr>
              <w:pStyle w:val="TAC"/>
            </w:pPr>
            <w:r w:rsidRPr="00F72CD4">
              <w:t>70</w:t>
            </w:r>
          </w:p>
        </w:tc>
        <w:tc>
          <w:tcPr>
            <w:tcW w:w="4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19681" w14:textId="77777777" w:rsidR="007B35BB" w:rsidRPr="00F72CD4" w:rsidRDefault="007B35BB" w:rsidP="000D2D5A">
            <w:pPr>
              <w:pStyle w:val="TAC"/>
              <w:rPr>
                <w:lang w:eastAsia="zh-CN"/>
              </w:rPr>
            </w:pPr>
            <w:r w:rsidRPr="00F72CD4">
              <w:rPr>
                <w:lang w:eastAsia="zh-CN"/>
              </w:rPr>
              <w:t>-2.8</w:t>
            </w:r>
          </w:p>
        </w:tc>
      </w:tr>
    </w:tbl>
    <w:p w14:paraId="55518B67" w14:textId="77777777" w:rsidR="007B35BB" w:rsidRPr="00F72CD4" w:rsidRDefault="007B35BB" w:rsidP="000D2D5A">
      <w:pPr>
        <w:rPr>
          <w:lang w:eastAsia="en-US"/>
        </w:rPr>
      </w:pPr>
    </w:p>
    <w:p w14:paraId="345DCEEE" w14:textId="751F2FAC" w:rsidR="007B35BB" w:rsidRPr="00F72CD4" w:rsidRDefault="007B35BB" w:rsidP="007B35BB">
      <w:pPr>
        <w:pStyle w:val="Heading5"/>
      </w:pPr>
      <w:bookmarkStart w:id="866" w:name="_Toc27479448"/>
      <w:bookmarkStart w:id="867" w:name="_Toc36058635"/>
      <w:bookmarkStart w:id="868" w:name="_Toc44067558"/>
      <w:bookmarkStart w:id="869" w:name="_Toc52716484"/>
      <w:bookmarkStart w:id="870" w:name="_Toc58239129"/>
      <w:bookmarkStart w:id="871" w:name="_Toc68246711"/>
      <w:bookmarkStart w:id="872" w:name="_Toc75789985"/>
      <w:bookmarkStart w:id="873" w:name="_Toc84264645"/>
      <w:bookmarkStart w:id="874" w:name="_Toc90560778"/>
      <w:r w:rsidRPr="00F72CD4">
        <w:t>5.2.3.1.4</w:t>
      </w:r>
      <w:r w:rsidRPr="00F72CD4">
        <w:tab/>
        <w:t>4Rx FDD FR1 PDSCH Mapping Type A and LTE-NR coexistence performance</w:t>
      </w:r>
      <w:bookmarkEnd w:id="866"/>
      <w:bookmarkEnd w:id="867"/>
      <w:bookmarkEnd w:id="868"/>
      <w:bookmarkEnd w:id="869"/>
      <w:bookmarkEnd w:id="870"/>
      <w:bookmarkEnd w:id="871"/>
      <w:bookmarkEnd w:id="872"/>
      <w:bookmarkEnd w:id="873"/>
      <w:bookmarkEnd w:id="874"/>
    </w:p>
    <w:p w14:paraId="0DD84925" w14:textId="77777777" w:rsidR="007B35BB" w:rsidRPr="00F72CD4" w:rsidRDefault="007B35BB" w:rsidP="007B35BB">
      <w:pPr>
        <w:pStyle w:val="H6"/>
      </w:pPr>
      <w:bookmarkStart w:id="875" w:name="_Toc27479449"/>
      <w:bookmarkStart w:id="876" w:name="_Toc36058636"/>
      <w:bookmarkStart w:id="877" w:name="_Toc44067559"/>
      <w:bookmarkStart w:id="878" w:name="_Toc52716485"/>
      <w:bookmarkStart w:id="879" w:name="_Toc58239130"/>
      <w:bookmarkStart w:id="880" w:name="_Toc68246712"/>
      <w:bookmarkStart w:id="881" w:name="_Toc75789986"/>
      <w:bookmarkStart w:id="882" w:name="_Toc84264646"/>
      <w:bookmarkStart w:id="883" w:name="_Toc90560779"/>
      <w:r w:rsidRPr="00F72CD4">
        <w:t>5.2.3.1.</w:t>
      </w:r>
      <w:r w:rsidRPr="00F72CD4">
        <w:rPr>
          <w:lang w:eastAsia="zh-CN"/>
        </w:rPr>
        <w:t>4</w:t>
      </w:r>
      <w:r w:rsidRPr="00F72CD4">
        <w:t>.0</w:t>
      </w:r>
      <w:r w:rsidRPr="00F72CD4">
        <w:rPr>
          <w:lang w:eastAsia="zh-CN"/>
        </w:rPr>
        <w:tab/>
      </w:r>
      <w:r w:rsidRPr="00F72CD4">
        <w:t>Minimum conformance requirements</w:t>
      </w:r>
      <w:bookmarkEnd w:id="875"/>
      <w:bookmarkEnd w:id="876"/>
      <w:bookmarkEnd w:id="877"/>
      <w:bookmarkEnd w:id="878"/>
      <w:bookmarkEnd w:id="879"/>
      <w:bookmarkEnd w:id="880"/>
      <w:bookmarkEnd w:id="881"/>
      <w:bookmarkEnd w:id="882"/>
      <w:bookmarkEnd w:id="883"/>
    </w:p>
    <w:p w14:paraId="3D7ACB43" w14:textId="77777777" w:rsidR="007B35BB" w:rsidRPr="00F72CD4" w:rsidRDefault="007B35BB" w:rsidP="000D2D5A">
      <w:pPr>
        <w:rPr>
          <w:rFonts w:eastAsia="SimSun"/>
        </w:rPr>
      </w:pPr>
      <w:r w:rsidRPr="00F72CD4">
        <w:rPr>
          <w:rFonts w:eastAsia="SimSun"/>
        </w:rPr>
        <w:t>The performance requirements are specified in Table 5.2.3.1.</w:t>
      </w:r>
      <w:r w:rsidRPr="00F72CD4">
        <w:rPr>
          <w:rFonts w:eastAsia="SimSun"/>
          <w:lang w:eastAsia="zh-CN"/>
        </w:rPr>
        <w:t>4</w:t>
      </w:r>
      <w:r w:rsidRPr="00F72CD4">
        <w:rPr>
          <w:lang w:eastAsia="zh-CN"/>
        </w:rPr>
        <w:t>.0</w:t>
      </w:r>
      <w:r w:rsidRPr="00F72CD4">
        <w:rPr>
          <w:rFonts w:eastAsia="SimSun"/>
        </w:rPr>
        <w:t>-3, with the addition of test parameters in Table 5.2.3.1.</w:t>
      </w:r>
      <w:r w:rsidRPr="00F72CD4">
        <w:rPr>
          <w:rFonts w:eastAsia="SimSun"/>
          <w:lang w:eastAsia="zh-CN"/>
        </w:rPr>
        <w:t>4</w:t>
      </w:r>
      <w:r w:rsidRPr="00F72CD4">
        <w:t>.0</w:t>
      </w:r>
      <w:r w:rsidRPr="00F72CD4">
        <w:rPr>
          <w:rFonts w:eastAsia="SimSun"/>
        </w:rPr>
        <w:t xml:space="preserve">-2 and the downlink physical channel setup according to Annex </w:t>
      </w:r>
      <w:r w:rsidRPr="00F72CD4">
        <w:rPr>
          <w:rFonts w:eastAsia="SimSun"/>
          <w:lang w:eastAsia="zh-CN"/>
        </w:rPr>
        <w:t>C.</w:t>
      </w:r>
      <w:r w:rsidRPr="00F72CD4">
        <w:t>2</w:t>
      </w:r>
      <w:r w:rsidRPr="00F72CD4">
        <w:rPr>
          <w:rFonts w:eastAsia="SimSun"/>
          <w:lang w:eastAsia="zh-CN"/>
        </w:rPr>
        <w:t>.1</w:t>
      </w:r>
      <w:r w:rsidRPr="00F72CD4">
        <w:rPr>
          <w:rFonts w:eastAsia="SimSun"/>
        </w:rPr>
        <w:t>.</w:t>
      </w:r>
    </w:p>
    <w:p w14:paraId="2AD4935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w:t>
      </w:r>
      <w:r w:rsidRPr="00F72CD4">
        <w:rPr>
          <w:rFonts w:eastAsia="SimSun"/>
          <w:lang w:eastAsia="zh-CN"/>
        </w:rPr>
        <w:t>4</w:t>
      </w:r>
      <w:r w:rsidRPr="00F72CD4">
        <w:t>.0</w:t>
      </w:r>
      <w:r w:rsidRPr="00F72CD4">
        <w:rPr>
          <w:rFonts w:eastAsia="SimSun"/>
        </w:rPr>
        <w:t>-1</w:t>
      </w:r>
      <w:r w:rsidRPr="00F72CD4">
        <w:rPr>
          <w:rFonts w:eastAsia="SimSun"/>
          <w:lang w:eastAsia="zh-CN"/>
        </w:rPr>
        <w:t>.</w:t>
      </w:r>
    </w:p>
    <w:p w14:paraId="382668AC" w14:textId="77777777" w:rsidR="007B35BB" w:rsidRPr="00F72CD4" w:rsidRDefault="007B35BB" w:rsidP="000D2D5A">
      <w:pPr>
        <w:pStyle w:val="TH"/>
      </w:pPr>
      <w:r w:rsidRPr="00F72CD4">
        <w:t>Table 5.2.3.1.</w:t>
      </w:r>
      <w:r w:rsidRPr="00F72CD4">
        <w:rPr>
          <w:lang w:eastAsia="zh-CN"/>
        </w:rPr>
        <w:t>4</w:t>
      </w:r>
      <w:r w:rsidRPr="00F72CD4">
        <w:t>.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7BC3866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48A5B10" w14:textId="77777777" w:rsidR="007B35BB" w:rsidRPr="00F72CD4" w:rsidRDefault="007B35BB" w:rsidP="000D2D5A">
            <w:pPr>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AD440B7" w14:textId="77777777" w:rsidR="007B35BB" w:rsidRPr="00F72CD4" w:rsidRDefault="007B35BB" w:rsidP="000D2D5A">
            <w:pPr>
              <w:rPr>
                <w:rFonts w:eastAsia="SimSun"/>
              </w:rPr>
            </w:pPr>
            <w:r w:rsidRPr="00F72CD4">
              <w:rPr>
                <w:rFonts w:eastAsia="SimSun"/>
              </w:rPr>
              <w:t>Test index</w:t>
            </w:r>
          </w:p>
        </w:tc>
      </w:tr>
      <w:tr w:rsidR="007B35BB" w:rsidRPr="00F72CD4" w14:paraId="12D41B4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707A956" w14:textId="77777777" w:rsidR="007B35BB" w:rsidRPr="00F72CD4" w:rsidRDefault="007B35BB" w:rsidP="000D2D5A">
            <w:pPr>
              <w:rPr>
                <w:rFonts w:eastAsia="SimSun"/>
                <w:lang w:eastAsia="zh-CN"/>
              </w:rPr>
            </w:pPr>
            <w:r w:rsidRPr="00F72CD4">
              <w:rPr>
                <w:rFonts w:eastAsia="SimSun"/>
              </w:rPr>
              <w:t>Verify the PDSCH mapping Type A normal performance under 4 receive antenna conditions with CRS rate matching configured</w:t>
            </w:r>
          </w:p>
        </w:tc>
        <w:tc>
          <w:tcPr>
            <w:tcW w:w="4928" w:type="dxa"/>
            <w:tcBorders>
              <w:top w:val="single" w:sz="4" w:space="0" w:color="auto"/>
              <w:left w:val="single" w:sz="4" w:space="0" w:color="auto"/>
              <w:bottom w:val="single" w:sz="4" w:space="0" w:color="auto"/>
              <w:right w:val="single" w:sz="4" w:space="0" w:color="auto"/>
            </w:tcBorders>
            <w:hideMark/>
          </w:tcPr>
          <w:p w14:paraId="1BF7F73A" w14:textId="77777777" w:rsidR="007B35BB" w:rsidRPr="00F72CD4" w:rsidRDefault="007B35BB" w:rsidP="000D2D5A">
            <w:pPr>
              <w:rPr>
                <w:rFonts w:eastAsia="SimSun"/>
                <w:lang w:eastAsia="zh-CN"/>
              </w:rPr>
            </w:pPr>
            <w:r w:rsidRPr="00F72CD4">
              <w:rPr>
                <w:rFonts w:eastAsia="SimSun"/>
              </w:rPr>
              <w:t>1-1</w:t>
            </w:r>
            <w:r w:rsidRPr="00F72CD4">
              <w:rPr>
                <w:rFonts w:eastAsia="SimSun"/>
                <w:lang w:eastAsia="zh-CN"/>
              </w:rPr>
              <w:t>, 1-2</w:t>
            </w:r>
          </w:p>
        </w:tc>
      </w:tr>
    </w:tbl>
    <w:p w14:paraId="6E2736E6" w14:textId="77777777" w:rsidR="007B35BB" w:rsidRPr="00F72CD4" w:rsidRDefault="007B35BB" w:rsidP="000D2D5A">
      <w:pPr>
        <w:rPr>
          <w:rFonts w:eastAsia="SimSun"/>
        </w:rPr>
      </w:pPr>
    </w:p>
    <w:p w14:paraId="71721A06" w14:textId="77777777" w:rsidR="007B35BB" w:rsidRPr="00F72CD4" w:rsidRDefault="007B35BB" w:rsidP="000D2D5A">
      <w:pPr>
        <w:pStyle w:val="TH"/>
      </w:pPr>
      <w:r w:rsidRPr="00F72CD4">
        <w:t>Table 5.2.3.1.</w:t>
      </w:r>
      <w:r w:rsidRPr="00F72CD4">
        <w:rPr>
          <w:lang w:eastAsia="zh-CN"/>
        </w:rPr>
        <w:t>4</w:t>
      </w:r>
      <w:r w:rsidRPr="00F72CD4">
        <w:t>.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7B35BB" w:rsidRPr="00F72CD4" w14:paraId="568F7E01" w14:textId="77777777" w:rsidTr="007B35BB">
        <w:tc>
          <w:tcPr>
            <w:tcW w:w="5472" w:type="dxa"/>
            <w:gridSpan w:val="2"/>
            <w:tcBorders>
              <w:top w:val="single" w:sz="4" w:space="0" w:color="auto"/>
              <w:left w:val="single" w:sz="4" w:space="0" w:color="auto"/>
              <w:bottom w:val="single" w:sz="4" w:space="0" w:color="auto"/>
              <w:right w:val="single" w:sz="4" w:space="0" w:color="auto"/>
            </w:tcBorders>
            <w:hideMark/>
          </w:tcPr>
          <w:p w14:paraId="415D5DC7" w14:textId="77777777" w:rsidR="007B35BB" w:rsidRPr="00F72CD4" w:rsidRDefault="007B35BB" w:rsidP="000D2D5A">
            <w:pPr>
              <w:pStyle w:val="TAH"/>
              <w:rPr>
                <w:rFonts w:eastAsia="SimSun"/>
              </w:rPr>
            </w:pPr>
            <w:r w:rsidRPr="00F72CD4">
              <w:rPr>
                <w:rFonts w:eastAsia="SimSun"/>
              </w:rPr>
              <w:t>Parameter</w:t>
            </w:r>
          </w:p>
        </w:tc>
        <w:tc>
          <w:tcPr>
            <w:tcW w:w="801" w:type="dxa"/>
            <w:tcBorders>
              <w:top w:val="single" w:sz="4" w:space="0" w:color="auto"/>
              <w:left w:val="single" w:sz="4" w:space="0" w:color="auto"/>
              <w:bottom w:val="single" w:sz="4" w:space="0" w:color="auto"/>
              <w:right w:val="single" w:sz="4" w:space="0" w:color="auto"/>
            </w:tcBorders>
            <w:hideMark/>
          </w:tcPr>
          <w:p w14:paraId="35E3700A"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714DF3D1" w14:textId="77777777" w:rsidR="007B35BB" w:rsidRPr="00F72CD4" w:rsidRDefault="007B35BB" w:rsidP="000D2D5A">
            <w:pPr>
              <w:pStyle w:val="TAH"/>
              <w:rPr>
                <w:rFonts w:eastAsia="SimSun"/>
              </w:rPr>
            </w:pPr>
            <w:r w:rsidRPr="00F72CD4">
              <w:rPr>
                <w:rFonts w:eastAsia="SimSun"/>
              </w:rPr>
              <w:t>Value</w:t>
            </w:r>
          </w:p>
        </w:tc>
      </w:tr>
      <w:tr w:rsidR="007B35BB" w:rsidRPr="00F72CD4" w14:paraId="02A85E45"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59E1C78D" w14:textId="77777777" w:rsidR="007B35BB" w:rsidRPr="00F72CD4" w:rsidRDefault="007B35BB" w:rsidP="000D2D5A">
            <w:pPr>
              <w:pStyle w:val="TAH"/>
              <w:rPr>
                <w:rFonts w:eastAsia="SimSun"/>
              </w:rPr>
            </w:pPr>
            <w:r w:rsidRPr="00F72CD4">
              <w:rPr>
                <w:rFonts w:eastAsia="SimSun"/>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45B1483C" w14:textId="77777777" w:rsidR="007B35BB" w:rsidRPr="00F72CD4" w:rsidRDefault="007B35BB" w:rsidP="000D2D5A">
            <w:pPr>
              <w:pStyle w:val="TAH"/>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D2D01BC" w14:textId="77777777" w:rsidR="007B35BB" w:rsidRPr="00F72CD4" w:rsidRDefault="007B35BB" w:rsidP="000D2D5A">
            <w:pPr>
              <w:pStyle w:val="TAH"/>
              <w:rPr>
                <w:rFonts w:eastAsia="SimSun"/>
              </w:rPr>
            </w:pPr>
            <w:r w:rsidRPr="00F72CD4">
              <w:rPr>
                <w:rFonts w:eastAsia="SimSun"/>
              </w:rPr>
              <w:t>FDD</w:t>
            </w:r>
          </w:p>
        </w:tc>
      </w:tr>
      <w:tr w:rsidR="007B35BB" w:rsidRPr="00F72CD4" w14:paraId="1E2C1C96"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10352FCC" w14:textId="77777777" w:rsidR="007B35BB" w:rsidRPr="00F72CD4" w:rsidRDefault="007B35BB" w:rsidP="000D2D5A">
            <w:pPr>
              <w:pStyle w:val="TAH"/>
              <w:rPr>
                <w:rFonts w:eastAsia="SimSun"/>
              </w:rPr>
            </w:pPr>
            <w:r w:rsidRPr="00F72CD4">
              <w:rPr>
                <w:rFonts w:eastAsia="SimSun"/>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63775776" w14:textId="77777777" w:rsidR="007B35BB" w:rsidRPr="00F72CD4" w:rsidRDefault="007B35BB" w:rsidP="000D2D5A">
            <w:pPr>
              <w:pStyle w:val="TAH"/>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4633D1B" w14:textId="77777777" w:rsidR="007B35BB" w:rsidRPr="00F72CD4" w:rsidRDefault="007B35BB" w:rsidP="000D2D5A">
            <w:pPr>
              <w:pStyle w:val="TAH"/>
              <w:rPr>
                <w:rFonts w:eastAsia="SimSun"/>
              </w:rPr>
            </w:pPr>
            <w:r w:rsidRPr="00F72CD4">
              <w:rPr>
                <w:rFonts w:eastAsia="SimSun"/>
              </w:rPr>
              <w:t>1</w:t>
            </w:r>
          </w:p>
        </w:tc>
      </w:tr>
      <w:tr w:rsidR="007B35BB" w:rsidRPr="00F72CD4" w14:paraId="0819D910"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1D517000" w14:textId="77777777" w:rsidR="007B35BB" w:rsidRPr="00F72CD4" w:rsidRDefault="007B35BB" w:rsidP="000D2D5A">
            <w:pPr>
              <w:pStyle w:val="TAH"/>
              <w:rPr>
                <w:rFonts w:eastAsia="SimSun"/>
              </w:rPr>
            </w:pPr>
            <w:r w:rsidRPr="00F72CD4">
              <w:rPr>
                <w:rFonts w:eastAsia="SimSun"/>
              </w:rPr>
              <w:t xml:space="preserve">NR UL transmission with a 7.5 kHz shift to the LTE raster </w:t>
            </w:r>
          </w:p>
        </w:tc>
        <w:tc>
          <w:tcPr>
            <w:tcW w:w="801" w:type="dxa"/>
            <w:tcBorders>
              <w:top w:val="single" w:sz="4" w:space="0" w:color="auto"/>
              <w:left w:val="single" w:sz="4" w:space="0" w:color="auto"/>
              <w:bottom w:val="single" w:sz="4" w:space="0" w:color="auto"/>
              <w:right w:val="single" w:sz="4" w:space="0" w:color="auto"/>
            </w:tcBorders>
            <w:vAlign w:val="center"/>
          </w:tcPr>
          <w:p w14:paraId="58426ABE" w14:textId="77777777" w:rsidR="007B35BB" w:rsidRPr="00F72CD4" w:rsidRDefault="007B35BB" w:rsidP="000D2D5A">
            <w:pPr>
              <w:pStyle w:val="TAH"/>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705E474" w14:textId="77777777" w:rsidR="007B35BB" w:rsidRPr="00F72CD4" w:rsidRDefault="007B35BB" w:rsidP="000D2D5A">
            <w:pPr>
              <w:pStyle w:val="TAH"/>
              <w:rPr>
                <w:rFonts w:eastAsia="SimSun"/>
              </w:rPr>
            </w:pPr>
            <w:r w:rsidRPr="00F72CD4">
              <w:rPr>
                <w:rFonts w:eastAsia="SimSun"/>
              </w:rPr>
              <w:t>true</w:t>
            </w:r>
          </w:p>
        </w:tc>
      </w:tr>
      <w:tr w:rsidR="007B35BB" w:rsidRPr="00F72CD4" w14:paraId="4C0581F4" w14:textId="77777777" w:rsidTr="007B35BB">
        <w:tc>
          <w:tcPr>
            <w:tcW w:w="1814" w:type="dxa"/>
            <w:tcBorders>
              <w:top w:val="single" w:sz="4" w:space="0" w:color="auto"/>
              <w:left w:val="single" w:sz="4" w:space="0" w:color="auto"/>
              <w:bottom w:val="single" w:sz="4" w:space="0" w:color="auto"/>
              <w:right w:val="single" w:sz="4" w:space="0" w:color="auto"/>
            </w:tcBorders>
            <w:vAlign w:val="center"/>
            <w:hideMark/>
          </w:tcPr>
          <w:p w14:paraId="62A8E0A6" w14:textId="77777777" w:rsidR="007B35BB" w:rsidRPr="00F72CD4" w:rsidRDefault="007B35BB" w:rsidP="000D2D5A">
            <w:pPr>
              <w:pStyle w:val="TAL"/>
              <w:rPr>
                <w:lang w:eastAsia="zh-CN"/>
              </w:rPr>
            </w:pPr>
            <w:r w:rsidRPr="00F72CD4">
              <w:t>PDC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3BF3619" w14:textId="77777777" w:rsidR="007B35BB" w:rsidRPr="00F72CD4" w:rsidRDefault="007B35BB" w:rsidP="000D2D5A">
            <w:pPr>
              <w:pStyle w:val="TAL"/>
              <w:rPr>
                <w:lang w:eastAsia="zh-CN"/>
              </w:rPr>
            </w:pPr>
            <w:r w:rsidRPr="00F72CD4">
              <w:t>Symbols with PDCCH</w:t>
            </w:r>
          </w:p>
        </w:tc>
        <w:tc>
          <w:tcPr>
            <w:tcW w:w="801" w:type="dxa"/>
            <w:tcBorders>
              <w:top w:val="single" w:sz="4" w:space="0" w:color="auto"/>
              <w:left w:val="single" w:sz="4" w:space="0" w:color="auto"/>
              <w:bottom w:val="single" w:sz="4" w:space="0" w:color="auto"/>
              <w:right w:val="single" w:sz="4" w:space="0" w:color="auto"/>
            </w:tcBorders>
            <w:vAlign w:val="center"/>
          </w:tcPr>
          <w:p w14:paraId="598AFEE0" w14:textId="77777777" w:rsidR="007B35BB" w:rsidRPr="00F72CD4" w:rsidRDefault="007B35BB" w:rsidP="000D2D5A">
            <w:pPr>
              <w:pStyle w:val="TAL"/>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460AE24" w14:textId="77777777" w:rsidR="007B35BB" w:rsidRPr="00F72CD4" w:rsidRDefault="007B35BB" w:rsidP="000D2D5A">
            <w:pPr>
              <w:pStyle w:val="TAL"/>
            </w:pPr>
            <w:r w:rsidRPr="00F72CD4">
              <w:t>Symbol# 2</w:t>
            </w:r>
          </w:p>
        </w:tc>
      </w:tr>
      <w:tr w:rsidR="007B35BB" w:rsidRPr="00F72CD4" w14:paraId="18814049" w14:textId="77777777" w:rsidTr="007B35BB">
        <w:tc>
          <w:tcPr>
            <w:tcW w:w="1814" w:type="dxa"/>
            <w:tcBorders>
              <w:top w:val="single" w:sz="4" w:space="0" w:color="auto"/>
              <w:left w:val="single" w:sz="4" w:space="0" w:color="auto"/>
              <w:bottom w:val="nil"/>
              <w:right w:val="single" w:sz="4" w:space="0" w:color="auto"/>
            </w:tcBorders>
            <w:vAlign w:val="center"/>
          </w:tcPr>
          <w:p w14:paraId="0A57568B"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39FD15C" w14:textId="77777777" w:rsidR="007B35BB" w:rsidRPr="00F72CD4" w:rsidRDefault="007B35BB" w:rsidP="000D2D5A">
            <w:pPr>
              <w:pStyle w:val="TAL"/>
              <w:rPr>
                <w:rFonts w:eastAsia="SimSun"/>
              </w:rPr>
            </w:pPr>
            <w:r w:rsidRPr="00F72CD4">
              <w:rPr>
                <w:rFonts w:eastAsia="SimSun"/>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352F9F79"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F05B1C1" w14:textId="77777777" w:rsidR="007B35BB" w:rsidRPr="00F72CD4" w:rsidRDefault="007B35BB" w:rsidP="000D2D5A">
            <w:pPr>
              <w:pStyle w:val="TAL"/>
              <w:rPr>
                <w:rFonts w:eastAsia="SimSun"/>
              </w:rPr>
            </w:pPr>
            <w:r w:rsidRPr="00F72CD4">
              <w:rPr>
                <w:rFonts w:eastAsia="SimSun"/>
              </w:rPr>
              <w:t>Type A</w:t>
            </w:r>
          </w:p>
        </w:tc>
      </w:tr>
      <w:tr w:rsidR="007B35BB" w:rsidRPr="00F72CD4" w14:paraId="4649CF4B" w14:textId="77777777" w:rsidTr="007B35BB">
        <w:tc>
          <w:tcPr>
            <w:tcW w:w="1814" w:type="dxa"/>
            <w:tcBorders>
              <w:top w:val="nil"/>
              <w:left w:val="single" w:sz="4" w:space="0" w:color="auto"/>
              <w:bottom w:val="nil"/>
              <w:right w:val="single" w:sz="4" w:space="0" w:color="auto"/>
            </w:tcBorders>
            <w:vAlign w:val="center"/>
          </w:tcPr>
          <w:p w14:paraId="318BFE12"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9ED24D" w14:textId="77777777" w:rsidR="007B35BB" w:rsidRPr="00F72CD4" w:rsidRDefault="007B35BB" w:rsidP="000D2D5A">
            <w:pPr>
              <w:pStyle w:val="TAL"/>
              <w:rPr>
                <w:rFonts w:eastAsia="SimSun"/>
              </w:rPr>
            </w:pPr>
            <w:r w:rsidRPr="00F72CD4">
              <w:rPr>
                <w:rFonts w:eastAsia="SimSun"/>
              </w:rPr>
              <w:t>k0</w:t>
            </w:r>
          </w:p>
        </w:tc>
        <w:tc>
          <w:tcPr>
            <w:tcW w:w="801" w:type="dxa"/>
            <w:tcBorders>
              <w:top w:val="single" w:sz="4" w:space="0" w:color="auto"/>
              <w:left w:val="single" w:sz="4" w:space="0" w:color="auto"/>
              <w:bottom w:val="single" w:sz="4" w:space="0" w:color="auto"/>
              <w:right w:val="single" w:sz="4" w:space="0" w:color="auto"/>
            </w:tcBorders>
            <w:vAlign w:val="center"/>
          </w:tcPr>
          <w:p w14:paraId="01F6C50B"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2F1EE24" w14:textId="77777777" w:rsidR="007B35BB" w:rsidRPr="00F72CD4" w:rsidRDefault="007B35BB" w:rsidP="000D2D5A">
            <w:pPr>
              <w:pStyle w:val="TAL"/>
            </w:pPr>
            <w:r w:rsidRPr="00F72CD4">
              <w:t>0</w:t>
            </w:r>
          </w:p>
        </w:tc>
      </w:tr>
      <w:tr w:rsidR="007B35BB" w:rsidRPr="00F72CD4" w14:paraId="32AD4BEA" w14:textId="77777777" w:rsidTr="007B35BB">
        <w:tc>
          <w:tcPr>
            <w:tcW w:w="1814" w:type="dxa"/>
            <w:tcBorders>
              <w:top w:val="nil"/>
              <w:left w:val="single" w:sz="4" w:space="0" w:color="auto"/>
              <w:bottom w:val="nil"/>
              <w:right w:val="single" w:sz="4" w:space="0" w:color="auto"/>
            </w:tcBorders>
            <w:vAlign w:val="center"/>
          </w:tcPr>
          <w:p w14:paraId="18A2568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6DE2A33" w14:textId="77777777" w:rsidR="007B35BB" w:rsidRPr="00F72CD4" w:rsidRDefault="007B35BB" w:rsidP="000D2D5A">
            <w:pPr>
              <w:pStyle w:val="TAL"/>
              <w:rPr>
                <w:rFonts w:eastAsia="SimSun"/>
              </w:rPr>
            </w:pPr>
            <w:r w:rsidRPr="00F72CD4">
              <w:rPr>
                <w:rFonts w:eastAsia="SimSun"/>
              </w:rPr>
              <w:t>Starting symbol (S)</w:t>
            </w:r>
          </w:p>
        </w:tc>
        <w:tc>
          <w:tcPr>
            <w:tcW w:w="801" w:type="dxa"/>
            <w:tcBorders>
              <w:top w:val="single" w:sz="4" w:space="0" w:color="auto"/>
              <w:left w:val="single" w:sz="4" w:space="0" w:color="auto"/>
              <w:bottom w:val="single" w:sz="4" w:space="0" w:color="auto"/>
              <w:right w:val="single" w:sz="4" w:space="0" w:color="auto"/>
            </w:tcBorders>
            <w:vAlign w:val="center"/>
          </w:tcPr>
          <w:p w14:paraId="3405A000"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6D7DFB0" w14:textId="77777777" w:rsidR="007B35BB" w:rsidRPr="00F72CD4" w:rsidRDefault="007B35BB" w:rsidP="000D2D5A">
            <w:pPr>
              <w:pStyle w:val="TAL"/>
            </w:pPr>
            <w:r w:rsidRPr="00F72CD4">
              <w:t>3</w:t>
            </w:r>
          </w:p>
        </w:tc>
      </w:tr>
      <w:tr w:rsidR="007B35BB" w:rsidRPr="00F72CD4" w14:paraId="77522855" w14:textId="77777777" w:rsidTr="007B35BB">
        <w:tc>
          <w:tcPr>
            <w:tcW w:w="1814" w:type="dxa"/>
            <w:tcBorders>
              <w:top w:val="nil"/>
              <w:left w:val="single" w:sz="4" w:space="0" w:color="auto"/>
              <w:bottom w:val="nil"/>
              <w:right w:val="single" w:sz="4" w:space="0" w:color="auto"/>
            </w:tcBorders>
            <w:vAlign w:val="center"/>
          </w:tcPr>
          <w:p w14:paraId="3D4615D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4C0BE09" w14:textId="77777777" w:rsidR="007B35BB" w:rsidRPr="00F72CD4" w:rsidRDefault="007B35BB" w:rsidP="000D2D5A">
            <w:pPr>
              <w:pStyle w:val="TAL"/>
              <w:rPr>
                <w:rFonts w:eastAsia="SimSun"/>
              </w:rPr>
            </w:pPr>
            <w:r w:rsidRPr="00F72CD4">
              <w:rPr>
                <w:rFonts w:eastAsia="SimSun"/>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31472C72"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1280EEB4" w14:textId="77777777" w:rsidR="007B35BB" w:rsidRPr="00F72CD4" w:rsidRDefault="007B35BB" w:rsidP="000D2D5A">
            <w:pPr>
              <w:pStyle w:val="TAL"/>
              <w:rPr>
                <w:rFonts w:eastAsia="SimSun"/>
              </w:rPr>
            </w:pPr>
            <w:r w:rsidRPr="00F72CD4">
              <w:rPr>
                <w:rFonts w:eastAsia="SimSun"/>
              </w:rPr>
              <w:t>9 for Test 1-1</w:t>
            </w:r>
            <w:r w:rsidRPr="00F72CD4">
              <w:rPr>
                <w:rFonts w:eastAsia="SimSun"/>
              </w:rPr>
              <w:br/>
              <w:t>11 for Test 1-2</w:t>
            </w:r>
          </w:p>
        </w:tc>
      </w:tr>
      <w:tr w:rsidR="007B35BB" w:rsidRPr="00F72CD4" w14:paraId="5F6068B7" w14:textId="77777777" w:rsidTr="007B35BB">
        <w:tc>
          <w:tcPr>
            <w:tcW w:w="1814" w:type="dxa"/>
            <w:tcBorders>
              <w:top w:val="nil"/>
              <w:left w:val="single" w:sz="4" w:space="0" w:color="auto"/>
              <w:bottom w:val="nil"/>
              <w:right w:val="single" w:sz="4" w:space="0" w:color="auto"/>
            </w:tcBorders>
            <w:vAlign w:val="center"/>
            <w:hideMark/>
          </w:tcPr>
          <w:p w14:paraId="25E246E2"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4C60545" w14:textId="77777777" w:rsidR="007B35BB" w:rsidRPr="00F72CD4" w:rsidRDefault="007B35BB" w:rsidP="000D2D5A">
            <w:pPr>
              <w:pStyle w:val="TAL"/>
              <w:rPr>
                <w:rFonts w:eastAsia="SimSun"/>
              </w:rPr>
            </w:pPr>
            <w:r w:rsidRPr="00F72CD4">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6BC5189B"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34DEBEC" w14:textId="77777777" w:rsidR="007B35BB" w:rsidRPr="00F72CD4" w:rsidRDefault="007B35BB" w:rsidP="000D2D5A">
            <w:pPr>
              <w:pStyle w:val="TAL"/>
            </w:pPr>
            <w:r w:rsidRPr="00F72CD4">
              <w:t>1</w:t>
            </w:r>
          </w:p>
        </w:tc>
      </w:tr>
      <w:tr w:rsidR="007B35BB" w:rsidRPr="00F72CD4" w14:paraId="23518A9B" w14:textId="77777777" w:rsidTr="007B35BB">
        <w:tc>
          <w:tcPr>
            <w:tcW w:w="1814" w:type="dxa"/>
            <w:tcBorders>
              <w:top w:val="nil"/>
              <w:left w:val="single" w:sz="4" w:space="0" w:color="auto"/>
              <w:bottom w:val="nil"/>
              <w:right w:val="single" w:sz="4" w:space="0" w:color="auto"/>
            </w:tcBorders>
            <w:vAlign w:val="center"/>
          </w:tcPr>
          <w:p w14:paraId="109E263A"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E2D3F36" w14:textId="77777777" w:rsidR="007B35BB" w:rsidRPr="00F72CD4" w:rsidRDefault="007B35BB" w:rsidP="000D2D5A">
            <w:pPr>
              <w:pStyle w:val="TAL"/>
              <w:rPr>
                <w:rFonts w:eastAsia="SimSun"/>
              </w:rPr>
            </w:pPr>
            <w:r w:rsidRPr="00F72CD4">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48DEC0AD"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4928052" w14:textId="77777777" w:rsidR="007B35BB" w:rsidRPr="00F72CD4" w:rsidRDefault="007B35BB" w:rsidP="000D2D5A">
            <w:pPr>
              <w:pStyle w:val="TAL"/>
            </w:pPr>
            <w:r w:rsidRPr="00F72CD4">
              <w:t>Static</w:t>
            </w:r>
          </w:p>
        </w:tc>
      </w:tr>
      <w:tr w:rsidR="007B35BB" w:rsidRPr="00F72CD4" w14:paraId="271D624E" w14:textId="77777777" w:rsidTr="007B35BB">
        <w:tc>
          <w:tcPr>
            <w:tcW w:w="1814" w:type="dxa"/>
            <w:tcBorders>
              <w:top w:val="nil"/>
              <w:left w:val="single" w:sz="4" w:space="0" w:color="auto"/>
              <w:bottom w:val="nil"/>
              <w:right w:val="single" w:sz="4" w:space="0" w:color="auto"/>
            </w:tcBorders>
            <w:vAlign w:val="center"/>
          </w:tcPr>
          <w:p w14:paraId="0A3F145C"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0FCBBCE" w14:textId="77777777" w:rsidR="007B35BB" w:rsidRPr="00F72CD4" w:rsidRDefault="007B35BB" w:rsidP="000D2D5A">
            <w:pPr>
              <w:pStyle w:val="TAL"/>
              <w:rPr>
                <w:rFonts w:eastAsia="SimSun"/>
              </w:rPr>
            </w:pPr>
            <w:r w:rsidRPr="00F72CD4">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6ABD9205"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597AEE6" w14:textId="77777777" w:rsidR="007B35BB" w:rsidRPr="00F72CD4" w:rsidRDefault="007B35BB" w:rsidP="000D2D5A">
            <w:pPr>
              <w:pStyle w:val="TAL"/>
            </w:pPr>
            <w:r w:rsidRPr="00F72CD4">
              <w:t>2</w:t>
            </w:r>
          </w:p>
        </w:tc>
      </w:tr>
      <w:tr w:rsidR="007B35BB" w:rsidRPr="00F72CD4" w14:paraId="710B1AD1" w14:textId="77777777" w:rsidTr="007B35BB">
        <w:tc>
          <w:tcPr>
            <w:tcW w:w="1814" w:type="dxa"/>
            <w:tcBorders>
              <w:top w:val="nil"/>
              <w:left w:val="single" w:sz="4" w:space="0" w:color="auto"/>
              <w:bottom w:val="nil"/>
              <w:right w:val="single" w:sz="4" w:space="0" w:color="auto"/>
            </w:tcBorders>
            <w:vAlign w:val="center"/>
          </w:tcPr>
          <w:p w14:paraId="2D511F62"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C2DAC4D" w14:textId="77777777" w:rsidR="007B35BB" w:rsidRPr="00F72CD4" w:rsidRDefault="007B35BB" w:rsidP="000D2D5A">
            <w:pPr>
              <w:pStyle w:val="TAL"/>
              <w:rPr>
                <w:rFonts w:eastAsia="SimSun"/>
              </w:rPr>
            </w:pPr>
            <w:r w:rsidRPr="00F72CD4">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1F37B435"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7090B81" w14:textId="77777777" w:rsidR="007B35BB" w:rsidRPr="00F72CD4" w:rsidRDefault="007B35BB" w:rsidP="000D2D5A">
            <w:pPr>
              <w:pStyle w:val="TAL"/>
            </w:pPr>
            <w:r w:rsidRPr="00F72CD4">
              <w:t>Type 0</w:t>
            </w:r>
          </w:p>
        </w:tc>
      </w:tr>
      <w:tr w:rsidR="007B35BB" w:rsidRPr="00F72CD4" w14:paraId="408C38A1" w14:textId="77777777" w:rsidTr="007B35BB">
        <w:tc>
          <w:tcPr>
            <w:tcW w:w="1814" w:type="dxa"/>
            <w:tcBorders>
              <w:top w:val="nil"/>
              <w:left w:val="single" w:sz="4" w:space="0" w:color="auto"/>
              <w:bottom w:val="nil"/>
              <w:right w:val="single" w:sz="4" w:space="0" w:color="auto"/>
            </w:tcBorders>
            <w:vAlign w:val="center"/>
          </w:tcPr>
          <w:p w14:paraId="5210C4A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85516E7" w14:textId="77777777" w:rsidR="007B35BB" w:rsidRPr="00F72CD4" w:rsidRDefault="007B35BB" w:rsidP="000D2D5A">
            <w:pPr>
              <w:pStyle w:val="TAL"/>
              <w:rPr>
                <w:rFonts w:eastAsia="SimSun"/>
                <w:szCs w:val="22"/>
              </w:rPr>
            </w:pPr>
            <w:r w:rsidRPr="00F72CD4">
              <w:rPr>
                <w:rFonts w:eastAsia="SimSun"/>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235C8CC3"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090DD72" w14:textId="77777777" w:rsidR="007B35BB" w:rsidRPr="00F72CD4" w:rsidRDefault="007B35BB" w:rsidP="000D2D5A">
            <w:pPr>
              <w:pStyle w:val="TAL"/>
              <w:rPr>
                <w:rFonts w:eastAsia="SimSun"/>
              </w:rPr>
            </w:pPr>
            <w:r w:rsidRPr="00F72CD4">
              <w:rPr>
                <w:rFonts w:eastAsia="SimSun"/>
                <w:lang w:eastAsia="zh-CN"/>
              </w:rPr>
              <w:t>Config2</w:t>
            </w:r>
          </w:p>
        </w:tc>
      </w:tr>
      <w:tr w:rsidR="007B35BB" w:rsidRPr="00F72CD4" w14:paraId="3FABF395" w14:textId="77777777" w:rsidTr="007B35BB">
        <w:tc>
          <w:tcPr>
            <w:tcW w:w="1814" w:type="dxa"/>
            <w:tcBorders>
              <w:top w:val="nil"/>
              <w:left w:val="single" w:sz="4" w:space="0" w:color="auto"/>
              <w:bottom w:val="nil"/>
              <w:right w:val="single" w:sz="4" w:space="0" w:color="auto"/>
            </w:tcBorders>
            <w:vAlign w:val="center"/>
          </w:tcPr>
          <w:p w14:paraId="5E6546A3"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E53C65C" w14:textId="77777777" w:rsidR="007B35BB" w:rsidRPr="00F72CD4" w:rsidRDefault="007B35BB" w:rsidP="000D2D5A">
            <w:pPr>
              <w:pStyle w:val="TAL"/>
              <w:rPr>
                <w:rFonts w:eastAsia="SimSun"/>
              </w:rPr>
            </w:pPr>
            <w:r w:rsidRPr="00F72CD4">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1EEDADE3"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F3497B0"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0C3C6D8E" w14:textId="77777777" w:rsidTr="007B35BB">
        <w:tc>
          <w:tcPr>
            <w:tcW w:w="1814" w:type="dxa"/>
            <w:tcBorders>
              <w:top w:val="nil"/>
              <w:left w:val="single" w:sz="4" w:space="0" w:color="auto"/>
              <w:bottom w:val="single" w:sz="4" w:space="0" w:color="auto"/>
              <w:right w:val="single" w:sz="4" w:space="0" w:color="auto"/>
            </w:tcBorders>
            <w:vAlign w:val="center"/>
          </w:tcPr>
          <w:p w14:paraId="42AC8142"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EE78A8E" w14:textId="77777777" w:rsidR="007B35BB" w:rsidRPr="00F72CD4" w:rsidRDefault="007B35BB" w:rsidP="000D2D5A">
            <w:pPr>
              <w:pStyle w:val="TAL"/>
              <w:rPr>
                <w:rFonts w:eastAsia="SimSun"/>
              </w:rPr>
            </w:pPr>
            <w:r w:rsidRPr="00F72CD4">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43BB51A9"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438A5C7" w14:textId="77777777" w:rsidR="007B35BB" w:rsidRPr="00F72CD4" w:rsidRDefault="007B35BB" w:rsidP="000D2D5A">
            <w:pPr>
              <w:pStyle w:val="TAL"/>
            </w:pPr>
            <w:r w:rsidRPr="00F72CD4">
              <w:t>N/A</w:t>
            </w:r>
          </w:p>
        </w:tc>
      </w:tr>
      <w:tr w:rsidR="007B35BB" w:rsidRPr="00F72CD4" w14:paraId="0E526FE5" w14:textId="77777777" w:rsidTr="007B35BB">
        <w:tc>
          <w:tcPr>
            <w:tcW w:w="1814" w:type="dxa"/>
            <w:vMerge w:val="restart"/>
            <w:tcBorders>
              <w:top w:val="single" w:sz="4" w:space="0" w:color="auto"/>
              <w:left w:val="single" w:sz="4" w:space="0" w:color="auto"/>
              <w:bottom w:val="nil"/>
              <w:right w:val="single" w:sz="4" w:space="0" w:color="auto"/>
            </w:tcBorders>
            <w:vAlign w:val="center"/>
            <w:hideMark/>
          </w:tcPr>
          <w:p w14:paraId="0543A526"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F235E00" w14:textId="77777777" w:rsidR="007B35BB" w:rsidRPr="00F72CD4" w:rsidRDefault="007B35BB" w:rsidP="000D2D5A">
            <w:pPr>
              <w:pStyle w:val="TAL"/>
              <w:rPr>
                <w:rFonts w:eastAsia="SimSun"/>
              </w:rPr>
            </w:pPr>
            <w:r w:rsidRPr="00F72CD4">
              <w:rPr>
                <w:rFonts w:eastAsia="SimSun"/>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5AD9EC82"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5530E24" w14:textId="77777777" w:rsidR="007B35BB" w:rsidRPr="00F72CD4" w:rsidRDefault="007B35BB" w:rsidP="000D2D5A">
            <w:pPr>
              <w:pStyle w:val="TAL"/>
            </w:pPr>
            <w:r w:rsidRPr="00F72CD4">
              <w:t>Type 1</w:t>
            </w:r>
          </w:p>
        </w:tc>
      </w:tr>
      <w:tr w:rsidR="007B35BB" w:rsidRPr="00F72CD4" w14:paraId="4F1A1440" w14:textId="77777777" w:rsidTr="007B35BB">
        <w:tc>
          <w:tcPr>
            <w:tcW w:w="0" w:type="auto"/>
            <w:vMerge/>
            <w:tcBorders>
              <w:top w:val="single" w:sz="4" w:space="0" w:color="auto"/>
              <w:left w:val="single" w:sz="4" w:space="0" w:color="auto"/>
              <w:bottom w:val="nil"/>
              <w:right w:val="single" w:sz="4" w:space="0" w:color="auto"/>
            </w:tcBorders>
            <w:vAlign w:val="center"/>
            <w:hideMark/>
          </w:tcPr>
          <w:p w14:paraId="0B9B5E90"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8780E5" w14:textId="77777777" w:rsidR="007B35BB" w:rsidRPr="00F72CD4" w:rsidRDefault="007B35BB" w:rsidP="000D2D5A">
            <w:pPr>
              <w:pStyle w:val="TAL"/>
              <w:rPr>
                <w:rFonts w:eastAsia="SimSun"/>
              </w:rPr>
            </w:pPr>
            <w:r w:rsidRPr="00F72CD4">
              <w:rPr>
                <w:rFonts w:eastAsia="SimSun"/>
                <w:lang w:eastAsia="zh-CN"/>
              </w:rPr>
              <w:t>Position of the first DM-RS for downlink</w:t>
            </w:r>
          </w:p>
        </w:tc>
        <w:tc>
          <w:tcPr>
            <w:tcW w:w="801" w:type="dxa"/>
            <w:tcBorders>
              <w:top w:val="single" w:sz="4" w:space="0" w:color="auto"/>
              <w:left w:val="single" w:sz="4" w:space="0" w:color="auto"/>
              <w:bottom w:val="single" w:sz="4" w:space="0" w:color="auto"/>
              <w:right w:val="single" w:sz="4" w:space="0" w:color="auto"/>
            </w:tcBorders>
            <w:vAlign w:val="center"/>
          </w:tcPr>
          <w:p w14:paraId="0368AF15"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2115C98" w14:textId="77777777" w:rsidR="007B35BB" w:rsidRPr="00F72CD4" w:rsidRDefault="007B35BB" w:rsidP="000D2D5A">
            <w:pPr>
              <w:pStyle w:val="TAL"/>
            </w:pPr>
            <w:r w:rsidRPr="00F72CD4">
              <w:rPr>
                <w:rFonts w:eastAsia="SimSun"/>
                <w:lang w:eastAsia="zh-CN"/>
              </w:rPr>
              <w:t>3</w:t>
            </w:r>
          </w:p>
        </w:tc>
      </w:tr>
      <w:tr w:rsidR="007B35BB" w:rsidRPr="00F72CD4" w14:paraId="0F9C26FD" w14:textId="77777777" w:rsidTr="007B35BB">
        <w:tc>
          <w:tcPr>
            <w:tcW w:w="1814" w:type="dxa"/>
            <w:vMerge w:val="restart"/>
            <w:tcBorders>
              <w:top w:val="nil"/>
              <w:left w:val="single" w:sz="4" w:space="0" w:color="auto"/>
              <w:bottom w:val="single" w:sz="4" w:space="0" w:color="auto"/>
              <w:right w:val="single" w:sz="4" w:space="0" w:color="auto"/>
            </w:tcBorders>
            <w:vAlign w:val="center"/>
          </w:tcPr>
          <w:p w14:paraId="3687BDB5"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0859628" w14:textId="77777777" w:rsidR="007B35BB" w:rsidRPr="00F72CD4" w:rsidRDefault="007B35BB" w:rsidP="000D2D5A">
            <w:pPr>
              <w:pStyle w:val="TAL"/>
              <w:rPr>
                <w:rFonts w:eastAsia="SimSun"/>
              </w:rPr>
            </w:pPr>
            <w:r w:rsidRPr="00F72CD4">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6FDE485B"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D8AC45E" w14:textId="77777777" w:rsidR="007B35BB" w:rsidRPr="00F72CD4" w:rsidRDefault="007B35BB" w:rsidP="000D2D5A">
            <w:pPr>
              <w:pStyle w:val="TAL"/>
            </w:pPr>
            <w:r w:rsidRPr="00F72CD4">
              <w:t>1</w:t>
            </w:r>
          </w:p>
        </w:tc>
      </w:tr>
      <w:tr w:rsidR="007B35BB" w:rsidRPr="00F72CD4" w14:paraId="6C8DF060" w14:textId="77777777" w:rsidTr="007B35BB">
        <w:tc>
          <w:tcPr>
            <w:tcW w:w="0" w:type="auto"/>
            <w:vMerge/>
            <w:tcBorders>
              <w:top w:val="nil"/>
              <w:left w:val="single" w:sz="4" w:space="0" w:color="auto"/>
              <w:bottom w:val="single" w:sz="4" w:space="0" w:color="auto"/>
              <w:right w:val="single" w:sz="4" w:space="0" w:color="auto"/>
            </w:tcBorders>
            <w:vAlign w:val="center"/>
            <w:hideMark/>
          </w:tcPr>
          <w:p w14:paraId="74906D6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3C22325"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29CB1FBB"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08D01E0" w14:textId="77777777" w:rsidR="007B35BB" w:rsidRPr="00F72CD4" w:rsidRDefault="007B35BB" w:rsidP="000D2D5A">
            <w:pPr>
              <w:pStyle w:val="TAL"/>
            </w:pPr>
            <w:r w:rsidRPr="00F72CD4">
              <w:t>1</w:t>
            </w:r>
          </w:p>
        </w:tc>
      </w:tr>
      <w:tr w:rsidR="007B35BB" w:rsidRPr="00F72CD4" w14:paraId="2811F159" w14:textId="77777777" w:rsidTr="007B35BB">
        <w:tc>
          <w:tcPr>
            <w:tcW w:w="1814" w:type="dxa"/>
            <w:vMerge w:val="restart"/>
            <w:tcBorders>
              <w:top w:val="single" w:sz="4" w:space="0" w:color="auto"/>
              <w:left w:val="single" w:sz="4" w:space="0" w:color="auto"/>
              <w:bottom w:val="nil"/>
              <w:right w:val="single" w:sz="4" w:space="0" w:color="auto"/>
            </w:tcBorders>
            <w:vAlign w:val="center"/>
            <w:hideMark/>
          </w:tcPr>
          <w:p w14:paraId="1C4B7269" w14:textId="77777777" w:rsidR="007B35BB" w:rsidRPr="00F72CD4" w:rsidRDefault="007B35BB" w:rsidP="000D2D5A">
            <w:pPr>
              <w:pStyle w:val="TAL"/>
            </w:pPr>
            <w:r w:rsidRPr="00F72CD4">
              <w:rPr>
                <w:rFonts w:eastAsia="SimSun"/>
              </w:rPr>
              <w:t>CRS for rate matching (Note 1)</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570F067" w14:textId="77777777" w:rsidR="007B35BB" w:rsidRPr="00F72CD4" w:rsidRDefault="007B35BB" w:rsidP="000D2D5A">
            <w:pPr>
              <w:pStyle w:val="TAL"/>
              <w:rPr>
                <w:rFonts w:eastAsia="SimSun"/>
              </w:rPr>
            </w:pPr>
            <w:r w:rsidRPr="00F72CD4">
              <w:rPr>
                <w:rFonts w:eastAsia="SimSun"/>
              </w:rPr>
              <w:t>LTE carrier centre subcarrier location</w:t>
            </w:r>
          </w:p>
        </w:tc>
        <w:tc>
          <w:tcPr>
            <w:tcW w:w="801" w:type="dxa"/>
            <w:tcBorders>
              <w:top w:val="single" w:sz="4" w:space="0" w:color="auto"/>
              <w:left w:val="single" w:sz="4" w:space="0" w:color="auto"/>
              <w:bottom w:val="single" w:sz="4" w:space="0" w:color="auto"/>
              <w:right w:val="single" w:sz="4" w:space="0" w:color="auto"/>
            </w:tcBorders>
            <w:vAlign w:val="center"/>
          </w:tcPr>
          <w:p w14:paraId="28C3531F"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68588C79" w14:textId="77777777" w:rsidR="007B35BB" w:rsidRPr="00F72CD4" w:rsidRDefault="007B35BB" w:rsidP="000D2D5A">
            <w:pPr>
              <w:pStyle w:val="TAL"/>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7B35BB" w:rsidRPr="00F72CD4" w14:paraId="7939ABF5" w14:textId="77777777" w:rsidTr="007B35BB">
        <w:tc>
          <w:tcPr>
            <w:tcW w:w="0" w:type="auto"/>
            <w:vMerge/>
            <w:tcBorders>
              <w:top w:val="single" w:sz="4" w:space="0" w:color="auto"/>
              <w:left w:val="single" w:sz="4" w:space="0" w:color="auto"/>
              <w:bottom w:val="nil"/>
              <w:right w:val="single" w:sz="4" w:space="0" w:color="auto"/>
            </w:tcBorders>
            <w:vAlign w:val="center"/>
            <w:hideMark/>
          </w:tcPr>
          <w:p w14:paraId="5364B2AE" w14:textId="77777777" w:rsidR="007B35BB" w:rsidRPr="00F72CD4" w:rsidRDefault="007B35BB" w:rsidP="000D2D5A"/>
        </w:tc>
        <w:tc>
          <w:tcPr>
            <w:tcW w:w="3658" w:type="dxa"/>
            <w:tcBorders>
              <w:top w:val="single" w:sz="4" w:space="0" w:color="auto"/>
              <w:left w:val="single" w:sz="4" w:space="0" w:color="auto"/>
              <w:bottom w:val="single" w:sz="4" w:space="0" w:color="auto"/>
              <w:right w:val="single" w:sz="4" w:space="0" w:color="auto"/>
            </w:tcBorders>
            <w:vAlign w:val="center"/>
            <w:hideMark/>
          </w:tcPr>
          <w:p w14:paraId="5927A4C3" w14:textId="77777777" w:rsidR="007B35BB" w:rsidRPr="00F72CD4" w:rsidRDefault="007B35BB" w:rsidP="000D2D5A">
            <w:pPr>
              <w:pStyle w:val="TAL"/>
              <w:rPr>
                <w:rFonts w:eastAsia="SimSun"/>
              </w:rPr>
            </w:pPr>
            <w:r w:rsidRPr="00F72CD4">
              <w:rPr>
                <w:rFonts w:eastAsia="SimSun"/>
              </w:rPr>
              <w:t>LTE carrier BW</w:t>
            </w:r>
          </w:p>
        </w:tc>
        <w:tc>
          <w:tcPr>
            <w:tcW w:w="801" w:type="dxa"/>
            <w:tcBorders>
              <w:top w:val="single" w:sz="4" w:space="0" w:color="auto"/>
              <w:left w:val="single" w:sz="4" w:space="0" w:color="auto"/>
              <w:bottom w:val="single" w:sz="4" w:space="0" w:color="auto"/>
              <w:right w:val="single" w:sz="4" w:space="0" w:color="auto"/>
            </w:tcBorders>
            <w:vAlign w:val="center"/>
            <w:hideMark/>
          </w:tcPr>
          <w:p w14:paraId="60E8A7BA" w14:textId="77777777" w:rsidR="007B35BB" w:rsidRPr="00F72CD4" w:rsidRDefault="007B35BB" w:rsidP="000D2D5A">
            <w:pPr>
              <w:pStyle w:val="TAL"/>
              <w:rPr>
                <w:rFonts w:eastAsia="SimSun"/>
              </w:rPr>
            </w:pPr>
            <w:r w:rsidRPr="00F72CD4">
              <w:rPr>
                <w:rFonts w:eastAsia="SimSun"/>
              </w:rPr>
              <w:t>MHz</w:t>
            </w:r>
          </w:p>
        </w:tc>
        <w:tc>
          <w:tcPr>
            <w:tcW w:w="3356" w:type="dxa"/>
            <w:tcBorders>
              <w:top w:val="single" w:sz="4" w:space="0" w:color="auto"/>
              <w:left w:val="single" w:sz="4" w:space="0" w:color="auto"/>
              <w:bottom w:val="single" w:sz="4" w:space="0" w:color="auto"/>
              <w:right w:val="single" w:sz="4" w:space="0" w:color="auto"/>
            </w:tcBorders>
            <w:hideMark/>
          </w:tcPr>
          <w:p w14:paraId="58777112" w14:textId="77777777" w:rsidR="007B35BB" w:rsidRPr="00F72CD4" w:rsidRDefault="007B35BB" w:rsidP="000D2D5A">
            <w:pPr>
              <w:pStyle w:val="TAL"/>
              <w:rPr>
                <w:rFonts w:eastAsia="SimSun"/>
              </w:rPr>
            </w:pPr>
            <w:r w:rsidRPr="00F72CD4">
              <w:rPr>
                <w:rFonts w:eastAsia="SimSun"/>
              </w:rPr>
              <w:t>10</w:t>
            </w:r>
          </w:p>
        </w:tc>
      </w:tr>
      <w:tr w:rsidR="007B35BB" w:rsidRPr="00F72CD4" w14:paraId="6EE9A101" w14:textId="77777777" w:rsidTr="007B35BB">
        <w:tc>
          <w:tcPr>
            <w:tcW w:w="1814" w:type="dxa"/>
            <w:vMerge w:val="restart"/>
            <w:tcBorders>
              <w:top w:val="nil"/>
              <w:left w:val="single" w:sz="4" w:space="0" w:color="auto"/>
              <w:bottom w:val="single" w:sz="4" w:space="0" w:color="auto"/>
              <w:right w:val="single" w:sz="4" w:space="0" w:color="auto"/>
            </w:tcBorders>
            <w:vAlign w:val="center"/>
          </w:tcPr>
          <w:p w14:paraId="3486CFD7" w14:textId="77777777" w:rsidR="007B35BB" w:rsidRPr="00F72CD4" w:rsidRDefault="007B35BB" w:rsidP="000D2D5A">
            <w:pPr>
              <w:pStyle w:val="TAL"/>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2E02C12" w14:textId="77777777" w:rsidR="007B35BB" w:rsidRPr="00F72CD4" w:rsidRDefault="007B35BB" w:rsidP="000D2D5A">
            <w:pPr>
              <w:pStyle w:val="TAL"/>
              <w:rPr>
                <w:rFonts w:eastAsia="SimSun"/>
              </w:rPr>
            </w:pPr>
            <w:r w:rsidRPr="00F72CD4">
              <w:rPr>
                <w:rFonts w:eastAsia="SimSun"/>
              </w:rPr>
              <w:t>Number of antenna ports</w:t>
            </w:r>
          </w:p>
        </w:tc>
        <w:tc>
          <w:tcPr>
            <w:tcW w:w="801" w:type="dxa"/>
            <w:tcBorders>
              <w:top w:val="single" w:sz="4" w:space="0" w:color="auto"/>
              <w:left w:val="single" w:sz="4" w:space="0" w:color="auto"/>
              <w:bottom w:val="single" w:sz="4" w:space="0" w:color="auto"/>
              <w:right w:val="single" w:sz="4" w:space="0" w:color="auto"/>
            </w:tcBorders>
            <w:vAlign w:val="center"/>
          </w:tcPr>
          <w:p w14:paraId="5D077485"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020E0530" w14:textId="77777777" w:rsidR="007B35BB" w:rsidRPr="00F72CD4" w:rsidRDefault="007B35BB" w:rsidP="000D2D5A">
            <w:pPr>
              <w:pStyle w:val="TAL"/>
              <w:rPr>
                <w:rFonts w:eastAsia="SimSun"/>
              </w:rPr>
            </w:pPr>
            <w:r w:rsidRPr="00F72CD4">
              <w:rPr>
                <w:rFonts w:eastAsia="SimSun"/>
              </w:rPr>
              <w:t>4</w:t>
            </w:r>
          </w:p>
        </w:tc>
      </w:tr>
      <w:tr w:rsidR="007B35BB" w:rsidRPr="00F72CD4" w14:paraId="496E79FD" w14:textId="77777777" w:rsidTr="007B35BB">
        <w:tc>
          <w:tcPr>
            <w:tcW w:w="0" w:type="auto"/>
            <w:vMerge/>
            <w:tcBorders>
              <w:top w:val="nil"/>
              <w:left w:val="single" w:sz="4" w:space="0" w:color="auto"/>
              <w:bottom w:val="single" w:sz="4" w:space="0" w:color="auto"/>
              <w:right w:val="single" w:sz="4" w:space="0" w:color="auto"/>
            </w:tcBorders>
            <w:vAlign w:val="center"/>
            <w:hideMark/>
          </w:tcPr>
          <w:p w14:paraId="13D2A7C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37AD31D" w14:textId="77777777" w:rsidR="007B35BB" w:rsidRPr="00F72CD4" w:rsidRDefault="007B35BB" w:rsidP="000D2D5A">
            <w:pPr>
              <w:pStyle w:val="TAL"/>
              <w:rPr>
                <w:rFonts w:eastAsia="SimSun"/>
              </w:rPr>
            </w:pPr>
            <w:r w:rsidRPr="00F72CD4">
              <w:rPr>
                <w:rFonts w:eastAsia="SimSun"/>
              </w:rPr>
              <w:t>v-shift</w:t>
            </w:r>
          </w:p>
        </w:tc>
        <w:tc>
          <w:tcPr>
            <w:tcW w:w="801" w:type="dxa"/>
            <w:tcBorders>
              <w:top w:val="single" w:sz="4" w:space="0" w:color="auto"/>
              <w:left w:val="single" w:sz="4" w:space="0" w:color="auto"/>
              <w:bottom w:val="single" w:sz="4" w:space="0" w:color="auto"/>
              <w:right w:val="single" w:sz="4" w:space="0" w:color="auto"/>
            </w:tcBorders>
            <w:vAlign w:val="center"/>
          </w:tcPr>
          <w:p w14:paraId="6A01A8E5"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CB93D38" w14:textId="77777777" w:rsidR="007B35BB" w:rsidRPr="00F72CD4" w:rsidRDefault="007B35BB" w:rsidP="000D2D5A">
            <w:pPr>
              <w:pStyle w:val="TAL"/>
              <w:rPr>
                <w:rFonts w:eastAsia="SimSun"/>
              </w:rPr>
            </w:pPr>
            <w:r w:rsidRPr="00F72CD4">
              <w:rPr>
                <w:rFonts w:eastAsia="SimSun"/>
              </w:rPr>
              <w:t>0</w:t>
            </w:r>
          </w:p>
        </w:tc>
      </w:tr>
      <w:tr w:rsidR="007B35BB" w:rsidRPr="00F72CD4" w14:paraId="640D9EAF"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2E4AC749" w14:textId="77777777" w:rsidR="007B35BB" w:rsidRPr="00F72CD4" w:rsidRDefault="007B35BB" w:rsidP="000D2D5A">
            <w:pPr>
              <w:pStyle w:val="TAL"/>
              <w:rPr>
                <w:rFonts w:eastAsia="SimSun"/>
              </w:rPr>
            </w:pPr>
            <w:r w:rsidRPr="00F72CD4">
              <w:rPr>
                <w:rFonts w:eastAsia="SimSun"/>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05CC1656"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1819A6B" w14:textId="77777777" w:rsidR="007B35BB" w:rsidRPr="00F72CD4" w:rsidRDefault="007B35BB" w:rsidP="000D2D5A">
            <w:pPr>
              <w:pStyle w:val="TAL"/>
              <w:rPr>
                <w:rFonts w:eastAsia="SimSun"/>
              </w:rPr>
            </w:pPr>
            <w:r w:rsidRPr="00F72CD4">
              <w:rPr>
                <w:rFonts w:eastAsia="SimSun"/>
              </w:rPr>
              <w:t>4</w:t>
            </w:r>
          </w:p>
        </w:tc>
      </w:tr>
      <w:tr w:rsidR="007B35BB" w:rsidRPr="00F72CD4" w14:paraId="1F0DC962" w14:textId="77777777" w:rsidTr="007B35BB">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798D9908"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4834BE11" w14:textId="77777777" w:rsidR="007B35BB" w:rsidRPr="00F72CD4" w:rsidRDefault="007B35BB" w:rsidP="000D2D5A">
            <w:pPr>
              <w:pStyle w:val="TAL"/>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A6C7D40" w14:textId="77777777" w:rsidR="007B35BB" w:rsidRPr="00F72CD4" w:rsidRDefault="007B35BB" w:rsidP="000D2D5A">
            <w:pPr>
              <w:pStyle w:val="TAL"/>
              <w:rPr>
                <w:rFonts w:eastAsia="SimSun"/>
              </w:rPr>
            </w:pPr>
            <w:r w:rsidRPr="00F72CD4">
              <w:rPr>
                <w:rFonts w:eastAsia="SimSun"/>
              </w:rPr>
              <w:t>2</w:t>
            </w:r>
          </w:p>
        </w:tc>
      </w:tr>
      <w:tr w:rsidR="007B35BB" w:rsidRPr="00F72CD4" w14:paraId="0C8A8651" w14:textId="77777777" w:rsidTr="007B35BB">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6EF372DD" w14:textId="77777777" w:rsidR="007B35BB" w:rsidRPr="00F72CD4" w:rsidRDefault="007B35BB" w:rsidP="000D2D5A">
            <w:pPr>
              <w:pStyle w:val="TAN"/>
            </w:pPr>
            <w:r w:rsidRPr="00F72CD4">
              <w:t>Note 1: No MBSFN is configured on LTE carrier</w:t>
            </w:r>
          </w:p>
        </w:tc>
      </w:tr>
    </w:tbl>
    <w:p w14:paraId="394F98FC" w14:textId="77777777" w:rsidR="007B35BB" w:rsidRPr="00F72CD4" w:rsidRDefault="007B35BB" w:rsidP="000D2D5A">
      <w:pPr>
        <w:rPr>
          <w:rFonts w:eastAsia="SimSun"/>
        </w:rPr>
      </w:pPr>
    </w:p>
    <w:p w14:paraId="3DACC0EE" w14:textId="77777777" w:rsidR="007B35BB" w:rsidRPr="00F72CD4" w:rsidRDefault="007B35BB" w:rsidP="000D2D5A">
      <w:pPr>
        <w:pStyle w:val="TH"/>
      </w:pPr>
      <w:r w:rsidRPr="00F72CD4">
        <w:t>Table 5.2.3.1.</w:t>
      </w:r>
      <w:r w:rsidRPr="00F72CD4">
        <w:rPr>
          <w:lang w:eastAsia="zh-CN"/>
        </w:rPr>
        <w:t>4</w:t>
      </w:r>
      <w:r w:rsidRPr="00F72CD4">
        <w:t>.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7"/>
        <w:gridCol w:w="1660"/>
        <w:gridCol w:w="1111"/>
        <w:gridCol w:w="1150"/>
        <w:gridCol w:w="1386"/>
        <w:gridCol w:w="1560"/>
        <w:gridCol w:w="1469"/>
        <w:gridCol w:w="648"/>
      </w:tblGrid>
      <w:tr w:rsidR="007B35BB" w:rsidRPr="00F72CD4" w14:paraId="3D2270E1" w14:textId="77777777" w:rsidTr="007B35BB">
        <w:trPr>
          <w:cantSplit/>
          <w:jc w:val="center"/>
        </w:trPr>
        <w:tc>
          <w:tcPr>
            <w:tcW w:w="6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724BF2" w14:textId="77777777" w:rsidR="007B35BB" w:rsidRPr="00F72CD4" w:rsidRDefault="007B35BB" w:rsidP="000D2D5A">
            <w:pPr>
              <w:pStyle w:val="TAH"/>
              <w:rPr>
                <w:rFonts w:eastAsia="SimSun"/>
              </w:rPr>
            </w:pPr>
            <w:r w:rsidRPr="00F72CD4">
              <w:rPr>
                <w:rFonts w:eastAsia="SimSun"/>
              </w:rPr>
              <w:t>Test num.</w:t>
            </w:r>
          </w:p>
        </w:tc>
        <w:tc>
          <w:tcPr>
            <w:tcW w:w="16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D84274"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1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7A372F"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A3ADCA"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4EDC33" w14:textId="77777777" w:rsidR="007B35BB" w:rsidRPr="00F72CD4" w:rsidRDefault="007B35BB" w:rsidP="000D2D5A">
            <w:pPr>
              <w:pStyle w:val="TAH"/>
              <w:rPr>
                <w:rFonts w:eastAsia="SimSun"/>
              </w:rPr>
            </w:pPr>
            <w:r w:rsidRPr="00F72CD4">
              <w:rPr>
                <w:rFonts w:eastAsia="SimSun"/>
              </w:rPr>
              <w:t>Propagation condition</w:t>
            </w:r>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6264C0"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1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FBFD385"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F65BA24" w14:textId="77777777" w:rsidTr="007B35BB">
        <w:trPr>
          <w:cantSplit/>
          <w:jc w:val="center"/>
        </w:trPr>
        <w:tc>
          <w:tcPr>
            <w:tcW w:w="6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51403A" w14:textId="77777777" w:rsidR="007B35BB" w:rsidRPr="00F72CD4" w:rsidRDefault="007B35BB" w:rsidP="000D2D5A">
            <w:pPr>
              <w:rPr>
                <w:rFonts w:eastAsia="SimSun"/>
              </w:rPr>
            </w:pPr>
          </w:p>
        </w:tc>
        <w:tc>
          <w:tcPr>
            <w:tcW w:w="16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19DEC3" w14:textId="77777777" w:rsidR="007B35BB" w:rsidRPr="00F72CD4" w:rsidRDefault="007B35BB" w:rsidP="000D2D5A">
            <w:pPr>
              <w:rPr>
                <w:rFonts w:eastAsia="SimSun"/>
              </w:rPr>
            </w:pPr>
          </w:p>
        </w:tc>
        <w:tc>
          <w:tcPr>
            <w:tcW w:w="111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83DC0C"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9D7FD8" w14:textId="77777777" w:rsidR="007B35BB" w:rsidRPr="00F72CD4" w:rsidRDefault="007B35BB" w:rsidP="000D2D5A">
            <w:pPr>
              <w:rPr>
                <w:rFonts w:eastAsia="SimSun"/>
                <w:lang w:eastAsia="zh-CN"/>
              </w:rPr>
            </w:pPr>
          </w:p>
        </w:tc>
        <w:tc>
          <w:tcPr>
            <w:tcW w:w="13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3E3FE2" w14:textId="77777777" w:rsidR="007B35BB" w:rsidRPr="00F72CD4" w:rsidRDefault="007B35BB" w:rsidP="000D2D5A">
            <w:pPr>
              <w:rPr>
                <w:rFonts w:eastAsia="SimSun"/>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25A6B4" w14:textId="77777777" w:rsidR="007B35BB" w:rsidRPr="00F72CD4" w:rsidRDefault="007B35BB" w:rsidP="000D2D5A">
            <w:pPr>
              <w:rPr>
                <w:rFonts w:eastAsia="SimSun"/>
              </w:rPr>
            </w:pP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38792CEB" w14:textId="77777777" w:rsidR="007B35BB" w:rsidRPr="00F72CD4" w:rsidRDefault="007B35BB" w:rsidP="000D2D5A">
            <w:pPr>
              <w:pStyle w:val="TAH"/>
              <w:rPr>
                <w:rFonts w:eastAsia="SimSun"/>
              </w:rPr>
            </w:pPr>
            <w:r w:rsidRPr="00F72CD4">
              <w:rPr>
                <w:rFonts w:eastAsia="SimSun"/>
              </w:rPr>
              <w:t>Fraction of maximum throughput (%)</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1BBD11EF" w14:textId="77777777" w:rsidR="007B35BB" w:rsidRPr="00F72CD4" w:rsidRDefault="007B35BB" w:rsidP="000D2D5A">
            <w:pPr>
              <w:pStyle w:val="TAH"/>
              <w:rPr>
                <w:rFonts w:eastAsia="SimSun"/>
              </w:rPr>
            </w:pPr>
            <w:r w:rsidRPr="00F72CD4">
              <w:rPr>
                <w:rFonts w:eastAsia="SimSun"/>
              </w:rPr>
              <w:t>SNR (dB)</w:t>
            </w:r>
          </w:p>
        </w:tc>
      </w:tr>
      <w:tr w:rsidR="007B35BB" w:rsidRPr="00F72CD4" w14:paraId="486ADF5F" w14:textId="77777777" w:rsidTr="007B35BB">
        <w:trPr>
          <w:cantSplit/>
          <w:jc w:val="center"/>
        </w:trPr>
        <w:tc>
          <w:tcPr>
            <w:tcW w:w="657" w:type="dxa"/>
            <w:tcBorders>
              <w:top w:val="single" w:sz="4" w:space="0" w:color="auto"/>
              <w:left w:val="single" w:sz="4" w:space="0" w:color="auto"/>
              <w:bottom w:val="single" w:sz="4" w:space="0" w:color="auto"/>
              <w:right w:val="single" w:sz="4" w:space="0" w:color="auto"/>
            </w:tcBorders>
            <w:shd w:val="clear" w:color="auto" w:fill="FFFFFF"/>
            <w:hideMark/>
          </w:tcPr>
          <w:p w14:paraId="3CA2D962" w14:textId="77777777" w:rsidR="007B35BB" w:rsidRPr="00F72CD4" w:rsidRDefault="007B35BB" w:rsidP="000D2D5A">
            <w:pPr>
              <w:pStyle w:val="TAC"/>
              <w:rPr>
                <w:rFonts w:eastAsia="SimSun"/>
              </w:rPr>
            </w:pPr>
            <w:r w:rsidRPr="00F72CD4">
              <w:rPr>
                <w:rFonts w:eastAsia="SimSun"/>
              </w:rPr>
              <w:t>1-1</w:t>
            </w:r>
          </w:p>
        </w:tc>
        <w:tc>
          <w:tcPr>
            <w:tcW w:w="1660" w:type="dxa"/>
            <w:tcBorders>
              <w:top w:val="single" w:sz="4" w:space="0" w:color="auto"/>
              <w:left w:val="single" w:sz="4" w:space="0" w:color="auto"/>
              <w:bottom w:val="single" w:sz="4" w:space="0" w:color="auto"/>
              <w:right w:val="single" w:sz="4" w:space="0" w:color="auto"/>
            </w:tcBorders>
            <w:shd w:val="clear" w:color="auto" w:fill="FFFFFF"/>
            <w:hideMark/>
          </w:tcPr>
          <w:p w14:paraId="4E7A6A6E" w14:textId="77777777" w:rsidR="007B35BB" w:rsidRPr="00F72CD4" w:rsidRDefault="007B35BB" w:rsidP="000D2D5A">
            <w:pPr>
              <w:pStyle w:val="TAC"/>
              <w:rPr>
                <w:rFonts w:eastAsia="SimSun" w:cs="Arial"/>
              </w:rPr>
            </w:pPr>
            <w:r w:rsidRPr="00F72CD4">
              <w:rPr>
                <w:rFonts w:eastAsia="SimSun"/>
              </w:rPr>
              <w:t>R.PDSCH.1-7.</w:t>
            </w:r>
            <w:r w:rsidRPr="00F72CD4">
              <w:t>1</w:t>
            </w:r>
            <w:r w:rsidRPr="00F72CD4">
              <w:rPr>
                <w:rFonts w:eastAsia="SimSun"/>
              </w:rPr>
              <w:t xml:space="preserve">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4951D208"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62F34F1A" w14:textId="77777777" w:rsidR="007B35BB" w:rsidRPr="00F72CD4" w:rsidRDefault="007B35BB" w:rsidP="000D2D5A">
            <w:pPr>
              <w:pStyle w:val="TAC"/>
              <w:rPr>
                <w:rFonts w:eastAsia="SimSun" w:cs="Arial"/>
              </w:rPr>
            </w:pPr>
            <w:r w:rsidRPr="00F72CD4">
              <w:rPr>
                <w:rFonts w:eastAsia="SimSun"/>
              </w:rPr>
              <w:t>QPSK, 0.30</w:t>
            </w:r>
          </w:p>
        </w:tc>
        <w:tc>
          <w:tcPr>
            <w:tcW w:w="1386" w:type="dxa"/>
            <w:tcBorders>
              <w:top w:val="single" w:sz="4" w:space="0" w:color="auto"/>
              <w:left w:val="single" w:sz="4" w:space="0" w:color="auto"/>
              <w:bottom w:val="single" w:sz="4" w:space="0" w:color="auto"/>
              <w:right w:val="single" w:sz="4" w:space="0" w:color="auto"/>
            </w:tcBorders>
            <w:shd w:val="clear" w:color="auto" w:fill="FFFFFF"/>
            <w:hideMark/>
          </w:tcPr>
          <w:p w14:paraId="2B2E7C40" w14:textId="77777777" w:rsidR="007B35BB" w:rsidRPr="00F72CD4" w:rsidRDefault="007B35BB" w:rsidP="000D2D5A">
            <w:pPr>
              <w:pStyle w:val="TAC"/>
              <w:rPr>
                <w:rFonts w:eastAsia="SimSun" w:cs="Arial"/>
              </w:rPr>
            </w:pPr>
            <w:r w:rsidRPr="00F72CD4">
              <w:rPr>
                <w:rFonts w:eastAsia="SimSun"/>
              </w:rPr>
              <w:t>TDLA30-10</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1617AFE"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03B830A7" w14:textId="77777777" w:rsidR="007B35BB" w:rsidRPr="00F72CD4" w:rsidRDefault="007B35BB" w:rsidP="000D2D5A">
            <w:pPr>
              <w:pStyle w:val="TAC"/>
              <w:rPr>
                <w:rFonts w:eastAsia="SimSun"/>
              </w:rPr>
            </w:pPr>
            <w:r w:rsidRPr="00F72CD4">
              <w:rPr>
                <w:rFonts w:eastAsia="SimSun"/>
              </w:rPr>
              <w:t>70</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4C2F29FE" w14:textId="77777777" w:rsidR="007B35BB" w:rsidRPr="00F72CD4" w:rsidRDefault="007B35BB" w:rsidP="000D2D5A">
            <w:pPr>
              <w:pStyle w:val="TAC"/>
            </w:pPr>
            <w:r w:rsidRPr="00F72CD4">
              <w:rPr>
                <w:rFonts w:eastAsia="SimSun"/>
                <w:lang w:eastAsia="zh-CN"/>
              </w:rPr>
              <w:t>-4.0</w:t>
            </w:r>
          </w:p>
        </w:tc>
      </w:tr>
      <w:tr w:rsidR="007B35BB" w:rsidRPr="00F72CD4" w14:paraId="73A34A45" w14:textId="77777777" w:rsidTr="007B35BB">
        <w:trPr>
          <w:cantSplit/>
          <w:jc w:val="center"/>
        </w:trPr>
        <w:tc>
          <w:tcPr>
            <w:tcW w:w="657" w:type="dxa"/>
            <w:tcBorders>
              <w:top w:val="single" w:sz="4" w:space="0" w:color="auto"/>
              <w:left w:val="single" w:sz="4" w:space="0" w:color="auto"/>
              <w:bottom w:val="single" w:sz="4" w:space="0" w:color="auto"/>
              <w:right w:val="single" w:sz="4" w:space="0" w:color="auto"/>
            </w:tcBorders>
            <w:shd w:val="clear" w:color="auto" w:fill="FFFFFF"/>
            <w:hideMark/>
          </w:tcPr>
          <w:p w14:paraId="47082125" w14:textId="77777777" w:rsidR="007B35BB" w:rsidRPr="00F72CD4" w:rsidRDefault="007B35BB" w:rsidP="000D2D5A">
            <w:pPr>
              <w:pStyle w:val="TAC"/>
              <w:rPr>
                <w:rFonts w:eastAsia="SimSun"/>
              </w:rPr>
            </w:pPr>
            <w:r w:rsidRPr="00F72CD4">
              <w:rPr>
                <w:rFonts w:eastAsia="SimSun"/>
              </w:rPr>
              <w:t>1-2</w:t>
            </w:r>
          </w:p>
        </w:tc>
        <w:tc>
          <w:tcPr>
            <w:tcW w:w="1660" w:type="dxa"/>
            <w:tcBorders>
              <w:top w:val="single" w:sz="4" w:space="0" w:color="auto"/>
              <w:left w:val="single" w:sz="4" w:space="0" w:color="auto"/>
              <w:bottom w:val="single" w:sz="4" w:space="0" w:color="auto"/>
              <w:right w:val="single" w:sz="4" w:space="0" w:color="auto"/>
            </w:tcBorders>
            <w:shd w:val="clear" w:color="auto" w:fill="FFFFFF"/>
            <w:hideMark/>
          </w:tcPr>
          <w:p w14:paraId="1DEC55EB" w14:textId="77777777" w:rsidR="007B35BB" w:rsidRPr="00F72CD4" w:rsidRDefault="007B35BB" w:rsidP="000D2D5A">
            <w:pPr>
              <w:pStyle w:val="TAC"/>
              <w:rPr>
                <w:rFonts w:eastAsia="SimSun"/>
              </w:rPr>
            </w:pPr>
            <w:r w:rsidRPr="00F72CD4">
              <w:rPr>
                <w:rFonts w:eastAsia="SimSun"/>
              </w:rPr>
              <w:t>R.PDSCH.1-</w:t>
            </w:r>
            <w:r w:rsidRPr="00F72CD4">
              <w:t>7</w:t>
            </w:r>
            <w:r w:rsidRPr="00F72CD4">
              <w:rPr>
                <w:rFonts w:eastAsia="SimSun"/>
              </w:rPr>
              <w:t>.</w:t>
            </w:r>
            <w:r w:rsidRPr="00F72CD4">
              <w:t>2</w:t>
            </w:r>
            <w:r w:rsidRPr="00F72CD4">
              <w:rPr>
                <w:rFonts w:eastAsia="SimSun"/>
              </w:rPr>
              <w:t xml:space="preserve">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0EA8EB2C"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01529F73" w14:textId="77777777" w:rsidR="007B35BB" w:rsidRPr="00F72CD4" w:rsidRDefault="007B35BB" w:rsidP="000D2D5A">
            <w:pPr>
              <w:pStyle w:val="TAC"/>
              <w:rPr>
                <w:rFonts w:eastAsia="SimSun"/>
              </w:rPr>
            </w:pPr>
            <w:r w:rsidRPr="00F72CD4">
              <w:rPr>
                <w:rFonts w:eastAsia="SimSun"/>
              </w:rPr>
              <w:t>QPSK, 0.30</w:t>
            </w:r>
          </w:p>
        </w:tc>
        <w:tc>
          <w:tcPr>
            <w:tcW w:w="1386" w:type="dxa"/>
            <w:tcBorders>
              <w:top w:val="single" w:sz="4" w:space="0" w:color="auto"/>
              <w:left w:val="single" w:sz="4" w:space="0" w:color="auto"/>
              <w:bottom w:val="single" w:sz="4" w:space="0" w:color="auto"/>
              <w:right w:val="single" w:sz="4" w:space="0" w:color="auto"/>
            </w:tcBorders>
            <w:shd w:val="clear" w:color="auto" w:fill="FFFFFF"/>
            <w:hideMark/>
          </w:tcPr>
          <w:p w14:paraId="59BBB58C" w14:textId="77777777" w:rsidR="007B35BB" w:rsidRPr="00F72CD4" w:rsidRDefault="007B35BB" w:rsidP="000D2D5A">
            <w:pPr>
              <w:pStyle w:val="TAC"/>
              <w:rPr>
                <w:rFonts w:eastAsia="SimSun"/>
              </w:rPr>
            </w:pPr>
            <w:r w:rsidRPr="00F72CD4">
              <w:rPr>
                <w:rFonts w:eastAsia="SimSun"/>
              </w:rPr>
              <w:t>TDLA30-10</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1130B399"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1466BD91" w14:textId="77777777" w:rsidR="007B35BB" w:rsidRPr="00F72CD4" w:rsidRDefault="007B35BB" w:rsidP="000D2D5A">
            <w:pPr>
              <w:pStyle w:val="TAC"/>
              <w:rPr>
                <w:rFonts w:eastAsia="SimSun"/>
              </w:rPr>
            </w:pPr>
            <w:r w:rsidRPr="00F72CD4">
              <w:rPr>
                <w:rFonts w:eastAsia="SimSun"/>
              </w:rPr>
              <w:t>70</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44831401" w14:textId="77777777" w:rsidR="007B35BB" w:rsidRPr="00F72CD4" w:rsidRDefault="007B35BB" w:rsidP="000D2D5A">
            <w:pPr>
              <w:pStyle w:val="TAC"/>
            </w:pPr>
            <w:r w:rsidRPr="00F72CD4">
              <w:rPr>
                <w:rFonts w:eastAsia="SimSun"/>
              </w:rPr>
              <w:t>-</w:t>
            </w:r>
            <w:r w:rsidRPr="00F72CD4">
              <w:rPr>
                <w:rFonts w:eastAsia="SimSun"/>
                <w:lang w:eastAsia="zh-CN"/>
              </w:rPr>
              <w:t>4.0</w:t>
            </w:r>
          </w:p>
        </w:tc>
      </w:tr>
    </w:tbl>
    <w:p w14:paraId="5A652616" w14:textId="77777777" w:rsidR="007B35BB" w:rsidRPr="00F72CD4" w:rsidRDefault="007B35BB" w:rsidP="000D2D5A"/>
    <w:p w14:paraId="7572FEEB" w14:textId="77777777" w:rsidR="007B35BB" w:rsidRPr="00F72CD4" w:rsidRDefault="007B35BB" w:rsidP="000D2D5A">
      <w:r w:rsidRPr="00F72CD4">
        <w:t>The normative reference for this requirement is TS 38.101-4 [5], clause 5.2.3.1.4.</w:t>
      </w:r>
    </w:p>
    <w:p w14:paraId="57AA70E9" w14:textId="6C2BDA92" w:rsidR="007B35BB" w:rsidRPr="00F72CD4" w:rsidRDefault="007B35BB" w:rsidP="00D1288A">
      <w:pPr>
        <w:pStyle w:val="Heading6"/>
      </w:pPr>
      <w:bookmarkStart w:id="884" w:name="_Toc27479450"/>
      <w:bookmarkStart w:id="885" w:name="_Toc36058637"/>
      <w:bookmarkStart w:id="886" w:name="_Toc44067560"/>
      <w:bookmarkStart w:id="887" w:name="_Toc52716486"/>
      <w:bookmarkStart w:id="888" w:name="_Toc58239131"/>
      <w:bookmarkStart w:id="889" w:name="_Toc68246713"/>
      <w:bookmarkStart w:id="890" w:name="_Toc75789987"/>
      <w:bookmarkStart w:id="891" w:name="_Toc84264647"/>
      <w:bookmarkStart w:id="892" w:name="_Toc90560780"/>
      <w:r w:rsidRPr="00F72CD4">
        <w:t>5.2.3.1.4_1</w:t>
      </w:r>
      <w:r w:rsidRPr="00F72CD4">
        <w:rPr>
          <w:lang w:eastAsia="zh-CN"/>
        </w:rPr>
        <w:tab/>
      </w:r>
      <w:r w:rsidRPr="00F72CD4">
        <w:t>4</w:t>
      </w:r>
      <w:r w:rsidRPr="00F72CD4">
        <w:rPr>
          <w:lang w:eastAsia="zh-CN"/>
        </w:rPr>
        <w:t xml:space="preserve">Rx FDD FR1 PDSCH Mapping Type A and LTE-NR coexistence performance - </w:t>
      </w:r>
      <w:r w:rsidRPr="00F72CD4">
        <w:t>4</w:t>
      </w:r>
      <w:r w:rsidRPr="00F72CD4">
        <w:rPr>
          <w:lang w:eastAsia="zh-CN"/>
        </w:rPr>
        <w:t>x</w:t>
      </w:r>
      <w:r w:rsidRPr="00F72CD4">
        <w:t>4</w:t>
      </w:r>
      <w:r w:rsidRPr="00F72CD4">
        <w:rPr>
          <w:lang w:eastAsia="zh-CN"/>
        </w:rPr>
        <w:t xml:space="preserve"> MIMO with baseline receiver for both SA and NSA</w:t>
      </w:r>
      <w:bookmarkEnd w:id="884"/>
      <w:bookmarkEnd w:id="885"/>
      <w:bookmarkEnd w:id="886"/>
      <w:bookmarkEnd w:id="887"/>
      <w:bookmarkEnd w:id="888"/>
      <w:bookmarkEnd w:id="889"/>
      <w:bookmarkEnd w:id="890"/>
      <w:bookmarkEnd w:id="891"/>
      <w:bookmarkEnd w:id="892"/>
    </w:p>
    <w:p w14:paraId="40BA7815" w14:textId="77777777" w:rsidR="007B35BB" w:rsidRPr="00F72CD4" w:rsidRDefault="007B35BB" w:rsidP="007B35BB">
      <w:pPr>
        <w:pStyle w:val="H6"/>
      </w:pPr>
      <w:r w:rsidRPr="00F72CD4">
        <w:t>5.2.3.1.4_1.1</w:t>
      </w:r>
      <w:r w:rsidRPr="00F72CD4">
        <w:tab/>
        <w:t>Test purpose</w:t>
      </w:r>
    </w:p>
    <w:p w14:paraId="4C9D8483" w14:textId="77777777" w:rsidR="007B35BB" w:rsidRPr="00F72CD4" w:rsidRDefault="007B35BB" w:rsidP="000D2D5A">
      <w:r w:rsidRPr="00F72CD4">
        <w:t>Same as 5.2.2.1.4_1.1.</w:t>
      </w:r>
    </w:p>
    <w:p w14:paraId="51F168FC" w14:textId="77777777" w:rsidR="007B35BB" w:rsidRPr="00F72CD4" w:rsidRDefault="007B35BB" w:rsidP="007B35BB">
      <w:pPr>
        <w:pStyle w:val="H6"/>
      </w:pPr>
      <w:r w:rsidRPr="00F72CD4">
        <w:t>5.2.3.1.4_1.2</w:t>
      </w:r>
      <w:r w:rsidRPr="00F72CD4">
        <w:tab/>
        <w:t>Test applicability</w:t>
      </w:r>
    </w:p>
    <w:p w14:paraId="35556BC1" w14:textId="77777777" w:rsidR="007B35BB" w:rsidRPr="00F72CD4" w:rsidRDefault="007B35BB" w:rsidP="000D2D5A">
      <w:r w:rsidRPr="00F72CD4">
        <w:t xml:space="preserve">Test 1-1 applies to all types of NR UE release 15 and forward supporting 4 Rx antenna ports and capability IE </w:t>
      </w:r>
      <w:r w:rsidRPr="00F72CD4">
        <w:rPr>
          <w:i/>
          <w:iCs/>
        </w:rPr>
        <w:t>rateMatchingLTE-CRS</w:t>
      </w:r>
      <w:r w:rsidRPr="00F72CD4">
        <w:rPr>
          <w:i/>
          <w:lang w:eastAsia="zh-CN"/>
        </w:rPr>
        <w:t xml:space="preserve"> </w:t>
      </w:r>
      <w:r w:rsidRPr="00F72CD4">
        <w:rPr>
          <w:iCs/>
          <w:lang w:eastAsia="zh-CN"/>
        </w:rPr>
        <w:t>but not supporting</w:t>
      </w:r>
      <w:r w:rsidRPr="00F72CD4">
        <w:t xml:space="preserve"> capability IE</w:t>
      </w:r>
      <w:r w:rsidRPr="00F72CD4">
        <w:rPr>
          <w:iCs/>
          <w:lang w:eastAsia="zh-CN"/>
        </w:rPr>
        <w:t xml:space="preserve"> </w:t>
      </w:r>
      <w:r w:rsidRPr="00F72CD4">
        <w:rPr>
          <w:i/>
          <w:lang w:eastAsia="zh-CN"/>
        </w:rPr>
        <w:t>additionalDMRS-DL-Alt</w:t>
      </w:r>
      <w:r w:rsidRPr="00F72CD4">
        <w:t>.</w:t>
      </w:r>
    </w:p>
    <w:p w14:paraId="2913ADA5" w14:textId="77777777" w:rsidR="007B35BB" w:rsidRPr="00F72CD4" w:rsidRDefault="007B35BB" w:rsidP="000D2D5A">
      <w:r w:rsidRPr="00F72CD4">
        <w:t xml:space="preserve">Test1-1 also applies to all types of EUTRA UE release 15 and forward supporting EN-DC supporting 4 Rx antenna ports and capability IE </w:t>
      </w:r>
      <w:r w:rsidRPr="00F72CD4">
        <w:rPr>
          <w:i/>
          <w:iCs/>
        </w:rPr>
        <w:t>rateMatchingLTE-CRS</w:t>
      </w:r>
      <w:r w:rsidRPr="00F72CD4">
        <w:rPr>
          <w:iCs/>
          <w:lang w:eastAsia="zh-CN"/>
        </w:rPr>
        <w:t xml:space="preserve"> but not supporting </w:t>
      </w:r>
      <w:r w:rsidRPr="00F72CD4">
        <w:t xml:space="preserve">capability IE </w:t>
      </w:r>
      <w:r w:rsidRPr="00F72CD4">
        <w:rPr>
          <w:i/>
          <w:lang w:eastAsia="zh-CN"/>
        </w:rPr>
        <w:t>additionalDMRS-DL-Alt</w:t>
      </w:r>
      <w:r w:rsidRPr="00F72CD4">
        <w:t>.</w:t>
      </w:r>
    </w:p>
    <w:p w14:paraId="72F9674F" w14:textId="77777777" w:rsidR="007B35BB" w:rsidRPr="00F72CD4" w:rsidRDefault="007B35BB" w:rsidP="000D2D5A">
      <w:r w:rsidRPr="00F72CD4">
        <w:t xml:space="preserve">Test 1-2 applies to all types of NR UE release 15 and forward supporting 4 Rx antenna ports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64FD2FC4" w14:textId="77777777" w:rsidR="007B35BB" w:rsidRPr="00F72CD4" w:rsidRDefault="007B35BB" w:rsidP="000D2D5A">
      <w:r w:rsidRPr="00F72CD4">
        <w:t xml:space="preserve">Test 1-2 also applies to all types of EUTRA UE release 15 and forward supporting EN-DC supporting 4 Rx antenna ports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601E6BF6" w14:textId="77777777" w:rsidR="007B35BB" w:rsidRPr="00F72CD4" w:rsidRDefault="007B35BB" w:rsidP="007B35BB">
      <w:pPr>
        <w:pStyle w:val="H6"/>
      </w:pPr>
      <w:r w:rsidRPr="00F72CD4">
        <w:t>5.2.3.1.4_1.3</w:t>
      </w:r>
      <w:r w:rsidRPr="00F72CD4">
        <w:tab/>
        <w:t>Test description</w:t>
      </w:r>
    </w:p>
    <w:p w14:paraId="0A209C94" w14:textId="77777777" w:rsidR="007B35BB" w:rsidRPr="00F72CD4" w:rsidRDefault="007B35BB" w:rsidP="007B35BB">
      <w:pPr>
        <w:pStyle w:val="H6"/>
      </w:pPr>
      <w:r w:rsidRPr="00F72CD4">
        <w:t>5.2.3.1.4_1.3.1</w:t>
      </w:r>
      <w:r w:rsidRPr="00F72CD4">
        <w:tab/>
        <w:t>Initial conditions</w:t>
      </w:r>
    </w:p>
    <w:p w14:paraId="202395EF" w14:textId="77777777" w:rsidR="007B35BB" w:rsidRPr="00F72CD4" w:rsidRDefault="007B35BB" w:rsidP="000D2D5A">
      <w:r w:rsidRPr="00F72CD4">
        <w:t>Same as 5.2.2.1.4_1.3.1 with the following exceptions:</w:t>
      </w:r>
    </w:p>
    <w:p w14:paraId="103BC632" w14:textId="77777777" w:rsidR="007B35BB" w:rsidRPr="00F72CD4" w:rsidRDefault="007B35BB" w:rsidP="000D2D5A">
      <w:pPr>
        <w:pStyle w:val="B1"/>
      </w:pPr>
      <w:r w:rsidRPr="00F72CD4">
        <w:t>-</w:t>
      </w:r>
      <w:r w:rsidRPr="00F72CD4">
        <w:tab/>
        <w:t>Use Figure A.3.1.7.4 for TE diagram</w:t>
      </w:r>
    </w:p>
    <w:p w14:paraId="602F33DE" w14:textId="77777777" w:rsidR="007B35BB" w:rsidRPr="00F72CD4" w:rsidRDefault="007B35BB" w:rsidP="000D2D5A">
      <w:pPr>
        <w:pStyle w:val="B1"/>
      </w:pPr>
      <w:r w:rsidRPr="00F72CD4">
        <w:t>-</w:t>
      </w:r>
      <w:r w:rsidRPr="00F72CD4">
        <w:tab/>
        <w:t>Use Figure A.3.2.5 for UE diagram</w:t>
      </w:r>
    </w:p>
    <w:p w14:paraId="0DE5C556" w14:textId="77777777" w:rsidR="007B35BB" w:rsidRPr="00F72CD4" w:rsidRDefault="007B35BB" w:rsidP="000D2D5A">
      <w:pPr>
        <w:pStyle w:val="B1"/>
      </w:pPr>
      <w:r w:rsidRPr="00F72CD4">
        <w:t>-</w:t>
      </w:r>
      <w:r w:rsidRPr="00F72CD4">
        <w:tab/>
        <w:t xml:space="preserve">Instead of 5.2.2.1.4.x </w:t>
      </w:r>
      <w:r w:rsidRPr="00F72CD4">
        <w:sym w:font="Wingdings" w:char="F0E0"/>
      </w:r>
      <w:r w:rsidRPr="00F72CD4">
        <w:t xml:space="preserve"> refer 5.2.2.3.4.x</w:t>
      </w:r>
    </w:p>
    <w:p w14:paraId="42D0271E" w14:textId="77777777" w:rsidR="007B35BB" w:rsidRPr="00F72CD4" w:rsidRDefault="007B35BB" w:rsidP="007B35BB">
      <w:pPr>
        <w:pStyle w:val="H6"/>
      </w:pPr>
      <w:r w:rsidRPr="00F72CD4">
        <w:t>5.2.3.1.4_1.3.2</w:t>
      </w:r>
      <w:r w:rsidRPr="00F72CD4">
        <w:tab/>
        <w:t>Test procedure</w:t>
      </w:r>
    </w:p>
    <w:p w14:paraId="4679908D" w14:textId="13A8B035" w:rsidR="007B35BB" w:rsidRPr="00F72CD4" w:rsidRDefault="007B35BB" w:rsidP="000D2D5A">
      <w:r w:rsidRPr="00F72CD4">
        <w:t xml:space="preserve">Same as </w:t>
      </w:r>
      <w:r w:rsidR="00111572" w:rsidRPr="00F72CD4">
        <w:t>5.2.2.1.4_1.3.2</w:t>
      </w:r>
      <w:r w:rsidRPr="00F72CD4">
        <w:t xml:space="preserve"> with the following exceptions:</w:t>
      </w:r>
    </w:p>
    <w:p w14:paraId="40AB4538" w14:textId="77777777" w:rsidR="007B35BB" w:rsidRPr="00F72CD4" w:rsidRDefault="007B35BB" w:rsidP="000D2D5A">
      <w:pPr>
        <w:pStyle w:val="B1"/>
      </w:pPr>
      <w:r w:rsidRPr="00F72CD4">
        <w:t>-</w:t>
      </w:r>
      <w:r w:rsidRPr="00F72CD4">
        <w:tab/>
        <w:t xml:space="preserve">Instead of 5.2.2.1.4.x </w:t>
      </w:r>
      <w:r w:rsidRPr="00F72CD4">
        <w:sym w:font="Wingdings" w:char="F0E0"/>
      </w:r>
      <w:r w:rsidRPr="00F72CD4">
        <w:t xml:space="preserve"> refer 5.2.2.3.4.x</w:t>
      </w:r>
    </w:p>
    <w:p w14:paraId="058B4093" w14:textId="77777777" w:rsidR="007B35BB" w:rsidRPr="00F72CD4" w:rsidRDefault="007B35BB" w:rsidP="007B35BB">
      <w:pPr>
        <w:pStyle w:val="H6"/>
      </w:pPr>
      <w:r w:rsidRPr="00F72CD4">
        <w:t>5.2.3.1.4_1.3.3</w:t>
      </w:r>
      <w:r w:rsidRPr="00F72CD4">
        <w:tab/>
        <w:t>Message contents</w:t>
      </w:r>
    </w:p>
    <w:p w14:paraId="4A3908F7" w14:textId="77777777" w:rsidR="007B35BB" w:rsidRPr="00F72CD4" w:rsidRDefault="007B35BB" w:rsidP="000D2D5A">
      <w:r w:rsidRPr="00F72CD4">
        <w:t>Same as 5.2.2.1.4_1.3.3.</w:t>
      </w:r>
    </w:p>
    <w:p w14:paraId="0919C31A" w14:textId="77777777" w:rsidR="007B35BB" w:rsidRPr="00F72CD4" w:rsidRDefault="007B35BB" w:rsidP="007B35BB">
      <w:pPr>
        <w:pStyle w:val="H6"/>
      </w:pPr>
      <w:r w:rsidRPr="00F72CD4">
        <w:t>5.2.3.1.4_1.3.4</w:t>
      </w:r>
      <w:r w:rsidRPr="00F72CD4">
        <w:tab/>
        <w:t>Test requirement</w:t>
      </w:r>
    </w:p>
    <w:p w14:paraId="3C5E67FB" w14:textId="77777777" w:rsidR="007B35BB" w:rsidRPr="00F72CD4" w:rsidRDefault="007B35BB" w:rsidP="000D2D5A">
      <w:pPr>
        <w:rPr>
          <w:rFonts w:eastAsia="Batang"/>
        </w:rPr>
      </w:pPr>
      <w:r w:rsidRPr="00F72CD4">
        <w:rPr>
          <w:rFonts w:eastAsia="Batang"/>
        </w:rPr>
        <w:t xml:space="preserve">Table </w:t>
      </w:r>
      <w:r w:rsidRPr="00F72CD4">
        <w:t>5.2.3.1.4.0-3</w:t>
      </w:r>
      <w:r w:rsidRPr="00F72CD4">
        <w:rPr>
          <w:rFonts w:eastAsia="Batang"/>
        </w:rPr>
        <w:t xml:space="preserve"> defines the primary level settings.</w:t>
      </w:r>
    </w:p>
    <w:p w14:paraId="0CC7D01E"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3.1.4_1.3.4-1 for the specified SNR including test tolerances for all throughput tests.</w:t>
      </w:r>
    </w:p>
    <w:p w14:paraId="6887D0C2" w14:textId="77777777" w:rsidR="007B35BB" w:rsidRPr="00F72CD4" w:rsidRDefault="007B35BB" w:rsidP="000D2D5A">
      <w:pPr>
        <w:pStyle w:val="TH"/>
      </w:pPr>
      <w:r w:rsidRPr="00F72CD4">
        <w:t>Table 5.2.3.1.4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7"/>
        <w:gridCol w:w="1660"/>
        <w:gridCol w:w="1111"/>
        <w:gridCol w:w="1150"/>
        <w:gridCol w:w="1386"/>
        <w:gridCol w:w="1560"/>
        <w:gridCol w:w="1469"/>
        <w:gridCol w:w="648"/>
      </w:tblGrid>
      <w:tr w:rsidR="007B35BB" w:rsidRPr="00F72CD4" w14:paraId="30795BFC" w14:textId="77777777" w:rsidTr="007B35BB">
        <w:trPr>
          <w:cantSplit/>
          <w:jc w:val="center"/>
        </w:trPr>
        <w:tc>
          <w:tcPr>
            <w:tcW w:w="6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D6095B7" w14:textId="77777777" w:rsidR="007B35BB" w:rsidRPr="00F72CD4" w:rsidRDefault="007B35BB" w:rsidP="000D2D5A">
            <w:pPr>
              <w:pStyle w:val="TAH"/>
              <w:rPr>
                <w:rFonts w:eastAsia="SimSun"/>
              </w:rPr>
            </w:pPr>
            <w:r w:rsidRPr="00F72CD4">
              <w:rPr>
                <w:rFonts w:eastAsia="SimSun"/>
              </w:rPr>
              <w:t>Test num.</w:t>
            </w:r>
          </w:p>
        </w:tc>
        <w:tc>
          <w:tcPr>
            <w:tcW w:w="16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D5C7542"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1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0B2E69"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0025EC"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BB95EB" w14:textId="77777777" w:rsidR="007B35BB" w:rsidRPr="00F72CD4" w:rsidRDefault="007B35BB" w:rsidP="000D2D5A">
            <w:pPr>
              <w:pStyle w:val="TAH"/>
              <w:rPr>
                <w:rFonts w:eastAsia="SimSun"/>
              </w:rPr>
            </w:pPr>
            <w:r w:rsidRPr="00F72CD4">
              <w:rPr>
                <w:rFonts w:eastAsia="SimSun"/>
              </w:rPr>
              <w:t>Propagation condition</w:t>
            </w:r>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732146"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1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DD07085"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BEFD757" w14:textId="77777777" w:rsidTr="007B35BB">
        <w:trPr>
          <w:cantSplit/>
          <w:jc w:val="center"/>
        </w:trPr>
        <w:tc>
          <w:tcPr>
            <w:tcW w:w="6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A98D5" w14:textId="77777777" w:rsidR="007B35BB" w:rsidRPr="00F72CD4" w:rsidRDefault="007B35BB" w:rsidP="000D2D5A">
            <w:pPr>
              <w:rPr>
                <w:rFonts w:eastAsia="SimSun"/>
              </w:rPr>
            </w:pPr>
          </w:p>
        </w:tc>
        <w:tc>
          <w:tcPr>
            <w:tcW w:w="16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55E565" w14:textId="77777777" w:rsidR="007B35BB" w:rsidRPr="00F72CD4" w:rsidRDefault="007B35BB" w:rsidP="000D2D5A">
            <w:pPr>
              <w:rPr>
                <w:rFonts w:eastAsia="SimSun"/>
              </w:rPr>
            </w:pPr>
          </w:p>
        </w:tc>
        <w:tc>
          <w:tcPr>
            <w:tcW w:w="111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4E0824"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9B2C9D" w14:textId="77777777" w:rsidR="007B35BB" w:rsidRPr="00F72CD4" w:rsidRDefault="007B35BB" w:rsidP="000D2D5A">
            <w:pPr>
              <w:rPr>
                <w:rFonts w:eastAsia="SimSun"/>
                <w:lang w:eastAsia="zh-CN"/>
              </w:rPr>
            </w:pPr>
          </w:p>
        </w:tc>
        <w:tc>
          <w:tcPr>
            <w:tcW w:w="13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0B4D36" w14:textId="77777777" w:rsidR="007B35BB" w:rsidRPr="00F72CD4" w:rsidRDefault="007B35BB" w:rsidP="000D2D5A">
            <w:pPr>
              <w:rPr>
                <w:rFonts w:eastAsia="SimSun"/>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9E0A14" w14:textId="77777777" w:rsidR="007B35BB" w:rsidRPr="00F72CD4" w:rsidRDefault="007B35BB" w:rsidP="000D2D5A">
            <w:pPr>
              <w:rPr>
                <w:rFonts w:eastAsia="SimSun"/>
              </w:rPr>
            </w:pP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0CF565AE" w14:textId="77777777" w:rsidR="007B35BB" w:rsidRPr="00F72CD4" w:rsidRDefault="007B35BB" w:rsidP="000D2D5A">
            <w:pPr>
              <w:pStyle w:val="TAH"/>
              <w:rPr>
                <w:rFonts w:eastAsia="SimSun"/>
              </w:rPr>
            </w:pPr>
            <w:r w:rsidRPr="00F72CD4">
              <w:rPr>
                <w:rFonts w:eastAsia="SimSun"/>
              </w:rPr>
              <w:t>Fraction of maximum throughput (%)</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3D4A7178" w14:textId="77777777" w:rsidR="007B35BB" w:rsidRPr="00F72CD4" w:rsidRDefault="007B35BB" w:rsidP="000D2D5A">
            <w:pPr>
              <w:pStyle w:val="TAH"/>
              <w:rPr>
                <w:rFonts w:eastAsia="SimSun"/>
              </w:rPr>
            </w:pPr>
            <w:r w:rsidRPr="00F72CD4">
              <w:rPr>
                <w:rFonts w:eastAsia="SimSun"/>
              </w:rPr>
              <w:t>SNR (dB)</w:t>
            </w:r>
          </w:p>
        </w:tc>
      </w:tr>
      <w:tr w:rsidR="007B35BB" w:rsidRPr="00F72CD4" w14:paraId="6BD8B0AA" w14:textId="77777777" w:rsidTr="007B35BB">
        <w:trPr>
          <w:cantSplit/>
          <w:jc w:val="center"/>
        </w:trPr>
        <w:tc>
          <w:tcPr>
            <w:tcW w:w="657" w:type="dxa"/>
            <w:tcBorders>
              <w:top w:val="single" w:sz="4" w:space="0" w:color="auto"/>
              <w:left w:val="single" w:sz="4" w:space="0" w:color="auto"/>
              <w:bottom w:val="single" w:sz="4" w:space="0" w:color="auto"/>
              <w:right w:val="single" w:sz="4" w:space="0" w:color="auto"/>
            </w:tcBorders>
            <w:shd w:val="clear" w:color="auto" w:fill="FFFFFF"/>
            <w:hideMark/>
          </w:tcPr>
          <w:p w14:paraId="6B252122" w14:textId="77777777" w:rsidR="007B35BB" w:rsidRPr="00F72CD4" w:rsidRDefault="007B35BB" w:rsidP="000D2D5A">
            <w:pPr>
              <w:pStyle w:val="TAC"/>
              <w:rPr>
                <w:rFonts w:eastAsia="SimSun"/>
              </w:rPr>
            </w:pPr>
            <w:r w:rsidRPr="00F72CD4">
              <w:rPr>
                <w:rFonts w:eastAsia="SimSun"/>
              </w:rPr>
              <w:t>1-1</w:t>
            </w:r>
          </w:p>
        </w:tc>
        <w:tc>
          <w:tcPr>
            <w:tcW w:w="1660" w:type="dxa"/>
            <w:tcBorders>
              <w:top w:val="single" w:sz="4" w:space="0" w:color="auto"/>
              <w:left w:val="single" w:sz="4" w:space="0" w:color="auto"/>
              <w:bottom w:val="single" w:sz="4" w:space="0" w:color="auto"/>
              <w:right w:val="single" w:sz="4" w:space="0" w:color="auto"/>
            </w:tcBorders>
            <w:shd w:val="clear" w:color="auto" w:fill="FFFFFF"/>
            <w:hideMark/>
          </w:tcPr>
          <w:p w14:paraId="0A75115D" w14:textId="77777777" w:rsidR="007B35BB" w:rsidRPr="00F72CD4" w:rsidRDefault="007B35BB" w:rsidP="000D2D5A">
            <w:pPr>
              <w:pStyle w:val="TAC"/>
              <w:rPr>
                <w:rFonts w:eastAsia="SimSun" w:cs="Arial"/>
              </w:rPr>
            </w:pPr>
            <w:r w:rsidRPr="00F72CD4">
              <w:rPr>
                <w:rFonts w:eastAsia="SimSun"/>
              </w:rPr>
              <w:t>R.PDSCH.1-</w:t>
            </w:r>
            <w:r w:rsidRPr="00F72CD4">
              <w:t>7</w:t>
            </w:r>
            <w:r w:rsidRPr="00F72CD4">
              <w:rPr>
                <w:rFonts w:eastAsia="SimSun"/>
              </w:rPr>
              <w:t>.</w:t>
            </w:r>
            <w:r w:rsidRPr="00F72CD4">
              <w:t>1</w:t>
            </w:r>
            <w:r w:rsidRPr="00F72CD4">
              <w:rPr>
                <w:rFonts w:eastAsia="SimSun"/>
              </w:rPr>
              <w:t xml:space="preserve">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4827C193"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383A055C" w14:textId="77777777" w:rsidR="007B35BB" w:rsidRPr="00F72CD4" w:rsidRDefault="007B35BB" w:rsidP="000D2D5A">
            <w:pPr>
              <w:pStyle w:val="TAC"/>
              <w:rPr>
                <w:rFonts w:eastAsia="SimSun" w:cs="Arial"/>
              </w:rPr>
            </w:pPr>
            <w:r w:rsidRPr="00F72CD4">
              <w:rPr>
                <w:rFonts w:eastAsia="SimSun"/>
              </w:rPr>
              <w:t>QPSK, 0.30</w:t>
            </w:r>
          </w:p>
        </w:tc>
        <w:tc>
          <w:tcPr>
            <w:tcW w:w="1386" w:type="dxa"/>
            <w:tcBorders>
              <w:top w:val="single" w:sz="4" w:space="0" w:color="auto"/>
              <w:left w:val="single" w:sz="4" w:space="0" w:color="auto"/>
              <w:bottom w:val="single" w:sz="4" w:space="0" w:color="auto"/>
              <w:right w:val="single" w:sz="4" w:space="0" w:color="auto"/>
            </w:tcBorders>
            <w:shd w:val="clear" w:color="auto" w:fill="FFFFFF"/>
            <w:hideMark/>
          </w:tcPr>
          <w:p w14:paraId="24EC75E9" w14:textId="77777777" w:rsidR="007B35BB" w:rsidRPr="00F72CD4" w:rsidRDefault="007B35BB" w:rsidP="000D2D5A">
            <w:pPr>
              <w:pStyle w:val="TAC"/>
              <w:rPr>
                <w:rFonts w:eastAsia="SimSun" w:cs="Arial"/>
              </w:rPr>
            </w:pPr>
            <w:r w:rsidRPr="00F72CD4">
              <w:rPr>
                <w:rFonts w:eastAsia="SimSun"/>
              </w:rPr>
              <w:t>TDLA30-10</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1E743D2B"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6C5B6612" w14:textId="77777777" w:rsidR="007B35BB" w:rsidRPr="00F72CD4" w:rsidRDefault="007B35BB" w:rsidP="000D2D5A">
            <w:pPr>
              <w:pStyle w:val="TAC"/>
              <w:rPr>
                <w:rFonts w:eastAsia="SimSun"/>
              </w:rPr>
            </w:pPr>
            <w:r w:rsidRPr="00F72CD4">
              <w:rPr>
                <w:rFonts w:eastAsia="SimSun"/>
              </w:rPr>
              <w:t>70</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0967BD60" w14:textId="77777777" w:rsidR="007B35BB" w:rsidRPr="00F72CD4" w:rsidRDefault="007B35BB" w:rsidP="000D2D5A">
            <w:pPr>
              <w:pStyle w:val="TAC"/>
            </w:pPr>
            <w:r w:rsidRPr="00F72CD4">
              <w:rPr>
                <w:rFonts w:eastAsia="SimSun"/>
                <w:lang w:eastAsia="zh-CN"/>
              </w:rPr>
              <w:t>-</w:t>
            </w:r>
            <w:r w:rsidRPr="00F72CD4">
              <w:t>3</w:t>
            </w:r>
            <w:r w:rsidRPr="00F72CD4">
              <w:rPr>
                <w:rFonts w:eastAsia="SimSun"/>
                <w:lang w:eastAsia="zh-CN"/>
              </w:rPr>
              <w:t>.</w:t>
            </w:r>
            <w:r w:rsidRPr="00F72CD4">
              <w:t>0</w:t>
            </w:r>
          </w:p>
        </w:tc>
      </w:tr>
      <w:tr w:rsidR="007B35BB" w:rsidRPr="00F72CD4" w14:paraId="6BDAC070" w14:textId="77777777" w:rsidTr="007B35BB">
        <w:trPr>
          <w:cantSplit/>
          <w:jc w:val="center"/>
        </w:trPr>
        <w:tc>
          <w:tcPr>
            <w:tcW w:w="657" w:type="dxa"/>
            <w:tcBorders>
              <w:top w:val="single" w:sz="4" w:space="0" w:color="auto"/>
              <w:left w:val="single" w:sz="4" w:space="0" w:color="auto"/>
              <w:bottom w:val="single" w:sz="4" w:space="0" w:color="auto"/>
              <w:right w:val="single" w:sz="4" w:space="0" w:color="auto"/>
            </w:tcBorders>
            <w:shd w:val="clear" w:color="auto" w:fill="FFFFFF"/>
            <w:hideMark/>
          </w:tcPr>
          <w:p w14:paraId="72FE4AB6" w14:textId="77777777" w:rsidR="007B35BB" w:rsidRPr="00F72CD4" w:rsidRDefault="007B35BB" w:rsidP="000D2D5A">
            <w:pPr>
              <w:pStyle w:val="TAC"/>
              <w:rPr>
                <w:rFonts w:eastAsia="SimSun"/>
              </w:rPr>
            </w:pPr>
            <w:r w:rsidRPr="00F72CD4">
              <w:rPr>
                <w:rFonts w:eastAsia="SimSun"/>
              </w:rPr>
              <w:t>1-2</w:t>
            </w:r>
          </w:p>
        </w:tc>
        <w:tc>
          <w:tcPr>
            <w:tcW w:w="1660" w:type="dxa"/>
            <w:tcBorders>
              <w:top w:val="single" w:sz="4" w:space="0" w:color="auto"/>
              <w:left w:val="single" w:sz="4" w:space="0" w:color="auto"/>
              <w:bottom w:val="single" w:sz="4" w:space="0" w:color="auto"/>
              <w:right w:val="single" w:sz="4" w:space="0" w:color="auto"/>
            </w:tcBorders>
            <w:shd w:val="clear" w:color="auto" w:fill="FFFFFF"/>
            <w:hideMark/>
          </w:tcPr>
          <w:p w14:paraId="20852A1F" w14:textId="77777777" w:rsidR="007B35BB" w:rsidRPr="00F72CD4" w:rsidRDefault="007B35BB" w:rsidP="000D2D5A">
            <w:pPr>
              <w:pStyle w:val="TAC"/>
              <w:rPr>
                <w:rFonts w:eastAsia="SimSun"/>
              </w:rPr>
            </w:pPr>
            <w:r w:rsidRPr="00F72CD4">
              <w:rPr>
                <w:rFonts w:eastAsia="SimSun"/>
              </w:rPr>
              <w:t>R.PDSCH.1-</w:t>
            </w:r>
            <w:r w:rsidRPr="00F72CD4">
              <w:t>7</w:t>
            </w:r>
            <w:r w:rsidRPr="00F72CD4">
              <w:rPr>
                <w:rFonts w:eastAsia="SimSun"/>
              </w:rPr>
              <w:t>.</w:t>
            </w:r>
            <w:r w:rsidRPr="00F72CD4">
              <w:t>2</w:t>
            </w:r>
            <w:r w:rsidRPr="00F72CD4">
              <w:rPr>
                <w:rFonts w:eastAsia="SimSun"/>
              </w:rPr>
              <w:t xml:space="preserve"> FDD</w:t>
            </w:r>
          </w:p>
        </w:tc>
        <w:tc>
          <w:tcPr>
            <w:tcW w:w="1111" w:type="dxa"/>
            <w:tcBorders>
              <w:top w:val="single" w:sz="4" w:space="0" w:color="auto"/>
              <w:left w:val="single" w:sz="4" w:space="0" w:color="auto"/>
              <w:bottom w:val="single" w:sz="4" w:space="0" w:color="auto"/>
              <w:right w:val="single" w:sz="4" w:space="0" w:color="auto"/>
            </w:tcBorders>
            <w:shd w:val="clear" w:color="auto" w:fill="FFFFFF"/>
            <w:hideMark/>
          </w:tcPr>
          <w:p w14:paraId="2FADA06F" w14:textId="77777777" w:rsidR="007B35BB" w:rsidRPr="00F72CD4" w:rsidRDefault="007B35BB" w:rsidP="000D2D5A">
            <w:pPr>
              <w:pStyle w:val="TAC"/>
              <w:rPr>
                <w:rFonts w:eastAsia="SimSun"/>
              </w:rPr>
            </w:pPr>
            <w:r w:rsidRPr="00F72CD4">
              <w:rPr>
                <w:rFonts w:eastAsia="SimSun"/>
              </w:rPr>
              <w:t>10 / 15</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32F08C81" w14:textId="77777777" w:rsidR="007B35BB" w:rsidRPr="00F72CD4" w:rsidRDefault="007B35BB" w:rsidP="000D2D5A">
            <w:pPr>
              <w:pStyle w:val="TAC"/>
              <w:rPr>
                <w:rFonts w:eastAsia="SimSun"/>
              </w:rPr>
            </w:pPr>
            <w:r w:rsidRPr="00F72CD4">
              <w:rPr>
                <w:rFonts w:eastAsia="SimSun"/>
              </w:rPr>
              <w:t>QPSK, 0.30</w:t>
            </w:r>
          </w:p>
        </w:tc>
        <w:tc>
          <w:tcPr>
            <w:tcW w:w="1386" w:type="dxa"/>
            <w:tcBorders>
              <w:top w:val="single" w:sz="4" w:space="0" w:color="auto"/>
              <w:left w:val="single" w:sz="4" w:space="0" w:color="auto"/>
              <w:bottom w:val="single" w:sz="4" w:space="0" w:color="auto"/>
              <w:right w:val="single" w:sz="4" w:space="0" w:color="auto"/>
            </w:tcBorders>
            <w:shd w:val="clear" w:color="auto" w:fill="FFFFFF"/>
            <w:hideMark/>
          </w:tcPr>
          <w:p w14:paraId="514B03F5" w14:textId="77777777" w:rsidR="007B35BB" w:rsidRPr="00F72CD4" w:rsidRDefault="007B35BB" w:rsidP="000D2D5A">
            <w:pPr>
              <w:pStyle w:val="TAC"/>
              <w:rPr>
                <w:rFonts w:eastAsia="SimSun"/>
              </w:rPr>
            </w:pPr>
            <w:r w:rsidRPr="00F72CD4">
              <w:rPr>
                <w:rFonts w:eastAsia="SimSun"/>
              </w:rPr>
              <w:t>TDLA30-10</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5E3B8B4"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1469" w:type="dxa"/>
            <w:tcBorders>
              <w:top w:val="single" w:sz="4" w:space="0" w:color="auto"/>
              <w:left w:val="single" w:sz="4" w:space="0" w:color="auto"/>
              <w:bottom w:val="single" w:sz="4" w:space="0" w:color="auto"/>
              <w:right w:val="single" w:sz="4" w:space="0" w:color="auto"/>
            </w:tcBorders>
            <w:shd w:val="clear" w:color="auto" w:fill="FFFFFF"/>
            <w:hideMark/>
          </w:tcPr>
          <w:p w14:paraId="4C319E0B" w14:textId="77777777" w:rsidR="007B35BB" w:rsidRPr="00F72CD4" w:rsidRDefault="007B35BB" w:rsidP="000D2D5A">
            <w:pPr>
              <w:pStyle w:val="TAC"/>
              <w:rPr>
                <w:rFonts w:eastAsia="SimSun"/>
              </w:rPr>
            </w:pPr>
            <w:r w:rsidRPr="00F72CD4">
              <w:rPr>
                <w:rFonts w:eastAsia="SimSun"/>
              </w:rPr>
              <w:t>70</w:t>
            </w:r>
          </w:p>
        </w:tc>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2688DEDE" w14:textId="77777777" w:rsidR="007B35BB" w:rsidRPr="00F72CD4" w:rsidRDefault="007B35BB" w:rsidP="000D2D5A">
            <w:pPr>
              <w:pStyle w:val="TAC"/>
            </w:pPr>
            <w:r w:rsidRPr="00F72CD4">
              <w:rPr>
                <w:rFonts w:eastAsia="SimSun"/>
              </w:rPr>
              <w:t>-</w:t>
            </w:r>
            <w:r w:rsidRPr="00F72CD4">
              <w:t>3</w:t>
            </w:r>
            <w:r w:rsidRPr="00F72CD4">
              <w:rPr>
                <w:rFonts w:eastAsia="SimSun"/>
                <w:lang w:eastAsia="zh-CN"/>
              </w:rPr>
              <w:t>.</w:t>
            </w:r>
            <w:r w:rsidRPr="00F72CD4">
              <w:t>0</w:t>
            </w:r>
          </w:p>
        </w:tc>
      </w:tr>
    </w:tbl>
    <w:p w14:paraId="42158811" w14:textId="77777777" w:rsidR="007B35BB" w:rsidRPr="00F72CD4" w:rsidRDefault="007B35BB" w:rsidP="000D2D5A"/>
    <w:p w14:paraId="4F11C5EC" w14:textId="77777777" w:rsidR="007B35BB" w:rsidRPr="00F72CD4" w:rsidRDefault="007B35BB" w:rsidP="007B35BB">
      <w:pPr>
        <w:pStyle w:val="Heading5"/>
      </w:pPr>
      <w:bookmarkStart w:id="893" w:name="_Toc75789988"/>
      <w:bookmarkStart w:id="894" w:name="_Toc84264648"/>
      <w:bookmarkStart w:id="895" w:name="_Toc90560781"/>
      <w:bookmarkStart w:id="896" w:name="_Toc27479451"/>
      <w:bookmarkStart w:id="897" w:name="_Toc36058638"/>
      <w:bookmarkStart w:id="898" w:name="_Toc44067561"/>
      <w:bookmarkStart w:id="899" w:name="_Toc52716487"/>
      <w:bookmarkStart w:id="900" w:name="_Toc58239132"/>
      <w:bookmarkStart w:id="901" w:name="_Toc68246714"/>
      <w:r w:rsidRPr="00F72CD4">
        <w:t>5.2.3.1.5</w:t>
      </w:r>
      <w:r w:rsidRPr="00F72CD4">
        <w:tab/>
        <w:t>4Rx FDD FR1 PDSCH 0.001% BLER performance</w:t>
      </w:r>
      <w:bookmarkEnd w:id="893"/>
      <w:bookmarkEnd w:id="894"/>
      <w:bookmarkEnd w:id="895"/>
    </w:p>
    <w:p w14:paraId="77E2CF17" w14:textId="77777777" w:rsidR="007B35BB" w:rsidRPr="00F72CD4" w:rsidRDefault="007B35BB" w:rsidP="007B35BB">
      <w:pPr>
        <w:pStyle w:val="H6"/>
      </w:pPr>
      <w:bookmarkStart w:id="902" w:name="_Toc75789989"/>
      <w:bookmarkStart w:id="903" w:name="_Toc84264649"/>
      <w:bookmarkStart w:id="904" w:name="_Toc90560782"/>
      <w:r w:rsidRPr="00F72CD4">
        <w:t>5.2.3.1.5.0</w:t>
      </w:r>
      <w:r w:rsidRPr="00F72CD4">
        <w:tab/>
        <w:t>Minimum conformance requirements</w:t>
      </w:r>
      <w:bookmarkEnd w:id="902"/>
      <w:bookmarkEnd w:id="903"/>
      <w:bookmarkEnd w:id="904"/>
    </w:p>
    <w:p w14:paraId="532F95D2" w14:textId="77777777" w:rsidR="007B35BB" w:rsidRPr="00F72CD4" w:rsidRDefault="007B35BB" w:rsidP="000D2D5A">
      <w:r w:rsidRPr="00F72CD4">
        <w:t>The performance requirements are specified in Table 5.2.3.1.5.0-3, with the addition of test parameters in Table 5.2.3.1.5.0-2 and the downlink physical channel setup according to Annex C.3.1.</w:t>
      </w:r>
    </w:p>
    <w:p w14:paraId="63938BDA" w14:textId="77777777" w:rsidR="007B35BB" w:rsidRPr="00F72CD4" w:rsidRDefault="007B35BB" w:rsidP="000D2D5A">
      <w:r w:rsidRPr="00F72CD4">
        <w:t>The test purposes are specified in Table 5.2.3.1.5.0-1.</w:t>
      </w:r>
    </w:p>
    <w:p w14:paraId="2E691FFC" w14:textId="77777777" w:rsidR="007B35BB" w:rsidRPr="00F72CD4" w:rsidRDefault="007B35BB" w:rsidP="000D2D5A">
      <w:pPr>
        <w:pStyle w:val="TH"/>
      </w:pPr>
      <w:r w:rsidRPr="00F72CD4">
        <w:t>Table 5.2.3.1.5.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6FD336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1FCCEB5"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2A92A629" w14:textId="77777777" w:rsidR="007B35BB" w:rsidRPr="00F72CD4" w:rsidRDefault="007B35BB" w:rsidP="000D2D5A">
            <w:pPr>
              <w:pStyle w:val="TAH"/>
            </w:pPr>
            <w:r w:rsidRPr="00F72CD4">
              <w:t>Test index</w:t>
            </w:r>
          </w:p>
        </w:tc>
      </w:tr>
      <w:tr w:rsidR="007B35BB" w:rsidRPr="00F72CD4" w14:paraId="2144B6B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AAA05AE" w14:textId="77777777" w:rsidR="007B35BB" w:rsidRPr="00F72CD4" w:rsidRDefault="007B35BB" w:rsidP="000D2D5A">
            <w:pPr>
              <w:pStyle w:val="TAL"/>
            </w:pPr>
            <w:r w:rsidRPr="00F72CD4">
              <w:t>Verify the PDSCH 0.001% BLER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7A8C970" w14:textId="77777777" w:rsidR="007B35BB" w:rsidRPr="00F72CD4" w:rsidRDefault="007B35BB" w:rsidP="000D2D5A">
            <w:pPr>
              <w:pStyle w:val="TAL"/>
            </w:pPr>
            <w:r w:rsidRPr="00F72CD4">
              <w:t>1-1</w:t>
            </w:r>
          </w:p>
        </w:tc>
      </w:tr>
    </w:tbl>
    <w:p w14:paraId="64233D9C" w14:textId="77777777" w:rsidR="007B35BB" w:rsidRPr="00F72CD4" w:rsidRDefault="007B35BB" w:rsidP="000D2D5A"/>
    <w:p w14:paraId="36FF786B" w14:textId="77777777" w:rsidR="007B35BB" w:rsidRPr="00F72CD4" w:rsidRDefault="007B35BB" w:rsidP="000D2D5A">
      <w:pPr>
        <w:pStyle w:val="TH"/>
      </w:pPr>
      <w:r w:rsidRPr="00F72CD4">
        <w:t>Table 5.2.3.1.5.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7B091096"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01BB662F" w14:textId="77777777" w:rsidR="007B35BB" w:rsidRPr="00F72CD4" w:rsidRDefault="007B35BB" w:rsidP="000D2D5A">
            <w:pPr>
              <w:pStyle w:val="TAH"/>
            </w:pPr>
            <w:r w:rsidRPr="00F72CD4">
              <w:t>Parameter</w:t>
            </w:r>
          </w:p>
        </w:tc>
        <w:tc>
          <w:tcPr>
            <w:tcW w:w="802" w:type="dxa"/>
            <w:tcBorders>
              <w:top w:val="single" w:sz="4" w:space="0" w:color="auto"/>
              <w:left w:val="single" w:sz="4" w:space="0" w:color="auto"/>
              <w:bottom w:val="single" w:sz="4" w:space="0" w:color="auto"/>
              <w:right w:val="single" w:sz="4" w:space="0" w:color="auto"/>
            </w:tcBorders>
            <w:hideMark/>
          </w:tcPr>
          <w:p w14:paraId="0D4BCD3A"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300CEDBC" w14:textId="77777777" w:rsidR="007B35BB" w:rsidRPr="00F72CD4" w:rsidRDefault="007B35BB" w:rsidP="000D2D5A">
            <w:pPr>
              <w:pStyle w:val="TAH"/>
            </w:pPr>
            <w:r w:rsidRPr="00F72CD4">
              <w:t>Value</w:t>
            </w:r>
          </w:p>
        </w:tc>
      </w:tr>
      <w:tr w:rsidR="007B35BB" w:rsidRPr="00F72CD4" w14:paraId="0B49A7C8"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25CE5081" w14:textId="77777777" w:rsidR="007B35BB" w:rsidRPr="00F72CD4" w:rsidRDefault="007B35BB" w:rsidP="000D2D5A">
            <w:pPr>
              <w:pStyle w:val="TAH"/>
            </w:pPr>
            <w:r w:rsidRPr="00F72CD4">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76F3266C"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915FAF6" w14:textId="77777777" w:rsidR="007B35BB" w:rsidRPr="00F72CD4" w:rsidRDefault="007B35BB" w:rsidP="000D2D5A">
            <w:pPr>
              <w:pStyle w:val="TAH"/>
            </w:pPr>
            <w:r w:rsidRPr="00F72CD4">
              <w:t>FDD</w:t>
            </w:r>
          </w:p>
        </w:tc>
      </w:tr>
      <w:tr w:rsidR="007B35BB" w:rsidRPr="00F72CD4" w14:paraId="3708E485"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23B6532A" w14:textId="77777777" w:rsidR="007B35BB" w:rsidRPr="00F72CD4" w:rsidRDefault="007B35BB" w:rsidP="000D2D5A">
            <w:pPr>
              <w:pStyle w:val="TAH"/>
            </w:pPr>
            <w:r w:rsidRPr="00F72CD4">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24A12BE1"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61D245D" w14:textId="77777777" w:rsidR="007B35BB" w:rsidRPr="00F72CD4" w:rsidRDefault="007B35BB" w:rsidP="000D2D5A">
            <w:pPr>
              <w:pStyle w:val="TAH"/>
            </w:pPr>
            <w:r w:rsidRPr="00F72CD4">
              <w:t>1</w:t>
            </w:r>
          </w:p>
        </w:tc>
      </w:tr>
      <w:tr w:rsidR="007B35BB" w:rsidRPr="00F72CD4" w14:paraId="0919176B" w14:textId="77777777" w:rsidTr="007B35BB">
        <w:tc>
          <w:tcPr>
            <w:tcW w:w="1812" w:type="dxa"/>
            <w:tcBorders>
              <w:top w:val="single" w:sz="4" w:space="0" w:color="auto"/>
              <w:left w:val="single" w:sz="4" w:space="0" w:color="auto"/>
              <w:bottom w:val="nil"/>
              <w:right w:val="single" w:sz="4" w:space="0" w:color="auto"/>
            </w:tcBorders>
            <w:vAlign w:val="center"/>
          </w:tcPr>
          <w:p w14:paraId="6B3388E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317BD71" w14:textId="77777777" w:rsidR="007B35BB" w:rsidRPr="00F72CD4" w:rsidRDefault="007B35BB" w:rsidP="000D2D5A">
            <w:pPr>
              <w:pStyle w:val="TAL"/>
            </w:pPr>
            <w:r w:rsidRPr="00F72CD4">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0CB627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58CE425" w14:textId="77777777" w:rsidR="007B35BB" w:rsidRPr="00F72CD4" w:rsidRDefault="007B35BB" w:rsidP="000D2D5A">
            <w:pPr>
              <w:pStyle w:val="TAC"/>
            </w:pPr>
            <w:r w:rsidRPr="00F72CD4">
              <w:t>Type A</w:t>
            </w:r>
          </w:p>
        </w:tc>
      </w:tr>
      <w:tr w:rsidR="007B35BB" w:rsidRPr="00F72CD4" w14:paraId="3228BB07" w14:textId="77777777" w:rsidTr="007B35BB">
        <w:tc>
          <w:tcPr>
            <w:tcW w:w="1812" w:type="dxa"/>
            <w:tcBorders>
              <w:top w:val="nil"/>
              <w:left w:val="single" w:sz="4" w:space="0" w:color="auto"/>
              <w:bottom w:val="nil"/>
              <w:right w:val="single" w:sz="4" w:space="0" w:color="auto"/>
            </w:tcBorders>
            <w:vAlign w:val="center"/>
          </w:tcPr>
          <w:p w14:paraId="22A40B4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A51B7D4" w14:textId="77777777" w:rsidR="007B35BB" w:rsidRPr="00F72CD4" w:rsidRDefault="007B35BB" w:rsidP="000D2D5A">
            <w:pPr>
              <w:pStyle w:val="TAL"/>
            </w:pPr>
            <w:r w:rsidRPr="00F72CD4">
              <w:t>k0</w:t>
            </w:r>
          </w:p>
        </w:tc>
        <w:tc>
          <w:tcPr>
            <w:tcW w:w="802" w:type="dxa"/>
            <w:tcBorders>
              <w:top w:val="single" w:sz="4" w:space="0" w:color="auto"/>
              <w:left w:val="single" w:sz="4" w:space="0" w:color="auto"/>
              <w:bottom w:val="single" w:sz="4" w:space="0" w:color="auto"/>
              <w:right w:val="single" w:sz="4" w:space="0" w:color="auto"/>
            </w:tcBorders>
            <w:vAlign w:val="center"/>
          </w:tcPr>
          <w:p w14:paraId="7C05FE5A"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0CFBC7B2" w14:textId="77777777" w:rsidR="007B35BB" w:rsidRPr="00F72CD4" w:rsidRDefault="007B35BB" w:rsidP="000D2D5A">
            <w:pPr>
              <w:pStyle w:val="TAC"/>
            </w:pPr>
            <w:r w:rsidRPr="00F72CD4">
              <w:t>0</w:t>
            </w:r>
          </w:p>
        </w:tc>
      </w:tr>
      <w:tr w:rsidR="007B35BB" w:rsidRPr="00F72CD4" w14:paraId="15D83D80" w14:textId="77777777" w:rsidTr="007B35BB">
        <w:tc>
          <w:tcPr>
            <w:tcW w:w="1812" w:type="dxa"/>
            <w:tcBorders>
              <w:top w:val="nil"/>
              <w:left w:val="single" w:sz="4" w:space="0" w:color="auto"/>
              <w:bottom w:val="nil"/>
              <w:right w:val="single" w:sz="4" w:space="0" w:color="auto"/>
            </w:tcBorders>
            <w:vAlign w:val="center"/>
          </w:tcPr>
          <w:p w14:paraId="5F9BBA55"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44830F5" w14:textId="77777777" w:rsidR="007B35BB" w:rsidRPr="00F72CD4" w:rsidRDefault="007B35BB" w:rsidP="000D2D5A">
            <w:pPr>
              <w:pStyle w:val="TAL"/>
            </w:pPr>
            <w:r w:rsidRPr="00F72CD4">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08B1E4B"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4415DD51" w14:textId="77777777" w:rsidR="007B35BB" w:rsidRPr="00F72CD4" w:rsidRDefault="007B35BB" w:rsidP="000D2D5A">
            <w:pPr>
              <w:pStyle w:val="TAC"/>
            </w:pPr>
            <w:r w:rsidRPr="00F72CD4">
              <w:t>2</w:t>
            </w:r>
          </w:p>
        </w:tc>
      </w:tr>
      <w:tr w:rsidR="007B35BB" w:rsidRPr="00F72CD4" w14:paraId="59AA74E8" w14:textId="77777777" w:rsidTr="007B35BB">
        <w:tc>
          <w:tcPr>
            <w:tcW w:w="1812" w:type="dxa"/>
            <w:tcBorders>
              <w:top w:val="nil"/>
              <w:left w:val="single" w:sz="4" w:space="0" w:color="auto"/>
              <w:bottom w:val="nil"/>
              <w:right w:val="single" w:sz="4" w:space="0" w:color="auto"/>
            </w:tcBorders>
            <w:vAlign w:val="center"/>
          </w:tcPr>
          <w:p w14:paraId="23BC1F8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3118710" w14:textId="77777777" w:rsidR="007B35BB" w:rsidRPr="00F72CD4" w:rsidRDefault="007B35BB" w:rsidP="000D2D5A">
            <w:pPr>
              <w:pStyle w:val="TAL"/>
            </w:pPr>
            <w:r w:rsidRPr="00F72CD4">
              <w:t>Length (L)</w:t>
            </w:r>
          </w:p>
        </w:tc>
        <w:tc>
          <w:tcPr>
            <w:tcW w:w="802" w:type="dxa"/>
            <w:tcBorders>
              <w:top w:val="single" w:sz="4" w:space="0" w:color="auto"/>
              <w:left w:val="single" w:sz="4" w:space="0" w:color="auto"/>
              <w:bottom w:val="single" w:sz="4" w:space="0" w:color="auto"/>
              <w:right w:val="single" w:sz="4" w:space="0" w:color="auto"/>
            </w:tcBorders>
            <w:vAlign w:val="center"/>
          </w:tcPr>
          <w:p w14:paraId="5277133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3D289A0B" w14:textId="77777777" w:rsidR="007B35BB" w:rsidRPr="00F72CD4" w:rsidRDefault="007B35BB" w:rsidP="000D2D5A">
            <w:pPr>
              <w:pStyle w:val="TAC"/>
            </w:pPr>
            <w:r w:rsidRPr="00F72CD4">
              <w:t>12</w:t>
            </w:r>
          </w:p>
        </w:tc>
      </w:tr>
      <w:tr w:rsidR="007B35BB" w:rsidRPr="00F72CD4" w14:paraId="36220B11" w14:textId="77777777" w:rsidTr="007B35BB">
        <w:tc>
          <w:tcPr>
            <w:tcW w:w="1812" w:type="dxa"/>
            <w:tcBorders>
              <w:top w:val="nil"/>
              <w:left w:val="single" w:sz="4" w:space="0" w:color="auto"/>
              <w:bottom w:val="nil"/>
              <w:right w:val="single" w:sz="4" w:space="0" w:color="auto"/>
            </w:tcBorders>
            <w:vAlign w:val="center"/>
            <w:hideMark/>
          </w:tcPr>
          <w:p w14:paraId="7B53CB1C"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58A3E16A" w14:textId="77777777" w:rsidR="007B35BB" w:rsidRPr="00F72CD4" w:rsidRDefault="007B35BB" w:rsidP="000D2D5A">
            <w:pPr>
              <w:pStyle w:val="TAL"/>
            </w:pPr>
            <w:r w:rsidRPr="00F72CD4">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20B7D3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DD09648" w14:textId="77777777" w:rsidR="007B35BB" w:rsidRPr="00F72CD4" w:rsidRDefault="007B35BB" w:rsidP="000D2D5A">
            <w:pPr>
              <w:pStyle w:val="TAC"/>
            </w:pPr>
            <w:r w:rsidRPr="00F72CD4">
              <w:t>1</w:t>
            </w:r>
          </w:p>
        </w:tc>
      </w:tr>
      <w:tr w:rsidR="007B35BB" w:rsidRPr="00F72CD4" w14:paraId="5C02B8B5" w14:textId="77777777" w:rsidTr="007B35BB">
        <w:tc>
          <w:tcPr>
            <w:tcW w:w="1812" w:type="dxa"/>
            <w:tcBorders>
              <w:top w:val="nil"/>
              <w:left w:val="single" w:sz="4" w:space="0" w:color="auto"/>
              <w:bottom w:val="nil"/>
              <w:right w:val="single" w:sz="4" w:space="0" w:color="auto"/>
            </w:tcBorders>
            <w:vAlign w:val="center"/>
          </w:tcPr>
          <w:p w14:paraId="530F6CE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1D0EE8D" w14:textId="77777777" w:rsidR="007B35BB" w:rsidRPr="00F72CD4" w:rsidRDefault="007B35BB" w:rsidP="000D2D5A">
            <w:pPr>
              <w:pStyle w:val="TAL"/>
            </w:pPr>
            <w:r w:rsidRPr="00F72CD4">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175C3F89"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8FE39F8" w14:textId="77777777" w:rsidR="007B35BB" w:rsidRPr="00F72CD4" w:rsidRDefault="007B35BB" w:rsidP="000D2D5A">
            <w:pPr>
              <w:pStyle w:val="TAC"/>
            </w:pPr>
            <w:r w:rsidRPr="00F72CD4">
              <w:t>Static</w:t>
            </w:r>
          </w:p>
        </w:tc>
      </w:tr>
      <w:tr w:rsidR="007B35BB" w:rsidRPr="00F72CD4" w14:paraId="707F9932" w14:textId="77777777" w:rsidTr="007B35BB">
        <w:tc>
          <w:tcPr>
            <w:tcW w:w="1812" w:type="dxa"/>
            <w:tcBorders>
              <w:top w:val="nil"/>
              <w:left w:val="single" w:sz="4" w:space="0" w:color="auto"/>
              <w:bottom w:val="nil"/>
              <w:right w:val="single" w:sz="4" w:space="0" w:color="auto"/>
            </w:tcBorders>
            <w:vAlign w:val="center"/>
          </w:tcPr>
          <w:p w14:paraId="6F74DAE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0FDF5DA" w14:textId="77777777" w:rsidR="007B35BB" w:rsidRPr="00F72CD4" w:rsidRDefault="007B35BB" w:rsidP="000D2D5A">
            <w:pPr>
              <w:pStyle w:val="TAL"/>
            </w:pPr>
            <w:r w:rsidRPr="00F72CD4">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59CD9FC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78AC87" w14:textId="77777777" w:rsidR="007B35BB" w:rsidRPr="00F72CD4" w:rsidRDefault="007B35BB" w:rsidP="000D2D5A">
            <w:pPr>
              <w:pStyle w:val="TAC"/>
            </w:pPr>
            <w:r w:rsidRPr="00F72CD4">
              <w:t>2</w:t>
            </w:r>
          </w:p>
        </w:tc>
      </w:tr>
      <w:tr w:rsidR="007B35BB" w:rsidRPr="00F72CD4" w14:paraId="751A610C" w14:textId="77777777" w:rsidTr="007B35BB">
        <w:tc>
          <w:tcPr>
            <w:tcW w:w="1812" w:type="dxa"/>
            <w:tcBorders>
              <w:top w:val="nil"/>
              <w:left w:val="single" w:sz="4" w:space="0" w:color="auto"/>
              <w:bottom w:val="nil"/>
              <w:right w:val="single" w:sz="4" w:space="0" w:color="auto"/>
            </w:tcBorders>
            <w:vAlign w:val="center"/>
          </w:tcPr>
          <w:p w14:paraId="6A25116A"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B1A1242" w14:textId="77777777" w:rsidR="007B35BB" w:rsidRPr="00F72CD4" w:rsidRDefault="007B35BB" w:rsidP="000D2D5A">
            <w:pPr>
              <w:pStyle w:val="TAL"/>
            </w:pPr>
            <w:r w:rsidRPr="00F72CD4">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223B466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708510E" w14:textId="77777777" w:rsidR="007B35BB" w:rsidRPr="00F72CD4" w:rsidRDefault="007B35BB" w:rsidP="000D2D5A">
            <w:pPr>
              <w:pStyle w:val="TAC"/>
            </w:pPr>
            <w:r w:rsidRPr="00F72CD4">
              <w:t>Type 0</w:t>
            </w:r>
          </w:p>
        </w:tc>
      </w:tr>
      <w:tr w:rsidR="007B35BB" w:rsidRPr="00F72CD4" w14:paraId="46990B37" w14:textId="77777777" w:rsidTr="007B35BB">
        <w:tc>
          <w:tcPr>
            <w:tcW w:w="1812" w:type="dxa"/>
            <w:tcBorders>
              <w:top w:val="nil"/>
              <w:left w:val="single" w:sz="4" w:space="0" w:color="auto"/>
              <w:bottom w:val="nil"/>
              <w:right w:val="single" w:sz="4" w:space="0" w:color="auto"/>
            </w:tcBorders>
            <w:vAlign w:val="center"/>
          </w:tcPr>
          <w:p w14:paraId="1009F6D5"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94F0B63" w14:textId="77777777" w:rsidR="007B35BB" w:rsidRPr="00F72CD4" w:rsidRDefault="007B35BB" w:rsidP="000D2D5A">
            <w:pPr>
              <w:pStyle w:val="TAL"/>
            </w:pPr>
            <w:r w:rsidRPr="00F72CD4">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874D62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548029C" w14:textId="77777777" w:rsidR="007B35BB" w:rsidRPr="00F72CD4" w:rsidRDefault="007B35BB" w:rsidP="000D2D5A">
            <w:pPr>
              <w:pStyle w:val="TAC"/>
            </w:pPr>
            <w:r w:rsidRPr="00F72CD4">
              <w:t>Config2</w:t>
            </w:r>
          </w:p>
        </w:tc>
      </w:tr>
      <w:tr w:rsidR="007B35BB" w:rsidRPr="00F72CD4" w14:paraId="3199B6EF" w14:textId="77777777" w:rsidTr="007B35BB">
        <w:tc>
          <w:tcPr>
            <w:tcW w:w="1812" w:type="dxa"/>
            <w:tcBorders>
              <w:top w:val="nil"/>
              <w:left w:val="single" w:sz="4" w:space="0" w:color="auto"/>
              <w:bottom w:val="nil"/>
              <w:right w:val="single" w:sz="4" w:space="0" w:color="auto"/>
            </w:tcBorders>
            <w:vAlign w:val="center"/>
          </w:tcPr>
          <w:p w14:paraId="7850101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285939A" w14:textId="77777777" w:rsidR="007B35BB" w:rsidRPr="00F72CD4" w:rsidRDefault="007B35BB" w:rsidP="000D2D5A">
            <w:pPr>
              <w:pStyle w:val="TAL"/>
            </w:pPr>
            <w:r w:rsidRPr="00F72CD4">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97C4799"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FD38B74" w14:textId="77777777" w:rsidR="007B35BB" w:rsidRPr="00F72CD4" w:rsidRDefault="007B35BB" w:rsidP="000D2D5A">
            <w:pPr>
              <w:pStyle w:val="TAC"/>
            </w:pPr>
            <w:r w:rsidRPr="00F72CD4">
              <w:t>Non-interleaved</w:t>
            </w:r>
          </w:p>
        </w:tc>
      </w:tr>
      <w:tr w:rsidR="007B35BB" w:rsidRPr="00F72CD4" w14:paraId="284F9031" w14:textId="77777777" w:rsidTr="007B35BB">
        <w:tc>
          <w:tcPr>
            <w:tcW w:w="1812" w:type="dxa"/>
            <w:tcBorders>
              <w:top w:val="nil"/>
              <w:left w:val="single" w:sz="4" w:space="0" w:color="auto"/>
              <w:bottom w:val="single" w:sz="4" w:space="0" w:color="auto"/>
              <w:right w:val="single" w:sz="4" w:space="0" w:color="auto"/>
            </w:tcBorders>
            <w:vAlign w:val="center"/>
          </w:tcPr>
          <w:p w14:paraId="710BC7D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BFE54DA" w14:textId="77777777" w:rsidR="007B35BB" w:rsidRPr="00F72CD4" w:rsidRDefault="007B35BB" w:rsidP="000D2D5A">
            <w:pPr>
              <w:pStyle w:val="TAL"/>
            </w:pPr>
            <w:r w:rsidRPr="00F72CD4">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70A0FA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80664A2" w14:textId="77777777" w:rsidR="007B35BB" w:rsidRPr="00F72CD4" w:rsidRDefault="007B35BB" w:rsidP="000D2D5A">
            <w:pPr>
              <w:pStyle w:val="TAC"/>
            </w:pPr>
            <w:r w:rsidRPr="00F72CD4">
              <w:t>N/A</w:t>
            </w:r>
          </w:p>
        </w:tc>
      </w:tr>
      <w:tr w:rsidR="007B35BB" w:rsidRPr="00F72CD4" w14:paraId="21C69246" w14:textId="77777777" w:rsidTr="007B35BB">
        <w:tc>
          <w:tcPr>
            <w:tcW w:w="1812" w:type="dxa"/>
            <w:tcBorders>
              <w:top w:val="single" w:sz="4" w:space="0" w:color="auto"/>
              <w:left w:val="single" w:sz="4" w:space="0" w:color="auto"/>
              <w:bottom w:val="nil"/>
              <w:right w:val="single" w:sz="4" w:space="0" w:color="auto"/>
            </w:tcBorders>
            <w:vAlign w:val="center"/>
            <w:hideMark/>
          </w:tcPr>
          <w:p w14:paraId="0F5B6CAA"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1646676" w14:textId="77777777" w:rsidR="007B35BB" w:rsidRPr="00F72CD4" w:rsidRDefault="007B35BB" w:rsidP="000D2D5A">
            <w:pPr>
              <w:pStyle w:val="TAL"/>
            </w:pPr>
            <w:r w:rsidRPr="00F72CD4">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3BB994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EF32B08" w14:textId="77777777" w:rsidR="007B35BB" w:rsidRPr="00F72CD4" w:rsidRDefault="007B35BB" w:rsidP="000D2D5A">
            <w:pPr>
              <w:pStyle w:val="TAC"/>
            </w:pPr>
            <w:r w:rsidRPr="00F72CD4">
              <w:t>Type 1</w:t>
            </w:r>
          </w:p>
        </w:tc>
      </w:tr>
      <w:tr w:rsidR="007B35BB" w:rsidRPr="00F72CD4" w14:paraId="1B6A5CA4" w14:textId="77777777" w:rsidTr="007B35BB">
        <w:tc>
          <w:tcPr>
            <w:tcW w:w="1812" w:type="dxa"/>
            <w:tcBorders>
              <w:top w:val="nil"/>
              <w:left w:val="single" w:sz="4" w:space="0" w:color="auto"/>
              <w:bottom w:val="nil"/>
              <w:right w:val="single" w:sz="4" w:space="0" w:color="auto"/>
            </w:tcBorders>
            <w:vAlign w:val="center"/>
          </w:tcPr>
          <w:p w14:paraId="59E63C0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099C603" w14:textId="77777777" w:rsidR="007B35BB" w:rsidRPr="00F72CD4" w:rsidRDefault="007B35BB" w:rsidP="000D2D5A">
            <w:pPr>
              <w:pStyle w:val="TAL"/>
            </w:pPr>
            <w:r w:rsidRPr="00F72CD4">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564E496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462552D" w14:textId="77777777" w:rsidR="007B35BB" w:rsidRPr="00F72CD4" w:rsidRDefault="007B35BB" w:rsidP="000D2D5A">
            <w:pPr>
              <w:pStyle w:val="TAC"/>
            </w:pPr>
            <w:r w:rsidRPr="00F72CD4">
              <w:t>1</w:t>
            </w:r>
          </w:p>
        </w:tc>
      </w:tr>
      <w:tr w:rsidR="007B35BB" w:rsidRPr="00F72CD4" w14:paraId="3E5BD317" w14:textId="77777777" w:rsidTr="007B35BB">
        <w:tc>
          <w:tcPr>
            <w:tcW w:w="1812" w:type="dxa"/>
            <w:tcBorders>
              <w:top w:val="nil"/>
              <w:left w:val="single" w:sz="4" w:space="0" w:color="auto"/>
              <w:bottom w:val="single" w:sz="4" w:space="0" w:color="auto"/>
              <w:right w:val="single" w:sz="4" w:space="0" w:color="auto"/>
            </w:tcBorders>
            <w:vAlign w:val="center"/>
          </w:tcPr>
          <w:p w14:paraId="5A70C96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3EA8B38" w14:textId="77777777" w:rsidR="007B35BB" w:rsidRPr="00F72CD4" w:rsidRDefault="007B35BB" w:rsidP="000D2D5A">
            <w:pPr>
              <w:pStyle w:val="TAL"/>
            </w:pPr>
            <w:r w:rsidRPr="00F72CD4">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47EBBC49"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9A3074C" w14:textId="77777777" w:rsidR="007B35BB" w:rsidRPr="00F72CD4" w:rsidRDefault="007B35BB" w:rsidP="000D2D5A">
            <w:pPr>
              <w:pStyle w:val="TAC"/>
            </w:pPr>
            <w:r w:rsidRPr="00F72CD4">
              <w:t>1</w:t>
            </w:r>
          </w:p>
        </w:tc>
      </w:tr>
      <w:tr w:rsidR="007B35BB" w:rsidRPr="00F72CD4" w14:paraId="3400AFFC"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63BDE315" w14:textId="77777777" w:rsidR="007B35BB" w:rsidRPr="00F72CD4" w:rsidRDefault="007B35BB" w:rsidP="000D2D5A">
            <w:pPr>
              <w:pStyle w:val="TAL"/>
            </w:pPr>
            <w:r w:rsidRPr="00F72CD4">
              <w:t>Maximum number of HARQ transmission</w:t>
            </w:r>
          </w:p>
        </w:tc>
        <w:tc>
          <w:tcPr>
            <w:tcW w:w="802" w:type="dxa"/>
            <w:tcBorders>
              <w:top w:val="single" w:sz="4" w:space="0" w:color="auto"/>
              <w:left w:val="single" w:sz="4" w:space="0" w:color="auto"/>
              <w:bottom w:val="single" w:sz="4" w:space="0" w:color="auto"/>
              <w:right w:val="single" w:sz="4" w:space="0" w:color="auto"/>
            </w:tcBorders>
            <w:vAlign w:val="center"/>
          </w:tcPr>
          <w:p w14:paraId="06BD92A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AF7AA4" w14:textId="77777777" w:rsidR="007B35BB" w:rsidRPr="00F72CD4" w:rsidRDefault="007B35BB" w:rsidP="000D2D5A">
            <w:pPr>
              <w:pStyle w:val="TAC"/>
            </w:pPr>
            <w:r w:rsidRPr="00F72CD4">
              <w:t>1</w:t>
            </w:r>
          </w:p>
        </w:tc>
      </w:tr>
      <w:tr w:rsidR="007B35BB" w:rsidRPr="00F72CD4" w14:paraId="3767540B"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196C1830" w14:textId="77777777" w:rsidR="007B35BB" w:rsidRPr="00F72CD4" w:rsidRDefault="007B35BB" w:rsidP="000D2D5A">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62E8A16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18506EC" w14:textId="77777777" w:rsidR="007B35BB" w:rsidRPr="00F72CD4" w:rsidRDefault="007B35BB" w:rsidP="000D2D5A">
            <w:pPr>
              <w:pStyle w:val="TAC"/>
            </w:pPr>
            <w:r w:rsidRPr="00F72CD4">
              <w:t>4</w:t>
            </w:r>
          </w:p>
        </w:tc>
      </w:tr>
      <w:tr w:rsidR="007B35BB" w:rsidRPr="00F72CD4" w14:paraId="2A77845E" w14:textId="77777777" w:rsidTr="007B35BB">
        <w:trPr>
          <w:trHeight w:val="239"/>
        </w:trPr>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120FE857" w14:textId="77777777" w:rsidR="007B35BB" w:rsidRPr="00F72CD4" w:rsidRDefault="007B35BB" w:rsidP="000D2D5A">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75109E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AF4C006" w14:textId="77777777" w:rsidR="007B35BB" w:rsidRPr="00F72CD4" w:rsidRDefault="007B35BB" w:rsidP="000D2D5A">
            <w:pPr>
              <w:pStyle w:val="TAC"/>
            </w:pPr>
            <w:r w:rsidRPr="00F72CD4">
              <w:t>2</w:t>
            </w:r>
          </w:p>
        </w:tc>
      </w:tr>
    </w:tbl>
    <w:p w14:paraId="461DC9FD" w14:textId="77777777" w:rsidR="007B35BB" w:rsidRPr="00F72CD4" w:rsidRDefault="007B35BB" w:rsidP="000D2D5A"/>
    <w:p w14:paraId="7FDABF74" w14:textId="77777777" w:rsidR="007B35BB" w:rsidRPr="00F72CD4" w:rsidRDefault="007B35BB" w:rsidP="000D2D5A">
      <w:pPr>
        <w:pStyle w:val="TH"/>
      </w:pPr>
      <w:r w:rsidRPr="00F72CD4">
        <w:t>Table 5.2.3.1.5.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23EF368E"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EFCF76" w14:textId="77777777" w:rsidR="007B35BB" w:rsidRPr="00F72CD4" w:rsidRDefault="007B35BB" w:rsidP="000D2D5A">
            <w:pPr>
              <w:pStyle w:val="TAH"/>
            </w:pPr>
            <w:r w:rsidRPr="00F72CD4">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F6A154"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980DF3"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5BF57A" w14:textId="77777777" w:rsidR="007B35BB" w:rsidRPr="00F72CD4" w:rsidRDefault="007B35BB" w:rsidP="000D2D5A">
            <w:pPr>
              <w:pStyle w:val="TAH"/>
            </w:pPr>
            <w:r w:rsidRPr="00F72CD4">
              <w:t>Modulation format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DE506C4" w14:textId="77777777" w:rsidR="007B35BB" w:rsidRPr="00F72CD4" w:rsidRDefault="007B35BB" w:rsidP="000D2D5A">
            <w:pPr>
              <w:pStyle w:val="TAH"/>
            </w:pPr>
            <w:r w:rsidRPr="00F72CD4">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413E95" w14:textId="77777777" w:rsidR="007B35BB" w:rsidRPr="00F72CD4" w:rsidRDefault="007B35BB" w:rsidP="000D2D5A">
            <w:pPr>
              <w:pStyle w:val="TAH"/>
            </w:pPr>
            <w:r w:rsidRPr="00F72CD4">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00AA881" w14:textId="77777777" w:rsidR="007B35BB" w:rsidRPr="00F72CD4" w:rsidRDefault="007B35BB" w:rsidP="000D2D5A">
            <w:pPr>
              <w:pStyle w:val="TAH"/>
            </w:pPr>
            <w:r w:rsidRPr="00F72CD4">
              <w:t>Reference value</w:t>
            </w:r>
          </w:p>
        </w:tc>
      </w:tr>
      <w:tr w:rsidR="007B35BB" w:rsidRPr="00F72CD4" w14:paraId="760F08DA"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0CA953" w14:textId="77777777" w:rsidR="007B35BB" w:rsidRPr="00F72CD4" w:rsidRDefault="007B35BB" w:rsidP="000D2D5A"/>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C8906C"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594CB5"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E0B4EA" w14:textId="77777777" w:rsidR="007B35BB" w:rsidRPr="00F72CD4" w:rsidRDefault="007B35BB" w:rsidP="000D2D5A"/>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8943E9" w14:textId="77777777" w:rsidR="007B35BB" w:rsidRPr="00F72CD4" w:rsidRDefault="007B35BB" w:rsidP="000D2D5A"/>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FEFF62" w14:textId="77777777" w:rsidR="007B35BB" w:rsidRPr="00F72CD4" w:rsidRDefault="007B35BB" w:rsidP="000D2D5A"/>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24984638" w14:textId="77777777" w:rsidR="007B35BB" w:rsidRPr="00F72CD4" w:rsidRDefault="007B35BB" w:rsidP="000D2D5A">
            <w:pPr>
              <w:pStyle w:val="TAH"/>
            </w:pPr>
            <w:r w:rsidRPr="00F72CD4">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00CA9050" w14:textId="77777777" w:rsidR="007B35BB" w:rsidRPr="00F72CD4" w:rsidRDefault="007B35BB" w:rsidP="000D2D5A">
            <w:pPr>
              <w:pStyle w:val="TAH"/>
            </w:pPr>
            <w:r w:rsidRPr="00F72CD4">
              <w:t>SNR (dB)</w:t>
            </w:r>
          </w:p>
        </w:tc>
      </w:tr>
      <w:tr w:rsidR="007B35BB" w:rsidRPr="00F72CD4" w14:paraId="50434DF3"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39D39174" w14:textId="77777777" w:rsidR="007B35BB" w:rsidRPr="00F72CD4" w:rsidRDefault="007B35BB" w:rsidP="000D2D5A">
            <w:pPr>
              <w:pStyle w:val="TAC"/>
            </w:pPr>
            <w:r w:rsidRPr="00F72CD4">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047FD0B5" w14:textId="77777777" w:rsidR="007B35BB" w:rsidRPr="00F72CD4" w:rsidRDefault="007B35BB" w:rsidP="000D2D5A">
            <w:pPr>
              <w:pStyle w:val="TAC"/>
            </w:pPr>
            <w:r w:rsidRPr="00F72CD4">
              <w:t>R.PDSCH.1-1.4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367660C2"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66AC45F" w14:textId="77777777" w:rsidR="007B35BB" w:rsidRPr="00F72CD4" w:rsidRDefault="007B35BB" w:rsidP="000D2D5A">
            <w:pPr>
              <w:pStyle w:val="TAC"/>
            </w:pPr>
            <w:r w:rsidRPr="00F72CD4">
              <w:t>QPSK, 0.59</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78FC5ECE" w14:textId="77777777" w:rsidR="007B35BB" w:rsidRPr="00F72CD4" w:rsidRDefault="007B35BB" w:rsidP="000D2D5A">
            <w:pPr>
              <w:pStyle w:val="TAC"/>
            </w:pPr>
            <w:r w:rsidRPr="00F72CD4">
              <w:t>AWGN</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04CDED11" w14:textId="77777777" w:rsidR="007B35BB" w:rsidRPr="00F72CD4" w:rsidRDefault="007B35BB" w:rsidP="000D2D5A">
            <w:pPr>
              <w:pStyle w:val="TAC"/>
            </w:pPr>
            <w:r w:rsidRPr="00F72CD4">
              <w:t>1x4,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6B0C4BC3" w14:textId="77777777" w:rsidR="007B35BB" w:rsidRPr="00F72CD4" w:rsidRDefault="007B35BB" w:rsidP="000D2D5A">
            <w:pPr>
              <w:pStyle w:val="TAC"/>
            </w:pPr>
            <w:r w:rsidRPr="00F72CD4">
              <w:t>0.00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51C36695" w14:textId="77777777" w:rsidR="007B35BB" w:rsidRPr="00F72CD4" w:rsidRDefault="007B35BB" w:rsidP="000D2D5A">
            <w:pPr>
              <w:pStyle w:val="TAC"/>
            </w:pPr>
            <w:r w:rsidRPr="00F72CD4">
              <w:t>0.7</w:t>
            </w:r>
          </w:p>
        </w:tc>
      </w:tr>
    </w:tbl>
    <w:p w14:paraId="41124BBA" w14:textId="77777777" w:rsidR="007B35BB" w:rsidRPr="00F72CD4" w:rsidRDefault="007B35BB" w:rsidP="000D2D5A"/>
    <w:p w14:paraId="75F00059" w14:textId="77777777" w:rsidR="007B35BB" w:rsidRPr="00F72CD4" w:rsidRDefault="007B35BB" w:rsidP="000D2D5A">
      <w:r w:rsidRPr="00F72CD4">
        <w:t>The normative reference for this requirement is TS 38.101-4 [5], clause 5.2.3.1.5.</w:t>
      </w:r>
    </w:p>
    <w:p w14:paraId="134A581C" w14:textId="77777777" w:rsidR="007B35BB" w:rsidRPr="00F72CD4" w:rsidRDefault="007B35BB" w:rsidP="00D1288A">
      <w:pPr>
        <w:pStyle w:val="Heading6"/>
      </w:pPr>
      <w:bookmarkStart w:id="905" w:name="_Toc75789990"/>
      <w:bookmarkStart w:id="906" w:name="_Toc84264650"/>
      <w:bookmarkStart w:id="907" w:name="_Toc90560783"/>
      <w:r w:rsidRPr="00F72CD4">
        <w:t>5.2.3.1.5_1</w:t>
      </w:r>
      <w:r w:rsidRPr="00F72CD4">
        <w:tab/>
        <w:t>4Rx FDD FR1 PDSCH 0.001% BLER performance - 1x4 MIMO with baseline receiver for both SA and NSA</w:t>
      </w:r>
      <w:bookmarkEnd w:id="905"/>
      <w:bookmarkEnd w:id="906"/>
      <w:bookmarkEnd w:id="907"/>
    </w:p>
    <w:p w14:paraId="2622F4BA" w14:textId="77777777" w:rsidR="007B35BB" w:rsidRPr="00F72CD4" w:rsidRDefault="007B35BB" w:rsidP="007B35BB">
      <w:pPr>
        <w:pStyle w:val="H6"/>
      </w:pPr>
      <w:r w:rsidRPr="00F72CD4">
        <w:t>5.2.3.1.5_1.1</w:t>
      </w:r>
      <w:r w:rsidRPr="00F72CD4">
        <w:tab/>
        <w:t>Test purpose</w:t>
      </w:r>
    </w:p>
    <w:p w14:paraId="26135325" w14:textId="77777777" w:rsidR="007B35BB" w:rsidRPr="00F72CD4" w:rsidRDefault="007B35BB" w:rsidP="000D2D5A">
      <w:r w:rsidRPr="00F72CD4">
        <w:t>To verify the PDSCH 0.001% BLER performance under 4 receive antenna conditions.</w:t>
      </w:r>
    </w:p>
    <w:p w14:paraId="4E698889" w14:textId="77777777" w:rsidR="007B35BB" w:rsidRPr="00F72CD4" w:rsidRDefault="007B35BB" w:rsidP="007B35BB">
      <w:pPr>
        <w:pStyle w:val="H6"/>
      </w:pPr>
      <w:r w:rsidRPr="00F72CD4">
        <w:t>5.2.3.1.5_1.2</w:t>
      </w:r>
      <w:r w:rsidRPr="00F72CD4">
        <w:tab/>
        <w:t>Test applicability</w:t>
      </w:r>
    </w:p>
    <w:p w14:paraId="41A7BE4B" w14:textId="77777777" w:rsidR="007B35BB" w:rsidRPr="00F72CD4" w:rsidRDefault="007B35BB" w:rsidP="000D2D5A">
      <w:r w:rsidRPr="00F72CD4">
        <w:t xml:space="preserve">Test 1-1 applies to all types of NR UE release 16 and forward supporting capability IE </w:t>
      </w:r>
      <w:r w:rsidRPr="00F72CD4">
        <w:rPr>
          <w:i/>
        </w:rPr>
        <w:t>dl-64QAM-MCS-TableAlt</w:t>
      </w:r>
      <w:r w:rsidRPr="00F72CD4">
        <w:t xml:space="preserve"> and capability IE </w:t>
      </w:r>
      <w:r w:rsidRPr="00F72CD4">
        <w:rPr>
          <w:i/>
        </w:rPr>
        <w:t>cqi-TableAlt</w:t>
      </w:r>
      <w:r w:rsidRPr="00F72CD4">
        <w:t>.</w:t>
      </w:r>
    </w:p>
    <w:p w14:paraId="5B3C2ADF" w14:textId="77777777" w:rsidR="007B35BB" w:rsidRPr="00F72CD4" w:rsidRDefault="007B35BB" w:rsidP="007B35BB">
      <w:pPr>
        <w:pStyle w:val="H6"/>
      </w:pPr>
      <w:r w:rsidRPr="00F72CD4">
        <w:t>5.2.3.1.5_1.3</w:t>
      </w:r>
      <w:r w:rsidRPr="00F72CD4">
        <w:tab/>
        <w:t>Test description</w:t>
      </w:r>
    </w:p>
    <w:p w14:paraId="2E458EDF" w14:textId="77777777" w:rsidR="007B35BB" w:rsidRPr="00F72CD4" w:rsidRDefault="007B35BB" w:rsidP="007B35BB">
      <w:pPr>
        <w:pStyle w:val="H6"/>
      </w:pPr>
      <w:r w:rsidRPr="00F72CD4">
        <w:t>5.2.3.1.5_1.3.1</w:t>
      </w:r>
      <w:r w:rsidRPr="00F72CD4">
        <w:tab/>
        <w:t>Initial conditions</w:t>
      </w:r>
    </w:p>
    <w:p w14:paraId="3D86BD08"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50EA256"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D76B38E" w14:textId="77777777" w:rsidR="007B35BB" w:rsidRPr="00F72CD4" w:rsidRDefault="007B35BB" w:rsidP="000D2D5A">
      <w:r w:rsidRPr="00F72CD4">
        <w:t>Configurations of PDSCH and PDCCH before measurement are specified in Annex C.</w:t>
      </w:r>
    </w:p>
    <w:p w14:paraId="5DD3213B" w14:textId="77777777" w:rsidR="007B35BB" w:rsidRPr="00F72CD4" w:rsidRDefault="007B35BB" w:rsidP="000D2D5A">
      <w:r w:rsidRPr="00F72CD4">
        <w:t>Test Environment: Normal, as defined in TS 38.508-1 [6] clause 4.1.</w:t>
      </w:r>
    </w:p>
    <w:p w14:paraId="07AEBBB0" w14:textId="497CA9DC" w:rsidR="007B35BB" w:rsidRPr="00F72CD4" w:rsidRDefault="007B35BB" w:rsidP="000D2D5A">
      <w:r w:rsidRPr="00F72CD4">
        <w:t xml:space="preserve">Frequencies to be tested: Mid Range, as defined in TS 38.508-1 [6] clause </w:t>
      </w:r>
      <w:r w:rsidR="009B4BDD" w:rsidRPr="00F72CD4">
        <w:t>5.2.2</w:t>
      </w:r>
      <w:r w:rsidRPr="00F72CD4">
        <w:t>.</w:t>
      </w:r>
    </w:p>
    <w:p w14:paraId="55630DF4" w14:textId="77777777" w:rsidR="007B35BB" w:rsidRPr="00F72CD4" w:rsidRDefault="007B35BB" w:rsidP="000D2D5A">
      <w:r w:rsidRPr="00F72CD4">
        <w:t>For EN-DC within FR1 operation, setup the LTE link according to Annex D</w:t>
      </w:r>
    </w:p>
    <w:p w14:paraId="541B1A43" w14:textId="79FC9FD8" w:rsidR="007B35BB" w:rsidRPr="00F72CD4" w:rsidRDefault="007B35BB" w:rsidP="000D2D5A">
      <w:pPr>
        <w:pStyle w:val="B1"/>
      </w:pPr>
      <w:r w:rsidRPr="00F72CD4">
        <w:t>1.</w:t>
      </w:r>
      <w:r w:rsidRPr="00F72CD4">
        <w:tab/>
        <w:t>Connect the SS, the faders and AWGN noise source to the UE antenna connectors as shown in TS 38.508-1 [6] Annex A, in Figure A.3.1.7.3 for TE diagram and section A.3.2 for UE diagram.</w:t>
      </w:r>
    </w:p>
    <w:p w14:paraId="2ECB6744" w14:textId="77777777" w:rsidR="007B35BB" w:rsidRPr="00F72CD4" w:rsidRDefault="007B35BB" w:rsidP="000D2D5A">
      <w:pPr>
        <w:pStyle w:val="B1"/>
      </w:pPr>
      <w:r w:rsidRPr="00F72CD4">
        <w:t>2.</w:t>
      </w:r>
      <w:r w:rsidRPr="00F72CD4">
        <w:tab/>
        <w:t>The parameter settings for the cell are set up according to Table 5.2-1, Table 5.2.3.1.5.0-2 and Table 5.2.3.1.5.0-3 as appropriate.</w:t>
      </w:r>
    </w:p>
    <w:p w14:paraId="4C4556E5"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B237C11" w14:textId="77777777" w:rsidR="007B35BB" w:rsidRPr="00F72CD4" w:rsidRDefault="007B35BB" w:rsidP="000D2D5A">
      <w:pPr>
        <w:pStyle w:val="B1"/>
      </w:pPr>
      <w:r w:rsidRPr="00F72CD4">
        <w:t>4.</w:t>
      </w:r>
      <w:r w:rsidRPr="00F72CD4">
        <w:tab/>
        <w:t>Propagation conditions are set according to Annex B.0.</w:t>
      </w:r>
    </w:p>
    <w:p w14:paraId="3B5B48BB"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5_1.3.3.</w:t>
      </w:r>
    </w:p>
    <w:p w14:paraId="3801FC62" w14:textId="77777777" w:rsidR="007B35BB" w:rsidRPr="00F72CD4" w:rsidRDefault="007B35BB" w:rsidP="007B35BB">
      <w:pPr>
        <w:pStyle w:val="H6"/>
      </w:pPr>
      <w:r w:rsidRPr="00F72CD4">
        <w:t>5.2.3.1.5_1.3.2</w:t>
      </w:r>
      <w:r w:rsidRPr="00F72CD4">
        <w:tab/>
        <w:t>Test procedure</w:t>
      </w:r>
    </w:p>
    <w:p w14:paraId="3F3C1C42" w14:textId="77777777" w:rsidR="007B35BB" w:rsidRPr="00F72CD4" w:rsidRDefault="007B35BB" w:rsidP="000D2D5A">
      <w:pPr>
        <w:pStyle w:val="B1"/>
      </w:pPr>
      <w:r w:rsidRPr="00F72CD4">
        <w:t>1.</w:t>
      </w:r>
      <w:r w:rsidRPr="00F72CD4">
        <w:tab/>
        <w:t>SS transmits PDSCH via PDCCH DCI format 1_1 for C_RNTI to transmit the DL RMC according to Table 5.2.3.1.5.0-3. The SS sends downlink MAC padding bits on the DL RMC.</w:t>
      </w:r>
    </w:p>
    <w:p w14:paraId="0014F5F5"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1.5_1.3.4-1.</w:t>
      </w:r>
    </w:p>
    <w:p w14:paraId="3F2C73A6"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4. Count the number of NACKs, ACKs and statDTXs on the UL during each subtest and decide pass or fail according to Table G.4.3-1 in Annex G.</w:t>
      </w:r>
    </w:p>
    <w:p w14:paraId="275D7143" w14:textId="77777777" w:rsidR="007B35BB" w:rsidRPr="00F72CD4" w:rsidRDefault="007B35BB" w:rsidP="007B35BB">
      <w:pPr>
        <w:pStyle w:val="H6"/>
      </w:pPr>
      <w:r w:rsidRPr="00F72CD4">
        <w:t>5.2.3.1.5_1.3.3</w:t>
      </w:r>
      <w:r w:rsidRPr="00F72CD4">
        <w:tab/>
        <w:t>Message contents</w:t>
      </w:r>
    </w:p>
    <w:p w14:paraId="46CEE32B" w14:textId="77777777" w:rsidR="007B35BB" w:rsidRPr="00F72CD4" w:rsidRDefault="007B35BB" w:rsidP="007B35BB">
      <w:pPr>
        <w:pStyle w:val="H6"/>
      </w:pPr>
      <w:r w:rsidRPr="00F72CD4">
        <w:t>5.2.3.1.5_1.3.3_1</w:t>
      </w:r>
      <w:r w:rsidRPr="00F72CD4">
        <w:tab/>
        <w:t>Message exceptions for SA</w:t>
      </w:r>
    </w:p>
    <w:p w14:paraId="09EDBB92" w14:textId="77777777" w:rsidR="007B35BB" w:rsidRPr="00F72CD4" w:rsidRDefault="007B35BB" w:rsidP="000D2D5A">
      <w:r w:rsidRPr="00F72CD4">
        <w:t>As defined in clause 5.4.2 of TS 38.508-1 [6] with the following exceptions:</w:t>
      </w:r>
    </w:p>
    <w:p w14:paraId="00418671" w14:textId="77777777" w:rsidR="007B35BB" w:rsidRPr="00F72CD4" w:rsidRDefault="007B35BB" w:rsidP="000D2D5A">
      <w:pPr>
        <w:pStyle w:val="TH"/>
      </w:pPr>
      <w:r w:rsidRPr="00F72CD4">
        <w:t>Table 5.2.3.1.5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7936540"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CCF4B94" w14:textId="77777777" w:rsidR="007B35BB" w:rsidRPr="00F72CD4" w:rsidRDefault="007B35BB" w:rsidP="000D2D5A">
            <w:pPr>
              <w:pStyle w:val="TAL"/>
            </w:pPr>
            <w:r w:rsidRPr="00F72CD4">
              <w:t>Derivation Path: TS 38.508-1 [6], Table 5.4.2-19</w:t>
            </w:r>
          </w:p>
        </w:tc>
      </w:tr>
      <w:tr w:rsidR="007B35BB" w:rsidRPr="00F72CD4" w14:paraId="64EA921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A0337A"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8E38006"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AB3429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A0D8D18" w14:textId="77777777" w:rsidR="007B35BB" w:rsidRPr="00F72CD4" w:rsidRDefault="007B35BB" w:rsidP="000D2D5A">
            <w:pPr>
              <w:pStyle w:val="TAH"/>
            </w:pPr>
            <w:r w:rsidRPr="00F72CD4">
              <w:t>Condition</w:t>
            </w:r>
          </w:p>
        </w:tc>
      </w:tr>
      <w:tr w:rsidR="007B35BB" w:rsidRPr="00F72CD4" w14:paraId="62FAF0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F30A98"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27EA3054"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5E4CC8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2B2DDFC" w14:textId="77777777" w:rsidR="007B35BB" w:rsidRPr="00F72CD4" w:rsidRDefault="007B35BB" w:rsidP="000D2D5A">
            <w:pPr>
              <w:pStyle w:val="TAL"/>
            </w:pPr>
            <w:r w:rsidRPr="00F72CD4">
              <w:t>FR1</w:t>
            </w:r>
          </w:p>
        </w:tc>
      </w:tr>
      <w:tr w:rsidR="007B35BB" w:rsidRPr="00F72CD4" w14:paraId="07722F6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DDC4B2" w14:textId="77777777" w:rsidR="007B35BB" w:rsidRPr="00F72CD4" w:rsidRDefault="007B35BB" w:rsidP="000D2D5A">
            <w:pPr>
              <w:pStyle w:val="TAL"/>
            </w:pPr>
            <w:r w:rsidRPr="00F72CD4">
              <w:t xml:space="preserve">  mcs-Table</w:t>
            </w:r>
          </w:p>
        </w:tc>
        <w:tc>
          <w:tcPr>
            <w:tcW w:w="2268" w:type="dxa"/>
            <w:tcBorders>
              <w:top w:val="single" w:sz="4" w:space="0" w:color="auto"/>
              <w:left w:val="single" w:sz="4" w:space="0" w:color="auto"/>
              <w:bottom w:val="single" w:sz="4" w:space="0" w:color="auto"/>
              <w:right w:val="single" w:sz="4" w:space="0" w:color="auto"/>
            </w:tcBorders>
            <w:hideMark/>
          </w:tcPr>
          <w:p w14:paraId="09CFB749" w14:textId="77777777" w:rsidR="007B35BB" w:rsidRPr="00F72CD4" w:rsidRDefault="007B35BB" w:rsidP="000D2D5A">
            <w:pPr>
              <w:pStyle w:val="TAL"/>
            </w:pPr>
            <w:r w:rsidRPr="00F72CD4">
              <w:t>qam64LowSE</w:t>
            </w:r>
          </w:p>
        </w:tc>
        <w:tc>
          <w:tcPr>
            <w:tcW w:w="1701" w:type="dxa"/>
            <w:tcBorders>
              <w:top w:val="single" w:sz="4" w:space="0" w:color="auto"/>
              <w:left w:val="single" w:sz="4" w:space="0" w:color="auto"/>
              <w:bottom w:val="single" w:sz="4" w:space="0" w:color="auto"/>
              <w:right w:val="single" w:sz="4" w:space="0" w:color="auto"/>
            </w:tcBorders>
          </w:tcPr>
          <w:p w14:paraId="00B71E1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0A6FDD" w14:textId="77777777" w:rsidR="007B35BB" w:rsidRPr="00F72CD4" w:rsidRDefault="007B35BB" w:rsidP="000D2D5A">
            <w:pPr>
              <w:pStyle w:val="TAL"/>
            </w:pPr>
          </w:p>
        </w:tc>
      </w:tr>
      <w:tr w:rsidR="007B35BB" w:rsidRPr="00F72CD4" w14:paraId="6DDEA6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9157A6"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5CDC599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C66467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A9C45B" w14:textId="77777777" w:rsidR="007B35BB" w:rsidRPr="00F72CD4" w:rsidRDefault="007B35BB" w:rsidP="000D2D5A">
            <w:pPr>
              <w:pStyle w:val="TAL"/>
            </w:pPr>
          </w:p>
        </w:tc>
      </w:tr>
      <w:tr w:rsidR="007B35BB" w:rsidRPr="00F72CD4" w14:paraId="63BC185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9FEB77"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3F18ECF4" w14:textId="4E8D3723"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3A47136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BF0F55" w14:textId="77777777" w:rsidR="007B35BB" w:rsidRPr="00F72CD4" w:rsidRDefault="007B35BB" w:rsidP="000D2D5A">
            <w:pPr>
              <w:pStyle w:val="TAL"/>
              <w:rPr>
                <w:rFonts w:eastAsia="MS Gothic"/>
              </w:rPr>
            </w:pPr>
          </w:p>
        </w:tc>
      </w:tr>
      <w:tr w:rsidR="007B35BB" w:rsidRPr="00F72CD4" w14:paraId="42890B1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FE304C"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4F8FAF05"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563A43B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4552E0" w14:textId="77777777" w:rsidR="007B35BB" w:rsidRPr="00F72CD4" w:rsidRDefault="007B35BB" w:rsidP="000D2D5A">
            <w:pPr>
              <w:pStyle w:val="TAL"/>
              <w:rPr>
                <w:rFonts w:eastAsia="MS Gothic"/>
              </w:rPr>
            </w:pPr>
          </w:p>
        </w:tc>
      </w:tr>
      <w:tr w:rsidR="007B35BB" w:rsidRPr="00F72CD4" w14:paraId="6B59BB8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E7BD956"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104D7982"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073B2BB9"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0409143B" w14:textId="77777777" w:rsidR="007B35BB" w:rsidRPr="00F72CD4" w:rsidRDefault="007B35BB" w:rsidP="000D2D5A">
            <w:pPr>
              <w:pStyle w:val="TAL"/>
              <w:rPr>
                <w:rFonts w:eastAsia="MS Gothic"/>
              </w:rPr>
            </w:pPr>
          </w:p>
        </w:tc>
      </w:tr>
      <w:tr w:rsidR="007B35BB" w:rsidRPr="00F72CD4" w14:paraId="30EEA80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7B13C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8B3E53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86D099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155F1D" w14:textId="77777777" w:rsidR="007B35BB" w:rsidRPr="00F72CD4" w:rsidRDefault="007B35BB" w:rsidP="000D2D5A">
            <w:pPr>
              <w:pStyle w:val="TAL"/>
              <w:rPr>
                <w:rFonts w:eastAsia="MS Gothic"/>
              </w:rPr>
            </w:pPr>
          </w:p>
        </w:tc>
      </w:tr>
      <w:tr w:rsidR="007B35BB" w:rsidRPr="00F72CD4" w14:paraId="47B1F08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B14C91"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2D334B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B9A026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5A4264" w14:textId="77777777" w:rsidR="007B35BB" w:rsidRPr="00F72CD4" w:rsidRDefault="007B35BB" w:rsidP="000D2D5A">
            <w:pPr>
              <w:pStyle w:val="TAL"/>
              <w:rPr>
                <w:rFonts w:eastAsia="MS Gothic"/>
              </w:rPr>
            </w:pPr>
          </w:p>
        </w:tc>
      </w:tr>
    </w:tbl>
    <w:p w14:paraId="10659B6D" w14:textId="77777777" w:rsidR="007B35BB" w:rsidRPr="00F72CD4" w:rsidRDefault="007B35BB" w:rsidP="000D2D5A"/>
    <w:p w14:paraId="25086E67" w14:textId="77777777" w:rsidR="007B35BB" w:rsidRPr="00F72CD4" w:rsidRDefault="007B35BB" w:rsidP="007B35BB">
      <w:pPr>
        <w:pStyle w:val="H6"/>
      </w:pPr>
      <w:r w:rsidRPr="00F72CD4">
        <w:t>5.2.3.1.5_1.3.3_2</w:t>
      </w:r>
      <w:r w:rsidRPr="00F72CD4">
        <w:tab/>
        <w:t>Message exceptions for NSA</w:t>
      </w:r>
    </w:p>
    <w:p w14:paraId="4F803C09" w14:textId="77777777" w:rsidR="007B35BB" w:rsidRPr="00F72CD4" w:rsidRDefault="007B35BB" w:rsidP="000D2D5A">
      <w:r w:rsidRPr="00F72CD4">
        <w:t>Same as 5.2.3.1.5_1.3.3_1.</w:t>
      </w:r>
    </w:p>
    <w:p w14:paraId="058BFE37" w14:textId="77777777" w:rsidR="007B35BB" w:rsidRPr="00F72CD4" w:rsidRDefault="007B35BB" w:rsidP="007B35BB">
      <w:pPr>
        <w:pStyle w:val="H6"/>
      </w:pPr>
      <w:r w:rsidRPr="00F72CD4">
        <w:t>5.2.3.1.5_1.3.4</w:t>
      </w:r>
      <w:r w:rsidRPr="00F72CD4">
        <w:tab/>
        <w:t>Test requirement</w:t>
      </w:r>
    </w:p>
    <w:p w14:paraId="66A42865" w14:textId="77777777" w:rsidR="007B35BB" w:rsidRPr="00F72CD4" w:rsidRDefault="007B35BB" w:rsidP="000D2D5A">
      <w:pPr>
        <w:rPr>
          <w:rFonts w:eastAsia="Batang"/>
        </w:rPr>
      </w:pPr>
      <w:r w:rsidRPr="00F72CD4">
        <w:rPr>
          <w:rFonts w:eastAsia="Batang"/>
        </w:rPr>
        <w:t xml:space="preserve">Table </w:t>
      </w:r>
      <w:r w:rsidRPr="00F72CD4">
        <w:t>5.2.3.1.5.0-3</w:t>
      </w:r>
      <w:r w:rsidRPr="00F72CD4">
        <w:rPr>
          <w:rFonts w:eastAsia="Batang"/>
        </w:rPr>
        <w:t xml:space="preserve"> defines the primary level settings.</w:t>
      </w:r>
    </w:p>
    <w:p w14:paraId="42AE8F2C"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3.1.5_1.3.4-1 for the specified SNR including test tolerances for all throughput tests.</w:t>
      </w:r>
    </w:p>
    <w:p w14:paraId="3DB754B7" w14:textId="77777777" w:rsidR="007B35BB" w:rsidRPr="00F72CD4" w:rsidRDefault="007B35BB" w:rsidP="000D2D5A">
      <w:pPr>
        <w:pStyle w:val="TH"/>
      </w:pPr>
      <w:r w:rsidRPr="00F72CD4">
        <w:t>Table 5.2.3.1.5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266CEDD5"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D39C021" w14:textId="77777777" w:rsidR="007B35BB" w:rsidRPr="00F72CD4" w:rsidRDefault="007B35BB" w:rsidP="000D2D5A">
            <w:pPr>
              <w:pStyle w:val="TAH"/>
            </w:pPr>
            <w:r w:rsidRPr="00F72CD4">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8C8F0C"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58B021"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69A3B4" w14:textId="77777777" w:rsidR="007B35BB" w:rsidRPr="00F72CD4" w:rsidRDefault="007B35BB" w:rsidP="000D2D5A">
            <w:pPr>
              <w:pStyle w:val="TAH"/>
            </w:pPr>
            <w:r w:rsidRPr="00F72CD4">
              <w:t>Modulation format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B9EF54" w14:textId="77777777" w:rsidR="007B35BB" w:rsidRPr="00F72CD4" w:rsidRDefault="007B35BB" w:rsidP="000D2D5A">
            <w:pPr>
              <w:pStyle w:val="TAH"/>
            </w:pPr>
            <w:r w:rsidRPr="00F72CD4">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A1F5988" w14:textId="77777777" w:rsidR="007B35BB" w:rsidRPr="00F72CD4" w:rsidRDefault="007B35BB" w:rsidP="000D2D5A">
            <w:pPr>
              <w:pStyle w:val="TAH"/>
            </w:pPr>
            <w:r w:rsidRPr="00F72CD4">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FBAA587" w14:textId="77777777" w:rsidR="007B35BB" w:rsidRPr="00F72CD4" w:rsidRDefault="007B35BB" w:rsidP="000D2D5A">
            <w:pPr>
              <w:pStyle w:val="TAH"/>
            </w:pPr>
            <w:r w:rsidRPr="00F72CD4">
              <w:t>Reference value</w:t>
            </w:r>
          </w:p>
        </w:tc>
      </w:tr>
      <w:tr w:rsidR="007B35BB" w:rsidRPr="00F72CD4" w14:paraId="3272FF6C"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ECCA4A" w14:textId="77777777" w:rsidR="007B35BB" w:rsidRPr="00F72CD4" w:rsidRDefault="007B35BB" w:rsidP="000D2D5A"/>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193E6C"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C57EE"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45FCC1" w14:textId="77777777" w:rsidR="007B35BB" w:rsidRPr="00F72CD4" w:rsidRDefault="007B35BB" w:rsidP="000D2D5A"/>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FE7A44" w14:textId="77777777" w:rsidR="007B35BB" w:rsidRPr="00F72CD4" w:rsidRDefault="007B35BB" w:rsidP="000D2D5A"/>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A549BC" w14:textId="77777777" w:rsidR="007B35BB" w:rsidRPr="00F72CD4" w:rsidRDefault="007B35BB" w:rsidP="000D2D5A"/>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2A0A92A1" w14:textId="77777777" w:rsidR="007B35BB" w:rsidRPr="00F72CD4" w:rsidRDefault="007B35BB" w:rsidP="000D2D5A">
            <w:pPr>
              <w:pStyle w:val="TAH"/>
            </w:pPr>
            <w:r w:rsidRPr="00F72CD4">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72A80274" w14:textId="77777777" w:rsidR="007B35BB" w:rsidRPr="00F72CD4" w:rsidRDefault="007B35BB" w:rsidP="000D2D5A">
            <w:pPr>
              <w:pStyle w:val="TAH"/>
            </w:pPr>
            <w:r w:rsidRPr="00F72CD4">
              <w:t>SNR (dB)</w:t>
            </w:r>
          </w:p>
        </w:tc>
      </w:tr>
      <w:tr w:rsidR="007B35BB" w:rsidRPr="00F72CD4" w14:paraId="45700372"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00BD9FA4" w14:textId="77777777" w:rsidR="007B35BB" w:rsidRPr="00F72CD4" w:rsidRDefault="007B35BB" w:rsidP="000D2D5A">
            <w:pPr>
              <w:pStyle w:val="TAC"/>
            </w:pPr>
            <w:r w:rsidRPr="00F72CD4">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05A1FC0C" w14:textId="77777777" w:rsidR="007B35BB" w:rsidRPr="00F72CD4" w:rsidRDefault="007B35BB" w:rsidP="000D2D5A">
            <w:pPr>
              <w:pStyle w:val="TAC"/>
            </w:pPr>
            <w:r w:rsidRPr="00F72CD4">
              <w:t>R.PDSCH.1-1.4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324F04F2"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C7D79D0" w14:textId="77777777" w:rsidR="007B35BB" w:rsidRPr="00F72CD4" w:rsidRDefault="007B35BB" w:rsidP="000D2D5A">
            <w:pPr>
              <w:pStyle w:val="TAC"/>
            </w:pPr>
            <w:r w:rsidRPr="00F72CD4">
              <w:t>QPSK, 0.59</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14B6D61A" w14:textId="77777777" w:rsidR="007B35BB" w:rsidRPr="00F72CD4" w:rsidRDefault="007B35BB" w:rsidP="000D2D5A">
            <w:pPr>
              <w:pStyle w:val="TAC"/>
            </w:pPr>
            <w:r w:rsidRPr="00F72CD4">
              <w:t>AWGN</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454061C0" w14:textId="77777777" w:rsidR="007B35BB" w:rsidRPr="00F72CD4" w:rsidRDefault="007B35BB" w:rsidP="000D2D5A">
            <w:pPr>
              <w:pStyle w:val="TAC"/>
            </w:pPr>
            <w:r w:rsidRPr="00F72CD4">
              <w:t>1x4,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51F2CAB8" w14:textId="77777777" w:rsidR="007B35BB" w:rsidRPr="00F72CD4" w:rsidRDefault="007B35BB" w:rsidP="000D2D5A">
            <w:pPr>
              <w:pStyle w:val="TAC"/>
            </w:pPr>
            <w:r w:rsidRPr="00F72CD4">
              <w:t>0.00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6A57CD68" w14:textId="38F84E3A" w:rsidR="007B35BB" w:rsidRPr="00F72CD4" w:rsidRDefault="008F7F7A" w:rsidP="000D2D5A">
            <w:pPr>
              <w:pStyle w:val="TAC"/>
            </w:pPr>
            <w:r w:rsidRPr="00F72CD4">
              <w:t xml:space="preserve"> 1.8</w:t>
            </w:r>
          </w:p>
        </w:tc>
      </w:tr>
    </w:tbl>
    <w:p w14:paraId="7540FF22" w14:textId="77777777" w:rsidR="007B35BB" w:rsidRPr="00F72CD4" w:rsidRDefault="007B35BB" w:rsidP="000D2D5A"/>
    <w:p w14:paraId="5988A992" w14:textId="77777777" w:rsidR="007B35BB" w:rsidRPr="00F72CD4" w:rsidRDefault="007B35BB" w:rsidP="007B35BB">
      <w:pPr>
        <w:pStyle w:val="Heading5"/>
        <w:rPr>
          <w:rFonts w:eastAsia="Malgun Gothic"/>
        </w:rPr>
      </w:pPr>
      <w:bookmarkStart w:id="908" w:name="_Toc84264651"/>
      <w:bookmarkStart w:id="909" w:name="_Toc90560784"/>
      <w:bookmarkStart w:id="910" w:name="_Toc75789991"/>
      <w:r w:rsidRPr="00F72CD4">
        <w:rPr>
          <w:rFonts w:eastAsia="Malgun Gothic"/>
        </w:rPr>
        <w:t>5.2.</w:t>
      </w:r>
      <w:r w:rsidRPr="00F72CD4">
        <w:rPr>
          <w:rFonts w:eastAsia="Malgun Gothic"/>
          <w:lang w:eastAsia="zh-TW"/>
        </w:rPr>
        <w:t>3</w:t>
      </w:r>
      <w:r w:rsidRPr="00F72CD4">
        <w:rPr>
          <w:rFonts w:eastAsia="Malgun Gothic"/>
        </w:rPr>
        <w:t>.</w:t>
      </w:r>
      <w:r w:rsidRPr="00F72CD4">
        <w:rPr>
          <w:rFonts w:eastAsia="Malgun Gothic"/>
          <w:lang w:eastAsia="zh-TW"/>
        </w:rPr>
        <w:t>1</w:t>
      </w:r>
      <w:r w:rsidRPr="00F72CD4">
        <w:rPr>
          <w:rFonts w:eastAsia="Malgun Gothic"/>
        </w:rPr>
        <w:t>.</w:t>
      </w:r>
      <w:r w:rsidRPr="00F72CD4">
        <w:rPr>
          <w:rFonts w:eastAsia="Malgun Gothic"/>
          <w:lang w:eastAsia="zh-TW"/>
        </w:rPr>
        <w:t>6</w:t>
      </w:r>
      <w:r w:rsidRPr="00F72CD4">
        <w:rPr>
          <w:rFonts w:eastAsia="Malgun Gothic"/>
        </w:rPr>
        <w:tab/>
        <w:t>4Rx FDD FR1 PDSCH repetitions over multiple slots performance</w:t>
      </w:r>
      <w:bookmarkEnd w:id="908"/>
      <w:bookmarkEnd w:id="909"/>
    </w:p>
    <w:p w14:paraId="6ADE275E" w14:textId="77777777" w:rsidR="007B35BB" w:rsidRPr="00F72CD4" w:rsidRDefault="007B35BB" w:rsidP="007B35BB">
      <w:pPr>
        <w:pStyle w:val="H6"/>
        <w:rPr>
          <w:rFonts w:eastAsia="Malgun Gothic"/>
        </w:rPr>
      </w:pPr>
      <w:r w:rsidRPr="00F72CD4">
        <w:t>5.2.3.1.6.0</w:t>
      </w:r>
      <w:r w:rsidRPr="00F72CD4">
        <w:tab/>
        <w:t>Minimum conformance requirements</w:t>
      </w:r>
    </w:p>
    <w:p w14:paraId="67993F7A" w14:textId="77777777" w:rsidR="007B35BB" w:rsidRPr="00F72CD4" w:rsidRDefault="007B35BB" w:rsidP="000D2D5A">
      <w:pPr>
        <w:rPr>
          <w:rFonts w:eastAsia="SimSun"/>
        </w:rPr>
      </w:pPr>
      <w:r w:rsidRPr="00F72CD4">
        <w:rPr>
          <w:rFonts w:eastAsia="SimSun"/>
        </w:rPr>
        <w:t>The performance requirements are specified in Table 5.2.</w:t>
      </w:r>
      <w:r w:rsidRPr="00F72CD4">
        <w:rPr>
          <w:lang w:eastAsia="zh-TW"/>
        </w:rPr>
        <w:t>3</w:t>
      </w:r>
      <w:r w:rsidRPr="00F72CD4">
        <w:rPr>
          <w:rFonts w:eastAsia="SimSun"/>
        </w:rPr>
        <w:t>.</w:t>
      </w:r>
      <w:r w:rsidRPr="00F72CD4">
        <w:rPr>
          <w:lang w:eastAsia="zh-TW"/>
        </w:rPr>
        <w:t>1</w:t>
      </w:r>
      <w:r w:rsidRPr="00F72CD4">
        <w:rPr>
          <w:rFonts w:eastAsia="SimSun"/>
        </w:rPr>
        <w:t>.6</w:t>
      </w:r>
      <w:r w:rsidRPr="00F72CD4">
        <w:rPr>
          <w:lang w:eastAsia="zh-TW"/>
        </w:rPr>
        <w:t>.0</w:t>
      </w:r>
      <w:r w:rsidRPr="00F72CD4">
        <w:rPr>
          <w:rFonts w:eastAsia="SimSun"/>
        </w:rPr>
        <w:t>-3, with the addition of test parameters in Table 5.2.</w:t>
      </w:r>
      <w:r w:rsidRPr="00F72CD4">
        <w:rPr>
          <w:lang w:eastAsia="zh-TW"/>
        </w:rPr>
        <w:t>3</w:t>
      </w:r>
      <w:r w:rsidRPr="00F72CD4">
        <w:rPr>
          <w:rFonts w:eastAsia="SimSun"/>
        </w:rPr>
        <w:t>.</w:t>
      </w:r>
      <w:r w:rsidRPr="00F72CD4">
        <w:rPr>
          <w:lang w:eastAsia="zh-TW"/>
        </w:rPr>
        <w:t>1</w:t>
      </w:r>
      <w:r w:rsidRPr="00F72CD4">
        <w:rPr>
          <w:rFonts w:eastAsia="SimSun"/>
        </w:rPr>
        <w:t>.6</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7D250EB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w:t>
      </w:r>
      <w:r w:rsidRPr="00F72CD4">
        <w:rPr>
          <w:lang w:eastAsia="zh-TW"/>
        </w:rPr>
        <w:t>3</w:t>
      </w:r>
      <w:r w:rsidRPr="00F72CD4">
        <w:rPr>
          <w:rFonts w:eastAsia="SimSun"/>
        </w:rPr>
        <w:t>.</w:t>
      </w:r>
      <w:r w:rsidRPr="00F72CD4">
        <w:rPr>
          <w:lang w:eastAsia="zh-TW"/>
        </w:rPr>
        <w:t>1</w:t>
      </w:r>
      <w:r w:rsidRPr="00F72CD4">
        <w:rPr>
          <w:rFonts w:eastAsia="SimSun"/>
        </w:rPr>
        <w:t>.6</w:t>
      </w:r>
      <w:r w:rsidRPr="00F72CD4">
        <w:rPr>
          <w:lang w:eastAsia="zh-TW"/>
        </w:rPr>
        <w:t>.0</w:t>
      </w:r>
      <w:r w:rsidRPr="00F72CD4">
        <w:rPr>
          <w:rFonts w:eastAsia="SimSun"/>
        </w:rPr>
        <w:t>-1</w:t>
      </w:r>
      <w:r w:rsidRPr="00F72CD4">
        <w:rPr>
          <w:rFonts w:eastAsia="SimSun"/>
          <w:lang w:eastAsia="zh-CN"/>
        </w:rPr>
        <w:t>.</w:t>
      </w:r>
    </w:p>
    <w:p w14:paraId="11B3B704" w14:textId="77777777" w:rsidR="007B35BB" w:rsidRPr="00F72CD4" w:rsidRDefault="007B35BB" w:rsidP="000D2D5A">
      <w:pPr>
        <w:pStyle w:val="TH"/>
        <w:rPr>
          <w:rFonts w:eastAsia="Malgun Gothic"/>
          <w:lang w:eastAsia="en-US"/>
        </w:rPr>
      </w:pPr>
      <w:r w:rsidRPr="00F72CD4">
        <w:t>Table 5.2.</w:t>
      </w:r>
      <w:r w:rsidRPr="00F72CD4">
        <w:rPr>
          <w:lang w:eastAsia="zh-TW"/>
        </w:rPr>
        <w:t>3</w:t>
      </w:r>
      <w:r w:rsidRPr="00F72CD4">
        <w:t>.</w:t>
      </w:r>
      <w:r w:rsidRPr="00F72CD4">
        <w:rPr>
          <w:lang w:eastAsia="zh-TW"/>
        </w:rPr>
        <w:t>1</w:t>
      </w:r>
      <w:r w:rsidRPr="00F72CD4">
        <w:t>.6</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6F39872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680D139"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06E7371A" w14:textId="77777777" w:rsidR="007B35BB" w:rsidRPr="00F72CD4" w:rsidRDefault="007B35BB" w:rsidP="000D2D5A">
            <w:pPr>
              <w:pStyle w:val="TAH"/>
              <w:rPr>
                <w:rFonts w:eastAsia="SimSun"/>
              </w:rPr>
            </w:pPr>
            <w:r w:rsidRPr="00F72CD4">
              <w:rPr>
                <w:rFonts w:eastAsia="SimSun"/>
              </w:rPr>
              <w:t>Test index</w:t>
            </w:r>
          </w:p>
        </w:tc>
      </w:tr>
      <w:tr w:rsidR="007B35BB" w:rsidRPr="00F72CD4" w14:paraId="48B43CBD"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D03EC65" w14:textId="77777777" w:rsidR="007B35BB" w:rsidRPr="00F72CD4" w:rsidRDefault="007B35BB" w:rsidP="000D2D5A">
            <w:pPr>
              <w:pStyle w:val="TAL"/>
              <w:rPr>
                <w:rFonts w:eastAsia="SimSun"/>
                <w:lang w:eastAsia="zh-CN"/>
              </w:rPr>
            </w:pPr>
            <w:r w:rsidRPr="00F72CD4">
              <w:rPr>
                <w:rFonts w:eastAsia="SimSun"/>
              </w:rPr>
              <w:t>Verify the PDSCH repetitions over multiple slots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6A909BC1" w14:textId="77777777" w:rsidR="007B35BB" w:rsidRPr="00F72CD4" w:rsidRDefault="007B35BB" w:rsidP="000D2D5A">
            <w:pPr>
              <w:pStyle w:val="TAL"/>
              <w:rPr>
                <w:rFonts w:eastAsia="SimSun"/>
                <w:lang w:eastAsia="zh-CN"/>
              </w:rPr>
            </w:pPr>
            <w:r w:rsidRPr="00F72CD4">
              <w:rPr>
                <w:rFonts w:eastAsia="SimSun"/>
              </w:rPr>
              <w:t>1-1</w:t>
            </w:r>
          </w:p>
        </w:tc>
      </w:tr>
    </w:tbl>
    <w:p w14:paraId="458B01A4" w14:textId="77777777" w:rsidR="007B35BB" w:rsidRPr="00F72CD4" w:rsidRDefault="007B35BB" w:rsidP="000D2D5A">
      <w:pPr>
        <w:rPr>
          <w:rFonts w:eastAsia="SimSun"/>
          <w:lang w:eastAsia="en-US"/>
        </w:rPr>
      </w:pPr>
    </w:p>
    <w:p w14:paraId="00CAC866" w14:textId="77777777" w:rsidR="007B35BB" w:rsidRPr="00F72CD4" w:rsidRDefault="007B35BB" w:rsidP="000D2D5A">
      <w:pPr>
        <w:pStyle w:val="TH"/>
        <w:rPr>
          <w:rFonts w:eastAsia="Malgun Gothic"/>
          <w:lang w:eastAsia="zh-TW"/>
        </w:rPr>
      </w:pPr>
      <w:r w:rsidRPr="00F72CD4">
        <w:t>Table 5.2.</w:t>
      </w:r>
      <w:r w:rsidRPr="00F72CD4">
        <w:rPr>
          <w:lang w:eastAsia="zh-TW"/>
        </w:rPr>
        <w:t>3</w:t>
      </w:r>
      <w:r w:rsidRPr="00F72CD4">
        <w:t>.</w:t>
      </w:r>
      <w:r w:rsidRPr="00F72CD4">
        <w:rPr>
          <w:lang w:eastAsia="zh-TW"/>
        </w:rPr>
        <w:t>1</w:t>
      </w:r>
      <w:r w:rsidRPr="00F72CD4">
        <w:t>.6</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7B35BB" w:rsidRPr="00F72CD4" w14:paraId="36F8922D"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7E76A008" w14:textId="77777777" w:rsidR="007B35BB" w:rsidRPr="00F72CD4" w:rsidRDefault="007B35BB" w:rsidP="000D2D5A">
            <w:pPr>
              <w:pStyle w:val="TAH"/>
              <w:rPr>
                <w:rFonts w:eastAsia="SimSun"/>
                <w:lang w:eastAsia="en-US"/>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27E64ED7"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496B5DC1" w14:textId="77777777" w:rsidR="007B35BB" w:rsidRPr="00F72CD4" w:rsidRDefault="007B35BB" w:rsidP="000D2D5A">
            <w:pPr>
              <w:pStyle w:val="TAH"/>
              <w:rPr>
                <w:rFonts w:eastAsia="SimSun"/>
              </w:rPr>
            </w:pPr>
            <w:r w:rsidRPr="00F72CD4">
              <w:rPr>
                <w:rFonts w:eastAsia="SimSun"/>
              </w:rPr>
              <w:t>Value</w:t>
            </w:r>
          </w:p>
        </w:tc>
      </w:tr>
      <w:tr w:rsidR="007B35BB" w:rsidRPr="00F72CD4" w14:paraId="58495CD7"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90C92C0"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7266B7B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9A41F15" w14:textId="77777777" w:rsidR="007B35BB" w:rsidRPr="00F72CD4" w:rsidRDefault="007B35BB" w:rsidP="000D2D5A">
            <w:pPr>
              <w:pStyle w:val="TAC"/>
              <w:rPr>
                <w:rFonts w:eastAsia="SimSun"/>
              </w:rPr>
            </w:pPr>
            <w:r w:rsidRPr="00F72CD4">
              <w:rPr>
                <w:rFonts w:eastAsia="SimSun"/>
              </w:rPr>
              <w:t>FDD</w:t>
            </w:r>
          </w:p>
        </w:tc>
      </w:tr>
      <w:tr w:rsidR="007B35BB" w:rsidRPr="00F72CD4" w14:paraId="1609FC8E"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17B99BF"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DC5EE9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D5F8F51" w14:textId="77777777" w:rsidR="007B35BB" w:rsidRPr="00F72CD4" w:rsidRDefault="007B35BB" w:rsidP="000D2D5A">
            <w:pPr>
              <w:pStyle w:val="TAC"/>
              <w:rPr>
                <w:rFonts w:eastAsia="SimSun"/>
              </w:rPr>
            </w:pPr>
            <w:r w:rsidRPr="00F72CD4">
              <w:rPr>
                <w:rFonts w:eastAsia="SimSun"/>
              </w:rPr>
              <w:t>1</w:t>
            </w:r>
          </w:p>
        </w:tc>
      </w:tr>
      <w:tr w:rsidR="007B35BB" w:rsidRPr="00F72CD4" w14:paraId="04BC309E"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82A9D2B"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5DC3C56"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D036E2E"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7A6CABA" w14:textId="77777777" w:rsidR="007B35BB" w:rsidRPr="00F72CD4" w:rsidRDefault="007B35BB" w:rsidP="000D2D5A">
            <w:pPr>
              <w:pStyle w:val="TAC"/>
              <w:rPr>
                <w:rFonts w:eastAsia="SimSun"/>
              </w:rPr>
            </w:pPr>
            <w:r w:rsidRPr="00F72CD4">
              <w:rPr>
                <w:rFonts w:eastAsia="SimSun"/>
              </w:rPr>
              <w:t>Type A</w:t>
            </w:r>
          </w:p>
        </w:tc>
      </w:tr>
      <w:tr w:rsidR="007B35BB" w:rsidRPr="00F72CD4" w14:paraId="370C67B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2A1D83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5F0A65F"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C2B760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A5C03D8" w14:textId="77777777" w:rsidR="007B35BB" w:rsidRPr="00F72CD4" w:rsidRDefault="007B35BB" w:rsidP="000D2D5A">
            <w:pPr>
              <w:pStyle w:val="TAC"/>
              <w:rPr>
                <w:rFonts w:eastAsia="SimSun"/>
              </w:rPr>
            </w:pPr>
            <w:r w:rsidRPr="00F72CD4">
              <w:rPr>
                <w:rFonts w:eastAsia="SimSun"/>
              </w:rPr>
              <w:t>0</w:t>
            </w:r>
          </w:p>
        </w:tc>
      </w:tr>
      <w:tr w:rsidR="007B35BB" w:rsidRPr="00F72CD4" w14:paraId="0D8B700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1F4714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9AADD21"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AF20C2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72C869B0" w14:textId="77777777" w:rsidR="007B35BB" w:rsidRPr="00F72CD4" w:rsidRDefault="007B35BB" w:rsidP="000D2D5A">
            <w:pPr>
              <w:pStyle w:val="TAC"/>
              <w:rPr>
                <w:rFonts w:eastAsia="SimSun"/>
              </w:rPr>
            </w:pPr>
            <w:r w:rsidRPr="00F72CD4">
              <w:rPr>
                <w:rFonts w:eastAsia="SimSun"/>
              </w:rPr>
              <w:t>2</w:t>
            </w:r>
          </w:p>
        </w:tc>
      </w:tr>
      <w:tr w:rsidR="007B35BB" w:rsidRPr="00F72CD4" w14:paraId="45BFCB1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54EC4C"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9F9E4D9"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52CD060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1E6C8F3D" w14:textId="77777777" w:rsidR="007B35BB" w:rsidRPr="00F72CD4" w:rsidRDefault="007B35BB" w:rsidP="000D2D5A">
            <w:pPr>
              <w:pStyle w:val="TAC"/>
              <w:rPr>
                <w:rFonts w:eastAsia="SimSun"/>
              </w:rPr>
            </w:pPr>
            <w:r w:rsidRPr="00F72CD4">
              <w:rPr>
                <w:rFonts w:eastAsia="SimSun"/>
              </w:rPr>
              <w:t>12</w:t>
            </w:r>
          </w:p>
        </w:tc>
      </w:tr>
      <w:tr w:rsidR="007B35BB" w:rsidRPr="00F72CD4" w14:paraId="18E9D35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DEE01C"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6487933"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455E6A0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2155EFC" w14:textId="77777777" w:rsidR="007B35BB" w:rsidRPr="00F72CD4" w:rsidRDefault="007B35BB" w:rsidP="000D2D5A">
            <w:pPr>
              <w:pStyle w:val="TAC"/>
              <w:rPr>
                <w:rFonts w:eastAsia="SimSun"/>
              </w:rPr>
            </w:pPr>
            <w:r w:rsidRPr="00F72CD4">
              <w:rPr>
                <w:rFonts w:eastAsia="SimSun"/>
              </w:rPr>
              <w:t>2</w:t>
            </w:r>
          </w:p>
        </w:tc>
      </w:tr>
      <w:tr w:rsidR="007B35BB" w:rsidRPr="00F72CD4" w14:paraId="46A5169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D5DC317"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1122750"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607B1FB9"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7CD931" w14:textId="77777777" w:rsidR="007B35BB" w:rsidRPr="00F72CD4" w:rsidRDefault="007B35BB" w:rsidP="000D2D5A">
            <w:pPr>
              <w:pStyle w:val="TAC"/>
              <w:rPr>
                <w:rFonts w:eastAsia="SimSun"/>
              </w:rPr>
            </w:pPr>
            <w:r w:rsidRPr="00F72CD4">
              <w:rPr>
                <w:rFonts w:eastAsia="SimSun"/>
              </w:rPr>
              <w:t>Static</w:t>
            </w:r>
          </w:p>
        </w:tc>
      </w:tr>
      <w:tr w:rsidR="007B35BB" w:rsidRPr="00F72CD4" w14:paraId="599135E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660D7B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C3FF25B"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C4137F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D0DE82F"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46B9BE6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CDCF29"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C91357C"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09BD848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6911404" w14:textId="77777777" w:rsidR="007B35BB" w:rsidRPr="00F72CD4" w:rsidRDefault="007B35BB" w:rsidP="000D2D5A">
            <w:pPr>
              <w:pStyle w:val="TAC"/>
              <w:rPr>
                <w:rFonts w:eastAsia="SimSun"/>
              </w:rPr>
            </w:pPr>
            <w:r w:rsidRPr="00F72CD4">
              <w:rPr>
                <w:rFonts w:eastAsia="SimSun"/>
              </w:rPr>
              <w:t>Type 0</w:t>
            </w:r>
          </w:p>
        </w:tc>
      </w:tr>
      <w:tr w:rsidR="007B35BB" w:rsidRPr="00F72CD4" w14:paraId="37D28D8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CA9DA1"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E0E2160"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F232B55"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3420BFC"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256771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38D2D3F"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A0D8740" w14:textId="77777777" w:rsidR="007B35BB" w:rsidRPr="00F72CD4" w:rsidRDefault="007B35BB" w:rsidP="000D2D5A">
            <w:pPr>
              <w:pStyle w:val="TAL"/>
              <w:rPr>
                <w:rFonts w:eastAsia="SimSun"/>
                <w:lang w:eastAsia="en-US"/>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40A9962"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5AB3D9C"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3918547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C66D2FD"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FB8DA0C"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5191E9A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5BDB010" w14:textId="77777777" w:rsidR="007B35BB" w:rsidRPr="00F72CD4" w:rsidRDefault="007B35BB" w:rsidP="000D2D5A">
            <w:pPr>
              <w:pStyle w:val="TAC"/>
              <w:rPr>
                <w:rFonts w:eastAsia="SimSun"/>
              </w:rPr>
            </w:pPr>
            <w:r w:rsidRPr="00F72CD4">
              <w:rPr>
                <w:rFonts w:eastAsia="SimSun"/>
              </w:rPr>
              <w:t>N/A</w:t>
            </w:r>
          </w:p>
        </w:tc>
      </w:tr>
      <w:tr w:rsidR="007B35BB" w:rsidRPr="00F72CD4" w14:paraId="226309A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56C4BD6"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56A65A4F"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6E3756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F1C7938" w14:textId="77777777" w:rsidR="007B35BB" w:rsidRPr="00F72CD4" w:rsidRDefault="007B35BB" w:rsidP="000D2D5A">
            <w:pPr>
              <w:pStyle w:val="TAC"/>
              <w:rPr>
                <w:rFonts w:eastAsia="SimSun"/>
              </w:rPr>
            </w:pPr>
            <w:r w:rsidRPr="00F72CD4">
              <w:rPr>
                <w:rFonts w:eastAsia="SimSun"/>
              </w:rPr>
              <w:t>Type 1</w:t>
            </w:r>
          </w:p>
        </w:tc>
      </w:tr>
      <w:tr w:rsidR="007B35BB" w:rsidRPr="00F72CD4" w14:paraId="186E115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C76EB6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931485A"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2B1633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A36EEA6" w14:textId="77777777" w:rsidR="007B35BB" w:rsidRPr="00F72CD4" w:rsidRDefault="007B35BB" w:rsidP="000D2D5A">
            <w:pPr>
              <w:pStyle w:val="TAC"/>
              <w:rPr>
                <w:rFonts w:eastAsia="SimSun"/>
              </w:rPr>
            </w:pPr>
            <w:r w:rsidRPr="00F72CD4">
              <w:rPr>
                <w:rFonts w:eastAsia="SimSun"/>
              </w:rPr>
              <w:t>1</w:t>
            </w:r>
          </w:p>
        </w:tc>
      </w:tr>
      <w:tr w:rsidR="007B35BB" w:rsidRPr="00F72CD4" w14:paraId="48B5289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9C624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772A9DC"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04EB50F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28EBB52" w14:textId="77777777" w:rsidR="007B35BB" w:rsidRPr="00F72CD4" w:rsidRDefault="007B35BB" w:rsidP="000D2D5A">
            <w:pPr>
              <w:pStyle w:val="TAC"/>
              <w:rPr>
                <w:rFonts w:eastAsia="SimSun"/>
              </w:rPr>
            </w:pPr>
            <w:r w:rsidRPr="00F72CD4">
              <w:rPr>
                <w:rFonts w:eastAsia="SimSun"/>
              </w:rPr>
              <w:t>1</w:t>
            </w:r>
          </w:p>
        </w:tc>
      </w:tr>
      <w:tr w:rsidR="007B35BB" w:rsidRPr="00F72CD4" w14:paraId="295DCA42"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8E2B644"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5C773C3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54F2C27" w14:textId="77777777" w:rsidR="007B35BB" w:rsidRPr="00F72CD4" w:rsidRDefault="007B35BB" w:rsidP="000D2D5A">
            <w:pPr>
              <w:pStyle w:val="TAC"/>
              <w:rPr>
                <w:rFonts w:eastAsia="SimSun"/>
              </w:rPr>
            </w:pPr>
            <w:r w:rsidRPr="00F72CD4">
              <w:rPr>
                <w:rFonts w:eastAsia="SimSun"/>
              </w:rPr>
              <w:t>4</w:t>
            </w:r>
          </w:p>
        </w:tc>
      </w:tr>
      <w:tr w:rsidR="007B35BB" w:rsidRPr="00F72CD4" w14:paraId="4AEF5671"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E2503A5" w14:textId="77777777" w:rsidR="007B35BB" w:rsidRPr="00F72CD4" w:rsidRDefault="007B35BB" w:rsidP="000D2D5A">
            <w:pPr>
              <w:pStyle w:val="TAL"/>
              <w:rPr>
                <w:rFonts w:eastAsia="SimSun"/>
              </w:rPr>
            </w:pPr>
            <w:r w:rsidRPr="00F72CD4">
              <w:rPr>
                <w:rFonts w:eastAsia="SimSun"/>
              </w:rPr>
              <w:t>The number of slots between final repetition of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3D09973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FB4E15" w14:textId="77777777" w:rsidR="007B35BB" w:rsidRPr="00F72CD4" w:rsidRDefault="007B35BB" w:rsidP="000D2D5A">
            <w:pPr>
              <w:pStyle w:val="TAC"/>
              <w:rPr>
                <w:rFonts w:eastAsia="SimSun"/>
                <w:lang w:eastAsia="zh-CN"/>
              </w:rPr>
            </w:pPr>
            <w:r w:rsidRPr="00F72CD4">
              <w:rPr>
                <w:rFonts w:eastAsia="SimSun"/>
                <w:lang w:eastAsia="zh-CN"/>
              </w:rPr>
              <w:t>2</w:t>
            </w:r>
          </w:p>
        </w:tc>
      </w:tr>
    </w:tbl>
    <w:p w14:paraId="5AD40C95" w14:textId="77777777" w:rsidR="007B35BB" w:rsidRPr="00F72CD4" w:rsidRDefault="007B35BB" w:rsidP="000D2D5A">
      <w:pPr>
        <w:rPr>
          <w:rFonts w:eastAsia="SimSun"/>
          <w:lang w:eastAsia="en-US"/>
        </w:rPr>
      </w:pPr>
    </w:p>
    <w:p w14:paraId="13F3A0AD" w14:textId="77777777" w:rsidR="007B35BB" w:rsidRPr="00F72CD4" w:rsidRDefault="007B35BB" w:rsidP="000D2D5A">
      <w:pPr>
        <w:pStyle w:val="TH"/>
        <w:rPr>
          <w:rFonts w:eastAsia="Malgun Gothic"/>
        </w:rPr>
      </w:pPr>
      <w:r w:rsidRPr="00F72CD4">
        <w:t>Table 5.2.</w:t>
      </w:r>
      <w:r w:rsidRPr="00F72CD4">
        <w:rPr>
          <w:lang w:eastAsia="zh-TW"/>
        </w:rPr>
        <w:t>3</w:t>
      </w:r>
      <w:r w:rsidRPr="00F72CD4">
        <w:t>.1.6</w:t>
      </w:r>
      <w:r w:rsidRPr="00F72CD4">
        <w:rPr>
          <w:lang w:eastAsia="zh-TW"/>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4BC9C636"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67B995" w14:textId="77777777" w:rsidR="007B35BB" w:rsidRPr="00F72CD4" w:rsidRDefault="007B35BB" w:rsidP="000D2D5A">
            <w:pPr>
              <w:pStyle w:val="TAH"/>
              <w:rPr>
                <w:rFonts w:eastAsia="SimSun"/>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474D77"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739AE2"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09A2F9"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BE0041"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1C7043"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00BB27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B85688D" w14:textId="77777777" w:rsidTr="007B35BB">
        <w:trPr>
          <w:cantSplit/>
          <w:jc w:val="center"/>
        </w:trPr>
        <w:tc>
          <w:tcPr>
            <w:tcW w:w="9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C5D6B1" w14:textId="77777777" w:rsidR="007B35BB" w:rsidRPr="00F72CD4" w:rsidRDefault="007B35BB" w:rsidP="000D2D5A">
            <w:pPr>
              <w:rPr>
                <w:rFonts w:eastAsia="SimSun"/>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CA0C4F"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46FB87"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2C592A"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65620B"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6F2C45"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3E0218AD" w14:textId="77777777" w:rsidR="007B35BB" w:rsidRPr="00F72CD4" w:rsidRDefault="007B35BB" w:rsidP="000D2D5A">
            <w:pPr>
              <w:pStyle w:val="TAH"/>
              <w:rPr>
                <w:rFonts w:eastAsia="SimSun"/>
              </w:rPr>
            </w:pPr>
            <w:r w:rsidRPr="00F72CD4">
              <w:rPr>
                <w:rFonts w:eastAsia="SimSun"/>
              </w:rPr>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717974DE" w14:textId="77777777" w:rsidR="007B35BB" w:rsidRPr="00F72CD4" w:rsidRDefault="007B35BB" w:rsidP="000D2D5A">
            <w:pPr>
              <w:pStyle w:val="TAH"/>
              <w:rPr>
                <w:rFonts w:eastAsia="SimSun"/>
              </w:rPr>
            </w:pPr>
            <w:r w:rsidRPr="00F72CD4">
              <w:rPr>
                <w:rFonts w:eastAsia="SimSun"/>
              </w:rPr>
              <w:t>SNR (dB)</w:t>
            </w:r>
          </w:p>
        </w:tc>
      </w:tr>
      <w:tr w:rsidR="007B35BB" w:rsidRPr="00F72CD4" w14:paraId="14BBADAB"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2808C576" w14:textId="77777777" w:rsidR="007B35BB" w:rsidRPr="00F72CD4" w:rsidRDefault="007B35BB" w:rsidP="000D2D5A">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738C0A58" w14:textId="77777777" w:rsidR="007B35BB" w:rsidRPr="00F72CD4" w:rsidRDefault="007B35BB" w:rsidP="000D2D5A">
            <w:pPr>
              <w:pStyle w:val="TAC"/>
              <w:rPr>
                <w:rFonts w:eastAsia="SimSun" w:cs="Arial"/>
              </w:rPr>
            </w:pPr>
            <w:r w:rsidRPr="00F72CD4">
              <w:rPr>
                <w:rFonts w:eastAsia="SimSun"/>
              </w:rPr>
              <w:t>R.PDSCH.1-11.1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5E75C0F0" w14:textId="77777777" w:rsidR="007B35BB" w:rsidRPr="00F72CD4" w:rsidRDefault="007B35BB" w:rsidP="000D2D5A">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66779179" w14:textId="77777777" w:rsidR="007B35BB" w:rsidRPr="00F72CD4" w:rsidRDefault="007B35BB" w:rsidP="000D2D5A">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1414CA71" w14:textId="77777777" w:rsidR="007B35BB" w:rsidRPr="00F72CD4" w:rsidRDefault="007B35BB" w:rsidP="000D2D5A">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7CA711B6"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4</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305F69F4" w14:textId="77777777" w:rsidR="007B35BB" w:rsidRPr="00F72CD4" w:rsidRDefault="007B35BB" w:rsidP="000D2D5A">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577092C6" w14:textId="77777777" w:rsidR="007B35BB" w:rsidRPr="00F72CD4" w:rsidRDefault="007B35BB" w:rsidP="000D2D5A">
            <w:pPr>
              <w:rPr>
                <w:rFonts w:eastAsia="SimSun"/>
                <w:lang w:eastAsia="zh-CN"/>
              </w:rPr>
            </w:pPr>
            <w:r w:rsidRPr="00F72CD4">
              <w:rPr>
                <w:rFonts w:eastAsia="SimSun"/>
                <w:lang w:eastAsia="zh-CN"/>
              </w:rPr>
              <w:t>-2.3</w:t>
            </w:r>
          </w:p>
        </w:tc>
      </w:tr>
      <w:tr w:rsidR="007B35BB" w:rsidRPr="00F72CD4" w14:paraId="12F6E9ED" w14:textId="77777777" w:rsidTr="007B35BB">
        <w:trPr>
          <w:cantSplit/>
          <w:jc w:val="center"/>
        </w:trPr>
        <w:tc>
          <w:tcPr>
            <w:tcW w:w="964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7F0236A2" w14:textId="77777777" w:rsidR="007B35BB" w:rsidRPr="00F72CD4" w:rsidRDefault="007B35BB" w:rsidP="000D2D5A">
            <w:pPr>
              <w:pStyle w:val="TAN"/>
              <w:rPr>
                <w:rFonts w:eastAsia="SimSun" w:cs="Arial"/>
                <w:lang w:eastAsia="zh-CN"/>
              </w:rPr>
            </w:pPr>
            <w:r w:rsidRPr="00F72CD4">
              <w:rPr>
                <w:lang w:eastAsia="zh-CN"/>
              </w:rPr>
              <w:t>Note 1:</w:t>
            </w:r>
            <w:r w:rsidRPr="00F72CD4">
              <w:tab/>
            </w:r>
            <w:r w:rsidRPr="00F72CD4">
              <w:rPr>
                <w:lang w:eastAsia="zh-CN"/>
              </w:rPr>
              <w:t>BLER is defined as residual BLER; i.e. ratio of incorrectly received transport blocks / sent transport blocks, independently of the number HARQ transmission(s) for each transport block.</w:t>
            </w:r>
          </w:p>
        </w:tc>
      </w:tr>
    </w:tbl>
    <w:p w14:paraId="2578F35B" w14:textId="77777777" w:rsidR="007B35BB" w:rsidRPr="00F72CD4" w:rsidRDefault="007B35BB" w:rsidP="000D2D5A">
      <w:pPr>
        <w:rPr>
          <w:rFonts w:eastAsia="Malgun Gothic"/>
          <w:lang w:eastAsia="en-US"/>
        </w:rPr>
      </w:pPr>
    </w:p>
    <w:p w14:paraId="2C1C9DC3" w14:textId="77777777" w:rsidR="007B35BB" w:rsidRPr="00F72CD4" w:rsidRDefault="007B35BB" w:rsidP="000D2D5A">
      <w:r w:rsidRPr="00F72CD4">
        <w:t>The normative reference for this requirement is TS 38.101-4 [5], clause 5.2.</w:t>
      </w:r>
      <w:r w:rsidRPr="00F72CD4">
        <w:rPr>
          <w:lang w:eastAsia="zh-TW"/>
        </w:rPr>
        <w:t>3</w:t>
      </w:r>
      <w:r w:rsidRPr="00F72CD4">
        <w:t>.</w:t>
      </w:r>
      <w:r w:rsidRPr="00F72CD4">
        <w:rPr>
          <w:lang w:eastAsia="zh-TW"/>
        </w:rPr>
        <w:t>1</w:t>
      </w:r>
      <w:r w:rsidRPr="00F72CD4">
        <w:t>.</w:t>
      </w:r>
      <w:r w:rsidRPr="00F72CD4">
        <w:rPr>
          <w:lang w:eastAsia="zh-TW"/>
        </w:rPr>
        <w:t>6</w:t>
      </w:r>
      <w:r w:rsidRPr="00F72CD4">
        <w:t>.</w:t>
      </w:r>
    </w:p>
    <w:p w14:paraId="60DD020D" w14:textId="77777777" w:rsidR="007B35BB" w:rsidRPr="00F72CD4" w:rsidRDefault="007B35BB" w:rsidP="00D1288A">
      <w:pPr>
        <w:pStyle w:val="Heading6"/>
        <w:rPr>
          <w:rFonts w:eastAsia="Malgun Gothic"/>
          <w:lang w:eastAsia="en-US"/>
        </w:rPr>
      </w:pPr>
      <w:bookmarkStart w:id="911" w:name="_Toc84264652"/>
      <w:bookmarkStart w:id="912" w:name="_Toc90560785"/>
      <w:r w:rsidRPr="00F72CD4">
        <w:rPr>
          <w:rFonts w:eastAsia="Malgun Gothic"/>
        </w:rPr>
        <w:t>5.2.</w:t>
      </w:r>
      <w:r w:rsidRPr="00F72CD4">
        <w:rPr>
          <w:rFonts w:eastAsia="Malgun Gothic"/>
          <w:lang w:eastAsia="zh-TW"/>
        </w:rPr>
        <w:t>3</w:t>
      </w:r>
      <w:r w:rsidRPr="00F72CD4">
        <w:rPr>
          <w:rFonts w:eastAsia="Malgun Gothic"/>
        </w:rPr>
        <w:t>.</w:t>
      </w:r>
      <w:r w:rsidRPr="00F72CD4">
        <w:rPr>
          <w:rFonts w:eastAsia="Malgun Gothic"/>
          <w:lang w:eastAsia="zh-TW"/>
        </w:rPr>
        <w:t>1</w:t>
      </w:r>
      <w:r w:rsidRPr="00F72CD4">
        <w:rPr>
          <w:rFonts w:eastAsia="Malgun Gothic"/>
        </w:rPr>
        <w:t>.</w:t>
      </w:r>
      <w:r w:rsidRPr="00F72CD4">
        <w:rPr>
          <w:rFonts w:eastAsia="Malgun Gothic"/>
          <w:lang w:eastAsia="zh-TW"/>
        </w:rPr>
        <w:t>6</w:t>
      </w:r>
      <w:r w:rsidRPr="00F72CD4">
        <w:rPr>
          <w:rFonts w:eastAsia="Malgun Gothic"/>
        </w:rPr>
        <w:t>_1</w:t>
      </w:r>
      <w:r w:rsidRPr="00F72CD4">
        <w:rPr>
          <w:rFonts w:eastAsia="Malgun Gothic"/>
        </w:rPr>
        <w:tab/>
        <w:t xml:space="preserve">4Rx FDD FR1 PDSCH repetitions over multiple slots performance - </w:t>
      </w:r>
      <w:r w:rsidRPr="00F72CD4">
        <w:rPr>
          <w:rFonts w:eastAsia="Malgun Gothic"/>
          <w:lang w:eastAsia="zh-TW"/>
        </w:rPr>
        <w:t>2</w:t>
      </w:r>
      <w:r w:rsidRPr="00F72CD4">
        <w:rPr>
          <w:rFonts w:eastAsia="Malgun Gothic"/>
        </w:rPr>
        <w:t>x</w:t>
      </w:r>
      <w:r w:rsidRPr="00F72CD4">
        <w:rPr>
          <w:rFonts w:eastAsia="Malgun Gothic"/>
          <w:lang w:eastAsia="zh-TW"/>
        </w:rPr>
        <w:t>4</w:t>
      </w:r>
      <w:r w:rsidRPr="00F72CD4">
        <w:rPr>
          <w:rFonts w:eastAsia="Malgun Gothic"/>
        </w:rPr>
        <w:t xml:space="preserve"> MIMO with baseline receiver for both SA and NSA</w:t>
      </w:r>
      <w:bookmarkEnd w:id="911"/>
      <w:bookmarkEnd w:id="912"/>
    </w:p>
    <w:p w14:paraId="3008FB17"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1</w:t>
      </w:r>
      <w:r w:rsidRPr="00F72CD4">
        <w:tab/>
        <w:t>Test purpose</w:t>
      </w:r>
    </w:p>
    <w:p w14:paraId="63956769" w14:textId="77777777" w:rsidR="007B35BB" w:rsidRPr="00F72CD4" w:rsidRDefault="007B35BB" w:rsidP="000D2D5A">
      <w:pPr>
        <w:rPr>
          <w:lang w:eastAsia="zh-TW"/>
        </w:rPr>
      </w:pPr>
      <w:r w:rsidRPr="00F72CD4">
        <w:t xml:space="preserve">To </w:t>
      </w:r>
      <w:r w:rsidRPr="00F72CD4">
        <w:rPr>
          <w:rFonts w:eastAsia="SimSun"/>
        </w:rPr>
        <w:t xml:space="preserve">Verify the PDSCH repetitions over multiple slots performance under </w:t>
      </w:r>
      <w:r w:rsidRPr="00F72CD4">
        <w:rPr>
          <w:lang w:eastAsia="zh-TW"/>
        </w:rPr>
        <w:t>4</w:t>
      </w:r>
      <w:r w:rsidRPr="00F72CD4">
        <w:rPr>
          <w:rFonts w:eastAsia="SimSun"/>
        </w:rPr>
        <w:t xml:space="preserve"> receive antenna conditions</w:t>
      </w:r>
      <w:r w:rsidRPr="00F72CD4">
        <w:t>.</w:t>
      </w:r>
    </w:p>
    <w:p w14:paraId="75AD20FA"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2</w:t>
      </w:r>
      <w:r w:rsidRPr="00F72CD4">
        <w:tab/>
        <w:t>Test applicability</w:t>
      </w:r>
    </w:p>
    <w:p w14:paraId="3902FCC2" w14:textId="77777777" w:rsidR="00957643" w:rsidRPr="00F72CD4" w:rsidRDefault="007B35BB" w:rsidP="00957643">
      <w:r w:rsidRPr="00F72CD4">
        <w:t xml:space="preserve">Test 1-1 applies to all types of NR UE release 16 and forward supporting capability IE </w:t>
      </w:r>
      <w:r w:rsidR="00957643" w:rsidRPr="00F72CD4">
        <w:t xml:space="preserve">dl-64QAM-MCS-TableAlt and </w:t>
      </w:r>
      <w:r w:rsidRPr="00F72CD4">
        <w:rPr>
          <w:i/>
        </w:rPr>
        <w:t>p</w:t>
      </w:r>
      <w:r w:rsidRPr="00F72CD4">
        <w:rPr>
          <w:i/>
          <w:lang w:eastAsia="zh-TW"/>
        </w:rPr>
        <w:t>dsch</w:t>
      </w:r>
      <w:r w:rsidRPr="00F72CD4">
        <w:rPr>
          <w:i/>
        </w:rPr>
        <w:t>-</w:t>
      </w:r>
      <w:r w:rsidRPr="00F72CD4">
        <w:rPr>
          <w:i/>
          <w:lang w:eastAsia="zh-TW"/>
        </w:rPr>
        <w:t>RepetitionMultiSlots</w:t>
      </w:r>
      <w:r w:rsidRPr="00F72CD4">
        <w:rPr>
          <w:i/>
        </w:rPr>
        <w:t>-r16</w:t>
      </w:r>
      <w:r w:rsidRPr="00F72CD4">
        <w:t>.</w:t>
      </w:r>
    </w:p>
    <w:p w14:paraId="0DD6FE00" w14:textId="42A77D1C" w:rsidR="007B35BB" w:rsidRPr="00F72CD4" w:rsidRDefault="00957643" w:rsidP="00957643">
      <w:r w:rsidRPr="00F72CD4">
        <w:t>Test 1-1 also applies to all types of EUTRA UE release 16 and forward supporting EN-DC and capability IE dl-64QAM-MCS-TableAlt and pdsch-RepetitionMultiSlots-r16.</w:t>
      </w:r>
    </w:p>
    <w:p w14:paraId="0BDAFE20"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3</w:t>
      </w:r>
      <w:r w:rsidRPr="00F72CD4">
        <w:tab/>
        <w:t>Test description</w:t>
      </w:r>
    </w:p>
    <w:p w14:paraId="6B53C6F9"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3.1</w:t>
      </w:r>
      <w:r w:rsidRPr="00F72CD4">
        <w:tab/>
        <w:t>Initial conditions</w:t>
      </w:r>
    </w:p>
    <w:p w14:paraId="080524E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864D7A1"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5FB11A0C" w14:textId="77777777" w:rsidR="007B35BB" w:rsidRPr="00F72CD4" w:rsidRDefault="007B35BB" w:rsidP="000D2D5A">
      <w:r w:rsidRPr="00F72CD4">
        <w:t>Configurations of PDSCH and PDCCH before measurement are specified in Annex C.</w:t>
      </w:r>
    </w:p>
    <w:p w14:paraId="2841210B" w14:textId="77777777" w:rsidR="007B35BB" w:rsidRPr="00F72CD4" w:rsidRDefault="007B35BB" w:rsidP="000D2D5A">
      <w:r w:rsidRPr="00F72CD4">
        <w:t>Test Environment: Normal, as defined in TS 38.508-1 [6] clause 4.1.</w:t>
      </w:r>
    </w:p>
    <w:p w14:paraId="659D5EF0" w14:textId="35AAADBE" w:rsidR="007B35BB" w:rsidRPr="00F72CD4" w:rsidRDefault="007B35BB" w:rsidP="000D2D5A">
      <w:r w:rsidRPr="00F72CD4">
        <w:t xml:space="preserve">Frequencies to be tested: Mid Range, as defined in TS 38.508-1 [6] clause </w:t>
      </w:r>
      <w:r w:rsidR="005A7246" w:rsidRPr="00F72CD4">
        <w:t>5.2.2</w:t>
      </w:r>
      <w:r w:rsidRPr="00F72CD4">
        <w:t>.</w:t>
      </w:r>
    </w:p>
    <w:p w14:paraId="61500303" w14:textId="77777777" w:rsidR="007B35BB" w:rsidRPr="00F72CD4" w:rsidRDefault="007B35BB" w:rsidP="000D2D5A">
      <w:r w:rsidRPr="00F72CD4">
        <w:t>For EN-DC within FR1 operation, setup the LTE link according to Annex D</w:t>
      </w:r>
    </w:p>
    <w:p w14:paraId="55908486"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4</w:t>
      </w:r>
      <w:r w:rsidRPr="00F72CD4">
        <w:t xml:space="preserve"> for TE diagram and section A.3.2.</w:t>
      </w:r>
      <w:r w:rsidRPr="00F72CD4">
        <w:rPr>
          <w:lang w:eastAsia="zh-TW"/>
        </w:rPr>
        <w:t>5</w:t>
      </w:r>
      <w:r w:rsidRPr="00F72CD4">
        <w:t xml:space="preserve"> for UE diagram.</w:t>
      </w:r>
    </w:p>
    <w:p w14:paraId="2438DAE1" w14:textId="77777777" w:rsidR="007B35BB" w:rsidRPr="00F72CD4" w:rsidRDefault="007B35BB" w:rsidP="000D2D5A">
      <w:pPr>
        <w:pStyle w:val="B1"/>
      </w:pPr>
      <w:r w:rsidRPr="00F72CD4">
        <w:t>2.</w:t>
      </w:r>
      <w:r w:rsidRPr="00F72CD4">
        <w:tab/>
        <w:t>The parameter settings for the cell are set up according to Table 5.2-1, Table 5.2.</w:t>
      </w:r>
      <w:r w:rsidRPr="00F72CD4">
        <w:rPr>
          <w:lang w:eastAsia="zh-TW"/>
        </w:rPr>
        <w:t>3</w:t>
      </w:r>
      <w:r w:rsidRPr="00F72CD4">
        <w:t>.1.</w:t>
      </w:r>
      <w:r w:rsidRPr="00F72CD4">
        <w:rPr>
          <w:lang w:eastAsia="zh-TW"/>
        </w:rPr>
        <w:t>6</w:t>
      </w:r>
      <w:r w:rsidRPr="00F72CD4">
        <w:t>.0-2 as appropriate.</w:t>
      </w:r>
    </w:p>
    <w:p w14:paraId="3431A72E"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FE76773" w14:textId="77777777" w:rsidR="007B35BB" w:rsidRPr="00F72CD4" w:rsidRDefault="007B35BB" w:rsidP="000D2D5A">
      <w:pPr>
        <w:pStyle w:val="B1"/>
      </w:pPr>
      <w:r w:rsidRPr="00F72CD4">
        <w:t>4.</w:t>
      </w:r>
      <w:r w:rsidRPr="00F72CD4">
        <w:tab/>
        <w:t>Propagation conditions are set according to Annex B.0.</w:t>
      </w:r>
    </w:p>
    <w:p w14:paraId="1B789B85"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w:t>
      </w:r>
      <w:r w:rsidRPr="00F72CD4">
        <w:rPr>
          <w:lang w:eastAsia="zh-TW"/>
        </w:rPr>
        <w:t>3</w:t>
      </w:r>
      <w:r w:rsidRPr="00F72CD4">
        <w:t>.</w:t>
      </w:r>
      <w:r w:rsidRPr="00F72CD4">
        <w:rPr>
          <w:lang w:eastAsia="zh-TW"/>
        </w:rPr>
        <w:t>1</w:t>
      </w:r>
      <w:r w:rsidRPr="00F72CD4">
        <w:t>.</w:t>
      </w:r>
      <w:r w:rsidRPr="00F72CD4">
        <w:rPr>
          <w:lang w:eastAsia="zh-TW"/>
        </w:rPr>
        <w:t>6</w:t>
      </w:r>
      <w:r w:rsidRPr="00F72CD4">
        <w:t>_1.3.3.</w:t>
      </w:r>
    </w:p>
    <w:p w14:paraId="7CF2F0CA"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3.2</w:t>
      </w:r>
      <w:r w:rsidRPr="00F72CD4">
        <w:tab/>
        <w:t>Test procedure</w:t>
      </w:r>
    </w:p>
    <w:p w14:paraId="0F0C6D6C"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w:t>
      </w:r>
      <w:r w:rsidRPr="00F72CD4">
        <w:rPr>
          <w:lang w:eastAsia="zh-TW"/>
        </w:rPr>
        <w:t>3</w:t>
      </w:r>
      <w:r w:rsidRPr="00F72CD4">
        <w:t>.</w:t>
      </w:r>
      <w:r w:rsidRPr="00F72CD4">
        <w:rPr>
          <w:lang w:eastAsia="zh-TW"/>
        </w:rPr>
        <w:t>1</w:t>
      </w:r>
      <w:r w:rsidRPr="00F72CD4">
        <w:t>.</w:t>
      </w:r>
      <w:r w:rsidRPr="00F72CD4">
        <w:rPr>
          <w:lang w:eastAsia="zh-TW"/>
        </w:rPr>
        <w:t>6</w:t>
      </w:r>
      <w:r w:rsidRPr="00F72CD4">
        <w:t>.0-3. The SS sends downlink MAC padding bits on the DL RMC.</w:t>
      </w:r>
      <w:r w:rsidRPr="00F72CD4">
        <w:rPr>
          <w:lang w:eastAsia="zh-TW"/>
        </w:rPr>
        <w:t xml:space="preserve"> </w:t>
      </w:r>
      <w:r w:rsidRPr="00F72CD4">
        <w:t>The UE may expect that the TB is repeated with</w:t>
      </w:r>
      <w:r w:rsidRPr="00F72CD4">
        <w:rPr>
          <w:lang w:eastAsia="zh-TW"/>
        </w:rPr>
        <w:t xml:space="preserve"> same symbol allocation among each of the </w:t>
      </w:r>
      <w:r w:rsidRPr="00F72CD4">
        <w:rPr>
          <w:i/>
        </w:rPr>
        <w:t>pdsch-AggregationFactor</w:t>
      </w:r>
      <w:r w:rsidRPr="00F72CD4">
        <w:t xml:space="preserve"> consecutive slots</w:t>
      </w:r>
      <w:r w:rsidRPr="00F72CD4">
        <w:rPr>
          <w:szCs w:val="24"/>
          <w:lang w:eastAsia="zh-TW"/>
        </w:rPr>
        <w:t>.</w:t>
      </w:r>
    </w:p>
    <w:p w14:paraId="6ACE7B68" w14:textId="77777777" w:rsidR="007B35BB" w:rsidRPr="00F72CD4" w:rsidRDefault="007B35BB" w:rsidP="000D2D5A">
      <w:pPr>
        <w:pStyle w:val="B1"/>
        <w:rPr>
          <w:lang w:eastAsia="en-US"/>
        </w:rPr>
      </w:pPr>
      <w:r w:rsidRPr="00F72CD4">
        <w:t>2.</w:t>
      </w:r>
      <w:r w:rsidRPr="00F72CD4">
        <w:tab/>
        <w:t>Set the parameters of the bandwidth, MCS, reference channel, the propagation condition, the correlation matrix and the SNR according to Table 5.2.</w:t>
      </w:r>
      <w:r w:rsidRPr="00F72CD4">
        <w:rPr>
          <w:lang w:eastAsia="zh-TW"/>
        </w:rPr>
        <w:t>3</w:t>
      </w:r>
      <w:r w:rsidRPr="00F72CD4">
        <w:t>.</w:t>
      </w:r>
      <w:r w:rsidRPr="00F72CD4">
        <w:rPr>
          <w:lang w:eastAsia="zh-TW"/>
        </w:rPr>
        <w:t>1</w:t>
      </w:r>
      <w:r w:rsidRPr="00F72CD4">
        <w:t>.</w:t>
      </w:r>
      <w:r w:rsidRPr="00F72CD4">
        <w:rPr>
          <w:lang w:eastAsia="zh-TW"/>
        </w:rPr>
        <w:t>6</w:t>
      </w:r>
      <w:r w:rsidRPr="00F72CD4">
        <w:t>_1.3.4-1.</w:t>
      </w:r>
    </w:p>
    <w:p w14:paraId="0E61474F" w14:textId="14AE96BF" w:rsidR="007B35BB" w:rsidRPr="00F72CD4" w:rsidRDefault="007B35BB" w:rsidP="000D2D5A">
      <w:pPr>
        <w:pStyle w:val="B1"/>
      </w:pPr>
      <w:r w:rsidRPr="00F72CD4">
        <w:t>3.</w:t>
      </w:r>
      <w:r w:rsidRPr="00F72CD4">
        <w:tab/>
        <w:t xml:space="preserve">Measure the </w:t>
      </w:r>
      <w:r w:rsidRPr="00F72CD4">
        <w:rPr>
          <w:lang w:eastAsia="zh-TW"/>
        </w:rPr>
        <w:t>BLER</w:t>
      </w:r>
      <w:r w:rsidRPr="00F72CD4">
        <w:t xml:space="preserve"> for a duration sufficient to achieve statistical significance according to Annex G clause </w:t>
      </w:r>
      <w:r w:rsidR="00C068B0" w:rsidRPr="00F72CD4">
        <w:t>G.1.5</w:t>
      </w:r>
      <w:r w:rsidRPr="00F72CD4">
        <w:t xml:space="preserve">. Count the number of </w:t>
      </w:r>
      <w:r w:rsidR="00C068B0" w:rsidRPr="00F72CD4">
        <w:t>correctly and incorrectly received transport bloks based on ACK/NACK feedback</w:t>
      </w:r>
      <w:r w:rsidRPr="00F72CD4">
        <w:t xml:space="preserve"> on the UL during each subtest and decide pass or fail according to </w:t>
      </w:r>
      <w:r w:rsidR="00C068B0" w:rsidRPr="00F72CD4">
        <w:t xml:space="preserve">clause G.1.5 and </w:t>
      </w:r>
      <w:r w:rsidRPr="00F72CD4">
        <w:t xml:space="preserve">Table </w:t>
      </w:r>
      <w:r w:rsidR="00C068B0" w:rsidRPr="00F72CD4">
        <w:t>G.1.5-1a</w:t>
      </w:r>
      <w:r w:rsidRPr="00F72CD4">
        <w:t xml:space="preserve"> in Annex G clause </w:t>
      </w:r>
      <w:r w:rsidR="00C068B0" w:rsidRPr="00F72CD4">
        <w:t>G.1.5</w:t>
      </w:r>
      <w:r w:rsidRPr="00F72CD4">
        <w:t>.</w:t>
      </w:r>
    </w:p>
    <w:p w14:paraId="44F9655C"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3.3</w:t>
      </w:r>
      <w:r w:rsidRPr="00F72CD4">
        <w:tab/>
        <w:t>Message contents</w:t>
      </w:r>
    </w:p>
    <w:p w14:paraId="2EB25516"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_1.3.3_1</w:t>
      </w:r>
      <w:r w:rsidRPr="00F72CD4">
        <w:tab/>
        <w:t>Message exceptions for SA</w:t>
      </w:r>
    </w:p>
    <w:p w14:paraId="0A76FE98" w14:textId="77777777" w:rsidR="007B35BB" w:rsidRPr="00F72CD4" w:rsidRDefault="007B35BB" w:rsidP="000D2D5A">
      <w:r w:rsidRPr="00F72CD4">
        <w:t>Same as 5.2.2.1.</w:t>
      </w:r>
      <w:r w:rsidRPr="00F72CD4">
        <w:rPr>
          <w:lang w:eastAsia="zh-TW"/>
        </w:rPr>
        <w:t>6</w:t>
      </w:r>
      <w:r w:rsidRPr="00F72CD4">
        <w:t>_1.3.3_1.</w:t>
      </w:r>
    </w:p>
    <w:p w14:paraId="1211B948" w14:textId="77777777" w:rsidR="007B35BB" w:rsidRPr="00F72CD4" w:rsidRDefault="007B35BB" w:rsidP="007B35BB">
      <w:pPr>
        <w:pStyle w:val="H6"/>
      </w:pPr>
      <w:r w:rsidRPr="00F72CD4">
        <w:t>5.2.3.1.</w:t>
      </w:r>
      <w:r w:rsidRPr="00F72CD4">
        <w:rPr>
          <w:lang w:eastAsia="zh-TW"/>
        </w:rPr>
        <w:t>6</w:t>
      </w:r>
      <w:r w:rsidRPr="00F72CD4">
        <w:t>_1.3.3_</w:t>
      </w:r>
      <w:r w:rsidRPr="00F72CD4">
        <w:rPr>
          <w:lang w:eastAsia="zh-TW"/>
        </w:rPr>
        <w:t>2</w:t>
      </w:r>
      <w:r w:rsidRPr="00F72CD4">
        <w:tab/>
        <w:t>Message exceptions for SA</w:t>
      </w:r>
    </w:p>
    <w:p w14:paraId="4CFDAB24" w14:textId="77777777" w:rsidR="007B35BB" w:rsidRPr="00F72CD4" w:rsidRDefault="007B35BB" w:rsidP="000D2D5A">
      <w:r w:rsidRPr="00F72CD4">
        <w:t>Same as 5.2.2.1.</w:t>
      </w:r>
      <w:r w:rsidRPr="00F72CD4">
        <w:rPr>
          <w:lang w:eastAsia="zh-TW"/>
        </w:rPr>
        <w:t>6</w:t>
      </w:r>
      <w:r w:rsidRPr="00F72CD4">
        <w:t>_1.3.3_1.</w:t>
      </w:r>
    </w:p>
    <w:p w14:paraId="3A9B4F75" w14:textId="77777777" w:rsidR="007B35BB" w:rsidRPr="00F72CD4" w:rsidRDefault="007B35BB" w:rsidP="007B35BB">
      <w:pPr>
        <w:pStyle w:val="H6"/>
        <w:rPr>
          <w:lang w:eastAsia="en-US"/>
        </w:rPr>
      </w:pPr>
      <w:r w:rsidRPr="00F72CD4">
        <w:t>5.2.3.1</w:t>
      </w:r>
      <w:r w:rsidRPr="00F72CD4">
        <w:rPr>
          <w:lang w:eastAsia="zh-TW"/>
        </w:rPr>
        <w:t>s</w:t>
      </w:r>
      <w:r w:rsidRPr="00F72CD4">
        <w:t>.</w:t>
      </w:r>
      <w:r w:rsidRPr="00F72CD4">
        <w:rPr>
          <w:lang w:eastAsia="zh-TW"/>
        </w:rPr>
        <w:t>6</w:t>
      </w:r>
      <w:r w:rsidRPr="00F72CD4">
        <w:t>_1.3.4</w:t>
      </w:r>
      <w:r w:rsidRPr="00F72CD4">
        <w:tab/>
        <w:t>Test requirement</w:t>
      </w:r>
    </w:p>
    <w:p w14:paraId="73440B00" w14:textId="77777777" w:rsidR="007B35BB" w:rsidRPr="00F72CD4" w:rsidRDefault="007B35BB" w:rsidP="000D2D5A">
      <w:pPr>
        <w:rPr>
          <w:rFonts w:eastAsia="Batang"/>
        </w:rPr>
      </w:pPr>
      <w:r w:rsidRPr="00F72CD4">
        <w:rPr>
          <w:rFonts w:eastAsia="Batang"/>
        </w:rPr>
        <w:t xml:space="preserve">Table </w:t>
      </w:r>
      <w:r w:rsidRPr="00F72CD4">
        <w:t>5.2.</w:t>
      </w:r>
      <w:r w:rsidRPr="00F72CD4">
        <w:rPr>
          <w:lang w:eastAsia="zh-TW"/>
        </w:rPr>
        <w:t>3</w:t>
      </w:r>
      <w:r w:rsidRPr="00F72CD4">
        <w:t>.</w:t>
      </w:r>
      <w:r w:rsidRPr="00F72CD4">
        <w:rPr>
          <w:lang w:eastAsia="zh-TW"/>
        </w:rPr>
        <w:t>1</w:t>
      </w:r>
      <w:r w:rsidRPr="00F72CD4">
        <w:t>.</w:t>
      </w:r>
      <w:r w:rsidRPr="00F72CD4">
        <w:rPr>
          <w:lang w:eastAsia="zh-TW"/>
        </w:rPr>
        <w:t>6</w:t>
      </w:r>
      <w:r w:rsidRPr="00F72CD4">
        <w:t>.0-3</w:t>
      </w:r>
      <w:r w:rsidRPr="00F72CD4">
        <w:rPr>
          <w:rFonts w:eastAsia="Batang"/>
        </w:rPr>
        <w:t xml:space="preserve"> defines the primary level settings.</w:t>
      </w:r>
    </w:p>
    <w:p w14:paraId="1466F47E" w14:textId="2845536A" w:rsidR="007B35BB" w:rsidRPr="00F72CD4" w:rsidRDefault="007B35BB" w:rsidP="000D2D5A">
      <w:pPr>
        <w:rPr>
          <w:rFonts w:eastAsia="Malgun Gothic"/>
        </w:rPr>
      </w:pPr>
      <w:r w:rsidRPr="00F72CD4">
        <w:t xml:space="preserve">The </w:t>
      </w:r>
      <w:r w:rsidRPr="00F72CD4">
        <w:rPr>
          <w:lang w:eastAsia="zh-TW"/>
        </w:rPr>
        <w:t>target</w:t>
      </w:r>
      <w:r w:rsidRPr="00F72CD4">
        <w:t xml:space="preserve"> </w:t>
      </w:r>
      <w:r w:rsidRPr="00F72CD4">
        <w:rPr>
          <w:lang w:eastAsia="zh-TW"/>
        </w:rPr>
        <w:t>BLER</w:t>
      </w:r>
      <w:r w:rsidRPr="00F72CD4">
        <w:t xml:space="preserve"> for the downlink reference measurement channels specified in Annex </w:t>
      </w:r>
      <w:r w:rsidR="00C068B0" w:rsidRPr="00F72CD4">
        <w:rPr>
          <w:lang w:eastAsia="zh-TW"/>
        </w:rPr>
        <w:t>A.3.2.1</w:t>
      </w:r>
      <w:r w:rsidR="00C068B0" w:rsidRPr="00F72CD4">
        <w:t xml:space="preserve"> </w:t>
      </w:r>
      <w:r w:rsidRPr="00F72CD4">
        <w:t xml:space="preserve">for each </w:t>
      </w:r>
      <w:r w:rsidRPr="00F72CD4">
        <w:rPr>
          <w:lang w:eastAsia="zh-TW"/>
        </w:rPr>
        <w:t>BLER</w:t>
      </w:r>
      <w:r w:rsidRPr="00F72CD4">
        <w:t xml:space="preserve"> test shall meet or exceed the specified value in Table 5.2.</w:t>
      </w:r>
      <w:r w:rsidRPr="00F72CD4">
        <w:rPr>
          <w:lang w:eastAsia="zh-TW"/>
        </w:rPr>
        <w:t>3</w:t>
      </w:r>
      <w:r w:rsidRPr="00F72CD4">
        <w:t>.</w:t>
      </w:r>
      <w:r w:rsidRPr="00F72CD4">
        <w:rPr>
          <w:lang w:eastAsia="zh-TW"/>
        </w:rPr>
        <w:t>1</w:t>
      </w:r>
      <w:r w:rsidRPr="00F72CD4">
        <w:t>.</w:t>
      </w:r>
      <w:r w:rsidRPr="00F72CD4">
        <w:rPr>
          <w:lang w:eastAsia="zh-TW"/>
        </w:rPr>
        <w:t>6</w:t>
      </w:r>
      <w:r w:rsidRPr="00F72CD4">
        <w:t>_1.3.4-1 for the specified SNR including test tolerances for all throughput tests.</w:t>
      </w:r>
    </w:p>
    <w:p w14:paraId="4CBE320E" w14:textId="595054B9" w:rsidR="007B35BB" w:rsidRPr="00F72CD4" w:rsidRDefault="007B35BB" w:rsidP="000D2D5A">
      <w:pPr>
        <w:pStyle w:val="TH"/>
        <w:rPr>
          <w:lang w:eastAsia="zh-TW"/>
        </w:rPr>
      </w:pPr>
      <w:r w:rsidRPr="00F72CD4">
        <w:t>Table 5.2.</w:t>
      </w:r>
      <w:r w:rsidRPr="00F72CD4">
        <w:rPr>
          <w:lang w:eastAsia="zh-TW"/>
        </w:rPr>
        <w:t>3</w:t>
      </w:r>
      <w:r w:rsidRPr="00F72CD4">
        <w:t>.</w:t>
      </w:r>
      <w:r w:rsidRPr="00F72CD4">
        <w:rPr>
          <w:lang w:eastAsia="zh-TW"/>
        </w:rPr>
        <w:t>1</w:t>
      </w:r>
      <w:r w:rsidRPr="00F72CD4">
        <w:t>.6</w:t>
      </w:r>
      <w:r w:rsidRPr="00F72CD4">
        <w:rPr>
          <w:lang w:eastAsia="zh-TW"/>
        </w:rPr>
        <w:t>_1.3.4-1</w:t>
      </w:r>
      <w:r w:rsidRPr="00F72CD4">
        <w:t xml:space="preserve">: </w:t>
      </w:r>
      <w:r w:rsidR="004537F2" w:rsidRPr="00F72CD4">
        <w:t xml:space="preserve">Test requirement </w:t>
      </w:r>
      <w:r w:rsidRPr="00F72CD4">
        <w:t>for Rank 1</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36649915" w14:textId="77777777" w:rsidTr="00EE18EE">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932A57" w14:textId="77777777" w:rsidR="007B35BB" w:rsidRPr="00F72CD4" w:rsidRDefault="007B35BB" w:rsidP="000D2D5A">
            <w:pPr>
              <w:pStyle w:val="TAH"/>
              <w:rPr>
                <w:rFonts w:eastAsia="SimSun"/>
                <w:lang w:eastAsia="en-US"/>
              </w:rPr>
            </w:pPr>
            <w:r w:rsidRPr="00F72CD4">
              <w:rPr>
                <w:rFonts w:eastAsia="SimSun"/>
              </w:rPr>
              <w:t>Test num.</w:t>
            </w:r>
          </w:p>
        </w:tc>
        <w:tc>
          <w:tcPr>
            <w:tcW w:w="1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CC0A9F"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C04662" w14:textId="77777777" w:rsidR="007B35BB" w:rsidRPr="00F72CD4" w:rsidRDefault="007B35BB" w:rsidP="000D2D5A">
            <w:pPr>
              <w:pStyle w:val="TAH"/>
              <w:rPr>
                <w:rFonts w:eastAsia="SimSun"/>
              </w:rPr>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590887"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A8DE3D" w14:textId="77777777" w:rsidR="007B35BB" w:rsidRPr="00F72CD4" w:rsidRDefault="007B35BB" w:rsidP="000D2D5A">
            <w:pPr>
              <w:pStyle w:val="TAH"/>
              <w:rPr>
                <w:rFonts w:eastAsia="SimSun"/>
                <w:lang w:eastAsia="en-US"/>
              </w:rPr>
            </w:pPr>
            <w:r w:rsidRPr="00F72CD4">
              <w:rPr>
                <w:rFonts w:eastAsia="SimSun"/>
              </w:rPr>
              <w:t>Propagation condition</w:t>
            </w:r>
          </w:p>
        </w:tc>
        <w:tc>
          <w:tcPr>
            <w:tcW w:w="15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6290AB"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2"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354C70A"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15C1393" w14:textId="77777777" w:rsidTr="00EE18EE">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519B49" w14:textId="77777777" w:rsidR="007B35BB" w:rsidRPr="00F72CD4" w:rsidRDefault="007B35BB" w:rsidP="000D2D5A">
            <w:pPr>
              <w:rPr>
                <w:rFonts w:eastAsia="SimSun"/>
                <w:lang w:eastAsia="en-US"/>
              </w:rPr>
            </w:pPr>
          </w:p>
        </w:tc>
        <w:tc>
          <w:tcPr>
            <w:tcW w:w="1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BF257F" w14:textId="77777777" w:rsidR="007B35BB" w:rsidRPr="00F72CD4" w:rsidRDefault="007B35BB" w:rsidP="000D2D5A">
            <w:pPr>
              <w:rPr>
                <w:rFonts w:eastAsia="SimSun"/>
              </w:rPr>
            </w:pPr>
          </w:p>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0E5B24" w14:textId="77777777" w:rsidR="007B35BB" w:rsidRPr="00F72CD4" w:rsidRDefault="007B35BB" w:rsidP="000D2D5A">
            <w:pPr>
              <w:rPr>
                <w:rFonts w:eastAsia="SimSun"/>
              </w:rPr>
            </w:pPr>
          </w:p>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B6465"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D75B3F" w14:textId="77777777" w:rsidR="007B35BB" w:rsidRPr="00F72CD4" w:rsidRDefault="007B35BB" w:rsidP="000D2D5A">
            <w:pPr>
              <w:rPr>
                <w:rFonts w:eastAsia="SimSun"/>
                <w:lang w:eastAsia="en-US"/>
              </w:rPr>
            </w:pPr>
          </w:p>
        </w:tc>
        <w:tc>
          <w:tcPr>
            <w:tcW w:w="15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D45097" w14:textId="77777777" w:rsidR="007B35BB" w:rsidRPr="00F72CD4" w:rsidRDefault="007B35BB" w:rsidP="000D2D5A">
            <w:pPr>
              <w:rPr>
                <w:rFonts w:eastAsia="SimSun"/>
              </w:rPr>
            </w:pP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6B245605" w14:textId="77777777" w:rsidR="007B35BB" w:rsidRPr="00F72CD4" w:rsidRDefault="007B35BB" w:rsidP="000D2D5A">
            <w:pPr>
              <w:pStyle w:val="TAH"/>
              <w:rPr>
                <w:rFonts w:eastAsia="SimSun"/>
              </w:rPr>
            </w:pPr>
            <w:r w:rsidRPr="00F72CD4">
              <w:rPr>
                <w:rFonts w:eastAsia="SimSun"/>
              </w:rPr>
              <w:t>Target BLER</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6C04DB40" w14:textId="77777777" w:rsidR="007B35BB" w:rsidRPr="00F72CD4" w:rsidRDefault="007B35BB" w:rsidP="000D2D5A">
            <w:pPr>
              <w:pStyle w:val="TAH"/>
              <w:rPr>
                <w:rFonts w:eastAsia="SimSun"/>
              </w:rPr>
            </w:pPr>
            <w:r w:rsidRPr="00F72CD4">
              <w:rPr>
                <w:rFonts w:eastAsia="SimSun"/>
              </w:rPr>
              <w:t>SNR (dB)</w:t>
            </w:r>
          </w:p>
        </w:tc>
      </w:tr>
      <w:tr w:rsidR="00EE18EE" w:rsidRPr="00F72CD4" w14:paraId="597A6D17" w14:textId="77777777" w:rsidTr="00EE18EE">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1467A27B" w14:textId="77777777" w:rsidR="00EE18EE" w:rsidRPr="00F72CD4" w:rsidRDefault="00EE18EE" w:rsidP="00EE18EE">
            <w:pPr>
              <w:pStyle w:val="TAC"/>
              <w:rPr>
                <w:rFonts w:eastAsia="SimSun"/>
              </w:rPr>
            </w:pPr>
            <w:r w:rsidRPr="00F72CD4">
              <w:rPr>
                <w:rFonts w:eastAsia="SimSun"/>
              </w:rPr>
              <w:t>1-1</w:t>
            </w:r>
          </w:p>
        </w:tc>
        <w:tc>
          <w:tcPr>
            <w:tcW w:w="1651" w:type="dxa"/>
            <w:tcBorders>
              <w:top w:val="single" w:sz="4" w:space="0" w:color="auto"/>
              <w:left w:val="single" w:sz="4" w:space="0" w:color="auto"/>
              <w:bottom w:val="single" w:sz="4" w:space="0" w:color="auto"/>
              <w:right w:val="single" w:sz="4" w:space="0" w:color="auto"/>
            </w:tcBorders>
            <w:shd w:val="clear" w:color="auto" w:fill="FFFFFF"/>
            <w:hideMark/>
          </w:tcPr>
          <w:p w14:paraId="66D10560" w14:textId="77777777" w:rsidR="00EE18EE" w:rsidRPr="00F72CD4" w:rsidRDefault="00EE18EE" w:rsidP="00EE18EE">
            <w:pPr>
              <w:pStyle w:val="TAC"/>
              <w:rPr>
                <w:rFonts w:eastAsia="SimSun" w:cs="Arial"/>
              </w:rPr>
            </w:pPr>
            <w:r w:rsidRPr="00F72CD4">
              <w:rPr>
                <w:rFonts w:eastAsia="SimSun"/>
              </w:rPr>
              <w:t>R.PDSCH.1-11.1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7BC812A8" w14:textId="77777777" w:rsidR="00EE18EE" w:rsidRPr="00F72CD4" w:rsidRDefault="00EE18EE" w:rsidP="00EE18EE">
            <w:pPr>
              <w:pStyle w:val="TAC"/>
              <w:rPr>
                <w:rFonts w:eastAsia="SimSun"/>
              </w:rPr>
            </w:pPr>
            <w:r w:rsidRPr="00F72CD4">
              <w:rPr>
                <w:rFonts w:eastAsia="SimSun"/>
              </w:rPr>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580AE9E"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74B7B957" w14:textId="77777777" w:rsidR="00EE18EE" w:rsidRPr="00F72CD4" w:rsidRDefault="00EE18EE" w:rsidP="00EE18EE">
            <w:pPr>
              <w:pStyle w:val="TAC"/>
              <w:rPr>
                <w:rFonts w:eastAsia="SimSun" w:cs="Arial"/>
                <w:lang w:eastAsia="en-US"/>
              </w:rPr>
            </w:pPr>
            <w:r w:rsidRPr="00F72CD4">
              <w:rPr>
                <w:rFonts w:eastAsia="SimSun"/>
              </w:rPr>
              <w:t>TDLA30-10</w:t>
            </w:r>
          </w:p>
        </w:tc>
        <w:tc>
          <w:tcPr>
            <w:tcW w:w="1550" w:type="dxa"/>
            <w:tcBorders>
              <w:top w:val="single" w:sz="4" w:space="0" w:color="auto"/>
              <w:left w:val="single" w:sz="4" w:space="0" w:color="auto"/>
              <w:bottom w:val="single" w:sz="4" w:space="0" w:color="auto"/>
              <w:right w:val="single" w:sz="4" w:space="0" w:color="auto"/>
            </w:tcBorders>
            <w:shd w:val="clear" w:color="auto" w:fill="FFFFFF"/>
            <w:hideMark/>
          </w:tcPr>
          <w:p w14:paraId="474E258F"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4</w:t>
            </w:r>
            <w:r w:rsidRPr="00F72CD4">
              <w:rPr>
                <w:rFonts w:eastAsia="SimSun"/>
              </w:rPr>
              <w:t>, ULA Low</w:t>
            </w:r>
          </w:p>
        </w:tc>
        <w:tc>
          <w:tcPr>
            <w:tcW w:w="1462" w:type="dxa"/>
            <w:tcBorders>
              <w:top w:val="single" w:sz="4" w:space="0" w:color="auto"/>
              <w:left w:val="single" w:sz="4" w:space="0" w:color="auto"/>
              <w:bottom w:val="single" w:sz="4" w:space="0" w:color="auto"/>
              <w:right w:val="single" w:sz="4" w:space="0" w:color="auto"/>
            </w:tcBorders>
            <w:shd w:val="clear" w:color="auto" w:fill="FFFFFF"/>
            <w:hideMark/>
          </w:tcPr>
          <w:p w14:paraId="1C03A89B" w14:textId="4D82AF6C" w:rsidR="00EE18EE" w:rsidRPr="00F72CD4" w:rsidRDefault="00EE18EE" w:rsidP="00774B3D">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40" w:type="dxa"/>
            <w:tcBorders>
              <w:top w:val="single" w:sz="4" w:space="0" w:color="auto"/>
              <w:left w:val="single" w:sz="4" w:space="0" w:color="auto"/>
              <w:bottom w:val="single" w:sz="4" w:space="0" w:color="auto"/>
              <w:right w:val="single" w:sz="4" w:space="0" w:color="auto"/>
            </w:tcBorders>
            <w:shd w:val="clear" w:color="auto" w:fill="FFFFFF"/>
            <w:hideMark/>
          </w:tcPr>
          <w:p w14:paraId="53680AFD" w14:textId="21350270" w:rsidR="00EE18EE" w:rsidRPr="00F72CD4" w:rsidRDefault="00EE18EE" w:rsidP="00774B3D">
            <w:pPr>
              <w:pStyle w:val="TAC"/>
              <w:rPr>
                <w:rFonts w:eastAsia="Malgun Gothic"/>
                <w:lang w:eastAsia="zh-TW"/>
              </w:rPr>
            </w:pPr>
            <w:r w:rsidRPr="00F72CD4">
              <w:rPr>
                <w:lang w:eastAsia="zh-CN"/>
              </w:rPr>
              <w:t>-1.4</w:t>
            </w:r>
          </w:p>
        </w:tc>
      </w:tr>
      <w:tr w:rsidR="00EE18EE" w:rsidRPr="00F72CD4" w14:paraId="5541B9E8" w14:textId="77777777" w:rsidTr="00EE18EE">
        <w:trPr>
          <w:cantSplit/>
          <w:jc w:val="center"/>
        </w:trPr>
        <w:tc>
          <w:tcPr>
            <w:tcW w:w="964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48B7FBBF" w14:textId="77777777" w:rsidR="00EE18EE" w:rsidRPr="00F72CD4" w:rsidRDefault="00EE18EE" w:rsidP="00EE18EE">
            <w:pPr>
              <w:pStyle w:val="TAN"/>
              <w:rPr>
                <w:rFonts w:eastAsia="SimSun" w:cs="Arial"/>
                <w:lang w:eastAsia="zh-CN"/>
              </w:rPr>
            </w:pPr>
            <w:r w:rsidRPr="00F72CD4">
              <w:rPr>
                <w:lang w:eastAsia="zh-CN"/>
              </w:rPr>
              <w:t>Note 1:</w:t>
            </w:r>
            <w:r w:rsidRPr="00F72CD4">
              <w:tab/>
            </w:r>
            <w:r w:rsidRPr="00F72CD4">
              <w:rPr>
                <w:lang w:eastAsia="zh-CN"/>
              </w:rPr>
              <w:t>BLER is defined as residual BLER; i.e. ratio of incorrectly received transport blocks / sent transport blocks, independently of the number HARQ transmission(s) for each transport block.</w:t>
            </w:r>
          </w:p>
        </w:tc>
      </w:tr>
    </w:tbl>
    <w:p w14:paraId="5585EC38" w14:textId="77777777" w:rsidR="007B35BB" w:rsidRPr="00F72CD4" w:rsidRDefault="007B35BB" w:rsidP="000D2D5A">
      <w:pPr>
        <w:rPr>
          <w:rFonts w:eastAsia="Malgun Gothic"/>
          <w:lang w:eastAsia="zh-TW"/>
        </w:rPr>
      </w:pPr>
    </w:p>
    <w:p w14:paraId="0DC4129D" w14:textId="77777777" w:rsidR="007B35BB" w:rsidRPr="00F72CD4" w:rsidRDefault="007B35BB" w:rsidP="007B35BB">
      <w:pPr>
        <w:pStyle w:val="Heading5"/>
        <w:rPr>
          <w:rFonts w:eastAsia="Malgun Gothic"/>
        </w:rPr>
      </w:pPr>
      <w:bookmarkStart w:id="913" w:name="_Toc84264653"/>
      <w:bookmarkStart w:id="914" w:name="_Toc90560786"/>
      <w:r w:rsidRPr="00F72CD4">
        <w:rPr>
          <w:rFonts w:eastAsia="Malgun Gothic"/>
        </w:rPr>
        <w:t>5.2.3.1.7</w:t>
      </w:r>
      <w:r w:rsidRPr="00F72CD4">
        <w:rPr>
          <w:rFonts w:eastAsia="Malgun Gothic"/>
        </w:rPr>
        <w:tab/>
        <w:t>4Rx FDD FR1 PDSCH Mapping Type B and UE processing capability 2 performance</w:t>
      </w:r>
      <w:bookmarkEnd w:id="913"/>
      <w:bookmarkEnd w:id="914"/>
    </w:p>
    <w:p w14:paraId="360AC496" w14:textId="77777777" w:rsidR="007B35BB" w:rsidRPr="00F72CD4" w:rsidRDefault="007B35BB" w:rsidP="007B35BB">
      <w:pPr>
        <w:pStyle w:val="H6"/>
        <w:rPr>
          <w:rFonts w:eastAsia="Malgun Gothic"/>
        </w:rPr>
      </w:pPr>
      <w:bookmarkStart w:id="915" w:name="_Toc84264654"/>
      <w:bookmarkStart w:id="916" w:name="_Toc90560787"/>
      <w:r w:rsidRPr="00F72CD4">
        <w:rPr>
          <w:rFonts w:eastAsia="Malgun Gothic"/>
        </w:rPr>
        <w:t>5.2.3.1.7.0</w:t>
      </w:r>
      <w:r w:rsidRPr="00F72CD4">
        <w:rPr>
          <w:rFonts w:eastAsia="Malgun Gothic"/>
        </w:rPr>
        <w:tab/>
        <w:t>Minimum conformance requirements</w:t>
      </w:r>
      <w:bookmarkEnd w:id="915"/>
      <w:bookmarkEnd w:id="916"/>
    </w:p>
    <w:p w14:paraId="56248722" w14:textId="77777777" w:rsidR="007B35BB" w:rsidRPr="00F72CD4" w:rsidRDefault="007B35BB" w:rsidP="000D2D5A">
      <w:pPr>
        <w:rPr>
          <w:rFonts w:eastAsia="Malgun Gothic"/>
        </w:rPr>
      </w:pPr>
      <w:r w:rsidRPr="00F72CD4">
        <w:t>The performance requirements are specified in Table 5.2.3.1.7</w:t>
      </w:r>
      <w:r w:rsidRPr="00F72CD4">
        <w:rPr>
          <w:lang w:eastAsia="zh-CN"/>
        </w:rPr>
        <w:t>.0</w:t>
      </w:r>
      <w:r w:rsidRPr="00F72CD4">
        <w:t>-3, with the addition of test parameters in Table 5.2.3.1.7</w:t>
      </w:r>
      <w:r w:rsidRPr="00F72CD4">
        <w:rPr>
          <w:lang w:eastAsia="zh-CN"/>
        </w:rPr>
        <w:t>.0</w:t>
      </w:r>
      <w:r w:rsidRPr="00F72CD4">
        <w:t xml:space="preserve">-2 and the downlink physical channel setup according to </w:t>
      </w:r>
      <w:r w:rsidRPr="00F72CD4">
        <w:rPr>
          <w:lang w:eastAsia="zh-CN"/>
        </w:rPr>
        <w:t>A</w:t>
      </w:r>
      <w:r w:rsidRPr="00F72CD4">
        <w:t xml:space="preserve">nnex </w:t>
      </w:r>
      <w:r w:rsidRPr="00F72CD4">
        <w:rPr>
          <w:lang w:eastAsia="zh-CN"/>
        </w:rPr>
        <w:t>C.3.1</w:t>
      </w:r>
      <w:r w:rsidRPr="00F72CD4">
        <w:t>.</w:t>
      </w:r>
    </w:p>
    <w:p w14:paraId="5260F89F"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7</w:t>
      </w:r>
      <w:r w:rsidRPr="00F72CD4">
        <w:rPr>
          <w:lang w:eastAsia="zh-CN"/>
        </w:rPr>
        <w:t>.0</w:t>
      </w:r>
      <w:r w:rsidRPr="00F72CD4">
        <w:t>-1</w:t>
      </w:r>
      <w:r w:rsidRPr="00F72CD4">
        <w:rPr>
          <w:lang w:eastAsia="zh-CN"/>
        </w:rPr>
        <w:t>.</w:t>
      </w:r>
    </w:p>
    <w:p w14:paraId="6D2EBA5C" w14:textId="77777777" w:rsidR="007B35BB" w:rsidRPr="00F72CD4" w:rsidRDefault="007B35BB" w:rsidP="000D2D5A">
      <w:pPr>
        <w:pStyle w:val="TH"/>
        <w:rPr>
          <w:lang w:eastAsia="en-US"/>
        </w:rPr>
      </w:pPr>
      <w:r w:rsidRPr="00F72CD4">
        <w:t>Table 5.2.3.1.7</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29AE693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4B04A04"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6A145930" w14:textId="77777777" w:rsidR="007B35BB" w:rsidRPr="00F72CD4" w:rsidRDefault="007B35BB" w:rsidP="000D2D5A">
            <w:pPr>
              <w:pStyle w:val="TAH"/>
            </w:pPr>
            <w:r w:rsidRPr="00F72CD4">
              <w:t>Test index</w:t>
            </w:r>
          </w:p>
        </w:tc>
      </w:tr>
      <w:tr w:rsidR="007B35BB" w:rsidRPr="00F72CD4" w14:paraId="18CADD1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3066614" w14:textId="77777777" w:rsidR="007B35BB" w:rsidRPr="00F72CD4" w:rsidRDefault="007B35BB" w:rsidP="000D2D5A">
            <w:pPr>
              <w:pStyle w:val="TAL"/>
              <w:rPr>
                <w:lang w:eastAsia="zh-CN"/>
              </w:rPr>
            </w:pPr>
            <w:r w:rsidRPr="00F72CD4">
              <w:t>Verify 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786C89C" w14:textId="77777777" w:rsidR="007B35BB" w:rsidRPr="00F72CD4" w:rsidRDefault="007B35BB" w:rsidP="000D2D5A">
            <w:pPr>
              <w:pStyle w:val="TAL"/>
              <w:rPr>
                <w:lang w:eastAsia="zh-CN"/>
              </w:rPr>
            </w:pPr>
            <w:r w:rsidRPr="00F72CD4">
              <w:rPr>
                <w:lang w:eastAsia="zh-CN"/>
              </w:rPr>
              <w:t>1-1</w:t>
            </w:r>
          </w:p>
        </w:tc>
      </w:tr>
    </w:tbl>
    <w:p w14:paraId="39919693" w14:textId="77777777" w:rsidR="007B35BB" w:rsidRPr="00F72CD4" w:rsidRDefault="007B35BB" w:rsidP="000D2D5A">
      <w:pPr>
        <w:rPr>
          <w:lang w:eastAsia="en-US"/>
        </w:rPr>
      </w:pPr>
    </w:p>
    <w:p w14:paraId="214A549B" w14:textId="77777777" w:rsidR="007B35BB" w:rsidRPr="00F72CD4" w:rsidRDefault="007B35BB" w:rsidP="000D2D5A">
      <w:pPr>
        <w:pStyle w:val="TH"/>
      </w:pPr>
      <w:r w:rsidRPr="00F72CD4">
        <w:t>Table 5.2.3.1.7</w:t>
      </w:r>
      <w:r w:rsidRPr="00F72CD4">
        <w:rPr>
          <w:lang w:eastAsia="zh-CN"/>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7B35BB" w:rsidRPr="00F72CD4" w14:paraId="63E68C11"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3B9C718F" w14:textId="77777777" w:rsidR="007B35BB" w:rsidRPr="00F72CD4" w:rsidRDefault="007B35BB" w:rsidP="000D2D5A">
            <w:pPr>
              <w:pStyle w:val="TAH"/>
            </w:pPr>
            <w:r w:rsidRPr="00F72CD4">
              <w:t>Parameter</w:t>
            </w:r>
          </w:p>
        </w:tc>
        <w:tc>
          <w:tcPr>
            <w:tcW w:w="801" w:type="dxa"/>
            <w:tcBorders>
              <w:top w:val="single" w:sz="4" w:space="0" w:color="auto"/>
              <w:left w:val="single" w:sz="4" w:space="0" w:color="auto"/>
              <w:bottom w:val="single" w:sz="4" w:space="0" w:color="auto"/>
              <w:right w:val="single" w:sz="4" w:space="0" w:color="auto"/>
            </w:tcBorders>
            <w:hideMark/>
          </w:tcPr>
          <w:p w14:paraId="7BBD5E13"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2ACF0B05" w14:textId="77777777" w:rsidR="007B35BB" w:rsidRPr="00F72CD4" w:rsidRDefault="007B35BB" w:rsidP="000D2D5A">
            <w:pPr>
              <w:pStyle w:val="TAH"/>
            </w:pPr>
            <w:r w:rsidRPr="00F72CD4">
              <w:t>Value</w:t>
            </w:r>
          </w:p>
        </w:tc>
      </w:tr>
      <w:tr w:rsidR="007B35BB" w:rsidRPr="00F72CD4" w14:paraId="467531DD"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E984C6F" w14:textId="77777777" w:rsidR="007B35BB" w:rsidRPr="00F72CD4" w:rsidRDefault="007B35BB" w:rsidP="000D2D5A">
            <w:pPr>
              <w:pStyle w:val="TAL"/>
            </w:pPr>
            <w:r w:rsidRPr="00F72CD4">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53B8F32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954D4D0" w14:textId="77777777" w:rsidR="007B35BB" w:rsidRPr="00F72CD4" w:rsidRDefault="007B35BB" w:rsidP="000D2D5A">
            <w:pPr>
              <w:pStyle w:val="TAL"/>
            </w:pPr>
            <w:r w:rsidRPr="00F72CD4">
              <w:t>FDD</w:t>
            </w:r>
          </w:p>
        </w:tc>
      </w:tr>
      <w:tr w:rsidR="007B35BB" w:rsidRPr="00F72CD4" w14:paraId="439C0840"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906C055" w14:textId="77777777" w:rsidR="007B35BB" w:rsidRPr="00F72CD4" w:rsidRDefault="007B35BB" w:rsidP="000D2D5A">
            <w:pPr>
              <w:pStyle w:val="TAL"/>
            </w:pPr>
            <w:r w:rsidRPr="00F72CD4">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330D3693"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CF37A00" w14:textId="77777777" w:rsidR="007B35BB" w:rsidRPr="00F72CD4" w:rsidRDefault="007B35BB" w:rsidP="000D2D5A">
            <w:pPr>
              <w:pStyle w:val="TAL"/>
            </w:pPr>
            <w:r w:rsidRPr="00F72CD4">
              <w:t>1</w:t>
            </w:r>
          </w:p>
        </w:tc>
      </w:tr>
      <w:tr w:rsidR="007B35BB" w:rsidRPr="00F72CD4" w14:paraId="32864A7D" w14:textId="77777777" w:rsidTr="007B35BB">
        <w:tc>
          <w:tcPr>
            <w:tcW w:w="1813" w:type="dxa"/>
            <w:tcBorders>
              <w:top w:val="single" w:sz="4" w:space="0" w:color="auto"/>
              <w:left w:val="single" w:sz="4" w:space="0" w:color="auto"/>
              <w:bottom w:val="nil"/>
              <w:right w:val="single" w:sz="4" w:space="0" w:color="auto"/>
            </w:tcBorders>
            <w:vAlign w:val="center"/>
            <w:hideMark/>
          </w:tcPr>
          <w:p w14:paraId="53F54635"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0393399F" w14:textId="77777777" w:rsidR="007B35BB" w:rsidRPr="00F72CD4" w:rsidRDefault="007B35BB" w:rsidP="000D2D5A">
            <w:pPr>
              <w:pStyle w:val="TAL"/>
            </w:pPr>
            <w:r w:rsidRPr="00F72CD4">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42163E7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A67FDF3" w14:textId="77777777" w:rsidR="007B35BB" w:rsidRPr="00F72CD4" w:rsidRDefault="007B35BB" w:rsidP="000D2D5A">
            <w:pPr>
              <w:pStyle w:val="TAL"/>
            </w:pPr>
            <w:r w:rsidRPr="00F72CD4">
              <w:t>Type B</w:t>
            </w:r>
          </w:p>
        </w:tc>
      </w:tr>
      <w:tr w:rsidR="007B35BB" w:rsidRPr="00F72CD4" w14:paraId="51B0351A" w14:textId="77777777" w:rsidTr="007B35BB">
        <w:tc>
          <w:tcPr>
            <w:tcW w:w="0" w:type="auto"/>
            <w:tcBorders>
              <w:top w:val="nil"/>
              <w:left w:val="single" w:sz="4" w:space="0" w:color="auto"/>
              <w:bottom w:val="nil"/>
              <w:right w:val="single" w:sz="4" w:space="0" w:color="auto"/>
            </w:tcBorders>
            <w:vAlign w:val="center"/>
            <w:hideMark/>
          </w:tcPr>
          <w:p w14:paraId="64E476DF"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BB14492" w14:textId="77777777" w:rsidR="007B35BB" w:rsidRPr="00F72CD4" w:rsidRDefault="007B35BB" w:rsidP="000D2D5A">
            <w:pPr>
              <w:pStyle w:val="TAL"/>
            </w:pPr>
            <w:r w:rsidRPr="00F72CD4">
              <w:t>k0</w:t>
            </w:r>
          </w:p>
        </w:tc>
        <w:tc>
          <w:tcPr>
            <w:tcW w:w="801" w:type="dxa"/>
            <w:tcBorders>
              <w:top w:val="single" w:sz="4" w:space="0" w:color="auto"/>
              <w:left w:val="single" w:sz="4" w:space="0" w:color="auto"/>
              <w:bottom w:val="single" w:sz="4" w:space="0" w:color="auto"/>
              <w:right w:val="single" w:sz="4" w:space="0" w:color="auto"/>
            </w:tcBorders>
            <w:vAlign w:val="center"/>
          </w:tcPr>
          <w:p w14:paraId="4AA05CAC"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50FFED7" w14:textId="77777777" w:rsidR="007B35BB" w:rsidRPr="00F72CD4" w:rsidRDefault="007B35BB" w:rsidP="000D2D5A">
            <w:pPr>
              <w:pStyle w:val="TAL"/>
            </w:pPr>
            <w:r w:rsidRPr="00F72CD4">
              <w:t>0</w:t>
            </w:r>
          </w:p>
        </w:tc>
      </w:tr>
      <w:tr w:rsidR="007B35BB" w:rsidRPr="00F72CD4" w14:paraId="34EF908D" w14:textId="77777777" w:rsidTr="007B35BB">
        <w:tc>
          <w:tcPr>
            <w:tcW w:w="0" w:type="auto"/>
            <w:tcBorders>
              <w:top w:val="nil"/>
              <w:left w:val="single" w:sz="4" w:space="0" w:color="auto"/>
              <w:bottom w:val="nil"/>
              <w:right w:val="single" w:sz="4" w:space="0" w:color="auto"/>
            </w:tcBorders>
            <w:vAlign w:val="center"/>
            <w:hideMark/>
          </w:tcPr>
          <w:p w14:paraId="6FF20CB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3DEECB9" w14:textId="77777777" w:rsidR="007B35BB" w:rsidRPr="00F72CD4" w:rsidRDefault="007B35BB" w:rsidP="000D2D5A">
            <w:pPr>
              <w:pStyle w:val="TAL"/>
            </w:pPr>
            <w:r w:rsidRPr="00F72CD4">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0A2C550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1C746AF" w14:textId="77777777" w:rsidR="007B35BB" w:rsidRPr="00F72CD4" w:rsidRDefault="007B35BB" w:rsidP="000D2D5A">
            <w:pPr>
              <w:pStyle w:val="TAL"/>
            </w:pPr>
            <w:r w:rsidRPr="00F72CD4">
              <w:t>2</w:t>
            </w:r>
          </w:p>
        </w:tc>
      </w:tr>
      <w:tr w:rsidR="007B35BB" w:rsidRPr="00F72CD4" w14:paraId="42DD673D" w14:textId="77777777" w:rsidTr="007B35BB">
        <w:tc>
          <w:tcPr>
            <w:tcW w:w="0" w:type="auto"/>
            <w:tcBorders>
              <w:top w:val="nil"/>
              <w:left w:val="single" w:sz="4" w:space="0" w:color="auto"/>
              <w:bottom w:val="nil"/>
              <w:right w:val="single" w:sz="4" w:space="0" w:color="auto"/>
            </w:tcBorders>
            <w:vAlign w:val="center"/>
            <w:hideMark/>
          </w:tcPr>
          <w:p w14:paraId="6589370E"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C11F903" w14:textId="77777777" w:rsidR="007B35BB" w:rsidRPr="00F72CD4" w:rsidRDefault="007B35BB" w:rsidP="000D2D5A">
            <w:pPr>
              <w:pStyle w:val="TAL"/>
            </w:pPr>
            <w:r w:rsidRPr="00F72CD4">
              <w:t>Length (L)</w:t>
            </w:r>
          </w:p>
        </w:tc>
        <w:tc>
          <w:tcPr>
            <w:tcW w:w="801" w:type="dxa"/>
            <w:tcBorders>
              <w:top w:val="single" w:sz="4" w:space="0" w:color="auto"/>
              <w:left w:val="single" w:sz="4" w:space="0" w:color="auto"/>
              <w:bottom w:val="single" w:sz="4" w:space="0" w:color="auto"/>
              <w:right w:val="single" w:sz="4" w:space="0" w:color="auto"/>
            </w:tcBorders>
            <w:vAlign w:val="center"/>
          </w:tcPr>
          <w:p w14:paraId="388ADBA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2188CC6" w14:textId="77777777" w:rsidR="007B35BB" w:rsidRPr="00F72CD4" w:rsidRDefault="007B35BB" w:rsidP="000D2D5A">
            <w:pPr>
              <w:pStyle w:val="TAL"/>
            </w:pPr>
            <w:r w:rsidRPr="00F72CD4">
              <w:t>2</w:t>
            </w:r>
          </w:p>
        </w:tc>
      </w:tr>
      <w:tr w:rsidR="007B35BB" w:rsidRPr="00F72CD4" w14:paraId="762B388D" w14:textId="77777777" w:rsidTr="007B35BB">
        <w:tc>
          <w:tcPr>
            <w:tcW w:w="0" w:type="auto"/>
            <w:tcBorders>
              <w:top w:val="nil"/>
              <w:left w:val="single" w:sz="4" w:space="0" w:color="auto"/>
              <w:bottom w:val="nil"/>
              <w:right w:val="single" w:sz="4" w:space="0" w:color="auto"/>
            </w:tcBorders>
            <w:vAlign w:val="center"/>
            <w:hideMark/>
          </w:tcPr>
          <w:p w14:paraId="42CE6AC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3E3F392" w14:textId="77777777" w:rsidR="007B35BB" w:rsidRPr="00F72CD4" w:rsidRDefault="007B35BB" w:rsidP="000D2D5A">
            <w:pPr>
              <w:pStyle w:val="TAL"/>
            </w:pPr>
            <w:r w:rsidRPr="00F72CD4">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5B03EB40"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64CD78" w14:textId="77777777" w:rsidR="007B35BB" w:rsidRPr="00F72CD4" w:rsidRDefault="007B35BB" w:rsidP="000D2D5A">
            <w:pPr>
              <w:pStyle w:val="TAL"/>
            </w:pPr>
            <w:r w:rsidRPr="00F72CD4">
              <w:t>1</w:t>
            </w:r>
          </w:p>
        </w:tc>
      </w:tr>
      <w:tr w:rsidR="007B35BB" w:rsidRPr="00F72CD4" w14:paraId="6FBCAF40" w14:textId="77777777" w:rsidTr="007B35BB">
        <w:tc>
          <w:tcPr>
            <w:tcW w:w="0" w:type="auto"/>
            <w:tcBorders>
              <w:top w:val="nil"/>
              <w:left w:val="single" w:sz="4" w:space="0" w:color="auto"/>
              <w:bottom w:val="nil"/>
              <w:right w:val="single" w:sz="4" w:space="0" w:color="auto"/>
            </w:tcBorders>
            <w:vAlign w:val="center"/>
            <w:hideMark/>
          </w:tcPr>
          <w:p w14:paraId="73256FC2"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E3D4D19" w14:textId="77777777" w:rsidR="007B35BB" w:rsidRPr="00F72CD4" w:rsidRDefault="007B35BB" w:rsidP="000D2D5A">
            <w:pPr>
              <w:pStyle w:val="TAL"/>
            </w:pPr>
            <w:r w:rsidRPr="00F72CD4">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10C3C06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B80C4D" w14:textId="77777777" w:rsidR="007B35BB" w:rsidRPr="00F72CD4" w:rsidRDefault="007B35BB" w:rsidP="000D2D5A">
            <w:pPr>
              <w:pStyle w:val="TAL"/>
            </w:pPr>
            <w:r w:rsidRPr="00F72CD4">
              <w:t>Static</w:t>
            </w:r>
          </w:p>
        </w:tc>
      </w:tr>
      <w:tr w:rsidR="007B35BB" w:rsidRPr="00F72CD4" w14:paraId="1E5AD686" w14:textId="77777777" w:rsidTr="007B35BB">
        <w:tc>
          <w:tcPr>
            <w:tcW w:w="0" w:type="auto"/>
            <w:tcBorders>
              <w:top w:val="nil"/>
              <w:left w:val="single" w:sz="4" w:space="0" w:color="auto"/>
              <w:bottom w:val="nil"/>
              <w:right w:val="single" w:sz="4" w:space="0" w:color="auto"/>
            </w:tcBorders>
            <w:vAlign w:val="center"/>
            <w:hideMark/>
          </w:tcPr>
          <w:p w14:paraId="349C1CD1"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40A4D6C" w14:textId="77777777" w:rsidR="007B35BB" w:rsidRPr="00F72CD4" w:rsidRDefault="007B35BB" w:rsidP="000D2D5A">
            <w:pPr>
              <w:pStyle w:val="TAL"/>
            </w:pPr>
            <w:r w:rsidRPr="00F72CD4">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7A491DB8"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20614DA" w14:textId="77777777" w:rsidR="007B35BB" w:rsidRPr="00F72CD4" w:rsidRDefault="007B35BB" w:rsidP="000D2D5A">
            <w:pPr>
              <w:pStyle w:val="TAL"/>
            </w:pPr>
            <w:r w:rsidRPr="00F72CD4">
              <w:t>2</w:t>
            </w:r>
          </w:p>
        </w:tc>
      </w:tr>
      <w:tr w:rsidR="007B35BB" w:rsidRPr="00F72CD4" w14:paraId="780FB97E" w14:textId="77777777" w:rsidTr="007B35BB">
        <w:tc>
          <w:tcPr>
            <w:tcW w:w="0" w:type="auto"/>
            <w:tcBorders>
              <w:top w:val="nil"/>
              <w:left w:val="single" w:sz="4" w:space="0" w:color="auto"/>
              <w:bottom w:val="nil"/>
              <w:right w:val="single" w:sz="4" w:space="0" w:color="auto"/>
            </w:tcBorders>
            <w:vAlign w:val="center"/>
            <w:hideMark/>
          </w:tcPr>
          <w:p w14:paraId="1DE498AA"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5C17E42" w14:textId="77777777" w:rsidR="007B35BB" w:rsidRPr="00F72CD4" w:rsidRDefault="007B35BB" w:rsidP="000D2D5A">
            <w:pPr>
              <w:pStyle w:val="TAL"/>
            </w:pPr>
            <w:r w:rsidRPr="00F72CD4">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4B15954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60C7C78" w14:textId="77777777" w:rsidR="007B35BB" w:rsidRPr="00F72CD4" w:rsidRDefault="007B35BB" w:rsidP="000D2D5A">
            <w:pPr>
              <w:pStyle w:val="TAL"/>
            </w:pPr>
            <w:r w:rsidRPr="00F72CD4">
              <w:t>Type 0</w:t>
            </w:r>
          </w:p>
        </w:tc>
      </w:tr>
      <w:tr w:rsidR="007B35BB" w:rsidRPr="00F72CD4" w14:paraId="5C722FD6" w14:textId="77777777" w:rsidTr="007B35BB">
        <w:tc>
          <w:tcPr>
            <w:tcW w:w="0" w:type="auto"/>
            <w:tcBorders>
              <w:top w:val="nil"/>
              <w:left w:val="single" w:sz="4" w:space="0" w:color="auto"/>
              <w:bottom w:val="nil"/>
              <w:right w:val="single" w:sz="4" w:space="0" w:color="auto"/>
            </w:tcBorders>
            <w:vAlign w:val="center"/>
            <w:hideMark/>
          </w:tcPr>
          <w:p w14:paraId="0E4C15EE"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7F20861" w14:textId="77777777" w:rsidR="007B35BB" w:rsidRPr="00F72CD4" w:rsidRDefault="007B35BB" w:rsidP="000D2D5A">
            <w:pPr>
              <w:pStyle w:val="TAL"/>
            </w:pPr>
            <w:r w:rsidRPr="00F72CD4">
              <w:t>RBG size</w:t>
            </w:r>
          </w:p>
        </w:tc>
        <w:tc>
          <w:tcPr>
            <w:tcW w:w="801" w:type="dxa"/>
            <w:tcBorders>
              <w:top w:val="single" w:sz="4" w:space="0" w:color="auto"/>
              <w:left w:val="single" w:sz="4" w:space="0" w:color="auto"/>
              <w:bottom w:val="single" w:sz="4" w:space="0" w:color="auto"/>
              <w:right w:val="single" w:sz="4" w:space="0" w:color="auto"/>
            </w:tcBorders>
            <w:vAlign w:val="center"/>
          </w:tcPr>
          <w:p w14:paraId="3B383E9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7C50588" w14:textId="77777777" w:rsidR="007B35BB" w:rsidRPr="00F72CD4" w:rsidRDefault="007B35BB" w:rsidP="000D2D5A">
            <w:pPr>
              <w:pStyle w:val="TAL"/>
            </w:pPr>
            <w:r w:rsidRPr="00F72CD4">
              <w:rPr>
                <w:lang w:eastAsia="zh-CN"/>
              </w:rPr>
              <w:t>Config2</w:t>
            </w:r>
          </w:p>
        </w:tc>
      </w:tr>
      <w:tr w:rsidR="007B35BB" w:rsidRPr="00F72CD4" w14:paraId="68C162A0" w14:textId="77777777" w:rsidTr="007B35BB">
        <w:tc>
          <w:tcPr>
            <w:tcW w:w="0" w:type="auto"/>
            <w:tcBorders>
              <w:top w:val="nil"/>
              <w:left w:val="single" w:sz="4" w:space="0" w:color="auto"/>
              <w:bottom w:val="nil"/>
              <w:right w:val="single" w:sz="4" w:space="0" w:color="auto"/>
            </w:tcBorders>
            <w:vAlign w:val="center"/>
            <w:hideMark/>
          </w:tcPr>
          <w:p w14:paraId="23A2014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917E726" w14:textId="77777777" w:rsidR="007B35BB" w:rsidRPr="00F72CD4" w:rsidRDefault="007B35BB" w:rsidP="000D2D5A">
            <w:pPr>
              <w:pStyle w:val="TAL"/>
            </w:pPr>
            <w:r w:rsidRPr="00F72CD4">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450B54ED"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EC5E3CF" w14:textId="77777777" w:rsidR="007B35BB" w:rsidRPr="00F72CD4" w:rsidRDefault="007B35BB" w:rsidP="000D2D5A">
            <w:pPr>
              <w:pStyle w:val="TAL"/>
            </w:pPr>
            <w:r w:rsidRPr="00F72CD4">
              <w:t>Non-interleaved</w:t>
            </w:r>
          </w:p>
        </w:tc>
      </w:tr>
      <w:tr w:rsidR="007B35BB" w:rsidRPr="00F72CD4" w14:paraId="5B6FDC9E" w14:textId="77777777" w:rsidTr="007B35BB">
        <w:tc>
          <w:tcPr>
            <w:tcW w:w="0" w:type="auto"/>
            <w:tcBorders>
              <w:top w:val="nil"/>
              <w:left w:val="single" w:sz="4" w:space="0" w:color="auto"/>
              <w:bottom w:val="single" w:sz="4" w:space="0" w:color="auto"/>
              <w:right w:val="single" w:sz="4" w:space="0" w:color="auto"/>
            </w:tcBorders>
            <w:vAlign w:val="center"/>
            <w:hideMark/>
          </w:tcPr>
          <w:p w14:paraId="5DF1799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3D1FA5C" w14:textId="77777777" w:rsidR="007B35BB" w:rsidRPr="00F72CD4" w:rsidRDefault="007B35BB" w:rsidP="000D2D5A">
            <w:pPr>
              <w:pStyle w:val="TAL"/>
            </w:pPr>
            <w:r w:rsidRPr="00F72CD4">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797E5BD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F96E8D9" w14:textId="77777777" w:rsidR="007B35BB" w:rsidRPr="00F72CD4" w:rsidRDefault="007B35BB" w:rsidP="000D2D5A">
            <w:pPr>
              <w:pStyle w:val="TAL"/>
            </w:pPr>
            <w:r w:rsidRPr="00F72CD4">
              <w:t>N/A</w:t>
            </w:r>
          </w:p>
        </w:tc>
      </w:tr>
      <w:tr w:rsidR="007B35BB" w:rsidRPr="00F72CD4" w14:paraId="79D449F8" w14:textId="77777777" w:rsidTr="007B35BB">
        <w:tc>
          <w:tcPr>
            <w:tcW w:w="1813" w:type="dxa"/>
            <w:tcBorders>
              <w:top w:val="single" w:sz="4" w:space="0" w:color="auto"/>
              <w:left w:val="single" w:sz="4" w:space="0" w:color="auto"/>
              <w:bottom w:val="nil"/>
              <w:right w:val="single" w:sz="4" w:space="0" w:color="auto"/>
            </w:tcBorders>
            <w:vAlign w:val="center"/>
            <w:hideMark/>
          </w:tcPr>
          <w:p w14:paraId="6D6F891D"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AEC1711" w14:textId="77777777" w:rsidR="007B35BB" w:rsidRPr="00F72CD4" w:rsidRDefault="007B35BB" w:rsidP="000D2D5A">
            <w:pPr>
              <w:pStyle w:val="TAL"/>
            </w:pPr>
            <w:r w:rsidRPr="00F72CD4">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7E3DD8FD"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5BA5ED1" w14:textId="77777777" w:rsidR="007B35BB" w:rsidRPr="00F72CD4" w:rsidRDefault="007B35BB" w:rsidP="000D2D5A">
            <w:pPr>
              <w:pStyle w:val="TAL"/>
            </w:pPr>
            <w:r w:rsidRPr="00F72CD4">
              <w:t>Type 1</w:t>
            </w:r>
          </w:p>
        </w:tc>
      </w:tr>
      <w:tr w:rsidR="007B35BB" w:rsidRPr="00F72CD4" w14:paraId="073D0999" w14:textId="77777777" w:rsidTr="007B35BB">
        <w:tc>
          <w:tcPr>
            <w:tcW w:w="0" w:type="auto"/>
            <w:tcBorders>
              <w:top w:val="nil"/>
              <w:left w:val="single" w:sz="4" w:space="0" w:color="auto"/>
              <w:bottom w:val="nil"/>
              <w:right w:val="single" w:sz="4" w:space="0" w:color="auto"/>
            </w:tcBorders>
            <w:vAlign w:val="center"/>
            <w:hideMark/>
          </w:tcPr>
          <w:p w14:paraId="6026AB5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6876F49" w14:textId="77777777" w:rsidR="007B35BB" w:rsidRPr="00F72CD4" w:rsidRDefault="007B35BB" w:rsidP="000D2D5A">
            <w:pPr>
              <w:pStyle w:val="TAL"/>
            </w:pPr>
            <w:r w:rsidRPr="00F72CD4">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54C51F1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946411F" w14:textId="77777777" w:rsidR="007B35BB" w:rsidRPr="00F72CD4" w:rsidRDefault="007B35BB" w:rsidP="000D2D5A">
            <w:pPr>
              <w:pStyle w:val="TAL"/>
              <w:rPr>
                <w:lang w:eastAsia="zh-CN"/>
              </w:rPr>
            </w:pPr>
            <w:r w:rsidRPr="00F72CD4">
              <w:rPr>
                <w:lang w:eastAsia="zh-CN"/>
              </w:rPr>
              <w:t>0</w:t>
            </w:r>
          </w:p>
        </w:tc>
      </w:tr>
      <w:tr w:rsidR="007B35BB" w:rsidRPr="00F72CD4" w14:paraId="4A93832F" w14:textId="77777777" w:rsidTr="007B35BB">
        <w:tc>
          <w:tcPr>
            <w:tcW w:w="0" w:type="auto"/>
            <w:tcBorders>
              <w:top w:val="nil"/>
              <w:left w:val="single" w:sz="4" w:space="0" w:color="auto"/>
              <w:bottom w:val="single" w:sz="4" w:space="0" w:color="auto"/>
              <w:right w:val="single" w:sz="4" w:space="0" w:color="auto"/>
            </w:tcBorders>
            <w:vAlign w:val="center"/>
            <w:hideMark/>
          </w:tcPr>
          <w:p w14:paraId="4BA5E30F" w14:textId="77777777" w:rsidR="007B35BB" w:rsidRPr="00F72CD4" w:rsidRDefault="007B35BB" w:rsidP="000D2D5A">
            <w:pPr>
              <w:pStyle w:val="TAL"/>
              <w:rPr>
                <w:lang w:eastAsia="zh-C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604A44C" w14:textId="77777777" w:rsidR="007B35BB" w:rsidRPr="00F72CD4" w:rsidRDefault="007B35BB" w:rsidP="000D2D5A">
            <w:pPr>
              <w:pStyle w:val="TAL"/>
            </w:pPr>
            <w:r w:rsidRPr="00F72CD4">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6B1FB60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A96E9C8" w14:textId="77777777" w:rsidR="007B35BB" w:rsidRPr="00F72CD4" w:rsidRDefault="007B35BB" w:rsidP="000D2D5A">
            <w:pPr>
              <w:pStyle w:val="TAL"/>
            </w:pPr>
            <w:r w:rsidRPr="00F72CD4">
              <w:t>1</w:t>
            </w:r>
          </w:p>
        </w:tc>
      </w:tr>
      <w:tr w:rsidR="007B35BB" w:rsidRPr="00F72CD4" w14:paraId="793033F1"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181C80A3" w14:textId="77777777" w:rsidR="007B35BB" w:rsidRPr="00F72CD4" w:rsidRDefault="007B35BB" w:rsidP="000D2D5A">
            <w:pPr>
              <w:pStyle w:val="TAL"/>
            </w:pPr>
            <w:r w:rsidRPr="00F72CD4">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187FA989"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hideMark/>
          </w:tcPr>
          <w:p w14:paraId="7497A8B6" w14:textId="77777777" w:rsidR="007B35BB" w:rsidRPr="00F72CD4" w:rsidRDefault="007B35BB" w:rsidP="000D2D5A">
            <w:pPr>
              <w:pStyle w:val="TAL"/>
            </w:pPr>
            <w:r w:rsidRPr="00F72CD4">
              <w:t>1</w:t>
            </w:r>
          </w:p>
        </w:tc>
      </w:tr>
      <w:tr w:rsidR="007B35BB" w:rsidRPr="00F72CD4" w14:paraId="77F1D5D9"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49459F0F" w14:textId="77777777" w:rsidR="007B35BB" w:rsidRPr="00F72CD4" w:rsidRDefault="007B35BB" w:rsidP="000D2D5A">
            <w:pPr>
              <w:pStyle w:val="TAL"/>
            </w:pPr>
            <w:r w:rsidRPr="00F72CD4">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0EF3DBB1"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C3FD597" w14:textId="77777777" w:rsidR="007B35BB" w:rsidRPr="00F72CD4" w:rsidRDefault="007B35BB" w:rsidP="000D2D5A">
            <w:pPr>
              <w:pStyle w:val="TAL"/>
            </w:pPr>
            <w:r w:rsidRPr="00F72CD4">
              <w:t>2</w:t>
            </w:r>
          </w:p>
        </w:tc>
      </w:tr>
      <w:tr w:rsidR="007B35BB" w:rsidRPr="00F72CD4" w14:paraId="566BAA3C"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3A5D76D" w14:textId="77777777" w:rsidR="007B35BB" w:rsidRPr="00F72CD4" w:rsidRDefault="007B35BB" w:rsidP="000D2D5A">
            <w:pPr>
              <w:pStyle w:val="TAL"/>
            </w:pPr>
            <w:r w:rsidRPr="00F72CD4">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5C463229"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BFF2644" w14:textId="77777777" w:rsidR="007B35BB" w:rsidRPr="00F72CD4" w:rsidRDefault="007B35BB" w:rsidP="000D2D5A">
            <w:pPr>
              <w:pStyle w:val="TAL"/>
            </w:pPr>
            <w:r w:rsidRPr="00F72CD4">
              <w:t>0</w:t>
            </w:r>
          </w:p>
        </w:tc>
      </w:tr>
    </w:tbl>
    <w:p w14:paraId="7B6EAE17" w14:textId="77777777" w:rsidR="007B35BB" w:rsidRPr="00F72CD4" w:rsidRDefault="007B35BB" w:rsidP="000D2D5A">
      <w:pPr>
        <w:rPr>
          <w:lang w:eastAsia="en-US"/>
        </w:rPr>
      </w:pPr>
    </w:p>
    <w:p w14:paraId="60199094" w14:textId="77777777" w:rsidR="007B35BB" w:rsidRPr="00F72CD4" w:rsidRDefault="007B35BB" w:rsidP="000D2D5A">
      <w:pPr>
        <w:pStyle w:val="TH"/>
      </w:pPr>
      <w:r w:rsidRPr="00F72CD4">
        <w:t>Table 5.2.3.1.7</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3"/>
        <w:gridCol w:w="1679"/>
        <w:gridCol w:w="1137"/>
        <w:gridCol w:w="1176"/>
        <w:gridCol w:w="1399"/>
        <w:gridCol w:w="1574"/>
        <w:gridCol w:w="1488"/>
        <w:gridCol w:w="600"/>
      </w:tblGrid>
      <w:tr w:rsidR="007B35BB" w:rsidRPr="00F72CD4" w14:paraId="4CAEB358" w14:textId="77777777" w:rsidTr="007B35BB">
        <w:trPr>
          <w:cantSplit/>
          <w:jc w:val="center"/>
        </w:trPr>
        <w:tc>
          <w:tcPr>
            <w:tcW w:w="6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CC7114" w14:textId="77777777" w:rsidR="007B35BB" w:rsidRPr="00F72CD4" w:rsidRDefault="007B35BB" w:rsidP="000D2D5A">
            <w:pPr>
              <w:pStyle w:val="TAH"/>
            </w:pPr>
            <w:r w:rsidRPr="00F72CD4">
              <w:t>Test num.</w:t>
            </w:r>
          </w:p>
        </w:tc>
        <w:tc>
          <w:tcPr>
            <w:tcW w:w="16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1AFB02"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31C6766"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B78EA4"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E81A93" w14:textId="77777777" w:rsidR="007B35BB" w:rsidRPr="00F72CD4" w:rsidRDefault="007B35BB" w:rsidP="000D2D5A">
            <w:pPr>
              <w:pStyle w:val="TAH"/>
            </w:pPr>
            <w:r w:rsidRPr="00F72CD4">
              <w:t>Propagation condition</w:t>
            </w:r>
          </w:p>
        </w:tc>
        <w:tc>
          <w:tcPr>
            <w:tcW w:w="15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A502995" w14:textId="77777777" w:rsidR="007B35BB" w:rsidRPr="00F72CD4" w:rsidRDefault="007B35BB" w:rsidP="000D2D5A">
            <w:pPr>
              <w:pStyle w:val="TAH"/>
            </w:pPr>
            <w:r w:rsidRPr="00F72CD4">
              <w:t>Correlation matrix and antenna configuration</w:t>
            </w:r>
          </w:p>
        </w:tc>
        <w:tc>
          <w:tcPr>
            <w:tcW w:w="20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0580B1B" w14:textId="77777777" w:rsidR="007B35BB" w:rsidRPr="00F72CD4" w:rsidRDefault="007B35BB" w:rsidP="000D2D5A">
            <w:pPr>
              <w:pStyle w:val="TAH"/>
            </w:pPr>
            <w:r w:rsidRPr="00F72CD4">
              <w:t>Reference value</w:t>
            </w:r>
          </w:p>
        </w:tc>
      </w:tr>
      <w:tr w:rsidR="007B35BB" w:rsidRPr="00F72CD4" w14:paraId="5DBC69E3" w14:textId="77777777" w:rsidTr="007B35BB">
        <w:trPr>
          <w:cantSplit/>
          <w:jc w:val="center"/>
        </w:trPr>
        <w:tc>
          <w:tcPr>
            <w:tcW w:w="6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231B13" w14:textId="77777777" w:rsidR="007B35BB" w:rsidRPr="00F72CD4" w:rsidRDefault="007B35BB" w:rsidP="000D2D5A"/>
        </w:tc>
        <w:tc>
          <w:tcPr>
            <w:tcW w:w="16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D2838B"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0D249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419E6E" w14:textId="77777777" w:rsidR="007B35BB" w:rsidRPr="00F72CD4" w:rsidRDefault="007B35BB" w:rsidP="000D2D5A">
            <w:pPr>
              <w:rPr>
                <w:lang w:eastAsia="zh-CN"/>
              </w:rPr>
            </w:pPr>
          </w:p>
        </w:tc>
        <w:tc>
          <w:tcPr>
            <w:tcW w:w="13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67B92E" w14:textId="77777777" w:rsidR="007B35BB" w:rsidRPr="00F72CD4" w:rsidRDefault="007B35BB" w:rsidP="000D2D5A"/>
        </w:tc>
        <w:tc>
          <w:tcPr>
            <w:tcW w:w="15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37DDAB" w14:textId="77777777" w:rsidR="007B35BB" w:rsidRPr="00F72CD4" w:rsidRDefault="007B35BB" w:rsidP="000D2D5A"/>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643FDFA8" w14:textId="77777777" w:rsidR="007B35BB" w:rsidRPr="00F72CD4" w:rsidRDefault="007B35BB" w:rsidP="000D2D5A">
            <w:pPr>
              <w:pStyle w:val="TAH"/>
            </w:pPr>
            <w:r w:rsidRPr="00F72CD4">
              <w:t>Fraction of maximum throughput (%)</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017417A9" w14:textId="77777777" w:rsidR="007B35BB" w:rsidRPr="00F72CD4" w:rsidRDefault="007B35BB" w:rsidP="000D2D5A">
            <w:pPr>
              <w:pStyle w:val="TAH"/>
            </w:pPr>
            <w:r w:rsidRPr="00F72CD4">
              <w:t>SNR (dB)</w:t>
            </w:r>
          </w:p>
        </w:tc>
      </w:tr>
      <w:tr w:rsidR="007B35BB" w:rsidRPr="00F72CD4" w14:paraId="694856BD" w14:textId="77777777" w:rsidTr="007B35BB">
        <w:trPr>
          <w:cantSplit/>
          <w:jc w:val="center"/>
        </w:trPr>
        <w:tc>
          <w:tcPr>
            <w:tcW w:w="663" w:type="dxa"/>
            <w:tcBorders>
              <w:top w:val="single" w:sz="4" w:space="0" w:color="auto"/>
              <w:left w:val="single" w:sz="4" w:space="0" w:color="auto"/>
              <w:bottom w:val="single" w:sz="4" w:space="0" w:color="auto"/>
              <w:right w:val="single" w:sz="4" w:space="0" w:color="auto"/>
            </w:tcBorders>
            <w:shd w:val="clear" w:color="auto" w:fill="FFFFFF"/>
            <w:hideMark/>
          </w:tcPr>
          <w:p w14:paraId="20370BD9" w14:textId="77777777" w:rsidR="007B35BB" w:rsidRPr="00F72CD4" w:rsidRDefault="007B35BB" w:rsidP="000D2D5A">
            <w:pPr>
              <w:pStyle w:val="TAC"/>
            </w:pPr>
            <w:r w:rsidRPr="00F72CD4">
              <w:t>1-1</w:t>
            </w:r>
          </w:p>
        </w:tc>
        <w:tc>
          <w:tcPr>
            <w:tcW w:w="1679" w:type="dxa"/>
            <w:tcBorders>
              <w:top w:val="single" w:sz="4" w:space="0" w:color="auto"/>
              <w:left w:val="single" w:sz="4" w:space="0" w:color="auto"/>
              <w:bottom w:val="single" w:sz="4" w:space="0" w:color="auto"/>
              <w:right w:val="single" w:sz="4" w:space="0" w:color="auto"/>
            </w:tcBorders>
            <w:shd w:val="clear" w:color="auto" w:fill="FFFFFF"/>
            <w:hideMark/>
          </w:tcPr>
          <w:p w14:paraId="7ACE55BA" w14:textId="77777777" w:rsidR="007B35BB" w:rsidRPr="00F72CD4" w:rsidRDefault="007B35BB" w:rsidP="000D2D5A">
            <w:pPr>
              <w:pStyle w:val="TAC"/>
            </w:pPr>
            <w:r w:rsidRPr="00F72CD4">
              <w:t>R.PDSCH.1-12.1 F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58BBAEDD"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3303C83" w14:textId="77777777" w:rsidR="007B35BB" w:rsidRPr="00F72CD4" w:rsidRDefault="007B35BB" w:rsidP="000D2D5A">
            <w:pPr>
              <w:pStyle w:val="TAC"/>
            </w:pPr>
            <w:r w:rsidRPr="00F72CD4">
              <w:t>QPSK, 0.30</w:t>
            </w:r>
          </w:p>
        </w:tc>
        <w:tc>
          <w:tcPr>
            <w:tcW w:w="1399" w:type="dxa"/>
            <w:tcBorders>
              <w:top w:val="single" w:sz="4" w:space="0" w:color="auto"/>
              <w:left w:val="single" w:sz="4" w:space="0" w:color="auto"/>
              <w:bottom w:val="single" w:sz="4" w:space="0" w:color="auto"/>
              <w:right w:val="single" w:sz="4" w:space="0" w:color="auto"/>
            </w:tcBorders>
            <w:shd w:val="clear" w:color="auto" w:fill="FFFFFF"/>
            <w:hideMark/>
          </w:tcPr>
          <w:p w14:paraId="5C8E3A77" w14:textId="77777777" w:rsidR="007B35BB" w:rsidRPr="00F72CD4" w:rsidRDefault="007B35BB" w:rsidP="000D2D5A">
            <w:pPr>
              <w:pStyle w:val="TAC"/>
            </w:pPr>
            <w:r w:rsidRPr="00F72CD4">
              <w:t>TDLA30-10</w:t>
            </w:r>
          </w:p>
        </w:tc>
        <w:tc>
          <w:tcPr>
            <w:tcW w:w="1574" w:type="dxa"/>
            <w:tcBorders>
              <w:top w:val="single" w:sz="4" w:space="0" w:color="auto"/>
              <w:left w:val="single" w:sz="4" w:space="0" w:color="auto"/>
              <w:bottom w:val="single" w:sz="4" w:space="0" w:color="auto"/>
              <w:right w:val="single" w:sz="4" w:space="0" w:color="auto"/>
            </w:tcBorders>
            <w:shd w:val="clear" w:color="auto" w:fill="FFFFFF"/>
            <w:hideMark/>
          </w:tcPr>
          <w:p w14:paraId="5765CF01" w14:textId="77777777" w:rsidR="007B35BB" w:rsidRPr="00F72CD4" w:rsidRDefault="007B35BB" w:rsidP="000D2D5A">
            <w:pPr>
              <w:pStyle w:val="TAC"/>
            </w:pPr>
            <w:r w:rsidRPr="00F72CD4">
              <w:t>2x4, ULA Low</w:t>
            </w:r>
          </w:p>
        </w:tc>
        <w:tc>
          <w:tcPr>
            <w:tcW w:w="1488" w:type="dxa"/>
            <w:tcBorders>
              <w:top w:val="single" w:sz="4" w:space="0" w:color="auto"/>
              <w:left w:val="single" w:sz="4" w:space="0" w:color="auto"/>
              <w:bottom w:val="single" w:sz="4" w:space="0" w:color="auto"/>
              <w:right w:val="single" w:sz="4" w:space="0" w:color="auto"/>
            </w:tcBorders>
            <w:shd w:val="clear" w:color="auto" w:fill="FFFFFF"/>
            <w:hideMark/>
          </w:tcPr>
          <w:p w14:paraId="77C34927" w14:textId="77777777" w:rsidR="007B35BB" w:rsidRPr="00F72CD4" w:rsidRDefault="007B35BB" w:rsidP="000D2D5A">
            <w:pPr>
              <w:pStyle w:val="TAC"/>
            </w:pPr>
            <w:r w:rsidRPr="00F72CD4">
              <w:t>70</w:t>
            </w:r>
          </w:p>
        </w:tc>
        <w:tc>
          <w:tcPr>
            <w:tcW w:w="600" w:type="dxa"/>
            <w:tcBorders>
              <w:top w:val="single" w:sz="4" w:space="0" w:color="auto"/>
              <w:left w:val="single" w:sz="4" w:space="0" w:color="auto"/>
              <w:bottom w:val="single" w:sz="4" w:space="0" w:color="auto"/>
              <w:right w:val="single" w:sz="4" w:space="0" w:color="auto"/>
            </w:tcBorders>
            <w:shd w:val="clear" w:color="auto" w:fill="FFFFFF"/>
            <w:hideMark/>
          </w:tcPr>
          <w:p w14:paraId="19DA5DAC" w14:textId="1BAFF9CB" w:rsidR="007B35BB" w:rsidRPr="00F72CD4" w:rsidRDefault="007B35BB" w:rsidP="000D2D5A">
            <w:pPr>
              <w:pStyle w:val="TAC"/>
              <w:rPr>
                <w:lang w:eastAsia="zh-CN"/>
              </w:rPr>
            </w:pPr>
            <w:r w:rsidRPr="00F72CD4">
              <w:rPr>
                <w:lang w:eastAsia="zh-CN"/>
              </w:rPr>
              <w:t>-2.3</w:t>
            </w:r>
          </w:p>
        </w:tc>
      </w:tr>
    </w:tbl>
    <w:p w14:paraId="173486E6" w14:textId="77777777" w:rsidR="007B35BB" w:rsidRPr="00F72CD4" w:rsidRDefault="007B35BB" w:rsidP="000D2D5A">
      <w:pPr>
        <w:rPr>
          <w:highlight w:val="yellow"/>
          <w:lang w:eastAsia="en-US"/>
        </w:rPr>
      </w:pPr>
    </w:p>
    <w:p w14:paraId="5527F128" w14:textId="77777777" w:rsidR="007B35BB" w:rsidRPr="00F72CD4" w:rsidRDefault="007B35BB" w:rsidP="000D2D5A">
      <w:r w:rsidRPr="00F72CD4">
        <w:t>The normative reference for this requirement is TS 38.101-4 [5], clause 5.2.3.1.7.</w:t>
      </w:r>
    </w:p>
    <w:p w14:paraId="785B6FEF" w14:textId="77777777" w:rsidR="007B35BB" w:rsidRPr="00F72CD4" w:rsidRDefault="007B35BB" w:rsidP="00D1288A">
      <w:pPr>
        <w:pStyle w:val="Heading6"/>
        <w:rPr>
          <w:rFonts w:eastAsia="Malgun Gothic"/>
          <w:lang w:eastAsia="en-US"/>
        </w:rPr>
      </w:pPr>
      <w:bookmarkStart w:id="917" w:name="_Toc84264655"/>
      <w:bookmarkStart w:id="918" w:name="_Toc90560788"/>
      <w:r w:rsidRPr="00F72CD4">
        <w:rPr>
          <w:rFonts w:eastAsia="Malgun Gothic"/>
        </w:rPr>
        <w:t>5.2.3.1.7_1</w:t>
      </w:r>
      <w:r w:rsidRPr="00F72CD4">
        <w:rPr>
          <w:rFonts w:eastAsia="Malgun Gothic"/>
        </w:rPr>
        <w:tab/>
        <w:t>4Rx FDD FR1 PDSCH Mapping Type B and UE processing capability 2 performance - 2x4 MIMO with baseline receiver for both SA and NSA</w:t>
      </w:r>
      <w:bookmarkEnd w:id="917"/>
      <w:bookmarkEnd w:id="918"/>
    </w:p>
    <w:p w14:paraId="69807AEA" w14:textId="77777777" w:rsidR="007B35BB" w:rsidRPr="00F72CD4" w:rsidRDefault="007B35BB" w:rsidP="007B35BB">
      <w:pPr>
        <w:pStyle w:val="H6"/>
      </w:pPr>
      <w:r w:rsidRPr="00F72CD4">
        <w:t>5.2.3.1.7_1.1</w:t>
      </w:r>
      <w:r w:rsidRPr="00F72CD4">
        <w:tab/>
        <w:t>Test purpose</w:t>
      </w:r>
    </w:p>
    <w:p w14:paraId="00F8532E" w14:textId="77777777" w:rsidR="007B35BB" w:rsidRPr="00F72CD4" w:rsidRDefault="007B35BB" w:rsidP="000D2D5A">
      <w:r w:rsidRPr="00F72CD4">
        <w:t>To verify PDSCH mapping Type B performance and UE processing capability 2 under four receive antenna conditions.</w:t>
      </w:r>
    </w:p>
    <w:p w14:paraId="519BBBF7" w14:textId="77777777" w:rsidR="007B35BB" w:rsidRPr="00F72CD4" w:rsidRDefault="007B35BB" w:rsidP="007B35BB">
      <w:pPr>
        <w:pStyle w:val="H6"/>
      </w:pPr>
      <w:r w:rsidRPr="00F72CD4">
        <w:t>5.2.3.1.7_1.2</w:t>
      </w:r>
      <w:r w:rsidRPr="00F72CD4">
        <w:tab/>
        <w:t>Test applicability</w:t>
      </w:r>
    </w:p>
    <w:p w14:paraId="5E86CBAC" w14:textId="77777777" w:rsidR="007B35BB" w:rsidRPr="00F72CD4" w:rsidRDefault="007B35BB" w:rsidP="000D2D5A">
      <w:r w:rsidRPr="00F72CD4">
        <w:t xml:space="preserve">Test 1-1 applies to all types of NR UE release 16 and forward supporting capability IE </w:t>
      </w:r>
      <w:r w:rsidRPr="00F72CD4">
        <w:rPr>
          <w:i/>
        </w:rPr>
        <w:t>pdsch-ProcessingType2</w:t>
      </w:r>
      <w:r w:rsidRPr="00F72CD4">
        <w:t>.</w:t>
      </w:r>
    </w:p>
    <w:p w14:paraId="74405BB9" w14:textId="77777777" w:rsidR="007B35BB" w:rsidRPr="00F72CD4" w:rsidRDefault="007B35BB" w:rsidP="007B35BB">
      <w:pPr>
        <w:pStyle w:val="H6"/>
      </w:pPr>
      <w:r w:rsidRPr="00F72CD4">
        <w:t>5.2.3.1.7_1.3</w:t>
      </w:r>
      <w:r w:rsidRPr="00F72CD4">
        <w:tab/>
        <w:t>Test description</w:t>
      </w:r>
    </w:p>
    <w:p w14:paraId="640BCB08" w14:textId="77777777" w:rsidR="007B35BB" w:rsidRPr="00F72CD4" w:rsidRDefault="007B35BB" w:rsidP="007B35BB">
      <w:pPr>
        <w:pStyle w:val="H6"/>
      </w:pPr>
      <w:r w:rsidRPr="00F72CD4">
        <w:t>5.2.3.1.7_1.3.1</w:t>
      </w:r>
      <w:r w:rsidRPr="00F72CD4">
        <w:tab/>
        <w:t>Initial conditions</w:t>
      </w:r>
    </w:p>
    <w:p w14:paraId="3378D171"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D07A63B"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980F887" w14:textId="77777777" w:rsidR="007B35BB" w:rsidRPr="00F72CD4" w:rsidRDefault="007B35BB" w:rsidP="000D2D5A">
      <w:r w:rsidRPr="00F72CD4">
        <w:t>Configurations of PDSCH and PDCCH before measurement are specified in Annex C.</w:t>
      </w:r>
    </w:p>
    <w:p w14:paraId="13CB3DBE" w14:textId="77777777" w:rsidR="007B35BB" w:rsidRPr="00F72CD4" w:rsidRDefault="007B35BB" w:rsidP="000D2D5A">
      <w:r w:rsidRPr="00F72CD4">
        <w:t>Test Environment: Normal, as defined in TS 38.508-1 [6] clause 4.1.</w:t>
      </w:r>
    </w:p>
    <w:p w14:paraId="770C6EAC" w14:textId="01405FA5" w:rsidR="007B35BB" w:rsidRPr="00F72CD4" w:rsidRDefault="007B35BB" w:rsidP="000D2D5A">
      <w:r w:rsidRPr="00F72CD4">
        <w:t xml:space="preserve">Frequencies to be tested: Mid Range, as defined in TS 38.508-1 [6] clause </w:t>
      </w:r>
      <w:r w:rsidR="005A7246" w:rsidRPr="00F72CD4">
        <w:t>5.2.2</w:t>
      </w:r>
      <w:r w:rsidRPr="00F72CD4">
        <w:t>.</w:t>
      </w:r>
    </w:p>
    <w:p w14:paraId="32FEB5B8" w14:textId="77777777" w:rsidR="007B35BB" w:rsidRPr="00F72CD4" w:rsidRDefault="007B35BB" w:rsidP="000D2D5A">
      <w:r w:rsidRPr="00F72CD4">
        <w:t>For EN-DC within FR1 operation, setup the LTE link according to Annex D</w:t>
      </w:r>
    </w:p>
    <w:p w14:paraId="708E29C9"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section A.3.2.5 for UE diagram.</w:t>
      </w:r>
    </w:p>
    <w:p w14:paraId="18E5EAF9" w14:textId="77777777" w:rsidR="007B35BB" w:rsidRPr="00F72CD4" w:rsidRDefault="007B35BB" w:rsidP="000D2D5A">
      <w:pPr>
        <w:pStyle w:val="B1"/>
      </w:pPr>
      <w:r w:rsidRPr="00F72CD4">
        <w:t>2.</w:t>
      </w:r>
      <w:r w:rsidRPr="00F72CD4">
        <w:tab/>
        <w:t>The parameter settings for the cell are set up according to Table 5.2-1, Table 5.2.3.1.7.0-2 as appropriate.</w:t>
      </w:r>
    </w:p>
    <w:p w14:paraId="47741C1D"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C674D37" w14:textId="77777777" w:rsidR="007B35BB" w:rsidRPr="00F72CD4" w:rsidRDefault="007B35BB" w:rsidP="000D2D5A">
      <w:pPr>
        <w:pStyle w:val="B1"/>
      </w:pPr>
      <w:r w:rsidRPr="00F72CD4">
        <w:t>4.</w:t>
      </w:r>
      <w:r w:rsidRPr="00F72CD4">
        <w:tab/>
        <w:t>Propagation conditions are set according to Annex B.0.</w:t>
      </w:r>
    </w:p>
    <w:p w14:paraId="320A182A"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7_1.3.3.</w:t>
      </w:r>
    </w:p>
    <w:p w14:paraId="484DCD49" w14:textId="77777777" w:rsidR="007B35BB" w:rsidRPr="00F72CD4" w:rsidRDefault="007B35BB" w:rsidP="007B35BB">
      <w:pPr>
        <w:pStyle w:val="H6"/>
      </w:pPr>
      <w:r w:rsidRPr="00F72CD4">
        <w:t>5.2.3.1.7_1.3.2</w:t>
      </w:r>
      <w:r w:rsidRPr="00F72CD4">
        <w:tab/>
        <w:t>Test procedure</w:t>
      </w:r>
    </w:p>
    <w:p w14:paraId="6BC9550A" w14:textId="77777777" w:rsidR="007B35BB" w:rsidRPr="00F72CD4" w:rsidRDefault="007B35BB" w:rsidP="000D2D5A">
      <w:pPr>
        <w:pStyle w:val="B1"/>
      </w:pPr>
      <w:r w:rsidRPr="00F72CD4">
        <w:t>1.</w:t>
      </w:r>
      <w:r w:rsidRPr="00F72CD4">
        <w:tab/>
        <w:t>SS transmits PDSCH via PDCCH DCI format 1_1 for C_RNTI to transmit the DL RMC according to Table 5.2.3.1.7.0-3. The SS sends downlink MAC padding bits on the DL RMC.</w:t>
      </w:r>
    </w:p>
    <w:p w14:paraId="25D05393"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1.7_1.4-1.</w:t>
      </w:r>
    </w:p>
    <w:p w14:paraId="4422FA74"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0CEF1BFF" w14:textId="77777777" w:rsidR="007B35BB" w:rsidRPr="00F72CD4" w:rsidRDefault="007B35BB" w:rsidP="007B35BB">
      <w:pPr>
        <w:pStyle w:val="H6"/>
      </w:pPr>
      <w:r w:rsidRPr="00F72CD4">
        <w:t>5.2.3.1.7_1.3.3</w:t>
      </w:r>
      <w:r w:rsidRPr="00F72CD4">
        <w:tab/>
        <w:t>Message contents</w:t>
      </w:r>
    </w:p>
    <w:p w14:paraId="4C11AFAC" w14:textId="77777777" w:rsidR="007B35BB" w:rsidRPr="00F72CD4" w:rsidRDefault="007B35BB" w:rsidP="007B35BB">
      <w:pPr>
        <w:pStyle w:val="H6"/>
      </w:pPr>
      <w:r w:rsidRPr="00F72CD4">
        <w:t>5.2.3.1.7_1.3.3_1</w:t>
      </w:r>
      <w:r w:rsidRPr="00F72CD4">
        <w:tab/>
        <w:t>Message exceptions for SA</w:t>
      </w:r>
    </w:p>
    <w:p w14:paraId="5D8D2F80" w14:textId="77777777" w:rsidR="007B35BB" w:rsidRPr="00F72CD4" w:rsidRDefault="007B35BB" w:rsidP="000D2D5A">
      <w:pPr>
        <w:rPr>
          <w:lang w:eastAsia="en-US"/>
        </w:rPr>
      </w:pPr>
      <w:r w:rsidRPr="00F72CD4">
        <w:t>As defined in clause 5.4.2 of TS 38.508-1 [6] with the following exceptions:</w:t>
      </w:r>
    </w:p>
    <w:p w14:paraId="0C642F6C" w14:textId="77777777" w:rsidR="007B35BB" w:rsidRPr="00F72CD4" w:rsidRDefault="007B35BB" w:rsidP="000D2D5A">
      <w:pPr>
        <w:pStyle w:val="TH"/>
      </w:pPr>
      <w:r w:rsidRPr="00F72CD4">
        <w:t>Table 5.2.3.1.7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33D19E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A7C079D" w14:textId="77777777" w:rsidR="007B35BB" w:rsidRPr="00F72CD4" w:rsidRDefault="007B35BB" w:rsidP="000D2D5A">
            <w:pPr>
              <w:pStyle w:val="TAL"/>
            </w:pPr>
            <w:r w:rsidRPr="00F72CD4">
              <w:t>Derivation Path: TS 38.508-1 [6], Table 5.4.2-19</w:t>
            </w:r>
          </w:p>
        </w:tc>
      </w:tr>
      <w:tr w:rsidR="007B35BB" w:rsidRPr="00F72CD4" w14:paraId="36911F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16B2B7"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3D2F87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F93B45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07B55A3" w14:textId="77777777" w:rsidR="007B35BB" w:rsidRPr="00F72CD4" w:rsidRDefault="007B35BB" w:rsidP="000D2D5A">
            <w:pPr>
              <w:pStyle w:val="TAH"/>
            </w:pPr>
            <w:r w:rsidRPr="00F72CD4">
              <w:t>Condition</w:t>
            </w:r>
          </w:p>
        </w:tc>
      </w:tr>
      <w:tr w:rsidR="007B35BB" w:rsidRPr="00F72CD4" w14:paraId="3AE2232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87B611C"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0496C01" w14:textId="77777777" w:rsidR="007B35BB" w:rsidRPr="00F72CD4" w:rsidRDefault="007B35BB" w:rsidP="000D2D5A">
            <w:pPr>
              <w:pStyle w:val="TAL"/>
            </w:pPr>
            <w:r w:rsidRPr="00F72CD4">
              <w:t>2 entries</w:t>
            </w:r>
          </w:p>
        </w:tc>
        <w:tc>
          <w:tcPr>
            <w:tcW w:w="1701" w:type="dxa"/>
            <w:tcBorders>
              <w:top w:val="single" w:sz="4" w:space="0" w:color="auto"/>
              <w:left w:val="single" w:sz="4" w:space="0" w:color="auto"/>
              <w:bottom w:val="single" w:sz="4" w:space="0" w:color="auto"/>
              <w:right w:val="single" w:sz="4" w:space="0" w:color="auto"/>
            </w:tcBorders>
          </w:tcPr>
          <w:p w14:paraId="0BC12D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CFC01EA" w14:textId="77777777" w:rsidR="007B35BB" w:rsidRPr="00F72CD4" w:rsidRDefault="007B35BB" w:rsidP="000D2D5A">
            <w:pPr>
              <w:pStyle w:val="TAL"/>
            </w:pPr>
            <w:r w:rsidRPr="00F72CD4">
              <w:t>FR1</w:t>
            </w:r>
          </w:p>
        </w:tc>
      </w:tr>
      <w:tr w:rsidR="007B35BB" w:rsidRPr="00F72CD4" w14:paraId="685DC4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06AA0E0"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65AA7CD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883A77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BD0B0D" w14:textId="77777777" w:rsidR="007B35BB" w:rsidRPr="00F72CD4" w:rsidRDefault="007B35BB" w:rsidP="000D2D5A">
            <w:pPr>
              <w:pStyle w:val="TAL"/>
            </w:pPr>
          </w:p>
        </w:tc>
      </w:tr>
      <w:tr w:rsidR="007B35BB" w:rsidRPr="00F72CD4" w14:paraId="69C2349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05190C0"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42B0CE4" w14:textId="1DA1E99A"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29A33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A7A06C" w14:textId="77777777" w:rsidR="007B35BB" w:rsidRPr="00F72CD4" w:rsidRDefault="007B35BB" w:rsidP="000D2D5A">
            <w:pPr>
              <w:pStyle w:val="TAL"/>
              <w:rPr>
                <w:rFonts w:eastAsia="MS Gothic"/>
              </w:rPr>
            </w:pPr>
          </w:p>
        </w:tc>
      </w:tr>
      <w:tr w:rsidR="007B35BB" w:rsidRPr="00F72CD4" w14:paraId="1A9675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6952A9" w14:textId="77777777" w:rsidR="007B35BB" w:rsidRPr="00F72CD4" w:rsidRDefault="007B35BB" w:rsidP="000D2D5A">
            <w:pPr>
              <w:pStyle w:val="TAL"/>
              <w:rPr>
                <w:rFonts w:eastAsia="Malgun Gothic"/>
              </w:rPr>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1594FF41" w14:textId="77777777" w:rsidR="007B35BB" w:rsidRPr="00F72CD4" w:rsidRDefault="007B35BB" w:rsidP="000D2D5A">
            <w:pPr>
              <w:pStyle w:val="TAL"/>
              <w:rPr>
                <w:rFonts w:cs="Arial"/>
                <w:kern w:val="2"/>
                <w:szCs w:val="18"/>
              </w:rPr>
            </w:pPr>
            <w:r w:rsidRPr="00F72CD4">
              <w:t>typeB</w:t>
            </w:r>
          </w:p>
        </w:tc>
        <w:tc>
          <w:tcPr>
            <w:tcW w:w="1701" w:type="dxa"/>
            <w:tcBorders>
              <w:top w:val="single" w:sz="4" w:space="0" w:color="auto"/>
              <w:left w:val="single" w:sz="4" w:space="0" w:color="auto"/>
              <w:bottom w:val="single" w:sz="4" w:space="0" w:color="auto"/>
              <w:right w:val="single" w:sz="4" w:space="0" w:color="auto"/>
            </w:tcBorders>
          </w:tcPr>
          <w:p w14:paraId="10111CA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843948" w14:textId="77777777" w:rsidR="007B35BB" w:rsidRPr="00F72CD4" w:rsidRDefault="007B35BB" w:rsidP="000D2D5A">
            <w:pPr>
              <w:pStyle w:val="TAL"/>
              <w:rPr>
                <w:rFonts w:eastAsia="MS Gothic"/>
              </w:rPr>
            </w:pPr>
          </w:p>
        </w:tc>
      </w:tr>
      <w:tr w:rsidR="007B35BB" w:rsidRPr="00F72CD4" w14:paraId="1EA5C4E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254F3E" w14:textId="77777777" w:rsidR="007B35BB" w:rsidRPr="00F72CD4" w:rsidRDefault="007B35BB" w:rsidP="000D2D5A">
            <w:pPr>
              <w:pStyle w:val="TAL"/>
              <w:rPr>
                <w:rFonts w:eastAsia="Malgun Gothic"/>
              </w:rPr>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475DBE69" w14:textId="77777777" w:rsidR="007B35BB" w:rsidRPr="00F72CD4" w:rsidRDefault="007B35BB" w:rsidP="000D2D5A">
            <w:pPr>
              <w:pStyle w:val="TAL"/>
              <w:rPr>
                <w:rFonts w:cs="Arial"/>
                <w:kern w:val="2"/>
                <w:szCs w:val="18"/>
              </w:rPr>
            </w:pPr>
            <w:r w:rsidRPr="00F72CD4">
              <w:t>16</w:t>
            </w:r>
          </w:p>
        </w:tc>
        <w:tc>
          <w:tcPr>
            <w:tcW w:w="1701" w:type="dxa"/>
            <w:tcBorders>
              <w:top w:val="single" w:sz="4" w:space="0" w:color="auto"/>
              <w:left w:val="single" w:sz="4" w:space="0" w:color="auto"/>
              <w:bottom w:val="single" w:sz="4" w:space="0" w:color="auto"/>
              <w:right w:val="single" w:sz="4" w:space="0" w:color="auto"/>
            </w:tcBorders>
            <w:hideMark/>
          </w:tcPr>
          <w:p w14:paraId="725EA785" w14:textId="77777777" w:rsidR="007B35BB" w:rsidRPr="00F72CD4" w:rsidRDefault="007B35BB" w:rsidP="000D2D5A">
            <w:pPr>
              <w:pStyle w:val="TAL"/>
            </w:pPr>
            <w:r w:rsidRPr="00F72CD4">
              <w:t>Start symbol(S)=2, Length(L)=2</w:t>
            </w:r>
          </w:p>
        </w:tc>
        <w:tc>
          <w:tcPr>
            <w:tcW w:w="1245" w:type="dxa"/>
            <w:tcBorders>
              <w:top w:val="single" w:sz="4" w:space="0" w:color="auto"/>
              <w:left w:val="single" w:sz="4" w:space="0" w:color="auto"/>
              <w:bottom w:val="single" w:sz="4" w:space="0" w:color="auto"/>
              <w:right w:val="single" w:sz="4" w:space="0" w:color="auto"/>
            </w:tcBorders>
          </w:tcPr>
          <w:p w14:paraId="344D904E" w14:textId="77777777" w:rsidR="007B35BB" w:rsidRPr="00F72CD4" w:rsidRDefault="007B35BB" w:rsidP="000D2D5A">
            <w:pPr>
              <w:pStyle w:val="TAL"/>
              <w:rPr>
                <w:rFonts w:eastAsia="MS Gothic"/>
                <w:lang w:eastAsia="en-US"/>
              </w:rPr>
            </w:pPr>
          </w:p>
        </w:tc>
      </w:tr>
      <w:tr w:rsidR="007B35BB" w:rsidRPr="00F72CD4" w14:paraId="6F43C33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7F66BF"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A959A4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84BACE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349BA5" w14:textId="77777777" w:rsidR="007B35BB" w:rsidRPr="00F72CD4" w:rsidRDefault="007B35BB" w:rsidP="000D2D5A">
            <w:pPr>
              <w:pStyle w:val="TAL"/>
              <w:rPr>
                <w:rFonts w:eastAsia="MS Gothic"/>
              </w:rPr>
            </w:pPr>
          </w:p>
        </w:tc>
      </w:tr>
      <w:tr w:rsidR="007B35BB" w:rsidRPr="00F72CD4" w14:paraId="18D010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A5BAC7"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1FB200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A07E40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BC32786" w14:textId="77777777" w:rsidR="007B35BB" w:rsidRPr="00F72CD4" w:rsidRDefault="007B35BB" w:rsidP="000D2D5A">
            <w:pPr>
              <w:pStyle w:val="TAL"/>
              <w:rPr>
                <w:rFonts w:eastAsia="MS Gothic"/>
              </w:rPr>
            </w:pPr>
          </w:p>
        </w:tc>
      </w:tr>
    </w:tbl>
    <w:p w14:paraId="011F8420" w14:textId="77777777" w:rsidR="007B35BB" w:rsidRPr="00F72CD4" w:rsidRDefault="007B35BB" w:rsidP="000D2D5A">
      <w:pPr>
        <w:rPr>
          <w:rFonts w:eastAsia="MS Mincho"/>
        </w:rPr>
      </w:pPr>
    </w:p>
    <w:p w14:paraId="311C6218" w14:textId="77777777" w:rsidR="007B35BB" w:rsidRPr="00F72CD4" w:rsidRDefault="007B35BB" w:rsidP="000D2D5A">
      <w:pPr>
        <w:pStyle w:val="TH"/>
        <w:rPr>
          <w:rFonts w:eastAsia="Malgun Gothic"/>
          <w:i/>
          <w:iCs/>
          <w:lang w:eastAsia="en-US"/>
        </w:rPr>
      </w:pPr>
      <w:r w:rsidRPr="00F72CD4">
        <w:t xml:space="preserve">Table 5.2.3.1.7_1.3.3_1-2: </w:t>
      </w:r>
      <w:r w:rsidRPr="00F72CD4">
        <w:rPr>
          <w:i/>
          <w:iCs/>
        </w:rPr>
        <w:t>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01B449D"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8EBFB7A" w14:textId="77777777" w:rsidR="007B35BB" w:rsidRPr="00F72CD4" w:rsidRDefault="007B35BB" w:rsidP="000D2D5A">
            <w:pPr>
              <w:pStyle w:val="TAL"/>
            </w:pPr>
            <w:r w:rsidRPr="00F72CD4">
              <w:t>Derivation Path: TS 38.508-1 [6], Table 4.6.3-112</w:t>
            </w:r>
          </w:p>
        </w:tc>
      </w:tr>
      <w:tr w:rsidR="007B35BB" w:rsidRPr="00F72CD4" w14:paraId="6F0648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23E93B"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9B74261"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67A6DD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1D40D11" w14:textId="77777777" w:rsidR="007B35BB" w:rsidRPr="00F72CD4" w:rsidRDefault="007B35BB" w:rsidP="000D2D5A">
            <w:pPr>
              <w:pStyle w:val="TAH"/>
            </w:pPr>
            <w:r w:rsidRPr="00F72CD4">
              <w:t>Condition</w:t>
            </w:r>
          </w:p>
        </w:tc>
      </w:tr>
      <w:tr w:rsidR="007B35BB" w:rsidRPr="00F72CD4" w14:paraId="4259FC0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F07E754" w14:textId="77777777" w:rsidR="007B35BB" w:rsidRPr="00F72CD4" w:rsidRDefault="007B35BB" w:rsidP="000D2D5A">
            <w:pPr>
              <w:pStyle w:val="TAL"/>
            </w:pPr>
            <w:r w:rsidRPr="00F72CD4">
              <w:t xml:space="preserve">PUC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4D42670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777EF8F"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F2DFD45" w14:textId="77777777" w:rsidR="007B35BB" w:rsidRPr="00F72CD4" w:rsidRDefault="007B35BB" w:rsidP="000D2D5A">
            <w:pPr>
              <w:pStyle w:val="TAL"/>
            </w:pPr>
            <w:r w:rsidRPr="00F72CD4">
              <w:t>FR1</w:t>
            </w:r>
          </w:p>
        </w:tc>
      </w:tr>
      <w:tr w:rsidR="007B35BB" w:rsidRPr="00F72CD4" w14:paraId="221CE8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25BE8F" w14:textId="77777777" w:rsidR="007B35BB" w:rsidRPr="00F72CD4" w:rsidRDefault="007B35BB" w:rsidP="000D2D5A">
            <w:pPr>
              <w:pStyle w:val="TAL"/>
            </w:pPr>
            <w:r w:rsidRPr="00F72CD4">
              <w:t xml:space="preserve">  dl-DataToUL-ACK SEQUENCE (SIZE (1)) OF INTEGER {</w:t>
            </w:r>
          </w:p>
        </w:tc>
        <w:tc>
          <w:tcPr>
            <w:tcW w:w="2268" w:type="dxa"/>
            <w:tcBorders>
              <w:top w:val="single" w:sz="4" w:space="0" w:color="auto"/>
              <w:left w:val="single" w:sz="4" w:space="0" w:color="auto"/>
              <w:bottom w:val="single" w:sz="4" w:space="0" w:color="auto"/>
              <w:right w:val="single" w:sz="4" w:space="0" w:color="auto"/>
            </w:tcBorders>
            <w:hideMark/>
          </w:tcPr>
          <w:p w14:paraId="700C21A7" w14:textId="77777777" w:rsidR="007B35BB" w:rsidRPr="00F72CD4" w:rsidRDefault="007B35BB" w:rsidP="000D2D5A">
            <w:pPr>
              <w:pStyle w:val="TAL"/>
            </w:pPr>
            <w:r w:rsidRPr="00F72CD4">
              <w:t>1 entry</w:t>
            </w:r>
          </w:p>
        </w:tc>
        <w:tc>
          <w:tcPr>
            <w:tcW w:w="1701" w:type="dxa"/>
            <w:tcBorders>
              <w:top w:val="single" w:sz="4" w:space="0" w:color="auto"/>
              <w:left w:val="single" w:sz="4" w:space="0" w:color="auto"/>
              <w:bottom w:val="single" w:sz="4" w:space="0" w:color="auto"/>
              <w:right w:val="single" w:sz="4" w:space="0" w:color="auto"/>
            </w:tcBorders>
          </w:tcPr>
          <w:p w14:paraId="1C73FC3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A020F4" w14:textId="77777777" w:rsidR="007B35BB" w:rsidRPr="00F72CD4" w:rsidRDefault="007B35BB" w:rsidP="000D2D5A">
            <w:pPr>
              <w:pStyle w:val="TAL"/>
            </w:pPr>
          </w:p>
        </w:tc>
      </w:tr>
      <w:tr w:rsidR="007B35BB" w:rsidRPr="00F72CD4" w14:paraId="35FC29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22FC2A" w14:textId="77777777" w:rsidR="007B35BB" w:rsidRPr="00F72CD4" w:rsidRDefault="007B35BB" w:rsidP="000D2D5A">
            <w:pPr>
              <w:pStyle w:val="TAL"/>
            </w:pPr>
            <w:r w:rsidRPr="00F72CD4">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3B30B152" w14:textId="77777777" w:rsidR="007B35BB" w:rsidRPr="00F72CD4" w:rsidRDefault="007B35BB" w:rsidP="000D2D5A">
            <w:pPr>
              <w:pStyle w:val="TAL"/>
              <w:rPr>
                <w:rFonts w:cs="Arial"/>
                <w:kern w:val="2"/>
                <w:szCs w:val="18"/>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560F7D5D"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2B494C2D" w14:textId="77777777" w:rsidR="007B35BB" w:rsidRPr="00F72CD4" w:rsidRDefault="007B35BB" w:rsidP="000D2D5A">
            <w:pPr>
              <w:pStyle w:val="TAL"/>
              <w:rPr>
                <w:rFonts w:eastAsia="MS Gothic"/>
              </w:rPr>
            </w:pPr>
          </w:p>
        </w:tc>
      </w:tr>
      <w:tr w:rsidR="007B35BB" w:rsidRPr="00F72CD4" w14:paraId="1EDEEE8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D87938"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7CAF0DDD"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tcPr>
          <w:p w14:paraId="62B3E426"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44723A" w14:textId="77777777" w:rsidR="007B35BB" w:rsidRPr="00F72CD4" w:rsidRDefault="007B35BB" w:rsidP="000D2D5A">
            <w:pPr>
              <w:pStyle w:val="TAL"/>
              <w:rPr>
                <w:rFonts w:eastAsia="MS Gothic"/>
              </w:rPr>
            </w:pPr>
          </w:p>
        </w:tc>
      </w:tr>
      <w:tr w:rsidR="007B35BB" w:rsidRPr="00F72CD4" w14:paraId="430995A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9720B4F"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5728B41C"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hideMark/>
          </w:tcPr>
          <w:p w14:paraId="4F926AEA"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F1C7D8E" w14:textId="77777777" w:rsidR="007B35BB" w:rsidRPr="00F72CD4" w:rsidRDefault="007B35BB" w:rsidP="000D2D5A">
            <w:pPr>
              <w:pStyle w:val="TAL"/>
              <w:rPr>
                <w:rFonts w:eastAsia="MS Gothic"/>
                <w:lang w:eastAsia="en-US"/>
              </w:rPr>
            </w:pPr>
          </w:p>
        </w:tc>
      </w:tr>
    </w:tbl>
    <w:p w14:paraId="61BF75DE" w14:textId="77777777" w:rsidR="007B35BB" w:rsidRPr="00F72CD4" w:rsidRDefault="007B35BB" w:rsidP="000D2D5A">
      <w:pPr>
        <w:rPr>
          <w:rFonts w:eastAsia="Malgun Gothic"/>
          <w:lang w:eastAsia="en-US"/>
        </w:rPr>
      </w:pPr>
    </w:p>
    <w:p w14:paraId="0919C10F" w14:textId="77777777" w:rsidR="007B35BB" w:rsidRPr="00F72CD4" w:rsidRDefault="007B35BB" w:rsidP="000D2D5A">
      <w:pPr>
        <w:pStyle w:val="TH"/>
      </w:pPr>
      <w:r w:rsidRPr="00F72CD4">
        <w:t>Table 5.2.3.1.7_1.3.3_1-3: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02E5E0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C101625" w14:textId="77777777" w:rsidR="007B35BB" w:rsidRPr="00F72CD4" w:rsidRDefault="007B35BB" w:rsidP="000D2D5A">
            <w:pPr>
              <w:pStyle w:val="TAL"/>
            </w:pPr>
            <w:r w:rsidRPr="00F72CD4">
              <w:t>Derivation Path: TS 38.508-1 [6], Table 4.3.6.1.2.2-1</w:t>
            </w:r>
          </w:p>
        </w:tc>
      </w:tr>
      <w:tr w:rsidR="007B35BB" w:rsidRPr="00F72CD4" w14:paraId="2030734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DA5BE2" w14:textId="77777777" w:rsidR="007B35BB" w:rsidRPr="00F72CD4" w:rsidRDefault="007B35BB" w:rsidP="000D2D5A">
            <w:pPr>
              <w:pStyle w:val="TAH"/>
              <w:rPr>
                <w:lang w:eastAsia="en-US"/>
              </w:rPr>
            </w:pPr>
            <w:r w:rsidRPr="00F72CD4">
              <w:t>Parameter</w:t>
            </w:r>
          </w:p>
        </w:tc>
        <w:tc>
          <w:tcPr>
            <w:tcW w:w="2268" w:type="dxa"/>
            <w:tcBorders>
              <w:top w:val="single" w:sz="4" w:space="0" w:color="auto"/>
              <w:left w:val="single" w:sz="4" w:space="0" w:color="auto"/>
              <w:bottom w:val="single" w:sz="4" w:space="0" w:color="auto"/>
              <w:right w:val="single" w:sz="4" w:space="0" w:color="auto"/>
            </w:tcBorders>
            <w:hideMark/>
          </w:tcPr>
          <w:p w14:paraId="5D03B40F" w14:textId="77777777" w:rsidR="007B35BB" w:rsidRPr="00F72CD4" w:rsidRDefault="007B35BB" w:rsidP="000D2D5A">
            <w:pPr>
              <w:pStyle w:val="TAH"/>
            </w:pPr>
            <w:r w:rsidRPr="00F72CD4">
              <w:t>Value</w:t>
            </w:r>
          </w:p>
        </w:tc>
        <w:tc>
          <w:tcPr>
            <w:tcW w:w="1701" w:type="dxa"/>
            <w:tcBorders>
              <w:top w:val="single" w:sz="4" w:space="0" w:color="auto"/>
              <w:left w:val="single" w:sz="4" w:space="0" w:color="auto"/>
              <w:bottom w:val="single" w:sz="4" w:space="0" w:color="auto"/>
              <w:right w:val="single" w:sz="4" w:space="0" w:color="auto"/>
            </w:tcBorders>
            <w:hideMark/>
          </w:tcPr>
          <w:p w14:paraId="721F7DCF" w14:textId="77777777" w:rsidR="007B35BB" w:rsidRPr="00F72CD4" w:rsidRDefault="007B35BB" w:rsidP="000D2D5A">
            <w:pPr>
              <w:pStyle w:val="TAH"/>
            </w:pPr>
            <w:r w:rsidRPr="00F72CD4">
              <w:t>Value in binary</w:t>
            </w:r>
          </w:p>
        </w:tc>
        <w:tc>
          <w:tcPr>
            <w:tcW w:w="1245" w:type="dxa"/>
            <w:tcBorders>
              <w:top w:val="single" w:sz="4" w:space="0" w:color="auto"/>
              <w:left w:val="single" w:sz="4" w:space="0" w:color="auto"/>
              <w:bottom w:val="single" w:sz="4" w:space="0" w:color="auto"/>
              <w:right w:val="single" w:sz="4" w:space="0" w:color="auto"/>
            </w:tcBorders>
            <w:hideMark/>
          </w:tcPr>
          <w:p w14:paraId="3D2A70A6" w14:textId="77777777" w:rsidR="007B35BB" w:rsidRPr="00F72CD4" w:rsidRDefault="007B35BB" w:rsidP="000D2D5A">
            <w:pPr>
              <w:pStyle w:val="TAH"/>
            </w:pPr>
            <w:r w:rsidRPr="00F72CD4">
              <w:t>Condition</w:t>
            </w:r>
          </w:p>
        </w:tc>
      </w:tr>
      <w:tr w:rsidR="007B35BB" w:rsidRPr="00F72CD4" w14:paraId="3149B1B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C38F55" w14:textId="77777777" w:rsidR="007B35BB" w:rsidRPr="00F72CD4" w:rsidRDefault="007B35BB" w:rsidP="000D2D5A">
            <w:pPr>
              <w:pStyle w:val="TAL"/>
            </w:pPr>
            <w:r w:rsidRPr="00F72CD4">
              <w:rPr>
                <w:lang w:eastAsia="zh-CN"/>
              </w:rPr>
              <w:t>PDSCH-to-HARQ_feedback timing indicator</w:t>
            </w:r>
          </w:p>
        </w:tc>
        <w:tc>
          <w:tcPr>
            <w:tcW w:w="2268" w:type="dxa"/>
            <w:tcBorders>
              <w:top w:val="single" w:sz="4" w:space="0" w:color="auto"/>
              <w:left w:val="single" w:sz="4" w:space="0" w:color="auto"/>
              <w:bottom w:val="single" w:sz="4" w:space="0" w:color="auto"/>
              <w:right w:val="single" w:sz="4" w:space="0" w:color="auto"/>
            </w:tcBorders>
            <w:hideMark/>
          </w:tcPr>
          <w:p w14:paraId="525EAB96" w14:textId="77777777" w:rsidR="007B35BB" w:rsidRPr="00F72CD4" w:rsidRDefault="007B35BB" w:rsidP="000D2D5A">
            <w:pPr>
              <w:pStyle w:val="TAL"/>
            </w:pPr>
            <w:r w:rsidRPr="00F72CD4">
              <w:t>K1=0 as per dl-DataToUL-ACK in Table 5.2.3.1.7_1.3.3_1-3</w:t>
            </w:r>
          </w:p>
        </w:tc>
        <w:tc>
          <w:tcPr>
            <w:tcW w:w="1701" w:type="dxa"/>
            <w:tcBorders>
              <w:top w:val="single" w:sz="4" w:space="0" w:color="auto"/>
              <w:left w:val="single" w:sz="4" w:space="0" w:color="auto"/>
              <w:bottom w:val="single" w:sz="4" w:space="0" w:color="auto"/>
              <w:right w:val="single" w:sz="4" w:space="0" w:color="auto"/>
            </w:tcBorders>
            <w:hideMark/>
          </w:tcPr>
          <w:p w14:paraId="14E96F23" w14:textId="77777777" w:rsidR="007B35BB" w:rsidRPr="00F72CD4" w:rsidRDefault="007B35BB" w:rsidP="000D2D5A">
            <w:pPr>
              <w:pStyle w:val="TAL"/>
            </w:pPr>
            <w:r w:rsidRPr="00F72CD4">
              <w:t>“000”</w:t>
            </w:r>
          </w:p>
        </w:tc>
        <w:tc>
          <w:tcPr>
            <w:tcW w:w="1245" w:type="dxa"/>
            <w:tcBorders>
              <w:top w:val="single" w:sz="4" w:space="0" w:color="auto"/>
              <w:left w:val="single" w:sz="4" w:space="0" w:color="auto"/>
              <w:bottom w:val="single" w:sz="4" w:space="0" w:color="auto"/>
              <w:right w:val="single" w:sz="4" w:space="0" w:color="auto"/>
            </w:tcBorders>
          </w:tcPr>
          <w:p w14:paraId="5A595CCB" w14:textId="77777777" w:rsidR="007B35BB" w:rsidRPr="00F72CD4" w:rsidRDefault="007B35BB" w:rsidP="000D2D5A">
            <w:pPr>
              <w:pStyle w:val="TAL"/>
            </w:pPr>
          </w:p>
        </w:tc>
      </w:tr>
    </w:tbl>
    <w:p w14:paraId="71F52215" w14:textId="77777777" w:rsidR="00901A95" w:rsidRPr="00F72CD4" w:rsidRDefault="00901A95" w:rsidP="00901A95">
      <w:pPr>
        <w:rPr>
          <w:rFonts w:eastAsia="MS Mincho"/>
        </w:rPr>
      </w:pPr>
    </w:p>
    <w:p w14:paraId="64297CFB" w14:textId="77777777" w:rsidR="00901A95" w:rsidRPr="00F72CD4" w:rsidRDefault="00901A95" w:rsidP="00901A95">
      <w:pPr>
        <w:pStyle w:val="TH"/>
      </w:pPr>
      <w:r w:rsidRPr="00F72CD4">
        <w:t>Table 5.2.3.1.7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01A95" w:rsidRPr="00F72CD4" w14:paraId="48445423" w14:textId="77777777" w:rsidTr="00C00790">
        <w:tc>
          <w:tcPr>
            <w:tcW w:w="9747" w:type="dxa"/>
            <w:gridSpan w:val="4"/>
            <w:tcBorders>
              <w:top w:val="single" w:sz="4" w:space="0" w:color="auto"/>
              <w:left w:val="single" w:sz="4" w:space="0" w:color="auto"/>
              <w:bottom w:val="single" w:sz="4" w:space="0" w:color="auto"/>
              <w:right w:val="single" w:sz="4" w:space="0" w:color="auto"/>
            </w:tcBorders>
            <w:hideMark/>
          </w:tcPr>
          <w:p w14:paraId="26ACA50B" w14:textId="77777777" w:rsidR="00901A95" w:rsidRPr="00F72CD4" w:rsidRDefault="00901A95" w:rsidP="00C00790">
            <w:pPr>
              <w:pStyle w:val="TAH"/>
              <w:jc w:val="left"/>
              <w:rPr>
                <w:b w:val="0"/>
                <w:bCs/>
              </w:rPr>
            </w:pPr>
            <w:r w:rsidRPr="00F72CD4">
              <w:rPr>
                <w:b w:val="0"/>
                <w:bCs/>
              </w:rPr>
              <w:t>Derivation Path: TS 38.508-1 [6], Table 5.4.2.0-25</w:t>
            </w:r>
          </w:p>
        </w:tc>
      </w:tr>
      <w:tr w:rsidR="00901A95" w:rsidRPr="00F72CD4" w14:paraId="403640FF"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05CA4F3" w14:textId="77777777" w:rsidR="00901A95" w:rsidRPr="00F72CD4" w:rsidRDefault="00901A95" w:rsidP="00C00790">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30B6C5" w14:textId="77777777" w:rsidR="00901A95" w:rsidRPr="00F72CD4" w:rsidRDefault="00901A95" w:rsidP="00C00790">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0E0A21F" w14:textId="77777777" w:rsidR="00901A95" w:rsidRPr="00F72CD4" w:rsidRDefault="00901A95" w:rsidP="00C00790">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4B85F8B" w14:textId="77777777" w:rsidR="00901A95" w:rsidRPr="00F72CD4" w:rsidRDefault="00901A95" w:rsidP="00C00790">
            <w:pPr>
              <w:pStyle w:val="TAH"/>
            </w:pPr>
            <w:r w:rsidRPr="00F72CD4">
              <w:t>Condition</w:t>
            </w:r>
          </w:p>
        </w:tc>
      </w:tr>
      <w:tr w:rsidR="00901A95" w:rsidRPr="00F72CD4" w14:paraId="72403CD9"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7C6846E2" w14:textId="77777777" w:rsidR="00901A95" w:rsidRPr="00F72CD4" w:rsidRDefault="00901A95" w:rsidP="00C00790">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7743A8C" w14:textId="77777777" w:rsidR="00901A95" w:rsidRPr="00F72CD4" w:rsidRDefault="00901A95"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50F6DCCF" w14:textId="77777777" w:rsidR="00901A95" w:rsidRPr="00F72CD4" w:rsidRDefault="00901A9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2981C3C6" w14:textId="77777777" w:rsidR="00901A95" w:rsidRPr="00F72CD4" w:rsidRDefault="00901A95" w:rsidP="00C00790">
            <w:pPr>
              <w:pStyle w:val="TAL"/>
            </w:pPr>
          </w:p>
        </w:tc>
      </w:tr>
      <w:tr w:rsidR="00901A95" w:rsidRPr="00F72CD4" w14:paraId="7FCD2D3C"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256B3A55" w14:textId="77777777" w:rsidR="00901A95" w:rsidRPr="00F72CD4" w:rsidRDefault="00901A95" w:rsidP="00C00790">
            <w:pPr>
              <w:pStyle w:val="TAL"/>
            </w:pPr>
            <w:r w:rsidRPr="00F72CD4">
              <w:t xml:space="preserve">  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1DA99F21" w14:textId="77777777" w:rsidR="00901A95" w:rsidRPr="00F72CD4" w:rsidRDefault="00901A95" w:rsidP="00C00790">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hideMark/>
          </w:tcPr>
          <w:p w14:paraId="0F4A7D13" w14:textId="77777777" w:rsidR="00901A95" w:rsidRPr="00F72CD4" w:rsidRDefault="00901A9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37ACEB57" w14:textId="77777777" w:rsidR="00901A95" w:rsidRPr="00F72CD4" w:rsidRDefault="00901A95" w:rsidP="00C00790">
            <w:pPr>
              <w:pStyle w:val="TAL"/>
            </w:pPr>
          </w:p>
        </w:tc>
      </w:tr>
      <w:tr w:rsidR="00901A95" w:rsidRPr="00F72CD4" w14:paraId="6F30F41D"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7D4D65AF" w14:textId="77777777" w:rsidR="00901A95" w:rsidRPr="00F72CD4" w:rsidRDefault="00901A95" w:rsidP="00C00790">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D42D367" w14:textId="77777777" w:rsidR="00901A95" w:rsidRPr="00F72CD4" w:rsidRDefault="00901A95"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27B4CE64" w14:textId="77777777" w:rsidR="00901A95" w:rsidRPr="00F72CD4" w:rsidRDefault="00901A95"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5E5EA01A" w14:textId="77777777" w:rsidR="00901A95" w:rsidRPr="00F72CD4" w:rsidRDefault="00901A95" w:rsidP="00C00790">
            <w:pPr>
              <w:pStyle w:val="TAL"/>
            </w:pPr>
          </w:p>
        </w:tc>
      </w:tr>
    </w:tbl>
    <w:p w14:paraId="733458E7" w14:textId="77777777" w:rsidR="007B35BB" w:rsidRPr="00F72CD4" w:rsidRDefault="007B35BB" w:rsidP="000D2D5A">
      <w:pPr>
        <w:rPr>
          <w:rFonts w:eastAsia="MS Mincho"/>
        </w:rPr>
      </w:pPr>
    </w:p>
    <w:p w14:paraId="3A438D6E" w14:textId="77777777" w:rsidR="007B35BB" w:rsidRPr="00F72CD4" w:rsidRDefault="007B35BB" w:rsidP="007B35BB">
      <w:pPr>
        <w:pStyle w:val="H6"/>
        <w:rPr>
          <w:rFonts w:eastAsia="Malgun Gothic"/>
          <w:lang w:eastAsia="en-US"/>
        </w:rPr>
      </w:pPr>
      <w:r w:rsidRPr="00F72CD4">
        <w:t>5.2.3.1.7_1.3.3_2</w:t>
      </w:r>
      <w:r w:rsidRPr="00F72CD4">
        <w:tab/>
        <w:t>Message exceptions for NSA</w:t>
      </w:r>
    </w:p>
    <w:p w14:paraId="4C958403" w14:textId="77777777" w:rsidR="007B35BB" w:rsidRPr="00F72CD4" w:rsidRDefault="007B35BB" w:rsidP="000D2D5A">
      <w:r w:rsidRPr="00F72CD4">
        <w:t>Same as 5.2.3.1.7_1.3.3_1.</w:t>
      </w:r>
    </w:p>
    <w:p w14:paraId="1EF632C5" w14:textId="77777777" w:rsidR="007B35BB" w:rsidRPr="00F72CD4" w:rsidRDefault="007B35BB" w:rsidP="007B35BB">
      <w:pPr>
        <w:pStyle w:val="H6"/>
        <w:rPr>
          <w:lang w:eastAsia="en-US"/>
        </w:rPr>
      </w:pPr>
      <w:r w:rsidRPr="00F72CD4">
        <w:t>5.2.3.1.7_1.4</w:t>
      </w:r>
      <w:r w:rsidRPr="00F72CD4">
        <w:tab/>
        <w:t>Test requirement</w:t>
      </w:r>
    </w:p>
    <w:p w14:paraId="66067493" w14:textId="77777777" w:rsidR="007B35BB" w:rsidRPr="00F72CD4" w:rsidRDefault="007B35BB" w:rsidP="000D2D5A">
      <w:pPr>
        <w:rPr>
          <w:rFonts w:eastAsia="Batang"/>
        </w:rPr>
      </w:pPr>
      <w:r w:rsidRPr="00F72CD4">
        <w:rPr>
          <w:rFonts w:eastAsia="Batang"/>
        </w:rPr>
        <w:t xml:space="preserve">Table </w:t>
      </w:r>
      <w:r w:rsidRPr="00F72CD4">
        <w:t>5.2.3.1.7.0-3</w:t>
      </w:r>
      <w:r w:rsidRPr="00F72CD4">
        <w:rPr>
          <w:rFonts w:eastAsia="Batang"/>
        </w:rPr>
        <w:t xml:space="preserve"> defines the primary level settings.</w:t>
      </w:r>
    </w:p>
    <w:p w14:paraId="20B31068"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1.7_1.4-1 for the specified SNR including test tolerances for all throughput tests.</w:t>
      </w:r>
    </w:p>
    <w:p w14:paraId="108939EE" w14:textId="77777777" w:rsidR="007B35BB" w:rsidRPr="00F72CD4" w:rsidRDefault="007B35BB" w:rsidP="000D2D5A">
      <w:pPr>
        <w:pStyle w:val="TH"/>
      </w:pPr>
      <w:r w:rsidRPr="00F72CD4">
        <w:t>Table 5.2.3.1.7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69"/>
        <w:gridCol w:w="1678"/>
        <w:gridCol w:w="1137"/>
        <w:gridCol w:w="1176"/>
        <w:gridCol w:w="1401"/>
        <w:gridCol w:w="1576"/>
        <w:gridCol w:w="1489"/>
        <w:gridCol w:w="605"/>
      </w:tblGrid>
      <w:tr w:rsidR="007B35BB" w:rsidRPr="00F72CD4" w14:paraId="14C3D137" w14:textId="77777777" w:rsidTr="007B35BB">
        <w:trPr>
          <w:cantSplit/>
          <w:jc w:val="center"/>
        </w:trPr>
        <w:tc>
          <w:tcPr>
            <w:tcW w:w="66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801242" w14:textId="77777777" w:rsidR="007B35BB" w:rsidRPr="00F72CD4" w:rsidRDefault="007B35BB" w:rsidP="000D2D5A">
            <w:pPr>
              <w:pStyle w:val="TAH"/>
            </w:pPr>
            <w:r w:rsidRPr="00F72CD4">
              <w:t>Test num.</w:t>
            </w:r>
          </w:p>
        </w:tc>
        <w:tc>
          <w:tcPr>
            <w:tcW w:w="167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497405"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F4E25F"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9D2869"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0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240C14" w14:textId="77777777" w:rsidR="007B35BB" w:rsidRPr="00F72CD4" w:rsidRDefault="007B35BB" w:rsidP="000D2D5A">
            <w:pPr>
              <w:pStyle w:val="TAH"/>
            </w:pPr>
            <w:r w:rsidRPr="00F72CD4">
              <w:t>Propagation condition</w:t>
            </w:r>
          </w:p>
        </w:tc>
        <w:tc>
          <w:tcPr>
            <w:tcW w:w="15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5F01D20" w14:textId="77777777" w:rsidR="007B35BB" w:rsidRPr="00F72CD4" w:rsidRDefault="007B35BB" w:rsidP="000D2D5A">
            <w:pPr>
              <w:pStyle w:val="TAH"/>
            </w:pPr>
            <w:r w:rsidRPr="00F72CD4">
              <w:t>Correlation matrix and antenna configuration</w:t>
            </w:r>
          </w:p>
        </w:tc>
        <w:tc>
          <w:tcPr>
            <w:tcW w:w="2094"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79A47DE" w14:textId="77777777" w:rsidR="007B35BB" w:rsidRPr="00F72CD4" w:rsidRDefault="007B35BB" w:rsidP="000D2D5A">
            <w:pPr>
              <w:pStyle w:val="TAH"/>
            </w:pPr>
            <w:r w:rsidRPr="00F72CD4">
              <w:t>Reference value</w:t>
            </w:r>
          </w:p>
        </w:tc>
      </w:tr>
      <w:tr w:rsidR="007B35BB" w:rsidRPr="00F72CD4" w14:paraId="43FA9C0C" w14:textId="77777777" w:rsidTr="007B35BB">
        <w:trPr>
          <w:cantSplit/>
          <w:jc w:val="center"/>
        </w:trPr>
        <w:tc>
          <w:tcPr>
            <w:tcW w:w="66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3DDBFC" w14:textId="77777777" w:rsidR="007B35BB" w:rsidRPr="00F72CD4" w:rsidRDefault="007B35BB" w:rsidP="000D2D5A"/>
        </w:tc>
        <w:tc>
          <w:tcPr>
            <w:tcW w:w="167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2D2471"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DBF15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C6A532" w14:textId="77777777" w:rsidR="007B35BB" w:rsidRPr="00F72CD4" w:rsidRDefault="007B35BB" w:rsidP="000D2D5A">
            <w:pPr>
              <w:rPr>
                <w:lang w:eastAsia="zh-CN"/>
              </w:rPr>
            </w:pPr>
          </w:p>
        </w:tc>
        <w:tc>
          <w:tcPr>
            <w:tcW w:w="140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BC3C1E" w14:textId="77777777" w:rsidR="007B35BB" w:rsidRPr="00F72CD4" w:rsidRDefault="007B35BB" w:rsidP="000D2D5A"/>
        </w:tc>
        <w:tc>
          <w:tcPr>
            <w:tcW w:w="15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5B1348" w14:textId="77777777" w:rsidR="007B35BB" w:rsidRPr="00F72CD4" w:rsidRDefault="007B35BB" w:rsidP="000D2D5A"/>
        </w:tc>
        <w:tc>
          <w:tcPr>
            <w:tcW w:w="1489" w:type="dxa"/>
            <w:tcBorders>
              <w:top w:val="single" w:sz="4" w:space="0" w:color="auto"/>
              <w:left w:val="single" w:sz="4" w:space="0" w:color="auto"/>
              <w:bottom w:val="single" w:sz="4" w:space="0" w:color="auto"/>
              <w:right w:val="single" w:sz="4" w:space="0" w:color="auto"/>
            </w:tcBorders>
            <w:shd w:val="clear" w:color="auto" w:fill="FFFFFF"/>
            <w:hideMark/>
          </w:tcPr>
          <w:p w14:paraId="34FF7677" w14:textId="77777777" w:rsidR="007B35BB" w:rsidRPr="00F72CD4" w:rsidRDefault="007B35BB" w:rsidP="000D2D5A">
            <w:pPr>
              <w:pStyle w:val="TAH"/>
            </w:pPr>
            <w:r w:rsidRPr="00F72CD4">
              <w:t>Fraction of maximum throughput (%)</w:t>
            </w:r>
          </w:p>
        </w:tc>
        <w:tc>
          <w:tcPr>
            <w:tcW w:w="605" w:type="dxa"/>
            <w:tcBorders>
              <w:top w:val="single" w:sz="4" w:space="0" w:color="auto"/>
              <w:left w:val="single" w:sz="4" w:space="0" w:color="auto"/>
              <w:bottom w:val="single" w:sz="4" w:space="0" w:color="auto"/>
              <w:right w:val="single" w:sz="4" w:space="0" w:color="auto"/>
            </w:tcBorders>
            <w:shd w:val="clear" w:color="auto" w:fill="FFFFFF"/>
            <w:hideMark/>
          </w:tcPr>
          <w:p w14:paraId="47708DBE" w14:textId="77777777" w:rsidR="007B35BB" w:rsidRPr="00F72CD4" w:rsidRDefault="007B35BB" w:rsidP="000D2D5A">
            <w:pPr>
              <w:pStyle w:val="TAH"/>
            </w:pPr>
            <w:r w:rsidRPr="00F72CD4">
              <w:t>SNR (dB)</w:t>
            </w:r>
          </w:p>
        </w:tc>
      </w:tr>
      <w:tr w:rsidR="007B35BB" w:rsidRPr="00F72CD4" w14:paraId="4DE58C50" w14:textId="77777777" w:rsidTr="007B35BB">
        <w:trPr>
          <w:cantSplit/>
          <w:jc w:val="center"/>
        </w:trPr>
        <w:tc>
          <w:tcPr>
            <w:tcW w:w="669" w:type="dxa"/>
            <w:tcBorders>
              <w:top w:val="single" w:sz="4" w:space="0" w:color="auto"/>
              <w:left w:val="single" w:sz="4" w:space="0" w:color="auto"/>
              <w:bottom w:val="single" w:sz="4" w:space="0" w:color="auto"/>
              <w:right w:val="single" w:sz="4" w:space="0" w:color="auto"/>
            </w:tcBorders>
            <w:shd w:val="clear" w:color="auto" w:fill="FFFFFF"/>
            <w:hideMark/>
          </w:tcPr>
          <w:p w14:paraId="00415307" w14:textId="77777777" w:rsidR="007B35BB" w:rsidRPr="00F72CD4" w:rsidRDefault="007B35BB" w:rsidP="000D2D5A">
            <w:pPr>
              <w:pStyle w:val="TAC"/>
            </w:pPr>
            <w:r w:rsidRPr="00F72CD4">
              <w:t>1-1</w:t>
            </w:r>
          </w:p>
        </w:tc>
        <w:tc>
          <w:tcPr>
            <w:tcW w:w="1678" w:type="dxa"/>
            <w:tcBorders>
              <w:top w:val="single" w:sz="4" w:space="0" w:color="auto"/>
              <w:left w:val="single" w:sz="4" w:space="0" w:color="auto"/>
              <w:bottom w:val="single" w:sz="4" w:space="0" w:color="auto"/>
              <w:right w:val="single" w:sz="4" w:space="0" w:color="auto"/>
            </w:tcBorders>
            <w:shd w:val="clear" w:color="auto" w:fill="FFFFFF"/>
            <w:hideMark/>
          </w:tcPr>
          <w:p w14:paraId="651ADEC6" w14:textId="77777777" w:rsidR="007B35BB" w:rsidRPr="00F72CD4" w:rsidRDefault="007B35BB" w:rsidP="000D2D5A">
            <w:pPr>
              <w:pStyle w:val="TAC"/>
            </w:pPr>
            <w:r w:rsidRPr="00F72CD4">
              <w:t>R.PDSCH.1-12.1 F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52E14AB7"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7FC2F37" w14:textId="77777777" w:rsidR="007B35BB" w:rsidRPr="00F72CD4" w:rsidRDefault="007B35BB" w:rsidP="000D2D5A">
            <w:pPr>
              <w:pStyle w:val="TAC"/>
            </w:pPr>
            <w:r w:rsidRPr="00F72CD4">
              <w:t>QPSK, 0.30</w:t>
            </w:r>
          </w:p>
        </w:tc>
        <w:tc>
          <w:tcPr>
            <w:tcW w:w="1401" w:type="dxa"/>
            <w:tcBorders>
              <w:top w:val="single" w:sz="4" w:space="0" w:color="auto"/>
              <w:left w:val="single" w:sz="4" w:space="0" w:color="auto"/>
              <w:bottom w:val="single" w:sz="4" w:space="0" w:color="auto"/>
              <w:right w:val="single" w:sz="4" w:space="0" w:color="auto"/>
            </w:tcBorders>
            <w:shd w:val="clear" w:color="auto" w:fill="FFFFFF"/>
            <w:hideMark/>
          </w:tcPr>
          <w:p w14:paraId="10AC1791" w14:textId="77777777" w:rsidR="007B35BB" w:rsidRPr="00F72CD4" w:rsidRDefault="007B35BB" w:rsidP="000D2D5A">
            <w:pPr>
              <w:pStyle w:val="TAC"/>
            </w:pPr>
            <w:r w:rsidRPr="00F72CD4">
              <w:t>TDLA30-10</w:t>
            </w:r>
          </w:p>
        </w:tc>
        <w:tc>
          <w:tcPr>
            <w:tcW w:w="1576" w:type="dxa"/>
            <w:tcBorders>
              <w:top w:val="single" w:sz="4" w:space="0" w:color="auto"/>
              <w:left w:val="single" w:sz="4" w:space="0" w:color="auto"/>
              <w:bottom w:val="single" w:sz="4" w:space="0" w:color="auto"/>
              <w:right w:val="single" w:sz="4" w:space="0" w:color="auto"/>
            </w:tcBorders>
            <w:shd w:val="clear" w:color="auto" w:fill="FFFFFF"/>
            <w:hideMark/>
          </w:tcPr>
          <w:p w14:paraId="3510CD33" w14:textId="77777777" w:rsidR="007B35BB" w:rsidRPr="00F72CD4" w:rsidRDefault="007B35BB" w:rsidP="000D2D5A">
            <w:pPr>
              <w:pStyle w:val="TAC"/>
            </w:pPr>
            <w:r w:rsidRPr="00F72CD4">
              <w:rPr>
                <w:lang w:eastAsia="zh-CN"/>
              </w:rPr>
              <w:t>2</w:t>
            </w:r>
            <w:r w:rsidRPr="00F72CD4">
              <w:t>x</w:t>
            </w:r>
            <w:r w:rsidRPr="00F72CD4">
              <w:rPr>
                <w:lang w:eastAsia="zh-CN"/>
              </w:rPr>
              <w:t>4</w:t>
            </w:r>
            <w:r w:rsidRPr="00F72CD4">
              <w:t>, ULA Low</w:t>
            </w:r>
          </w:p>
        </w:tc>
        <w:tc>
          <w:tcPr>
            <w:tcW w:w="1489" w:type="dxa"/>
            <w:tcBorders>
              <w:top w:val="single" w:sz="4" w:space="0" w:color="auto"/>
              <w:left w:val="single" w:sz="4" w:space="0" w:color="auto"/>
              <w:bottom w:val="single" w:sz="4" w:space="0" w:color="auto"/>
              <w:right w:val="single" w:sz="4" w:space="0" w:color="auto"/>
            </w:tcBorders>
            <w:shd w:val="clear" w:color="auto" w:fill="FFFFFF"/>
            <w:hideMark/>
          </w:tcPr>
          <w:p w14:paraId="609CE7DB" w14:textId="77777777" w:rsidR="007B35BB" w:rsidRPr="00F72CD4" w:rsidRDefault="007B35BB" w:rsidP="000D2D5A">
            <w:pPr>
              <w:pStyle w:val="TAC"/>
            </w:pPr>
            <w:r w:rsidRPr="00F72CD4">
              <w:t>70</w:t>
            </w:r>
          </w:p>
        </w:tc>
        <w:tc>
          <w:tcPr>
            <w:tcW w:w="605" w:type="dxa"/>
            <w:tcBorders>
              <w:top w:val="single" w:sz="4" w:space="0" w:color="auto"/>
              <w:left w:val="single" w:sz="4" w:space="0" w:color="auto"/>
              <w:bottom w:val="single" w:sz="4" w:space="0" w:color="auto"/>
              <w:right w:val="single" w:sz="4" w:space="0" w:color="auto"/>
            </w:tcBorders>
            <w:shd w:val="clear" w:color="auto" w:fill="FFFFFF"/>
            <w:hideMark/>
          </w:tcPr>
          <w:p w14:paraId="7E779D96" w14:textId="6C46B756" w:rsidR="007B35BB" w:rsidRPr="00F72CD4" w:rsidRDefault="007B35BB" w:rsidP="000D2D5A">
            <w:pPr>
              <w:pStyle w:val="TAC"/>
              <w:rPr>
                <w:lang w:eastAsia="zh-CN"/>
              </w:rPr>
            </w:pPr>
            <w:r w:rsidRPr="00F72CD4">
              <w:rPr>
                <w:lang w:eastAsia="zh-CN"/>
              </w:rPr>
              <w:t>-1.4</w:t>
            </w:r>
          </w:p>
        </w:tc>
      </w:tr>
    </w:tbl>
    <w:p w14:paraId="7A44A69C" w14:textId="77777777" w:rsidR="007B35BB" w:rsidRPr="00F72CD4" w:rsidRDefault="007B35BB" w:rsidP="000D2D5A">
      <w:pPr>
        <w:rPr>
          <w:lang w:eastAsia="zh-CN"/>
        </w:rPr>
      </w:pPr>
    </w:p>
    <w:p w14:paraId="36B8AECD" w14:textId="77777777" w:rsidR="007B35BB" w:rsidRPr="00F72CD4" w:rsidRDefault="007B35BB" w:rsidP="007B35BB">
      <w:pPr>
        <w:pStyle w:val="Heading5"/>
        <w:rPr>
          <w:rFonts w:eastAsia="Malgun Gothic"/>
          <w:lang w:eastAsia="en-US"/>
        </w:rPr>
      </w:pPr>
      <w:bookmarkStart w:id="919" w:name="_Toc84264656"/>
      <w:bookmarkStart w:id="920" w:name="_Toc90560789"/>
      <w:r w:rsidRPr="00F72CD4">
        <w:rPr>
          <w:rFonts w:eastAsiaTheme="minorEastAsia"/>
        </w:rPr>
        <w:t>5.2.3.1.8</w:t>
      </w:r>
      <w:r w:rsidRPr="00F72CD4">
        <w:rPr>
          <w:rFonts w:eastAsiaTheme="minorEastAsia"/>
        </w:rPr>
        <w:tab/>
      </w:r>
      <w:r w:rsidRPr="00F72CD4">
        <w:rPr>
          <w:rFonts w:eastAsia="Malgun Gothic"/>
        </w:rPr>
        <w:t>4Rx FDD FR1 PDSCH pre-emption performance</w:t>
      </w:r>
    </w:p>
    <w:p w14:paraId="6616B953" w14:textId="77777777" w:rsidR="007B35BB" w:rsidRPr="00F72CD4" w:rsidRDefault="007B35BB" w:rsidP="00D1288A">
      <w:pPr>
        <w:pStyle w:val="H6"/>
        <w:rPr>
          <w:rFonts w:eastAsia="Malgun Gothic"/>
        </w:rPr>
      </w:pPr>
      <w:r w:rsidRPr="00F72CD4">
        <w:rPr>
          <w:rFonts w:eastAsia="Malgun Gothic"/>
        </w:rPr>
        <w:t>5.2.3.1.8.0</w:t>
      </w:r>
      <w:r w:rsidRPr="00F72CD4">
        <w:rPr>
          <w:rFonts w:eastAsia="Malgun Gothic"/>
        </w:rPr>
        <w:tab/>
        <w:t>Minimum conformance requirements</w:t>
      </w:r>
    </w:p>
    <w:p w14:paraId="10D0909A" w14:textId="77777777" w:rsidR="007B35BB" w:rsidRPr="00F72CD4" w:rsidRDefault="007B35BB" w:rsidP="000D2D5A">
      <w:pPr>
        <w:rPr>
          <w:rFonts w:eastAsiaTheme="minorEastAsia"/>
          <w:lang w:eastAsia="en-US"/>
        </w:rPr>
      </w:pPr>
      <w:r w:rsidRPr="00F72CD4">
        <w:t>The performance requirements are specified in Table 5.2.3.1.8</w:t>
      </w:r>
      <w:r w:rsidRPr="00F72CD4">
        <w:rPr>
          <w:lang w:eastAsia="zh-TW"/>
        </w:rPr>
        <w:t>.0</w:t>
      </w:r>
      <w:r w:rsidRPr="00F72CD4">
        <w:t>-3, with the addition of test parameters in Table 5.2.3.1.8</w:t>
      </w:r>
      <w:r w:rsidRPr="00F72CD4">
        <w:rPr>
          <w:lang w:eastAsia="zh-TW"/>
        </w:rPr>
        <w:t>.0</w:t>
      </w:r>
      <w:r w:rsidRPr="00F72CD4">
        <w:t>-2 and the downlink physical channel setup according to Annex C.3.1.</w:t>
      </w:r>
    </w:p>
    <w:p w14:paraId="2C48298E" w14:textId="77777777" w:rsidR="007B35BB" w:rsidRPr="00F72CD4" w:rsidRDefault="007B35BB" w:rsidP="000D2D5A">
      <w:r w:rsidRPr="00F72CD4">
        <w:t>The test purposes are specified in Table 5.2.3.1.8</w:t>
      </w:r>
      <w:r w:rsidRPr="00F72CD4">
        <w:rPr>
          <w:lang w:eastAsia="zh-TW"/>
        </w:rPr>
        <w:t>.0</w:t>
      </w:r>
      <w:r w:rsidRPr="00F72CD4">
        <w:t>-1.</w:t>
      </w:r>
    </w:p>
    <w:p w14:paraId="676EFC9B" w14:textId="77777777" w:rsidR="007B35BB" w:rsidRPr="00F72CD4" w:rsidRDefault="007B35BB" w:rsidP="000D2D5A">
      <w:pPr>
        <w:pStyle w:val="TH"/>
        <w:rPr>
          <w:rFonts w:eastAsia="Malgun Gothic"/>
        </w:rPr>
      </w:pPr>
      <w:r w:rsidRPr="00F72CD4">
        <w:t>Table 5.2.3.1.8</w:t>
      </w:r>
      <w:r w:rsidRPr="00F72CD4">
        <w:rPr>
          <w:lang w:eastAsia="zh-TW"/>
        </w:rPr>
        <w:t>.0</w:t>
      </w:r>
      <w:r w:rsidRPr="00F72CD4">
        <w:t>-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027792A"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7DDC637" w14:textId="77777777" w:rsidR="007B35BB" w:rsidRPr="00F72CD4" w:rsidRDefault="007B35BB" w:rsidP="000D2D5A">
            <w:pPr>
              <w:pStyle w:val="TAH"/>
              <w:rPr>
                <w:rFonts w:eastAsiaTheme="minorEastAsia"/>
              </w:rPr>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0209E1C8" w14:textId="77777777" w:rsidR="007B35BB" w:rsidRPr="00F72CD4" w:rsidRDefault="007B35BB" w:rsidP="000D2D5A">
            <w:pPr>
              <w:pStyle w:val="TAH"/>
            </w:pPr>
            <w:r w:rsidRPr="00F72CD4">
              <w:t>Test index</w:t>
            </w:r>
          </w:p>
        </w:tc>
      </w:tr>
      <w:tr w:rsidR="007B35BB" w:rsidRPr="00F72CD4" w14:paraId="35585CF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560335A" w14:textId="77777777" w:rsidR="007B35BB" w:rsidRPr="00F72CD4" w:rsidRDefault="007B35BB" w:rsidP="000D2D5A">
            <w:pPr>
              <w:pStyle w:val="TAL"/>
            </w:pPr>
            <w:r w:rsidRPr="00F72CD4">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69ECE2D" w14:textId="77777777" w:rsidR="007B35BB" w:rsidRPr="00F72CD4" w:rsidRDefault="007B35BB" w:rsidP="000D2D5A">
            <w:pPr>
              <w:pStyle w:val="TAL"/>
            </w:pPr>
            <w:r w:rsidRPr="00F72CD4">
              <w:t>1-1</w:t>
            </w:r>
          </w:p>
        </w:tc>
      </w:tr>
    </w:tbl>
    <w:p w14:paraId="19F2D6DB" w14:textId="77777777" w:rsidR="007B35BB" w:rsidRPr="00F72CD4" w:rsidRDefault="007B35BB" w:rsidP="000D2D5A">
      <w:pPr>
        <w:rPr>
          <w:lang w:eastAsia="en-US"/>
        </w:rPr>
      </w:pPr>
    </w:p>
    <w:p w14:paraId="14295DB6" w14:textId="77777777" w:rsidR="007B35BB" w:rsidRPr="00F72CD4" w:rsidRDefault="007B35BB" w:rsidP="000D2D5A">
      <w:pPr>
        <w:pStyle w:val="TH"/>
        <w:rPr>
          <w:rFonts w:eastAsia="Malgun Gothic"/>
        </w:rPr>
      </w:pPr>
      <w:r w:rsidRPr="00F72CD4">
        <w:t>Table 5.2.3.1.8</w:t>
      </w:r>
      <w:r w:rsidRPr="00F72CD4">
        <w:rPr>
          <w:lang w:eastAsia="zh-TW"/>
        </w:rPr>
        <w:t>.0</w:t>
      </w:r>
      <w:r w:rsidRPr="00F72CD4">
        <w:t>-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7B35BB" w:rsidRPr="00F72CD4" w14:paraId="25482769"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11FCD3E8" w14:textId="77777777" w:rsidR="007B35BB" w:rsidRPr="00F72CD4" w:rsidRDefault="007B35BB" w:rsidP="000D2D5A">
            <w:pPr>
              <w:pStyle w:val="TAH"/>
              <w:rPr>
                <w:rFonts w:eastAsiaTheme="minorEastAsia"/>
              </w:rPr>
            </w:pPr>
            <w:r w:rsidRPr="00F72CD4">
              <w:t>Parameter</w:t>
            </w:r>
          </w:p>
        </w:tc>
        <w:tc>
          <w:tcPr>
            <w:tcW w:w="802" w:type="dxa"/>
            <w:tcBorders>
              <w:top w:val="single" w:sz="4" w:space="0" w:color="auto"/>
              <w:left w:val="single" w:sz="4" w:space="0" w:color="auto"/>
              <w:bottom w:val="single" w:sz="4" w:space="0" w:color="auto"/>
              <w:right w:val="single" w:sz="4" w:space="0" w:color="auto"/>
            </w:tcBorders>
            <w:hideMark/>
          </w:tcPr>
          <w:p w14:paraId="2B5A1505" w14:textId="77777777" w:rsidR="007B35BB" w:rsidRPr="00F72CD4" w:rsidRDefault="007B35BB" w:rsidP="000D2D5A">
            <w:pPr>
              <w:pStyle w:val="TAH"/>
            </w:pPr>
            <w:r w:rsidRPr="00F72CD4">
              <w:t>Unit</w:t>
            </w:r>
          </w:p>
        </w:tc>
        <w:tc>
          <w:tcPr>
            <w:tcW w:w="3352" w:type="dxa"/>
            <w:tcBorders>
              <w:top w:val="single" w:sz="4" w:space="0" w:color="auto"/>
              <w:left w:val="single" w:sz="4" w:space="0" w:color="auto"/>
              <w:bottom w:val="single" w:sz="4" w:space="0" w:color="auto"/>
              <w:right w:val="single" w:sz="4" w:space="0" w:color="auto"/>
            </w:tcBorders>
            <w:hideMark/>
          </w:tcPr>
          <w:p w14:paraId="39E51AF6" w14:textId="77777777" w:rsidR="007B35BB" w:rsidRPr="00F72CD4" w:rsidRDefault="007B35BB" w:rsidP="000D2D5A">
            <w:pPr>
              <w:pStyle w:val="TAH"/>
            </w:pPr>
            <w:r w:rsidRPr="00F72CD4">
              <w:t>Value</w:t>
            </w:r>
          </w:p>
        </w:tc>
      </w:tr>
      <w:tr w:rsidR="007B35BB" w:rsidRPr="00F72CD4" w14:paraId="32DE151D"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5C1CAB07" w14:textId="77777777" w:rsidR="007B35BB" w:rsidRPr="00F72CD4" w:rsidRDefault="007B35BB" w:rsidP="000D2D5A">
            <w:pPr>
              <w:pStyle w:val="TAL"/>
            </w:pPr>
            <w:r w:rsidRPr="00F72CD4">
              <w:t>Duplex mode</w:t>
            </w:r>
          </w:p>
        </w:tc>
        <w:tc>
          <w:tcPr>
            <w:tcW w:w="802" w:type="dxa"/>
            <w:tcBorders>
              <w:top w:val="single" w:sz="4" w:space="0" w:color="auto"/>
              <w:left w:val="single" w:sz="4" w:space="0" w:color="auto"/>
              <w:bottom w:val="single" w:sz="4" w:space="0" w:color="auto"/>
              <w:right w:val="single" w:sz="4" w:space="0" w:color="auto"/>
            </w:tcBorders>
          </w:tcPr>
          <w:p w14:paraId="52DA1B1C"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144EECC6" w14:textId="77777777" w:rsidR="007B35BB" w:rsidRPr="00F72CD4" w:rsidRDefault="007B35BB" w:rsidP="000D2D5A">
            <w:pPr>
              <w:pStyle w:val="TAL"/>
            </w:pPr>
            <w:r w:rsidRPr="00F72CD4">
              <w:t>FDD</w:t>
            </w:r>
          </w:p>
        </w:tc>
      </w:tr>
      <w:tr w:rsidR="007B35BB" w:rsidRPr="00F72CD4" w14:paraId="38E8DB9C"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CDCC152" w14:textId="77777777" w:rsidR="007B35BB" w:rsidRPr="00F72CD4" w:rsidRDefault="007B35BB" w:rsidP="000D2D5A">
            <w:pPr>
              <w:pStyle w:val="TAL"/>
            </w:pPr>
            <w:r w:rsidRPr="00F72CD4">
              <w:t>Active DL BWP index</w:t>
            </w:r>
          </w:p>
        </w:tc>
        <w:tc>
          <w:tcPr>
            <w:tcW w:w="802" w:type="dxa"/>
            <w:tcBorders>
              <w:top w:val="single" w:sz="4" w:space="0" w:color="auto"/>
              <w:left w:val="single" w:sz="4" w:space="0" w:color="auto"/>
              <w:bottom w:val="single" w:sz="4" w:space="0" w:color="auto"/>
              <w:right w:val="single" w:sz="4" w:space="0" w:color="auto"/>
            </w:tcBorders>
          </w:tcPr>
          <w:p w14:paraId="0BF11AB8"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3B9AB399" w14:textId="77777777" w:rsidR="007B35BB" w:rsidRPr="00F72CD4" w:rsidRDefault="007B35BB" w:rsidP="000D2D5A">
            <w:pPr>
              <w:pStyle w:val="TAL"/>
            </w:pPr>
            <w:r w:rsidRPr="00F72CD4">
              <w:t>1</w:t>
            </w:r>
          </w:p>
        </w:tc>
      </w:tr>
      <w:tr w:rsidR="007B35BB" w:rsidRPr="00F72CD4" w14:paraId="04305E87" w14:textId="77777777" w:rsidTr="007B35BB">
        <w:tc>
          <w:tcPr>
            <w:tcW w:w="1812" w:type="dxa"/>
            <w:tcBorders>
              <w:top w:val="single" w:sz="4" w:space="0" w:color="auto"/>
              <w:left w:val="single" w:sz="4" w:space="0" w:color="auto"/>
              <w:bottom w:val="nil"/>
              <w:right w:val="single" w:sz="4" w:space="0" w:color="auto"/>
            </w:tcBorders>
            <w:vAlign w:val="center"/>
            <w:hideMark/>
          </w:tcPr>
          <w:p w14:paraId="583DC025" w14:textId="77777777" w:rsidR="007B35BB" w:rsidRPr="00F72CD4" w:rsidRDefault="007B35BB" w:rsidP="000D2D5A">
            <w:pPr>
              <w:pStyle w:val="TAL"/>
            </w:pPr>
            <w:r w:rsidRPr="00F72CD4">
              <w:t>PDCCH configuration (Note 4)</w:t>
            </w:r>
          </w:p>
        </w:tc>
        <w:tc>
          <w:tcPr>
            <w:tcW w:w="3655" w:type="dxa"/>
            <w:tcBorders>
              <w:top w:val="single" w:sz="4" w:space="0" w:color="auto"/>
              <w:left w:val="single" w:sz="4" w:space="0" w:color="auto"/>
              <w:bottom w:val="single" w:sz="4" w:space="0" w:color="auto"/>
              <w:right w:val="single" w:sz="4" w:space="0" w:color="auto"/>
            </w:tcBorders>
            <w:vAlign w:val="center"/>
            <w:hideMark/>
          </w:tcPr>
          <w:p w14:paraId="5401286D" w14:textId="77777777" w:rsidR="007B35BB" w:rsidRPr="00F72CD4" w:rsidRDefault="007B35BB" w:rsidP="000D2D5A">
            <w:pPr>
              <w:pStyle w:val="TAL"/>
            </w:pPr>
            <w:r w:rsidRPr="00F72CD4">
              <w:t>Symbols with PDCCH</w:t>
            </w:r>
          </w:p>
        </w:tc>
        <w:tc>
          <w:tcPr>
            <w:tcW w:w="802" w:type="dxa"/>
            <w:tcBorders>
              <w:top w:val="single" w:sz="4" w:space="0" w:color="auto"/>
              <w:left w:val="single" w:sz="4" w:space="0" w:color="auto"/>
              <w:bottom w:val="single" w:sz="4" w:space="0" w:color="auto"/>
              <w:right w:val="single" w:sz="4" w:space="0" w:color="auto"/>
            </w:tcBorders>
          </w:tcPr>
          <w:p w14:paraId="4B78C765"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738659CF" w14:textId="77777777" w:rsidR="007B35BB" w:rsidRPr="00F72CD4" w:rsidRDefault="007B35BB" w:rsidP="000D2D5A">
            <w:pPr>
              <w:pStyle w:val="TAL"/>
            </w:pPr>
            <w:r w:rsidRPr="00F72CD4">
              <w:t>0, 1</w:t>
            </w:r>
          </w:p>
        </w:tc>
      </w:tr>
      <w:tr w:rsidR="007B35BB" w:rsidRPr="00F72CD4" w14:paraId="74C238D2" w14:textId="77777777" w:rsidTr="007B35BB">
        <w:tc>
          <w:tcPr>
            <w:tcW w:w="0" w:type="auto"/>
            <w:tcBorders>
              <w:top w:val="nil"/>
              <w:left w:val="single" w:sz="4" w:space="0" w:color="auto"/>
              <w:bottom w:val="nil"/>
              <w:right w:val="single" w:sz="4" w:space="0" w:color="auto"/>
            </w:tcBorders>
            <w:vAlign w:val="center"/>
            <w:hideMark/>
          </w:tcPr>
          <w:p w14:paraId="4EA70C20"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79891278" w14:textId="77777777" w:rsidR="007B35BB" w:rsidRPr="00F72CD4" w:rsidRDefault="007B35BB" w:rsidP="000D2D5A">
            <w:pPr>
              <w:pStyle w:val="TAL"/>
              <w:rPr>
                <w:rFonts w:cs="Arial"/>
                <w:lang w:eastAsia="en-US"/>
              </w:rPr>
            </w:pPr>
            <w:r w:rsidRPr="00F72CD4">
              <w:t>DCI format</w:t>
            </w:r>
          </w:p>
        </w:tc>
        <w:tc>
          <w:tcPr>
            <w:tcW w:w="802" w:type="dxa"/>
            <w:tcBorders>
              <w:top w:val="single" w:sz="4" w:space="0" w:color="auto"/>
              <w:left w:val="single" w:sz="4" w:space="0" w:color="auto"/>
              <w:bottom w:val="single" w:sz="4" w:space="0" w:color="auto"/>
              <w:right w:val="single" w:sz="4" w:space="0" w:color="auto"/>
            </w:tcBorders>
          </w:tcPr>
          <w:p w14:paraId="1A96868C"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1BB47391" w14:textId="77777777" w:rsidR="007B35BB" w:rsidRPr="00F72CD4" w:rsidRDefault="007B35BB" w:rsidP="000D2D5A">
            <w:pPr>
              <w:pStyle w:val="TAL"/>
            </w:pPr>
            <w:r w:rsidRPr="00F72CD4">
              <w:t>2_1</w:t>
            </w:r>
          </w:p>
        </w:tc>
      </w:tr>
      <w:tr w:rsidR="007B35BB" w:rsidRPr="00F72CD4" w14:paraId="7A90ECBA" w14:textId="77777777" w:rsidTr="007B35BB">
        <w:tc>
          <w:tcPr>
            <w:tcW w:w="0" w:type="auto"/>
            <w:tcBorders>
              <w:top w:val="nil"/>
              <w:left w:val="single" w:sz="4" w:space="0" w:color="auto"/>
              <w:bottom w:val="single" w:sz="4" w:space="0" w:color="auto"/>
              <w:right w:val="single" w:sz="4" w:space="0" w:color="auto"/>
            </w:tcBorders>
            <w:vAlign w:val="center"/>
            <w:hideMark/>
          </w:tcPr>
          <w:p w14:paraId="5A0AC480"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A215836" w14:textId="77777777" w:rsidR="007B35BB" w:rsidRPr="00F72CD4" w:rsidRDefault="007B35BB" w:rsidP="000D2D5A">
            <w:pPr>
              <w:pStyle w:val="TAL"/>
              <w:rPr>
                <w:lang w:eastAsia="en-US"/>
              </w:rPr>
            </w:pPr>
            <w:r w:rsidRPr="00F72CD4">
              <w:t>timeFrequencySet</w:t>
            </w:r>
          </w:p>
        </w:tc>
        <w:tc>
          <w:tcPr>
            <w:tcW w:w="802" w:type="dxa"/>
            <w:tcBorders>
              <w:top w:val="single" w:sz="4" w:space="0" w:color="auto"/>
              <w:left w:val="single" w:sz="4" w:space="0" w:color="auto"/>
              <w:bottom w:val="single" w:sz="4" w:space="0" w:color="auto"/>
              <w:right w:val="single" w:sz="4" w:space="0" w:color="auto"/>
            </w:tcBorders>
          </w:tcPr>
          <w:p w14:paraId="1C41F72C"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29B40783" w14:textId="77777777" w:rsidR="007B35BB" w:rsidRPr="00F72CD4" w:rsidRDefault="007B35BB" w:rsidP="000D2D5A">
            <w:pPr>
              <w:pStyle w:val="TAL"/>
            </w:pPr>
            <w:r w:rsidRPr="00F72CD4">
              <w:t>14x1</w:t>
            </w:r>
          </w:p>
        </w:tc>
      </w:tr>
      <w:tr w:rsidR="007B35BB" w:rsidRPr="00F72CD4" w14:paraId="25645C23" w14:textId="77777777" w:rsidTr="007B35BB">
        <w:tc>
          <w:tcPr>
            <w:tcW w:w="1812" w:type="dxa"/>
            <w:tcBorders>
              <w:top w:val="single" w:sz="4" w:space="0" w:color="auto"/>
              <w:left w:val="single" w:sz="4" w:space="0" w:color="auto"/>
              <w:bottom w:val="nil"/>
              <w:right w:val="single" w:sz="4" w:space="0" w:color="auto"/>
            </w:tcBorders>
            <w:vAlign w:val="center"/>
            <w:hideMark/>
          </w:tcPr>
          <w:p w14:paraId="24D687FE" w14:textId="77777777" w:rsidR="007B35BB" w:rsidRPr="00F72CD4" w:rsidRDefault="007B35BB" w:rsidP="000D2D5A">
            <w:pPr>
              <w:pStyle w:val="TAL"/>
            </w:pPr>
            <w:r w:rsidRPr="00F72CD4">
              <w:t>PDSCH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552BEED1" w14:textId="77777777" w:rsidR="007B35BB" w:rsidRPr="00F72CD4" w:rsidRDefault="007B35BB" w:rsidP="000D2D5A">
            <w:pPr>
              <w:pStyle w:val="TAL"/>
            </w:pPr>
            <w:r w:rsidRPr="00F72CD4">
              <w:t>Mapping type</w:t>
            </w:r>
          </w:p>
        </w:tc>
        <w:tc>
          <w:tcPr>
            <w:tcW w:w="802" w:type="dxa"/>
            <w:tcBorders>
              <w:top w:val="single" w:sz="4" w:space="0" w:color="auto"/>
              <w:left w:val="single" w:sz="4" w:space="0" w:color="auto"/>
              <w:bottom w:val="single" w:sz="4" w:space="0" w:color="auto"/>
              <w:right w:val="single" w:sz="4" w:space="0" w:color="auto"/>
            </w:tcBorders>
          </w:tcPr>
          <w:p w14:paraId="1175B613"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6BD6AAD3" w14:textId="77777777" w:rsidR="007B35BB" w:rsidRPr="00F72CD4" w:rsidRDefault="007B35BB" w:rsidP="000D2D5A">
            <w:pPr>
              <w:pStyle w:val="TAL"/>
            </w:pPr>
            <w:r w:rsidRPr="00F72CD4">
              <w:t>Type A</w:t>
            </w:r>
          </w:p>
        </w:tc>
      </w:tr>
      <w:tr w:rsidR="007B35BB" w:rsidRPr="00F72CD4" w14:paraId="5119FCA5" w14:textId="77777777" w:rsidTr="007B35BB">
        <w:tc>
          <w:tcPr>
            <w:tcW w:w="0" w:type="auto"/>
            <w:tcBorders>
              <w:top w:val="nil"/>
              <w:left w:val="single" w:sz="4" w:space="0" w:color="auto"/>
              <w:bottom w:val="nil"/>
              <w:right w:val="single" w:sz="4" w:space="0" w:color="auto"/>
            </w:tcBorders>
            <w:vAlign w:val="center"/>
            <w:hideMark/>
          </w:tcPr>
          <w:p w14:paraId="162F6B61"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43738B6" w14:textId="77777777" w:rsidR="007B35BB" w:rsidRPr="00F72CD4" w:rsidRDefault="007B35BB" w:rsidP="000D2D5A">
            <w:pPr>
              <w:pStyle w:val="TAL"/>
              <w:rPr>
                <w:lang w:eastAsia="en-US"/>
              </w:rPr>
            </w:pPr>
            <w:r w:rsidRPr="00F72CD4">
              <w:t>k0</w:t>
            </w:r>
          </w:p>
        </w:tc>
        <w:tc>
          <w:tcPr>
            <w:tcW w:w="802" w:type="dxa"/>
            <w:tcBorders>
              <w:top w:val="single" w:sz="4" w:space="0" w:color="auto"/>
              <w:left w:val="single" w:sz="4" w:space="0" w:color="auto"/>
              <w:bottom w:val="single" w:sz="4" w:space="0" w:color="auto"/>
              <w:right w:val="single" w:sz="4" w:space="0" w:color="auto"/>
            </w:tcBorders>
          </w:tcPr>
          <w:p w14:paraId="45877B1A"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798A7E3E" w14:textId="77777777" w:rsidR="007B35BB" w:rsidRPr="00F72CD4" w:rsidRDefault="007B35BB" w:rsidP="000D2D5A">
            <w:pPr>
              <w:pStyle w:val="TAL"/>
            </w:pPr>
            <w:r w:rsidRPr="00F72CD4">
              <w:t>0</w:t>
            </w:r>
          </w:p>
        </w:tc>
      </w:tr>
      <w:tr w:rsidR="007B35BB" w:rsidRPr="00F72CD4" w14:paraId="4754894B" w14:textId="77777777" w:rsidTr="007B35BB">
        <w:tc>
          <w:tcPr>
            <w:tcW w:w="0" w:type="auto"/>
            <w:tcBorders>
              <w:top w:val="nil"/>
              <w:left w:val="single" w:sz="4" w:space="0" w:color="auto"/>
              <w:bottom w:val="nil"/>
              <w:right w:val="single" w:sz="4" w:space="0" w:color="auto"/>
            </w:tcBorders>
            <w:vAlign w:val="center"/>
            <w:hideMark/>
          </w:tcPr>
          <w:p w14:paraId="6CFE23F9"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CB70615" w14:textId="77777777" w:rsidR="007B35BB" w:rsidRPr="00F72CD4" w:rsidRDefault="007B35BB" w:rsidP="000D2D5A">
            <w:pPr>
              <w:pStyle w:val="TAL"/>
              <w:rPr>
                <w:lang w:eastAsia="en-US"/>
              </w:rPr>
            </w:pPr>
            <w:r w:rsidRPr="00F72CD4">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447152EF"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4A8765AD" w14:textId="77777777" w:rsidR="007B35BB" w:rsidRPr="00F72CD4" w:rsidRDefault="007B35BB" w:rsidP="000D2D5A">
            <w:pPr>
              <w:pStyle w:val="TAL"/>
            </w:pPr>
            <w:r w:rsidRPr="00F72CD4">
              <w:t>2</w:t>
            </w:r>
          </w:p>
        </w:tc>
      </w:tr>
      <w:tr w:rsidR="007B35BB" w:rsidRPr="00F72CD4" w14:paraId="6DF36DF4" w14:textId="77777777" w:rsidTr="007B35BB">
        <w:tc>
          <w:tcPr>
            <w:tcW w:w="0" w:type="auto"/>
            <w:tcBorders>
              <w:top w:val="nil"/>
              <w:left w:val="single" w:sz="4" w:space="0" w:color="auto"/>
              <w:bottom w:val="nil"/>
              <w:right w:val="single" w:sz="4" w:space="0" w:color="auto"/>
            </w:tcBorders>
            <w:vAlign w:val="center"/>
            <w:hideMark/>
          </w:tcPr>
          <w:p w14:paraId="1123EE39"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A76AA5E" w14:textId="77777777" w:rsidR="007B35BB" w:rsidRPr="00F72CD4" w:rsidRDefault="007B35BB" w:rsidP="000D2D5A">
            <w:pPr>
              <w:pStyle w:val="TAL"/>
              <w:rPr>
                <w:lang w:eastAsia="en-US"/>
              </w:rPr>
            </w:pPr>
            <w:r w:rsidRPr="00F72CD4">
              <w:t>Length (L)</w:t>
            </w:r>
          </w:p>
        </w:tc>
        <w:tc>
          <w:tcPr>
            <w:tcW w:w="802" w:type="dxa"/>
            <w:tcBorders>
              <w:top w:val="single" w:sz="4" w:space="0" w:color="auto"/>
              <w:left w:val="single" w:sz="4" w:space="0" w:color="auto"/>
              <w:bottom w:val="single" w:sz="4" w:space="0" w:color="auto"/>
              <w:right w:val="single" w:sz="4" w:space="0" w:color="auto"/>
            </w:tcBorders>
          </w:tcPr>
          <w:p w14:paraId="2572B1B1"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3C17891A" w14:textId="77777777" w:rsidR="007B35BB" w:rsidRPr="00F72CD4" w:rsidRDefault="007B35BB" w:rsidP="000D2D5A">
            <w:pPr>
              <w:pStyle w:val="TAL"/>
            </w:pPr>
            <w:r w:rsidRPr="00F72CD4">
              <w:t>12</w:t>
            </w:r>
          </w:p>
        </w:tc>
      </w:tr>
      <w:tr w:rsidR="007B35BB" w:rsidRPr="00F72CD4" w14:paraId="28872678" w14:textId="77777777" w:rsidTr="007B35BB">
        <w:tc>
          <w:tcPr>
            <w:tcW w:w="0" w:type="auto"/>
            <w:tcBorders>
              <w:top w:val="nil"/>
              <w:left w:val="single" w:sz="4" w:space="0" w:color="auto"/>
              <w:bottom w:val="nil"/>
              <w:right w:val="single" w:sz="4" w:space="0" w:color="auto"/>
            </w:tcBorders>
            <w:vAlign w:val="center"/>
            <w:hideMark/>
          </w:tcPr>
          <w:p w14:paraId="2ECE1CBB"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4310BC6" w14:textId="77777777" w:rsidR="007B35BB" w:rsidRPr="00F72CD4" w:rsidRDefault="007B35BB" w:rsidP="000D2D5A">
            <w:pPr>
              <w:pStyle w:val="TAL"/>
              <w:rPr>
                <w:lang w:eastAsia="en-US"/>
              </w:rPr>
            </w:pPr>
            <w:r w:rsidRPr="00F72CD4">
              <w:t>PDSCH aggregation factor</w:t>
            </w:r>
          </w:p>
        </w:tc>
        <w:tc>
          <w:tcPr>
            <w:tcW w:w="802" w:type="dxa"/>
            <w:tcBorders>
              <w:top w:val="single" w:sz="4" w:space="0" w:color="auto"/>
              <w:left w:val="single" w:sz="4" w:space="0" w:color="auto"/>
              <w:bottom w:val="single" w:sz="4" w:space="0" w:color="auto"/>
              <w:right w:val="single" w:sz="4" w:space="0" w:color="auto"/>
            </w:tcBorders>
          </w:tcPr>
          <w:p w14:paraId="589D7C9A"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2CC1F956" w14:textId="77777777" w:rsidR="007B35BB" w:rsidRPr="00F72CD4" w:rsidRDefault="007B35BB" w:rsidP="000D2D5A">
            <w:pPr>
              <w:pStyle w:val="TAL"/>
            </w:pPr>
            <w:r w:rsidRPr="00F72CD4">
              <w:t>1</w:t>
            </w:r>
          </w:p>
        </w:tc>
      </w:tr>
      <w:tr w:rsidR="007B35BB" w:rsidRPr="00F72CD4" w14:paraId="34AB1BD2" w14:textId="77777777" w:rsidTr="007B35BB">
        <w:tc>
          <w:tcPr>
            <w:tcW w:w="0" w:type="auto"/>
            <w:tcBorders>
              <w:top w:val="nil"/>
              <w:left w:val="single" w:sz="4" w:space="0" w:color="auto"/>
              <w:bottom w:val="nil"/>
              <w:right w:val="single" w:sz="4" w:space="0" w:color="auto"/>
            </w:tcBorders>
            <w:vAlign w:val="center"/>
            <w:hideMark/>
          </w:tcPr>
          <w:p w14:paraId="63DB9558"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79FD434E" w14:textId="77777777" w:rsidR="007B35BB" w:rsidRPr="00F72CD4" w:rsidRDefault="007B35BB" w:rsidP="000D2D5A">
            <w:pPr>
              <w:pStyle w:val="TAL"/>
              <w:rPr>
                <w:lang w:eastAsia="en-US"/>
              </w:rPr>
            </w:pPr>
            <w:r w:rsidRPr="00F72CD4">
              <w:t>PRB bundling type</w:t>
            </w:r>
          </w:p>
        </w:tc>
        <w:tc>
          <w:tcPr>
            <w:tcW w:w="802" w:type="dxa"/>
            <w:tcBorders>
              <w:top w:val="single" w:sz="4" w:space="0" w:color="auto"/>
              <w:left w:val="single" w:sz="4" w:space="0" w:color="auto"/>
              <w:bottom w:val="single" w:sz="4" w:space="0" w:color="auto"/>
              <w:right w:val="single" w:sz="4" w:space="0" w:color="auto"/>
            </w:tcBorders>
          </w:tcPr>
          <w:p w14:paraId="040C0E96"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5D983EB9" w14:textId="77777777" w:rsidR="007B35BB" w:rsidRPr="00F72CD4" w:rsidRDefault="007B35BB" w:rsidP="000D2D5A">
            <w:pPr>
              <w:pStyle w:val="TAL"/>
            </w:pPr>
            <w:r w:rsidRPr="00F72CD4">
              <w:t>Static</w:t>
            </w:r>
          </w:p>
        </w:tc>
      </w:tr>
      <w:tr w:rsidR="007B35BB" w:rsidRPr="00F72CD4" w14:paraId="4F16A0A7" w14:textId="77777777" w:rsidTr="007B35BB">
        <w:tc>
          <w:tcPr>
            <w:tcW w:w="0" w:type="auto"/>
            <w:tcBorders>
              <w:top w:val="nil"/>
              <w:left w:val="single" w:sz="4" w:space="0" w:color="auto"/>
              <w:bottom w:val="nil"/>
              <w:right w:val="single" w:sz="4" w:space="0" w:color="auto"/>
            </w:tcBorders>
            <w:vAlign w:val="center"/>
            <w:hideMark/>
          </w:tcPr>
          <w:p w14:paraId="23570E40"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DCA6140" w14:textId="77777777" w:rsidR="007B35BB" w:rsidRPr="00F72CD4" w:rsidRDefault="007B35BB" w:rsidP="000D2D5A">
            <w:pPr>
              <w:pStyle w:val="TAL"/>
              <w:rPr>
                <w:lang w:eastAsia="en-US"/>
              </w:rPr>
            </w:pPr>
            <w:r w:rsidRPr="00F72CD4">
              <w:t>PRB bundling size</w:t>
            </w:r>
          </w:p>
        </w:tc>
        <w:tc>
          <w:tcPr>
            <w:tcW w:w="802" w:type="dxa"/>
            <w:tcBorders>
              <w:top w:val="single" w:sz="4" w:space="0" w:color="auto"/>
              <w:left w:val="single" w:sz="4" w:space="0" w:color="auto"/>
              <w:bottom w:val="single" w:sz="4" w:space="0" w:color="auto"/>
              <w:right w:val="single" w:sz="4" w:space="0" w:color="auto"/>
            </w:tcBorders>
          </w:tcPr>
          <w:p w14:paraId="3801B056"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33D6B626" w14:textId="77777777" w:rsidR="007B35BB" w:rsidRPr="00F72CD4" w:rsidRDefault="007B35BB" w:rsidP="000D2D5A">
            <w:pPr>
              <w:pStyle w:val="TAL"/>
            </w:pPr>
            <w:r w:rsidRPr="00F72CD4">
              <w:t>2</w:t>
            </w:r>
          </w:p>
        </w:tc>
      </w:tr>
      <w:tr w:rsidR="007B35BB" w:rsidRPr="00F72CD4" w14:paraId="7D22D1FB" w14:textId="77777777" w:rsidTr="007B35BB">
        <w:tc>
          <w:tcPr>
            <w:tcW w:w="0" w:type="auto"/>
            <w:tcBorders>
              <w:top w:val="nil"/>
              <w:left w:val="single" w:sz="4" w:space="0" w:color="auto"/>
              <w:bottom w:val="nil"/>
              <w:right w:val="single" w:sz="4" w:space="0" w:color="auto"/>
            </w:tcBorders>
            <w:vAlign w:val="center"/>
            <w:hideMark/>
          </w:tcPr>
          <w:p w14:paraId="321E0022"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3F7ED8C" w14:textId="77777777" w:rsidR="007B35BB" w:rsidRPr="00F72CD4" w:rsidRDefault="007B35BB" w:rsidP="000D2D5A">
            <w:pPr>
              <w:pStyle w:val="TAL"/>
              <w:rPr>
                <w:lang w:eastAsia="en-US"/>
              </w:rPr>
            </w:pPr>
            <w:r w:rsidRPr="00F72CD4">
              <w:t>Resource allocation type</w:t>
            </w:r>
          </w:p>
        </w:tc>
        <w:tc>
          <w:tcPr>
            <w:tcW w:w="802" w:type="dxa"/>
            <w:tcBorders>
              <w:top w:val="single" w:sz="4" w:space="0" w:color="auto"/>
              <w:left w:val="single" w:sz="4" w:space="0" w:color="auto"/>
              <w:bottom w:val="single" w:sz="4" w:space="0" w:color="auto"/>
              <w:right w:val="single" w:sz="4" w:space="0" w:color="auto"/>
            </w:tcBorders>
          </w:tcPr>
          <w:p w14:paraId="1960DB7E"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33D13D20" w14:textId="77777777" w:rsidR="007B35BB" w:rsidRPr="00F72CD4" w:rsidRDefault="007B35BB" w:rsidP="000D2D5A">
            <w:pPr>
              <w:pStyle w:val="TAL"/>
            </w:pPr>
            <w:r w:rsidRPr="00F72CD4">
              <w:t>Type 0</w:t>
            </w:r>
          </w:p>
        </w:tc>
      </w:tr>
      <w:tr w:rsidR="007B35BB" w:rsidRPr="00F72CD4" w14:paraId="202915FB" w14:textId="77777777" w:rsidTr="007B35BB">
        <w:tc>
          <w:tcPr>
            <w:tcW w:w="0" w:type="auto"/>
            <w:tcBorders>
              <w:top w:val="nil"/>
              <w:left w:val="single" w:sz="4" w:space="0" w:color="auto"/>
              <w:bottom w:val="nil"/>
              <w:right w:val="single" w:sz="4" w:space="0" w:color="auto"/>
            </w:tcBorders>
            <w:vAlign w:val="center"/>
            <w:hideMark/>
          </w:tcPr>
          <w:p w14:paraId="3BDE96D3"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54CF43E" w14:textId="77777777" w:rsidR="007B35BB" w:rsidRPr="00F72CD4" w:rsidRDefault="007B35BB" w:rsidP="000D2D5A">
            <w:pPr>
              <w:pStyle w:val="TAL"/>
              <w:rPr>
                <w:lang w:eastAsia="en-US"/>
              </w:rPr>
            </w:pPr>
            <w:r w:rsidRPr="00F72CD4">
              <w:t>RBG size</w:t>
            </w:r>
          </w:p>
        </w:tc>
        <w:tc>
          <w:tcPr>
            <w:tcW w:w="802" w:type="dxa"/>
            <w:tcBorders>
              <w:top w:val="single" w:sz="4" w:space="0" w:color="auto"/>
              <w:left w:val="single" w:sz="4" w:space="0" w:color="auto"/>
              <w:bottom w:val="single" w:sz="4" w:space="0" w:color="auto"/>
              <w:right w:val="single" w:sz="4" w:space="0" w:color="auto"/>
            </w:tcBorders>
          </w:tcPr>
          <w:p w14:paraId="5442D553"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22FEB316" w14:textId="77777777" w:rsidR="007B35BB" w:rsidRPr="00F72CD4" w:rsidRDefault="007B35BB" w:rsidP="000D2D5A">
            <w:pPr>
              <w:pStyle w:val="TAL"/>
            </w:pPr>
            <w:r w:rsidRPr="00F72CD4">
              <w:t>Config2</w:t>
            </w:r>
          </w:p>
        </w:tc>
      </w:tr>
      <w:tr w:rsidR="007B35BB" w:rsidRPr="00F72CD4" w14:paraId="2C572BBC" w14:textId="77777777" w:rsidTr="007B35BB">
        <w:tc>
          <w:tcPr>
            <w:tcW w:w="0" w:type="auto"/>
            <w:tcBorders>
              <w:top w:val="nil"/>
              <w:left w:val="single" w:sz="4" w:space="0" w:color="auto"/>
              <w:bottom w:val="nil"/>
              <w:right w:val="single" w:sz="4" w:space="0" w:color="auto"/>
            </w:tcBorders>
            <w:vAlign w:val="center"/>
            <w:hideMark/>
          </w:tcPr>
          <w:p w14:paraId="633D007E"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648D876" w14:textId="77777777" w:rsidR="007B35BB" w:rsidRPr="00F72CD4" w:rsidRDefault="007B35BB" w:rsidP="000D2D5A">
            <w:pPr>
              <w:pStyle w:val="TAL"/>
              <w:rPr>
                <w:lang w:eastAsia="en-US"/>
              </w:rPr>
            </w:pPr>
            <w:r w:rsidRPr="00F72CD4">
              <w:t>VRB-to-PRB mapping type</w:t>
            </w:r>
          </w:p>
        </w:tc>
        <w:tc>
          <w:tcPr>
            <w:tcW w:w="802" w:type="dxa"/>
            <w:tcBorders>
              <w:top w:val="single" w:sz="4" w:space="0" w:color="auto"/>
              <w:left w:val="single" w:sz="4" w:space="0" w:color="auto"/>
              <w:bottom w:val="single" w:sz="4" w:space="0" w:color="auto"/>
              <w:right w:val="single" w:sz="4" w:space="0" w:color="auto"/>
            </w:tcBorders>
          </w:tcPr>
          <w:p w14:paraId="23A4F5EB"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0A7B040D" w14:textId="77777777" w:rsidR="007B35BB" w:rsidRPr="00F72CD4" w:rsidRDefault="007B35BB" w:rsidP="000D2D5A">
            <w:pPr>
              <w:pStyle w:val="TAL"/>
            </w:pPr>
            <w:r w:rsidRPr="00F72CD4">
              <w:t>Non-interleaved</w:t>
            </w:r>
          </w:p>
        </w:tc>
      </w:tr>
      <w:tr w:rsidR="007B35BB" w:rsidRPr="00F72CD4" w14:paraId="505FD253" w14:textId="77777777" w:rsidTr="007B35BB">
        <w:tc>
          <w:tcPr>
            <w:tcW w:w="0" w:type="auto"/>
            <w:tcBorders>
              <w:top w:val="nil"/>
              <w:left w:val="single" w:sz="4" w:space="0" w:color="auto"/>
              <w:bottom w:val="single" w:sz="4" w:space="0" w:color="auto"/>
              <w:right w:val="single" w:sz="4" w:space="0" w:color="auto"/>
            </w:tcBorders>
            <w:vAlign w:val="center"/>
            <w:hideMark/>
          </w:tcPr>
          <w:p w14:paraId="273589F0"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BF99055" w14:textId="77777777" w:rsidR="007B35BB" w:rsidRPr="00F72CD4" w:rsidRDefault="007B35BB" w:rsidP="000D2D5A">
            <w:pPr>
              <w:pStyle w:val="TAL"/>
              <w:rPr>
                <w:lang w:eastAsia="en-US"/>
              </w:rPr>
            </w:pPr>
            <w:r w:rsidRPr="00F72CD4">
              <w:t>VRB-to-PRB mapping interleaver bundle size</w:t>
            </w:r>
          </w:p>
        </w:tc>
        <w:tc>
          <w:tcPr>
            <w:tcW w:w="802" w:type="dxa"/>
            <w:tcBorders>
              <w:top w:val="single" w:sz="4" w:space="0" w:color="auto"/>
              <w:left w:val="single" w:sz="4" w:space="0" w:color="auto"/>
              <w:bottom w:val="single" w:sz="4" w:space="0" w:color="auto"/>
              <w:right w:val="single" w:sz="4" w:space="0" w:color="auto"/>
            </w:tcBorders>
          </w:tcPr>
          <w:p w14:paraId="4022E60B"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15E013AF" w14:textId="77777777" w:rsidR="007B35BB" w:rsidRPr="00F72CD4" w:rsidRDefault="007B35BB" w:rsidP="000D2D5A">
            <w:pPr>
              <w:pStyle w:val="TAL"/>
            </w:pPr>
            <w:r w:rsidRPr="00F72CD4">
              <w:t>N/A</w:t>
            </w:r>
          </w:p>
        </w:tc>
      </w:tr>
      <w:tr w:rsidR="007B35BB" w:rsidRPr="00F72CD4" w14:paraId="1272CE32" w14:textId="77777777" w:rsidTr="007B35BB">
        <w:tc>
          <w:tcPr>
            <w:tcW w:w="1812" w:type="dxa"/>
            <w:tcBorders>
              <w:top w:val="single" w:sz="4" w:space="0" w:color="auto"/>
              <w:left w:val="single" w:sz="4" w:space="0" w:color="auto"/>
              <w:bottom w:val="nil"/>
              <w:right w:val="single" w:sz="4" w:space="0" w:color="auto"/>
            </w:tcBorders>
            <w:vAlign w:val="center"/>
            <w:hideMark/>
          </w:tcPr>
          <w:p w14:paraId="0714AB5F" w14:textId="77777777" w:rsidR="007B35BB" w:rsidRPr="00F72CD4" w:rsidRDefault="007B35BB" w:rsidP="000D2D5A">
            <w:pPr>
              <w:pStyle w:val="TAL"/>
            </w:pPr>
            <w:r w:rsidRPr="00F72CD4">
              <w:t>PDSCH DMRS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3EFF2099" w14:textId="77777777" w:rsidR="007B35BB" w:rsidRPr="00F72CD4" w:rsidRDefault="007B35BB" w:rsidP="000D2D5A">
            <w:pPr>
              <w:pStyle w:val="TAL"/>
            </w:pPr>
            <w:r w:rsidRPr="00F72CD4">
              <w:t>DMRS Type</w:t>
            </w:r>
          </w:p>
        </w:tc>
        <w:tc>
          <w:tcPr>
            <w:tcW w:w="802" w:type="dxa"/>
            <w:tcBorders>
              <w:top w:val="single" w:sz="4" w:space="0" w:color="auto"/>
              <w:left w:val="single" w:sz="4" w:space="0" w:color="auto"/>
              <w:bottom w:val="single" w:sz="4" w:space="0" w:color="auto"/>
              <w:right w:val="single" w:sz="4" w:space="0" w:color="auto"/>
            </w:tcBorders>
          </w:tcPr>
          <w:p w14:paraId="5C925330"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748E4ED2" w14:textId="77777777" w:rsidR="007B35BB" w:rsidRPr="00F72CD4" w:rsidRDefault="007B35BB" w:rsidP="000D2D5A">
            <w:pPr>
              <w:pStyle w:val="TAL"/>
            </w:pPr>
            <w:r w:rsidRPr="00F72CD4">
              <w:t>Type 1</w:t>
            </w:r>
          </w:p>
        </w:tc>
      </w:tr>
      <w:tr w:rsidR="007B35BB" w:rsidRPr="00F72CD4" w14:paraId="7DF57365" w14:textId="77777777" w:rsidTr="007B35BB">
        <w:tc>
          <w:tcPr>
            <w:tcW w:w="0" w:type="auto"/>
            <w:tcBorders>
              <w:top w:val="nil"/>
              <w:left w:val="single" w:sz="4" w:space="0" w:color="auto"/>
              <w:bottom w:val="nil"/>
              <w:right w:val="single" w:sz="4" w:space="0" w:color="auto"/>
            </w:tcBorders>
            <w:vAlign w:val="center"/>
            <w:hideMark/>
          </w:tcPr>
          <w:p w14:paraId="595D0A09"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156EC1C" w14:textId="77777777" w:rsidR="007B35BB" w:rsidRPr="00F72CD4" w:rsidRDefault="007B35BB" w:rsidP="000D2D5A">
            <w:pPr>
              <w:pStyle w:val="TAL"/>
              <w:rPr>
                <w:lang w:eastAsia="en-US"/>
              </w:rPr>
            </w:pPr>
            <w:r w:rsidRPr="00F72CD4">
              <w:t>Number of additional DMRS</w:t>
            </w:r>
          </w:p>
        </w:tc>
        <w:tc>
          <w:tcPr>
            <w:tcW w:w="802" w:type="dxa"/>
            <w:tcBorders>
              <w:top w:val="single" w:sz="4" w:space="0" w:color="auto"/>
              <w:left w:val="single" w:sz="4" w:space="0" w:color="auto"/>
              <w:bottom w:val="single" w:sz="4" w:space="0" w:color="auto"/>
              <w:right w:val="single" w:sz="4" w:space="0" w:color="auto"/>
            </w:tcBorders>
          </w:tcPr>
          <w:p w14:paraId="5EACDD24"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28AC884B" w14:textId="77777777" w:rsidR="007B35BB" w:rsidRPr="00F72CD4" w:rsidRDefault="007B35BB" w:rsidP="000D2D5A">
            <w:pPr>
              <w:pStyle w:val="TAL"/>
            </w:pPr>
            <w:r w:rsidRPr="00F72CD4">
              <w:t>1</w:t>
            </w:r>
          </w:p>
        </w:tc>
      </w:tr>
      <w:tr w:rsidR="007B35BB" w:rsidRPr="00F72CD4" w14:paraId="22329F60" w14:textId="77777777" w:rsidTr="007B35BB">
        <w:tc>
          <w:tcPr>
            <w:tcW w:w="0" w:type="auto"/>
            <w:tcBorders>
              <w:top w:val="nil"/>
              <w:left w:val="single" w:sz="4" w:space="0" w:color="auto"/>
              <w:bottom w:val="single" w:sz="4" w:space="0" w:color="auto"/>
              <w:right w:val="single" w:sz="4" w:space="0" w:color="auto"/>
            </w:tcBorders>
            <w:vAlign w:val="center"/>
            <w:hideMark/>
          </w:tcPr>
          <w:p w14:paraId="4C58D4D7"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6EA0C5C" w14:textId="77777777" w:rsidR="007B35BB" w:rsidRPr="00F72CD4" w:rsidRDefault="007B35BB" w:rsidP="000D2D5A">
            <w:pPr>
              <w:pStyle w:val="TAL"/>
              <w:rPr>
                <w:lang w:eastAsia="en-US"/>
              </w:rPr>
            </w:pPr>
            <w:r w:rsidRPr="00F72CD4">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5BE8C723"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0C2C7FE1" w14:textId="77777777" w:rsidR="007B35BB" w:rsidRPr="00F72CD4" w:rsidRDefault="007B35BB" w:rsidP="000D2D5A">
            <w:pPr>
              <w:pStyle w:val="TAL"/>
            </w:pPr>
            <w:r w:rsidRPr="00F72CD4">
              <w:t>1</w:t>
            </w:r>
          </w:p>
        </w:tc>
      </w:tr>
      <w:tr w:rsidR="007B35BB" w:rsidRPr="00F72CD4" w14:paraId="0A75DB80" w14:textId="77777777" w:rsidTr="007B35BB">
        <w:tc>
          <w:tcPr>
            <w:tcW w:w="1812" w:type="dxa"/>
            <w:tcBorders>
              <w:top w:val="single" w:sz="4" w:space="0" w:color="auto"/>
              <w:left w:val="single" w:sz="4" w:space="0" w:color="auto"/>
              <w:bottom w:val="nil"/>
              <w:right w:val="single" w:sz="4" w:space="0" w:color="auto"/>
            </w:tcBorders>
            <w:vAlign w:val="center"/>
            <w:hideMark/>
          </w:tcPr>
          <w:p w14:paraId="0B18E80A" w14:textId="77777777" w:rsidR="007B35BB" w:rsidRPr="00F72CD4" w:rsidRDefault="007B35BB" w:rsidP="000D2D5A">
            <w:pPr>
              <w:pStyle w:val="TAL"/>
            </w:pPr>
            <w:r w:rsidRPr="00F72CD4">
              <w:t>Pre-emption configuration (Note 2)</w:t>
            </w:r>
          </w:p>
        </w:tc>
        <w:tc>
          <w:tcPr>
            <w:tcW w:w="3655" w:type="dxa"/>
            <w:tcBorders>
              <w:top w:val="single" w:sz="4" w:space="0" w:color="auto"/>
              <w:left w:val="single" w:sz="4" w:space="0" w:color="auto"/>
              <w:bottom w:val="single" w:sz="4" w:space="0" w:color="auto"/>
              <w:right w:val="single" w:sz="4" w:space="0" w:color="auto"/>
            </w:tcBorders>
            <w:vAlign w:val="center"/>
            <w:hideMark/>
          </w:tcPr>
          <w:p w14:paraId="558A8A05" w14:textId="77777777" w:rsidR="007B35BB" w:rsidRPr="00F72CD4" w:rsidRDefault="007B35BB" w:rsidP="000D2D5A">
            <w:pPr>
              <w:pStyle w:val="TAL"/>
            </w:pPr>
            <w:r w:rsidRPr="00F72CD4">
              <w:t>Starting symbol (S)</w:t>
            </w:r>
          </w:p>
        </w:tc>
        <w:tc>
          <w:tcPr>
            <w:tcW w:w="802" w:type="dxa"/>
            <w:tcBorders>
              <w:top w:val="single" w:sz="4" w:space="0" w:color="auto"/>
              <w:left w:val="single" w:sz="4" w:space="0" w:color="auto"/>
              <w:bottom w:val="single" w:sz="4" w:space="0" w:color="auto"/>
              <w:right w:val="single" w:sz="4" w:space="0" w:color="auto"/>
            </w:tcBorders>
          </w:tcPr>
          <w:p w14:paraId="3EDDB91C"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5B133219" w14:textId="77777777" w:rsidR="007B35BB" w:rsidRPr="00F72CD4" w:rsidRDefault="007B35BB" w:rsidP="000D2D5A">
            <w:pPr>
              <w:pStyle w:val="TAL"/>
            </w:pPr>
            <w:r w:rsidRPr="00F72CD4">
              <w:t>3</w:t>
            </w:r>
          </w:p>
        </w:tc>
      </w:tr>
      <w:tr w:rsidR="007B35BB" w:rsidRPr="00F72CD4" w14:paraId="32F472E1" w14:textId="77777777" w:rsidTr="007B35BB">
        <w:tc>
          <w:tcPr>
            <w:tcW w:w="0" w:type="auto"/>
            <w:tcBorders>
              <w:top w:val="nil"/>
              <w:left w:val="single" w:sz="4" w:space="0" w:color="auto"/>
              <w:bottom w:val="nil"/>
              <w:right w:val="single" w:sz="4" w:space="0" w:color="auto"/>
            </w:tcBorders>
            <w:vAlign w:val="center"/>
            <w:hideMark/>
          </w:tcPr>
          <w:p w14:paraId="66727EFC"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17E804F" w14:textId="77777777" w:rsidR="007B35BB" w:rsidRPr="00F72CD4" w:rsidRDefault="007B35BB" w:rsidP="000D2D5A">
            <w:pPr>
              <w:pStyle w:val="TAL"/>
              <w:rPr>
                <w:lang w:eastAsia="en-US"/>
              </w:rPr>
            </w:pPr>
            <w:r w:rsidRPr="00F72CD4">
              <w:t>Length (L)</w:t>
            </w:r>
          </w:p>
        </w:tc>
        <w:tc>
          <w:tcPr>
            <w:tcW w:w="802" w:type="dxa"/>
            <w:tcBorders>
              <w:top w:val="single" w:sz="4" w:space="0" w:color="auto"/>
              <w:left w:val="single" w:sz="4" w:space="0" w:color="auto"/>
              <w:bottom w:val="single" w:sz="4" w:space="0" w:color="auto"/>
              <w:right w:val="single" w:sz="4" w:space="0" w:color="auto"/>
            </w:tcBorders>
          </w:tcPr>
          <w:p w14:paraId="7D0D2CB7"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7D795666" w14:textId="77777777" w:rsidR="007B35BB" w:rsidRPr="00F72CD4" w:rsidRDefault="007B35BB" w:rsidP="000D2D5A">
            <w:pPr>
              <w:pStyle w:val="TAL"/>
            </w:pPr>
            <w:r w:rsidRPr="00F72CD4">
              <w:t>2</w:t>
            </w:r>
          </w:p>
        </w:tc>
      </w:tr>
      <w:tr w:rsidR="007B35BB" w:rsidRPr="00F72CD4" w14:paraId="67E765EC" w14:textId="77777777" w:rsidTr="007B35BB">
        <w:tc>
          <w:tcPr>
            <w:tcW w:w="0" w:type="auto"/>
            <w:tcBorders>
              <w:top w:val="nil"/>
              <w:left w:val="single" w:sz="4" w:space="0" w:color="auto"/>
              <w:bottom w:val="single" w:sz="4" w:space="0" w:color="auto"/>
              <w:right w:val="single" w:sz="4" w:space="0" w:color="auto"/>
            </w:tcBorders>
            <w:vAlign w:val="center"/>
            <w:hideMark/>
          </w:tcPr>
          <w:p w14:paraId="66E7E3E6" w14:textId="77777777" w:rsidR="007B35BB" w:rsidRPr="00F72CD4" w:rsidRDefault="007B35BB" w:rsidP="000D2D5A">
            <w:pPr>
              <w:pStyle w:val="TAL"/>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91ED74D" w14:textId="77777777" w:rsidR="007B35BB" w:rsidRPr="00F72CD4" w:rsidRDefault="007B35BB" w:rsidP="000D2D5A">
            <w:pPr>
              <w:pStyle w:val="TAL"/>
              <w:rPr>
                <w:lang w:eastAsia="en-US"/>
              </w:rPr>
            </w:pPr>
            <w:r w:rsidRPr="00F72CD4">
              <w:t>Pre-emption periodicity and offset (Note 3)</w:t>
            </w:r>
          </w:p>
        </w:tc>
        <w:tc>
          <w:tcPr>
            <w:tcW w:w="802" w:type="dxa"/>
            <w:tcBorders>
              <w:top w:val="single" w:sz="4" w:space="0" w:color="auto"/>
              <w:left w:val="single" w:sz="4" w:space="0" w:color="auto"/>
              <w:bottom w:val="single" w:sz="4" w:space="0" w:color="auto"/>
              <w:right w:val="single" w:sz="4" w:space="0" w:color="auto"/>
            </w:tcBorders>
            <w:hideMark/>
          </w:tcPr>
          <w:p w14:paraId="5F36A2A0" w14:textId="77777777" w:rsidR="007B35BB" w:rsidRPr="00F72CD4" w:rsidRDefault="007B35BB" w:rsidP="000D2D5A">
            <w:pPr>
              <w:pStyle w:val="TAL"/>
            </w:pPr>
            <w:r w:rsidRPr="00F72CD4">
              <w:t>Slots</w:t>
            </w:r>
          </w:p>
        </w:tc>
        <w:tc>
          <w:tcPr>
            <w:tcW w:w="3352" w:type="dxa"/>
            <w:tcBorders>
              <w:top w:val="single" w:sz="4" w:space="0" w:color="auto"/>
              <w:left w:val="single" w:sz="4" w:space="0" w:color="auto"/>
              <w:bottom w:val="single" w:sz="4" w:space="0" w:color="auto"/>
              <w:right w:val="single" w:sz="4" w:space="0" w:color="auto"/>
            </w:tcBorders>
            <w:hideMark/>
          </w:tcPr>
          <w:p w14:paraId="4E09C56B" w14:textId="77777777" w:rsidR="007B35BB" w:rsidRPr="00F72CD4" w:rsidRDefault="007B35BB" w:rsidP="000D2D5A">
            <w:pPr>
              <w:pStyle w:val="TAL"/>
            </w:pPr>
            <w:r w:rsidRPr="00F72CD4">
              <w:t>10/1</w:t>
            </w:r>
          </w:p>
        </w:tc>
      </w:tr>
      <w:tr w:rsidR="007B35BB" w:rsidRPr="00F72CD4" w14:paraId="31FD3464"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33DF696" w14:textId="77777777" w:rsidR="007B35BB" w:rsidRPr="00F72CD4" w:rsidRDefault="007B35BB" w:rsidP="000D2D5A">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tcPr>
          <w:p w14:paraId="6B29A8E3"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384108D9" w14:textId="77777777" w:rsidR="007B35BB" w:rsidRPr="00F72CD4" w:rsidRDefault="007B35BB" w:rsidP="000D2D5A">
            <w:pPr>
              <w:pStyle w:val="TAL"/>
            </w:pPr>
            <w:r w:rsidRPr="00F72CD4">
              <w:t>4</w:t>
            </w:r>
          </w:p>
        </w:tc>
      </w:tr>
      <w:tr w:rsidR="007B35BB" w:rsidRPr="00F72CD4" w14:paraId="51BCEF16" w14:textId="77777777" w:rsidTr="007B35BB">
        <w:trPr>
          <w:trHeight w:val="239"/>
        </w:trPr>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59CFA5B6" w14:textId="77777777" w:rsidR="007B35BB" w:rsidRPr="00F72CD4" w:rsidRDefault="007B35BB" w:rsidP="000D2D5A">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tcPr>
          <w:p w14:paraId="0E15189A" w14:textId="77777777" w:rsidR="007B35BB" w:rsidRPr="00F72CD4" w:rsidRDefault="007B35BB" w:rsidP="000D2D5A">
            <w:pPr>
              <w:pStyle w:val="TAL"/>
            </w:pPr>
          </w:p>
        </w:tc>
        <w:tc>
          <w:tcPr>
            <w:tcW w:w="3352" w:type="dxa"/>
            <w:tcBorders>
              <w:top w:val="single" w:sz="4" w:space="0" w:color="auto"/>
              <w:left w:val="single" w:sz="4" w:space="0" w:color="auto"/>
              <w:bottom w:val="single" w:sz="4" w:space="0" w:color="auto"/>
              <w:right w:val="single" w:sz="4" w:space="0" w:color="auto"/>
            </w:tcBorders>
            <w:hideMark/>
          </w:tcPr>
          <w:p w14:paraId="5A5D8B7C" w14:textId="77777777" w:rsidR="007B35BB" w:rsidRPr="00F72CD4" w:rsidRDefault="007B35BB" w:rsidP="000D2D5A">
            <w:pPr>
              <w:pStyle w:val="TAL"/>
            </w:pPr>
            <w:r w:rsidRPr="00F72CD4">
              <w:t>2</w:t>
            </w:r>
          </w:p>
        </w:tc>
      </w:tr>
      <w:tr w:rsidR="007B35BB" w:rsidRPr="00F72CD4" w14:paraId="21A512BD" w14:textId="77777777" w:rsidTr="007B35BB">
        <w:trPr>
          <w:trHeight w:val="239"/>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582CED11" w14:textId="77777777" w:rsidR="007B35BB" w:rsidRPr="00F72CD4" w:rsidRDefault="007B35BB" w:rsidP="000D2D5A">
            <w:pPr>
              <w:pStyle w:val="TAN"/>
            </w:pPr>
            <w:r w:rsidRPr="00F72CD4">
              <w:t>Note 1:</w:t>
            </w:r>
            <w:r w:rsidRPr="00F72CD4">
              <w:tab/>
              <w:t>Void</w:t>
            </w:r>
          </w:p>
          <w:p w14:paraId="4E8F895B" w14:textId="77777777" w:rsidR="007B35BB" w:rsidRPr="00F72CD4" w:rsidRDefault="007B35BB" w:rsidP="000D2D5A">
            <w:pPr>
              <w:pStyle w:val="TAN"/>
              <w:rPr>
                <w:rFonts w:eastAsia="Malgun Gothic"/>
              </w:rPr>
            </w:pPr>
            <w:r w:rsidRPr="00F72CD4">
              <w:t>Note 2:</w:t>
            </w:r>
            <w:r w:rsidRPr="00F72CD4">
              <w:tab/>
              <w:t>Interference modelled as random data on pre-empted REs.</w:t>
            </w:r>
          </w:p>
          <w:p w14:paraId="73953C46" w14:textId="77777777" w:rsidR="007B35BB" w:rsidRPr="00F72CD4" w:rsidRDefault="007B35BB" w:rsidP="000D2D5A">
            <w:pPr>
              <w:pStyle w:val="TAN"/>
              <w:rPr>
                <w:rFonts w:eastAsiaTheme="minorEastAsia"/>
              </w:rPr>
            </w:pPr>
            <w:r w:rsidRPr="00F72CD4">
              <w:t>Note 3:</w:t>
            </w:r>
            <w:r w:rsidRPr="00F72CD4">
              <w:tab/>
              <w:t>Pre-emption is scheduled with a fixed scheduling with 10% probability within 10ms periodicity.</w:t>
            </w:r>
          </w:p>
          <w:p w14:paraId="3F364FED" w14:textId="77777777" w:rsidR="007B35BB" w:rsidRPr="00F72CD4" w:rsidRDefault="007B35BB" w:rsidP="000D2D5A">
            <w:pPr>
              <w:pStyle w:val="TAN"/>
            </w:pPr>
            <w:r w:rsidRPr="00F72CD4">
              <w:t>Note 4:</w:t>
            </w:r>
            <w:r w:rsidRPr="00F72CD4">
              <w:tab/>
              <w:t>In addition to PDCCH configuration in Table 5.2-1.</w:t>
            </w:r>
          </w:p>
        </w:tc>
      </w:tr>
    </w:tbl>
    <w:p w14:paraId="54CC95C1" w14:textId="77777777" w:rsidR="007B35BB" w:rsidRPr="00F72CD4" w:rsidRDefault="007B35BB" w:rsidP="000D2D5A">
      <w:pPr>
        <w:rPr>
          <w:lang w:eastAsia="en-US"/>
        </w:rPr>
      </w:pPr>
    </w:p>
    <w:p w14:paraId="4799F6B0" w14:textId="77777777" w:rsidR="007B35BB" w:rsidRPr="00F72CD4" w:rsidRDefault="007B35BB" w:rsidP="000D2D5A">
      <w:pPr>
        <w:pStyle w:val="TH"/>
        <w:rPr>
          <w:rFonts w:eastAsia="Malgun Gothic"/>
        </w:rPr>
      </w:pPr>
      <w:r w:rsidRPr="00F72CD4">
        <w:t>Table 5.2.3.1.8</w:t>
      </w:r>
      <w:r w:rsidRPr="00F72CD4">
        <w:rPr>
          <w:lang w:eastAsia="zh-TW"/>
        </w:rPr>
        <w:t>.0</w:t>
      </w:r>
      <w:r w:rsidRPr="00F72CD4">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72C00879" w14:textId="77777777" w:rsidTr="007B35BB">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999527" w14:textId="77777777" w:rsidR="007B35BB" w:rsidRPr="00F72CD4" w:rsidRDefault="007B35BB" w:rsidP="000D2D5A">
            <w:pPr>
              <w:pStyle w:val="TAH"/>
              <w:rPr>
                <w:rFonts w:eastAsiaTheme="minorEastAsia"/>
              </w:rPr>
            </w:pPr>
            <w:r w:rsidRPr="00F72CD4">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FBE37E" w14:textId="77777777" w:rsidR="007B35BB" w:rsidRPr="00F72CD4" w:rsidRDefault="007B35BB" w:rsidP="000D2D5A">
            <w:pPr>
              <w:pStyle w:val="TAH"/>
            </w:pPr>
            <w:r w:rsidRPr="00F72CD4">
              <w:t>Reference 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8532905" w14:textId="77777777" w:rsidR="007B35BB" w:rsidRPr="00F72CD4" w:rsidRDefault="007B35BB" w:rsidP="000D2D5A">
            <w:pPr>
              <w:pStyle w:val="TAH"/>
            </w:pPr>
            <w:r w:rsidRPr="00F72CD4">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599343" w14:textId="77777777" w:rsidR="007B35BB" w:rsidRPr="00F72CD4" w:rsidRDefault="007B35BB" w:rsidP="000D2D5A">
            <w:pPr>
              <w:pStyle w:val="TAH"/>
            </w:pPr>
            <w:r w:rsidRPr="00F72CD4">
              <w:t>Modulation format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734149" w14:textId="77777777" w:rsidR="007B35BB" w:rsidRPr="00F72CD4" w:rsidRDefault="007B35BB" w:rsidP="000D2D5A">
            <w:pPr>
              <w:pStyle w:val="TAH"/>
            </w:pPr>
            <w:r w:rsidRPr="00F72CD4">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9C8675" w14:textId="77777777" w:rsidR="007B35BB" w:rsidRPr="00F72CD4" w:rsidRDefault="007B35BB" w:rsidP="000D2D5A">
            <w:pPr>
              <w:pStyle w:val="TAH"/>
            </w:pPr>
            <w:r w:rsidRPr="00F72CD4">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BDEF093" w14:textId="77777777" w:rsidR="007B35BB" w:rsidRPr="00F72CD4" w:rsidRDefault="007B35BB" w:rsidP="000D2D5A">
            <w:pPr>
              <w:pStyle w:val="TAH"/>
            </w:pPr>
            <w:r w:rsidRPr="00F72CD4">
              <w:t>Reference value</w:t>
            </w:r>
          </w:p>
        </w:tc>
      </w:tr>
      <w:tr w:rsidR="007B35BB" w:rsidRPr="00F72CD4" w14:paraId="21E8C940"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11F853" w14:textId="77777777" w:rsidR="007B35BB" w:rsidRPr="00F72CD4" w:rsidRDefault="007B35BB" w:rsidP="000D2D5A">
            <w:pPr>
              <w:rPr>
                <w:rFonts w:eastAsiaTheme="minorEastAsia"/>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70776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A239F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96500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892F8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F21C9A" w14:textId="77777777" w:rsidR="007B35BB" w:rsidRPr="00F72CD4" w:rsidRDefault="007B35BB" w:rsidP="000D2D5A"/>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FF466" w14:textId="77777777" w:rsidR="007B35BB" w:rsidRPr="00F72CD4" w:rsidRDefault="007B35BB" w:rsidP="000D2D5A">
            <w:pPr>
              <w:pStyle w:val="TAH"/>
            </w:pPr>
            <w:r w:rsidRPr="00F72CD4">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FA63B" w14:textId="77777777" w:rsidR="007B35BB" w:rsidRPr="00F72CD4" w:rsidRDefault="007B35BB" w:rsidP="000D2D5A">
            <w:pPr>
              <w:pStyle w:val="TAH"/>
            </w:pPr>
            <w:r w:rsidRPr="00F72CD4">
              <w:t>SNR (dB)</w:t>
            </w:r>
          </w:p>
        </w:tc>
      </w:tr>
      <w:tr w:rsidR="007B35BB" w:rsidRPr="00F72CD4" w14:paraId="357DE970"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7D6F58" w14:textId="77777777" w:rsidR="007B35BB" w:rsidRPr="00F72CD4" w:rsidRDefault="007B35BB" w:rsidP="000D2D5A">
            <w:pPr>
              <w:pStyle w:val="TAC"/>
            </w:pPr>
            <w:r w:rsidRPr="00F72CD4">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25792B" w14:textId="77777777" w:rsidR="007B35BB" w:rsidRPr="00F72CD4" w:rsidRDefault="007B35BB" w:rsidP="000D2D5A">
            <w:pPr>
              <w:pStyle w:val="TAC"/>
            </w:pPr>
            <w:r w:rsidRPr="00F72CD4">
              <w:t>R.PDSCH. 1-2.6 FDD</w:t>
            </w:r>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6DA641F5" w14:textId="77777777" w:rsidR="007B35BB" w:rsidRPr="00F72CD4" w:rsidRDefault="007B35BB" w:rsidP="000D2D5A">
            <w:pPr>
              <w:pStyle w:val="TAC"/>
            </w:pPr>
            <w:r w:rsidRPr="00F72CD4">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3D3DF4" w14:textId="77777777" w:rsidR="007B35BB" w:rsidRPr="00F72CD4" w:rsidRDefault="007B35BB" w:rsidP="000D2D5A">
            <w:pPr>
              <w:pStyle w:val="TAC"/>
            </w:pPr>
            <w:r w:rsidRPr="00F72CD4">
              <w:t>16QAM</w:t>
            </w:r>
          </w:p>
          <w:p w14:paraId="2E7E8D7D" w14:textId="77777777" w:rsidR="007B35BB" w:rsidRPr="00F72CD4" w:rsidRDefault="007B35BB" w:rsidP="000D2D5A">
            <w:pPr>
              <w:pStyle w:val="TAC"/>
            </w:pPr>
            <w:r w:rsidRPr="00F72CD4">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B1B4" w14:textId="77777777" w:rsidR="007B35BB" w:rsidRPr="00F72CD4" w:rsidRDefault="007B35BB" w:rsidP="000D2D5A">
            <w:pPr>
              <w:pStyle w:val="TAC"/>
              <w:rPr>
                <w:rFonts w:cs="Arial"/>
              </w:rPr>
            </w:pPr>
            <w:r w:rsidRPr="00F72CD4">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C1032" w14:textId="77777777" w:rsidR="007B35BB" w:rsidRPr="00F72CD4" w:rsidRDefault="007B35BB" w:rsidP="000D2D5A">
            <w:pPr>
              <w:pStyle w:val="TAC"/>
            </w:pPr>
            <w:r w:rsidRPr="00F72CD4">
              <w:t>2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624C7" w14:textId="77777777" w:rsidR="007B35BB" w:rsidRPr="00F72CD4" w:rsidRDefault="007B35BB" w:rsidP="000D2D5A">
            <w:pPr>
              <w:pStyle w:val="TAC"/>
            </w:pPr>
            <w:r w:rsidRPr="00F72CD4">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DE599" w14:textId="77777777" w:rsidR="007B35BB" w:rsidRPr="00F72CD4" w:rsidRDefault="007B35BB" w:rsidP="000D2D5A">
            <w:pPr>
              <w:pStyle w:val="TAC"/>
            </w:pPr>
            <w:r w:rsidRPr="00F72CD4">
              <w:t>6.6</w:t>
            </w:r>
          </w:p>
        </w:tc>
      </w:tr>
    </w:tbl>
    <w:p w14:paraId="3A7132C6" w14:textId="77777777" w:rsidR="007B35BB" w:rsidRPr="00F72CD4" w:rsidRDefault="007B35BB" w:rsidP="000D2D5A">
      <w:pPr>
        <w:rPr>
          <w:rFonts w:eastAsia="Malgun Gothic"/>
          <w:lang w:eastAsia="en-US"/>
        </w:rPr>
      </w:pPr>
    </w:p>
    <w:p w14:paraId="23B59B8A" w14:textId="77777777" w:rsidR="007B35BB" w:rsidRPr="00F72CD4" w:rsidRDefault="007B35BB" w:rsidP="000D2D5A">
      <w:pPr>
        <w:rPr>
          <w:rFonts w:eastAsiaTheme="minorEastAsia"/>
        </w:rPr>
      </w:pPr>
      <w:r w:rsidRPr="00F72CD4">
        <w:t>The normative reference for this requirement is TS 38.101-4 [5], clause 5.2.3.1.8.</w:t>
      </w:r>
    </w:p>
    <w:p w14:paraId="091CCD29" w14:textId="77777777" w:rsidR="007B35BB" w:rsidRPr="00F72CD4" w:rsidRDefault="007B35BB" w:rsidP="007B35BB">
      <w:pPr>
        <w:pStyle w:val="Heading6"/>
        <w:rPr>
          <w:rFonts w:eastAsia="Malgun Gothic"/>
          <w:lang w:eastAsia="en-US"/>
        </w:rPr>
      </w:pPr>
      <w:r w:rsidRPr="00F72CD4">
        <w:rPr>
          <w:rFonts w:eastAsia="Malgun Gothic"/>
        </w:rPr>
        <w:t>5.2.3.1.8_1</w:t>
      </w:r>
      <w:r w:rsidRPr="00F72CD4">
        <w:rPr>
          <w:rFonts w:eastAsia="Malgun Gothic"/>
        </w:rPr>
        <w:tab/>
        <w:t xml:space="preserve">4Rx FDD FR1 PDSCH pre-emption performance - </w:t>
      </w:r>
      <w:r w:rsidRPr="00F72CD4">
        <w:rPr>
          <w:rFonts w:eastAsia="Malgun Gothic"/>
          <w:lang w:eastAsia="zh-TW"/>
        </w:rPr>
        <w:t>2</w:t>
      </w:r>
      <w:r w:rsidRPr="00F72CD4">
        <w:rPr>
          <w:rFonts w:eastAsia="Malgun Gothic"/>
        </w:rPr>
        <w:t>x4 MIMO with baseline receiver for both SA and NSA</w:t>
      </w:r>
    </w:p>
    <w:p w14:paraId="30F75112" w14:textId="77777777" w:rsidR="007B35BB" w:rsidRPr="00F72CD4" w:rsidRDefault="007B35BB" w:rsidP="007B35BB">
      <w:pPr>
        <w:pStyle w:val="H6"/>
        <w:rPr>
          <w:rFonts w:eastAsiaTheme="minorEastAsia"/>
        </w:rPr>
      </w:pPr>
      <w:r w:rsidRPr="00F72CD4">
        <w:t>5.2.3.1.8_1.1</w:t>
      </w:r>
      <w:r w:rsidRPr="00F72CD4">
        <w:tab/>
        <w:t>Test purpose</w:t>
      </w:r>
    </w:p>
    <w:p w14:paraId="1AEDFBB4" w14:textId="77777777" w:rsidR="007B35BB" w:rsidRPr="00F72CD4" w:rsidRDefault="007B35BB" w:rsidP="000D2D5A">
      <w:pPr>
        <w:rPr>
          <w:lang w:eastAsia="zh-TW"/>
        </w:rPr>
      </w:pPr>
      <w:r w:rsidRPr="00F72CD4">
        <w:t>To Verify the PDSCH pre-emption performance under 4 receive antenna conditions.</w:t>
      </w:r>
    </w:p>
    <w:p w14:paraId="36DDEBE7" w14:textId="77777777" w:rsidR="007B35BB" w:rsidRPr="00F72CD4" w:rsidRDefault="007B35BB" w:rsidP="007B35BB">
      <w:pPr>
        <w:pStyle w:val="H6"/>
        <w:rPr>
          <w:lang w:eastAsia="en-US"/>
        </w:rPr>
      </w:pPr>
      <w:r w:rsidRPr="00F72CD4">
        <w:t>5.2.3.1.8_1.2</w:t>
      </w:r>
      <w:r w:rsidRPr="00F72CD4">
        <w:tab/>
        <w:t>Test applicability</w:t>
      </w:r>
    </w:p>
    <w:p w14:paraId="7AAFC9A4" w14:textId="77777777" w:rsidR="007B35BB" w:rsidRPr="00F72CD4" w:rsidRDefault="007B35BB" w:rsidP="000D2D5A">
      <w:r w:rsidRPr="00F72CD4">
        <w:t xml:space="preserve">Test 1-1 applies to all types of NR UE release 16 and forward supporting capability IE </w:t>
      </w:r>
      <w:r w:rsidRPr="00F72CD4">
        <w:rPr>
          <w:i/>
        </w:rPr>
        <w:t>pre-EmptIndication-DL-r16</w:t>
      </w:r>
      <w:r w:rsidRPr="00F72CD4">
        <w:t>.</w:t>
      </w:r>
    </w:p>
    <w:p w14:paraId="44D798C8" w14:textId="77777777" w:rsidR="007B35BB" w:rsidRPr="00F72CD4" w:rsidRDefault="007B35BB" w:rsidP="007B35BB">
      <w:pPr>
        <w:pStyle w:val="H6"/>
      </w:pPr>
      <w:r w:rsidRPr="00F72CD4">
        <w:t>5.2.3.1.8_1.3</w:t>
      </w:r>
      <w:r w:rsidRPr="00F72CD4">
        <w:tab/>
        <w:t>Test description</w:t>
      </w:r>
    </w:p>
    <w:p w14:paraId="1E0D0268" w14:textId="77777777" w:rsidR="007B35BB" w:rsidRPr="00F72CD4" w:rsidRDefault="007B35BB" w:rsidP="007B35BB">
      <w:pPr>
        <w:pStyle w:val="H6"/>
      </w:pPr>
      <w:r w:rsidRPr="00F72CD4">
        <w:t>5.2.3.1.8_1.3.1</w:t>
      </w:r>
      <w:r w:rsidRPr="00F72CD4">
        <w:tab/>
        <w:t>Initial conditions</w:t>
      </w:r>
    </w:p>
    <w:p w14:paraId="742209C6"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8DDE165"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531CD242" w14:textId="77777777" w:rsidR="007B35BB" w:rsidRPr="00F72CD4" w:rsidRDefault="007B35BB" w:rsidP="000D2D5A">
      <w:r w:rsidRPr="00F72CD4">
        <w:t>Configurations of PDSCH and PDCCH before measurement are specified in Annex C.</w:t>
      </w:r>
    </w:p>
    <w:p w14:paraId="13BAFD67" w14:textId="77777777" w:rsidR="007B35BB" w:rsidRPr="00F72CD4" w:rsidRDefault="007B35BB" w:rsidP="000D2D5A">
      <w:r w:rsidRPr="00F72CD4">
        <w:t>Test Environment: Normal, as defined in TS 38.508-1 [6] clause 4.1.</w:t>
      </w:r>
    </w:p>
    <w:p w14:paraId="07982094" w14:textId="6FF43F59" w:rsidR="007B35BB" w:rsidRPr="00F72CD4" w:rsidRDefault="007B35BB" w:rsidP="000D2D5A">
      <w:r w:rsidRPr="00F72CD4">
        <w:t xml:space="preserve">Frequencies to be tested: Mid Range, as defined in TS 38.508-1 [6] clause </w:t>
      </w:r>
      <w:r w:rsidR="005A7246" w:rsidRPr="00F72CD4">
        <w:t>5.2.2</w:t>
      </w:r>
      <w:r w:rsidRPr="00F72CD4">
        <w:t>.</w:t>
      </w:r>
    </w:p>
    <w:p w14:paraId="72267E2B" w14:textId="77777777" w:rsidR="007B35BB" w:rsidRPr="00F72CD4" w:rsidRDefault="007B35BB" w:rsidP="000D2D5A">
      <w:r w:rsidRPr="00F72CD4">
        <w:t>For EN-DC within FR1 operation, setup the LTE link according to Annex D</w:t>
      </w:r>
    </w:p>
    <w:p w14:paraId="49C31E7F"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section A.3.2.5 for UE diagram.</w:t>
      </w:r>
    </w:p>
    <w:p w14:paraId="5D75D71C" w14:textId="77777777" w:rsidR="007B35BB" w:rsidRPr="00F72CD4" w:rsidRDefault="007B35BB" w:rsidP="000D2D5A">
      <w:pPr>
        <w:pStyle w:val="B1"/>
      </w:pPr>
      <w:r w:rsidRPr="00F72CD4">
        <w:t>2.</w:t>
      </w:r>
      <w:r w:rsidRPr="00F72CD4">
        <w:tab/>
        <w:t>The parameter settings for the cell are set up according to Table 5.2-1, Table 5.2.3.1.8.0-2 and Table 5.2.3.1.8.0-3 as appropriate.</w:t>
      </w:r>
    </w:p>
    <w:p w14:paraId="0CCA395F"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507B014" w14:textId="77777777" w:rsidR="007B35BB" w:rsidRPr="00F72CD4" w:rsidRDefault="007B35BB" w:rsidP="000D2D5A">
      <w:pPr>
        <w:pStyle w:val="B1"/>
      </w:pPr>
      <w:r w:rsidRPr="00F72CD4">
        <w:t>4.</w:t>
      </w:r>
      <w:r w:rsidRPr="00F72CD4">
        <w:tab/>
        <w:t>Propagation conditions are set according to Annex B.0.</w:t>
      </w:r>
    </w:p>
    <w:p w14:paraId="52FABC71"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8_1.3.3.</w:t>
      </w:r>
    </w:p>
    <w:p w14:paraId="781C1855" w14:textId="77777777" w:rsidR="007B35BB" w:rsidRPr="00F72CD4" w:rsidRDefault="007B35BB" w:rsidP="007B35BB">
      <w:pPr>
        <w:pStyle w:val="H6"/>
        <w:rPr>
          <w:b/>
        </w:rPr>
      </w:pPr>
      <w:r w:rsidRPr="00F72CD4">
        <w:t>5.2.3.1.8_1.3.2</w:t>
      </w:r>
      <w:r w:rsidRPr="00F72CD4">
        <w:tab/>
        <w:t>Test procedure</w:t>
      </w:r>
    </w:p>
    <w:p w14:paraId="68DE7A8C"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3.1.8.0-3.</w:t>
      </w:r>
      <w:r w:rsidRPr="00F72CD4">
        <w:rPr>
          <w:lang w:eastAsia="zh-TW"/>
        </w:rPr>
        <w:t xml:space="preserve"> </w:t>
      </w:r>
      <w:r w:rsidRPr="00F72CD4">
        <w:t>The SS sends downlink MAC padding bits on the DL RMC.</w:t>
      </w:r>
      <w:r w:rsidRPr="00F72CD4">
        <w:rPr>
          <w:lang w:eastAsia="zh-TW"/>
        </w:rPr>
        <w:t xml:space="preserve"> </w:t>
      </w:r>
    </w:p>
    <w:p w14:paraId="3A104EDC" w14:textId="77777777" w:rsidR="007B35BB" w:rsidRPr="00F72CD4" w:rsidRDefault="007B35BB" w:rsidP="000D2D5A">
      <w:pPr>
        <w:pStyle w:val="B1"/>
        <w:rPr>
          <w:lang w:eastAsia="zh-TW"/>
        </w:rPr>
      </w:pPr>
      <w:r w:rsidRPr="00F72CD4">
        <w:rPr>
          <w:lang w:eastAsia="zh-TW"/>
        </w:rPr>
        <w:t>2.</w:t>
      </w:r>
      <w:r w:rsidRPr="00F72CD4">
        <w:rPr>
          <w:lang w:eastAsia="zh-TW"/>
        </w:rPr>
        <w:tab/>
      </w:r>
      <w:r w:rsidRPr="00F72CD4">
        <w:t xml:space="preserve">SS transmits PDCCH DCI format </w:t>
      </w:r>
      <w:r w:rsidRPr="00F72CD4">
        <w:rPr>
          <w:lang w:eastAsia="zh-TW"/>
        </w:rPr>
        <w:t>2</w:t>
      </w:r>
      <w:r w:rsidRPr="00F72CD4">
        <w:t xml:space="preserve">_1 for </w:t>
      </w:r>
      <w:r w:rsidRPr="00F72CD4">
        <w:rPr>
          <w:lang w:eastAsia="zh-TW"/>
        </w:rPr>
        <w:t>int</w:t>
      </w:r>
      <w:r w:rsidRPr="00F72CD4">
        <w:t>_RNTI</w:t>
      </w:r>
      <w:r w:rsidRPr="00F72CD4">
        <w:rPr>
          <w:lang w:eastAsia="zh-TW"/>
        </w:rPr>
        <w:t xml:space="preserve"> with 10% probability</w:t>
      </w:r>
      <w:r w:rsidRPr="00F72CD4">
        <w:t xml:space="preserve"> to transmit the DL </w:t>
      </w:r>
      <w:r w:rsidRPr="00F72CD4">
        <w:rPr>
          <w:lang w:eastAsia="zh-TW"/>
        </w:rPr>
        <w:t>Preemption indication</w:t>
      </w:r>
      <w:r w:rsidRPr="00F72CD4">
        <w:t xml:space="preserve"> according to Table 5.2.3.1.8.0-</w:t>
      </w:r>
      <w:r w:rsidRPr="00F72CD4">
        <w:rPr>
          <w:lang w:eastAsia="zh-TW"/>
        </w:rPr>
        <w:t>2</w:t>
      </w:r>
      <w:r w:rsidRPr="00F72CD4">
        <w:t>.</w:t>
      </w:r>
      <w:r w:rsidRPr="00F72CD4">
        <w:rPr>
          <w:lang w:eastAsia="zh-TW"/>
        </w:rPr>
        <w:t xml:space="preserve"> In the time and frequency set indicated by PDCCH DCI format 2_1, SS stops transmission of PDSCH.</w:t>
      </w:r>
    </w:p>
    <w:p w14:paraId="1EAE2D62" w14:textId="77777777" w:rsidR="007B35BB" w:rsidRPr="00F72CD4" w:rsidRDefault="007B35BB" w:rsidP="000D2D5A">
      <w:pPr>
        <w:pStyle w:val="B1"/>
        <w:rPr>
          <w:lang w:eastAsia="en-US"/>
        </w:rPr>
      </w:pPr>
      <w:r w:rsidRPr="00F72CD4">
        <w:rPr>
          <w:lang w:eastAsia="zh-TW"/>
        </w:rPr>
        <w:t>3</w:t>
      </w:r>
      <w:r w:rsidRPr="00F72CD4">
        <w:t>.</w:t>
      </w:r>
      <w:r w:rsidRPr="00F72CD4">
        <w:tab/>
        <w:t>Set the parameters of the bandwidth, MCS, reference channel, the propagation condition, the correlation matrix and the SNR according to Table 5.2.3.1.8_1.3.4-1.</w:t>
      </w:r>
    </w:p>
    <w:p w14:paraId="1B0FCBD1" w14:textId="77777777" w:rsidR="007B35BB" w:rsidRPr="00F72CD4" w:rsidRDefault="007B35BB" w:rsidP="000D2D5A">
      <w:pPr>
        <w:pStyle w:val="B1"/>
      </w:pPr>
      <w:r w:rsidRPr="00F72CD4">
        <w:rPr>
          <w:lang w:eastAsia="zh-TW"/>
        </w:rPr>
        <w:t>4</w:t>
      </w:r>
      <w:r w:rsidRPr="00F72CD4">
        <w:t>.</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80AC1C7" w14:textId="77777777" w:rsidR="007B35BB" w:rsidRPr="00F72CD4" w:rsidRDefault="007B35BB" w:rsidP="007B35BB">
      <w:pPr>
        <w:pStyle w:val="H6"/>
      </w:pPr>
      <w:r w:rsidRPr="00F72CD4">
        <w:t>5.2.3.1.8_1.3.3</w:t>
      </w:r>
      <w:r w:rsidRPr="00F72CD4">
        <w:tab/>
        <w:t>Message contents</w:t>
      </w:r>
    </w:p>
    <w:p w14:paraId="5FB8D99D" w14:textId="77777777" w:rsidR="007B35BB" w:rsidRPr="00F72CD4" w:rsidRDefault="007B35BB" w:rsidP="007B35BB">
      <w:pPr>
        <w:pStyle w:val="H6"/>
      </w:pPr>
      <w:r w:rsidRPr="00F72CD4">
        <w:t>5.2.3.1.8_1.3.3_1</w:t>
      </w:r>
      <w:r w:rsidRPr="00F72CD4">
        <w:tab/>
        <w:t>Message exceptions for SA</w:t>
      </w:r>
    </w:p>
    <w:p w14:paraId="51815292" w14:textId="77777777" w:rsidR="007B35BB" w:rsidRPr="00F72CD4" w:rsidRDefault="007B35BB" w:rsidP="000D2D5A">
      <w:pPr>
        <w:rPr>
          <w:rFonts w:eastAsia="PMingLiU"/>
          <w:lang w:eastAsia="zh-TW"/>
        </w:rPr>
      </w:pPr>
      <w:r w:rsidRPr="00F72CD4">
        <w:t>Same as 5.2.2.1.8_1.3.3_1.</w:t>
      </w:r>
    </w:p>
    <w:p w14:paraId="69499283" w14:textId="77777777" w:rsidR="007B35BB" w:rsidRPr="00F72CD4" w:rsidRDefault="007B35BB" w:rsidP="007B35BB">
      <w:pPr>
        <w:pStyle w:val="H6"/>
        <w:rPr>
          <w:rFonts w:eastAsiaTheme="minorEastAsia"/>
        </w:rPr>
      </w:pPr>
      <w:r w:rsidRPr="00F72CD4">
        <w:t>5.2.3.1.8_1.3.3_</w:t>
      </w:r>
      <w:r w:rsidRPr="00F72CD4">
        <w:rPr>
          <w:lang w:eastAsia="zh-TW"/>
        </w:rPr>
        <w:t>2</w:t>
      </w:r>
      <w:r w:rsidRPr="00F72CD4">
        <w:tab/>
        <w:t xml:space="preserve">Message exceptions for </w:t>
      </w:r>
      <w:r w:rsidRPr="00F72CD4">
        <w:rPr>
          <w:lang w:eastAsia="zh-TW"/>
        </w:rPr>
        <w:t>N</w:t>
      </w:r>
      <w:r w:rsidRPr="00F72CD4">
        <w:t>SA</w:t>
      </w:r>
    </w:p>
    <w:p w14:paraId="4686A5DF" w14:textId="77777777" w:rsidR="007B35BB" w:rsidRPr="00F72CD4" w:rsidRDefault="007B35BB" w:rsidP="000D2D5A">
      <w:r w:rsidRPr="00F72CD4">
        <w:t>Same as 5.2.2.1.8_1.3.3_1.</w:t>
      </w:r>
    </w:p>
    <w:p w14:paraId="369646A3" w14:textId="77777777" w:rsidR="007B35BB" w:rsidRPr="00F72CD4" w:rsidRDefault="007B35BB" w:rsidP="007B35BB">
      <w:pPr>
        <w:pStyle w:val="H6"/>
        <w:rPr>
          <w:lang w:eastAsia="en-US"/>
        </w:rPr>
      </w:pPr>
      <w:r w:rsidRPr="00F72CD4">
        <w:t>5.2.3.1.8_1.3.4</w:t>
      </w:r>
      <w:r w:rsidRPr="00F72CD4">
        <w:tab/>
        <w:t>Test requirement</w:t>
      </w:r>
    </w:p>
    <w:p w14:paraId="3E20A0E6" w14:textId="77777777" w:rsidR="007B35BB" w:rsidRPr="00F72CD4" w:rsidRDefault="007B35BB" w:rsidP="000D2D5A">
      <w:pPr>
        <w:rPr>
          <w:rFonts w:eastAsia="Batang"/>
        </w:rPr>
      </w:pPr>
      <w:r w:rsidRPr="00F72CD4">
        <w:rPr>
          <w:rFonts w:eastAsia="Batang"/>
        </w:rPr>
        <w:t xml:space="preserve">Table </w:t>
      </w:r>
      <w:r w:rsidRPr="00F72CD4">
        <w:t>5.2.3.1.8.0-3</w:t>
      </w:r>
      <w:r w:rsidRPr="00F72CD4">
        <w:rPr>
          <w:rFonts w:eastAsia="Batang"/>
        </w:rPr>
        <w:t xml:space="preserve"> defines the primary level settings.</w:t>
      </w:r>
    </w:p>
    <w:p w14:paraId="04C96E8D" w14:textId="77777777" w:rsidR="007B35BB" w:rsidRPr="00F72CD4" w:rsidRDefault="007B35BB" w:rsidP="000D2D5A">
      <w:pPr>
        <w:rPr>
          <w:rFonts w:eastAsia="Malgun Gothic"/>
          <w:lang w:eastAsia="zh-TW"/>
        </w:rPr>
      </w:pPr>
      <w:r w:rsidRPr="00F72CD4">
        <w:t>The fraction of maximum throughput percentage for the downlink reference measurement channels specified in Annex A for each throughput test shall meet or exceed the specified value in Table 5.2.3.1.8_1.3.4-1 for the specified SNR including test tolerances for all throughput tests.</w:t>
      </w:r>
    </w:p>
    <w:p w14:paraId="3EA2C647" w14:textId="77777777" w:rsidR="007B35BB" w:rsidRPr="00F72CD4" w:rsidRDefault="007B35BB" w:rsidP="000D2D5A">
      <w:pPr>
        <w:pStyle w:val="TH"/>
        <w:rPr>
          <w:rFonts w:eastAsiaTheme="minorEastAsia"/>
          <w:lang w:eastAsia="en-US"/>
        </w:rPr>
      </w:pPr>
      <w:r w:rsidRPr="00F72CD4">
        <w:t>Table 5.2.3.1.8</w:t>
      </w:r>
      <w:r w:rsidRPr="00F72CD4">
        <w:rPr>
          <w:lang w:eastAsia="zh-TW"/>
        </w:rPr>
        <w:t>_1.</w:t>
      </w:r>
      <w:r w:rsidRPr="00F72CD4">
        <w:t>3</w:t>
      </w:r>
      <w:r w:rsidRPr="00F72CD4">
        <w:rPr>
          <w:lang w:eastAsia="zh-TW"/>
        </w:rPr>
        <w:t>.4-1</w:t>
      </w:r>
      <w:r w:rsidRPr="00F72CD4">
        <w:t>: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7B35BB" w:rsidRPr="00F72CD4" w14:paraId="354B10AB" w14:textId="77777777" w:rsidTr="007B35BB">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9D6E55" w14:textId="77777777" w:rsidR="007B35BB" w:rsidRPr="00F72CD4" w:rsidRDefault="007B35BB" w:rsidP="000D2D5A">
            <w:pPr>
              <w:pStyle w:val="TAH"/>
            </w:pPr>
            <w:r w:rsidRPr="00F72CD4">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9E72DF" w14:textId="77777777" w:rsidR="007B35BB" w:rsidRPr="00F72CD4" w:rsidRDefault="007B35BB" w:rsidP="000D2D5A">
            <w:pPr>
              <w:pStyle w:val="TAH"/>
            </w:pPr>
            <w:r w:rsidRPr="00F72CD4">
              <w:t>Reference 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0A98D21" w14:textId="77777777" w:rsidR="007B35BB" w:rsidRPr="00F72CD4" w:rsidRDefault="007B35BB" w:rsidP="000D2D5A">
            <w:pPr>
              <w:pStyle w:val="TAH"/>
            </w:pPr>
            <w:r w:rsidRPr="00F72CD4">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982D11" w14:textId="77777777" w:rsidR="007B35BB" w:rsidRPr="00F72CD4" w:rsidRDefault="007B35BB" w:rsidP="000D2D5A">
            <w:pPr>
              <w:pStyle w:val="TAH"/>
            </w:pPr>
            <w:r w:rsidRPr="00F72CD4">
              <w:t>Modulation format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05A53D" w14:textId="77777777" w:rsidR="007B35BB" w:rsidRPr="00F72CD4" w:rsidRDefault="007B35BB" w:rsidP="000D2D5A">
            <w:pPr>
              <w:pStyle w:val="TAH"/>
            </w:pPr>
            <w:r w:rsidRPr="00F72CD4">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A0FA9D" w14:textId="77777777" w:rsidR="007B35BB" w:rsidRPr="00F72CD4" w:rsidRDefault="007B35BB" w:rsidP="000D2D5A">
            <w:pPr>
              <w:pStyle w:val="TAH"/>
            </w:pPr>
            <w:r w:rsidRPr="00F72CD4">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1BB30C6" w14:textId="77777777" w:rsidR="007B35BB" w:rsidRPr="00F72CD4" w:rsidRDefault="007B35BB" w:rsidP="000D2D5A">
            <w:pPr>
              <w:pStyle w:val="TAH"/>
            </w:pPr>
            <w:r w:rsidRPr="00F72CD4">
              <w:t>Reference value</w:t>
            </w:r>
          </w:p>
        </w:tc>
      </w:tr>
      <w:tr w:rsidR="007B35BB" w:rsidRPr="00F72CD4" w14:paraId="6FD1D822"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CB49F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E1340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963D0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AFDD6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CDAA8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1415C0" w14:textId="77777777" w:rsidR="007B35BB" w:rsidRPr="00F72CD4" w:rsidRDefault="007B35BB" w:rsidP="000D2D5A"/>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32146" w14:textId="77777777" w:rsidR="007B35BB" w:rsidRPr="00F72CD4" w:rsidRDefault="007B35BB" w:rsidP="000D2D5A">
            <w:pPr>
              <w:pStyle w:val="TAH"/>
            </w:pPr>
            <w:r w:rsidRPr="00F72CD4">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02896" w14:textId="77777777" w:rsidR="007B35BB" w:rsidRPr="00F72CD4" w:rsidRDefault="007B35BB" w:rsidP="000D2D5A">
            <w:pPr>
              <w:pStyle w:val="TAH"/>
            </w:pPr>
            <w:r w:rsidRPr="00F72CD4">
              <w:t>SNR (dB)</w:t>
            </w:r>
          </w:p>
        </w:tc>
      </w:tr>
      <w:tr w:rsidR="007B35BB" w:rsidRPr="00F72CD4" w14:paraId="243CDB00" w14:textId="77777777" w:rsidTr="007B35BB">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5D81CB" w14:textId="77777777" w:rsidR="007B35BB" w:rsidRPr="00F72CD4" w:rsidRDefault="007B35BB" w:rsidP="000D2D5A">
            <w:pPr>
              <w:pStyle w:val="TAC"/>
            </w:pPr>
            <w:r w:rsidRPr="00F72CD4">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922E2" w14:textId="77777777" w:rsidR="007B35BB" w:rsidRPr="00F72CD4" w:rsidRDefault="007B35BB" w:rsidP="000D2D5A">
            <w:pPr>
              <w:pStyle w:val="TAC"/>
            </w:pPr>
            <w:r w:rsidRPr="00F72CD4">
              <w:t>R.PDSCH. 1-2.6 FDD</w:t>
            </w:r>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CC25A5" w14:textId="77777777" w:rsidR="007B35BB" w:rsidRPr="00F72CD4" w:rsidRDefault="007B35BB" w:rsidP="000D2D5A">
            <w:pPr>
              <w:pStyle w:val="TAC"/>
            </w:pPr>
            <w:r w:rsidRPr="00F72CD4">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D1A5B" w14:textId="77777777" w:rsidR="007B35BB" w:rsidRPr="00F72CD4" w:rsidRDefault="007B35BB" w:rsidP="000D2D5A">
            <w:pPr>
              <w:pStyle w:val="TAC"/>
            </w:pPr>
            <w:r w:rsidRPr="00F72CD4">
              <w:t>16QAM</w:t>
            </w:r>
          </w:p>
          <w:p w14:paraId="07791916" w14:textId="77777777" w:rsidR="007B35BB" w:rsidRPr="00F72CD4" w:rsidRDefault="007B35BB" w:rsidP="000D2D5A">
            <w:pPr>
              <w:pStyle w:val="TAC"/>
            </w:pPr>
            <w:r w:rsidRPr="00F72CD4">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C41691" w14:textId="77777777" w:rsidR="007B35BB" w:rsidRPr="00F72CD4" w:rsidRDefault="007B35BB" w:rsidP="000D2D5A">
            <w:pPr>
              <w:pStyle w:val="TAC"/>
              <w:rPr>
                <w:rFonts w:cs="Arial"/>
              </w:rPr>
            </w:pPr>
            <w:r w:rsidRPr="00F72CD4">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A28DA5" w14:textId="77777777" w:rsidR="007B35BB" w:rsidRPr="00F72CD4" w:rsidRDefault="007B35BB" w:rsidP="000D2D5A">
            <w:pPr>
              <w:pStyle w:val="TAC"/>
            </w:pPr>
            <w:r w:rsidRPr="00F72CD4">
              <w:t>2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0CC08" w14:textId="77777777" w:rsidR="007B35BB" w:rsidRPr="00F72CD4" w:rsidRDefault="007B35BB" w:rsidP="000D2D5A">
            <w:pPr>
              <w:pStyle w:val="TAC"/>
            </w:pPr>
            <w:r w:rsidRPr="00F72CD4">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40279F" w14:textId="77777777" w:rsidR="007B35BB" w:rsidRPr="00F72CD4" w:rsidRDefault="007B35BB" w:rsidP="000D2D5A">
            <w:pPr>
              <w:pStyle w:val="TAC"/>
              <w:rPr>
                <w:rFonts w:eastAsia="Malgun Gothic"/>
                <w:lang w:eastAsia="zh-TW"/>
              </w:rPr>
            </w:pPr>
            <w:r w:rsidRPr="00F72CD4">
              <w:t>7.6</w:t>
            </w:r>
          </w:p>
        </w:tc>
      </w:tr>
    </w:tbl>
    <w:p w14:paraId="4DAA597A" w14:textId="77777777" w:rsidR="007B35BB" w:rsidRPr="00F72CD4" w:rsidRDefault="007B35BB" w:rsidP="000D2D5A">
      <w:pPr>
        <w:rPr>
          <w:rFonts w:eastAsiaTheme="minorEastAsia"/>
          <w:lang w:eastAsia="en-US"/>
        </w:rPr>
      </w:pPr>
    </w:p>
    <w:p w14:paraId="1B378C4B" w14:textId="77777777" w:rsidR="007B35BB" w:rsidRPr="00F72CD4" w:rsidRDefault="007B35BB" w:rsidP="007B35BB">
      <w:pPr>
        <w:pStyle w:val="Heading5"/>
        <w:rPr>
          <w:rFonts w:eastAsia="Malgun Gothic"/>
          <w:lang w:eastAsia="zh-CN"/>
        </w:rPr>
      </w:pPr>
      <w:bookmarkStart w:id="921" w:name="_Toc75789992"/>
      <w:bookmarkStart w:id="922" w:name="_Toc84264657"/>
      <w:bookmarkStart w:id="923" w:name="_Toc90560790"/>
      <w:bookmarkEnd w:id="910"/>
      <w:bookmarkEnd w:id="919"/>
      <w:bookmarkEnd w:id="920"/>
      <w:r w:rsidRPr="00F72CD4">
        <w:rPr>
          <w:rFonts w:eastAsia="Malgun Gothic"/>
        </w:rPr>
        <w:t>5.2.</w:t>
      </w:r>
      <w:r w:rsidRPr="00F72CD4">
        <w:rPr>
          <w:rFonts w:eastAsia="Malgun Gothic"/>
          <w:lang w:eastAsia="zh-CN"/>
        </w:rPr>
        <w:t>3</w:t>
      </w:r>
      <w:r w:rsidRPr="00F72CD4">
        <w:rPr>
          <w:rFonts w:eastAsia="Malgun Gothic"/>
        </w:rPr>
        <w:t>.1.</w:t>
      </w:r>
      <w:r w:rsidRPr="00F72CD4">
        <w:rPr>
          <w:rFonts w:eastAsia="Malgun Gothic"/>
          <w:lang w:eastAsia="zh-CN"/>
        </w:rPr>
        <w:t>9</w:t>
      </w:r>
      <w:r w:rsidRPr="00F72CD4">
        <w:rPr>
          <w:rFonts w:eastAsia="Malgun Gothic"/>
        </w:rPr>
        <w:tab/>
      </w:r>
      <w:r w:rsidRPr="00F72CD4">
        <w:rPr>
          <w:rFonts w:eastAsia="Malgun Gothic"/>
          <w:lang w:eastAsia="zh-CN"/>
        </w:rPr>
        <w:t>4</w:t>
      </w:r>
      <w:r w:rsidRPr="00F72CD4">
        <w:rPr>
          <w:rFonts w:eastAsia="SimSun"/>
        </w:rPr>
        <w:t>Rx FDD FR1 HST-SFN performance</w:t>
      </w:r>
    </w:p>
    <w:p w14:paraId="3D0DCD19" w14:textId="77777777" w:rsidR="007B35BB" w:rsidRPr="00F72CD4" w:rsidRDefault="007B35BB" w:rsidP="00D1288A">
      <w:pPr>
        <w:pStyle w:val="H6"/>
        <w:rPr>
          <w:rFonts w:eastAsia="SimSun"/>
          <w:lang w:eastAsia="en-US"/>
        </w:rPr>
      </w:pPr>
      <w:r w:rsidRPr="00F72CD4">
        <w:rPr>
          <w:rFonts w:eastAsia="SimSun"/>
        </w:rPr>
        <w:t>5.2.3.1.9.0</w:t>
      </w:r>
      <w:r w:rsidRPr="00F72CD4">
        <w:rPr>
          <w:rFonts w:eastAsia="SimSun"/>
        </w:rPr>
        <w:tab/>
        <w:t>Minimum conformance requirements</w:t>
      </w:r>
    </w:p>
    <w:p w14:paraId="5582063B" w14:textId="77777777" w:rsidR="007B35BB" w:rsidRPr="00F72CD4" w:rsidRDefault="007B35BB" w:rsidP="000D2D5A">
      <w:pPr>
        <w:rPr>
          <w:rFonts w:eastAsia="Malgun Gothic"/>
        </w:rPr>
      </w:pPr>
      <w:r w:rsidRPr="00F72CD4">
        <w:t xml:space="preserve">The performance requirements are specified in </w:t>
      </w:r>
      <w:r w:rsidRPr="00F72CD4">
        <w:rPr>
          <w:lang w:eastAsia="zh-CN"/>
        </w:rPr>
        <w:t>T</w:t>
      </w:r>
      <w:r w:rsidRPr="00F72CD4">
        <w:t xml:space="preserve">able 5.2.3.1.9.0-3, with the test parameters defined in </w:t>
      </w:r>
      <w:r w:rsidRPr="00F72CD4">
        <w:rPr>
          <w:lang w:eastAsia="zh-CN"/>
        </w:rPr>
        <w:t>T</w:t>
      </w:r>
      <w:r w:rsidRPr="00F72CD4">
        <w:t xml:space="preserve">able 5.2.3.1.9.0-2 and the downlink physical channel setup according to </w:t>
      </w:r>
      <w:r w:rsidRPr="00F72CD4">
        <w:rPr>
          <w:lang w:eastAsia="zh-CN"/>
        </w:rPr>
        <w:t>Annex C.</w:t>
      </w:r>
      <w:r w:rsidRPr="00F72CD4">
        <w:t>2</w:t>
      </w:r>
      <w:r w:rsidRPr="00F72CD4">
        <w:rPr>
          <w:lang w:eastAsia="zh-CN"/>
        </w:rPr>
        <w:t>.1</w:t>
      </w:r>
      <w:r w:rsidRPr="00F72CD4">
        <w:t>.</w:t>
      </w:r>
    </w:p>
    <w:p w14:paraId="7835F094"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9.0-1</w:t>
      </w:r>
      <w:r w:rsidRPr="00F72CD4">
        <w:rPr>
          <w:lang w:eastAsia="zh-CN"/>
        </w:rPr>
        <w:t>.</w:t>
      </w:r>
    </w:p>
    <w:p w14:paraId="485B543A" w14:textId="77777777" w:rsidR="007B35BB" w:rsidRPr="00F72CD4" w:rsidRDefault="007B35BB" w:rsidP="000D2D5A">
      <w:pPr>
        <w:pStyle w:val="TH"/>
        <w:rPr>
          <w:lang w:eastAsia="en-US"/>
        </w:rPr>
      </w:pPr>
      <w:r w:rsidRPr="00F72CD4">
        <w:t>Table 5.2.3.1.9.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793"/>
      </w:tblGrid>
      <w:tr w:rsidR="007B35BB" w:rsidRPr="00F72CD4" w14:paraId="764D80F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2BB15A6"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0E3A86AE" w14:textId="77777777" w:rsidR="007B35BB" w:rsidRPr="00F72CD4" w:rsidRDefault="007B35BB" w:rsidP="000D2D5A">
            <w:pPr>
              <w:pStyle w:val="TAH"/>
            </w:pPr>
            <w:r w:rsidRPr="00F72CD4">
              <w:t>Test index</w:t>
            </w:r>
          </w:p>
        </w:tc>
      </w:tr>
      <w:tr w:rsidR="007B35BB" w:rsidRPr="00F72CD4" w14:paraId="32D3240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659C067" w14:textId="77777777" w:rsidR="007B35BB" w:rsidRPr="00F72CD4" w:rsidRDefault="007B35BB" w:rsidP="000D2D5A">
            <w:pPr>
              <w:pStyle w:val="TAL"/>
              <w:rPr>
                <w:lang w:eastAsia="zh-CN"/>
              </w:rPr>
            </w:pPr>
            <w:r w:rsidRPr="00F72CD4">
              <w:rPr>
                <w:rFonts w:eastAsia="SimSun"/>
              </w:rPr>
              <w:t>Verify PDSCH performance under 4 receive antenna conditions in the HST-SFN scenario defined in B.3.2 when highSpeedDemodFlag-r16 IE [</w:t>
            </w:r>
            <w:r w:rsidRPr="00F72CD4">
              <w:rPr>
                <w:lang w:eastAsia="zh-CN"/>
              </w:rPr>
              <w:t>20</w:t>
            </w:r>
            <w:r w:rsidRPr="00F72CD4">
              <w:rPr>
                <w:rFonts w:eastAsia="SimSun"/>
              </w:rPr>
              <w:t>] is configured</w:t>
            </w:r>
          </w:p>
        </w:tc>
        <w:tc>
          <w:tcPr>
            <w:tcW w:w="4928" w:type="dxa"/>
            <w:tcBorders>
              <w:top w:val="single" w:sz="4" w:space="0" w:color="auto"/>
              <w:left w:val="single" w:sz="4" w:space="0" w:color="auto"/>
              <w:bottom w:val="single" w:sz="4" w:space="0" w:color="auto"/>
              <w:right w:val="single" w:sz="4" w:space="0" w:color="auto"/>
            </w:tcBorders>
            <w:hideMark/>
          </w:tcPr>
          <w:p w14:paraId="0C36F149" w14:textId="77777777" w:rsidR="007B35BB" w:rsidRPr="00F72CD4" w:rsidRDefault="007B35BB" w:rsidP="000D2D5A">
            <w:pPr>
              <w:pStyle w:val="TAL"/>
              <w:rPr>
                <w:lang w:eastAsia="zh-CN"/>
              </w:rPr>
            </w:pPr>
            <w:r w:rsidRPr="00F72CD4">
              <w:t>1-1</w:t>
            </w:r>
          </w:p>
        </w:tc>
      </w:tr>
    </w:tbl>
    <w:p w14:paraId="691A2EAE" w14:textId="77777777" w:rsidR="007B35BB" w:rsidRPr="00F72CD4" w:rsidRDefault="007B35BB" w:rsidP="000D2D5A">
      <w:pPr>
        <w:rPr>
          <w:lang w:eastAsia="en-US"/>
        </w:rPr>
      </w:pPr>
    </w:p>
    <w:p w14:paraId="2C7DB901" w14:textId="77777777" w:rsidR="007B35BB" w:rsidRPr="00F72CD4" w:rsidRDefault="007B35BB" w:rsidP="000D2D5A">
      <w:pPr>
        <w:pStyle w:val="TH"/>
      </w:pPr>
      <w:r w:rsidRPr="00F72CD4">
        <w:t>Table 5.2.3.1.9.0-2: Test Parameters for Tes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7B35BB" w:rsidRPr="00F72CD4" w14:paraId="35BCE62B" w14:textId="77777777" w:rsidTr="007B35BB">
        <w:tc>
          <w:tcPr>
            <w:tcW w:w="5592" w:type="dxa"/>
            <w:gridSpan w:val="2"/>
            <w:tcBorders>
              <w:top w:val="single" w:sz="4" w:space="0" w:color="auto"/>
              <w:left w:val="single" w:sz="4" w:space="0" w:color="auto"/>
              <w:bottom w:val="single" w:sz="4" w:space="0" w:color="auto"/>
              <w:right w:val="single" w:sz="4" w:space="0" w:color="auto"/>
            </w:tcBorders>
            <w:hideMark/>
          </w:tcPr>
          <w:p w14:paraId="6E2F3580" w14:textId="77777777" w:rsidR="007B35BB" w:rsidRPr="00F72CD4" w:rsidRDefault="007B35BB" w:rsidP="000D2D5A">
            <w:pPr>
              <w:pStyle w:val="TAH"/>
              <w:rPr>
                <w:rFonts w:eastAsia="SimSun"/>
                <w:lang w:eastAsia="en-US"/>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24245D0C" w14:textId="77777777" w:rsidR="007B35BB" w:rsidRPr="00F72CD4" w:rsidRDefault="007B35BB" w:rsidP="000D2D5A">
            <w:pPr>
              <w:pStyle w:val="TAH"/>
              <w:rPr>
                <w:rFonts w:eastAsia="SimSun"/>
              </w:rPr>
            </w:pPr>
            <w:r w:rsidRPr="00F72CD4">
              <w:rPr>
                <w:rFonts w:eastAsia="SimSun"/>
              </w:rPr>
              <w:t>Unit</w:t>
            </w:r>
          </w:p>
        </w:tc>
        <w:tc>
          <w:tcPr>
            <w:tcW w:w="3445" w:type="dxa"/>
            <w:tcBorders>
              <w:top w:val="single" w:sz="4" w:space="0" w:color="auto"/>
              <w:left w:val="single" w:sz="4" w:space="0" w:color="auto"/>
              <w:bottom w:val="single" w:sz="4" w:space="0" w:color="auto"/>
              <w:right w:val="single" w:sz="4" w:space="0" w:color="auto"/>
            </w:tcBorders>
            <w:hideMark/>
          </w:tcPr>
          <w:p w14:paraId="22125E6B" w14:textId="77777777" w:rsidR="007B35BB" w:rsidRPr="00F72CD4" w:rsidRDefault="007B35BB" w:rsidP="000D2D5A">
            <w:pPr>
              <w:pStyle w:val="TAH"/>
              <w:rPr>
                <w:rFonts w:eastAsia="SimSun"/>
              </w:rPr>
            </w:pPr>
            <w:r w:rsidRPr="00F72CD4">
              <w:rPr>
                <w:rFonts w:eastAsia="SimSun"/>
              </w:rPr>
              <w:t>Value</w:t>
            </w:r>
          </w:p>
        </w:tc>
      </w:tr>
      <w:tr w:rsidR="007B35BB" w:rsidRPr="00F72CD4" w14:paraId="2045D02E"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AD6DB69"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0FAC122E"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74229AE" w14:textId="77777777" w:rsidR="007B35BB" w:rsidRPr="00F72CD4" w:rsidRDefault="007B35BB" w:rsidP="000D2D5A">
            <w:pPr>
              <w:pStyle w:val="TAC"/>
              <w:rPr>
                <w:rFonts w:eastAsia="SimSun"/>
              </w:rPr>
            </w:pPr>
            <w:r w:rsidRPr="00F72CD4">
              <w:rPr>
                <w:rFonts w:eastAsia="SimSun"/>
              </w:rPr>
              <w:t>FDD</w:t>
            </w:r>
          </w:p>
        </w:tc>
      </w:tr>
      <w:tr w:rsidR="007B35BB" w:rsidRPr="00F72CD4" w14:paraId="6B42FE29"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315031A1" w14:textId="77777777" w:rsidR="007B35BB" w:rsidRPr="00F72CD4" w:rsidRDefault="007B35BB" w:rsidP="000D2D5A">
            <w:pPr>
              <w:pStyle w:val="TAL"/>
              <w:rPr>
                <w:rFonts w:eastAsia="SimSun"/>
              </w:rPr>
            </w:pPr>
            <w:r w:rsidRPr="00F72CD4">
              <w:rPr>
                <w:rFonts w:eastAsia="SimSun"/>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6C8CBAD0"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DE7A8C8" w14:textId="77777777" w:rsidR="007B35BB" w:rsidRPr="00F72CD4" w:rsidRDefault="007B35BB" w:rsidP="000D2D5A">
            <w:pPr>
              <w:pStyle w:val="TAC"/>
              <w:rPr>
                <w:rFonts w:eastAsia="SimSun"/>
              </w:rPr>
            </w:pPr>
            <w:r w:rsidRPr="00F72CD4">
              <w:rPr>
                <w:rFonts w:eastAsia="SimSun"/>
              </w:rPr>
              <w:t>1</w:t>
            </w:r>
          </w:p>
        </w:tc>
      </w:tr>
      <w:tr w:rsidR="007B35BB" w:rsidRPr="00F72CD4" w14:paraId="2C1ECF5C"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041D4E54" w14:textId="77777777" w:rsidR="007B35BB" w:rsidRPr="00F72CD4" w:rsidRDefault="007B35BB" w:rsidP="000D2D5A">
            <w:pPr>
              <w:pStyle w:val="TAL"/>
              <w:rPr>
                <w:rFonts w:eastAsia="SimSun"/>
              </w:rPr>
            </w:pPr>
            <w:r w:rsidRPr="00F72CD4">
              <w:rPr>
                <w:rFonts w:eastAsia="SimSun"/>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352A17D" w14:textId="77777777" w:rsidR="007B35BB" w:rsidRPr="00F72CD4" w:rsidRDefault="007B35BB" w:rsidP="000D2D5A">
            <w:pPr>
              <w:pStyle w:val="TAL"/>
              <w:rPr>
                <w:rFonts w:eastAsia="SimSun"/>
              </w:rPr>
            </w:pPr>
            <w:r w:rsidRPr="00F72CD4">
              <w:rPr>
                <w:rFonts w:eastAsia="SimSun"/>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440A225C"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3D4F744" w14:textId="77777777" w:rsidR="007B35BB" w:rsidRPr="00F72CD4" w:rsidRDefault="007B35BB" w:rsidP="000D2D5A">
            <w:pPr>
              <w:pStyle w:val="TAC"/>
              <w:rPr>
                <w:rFonts w:eastAsia="SimSun"/>
              </w:rPr>
            </w:pPr>
            <w:r w:rsidRPr="00F72CD4">
              <w:rPr>
                <w:rFonts w:eastAsia="SimSun"/>
              </w:rPr>
              <w:t>Type A</w:t>
            </w:r>
          </w:p>
        </w:tc>
      </w:tr>
      <w:tr w:rsidR="007B35BB" w:rsidRPr="00F72CD4" w14:paraId="6AB9276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05C63A"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99275B0" w14:textId="77777777" w:rsidR="007B35BB" w:rsidRPr="00F72CD4" w:rsidRDefault="007B35BB" w:rsidP="000D2D5A">
            <w:pPr>
              <w:pStyle w:val="TAL"/>
              <w:rPr>
                <w:rFonts w:eastAsia="SimSun"/>
              </w:rPr>
            </w:pPr>
            <w:r w:rsidRPr="00F72CD4">
              <w:rPr>
                <w:rFonts w:eastAsia="SimSun"/>
              </w:rPr>
              <w:t>k0</w:t>
            </w:r>
          </w:p>
        </w:tc>
        <w:tc>
          <w:tcPr>
            <w:tcW w:w="810" w:type="dxa"/>
            <w:tcBorders>
              <w:top w:val="single" w:sz="4" w:space="0" w:color="auto"/>
              <w:left w:val="single" w:sz="4" w:space="0" w:color="auto"/>
              <w:bottom w:val="single" w:sz="4" w:space="0" w:color="auto"/>
              <w:right w:val="single" w:sz="4" w:space="0" w:color="auto"/>
            </w:tcBorders>
            <w:vAlign w:val="center"/>
          </w:tcPr>
          <w:p w14:paraId="42B9B9E1"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A1CB784" w14:textId="77777777" w:rsidR="007B35BB" w:rsidRPr="00F72CD4" w:rsidRDefault="007B35BB" w:rsidP="000D2D5A">
            <w:pPr>
              <w:pStyle w:val="TAC"/>
              <w:rPr>
                <w:rFonts w:eastAsia="SimSun"/>
              </w:rPr>
            </w:pPr>
            <w:r w:rsidRPr="00F72CD4">
              <w:rPr>
                <w:rFonts w:eastAsia="SimSun"/>
              </w:rPr>
              <w:t>0</w:t>
            </w:r>
          </w:p>
        </w:tc>
      </w:tr>
      <w:tr w:rsidR="007B35BB" w:rsidRPr="00F72CD4" w14:paraId="6193CDA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2A970D"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8F1C3BC"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1DEEE05C"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021F3D3" w14:textId="77777777" w:rsidR="007B35BB" w:rsidRPr="00F72CD4" w:rsidRDefault="007B35BB" w:rsidP="000D2D5A">
            <w:pPr>
              <w:pStyle w:val="TAC"/>
              <w:rPr>
                <w:rFonts w:eastAsia="SimSun"/>
              </w:rPr>
            </w:pPr>
            <w:r w:rsidRPr="00F72CD4">
              <w:rPr>
                <w:rFonts w:eastAsia="SimSun"/>
              </w:rPr>
              <w:t>2</w:t>
            </w:r>
          </w:p>
        </w:tc>
      </w:tr>
      <w:tr w:rsidR="007B35BB" w:rsidRPr="00F72CD4" w14:paraId="2974FDC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455E00"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6341A24"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57DB9F88"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F84170D" w14:textId="77777777" w:rsidR="007B35BB" w:rsidRPr="00F72CD4" w:rsidRDefault="007B35BB" w:rsidP="000D2D5A">
            <w:pPr>
              <w:pStyle w:val="TAC"/>
              <w:rPr>
                <w:rFonts w:eastAsia="SimSun"/>
              </w:rPr>
            </w:pPr>
            <w:r w:rsidRPr="00F72CD4">
              <w:rPr>
                <w:rFonts w:eastAsia="SimSun"/>
              </w:rPr>
              <w:t>12</w:t>
            </w:r>
          </w:p>
        </w:tc>
      </w:tr>
      <w:tr w:rsidR="007B35BB" w:rsidRPr="00F72CD4" w14:paraId="6CD97F8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8379927"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7FB1DF2" w14:textId="77777777" w:rsidR="007B35BB" w:rsidRPr="00F72CD4" w:rsidRDefault="007B35BB" w:rsidP="000D2D5A">
            <w:pPr>
              <w:pStyle w:val="TAL"/>
              <w:rPr>
                <w:rFonts w:eastAsia="SimSun"/>
              </w:rPr>
            </w:pPr>
            <w:r w:rsidRPr="00F72CD4">
              <w:rPr>
                <w:rFonts w:eastAsia="SimSun"/>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57B8B045"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34F1B5C" w14:textId="77777777" w:rsidR="007B35BB" w:rsidRPr="00F72CD4" w:rsidRDefault="007B35BB" w:rsidP="000D2D5A">
            <w:pPr>
              <w:pStyle w:val="TAC"/>
              <w:rPr>
                <w:rFonts w:eastAsia="SimSun"/>
              </w:rPr>
            </w:pPr>
            <w:r w:rsidRPr="00F72CD4">
              <w:rPr>
                <w:rFonts w:eastAsia="SimSun"/>
              </w:rPr>
              <w:t>1</w:t>
            </w:r>
          </w:p>
        </w:tc>
      </w:tr>
      <w:tr w:rsidR="007B35BB" w:rsidRPr="00F72CD4" w14:paraId="7F64EDB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EFE0F1E"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396F134" w14:textId="77777777" w:rsidR="007B35BB" w:rsidRPr="00F72CD4" w:rsidRDefault="007B35BB" w:rsidP="000D2D5A">
            <w:pPr>
              <w:pStyle w:val="TAL"/>
              <w:rPr>
                <w:rFonts w:eastAsia="SimSun"/>
              </w:rPr>
            </w:pPr>
            <w:r w:rsidRPr="00F72CD4">
              <w:rPr>
                <w:rFonts w:eastAsia="SimSun"/>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70B022BE"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031BE79" w14:textId="77777777" w:rsidR="007B35BB" w:rsidRPr="00F72CD4" w:rsidRDefault="007B35BB" w:rsidP="000D2D5A">
            <w:pPr>
              <w:pStyle w:val="TAC"/>
              <w:rPr>
                <w:rFonts w:eastAsia="SimSun"/>
              </w:rPr>
            </w:pPr>
            <w:r w:rsidRPr="00F72CD4">
              <w:rPr>
                <w:rFonts w:eastAsia="SimSun"/>
              </w:rPr>
              <w:t>Static</w:t>
            </w:r>
          </w:p>
        </w:tc>
      </w:tr>
      <w:tr w:rsidR="007B35BB" w:rsidRPr="00F72CD4" w14:paraId="3B63045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006370"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FF3B77F" w14:textId="77777777" w:rsidR="007B35BB" w:rsidRPr="00F72CD4" w:rsidRDefault="007B35BB" w:rsidP="000D2D5A">
            <w:pPr>
              <w:pStyle w:val="TAL"/>
              <w:rPr>
                <w:rFonts w:eastAsia="SimSun"/>
              </w:rPr>
            </w:pPr>
            <w:r w:rsidRPr="00F72CD4">
              <w:rPr>
                <w:rFonts w:eastAsia="SimSun"/>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53D36DFC"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12F3722" w14:textId="77777777" w:rsidR="007B35BB" w:rsidRPr="00F72CD4" w:rsidRDefault="007B35BB" w:rsidP="000D2D5A">
            <w:pPr>
              <w:pStyle w:val="TAC"/>
              <w:rPr>
                <w:rFonts w:eastAsia="SimSun"/>
              </w:rPr>
            </w:pPr>
            <w:r w:rsidRPr="00F72CD4">
              <w:rPr>
                <w:rFonts w:eastAsia="SimSun"/>
              </w:rPr>
              <w:t>2</w:t>
            </w:r>
          </w:p>
        </w:tc>
      </w:tr>
      <w:tr w:rsidR="007B35BB" w:rsidRPr="00F72CD4" w14:paraId="09DE497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0AA7A82"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72AC591" w14:textId="77777777" w:rsidR="007B35BB" w:rsidRPr="00F72CD4" w:rsidRDefault="007B35BB" w:rsidP="000D2D5A">
            <w:pPr>
              <w:pStyle w:val="TAL"/>
              <w:rPr>
                <w:rFonts w:eastAsia="SimSun"/>
              </w:rPr>
            </w:pPr>
            <w:r w:rsidRPr="00F72CD4">
              <w:rPr>
                <w:rFonts w:eastAsia="SimSun"/>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0EE9F437"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04A9FB9" w14:textId="77777777" w:rsidR="007B35BB" w:rsidRPr="00F72CD4" w:rsidRDefault="007B35BB" w:rsidP="000D2D5A">
            <w:pPr>
              <w:pStyle w:val="TAC"/>
              <w:rPr>
                <w:rFonts w:eastAsia="SimSun"/>
              </w:rPr>
            </w:pPr>
            <w:r w:rsidRPr="00F72CD4">
              <w:rPr>
                <w:rFonts w:eastAsia="SimSun"/>
              </w:rPr>
              <w:t>Type 0</w:t>
            </w:r>
          </w:p>
        </w:tc>
      </w:tr>
      <w:tr w:rsidR="007B35BB" w:rsidRPr="00F72CD4" w14:paraId="4C6E85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B4F1C2"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AB7AAA" w14:textId="77777777" w:rsidR="007B35BB" w:rsidRPr="00F72CD4" w:rsidRDefault="007B35BB" w:rsidP="000D2D5A">
            <w:pPr>
              <w:pStyle w:val="TAL"/>
              <w:rPr>
                <w:rFonts w:eastAsia="SimSun"/>
              </w:rPr>
            </w:pPr>
            <w:r w:rsidRPr="00F72CD4">
              <w:rPr>
                <w:rFonts w:eastAsia="SimSun"/>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0C8DA7C6"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16A0C81"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65F2709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111578"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571754E" w14:textId="77777777" w:rsidR="007B35BB" w:rsidRPr="00F72CD4" w:rsidRDefault="007B35BB" w:rsidP="000D2D5A">
            <w:pPr>
              <w:pStyle w:val="TAL"/>
              <w:rPr>
                <w:rFonts w:eastAsia="SimSun"/>
              </w:rPr>
            </w:pPr>
            <w:r w:rsidRPr="00F72CD4">
              <w:rPr>
                <w:rFonts w:eastAsia="SimSun"/>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1CAE33F0"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20B48BD"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318E316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0D673AD"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E20825F" w14:textId="77777777" w:rsidR="007B35BB" w:rsidRPr="00F72CD4" w:rsidRDefault="007B35BB" w:rsidP="000D2D5A">
            <w:pPr>
              <w:pStyle w:val="TAL"/>
              <w:rPr>
                <w:rFonts w:eastAsia="SimSun"/>
              </w:rPr>
            </w:pPr>
            <w:r w:rsidRPr="00F72CD4">
              <w:rPr>
                <w:rFonts w:eastAsia="SimSun"/>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20365E24"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0C64692" w14:textId="77777777" w:rsidR="007B35BB" w:rsidRPr="00F72CD4" w:rsidRDefault="007B35BB" w:rsidP="000D2D5A">
            <w:pPr>
              <w:pStyle w:val="TAC"/>
              <w:rPr>
                <w:rFonts w:eastAsia="SimSun"/>
              </w:rPr>
            </w:pPr>
            <w:r w:rsidRPr="00F72CD4">
              <w:rPr>
                <w:rFonts w:eastAsia="SimSun"/>
              </w:rPr>
              <w:t>N/A</w:t>
            </w:r>
          </w:p>
        </w:tc>
      </w:tr>
      <w:tr w:rsidR="007B35BB" w:rsidRPr="00F72CD4" w14:paraId="4B74D4A4"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70AC2AB" w14:textId="77777777" w:rsidR="007B35BB" w:rsidRPr="00F72CD4" w:rsidRDefault="007B35BB" w:rsidP="000D2D5A">
            <w:pPr>
              <w:pStyle w:val="TAL"/>
              <w:rPr>
                <w:rFonts w:eastAsia="SimSun"/>
              </w:rPr>
            </w:pPr>
            <w:r w:rsidRPr="00F72CD4">
              <w:rPr>
                <w:rFonts w:eastAsia="SimSun"/>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2DAEA12" w14:textId="77777777" w:rsidR="007B35BB" w:rsidRPr="00F72CD4" w:rsidRDefault="007B35BB" w:rsidP="000D2D5A">
            <w:pPr>
              <w:pStyle w:val="TAL"/>
              <w:rPr>
                <w:rFonts w:eastAsia="SimSun"/>
              </w:rPr>
            </w:pPr>
            <w:r w:rsidRPr="00F72CD4">
              <w:rPr>
                <w:rFonts w:eastAsia="SimSun"/>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1352871D"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0161D74" w14:textId="77777777" w:rsidR="007B35BB" w:rsidRPr="00F72CD4" w:rsidRDefault="007B35BB" w:rsidP="000D2D5A">
            <w:pPr>
              <w:pStyle w:val="TAC"/>
              <w:rPr>
                <w:rFonts w:eastAsia="SimSun"/>
              </w:rPr>
            </w:pPr>
            <w:r w:rsidRPr="00F72CD4">
              <w:rPr>
                <w:rFonts w:eastAsia="SimSun"/>
              </w:rPr>
              <w:t>Type 1</w:t>
            </w:r>
          </w:p>
        </w:tc>
      </w:tr>
      <w:tr w:rsidR="007B35BB" w:rsidRPr="00F72CD4" w14:paraId="323544D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0E67D3"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B1F819" w14:textId="77777777" w:rsidR="007B35BB" w:rsidRPr="00F72CD4" w:rsidRDefault="007B35BB" w:rsidP="000D2D5A">
            <w:pPr>
              <w:pStyle w:val="TAL"/>
              <w:rPr>
                <w:rFonts w:eastAsia="SimSun"/>
              </w:rPr>
            </w:pPr>
            <w:r w:rsidRPr="00F72CD4">
              <w:rPr>
                <w:rFonts w:eastAsia="SimSun"/>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987A6E1"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19F0BC" w14:textId="77777777" w:rsidR="007B35BB" w:rsidRPr="00F72CD4" w:rsidRDefault="007B35BB" w:rsidP="000D2D5A">
            <w:pPr>
              <w:pStyle w:val="TAC"/>
              <w:rPr>
                <w:rFonts w:eastAsia="SimSun"/>
              </w:rPr>
            </w:pPr>
            <w:r w:rsidRPr="00F72CD4">
              <w:rPr>
                <w:rFonts w:eastAsia="SimSun"/>
              </w:rPr>
              <w:t>2</w:t>
            </w:r>
          </w:p>
        </w:tc>
      </w:tr>
      <w:tr w:rsidR="007B35BB" w:rsidRPr="00F72CD4" w14:paraId="0976011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9E150A" w14:textId="77777777" w:rsidR="007B35BB" w:rsidRPr="00F72CD4" w:rsidRDefault="007B35BB" w:rsidP="000D2D5A">
            <w:pPr>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B99F7EE"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2CC90A07"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7927A99"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23F1DD66"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0F13DFF1" w14:textId="77777777" w:rsidR="007B35BB" w:rsidRPr="00F72CD4" w:rsidRDefault="007B35BB" w:rsidP="000D2D5A">
            <w:pPr>
              <w:pStyle w:val="TAL"/>
              <w:rPr>
                <w:rFonts w:eastAsia="SimSun"/>
                <w:lang w:eastAsia="zh-CN"/>
              </w:rPr>
            </w:pPr>
            <w:r w:rsidRPr="00F72CD4">
              <w:rPr>
                <w:rFonts w:eastAsia="SimSun"/>
                <w:lang w:eastAsia="zh-CN"/>
              </w:rPr>
              <w:t>CSI-RS for tracking</w:t>
            </w:r>
          </w:p>
        </w:tc>
        <w:tc>
          <w:tcPr>
            <w:tcW w:w="3756" w:type="dxa"/>
            <w:tcBorders>
              <w:top w:val="single" w:sz="4" w:space="0" w:color="auto"/>
              <w:left w:val="single" w:sz="4" w:space="0" w:color="auto"/>
              <w:bottom w:val="single" w:sz="4" w:space="0" w:color="auto"/>
              <w:right w:val="single" w:sz="4" w:space="0" w:color="auto"/>
            </w:tcBorders>
            <w:vAlign w:val="center"/>
            <w:hideMark/>
          </w:tcPr>
          <w:p w14:paraId="0882D035" w14:textId="77777777" w:rsidR="007B35BB" w:rsidRPr="00F72CD4" w:rsidRDefault="007B35BB" w:rsidP="000D2D5A">
            <w:pPr>
              <w:pStyle w:val="TAL"/>
              <w:rPr>
                <w:rFonts w:eastAsia="SimSun"/>
                <w:lang w:eastAsia="en-US"/>
              </w:rPr>
            </w:pPr>
            <w:r w:rsidRPr="00F72CD4">
              <w:rPr>
                <w:rFonts w:eastAsia="SimSun"/>
              </w:rPr>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1D7A48D0" w14:textId="77777777" w:rsidR="007B35BB" w:rsidRPr="00F72CD4" w:rsidRDefault="007B35BB" w:rsidP="000D2D5A">
            <w:pPr>
              <w:pStyle w:val="TAC"/>
              <w:rPr>
                <w:rFonts w:eastAsia="SimSun"/>
              </w:rPr>
            </w:pPr>
            <w:r w:rsidRPr="00F72CD4">
              <w:rPr>
                <w:rFonts w:eastAsia="SimSun"/>
              </w:rPr>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774818F1" w14:textId="77777777" w:rsidR="007B35BB" w:rsidRPr="00F72CD4" w:rsidRDefault="007B35BB" w:rsidP="000D2D5A">
            <w:pPr>
              <w:pStyle w:val="TAC"/>
              <w:rPr>
                <w:rFonts w:eastAsia="SimSun"/>
              </w:rPr>
            </w:pPr>
            <w:r w:rsidRPr="00F72CD4">
              <w:rPr>
                <w:rFonts w:eastAsia="SimSun"/>
              </w:rPr>
              <w:t>10 for CSI-RS resource 1,2,3,4.</w:t>
            </w:r>
          </w:p>
        </w:tc>
      </w:tr>
      <w:tr w:rsidR="007B35BB" w:rsidRPr="00F72CD4" w14:paraId="66C614A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C751AC" w14:textId="77777777" w:rsidR="007B35BB" w:rsidRPr="00F72CD4" w:rsidRDefault="007B35BB" w:rsidP="000D2D5A">
            <w:pPr>
              <w:rPr>
                <w:rFonts w:eastAsia="SimSun"/>
                <w:lang w:eastAsia="zh-C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994EF21" w14:textId="77777777" w:rsidR="007B35BB" w:rsidRPr="00F72CD4" w:rsidRDefault="007B35BB" w:rsidP="000D2D5A">
            <w:pPr>
              <w:pStyle w:val="TAL"/>
              <w:rPr>
                <w:rFonts w:eastAsia="SimSun"/>
              </w:rPr>
            </w:pPr>
            <w:r w:rsidRPr="00F72CD4">
              <w:rPr>
                <w:rFonts w:eastAsia="SimSun"/>
              </w:rPr>
              <w:t>CSI-RS 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A68EF1" w14:textId="77777777" w:rsidR="007B35BB" w:rsidRPr="00F72CD4" w:rsidRDefault="007B35BB" w:rsidP="000D2D5A">
            <w:pPr>
              <w:pStyle w:val="TAC"/>
              <w:rPr>
                <w:rFonts w:eastAsia="SimSun"/>
              </w:rPr>
            </w:pPr>
            <w:r w:rsidRPr="00F72CD4">
              <w:rPr>
                <w:rFonts w:eastAsia="SimSun"/>
              </w:rPr>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1DC6981B" w14:textId="77777777" w:rsidR="007B35BB" w:rsidRPr="00F72CD4" w:rsidRDefault="007B35BB" w:rsidP="000D2D5A">
            <w:pPr>
              <w:pStyle w:val="TAC"/>
              <w:rPr>
                <w:rFonts w:eastAsia="SimSun"/>
              </w:rPr>
            </w:pPr>
            <w:r w:rsidRPr="00F72CD4">
              <w:rPr>
                <w:rFonts w:eastAsia="SimSun"/>
              </w:rPr>
              <w:t>1 for CSI-RS resource 1 and 2</w:t>
            </w:r>
            <w:r w:rsidRPr="00F72CD4">
              <w:rPr>
                <w:rFonts w:eastAsia="SimSun"/>
              </w:rPr>
              <w:br/>
              <w:t>2 for CSI-RS resource 3 and 4.</w:t>
            </w:r>
          </w:p>
        </w:tc>
      </w:tr>
      <w:tr w:rsidR="007B35BB" w:rsidRPr="00F72CD4" w14:paraId="3A5B58F1"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58134A7F"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771DBF54"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B41E783" w14:textId="77777777" w:rsidR="007B35BB" w:rsidRPr="00F72CD4" w:rsidRDefault="007B35BB" w:rsidP="000D2D5A">
            <w:pPr>
              <w:pStyle w:val="TAC"/>
              <w:rPr>
                <w:rFonts w:eastAsia="SimSun"/>
                <w:lang w:eastAsia="zh-CN"/>
              </w:rPr>
            </w:pPr>
            <w:r w:rsidRPr="00F72CD4">
              <w:rPr>
                <w:rFonts w:eastAsia="SimSun"/>
              </w:rPr>
              <w:t>4</w:t>
            </w:r>
          </w:p>
        </w:tc>
      </w:tr>
      <w:tr w:rsidR="007B35BB" w:rsidRPr="00F72CD4" w14:paraId="36D1C216"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5D6FF2E9"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2AC6BAEC" w14:textId="77777777" w:rsidR="007B35BB" w:rsidRPr="00F72CD4" w:rsidRDefault="007B35BB" w:rsidP="000D2D5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4FDC741" w14:textId="77777777" w:rsidR="007B35BB" w:rsidRPr="00F72CD4" w:rsidRDefault="007B35BB" w:rsidP="000D2D5A">
            <w:pPr>
              <w:pStyle w:val="TAC"/>
              <w:rPr>
                <w:rFonts w:eastAsia="SimSun"/>
                <w:lang w:eastAsia="zh-CN"/>
              </w:rPr>
            </w:pPr>
            <w:r w:rsidRPr="00F72CD4">
              <w:rPr>
                <w:rFonts w:eastAsia="SimSun"/>
                <w:lang w:eastAsia="zh-CN"/>
              </w:rPr>
              <w:t>2</w:t>
            </w:r>
          </w:p>
        </w:tc>
      </w:tr>
    </w:tbl>
    <w:p w14:paraId="280F85AF" w14:textId="77777777" w:rsidR="007B35BB" w:rsidRPr="00F72CD4" w:rsidRDefault="007B35BB" w:rsidP="000D2D5A">
      <w:pPr>
        <w:rPr>
          <w:rFonts w:eastAsia="Malgun Gothic"/>
          <w:lang w:eastAsia="zh-CN"/>
        </w:rPr>
      </w:pPr>
    </w:p>
    <w:p w14:paraId="76884D2F" w14:textId="77777777" w:rsidR="007B35BB" w:rsidRPr="00F72CD4" w:rsidRDefault="007B35BB" w:rsidP="000D2D5A">
      <w:pPr>
        <w:pStyle w:val="TH"/>
      </w:pPr>
      <w:r w:rsidRPr="00F72CD4">
        <w:t>Table 5.2.3.1.9.0-3: Minimum performance for Rank 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520"/>
        <w:gridCol w:w="1136"/>
        <w:gridCol w:w="1176"/>
        <w:gridCol w:w="1425"/>
        <w:gridCol w:w="1531"/>
        <w:gridCol w:w="1444"/>
        <w:gridCol w:w="786"/>
      </w:tblGrid>
      <w:tr w:rsidR="007B35BB" w:rsidRPr="00F72CD4" w14:paraId="3E79CFDB" w14:textId="77777777" w:rsidTr="007B35BB">
        <w:trPr>
          <w:trHeight w:val="355"/>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05F045" w14:textId="77777777" w:rsidR="007B35BB" w:rsidRPr="00F72CD4" w:rsidRDefault="007B35BB" w:rsidP="000D2D5A">
            <w:pPr>
              <w:pStyle w:val="TAH"/>
              <w:rPr>
                <w:rFonts w:eastAsia="Malgun Gothic"/>
                <w:lang w:eastAsia="en-US"/>
              </w:rPr>
            </w:pPr>
            <w:r w:rsidRPr="00F72CD4">
              <w:t>Test num.</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DF6C0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3EE2CF" w14:textId="77777777" w:rsidR="007B35BB" w:rsidRPr="00F72CD4" w:rsidRDefault="007B35BB" w:rsidP="000D2D5A">
            <w:pPr>
              <w:pStyle w:val="TAH"/>
            </w:pPr>
            <w:r w:rsidRPr="00F72CD4">
              <w:t>Bandwidth (MHz) / Subcarrier spacing (kHz)</w:t>
            </w:r>
          </w:p>
        </w:tc>
        <w:tc>
          <w:tcPr>
            <w:tcW w:w="5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9022D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7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95BE37"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7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AF26AA" w14:textId="77777777" w:rsidR="007B35BB" w:rsidRPr="00F72CD4" w:rsidRDefault="007B35BB" w:rsidP="000D2D5A">
            <w:pPr>
              <w:pStyle w:val="TAH"/>
              <w:rPr>
                <w:lang w:eastAsia="en-US"/>
              </w:rPr>
            </w:pPr>
            <w:r w:rsidRPr="00F72CD4">
              <w:t>Correlation matrix and antenna configuration</w:t>
            </w:r>
          </w:p>
        </w:tc>
        <w:tc>
          <w:tcPr>
            <w:tcW w:w="116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6B03B3" w14:textId="77777777" w:rsidR="007B35BB" w:rsidRPr="00F72CD4" w:rsidRDefault="007B35BB" w:rsidP="000D2D5A">
            <w:pPr>
              <w:pStyle w:val="TAH"/>
            </w:pPr>
            <w:r w:rsidRPr="00F72CD4">
              <w:t>Reference value</w:t>
            </w:r>
          </w:p>
        </w:tc>
      </w:tr>
      <w:tr w:rsidR="007B35BB" w:rsidRPr="00F72CD4" w14:paraId="2AE1349F" w14:textId="77777777" w:rsidTr="007B35BB">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27D8A0" w14:textId="77777777" w:rsidR="007B35BB" w:rsidRPr="00F72CD4" w:rsidRDefault="007B35BB" w:rsidP="000D2D5A">
            <w:pPr>
              <w:rPr>
                <w:rFonts w:eastAsia="Malgun Gothic"/>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AE6AB0"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3F9F6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D223FA"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BB228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29A1CA" w14:textId="77777777" w:rsidR="007B35BB" w:rsidRPr="00F72CD4" w:rsidRDefault="007B35BB" w:rsidP="000D2D5A">
            <w:pPr>
              <w:rPr>
                <w:lang w:eastAsia="en-US"/>
              </w:rPr>
            </w:pPr>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30940D" w14:textId="77777777" w:rsidR="007B35BB" w:rsidRPr="00F72CD4" w:rsidRDefault="007B35BB" w:rsidP="000D2D5A">
            <w:pPr>
              <w:pStyle w:val="TAH"/>
            </w:pPr>
            <w:r w:rsidRPr="00F72CD4">
              <w:t>Fraction of maximum throughput (%)</w:t>
            </w:r>
          </w:p>
        </w:tc>
        <w:tc>
          <w:tcPr>
            <w:tcW w:w="4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ACB67B" w14:textId="77777777" w:rsidR="007B35BB" w:rsidRPr="00F72CD4" w:rsidRDefault="007B35BB" w:rsidP="000D2D5A">
            <w:pPr>
              <w:pStyle w:val="TAH"/>
            </w:pPr>
            <w:r w:rsidRPr="00F72CD4">
              <w:t>SNR (dB)</w:t>
            </w:r>
          </w:p>
        </w:tc>
      </w:tr>
      <w:tr w:rsidR="007B35BB" w:rsidRPr="00F72CD4" w14:paraId="521DD6DA" w14:textId="77777777" w:rsidTr="007B35BB">
        <w:trPr>
          <w:trHeight w:val="180"/>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C8A7C" w14:textId="77777777" w:rsidR="007B35BB" w:rsidRPr="00F72CD4" w:rsidRDefault="007B35BB" w:rsidP="000D2D5A">
            <w:pPr>
              <w:pStyle w:val="TAL"/>
            </w:pPr>
            <w:r w:rsidRPr="00F72CD4">
              <w:rPr>
                <w:rFonts w:eastAsia="SimSun"/>
              </w:rPr>
              <w:t>1-1</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97EE8" w14:textId="77777777" w:rsidR="007B35BB" w:rsidRPr="00F72CD4" w:rsidRDefault="007B35BB" w:rsidP="000D2D5A">
            <w:pPr>
              <w:pStyle w:val="TAL"/>
            </w:pPr>
            <w:r w:rsidRPr="00F72CD4">
              <w:rPr>
                <w:rFonts w:eastAsia="SimSun"/>
              </w:rPr>
              <w:t>R.PDSCH.1-8.3 FDD</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6452C" w14:textId="77777777" w:rsidR="007B35BB" w:rsidRPr="00F72CD4" w:rsidRDefault="007B35BB" w:rsidP="000D2D5A">
            <w:pPr>
              <w:pStyle w:val="TAL"/>
            </w:pPr>
            <w:r w:rsidRPr="00F72CD4">
              <w:rPr>
                <w:rFonts w:eastAsia="SimSun"/>
              </w:rPr>
              <w:t>10 / 15</w:t>
            </w:r>
          </w:p>
        </w:tc>
        <w:tc>
          <w:tcPr>
            <w:tcW w:w="5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8A059" w14:textId="77777777" w:rsidR="007B35BB" w:rsidRPr="00F72CD4" w:rsidRDefault="007B35BB" w:rsidP="000D2D5A">
            <w:pPr>
              <w:pStyle w:val="TAL"/>
            </w:pPr>
            <w:r w:rsidRPr="00F72CD4">
              <w:rPr>
                <w:rFonts w:eastAsia="SimSun"/>
              </w:rPr>
              <w:t>16QAM, 0.48</w:t>
            </w:r>
          </w:p>
        </w:tc>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C3771" w14:textId="77777777" w:rsidR="007B35BB" w:rsidRPr="00F72CD4" w:rsidRDefault="007B35BB" w:rsidP="000D2D5A">
            <w:pPr>
              <w:pStyle w:val="TAL"/>
            </w:pPr>
            <w:r w:rsidRPr="00F72CD4">
              <w:rPr>
                <w:rFonts w:eastAsia="SimSun"/>
              </w:rPr>
              <w:t>HST-SFN</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7E455" w14:textId="77777777" w:rsidR="007B35BB" w:rsidRPr="00F72CD4" w:rsidRDefault="007B35BB" w:rsidP="000D2D5A">
            <w:pPr>
              <w:pStyle w:val="TAL"/>
            </w:pPr>
            <w:r w:rsidRPr="00F72CD4">
              <w:rPr>
                <w:rFonts w:eastAsia="SimSun"/>
              </w:rPr>
              <w:t>2x4</w:t>
            </w:r>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F7B80" w14:textId="77777777" w:rsidR="007B35BB" w:rsidRPr="00F72CD4" w:rsidRDefault="007B35BB" w:rsidP="000D2D5A">
            <w:pPr>
              <w:pStyle w:val="TAL"/>
            </w:pPr>
            <w:r w:rsidRPr="00F72CD4">
              <w:rPr>
                <w:rFonts w:eastAsia="SimSun"/>
              </w:rPr>
              <w:t>70</w:t>
            </w:r>
          </w:p>
        </w:tc>
        <w:tc>
          <w:tcPr>
            <w:tcW w:w="4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1C98D" w14:textId="77777777" w:rsidR="007B35BB" w:rsidRPr="00F72CD4" w:rsidRDefault="007B35BB" w:rsidP="000D2D5A">
            <w:pPr>
              <w:pStyle w:val="TAL"/>
            </w:pPr>
            <w:r w:rsidRPr="00F72CD4">
              <w:rPr>
                <w:rFonts w:eastAsia="SimSun"/>
              </w:rPr>
              <w:t>10.4</w:t>
            </w:r>
          </w:p>
        </w:tc>
      </w:tr>
    </w:tbl>
    <w:p w14:paraId="5DC83E9D" w14:textId="77777777" w:rsidR="007B35BB" w:rsidRPr="00F72CD4" w:rsidRDefault="007B35BB" w:rsidP="000D2D5A">
      <w:pPr>
        <w:rPr>
          <w:lang w:eastAsia="zh-CN"/>
        </w:rPr>
      </w:pPr>
    </w:p>
    <w:p w14:paraId="6616E992" w14:textId="77777777" w:rsidR="007B35BB" w:rsidRPr="00F72CD4" w:rsidRDefault="007B35BB" w:rsidP="000D2D5A">
      <w:pPr>
        <w:rPr>
          <w:lang w:eastAsia="en-US"/>
        </w:rPr>
      </w:pPr>
      <w:r w:rsidRPr="00F72CD4">
        <w:t>The normative reference for this requirement is TS 38.101-4 [5], clause 5.2.3.1.9.</w:t>
      </w:r>
    </w:p>
    <w:p w14:paraId="180B6C65" w14:textId="77777777" w:rsidR="007B35BB" w:rsidRPr="00F72CD4" w:rsidRDefault="007B35BB" w:rsidP="007B35BB">
      <w:pPr>
        <w:pStyle w:val="Heading6"/>
        <w:rPr>
          <w:rFonts w:eastAsia="Malgun Gothic"/>
          <w:lang w:eastAsia="zh-CN"/>
        </w:rPr>
      </w:pPr>
      <w:r w:rsidRPr="00F72CD4">
        <w:rPr>
          <w:rFonts w:eastAsia="SimSun"/>
        </w:rPr>
        <w:t>5.2.3.1.9_1</w:t>
      </w:r>
      <w:r w:rsidRPr="00F72CD4">
        <w:rPr>
          <w:rFonts w:eastAsia="SimSun"/>
        </w:rPr>
        <w:tab/>
      </w:r>
      <w:r w:rsidRPr="00F72CD4">
        <w:rPr>
          <w:rFonts w:eastAsia="Malgun Gothic"/>
          <w:lang w:eastAsia="zh-CN"/>
        </w:rPr>
        <w:t>4</w:t>
      </w:r>
      <w:r w:rsidRPr="00F72CD4">
        <w:rPr>
          <w:rFonts w:eastAsia="SimSun"/>
        </w:rPr>
        <w:t>Rx FDD FR1 HST-SFN performance - 2x</w:t>
      </w:r>
      <w:r w:rsidRPr="00F72CD4">
        <w:rPr>
          <w:rFonts w:eastAsia="Malgun Gothic"/>
          <w:lang w:eastAsia="zh-CN"/>
        </w:rPr>
        <w:t>4</w:t>
      </w:r>
      <w:r w:rsidRPr="00F72CD4">
        <w:rPr>
          <w:rFonts w:eastAsia="SimSun"/>
        </w:rPr>
        <w:t xml:space="preserve"> MIMO with baseline receiver for both SA and NSA</w:t>
      </w:r>
    </w:p>
    <w:p w14:paraId="6A8934DB" w14:textId="082F22C3" w:rsidR="007B35BB" w:rsidRPr="00F72CD4" w:rsidRDefault="007B35BB" w:rsidP="007B35BB">
      <w:pPr>
        <w:pStyle w:val="H6"/>
        <w:rPr>
          <w:rFonts w:eastAsia="SimSun"/>
          <w:lang w:eastAsia="en-US"/>
        </w:rPr>
      </w:pPr>
      <w:r w:rsidRPr="00F72CD4">
        <w:t>5.2.3.1.9_1.1</w:t>
      </w:r>
      <w:r w:rsidRPr="00F72CD4">
        <w:tab/>
        <w:t>Test purpose</w:t>
      </w:r>
    </w:p>
    <w:p w14:paraId="2CBD9B17" w14:textId="77777777" w:rsidR="007B35BB" w:rsidRPr="00F72CD4" w:rsidRDefault="007B35BB" w:rsidP="000D2D5A">
      <w:pPr>
        <w:rPr>
          <w:rFonts w:eastAsia="Malgun Gothic"/>
        </w:rPr>
      </w:pPr>
      <w:r w:rsidRPr="00F72CD4">
        <w:t xml:space="preserve">To verify the PDSCH performance under 4 receive antenna conditions in the HST-SFN scenario defined in B.3.2 when </w:t>
      </w:r>
      <w:r w:rsidRPr="00F72CD4">
        <w:rPr>
          <w:i/>
        </w:rPr>
        <w:t>highSpeedDemodFlag-r16</w:t>
      </w:r>
      <w:r w:rsidRPr="00F72CD4">
        <w:t xml:space="preserve"> IE [20] is configured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00F3798E" w14:textId="77777777" w:rsidR="007B35BB" w:rsidRPr="00F72CD4" w:rsidRDefault="007B35BB" w:rsidP="007B35BB">
      <w:pPr>
        <w:pStyle w:val="H6"/>
      </w:pPr>
      <w:r w:rsidRPr="00F72CD4">
        <w:t>5.2.3.1.9_1.2</w:t>
      </w:r>
      <w:r w:rsidRPr="00F72CD4">
        <w:tab/>
        <w:t>Test applicability</w:t>
      </w:r>
    </w:p>
    <w:p w14:paraId="178AF8E8" w14:textId="0FB30814" w:rsidR="007B35BB" w:rsidRPr="00F72CD4" w:rsidRDefault="007B35BB" w:rsidP="000D2D5A">
      <w:r w:rsidRPr="00F72CD4">
        <w:t>This test applies to all types of NR UE release 1</w:t>
      </w:r>
      <w:r w:rsidR="00806C7E" w:rsidRPr="00F72CD4">
        <w:t>5</w:t>
      </w:r>
      <w:r w:rsidRPr="00F72CD4">
        <w:t xml:space="preserve"> and forward supporting enhanced demodulation processing for HST-SFN joint transmission scheme.</w:t>
      </w:r>
    </w:p>
    <w:p w14:paraId="497B983A" w14:textId="3F0402B3" w:rsidR="007B35BB" w:rsidRPr="00F72CD4" w:rsidRDefault="007B35BB" w:rsidP="000D2D5A">
      <w:r w:rsidRPr="00F72CD4">
        <w:t>This test also applies to all types of EUTRA UE release 1</w:t>
      </w:r>
      <w:r w:rsidR="00806C7E" w:rsidRPr="00F72CD4">
        <w:t>5</w:t>
      </w:r>
      <w:r w:rsidRPr="00F72CD4">
        <w:t xml:space="preserve"> and forward supporting EN-DC </w:t>
      </w:r>
      <w:r w:rsidR="00827685" w:rsidRPr="00F72CD4">
        <w:t>and</w:t>
      </w:r>
      <w:r w:rsidRPr="00F72CD4">
        <w:t xml:space="preserve"> supporting enhanced demodulation processing for HST-SFN joint transmission scheme.</w:t>
      </w:r>
    </w:p>
    <w:p w14:paraId="258BB40A" w14:textId="77777777" w:rsidR="007B35BB" w:rsidRPr="00F72CD4" w:rsidRDefault="007B35BB" w:rsidP="007B35BB">
      <w:pPr>
        <w:pStyle w:val="H6"/>
      </w:pPr>
      <w:r w:rsidRPr="00F72CD4">
        <w:t>5.2.3.1.9_1.3</w:t>
      </w:r>
      <w:r w:rsidRPr="00F72CD4">
        <w:tab/>
        <w:t>Test description</w:t>
      </w:r>
    </w:p>
    <w:p w14:paraId="7B86A006" w14:textId="77777777" w:rsidR="007B35BB" w:rsidRPr="00F72CD4" w:rsidRDefault="007B35BB" w:rsidP="007B35BB">
      <w:pPr>
        <w:pStyle w:val="H6"/>
      </w:pPr>
      <w:r w:rsidRPr="00F72CD4">
        <w:t>5.2.3.1.9_1.3.1</w:t>
      </w:r>
      <w:r w:rsidRPr="00F72CD4">
        <w:tab/>
        <w:t>Initial conditions</w:t>
      </w:r>
    </w:p>
    <w:p w14:paraId="76B5EF7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CB016E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A6C3739" w14:textId="77777777" w:rsidR="007B35BB" w:rsidRPr="00F72CD4" w:rsidRDefault="007B35BB" w:rsidP="000D2D5A">
      <w:r w:rsidRPr="00F72CD4">
        <w:t>Configurations of PDSCH and PDCCH before measurement are specified in Annex C.</w:t>
      </w:r>
    </w:p>
    <w:p w14:paraId="348F573B" w14:textId="77777777" w:rsidR="007B35BB" w:rsidRPr="00F72CD4" w:rsidRDefault="007B35BB" w:rsidP="000D2D5A">
      <w:r w:rsidRPr="00F72CD4">
        <w:t>Test Environment: Normal, as defined in TS 38.508-1 [6] clause 4.1.</w:t>
      </w:r>
    </w:p>
    <w:p w14:paraId="7A123DE2" w14:textId="135535D6" w:rsidR="007B35BB" w:rsidRPr="00F72CD4" w:rsidRDefault="007B35BB" w:rsidP="000D2D5A">
      <w:r w:rsidRPr="00F72CD4">
        <w:t xml:space="preserve">Frequencies to be tested: Mid Range, as defined in TS 38.508-1 [6] clause </w:t>
      </w:r>
      <w:r w:rsidR="005A7246" w:rsidRPr="00F72CD4">
        <w:t>5.2.2</w:t>
      </w:r>
      <w:r w:rsidRPr="00F72CD4">
        <w:t>.</w:t>
      </w:r>
    </w:p>
    <w:p w14:paraId="28DD03EF" w14:textId="77777777" w:rsidR="007B35BB" w:rsidRPr="00F72CD4" w:rsidRDefault="007B35BB" w:rsidP="000D2D5A">
      <w:r w:rsidRPr="00F72CD4">
        <w:t>For EN-DC within FR1 operation, setup the LTE link according to Annex D:</w:t>
      </w:r>
    </w:p>
    <w:p w14:paraId="41ECB2FA"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CN"/>
        </w:rPr>
        <w:t>4</w:t>
      </w:r>
      <w:r w:rsidRPr="00F72CD4">
        <w:t xml:space="preserve"> for TE diagram and clause A.3.2.</w:t>
      </w:r>
      <w:r w:rsidRPr="00F72CD4">
        <w:rPr>
          <w:lang w:eastAsia="zh-CN"/>
        </w:rPr>
        <w:t>5</w:t>
      </w:r>
      <w:r w:rsidRPr="00F72CD4">
        <w:t xml:space="preserve"> for UE diagram.</w:t>
      </w:r>
    </w:p>
    <w:p w14:paraId="309B01C7" w14:textId="77777777" w:rsidR="007B35BB" w:rsidRPr="00F72CD4" w:rsidRDefault="007B35BB" w:rsidP="000D2D5A">
      <w:pPr>
        <w:pStyle w:val="B1"/>
      </w:pPr>
      <w:r w:rsidRPr="00F72CD4">
        <w:t>2.</w:t>
      </w:r>
      <w:r w:rsidRPr="00F72CD4">
        <w:tab/>
        <w:t>The parameter settings for the cell are set up according to Table 5.2-1 and Table 5.2.3.1.9.0-2 as appropriate.</w:t>
      </w:r>
    </w:p>
    <w:p w14:paraId="45A00AC8"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27CA6C2E" w14:textId="77777777" w:rsidR="007B35BB" w:rsidRPr="00F72CD4" w:rsidRDefault="007B35BB" w:rsidP="000D2D5A">
      <w:pPr>
        <w:pStyle w:val="B1"/>
      </w:pPr>
      <w:r w:rsidRPr="00F72CD4">
        <w:t>4.</w:t>
      </w:r>
      <w:r w:rsidRPr="00F72CD4">
        <w:tab/>
        <w:t>Propagation conditions are set according to Annex B.0.</w:t>
      </w:r>
    </w:p>
    <w:p w14:paraId="1BA4EC2B" w14:textId="77777777" w:rsidR="007B35BB" w:rsidRPr="00F72CD4" w:rsidRDefault="007B35BB" w:rsidP="000D2D5A">
      <w:pPr>
        <w:pStyle w:val="B1"/>
        <w:rPr>
          <w:lang w:eastAsia="zh-CN"/>
        </w:rPr>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9_1.3.3.</w:t>
      </w:r>
    </w:p>
    <w:p w14:paraId="2104DDBA" w14:textId="77777777" w:rsidR="007B35BB" w:rsidRPr="00F72CD4" w:rsidRDefault="007B35BB" w:rsidP="007B35BB">
      <w:pPr>
        <w:pStyle w:val="H6"/>
        <w:rPr>
          <w:b/>
          <w:lang w:eastAsia="en-US"/>
        </w:rPr>
      </w:pPr>
      <w:r w:rsidRPr="00F72CD4">
        <w:t>5.2.3.1.9_1.3.2</w:t>
      </w:r>
      <w:r w:rsidRPr="00F72CD4">
        <w:tab/>
        <w:t>Test</w:t>
      </w:r>
      <w:r w:rsidRPr="00F72CD4">
        <w:rPr>
          <w:b/>
        </w:rPr>
        <w:t xml:space="preserve"> </w:t>
      </w:r>
      <w:r w:rsidRPr="00F72CD4">
        <w:t>procedure</w:t>
      </w:r>
    </w:p>
    <w:p w14:paraId="52BAF393" w14:textId="77777777" w:rsidR="007B35BB" w:rsidRPr="00F72CD4" w:rsidRDefault="007B35BB" w:rsidP="000D2D5A">
      <w:pPr>
        <w:pStyle w:val="B1"/>
      </w:pPr>
      <w:r w:rsidRPr="00F72CD4">
        <w:t>1.</w:t>
      </w:r>
      <w:r w:rsidRPr="00F72CD4">
        <w:tab/>
        <w:t>SS transmits PDSCH via PDCCH DCI format 1_1 for C_RNTI to transmit the DL RMC according to Tables 5.2.3.1.9_1.</w:t>
      </w:r>
      <w:r w:rsidRPr="00F72CD4">
        <w:rPr>
          <w:rFonts w:eastAsia="MS Mincho"/>
        </w:rPr>
        <w:t>4</w:t>
      </w:r>
      <w:r w:rsidRPr="00F72CD4">
        <w:t>-1. The SS sends downlink MAC padding bits on the DL RMC.</w:t>
      </w:r>
    </w:p>
    <w:p w14:paraId="691F216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3.1.9_1.4-1 as appropriate.</w:t>
      </w:r>
    </w:p>
    <w:p w14:paraId="6A520FF6"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93B4780" w14:textId="77777777" w:rsidR="007B35BB" w:rsidRPr="00F72CD4" w:rsidRDefault="007B35BB" w:rsidP="000D2D5A">
      <w:pPr>
        <w:pStyle w:val="B1"/>
      </w:pPr>
      <w:r w:rsidRPr="00F72CD4">
        <w:t>4.</w:t>
      </w:r>
      <w:r w:rsidRPr="00F72CD4">
        <w:tab/>
        <w:t>Repeat steps from 1 to 3 for each subtest in Tables 5.2.3.1.9_1.4-1 as appropriate.</w:t>
      </w:r>
    </w:p>
    <w:p w14:paraId="2232F25D" w14:textId="77777777" w:rsidR="007B35BB" w:rsidRPr="00F72CD4" w:rsidRDefault="007B35BB" w:rsidP="007B35BB">
      <w:pPr>
        <w:pStyle w:val="H6"/>
      </w:pPr>
      <w:r w:rsidRPr="00F72CD4">
        <w:t>5.2.3.1.9_1.3.3</w:t>
      </w:r>
      <w:r w:rsidRPr="00F72CD4">
        <w:tab/>
        <w:t>Message contents</w:t>
      </w:r>
    </w:p>
    <w:p w14:paraId="17888CBD" w14:textId="77777777" w:rsidR="007B35BB" w:rsidRPr="00F72CD4" w:rsidRDefault="007B35BB" w:rsidP="000D2D5A">
      <w:r w:rsidRPr="00F72CD4">
        <w:t>Message contents are according to TS 38.508-1 [6] clauses 4.6.1 and 5.4.2.</w:t>
      </w:r>
    </w:p>
    <w:p w14:paraId="6C8BF5EA" w14:textId="77777777" w:rsidR="007B35BB" w:rsidRPr="00F72CD4" w:rsidRDefault="007B35BB" w:rsidP="007B35BB">
      <w:pPr>
        <w:pStyle w:val="H6"/>
      </w:pPr>
      <w:r w:rsidRPr="00F72CD4">
        <w:t>5.2.3.1.9_1.3.3_1</w:t>
      </w:r>
      <w:r w:rsidRPr="00F72CD4">
        <w:tab/>
        <w:t>Message exceptions for SA</w:t>
      </w:r>
    </w:p>
    <w:p w14:paraId="5066083E" w14:textId="77777777" w:rsidR="007B35BB" w:rsidRPr="00F72CD4" w:rsidRDefault="007B35BB" w:rsidP="000D2D5A">
      <w:pPr>
        <w:pStyle w:val="TH"/>
      </w:pPr>
      <w:r w:rsidRPr="00F72CD4">
        <w:t>Table 5.2.3.1.9_1.3.3_1-1: 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B25738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55724A3" w14:textId="77777777" w:rsidR="007B35BB" w:rsidRPr="00F72CD4" w:rsidRDefault="007B35BB" w:rsidP="000D2D5A">
            <w:pPr>
              <w:pStyle w:val="TAL"/>
              <w:rPr>
                <w:rFonts w:eastAsia="Malgun Gothic"/>
                <w:lang w:eastAsia="en-US"/>
              </w:rPr>
            </w:pPr>
            <w:r w:rsidRPr="00F72CD4">
              <w:t>Derivation Path: TS 38.508-1 [6], Table 5.4.2.0-26</w:t>
            </w:r>
          </w:p>
        </w:tc>
      </w:tr>
      <w:tr w:rsidR="007B35BB" w:rsidRPr="00F72CD4" w14:paraId="3734AE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CEEF9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CB62D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49C38F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8420133" w14:textId="77777777" w:rsidR="007B35BB" w:rsidRPr="00F72CD4" w:rsidRDefault="007B35BB" w:rsidP="000D2D5A">
            <w:pPr>
              <w:pStyle w:val="TAH"/>
            </w:pPr>
            <w:r w:rsidRPr="00F72CD4">
              <w:t>Condition</w:t>
            </w:r>
          </w:p>
        </w:tc>
      </w:tr>
      <w:tr w:rsidR="007B35BB" w:rsidRPr="00F72CD4" w14:paraId="5F48A16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0844EE"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74959B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403BA0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04F570" w14:textId="77777777" w:rsidR="007B35BB" w:rsidRPr="00F72CD4" w:rsidRDefault="007B35BB" w:rsidP="000D2D5A">
            <w:pPr>
              <w:pStyle w:val="TAL"/>
            </w:pPr>
          </w:p>
        </w:tc>
      </w:tr>
      <w:tr w:rsidR="007B35BB" w:rsidRPr="00F72CD4" w14:paraId="6F6D12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65C757"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B9D07E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461F9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35A0F8" w14:textId="77777777" w:rsidR="007B35BB" w:rsidRPr="00F72CD4" w:rsidRDefault="007B35BB" w:rsidP="000D2D5A">
            <w:pPr>
              <w:pStyle w:val="TAL"/>
            </w:pPr>
          </w:p>
        </w:tc>
      </w:tr>
      <w:tr w:rsidR="007B35BB" w:rsidRPr="00F72CD4" w14:paraId="070E33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76171D"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3B617DA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61DC8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FA99035" w14:textId="77777777" w:rsidR="007B35BB" w:rsidRPr="00F72CD4" w:rsidRDefault="007B35BB" w:rsidP="000D2D5A">
            <w:pPr>
              <w:pStyle w:val="TAL"/>
            </w:pPr>
          </w:p>
        </w:tc>
      </w:tr>
      <w:tr w:rsidR="007B35BB" w:rsidRPr="00F72CD4" w14:paraId="5FD92C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E9AE95"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0DDB7488"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712362F" w14:textId="77777777" w:rsidR="007B35BB" w:rsidRPr="00F72CD4" w:rsidRDefault="007B35BB" w:rsidP="000D2D5A">
            <w:pPr>
              <w:pStyle w:val="TAL"/>
              <w:rPr>
                <w:lang w:eastAsia="zh-CN"/>
              </w:rPr>
            </w:pPr>
            <w:r w:rsidRPr="00F72CD4">
              <w:t xml:space="preserve">n2 </w:t>
            </w: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50B58C6E" w14:textId="77777777" w:rsidR="007B35BB" w:rsidRPr="00F72CD4" w:rsidRDefault="007B35BB" w:rsidP="000D2D5A">
            <w:pPr>
              <w:pStyle w:val="TAL"/>
              <w:rPr>
                <w:lang w:eastAsia="en-US"/>
              </w:rPr>
            </w:pPr>
          </w:p>
        </w:tc>
      </w:tr>
      <w:tr w:rsidR="007B35BB" w:rsidRPr="00F72CD4" w14:paraId="12C844B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83A0B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9B963E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83B2D9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5130C2" w14:textId="77777777" w:rsidR="007B35BB" w:rsidRPr="00F72CD4" w:rsidRDefault="007B35BB" w:rsidP="000D2D5A">
            <w:pPr>
              <w:pStyle w:val="TAL"/>
            </w:pPr>
          </w:p>
        </w:tc>
      </w:tr>
      <w:tr w:rsidR="007B35BB" w:rsidRPr="00F72CD4" w14:paraId="1EDE947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00E9D6"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61789E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012A15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5C34298" w14:textId="77777777" w:rsidR="007B35BB" w:rsidRPr="00F72CD4" w:rsidRDefault="007B35BB" w:rsidP="000D2D5A">
            <w:pPr>
              <w:pStyle w:val="TAL"/>
            </w:pPr>
          </w:p>
        </w:tc>
      </w:tr>
      <w:tr w:rsidR="007B35BB" w:rsidRPr="00F72CD4" w14:paraId="3B5B862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F26B8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E12F84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8CB690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89E678" w14:textId="77777777" w:rsidR="007B35BB" w:rsidRPr="00F72CD4" w:rsidRDefault="007B35BB" w:rsidP="000D2D5A">
            <w:pPr>
              <w:pStyle w:val="TAL"/>
            </w:pPr>
          </w:p>
        </w:tc>
      </w:tr>
    </w:tbl>
    <w:p w14:paraId="41354F45" w14:textId="77777777" w:rsidR="007B35BB" w:rsidRPr="00F72CD4" w:rsidRDefault="007B35BB" w:rsidP="000D2D5A">
      <w:pPr>
        <w:rPr>
          <w:lang w:eastAsia="en-US"/>
        </w:rPr>
      </w:pPr>
    </w:p>
    <w:p w14:paraId="352ED525" w14:textId="77777777" w:rsidR="007B35BB" w:rsidRPr="00F72CD4" w:rsidRDefault="007B35BB" w:rsidP="000D2D5A">
      <w:pPr>
        <w:pStyle w:val="TH"/>
      </w:pPr>
      <w:r w:rsidRPr="00F72CD4">
        <w:t>Table 5.2.3.1.9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BD0499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0B3C66E" w14:textId="77777777" w:rsidR="007B35BB" w:rsidRPr="00F72CD4" w:rsidRDefault="007B35BB" w:rsidP="000D2D5A">
            <w:pPr>
              <w:pStyle w:val="TAL"/>
              <w:rPr>
                <w:rFonts w:eastAsia="Malgun Gothic"/>
                <w:lang w:eastAsia="en-US"/>
              </w:rPr>
            </w:pPr>
            <w:r w:rsidRPr="00F72CD4">
              <w:t>Derivation Path: TS 38.508-1 [6], Table 5.4.2.0-24</w:t>
            </w:r>
          </w:p>
        </w:tc>
      </w:tr>
      <w:tr w:rsidR="007B35BB" w:rsidRPr="00F72CD4" w14:paraId="0B59C1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A3373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88FB7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224B61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56A555D" w14:textId="77777777" w:rsidR="007B35BB" w:rsidRPr="00F72CD4" w:rsidRDefault="007B35BB" w:rsidP="000D2D5A">
            <w:pPr>
              <w:pStyle w:val="TAH"/>
            </w:pPr>
            <w:r w:rsidRPr="00F72CD4">
              <w:t>Condition</w:t>
            </w:r>
          </w:p>
        </w:tc>
      </w:tr>
      <w:tr w:rsidR="007B35BB" w:rsidRPr="00F72CD4" w14:paraId="6192E60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D5916B7"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DC9345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AEA8B0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E3A08C" w14:textId="77777777" w:rsidR="007B35BB" w:rsidRPr="00F72CD4" w:rsidRDefault="007B35BB" w:rsidP="000D2D5A">
            <w:pPr>
              <w:pStyle w:val="TAL"/>
            </w:pPr>
          </w:p>
        </w:tc>
      </w:tr>
      <w:tr w:rsidR="007B35BB" w:rsidRPr="00F72CD4" w14:paraId="747AB9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8EE20C"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1382C1DA" w14:textId="26CC6829" w:rsidR="007B35BB" w:rsidRPr="00F72CD4" w:rsidRDefault="00E71EE3"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1A53735B"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0E7D3584" w14:textId="77777777" w:rsidR="007B35BB" w:rsidRPr="00F72CD4" w:rsidRDefault="007B35BB" w:rsidP="000D2D5A">
            <w:pPr>
              <w:pStyle w:val="TAL"/>
            </w:pPr>
          </w:p>
        </w:tc>
      </w:tr>
      <w:tr w:rsidR="007B35BB" w:rsidRPr="00F72CD4" w14:paraId="1F73BC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1A3F7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101183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20BA07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318F4C9" w14:textId="77777777" w:rsidR="007B35BB" w:rsidRPr="00F72CD4" w:rsidRDefault="007B35BB" w:rsidP="000D2D5A">
            <w:pPr>
              <w:pStyle w:val="TAL"/>
            </w:pPr>
          </w:p>
        </w:tc>
      </w:tr>
    </w:tbl>
    <w:p w14:paraId="3609DF8F" w14:textId="77777777" w:rsidR="007B35BB" w:rsidRPr="00F72CD4" w:rsidRDefault="007B35BB" w:rsidP="000D2D5A">
      <w:pPr>
        <w:rPr>
          <w:lang w:eastAsia="en-US"/>
        </w:rPr>
      </w:pPr>
    </w:p>
    <w:p w14:paraId="33D2318A" w14:textId="77777777" w:rsidR="007B35BB" w:rsidRPr="00F72CD4" w:rsidRDefault="007B35BB" w:rsidP="000D2D5A">
      <w:pPr>
        <w:pStyle w:val="TH"/>
      </w:pPr>
      <w:r w:rsidRPr="00F72CD4">
        <w:t>Table 5.2.3.1.9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B2D025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1C344A4" w14:textId="77777777" w:rsidR="007B35BB" w:rsidRPr="00F72CD4" w:rsidRDefault="007B35BB" w:rsidP="000D2D5A">
            <w:pPr>
              <w:pStyle w:val="TAL"/>
              <w:rPr>
                <w:rFonts w:eastAsia="Malgun Gothic"/>
                <w:lang w:eastAsia="en-US"/>
              </w:rPr>
            </w:pPr>
            <w:r w:rsidRPr="00F72CD4">
              <w:t>Derivation Path: TS 38.508-1 [6], Table 5.4.2.0-25</w:t>
            </w:r>
          </w:p>
        </w:tc>
      </w:tr>
      <w:tr w:rsidR="007B35BB" w:rsidRPr="00F72CD4" w14:paraId="6EA4E2C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BEED3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9F204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6A5768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4C181FE" w14:textId="77777777" w:rsidR="007B35BB" w:rsidRPr="00F72CD4" w:rsidRDefault="007B35BB" w:rsidP="000D2D5A">
            <w:pPr>
              <w:pStyle w:val="TAH"/>
            </w:pPr>
            <w:r w:rsidRPr="00F72CD4">
              <w:t>Condition</w:t>
            </w:r>
          </w:p>
        </w:tc>
      </w:tr>
      <w:tr w:rsidR="007B35BB" w:rsidRPr="00F72CD4" w14:paraId="5F9017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9C257C"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F56ED5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4DD41D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346192" w14:textId="77777777" w:rsidR="007B35BB" w:rsidRPr="00F72CD4" w:rsidRDefault="007B35BB" w:rsidP="000D2D5A">
            <w:pPr>
              <w:pStyle w:val="TAL"/>
            </w:pPr>
          </w:p>
        </w:tc>
      </w:tr>
      <w:tr w:rsidR="007B35BB" w:rsidRPr="00F72CD4" w14:paraId="736171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DC8E18"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6944039C"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714B7027"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761A8B5D" w14:textId="77777777" w:rsidR="007B35BB" w:rsidRPr="00F72CD4" w:rsidRDefault="007B35BB" w:rsidP="000D2D5A">
            <w:pPr>
              <w:pStyle w:val="TAL"/>
            </w:pPr>
          </w:p>
        </w:tc>
      </w:tr>
      <w:tr w:rsidR="007B35BB" w:rsidRPr="00F72CD4" w14:paraId="4C6A64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C3C2E0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BBEEF6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F31E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D4DE8B" w14:textId="77777777" w:rsidR="007B35BB" w:rsidRPr="00F72CD4" w:rsidRDefault="007B35BB" w:rsidP="000D2D5A">
            <w:pPr>
              <w:pStyle w:val="TAL"/>
            </w:pPr>
          </w:p>
        </w:tc>
      </w:tr>
    </w:tbl>
    <w:p w14:paraId="288DDDC2" w14:textId="77777777" w:rsidR="007B35BB" w:rsidRPr="00F72CD4" w:rsidRDefault="007B35BB" w:rsidP="000D2D5A">
      <w:pPr>
        <w:rPr>
          <w:lang w:eastAsia="en-US"/>
        </w:rPr>
      </w:pPr>
    </w:p>
    <w:p w14:paraId="65811F6F" w14:textId="77777777" w:rsidR="007B35BB" w:rsidRPr="00F72CD4" w:rsidRDefault="007B35BB" w:rsidP="000D2D5A">
      <w:pPr>
        <w:pStyle w:val="TH"/>
      </w:pPr>
      <w:r w:rsidRPr="00F72CD4">
        <w:t>Table 5.2.3.1.9_1.3.3_1-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0C26E6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59FDBDD" w14:textId="77777777" w:rsidR="007B35BB" w:rsidRPr="00F72CD4" w:rsidRDefault="007B35BB" w:rsidP="000D2D5A">
            <w:pPr>
              <w:pStyle w:val="TAL"/>
              <w:rPr>
                <w:rFonts w:eastAsia="Malgun Gothic"/>
              </w:rPr>
            </w:pPr>
            <w:r w:rsidRPr="00F72CD4">
              <w:t>Derivation Path: TS 38.508-1 [6], Table 5.4.2.0-9</w:t>
            </w:r>
          </w:p>
        </w:tc>
      </w:tr>
      <w:tr w:rsidR="007B35BB" w:rsidRPr="00F72CD4" w14:paraId="78B197E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E1212FA"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66EC515"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28B87C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DE4AC44" w14:textId="77777777" w:rsidR="007B35BB" w:rsidRPr="00F72CD4" w:rsidRDefault="007B35BB" w:rsidP="000D2D5A">
            <w:pPr>
              <w:pStyle w:val="TAH"/>
            </w:pPr>
            <w:r w:rsidRPr="00F72CD4">
              <w:t>Condition</w:t>
            </w:r>
          </w:p>
        </w:tc>
      </w:tr>
      <w:tr w:rsidR="007B35BB" w:rsidRPr="00F72CD4" w14:paraId="5C9761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1E363D"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213A59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6C46D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9AFAE1" w14:textId="77777777" w:rsidR="007B35BB" w:rsidRPr="00F72CD4" w:rsidRDefault="007B35BB" w:rsidP="000D2D5A">
            <w:pPr>
              <w:pStyle w:val="TAL"/>
            </w:pPr>
          </w:p>
        </w:tc>
      </w:tr>
      <w:tr w:rsidR="007B35BB" w:rsidRPr="00F72CD4" w14:paraId="6957431A" w14:textId="77777777" w:rsidTr="007B35BB">
        <w:tc>
          <w:tcPr>
            <w:tcW w:w="4536" w:type="dxa"/>
            <w:tcBorders>
              <w:top w:val="single" w:sz="4" w:space="0" w:color="auto"/>
              <w:left w:val="single" w:sz="4" w:space="0" w:color="auto"/>
              <w:bottom w:val="nil"/>
              <w:right w:val="single" w:sz="4" w:space="0" w:color="auto"/>
            </w:tcBorders>
            <w:hideMark/>
          </w:tcPr>
          <w:p w14:paraId="368659EE"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5B34D507" w14:textId="77777777" w:rsidR="007B35BB" w:rsidRPr="00F72CD4" w:rsidRDefault="007B35BB" w:rsidP="000D2D5A">
            <w:pPr>
              <w:pStyle w:val="TAL"/>
            </w:pPr>
            <w:r w:rsidRPr="00F72CD4">
              <w:t>1 for CSI-RS resource #1 and #2</w:t>
            </w:r>
          </w:p>
          <w:p w14:paraId="14DD5805" w14:textId="77777777" w:rsidR="007B35BB" w:rsidRPr="00F72CD4" w:rsidRDefault="007B35BB" w:rsidP="000D2D5A">
            <w:pPr>
              <w:pStyle w:val="TAL"/>
              <w:rPr>
                <w:lang w:eastAsia="en-US"/>
              </w:rPr>
            </w:pPr>
          </w:p>
          <w:p w14:paraId="0A866F91" w14:textId="77777777" w:rsidR="007B35BB" w:rsidRPr="00F72CD4" w:rsidRDefault="007B35BB"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hideMark/>
          </w:tcPr>
          <w:p w14:paraId="6272C68B" w14:textId="77777777" w:rsidR="007B35BB" w:rsidRPr="00F72CD4" w:rsidRDefault="007B35BB" w:rsidP="000D2D5A">
            <w:pPr>
              <w:pStyle w:val="TAL"/>
              <w:rPr>
                <w:lang w:eastAsia="en-US"/>
              </w:rPr>
            </w:pPr>
            <w:r w:rsidRPr="00F72CD4">
              <w:t>For test 1-1:</w:t>
            </w:r>
          </w:p>
          <w:p w14:paraId="6837BD87" w14:textId="77777777" w:rsidR="007B35BB" w:rsidRPr="00F72CD4" w:rsidRDefault="007B35BB" w:rsidP="000D2D5A">
            <w:pPr>
              <w:pStyle w:val="TAL"/>
              <w:rPr>
                <w:lang w:eastAsia="zh-CN"/>
              </w:rPr>
            </w:pPr>
            <w:r w:rsidRPr="00F72CD4">
              <w:t>offset = 1 for CSI-RS resource 1 and 2</w:t>
            </w:r>
          </w:p>
          <w:p w14:paraId="3D6EC7A0" w14:textId="77777777" w:rsidR="007B35BB" w:rsidRPr="00F72CD4" w:rsidRDefault="007B35BB" w:rsidP="000D2D5A">
            <w:pPr>
              <w:pStyle w:val="TAL"/>
              <w:rPr>
                <w:lang w:eastAsia="en-US"/>
              </w:rPr>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tcPr>
          <w:p w14:paraId="5DED07F6" w14:textId="77777777" w:rsidR="007B35BB" w:rsidRPr="00F72CD4" w:rsidRDefault="007B35BB" w:rsidP="000D2D5A"/>
        </w:tc>
      </w:tr>
      <w:tr w:rsidR="007B35BB" w:rsidRPr="00F72CD4" w14:paraId="51944EF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B63B5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110A02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5DDB11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DEC765" w14:textId="77777777" w:rsidR="007B35BB" w:rsidRPr="00F72CD4" w:rsidRDefault="007B35BB" w:rsidP="000D2D5A">
            <w:pPr>
              <w:pStyle w:val="TAL"/>
            </w:pPr>
          </w:p>
        </w:tc>
      </w:tr>
    </w:tbl>
    <w:p w14:paraId="41A59146" w14:textId="77777777" w:rsidR="007B35BB" w:rsidRPr="00F72CD4" w:rsidRDefault="007B35BB" w:rsidP="000D2D5A">
      <w:pPr>
        <w:rPr>
          <w:lang w:eastAsia="en-US"/>
        </w:rPr>
      </w:pPr>
    </w:p>
    <w:p w14:paraId="07C311D6" w14:textId="77777777" w:rsidR="007B35BB" w:rsidRPr="00F72CD4" w:rsidRDefault="007B35BB" w:rsidP="007B35BB">
      <w:pPr>
        <w:pStyle w:val="H6"/>
      </w:pPr>
      <w:r w:rsidRPr="00F72CD4">
        <w:t>5.2.3.1.9_1.3.3_2</w:t>
      </w:r>
      <w:r w:rsidRPr="00F72CD4">
        <w:tab/>
        <w:t>Message exceptions for NSA</w:t>
      </w:r>
    </w:p>
    <w:p w14:paraId="618FE554" w14:textId="77777777" w:rsidR="007B35BB" w:rsidRPr="00F72CD4" w:rsidRDefault="007B35BB" w:rsidP="000D2D5A">
      <w:r w:rsidRPr="00F72CD4">
        <w:t>Same as 5.2.3.1.9_1.3.3_1</w:t>
      </w:r>
    </w:p>
    <w:p w14:paraId="685DB642" w14:textId="77777777" w:rsidR="007B35BB" w:rsidRPr="00F72CD4" w:rsidRDefault="007B35BB" w:rsidP="007B35BB">
      <w:pPr>
        <w:pStyle w:val="H6"/>
      </w:pPr>
      <w:r w:rsidRPr="00F72CD4">
        <w:t>5.2.3.1.9_1.4</w:t>
      </w:r>
      <w:r w:rsidRPr="00F72CD4">
        <w:tab/>
        <w:t>Test requirement</w:t>
      </w:r>
    </w:p>
    <w:p w14:paraId="6E25EDA5" w14:textId="77777777" w:rsidR="007B35BB" w:rsidRPr="00F72CD4" w:rsidRDefault="007B35BB" w:rsidP="000D2D5A">
      <w:pPr>
        <w:rPr>
          <w:rFonts w:eastAsia="Batang"/>
        </w:rPr>
      </w:pPr>
      <w:r w:rsidRPr="00F72CD4">
        <w:rPr>
          <w:rFonts w:eastAsia="Batang"/>
        </w:rPr>
        <w:t>Tables 5.2.3.1.9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401AD3D2"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3.1.9_1.4-1 for the specified SNR including test tolerances for all throughput tests.</w:t>
      </w:r>
    </w:p>
    <w:p w14:paraId="603CE2F3" w14:textId="77777777" w:rsidR="007B35BB" w:rsidRPr="00F72CD4" w:rsidRDefault="007B35BB" w:rsidP="000D2D5A">
      <w:pPr>
        <w:pStyle w:val="TH"/>
      </w:pPr>
      <w:r w:rsidRPr="00F72CD4">
        <w:t>Table 5.2.3.1.9_1.4-1: Test Requirements for Rank 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520"/>
        <w:gridCol w:w="1136"/>
        <w:gridCol w:w="1176"/>
        <w:gridCol w:w="1425"/>
        <w:gridCol w:w="1531"/>
        <w:gridCol w:w="1444"/>
        <w:gridCol w:w="786"/>
      </w:tblGrid>
      <w:tr w:rsidR="007B35BB" w:rsidRPr="00F72CD4" w14:paraId="59F2E639" w14:textId="77777777" w:rsidTr="007B35BB">
        <w:trPr>
          <w:trHeight w:val="355"/>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B5EF1" w14:textId="77777777" w:rsidR="007B35BB" w:rsidRPr="00F72CD4" w:rsidRDefault="007B35BB" w:rsidP="000D2D5A">
            <w:pPr>
              <w:pStyle w:val="TAH"/>
              <w:rPr>
                <w:rFonts w:eastAsia="Malgun Gothic"/>
                <w:lang w:eastAsia="en-US"/>
              </w:rPr>
            </w:pPr>
            <w:r w:rsidRPr="00F72CD4">
              <w:t>Test num.</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D61525"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F62539" w14:textId="77777777" w:rsidR="007B35BB" w:rsidRPr="00F72CD4" w:rsidRDefault="007B35BB" w:rsidP="000D2D5A">
            <w:pPr>
              <w:pStyle w:val="TAH"/>
            </w:pPr>
            <w:r w:rsidRPr="00F72CD4">
              <w:t>Bandwidth (MHz) / Subcarrier spacing (kHz)</w:t>
            </w:r>
          </w:p>
        </w:tc>
        <w:tc>
          <w:tcPr>
            <w:tcW w:w="5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FEF46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7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F37853" w14:textId="77777777" w:rsidR="007B35BB" w:rsidRPr="00F72CD4" w:rsidRDefault="007B35BB" w:rsidP="000D2D5A">
            <w:pPr>
              <w:pStyle w:val="TAH"/>
              <w:rPr>
                <w:lang w:eastAsia="zh-CN"/>
              </w:rPr>
            </w:pPr>
            <w:r w:rsidRPr="00F72CD4">
              <w:t>Propagation condition</w:t>
            </w:r>
            <w:r w:rsidRPr="00F72CD4">
              <w:rPr>
                <w:lang w:eastAsia="zh-CN"/>
              </w:rPr>
              <w:t xml:space="preserve"> </w:t>
            </w:r>
          </w:p>
        </w:tc>
        <w:tc>
          <w:tcPr>
            <w:tcW w:w="7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5BDEA0" w14:textId="77777777" w:rsidR="007B35BB" w:rsidRPr="00F72CD4" w:rsidRDefault="007B35BB" w:rsidP="000D2D5A">
            <w:pPr>
              <w:pStyle w:val="TAH"/>
              <w:rPr>
                <w:lang w:eastAsia="en-US"/>
              </w:rPr>
            </w:pPr>
            <w:r w:rsidRPr="00F72CD4">
              <w:t>Correlation matrix and antenna configuration</w:t>
            </w:r>
          </w:p>
        </w:tc>
        <w:tc>
          <w:tcPr>
            <w:tcW w:w="116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D7844C5" w14:textId="77777777" w:rsidR="007B35BB" w:rsidRPr="00F72CD4" w:rsidRDefault="007B35BB" w:rsidP="000D2D5A">
            <w:pPr>
              <w:pStyle w:val="TAH"/>
            </w:pPr>
            <w:r w:rsidRPr="00F72CD4">
              <w:t>Reference value</w:t>
            </w:r>
          </w:p>
        </w:tc>
      </w:tr>
      <w:tr w:rsidR="007B35BB" w:rsidRPr="00F72CD4" w14:paraId="0214CBA9" w14:textId="77777777" w:rsidTr="007B35BB">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76FC6F" w14:textId="77777777" w:rsidR="007B35BB" w:rsidRPr="00F72CD4" w:rsidRDefault="007B35BB" w:rsidP="000D2D5A">
            <w:pPr>
              <w:rPr>
                <w:rFonts w:eastAsia="Malgun Gothic"/>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BF257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0CF25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BAB31A"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75B3B4"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7BD043" w14:textId="77777777" w:rsidR="007B35BB" w:rsidRPr="00F72CD4" w:rsidRDefault="007B35BB" w:rsidP="000D2D5A">
            <w:pPr>
              <w:rPr>
                <w:lang w:eastAsia="en-US"/>
              </w:rPr>
            </w:pPr>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F18C4E" w14:textId="77777777" w:rsidR="007B35BB" w:rsidRPr="00F72CD4" w:rsidRDefault="007B35BB" w:rsidP="000D2D5A">
            <w:pPr>
              <w:pStyle w:val="TAH"/>
            </w:pPr>
            <w:r w:rsidRPr="00F72CD4">
              <w:t>Fraction of maximum throughput (%)</w:t>
            </w:r>
          </w:p>
        </w:tc>
        <w:tc>
          <w:tcPr>
            <w:tcW w:w="4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070D1" w14:textId="77777777" w:rsidR="007B35BB" w:rsidRPr="00F72CD4" w:rsidRDefault="007B35BB" w:rsidP="000D2D5A">
            <w:pPr>
              <w:pStyle w:val="TAH"/>
            </w:pPr>
            <w:r w:rsidRPr="00F72CD4">
              <w:t>SNR (dB)</w:t>
            </w:r>
          </w:p>
        </w:tc>
      </w:tr>
      <w:tr w:rsidR="007B35BB" w:rsidRPr="00F72CD4" w14:paraId="749478BC" w14:textId="77777777" w:rsidTr="007B35BB">
        <w:trPr>
          <w:trHeight w:val="180"/>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5BBAD" w14:textId="77777777" w:rsidR="007B35BB" w:rsidRPr="00F72CD4" w:rsidRDefault="007B35BB" w:rsidP="000D2D5A">
            <w:pPr>
              <w:pStyle w:val="TAC"/>
            </w:pPr>
            <w:r w:rsidRPr="00F72CD4">
              <w:t>1-1</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DDF47" w14:textId="77777777" w:rsidR="007B35BB" w:rsidRPr="00F72CD4" w:rsidRDefault="007B35BB" w:rsidP="000D2D5A">
            <w:pPr>
              <w:pStyle w:val="TAC"/>
            </w:pPr>
            <w:r w:rsidRPr="00F72CD4">
              <w:t>R.PDSCH.1-8.3 FDD</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B61E9" w14:textId="77777777" w:rsidR="007B35BB" w:rsidRPr="00F72CD4" w:rsidRDefault="007B35BB" w:rsidP="000D2D5A">
            <w:pPr>
              <w:pStyle w:val="TAC"/>
            </w:pPr>
            <w:r w:rsidRPr="00F72CD4">
              <w:t>10 / 15</w:t>
            </w:r>
          </w:p>
        </w:tc>
        <w:tc>
          <w:tcPr>
            <w:tcW w:w="5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A80D8C" w14:textId="77777777" w:rsidR="007B35BB" w:rsidRPr="00F72CD4" w:rsidRDefault="007B35BB" w:rsidP="000D2D5A">
            <w:pPr>
              <w:pStyle w:val="TAC"/>
            </w:pPr>
            <w:r w:rsidRPr="00F72CD4">
              <w:t>16QAM, 0.48</w:t>
            </w:r>
          </w:p>
        </w:tc>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1C8EE6" w14:textId="77777777" w:rsidR="007B35BB" w:rsidRPr="00F72CD4" w:rsidRDefault="007B35BB" w:rsidP="000D2D5A">
            <w:pPr>
              <w:pStyle w:val="TAC"/>
            </w:pPr>
            <w:r w:rsidRPr="00F72CD4">
              <w:t>HST-SFN</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A2DBA1" w14:textId="77777777" w:rsidR="007B35BB" w:rsidRPr="00F72CD4" w:rsidRDefault="007B35BB" w:rsidP="000D2D5A">
            <w:pPr>
              <w:pStyle w:val="TAC"/>
              <w:rPr>
                <w:lang w:eastAsia="zh-CN"/>
              </w:rPr>
            </w:pPr>
            <w:r w:rsidRPr="00F72CD4">
              <w:t>2x</w:t>
            </w:r>
            <w:r w:rsidRPr="00F72CD4">
              <w:rPr>
                <w:lang w:eastAsia="zh-CN"/>
              </w:rPr>
              <w:t>4</w:t>
            </w:r>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093AB" w14:textId="77777777" w:rsidR="007B35BB" w:rsidRPr="00F72CD4" w:rsidRDefault="007B35BB" w:rsidP="000D2D5A">
            <w:pPr>
              <w:pStyle w:val="TAC"/>
              <w:rPr>
                <w:lang w:eastAsia="en-US"/>
              </w:rPr>
            </w:pPr>
            <w:r w:rsidRPr="00F72CD4">
              <w:t>70</w:t>
            </w:r>
          </w:p>
        </w:tc>
        <w:tc>
          <w:tcPr>
            <w:tcW w:w="4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BDDB58" w14:textId="17E87614" w:rsidR="007B35BB" w:rsidRPr="00F72CD4" w:rsidRDefault="00806C7E" w:rsidP="000D2D5A">
            <w:pPr>
              <w:pStyle w:val="TAC"/>
              <w:rPr>
                <w:lang w:eastAsia="zh-CN"/>
              </w:rPr>
            </w:pPr>
            <w:r w:rsidRPr="00F72CD4">
              <w:rPr>
                <w:lang w:eastAsia="zh-CN"/>
              </w:rPr>
              <w:t>11</w:t>
            </w:r>
          </w:p>
        </w:tc>
      </w:tr>
    </w:tbl>
    <w:p w14:paraId="7EE8C638" w14:textId="77777777" w:rsidR="007B35BB" w:rsidRPr="00F72CD4" w:rsidRDefault="007B35BB" w:rsidP="000D2D5A">
      <w:pPr>
        <w:rPr>
          <w:lang w:eastAsia="en-US"/>
        </w:rPr>
      </w:pPr>
    </w:p>
    <w:p w14:paraId="43095159" w14:textId="77777777" w:rsidR="007B35BB" w:rsidRPr="00F72CD4" w:rsidRDefault="007B35BB" w:rsidP="007B35BB">
      <w:pPr>
        <w:pStyle w:val="Heading5"/>
        <w:rPr>
          <w:lang w:eastAsia="zh-CN"/>
        </w:rPr>
      </w:pPr>
      <w:r w:rsidRPr="00F72CD4">
        <w:t>5.2.</w:t>
      </w:r>
      <w:r w:rsidRPr="00F72CD4">
        <w:rPr>
          <w:lang w:eastAsia="zh-CN"/>
        </w:rPr>
        <w:t>3</w:t>
      </w:r>
      <w:r w:rsidRPr="00F72CD4">
        <w:t>.1.1</w:t>
      </w:r>
      <w:r w:rsidRPr="00F72CD4">
        <w:rPr>
          <w:lang w:eastAsia="zh-CN"/>
        </w:rPr>
        <w:t>0</w:t>
      </w:r>
      <w:r w:rsidRPr="00F72CD4">
        <w:tab/>
        <w:t>4Rx FDD FR1 HST DPS performance</w:t>
      </w:r>
    </w:p>
    <w:p w14:paraId="578298AD" w14:textId="77777777" w:rsidR="007B35BB" w:rsidRPr="00F72CD4" w:rsidRDefault="007B35BB" w:rsidP="00D1288A">
      <w:pPr>
        <w:pStyle w:val="H6"/>
        <w:rPr>
          <w:lang w:eastAsia="en-US"/>
        </w:rPr>
      </w:pPr>
      <w:r w:rsidRPr="00F72CD4">
        <w:t>5.2.3.1.10.0</w:t>
      </w:r>
      <w:r w:rsidRPr="00F72CD4">
        <w:tab/>
        <w:t>Minimum conformance requirements</w:t>
      </w:r>
    </w:p>
    <w:p w14:paraId="4827FA6A"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3.1.10.0-3, with the test parameters defined in </w:t>
      </w:r>
      <w:r w:rsidRPr="00F72CD4">
        <w:rPr>
          <w:lang w:eastAsia="zh-CN"/>
        </w:rPr>
        <w:t>T</w:t>
      </w:r>
      <w:r w:rsidRPr="00F72CD4">
        <w:t xml:space="preserve">able 5.2.3.1.10.0-2 and the downlink physical channel setup according to </w:t>
      </w:r>
      <w:r w:rsidRPr="00F72CD4">
        <w:rPr>
          <w:lang w:eastAsia="zh-CN"/>
        </w:rPr>
        <w:t>Annex C.</w:t>
      </w:r>
      <w:r w:rsidRPr="00F72CD4">
        <w:t>2</w:t>
      </w:r>
      <w:r w:rsidRPr="00F72CD4">
        <w:rPr>
          <w:lang w:eastAsia="zh-CN"/>
        </w:rPr>
        <w:t>.1</w:t>
      </w:r>
      <w:r w:rsidRPr="00F72CD4">
        <w:t>.</w:t>
      </w:r>
    </w:p>
    <w:p w14:paraId="40BE9EFB"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1.10.0-1</w:t>
      </w:r>
      <w:r w:rsidRPr="00F72CD4">
        <w:rPr>
          <w:lang w:eastAsia="zh-CN"/>
        </w:rPr>
        <w:t>.</w:t>
      </w:r>
    </w:p>
    <w:p w14:paraId="6BE5E14B" w14:textId="77777777" w:rsidR="007B35BB" w:rsidRPr="00F72CD4" w:rsidRDefault="007B35BB" w:rsidP="000D2D5A">
      <w:pPr>
        <w:pStyle w:val="TH"/>
      </w:pPr>
      <w:r w:rsidRPr="00F72CD4">
        <w:t>Table 5.2.3.1.10.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649F83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D00D97A" w14:textId="77777777" w:rsidR="007B35BB" w:rsidRPr="00F72CD4" w:rsidRDefault="007B35BB" w:rsidP="000D2D5A">
            <w:pPr>
              <w:pStyle w:val="TAH"/>
              <w:rPr>
                <w:rFonts w:eastAsia="Malgun Gothic"/>
                <w:lang w:eastAsia="en-US"/>
              </w:rPr>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54A4186D" w14:textId="77777777" w:rsidR="007B35BB" w:rsidRPr="00F72CD4" w:rsidRDefault="007B35BB" w:rsidP="000D2D5A">
            <w:pPr>
              <w:pStyle w:val="TAH"/>
            </w:pPr>
            <w:r w:rsidRPr="00F72CD4">
              <w:t>Test index</w:t>
            </w:r>
          </w:p>
        </w:tc>
      </w:tr>
      <w:tr w:rsidR="007B35BB" w:rsidRPr="00F72CD4" w14:paraId="06846E36"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EC46864" w14:textId="77777777" w:rsidR="007B35BB" w:rsidRPr="00F72CD4" w:rsidRDefault="007B35BB" w:rsidP="000D2D5A">
            <w:pPr>
              <w:pStyle w:val="TAL"/>
            </w:pPr>
            <w:r w:rsidRPr="00F72CD4">
              <w:t>Verify UE performance in the HST-DPS scenario defined in B.3.3</w:t>
            </w:r>
          </w:p>
        </w:tc>
        <w:tc>
          <w:tcPr>
            <w:tcW w:w="4928" w:type="dxa"/>
            <w:tcBorders>
              <w:top w:val="single" w:sz="4" w:space="0" w:color="auto"/>
              <w:left w:val="single" w:sz="4" w:space="0" w:color="auto"/>
              <w:bottom w:val="single" w:sz="4" w:space="0" w:color="auto"/>
              <w:right w:val="single" w:sz="4" w:space="0" w:color="auto"/>
            </w:tcBorders>
            <w:hideMark/>
          </w:tcPr>
          <w:p w14:paraId="5FE59B51" w14:textId="77777777" w:rsidR="007B35BB" w:rsidRPr="00F72CD4" w:rsidRDefault="007B35BB" w:rsidP="000D2D5A">
            <w:pPr>
              <w:pStyle w:val="TAL"/>
              <w:rPr>
                <w:lang w:eastAsia="zh-CN"/>
              </w:rPr>
            </w:pPr>
            <w:r w:rsidRPr="00F72CD4">
              <w:t>1-1, 1-2</w:t>
            </w:r>
          </w:p>
        </w:tc>
      </w:tr>
    </w:tbl>
    <w:p w14:paraId="2184C3CB" w14:textId="77777777" w:rsidR="007B35BB" w:rsidRPr="00F72CD4" w:rsidRDefault="007B35BB" w:rsidP="000D2D5A">
      <w:pPr>
        <w:rPr>
          <w:lang w:eastAsia="en-US"/>
        </w:rPr>
      </w:pPr>
    </w:p>
    <w:p w14:paraId="7D5802BB" w14:textId="77777777" w:rsidR="007B35BB" w:rsidRPr="00F72CD4" w:rsidRDefault="007B35BB" w:rsidP="000D2D5A">
      <w:pPr>
        <w:pStyle w:val="TH"/>
      </w:pPr>
      <w:r w:rsidRPr="00F72CD4">
        <w:t>Table 5.2.3.1.10.0-2: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1566"/>
        <w:gridCol w:w="2253"/>
        <w:gridCol w:w="652"/>
        <w:gridCol w:w="3258"/>
      </w:tblGrid>
      <w:tr w:rsidR="007B35BB" w:rsidRPr="00F72CD4" w14:paraId="56082ABF"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46DC4C8" w14:textId="77777777" w:rsidR="007B35BB" w:rsidRPr="00F72CD4" w:rsidRDefault="007B35BB" w:rsidP="000D2D5A">
            <w:pPr>
              <w:pStyle w:val="TAH"/>
              <w:rPr>
                <w:rFonts w:eastAsia="Malgun Gothic"/>
                <w:lang w:eastAsia="en-US"/>
              </w:rPr>
            </w:pPr>
            <w:r w:rsidRPr="00F72CD4">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2230871" w14:textId="77777777" w:rsidR="007B35BB" w:rsidRPr="00F72CD4" w:rsidRDefault="007B35BB" w:rsidP="000D2D5A">
            <w:pPr>
              <w:pStyle w:val="TAH"/>
            </w:pPr>
            <w:r w:rsidRPr="00F72CD4">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4507C472" w14:textId="77777777" w:rsidR="007B35BB" w:rsidRPr="00F72CD4" w:rsidRDefault="007B35BB" w:rsidP="000D2D5A">
            <w:pPr>
              <w:pStyle w:val="TAH"/>
            </w:pPr>
            <w:r w:rsidRPr="00F72CD4">
              <w:t>Value</w:t>
            </w:r>
          </w:p>
        </w:tc>
      </w:tr>
      <w:tr w:rsidR="007B35BB" w:rsidRPr="00F72CD4" w14:paraId="5A9C5EAA"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25CB95B" w14:textId="77777777" w:rsidR="007B35BB" w:rsidRPr="00F72CD4" w:rsidRDefault="007B35BB" w:rsidP="000D2D5A">
            <w:pPr>
              <w:pStyle w:val="TAL"/>
            </w:pPr>
            <w:r w:rsidRPr="00F72CD4">
              <w:t>Duplex mode</w:t>
            </w:r>
          </w:p>
        </w:tc>
        <w:tc>
          <w:tcPr>
            <w:tcW w:w="0" w:type="auto"/>
            <w:tcBorders>
              <w:top w:val="single" w:sz="4" w:space="0" w:color="auto"/>
              <w:left w:val="single" w:sz="4" w:space="0" w:color="auto"/>
              <w:bottom w:val="single" w:sz="4" w:space="0" w:color="auto"/>
              <w:right w:val="single" w:sz="4" w:space="0" w:color="auto"/>
            </w:tcBorders>
          </w:tcPr>
          <w:p w14:paraId="0A3F94FB"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4430825" w14:textId="77777777" w:rsidR="007B35BB" w:rsidRPr="00F72CD4" w:rsidRDefault="007B35BB" w:rsidP="000D2D5A">
            <w:pPr>
              <w:pStyle w:val="TAC"/>
            </w:pPr>
            <w:r w:rsidRPr="00F72CD4">
              <w:t>FDD</w:t>
            </w:r>
          </w:p>
        </w:tc>
      </w:tr>
      <w:tr w:rsidR="007B35BB" w:rsidRPr="00F72CD4" w14:paraId="0BCA8C17"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BE876D3" w14:textId="77777777" w:rsidR="007B35BB" w:rsidRPr="00F72CD4" w:rsidRDefault="007B35BB" w:rsidP="000D2D5A">
            <w:pPr>
              <w:pStyle w:val="TAL"/>
            </w:pPr>
            <w:r w:rsidRPr="00F72CD4">
              <w:t>Active DL BWP index</w:t>
            </w:r>
          </w:p>
        </w:tc>
        <w:tc>
          <w:tcPr>
            <w:tcW w:w="0" w:type="auto"/>
            <w:tcBorders>
              <w:top w:val="single" w:sz="4" w:space="0" w:color="auto"/>
              <w:left w:val="single" w:sz="4" w:space="0" w:color="auto"/>
              <w:bottom w:val="single" w:sz="4" w:space="0" w:color="auto"/>
              <w:right w:val="single" w:sz="4" w:space="0" w:color="auto"/>
            </w:tcBorders>
          </w:tcPr>
          <w:p w14:paraId="6023590A"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1BAD0C" w14:textId="77777777" w:rsidR="007B35BB" w:rsidRPr="00F72CD4" w:rsidRDefault="007B35BB" w:rsidP="000D2D5A">
            <w:pPr>
              <w:pStyle w:val="TAC"/>
            </w:pPr>
            <w:r w:rsidRPr="00F72CD4">
              <w:t>1</w:t>
            </w:r>
          </w:p>
        </w:tc>
      </w:tr>
      <w:tr w:rsidR="007B35BB" w:rsidRPr="00F72CD4" w14:paraId="77E28904" w14:textId="77777777" w:rsidTr="007B35BB">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6D02F4" w14:textId="77777777" w:rsidR="007B35BB" w:rsidRPr="00F72CD4" w:rsidRDefault="007B35BB" w:rsidP="000D2D5A">
            <w:pPr>
              <w:pStyle w:val="TAL"/>
              <w:rPr>
                <w:lang w:eastAsia="zh-CN"/>
              </w:rPr>
            </w:pPr>
            <w:r w:rsidRPr="00F72CD4">
              <w:rPr>
                <w:lang w:eastAsia="zh-CN"/>
              </w:rPr>
              <w:t xml:space="preserve">PDCCH </w:t>
            </w:r>
            <w:r w:rsidRPr="00F72CD4">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517381D" w14:textId="77777777" w:rsidR="007B35BB" w:rsidRPr="00F72CD4" w:rsidRDefault="007B35BB" w:rsidP="000D2D5A">
            <w:pPr>
              <w:pStyle w:val="TAL"/>
              <w:rPr>
                <w:lang w:eastAsia="en-US"/>
              </w:rPr>
            </w:pPr>
            <w:r w:rsidRPr="00F72CD4">
              <w:t>TCI state</w:t>
            </w:r>
          </w:p>
        </w:tc>
        <w:tc>
          <w:tcPr>
            <w:tcW w:w="0" w:type="auto"/>
            <w:tcBorders>
              <w:top w:val="single" w:sz="4" w:space="0" w:color="auto"/>
              <w:left w:val="single" w:sz="4" w:space="0" w:color="auto"/>
              <w:bottom w:val="single" w:sz="4" w:space="0" w:color="auto"/>
              <w:right w:val="single" w:sz="4" w:space="0" w:color="auto"/>
            </w:tcBorders>
          </w:tcPr>
          <w:p w14:paraId="36D0728C"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5C73FAB" w14:textId="77777777" w:rsidR="007B35BB" w:rsidRPr="00F72CD4" w:rsidRDefault="007B35BB" w:rsidP="000D2D5A">
            <w:pPr>
              <w:pStyle w:val="TAC"/>
              <w:rPr>
                <w:vertAlign w:val="superscript"/>
              </w:rPr>
            </w:pPr>
            <w:r w:rsidRPr="00F72CD4">
              <w:t>Note 1</w:t>
            </w:r>
          </w:p>
        </w:tc>
      </w:tr>
      <w:tr w:rsidR="007B35BB" w:rsidRPr="00F72CD4" w14:paraId="1033814F"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48AF4F12" w14:textId="77777777" w:rsidR="007B35BB" w:rsidRPr="00F72CD4" w:rsidRDefault="007B35BB" w:rsidP="000D2D5A">
            <w:pPr>
              <w:pStyle w:val="TAL"/>
            </w:pPr>
            <w:r w:rsidRPr="00F72CD4">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793FAE" w14:textId="77777777" w:rsidR="007B35BB" w:rsidRPr="00F72CD4" w:rsidRDefault="007B35BB" w:rsidP="000D2D5A">
            <w:pPr>
              <w:pStyle w:val="TAL"/>
            </w:pPr>
            <w:r w:rsidRPr="00F72CD4">
              <w:t>Mapping type</w:t>
            </w:r>
          </w:p>
        </w:tc>
        <w:tc>
          <w:tcPr>
            <w:tcW w:w="0" w:type="auto"/>
            <w:tcBorders>
              <w:top w:val="single" w:sz="4" w:space="0" w:color="auto"/>
              <w:left w:val="single" w:sz="4" w:space="0" w:color="auto"/>
              <w:bottom w:val="single" w:sz="4" w:space="0" w:color="auto"/>
              <w:right w:val="single" w:sz="4" w:space="0" w:color="auto"/>
            </w:tcBorders>
          </w:tcPr>
          <w:p w14:paraId="2E8CBD65"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4A9498" w14:textId="77777777" w:rsidR="007B35BB" w:rsidRPr="00F72CD4" w:rsidRDefault="007B35BB" w:rsidP="000D2D5A">
            <w:pPr>
              <w:pStyle w:val="TAC"/>
            </w:pPr>
            <w:r w:rsidRPr="00F72CD4">
              <w:t>Type A</w:t>
            </w:r>
          </w:p>
        </w:tc>
      </w:tr>
      <w:tr w:rsidR="007B35BB" w:rsidRPr="00F72CD4" w14:paraId="38F20F9F" w14:textId="77777777" w:rsidTr="007B35BB">
        <w:trPr>
          <w:jc w:val="center"/>
        </w:trPr>
        <w:tc>
          <w:tcPr>
            <w:tcW w:w="0" w:type="auto"/>
            <w:tcBorders>
              <w:top w:val="nil"/>
              <w:left w:val="single" w:sz="4" w:space="0" w:color="auto"/>
              <w:bottom w:val="nil"/>
              <w:right w:val="single" w:sz="4" w:space="0" w:color="auto"/>
            </w:tcBorders>
            <w:vAlign w:val="center"/>
          </w:tcPr>
          <w:p w14:paraId="22F4715E"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ADE96F" w14:textId="77777777" w:rsidR="007B35BB" w:rsidRPr="00F72CD4" w:rsidRDefault="007B35BB" w:rsidP="000D2D5A">
            <w:pPr>
              <w:pStyle w:val="TAL"/>
            </w:pPr>
            <w:r w:rsidRPr="00F72CD4">
              <w:t>k0</w:t>
            </w:r>
          </w:p>
        </w:tc>
        <w:tc>
          <w:tcPr>
            <w:tcW w:w="0" w:type="auto"/>
            <w:tcBorders>
              <w:top w:val="single" w:sz="4" w:space="0" w:color="auto"/>
              <w:left w:val="single" w:sz="4" w:space="0" w:color="auto"/>
              <w:bottom w:val="single" w:sz="4" w:space="0" w:color="auto"/>
              <w:right w:val="single" w:sz="4" w:space="0" w:color="auto"/>
            </w:tcBorders>
          </w:tcPr>
          <w:p w14:paraId="28E10956"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30030E" w14:textId="77777777" w:rsidR="007B35BB" w:rsidRPr="00F72CD4" w:rsidRDefault="007B35BB" w:rsidP="000D2D5A">
            <w:pPr>
              <w:pStyle w:val="TAC"/>
            </w:pPr>
            <w:r w:rsidRPr="00F72CD4">
              <w:t>0</w:t>
            </w:r>
          </w:p>
        </w:tc>
      </w:tr>
      <w:tr w:rsidR="007B35BB" w:rsidRPr="00F72CD4" w14:paraId="3F2B254F" w14:textId="77777777" w:rsidTr="007B35BB">
        <w:trPr>
          <w:jc w:val="center"/>
        </w:trPr>
        <w:tc>
          <w:tcPr>
            <w:tcW w:w="0" w:type="auto"/>
            <w:tcBorders>
              <w:top w:val="nil"/>
              <w:left w:val="single" w:sz="4" w:space="0" w:color="auto"/>
              <w:bottom w:val="nil"/>
              <w:right w:val="single" w:sz="4" w:space="0" w:color="auto"/>
            </w:tcBorders>
            <w:vAlign w:val="center"/>
          </w:tcPr>
          <w:p w14:paraId="394E10F1"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ECC0A6" w14:textId="77777777" w:rsidR="007B35BB" w:rsidRPr="00F72CD4" w:rsidRDefault="007B35BB" w:rsidP="000D2D5A">
            <w:pPr>
              <w:pStyle w:val="TAL"/>
            </w:pPr>
            <w:r w:rsidRPr="00F72CD4">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FA764A3"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3CCB43B" w14:textId="77777777" w:rsidR="007B35BB" w:rsidRPr="00F72CD4" w:rsidRDefault="007B35BB" w:rsidP="000D2D5A">
            <w:pPr>
              <w:pStyle w:val="TAC"/>
            </w:pPr>
            <w:r w:rsidRPr="00F72CD4">
              <w:t>2</w:t>
            </w:r>
          </w:p>
        </w:tc>
      </w:tr>
      <w:tr w:rsidR="007B35BB" w:rsidRPr="00F72CD4" w14:paraId="2B3466AE" w14:textId="77777777" w:rsidTr="007B35BB">
        <w:trPr>
          <w:jc w:val="center"/>
        </w:trPr>
        <w:tc>
          <w:tcPr>
            <w:tcW w:w="0" w:type="auto"/>
            <w:tcBorders>
              <w:top w:val="nil"/>
              <w:left w:val="single" w:sz="4" w:space="0" w:color="auto"/>
              <w:bottom w:val="nil"/>
              <w:right w:val="single" w:sz="4" w:space="0" w:color="auto"/>
            </w:tcBorders>
            <w:vAlign w:val="center"/>
          </w:tcPr>
          <w:p w14:paraId="7543146C"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737370" w14:textId="77777777" w:rsidR="007B35BB" w:rsidRPr="00F72CD4" w:rsidRDefault="007B35BB" w:rsidP="000D2D5A">
            <w:pPr>
              <w:pStyle w:val="TAL"/>
            </w:pPr>
            <w:r w:rsidRPr="00F72CD4">
              <w:t>Length (L)</w:t>
            </w:r>
          </w:p>
        </w:tc>
        <w:tc>
          <w:tcPr>
            <w:tcW w:w="0" w:type="auto"/>
            <w:tcBorders>
              <w:top w:val="single" w:sz="4" w:space="0" w:color="auto"/>
              <w:left w:val="single" w:sz="4" w:space="0" w:color="auto"/>
              <w:bottom w:val="single" w:sz="4" w:space="0" w:color="auto"/>
              <w:right w:val="single" w:sz="4" w:space="0" w:color="auto"/>
            </w:tcBorders>
          </w:tcPr>
          <w:p w14:paraId="4D20616F"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46BFAE" w14:textId="77777777" w:rsidR="007B35BB" w:rsidRPr="00F72CD4" w:rsidRDefault="007B35BB" w:rsidP="000D2D5A">
            <w:pPr>
              <w:pStyle w:val="TAC"/>
            </w:pPr>
            <w:r w:rsidRPr="00F72CD4">
              <w:t>12</w:t>
            </w:r>
          </w:p>
        </w:tc>
      </w:tr>
      <w:tr w:rsidR="007B35BB" w:rsidRPr="00F72CD4" w14:paraId="6CB04219" w14:textId="77777777" w:rsidTr="007B35BB">
        <w:trPr>
          <w:jc w:val="center"/>
        </w:trPr>
        <w:tc>
          <w:tcPr>
            <w:tcW w:w="0" w:type="auto"/>
            <w:tcBorders>
              <w:top w:val="nil"/>
              <w:left w:val="single" w:sz="4" w:space="0" w:color="auto"/>
              <w:bottom w:val="nil"/>
              <w:right w:val="single" w:sz="4" w:space="0" w:color="auto"/>
            </w:tcBorders>
            <w:vAlign w:val="center"/>
          </w:tcPr>
          <w:p w14:paraId="1453ED6A"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2C7CAEE" w14:textId="77777777" w:rsidR="007B35BB" w:rsidRPr="00F72CD4" w:rsidRDefault="007B35BB" w:rsidP="000D2D5A">
            <w:pPr>
              <w:pStyle w:val="TAL"/>
            </w:pPr>
            <w:r w:rsidRPr="00F72CD4">
              <w:t>PDSCH aggregation factor</w:t>
            </w:r>
          </w:p>
        </w:tc>
        <w:tc>
          <w:tcPr>
            <w:tcW w:w="0" w:type="auto"/>
            <w:tcBorders>
              <w:top w:val="single" w:sz="4" w:space="0" w:color="auto"/>
              <w:left w:val="single" w:sz="4" w:space="0" w:color="auto"/>
              <w:bottom w:val="single" w:sz="4" w:space="0" w:color="auto"/>
              <w:right w:val="single" w:sz="4" w:space="0" w:color="auto"/>
            </w:tcBorders>
          </w:tcPr>
          <w:p w14:paraId="75C0FAFA"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7694607" w14:textId="77777777" w:rsidR="007B35BB" w:rsidRPr="00F72CD4" w:rsidRDefault="007B35BB" w:rsidP="000D2D5A">
            <w:pPr>
              <w:pStyle w:val="TAC"/>
            </w:pPr>
            <w:r w:rsidRPr="00F72CD4">
              <w:t>1</w:t>
            </w:r>
          </w:p>
        </w:tc>
      </w:tr>
      <w:tr w:rsidR="007B35BB" w:rsidRPr="00F72CD4" w14:paraId="3C4EE6F7" w14:textId="77777777" w:rsidTr="007B35BB">
        <w:trPr>
          <w:jc w:val="center"/>
        </w:trPr>
        <w:tc>
          <w:tcPr>
            <w:tcW w:w="0" w:type="auto"/>
            <w:tcBorders>
              <w:top w:val="nil"/>
              <w:left w:val="single" w:sz="4" w:space="0" w:color="auto"/>
              <w:bottom w:val="nil"/>
              <w:right w:val="single" w:sz="4" w:space="0" w:color="auto"/>
            </w:tcBorders>
            <w:vAlign w:val="center"/>
          </w:tcPr>
          <w:p w14:paraId="40E4A4D4"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E943AA6" w14:textId="77777777" w:rsidR="007B35BB" w:rsidRPr="00F72CD4" w:rsidRDefault="007B35BB" w:rsidP="000D2D5A">
            <w:pPr>
              <w:pStyle w:val="TAL"/>
            </w:pPr>
            <w:r w:rsidRPr="00F72CD4">
              <w:t>PRB bundling type</w:t>
            </w:r>
          </w:p>
        </w:tc>
        <w:tc>
          <w:tcPr>
            <w:tcW w:w="0" w:type="auto"/>
            <w:tcBorders>
              <w:top w:val="single" w:sz="4" w:space="0" w:color="auto"/>
              <w:left w:val="single" w:sz="4" w:space="0" w:color="auto"/>
              <w:bottom w:val="single" w:sz="4" w:space="0" w:color="auto"/>
              <w:right w:val="single" w:sz="4" w:space="0" w:color="auto"/>
            </w:tcBorders>
          </w:tcPr>
          <w:p w14:paraId="379ABFC8"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6BC2E74" w14:textId="77777777" w:rsidR="007B35BB" w:rsidRPr="00F72CD4" w:rsidRDefault="007B35BB" w:rsidP="000D2D5A">
            <w:pPr>
              <w:pStyle w:val="TAC"/>
            </w:pPr>
            <w:r w:rsidRPr="00F72CD4">
              <w:t>Static</w:t>
            </w:r>
          </w:p>
        </w:tc>
      </w:tr>
      <w:tr w:rsidR="007B35BB" w:rsidRPr="00F72CD4" w14:paraId="4D07E321" w14:textId="77777777" w:rsidTr="007B35BB">
        <w:trPr>
          <w:jc w:val="center"/>
        </w:trPr>
        <w:tc>
          <w:tcPr>
            <w:tcW w:w="0" w:type="auto"/>
            <w:tcBorders>
              <w:top w:val="nil"/>
              <w:left w:val="single" w:sz="4" w:space="0" w:color="auto"/>
              <w:bottom w:val="nil"/>
              <w:right w:val="single" w:sz="4" w:space="0" w:color="auto"/>
            </w:tcBorders>
            <w:vAlign w:val="center"/>
          </w:tcPr>
          <w:p w14:paraId="39FF6EDE"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4D0C06" w14:textId="77777777" w:rsidR="007B35BB" w:rsidRPr="00F72CD4" w:rsidRDefault="007B35BB" w:rsidP="000D2D5A">
            <w:pPr>
              <w:pStyle w:val="TAL"/>
            </w:pPr>
            <w:r w:rsidRPr="00F72CD4">
              <w:t>PRB bundling size</w:t>
            </w:r>
          </w:p>
        </w:tc>
        <w:tc>
          <w:tcPr>
            <w:tcW w:w="0" w:type="auto"/>
            <w:tcBorders>
              <w:top w:val="single" w:sz="4" w:space="0" w:color="auto"/>
              <w:left w:val="single" w:sz="4" w:space="0" w:color="auto"/>
              <w:bottom w:val="single" w:sz="4" w:space="0" w:color="auto"/>
              <w:right w:val="single" w:sz="4" w:space="0" w:color="auto"/>
            </w:tcBorders>
          </w:tcPr>
          <w:p w14:paraId="01D2FFB3"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A82E60" w14:textId="77777777" w:rsidR="007B35BB" w:rsidRPr="00F72CD4" w:rsidRDefault="007B35BB" w:rsidP="000D2D5A">
            <w:pPr>
              <w:pStyle w:val="TAC"/>
            </w:pPr>
            <w:r w:rsidRPr="00F72CD4">
              <w:t>2</w:t>
            </w:r>
          </w:p>
        </w:tc>
      </w:tr>
      <w:tr w:rsidR="007B35BB" w:rsidRPr="00F72CD4" w14:paraId="1323F62B" w14:textId="77777777" w:rsidTr="007B35BB">
        <w:trPr>
          <w:jc w:val="center"/>
        </w:trPr>
        <w:tc>
          <w:tcPr>
            <w:tcW w:w="0" w:type="auto"/>
            <w:tcBorders>
              <w:top w:val="nil"/>
              <w:left w:val="single" w:sz="4" w:space="0" w:color="auto"/>
              <w:bottom w:val="nil"/>
              <w:right w:val="single" w:sz="4" w:space="0" w:color="auto"/>
            </w:tcBorders>
            <w:vAlign w:val="center"/>
          </w:tcPr>
          <w:p w14:paraId="42A15A0E"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08A899" w14:textId="77777777" w:rsidR="007B35BB" w:rsidRPr="00F72CD4" w:rsidRDefault="007B35BB" w:rsidP="000D2D5A">
            <w:pPr>
              <w:pStyle w:val="TAL"/>
            </w:pPr>
            <w:r w:rsidRPr="00F72CD4">
              <w:t>Resource allocation type</w:t>
            </w:r>
          </w:p>
        </w:tc>
        <w:tc>
          <w:tcPr>
            <w:tcW w:w="0" w:type="auto"/>
            <w:tcBorders>
              <w:top w:val="single" w:sz="4" w:space="0" w:color="auto"/>
              <w:left w:val="single" w:sz="4" w:space="0" w:color="auto"/>
              <w:bottom w:val="single" w:sz="4" w:space="0" w:color="auto"/>
              <w:right w:val="single" w:sz="4" w:space="0" w:color="auto"/>
            </w:tcBorders>
          </w:tcPr>
          <w:p w14:paraId="3E38C36F"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2AE489A" w14:textId="77777777" w:rsidR="007B35BB" w:rsidRPr="00F72CD4" w:rsidRDefault="007B35BB" w:rsidP="000D2D5A">
            <w:pPr>
              <w:pStyle w:val="TAC"/>
            </w:pPr>
            <w:r w:rsidRPr="00F72CD4">
              <w:t>Type 0</w:t>
            </w:r>
          </w:p>
        </w:tc>
      </w:tr>
      <w:tr w:rsidR="007B35BB" w:rsidRPr="00F72CD4" w14:paraId="14CF7192" w14:textId="77777777" w:rsidTr="007B35BB">
        <w:trPr>
          <w:jc w:val="center"/>
        </w:trPr>
        <w:tc>
          <w:tcPr>
            <w:tcW w:w="0" w:type="auto"/>
            <w:tcBorders>
              <w:top w:val="nil"/>
              <w:left w:val="single" w:sz="4" w:space="0" w:color="auto"/>
              <w:bottom w:val="nil"/>
              <w:right w:val="single" w:sz="4" w:space="0" w:color="auto"/>
            </w:tcBorders>
            <w:vAlign w:val="center"/>
          </w:tcPr>
          <w:p w14:paraId="65A78844"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237ED4" w14:textId="77777777" w:rsidR="007B35BB" w:rsidRPr="00F72CD4" w:rsidRDefault="007B35BB" w:rsidP="000D2D5A">
            <w:pPr>
              <w:pStyle w:val="TAL"/>
            </w:pPr>
            <w:r w:rsidRPr="00F72CD4">
              <w:t>RBG size</w:t>
            </w:r>
          </w:p>
        </w:tc>
        <w:tc>
          <w:tcPr>
            <w:tcW w:w="0" w:type="auto"/>
            <w:tcBorders>
              <w:top w:val="single" w:sz="4" w:space="0" w:color="auto"/>
              <w:left w:val="single" w:sz="4" w:space="0" w:color="auto"/>
              <w:bottom w:val="single" w:sz="4" w:space="0" w:color="auto"/>
              <w:right w:val="single" w:sz="4" w:space="0" w:color="auto"/>
            </w:tcBorders>
          </w:tcPr>
          <w:p w14:paraId="57C57AF5"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E0AF114" w14:textId="77777777" w:rsidR="007B35BB" w:rsidRPr="00F72CD4" w:rsidRDefault="007B35BB" w:rsidP="000D2D5A">
            <w:pPr>
              <w:pStyle w:val="TAC"/>
            </w:pPr>
            <w:r w:rsidRPr="00F72CD4">
              <w:rPr>
                <w:lang w:eastAsia="zh-CN"/>
              </w:rPr>
              <w:t>Config2</w:t>
            </w:r>
          </w:p>
        </w:tc>
      </w:tr>
      <w:tr w:rsidR="007B35BB" w:rsidRPr="00F72CD4" w14:paraId="535E2077" w14:textId="77777777" w:rsidTr="007B35BB">
        <w:trPr>
          <w:jc w:val="center"/>
        </w:trPr>
        <w:tc>
          <w:tcPr>
            <w:tcW w:w="0" w:type="auto"/>
            <w:tcBorders>
              <w:top w:val="nil"/>
              <w:left w:val="single" w:sz="4" w:space="0" w:color="auto"/>
              <w:bottom w:val="nil"/>
              <w:right w:val="single" w:sz="4" w:space="0" w:color="auto"/>
            </w:tcBorders>
            <w:vAlign w:val="center"/>
          </w:tcPr>
          <w:p w14:paraId="7544B7B1"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847F058" w14:textId="77777777" w:rsidR="007B35BB" w:rsidRPr="00F72CD4" w:rsidRDefault="007B35BB" w:rsidP="000D2D5A">
            <w:pPr>
              <w:pStyle w:val="TAL"/>
            </w:pPr>
            <w:r w:rsidRPr="00F72CD4">
              <w:t>VRB-to-PRB mapping type</w:t>
            </w:r>
          </w:p>
        </w:tc>
        <w:tc>
          <w:tcPr>
            <w:tcW w:w="0" w:type="auto"/>
            <w:tcBorders>
              <w:top w:val="single" w:sz="4" w:space="0" w:color="auto"/>
              <w:left w:val="single" w:sz="4" w:space="0" w:color="auto"/>
              <w:bottom w:val="single" w:sz="4" w:space="0" w:color="auto"/>
              <w:right w:val="single" w:sz="4" w:space="0" w:color="auto"/>
            </w:tcBorders>
          </w:tcPr>
          <w:p w14:paraId="2ADC414D"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EC1FEF0" w14:textId="77777777" w:rsidR="007B35BB" w:rsidRPr="00F72CD4" w:rsidRDefault="007B35BB" w:rsidP="000D2D5A">
            <w:pPr>
              <w:pStyle w:val="TAC"/>
            </w:pPr>
            <w:r w:rsidRPr="00F72CD4">
              <w:t>Non-interleaved</w:t>
            </w:r>
          </w:p>
        </w:tc>
      </w:tr>
      <w:tr w:rsidR="007B35BB" w:rsidRPr="00F72CD4" w14:paraId="347758B3" w14:textId="77777777" w:rsidTr="007B35BB">
        <w:trPr>
          <w:jc w:val="center"/>
        </w:trPr>
        <w:tc>
          <w:tcPr>
            <w:tcW w:w="0" w:type="auto"/>
            <w:tcBorders>
              <w:top w:val="nil"/>
              <w:left w:val="single" w:sz="4" w:space="0" w:color="auto"/>
              <w:bottom w:val="nil"/>
              <w:right w:val="single" w:sz="4" w:space="0" w:color="auto"/>
            </w:tcBorders>
            <w:vAlign w:val="center"/>
          </w:tcPr>
          <w:p w14:paraId="5D1068EB"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95EA98" w14:textId="77777777" w:rsidR="007B35BB" w:rsidRPr="00F72CD4" w:rsidRDefault="007B35BB" w:rsidP="000D2D5A">
            <w:pPr>
              <w:pStyle w:val="TAL"/>
            </w:pPr>
            <w:r w:rsidRPr="00F72CD4">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6755A049"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AF2ECE8" w14:textId="77777777" w:rsidR="007B35BB" w:rsidRPr="00F72CD4" w:rsidRDefault="007B35BB" w:rsidP="000D2D5A">
            <w:pPr>
              <w:pStyle w:val="TAC"/>
            </w:pPr>
            <w:r w:rsidRPr="00F72CD4">
              <w:t>N/A</w:t>
            </w:r>
          </w:p>
        </w:tc>
      </w:tr>
      <w:tr w:rsidR="007B35BB" w:rsidRPr="00F72CD4" w14:paraId="5684307B"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61928B64"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FA564A" w14:textId="77777777" w:rsidR="007B35BB" w:rsidRPr="00F72CD4" w:rsidRDefault="007B35BB" w:rsidP="000D2D5A">
            <w:pPr>
              <w:pStyle w:val="TAL"/>
              <w:rPr>
                <w:szCs w:val="22"/>
              </w:rPr>
            </w:pPr>
            <w:r w:rsidRPr="00F72CD4">
              <w:t>TCI state</w:t>
            </w:r>
          </w:p>
        </w:tc>
        <w:tc>
          <w:tcPr>
            <w:tcW w:w="0" w:type="auto"/>
            <w:tcBorders>
              <w:top w:val="single" w:sz="4" w:space="0" w:color="auto"/>
              <w:left w:val="single" w:sz="4" w:space="0" w:color="auto"/>
              <w:bottom w:val="single" w:sz="4" w:space="0" w:color="auto"/>
              <w:right w:val="single" w:sz="4" w:space="0" w:color="auto"/>
            </w:tcBorders>
          </w:tcPr>
          <w:p w14:paraId="17CD425B" w14:textId="77777777" w:rsidR="007B35BB" w:rsidRPr="00F72CD4" w:rsidRDefault="007B35BB" w:rsidP="000D2D5A">
            <w:pPr>
              <w:pStyle w:val="TAC"/>
              <w:rPr>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38775EFF" w14:textId="77777777" w:rsidR="007B35BB" w:rsidRPr="00F72CD4" w:rsidRDefault="007B35BB" w:rsidP="000D2D5A">
            <w:pPr>
              <w:pStyle w:val="TAC"/>
            </w:pPr>
            <w:r w:rsidRPr="00F72CD4">
              <w:t>Note 1</w:t>
            </w:r>
          </w:p>
        </w:tc>
      </w:tr>
      <w:tr w:rsidR="007B35BB" w:rsidRPr="00F72CD4" w14:paraId="6EBB136F"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2844C257" w14:textId="77777777" w:rsidR="007B35BB" w:rsidRPr="00F72CD4" w:rsidRDefault="007B35BB" w:rsidP="000D2D5A">
            <w:pPr>
              <w:pStyle w:val="TAL"/>
            </w:pPr>
            <w:r w:rsidRPr="00F72CD4">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E04D68" w14:textId="77777777" w:rsidR="007B35BB" w:rsidRPr="00F72CD4" w:rsidRDefault="007B35BB" w:rsidP="000D2D5A">
            <w:pPr>
              <w:pStyle w:val="TAL"/>
            </w:pPr>
            <w:r w:rsidRPr="00F72CD4">
              <w:t>DMRS Type</w:t>
            </w:r>
          </w:p>
        </w:tc>
        <w:tc>
          <w:tcPr>
            <w:tcW w:w="0" w:type="auto"/>
            <w:tcBorders>
              <w:top w:val="single" w:sz="4" w:space="0" w:color="auto"/>
              <w:left w:val="single" w:sz="4" w:space="0" w:color="auto"/>
              <w:bottom w:val="single" w:sz="4" w:space="0" w:color="auto"/>
              <w:right w:val="single" w:sz="4" w:space="0" w:color="auto"/>
            </w:tcBorders>
          </w:tcPr>
          <w:p w14:paraId="68068BC2"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E2C90C7" w14:textId="77777777" w:rsidR="007B35BB" w:rsidRPr="00F72CD4" w:rsidRDefault="007B35BB" w:rsidP="000D2D5A">
            <w:pPr>
              <w:pStyle w:val="TAC"/>
            </w:pPr>
            <w:r w:rsidRPr="00F72CD4">
              <w:t>Type 1</w:t>
            </w:r>
          </w:p>
        </w:tc>
      </w:tr>
      <w:tr w:rsidR="007B35BB" w:rsidRPr="00F72CD4" w14:paraId="2A43F0AA" w14:textId="77777777" w:rsidTr="007B35BB">
        <w:trPr>
          <w:jc w:val="center"/>
        </w:trPr>
        <w:tc>
          <w:tcPr>
            <w:tcW w:w="0" w:type="auto"/>
            <w:tcBorders>
              <w:top w:val="nil"/>
              <w:left w:val="single" w:sz="4" w:space="0" w:color="auto"/>
              <w:bottom w:val="nil"/>
              <w:right w:val="single" w:sz="4" w:space="0" w:color="auto"/>
            </w:tcBorders>
            <w:vAlign w:val="center"/>
          </w:tcPr>
          <w:p w14:paraId="19E56DCE"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B241A5" w14:textId="77777777" w:rsidR="007B35BB" w:rsidRPr="00F72CD4" w:rsidRDefault="007B35BB" w:rsidP="000D2D5A">
            <w:pPr>
              <w:pStyle w:val="TAL"/>
            </w:pPr>
            <w:r w:rsidRPr="00F72CD4">
              <w:t>Number of additional DMRS</w:t>
            </w:r>
          </w:p>
        </w:tc>
        <w:tc>
          <w:tcPr>
            <w:tcW w:w="0" w:type="auto"/>
            <w:tcBorders>
              <w:top w:val="single" w:sz="4" w:space="0" w:color="auto"/>
              <w:left w:val="single" w:sz="4" w:space="0" w:color="auto"/>
              <w:bottom w:val="single" w:sz="4" w:space="0" w:color="auto"/>
              <w:right w:val="single" w:sz="4" w:space="0" w:color="auto"/>
            </w:tcBorders>
          </w:tcPr>
          <w:p w14:paraId="7E8D0731"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359E21C" w14:textId="77777777" w:rsidR="007B35BB" w:rsidRPr="00F72CD4" w:rsidRDefault="007B35BB" w:rsidP="000D2D5A">
            <w:pPr>
              <w:pStyle w:val="TAC"/>
            </w:pPr>
            <w:r w:rsidRPr="00F72CD4">
              <w:t>2</w:t>
            </w:r>
          </w:p>
        </w:tc>
      </w:tr>
      <w:tr w:rsidR="007B35BB" w:rsidRPr="00F72CD4" w14:paraId="46FD4465"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0B746ED8" w14:textId="77777777" w:rsidR="007B35BB" w:rsidRPr="00F72CD4" w:rsidRDefault="007B35BB" w:rsidP="000D2D5A">
            <w:pPr>
              <w:pStyle w:val="TAL"/>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CD1A15" w14:textId="77777777" w:rsidR="007B35BB" w:rsidRPr="00F72CD4" w:rsidRDefault="007B35BB" w:rsidP="000D2D5A">
            <w:pPr>
              <w:pStyle w:val="TAL"/>
            </w:pPr>
            <w:r w:rsidRPr="00F72CD4">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336E414A"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7CB8D6D" w14:textId="77777777" w:rsidR="007B35BB" w:rsidRPr="00F72CD4" w:rsidRDefault="007B35BB" w:rsidP="000D2D5A">
            <w:pPr>
              <w:pStyle w:val="TAC"/>
              <w:rPr>
                <w:lang w:eastAsia="zh-CN"/>
              </w:rPr>
            </w:pPr>
            <w:r w:rsidRPr="00F72CD4">
              <w:rPr>
                <w:lang w:eastAsia="zh-CN"/>
              </w:rPr>
              <w:t>1</w:t>
            </w:r>
          </w:p>
        </w:tc>
      </w:tr>
      <w:tr w:rsidR="007B35BB" w:rsidRPr="00F72CD4" w14:paraId="7F806694"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7D35C090" w14:textId="77777777" w:rsidR="007B35BB" w:rsidRPr="00F72CD4" w:rsidRDefault="007B35BB" w:rsidP="000D2D5A">
            <w:pPr>
              <w:pStyle w:val="TAL"/>
              <w:rPr>
                <w:lang w:eastAsia="zh-CN"/>
              </w:rPr>
            </w:pPr>
            <w:r w:rsidRPr="00F72CD4">
              <w:rPr>
                <w:lang w:eastAsia="zh-CN"/>
              </w:rPr>
              <w:t>CSI-RS for tracking</w:t>
            </w:r>
          </w:p>
        </w:tc>
        <w:tc>
          <w:tcPr>
            <w:tcW w:w="0" w:type="auto"/>
            <w:tcBorders>
              <w:top w:val="single" w:sz="4" w:space="0" w:color="auto"/>
              <w:left w:val="single" w:sz="4" w:space="0" w:color="auto"/>
              <w:bottom w:val="nil"/>
              <w:right w:val="single" w:sz="4" w:space="0" w:color="auto"/>
            </w:tcBorders>
            <w:vAlign w:val="center"/>
            <w:hideMark/>
          </w:tcPr>
          <w:p w14:paraId="12294768" w14:textId="77777777" w:rsidR="007B35BB" w:rsidRPr="00F72CD4" w:rsidRDefault="007B35BB" w:rsidP="000D2D5A">
            <w:pPr>
              <w:pStyle w:val="TAL"/>
              <w:rPr>
                <w:lang w:eastAsia="en-US"/>
              </w:rPr>
            </w:pPr>
            <w:r w:rsidRPr="00F72CD4">
              <w:t>Resource set #1</w:t>
            </w:r>
          </w:p>
        </w:tc>
        <w:tc>
          <w:tcPr>
            <w:tcW w:w="0" w:type="auto"/>
            <w:tcBorders>
              <w:top w:val="single" w:sz="4" w:space="0" w:color="auto"/>
              <w:left w:val="single" w:sz="4" w:space="0" w:color="auto"/>
              <w:bottom w:val="single" w:sz="4" w:space="0" w:color="auto"/>
              <w:right w:val="single" w:sz="4" w:space="0" w:color="auto"/>
            </w:tcBorders>
            <w:hideMark/>
          </w:tcPr>
          <w:p w14:paraId="54A51442"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tcPr>
          <w:p w14:paraId="5C06F9A6"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42EB2" w14:textId="77777777" w:rsidR="007B35BB" w:rsidRPr="00F72CD4" w:rsidRDefault="007B35BB" w:rsidP="000D2D5A">
            <w:pPr>
              <w:pStyle w:val="TAC"/>
            </w:pPr>
            <w:r w:rsidRPr="00F72CD4">
              <w:t>l</w:t>
            </w:r>
            <w:r w:rsidRPr="00F72CD4">
              <w:rPr>
                <w:vertAlign w:val="subscript"/>
              </w:rPr>
              <w:t>0</w:t>
            </w:r>
            <w:r w:rsidRPr="00F72CD4">
              <w:t xml:space="preserve"> = 5 for CSI-RS resource 1 and 3</w:t>
            </w:r>
          </w:p>
          <w:p w14:paraId="3FA030E4" w14:textId="77777777" w:rsidR="007B35BB" w:rsidRPr="00F72CD4" w:rsidRDefault="007B35BB" w:rsidP="000D2D5A">
            <w:pPr>
              <w:pStyle w:val="TAC"/>
            </w:pPr>
            <w:r w:rsidRPr="00F72CD4">
              <w:t>l</w:t>
            </w:r>
            <w:r w:rsidRPr="00F72CD4">
              <w:rPr>
                <w:vertAlign w:val="subscript"/>
              </w:rPr>
              <w:t>0</w:t>
            </w:r>
            <w:r w:rsidRPr="00F72CD4">
              <w:t xml:space="preserve"> = 9 for CSI-RS resource 2 and 4</w:t>
            </w:r>
          </w:p>
        </w:tc>
      </w:tr>
      <w:tr w:rsidR="007B35BB" w:rsidRPr="00F72CD4" w14:paraId="0C56FE98" w14:textId="77777777" w:rsidTr="007B35BB">
        <w:trPr>
          <w:jc w:val="center"/>
        </w:trPr>
        <w:tc>
          <w:tcPr>
            <w:tcW w:w="0" w:type="auto"/>
            <w:tcBorders>
              <w:top w:val="nil"/>
              <w:left w:val="single" w:sz="4" w:space="0" w:color="auto"/>
              <w:bottom w:val="nil"/>
              <w:right w:val="single" w:sz="4" w:space="0" w:color="auto"/>
            </w:tcBorders>
            <w:vAlign w:val="center"/>
          </w:tcPr>
          <w:p w14:paraId="7BEC2E1A"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2EB1A2D8"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C0F4A2"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5875E595"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DF57359" w14:textId="77777777" w:rsidR="007B35BB" w:rsidRPr="00F72CD4" w:rsidRDefault="007B35BB" w:rsidP="000D2D5A">
            <w:pPr>
              <w:pStyle w:val="TAC"/>
            </w:pPr>
            <w:r w:rsidRPr="00F72CD4">
              <w:t>10 for CSI-RS resource 1,2,3,4.</w:t>
            </w:r>
          </w:p>
        </w:tc>
      </w:tr>
      <w:tr w:rsidR="007B35BB" w:rsidRPr="00F72CD4" w14:paraId="3B3FB917" w14:textId="77777777" w:rsidTr="007B35BB">
        <w:trPr>
          <w:jc w:val="center"/>
        </w:trPr>
        <w:tc>
          <w:tcPr>
            <w:tcW w:w="0" w:type="auto"/>
            <w:tcBorders>
              <w:top w:val="nil"/>
              <w:left w:val="single" w:sz="4" w:space="0" w:color="auto"/>
              <w:bottom w:val="nil"/>
              <w:right w:val="single" w:sz="4" w:space="0" w:color="auto"/>
            </w:tcBorders>
            <w:vAlign w:val="center"/>
          </w:tcPr>
          <w:p w14:paraId="0071B7DB"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25A70D99" w14:textId="77777777" w:rsidR="007B35BB" w:rsidRPr="00F72CD4" w:rsidRDefault="007B35BB" w:rsidP="000D2D5A"/>
        </w:tc>
        <w:tc>
          <w:tcPr>
            <w:tcW w:w="0" w:type="auto"/>
            <w:tcBorders>
              <w:top w:val="single" w:sz="4" w:space="0" w:color="auto"/>
              <w:left w:val="single" w:sz="4" w:space="0" w:color="auto"/>
              <w:bottom w:val="single" w:sz="4" w:space="0" w:color="auto"/>
              <w:right w:val="single" w:sz="4" w:space="0" w:color="auto"/>
            </w:tcBorders>
            <w:vAlign w:val="center"/>
            <w:hideMark/>
          </w:tcPr>
          <w:p w14:paraId="14C1738A" w14:textId="77777777" w:rsidR="007B35BB" w:rsidRPr="00F72CD4" w:rsidRDefault="007B35BB" w:rsidP="000D2D5A">
            <w:pPr>
              <w:pStyle w:val="TAL"/>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5C7A22A6"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549034A0" w14:textId="77777777" w:rsidR="007B35BB" w:rsidRPr="00F72CD4" w:rsidRDefault="007B35BB" w:rsidP="000D2D5A">
            <w:pPr>
              <w:pStyle w:val="TAC"/>
            </w:pPr>
            <w:r w:rsidRPr="00F72CD4">
              <w:t>1 for CSI-RS resource 1 and 2</w:t>
            </w:r>
            <w:r w:rsidRPr="00F72CD4">
              <w:br/>
              <w:t>2 for CSI-RS resource 3 and 4</w:t>
            </w:r>
          </w:p>
        </w:tc>
      </w:tr>
      <w:tr w:rsidR="007B35BB" w:rsidRPr="00F72CD4" w14:paraId="46555B93" w14:textId="77777777" w:rsidTr="007B35BB">
        <w:trPr>
          <w:jc w:val="center"/>
        </w:trPr>
        <w:tc>
          <w:tcPr>
            <w:tcW w:w="0" w:type="auto"/>
            <w:tcBorders>
              <w:top w:val="nil"/>
              <w:left w:val="single" w:sz="4" w:space="0" w:color="auto"/>
              <w:bottom w:val="nil"/>
              <w:right w:val="single" w:sz="4" w:space="0" w:color="auto"/>
            </w:tcBorders>
            <w:vAlign w:val="center"/>
          </w:tcPr>
          <w:p w14:paraId="16AC6E77"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70168D2A"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327E78"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282A7EF6"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1557425" w14:textId="77777777" w:rsidR="007B35BB" w:rsidRPr="00F72CD4" w:rsidRDefault="007B35BB" w:rsidP="000D2D5A">
            <w:pPr>
              <w:pStyle w:val="TAC"/>
            </w:pPr>
            <w:r w:rsidRPr="00F72CD4">
              <w:t>TCI state #2</w:t>
            </w:r>
          </w:p>
        </w:tc>
      </w:tr>
      <w:tr w:rsidR="007B35BB" w:rsidRPr="00F72CD4" w14:paraId="1A1599E8" w14:textId="77777777" w:rsidTr="007B35BB">
        <w:trPr>
          <w:jc w:val="center"/>
        </w:trPr>
        <w:tc>
          <w:tcPr>
            <w:tcW w:w="0" w:type="auto"/>
            <w:tcBorders>
              <w:top w:val="nil"/>
              <w:left w:val="single" w:sz="4" w:space="0" w:color="auto"/>
              <w:bottom w:val="nil"/>
              <w:right w:val="single" w:sz="4" w:space="0" w:color="auto"/>
            </w:tcBorders>
            <w:vAlign w:val="center"/>
          </w:tcPr>
          <w:p w14:paraId="53A6EFB8"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46473891" w14:textId="77777777" w:rsidR="007B35BB" w:rsidRPr="00F72CD4" w:rsidRDefault="007B35BB" w:rsidP="000D2D5A">
            <w:pPr>
              <w:pStyle w:val="TAL"/>
            </w:pPr>
            <w:r w:rsidRPr="00F72CD4">
              <w:t>Resource set #2</w:t>
            </w:r>
          </w:p>
        </w:tc>
        <w:tc>
          <w:tcPr>
            <w:tcW w:w="0" w:type="auto"/>
            <w:tcBorders>
              <w:top w:val="single" w:sz="4" w:space="0" w:color="auto"/>
              <w:left w:val="single" w:sz="4" w:space="0" w:color="auto"/>
              <w:bottom w:val="single" w:sz="4" w:space="0" w:color="auto"/>
              <w:right w:val="single" w:sz="4" w:space="0" w:color="auto"/>
            </w:tcBorders>
            <w:hideMark/>
          </w:tcPr>
          <w:p w14:paraId="3551DA88"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tcPr>
          <w:p w14:paraId="203974AA"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3D6EC1" w14:textId="77777777" w:rsidR="007B35BB" w:rsidRPr="00F72CD4" w:rsidRDefault="007B35BB" w:rsidP="000D2D5A">
            <w:pPr>
              <w:pStyle w:val="TAC"/>
            </w:pPr>
            <w:r w:rsidRPr="00F72CD4">
              <w:t>l</w:t>
            </w:r>
            <w:r w:rsidRPr="00F72CD4">
              <w:rPr>
                <w:vertAlign w:val="subscript"/>
              </w:rPr>
              <w:t>0</w:t>
            </w:r>
            <w:r w:rsidRPr="00F72CD4">
              <w:t xml:space="preserve"> = 6 for CSI-RS resource 5 and 6</w:t>
            </w:r>
          </w:p>
          <w:p w14:paraId="6ACEC983" w14:textId="77777777" w:rsidR="007B35BB" w:rsidRPr="00F72CD4" w:rsidRDefault="007B35BB" w:rsidP="000D2D5A">
            <w:pPr>
              <w:pStyle w:val="TAC"/>
            </w:pPr>
            <w:r w:rsidRPr="00F72CD4">
              <w:t>l</w:t>
            </w:r>
            <w:r w:rsidRPr="00F72CD4">
              <w:rPr>
                <w:vertAlign w:val="subscript"/>
              </w:rPr>
              <w:t>0</w:t>
            </w:r>
            <w:r w:rsidRPr="00F72CD4">
              <w:t xml:space="preserve"> = 10 for CSI-RS resource 7 and 8</w:t>
            </w:r>
          </w:p>
        </w:tc>
      </w:tr>
      <w:tr w:rsidR="007B35BB" w:rsidRPr="00F72CD4" w14:paraId="51616A7C" w14:textId="77777777" w:rsidTr="007B35BB">
        <w:trPr>
          <w:jc w:val="center"/>
        </w:trPr>
        <w:tc>
          <w:tcPr>
            <w:tcW w:w="0" w:type="auto"/>
            <w:tcBorders>
              <w:top w:val="nil"/>
              <w:left w:val="single" w:sz="4" w:space="0" w:color="auto"/>
              <w:bottom w:val="nil"/>
              <w:right w:val="single" w:sz="4" w:space="0" w:color="auto"/>
            </w:tcBorders>
            <w:vAlign w:val="center"/>
          </w:tcPr>
          <w:p w14:paraId="49BE21BD"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1E211BF1"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99C94"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7838C429"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4CA5667" w14:textId="77777777" w:rsidR="007B35BB" w:rsidRPr="00F72CD4" w:rsidRDefault="007B35BB" w:rsidP="000D2D5A">
            <w:pPr>
              <w:pStyle w:val="TAC"/>
            </w:pPr>
            <w:r w:rsidRPr="00F72CD4">
              <w:t>10 for CSI-RS resource 5,6,7,8.</w:t>
            </w:r>
          </w:p>
        </w:tc>
      </w:tr>
      <w:tr w:rsidR="007B35BB" w:rsidRPr="00F72CD4" w14:paraId="1A68A262" w14:textId="77777777" w:rsidTr="007B35BB">
        <w:trPr>
          <w:jc w:val="center"/>
        </w:trPr>
        <w:tc>
          <w:tcPr>
            <w:tcW w:w="0" w:type="auto"/>
            <w:tcBorders>
              <w:top w:val="nil"/>
              <w:left w:val="single" w:sz="4" w:space="0" w:color="auto"/>
              <w:bottom w:val="nil"/>
              <w:right w:val="single" w:sz="4" w:space="0" w:color="auto"/>
            </w:tcBorders>
            <w:vAlign w:val="center"/>
          </w:tcPr>
          <w:p w14:paraId="213EF250"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06E2A3AF"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FAE2207" w14:textId="77777777" w:rsidR="007B35BB" w:rsidRPr="00F72CD4" w:rsidRDefault="007B35BB" w:rsidP="000D2D5A">
            <w:pPr>
              <w:pStyle w:val="TAL"/>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165C3BE4"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6B724908" w14:textId="77777777" w:rsidR="007B35BB" w:rsidRPr="00F72CD4" w:rsidRDefault="007B35BB" w:rsidP="000D2D5A">
            <w:pPr>
              <w:pStyle w:val="TAC"/>
            </w:pPr>
            <w:r w:rsidRPr="00F72CD4">
              <w:t>1 for CSI-RS resource 5 and 6</w:t>
            </w:r>
            <w:r w:rsidRPr="00F72CD4">
              <w:br/>
              <w:t>2 for CSI-RS resource 7 and 8</w:t>
            </w:r>
          </w:p>
        </w:tc>
      </w:tr>
      <w:tr w:rsidR="007B35BB" w:rsidRPr="00F72CD4" w14:paraId="271A18D6"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3B2A416C"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5F1CB26F"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F6433C"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047E38C1"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9540393" w14:textId="77777777" w:rsidR="007B35BB" w:rsidRPr="00F72CD4" w:rsidRDefault="007B35BB" w:rsidP="000D2D5A">
            <w:pPr>
              <w:pStyle w:val="TAC"/>
            </w:pPr>
            <w:r w:rsidRPr="00F72CD4">
              <w:t>TCI state #3</w:t>
            </w:r>
          </w:p>
        </w:tc>
      </w:tr>
      <w:tr w:rsidR="007B35BB" w:rsidRPr="00F72CD4" w14:paraId="2C53AF4E"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2F379C17" w14:textId="77777777" w:rsidR="007B35BB" w:rsidRPr="00F72CD4" w:rsidRDefault="007B35BB" w:rsidP="000D2D5A">
            <w:pPr>
              <w:pStyle w:val="TAL"/>
              <w:rPr>
                <w:lang w:eastAsia="zh-CN"/>
              </w:rPr>
            </w:pPr>
            <w:r w:rsidRPr="00F72CD4">
              <w:t>NZP CSI-RS for CSI acquisition</w:t>
            </w:r>
          </w:p>
        </w:tc>
        <w:tc>
          <w:tcPr>
            <w:tcW w:w="0" w:type="auto"/>
            <w:tcBorders>
              <w:top w:val="single" w:sz="4" w:space="0" w:color="auto"/>
              <w:left w:val="single" w:sz="4" w:space="0" w:color="auto"/>
              <w:bottom w:val="nil"/>
              <w:right w:val="single" w:sz="4" w:space="0" w:color="auto"/>
            </w:tcBorders>
            <w:vAlign w:val="center"/>
            <w:hideMark/>
          </w:tcPr>
          <w:p w14:paraId="036BE9BD" w14:textId="77777777" w:rsidR="007B35BB" w:rsidRPr="00F72CD4" w:rsidRDefault="007B35BB" w:rsidP="000D2D5A">
            <w:pPr>
              <w:pStyle w:val="TAL"/>
              <w:rPr>
                <w:lang w:eastAsia="en-US"/>
              </w:rPr>
            </w:pPr>
            <w:r w:rsidRPr="00F72CD4">
              <w:t>Resource set #3</w:t>
            </w:r>
          </w:p>
        </w:tc>
        <w:tc>
          <w:tcPr>
            <w:tcW w:w="0" w:type="auto"/>
            <w:tcBorders>
              <w:top w:val="single" w:sz="4" w:space="0" w:color="auto"/>
              <w:left w:val="single" w:sz="4" w:space="0" w:color="auto"/>
              <w:bottom w:val="single" w:sz="4" w:space="0" w:color="auto"/>
              <w:right w:val="single" w:sz="4" w:space="0" w:color="auto"/>
            </w:tcBorders>
            <w:hideMark/>
          </w:tcPr>
          <w:p w14:paraId="5DF2A0CB"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tcPr>
          <w:p w14:paraId="400F813C"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DDDAD72" w14:textId="77777777" w:rsidR="007B35BB" w:rsidRPr="00F72CD4" w:rsidRDefault="007B35BB" w:rsidP="000D2D5A">
            <w:pPr>
              <w:pStyle w:val="TAC"/>
            </w:pPr>
            <w:r w:rsidRPr="00F72CD4">
              <w:t>l</w:t>
            </w:r>
            <w:r w:rsidRPr="00F72CD4">
              <w:rPr>
                <w:vertAlign w:val="subscript"/>
              </w:rPr>
              <w:t>0</w:t>
            </w:r>
            <w:r w:rsidRPr="00F72CD4">
              <w:t xml:space="preserve"> = 12</w:t>
            </w:r>
          </w:p>
        </w:tc>
      </w:tr>
      <w:tr w:rsidR="007B35BB" w:rsidRPr="00F72CD4" w14:paraId="4E8332E6" w14:textId="77777777" w:rsidTr="007B35BB">
        <w:trPr>
          <w:jc w:val="center"/>
        </w:trPr>
        <w:tc>
          <w:tcPr>
            <w:tcW w:w="0" w:type="auto"/>
            <w:tcBorders>
              <w:top w:val="nil"/>
              <w:left w:val="single" w:sz="4" w:space="0" w:color="auto"/>
              <w:bottom w:val="nil"/>
              <w:right w:val="single" w:sz="4" w:space="0" w:color="auto"/>
            </w:tcBorders>
            <w:vAlign w:val="center"/>
          </w:tcPr>
          <w:p w14:paraId="2179025A"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3A5C0752"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7919958"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27B4CCE4"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5E250D7C" w14:textId="77777777" w:rsidR="007B35BB" w:rsidRPr="00F72CD4" w:rsidRDefault="007B35BB" w:rsidP="000D2D5A">
            <w:pPr>
              <w:pStyle w:val="TAC"/>
            </w:pPr>
            <w:r w:rsidRPr="00F72CD4">
              <w:t>20</w:t>
            </w:r>
          </w:p>
        </w:tc>
      </w:tr>
      <w:tr w:rsidR="007B35BB" w:rsidRPr="00F72CD4" w14:paraId="30E3B41F" w14:textId="77777777" w:rsidTr="007B35BB">
        <w:trPr>
          <w:jc w:val="center"/>
        </w:trPr>
        <w:tc>
          <w:tcPr>
            <w:tcW w:w="0" w:type="auto"/>
            <w:tcBorders>
              <w:top w:val="nil"/>
              <w:left w:val="single" w:sz="4" w:space="0" w:color="auto"/>
              <w:bottom w:val="nil"/>
              <w:right w:val="single" w:sz="4" w:space="0" w:color="auto"/>
            </w:tcBorders>
            <w:vAlign w:val="center"/>
          </w:tcPr>
          <w:p w14:paraId="1A448E21"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530D4308"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ED168D7" w14:textId="77777777" w:rsidR="007B35BB" w:rsidRPr="00F72CD4" w:rsidRDefault="007B35BB" w:rsidP="000D2D5A">
            <w:pPr>
              <w:pStyle w:val="TAL"/>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02AFDF45"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0150168" w14:textId="77777777" w:rsidR="007B35BB" w:rsidRPr="00F72CD4" w:rsidRDefault="007B35BB" w:rsidP="000D2D5A">
            <w:pPr>
              <w:pStyle w:val="TAC"/>
            </w:pPr>
            <w:r w:rsidRPr="00F72CD4">
              <w:t>0</w:t>
            </w:r>
          </w:p>
        </w:tc>
      </w:tr>
      <w:tr w:rsidR="007B35BB" w:rsidRPr="00F72CD4" w14:paraId="260EFDB2" w14:textId="77777777" w:rsidTr="007B35BB">
        <w:trPr>
          <w:jc w:val="center"/>
        </w:trPr>
        <w:tc>
          <w:tcPr>
            <w:tcW w:w="0" w:type="auto"/>
            <w:tcBorders>
              <w:top w:val="nil"/>
              <w:left w:val="single" w:sz="4" w:space="0" w:color="auto"/>
              <w:bottom w:val="nil"/>
              <w:right w:val="single" w:sz="4" w:space="0" w:color="auto"/>
            </w:tcBorders>
            <w:vAlign w:val="center"/>
          </w:tcPr>
          <w:p w14:paraId="2A81E2BA"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53E3CEC3"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7FFCD5"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7A136A17"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5D9F814" w14:textId="77777777" w:rsidR="007B35BB" w:rsidRPr="00F72CD4" w:rsidRDefault="007B35BB" w:rsidP="000D2D5A">
            <w:pPr>
              <w:pStyle w:val="TAC"/>
            </w:pPr>
            <w:r w:rsidRPr="00F72CD4">
              <w:t>TCI state #0</w:t>
            </w:r>
          </w:p>
        </w:tc>
      </w:tr>
      <w:tr w:rsidR="007B35BB" w:rsidRPr="00F72CD4" w14:paraId="13D39DD6" w14:textId="77777777" w:rsidTr="007B35BB">
        <w:trPr>
          <w:jc w:val="center"/>
        </w:trPr>
        <w:tc>
          <w:tcPr>
            <w:tcW w:w="0" w:type="auto"/>
            <w:tcBorders>
              <w:top w:val="nil"/>
              <w:left w:val="single" w:sz="4" w:space="0" w:color="auto"/>
              <w:bottom w:val="nil"/>
              <w:right w:val="single" w:sz="4" w:space="0" w:color="auto"/>
            </w:tcBorders>
            <w:vAlign w:val="center"/>
          </w:tcPr>
          <w:p w14:paraId="282754C1"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07EB47B5" w14:textId="77777777" w:rsidR="007B35BB" w:rsidRPr="00F72CD4" w:rsidRDefault="007B35BB" w:rsidP="000D2D5A">
            <w:pPr>
              <w:pStyle w:val="TAL"/>
            </w:pPr>
            <w:r w:rsidRPr="00F72CD4">
              <w:t>Resource set #4</w:t>
            </w:r>
          </w:p>
        </w:tc>
        <w:tc>
          <w:tcPr>
            <w:tcW w:w="0" w:type="auto"/>
            <w:tcBorders>
              <w:top w:val="single" w:sz="4" w:space="0" w:color="auto"/>
              <w:left w:val="single" w:sz="4" w:space="0" w:color="auto"/>
              <w:bottom w:val="single" w:sz="4" w:space="0" w:color="auto"/>
              <w:right w:val="single" w:sz="4" w:space="0" w:color="auto"/>
            </w:tcBorders>
            <w:hideMark/>
          </w:tcPr>
          <w:p w14:paraId="682AAB31" w14:textId="77777777" w:rsidR="007B35BB" w:rsidRPr="00F72CD4" w:rsidRDefault="007B35BB" w:rsidP="000D2D5A">
            <w:pPr>
              <w:pStyle w:val="TAL"/>
            </w:pPr>
            <w:r w:rsidRPr="00F72CD4">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tcPr>
          <w:p w14:paraId="47F658BB"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0B6E748" w14:textId="77777777" w:rsidR="007B35BB" w:rsidRPr="00F72CD4" w:rsidRDefault="007B35BB" w:rsidP="000D2D5A">
            <w:pPr>
              <w:pStyle w:val="TAC"/>
            </w:pPr>
            <w:r w:rsidRPr="00F72CD4">
              <w:t>l</w:t>
            </w:r>
            <w:r w:rsidRPr="00F72CD4">
              <w:rPr>
                <w:vertAlign w:val="subscript"/>
              </w:rPr>
              <w:t>0</w:t>
            </w:r>
            <w:r w:rsidRPr="00F72CD4">
              <w:t xml:space="preserve"> = 13</w:t>
            </w:r>
          </w:p>
        </w:tc>
      </w:tr>
      <w:tr w:rsidR="007B35BB" w:rsidRPr="00F72CD4" w14:paraId="3032CDBB" w14:textId="77777777" w:rsidTr="007B35BB">
        <w:trPr>
          <w:jc w:val="center"/>
        </w:trPr>
        <w:tc>
          <w:tcPr>
            <w:tcW w:w="0" w:type="auto"/>
            <w:tcBorders>
              <w:top w:val="nil"/>
              <w:left w:val="single" w:sz="4" w:space="0" w:color="auto"/>
              <w:bottom w:val="nil"/>
              <w:right w:val="single" w:sz="4" w:space="0" w:color="auto"/>
            </w:tcBorders>
            <w:vAlign w:val="center"/>
          </w:tcPr>
          <w:p w14:paraId="385AC4B4" w14:textId="77777777" w:rsidR="007B35BB" w:rsidRPr="00F72CD4" w:rsidRDefault="007B35BB" w:rsidP="000D2D5A">
            <w:pPr>
              <w:pStyle w:val="TAL"/>
              <w:rPr>
                <w:lang w:eastAsia="zh-CN"/>
              </w:rPr>
            </w:pPr>
          </w:p>
        </w:tc>
        <w:tc>
          <w:tcPr>
            <w:tcW w:w="0" w:type="auto"/>
            <w:tcBorders>
              <w:top w:val="nil"/>
              <w:left w:val="single" w:sz="4" w:space="0" w:color="auto"/>
              <w:bottom w:val="nil"/>
              <w:right w:val="single" w:sz="4" w:space="0" w:color="auto"/>
            </w:tcBorders>
            <w:vAlign w:val="center"/>
          </w:tcPr>
          <w:p w14:paraId="0D38FC72"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3946BA" w14:textId="77777777" w:rsidR="007B35BB" w:rsidRPr="00F72CD4" w:rsidRDefault="007B35BB" w:rsidP="000D2D5A">
            <w:pPr>
              <w:pStyle w:val="TAL"/>
            </w:pPr>
            <w:r w:rsidRPr="00F72CD4">
              <w:t>CSI-RS periodicity</w:t>
            </w:r>
          </w:p>
        </w:tc>
        <w:tc>
          <w:tcPr>
            <w:tcW w:w="0" w:type="auto"/>
            <w:tcBorders>
              <w:top w:val="single" w:sz="4" w:space="0" w:color="auto"/>
              <w:left w:val="single" w:sz="4" w:space="0" w:color="auto"/>
              <w:bottom w:val="single" w:sz="4" w:space="0" w:color="auto"/>
              <w:right w:val="single" w:sz="4" w:space="0" w:color="auto"/>
            </w:tcBorders>
            <w:hideMark/>
          </w:tcPr>
          <w:p w14:paraId="565B38F1"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04A45A8F" w14:textId="77777777" w:rsidR="007B35BB" w:rsidRPr="00F72CD4" w:rsidRDefault="007B35BB" w:rsidP="000D2D5A">
            <w:pPr>
              <w:pStyle w:val="TAC"/>
            </w:pPr>
            <w:r w:rsidRPr="00F72CD4">
              <w:t>20</w:t>
            </w:r>
          </w:p>
        </w:tc>
      </w:tr>
      <w:tr w:rsidR="007B35BB" w:rsidRPr="00F72CD4" w14:paraId="560A3226" w14:textId="77777777" w:rsidTr="007B35BB">
        <w:trPr>
          <w:jc w:val="center"/>
        </w:trPr>
        <w:tc>
          <w:tcPr>
            <w:tcW w:w="0" w:type="auto"/>
            <w:tcBorders>
              <w:top w:val="nil"/>
              <w:left w:val="single" w:sz="4" w:space="0" w:color="auto"/>
              <w:bottom w:val="nil"/>
              <w:right w:val="single" w:sz="4" w:space="0" w:color="auto"/>
            </w:tcBorders>
            <w:vAlign w:val="center"/>
          </w:tcPr>
          <w:p w14:paraId="280B581A" w14:textId="77777777" w:rsidR="007B35BB" w:rsidRPr="00F72CD4" w:rsidRDefault="007B35BB" w:rsidP="000D2D5A">
            <w:pPr>
              <w:pStyle w:val="TAL"/>
            </w:pPr>
          </w:p>
        </w:tc>
        <w:tc>
          <w:tcPr>
            <w:tcW w:w="0" w:type="auto"/>
            <w:tcBorders>
              <w:top w:val="nil"/>
              <w:left w:val="single" w:sz="4" w:space="0" w:color="auto"/>
              <w:bottom w:val="nil"/>
              <w:right w:val="single" w:sz="4" w:space="0" w:color="auto"/>
            </w:tcBorders>
            <w:vAlign w:val="center"/>
          </w:tcPr>
          <w:p w14:paraId="563F96C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087B551" w14:textId="77777777" w:rsidR="007B35BB" w:rsidRPr="00F72CD4" w:rsidRDefault="007B35BB" w:rsidP="000D2D5A">
            <w:pPr>
              <w:pStyle w:val="TAL"/>
            </w:pPr>
            <w:r w:rsidRPr="00F72CD4">
              <w:t>CSI-RS offset</w:t>
            </w:r>
          </w:p>
        </w:tc>
        <w:tc>
          <w:tcPr>
            <w:tcW w:w="0" w:type="auto"/>
            <w:tcBorders>
              <w:top w:val="single" w:sz="4" w:space="0" w:color="auto"/>
              <w:left w:val="single" w:sz="4" w:space="0" w:color="auto"/>
              <w:bottom w:val="single" w:sz="4" w:space="0" w:color="auto"/>
              <w:right w:val="single" w:sz="4" w:space="0" w:color="auto"/>
            </w:tcBorders>
            <w:hideMark/>
          </w:tcPr>
          <w:p w14:paraId="5143D5A4" w14:textId="77777777" w:rsidR="007B35BB" w:rsidRPr="00F72CD4" w:rsidRDefault="007B35BB" w:rsidP="000D2D5A">
            <w:pPr>
              <w:pStyle w:val="TAC"/>
            </w:pPr>
            <w:r w:rsidRPr="00F72CD4">
              <w:t>Slots</w:t>
            </w:r>
          </w:p>
        </w:tc>
        <w:tc>
          <w:tcPr>
            <w:tcW w:w="0" w:type="auto"/>
            <w:tcBorders>
              <w:top w:val="single" w:sz="4" w:space="0" w:color="auto"/>
              <w:left w:val="single" w:sz="4" w:space="0" w:color="auto"/>
              <w:bottom w:val="single" w:sz="4" w:space="0" w:color="auto"/>
              <w:right w:val="single" w:sz="4" w:space="0" w:color="auto"/>
            </w:tcBorders>
            <w:hideMark/>
          </w:tcPr>
          <w:p w14:paraId="3267E007" w14:textId="77777777" w:rsidR="007B35BB" w:rsidRPr="00F72CD4" w:rsidRDefault="007B35BB" w:rsidP="000D2D5A">
            <w:pPr>
              <w:pStyle w:val="TAC"/>
            </w:pPr>
            <w:r w:rsidRPr="00F72CD4">
              <w:t>0</w:t>
            </w:r>
          </w:p>
        </w:tc>
      </w:tr>
      <w:tr w:rsidR="007B35BB" w:rsidRPr="00F72CD4" w14:paraId="450ADE1D"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6032D231" w14:textId="77777777" w:rsidR="007B35BB" w:rsidRPr="00F72CD4" w:rsidRDefault="007B35BB" w:rsidP="000D2D5A">
            <w:pPr>
              <w:pStyle w:val="TAL"/>
              <w:rPr>
                <w:lang w:eastAsia="zh-CN"/>
              </w:rPr>
            </w:pPr>
          </w:p>
        </w:tc>
        <w:tc>
          <w:tcPr>
            <w:tcW w:w="0" w:type="auto"/>
            <w:tcBorders>
              <w:top w:val="nil"/>
              <w:left w:val="single" w:sz="4" w:space="0" w:color="auto"/>
              <w:bottom w:val="single" w:sz="4" w:space="0" w:color="auto"/>
              <w:right w:val="single" w:sz="4" w:space="0" w:color="auto"/>
            </w:tcBorders>
            <w:vAlign w:val="center"/>
          </w:tcPr>
          <w:p w14:paraId="18B67B58" w14:textId="77777777" w:rsidR="007B35BB" w:rsidRPr="00F72CD4" w:rsidRDefault="007B35BB" w:rsidP="000D2D5A">
            <w:pPr>
              <w:pStyle w:val="TAL"/>
              <w:rPr>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A694C5" w14:textId="77777777" w:rsidR="007B35BB" w:rsidRPr="00F72CD4" w:rsidRDefault="007B35BB" w:rsidP="000D2D5A">
            <w:pPr>
              <w:pStyle w:val="TAL"/>
            </w:pPr>
            <w:r w:rsidRPr="00F72CD4">
              <w:t>QCL info</w:t>
            </w:r>
          </w:p>
        </w:tc>
        <w:tc>
          <w:tcPr>
            <w:tcW w:w="0" w:type="auto"/>
            <w:tcBorders>
              <w:top w:val="single" w:sz="4" w:space="0" w:color="auto"/>
              <w:left w:val="single" w:sz="4" w:space="0" w:color="auto"/>
              <w:bottom w:val="single" w:sz="4" w:space="0" w:color="auto"/>
              <w:right w:val="single" w:sz="4" w:space="0" w:color="auto"/>
            </w:tcBorders>
          </w:tcPr>
          <w:p w14:paraId="30A60D14"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D5084FD" w14:textId="77777777" w:rsidR="007B35BB" w:rsidRPr="00F72CD4" w:rsidRDefault="007B35BB" w:rsidP="000D2D5A">
            <w:pPr>
              <w:pStyle w:val="TAC"/>
            </w:pPr>
            <w:r w:rsidRPr="00F72CD4">
              <w:t>TCI state #1</w:t>
            </w:r>
          </w:p>
        </w:tc>
      </w:tr>
      <w:tr w:rsidR="007B35BB" w:rsidRPr="00F72CD4" w14:paraId="07D18C10"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4CF7D048" w14:textId="77777777" w:rsidR="007B35BB" w:rsidRPr="00F72CD4" w:rsidRDefault="007B35BB" w:rsidP="000D2D5A">
            <w:pPr>
              <w:pStyle w:val="TAL"/>
            </w:pPr>
            <w:r w:rsidRPr="00F72CD4">
              <w:t>TCI state #0</w:t>
            </w:r>
          </w:p>
        </w:tc>
        <w:tc>
          <w:tcPr>
            <w:tcW w:w="0" w:type="auto"/>
            <w:tcBorders>
              <w:top w:val="single" w:sz="4" w:space="0" w:color="auto"/>
              <w:left w:val="single" w:sz="4" w:space="0" w:color="auto"/>
              <w:bottom w:val="nil"/>
              <w:right w:val="single" w:sz="4" w:space="0" w:color="auto"/>
            </w:tcBorders>
            <w:vAlign w:val="center"/>
            <w:hideMark/>
          </w:tcPr>
          <w:p w14:paraId="59FE3A83"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7A410"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6AFD9F93"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EDFB939" w14:textId="77777777" w:rsidR="007B35BB" w:rsidRPr="00F72CD4" w:rsidRDefault="007B35BB" w:rsidP="000D2D5A">
            <w:pPr>
              <w:pStyle w:val="TAC"/>
              <w:rPr>
                <w:lang w:eastAsia="en-US"/>
              </w:rPr>
            </w:pPr>
            <w:r w:rsidRPr="00F72CD4">
              <w:t>CSI-RS resource 1 from 'CSI-RS for tracking Resource set #1' configuration</w:t>
            </w:r>
          </w:p>
        </w:tc>
      </w:tr>
      <w:tr w:rsidR="007B35BB" w:rsidRPr="00F72CD4" w14:paraId="0731AB1E" w14:textId="77777777" w:rsidTr="007B35BB">
        <w:trPr>
          <w:jc w:val="center"/>
        </w:trPr>
        <w:tc>
          <w:tcPr>
            <w:tcW w:w="0" w:type="auto"/>
            <w:tcBorders>
              <w:top w:val="nil"/>
              <w:left w:val="single" w:sz="4" w:space="0" w:color="auto"/>
              <w:bottom w:val="nil"/>
              <w:right w:val="single" w:sz="4" w:space="0" w:color="auto"/>
            </w:tcBorders>
            <w:vAlign w:val="center"/>
          </w:tcPr>
          <w:p w14:paraId="0CF6F8D0"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79B40379"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9F636D7"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5A28F93"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86AE075" w14:textId="77777777" w:rsidR="007B35BB" w:rsidRPr="00F72CD4" w:rsidRDefault="007B35BB" w:rsidP="000D2D5A">
            <w:pPr>
              <w:pStyle w:val="TAC"/>
              <w:rPr>
                <w:lang w:eastAsia="en-US"/>
              </w:rPr>
            </w:pPr>
            <w:r w:rsidRPr="00F72CD4">
              <w:t>Type A</w:t>
            </w:r>
          </w:p>
        </w:tc>
      </w:tr>
      <w:tr w:rsidR="007B35BB" w:rsidRPr="00F72CD4" w14:paraId="5A2DD2F5" w14:textId="77777777" w:rsidTr="007B35BB">
        <w:trPr>
          <w:trHeight w:val="48"/>
          <w:jc w:val="center"/>
        </w:trPr>
        <w:tc>
          <w:tcPr>
            <w:tcW w:w="0" w:type="auto"/>
            <w:tcBorders>
              <w:top w:val="nil"/>
              <w:left w:val="single" w:sz="4" w:space="0" w:color="auto"/>
              <w:bottom w:val="nil"/>
              <w:right w:val="single" w:sz="4" w:space="0" w:color="auto"/>
            </w:tcBorders>
            <w:vAlign w:val="center"/>
          </w:tcPr>
          <w:p w14:paraId="177E63BC"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66C4E1DC" w14:textId="77777777" w:rsidR="007B35BB" w:rsidRPr="00F72CD4" w:rsidRDefault="007B35BB" w:rsidP="000D2D5A">
            <w:pPr>
              <w:pStyle w:val="TAL"/>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A19A877"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35609427"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5207B7A" w14:textId="77777777" w:rsidR="007B35BB" w:rsidRPr="00F72CD4" w:rsidRDefault="007B35BB" w:rsidP="000D2D5A">
            <w:pPr>
              <w:pStyle w:val="TAC"/>
              <w:rPr>
                <w:lang w:eastAsia="en-US"/>
              </w:rPr>
            </w:pPr>
            <w:r w:rsidRPr="00F72CD4">
              <w:t>N/A</w:t>
            </w:r>
          </w:p>
        </w:tc>
      </w:tr>
      <w:tr w:rsidR="007B35BB" w:rsidRPr="00F72CD4" w14:paraId="147CC8F6"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2B02E077"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2869F871"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46CDE45"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5F97C106"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D4F9B7" w14:textId="77777777" w:rsidR="007B35BB" w:rsidRPr="00F72CD4" w:rsidRDefault="007B35BB" w:rsidP="000D2D5A">
            <w:pPr>
              <w:pStyle w:val="TAC"/>
              <w:rPr>
                <w:lang w:eastAsia="en-US"/>
              </w:rPr>
            </w:pPr>
            <w:r w:rsidRPr="00F72CD4">
              <w:t>N/A</w:t>
            </w:r>
          </w:p>
        </w:tc>
      </w:tr>
      <w:tr w:rsidR="007B35BB" w:rsidRPr="00F72CD4" w14:paraId="2E8E8F5E"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123632ED" w14:textId="77777777" w:rsidR="007B35BB" w:rsidRPr="00F72CD4" w:rsidRDefault="007B35BB" w:rsidP="000D2D5A">
            <w:pPr>
              <w:pStyle w:val="TAL"/>
            </w:pPr>
            <w:r w:rsidRPr="00F72CD4">
              <w:t>TCI state #1</w:t>
            </w:r>
          </w:p>
        </w:tc>
        <w:tc>
          <w:tcPr>
            <w:tcW w:w="0" w:type="auto"/>
            <w:tcBorders>
              <w:top w:val="single" w:sz="4" w:space="0" w:color="auto"/>
              <w:left w:val="single" w:sz="4" w:space="0" w:color="auto"/>
              <w:bottom w:val="nil"/>
              <w:right w:val="single" w:sz="4" w:space="0" w:color="auto"/>
            </w:tcBorders>
            <w:vAlign w:val="center"/>
            <w:hideMark/>
          </w:tcPr>
          <w:p w14:paraId="444C725B"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3CBF91B"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032057CE"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D528E5" w14:textId="77777777" w:rsidR="007B35BB" w:rsidRPr="00F72CD4" w:rsidRDefault="007B35BB" w:rsidP="000D2D5A">
            <w:pPr>
              <w:pStyle w:val="TAC"/>
              <w:rPr>
                <w:lang w:eastAsia="en-US"/>
              </w:rPr>
            </w:pPr>
            <w:r w:rsidRPr="00F72CD4">
              <w:t>CSI-RS resource 5 from 'CSI-RS for tracking Resource set #2' configuration</w:t>
            </w:r>
          </w:p>
        </w:tc>
      </w:tr>
      <w:tr w:rsidR="007B35BB" w:rsidRPr="00F72CD4" w14:paraId="73587E48" w14:textId="77777777" w:rsidTr="007B35BB">
        <w:trPr>
          <w:jc w:val="center"/>
        </w:trPr>
        <w:tc>
          <w:tcPr>
            <w:tcW w:w="0" w:type="auto"/>
            <w:tcBorders>
              <w:top w:val="nil"/>
              <w:left w:val="single" w:sz="4" w:space="0" w:color="auto"/>
              <w:bottom w:val="nil"/>
              <w:right w:val="single" w:sz="4" w:space="0" w:color="auto"/>
            </w:tcBorders>
            <w:vAlign w:val="center"/>
          </w:tcPr>
          <w:p w14:paraId="2E1EE022"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71893E85"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30656C"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10AFAE17"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EB65144" w14:textId="77777777" w:rsidR="007B35BB" w:rsidRPr="00F72CD4" w:rsidRDefault="007B35BB" w:rsidP="000D2D5A">
            <w:pPr>
              <w:pStyle w:val="TAC"/>
              <w:rPr>
                <w:lang w:eastAsia="en-US"/>
              </w:rPr>
            </w:pPr>
            <w:r w:rsidRPr="00F72CD4">
              <w:t>Type A</w:t>
            </w:r>
          </w:p>
        </w:tc>
      </w:tr>
      <w:tr w:rsidR="007B35BB" w:rsidRPr="00F72CD4" w14:paraId="751A32B8" w14:textId="77777777" w:rsidTr="007B35BB">
        <w:trPr>
          <w:trHeight w:val="48"/>
          <w:jc w:val="center"/>
        </w:trPr>
        <w:tc>
          <w:tcPr>
            <w:tcW w:w="0" w:type="auto"/>
            <w:tcBorders>
              <w:top w:val="nil"/>
              <w:left w:val="single" w:sz="4" w:space="0" w:color="auto"/>
              <w:bottom w:val="nil"/>
              <w:right w:val="single" w:sz="4" w:space="0" w:color="auto"/>
            </w:tcBorders>
            <w:vAlign w:val="center"/>
          </w:tcPr>
          <w:p w14:paraId="24F19588"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6302422B" w14:textId="77777777" w:rsidR="007B35BB" w:rsidRPr="00F72CD4" w:rsidRDefault="007B35BB" w:rsidP="000D2D5A">
            <w:pPr>
              <w:pStyle w:val="TAL"/>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15B90" w14:textId="77777777" w:rsidR="007B35BB" w:rsidRPr="00F72CD4" w:rsidRDefault="007B35BB" w:rsidP="000D2D5A">
            <w:pPr>
              <w:pStyle w:val="TAL"/>
            </w:pPr>
            <w:r w:rsidRPr="00F72CD4">
              <w:t>CSI-RS resource</w:t>
            </w:r>
          </w:p>
        </w:tc>
        <w:tc>
          <w:tcPr>
            <w:tcW w:w="0" w:type="auto"/>
            <w:tcBorders>
              <w:top w:val="single" w:sz="4" w:space="0" w:color="auto"/>
              <w:left w:val="single" w:sz="4" w:space="0" w:color="auto"/>
              <w:bottom w:val="single" w:sz="4" w:space="0" w:color="auto"/>
              <w:right w:val="single" w:sz="4" w:space="0" w:color="auto"/>
            </w:tcBorders>
          </w:tcPr>
          <w:p w14:paraId="77128B63"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7A3A45" w14:textId="77777777" w:rsidR="007B35BB" w:rsidRPr="00F72CD4" w:rsidRDefault="007B35BB" w:rsidP="000D2D5A">
            <w:pPr>
              <w:pStyle w:val="TAC"/>
              <w:rPr>
                <w:lang w:eastAsia="en-US"/>
              </w:rPr>
            </w:pPr>
            <w:r w:rsidRPr="00F72CD4">
              <w:t>N/A</w:t>
            </w:r>
          </w:p>
        </w:tc>
      </w:tr>
      <w:tr w:rsidR="007B35BB" w:rsidRPr="00F72CD4" w14:paraId="48079E47"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0918ABE4"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128704CD"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0CFDE13"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2187622F"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1CE7266" w14:textId="77777777" w:rsidR="007B35BB" w:rsidRPr="00F72CD4" w:rsidRDefault="007B35BB" w:rsidP="000D2D5A">
            <w:pPr>
              <w:pStyle w:val="TAC"/>
              <w:rPr>
                <w:lang w:eastAsia="en-US"/>
              </w:rPr>
            </w:pPr>
            <w:r w:rsidRPr="00F72CD4">
              <w:t>N/A</w:t>
            </w:r>
          </w:p>
        </w:tc>
      </w:tr>
      <w:tr w:rsidR="007B35BB" w:rsidRPr="00F72CD4" w14:paraId="10D3DE51"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674FE0DC" w14:textId="77777777" w:rsidR="007B35BB" w:rsidRPr="00F72CD4" w:rsidRDefault="007B35BB" w:rsidP="000D2D5A">
            <w:pPr>
              <w:pStyle w:val="TAL"/>
            </w:pPr>
            <w:r w:rsidRPr="00F72CD4">
              <w:t>TCI state #2</w:t>
            </w:r>
          </w:p>
        </w:tc>
        <w:tc>
          <w:tcPr>
            <w:tcW w:w="0" w:type="auto"/>
            <w:tcBorders>
              <w:top w:val="single" w:sz="4" w:space="0" w:color="auto"/>
              <w:left w:val="single" w:sz="4" w:space="0" w:color="auto"/>
              <w:bottom w:val="nil"/>
              <w:right w:val="single" w:sz="4" w:space="0" w:color="auto"/>
            </w:tcBorders>
            <w:vAlign w:val="center"/>
            <w:hideMark/>
          </w:tcPr>
          <w:p w14:paraId="7E72344E"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D931C"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0111A644"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243361" w14:textId="77777777" w:rsidR="007B35BB" w:rsidRPr="00F72CD4" w:rsidRDefault="007B35BB" w:rsidP="000D2D5A">
            <w:pPr>
              <w:pStyle w:val="TAC"/>
              <w:rPr>
                <w:lang w:eastAsia="en-US"/>
              </w:rPr>
            </w:pPr>
            <w:r w:rsidRPr="00F72CD4">
              <w:t>SSB #0</w:t>
            </w:r>
          </w:p>
        </w:tc>
      </w:tr>
      <w:tr w:rsidR="007B35BB" w:rsidRPr="00F72CD4" w14:paraId="2FD39F1C" w14:textId="77777777" w:rsidTr="007B35BB">
        <w:trPr>
          <w:jc w:val="center"/>
        </w:trPr>
        <w:tc>
          <w:tcPr>
            <w:tcW w:w="0" w:type="auto"/>
            <w:tcBorders>
              <w:top w:val="nil"/>
              <w:left w:val="single" w:sz="4" w:space="0" w:color="auto"/>
              <w:bottom w:val="nil"/>
              <w:right w:val="single" w:sz="4" w:space="0" w:color="auto"/>
            </w:tcBorders>
            <w:vAlign w:val="center"/>
          </w:tcPr>
          <w:p w14:paraId="2B0492BF"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697E65E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17BC60"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76A27741"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1C5E449" w14:textId="77777777" w:rsidR="007B35BB" w:rsidRPr="00F72CD4" w:rsidRDefault="007B35BB" w:rsidP="000D2D5A">
            <w:pPr>
              <w:pStyle w:val="TAC"/>
              <w:rPr>
                <w:lang w:eastAsia="en-US"/>
              </w:rPr>
            </w:pPr>
            <w:r w:rsidRPr="00F72CD4">
              <w:t>Type C</w:t>
            </w:r>
          </w:p>
        </w:tc>
      </w:tr>
      <w:tr w:rsidR="007B35BB" w:rsidRPr="00F72CD4" w14:paraId="2CC3C0C7" w14:textId="77777777" w:rsidTr="007B35BB">
        <w:trPr>
          <w:jc w:val="center"/>
        </w:trPr>
        <w:tc>
          <w:tcPr>
            <w:tcW w:w="0" w:type="auto"/>
            <w:tcBorders>
              <w:top w:val="nil"/>
              <w:left w:val="single" w:sz="4" w:space="0" w:color="auto"/>
              <w:bottom w:val="nil"/>
              <w:right w:val="single" w:sz="4" w:space="0" w:color="auto"/>
            </w:tcBorders>
            <w:vAlign w:val="center"/>
          </w:tcPr>
          <w:p w14:paraId="648BBFCC"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6049F203" w14:textId="77777777" w:rsidR="007B35BB" w:rsidRPr="00F72CD4" w:rsidRDefault="007B35BB" w:rsidP="000D2D5A">
            <w:pPr>
              <w:pStyle w:val="TAL"/>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6556E"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2C980580"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F17BD3D" w14:textId="77777777" w:rsidR="007B35BB" w:rsidRPr="00F72CD4" w:rsidRDefault="007B35BB" w:rsidP="000D2D5A">
            <w:pPr>
              <w:pStyle w:val="TAC"/>
              <w:rPr>
                <w:lang w:eastAsia="en-US"/>
              </w:rPr>
            </w:pPr>
            <w:r w:rsidRPr="00F72CD4">
              <w:t>N/A</w:t>
            </w:r>
          </w:p>
        </w:tc>
      </w:tr>
      <w:tr w:rsidR="007B35BB" w:rsidRPr="00F72CD4" w14:paraId="2CCCDC95"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6CC7502E"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355BF643"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03446E"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2C64EC81"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D1E1B6" w14:textId="77777777" w:rsidR="007B35BB" w:rsidRPr="00F72CD4" w:rsidRDefault="007B35BB" w:rsidP="000D2D5A">
            <w:pPr>
              <w:pStyle w:val="TAC"/>
              <w:rPr>
                <w:lang w:eastAsia="en-US"/>
              </w:rPr>
            </w:pPr>
            <w:r w:rsidRPr="00F72CD4">
              <w:t>N/A</w:t>
            </w:r>
          </w:p>
        </w:tc>
      </w:tr>
      <w:tr w:rsidR="007B35BB" w:rsidRPr="00F72CD4" w14:paraId="1F3CEB67" w14:textId="77777777" w:rsidTr="007B35BB">
        <w:trPr>
          <w:jc w:val="center"/>
        </w:trPr>
        <w:tc>
          <w:tcPr>
            <w:tcW w:w="0" w:type="auto"/>
            <w:tcBorders>
              <w:top w:val="single" w:sz="4" w:space="0" w:color="auto"/>
              <w:left w:val="single" w:sz="4" w:space="0" w:color="auto"/>
              <w:bottom w:val="nil"/>
              <w:right w:val="single" w:sz="4" w:space="0" w:color="auto"/>
            </w:tcBorders>
            <w:vAlign w:val="center"/>
            <w:hideMark/>
          </w:tcPr>
          <w:p w14:paraId="4A371552" w14:textId="77777777" w:rsidR="007B35BB" w:rsidRPr="00F72CD4" w:rsidRDefault="007B35BB" w:rsidP="000D2D5A">
            <w:pPr>
              <w:pStyle w:val="TAL"/>
            </w:pPr>
            <w:r w:rsidRPr="00F72CD4">
              <w:t>TCI state #3</w:t>
            </w:r>
          </w:p>
        </w:tc>
        <w:tc>
          <w:tcPr>
            <w:tcW w:w="0" w:type="auto"/>
            <w:tcBorders>
              <w:top w:val="single" w:sz="4" w:space="0" w:color="auto"/>
              <w:left w:val="single" w:sz="4" w:space="0" w:color="auto"/>
              <w:bottom w:val="nil"/>
              <w:right w:val="single" w:sz="4" w:space="0" w:color="auto"/>
            </w:tcBorders>
            <w:vAlign w:val="center"/>
            <w:hideMark/>
          </w:tcPr>
          <w:p w14:paraId="3E39D8C9" w14:textId="77777777" w:rsidR="007B35BB" w:rsidRPr="00F72CD4" w:rsidRDefault="007B35BB" w:rsidP="000D2D5A">
            <w:pPr>
              <w:pStyle w:val="TAL"/>
            </w:pPr>
            <w:r w:rsidRPr="00F72CD4">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C3E635F"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107710E0"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2CF214A" w14:textId="77777777" w:rsidR="007B35BB" w:rsidRPr="00F72CD4" w:rsidRDefault="007B35BB" w:rsidP="000D2D5A">
            <w:pPr>
              <w:pStyle w:val="TAC"/>
              <w:rPr>
                <w:lang w:eastAsia="en-US"/>
              </w:rPr>
            </w:pPr>
            <w:r w:rsidRPr="00F72CD4">
              <w:t>SSB #1</w:t>
            </w:r>
          </w:p>
        </w:tc>
      </w:tr>
      <w:tr w:rsidR="007B35BB" w:rsidRPr="00F72CD4" w14:paraId="346554D2" w14:textId="77777777" w:rsidTr="007B35BB">
        <w:trPr>
          <w:jc w:val="center"/>
        </w:trPr>
        <w:tc>
          <w:tcPr>
            <w:tcW w:w="0" w:type="auto"/>
            <w:tcBorders>
              <w:top w:val="nil"/>
              <w:left w:val="single" w:sz="4" w:space="0" w:color="auto"/>
              <w:bottom w:val="nil"/>
              <w:right w:val="single" w:sz="4" w:space="0" w:color="auto"/>
            </w:tcBorders>
            <w:vAlign w:val="center"/>
          </w:tcPr>
          <w:p w14:paraId="7F1F87E2"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77ACF584"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3B214"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2E37D1C"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C437ED4" w14:textId="77777777" w:rsidR="007B35BB" w:rsidRPr="00F72CD4" w:rsidRDefault="007B35BB" w:rsidP="000D2D5A">
            <w:pPr>
              <w:pStyle w:val="TAC"/>
              <w:rPr>
                <w:lang w:eastAsia="en-US"/>
              </w:rPr>
            </w:pPr>
            <w:r w:rsidRPr="00F72CD4">
              <w:t>Type C</w:t>
            </w:r>
          </w:p>
        </w:tc>
      </w:tr>
      <w:tr w:rsidR="007B35BB" w:rsidRPr="00F72CD4" w14:paraId="321A3094" w14:textId="77777777" w:rsidTr="007B35BB">
        <w:trPr>
          <w:jc w:val="center"/>
        </w:trPr>
        <w:tc>
          <w:tcPr>
            <w:tcW w:w="0" w:type="auto"/>
            <w:tcBorders>
              <w:top w:val="nil"/>
              <w:left w:val="single" w:sz="4" w:space="0" w:color="auto"/>
              <w:bottom w:val="nil"/>
              <w:right w:val="single" w:sz="4" w:space="0" w:color="auto"/>
            </w:tcBorders>
            <w:vAlign w:val="center"/>
          </w:tcPr>
          <w:p w14:paraId="2E73D2E8" w14:textId="77777777" w:rsidR="007B35BB" w:rsidRPr="00F72CD4" w:rsidRDefault="007B35BB" w:rsidP="000D2D5A">
            <w:pPr>
              <w:pStyle w:val="TAL"/>
            </w:pPr>
          </w:p>
        </w:tc>
        <w:tc>
          <w:tcPr>
            <w:tcW w:w="0" w:type="auto"/>
            <w:tcBorders>
              <w:top w:val="single" w:sz="4" w:space="0" w:color="auto"/>
              <w:left w:val="single" w:sz="4" w:space="0" w:color="auto"/>
              <w:bottom w:val="nil"/>
              <w:right w:val="single" w:sz="4" w:space="0" w:color="auto"/>
            </w:tcBorders>
            <w:vAlign w:val="center"/>
            <w:hideMark/>
          </w:tcPr>
          <w:p w14:paraId="2C6EE739" w14:textId="77777777" w:rsidR="007B35BB" w:rsidRPr="00F72CD4" w:rsidRDefault="007B35BB" w:rsidP="000D2D5A">
            <w:pPr>
              <w:pStyle w:val="TAL"/>
            </w:pPr>
            <w:r w:rsidRPr="00F72CD4">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A9407D" w14:textId="77777777" w:rsidR="007B35BB" w:rsidRPr="00F72CD4" w:rsidRDefault="007B35BB" w:rsidP="000D2D5A">
            <w:pPr>
              <w:pStyle w:val="TAL"/>
            </w:pPr>
            <w:r w:rsidRPr="00F72CD4">
              <w:t>SSB index</w:t>
            </w:r>
          </w:p>
        </w:tc>
        <w:tc>
          <w:tcPr>
            <w:tcW w:w="0" w:type="auto"/>
            <w:tcBorders>
              <w:top w:val="single" w:sz="4" w:space="0" w:color="auto"/>
              <w:left w:val="single" w:sz="4" w:space="0" w:color="auto"/>
              <w:bottom w:val="single" w:sz="4" w:space="0" w:color="auto"/>
              <w:right w:val="single" w:sz="4" w:space="0" w:color="auto"/>
            </w:tcBorders>
          </w:tcPr>
          <w:p w14:paraId="391BB987"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7A939C5" w14:textId="77777777" w:rsidR="007B35BB" w:rsidRPr="00F72CD4" w:rsidRDefault="007B35BB" w:rsidP="000D2D5A">
            <w:pPr>
              <w:pStyle w:val="TAC"/>
              <w:rPr>
                <w:lang w:eastAsia="en-US"/>
              </w:rPr>
            </w:pPr>
            <w:r w:rsidRPr="00F72CD4">
              <w:t>N/A</w:t>
            </w:r>
          </w:p>
        </w:tc>
      </w:tr>
      <w:tr w:rsidR="007B35BB" w:rsidRPr="00F72CD4" w14:paraId="49DC0362" w14:textId="77777777" w:rsidTr="007B35BB">
        <w:trPr>
          <w:jc w:val="center"/>
        </w:trPr>
        <w:tc>
          <w:tcPr>
            <w:tcW w:w="0" w:type="auto"/>
            <w:tcBorders>
              <w:top w:val="nil"/>
              <w:left w:val="single" w:sz="4" w:space="0" w:color="auto"/>
              <w:bottom w:val="single" w:sz="4" w:space="0" w:color="auto"/>
              <w:right w:val="single" w:sz="4" w:space="0" w:color="auto"/>
            </w:tcBorders>
            <w:vAlign w:val="center"/>
          </w:tcPr>
          <w:p w14:paraId="31C67AE7" w14:textId="77777777" w:rsidR="007B35BB" w:rsidRPr="00F72CD4" w:rsidRDefault="007B35BB" w:rsidP="000D2D5A">
            <w:pPr>
              <w:pStyle w:val="TAL"/>
            </w:pPr>
          </w:p>
        </w:tc>
        <w:tc>
          <w:tcPr>
            <w:tcW w:w="0" w:type="auto"/>
            <w:tcBorders>
              <w:top w:val="nil"/>
              <w:left w:val="single" w:sz="4" w:space="0" w:color="auto"/>
              <w:bottom w:val="single" w:sz="4" w:space="0" w:color="auto"/>
              <w:right w:val="single" w:sz="4" w:space="0" w:color="auto"/>
            </w:tcBorders>
            <w:vAlign w:val="center"/>
          </w:tcPr>
          <w:p w14:paraId="2665C14B" w14:textId="77777777" w:rsidR="007B35BB" w:rsidRPr="00F72CD4" w:rsidRDefault="007B35BB" w:rsidP="000D2D5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8B517C4" w14:textId="77777777" w:rsidR="007B35BB" w:rsidRPr="00F72CD4" w:rsidRDefault="007B35BB" w:rsidP="000D2D5A">
            <w:pPr>
              <w:pStyle w:val="TAL"/>
            </w:pPr>
            <w:r w:rsidRPr="00F72CD4">
              <w:t>QCL Type</w:t>
            </w:r>
          </w:p>
        </w:tc>
        <w:tc>
          <w:tcPr>
            <w:tcW w:w="0" w:type="auto"/>
            <w:tcBorders>
              <w:top w:val="single" w:sz="4" w:space="0" w:color="auto"/>
              <w:left w:val="single" w:sz="4" w:space="0" w:color="auto"/>
              <w:bottom w:val="single" w:sz="4" w:space="0" w:color="auto"/>
              <w:right w:val="single" w:sz="4" w:space="0" w:color="auto"/>
            </w:tcBorders>
          </w:tcPr>
          <w:p w14:paraId="465D728D" w14:textId="77777777" w:rsidR="007B35BB" w:rsidRPr="00F72CD4" w:rsidRDefault="007B35BB" w:rsidP="000D2D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00557B" w14:textId="77777777" w:rsidR="007B35BB" w:rsidRPr="00F72CD4" w:rsidRDefault="007B35BB" w:rsidP="000D2D5A">
            <w:pPr>
              <w:pStyle w:val="TAC"/>
              <w:rPr>
                <w:lang w:eastAsia="en-US"/>
              </w:rPr>
            </w:pPr>
            <w:r w:rsidRPr="00F72CD4">
              <w:t>N/A</w:t>
            </w:r>
          </w:p>
        </w:tc>
      </w:tr>
      <w:tr w:rsidR="007B35BB" w:rsidRPr="00F72CD4" w14:paraId="57BAE847"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87AAD2E" w14:textId="77777777" w:rsidR="007B35BB" w:rsidRPr="00F72CD4" w:rsidRDefault="007B35BB" w:rsidP="000D2D5A">
            <w:pPr>
              <w:pStyle w:val="TAL"/>
            </w:pPr>
            <w:r w:rsidRPr="00F72CD4">
              <w:t>Number of HARQ Processes</w:t>
            </w:r>
          </w:p>
        </w:tc>
        <w:tc>
          <w:tcPr>
            <w:tcW w:w="0" w:type="auto"/>
            <w:tcBorders>
              <w:top w:val="single" w:sz="4" w:space="0" w:color="auto"/>
              <w:left w:val="single" w:sz="4" w:space="0" w:color="auto"/>
              <w:bottom w:val="single" w:sz="4" w:space="0" w:color="auto"/>
              <w:right w:val="single" w:sz="4" w:space="0" w:color="auto"/>
            </w:tcBorders>
          </w:tcPr>
          <w:p w14:paraId="35528ABD"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AA14403" w14:textId="77777777" w:rsidR="007B35BB" w:rsidRPr="00F72CD4" w:rsidRDefault="007B35BB" w:rsidP="000D2D5A">
            <w:pPr>
              <w:pStyle w:val="TAC"/>
              <w:rPr>
                <w:lang w:eastAsia="zh-CN"/>
              </w:rPr>
            </w:pPr>
            <w:r w:rsidRPr="00F72CD4">
              <w:t>4</w:t>
            </w:r>
          </w:p>
        </w:tc>
      </w:tr>
      <w:tr w:rsidR="007B35BB" w:rsidRPr="00F72CD4" w14:paraId="5D6B0A9A" w14:textId="77777777" w:rsidTr="007B35BB">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86DC6AF" w14:textId="77777777" w:rsidR="007B35BB" w:rsidRPr="00F72CD4" w:rsidRDefault="007B35BB" w:rsidP="000D2D5A">
            <w:pPr>
              <w:pStyle w:val="TAL"/>
              <w:rPr>
                <w:lang w:eastAsia="en-US"/>
              </w:rPr>
            </w:pPr>
            <w:r w:rsidRPr="00F72CD4">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666BE7B6" w14:textId="77777777" w:rsidR="007B35BB" w:rsidRPr="00F72CD4" w:rsidRDefault="007B35BB" w:rsidP="000D2D5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4A51D8A" w14:textId="77777777" w:rsidR="007B35BB" w:rsidRPr="00F72CD4" w:rsidRDefault="007B35BB" w:rsidP="000D2D5A">
            <w:pPr>
              <w:pStyle w:val="TAC"/>
              <w:rPr>
                <w:lang w:eastAsia="zh-CN"/>
              </w:rPr>
            </w:pPr>
            <w:r w:rsidRPr="00F72CD4">
              <w:rPr>
                <w:lang w:eastAsia="zh-CN"/>
              </w:rPr>
              <w:t>2</w:t>
            </w:r>
          </w:p>
        </w:tc>
      </w:tr>
      <w:tr w:rsidR="007B35BB" w:rsidRPr="00F72CD4" w14:paraId="16B90B2D" w14:textId="77777777" w:rsidTr="007B35BB">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E829D1E" w14:textId="46FEFF8D" w:rsidR="007B35BB" w:rsidRPr="00F72CD4" w:rsidRDefault="007B35BB" w:rsidP="000D2D5A">
            <w:pPr>
              <w:pStyle w:val="TAN"/>
              <w:rPr>
                <w:lang w:eastAsia="zh-CN"/>
              </w:rPr>
            </w:pPr>
            <w:r w:rsidRPr="00F72CD4">
              <w:rPr>
                <w:lang w:eastAsia="zh-CN"/>
              </w:rPr>
              <w:t>Note 1</w:t>
            </w:r>
            <w:r w:rsidR="00E23F2E" w:rsidRPr="00F72CD4">
              <w:rPr>
                <w:lang w:eastAsia="zh-CN"/>
              </w:rPr>
              <w:t>:</w:t>
            </w:r>
            <w:r w:rsidR="00E23F2E" w:rsidRPr="00F72CD4">
              <w:rPr>
                <w:lang w:eastAsia="zh-CN"/>
              </w:rPr>
              <w:tab/>
            </w:r>
            <w:r w:rsidRPr="00F72CD4">
              <w:rPr>
                <w:lang w:eastAsia="zh-CN"/>
              </w:rPr>
              <w:t>SSB # (k mod 2) ,</w:t>
            </w:r>
            <w:r w:rsidRPr="00F72CD4">
              <w:t xml:space="preserve"> </w:t>
            </w:r>
            <w:r w:rsidRPr="00F72CD4">
              <w:rPr>
                <w:lang w:eastAsia="zh-CN"/>
              </w:rPr>
              <w:t>CSI-RS (for tracking) resource set # ((k mod 2) + 1) and CSI-RS (for CSI acquisition) resource set # ((k mod 2) + 3) are transmitted by k</w:t>
            </w:r>
            <w:r w:rsidRPr="00F72CD4">
              <w:rPr>
                <w:vertAlign w:val="superscript"/>
                <w:lang w:eastAsia="zh-CN"/>
              </w:rPr>
              <w:t>th</w:t>
            </w:r>
            <w:r w:rsidRPr="00F72CD4">
              <w:rPr>
                <w:lang w:eastAsia="zh-CN"/>
              </w:rPr>
              <w:t xml:space="preserve"> RRH.</w:t>
            </w:r>
          </w:p>
          <w:p w14:paraId="23D28CAC" w14:textId="66386412" w:rsidR="007B35BB" w:rsidRPr="00F72CD4" w:rsidRDefault="00E23F2E" w:rsidP="000D2D5A">
            <w:pPr>
              <w:pStyle w:val="TAN"/>
              <w:rPr>
                <w:lang w:eastAsia="zh-CN"/>
              </w:rPr>
            </w:pPr>
            <w:r w:rsidRPr="00F72CD4">
              <w:rPr>
                <w:lang w:eastAsia="zh-CN"/>
              </w:rPr>
              <w:tab/>
            </w:r>
            <w:r w:rsidR="007B35BB" w:rsidRPr="00F72CD4">
              <w:rPr>
                <w:lang w:eastAsia="zh-CN"/>
              </w:rPr>
              <w:t xml:space="preserve">For Test 1-1, TCI state switching command scheduled by MAC CE with MCS 4 is transmitted in slot #i that satisfy </w:t>
            </w:r>
            <w:r w:rsidR="007B35BB" w:rsidRPr="00F72CD4">
              <w:fldChar w:fldCharType="begin"/>
            </w:r>
            <w:r w:rsidR="007B35BB" w:rsidRPr="00F72CD4">
              <w:rPr>
                <w:lang w:eastAsia="zh-CN"/>
              </w:rPr>
              <w:instrText xml:space="preserve"> QUOTE </w:instrText>
            </w:r>
            <w:r w:rsidR="00087BA2">
              <w:rPr>
                <w:position w:val="-4"/>
              </w:rPr>
              <w:pict w14:anchorId="57972ACF">
                <v:shape id="_x0000_i1036" type="#_x0000_t75" style="width:57.6pt;height:11.1pt" equationxml="&lt;">
                  <v:imagedata r:id="rId25" o:title="" chromakey="white"/>
                </v:shape>
              </w:pict>
            </w:r>
            <w:r w:rsidR="007B35BB" w:rsidRPr="00F72CD4">
              <w:rPr>
                <w:lang w:eastAsia="zh-CN"/>
              </w:rPr>
              <w:instrText xml:space="preserve"> </w:instrText>
            </w:r>
            <w:r w:rsidR="007B35BB" w:rsidRPr="00F72CD4">
              <w:fldChar w:fldCharType="separate"/>
            </w:r>
            <w:r w:rsidR="00087BA2">
              <w:rPr>
                <w:position w:val="-4"/>
              </w:rPr>
              <w:pict w14:anchorId="5D521F04">
                <v:shape id="_x0000_i1037" type="#_x0000_t75" style="width:57.6pt;height:11.1pt" equationxml="&lt;">
                  <v:imagedata r:id="rId25" o:title="" chromakey="white"/>
                </v:shape>
              </w:pict>
            </w:r>
            <w:r w:rsidR="007B35BB" w:rsidRPr="00F72CD4">
              <w:fldChar w:fldCharType="end"/>
            </w:r>
            <w:r w:rsidR="007B35BB" w:rsidRPr="00F72CD4">
              <w:rPr>
                <w:lang w:eastAsia="zh-CN"/>
              </w:rPr>
              <w:t>. PDCCH and PDSCH associated with TCI # (k mod 2) is transmitted by k</w:t>
            </w:r>
            <w:r w:rsidR="007B35BB" w:rsidRPr="00F72CD4">
              <w:rPr>
                <w:vertAlign w:val="superscript"/>
                <w:lang w:eastAsia="zh-CN"/>
              </w:rPr>
              <w:t>th</w:t>
            </w:r>
            <w:r w:rsidR="007B35BB" w:rsidRPr="00F72CD4">
              <w:rPr>
                <w:lang w:eastAsia="zh-CN"/>
              </w:rPr>
              <w:t xml:space="preserve"> RRH from slot#</w:t>
            </w:r>
          </w:p>
          <w:p w14:paraId="5F6B773A" w14:textId="25DC0329" w:rsidR="007B35BB" w:rsidRPr="00F72CD4" w:rsidRDefault="00E23F2E" w:rsidP="000D2D5A">
            <w:pPr>
              <w:pStyle w:val="TAN"/>
              <w:rPr>
                <w:lang w:eastAsia="zh-CN"/>
              </w:rPr>
            </w:pPr>
            <w:r w:rsidRPr="00F72CD4">
              <w:rPr>
                <w:rFonts w:eastAsia="Yu Mincho"/>
                <w:szCs w:val="18"/>
              </w:rPr>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39103F6B" w14:textId="77777777" w:rsidR="00262212" w:rsidRPr="00F72CD4" w:rsidRDefault="00E23F2E" w:rsidP="000D2D5A">
            <w:pPr>
              <w:pStyle w:val="TAN"/>
              <w:rPr>
                <w:lang w:eastAsia="zh-CN"/>
              </w:rPr>
            </w:pPr>
            <w:r w:rsidRPr="00F72CD4">
              <w:rPr>
                <w:lang w:eastAsia="zh-CN"/>
              </w:rPr>
              <w:tab/>
            </w:r>
            <w:r w:rsidR="007B35BB" w:rsidRPr="00F72CD4">
              <w:rPr>
                <w:lang w:eastAsia="zh-CN"/>
              </w:rPr>
              <w:t xml:space="preserve">to </w:t>
            </w:r>
          </w:p>
          <w:p w14:paraId="3B907122" w14:textId="77777777" w:rsidR="001A7AC2" w:rsidRPr="00F72CD4" w:rsidRDefault="007B35BB" w:rsidP="001A7AC2">
            <w:pPr>
              <w:pStyle w:val="TAN"/>
              <w:ind w:left="1702"/>
              <w:rPr>
                <w:lang w:eastAsia="zh-CN"/>
              </w:rPr>
            </w:pPr>
            <w:r w:rsidRPr="00F72CD4">
              <w:rPr>
                <w:lang w:eastAsia="zh-CN"/>
              </w:rPr>
              <w:t>slot#</w:t>
            </w:r>
          </w:p>
          <w:p w14:paraId="38C9D69E" w14:textId="2F510257" w:rsidR="007B35BB" w:rsidRPr="00F72CD4" w:rsidRDefault="00000000" w:rsidP="001A7AC2">
            <w:pPr>
              <w:pStyle w:val="TAN"/>
              <w:ind w:left="1730" w:hanging="850"/>
              <w:rPr>
                <w:lang w:eastAsia="zh-CN"/>
              </w:rPr>
            </w:pPr>
            <m:oMathPara>
              <m:oMath>
                <m:d>
                  <m:dPr>
                    <m:ctrlPr>
                      <w:rPr>
                        <w:rFonts w:ascii="Cambria Math" w:eastAsia="SimSun" w:hAnsi="Cambria Math"/>
                        <w:color w:val="000000" w:themeColor="text1"/>
                        <w:szCs w:val="18"/>
                      </w:rPr>
                    </m:ctrlPr>
                  </m:dPr>
                  <m:e>
                    <m:r>
                      <m:rPr>
                        <m:sty m:val="p"/>
                      </m:rPr>
                      <w:rPr>
                        <w:rFonts w:ascii="Cambria Math" w:eastAsia="SimSun" w:hAnsi="Cambria Math"/>
                        <w:color w:val="000000" w:themeColor="text1"/>
                        <w:lang w:eastAsia="zh-CN"/>
                      </w:rPr>
                      <m:t>2k+1</m:t>
                    </m:r>
                  </m:e>
                </m:d>
                <m:r>
                  <m:rPr>
                    <m:sty m:val="p"/>
                  </m:rPr>
                  <w:rPr>
                    <w:rFonts w:ascii="Cambria Math" w:eastAsia="SimSun" w:hAnsi="Cambria Math"/>
                    <w:color w:val="000000" w:themeColor="text1"/>
                    <w:lang w:eastAsia="zh-CN"/>
                  </w:rPr>
                  <m:t>n</m:t>
                </m:r>
              </m:oMath>
            </m:oMathPara>
          </w:p>
          <w:p w14:paraId="323B507A" w14:textId="224C3D6F" w:rsidR="007B35BB" w:rsidRPr="00F72CD4" w:rsidRDefault="00E23F2E" w:rsidP="000D2D5A">
            <w:pPr>
              <w:pStyle w:val="TAN"/>
              <w:rPr>
                <w:lang w:eastAsia="zh-CN"/>
              </w:rPr>
            </w:pPr>
            <w:r w:rsidRPr="00F72CD4">
              <w:tab/>
            </w:r>
          </w:p>
          <w:p w14:paraId="288B336F" w14:textId="5A02EC05" w:rsidR="007B35BB" w:rsidRPr="00F72CD4" w:rsidRDefault="00E23F2E" w:rsidP="000D2D5A">
            <w:pPr>
              <w:pStyle w:val="TAN"/>
              <w:rPr>
                <w:lang w:eastAsia="zh-CN"/>
              </w:rPr>
            </w:pPr>
            <w:r w:rsidRPr="00F72CD4">
              <w:rPr>
                <w:lang w:eastAsia="zh-CN"/>
              </w:rPr>
              <w:tab/>
            </w:r>
            <w:r w:rsidR="007B35BB" w:rsidRPr="00F72CD4">
              <w:rPr>
                <w:lang w:eastAsia="zh-CN"/>
              </w:rPr>
              <w:t>PDCCH and PDSCH are DTXed in other slots in which throughput statistics are not considered.</w:t>
            </w:r>
          </w:p>
          <w:p w14:paraId="5F54F3C6" w14:textId="77777777" w:rsidR="00A501D0" w:rsidRPr="00F72CD4" w:rsidRDefault="00A501D0" w:rsidP="00A501D0">
            <w:pPr>
              <w:pStyle w:val="TAN"/>
              <w:rPr>
                <w:lang w:eastAsia="zh-CN"/>
              </w:rPr>
            </w:pPr>
            <w:r w:rsidRPr="00F72CD4">
              <w:rPr>
                <w:lang w:eastAsia="zh-CN"/>
              </w:rPr>
              <w:tab/>
            </w:r>
          </w:p>
          <w:p w14:paraId="24ECB46C" w14:textId="40EB1B24" w:rsidR="00094AA7" w:rsidRPr="00F72CD4" w:rsidRDefault="007B35BB" w:rsidP="00BE2CB3">
            <w:pPr>
              <w:pStyle w:val="TAN"/>
              <w:ind w:left="1730" w:hanging="850"/>
              <w:rPr>
                <w:lang w:eastAsia="zh-CN"/>
              </w:rPr>
            </w:pPr>
            <w:r w:rsidRPr="00F72CD4">
              <w:rPr>
                <w:lang w:eastAsia="zh-CN"/>
              </w:rPr>
              <w:t xml:space="preserve">For Test 1-2, TCI state switching command scheduled by MAC CE with MCS 4 is transmitted in slot #i that satisfy </w:t>
            </w:r>
            <w:r w:rsidRPr="00F72CD4">
              <w:fldChar w:fldCharType="begin"/>
            </w:r>
            <w:r w:rsidRPr="00F72CD4">
              <w:rPr>
                <w:lang w:eastAsia="zh-CN"/>
              </w:rPr>
              <w:instrText xml:space="preserve"> QUOTE </w:instrText>
            </w:r>
            <w:r w:rsidR="00087BA2">
              <w:rPr>
                <w:position w:val="-4"/>
              </w:rPr>
              <w:pict w14:anchorId="2CC93B52">
                <v:shape id="_x0000_i1038" type="#_x0000_t75" style="width:57.6pt;height:11.1pt" equationxml="&lt;">
                  <v:imagedata r:id="rId25" o:title="" chromakey="white"/>
                </v:shape>
              </w:pict>
            </w:r>
            <w:r w:rsidRPr="00F72CD4">
              <w:rPr>
                <w:lang w:eastAsia="zh-CN"/>
              </w:rPr>
              <w:instrText xml:space="preserve"> </w:instrText>
            </w:r>
            <w:r w:rsidRPr="00F72CD4">
              <w:fldChar w:fldCharType="separate"/>
            </w:r>
            <w:r w:rsidR="00087BA2">
              <w:rPr>
                <w:position w:val="-4"/>
              </w:rPr>
              <w:pict w14:anchorId="3EF596F9">
                <v:shape id="_x0000_i1039" type="#_x0000_t75" style="width:57.6pt;height:11.1pt" equationxml="&lt;">
                  <v:imagedata r:id="rId25" o:title="" chromakey="white"/>
                </v:shape>
              </w:pict>
            </w:r>
            <w:r w:rsidRPr="00F72CD4">
              <w:fldChar w:fldCharType="end"/>
            </w:r>
            <w:r w:rsidRPr="00F72CD4">
              <w:rPr>
                <w:lang w:eastAsia="zh-CN"/>
              </w:rPr>
              <w:t xml:space="preserve">. </w:t>
            </w:r>
          </w:p>
          <w:p w14:paraId="1B281C7B" w14:textId="29CFEAC0" w:rsidR="003D0DAF" w:rsidRPr="00F72CD4" w:rsidRDefault="007B35BB" w:rsidP="003D0DAF">
            <w:pPr>
              <w:pStyle w:val="TAN"/>
              <w:ind w:left="1702"/>
              <w:rPr>
                <w:lang w:eastAsia="zh-CN"/>
              </w:rPr>
            </w:pPr>
            <w:r w:rsidRPr="00F72CD4">
              <w:rPr>
                <w:lang w:eastAsia="zh-CN"/>
              </w:rPr>
              <w:t>PDCCH and PDSCH associated with TCI # (k mod 2) is transmitted by k</w:t>
            </w:r>
            <w:r w:rsidRPr="00F72CD4">
              <w:rPr>
                <w:vertAlign w:val="superscript"/>
                <w:lang w:eastAsia="zh-CN"/>
              </w:rPr>
              <w:t>th</w:t>
            </w:r>
            <w:r w:rsidRPr="00F72CD4">
              <w:rPr>
                <w:lang w:eastAsia="zh-CN"/>
              </w:rPr>
              <w:t xml:space="preserve"> RRH from</w:t>
            </w:r>
            <w:r w:rsidR="003D0DAF" w:rsidRPr="00F72CD4">
              <w:rPr>
                <w:lang w:eastAsia="zh-CN"/>
              </w:rPr>
              <w:t>:</w:t>
            </w:r>
          </w:p>
          <w:p w14:paraId="7F40FE5D" w14:textId="61DDA04B" w:rsidR="007B35BB" w:rsidRPr="00F72CD4" w:rsidRDefault="007B35BB" w:rsidP="00143B77">
            <w:pPr>
              <w:pStyle w:val="TAN"/>
              <w:ind w:left="1730"/>
              <w:rPr>
                <w:lang w:eastAsia="zh-CN"/>
              </w:rPr>
            </w:pPr>
            <w:r w:rsidRPr="00F72CD4">
              <w:rPr>
                <w:lang w:eastAsia="zh-CN"/>
              </w:rPr>
              <w:t>slot#</w:t>
            </w:r>
          </w:p>
          <w:p w14:paraId="7B6B3C34" w14:textId="2BC7E83E" w:rsidR="007B35BB" w:rsidRPr="00F72CD4" w:rsidRDefault="00E23F2E" w:rsidP="00C32FAE">
            <w:pPr>
              <w:pStyle w:val="TAN"/>
              <w:ind w:left="1447"/>
              <w:rPr>
                <w:rFonts w:eastAsia="SimSun"/>
                <w:lang w:eastAsia="zh-CN"/>
              </w:rPr>
            </w:pPr>
            <w:r w:rsidRPr="00F72CD4">
              <w:rPr>
                <w:rFonts w:eastAsia="Yu Mincho"/>
                <w:szCs w:val="18"/>
              </w:rPr>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419E0824" w14:textId="77777777" w:rsidR="00C32FAE" w:rsidRPr="00F72CD4" w:rsidRDefault="00E23F2E" w:rsidP="000D2D5A">
            <w:pPr>
              <w:pStyle w:val="TAN"/>
              <w:rPr>
                <w:lang w:eastAsia="zh-CN"/>
              </w:rPr>
            </w:pPr>
            <w:r w:rsidRPr="00F72CD4">
              <w:rPr>
                <w:rFonts w:eastAsia="DengXian"/>
                <w:lang w:eastAsia="zh-CN"/>
              </w:rPr>
              <w:tab/>
            </w:r>
            <w:r w:rsidR="007B35BB" w:rsidRPr="00F72CD4">
              <w:rPr>
                <w:lang w:eastAsia="zh-CN"/>
              </w:rPr>
              <w:t xml:space="preserve">to </w:t>
            </w:r>
          </w:p>
          <w:p w14:paraId="585C7544" w14:textId="68092359" w:rsidR="00E23F2E" w:rsidRPr="00F72CD4" w:rsidRDefault="007B35BB" w:rsidP="002219A3">
            <w:pPr>
              <w:pStyle w:val="TAN"/>
              <w:ind w:left="1730"/>
              <w:rPr>
                <w:rFonts w:eastAsia="SimSun"/>
                <w:szCs w:val="18"/>
                <w:lang w:eastAsia="en-US"/>
              </w:rPr>
            </w:pPr>
            <w:r w:rsidRPr="00F72CD4">
              <w:rPr>
                <w:lang w:eastAsia="zh-CN"/>
              </w:rPr>
              <w:t>slot#</w:t>
            </w:r>
          </w:p>
          <w:p w14:paraId="5D7ACE42" w14:textId="071BC7DA" w:rsidR="007B35BB" w:rsidRPr="00F72CD4" w:rsidRDefault="00E23F2E" w:rsidP="00F06D21">
            <w:pPr>
              <w:pStyle w:val="TAN"/>
              <w:ind w:left="1447"/>
              <w:rPr>
                <w:rFonts w:ascii="Cambria Math" w:hAnsi="Cambria Math"/>
                <w:i/>
                <w:lang w:eastAsia="zh-CN"/>
              </w:rPr>
            </w:pPr>
            <w:r w:rsidRPr="00F72CD4">
              <w:rPr>
                <w:rFonts w:eastAsia="SimSun"/>
                <w:szCs w:val="18"/>
                <w:lang w:eastAsia="en-US"/>
              </w:rPr>
              <w:tab/>
            </w:r>
            <m:oMath>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r>
                <w:rPr>
                  <w:rFonts w:ascii="Cambria Math" w:eastAsia="SimSun" w:hAnsi="Cambria Math"/>
                  <w:szCs w:val="18"/>
                  <w:lang w:eastAsia="en-US"/>
                </w:rPr>
                <m:t xml:space="preserve"> ,</m:t>
              </m:r>
            </m:oMath>
          </w:p>
          <w:p w14:paraId="5E2AD2BB" w14:textId="77777777" w:rsidR="00411983" w:rsidRPr="00F72CD4" w:rsidRDefault="00E23F2E" w:rsidP="00411983">
            <w:pPr>
              <w:pStyle w:val="TAN"/>
              <w:rPr>
                <w:lang w:eastAsia="zh-CN"/>
              </w:rPr>
            </w:pPr>
            <w:r w:rsidRPr="00F72CD4">
              <w:rPr>
                <w:lang w:eastAsia="zh-CN"/>
              </w:rPr>
              <w:tab/>
            </w:r>
          </w:p>
          <w:p w14:paraId="2BE345DF" w14:textId="77777777" w:rsidR="00411983" w:rsidRPr="00F72CD4" w:rsidRDefault="00411983" w:rsidP="00411983">
            <w:pPr>
              <w:pStyle w:val="TAN"/>
              <w:ind w:left="1702"/>
              <w:rPr>
                <w:lang w:eastAsia="zh-CN"/>
              </w:rPr>
            </w:pPr>
            <w:r w:rsidRPr="00F72CD4">
              <w:rPr>
                <w:lang w:eastAsia="zh-CN"/>
              </w:rPr>
              <w:t>PDCCH and PDSCH are DTXed in other slots in which throughput statistics are not considered.</w:t>
            </w:r>
          </w:p>
          <w:p w14:paraId="48FC521B" w14:textId="77777777" w:rsidR="00411983" w:rsidRPr="00F72CD4" w:rsidRDefault="00411983" w:rsidP="00411983">
            <w:pPr>
              <w:pStyle w:val="TAN"/>
              <w:ind w:left="1702"/>
              <w:rPr>
                <w:lang w:eastAsia="zh-CN"/>
              </w:rPr>
            </w:pPr>
          </w:p>
          <w:p w14:paraId="2DDB50E9" w14:textId="77777777" w:rsidR="002550BC" w:rsidRPr="00F72CD4" w:rsidRDefault="007B35BB" w:rsidP="00653E95">
            <w:pPr>
              <w:pStyle w:val="TAN"/>
              <w:ind w:left="1730"/>
              <w:rPr>
                <w:lang w:eastAsia="zh-CN"/>
              </w:rPr>
            </w:pPr>
            <w:r w:rsidRPr="00F72CD4">
              <w:rPr>
                <w:lang w:eastAsia="zh-CN"/>
              </w:rPr>
              <w:t xml:space="preserve">Where k=0, 1, 2… is the RRH number, n = 2520 is half of the number of slots between two RRH, </w:t>
            </w:r>
            <w:r w:rsidRPr="00F72CD4">
              <w:fldChar w:fldCharType="begin"/>
            </w:r>
            <w:r w:rsidRPr="00F72CD4">
              <w:rPr>
                <w:szCs w:val="18"/>
                <w:lang w:eastAsia="zh-CN"/>
              </w:rPr>
              <w:instrText xml:space="preserve"> QUOTE </w:instrText>
            </w:r>
            <w:r w:rsidR="00087BA2">
              <w:rPr>
                <w:position w:val="-6"/>
              </w:rPr>
              <w:pict w14:anchorId="6EADB4A8">
                <v:shape id="_x0000_i1040" type="#_x0000_t75" style="width:24.9pt;height:11.4pt" equationxml="&lt;">
                  <v:imagedata r:id="rId26" o:title="" chromakey="white"/>
                </v:shape>
              </w:pict>
            </w:r>
            <w:r w:rsidRPr="00F72CD4">
              <w:rPr>
                <w:szCs w:val="18"/>
                <w:lang w:eastAsia="zh-CN"/>
              </w:rPr>
              <w:instrText xml:space="preserve"> </w:instrText>
            </w:r>
            <w:r w:rsidRPr="00F72CD4">
              <w:fldChar w:fldCharType="end"/>
            </w:r>
            <w:r w:rsidRPr="00F72CD4">
              <w:rPr>
                <w:szCs w:val="18"/>
                <w:lang w:eastAsia="zh-CN"/>
              </w:rPr>
              <w:t xml:space="preserve"> </w:t>
            </w:r>
            <w:r w:rsidRPr="00F72CD4">
              <w:fldChar w:fldCharType="begin"/>
            </w:r>
            <w:r w:rsidRPr="00F72CD4">
              <w:rPr>
                <w:szCs w:val="18"/>
                <w:lang w:eastAsia="zh-CN"/>
              </w:rPr>
              <w:instrText xml:space="preserve"> QUOTE </w:instrText>
            </w:r>
            <w:r w:rsidR="00087BA2">
              <w:rPr>
                <w:position w:val="-6"/>
              </w:rPr>
              <w:pict w14:anchorId="18F887F2">
                <v:shape id="_x0000_i1041" type="#_x0000_t75" style="width:22.5pt;height:11.1pt" equationxml="&lt;">
                  <v:imagedata r:id="rId27" o:title="" chromakey="white"/>
                </v:shape>
              </w:pict>
            </w:r>
            <w:r w:rsidRPr="00F72CD4">
              <w:rPr>
                <w:szCs w:val="18"/>
                <w:lang w:eastAsia="zh-CN"/>
              </w:rPr>
              <w:instrText xml:space="preserve"> </w:instrText>
            </w:r>
            <w:r w:rsidRPr="00F72CD4">
              <w:fldChar w:fldCharType="separate"/>
            </w:r>
            <w:r w:rsidR="00087BA2">
              <w:rPr>
                <w:position w:val="-6"/>
              </w:rPr>
              <w:pict w14:anchorId="11840C95">
                <v:shape id="_x0000_i1042" type="#_x0000_t75" style="width:22.5pt;height:11.1pt" equationxml="&lt;">
                  <v:imagedata r:id="rId27" o:title="" chromakey="white"/>
                </v:shape>
              </w:pict>
            </w:r>
            <w:r w:rsidRPr="00F72CD4">
              <w:fldChar w:fldCharType="end"/>
            </w:r>
            <w:r w:rsidRPr="00F72CD4">
              <w:rPr>
                <w:szCs w:val="18"/>
                <w:lang w:eastAsia="zh-CN"/>
              </w:rPr>
              <w:t>= 2</w:t>
            </w:r>
            <w:r w:rsidRPr="00F72CD4">
              <w:rPr>
                <w:lang w:eastAsia="zh-CN"/>
              </w:rPr>
              <w:t xml:space="preserve"> </w:t>
            </w:r>
          </w:p>
          <w:p w14:paraId="4FCB603B" w14:textId="77777777" w:rsidR="002550BC" w:rsidRPr="00F72CD4" w:rsidRDefault="007B35BB" w:rsidP="00653E95">
            <w:pPr>
              <w:pStyle w:val="TAN"/>
              <w:ind w:left="1730"/>
              <w:rPr>
                <w:lang w:eastAsia="zh-CN"/>
              </w:rPr>
            </w:pPr>
            <w:r w:rsidRPr="00F72CD4">
              <w:rPr>
                <w:lang w:eastAsia="zh-CN"/>
              </w:rPr>
              <w:t xml:space="preserve">is the number of slots between PDSCH and corresponding HARQ-ACK information, </w:t>
            </w:r>
            <w:r w:rsidRPr="00F72CD4">
              <w:fldChar w:fldCharType="begin"/>
            </w:r>
            <w:r w:rsidRPr="00F72CD4">
              <w:rPr>
                <w:lang w:eastAsia="zh-CN"/>
              </w:rPr>
              <w:instrText xml:space="preserve"> QUOTE </w:instrText>
            </w:r>
            <w:r w:rsidR="00087BA2">
              <w:rPr>
                <w:position w:val="-6"/>
              </w:rPr>
              <w:pict w14:anchorId="11E3766A">
                <v:shape id="_x0000_i1043" type="#_x0000_t75" style="width:35.4pt;height:12.9pt" equationxml="&lt;">
                  <v:imagedata r:id="rId28" o:title="" chromakey="white"/>
                </v:shape>
              </w:pict>
            </w:r>
            <w:r w:rsidRPr="00F72CD4">
              <w:rPr>
                <w:lang w:eastAsia="zh-CN"/>
              </w:rPr>
              <w:instrText xml:space="preserve"> </w:instrText>
            </w:r>
            <w:r w:rsidRPr="00F72CD4">
              <w:fldChar w:fldCharType="separate"/>
            </w:r>
            <w:r w:rsidRPr="00F72CD4">
              <w:fldChar w:fldCharType="begin"/>
            </w:r>
            <w:r w:rsidRPr="00F72CD4">
              <w:rPr>
                <w:lang w:eastAsia="zh-CN"/>
              </w:rPr>
              <w:instrText xml:space="preserve"> QUOTE </w:instrTex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F72CD4">
              <w:rPr>
                <w:lang w:eastAsia="zh-CN"/>
              </w:rPr>
              <w:instrText xml:space="preserve"> </w:instrText>
            </w:r>
            <w:r w:rsidRPr="00F72CD4">
              <w:fldChar w:fldCharType="separate"/>
            </w:r>
            <m:oMath>
              <m:r>
                <m:rPr>
                  <m:sty m:val="p"/>
                </m:rPr>
                <w:rPr>
                  <w:rFonts w:ascii="Cambria Math" w:eastAsia="SimSun" w:hAnsi="Cambria Math" w:cs="SimSun"/>
                  <w:szCs w:val="18"/>
                </w:rPr>
                <m:t xml:space="preserve"> </m:t>
              </m:r>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F72CD4">
              <w:fldChar w:fldCharType="end"/>
            </w:r>
            <w:r w:rsidRPr="00F72CD4">
              <w:fldChar w:fldCharType="end"/>
            </w:r>
            <w:r w:rsidRPr="00F72CD4">
              <w:rPr>
                <w:lang w:eastAsia="zh-CN"/>
              </w:rPr>
              <w:t xml:space="preserve">  = 3 is the </w:t>
            </w:r>
          </w:p>
          <w:p w14:paraId="7CEFB418" w14:textId="77777777" w:rsidR="002550BC" w:rsidRPr="00F72CD4" w:rsidRDefault="007B35BB" w:rsidP="00653E95">
            <w:pPr>
              <w:pStyle w:val="TAN"/>
              <w:ind w:left="1730"/>
              <w:rPr>
                <w:lang w:eastAsia="zh-CN"/>
              </w:rPr>
            </w:pPr>
            <w:r w:rsidRPr="00F72CD4">
              <w:rPr>
                <w:lang w:eastAsia="zh-CN"/>
              </w:rPr>
              <w:t xml:space="preserve">number of slots for MAC CE processing, </w:t>
            </w:r>
            <w:r w:rsidRPr="00F72CD4">
              <w:fldChar w:fldCharType="begin"/>
            </w:r>
            <w:r w:rsidRPr="00F72CD4">
              <w:rPr>
                <w:lang w:eastAsia="zh-CN"/>
              </w:rPr>
              <w:instrText xml:space="preserve"> QUOTE </w:instrText>
            </w:r>
            <w:r w:rsidR="00087BA2">
              <w:rPr>
                <w:position w:val="-5"/>
              </w:rPr>
              <w:pict w14:anchorId="5E428285">
                <v:shape id="_x0000_i1044" type="#_x0000_t75" style="width:32.4pt;height:11.1pt" equationxml="&lt;">
                  <v:imagedata r:id="rId29" o:title="" chromakey="white"/>
                </v:shape>
              </w:pict>
            </w:r>
            <w:r w:rsidRPr="00F72CD4">
              <w:rPr>
                <w:lang w:eastAsia="zh-CN"/>
              </w:rPr>
              <w:instrText xml:space="preserve"> </w:instrText>
            </w:r>
            <w:r w:rsidRPr="00F72CD4">
              <w:fldChar w:fldCharType="end"/>
            </w:r>
            <w:r w:rsidRPr="00F72CD4">
              <w:rPr>
                <w:lang w:eastAsia="zh-CN"/>
              </w:rPr>
              <w:t xml:space="preserve"> </w:t>
            </w:r>
            <w:r w:rsidRPr="00F72CD4">
              <w:fldChar w:fldCharType="begin"/>
            </w:r>
            <w:r w:rsidRPr="00F72CD4">
              <w:rPr>
                <w:lang w:eastAsia="zh-CN"/>
              </w:rPr>
              <w:instrText xml:space="preserve"> QUOTE </w:instrText>
            </w:r>
            <w:r w:rsidR="00087BA2">
              <w:rPr>
                <w:position w:val="-4"/>
              </w:rPr>
              <w:pict w14:anchorId="38960321">
                <v:shape id="_x0000_i1045" type="#_x0000_t75" style="width:30.6pt;height:11.1pt" equationxml="&lt;">
                  <v:imagedata r:id="rId30" o:title="" chromakey="white"/>
                </v:shape>
              </w:pict>
            </w:r>
            <w:r w:rsidRPr="00F72CD4">
              <w:rPr>
                <w:lang w:eastAsia="zh-CN"/>
              </w:rPr>
              <w:instrText xml:space="preserve"> </w:instrText>
            </w:r>
            <w:r w:rsidRPr="00F72CD4">
              <w:fldChar w:fldCharType="separate"/>
            </w:r>
            <w:r w:rsidR="00087BA2">
              <w:rPr>
                <w:position w:val="-4"/>
              </w:rPr>
              <w:pict w14:anchorId="6E02E885">
                <v:shape id="_x0000_i1046" type="#_x0000_t75" style="width:30.6pt;height:11.1pt" equationxml="&lt;">
                  <v:imagedata r:id="rId30" o:title="" chromakey="white"/>
                </v:shape>
              </w:pict>
            </w:r>
            <w:r w:rsidRPr="00F72CD4">
              <w:fldChar w:fldCharType="end"/>
            </w:r>
            <w:r w:rsidRPr="00F72CD4">
              <w:rPr>
                <w:lang w:eastAsia="zh-CN"/>
              </w:rPr>
              <w:t xml:space="preserve">= 6 is the number of slots to first TRS transmission </w:t>
            </w:r>
          </w:p>
          <w:p w14:paraId="629C371D" w14:textId="77777777" w:rsidR="002550BC" w:rsidRPr="00F72CD4" w:rsidRDefault="007B35BB" w:rsidP="00653E95">
            <w:pPr>
              <w:pStyle w:val="TAN"/>
              <w:ind w:left="1730"/>
              <w:rPr>
                <w:lang w:eastAsia="zh-CN"/>
              </w:rPr>
            </w:pPr>
            <w:r w:rsidRPr="00F72CD4">
              <w:rPr>
                <w:lang w:eastAsia="zh-CN"/>
              </w:rPr>
              <w:t xml:space="preserve">occasion after MAC CE command is decoded by the UE, </w:t>
            </w:r>
            <w:r w:rsidRPr="00F72CD4">
              <w:fldChar w:fldCharType="begin"/>
            </w:r>
            <w:r w:rsidRPr="00F72CD4">
              <w:rPr>
                <w:lang w:eastAsia="zh-CN"/>
              </w:rPr>
              <w:instrText xml:space="preserve"> QUOTE </w:instrText>
            </w:r>
            <w:r w:rsidR="00087BA2">
              <w:rPr>
                <w:position w:val="-6"/>
              </w:rPr>
              <w:pict w14:anchorId="009F26DD">
                <v:shape id="_x0000_i1047" type="#_x0000_t75" style="width:34.5pt;height:12.9pt" equationxml="&lt;">
                  <v:imagedata r:id="rId31" o:title="" chromakey="white"/>
                </v:shape>
              </w:pict>
            </w:r>
            <w:r w:rsidRPr="00F72CD4">
              <w:rPr>
                <w:lang w:eastAsia="zh-CN"/>
              </w:rPr>
              <w:instrText xml:space="preserve"> </w:instrText>
            </w:r>
            <w:r w:rsidRPr="00F72CD4">
              <w:fldChar w:fldCharType="separate"/>
            </w:r>
            <w:r w:rsidRPr="00F72CD4">
              <w:fldChar w:fldCharType="begin"/>
            </w:r>
            <w:r w:rsidRPr="00F72CD4">
              <w:rPr>
                <w:lang w:eastAsia="zh-CN"/>
              </w:rPr>
              <w:instrText xml:space="preserve"> QUOTE </w:instrTex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F72CD4">
              <w:rPr>
                <w:lang w:eastAsia="zh-CN"/>
              </w:rPr>
              <w:instrText xml:space="preserve"> </w:instrText>
            </w:r>
            <w:r w:rsidRPr="00F72CD4">
              <w:fldChar w:fldCharType="separate"/>
            </w:r>
            <m:oMath>
              <m:r>
                <m:rPr>
                  <m:sty m:val="p"/>
                </m:rPr>
                <w:rPr>
                  <w:rFonts w:ascii="Cambria Math" w:eastAsia="SimSun" w:hAnsi="Cambria Math" w:cs="SimSun"/>
                  <w:szCs w:val="18"/>
                </w:rPr>
                <m:t xml:space="preserve"> </m:t>
              </m:r>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F72CD4">
              <w:fldChar w:fldCharType="end"/>
            </w:r>
            <w:r w:rsidRPr="00F72CD4">
              <w:fldChar w:fldCharType="end"/>
            </w:r>
            <w:r w:rsidRPr="00F72CD4">
              <w:rPr>
                <w:lang w:eastAsia="zh-CN"/>
              </w:rPr>
              <w:t xml:space="preserve"> = 2 is the number of slots for TRS </w:t>
            </w:r>
          </w:p>
          <w:p w14:paraId="4B47A606" w14:textId="67E8A203" w:rsidR="007B35BB" w:rsidRPr="00F72CD4" w:rsidRDefault="007B35BB" w:rsidP="00653E95">
            <w:pPr>
              <w:pStyle w:val="TAN"/>
              <w:ind w:left="1730"/>
              <w:rPr>
                <w:lang w:eastAsia="zh-CN"/>
              </w:rPr>
            </w:pPr>
            <w:r w:rsidRPr="00F72CD4">
              <w:rPr>
                <w:lang w:eastAsia="zh-CN"/>
              </w:rPr>
              <w:t>processing.</w:t>
            </w:r>
          </w:p>
        </w:tc>
      </w:tr>
      <w:tr w:rsidR="00094AA7" w:rsidRPr="00F72CD4" w14:paraId="7A20F615" w14:textId="77777777" w:rsidTr="007B35BB">
        <w:trPr>
          <w:gridAfter w:val="4"/>
          <w:jc w:val="center"/>
        </w:trPr>
        <w:tc>
          <w:tcPr>
            <w:tcW w:w="0" w:type="auto"/>
            <w:tcBorders>
              <w:top w:val="single" w:sz="4" w:space="0" w:color="auto"/>
              <w:left w:val="single" w:sz="4" w:space="0" w:color="auto"/>
              <w:bottom w:val="single" w:sz="4" w:space="0" w:color="auto"/>
              <w:right w:val="single" w:sz="4" w:space="0" w:color="auto"/>
            </w:tcBorders>
            <w:vAlign w:val="center"/>
          </w:tcPr>
          <w:p w14:paraId="1D9F0F76" w14:textId="77777777" w:rsidR="00094AA7" w:rsidRPr="00F72CD4" w:rsidRDefault="00094AA7" w:rsidP="000D2D5A">
            <w:pPr>
              <w:pStyle w:val="TAN"/>
              <w:rPr>
                <w:lang w:eastAsia="zh-CN"/>
              </w:rPr>
            </w:pPr>
          </w:p>
        </w:tc>
      </w:tr>
    </w:tbl>
    <w:p w14:paraId="53EE6C67" w14:textId="77777777" w:rsidR="007B35BB" w:rsidRPr="00F72CD4" w:rsidRDefault="007B35BB" w:rsidP="000D2D5A">
      <w:pPr>
        <w:rPr>
          <w:lang w:eastAsia="en-US"/>
        </w:rPr>
      </w:pPr>
    </w:p>
    <w:p w14:paraId="7CC187F3" w14:textId="77777777" w:rsidR="007B35BB" w:rsidRPr="00F72CD4" w:rsidRDefault="007B35BB" w:rsidP="000D2D5A">
      <w:pPr>
        <w:pStyle w:val="TH"/>
      </w:pPr>
      <w:r w:rsidRPr="00F72CD4">
        <w:t>Table 5.2.3.1.10.0-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9"/>
        <w:gridCol w:w="1243"/>
        <w:gridCol w:w="1162"/>
        <w:gridCol w:w="1193"/>
        <w:gridCol w:w="1275"/>
        <w:gridCol w:w="919"/>
        <w:gridCol w:w="1391"/>
        <w:gridCol w:w="1196"/>
        <w:gridCol w:w="601"/>
      </w:tblGrid>
      <w:tr w:rsidR="007B35BB" w:rsidRPr="00F72CD4" w14:paraId="7E19B0DC"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8981FF" w14:textId="77777777" w:rsidR="007B35BB" w:rsidRPr="00F72CD4" w:rsidRDefault="007B35BB" w:rsidP="000D2D5A">
            <w:pPr>
              <w:pStyle w:val="TAH"/>
              <w:rPr>
                <w:rFonts w:eastAsia="Malgun Gothic"/>
                <w:lang w:eastAsia="en-US"/>
              </w:rPr>
            </w:pPr>
            <w:r w:rsidRPr="00F72CD4">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4CCBE8"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376CEE" w14:textId="77777777" w:rsidR="007B35BB" w:rsidRPr="00F72CD4" w:rsidRDefault="007B35BB" w:rsidP="000D2D5A">
            <w:pPr>
              <w:pStyle w:val="TAH"/>
            </w:pPr>
            <w:r w:rsidRPr="00F72CD4">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AC4A6"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36D426" w14:textId="77777777" w:rsidR="007B35BB" w:rsidRPr="00F72CD4" w:rsidRDefault="007B35BB" w:rsidP="000D2D5A">
            <w:pPr>
              <w:pStyle w:val="TAH"/>
              <w:rPr>
                <w:lang w:eastAsia="en-US"/>
              </w:rPr>
            </w:pPr>
            <w:r w:rsidRPr="00F72CD4">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755FFD" w14:textId="77777777" w:rsidR="007B35BB" w:rsidRPr="00F72CD4" w:rsidRDefault="007B35BB" w:rsidP="000D2D5A">
            <w:pPr>
              <w:pStyle w:val="TAH"/>
              <w:rPr>
                <w:lang w:eastAsia="zh-CN"/>
              </w:rPr>
            </w:pPr>
            <w:r w:rsidRPr="00F72CD4">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050DE" w14:textId="77777777" w:rsidR="007B35BB" w:rsidRPr="00F72CD4" w:rsidRDefault="007B35BB" w:rsidP="000D2D5A">
            <w:pPr>
              <w:pStyle w:val="TAH"/>
              <w:rPr>
                <w:lang w:eastAsia="en-US"/>
              </w:rPr>
            </w:pPr>
            <w:r w:rsidRPr="00F72CD4">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5B13F6" w14:textId="77777777" w:rsidR="007B35BB" w:rsidRPr="00F72CD4" w:rsidRDefault="007B35BB" w:rsidP="000D2D5A">
            <w:pPr>
              <w:pStyle w:val="TAH"/>
            </w:pPr>
            <w:r w:rsidRPr="00F72CD4">
              <w:t>Reference value</w:t>
            </w:r>
          </w:p>
        </w:tc>
      </w:tr>
      <w:tr w:rsidR="007B35BB" w:rsidRPr="00F72CD4" w14:paraId="4EA7A9A1"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A2E8B9" w14:textId="77777777" w:rsidR="007B35BB" w:rsidRPr="00F72CD4" w:rsidRDefault="007B35BB" w:rsidP="000D2D5A">
            <w:pPr>
              <w:rPr>
                <w:rFonts w:eastAsia="Malgun Gothic"/>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C6E457"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329CF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BDAFBE"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0BBBFA"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37493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01F782" w14:textId="77777777" w:rsidR="007B35BB" w:rsidRPr="00F72CD4" w:rsidRDefault="007B35BB" w:rsidP="000D2D5A">
            <w:pPr>
              <w:rPr>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813FB8" w14:textId="77777777" w:rsidR="007B35BB" w:rsidRPr="00F72CD4" w:rsidRDefault="007B35BB" w:rsidP="000D2D5A">
            <w:pPr>
              <w:pStyle w:val="TAH"/>
            </w:pPr>
            <w:r w:rsidRPr="00F72CD4">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765BAB" w14:textId="77777777" w:rsidR="007B35BB" w:rsidRPr="00F72CD4" w:rsidRDefault="007B35BB" w:rsidP="000D2D5A">
            <w:pPr>
              <w:pStyle w:val="TAH"/>
            </w:pPr>
            <w:r w:rsidRPr="00F72CD4">
              <w:t>SNR (dB)</w:t>
            </w:r>
          </w:p>
        </w:tc>
      </w:tr>
      <w:tr w:rsidR="007B35BB" w:rsidRPr="00F72CD4" w14:paraId="15DF906A"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235EA8" w14:textId="77777777" w:rsidR="007B35BB" w:rsidRPr="00F72CD4" w:rsidRDefault="007B35BB" w:rsidP="000D2D5A">
            <w:pPr>
              <w:pStyle w:val="TAC"/>
              <w:rPr>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F30C5B" w14:textId="77777777" w:rsidR="007B35BB" w:rsidRPr="00F72CD4" w:rsidRDefault="007B35BB" w:rsidP="000D2D5A">
            <w:pPr>
              <w:pStyle w:val="TAC"/>
              <w:rPr>
                <w:lang w:eastAsia="en-US"/>
              </w:rPr>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2DB0D0"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E4E66B" w14:textId="77777777" w:rsidR="007B35BB" w:rsidRPr="00F72CD4" w:rsidRDefault="007B35BB" w:rsidP="000D2D5A">
            <w:pPr>
              <w:pStyle w:val="TAC"/>
              <w:rPr>
                <w:lang w:eastAsia="zh-CN"/>
              </w:rPr>
            </w:pPr>
            <w:r w:rsidRPr="00F72CD4">
              <w:t xml:space="preserve">64QAM, </w:t>
            </w:r>
            <w:r w:rsidRPr="00F72CD4">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685BF5" w14:textId="77777777" w:rsidR="007B35BB" w:rsidRPr="00F72CD4" w:rsidRDefault="007B35BB" w:rsidP="000D2D5A">
            <w:pPr>
              <w:pStyle w:val="TAC"/>
              <w:rPr>
                <w:lang w:eastAsia="en-US"/>
              </w:rPr>
            </w:pPr>
            <w:r w:rsidRPr="00F72CD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9C8B9D" w14:textId="77777777" w:rsidR="007B35BB" w:rsidRPr="00F72CD4" w:rsidRDefault="007B35BB" w:rsidP="000D2D5A">
            <w:pPr>
              <w:pStyle w:val="TAC"/>
              <w:rPr>
                <w:lang w:eastAsia="zh-CN"/>
              </w:rPr>
            </w:pP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A4D60F" w14:textId="77777777" w:rsidR="007B35BB" w:rsidRPr="00F72CD4" w:rsidRDefault="007B35BB" w:rsidP="000D2D5A">
            <w:pPr>
              <w:pStyle w:val="TAC"/>
              <w:rPr>
                <w:lang w:eastAsia="zh-CN"/>
              </w:rPr>
            </w:pPr>
            <w:r w:rsidRPr="00F72CD4">
              <w:t>2x</w:t>
            </w:r>
            <w:r w:rsidRPr="00F72CD4">
              <w:rPr>
                <w:lang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B4D6FE" w14:textId="77777777" w:rsidR="007B35BB" w:rsidRPr="00F72CD4" w:rsidRDefault="007B35BB" w:rsidP="000D2D5A">
            <w:pPr>
              <w:pStyle w:val="TAC"/>
              <w:rPr>
                <w:lang w:eastAsia="en-US"/>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A88413" w14:textId="77777777" w:rsidR="007B35BB" w:rsidRPr="00F72CD4" w:rsidRDefault="007B35BB" w:rsidP="000D2D5A">
            <w:pPr>
              <w:pStyle w:val="TAC"/>
              <w:rPr>
                <w:lang w:eastAsia="zh-CN"/>
              </w:rPr>
            </w:pPr>
            <w:r w:rsidRPr="00F72CD4">
              <w:rPr>
                <w:lang w:eastAsia="zh-CN"/>
              </w:rPr>
              <w:t>10.6</w:t>
            </w:r>
          </w:p>
        </w:tc>
      </w:tr>
      <w:tr w:rsidR="007B35BB" w:rsidRPr="00F72CD4" w14:paraId="50A2FC75"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B3FF3D" w14:textId="77777777" w:rsidR="007B35BB" w:rsidRPr="00F72CD4" w:rsidRDefault="007B35BB" w:rsidP="000D2D5A">
            <w:pPr>
              <w:pStyle w:val="TAC"/>
              <w:rPr>
                <w:lang w:eastAsia="en-US"/>
              </w:rPr>
            </w:pPr>
            <w:r w:rsidRPr="00F72CD4">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5391A3" w14:textId="77777777" w:rsidR="007B35BB" w:rsidRPr="00F72CD4" w:rsidRDefault="007B35BB" w:rsidP="000D2D5A">
            <w:pPr>
              <w:pStyle w:val="TAC"/>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070930"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F82A4B" w14:textId="77777777" w:rsidR="007B35BB" w:rsidRPr="00F72CD4" w:rsidRDefault="007B35BB" w:rsidP="000D2D5A">
            <w:pPr>
              <w:pStyle w:val="TAC"/>
            </w:pPr>
            <w:r w:rsidRPr="00F72CD4">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7B2709" w14:textId="77777777" w:rsidR="007B35BB" w:rsidRPr="00F72CD4" w:rsidRDefault="007B35BB" w:rsidP="000D2D5A">
            <w:pPr>
              <w:pStyle w:val="TAC"/>
            </w:pPr>
            <w:r w:rsidRPr="00F72CD4">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95548D" w14:textId="77777777" w:rsidR="007B35BB" w:rsidRPr="00F72CD4" w:rsidRDefault="007B35BB" w:rsidP="000D2D5A">
            <w:pPr>
              <w:pStyle w:val="TAC"/>
              <w:rPr>
                <w:lang w:eastAsia="zh-CN"/>
              </w:rPr>
            </w:pPr>
            <w:r w:rsidRPr="00F72CD4">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D97C53" w14:textId="77777777" w:rsidR="007B35BB" w:rsidRPr="00F72CD4" w:rsidRDefault="007B35BB" w:rsidP="000D2D5A">
            <w:pPr>
              <w:pStyle w:val="TAC"/>
              <w:rPr>
                <w:lang w:eastAsia="zh-CN"/>
              </w:rPr>
            </w:pPr>
            <w:r w:rsidRPr="00F72CD4">
              <w:t>2x</w:t>
            </w:r>
            <w:r w:rsidRPr="00F72CD4">
              <w:rPr>
                <w:lang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836F3E" w14:textId="77777777" w:rsidR="007B35BB" w:rsidRPr="00F72CD4" w:rsidRDefault="007B35BB" w:rsidP="000D2D5A">
            <w:pPr>
              <w:pStyle w:val="TAC"/>
              <w:rPr>
                <w:lang w:eastAsia="en-US"/>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4F775D" w14:textId="77777777" w:rsidR="007B35BB" w:rsidRPr="00F72CD4" w:rsidRDefault="007B35BB" w:rsidP="000D2D5A">
            <w:pPr>
              <w:pStyle w:val="TAC"/>
              <w:rPr>
                <w:lang w:eastAsia="zh-CN"/>
              </w:rPr>
            </w:pPr>
            <w:r w:rsidRPr="00F72CD4">
              <w:rPr>
                <w:lang w:eastAsia="zh-CN"/>
              </w:rPr>
              <w:t>10.6</w:t>
            </w:r>
          </w:p>
        </w:tc>
      </w:tr>
    </w:tbl>
    <w:p w14:paraId="17BBEDE5" w14:textId="77777777" w:rsidR="007B35BB" w:rsidRPr="00F72CD4" w:rsidRDefault="007B35BB" w:rsidP="000D2D5A">
      <w:pPr>
        <w:rPr>
          <w:lang w:eastAsia="zh-CN"/>
        </w:rPr>
      </w:pPr>
    </w:p>
    <w:p w14:paraId="1FA2386B" w14:textId="77777777" w:rsidR="007B35BB" w:rsidRPr="00F72CD4" w:rsidRDefault="007B35BB" w:rsidP="000D2D5A">
      <w:pPr>
        <w:rPr>
          <w:lang w:eastAsia="en-US"/>
        </w:rPr>
      </w:pPr>
      <w:r w:rsidRPr="00F72CD4">
        <w:t>The normative reference for this requirement is TS 38.101-4 [5], clause 5.2.3.1.10.</w:t>
      </w:r>
    </w:p>
    <w:p w14:paraId="2D5B2CA0" w14:textId="77777777" w:rsidR="007B35BB" w:rsidRPr="00F72CD4" w:rsidRDefault="007B35BB" w:rsidP="007B35BB">
      <w:pPr>
        <w:pStyle w:val="Heading6"/>
        <w:rPr>
          <w:lang w:eastAsia="zh-CN"/>
        </w:rPr>
      </w:pPr>
      <w:r w:rsidRPr="00F72CD4">
        <w:t>5.2.3.1.10_1</w:t>
      </w:r>
      <w:r w:rsidRPr="00F72CD4">
        <w:tab/>
      </w:r>
      <w:r w:rsidRPr="00F72CD4">
        <w:rPr>
          <w:lang w:eastAsia="zh-CN"/>
        </w:rPr>
        <w:t>4</w:t>
      </w:r>
      <w:r w:rsidRPr="00F72CD4">
        <w:t>Rx FDD FR1 HST-DPS performance - 2x</w:t>
      </w:r>
      <w:r w:rsidRPr="00F72CD4">
        <w:rPr>
          <w:lang w:eastAsia="zh-CN"/>
        </w:rPr>
        <w:t>4</w:t>
      </w:r>
      <w:r w:rsidRPr="00F72CD4">
        <w:t xml:space="preserve"> MIMO with baseline receiver for both SA and NSA</w:t>
      </w:r>
    </w:p>
    <w:p w14:paraId="7ECAAB08" w14:textId="10A438A7" w:rsidR="007B35BB" w:rsidRPr="00F72CD4" w:rsidRDefault="007B35BB" w:rsidP="008A797B">
      <w:pPr>
        <w:pStyle w:val="H6"/>
        <w:rPr>
          <w:lang w:eastAsia="en-US"/>
        </w:rPr>
      </w:pPr>
      <w:r w:rsidRPr="00F72CD4">
        <w:t>5.2.3.1.10_1.1</w:t>
      </w:r>
      <w:r w:rsidRPr="00F72CD4">
        <w:tab/>
        <w:t>Test purpose</w:t>
      </w:r>
    </w:p>
    <w:p w14:paraId="40104DEA" w14:textId="77777777" w:rsidR="007B35BB" w:rsidRPr="00F72CD4" w:rsidRDefault="007B35BB" w:rsidP="000D2D5A">
      <w:r w:rsidRPr="00F72CD4">
        <w:t>To verify UE performance in the HST-DPS scenario defined in B.3.3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4C89D529" w14:textId="77777777" w:rsidR="007B35BB" w:rsidRPr="00F72CD4" w:rsidRDefault="007B35BB" w:rsidP="007B35BB">
      <w:pPr>
        <w:pStyle w:val="H6"/>
      </w:pPr>
      <w:r w:rsidRPr="00F72CD4">
        <w:t>5.2.3.1.10_1.2</w:t>
      </w:r>
      <w:r w:rsidRPr="00F72CD4">
        <w:tab/>
        <w:t>Test applicability</w:t>
      </w:r>
    </w:p>
    <w:p w14:paraId="5EC366DA" w14:textId="47E3D348" w:rsidR="007B35BB" w:rsidRPr="00F72CD4" w:rsidRDefault="007B35BB" w:rsidP="000D2D5A">
      <w:r w:rsidRPr="00F72CD4">
        <w:t>This test applies to all types of NR UE release 1</w:t>
      </w:r>
      <w:r w:rsidR="00806C7E" w:rsidRPr="00F72CD4">
        <w:t>5</w:t>
      </w:r>
      <w:r w:rsidRPr="00F72CD4">
        <w:t xml:space="preserve"> and forward.</w:t>
      </w:r>
    </w:p>
    <w:p w14:paraId="094D94B0" w14:textId="0A2D5603" w:rsidR="007B35BB" w:rsidRPr="00F72CD4" w:rsidRDefault="007B35BB" w:rsidP="000D2D5A">
      <w:r w:rsidRPr="00F72CD4">
        <w:t>This test also applies to all types of EUTRA UE release 1</w:t>
      </w:r>
      <w:r w:rsidR="00806C7E" w:rsidRPr="00F72CD4">
        <w:t>5 and forward supporting EN-DC</w:t>
      </w:r>
      <w:r w:rsidRPr="00F72CD4">
        <w:t>.</w:t>
      </w:r>
    </w:p>
    <w:p w14:paraId="004DCF1A" w14:textId="77777777" w:rsidR="007B35BB" w:rsidRPr="00F72CD4" w:rsidRDefault="007B35BB" w:rsidP="007B35BB">
      <w:pPr>
        <w:pStyle w:val="H6"/>
      </w:pPr>
      <w:r w:rsidRPr="00F72CD4">
        <w:t>5.2.3.1.10_1.3</w:t>
      </w:r>
      <w:r w:rsidRPr="00F72CD4">
        <w:tab/>
        <w:t>Test description</w:t>
      </w:r>
    </w:p>
    <w:p w14:paraId="440EBD89" w14:textId="77777777" w:rsidR="007B35BB" w:rsidRPr="00F72CD4" w:rsidRDefault="007B35BB" w:rsidP="007B35BB">
      <w:pPr>
        <w:pStyle w:val="H6"/>
      </w:pPr>
      <w:r w:rsidRPr="00F72CD4">
        <w:t>5.2.3.1.10_1.3.1</w:t>
      </w:r>
      <w:r w:rsidRPr="00F72CD4">
        <w:tab/>
        <w:t>Initial conditions</w:t>
      </w:r>
    </w:p>
    <w:p w14:paraId="048A073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E44888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6375772" w14:textId="77777777" w:rsidR="007B35BB" w:rsidRPr="00F72CD4" w:rsidRDefault="007B35BB" w:rsidP="000D2D5A">
      <w:r w:rsidRPr="00F72CD4">
        <w:t>Configurations of PDSCH and PDCCH before measurement are specified in Annex C.</w:t>
      </w:r>
    </w:p>
    <w:p w14:paraId="7422A287" w14:textId="77777777" w:rsidR="007B35BB" w:rsidRPr="00F72CD4" w:rsidRDefault="007B35BB" w:rsidP="000D2D5A">
      <w:r w:rsidRPr="00F72CD4">
        <w:t>Test Environment: Normal, as defined in TS 38.508-1 [6] clause 4.1.</w:t>
      </w:r>
    </w:p>
    <w:p w14:paraId="6FC20762" w14:textId="071E0A94" w:rsidR="007B35BB" w:rsidRPr="00F72CD4" w:rsidRDefault="007B35BB" w:rsidP="000D2D5A">
      <w:r w:rsidRPr="00F72CD4">
        <w:t xml:space="preserve">Frequencies to be tested: Mid Range, as defined in TS 38.508-1 [6] clause </w:t>
      </w:r>
      <w:r w:rsidR="005A7246" w:rsidRPr="00F72CD4">
        <w:t>5.2.2</w:t>
      </w:r>
      <w:r w:rsidRPr="00F72CD4">
        <w:t>.</w:t>
      </w:r>
    </w:p>
    <w:p w14:paraId="01A21BA3" w14:textId="77777777" w:rsidR="007B35BB" w:rsidRPr="00F72CD4" w:rsidRDefault="007B35BB" w:rsidP="000D2D5A">
      <w:r w:rsidRPr="00F72CD4">
        <w:t>For EN-DC within FR1 operation, setup the LTE link according to Annex D:</w:t>
      </w:r>
    </w:p>
    <w:p w14:paraId="430AF862"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CN"/>
        </w:rPr>
        <w:t>4</w:t>
      </w:r>
      <w:r w:rsidRPr="00F72CD4">
        <w:t xml:space="preserve"> for TE diagram and clause A.3.2.</w:t>
      </w:r>
      <w:r w:rsidRPr="00F72CD4">
        <w:rPr>
          <w:lang w:eastAsia="zh-CN"/>
        </w:rPr>
        <w:t>5</w:t>
      </w:r>
      <w:r w:rsidRPr="00F72CD4">
        <w:t xml:space="preserve"> for UE diagram.</w:t>
      </w:r>
    </w:p>
    <w:p w14:paraId="16E79BFA" w14:textId="77777777" w:rsidR="007B35BB" w:rsidRPr="00F72CD4" w:rsidRDefault="007B35BB" w:rsidP="000D2D5A">
      <w:pPr>
        <w:pStyle w:val="B1"/>
      </w:pPr>
      <w:r w:rsidRPr="00F72CD4">
        <w:t>2.</w:t>
      </w:r>
      <w:r w:rsidRPr="00F72CD4">
        <w:tab/>
        <w:t>The parameter settings for the cell are set up according to Table 5.2-1 and Table 5.2.3.1.10.0-2 as appropriate.</w:t>
      </w:r>
    </w:p>
    <w:p w14:paraId="4E5772A0"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0BD555CB" w14:textId="77777777" w:rsidR="007B35BB" w:rsidRPr="00F72CD4" w:rsidRDefault="007B35BB" w:rsidP="000D2D5A">
      <w:pPr>
        <w:pStyle w:val="B1"/>
      </w:pPr>
      <w:r w:rsidRPr="00F72CD4">
        <w:t>4.</w:t>
      </w:r>
      <w:r w:rsidRPr="00F72CD4">
        <w:tab/>
        <w:t>Propagation conditions are set according to Annex B.0.</w:t>
      </w:r>
    </w:p>
    <w:p w14:paraId="12491548"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0_1.3.3.</w:t>
      </w:r>
    </w:p>
    <w:p w14:paraId="18C2180B" w14:textId="54A28CCA" w:rsidR="007B35BB" w:rsidRPr="00F72CD4" w:rsidRDefault="007B35BB" w:rsidP="007B35BB">
      <w:pPr>
        <w:pStyle w:val="H6"/>
      </w:pPr>
      <w:r w:rsidRPr="00F72CD4">
        <w:t>5.2.3.1.10_1.3.2</w:t>
      </w:r>
      <w:r w:rsidRPr="00F72CD4">
        <w:tab/>
        <w:t>Test</w:t>
      </w:r>
      <w:r w:rsidRPr="00F72CD4">
        <w:rPr>
          <w:b/>
        </w:rPr>
        <w:t xml:space="preserve"> </w:t>
      </w:r>
      <w:r w:rsidRPr="00F72CD4">
        <w:t>procedure</w:t>
      </w:r>
    </w:p>
    <w:p w14:paraId="6B39F954" w14:textId="77777777" w:rsidR="00BF14E4" w:rsidRPr="00F72CD4" w:rsidRDefault="00BF14E4" w:rsidP="00BF14E4">
      <w:pPr>
        <w:pStyle w:val="B1"/>
        <w:ind w:left="0" w:firstLine="284"/>
      </w:pPr>
      <w:r w:rsidRPr="00F72CD4">
        <w:t>Test 1-1:</w:t>
      </w:r>
    </w:p>
    <w:p w14:paraId="2A1F098C"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03BE076B" w14:textId="77777777" w:rsidR="00BF14E4" w:rsidRPr="00F72CD4" w:rsidRDefault="00BF14E4" w:rsidP="00BF14E4">
      <w:pPr>
        <w:pStyle w:val="B1"/>
      </w:pPr>
      <w:r w:rsidRPr="00F72CD4">
        <w:t>2.</w:t>
      </w:r>
      <w:r w:rsidRPr="00F72CD4">
        <w:tab/>
        <w:t>SS is configured to transmit SSB and CSI-RS continuously and schedule PDSCH and PDCCH transmission according to Note 1 in 5.2.2.1.10_1.</w:t>
      </w:r>
      <w:r w:rsidRPr="00F72CD4">
        <w:rPr>
          <w:rFonts w:eastAsia="MS Mincho"/>
        </w:rPr>
        <w:t>4</w:t>
      </w:r>
      <w:r w:rsidRPr="00F72CD4">
        <w:t>-1. SS transmits PDSCH via PDCCH DCI format 1_1 for C_RNTI to transmit the DL RMC according to Tables 5.2.2.1.10_1.</w:t>
      </w:r>
      <w:r w:rsidRPr="00F72CD4">
        <w:rPr>
          <w:rFonts w:eastAsia="MS Mincho"/>
        </w:rPr>
        <w:t>4</w:t>
      </w:r>
      <w:r w:rsidRPr="00F72CD4">
        <w:t>-1. The SS sends downlink MAC padding bits on the DL RMC.</w:t>
      </w:r>
    </w:p>
    <w:p w14:paraId="2C2F5942" w14:textId="41D1D924" w:rsidR="00BF14E4" w:rsidRPr="00F72CD4" w:rsidRDefault="00BF14E4" w:rsidP="00BF14E4">
      <w:pPr>
        <w:pStyle w:val="B1"/>
      </w:pPr>
      <w:r w:rsidRPr="00F72CD4">
        <w:tab/>
        <w:t>Note: All TCI states are known to the UE through configuration inside RrcReconfiguration. There is no need to configure additional L1-RSRP measurements.</w:t>
      </w:r>
    </w:p>
    <w:p w14:paraId="2F7FF419" w14:textId="77777777" w:rsidR="00BF14E4" w:rsidRPr="00F72CD4" w:rsidRDefault="00BF14E4" w:rsidP="00BF14E4">
      <w:pPr>
        <w:pStyle w:val="B1"/>
      </w:pPr>
      <w:r w:rsidRPr="00F72CD4">
        <w:t xml:space="preserve">3. </w:t>
      </w:r>
      <w:r w:rsidRPr="00F72CD4">
        <w:tab/>
        <w:t>Send MAC CE command “TCI State Indication for UE-specific PDCCH” according to the timing described in Note 1 of table 5.2.2.1.10_1.</w:t>
      </w:r>
      <w:r w:rsidRPr="00F72CD4">
        <w:rPr>
          <w:rFonts w:eastAsia="MS Mincho"/>
        </w:rPr>
        <w:t>4</w:t>
      </w:r>
      <w:r w:rsidRPr="00F72CD4">
        <w:t>-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317108CD" w14:textId="60052458" w:rsidR="00BF14E4" w:rsidRPr="00F72CD4" w:rsidRDefault="00BF14E4" w:rsidP="00BF14E4">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86B6E8C" w14:textId="77777777" w:rsidR="00BF14E4" w:rsidRPr="00F72CD4" w:rsidRDefault="00BF14E4" w:rsidP="00BF14E4">
      <w:pPr>
        <w:pStyle w:val="B1"/>
        <w:ind w:left="0" w:firstLine="284"/>
      </w:pPr>
      <w:r w:rsidRPr="00F72CD4">
        <w:t>Test 1-2:</w:t>
      </w:r>
    </w:p>
    <w:p w14:paraId="2C7CD50A"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4C05B4DA" w14:textId="77777777" w:rsidR="00BF14E4" w:rsidRPr="00F72CD4" w:rsidRDefault="00BF14E4" w:rsidP="00BF14E4">
      <w:pPr>
        <w:pStyle w:val="B1"/>
      </w:pPr>
      <w:r w:rsidRPr="00F72CD4">
        <w:t>2.</w:t>
      </w:r>
      <w:r w:rsidRPr="00F72CD4">
        <w:tab/>
        <w:t>SS activates TCI state 0 and TCI 1 for PDSCH at the same time via MAC CE command “TCI States Activation/Deactivation for UE-specific PDSCH”.</w:t>
      </w:r>
    </w:p>
    <w:p w14:paraId="11F7EF55" w14:textId="77777777" w:rsidR="00BF14E4" w:rsidRPr="00F72CD4" w:rsidRDefault="00BF14E4" w:rsidP="00BF14E4">
      <w:pPr>
        <w:pStyle w:val="B1"/>
      </w:pPr>
      <w:r w:rsidRPr="00F72CD4">
        <w:t>3.</w:t>
      </w:r>
      <w:r w:rsidRPr="00F72CD4">
        <w:tab/>
        <w:t>SS is configured to transmit SSB and CSI-RS continuously and schedule PDSCH and PDCCH transmission according to Note 1 in 5.2.2.1.10_1.</w:t>
      </w:r>
      <w:r w:rsidRPr="00F72CD4">
        <w:rPr>
          <w:rFonts w:eastAsia="MS Mincho"/>
        </w:rPr>
        <w:t>4</w:t>
      </w:r>
      <w:r w:rsidRPr="00F72CD4">
        <w:t>-1. SS transmits PDSCH via PDCCH DCI format 1_1 for C_RNTI to transmit the DL RMC according to Tables 5.2.2.1.10_1.</w:t>
      </w:r>
      <w:r w:rsidRPr="00F72CD4">
        <w:rPr>
          <w:rFonts w:eastAsia="MS Mincho"/>
        </w:rPr>
        <w:t>4</w:t>
      </w:r>
      <w:r w:rsidRPr="00F72CD4">
        <w:t>-1. The SS sends downlink MAC padding bits on the DL RMC.</w:t>
      </w:r>
    </w:p>
    <w:p w14:paraId="6FA54513" w14:textId="77777777" w:rsidR="00BF14E4" w:rsidRPr="00F72CD4" w:rsidRDefault="00BF14E4" w:rsidP="00BF14E4">
      <w:pPr>
        <w:pStyle w:val="B1"/>
        <w:ind w:firstLine="0"/>
      </w:pPr>
      <w:r w:rsidRPr="00F72CD4">
        <w:t>Note: All TCI states are known to the UE through configuration inside RrcReconfiguration. There is no need to configure additional L1-RSRP measurements.</w:t>
      </w:r>
    </w:p>
    <w:p w14:paraId="3257E8C2" w14:textId="77777777" w:rsidR="00BF14E4" w:rsidRPr="00F72CD4" w:rsidRDefault="00BF14E4" w:rsidP="00BF14E4">
      <w:pPr>
        <w:pStyle w:val="B1"/>
      </w:pPr>
      <w:r w:rsidRPr="00F72CD4">
        <w:t xml:space="preserve">4. </w:t>
      </w:r>
      <w:r w:rsidRPr="00F72CD4">
        <w:tab/>
        <w:t>Send MAC CE command “TCI State Indication for UE-specific PDCCH” according to the timing described in Note 1 of table 5.2.2.1.10_1.</w:t>
      </w:r>
      <w:r w:rsidRPr="00F72CD4">
        <w:rPr>
          <w:rFonts w:eastAsia="MS Mincho"/>
        </w:rPr>
        <w:t>4</w:t>
      </w:r>
      <w:r w:rsidRPr="00F72CD4">
        <w:t>-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718921E1" w14:textId="77777777" w:rsidR="00BF14E4" w:rsidRPr="00F72CD4" w:rsidRDefault="00BF14E4" w:rsidP="00BF14E4">
      <w:pPr>
        <w:pStyle w:val="B1"/>
      </w:pPr>
      <w:r w:rsidRPr="00F72CD4">
        <w:t>5.</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68864936" w14:textId="77777777" w:rsidR="007B35BB" w:rsidRPr="00F72CD4" w:rsidRDefault="007B35BB" w:rsidP="007B35BB">
      <w:pPr>
        <w:pStyle w:val="H6"/>
      </w:pPr>
      <w:r w:rsidRPr="00F72CD4">
        <w:t>5.2.3.1.10_1.3.3</w:t>
      </w:r>
      <w:r w:rsidRPr="00F72CD4">
        <w:tab/>
        <w:t>Message contents</w:t>
      </w:r>
    </w:p>
    <w:p w14:paraId="02B398A1" w14:textId="77777777" w:rsidR="007B35BB" w:rsidRPr="00F72CD4" w:rsidRDefault="007B35BB" w:rsidP="000D2D5A">
      <w:r w:rsidRPr="00F72CD4">
        <w:t>Message contents are according to TS 38.508-1 [6] clauses 4.6.1 and 5.4.2.</w:t>
      </w:r>
    </w:p>
    <w:p w14:paraId="3EF2FD34" w14:textId="77777777" w:rsidR="007B35BB" w:rsidRPr="00F72CD4" w:rsidRDefault="007B35BB" w:rsidP="007B35BB">
      <w:pPr>
        <w:pStyle w:val="H6"/>
      </w:pPr>
      <w:r w:rsidRPr="00F72CD4">
        <w:t>5.2.3.1.10_1.3.3_1</w:t>
      </w:r>
      <w:r w:rsidRPr="00F72CD4">
        <w:tab/>
        <w:t>Message exceptions for SA</w:t>
      </w:r>
    </w:p>
    <w:p w14:paraId="0AE88DE3" w14:textId="77777777" w:rsidR="007B35BB" w:rsidRPr="00F72CD4" w:rsidRDefault="007B35BB" w:rsidP="000D2D5A">
      <w:pPr>
        <w:pStyle w:val="TH"/>
      </w:pPr>
      <w:r w:rsidRPr="00F72CD4">
        <w:t>Table 5.2.3.1.10_1.3.3_1-1: 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C932FC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697E75A" w14:textId="77777777" w:rsidR="007B35BB" w:rsidRPr="00F72CD4" w:rsidRDefault="007B35BB" w:rsidP="000D2D5A">
            <w:pPr>
              <w:pStyle w:val="TAH"/>
              <w:rPr>
                <w:rFonts w:eastAsia="Malgun Gothic"/>
                <w:lang w:eastAsia="en-US"/>
              </w:rPr>
            </w:pPr>
            <w:r w:rsidRPr="00F72CD4">
              <w:t>Derivation Path: TS 38.508-1 [6], Table 5.4.2.0-26</w:t>
            </w:r>
          </w:p>
        </w:tc>
      </w:tr>
      <w:tr w:rsidR="007B35BB" w:rsidRPr="00F72CD4" w14:paraId="03424C0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9CB51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DC1E5B"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2854B3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EA38C19" w14:textId="77777777" w:rsidR="007B35BB" w:rsidRPr="00F72CD4" w:rsidRDefault="007B35BB" w:rsidP="000D2D5A">
            <w:pPr>
              <w:pStyle w:val="TAH"/>
            </w:pPr>
            <w:r w:rsidRPr="00F72CD4">
              <w:t>Condition</w:t>
            </w:r>
          </w:p>
        </w:tc>
      </w:tr>
      <w:tr w:rsidR="007B35BB" w:rsidRPr="00F72CD4" w14:paraId="687DCD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6ADA05"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B3ABDE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792EC8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87D833" w14:textId="77777777" w:rsidR="007B35BB" w:rsidRPr="00F72CD4" w:rsidRDefault="007B35BB" w:rsidP="000D2D5A">
            <w:pPr>
              <w:pStyle w:val="TAL"/>
            </w:pPr>
          </w:p>
        </w:tc>
      </w:tr>
      <w:tr w:rsidR="007B35BB" w:rsidRPr="00F72CD4" w14:paraId="5049CD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2E8D35"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3DEC0F0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4098B8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39DFC2" w14:textId="77777777" w:rsidR="007B35BB" w:rsidRPr="00F72CD4" w:rsidRDefault="007B35BB" w:rsidP="000D2D5A">
            <w:pPr>
              <w:pStyle w:val="TAL"/>
            </w:pPr>
          </w:p>
        </w:tc>
      </w:tr>
      <w:tr w:rsidR="007B35BB" w:rsidRPr="00F72CD4" w14:paraId="3C40A62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A64222A"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2E7F879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D80852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808A25" w14:textId="77777777" w:rsidR="007B35BB" w:rsidRPr="00F72CD4" w:rsidRDefault="007B35BB" w:rsidP="000D2D5A">
            <w:pPr>
              <w:pStyle w:val="TAL"/>
            </w:pPr>
          </w:p>
        </w:tc>
      </w:tr>
      <w:tr w:rsidR="007B35BB" w:rsidRPr="00F72CD4" w14:paraId="4E9697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32F1A0"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186C373B"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0A8F9D71" w14:textId="77777777" w:rsidR="007B35BB" w:rsidRPr="00F72CD4" w:rsidRDefault="007B35BB" w:rsidP="000D2D5A">
            <w:pPr>
              <w:pStyle w:val="TAL"/>
              <w:rPr>
                <w:lang w:eastAsia="zh-CN"/>
              </w:rPr>
            </w:pPr>
            <w:r w:rsidRPr="00F72CD4">
              <w:rPr>
                <w:lang w:eastAsia="zh-CN"/>
              </w:rPr>
              <w:t>n2 is used</w:t>
            </w:r>
          </w:p>
        </w:tc>
        <w:tc>
          <w:tcPr>
            <w:tcW w:w="1245" w:type="dxa"/>
            <w:tcBorders>
              <w:top w:val="single" w:sz="4" w:space="0" w:color="auto"/>
              <w:left w:val="single" w:sz="4" w:space="0" w:color="auto"/>
              <w:bottom w:val="single" w:sz="4" w:space="0" w:color="auto"/>
              <w:right w:val="single" w:sz="4" w:space="0" w:color="auto"/>
            </w:tcBorders>
            <w:hideMark/>
          </w:tcPr>
          <w:p w14:paraId="4297A4B5" w14:textId="77777777" w:rsidR="007B35BB" w:rsidRPr="00F72CD4" w:rsidRDefault="007B35BB" w:rsidP="000D2D5A">
            <w:pPr>
              <w:pStyle w:val="TAL"/>
              <w:rPr>
                <w:lang w:eastAsia="en-US"/>
              </w:rPr>
            </w:pPr>
            <w:r w:rsidRPr="00F72CD4">
              <w:t>test 1-1, 1-2</w:t>
            </w:r>
          </w:p>
        </w:tc>
      </w:tr>
      <w:tr w:rsidR="007B35BB" w:rsidRPr="00F72CD4" w14:paraId="5C35A2A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3E40D3"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9498AC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55E1A5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253381" w14:textId="77777777" w:rsidR="007B35BB" w:rsidRPr="00F72CD4" w:rsidRDefault="007B35BB" w:rsidP="000D2D5A">
            <w:pPr>
              <w:pStyle w:val="TAL"/>
            </w:pPr>
          </w:p>
        </w:tc>
      </w:tr>
      <w:tr w:rsidR="007B35BB" w:rsidRPr="00F72CD4" w14:paraId="0B66FA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AE6CE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E950AF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6D2D49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13362ED" w14:textId="77777777" w:rsidR="007B35BB" w:rsidRPr="00F72CD4" w:rsidRDefault="007B35BB" w:rsidP="000D2D5A">
            <w:pPr>
              <w:pStyle w:val="TAL"/>
            </w:pPr>
          </w:p>
        </w:tc>
      </w:tr>
      <w:tr w:rsidR="007B35BB" w:rsidRPr="00F72CD4" w14:paraId="54125E1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A15F9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1DD0EB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89E9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E20CD0" w14:textId="77777777" w:rsidR="007B35BB" w:rsidRPr="00F72CD4" w:rsidRDefault="007B35BB" w:rsidP="000D2D5A">
            <w:pPr>
              <w:pStyle w:val="TAL"/>
            </w:pPr>
          </w:p>
        </w:tc>
      </w:tr>
    </w:tbl>
    <w:p w14:paraId="5FB103C7" w14:textId="77777777" w:rsidR="007B35BB" w:rsidRPr="00F72CD4" w:rsidRDefault="007B35BB" w:rsidP="000D2D5A">
      <w:pPr>
        <w:rPr>
          <w:lang w:eastAsia="en-US"/>
        </w:rPr>
      </w:pPr>
    </w:p>
    <w:p w14:paraId="24EADE8F" w14:textId="77777777" w:rsidR="007B35BB" w:rsidRPr="00F72CD4" w:rsidRDefault="007B35BB" w:rsidP="000D2D5A">
      <w:pPr>
        <w:pStyle w:val="TH"/>
      </w:pPr>
      <w:r w:rsidRPr="00F72CD4">
        <w:t>Table 5.2.3.1.10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D41408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168D1B0" w14:textId="77777777" w:rsidR="007B35BB" w:rsidRPr="00F72CD4" w:rsidRDefault="007B35BB" w:rsidP="000D2D5A">
            <w:pPr>
              <w:pStyle w:val="TAH"/>
              <w:rPr>
                <w:rFonts w:eastAsia="Malgun Gothic"/>
                <w:lang w:eastAsia="en-US"/>
              </w:rPr>
            </w:pPr>
            <w:r w:rsidRPr="00F72CD4">
              <w:t>Derivation Path: TS 38.508-1 [6], Table 5.4.2.0-24</w:t>
            </w:r>
          </w:p>
        </w:tc>
      </w:tr>
      <w:tr w:rsidR="007B35BB" w:rsidRPr="00F72CD4" w14:paraId="26D2E7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56457B"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B4348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74F3B3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5A06F18" w14:textId="77777777" w:rsidR="007B35BB" w:rsidRPr="00F72CD4" w:rsidRDefault="007B35BB" w:rsidP="000D2D5A">
            <w:pPr>
              <w:pStyle w:val="TAH"/>
            </w:pPr>
            <w:r w:rsidRPr="00F72CD4">
              <w:t>Condition</w:t>
            </w:r>
          </w:p>
        </w:tc>
      </w:tr>
      <w:tr w:rsidR="007B35BB" w:rsidRPr="00F72CD4" w14:paraId="2594604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F6B6F7"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AD5E20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A4CADC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B4CFCB" w14:textId="77777777" w:rsidR="007B35BB" w:rsidRPr="00F72CD4" w:rsidRDefault="007B35BB" w:rsidP="000D2D5A">
            <w:pPr>
              <w:pStyle w:val="TAL"/>
            </w:pPr>
          </w:p>
        </w:tc>
      </w:tr>
      <w:tr w:rsidR="007B35BB" w:rsidRPr="00F72CD4" w14:paraId="1AE512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3F8E11"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4939F412"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4F5544D5"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153E879B" w14:textId="77777777" w:rsidR="007B35BB" w:rsidRPr="00F72CD4" w:rsidRDefault="007B35BB" w:rsidP="000D2D5A">
            <w:pPr>
              <w:pStyle w:val="TAL"/>
              <w:rPr>
                <w:lang w:eastAsia="en-US"/>
              </w:rPr>
            </w:pPr>
          </w:p>
        </w:tc>
      </w:tr>
      <w:tr w:rsidR="007B35BB" w:rsidRPr="00F72CD4" w14:paraId="6B127C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F77CD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17D80A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BC544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F97BE2" w14:textId="77777777" w:rsidR="007B35BB" w:rsidRPr="00F72CD4" w:rsidRDefault="007B35BB" w:rsidP="000D2D5A">
            <w:pPr>
              <w:pStyle w:val="TAL"/>
            </w:pPr>
          </w:p>
        </w:tc>
      </w:tr>
    </w:tbl>
    <w:p w14:paraId="3F3A183C" w14:textId="77777777" w:rsidR="007B35BB" w:rsidRPr="00F72CD4" w:rsidRDefault="007B35BB" w:rsidP="000D2D5A">
      <w:pPr>
        <w:rPr>
          <w:lang w:eastAsia="en-US"/>
        </w:rPr>
      </w:pPr>
    </w:p>
    <w:p w14:paraId="32C099D4" w14:textId="77777777" w:rsidR="007B35BB" w:rsidRPr="00F72CD4" w:rsidRDefault="007B35BB" w:rsidP="000D2D5A">
      <w:pPr>
        <w:pStyle w:val="TH"/>
      </w:pPr>
      <w:r w:rsidRPr="00F72CD4">
        <w:t>Table 5.2.3.1.10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4815EBF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1DA204D" w14:textId="77777777" w:rsidR="007B35BB" w:rsidRPr="00F72CD4" w:rsidRDefault="007B35BB" w:rsidP="000D2D5A">
            <w:pPr>
              <w:pStyle w:val="TAH"/>
              <w:rPr>
                <w:rFonts w:eastAsia="Malgun Gothic"/>
                <w:lang w:eastAsia="en-US"/>
              </w:rPr>
            </w:pPr>
            <w:r w:rsidRPr="00F72CD4">
              <w:t>Derivation Path: TS 38.508-1 [6], Table 5.4.2.0-25</w:t>
            </w:r>
          </w:p>
        </w:tc>
      </w:tr>
      <w:tr w:rsidR="007B35BB" w:rsidRPr="00F72CD4" w14:paraId="3CE320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0AFD5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A691F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D3A2E2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C0A942B" w14:textId="77777777" w:rsidR="007B35BB" w:rsidRPr="00F72CD4" w:rsidRDefault="007B35BB" w:rsidP="000D2D5A">
            <w:pPr>
              <w:pStyle w:val="TAH"/>
            </w:pPr>
            <w:r w:rsidRPr="00F72CD4">
              <w:t>Condition</w:t>
            </w:r>
          </w:p>
        </w:tc>
      </w:tr>
      <w:tr w:rsidR="007B35BB" w:rsidRPr="00F72CD4" w14:paraId="718D8E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5BB670"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972DFE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70536A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0F71CD" w14:textId="77777777" w:rsidR="007B35BB" w:rsidRPr="00F72CD4" w:rsidRDefault="007B35BB" w:rsidP="000D2D5A">
            <w:pPr>
              <w:pStyle w:val="TAL"/>
            </w:pPr>
          </w:p>
        </w:tc>
      </w:tr>
      <w:tr w:rsidR="007B35BB" w:rsidRPr="00F72CD4" w14:paraId="6FC2388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B2EDED"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15E8686"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725B8BF5"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3D152892" w14:textId="77777777" w:rsidR="007B35BB" w:rsidRPr="00F72CD4" w:rsidRDefault="007B35BB" w:rsidP="000D2D5A">
            <w:pPr>
              <w:pStyle w:val="TAL"/>
              <w:rPr>
                <w:lang w:eastAsia="en-US"/>
              </w:rPr>
            </w:pPr>
          </w:p>
        </w:tc>
      </w:tr>
      <w:tr w:rsidR="007B35BB" w:rsidRPr="00F72CD4" w14:paraId="0C1F0A3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FFD54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9A5179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D88160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C15677" w14:textId="77777777" w:rsidR="007B35BB" w:rsidRPr="00F72CD4" w:rsidRDefault="007B35BB" w:rsidP="000D2D5A">
            <w:pPr>
              <w:pStyle w:val="TAL"/>
            </w:pPr>
          </w:p>
        </w:tc>
      </w:tr>
    </w:tbl>
    <w:p w14:paraId="1DD7CAE8" w14:textId="77777777" w:rsidR="007B35BB" w:rsidRPr="00F72CD4" w:rsidRDefault="007B35BB" w:rsidP="000D2D5A">
      <w:pPr>
        <w:rPr>
          <w:lang w:eastAsia="en-US"/>
        </w:rPr>
      </w:pPr>
    </w:p>
    <w:p w14:paraId="7A8FE179" w14:textId="77777777" w:rsidR="007B35BB" w:rsidRPr="00F72CD4" w:rsidRDefault="007B35BB" w:rsidP="000D2D5A">
      <w:pPr>
        <w:pStyle w:val="TH"/>
      </w:pPr>
      <w:r w:rsidRPr="00F72CD4">
        <w:t>Table 5.2.3.1.10_1.3.3_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7B35BB" w:rsidRPr="00F72CD4" w14:paraId="649D5B01"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7CC9CBD3" w14:textId="77777777" w:rsidR="007B35BB" w:rsidRPr="00F72CD4" w:rsidRDefault="007B35BB" w:rsidP="000D2D5A">
            <w:pPr>
              <w:pStyle w:val="TAL"/>
              <w:rPr>
                <w:rFonts w:eastAsia="Malgun Gothic"/>
                <w:lang w:eastAsia="en-US"/>
              </w:rPr>
            </w:pPr>
            <w:r w:rsidRPr="00F72CD4">
              <w:t>Derivation Path: TS 38.508-1 [6], Table 5.4.2.0-8</w:t>
            </w:r>
          </w:p>
        </w:tc>
      </w:tr>
      <w:tr w:rsidR="007B35BB" w:rsidRPr="00F72CD4" w14:paraId="4148758C"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3B93139" w14:textId="77777777" w:rsidR="007B35BB" w:rsidRPr="00F72CD4" w:rsidRDefault="007B35BB" w:rsidP="000D2D5A">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72A214D9" w14:textId="77777777" w:rsidR="007B35BB" w:rsidRPr="00F72CD4" w:rsidRDefault="007B35BB" w:rsidP="000D2D5A">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4F06AB10" w14:textId="77777777" w:rsidR="007B35BB" w:rsidRPr="00F72CD4" w:rsidRDefault="007B35BB" w:rsidP="000D2D5A">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4DDD63BF" w14:textId="77777777" w:rsidR="007B35BB" w:rsidRPr="00F72CD4" w:rsidRDefault="007B35BB" w:rsidP="000D2D5A">
            <w:pPr>
              <w:pStyle w:val="TAH"/>
            </w:pPr>
            <w:r w:rsidRPr="00F72CD4">
              <w:t>Condition</w:t>
            </w:r>
          </w:p>
        </w:tc>
      </w:tr>
      <w:tr w:rsidR="007B35BB" w:rsidRPr="00F72CD4" w14:paraId="159F010F"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13D24990"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055CDAA7"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563CFB21"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7C7AFF3F" w14:textId="77777777" w:rsidR="007B35BB" w:rsidRPr="00F72CD4" w:rsidRDefault="007B35BB" w:rsidP="000D2D5A">
            <w:pPr>
              <w:pStyle w:val="TAL"/>
            </w:pPr>
          </w:p>
        </w:tc>
      </w:tr>
      <w:tr w:rsidR="007B35BB" w:rsidRPr="00F72CD4" w14:paraId="642EE76E"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FF868F4" w14:textId="77777777" w:rsidR="007B35BB" w:rsidRPr="00F72CD4" w:rsidRDefault="007B35BB" w:rsidP="000D2D5A">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47DF1D93" w14:textId="77777777" w:rsidR="007B35BB" w:rsidRPr="00F72CD4" w:rsidRDefault="007B35BB" w:rsidP="000D2D5A">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hideMark/>
          </w:tcPr>
          <w:p w14:paraId="557E6E70" w14:textId="77777777" w:rsidR="007B35BB" w:rsidRPr="00F72CD4" w:rsidRDefault="007B35BB" w:rsidP="000D2D5A">
            <w:pPr>
              <w:pStyle w:val="TAL"/>
            </w:pPr>
            <w:r w:rsidRPr="00F72CD4">
              <w:rPr>
                <w:lang w:eastAsia="zh-CN"/>
              </w:rPr>
              <w:t xml:space="preserve">for </w:t>
            </w:r>
            <w:r w:rsidRPr="00F72CD4">
              <w:t>test 1-1, 1-2</w:t>
            </w:r>
          </w:p>
        </w:tc>
        <w:tc>
          <w:tcPr>
            <w:tcW w:w="586" w:type="pct"/>
            <w:tcBorders>
              <w:top w:val="single" w:sz="4" w:space="0" w:color="auto"/>
              <w:left w:val="single" w:sz="4" w:space="0" w:color="auto"/>
              <w:bottom w:val="single" w:sz="4" w:space="0" w:color="auto"/>
              <w:right w:val="single" w:sz="4" w:space="0" w:color="auto"/>
            </w:tcBorders>
          </w:tcPr>
          <w:p w14:paraId="6E5F96F3" w14:textId="77777777" w:rsidR="007B35BB" w:rsidRPr="00F72CD4" w:rsidRDefault="007B35BB" w:rsidP="000D2D5A">
            <w:pPr>
              <w:pStyle w:val="TAL"/>
            </w:pPr>
          </w:p>
        </w:tc>
      </w:tr>
      <w:tr w:rsidR="007B35BB" w:rsidRPr="00F72CD4" w14:paraId="3811B4E7"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6714A3D" w14:textId="77777777" w:rsidR="007B35BB" w:rsidRPr="00F72CD4" w:rsidRDefault="007B35BB" w:rsidP="000D2D5A">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7339F9D9" w14:textId="77777777" w:rsidR="007B35BB" w:rsidRPr="00F72CD4" w:rsidRDefault="007B35BB" w:rsidP="000D2D5A">
            <w:pPr>
              <w:pStyle w:val="TAL"/>
            </w:pPr>
            <w:r w:rsidRPr="00F72CD4">
              <w:t>2 for CSI-RS resource #1, #2, #3, #4</w:t>
            </w:r>
          </w:p>
          <w:p w14:paraId="1232E50F" w14:textId="77777777" w:rsidR="007B35BB" w:rsidRPr="00F72CD4" w:rsidRDefault="007B35BB" w:rsidP="000D2D5A">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hideMark/>
          </w:tcPr>
          <w:p w14:paraId="458A213A" w14:textId="77777777" w:rsidR="007B35BB" w:rsidRPr="00F72CD4" w:rsidRDefault="007B35BB" w:rsidP="000D2D5A">
            <w:pPr>
              <w:pStyle w:val="TAL"/>
              <w:rPr>
                <w:lang w:eastAsia="zh-CN"/>
              </w:rPr>
            </w:pPr>
            <w:r w:rsidRPr="00F72CD4">
              <w:rPr>
                <w:lang w:eastAsia="zh-CN"/>
              </w:rPr>
              <w:t xml:space="preserve">for </w:t>
            </w:r>
            <w:r w:rsidRPr="00F72CD4">
              <w:t>test 1-1, 1-2</w:t>
            </w:r>
            <w:r w:rsidRPr="00F72CD4">
              <w:rPr>
                <w:lang w:eastAsia="zh-CN"/>
              </w:rPr>
              <w:t>:</w:t>
            </w:r>
          </w:p>
          <w:p w14:paraId="5F29916C" w14:textId="77777777" w:rsidR="007B35BB" w:rsidRPr="00F72CD4" w:rsidRDefault="007B35BB" w:rsidP="000D2D5A">
            <w:pPr>
              <w:pStyle w:val="TAL"/>
              <w:rPr>
                <w:lang w:eastAsia="en-US"/>
              </w:rPr>
            </w:pPr>
            <w:r w:rsidRPr="00F72CD4">
              <w:t>TCI-StateId for TCI-State #2 for CSI-RS resource #1, #2, #3, #4</w:t>
            </w:r>
          </w:p>
          <w:p w14:paraId="58BCD6E4" w14:textId="77777777" w:rsidR="007B35BB" w:rsidRPr="00F72CD4" w:rsidRDefault="007B35BB" w:rsidP="000D2D5A">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5F8CCFEE" w14:textId="77777777" w:rsidR="007B35BB" w:rsidRPr="00F72CD4" w:rsidRDefault="007B35BB" w:rsidP="000D2D5A">
            <w:pPr>
              <w:pStyle w:val="TAL"/>
            </w:pPr>
          </w:p>
        </w:tc>
      </w:tr>
      <w:tr w:rsidR="007B35BB" w:rsidRPr="00F72CD4" w14:paraId="5EECD648"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1A55DAC9" w14:textId="77777777" w:rsidR="007B35BB" w:rsidRPr="00F72CD4" w:rsidRDefault="007B35BB" w:rsidP="000D2D5A">
            <w:pPr>
              <w:pStyle w:val="TAL"/>
              <w:rPr>
                <w:lang w:eastAsia="en-US"/>
              </w:rPr>
            </w:pPr>
            <w:r w:rsidRPr="00F72CD4">
              <w:t>}</w:t>
            </w:r>
          </w:p>
        </w:tc>
        <w:tc>
          <w:tcPr>
            <w:tcW w:w="1233" w:type="pct"/>
            <w:tcBorders>
              <w:top w:val="single" w:sz="4" w:space="0" w:color="auto"/>
              <w:left w:val="single" w:sz="4" w:space="0" w:color="auto"/>
              <w:bottom w:val="single" w:sz="4" w:space="0" w:color="auto"/>
              <w:right w:val="single" w:sz="4" w:space="0" w:color="auto"/>
            </w:tcBorders>
          </w:tcPr>
          <w:p w14:paraId="6AB714D4"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0CA6F19E"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7B9003C0" w14:textId="77777777" w:rsidR="007B35BB" w:rsidRPr="00F72CD4" w:rsidRDefault="007B35BB" w:rsidP="000D2D5A">
            <w:pPr>
              <w:pStyle w:val="TAL"/>
            </w:pPr>
          </w:p>
        </w:tc>
      </w:tr>
    </w:tbl>
    <w:p w14:paraId="3EE579F9" w14:textId="77777777" w:rsidR="007B35BB" w:rsidRPr="00F72CD4" w:rsidRDefault="007B35BB" w:rsidP="000D2D5A">
      <w:pPr>
        <w:rPr>
          <w:lang w:eastAsia="en-US"/>
        </w:rPr>
      </w:pPr>
    </w:p>
    <w:p w14:paraId="04851BEE" w14:textId="77777777" w:rsidR="007B35BB" w:rsidRPr="00F72CD4" w:rsidRDefault="007B35BB" w:rsidP="000D2D5A">
      <w:pPr>
        <w:pStyle w:val="TH"/>
      </w:pPr>
      <w:r w:rsidRPr="00F72CD4">
        <w:t>Table 5.2.3.1.10_1.3.3_1-5: CSI-RS-ResourceMapping for TRS (Table 5.2.3.1.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DC89E7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18D1E1B" w14:textId="77777777" w:rsidR="007B35BB" w:rsidRPr="00F72CD4" w:rsidRDefault="007B35BB" w:rsidP="000D2D5A">
            <w:pPr>
              <w:pStyle w:val="TAH"/>
              <w:rPr>
                <w:rFonts w:eastAsia="Malgun Gothic"/>
                <w:lang w:eastAsia="en-US"/>
              </w:rPr>
            </w:pPr>
            <w:r w:rsidRPr="00F72CD4">
              <w:t>Derivation Path: TS 38.508-1 [6], Table 5.4.2.0-9 with condition TRS</w:t>
            </w:r>
          </w:p>
        </w:tc>
      </w:tr>
      <w:tr w:rsidR="007B35BB" w:rsidRPr="00F72CD4" w14:paraId="2806542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741EF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D49FA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8FD37B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54F8DF9" w14:textId="77777777" w:rsidR="007B35BB" w:rsidRPr="00F72CD4" w:rsidRDefault="007B35BB" w:rsidP="000D2D5A">
            <w:pPr>
              <w:pStyle w:val="TAH"/>
            </w:pPr>
            <w:r w:rsidRPr="00F72CD4">
              <w:t>Condition</w:t>
            </w:r>
          </w:p>
        </w:tc>
      </w:tr>
      <w:tr w:rsidR="007B35BB" w:rsidRPr="00F72CD4" w14:paraId="4528E74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D78668"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84C11A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94D432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4150335" w14:textId="77777777" w:rsidR="007B35BB" w:rsidRPr="00F72CD4" w:rsidRDefault="007B35BB" w:rsidP="000D2D5A">
            <w:pPr>
              <w:pStyle w:val="TAL"/>
            </w:pPr>
          </w:p>
        </w:tc>
      </w:tr>
      <w:tr w:rsidR="007B35BB" w:rsidRPr="00F72CD4" w14:paraId="2DE5D0ED" w14:textId="77777777" w:rsidTr="007B35BB">
        <w:tc>
          <w:tcPr>
            <w:tcW w:w="4535" w:type="dxa"/>
            <w:tcBorders>
              <w:top w:val="single" w:sz="4" w:space="0" w:color="auto"/>
              <w:left w:val="single" w:sz="4" w:space="0" w:color="auto"/>
              <w:bottom w:val="nil"/>
              <w:right w:val="single" w:sz="4" w:space="0" w:color="auto"/>
            </w:tcBorders>
            <w:hideMark/>
          </w:tcPr>
          <w:p w14:paraId="4D3CDB77"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2BC542D" w14:textId="77777777" w:rsidR="007B35BB" w:rsidRPr="00F72CD4" w:rsidRDefault="007B35BB" w:rsidP="000D2D5A">
            <w:pPr>
              <w:pStyle w:val="TAL"/>
              <w:rPr>
                <w:lang w:eastAsia="fr-FR"/>
              </w:rPr>
            </w:pPr>
            <w:r w:rsidRPr="00F72CD4">
              <w:t xml:space="preserve">5 for </w:t>
            </w:r>
            <w:r w:rsidRPr="00F72CD4">
              <w:rPr>
                <w:lang w:eastAsia="fr-FR"/>
              </w:rPr>
              <w:t>CSI-RS resource #1 and #3</w:t>
            </w:r>
          </w:p>
          <w:p w14:paraId="7DF6040E" w14:textId="77777777" w:rsidR="007B35BB" w:rsidRPr="00F72CD4" w:rsidRDefault="007B35BB" w:rsidP="000D2D5A">
            <w:pPr>
              <w:pStyle w:val="TAL"/>
              <w:rPr>
                <w:lang w:eastAsia="fr-FR"/>
              </w:rPr>
            </w:pPr>
            <w:r w:rsidRPr="00F72CD4">
              <w:t xml:space="preserve">9 for </w:t>
            </w:r>
            <w:r w:rsidRPr="00F72CD4">
              <w:rPr>
                <w:lang w:eastAsia="fr-FR"/>
              </w:rPr>
              <w:t>CSI-RS resource #2 and #4</w:t>
            </w:r>
          </w:p>
          <w:p w14:paraId="620698C0" w14:textId="77777777" w:rsidR="007B35BB" w:rsidRPr="00F72CD4" w:rsidRDefault="007B35BB" w:rsidP="000D2D5A">
            <w:pPr>
              <w:pStyle w:val="TAL"/>
              <w:rPr>
                <w:lang w:eastAsia="fr-FR"/>
              </w:rPr>
            </w:pPr>
            <w:r w:rsidRPr="00F72CD4">
              <w:t xml:space="preserve">6 for </w:t>
            </w:r>
            <w:r w:rsidRPr="00F72CD4">
              <w:rPr>
                <w:lang w:eastAsia="fr-FR"/>
              </w:rPr>
              <w:t>CSI-RS resource #5 and #6</w:t>
            </w:r>
          </w:p>
          <w:p w14:paraId="321EEDC5" w14:textId="77777777" w:rsidR="007B35BB" w:rsidRPr="00F72CD4" w:rsidRDefault="007B35BB" w:rsidP="000D2D5A">
            <w:pPr>
              <w:pStyle w:val="TAL"/>
              <w:rPr>
                <w:lang w:eastAsia="en-US"/>
              </w:rPr>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hideMark/>
          </w:tcPr>
          <w:p w14:paraId="6794673F" w14:textId="77777777" w:rsidR="007B35BB" w:rsidRPr="00F72CD4" w:rsidRDefault="007B35BB" w:rsidP="000D2D5A">
            <w:pPr>
              <w:rPr>
                <w:lang w:eastAsia="fr-FR"/>
              </w:rPr>
            </w:pPr>
            <w:r w:rsidRPr="00F72CD4">
              <w:rPr>
                <w:lang w:eastAsia="fr-FR"/>
              </w:rPr>
              <w:t>for test 1-1, 1-2:</w:t>
            </w:r>
          </w:p>
          <w:p w14:paraId="4349BD12" w14:textId="77777777" w:rsidR="007B35BB" w:rsidRPr="00F72CD4" w:rsidRDefault="007B35BB" w:rsidP="000D2D5A">
            <w:pPr>
              <w:pStyle w:val="TAL"/>
              <w:rPr>
                <w:lang w:eastAsia="en-US"/>
              </w:rPr>
            </w:pPr>
            <w:r w:rsidRPr="00F72CD4">
              <w:t>l</w:t>
            </w:r>
            <w:r w:rsidRPr="00F72CD4">
              <w:rPr>
                <w:vertAlign w:val="subscript"/>
              </w:rPr>
              <w:t>0</w:t>
            </w:r>
            <w:r w:rsidRPr="00F72CD4">
              <w:t xml:space="preserve"> = 5 for CSI-RS resource 1 and 3</w:t>
            </w:r>
          </w:p>
          <w:p w14:paraId="7EE72591" w14:textId="77777777" w:rsidR="007B35BB" w:rsidRPr="00F72CD4" w:rsidRDefault="007B35BB" w:rsidP="000D2D5A">
            <w:pPr>
              <w:pStyle w:val="TAL"/>
            </w:pPr>
            <w:r w:rsidRPr="00F72CD4">
              <w:t>l</w:t>
            </w:r>
            <w:r w:rsidRPr="00F72CD4">
              <w:rPr>
                <w:vertAlign w:val="subscript"/>
              </w:rPr>
              <w:t>0</w:t>
            </w:r>
            <w:r w:rsidRPr="00F72CD4">
              <w:t xml:space="preserve"> = 9 for CSI-RS resource 2 and 4</w:t>
            </w:r>
          </w:p>
          <w:p w14:paraId="04991734" w14:textId="77777777" w:rsidR="007B35BB" w:rsidRPr="00F72CD4" w:rsidRDefault="007B35BB" w:rsidP="000D2D5A">
            <w:pPr>
              <w:pStyle w:val="TAL"/>
            </w:pPr>
            <w:r w:rsidRPr="00F72CD4">
              <w:t>l</w:t>
            </w:r>
            <w:r w:rsidRPr="00F72CD4">
              <w:rPr>
                <w:vertAlign w:val="subscript"/>
              </w:rPr>
              <w:t>0</w:t>
            </w:r>
            <w:r w:rsidRPr="00F72CD4">
              <w:t xml:space="preserve"> = 6 for CSI-RS resource 5 and 6</w:t>
            </w:r>
          </w:p>
          <w:p w14:paraId="001BCC2F" w14:textId="77777777" w:rsidR="007B35BB" w:rsidRPr="00F72CD4" w:rsidRDefault="007B35BB" w:rsidP="000D2D5A">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tcPr>
          <w:p w14:paraId="4574D395" w14:textId="77777777" w:rsidR="007B35BB" w:rsidRPr="00F72CD4" w:rsidRDefault="007B35BB" w:rsidP="000D2D5A">
            <w:pPr>
              <w:rPr>
                <w:lang w:eastAsia="fr-FR"/>
              </w:rPr>
            </w:pPr>
          </w:p>
        </w:tc>
      </w:tr>
      <w:tr w:rsidR="007B35BB" w:rsidRPr="00F72CD4" w14:paraId="0F27A89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8CD522"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09D96CA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52AA48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F5AE2B" w14:textId="77777777" w:rsidR="007B35BB" w:rsidRPr="00F72CD4" w:rsidRDefault="007B35BB" w:rsidP="000D2D5A">
            <w:pPr>
              <w:pStyle w:val="TAL"/>
            </w:pPr>
          </w:p>
        </w:tc>
      </w:tr>
    </w:tbl>
    <w:p w14:paraId="7F7ADA1A" w14:textId="77777777" w:rsidR="007B35BB" w:rsidRPr="00F72CD4" w:rsidRDefault="007B35BB" w:rsidP="000D2D5A">
      <w:pPr>
        <w:rPr>
          <w:lang w:eastAsia="en-US"/>
        </w:rPr>
      </w:pPr>
    </w:p>
    <w:p w14:paraId="270E1B52" w14:textId="77777777" w:rsidR="007B35BB" w:rsidRPr="00F72CD4" w:rsidRDefault="007B35BB" w:rsidP="000D2D5A">
      <w:pPr>
        <w:pStyle w:val="TH"/>
      </w:pPr>
      <w:r w:rsidRPr="00F72CD4">
        <w:t>Table 5.2.3.1.10_1.3.3_1-6: CSI-ResourcePeriodicityAndOffset for TRS (Table 5.2.3.1.10_1.3.3_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5AEF0D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33AE6A3" w14:textId="77777777" w:rsidR="007B35BB" w:rsidRPr="00F72CD4" w:rsidRDefault="007B35BB" w:rsidP="000D2D5A">
            <w:pPr>
              <w:pStyle w:val="TAH"/>
              <w:rPr>
                <w:rFonts w:eastAsia="Malgun Gothic"/>
                <w:lang w:eastAsia="zh-CN"/>
              </w:rPr>
            </w:pPr>
            <w:r w:rsidRPr="00F72CD4">
              <w:t>Derivation Path: TS 38.508-1 [6], Table 5.4.2.0-</w:t>
            </w:r>
            <w:r w:rsidRPr="00F72CD4">
              <w:rPr>
                <w:lang w:eastAsia="zh-CN"/>
              </w:rPr>
              <w:t>10</w:t>
            </w:r>
          </w:p>
        </w:tc>
      </w:tr>
      <w:tr w:rsidR="007B35BB" w:rsidRPr="00F72CD4" w14:paraId="2E64716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5ABBC8"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AE2A04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32C901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FA0FF07" w14:textId="77777777" w:rsidR="007B35BB" w:rsidRPr="00F72CD4" w:rsidRDefault="007B35BB" w:rsidP="000D2D5A">
            <w:pPr>
              <w:pStyle w:val="TAH"/>
            </w:pPr>
            <w:r w:rsidRPr="00F72CD4">
              <w:t>Condition</w:t>
            </w:r>
          </w:p>
        </w:tc>
      </w:tr>
      <w:tr w:rsidR="007B35BB" w:rsidRPr="00F72CD4" w14:paraId="681B7A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5F6FA8"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E4B67C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DDA39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E1AFA1" w14:textId="77777777" w:rsidR="007B35BB" w:rsidRPr="00F72CD4" w:rsidRDefault="007B35BB" w:rsidP="000D2D5A">
            <w:pPr>
              <w:pStyle w:val="TAL"/>
            </w:pPr>
          </w:p>
        </w:tc>
      </w:tr>
      <w:tr w:rsidR="007B35BB" w:rsidRPr="00F72CD4" w14:paraId="01F13A53" w14:textId="77777777" w:rsidTr="007B35BB">
        <w:tc>
          <w:tcPr>
            <w:tcW w:w="4536" w:type="dxa"/>
            <w:tcBorders>
              <w:top w:val="single" w:sz="4" w:space="0" w:color="auto"/>
              <w:left w:val="single" w:sz="4" w:space="0" w:color="auto"/>
              <w:bottom w:val="nil"/>
              <w:right w:val="single" w:sz="4" w:space="0" w:color="auto"/>
            </w:tcBorders>
            <w:hideMark/>
          </w:tcPr>
          <w:p w14:paraId="0140C144" w14:textId="77777777" w:rsidR="007B35BB" w:rsidRPr="00F72CD4" w:rsidRDefault="007B35BB"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2C42F2F2" w14:textId="77777777" w:rsidR="007B35BB" w:rsidRPr="00F72CD4" w:rsidRDefault="007B35BB" w:rsidP="000D2D5A">
            <w:pPr>
              <w:pStyle w:val="TAL"/>
            </w:pPr>
            <w:r w:rsidRPr="00F72CD4">
              <w:t>1 for CSI-RS resource #1, #2, #5, #6</w:t>
            </w:r>
          </w:p>
          <w:p w14:paraId="1F6EEBF5" w14:textId="77777777" w:rsidR="007B35BB" w:rsidRPr="00F72CD4" w:rsidRDefault="007B35BB" w:rsidP="000D2D5A">
            <w:pPr>
              <w:pStyle w:val="TAL"/>
              <w:rPr>
                <w:lang w:eastAsia="en-US"/>
              </w:rPr>
            </w:pPr>
          </w:p>
          <w:p w14:paraId="7D5EE443" w14:textId="77777777" w:rsidR="007B35BB" w:rsidRPr="00F72CD4" w:rsidRDefault="007B35B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hideMark/>
          </w:tcPr>
          <w:p w14:paraId="3C67E71F" w14:textId="77777777" w:rsidR="007B35BB" w:rsidRPr="00F72CD4" w:rsidRDefault="007B35BB" w:rsidP="000D2D5A">
            <w:pPr>
              <w:pStyle w:val="TAL"/>
              <w:rPr>
                <w:lang w:eastAsia="en-US"/>
              </w:rPr>
            </w:pPr>
            <w:r w:rsidRPr="00F72CD4">
              <w:t>For test 1-1, 1-2:</w:t>
            </w:r>
          </w:p>
          <w:p w14:paraId="791A6D65" w14:textId="77777777" w:rsidR="007B35BB" w:rsidRPr="00F72CD4" w:rsidRDefault="007B35BB" w:rsidP="000D2D5A">
            <w:pPr>
              <w:pStyle w:val="TAL"/>
            </w:pPr>
            <w:r w:rsidRPr="00F72CD4">
              <w:t>periodicity:</w:t>
            </w:r>
          </w:p>
          <w:p w14:paraId="05E3B36E" w14:textId="77777777" w:rsidR="007B35BB" w:rsidRPr="00F72CD4" w:rsidRDefault="007B35BB" w:rsidP="000D2D5A">
            <w:pPr>
              <w:pStyle w:val="TAL"/>
            </w:pPr>
            <w:r w:rsidRPr="00F72CD4">
              <w:t>10 slots.</w:t>
            </w:r>
          </w:p>
          <w:p w14:paraId="0B6740A1" w14:textId="77777777" w:rsidR="007B35BB" w:rsidRPr="00F72CD4" w:rsidRDefault="007B35BB" w:rsidP="000D2D5A">
            <w:pPr>
              <w:pStyle w:val="TAL"/>
            </w:pPr>
            <w:r w:rsidRPr="00F72CD4">
              <w:t>offset:</w:t>
            </w:r>
          </w:p>
          <w:p w14:paraId="132726C6" w14:textId="77777777" w:rsidR="007B35BB" w:rsidRPr="00F72CD4" w:rsidRDefault="007B35BB" w:rsidP="000D2D5A">
            <w:pPr>
              <w:pStyle w:val="TAL"/>
            </w:pPr>
            <w:r w:rsidRPr="00F72CD4">
              <w:t>1 for CSI-RS resource 1 and 2</w:t>
            </w:r>
            <w:r w:rsidRPr="00F72CD4">
              <w:br/>
              <w:t>2 for CSI-RS resource 3 and 4</w:t>
            </w:r>
          </w:p>
          <w:p w14:paraId="60073BF1" w14:textId="77777777" w:rsidR="007B35BB" w:rsidRPr="00F72CD4" w:rsidRDefault="007B35B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tcPr>
          <w:p w14:paraId="1093675E" w14:textId="77777777" w:rsidR="007B35BB" w:rsidRPr="00F72CD4" w:rsidRDefault="007B35BB" w:rsidP="000D2D5A"/>
        </w:tc>
      </w:tr>
      <w:tr w:rsidR="007B35BB" w:rsidRPr="00F72CD4" w14:paraId="6DDC06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E5725F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0586E3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B8829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19F0DAA" w14:textId="77777777" w:rsidR="007B35BB" w:rsidRPr="00F72CD4" w:rsidRDefault="007B35BB" w:rsidP="000D2D5A">
            <w:pPr>
              <w:pStyle w:val="TAL"/>
            </w:pPr>
          </w:p>
        </w:tc>
      </w:tr>
    </w:tbl>
    <w:p w14:paraId="2CF065DC" w14:textId="77777777" w:rsidR="007B35BB" w:rsidRPr="00F72CD4" w:rsidRDefault="007B35BB" w:rsidP="000D2D5A">
      <w:pPr>
        <w:rPr>
          <w:lang w:eastAsia="en-US"/>
        </w:rPr>
      </w:pPr>
    </w:p>
    <w:p w14:paraId="1D807AF9" w14:textId="77777777" w:rsidR="007B35BB" w:rsidRPr="00F72CD4" w:rsidRDefault="007B35BB" w:rsidP="000D2D5A">
      <w:pPr>
        <w:pStyle w:val="TH"/>
      </w:pPr>
      <w:r w:rsidRPr="00F72CD4">
        <w:t>Table 5.2.3.1.10_1.3.3_1-7: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72272A5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4FA51F6" w14:textId="77777777" w:rsidR="007B35BB" w:rsidRPr="00F72CD4" w:rsidRDefault="007B35BB" w:rsidP="000D2D5A">
            <w:pPr>
              <w:pStyle w:val="TAH"/>
              <w:rPr>
                <w:rFonts w:eastAsia="Malgun Gothic"/>
                <w:lang w:eastAsia="en-US"/>
              </w:rPr>
            </w:pPr>
            <w:r w:rsidRPr="00F72CD4">
              <w:t>Derivation Path: TS 38.508-1 [6], Table 5.4.2.0-12</w:t>
            </w:r>
          </w:p>
        </w:tc>
      </w:tr>
      <w:tr w:rsidR="007B35BB" w:rsidRPr="00F72CD4" w14:paraId="0BF6D4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908C52"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3B640686"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075B094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A7F2D3A" w14:textId="77777777" w:rsidR="007B35BB" w:rsidRPr="00F72CD4" w:rsidRDefault="007B35BB" w:rsidP="000D2D5A">
            <w:pPr>
              <w:pStyle w:val="TAH"/>
            </w:pPr>
            <w:r w:rsidRPr="00F72CD4">
              <w:t>Condition</w:t>
            </w:r>
          </w:p>
        </w:tc>
      </w:tr>
      <w:tr w:rsidR="007B35BB" w:rsidRPr="00F72CD4" w14:paraId="46FCD5F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3F2E17"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6DD7E472"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0E63DD2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28F99D" w14:textId="77777777" w:rsidR="007B35BB" w:rsidRPr="00F72CD4" w:rsidRDefault="007B35BB" w:rsidP="000D2D5A">
            <w:pPr>
              <w:pStyle w:val="TAL"/>
            </w:pPr>
          </w:p>
        </w:tc>
      </w:tr>
      <w:tr w:rsidR="007B35BB" w:rsidRPr="00F72CD4" w14:paraId="27574BA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A8A3EA"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1CA543A4" w14:textId="77777777" w:rsidR="007B35BB" w:rsidRPr="00F72CD4" w:rsidRDefault="007B35BB" w:rsidP="000D2D5A">
            <w:pPr>
              <w:pStyle w:val="TAL"/>
            </w:pPr>
            <w:r w:rsidRPr="00F72CD4">
              <w:t>0 for Resource set #1</w:t>
            </w:r>
          </w:p>
          <w:p w14:paraId="0B20B955" w14:textId="77777777" w:rsidR="007B35BB" w:rsidRPr="00F72CD4" w:rsidRDefault="007B35BB" w:rsidP="000D2D5A">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hideMark/>
          </w:tcPr>
          <w:p w14:paraId="0172A1B0"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25B18C12" w14:textId="77777777" w:rsidR="007B35BB" w:rsidRPr="00F72CD4" w:rsidRDefault="007B35BB" w:rsidP="000D2D5A">
            <w:pPr>
              <w:pStyle w:val="TAL"/>
            </w:pPr>
          </w:p>
        </w:tc>
      </w:tr>
      <w:tr w:rsidR="007B35BB" w:rsidRPr="00F72CD4" w14:paraId="7E2CA7D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FF3FF1"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0D44EE10"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286D8E04"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0DEDFDC2" w14:textId="77777777" w:rsidR="007B35BB" w:rsidRPr="00F72CD4" w:rsidRDefault="007B35BB" w:rsidP="000D2D5A">
            <w:pPr>
              <w:pStyle w:val="TAL"/>
            </w:pPr>
            <w:r w:rsidRPr="00F72CD4">
              <w:t>Resource set #1</w:t>
            </w:r>
          </w:p>
        </w:tc>
      </w:tr>
      <w:tr w:rsidR="007B35BB" w:rsidRPr="00F72CD4" w14:paraId="7B07E6C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2F849A"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43FEC2EA" w14:textId="77777777" w:rsidR="007B35BB" w:rsidRPr="00F72CD4" w:rsidRDefault="007B35BB" w:rsidP="000D2D5A">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hideMark/>
          </w:tcPr>
          <w:p w14:paraId="1F8862FA" w14:textId="77777777" w:rsidR="007B35BB" w:rsidRPr="00F72CD4" w:rsidRDefault="007B35BB" w:rsidP="000D2D5A">
            <w:pPr>
              <w:pStyle w:val="TAL"/>
              <w:rPr>
                <w:lang w:eastAsia="fr-FR"/>
              </w:rPr>
            </w:pPr>
            <w:r w:rsidRPr="00F72CD4">
              <w:rPr>
                <w:lang w:eastAsia="fr-FR"/>
              </w:rPr>
              <w:t>entry 1</w:t>
            </w:r>
          </w:p>
          <w:p w14:paraId="4E49CDBD" w14:textId="77777777" w:rsidR="007B35BB" w:rsidRPr="00F72CD4" w:rsidRDefault="007B35BB" w:rsidP="000D2D5A">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006698FE" w14:textId="77777777" w:rsidR="007B35BB" w:rsidRPr="00F72CD4" w:rsidRDefault="007B35BB" w:rsidP="000D2D5A">
            <w:pPr>
              <w:pStyle w:val="TAL"/>
            </w:pPr>
          </w:p>
        </w:tc>
      </w:tr>
      <w:tr w:rsidR="007B35BB" w:rsidRPr="00F72CD4" w14:paraId="542249C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2CEAA2"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4B3233A0" w14:textId="77777777" w:rsidR="007B35BB" w:rsidRPr="00F72CD4" w:rsidRDefault="007B35BB" w:rsidP="000D2D5A">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hideMark/>
          </w:tcPr>
          <w:p w14:paraId="5FF354D1" w14:textId="77777777" w:rsidR="007B35BB" w:rsidRPr="00F72CD4" w:rsidRDefault="007B35BB" w:rsidP="000D2D5A">
            <w:pPr>
              <w:pStyle w:val="TAL"/>
              <w:rPr>
                <w:lang w:eastAsia="fr-FR"/>
              </w:rPr>
            </w:pPr>
            <w:r w:rsidRPr="00F72CD4">
              <w:rPr>
                <w:lang w:eastAsia="fr-FR"/>
              </w:rPr>
              <w:t>entry 2</w:t>
            </w:r>
          </w:p>
          <w:p w14:paraId="1509D203" w14:textId="77777777" w:rsidR="007B35BB" w:rsidRPr="00F72CD4" w:rsidRDefault="007B35BB" w:rsidP="000D2D5A">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34CA68C6" w14:textId="77777777" w:rsidR="007B35BB" w:rsidRPr="00F72CD4" w:rsidRDefault="007B35BB" w:rsidP="000D2D5A">
            <w:pPr>
              <w:pStyle w:val="TAL"/>
            </w:pPr>
          </w:p>
        </w:tc>
      </w:tr>
      <w:tr w:rsidR="007B35BB" w:rsidRPr="00F72CD4" w14:paraId="2A6FA8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75F718"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42952158" w14:textId="77777777" w:rsidR="007B35BB" w:rsidRPr="00F72CD4" w:rsidRDefault="007B35BB" w:rsidP="000D2D5A">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hideMark/>
          </w:tcPr>
          <w:p w14:paraId="6E2D0DB3" w14:textId="77777777" w:rsidR="007B35BB" w:rsidRPr="00F72CD4" w:rsidRDefault="007B35BB" w:rsidP="000D2D5A">
            <w:pPr>
              <w:pStyle w:val="TAL"/>
            </w:pPr>
            <w:r w:rsidRPr="00F72CD4">
              <w:rPr>
                <w:lang w:eastAsia="fr-FR"/>
              </w:rPr>
              <w:t>entry 3</w:t>
            </w:r>
            <w:r w:rsidRPr="00F72CD4">
              <w:t xml:space="preserve"> </w:t>
            </w:r>
          </w:p>
          <w:p w14:paraId="517378F9" w14:textId="77777777" w:rsidR="007B35BB" w:rsidRPr="00F72CD4" w:rsidRDefault="007B35BB" w:rsidP="000D2D5A">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55F4C67E" w14:textId="77777777" w:rsidR="007B35BB" w:rsidRPr="00F72CD4" w:rsidRDefault="007B35BB" w:rsidP="000D2D5A">
            <w:pPr>
              <w:pStyle w:val="TAL"/>
            </w:pPr>
          </w:p>
        </w:tc>
      </w:tr>
      <w:tr w:rsidR="007B35BB" w:rsidRPr="00F72CD4" w14:paraId="2C67655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8E606D"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2915F271" w14:textId="77777777" w:rsidR="007B35BB" w:rsidRPr="00F72CD4" w:rsidRDefault="007B35BB" w:rsidP="000D2D5A">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hideMark/>
          </w:tcPr>
          <w:p w14:paraId="4A029F68" w14:textId="77777777" w:rsidR="007B35BB" w:rsidRPr="00F72CD4" w:rsidRDefault="007B35BB" w:rsidP="000D2D5A">
            <w:pPr>
              <w:pStyle w:val="TAL"/>
              <w:rPr>
                <w:lang w:eastAsia="fr-FR"/>
              </w:rPr>
            </w:pPr>
            <w:r w:rsidRPr="00F72CD4">
              <w:rPr>
                <w:lang w:eastAsia="fr-FR"/>
              </w:rPr>
              <w:t>entry 4</w:t>
            </w:r>
          </w:p>
          <w:p w14:paraId="61AA481F" w14:textId="77777777" w:rsidR="007B35BB" w:rsidRPr="00F72CD4" w:rsidRDefault="007B35BB" w:rsidP="000D2D5A">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5C9DCA51" w14:textId="77777777" w:rsidR="007B35BB" w:rsidRPr="00F72CD4" w:rsidRDefault="007B35BB" w:rsidP="000D2D5A">
            <w:pPr>
              <w:pStyle w:val="TAL"/>
            </w:pPr>
          </w:p>
        </w:tc>
      </w:tr>
      <w:tr w:rsidR="007B35BB" w:rsidRPr="00F72CD4" w14:paraId="4F98426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A75AE7"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50570E68"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6D0985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B719619" w14:textId="77777777" w:rsidR="007B35BB" w:rsidRPr="00F72CD4" w:rsidRDefault="007B35BB" w:rsidP="000D2D5A">
            <w:pPr>
              <w:pStyle w:val="TAL"/>
            </w:pPr>
          </w:p>
        </w:tc>
      </w:tr>
      <w:tr w:rsidR="007B35BB" w:rsidRPr="00F72CD4" w14:paraId="4CB6EA9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376279"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2AC990A1"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11BE2DB5"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47EC3B97" w14:textId="77777777" w:rsidR="007B35BB" w:rsidRPr="00F72CD4" w:rsidRDefault="007B35BB" w:rsidP="000D2D5A">
            <w:pPr>
              <w:pStyle w:val="TAL"/>
            </w:pPr>
            <w:r w:rsidRPr="00F72CD4">
              <w:t>Resource set #2</w:t>
            </w:r>
          </w:p>
        </w:tc>
      </w:tr>
      <w:tr w:rsidR="007B35BB" w:rsidRPr="00F72CD4" w14:paraId="4E037C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052A1C9"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1D156A52" w14:textId="77777777" w:rsidR="007B35BB" w:rsidRPr="00F72CD4" w:rsidRDefault="007B35BB" w:rsidP="000D2D5A">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hideMark/>
          </w:tcPr>
          <w:p w14:paraId="599C9E82" w14:textId="77777777" w:rsidR="007B35BB" w:rsidRPr="00F72CD4" w:rsidRDefault="007B35BB" w:rsidP="000D2D5A">
            <w:pPr>
              <w:pStyle w:val="TAL"/>
              <w:rPr>
                <w:lang w:eastAsia="fr-FR"/>
              </w:rPr>
            </w:pPr>
            <w:r w:rsidRPr="00F72CD4">
              <w:rPr>
                <w:lang w:eastAsia="fr-FR"/>
              </w:rPr>
              <w:t>entry 1</w:t>
            </w:r>
          </w:p>
          <w:p w14:paraId="6879CF72" w14:textId="77777777" w:rsidR="007B35BB" w:rsidRPr="00F72CD4" w:rsidRDefault="007B35BB" w:rsidP="000D2D5A">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241829AC" w14:textId="77777777" w:rsidR="007B35BB" w:rsidRPr="00F72CD4" w:rsidRDefault="007B35BB" w:rsidP="000D2D5A">
            <w:pPr>
              <w:pStyle w:val="TAL"/>
            </w:pPr>
          </w:p>
        </w:tc>
      </w:tr>
      <w:tr w:rsidR="007B35BB" w:rsidRPr="00F72CD4" w14:paraId="449FA53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CB6215"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737EB2F1" w14:textId="77777777" w:rsidR="007B35BB" w:rsidRPr="00F72CD4" w:rsidRDefault="007B35BB" w:rsidP="000D2D5A">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hideMark/>
          </w:tcPr>
          <w:p w14:paraId="5EA3B65E" w14:textId="77777777" w:rsidR="007B35BB" w:rsidRPr="00F72CD4" w:rsidRDefault="007B35BB" w:rsidP="000D2D5A">
            <w:pPr>
              <w:pStyle w:val="TAL"/>
              <w:rPr>
                <w:lang w:eastAsia="fr-FR"/>
              </w:rPr>
            </w:pPr>
            <w:r w:rsidRPr="00F72CD4">
              <w:rPr>
                <w:lang w:eastAsia="fr-FR"/>
              </w:rPr>
              <w:t>entry 2</w:t>
            </w:r>
          </w:p>
          <w:p w14:paraId="499826DD" w14:textId="77777777" w:rsidR="007B35BB" w:rsidRPr="00F72CD4" w:rsidRDefault="007B35BB" w:rsidP="000D2D5A">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6D17C9A5" w14:textId="77777777" w:rsidR="007B35BB" w:rsidRPr="00F72CD4" w:rsidRDefault="007B35BB" w:rsidP="000D2D5A">
            <w:pPr>
              <w:pStyle w:val="TAL"/>
            </w:pPr>
          </w:p>
        </w:tc>
      </w:tr>
      <w:tr w:rsidR="007B35BB" w:rsidRPr="00F72CD4" w14:paraId="5194BA3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922CEF"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71D2B3A0" w14:textId="77777777" w:rsidR="007B35BB" w:rsidRPr="00F72CD4" w:rsidRDefault="007B35BB" w:rsidP="000D2D5A">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hideMark/>
          </w:tcPr>
          <w:p w14:paraId="3B41E30F" w14:textId="77777777" w:rsidR="007B35BB" w:rsidRPr="00F72CD4" w:rsidRDefault="007B35BB" w:rsidP="000D2D5A">
            <w:pPr>
              <w:pStyle w:val="TAL"/>
            </w:pPr>
            <w:r w:rsidRPr="00F72CD4">
              <w:rPr>
                <w:lang w:eastAsia="fr-FR"/>
              </w:rPr>
              <w:t>entry 3</w:t>
            </w:r>
            <w:r w:rsidRPr="00F72CD4">
              <w:t xml:space="preserve"> </w:t>
            </w:r>
          </w:p>
          <w:p w14:paraId="69B07982" w14:textId="77777777" w:rsidR="007B35BB" w:rsidRPr="00F72CD4" w:rsidRDefault="007B35BB" w:rsidP="000D2D5A">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32325FDF" w14:textId="77777777" w:rsidR="007B35BB" w:rsidRPr="00F72CD4" w:rsidRDefault="007B35BB" w:rsidP="000D2D5A">
            <w:pPr>
              <w:pStyle w:val="TAL"/>
            </w:pPr>
          </w:p>
        </w:tc>
      </w:tr>
      <w:tr w:rsidR="007B35BB" w:rsidRPr="00F72CD4" w14:paraId="113D106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B89F67"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32C820F0" w14:textId="77777777" w:rsidR="007B35BB" w:rsidRPr="00F72CD4" w:rsidRDefault="007B35BB" w:rsidP="000D2D5A">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hideMark/>
          </w:tcPr>
          <w:p w14:paraId="42A46DF4" w14:textId="77777777" w:rsidR="007B35BB" w:rsidRPr="00F72CD4" w:rsidRDefault="007B35BB" w:rsidP="000D2D5A">
            <w:pPr>
              <w:pStyle w:val="TAL"/>
              <w:rPr>
                <w:lang w:eastAsia="fr-FR"/>
              </w:rPr>
            </w:pPr>
            <w:r w:rsidRPr="00F72CD4">
              <w:rPr>
                <w:lang w:eastAsia="fr-FR"/>
              </w:rPr>
              <w:t>entry 4</w:t>
            </w:r>
          </w:p>
          <w:p w14:paraId="391B1085" w14:textId="77777777" w:rsidR="007B35BB" w:rsidRPr="00F72CD4" w:rsidRDefault="007B35BB" w:rsidP="000D2D5A">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5E5580DA" w14:textId="77777777" w:rsidR="007B35BB" w:rsidRPr="00F72CD4" w:rsidRDefault="007B35BB" w:rsidP="000D2D5A">
            <w:pPr>
              <w:pStyle w:val="TAL"/>
            </w:pPr>
          </w:p>
        </w:tc>
      </w:tr>
      <w:tr w:rsidR="007B35BB" w:rsidRPr="00F72CD4" w14:paraId="42A85E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ABE848"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53FB0552"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6007FBA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4ECA01" w14:textId="77777777" w:rsidR="007B35BB" w:rsidRPr="00F72CD4" w:rsidRDefault="007B35BB" w:rsidP="000D2D5A">
            <w:pPr>
              <w:pStyle w:val="TAL"/>
            </w:pPr>
          </w:p>
        </w:tc>
      </w:tr>
      <w:tr w:rsidR="007B35BB" w:rsidRPr="00F72CD4" w14:paraId="58566C6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02B3DCE"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25EEE1D4"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585A3B4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8A04A7D" w14:textId="77777777" w:rsidR="007B35BB" w:rsidRPr="00F72CD4" w:rsidRDefault="007B35BB" w:rsidP="000D2D5A">
            <w:pPr>
              <w:pStyle w:val="TAL"/>
            </w:pPr>
          </w:p>
        </w:tc>
      </w:tr>
    </w:tbl>
    <w:p w14:paraId="0688D6AE" w14:textId="77777777" w:rsidR="007B35BB" w:rsidRPr="00F72CD4" w:rsidRDefault="007B35BB" w:rsidP="000D2D5A">
      <w:pPr>
        <w:rPr>
          <w:lang w:eastAsia="en-US"/>
        </w:rPr>
      </w:pPr>
    </w:p>
    <w:p w14:paraId="4AA073FA" w14:textId="77777777" w:rsidR="007B35BB" w:rsidRPr="00F72CD4" w:rsidRDefault="007B35BB" w:rsidP="000D2D5A">
      <w:pPr>
        <w:pStyle w:val="TH"/>
      </w:pPr>
      <w:r w:rsidRPr="00F72CD4">
        <w:t>Table 5.2.3.1.10_1.3.3_1-8: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7B35BB" w:rsidRPr="00F72CD4" w14:paraId="4FCC6D71"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088E2274" w14:textId="77777777" w:rsidR="007B35BB" w:rsidRPr="00F72CD4" w:rsidRDefault="007B35BB" w:rsidP="000D2D5A">
            <w:pPr>
              <w:pStyle w:val="TAL"/>
              <w:rPr>
                <w:rFonts w:eastAsia="Malgun Gothic"/>
                <w:lang w:eastAsia="en-US"/>
              </w:rPr>
            </w:pPr>
            <w:r w:rsidRPr="00F72CD4">
              <w:t>Derivation Path: TS 38.508-1 [6], Table 5.4.2.0-14</w:t>
            </w:r>
          </w:p>
        </w:tc>
      </w:tr>
      <w:tr w:rsidR="007B35BB" w:rsidRPr="00F72CD4" w14:paraId="2765BDFE"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08F75D1" w14:textId="77777777" w:rsidR="007B35BB" w:rsidRPr="00F72CD4" w:rsidRDefault="007B35BB" w:rsidP="000D2D5A">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4AA7D719" w14:textId="77777777" w:rsidR="007B35BB" w:rsidRPr="00F72CD4" w:rsidRDefault="007B35BB" w:rsidP="000D2D5A">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23F3C3CF" w14:textId="77777777" w:rsidR="007B35BB" w:rsidRPr="00F72CD4" w:rsidRDefault="007B35BB" w:rsidP="000D2D5A">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59AB9AFD" w14:textId="77777777" w:rsidR="007B35BB" w:rsidRPr="00F72CD4" w:rsidRDefault="007B35BB" w:rsidP="000D2D5A">
            <w:pPr>
              <w:pStyle w:val="TAH"/>
            </w:pPr>
            <w:r w:rsidRPr="00F72CD4">
              <w:t>Condition</w:t>
            </w:r>
          </w:p>
        </w:tc>
      </w:tr>
      <w:tr w:rsidR="007B35BB" w:rsidRPr="00F72CD4" w14:paraId="6C6EF776"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05368A33"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18608099"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49323EA7"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279A7B0A" w14:textId="77777777" w:rsidR="007B35BB" w:rsidRPr="00F72CD4" w:rsidRDefault="007B35BB" w:rsidP="000D2D5A">
            <w:pPr>
              <w:pStyle w:val="TAL"/>
            </w:pPr>
          </w:p>
        </w:tc>
      </w:tr>
      <w:tr w:rsidR="007B35BB" w:rsidRPr="00F72CD4" w14:paraId="32F6B050"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81858FC" w14:textId="77777777" w:rsidR="007B35BB" w:rsidRPr="00F72CD4" w:rsidRDefault="007B35BB" w:rsidP="000D2D5A">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591AA3C5" w14:textId="77777777" w:rsidR="007B35BB" w:rsidRPr="00F72CD4" w:rsidRDefault="007B35BB" w:rsidP="000D2D5A">
            <w:pPr>
              <w:pStyle w:val="TAL"/>
            </w:pPr>
            <w:r w:rsidRPr="00F72CD4">
              <w:t>8 for CSI-RS resource #9</w:t>
            </w:r>
          </w:p>
          <w:p w14:paraId="6E09AFE1" w14:textId="77777777" w:rsidR="007B35BB" w:rsidRPr="00F72CD4" w:rsidRDefault="007B35BB" w:rsidP="000D2D5A">
            <w:pPr>
              <w:pStyle w:val="TAL"/>
              <w:rPr>
                <w:rFonts w:eastAsia="MS Mincho"/>
                <w:lang w:eastAsia="en-US"/>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hideMark/>
          </w:tcPr>
          <w:p w14:paraId="04AD397C" w14:textId="77777777" w:rsidR="007B35BB" w:rsidRPr="00F72CD4" w:rsidRDefault="007B35BB" w:rsidP="000D2D5A">
            <w:pPr>
              <w:pStyle w:val="TAL"/>
              <w:rPr>
                <w:rFonts w:eastAsia="SimSun"/>
              </w:rPr>
            </w:pPr>
            <w:r w:rsidRPr="00F72CD4">
              <w:rPr>
                <w:lang w:eastAsia="zh-CN"/>
              </w:rPr>
              <w:t xml:space="preserve">for </w:t>
            </w:r>
            <w:r w:rsidRPr="00F72CD4">
              <w:t>test 1-1, 1-2</w:t>
            </w:r>
          </w:p>
        </w:tc>
        <w:tc>
          <w:tcPr>
            <w:tcW w:w="790" w:type="pct"/>
            <w:tcBorders>
              <w:top w:val="single" w:sz="4" w:space="0" w:color="auto"/>
              <w:left w:val="single" w:sz="4" w:space="0" w:color="auto"/>
              <w:bottom w:val="single" w:sz="4" w:space="0" w:color="auto"/>
              <w:right w:val="single" w:sz="4" w:space="0" w:color="auto"/>
            </w:tcBorders>
          </w:tcPr>
          <w:p w14:paraId="04830F82" w14:textId="77777777" w:rsidR="007B35BB" w:rsidRPr="00F72CD4" w:rsidRDefault="007B35BB" w:rsidP="000D2D5A">
            <w:pPr>
              <w:pStyle w:val="TAL"/>
              <w:rPr>
                <w:rFonts w:eastAsia="Malgun Gothic"/>
              </w:rPr>
            </w:pPr>
          </w:p>
        </w:tc>
      </w:tr>
      <w:tr w:rsidR="007B35BB" w:rsidRPr="00F72CD4" w14:paraId="1049A45E"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CD6CED8" w14:textId="77777777" w:rsidR="007B35BB" w:rsidRPr="00F72CD4" w:rsidRDefault="007B35BB" w:rsidP="000D2D5A">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17CA0FE2" w14:textId="77777777" w:rsidR="007B35BB" w:rsidRPr="00F72CD4" w:rsidRDefault="007B35BB" w:rsidP="000D2D5A">
            <w:pPr>
              <w:pStyle w:val="TAL"/>
              <w:rPr>
                <w:rFonts w:eastAsia="MS Mincho"/>
              </w:rPr>
            </w:pPr>
            <w:r w:rsidRPr="00F72CD4">
              <w:t>0 for CSI-RS resource #9</w:t>
            </w:r>
          </w:p>
          <w:p w14:paraId="3DD01BA8" w14:textId="77777777" w:rsidR="007B35BB" w:rsidRPr="00F72CD4" w:rsidRDefault="007B35BB" w:rsidP="000D2D5A">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73C1CB9A" w14:textId="77777777" w:rsidR="007B35BB" w:rsidRPr="00F72CD4" w:rsidRDefault="007B35BB" w:rsidP="000D2D5A">
            <w:pPr>
              <w:pStyle w:val="TAL"/>
              <w:rPr>
                <w:rFonts w:eastAsia="SimSun"/>
                <w:lang w:eastAsia="zh-CN"/>
              </w:rPr>
            </w:pPr>
            <w:r w:rsidRPr="00F72CD4">
              <w:rPr>
                <w:lang w:eastAsia="zh-CN"/>
              </w:rPr>
              <w:t xml:space="preserve">for </w:t>
            </w:r>
            <w:r w:rsidRPr="00F72CD4">
              <w:t>test 1-1, 1-2</w:t>
            </w:r>
            <w:r w:rsidRPr="00F72CD4">
              <w:rPr>
                <w:lang w:eastAsia="zh-CN"/>
              </w:rPr>
              <w:t>:</w:t>
            </w:r>
          </w:p>
          <w:p w14:paraId="6CACCF66" w14:textId="77777777" w:rsidR="007B35BB" w:rsidRPr="00F72CD4" w:rsidRDefault="007B35BB" w:rsidP="000D2D5A">
            <w:pPr>
              <w:pStyle w:val="TAL"/>
              <w:rPr>
                <w:rFonts w:eastAsia="Malgun Gothic"/>
              </w:rPr>
            </w:pPr>
            <w:r w:rsidRPr="00F72CD4">
              <w:t>TCI-State #0 for CSI-RS resource #9</w:t>
            </w:r>
          </w:p>
          <w:p w14:paraId="3C9D7105" w14:textId="77777777" w:rsidR="007B35BB" w:rsidRPr="00F72CD4" w:rsidRDefault="007B35BB" w:rsidP="000D2D5A">
            <w:pPr>
              <w:pStyle w:val="TAL"/>
              <w:rPr>
                <w:lang w:eastAsia="en-US"/>
              </w:rPr>
            </w:pPr>
          </w:p>
          <w:p w14:paraId="7F05951E" w14:textId="77777777" w:rsidR="007B35BB" w:rsidRPr="00F72CD4" w:rsidRDefault="007B35BB" w:rsidP="000D2D5A">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1436AAF8" w14:textId="77777777" w:rsidR="007B35BB" w:rsidRPr="00F72CD4" w:rsidRDefault="007B35BB" w:rsidP="000D2D5A">
            <w:pPr>
              <w:pStyle w:val="TAL"/>
            </w:pPr>
          </w:p>
        </w:tc>
      </w:tr>
      <w:tr w:rsidR="007B35BB" w:rsidRPr="00F72CD4" w14:paraId="11C9EAF2"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4336D6E" w14:textId="77777777" w:rsidR="007B35BB" w:rsidRPr="00F72CD4" w:rsidRDefault="007B35BB" w:rsidP="000D2D5A">
            <w:pPr>
              <w:pStyle w:val="TAL"/>
              <w:rPr>
                <w:lang w:eastAsia="en-US"/>
              </w:rPr>
            </w:pPr>
            <w:r w:rsidRPr="00F72CD4">
              <w:t>}</w:t>
            </w:r>
          </w:p>
        </w:tc>
        <w:tc>
          <w:tcPr>
            <w:tcW w:w="1359" w:type="pct"/>
            <w:tcBorders>
              <w:top w:val="single" w:sz="4" w:space="0" w:color="auto"/>
              <w:left w:val="single" w:sz="4" w:space="0" w:color="auto"/>
              <w:bottom w:val="single" w:sz="4" w:space="0" w:color="auto"/>
              <w:right w:val="single" w:sz="4" w:space="0" w:color="auto"/>
            </w:tcBorders>
          </w:tcPr>
          <w:p w14:paraId="73FA1982"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5CB17681"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1F1C0A75" w14:textId="77777777" w:rsidR="007B35BB" w:rsidRPr="00F72CD4" w:rsidRDefault="007B35BB" w:rsidP="000D2D5A">
            <w:pPr>
              <w:pStyle w:val="TAL"/>
            </w:pPr>
          </w:p>
        </w:tc>
      </w:tr>
    </w:tbl>
    <w:p w14:paraId="0A47017C" w14:textId="77777777" w:rsidR="007B35BB" w:rsidRPr="00F72CD4" w:rsidRDefault="007B35BB" w:rsidP="000D2D5A">
      <w:pPr>
        <w:rPr>
          <w:lang w:eastAsia="en-US"/>
        </w:rPr>
      </w:pPr>
    </w:p>
    <w:p w14:paraId="6110B508" w14:textId="77777777" w:rsidR="007B35BB" w:rsidRPr="00F72CD4" w:rsidRDefault="007B35BB" w:rsidP="000D2D5A">
      <w:pPr>
        <w:pStyle w:val="TH"/>
      </w:pPr>
      <w:r w:rsidRPr="00F72CD4">
        <w:t>Table 5.2.3.1.10_1.3.3_1-9: CSI-RS-ResourceMapping for CSI Acquisition (Table 5.2.3.1.10_1.3.3_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E04107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8FDDC94" w14:textId="77777777" w:rsidR="007B35BB" w:rsidRPr="00F72CD4" w:rsidRDefault="007B35BB" w:rsidP="000D2D5A">
            <w:pPr>
              <w:pStyle w:val="TAH"/>
              <w:rPr>
                <w:rFonts w:eastAsia="Malgun Gothic"/>
                <w:lang w:eastAsia="en-US"/>
              </w:rPr>
            </w:pPr>
            <w:r w:rsidRPr="00F72CD4">
              <w:t>Derivation Path: TS 38.508-1 [6], Table 5.4.2.0-15</w:t>
            </w:r>
          </w:p>
        </w:tc>
      </w:tr>
      <w:tr w:rsidR="007B35BB" w:rsidRPr="00F72CD4" w14:paraId="5E11CE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CF8013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52807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517B3B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9557260" w14:textId="77777777" w:rsidR="007B35BB" w:rsidRPr="00F72CD4" w:rsidRDefault="007B35BB" w:rsidP="000D2D5A">
            <w:pPr>
              <w:pStyle w:val="TAH"/>
            </w:pPr>
            <w:r w:rsidRPr="00F72CD4">
              <w:t>Condition</w:t>
            </w:r>
          </w:p>
        </w:tc>
      </w:tr>
      <w:tr w:rsidR="007B35BB" w:rsidRPr="00F72CD4" w14:paraId="2960C5B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2627BD"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ECF5DB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44B309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93D50B" w14:textId="77777777" w:rsidR="007B35BB" w:rsidRPr="00F72CD4" w:rsidRDefault="007B35BB" w:rsidP="000D2D5A">
            <w:pPr>
              <w:pStyle w:val="TAL"/>
            </w:pPr>
          </w:p>
        </w:tc>
      </w:tr>
      <w:tr w:rsidR="007B35BB" w:rsidRPr="00F72CD4" w14:paraId="07477C17" w14:textId="77777777" w:rsidTr="007B35BB">
        <w:tc>
          <w:tcPr>
            <w:tcW w:w="4535" w:type="dxa"/>
            <w:tcBorders>
              <w:top w:val="single" w:sz="4" w:space="0" w:color="auto"/>
              <w:left w:val="single" w:sz="4" w:space="0" w:color="auto"/>
              <w:bottom w:val="nil"/>
              <w:right w:val="single" w:sz="4" w:space="0" w:color="auto"/>
            </w:tcBorders>
            <w:hideMark/>
          </w:tcPr>
          <w:p w14:paraId="008DB23C"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6FB567A" w14:textId="77777777" w:rsidR="007B35BB" w:rsidRPr="00F72CD4" w:rsidRDefault="007B35BB" w:rsidP="000D2D5A">
            <w:pPr>
              <w:pStyle w:val="TAL"/>
              <w:rPr>
                <w:lang w:eastAsia="fr-FR"/>
              </w:rPr>
            </w:pPr>
            <w:r w:rsidRPr="00F72CD4">
              <w:t xml:space="preserve">12 for </w:t>
            </w:r>
            <w:r w:rsidRPr="00F72CD4">
              <w:rPr>
                <w:lang w:eastAsia="fr-FR"/>
              </w:rPr>
              <w:t>CSI-RS resource #9</w:t>
            </w:r>
          </w:p>
          <w:p w14:paraId="03316662" w14:textId="77777777" w:rsidR="007B35BB" w:rsidRPr="00F72CD4" w:rsidRDefault="007B35BB" w:rsidP="000D2D5A">
            <w:pPr>
              <w:pStyle w:val="TAL"/>
              <w:rPr>
                <w:lang w:eastAsia="en-US"/>
              </w:rPr>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hideMark/>
          </w:tcPr>
          <w:p w14:paraId="1931774D" w14:textId="77777777" w:rsidR="007B35BB" w:rsidRPr="00F72CD4" w:rsidRDefault="007B35BB" w:rsidP="000D2D5A">
            <w:pPr>
              <w:rPr>
                <w:lang w:eastAsia="fr-FR"/>
              </w:rPr>
            </w:pPr>
            <w:r w:rsidRPr="00F72CD4">
              <w:rPr>
                <w:lang w:eastAsia="fr-FR"/>
              </w:rPr>
              <w:t>for test 1-1, 1-2</w:t>
            </w:r>
          </w:p>
          <w:p w14:paraId="19BA7335"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2 for CSI-RS resource #9</w:t>
            </w:r>
          </w:p>
          <w:p w14:paraId="20E28582"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tcPr>
          <w:p w14:paraId="2D288A1E" w14:textId="77777777" w:rsidR="007B35BB" w:rsidRPr="00F72CD4" w:rsidRDefault="007B35BB" w:rsidP="000D2D5A">
            <w:pPr>
              <w:rPr>
                <w:lang w:eastAsia="fr-FR"/>
              </w:rPr>
            </w:pPr>
          </w:p>
        </w:tc>
      </w:tr>
      <w:tr w:rsidR="007B35BB" w:rsidRPr="00F72CD4" w14:paraId="1952164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703401"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5787E64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39AECF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980B2A4" w14:textId="77777777" w:rsidR="007B35BB" w:rsidRPr="00F72CD4" w:rsidRDefault="007B35BB" w:rsidP="000D2D5A">
            <w:pPr>
              <w:pStyle w:val="TAL"/>
            </w:pPr>
          </w:p>
        </w:tc>
      </w:tr>
    </w:tbl>
    <w:p w14:paraId="7D2E177B" w14:textId="77777777" w:rsidR="007B35BB" w:rsidRPr="00F72CD4" w:rsidRDefault="007B35BB" w:rsidP="000D2D5A">
      <w:pPr>
        <w:rPr>
          <w:lang w:eastAsia="en-US"/>
        </w:rPr>
      </w:pPr>
    </w:p>
    <w:p w14:paraId="6C47BA86" w14:textId="77777777" w:rsidR="007B35BB" w:rsidRPr="00F72CD4" w:rsidRDefault="007B35BB" w:rsidP="000D2D5A">
      <w:pPr>
        <w:pStyle w:val="TH"/>
      </w:pPr>
      <w:r w:rsidRPr="00F72CD4">
        <w:t>Table 5.2.3.1.10_1.3.3_1-</w:t>
      </w:r>
      <w:r w:rsidRPr="00F72CD4">
        <w:rPr>
          <w:lang w:eastAsia="zh-CN"/>
        </w:rPr>
        <w:t>10</w:t>
      </w:r>
      <w:r w:rsidRPr="00F72CD4">
        <w:t>: CSI-ResourcePeriodicityAndOffset for CSI Acquisition (Table 5.2.3.1.10_1.3.3_1-</w:t>
      </w:r>
      <w:r w:rsidRPr="00F72CD4">
        <w:rPr>
          <w:lang w:eastAsia="zh-CN"/>
        </w:rPr>
        <w:t>8</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B3E9B5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6CB95CD" w14:textId="77777777" w:rsidR="007B35BB" w:rsidRPr="00F72CD4" w:rsidRDefault="007B35BB" w:rsidP="000D2D5A">
            <w:pPr>
              <w:pStyle w:val="TAH"/>
            </w:pPr>
            <w:r w:rsidRPr="00F72CD4">
              <w:t>Derivation Path: TS 38.508-1 [6], Table 5.4.2.0-16</w:t>
            </w:r>
          </w:p>
        </w:tc>
      </w:tr>
      <w:tr w:rsidR="007B35BB" w:rsidRPr="00F72CD4" w14:paraId="52A3140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D9FF1E"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51D09AE"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608FB4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19CACEE" w14:textId="77777777" w:rsidR="007B35BB" w:rsidRPr="00F72CD4" w:rsidRDefault="007B35BB" w:rsidP="000D2D5A">
            <w:pPr>
              <w:pStyle w:val="TAH"/>
            </w:pPr>
            <w:r w:rsidRPr="00F72CD4">
              <w:t>Condition</w:t>
            </w:r>
          </w:p>
        </w:tc>
      </w:tr>
      <w:tr w:rsidR="007B35BB" w:rsidRPr="00F72CD4" w14:paraId="34E084A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54359A1"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3D26B9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A75CA6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E3CA9B" w14:textId="77777777" w:rsidR="007B35BB" w:rsidRPr="00F72CD4" w:rsidRDefault="007B35BB" w:rsidP="000D2D5A">
            <w:pPr>
              <w:pStyle w:val="TAL"/>
            </w:pPr>
          </w:p>
        </w:tc>
      </w:tr>
      <w:tr w:rsidR="007B35BB" w:rsidRPr="00F72CD4" w14:paraId="7FB0A3AD" w14:textId="77777777" w:rsidTr="007B35BB">
        <w:tc>
          <w:tcPr>
            <w:tcW w:w="4536" w:type="dxa"/>
            <w:tcBorders>
              <w:top w:val="single" w:sz="4" w:space="0" w:color="auto"/>
              <w:left w:val="single" w:sz="4" w:space="0" w:color="auto"/>
              <w:bottom w:val="nil"/>
              <w:right w:val="single" w:sz="4" w:space="0" w:color="auto"/>
            </w:tcBorders>
            <w:hideMark/>
          </w:tcPr>
          <w:p w14:paraId="244F0864"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07019D81" w14:textId="77777777" w:rsidR="007B35BB" w:rsidRPr="00F72CD4" w:rsidRDefault="007B35BB" w:rsidP="000D2D5A">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640401AD" w14:textId="77777777" w:rsidR="007B35BB" w:rsidRPr="00F72CD4" w:rsidRDefault="007B35BB" w:rsidP="000D2D5A">
            <w:pPr>
              <w:pStyle w:val="TAL"/>
              <w:rPr>
                <w:lang w:eastAsia="en-US"/>
              </w:rPr>
            </w:pPr>
            <w:r w:rsidRPr="00F72CD4">
              <w:t>For test 1-1, 1-2:</w:t>
            </w:r>
          </w:p>
          <w:p w14:paraId="08C1434F" w14:textId="77777777" w:rsidR="007B35BB" w:rsidRPr="00F72CD4" w:rsidRDefault="007B35BB" w:rsidP="000D2D5A">
            <w:pPr>
              <w:pStyle w:val="TAL"/>
            </w:pPr>
            <w:r w:rsidRPr="00F72CD4">
              <w:t>periodicity = 20 slots.</w:t>
            </w:r>
          </w:p>
          <w:p w14:paraId="793FF208" w14:textId="77777777" w:rsidR="007B35BB" w:rsidRPr="00F72CD4" w:rsidRDefault="007B35B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tcPr>
          <w:p w14:paraId="25350FEC" w14:textId="77777777" w:rsidR="007B35BB" w:rsidRPr="00F72CD4" w:rsidRDefault="007B35BB" w:rsidP="000D2D5A"/>
        </w:tc>
      </w:tr>
      <w:tr w:rsidR="007B35BB" w:rsidRPr="00F72CD4" w14:paraId="15F0681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8426F9"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6D7F38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5A5558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D0238B" w14:textId="77777777" w:rsidR="007B35BB" w:rsidRPr="00F72CD4" w:rsidRDefault="007B35BB" w:rsidP="000D2D5A">
            <w:pPr>
              <w:pStyle w:val="TAL"/>
            </w:pPr>
          </w:p>
        </w:tc>
      </w:tr>
    </w:tbl>
    <w:p w14:paraId="42D6C121" w14:textId="77777777" w:rsidR="007B35BB" w:rsidRPr="00F72CD4" w:rsidRDefault="007B35BB" w:rsidP="000D2D5A">
      <w:pPr>
        <w:rPr>
          <w:lang w:eastAsia="en-US"/>
        </w:rPr>
      </w:pPr>
    </w:p>
    <w:p w14:paraId="43BBE95A" w14:textId="77777777" w:rsidR="007B35BB" w:rsidRPr="00F72CD4" w:rsidRDefault="007B35BB" w:rsidP="000D2D5A">
      <w:pPr>
        <w:pStyle w:val="TH"/>
      </w:pPr>
      <w:r w:rsidRPr="00F72CD4">
        <w:t>Table 5.2.3.1.10_1.3.3_1-11: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1D5BC49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AF3FDC9" w14:textId="77777777" w:rsidR="007B35BB" w:rsidRPr="00F72CD4" w:rsidRDefault="007B35BB" w:rsidP="000D2D5A">
            <w:pPr>
              <w:pStyle w:val="TAH"/>
            </w:pPr>
            <w:r w:rsidRPr="00F72CD4">
              <w:t>Derivation Path: TS 38.508-1 [6], Table 5.4.2.0-18</w:t>
            </w:r>
          </w:p>
        </w:tc>
      </w:tr>
      <w:tr w:rsidR="007B35BB" w:rsidRPr="00F72CD4" w14:paraId="50A16D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909929"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1A50935D"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2032059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A0E4608" w14:textId="77777777" w:rsidR="007B35BB" w:rsidRPr="00F72CD4" w:rsidRDefault="007B35BB" w:rsidP="000D2D5A">
            <w:pPr>
              <w:pStyle w:val="TAH"/>
            </w:pPr>
            <w:r w:rsidRPr="00F72CD4">
              <w:t>Condition</w:t>
            </w:r>
          </w:p>
        </w:tc>
      </w:tr>
      <w:tr w:rsidR="007B35BB" w:rsidRPr="00F72CD4" w14:paraId="1DE9D0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BE95A56"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223B7B85"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5EFE74D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D4EF36" w14:textId="77777777" w:rsidR="007B35BB" w:rsidRPr="00F72CD4" w:rsidRDefault="007B35BB" w:rsidP="000D2D5A">
            <w:pPr>
              <w:pStyle w:val="TAL"/>
            </w:pPr>
          </w:p>
        </w:tc>
      </w:tr>
      <w:tr w:rsidR="007B35BB" w:rsidRPr="00F72CD4" w14:paraId="208C0AB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F71919"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7B8A99E9" w14:textId="77777777" w:rsidR="007B35BB" w:rsidRPr="00F72CD4" w:rsidRDefault="007B35BB" w:rsidP="000D2D5A">
            <w:pPr>
              <w:pStyle w:val="TAL"/>
            </w:pPr>
            <w:r w:rsidRPr="00F72CD4">
              <w:t>2 for Resource set #3</w:t>
            </w:r>
          </w:p>
          <w:p w14:paraId="0F3F8AF1" w14:textId="77777777" w:rsidR="007B35BB" w:rsidRPr="00F72CD4" w:rsidRDefault="007B35BB" w:rsidP="000D2D5A">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hideMark/>
          </w:tcPr>
          <w:p w14:paraId="13C1E671"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10B23AF2" w14:textId="77777777" w:rsidR="007B35BB" w:rsidRPr="00F72CD4" w:rsidRDefault="007B35BB" w:rsidP="000D2D5A">
            <w:pPr>
              <w:pStyle w:val="TAL"/>
            </w:pPr>
          </w:p>
        </w:tc>
      </w:tr>
      <w:tr w:rsidR="007B35BB" w:rsidRPr="00F72CD4" w14:paraId="33148AA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84D0AC"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7D46326B"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09092E35"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403E5A21" w14:textId="77777777" w:rsidR="007B35BB" w:rsidRPr="00F72CD4" w:rsidRDefault="007B35BB" w:rsidP="000D2D5A">
            <w:pPr>
              <w:pStyle w:val="TAL"/>
            </w:pPr>
            <w:r w:rsidRPr="00F72CD4">
              <w:t>Resource set #3</w:t>
            </w:r>
          </w:p>
        </w:tc>
      </w:tr>
      <w:tr w:rsidR="007B35BB" w:rsidRPr="00F72CD4" w14:paraId="550FEC5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178993"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400597A1" w14:textId="77777777" w:rsidR="007B35BB" w:rsidRPr="00F72CD4" w:rsidRDefault="007B35BB" w:rsidP="000D2D5A">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hideMark/>
          </w:tcPr>
          <w:p w14:paraId="3196E36A" w14:textId="77777777" w:rsidR="007B35BB" w:rsidRPr="00F72CD4" w:rsidRDefault="007B35BB" w:rsidP="000D2D5A">
            <w:pPr>
              <w:pStyle w:val="TAL"/>
              <w:rPr>
                <w:lang w:eastAsia="fr-FR"/>
              </w:rPr>
            </w:pPr>
            <w:r w:rsidRPr="00F72CD4">
              <w:rPr>
                <w:lang w:eastAsia="fr-FR"/>
              </w:rPr>
              <w:t>entry 1</w:t>
            </w:r>
          </w:p>
          <w:p w14:paraId="049F30E1" w14:textId="77777777" w:rsidR="007B35BB" w:rsidRPr="00F72CD4" w:rsidRDefault="007B35BB" w:rsidP="000D2D5A">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6A22D345" w14:textId="77777777" w:rsidR="007B35BB" w:rsidRPr="00F72CD4" w:rsidRDefault="007B35BB" w:rsidP="000D2D5A">
            <w:pPr>
              <w:pStyle w:val="TAL"/>
            </w:pPr>
          </w:p>
        </w:tc>
      </w:tr>
      <w:tr w:rsidR="007B35BB" w:rsidRPr="00F72CD4" w14:paraId="1C52903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EB6DA5"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8DA462F"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8C33A7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4A796D7" w14:textId="77777777" w:rsidR="007B35BB" w:rsidRPr="00F72CD4" w:rsidRDefault="007B35BB" w:rsidP="000D2D5A">
            <w:pPr>
              <w:pStyle w:val="TAL"/>
            </w:pPr>
          </w:p>
        </w:tc>
      </w:tr>
      <w:tr w:rsidR="007B35BB" w:rsidRPr="00F72CD4" w14:paraId="2195FBB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748812"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5F94E371"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6DE65C23"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39698EBF" w14:textId="77777777" w:rsidR="007B35BB" w:rsidRPr="00F72CD4" w:rsidRDefault="007B35BB" w:rsidP="000D2D5A">
            <w:pPr>
              <w:pStyle w:val="TAL"/>
            </w:pPr>
            <w:r w:rsidRPr="00F72CD4">
              <w:t>Resource set #4</w:t>
            </w:r>
          </w:p>
        </w:tc>
      </w:tr>
      <w:tr w:rsidR="007B35BB" w:rsidRPr="00F72CD4" w14:paraId="7FE87CB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E7975F"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7CA6C7D6" w14:textId="77777777" w:rsidR="007B35BB" w:rsidRPr="00F72CD4" w:rsidRDefault="007B35BB" w:rsidP="000D2D5A">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hideMark/>
          </w:tcPr>
          <w:p w14:paraId="254D6304" w14:textId="77777777" w:rsidR="007B35BB" w:rsidRPr="00F72CD4" w:rsidRDefault="007B35BB" w:rsidP="000D2D5A">
            <w:pPr>
              <w:pStyle w:val="TAL"/>
              <w:rPr>
                <w:lang w:eastAsia="fr-FR"/>
              </w:rPr>
            </w:pPr>
            <w:r w:rsidRPr="00F72CD4">
              <w:rPr>
                <w:lang w:eastAsia="fr-FR"/>
              </w:rPr>
              <w:t>entry 1</w:t>
            </w:r>
          </w:p>
          <w:p w14:paraId="24DC571D" w14:textId="77777777" w:rsidR="007B35BB" w:rsidRPr="00F72CD4" w:rsidRDefault="007B35BB" w:rsidP="000D2D5A">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3406B207" w14:textId="77777777" w:rsidR="007B35BB" w:rsidRPr="00F72CD4" w:rsidRDefault="007B35BB" w:rsidP="000D2D5A">
            <w:pPr>
              <w:pStyle w:val="TAL"/>
            </w:pPr>
          </w:p>
        </w:tc>
      </w:tr>
      <w:tr w:rsidR="007B35BB" w:rsidRPr="00F72CD4" w14:paraId="7DA51E3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06B329"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3D13E477"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F30886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3ED3207" w14:textId="77777777" w:rsidR="007B35BB" w:rsidRPr="00F72CD4" w:rsidRDefault="007B35BB" w:rsidP="000D2D5A">
            <w:pPr>
              <w:pStyle w:val="TAL"/>
            </w:pPr>
          </w:p>
        </w:tc>
      </w:tr>
      <w:tr w:rsidR="007B35BB" w:rsidRPr="00F72CD4" w14:paraId="4102C1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861959"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2D8749AB"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A21F2E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37029DC" w14:textId="77777777" w:rsidR="007B35BB" w:rsidRPr="00F72CD4" w:rsidRDefault="007B35BB" w:rsidP="000D2D5A">
            <w:pPr>
              <w:pStyle w:val="TAL"/>
            </w:pPr>
          </w:p>
        </w:tc>
      </w:tr>
    </w:tbl>
    <w:p w14:paraId="21CAF5C3" w14:textId="77777777" w:rsidR="007B35BB" w:rsidRPr="00F72CD4" w:rsidRDefault="007B35BB" w:rsidP="000D2D5A">
      <w:pPr>
        <w:rPr>
          <w:lang w:eastAsia="en-US"/>
        </w:rPr>
      </w:pPr>
    </w:p>
    <w:p w14:paraId="0242FD21" w14:textId="77777777" w:rsidR="007B35BB" w:rsidRPr="00F72CD4" w:rsidRDefault="007B35BB" w:rsidP="000D2D5A">
      <w:pPr>
        <w:pStyle w:val="TH"/>
      </w:pPr>
      <w:r w:rsidRPr="00F72CD4">
        <w:t>Table 5.2.3.1.10_1.3.3_1-12: 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7B35BB" w:rsidRPr="00F72CD4" w14:paraId="0E0DF56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EF592CF" w14:textId="77777777" w:rsidR="007B35BB" w:rsidRPr="00F72CD4" w:rsidRDefault="007B35BB" w:rsidP="000D2D5A">
            <w:pPr>
              <w:pStyle w:val="TAH"/>
            </w:pPr>
            <w:r w:rsidRPr="00F72CD4">
              <w:t>Derivation Path: TS 38.508-1 [6], Table 4.6.3-190</w:t>
            </w:r>
          </w:p>
        </w:tc>
      </w:tr>
      <w:tr w:rsidR="007B35BB" w:rsidRPr="00F72CD4" w14:paraId="22F771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8C57F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179FFB" w14:textId="77777777" w:rsidR="007B35BB" w:rsidRPr="00F72CD4" w:rsidRDefault="007B35BB" w:rsidP="000D2D5A">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hideMark/>
          </w:tcPr>
          <w:p w14:paraId="646146AF" w14:textId="77777777" w:rsidR="007B35BB" w:rsidRPr="00F72CD4" w:rsidRDefault="007B35BB" w:rsidP="000D2D5A">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2E19400" w14:textId="77777777" w:rsidR="007B35BB" w:rsidRPr="00F72CD4" w:rsidRDefault="007B35BB" w:rsidP="000D2D5A">
            <w:pPr>
              <w:pStyle w:val="TAH"/>
            </w:pPr>
            <w:r w:rsidRPr="00F72CD4">
              <w:t>Condition</w:t>
            </w:r>
          </w:p>
        </w:tc>
      </w:tr>
      <w:tr w:rsidR="007B35BB" w:rsidRPr="00F72CD4" w14:paraId="11AF203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9BAFFFE" w14:textId="77777777" w:rsidR="007B35BB" w:rsidRPr="00F72CD4" w:rsidRDefault="007B35BB" w:rsidP="000D2D5A">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65FB5BF5"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7703B80B"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64B8695E" w14:textId="77777777" w:rsidR="007B35BB" w:rsidRPr="00F72CD4" w:rsidRDefault="007B35BB" w:rsidP="000D2D5A">
            <w:pPr>
              <w:pStyle w:val="TAL"/>
            </w:pPr>
          </w:p>
        </w:tc>
      </w:tr>
      <w:tr w:rsidR="007B35BB" w:rsidRPr="00F72CD4" w14:paraId="7C4015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742C30" w14:textId="77777777" w:rsidR="007B35BB" w:rsidRPr="00F72CD4" w:rsidRDefault="007B35BB" w:rsidP="000D2D5A">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31CFDC1E" w14:textId="77777777" w:rsidR="007B35BB" w:rsidRPr="00F72CD4" w:rsidRDefault="007B35BB" w:rsidP="000D2D5A">
            <w:pPr>
              <w:pStyle w:val="TAL"/>
            </w:pPr>
            <w:r w:rsidRPr="00F72CD4">
              <w:t>0 for TCI state #0</w:t>
            </w:r>
          </w:p>
          <w:p w14:paraId="0E3C4AF6" w14:textId="77777777" w:rsidR="007B35BB" w:rsidRPr="00F72CD4" w:rsidRDefault="007B35BB" w:rsidP="000D2D5A">
            <w:pPr>
              <w:pStyle w:val="TAL"/>
            </w:pPr>
            <w:r w:rsidRPr="00F72CD4">
              <w:t>1 for TCI state #1</w:t>
            </w:r>
          </w:p>
          <w:p w14:paraId="3A146D99" w14:textId="77777777" w:rsidR="007B35BB" w:rsidRPr="00F72CD4" w:rsidRDefault="007B35BB" w:rsidP="000D2D5A">
            <w:pPr>
              <w:pStyle w:val="TAL"/>
            </w:pPr>
            <w:r w:rsidRPr="00F72CD4">
              <w:t>2 for TCI state #2</w:t>
            </w:r>
          </w:p>
          <w:p w14:paraId="3CBD6332" w14:textId="77777777" w:rsidR="007B35BB" w:rsidRPr="00F72CD4" w:rsidRDefault="007B35BB" w:rsidP="000D2D5A">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hideMark/>
          </w:tcPr>
          <w:p w14:paraId="48933C1F" w14:textId="77777777" w:rsidR="007B35BB" w:rsidRPr="00F72CD4" w:rsidRDefault="007B35BB" w:rsidP="000D2D5A">
            <w:pPr>
              <w:pStyle w:val="TAL"/>
            </w:pPr>
            <w:r w:rsidRPr="00F72CD4">
              <w:t>For test 1-1, 1-2</w:t>
            </w:r>
          </w:p>
        </w:tc>
        <w:tc>
          <w:tcPr>
            <w:tcW w:w="1247" w:type="dxa"/>
            <w:tcBorders>
              <w:top w:val="single" w:sz="4" w:space="0" w:color="auto"/>
              <w:left w:val="single" w:sz="4" w:space="0" w:color="auto"/>
              <w:bottom w:val="single" w:sz="4" w:space="0" w:color="auto"/>
              <w:right w:val="single" w:sz="4" w:space="0" w:color="auto"/>
            </w:tcBorders>
          </w:tcPr>
          <w:p w14:paraId="53764BA0" w14:textId="77777777" w:rsidR="007B35BB" w:rsidRPr="00F72CD4" w:rsidRDefault="007B35BB" w:rsidP="000D2D5A">
            <w:pPr>
              <w:pStyle w:val="TAL"/>
            </w:pPr>
          </w:p>
        </w:tc>
      </w:tr>
      <w:tr w:rsidR="007B35BB" w:rsidRPr="00F72CD4" w14:paraId="0978BE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7A9B86" w14:textId="77777777" w:rsidR="007B35BB" w:rsidRPr="00F72CD4" w:rsidRDefault="007B35BB" w:rsidP="000D2D5A">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17AD348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AC4F881"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217E686C" w14:textId="77777777" w:rsidR="007B35BB" w:rsidRPr="00F72CD4" w:rsidRDefault="007B35BB" w:rsidP="000D2D5A">
            <w:pPr>
              <w:pStyle w:val="TAL"/>
            </w:pPr>
          </w:p>
        </w:tc>
      </w:tr>
      <w:tr w:rsidR="007B35BB" w:rsidRPr="00F72CD4" w14:paraId="4744A221" w14:textId="77777777" w:rsidTr="007B35BB">
        <w:tc>
          <w:tcPr>
            <w:tcW w:w="4535" w:type="dxa"/>
            <w:tcBorders>
              <w:top w:val="single" w:sz="4" w:space="0" w:color="auto"/>
              <w:left w:val="single" w:sz="4" w:space="0" w:color="auto"/>
              <w:bottom w:val="nil"/>
              <w:right w:val="single" w:sz="4" w:space="0" w:color="auto"/>
            </w:tcBorders>
            <w:hideMark/>
          </w:tcPr>
          <w:p w14:paraId="7841F6DE"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5A8A241" w14:textId="77777777" w:rsidR="007B35BB" w:rsidRPr="00F72CD4" w:rsidRDefault="007B35BB" w:rsidP="000D2D5A">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016557FB"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27ECECC9" w14:textId="77777777" w:rsidR="007B35BB" w:rsidRPr="00F72CD4" w:rsidRDefault="007B35BB" w:rsidP="000D2D5A">
            <w:pPr>
              <w:pStyle w:val="TAL"/>
            </w:pPr>
            <w:r w:rsidRPr="00F72CD4">
              <w:t>TCI state #0, TCI state #1</w:t>
            </w:r>
          </w:p>
        </w:tc>
      </w:tr>
      <w:tr w:rsidR="007B35BB" w:rsidRPr="00F72CD4" w14:paraId="1A3E991C" w14:textId="77777777" w:rsidTr="007B35BB">
        <w:tc>
          <w:tcPr>
            <w:tcW w:w="4535" w:type="dxa"/>
            <w:tcBorders>
              <w:top w:val="nil"/>
              <w:left w:val="single" w:sz="4" w:space="0" w:color="auto"/>
              <w:bottom w:val="single" w:sz="4" w:space="0" w:color="auto"/>
              <w:right w:val="single" w:sz="4" w:space="0" w:color="auto"/>
            </w:tcBorders>
          </w:tcPr>
          <w:p w14:paraId="2F0C996E"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166CD0E" w14:textId="77777777" w:rsidR="007B35BB" w:rsidRPr="00F72CD4" w:rsidRDefault="007B35BB" w:rsidP="000D2D5A">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2FD55F7D"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27BD0A3D" w14:textId="77777777" w:rsidR="007B35BB" w:rsidRPr="00F72CD4" w:rsidRDefault="007B35BB" w:rsidP="000D2D5A">
            <w:pPr>
              <w:pStyle w:val="TAL"/>
            </w:pPr>
            <w:r w:rsidRPr="00F72CD4">
              <w:t>TCI state #2, TCI state #3</w:t>
            </w:r>
          </w:p>
        </w:tc>
      </w:tr>
      <w:tr w:rsidR="007B35BB" w:rsidRPr="00F72CD4" w14:paraId="505F537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847D91" w14:textId="77777777" w:rsidR="007B35BB" w:rsidRPr="00F72CD4" w:rsidRDefault="007B35BB" w:rsidP="000D2D5A">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6BD21EEE"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76F98904"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5E0A68B2" w14:textId="77777777" w:rsidR="007B35BB" w:rsidRPr="00F72CD4" w:rsidRDefault="007B35BB" w:rsidP="000D2D5A">
            <w:pPr>
              <w:pStyle w:val="TAL"/>
            </w:pPr>
          </w:p>
        </w:tc>
      </w:tr>
      <w:tr w:rsidR="007B35BB" w:rsidRPr="00F72CD4" w14:paraId="7890084B" w14:textId="77777777" w:rsidTr="007B35BB">
        <w:tc>
          <w:tcPr>
            <w:tcW w:w="4535" w:type="dxa"/>
            <w:tcBorders>
              <w:top w:val="single" w:sz="4" w:space="0" w:color="auto"/>
              <w:left w:val="single" w:sz="4" w:space="0" w:color="auto"/>
              <w:bottom w:val="nil"/>
              <w:right w:val="single" w:sz="4" w:space="0" w:color="auto"/>
            </w:tcBorders>
            <w:hideMark/>
          </w:tcPr>
          <w:p w14:paraId="741133FF" w14:textId="77777777" w:rsidR="007B35BB" w:rsidRPr="00F72CD4" w:rsidRDefault="007B35BB" w:rsidP="000D2D5A">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hideMark/>
          </w:tcPr>
          <w:p w14:paraId="5304B9F1" w14:textId="77777777" w:rsidR="007B35BB" w:rsidRPr="00F72CD4" w:rsidRDefault="007B35BB" w:rsidP="000D2D5A">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hideMark/>
          </w:tcPr>
          <w:p w14:paraId="775E3993" w14:textId="77777777" w:rsidR="007B35BB" w:rsidRPr="00F72CD4" w:rsidRDefault="007B35BB" w:rsidP="000D2D5A">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74D3B33C" w14:textId="77777777" w:rsidR="007B35BB" w:rsidRPr="00F72CD4" w:rsidRDefault="007B35BB" w:rsidP="000D2D5A">
            <w:pPr>
              <w:pStyle w:val="TAL"/>
            </w:pPr>
            <w:r w:rsidRPr="00F72CD4">
              <w:t>TCI state #0</w:t>
            </w:r>
          </w:p>
        </w:tc>
      </w:tr>
      <w:tr w:rsidR="007B35BB" w:rsidRPr="00F72CD4" w14:paraId="1FDD5477" w14:textId="77777777" w:rsidTr="007B35BB">
        <w:tc>
          <w:tcPr>
            <w:tcW w:w="4535" w:type="dxa"/>
            <w:tcBorders>
              <w:top w:val="nil"/>
              <w:left w:val="single" w:sz="4" w:space="0" w:color="auto"/>
              <w:bottom w:val="single" w:sz="4" w:space="0" w:color="auto"/>
              <w:right w:val="single" w:sz="4" w:space="0" w:color="auto"/>
            </w:tcBorders>
          </w:tcPr>
          <w:p w14:paraId="489B1D0E"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1B68D03" w14:textId="77777777" w:rsidR="007B35BB" w:rsidRPr="00F72CD4" w:rsidRDefault="007B35BB" w:rsidP="000D2D5A">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hideMark/>
          </w:tcPr>
          <w:p w14:paraId="534C6748" w14:textId="77777777" w:rsidR="007B35BB" w:rsidRPr="00F72CD4" w:rsidRDefault="007B35BB" w:rsidP="000D2D5A">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35232208" w14:textId="77777777" w:rsidR="007B35BB" w:rsidRPr="00F72CD4" w:rsidRDefault="007B35BB" w:rsidP="000D2D5A">
            <w:pPr>
              <w:pStyle w:val="TAL"/>
              <w:rPr>
                <w:lang w:eastAsia="en-US"/>
              </w:rPr>
            </w:pPr>
            <w:r w:rsidRPr="00F72CD4">
              <w:t>TCI state #1</w:t>
            </w:r>
          </w:p>
        </w:tc>
      </w:tr>
      <w:tr w:rsidR="007B35BB" w:rsidRPr="00F72CD4" w14:paraId="482292BB" w14:textId="77777777" w:rsidTr="007B35BB">
        <w:tc>
          <w:tcPr>
            <w:tcW w:w="4535" w:type="dxa"/>
            <w:tcBorders>
              <w:top w:val="single" w:sz="4" w:space="0" w:color="auto"/>
              <w:left w:val="single" w:sz="4" w:space="0" w:color="auto"/>
              <w:bottom w:val="nil"/>
              <w:right w:val="single" w:sz="4" w:space="0" w:color="auto"/>
            </w:tcBorders>
            <w:hideMark/>
          </w:tcPr>
          <w:p w14:paraId="08FE1E9E" w14:textId="77777777" w:rsidR="007B35BB" w:rsidRPr="00F72CD4" w:rsidRDefault="007B35BB" w:rsidP="000D2D5A">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hideMark/>
          </w:tcPr>
          <w:p w14:paraId="17E94E85" w14:textId="77777777" w:rsidR="007B35BB" w:rsidRPr="00F72CD4" w:rsidRDefault="007B35BB" w:rsidP="000D2D5A">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hideMark/>
          </w:tcPr>
          <w:p w14:paraId="6C7603DA" w14:textId="77777777" w:rsidR="007B35BB" w:rsidRPr="00F72CD4" w:rsidRDefault="007B35BB" w:rsidP="000D2D5A">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067EC39A" w14:textId="77777777" w:rsidR="007B35BB" w:rsidRPr="00F72CD4" w:rsidRDefault="007B35BB" w:rsidP="000D2D5A">
            <w:pPr>
              <w:pStyle w:val="TAL"/>
              <w:rPr>
                <w:lang w:eastAsia="en-US"/>
              </w:rPr>
            </w:pPr>
            <w:r w:rsidRPr="00F72CD4">
              <w:t>TCI state #2</w:t>
            </w:r>
          </w:p>
        </w:tc>
      </w:tr>
      <w:tr w:rsidR="007B35BB" w:rsidRPr="00F72CD4" w14:paraId="7B1D9379" w14:textId="77777777" w:rsidTr="007B35BB">
        <w:tc>
          <w:tcPr>
            <w:tcW w:w="4535" w:type="dxa"/>
            <w:tcBorders>
              <w:top w:val="nil"/>
              <w:left w:val="single" w:sz="4" w:space="0" w:color="auto"/>
              <w:bottom w:val="single" w:sz="4" w:space="0" w:color="auto"/>
              <w:right w:val="single" w:sz="4" w:space="0" w:color="auto"/>
            </w:tcBorders>
          </w:tcPr>
          <w:p w14:paraId="7163FB1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3A424BB" w14:textId="77777777" w:rsidR="007B35BB" w:rsidRPr="00F72CD4" w:rsidRDefault="007B35BB" w:rsidP="000D2D5A">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hideMark/>
          </w:tcPr>
          <w:p w14:paraId="6B21D427" w14:textId="77777777" w:rsidR="007B35BB" w:rsidRPr="00F72CD4" w:rsidRDefault="007B35BB" w:rsidP="000D2D5A">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0BD4BB2E" w14:textId="77777777" w:rsidR="007B35BB" w:rsidRPr="00F72CD4" w:rsidRDefault="007B35BB" w:rsidP="000D2D5A">
            <w:pPr>
              <w:pStyle w:val="TAL"/>
              <w:rPr>
                <w:lang w:eastAsia="en-US"/>
              </w:rPr>
            </w:pPr>
            <w:r w:rsidRPr="00F72CD4">
              <w:t>TCI state #3</w:t>
            </w:r>
          </w:p>
        </w:tc>
      </w:tr>
      <w:tr w:rsidR="007B35BB" w:rsidRPr="00F72CD4" w14:paraId="01B4D98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AF78E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EBDF7C8"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18D78089"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1E6AC92F" w14:textId="77777777" w:rsidR="007B35BB" w:rsidRPr="00F72CD4" w:rsidRDefault="007B35BB" w:rsidP="000D2D5A">
            <w:pPr>
              <w:pStyle w:val="TAL"/>
            </w:pPr>
          </w:p>
        </w:tc>
      </w:tr>
      <w:tr w:rsidR="007B35BB" w:rsidRPr="00F72CD4" w14:paraId="03A21A91" w14:textId="77777777" w:rsidTr="007B35BB">
        <w:tc>
          <w:tcPr>
            <w:tcW w:w="4535" w:type="dxa"/>
            <w:tcBorders>
              <w:top w:val="single" w:sz="4" w:space="0" w:color="auto"/>
              <w:left w:val="single" w:sz="4" w:space="0" w:color="auto"/>
              <w:bottom w:val="nil"/>
              <w:right w:val="single" w:sz="4" w:space="0" w:color="auto"/>
            </w:tcBorders>
            <w:hideMark/>
          </w:tcPr>
          <w:p w14:paraId="12090401"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7EEB618B" w14:textId="77777777" w:rsidR="007B35BB" w:rsidRPr="00F72CD4" w:rsidRDefault="007B35BB" w:rsidP="000D2D5A">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270A17C5"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493EA739" w14:textId="77777777" w:rsidR="007B35BB" w:rsidRPr="00F72CD4" w:rsidRDefault="007B35BB" w:rsidP="000D2D5A">
            <w:pPr>
              <w:pStyle w:val="TAL"/>
            </w:pPr>
            <w:r w:rsidRPr="00F72CD4">
              <w:t>TCI state #0, TCI state #1</w:t>
            </w:r>
          </w:p>
        </w:tc>
      </w:tr>
      <w:tr w:rsidR="007B35BB" w:rsidRPr="00F72CD4" w14:paraId="6DB274BB" w14:textId="77777777" w:rsidTr="007B35BB">
        <w:tc>
          <w:tcPr>
            <w:tcW w:w="4535" w:type="dxa"/>
            <w:tcBorders>
              <w:top w:val="nil"/>
              <w:left w:val="single" w:sz="4" w:space="0" w:color="auto"/>
              <w:bottom w:val="single" w:sz="4" w:space="0" w:color="auto"/>
              <w:right w:val="single" w:sz="4" w:space="0" w:color="auto"/>
            </w:tcBorders>
          </w:tcPr>
          <w:p w14:paraId="7CE1CC8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D6FEBB8" w14:textId="77777777" w:rsidR="007B35BB" w:rsidRPr="00F72CD4" w:rsidRDefault="007B35BB" w:rsidP="000D2D5A">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49B2F724"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71BFFF4F" w14:textId="77777777" w:rsidR="007B35BB" w:rsidRPr="00F72CD4" w:rsidRDefault="007B35BB" w:rsidP="000D2D5A">
            <w:pPr>
              <w:pStyle w:val="TAL"/>
            </w:pPr>
            <w:r w:rsidRPr="00F72CD4">
              <w:t>TCI state #2, TCI state #3</w:t>
            </w:r>
          </w:p>
        </w:tc>
      </w:tr>
      <w:tr w:rsidR="007B35BB" w:rsidRPr="00F72CD4" w14:paraId="7A65B40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350DA9"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85A039A"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0492AD9"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01FDA313" w14:textId="77777777" w:rsidR="007B35BB" w:rsidRPr="00F72CD4" w:rsidRDefault="007B35BB" w:rsidP="000D2D5A">
            <w:pPr>
              <w:pStyle w:val="TAL"/>
            </w:pPr>
          </w:p>
        </w:tc>
      </w:tr>
      <w:tr w:rsidR="007B35BB" w:rsidRPr="00F72CD4" w14:paraId="50A16B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B7EC6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CF5DC73"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2F17133A"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23495DD5" w14:textId="77777777" w:rsidR="007B35BB" w:rsidRPr="00F72CD4" w:rsidRDefault="007B35BB" w:rsidP="000D2D5A">
            <w:pPr>
              <w:pStyle w:val="TAL"/>
            </w:pPr>
          </w:p>
        </w:tc>
      </w:tr>
    </w:tbl>
    <w:p w14:paraId="5BB8271E" w14:textId="77777777" w:rsidR="007B35BB" w:rsidRPr="00F72CD4" w:rsidRDefault="007B35BB" w:rsidP="000D2D5A">
      <w:pPr>
        <w:rPr>
          <w:lang w:eastAsia="en-US"/>
        </w:rPr>
      </w:pPr>
    </w:p>
    <w:p w14:paraId="42C186CF" w14:textId="77777777" w:rsidR="007B35BB" w:rsidRPr="00F72CD4" w:rsidRDefault="007B35BB" w:rsidP="007B35BB">
      <w:pPr>
        <w:pStyle w:val="H6"/>
      </w:pPr>
      <w:r w:rsidRPr="00F72CD4">
        <w:t>5.2.3.1.10_1.3.3_2</w:t>
      </w:r>
      <w:r w:rsidRPr="00F72CD4">
        <w:tab/>
        <w:t>Message exceptions for NSA</w:t>
      </w:r>
    </w:p>
    <w:p w14:paraId="155D9608" w14:textId="77777777" w:rsidR="007B35BB" w:rsidRPr="00F72CD4" w:rsidRDefault="007B35BB" w:rsidP="000D2D5A">
      <w:r w:rsidRPr="00F72CD4">
        <w:t>Same as 5.2.3.1.10_1.3.3_1</w:t>
      </w:r>
    </w:p>
    <w:p w14:paraId="42517AC9" w14:textId="77777777" w:rsidR="007B35BB" w:rsidRPr="00F72CD4" w:rsidRDefault="007B35BB" w:rsidP="007B35BB">
      <w:pPr>
        <w:pStyle w:val="H6"/>
      </w:pPr>
      <w:r w:rsidRPr="00F72CD4">
        <w:t>5.2.3.1.10_1.4</w:t>
      </w:r>
      <w:r w:rsidRPr="00F72CD4">
        <w:tab/>
        <w:t>Test requirement</w:t>
      </w:r>
    </w:p>
    <w:p w14:paraId="4AE04E9B" w14:textId="77777777" w:rsidR="007B35BB" w:rsidRPr="00F72CD4" w:rsidRDefault="007B35BB" w:rsidP="000D2D5A">
      <w:pPr>
        <w:rPr>
          <w:rFonts w:eastAsia="Batang"/>
        </w:rPr>
      </w:pPr>
      <w:r w:rsidRPr="00F72CD4">
        <w:rPr>
          <w:rFonts w:eastAsia="Batang"/>
        </w:rPr>
        <w:t>Tables 5.2.3.1.10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1A346521"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3.1.10_1.4-1 for the specified SNR including test tolerances for all throughput tests.</w:t>
      </w:r>
    </w:p>
    <w:p w14:paraId="67186E24" w14:textId="77777777" w:rsidR="007B35BB" w:rsidRPr="00F72CD4" w:rsidRDefault="007B35BB" w:rsidP="000D2D5A">
      <w:pPr>
        <w:pStyle w:val="TH"/>
        <w:rPr>
          <w:rFonts w:eastAsia="Malgun Gothic"/>
        </w:rPr>
      </w:pPr>
      <w:r w:rsidRPr="00F72CD4">
        <w:t>Table 5.2.3.1.10_1.4-1: Test Requirements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9"/>
        <w:gridCol w:w="1243"/>
        <w:gridCol w:w="1162"/>
        <w:gridCol w:w="1193"/>
        <w:gridCol w:w="1275"/>
        <w:gridCol w:w="919"/>
        <w:gridCol w:w="1391"/>
        <w:gridCol w:w="1196"/>
        <w:gridCol w:w="601"/>
      </w:tblGrid>
      <w:tr w:rsidR="007B35BB" w:rsidRPr="00F72CD4" w14:paraId="519D3B6A"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463C09" w14:textId="77777777" w:rsidR="007B35BB" w:rsidRPr="00F72CD4" w:rsidRDefault="007B35BB" w:rsidP="000D2D5A">
            <w:pPr>
              <w:pStyle w:val="TAH"/>
            </w:pPr>
            <w:r w:rsidRPr="00F72CD4">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7A00C2"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7BE400" w14:textId="77777777" w:rsidR="007B35BB" w:rsidRPr="00F72CD4" w:rsidRDefault="007B35BB" w:rsidP="000D2D5A">
            <w:pPr>
              <w:pStyle w:val="TAH"/>
            </w:pPr>
            <w:r w:rsidRPr="00F72CD4">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E69F73" w14:textId="77777777" w:rsidR="007B35BB" w:rsidRPr="00F72CD4" w:rsidRDefault="007B35BB" w:rsidP="000D2D5A">
            <w:pPr>
              <w:pStyle w:val="TAH"/>
              <w:rPr>
                <w:lang w:eastAsia="zh-CN"/>
              </w:rPr>
            </w:pPr>
            <w:r w:rsidRPr="00F72CD4">
              <w:t>Modulation format</w:t>
            </w:r>
            <w:r w:rsidRPr="00F72CD4">
              <w:rPr>
                <w:lang w:eastAsia="zh-CN"/>
              </w:rPr>
              <w:t xml:space="preserve"> </w:t>
            </w:r>
            <w:r w:rsidRPr="00F72CD4">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7FFB9D" w14:textId="77777777" w:rsidR="007B35BB" w:rsidRPr="00F72CD4" w:rsidRDefault="007B35BB" w:rsidP="000D2D5A">
            <w:pPr>
              <w:pStyle w:val="TAH"/>
              <w:rPr>
                <w:lang w:eastAsia="en-US"/>
              </w:rPr>
            </w:pPr>
            <w:r w:rsidRPr="00F72CD4">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E45AD4" w14:textId="77777777" w:rsidR="007B35BB" w:rsidRPr="00F72CD4" w:rsidRDefault="007B35BB" w:rsidP="000D2D5A">
            <w:pPr>
              <w:pStyle w:val="TAH"/>
              <w:rPr>
                <w:lang w:eastAsia="zh-CN"/>
              </w:rPr>
            </w:pPr>
            <w:r w:rsidRPr="00F72CD4">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7D319C" w14:textId="77777777" w:rsidR="007B35BB" w:rsidRPr="00F72CD4" w:rsidRDefault="007B35BB" w:rsidP="000D2D5A">
            <w:pPr>
              <w:pStyle w:val="TAH"/>
              <w:rPr>
                <w:lang w:eastAsia="en-US"/>
              </w:rPr>
            </w:pPr>
            <w:r w:rsidRPr="00F72CD4">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E50929" w14:textId="77777777" w:rsidR="007B35BB" w:rsidRPr="00F72CD4" w:rsidRDefault="007B35BB" w:rsidP="000D2D5A">
            <w:pPr>
              <w:pStyle w:val="TAH"/>
            </w:pPr>
            <w:r w:rsidRPr="00F72CD4">
              <w:t>Reference value</w:t>
            </w:r>
          </w:p>
        </w:tc>
      </w:tr>
      <w:tr w:rsidR="007B35BB" w:rsidRPr="00F72CD4" w14:paraId="7196EA4D"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FD435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0C9D9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07A7C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BBDD3A"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22B770" w14:textId="77777777" w:rsidR="007B35BB" w:rsidRPr="00F72CD4" w:rsidRDefault="007B35BB" w:rsidP="000D2D5A">
            <w:pPr>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E41FF7"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AB017A" w14:textId="77777777" w:rsidR="007B35BB" w:rsidRPr="00F72CD4" w:rsidRDefault="007B35BB" w:rsidP="000D2D5A">
            <w:pPr>
              <w:rPr>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646861" w14:textId="77777777" w:rsidR="007B35BB" w:rsidRPr="00F72CD4" w:rsidRDefault="007B35BB" w:rsidP="000D2D5A">
            <w:pPr>
              <w:pStyle w:val="TAH"/>
            </w:pPr>
            <w:r w:rsidRPr="00F72CD4">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10540E1" w14:textId="77777777" w:rsidR="007B35BB" w:rsidRPr="00F72CD4" w:rsidRDefault="007B35BB" w:rsidP="000D2D5A">
            <w:pPr>
              <w:pStyle w:val="TAH"/>
            </w:pPr>
            <w:r w:rsidRPr="00F72CD4">
              <w:t>SNR (dB)</w:t>
            </w:r>
          </w:p>
        </w:tc>
      </w:tr>
      <w:tr w:rsidR="007B35BB" w:rsidRPr="00F72CD4" w14:paraId="1CB82AD8"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A781D6" w14:textId="77777777" w:rsidR="007B35BB" w:rsidRPr="00F72CD4" w:rsidRDefault="007B35BB" w:rsidP="000D2D5A">
            <w:pPr>
              <w:pStyle w:val="TAC"/>
              <w:rPr>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2CBDF1" w14:textId="77777777" w:rsidR="007B35BB" w:rsidRPr="00F72CD4" w:rsidRDefault="007B35BB" w:rsidP="000D2D5A">
            <w:pPr>
              <w:pStyle w:val="TAC"/>
              <w:rPr>
                <w:lang w:eastAsia="en-US"/>
              </w:rPr>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7FA02A"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304E63" w14:textId="77777777" w:rsidR="007B35BB" w:rsidRPr="00F72CD4" w:rsidRDefault="007B35BB" w:rsidP="000D2D5A">
            <w:pPr>
              <w:pStyle w:val="TAC"/>
              <w:rPr>
                <w:lang w:eastAsia="zh-CN"/>
              </w:rPr>
            </w:pPr>
            <w:r w:rsidRPr="00F72CD4">
              <w:t xml:space="preserve">64QAM, </w:t>
            </w:r>
            <w:r w:rsidRPr="00F72CD4">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3C11B8" w14:textId="77777777" w:rsidR="007B35BB" w:rsidRPr="00F72CD4" w:rsidRDefault="007B35BB" w:rsidP="000D2D5A">
            <w:pPr>
              <w:pStyle w:val="TAC"/>
              <w:rPr>
                <w:lang w:eastAsia="en-US"/>
              </w:rPr>
            </w:pPr>
            <w:r w:rsidRPr="00F72CD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808CF3" w14:textId="77777777" w:rsidR="007B35BB" w:rsidRPr="00F72CD4" w:rsidRDefault="007B35BB" w:rsidP="000D2D5A">
            <w:pPr>
              <w:pStyle w:val="TAC"/>
              <w:rPr>
                <w:lang w:eastAsia="zh-CN"/>
              </w:rPr>
            </w:pP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ABF63B" w14:textId="77777777" w:rsidR="007B35BB" w:rsidRPr="00F72CD4" w:rsidRDefault="007B35BB" w:rsidP="000D2D5A">
            <w:pPr>
              <w:pStyle w:val="TAC"/>
              <w:rPr>
                <w:lang w:eastAsia="en-US"/>
              </w:rPr>
            </w:pPr>
            <w:r w:rsidRPr="00F72CD4">
              <w:t>2x</w:t>
            </w:r>
            <w:r w:rsidRPr="00F72CD4">
              <w:rPr>
                <w:lang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1218DE"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50B18C" w14:textId="0849774D" w:rsidR="007B35BB" w:rsidRPr="00F72CD4" w:rsidRDefault="00806C7E" w:rsidP="000D2D5A">
            <w:pPr>
              <w:pStyle w:val="TAC"/>
              <w:rPr>
                <w:lang w:eastAsia="zh-CN"/>
              </w:rPr>
            </w:pPr>
            <w:r w:rsidRPr="00F72CD4">
              <w:rPr>
                <w:lang w:eastAsia="zh-CN"/>
              </w:rPr>
              <w:t>11.2</w:t>
            </w:r>
          </w:p>
        </w:tc>
      </w:tr>
      <w:tr w:rsidR="007B35BB" w:rsidRPr="00F72CD4" w14:paraId="468EC34B"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5051FF" w14:textId="77777777" w:rsidR="007B35BB" w:rsidRPr="00F72CD4" w:rsidRDefault="007B35BB" w:rsidP="000D2D5A">
            <w:pPr>
              <w:pStyle w:val="TAC"/>
              <w:rPr>
                <w:lang w:eastAsia="en-US"/>
              </w:rPr>
            </w:pPr>
            <w:r w:rsidRPr="00F72CD4">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667FF4" w14:textId="77777777" w:rsidR="007B35BB" w:rsidRPr="00F72CD4" w:rsidRDefault="007B35BB" w:rsidP="000D2D5A">
            <w:pPr>
              <w:pStyle w:val="TAC"/>
            </w:pPr>
            <w:r w:rsidRPr="00F72CD4">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B475EB9" w14:textId="77777777" w:rsidR="007B35BB" w:rsidRPr="00F72CD4" w:rsidRDefault="007B35BB" w:rsidP="000D2D5A">
            <w:pPr>
              <w:pStyle w:val="TAC"/>
            </w:pPr>
            <w:r w:rsidRPr="00F72CD4">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09CA0E" w14:textId="77777777" w:rsidR="007B35BB" w:rsidRPr="00F72CD4" w:rsidRDefault="007B35BB" w:rsidP="000D2D5A">
            <w:pPr>
              <w:pStyle w:val="TAC"/>
            </w:pPr>
            <w:r w:rsidRPr="00F72CD4">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9955D4" w14:textId="77777777" w:rsidR="007B35BB" w:rsidRPr="00F72CD4" w:rsidRDefault="007B35BB" w:rsidP="000D2D5A">
            <w:pPr>
              <w:pStyle w:val="TAC"/>
            </w:pPr>
            <w:r w:rsidRPr="00F72CD4">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7E5838" w14:textId="77777777" w:rsidR="007B35BB" w:rsidRPr="00F72CD4" w:rsidRDefault="007B35BB" w:rsidP="000D2D5A">
            <w:pPr>
              <w:pStyle w:val="TAC"/>
              <w:rPr>
                <w:lang w:eastAsia="zh-CN"/>
              </w:rPr>
            </w:pPr>
            <w:r w:rsidRPr="00F72CD4">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0B2AA5" w14:textId="77777777" w:rsidR="007B35BB" w:rsidRPr="00F72CD4" w:rsidRDefault="007B35BB" w:rsidP="000D2D5A">
            <w:pPr>
              <w:pStyle w:val="TAC"/>
              <w:rPr>
                <w:lang w:eastAsia="en-US"/>
              </w:rPr>
            </w:pPr>
            <w:r w:rsidRPr="00F72CD4">
              <w:t>2x</w:t>
            </w:r>
            <w:r w:rsidRPr="00F72CD4">
              <w:rPr>
                <w:lang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6FCEAA" w14:textId="77777777" w:rsidR="007B35BB" w:rsidRPr="00F72CD4" w:rsidRDefault="007B35BB" w:rsidP="000D2D5A">
            <w:pPr>
              <w:pStyle w:val="TAC"/>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58179D" w14:textId="05728005" w:rsidR="007B35BB" w:rsidRPr="00F72CD4" w:rsidRDefault="00806C7E" w:rsidP="000D2D5A">
            <w:pPr>
              <w:pStyle w:val="TAC"/>
              <w:rPr>
                <w:lang w:eastAsia="zh-CN"/>
              </w:rPr>
            </w:pPr>
            <w:r w:rsidRPr="00F72CD4">
              <w:rPr>
                <w:lang w:eastAsia="zh-CN"/>
              </w:rPr>
              <w:t>11.2</w:t>
            </w:r>
          </w:p>
        </w:tc>
      </w:tr>
    </w:tbl>
    <w:p w14:paraId="6DE6E53E" w14:textId="77777777" w:rsidR="007B35BB" w:rsidRPr="00F72CD4" w:rsidRDefault="007B35BB" w:rsidP="000D2D5A"/>
    <w:p w14:paraId="4DF562ED" w14:textId="77777777" w:rsidR="007B35BB" w:rsidRPr="00F72CD4" w:rsidRDefault="007B35BB" w:rsidP="007B35BB">
      <w:pPr>
        <w:pStyle w:val="Heading5"/>
      </w:pPr>
      <w:r w:rsidRPr="00F72CD4">
        <w:t>5.2.3.1.11</w:t>
      </w:r>
      <w:r w:rsidRPr="00F72CD4">
        <w:tab/>
        <w:t>4Rx FDD FR1 PDSCH Single-DCI based SDM scheme performance</w:t>
      </w:r>
      <w:bookmarkEnd w:id="921"/>
      <w:bookmarkEnd w:id="922"/>
      <w:bookmarkEnd w:id="923"/>
    </w:p>
    <w:p w14:paraId="59E0EB0C" w14:textId="77777777" w:rsidR="007B35BB" w:rsidRPr="00F72CD4" w:rsidRDefault="007B35BB" w:rsidP="007B35BB">
      <w:pPr>
        <w:pStyle w:val="H6"/>
      </w:pPr>
      <w:bookmarkStart w:id="924" w:name="_Toc75789993"/>
      <w:bookmarkStart w:id="925" w:name="_Toc84264658"/>
      <w:bookmarkStart w:id="926" w:name="_Toc90560791"/>
      <w:r w:rsidRPr="00F72CD4">
        <w:t>5.2.3.1.11.0</w:t>
      </w:r>
      <w:r w:rsidRPr="00F72CD4">
        <w:tab/>
        <w:t>Minimum conformance requirements</w:t>
      </w:r>
      <w:bookmarkEnd w:id="924"/>
      <w:bookmarkEnd w:id="925"/>
      <w:bookmarkEnd w:id="926"/>
    </w:p>
    <w:p w14:paraId="24A61A1B" w14:textId="77777777" w:rsidR="007B35BB" w:rsidRPr="00F72CD4" w:rsidRDefault="007B35BB" w:rsidP="000D2D5A">
      <w:pPr>
        <w:rPr>
          <w:rFonts w:eastAsia="SimSun"/>
        </w:rPr>
      </w:pPr>
      <w:r w:rsidRPr="00F72CD4">
        <w:rPr>
          <w:rFonts w:eastAsia="SimSun"/>
        </w:rPr>
        <w:t>The performance requirements are specified in Table 5.2.3.1.</w:t>
      </w:r>
      <w:r w:rsidRPr="00F72CD4">
        <w:rPr>
          <w:rFonts w:eastAsia="SimSun"/>
          <w:lang w:eastAsia="zh-CN"/>
        </w:rPr>
        <w:t>11.0</w:t>
      </w:r>
      <w:r w:rsidRPr="00F72CD4">
        <w:rPr>
          <w:rFonts w:eastAsia="SimSun"/>
        </w:rPr>
        <w:t>-3, with the addition of test parameters in Table 5.2.3.1.</w:t>
      </w:r>
      <w:r w:rsidRPr="00F72CD4">
        <w:rPr>
          <w:rFonts w:eastAsia="SimSun"/>
          <w:lang w:eastAsia="zh-CN"/>
        </w:rPr>
        <w:t>11.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1344431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w:t>
      </w:r>
      <w:r w:rsidRPr="00F72CD4">
        <w:rPr>
          <w:rFonts w:eastAsia="SimSun"/>
          <w:lang w:eastAsia="zh-CN"/>
        </w:rPr>
        <w:t>11.0</w:t>
      </w:r>
      <w:r w:rsidRPr="00F72CD4">
        <w:rPr>
          <w:rFonts w:eastAsia="SimSun"/>
        </w:rPr>
        <w:t>-1</w:t>
      </w:r>
      <w:r w:rsidRPr="00F72CD4">
        <w:rPr>
          <w:rFonts w:eastAsia="SimSun"/>
          <w:lang w:eastAsia="zh-CN"/>
        </w:rPr>
        <w:t>.</w:t>
      </w:r>
    </w:p>
    <w:p w14:paraId="3CCFB06A" w14:textId="77777777" w:rsidR="007B35BB" w:rsidRPr="00F72CD4" w:rsidRDefault="007B35BB" w:rsidP="000D2D5A">
      <w:pPr>
        <w:pStyle w:val="TH"/>
      </w:pPr>
      <w:r w:rsidRPr="00F72CD4">
        <w:t>Table 5.2.3.1.</w:t>
      </w:r>
      <w:r w:rsidRPr="00F72CD4">
        <w:rPr>
          <w:lang w:eastAsia="zh-CN"/>
        </w:rPr>
        <w:t>11.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19FD241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6AF962C"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1920CA49" w14:textId="77777777" w:rsidR="007B35BB" w:rsidRPr="00F72CD4" w:rsidRDefault="007B35BB" w:rsidP="000D2D5A">
            <w:pPr>
              <w:pStyle w:val="TAH"/>
              <w:rPr>
                <w:rFonts w:eastAsia="SimSun"/>
              </w:rPr>
            </w:pPr>
            <w:r w:rsidRPr="00F72CD4">
              <w:rPr>
                <w:rFonts w:eastAsia="SimSun"/>
              </w:rPr>
              <w:t>Test index</w:t>
            </w:r>
          </w:p>
        </w:tc>
      </w:tr>
      <w:tr w:rsidR="007B35BB" w:rsidRPr="00F72CD4" w14:paraId="17D0831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F5F6552" w14:textId="77777777" w:rsidR="007B35BB" w:rsidRPr="00F72CD4" w:rsidRDefault="007B35BB" w:rsidP="000D2D5A">
            <w:pPr>
              <w:pStyle w:val="TAL"/>
              <w:rPr>
                <w:rFonts w:eastAsia="SimSun"/>
                <w:lang w:eastAsia="zh-CN"/>
              </w:rPr>
            </w:pPr>
            <w:r w:rsidRPr="00F72CD4">
              <w:rPr>
                <w:rFonts w:eastAsia="SimSun"/>
              </w:rPr>
              <w:t>Verify the PDSCH performance with Single-DCI based SDM schem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9BECD23" w14:textId="77777777" w:rsidR="007B35BB" w:rsidRPr="00F72CD4" w:rsidRDefault="007B35BB" w:rsidP="000D2D5A">
            <w:pPr>
              <w:pStyle w:val="TAL"/>
              <w:rPr>
                <w:rFonts w:eastAsia="SimSun"/>
                <w:lang w:eastAsia="zh-CN"/>
              </w:rPr>
            </w:pPr>
            <w:r w:rsidRPr="00F72CD4">
              <w:rPr>
                <w:rFonts w:eastAsia="SimSun"/>
              </w:rPr>
              <w:t>1-1,1-2</w:t>
            </w:r>
          </w:p>
        </w:tc>
      </w:tr>
    </w:tbl>
    <w:p w14:paraId="3541FF38" w14:textId="77777777" w:rsidR="007B35BB" w:rsidRPr="00F72CD4" w:rsidRDefault="007B35BB" w:rsidP="000D2D5A">
      <w:pPr>
        <w:rPr>
          <w:rFonts w:eastAsia="SimSun"/>
        </w:rPr>
      </w:pPr>
    </w:p>
    <w:p w14:paraId="3FE8D678" w14:textId="77777777" w:rsidR="007B35BB" w:rsidRPr="00F72CD4" w:rsidRDefault="007B35BB" w:rsidP="000D2D5A">
      <w:pPr>
        <w:pStyle w:val="TH"/>
      </w:pPr>
      <w:r w:rsidRPr="00F72CD4">
        <w:t>Table 5.2.3.1.11.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7195C14D"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2788C3D"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45A8E769"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7BC28C85" w14:textId="77777777" w:rsidR="007B35BB" w:rsidRPr="00F72CD4" w:rsidRDefault="007B35BB" w:rsidP="000D2D5A">
            <w:pPr>
              <w:pStyle w:val="TAH"/>
              <w:rPr>
                <w:rFonts w:eastAsia="SimSun"/>
              </w:rPr>
            </w:pPr>
            <w:r w:rsidRPr="00F72CD4">
              <w:rPr>
                <w:rFonts w:eastAsia="SimSun"/>
              </w:rPr>
              <w:t>Value</w:t>
            </w:r>
          </w:p>
        </w:tc>
      </w:tr>
      <w:tr w:rsidR="007B35BB" w:rsidRPr="00F72CD4" w14:paraId="2B5248D8"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92591E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ADFD2"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26496F21"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6A3917C8" w14:textId="77777777" w:rsidR="007B35BB" w:rsidRPr="00F72CD4" w:rsidRDefault="007B35BB" w:rsidP="000D2D5A">
            <w:pPr>
              <w:pStyle w:val="TAH"/>
              <w:rPr>
                <w:rFonts w:eastAsia="SimSun"/>
              </w:rPr>
            </w:pPr>
            <w:r w:rsidRPr="00F72CD4">
              <w:rPr>
                <w:rFonts w:eastAsia="SimSun"/>
              </w:rPr>
              <w:t>TRxP #2(Note 1)</w:t>
            </w:r>
          </w:p>
        </w:tc>
      </w:tr>
      <w:tr w:rsidR="007B35BB" w:rsidRPr="00F72CD4" w14:paraId="596C9E1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EC1639C"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2C1702A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9CEB118" w14:textId="77777777" w:rsidR="007B35BB" w:rsidRPr="00F72CD4" w:rsidRDefault="007B35BB" w:rsidP="000D2D5A">
            <w:pPr>
              <w:pStyle w:val="TAC"/>
              <w:rPr>
                <w:rFonts w:eastAsia="SimSun"/>
              </w:rPr>
            </w:pPr>
            <w:r w:rsidRPr="00F72CD4">
              <w:rPr>
                <w:rFonts w:eastAsia="SimSun"/>
              </w:rPr>
              <w:t>TRxP #1</w:t>
            </w:r>
          </w:p>
        </w:tc>
      </w:tr>
      <w:tr w:rsidR="007B35BB" w:rsidRPr="00F72CD4" w14:paraId="1B5C5D16"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F8BC6E"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F61A205"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5F91A6C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1B72D93" w14:textId="77777777" w:rsidR="007B35BB" w:rsidRPr="00F72CD4" w:rsidRDefault="007B35BB" w:rsidP="000D2D5A">
            <w:pPr>
              <w:pStyle w:val="TAC"/>
              <w:rPr>
                <w:rFonts w:eastAsia="SimSun"/>
              </w:rPr>
            </w:pPr>
            <w:r w:rsidRPr="00F72CD4">
              <w:rPr>
                <w:rFonts w:eastAsia="SimSun"/>
              </w:rPr>
              <w:t>TCI State #1</w:t>
            </w:r>
          </w:p>
        </w:tc>
      </w:tr>
      <w:tr w:rsidR="007B35BB" w:rsidRPr="00F72CD4" w14:paraId="4266EFE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6BD20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06664B6"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3327D1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2F5FFE6" w14:textId="77777777" w:rsidR="007B35BB" w:rsidRPr="00F72CD4" w:rsidRDefault="007B35BB" w:rsidP="000D2D5A">
            <w:pPr>
              <w:pStyle w:val="TAC"/>
              <w:rPr>
                <w:rFonts w:eastAsia="SimSun"/>
              </w:rPr>
            </w:pPr>
            <w:r w:rsidRPr="00F72CD4">
              <w:rPr>
                <w:rFonts w:eastAsia="SimSun"/>
              </w:rPr>
              <w:t>0</w:t>
            </w:r>
          </w:p>
        </w:tc>
      </w:tr>
      <w:tr w:rsidR="007B35BB" w:rsidRPr="00F72CD4" w14:paraId="16C9331D"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0E2020"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2F32FBB"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767B1D6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C241517"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F4A0C5D"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03C01A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BAA58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66CABD1"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2085C3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5C6D4BE" w14:textId="77777777" w:rsidR="007B35BB" w:rsidRPr="00F72CD4" w:rsidRDefault="007B35BB" w:rsidP="000D2D5A">
            <w:pPr>
              <w:pStyle w:val="TAC"/>
              <w:rPr>
                <w:rFonts w:eastAsia="SimSun"/>
              </w:rPr>
            </w:pPr>
            <w:r w:rsidRPr="00F72CD4">
              <w:rPr>
                <w:rFonts w:eastAsia="SimSun"/>
              </w:rPr>
              <w:t>l0 = 6 for CSI-RS resources 1 and 3</w:t>
            </w:r>
          </w:p>
          <w:p w14:paraId="47DC554A"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AC0D0AC" w14:textId="77777777" w:rsidR="007B35BB" w:rsidRPr="00F72CD4" w:rsidRDefault="007B35BB" w:rsidP="000D2D5A">
            <w:pPr>
              <w:pStyle w:val="TAC"/>
              <w:rPr>
                <w:rFonts w:eastAsia="SimSun"/>
              </w:rPr>
            </w:pPr>
            <w:r w:rsidRPr="00F72CD4">
              <w:rPr>
                <w:rFonts w:eastAsia="SimSun"/>
              </w:rPr>
              <w:t>l0 = 6 for CSI-RS resources 5 and 7</w:t>
            </w:r>
          </w:p>
          <w:p w14:paraId="021239B2"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1EA7E0C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918796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AF54591"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5E7AC8E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7794DA9"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3A511C6"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18B3512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66F1E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D5B3349" w14:textId="77777777" w:rsidR="007B35BB" w:rsidRPr="00F72CD4" w:rsidRDefault="007B35BB" w:rsidP="000D2D5A">
            <w:pPr>
              <w:pStyle w:val="TAL"/>
              <w:rPr>
                <w:rFonts w:eastAsia="SimSun"/>
                <w:lang w:eastAsia="zh-C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5ECB67D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C5B615F" w14:textId="77777777" w:rsidR="007B35BB" w:rsidRPr="00F72CD4" w:rsidRDefault="007B35BB" w:rsidP="000D2D5A">
            <w:pPr>
              <w:pStyle w:val="TAC"/>
              <w:rPr>
                <w:rFonts w:eastAsia="SimSun"/>
                <w:lang w:eastAsia="zh-CN"/>
              </w:rPr>
            </w:pPr>
            <w:r w:rsidRPr="00F72CD4">
              <w:rPr>
                <w:rFonts w:eastAsia="SimSun"/>
                <w:lang w:eastAsia="zh-CN"/>
              </w:rPr>
              <w:t>‘No CDM’ for CSI-RS resource 1,2,3,4,5,6,7,8</w:t>
            </w:r>
          </w:p>
        </w:tc>
      </w:tr>
      <w:tr w:rsidR="007B35BB" w:rsidRPr="00F72CD4" w14:paraId="3A2CA33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3E191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35671B6"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7655167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94C2B79" w14:textId="77777777" w:rsidR="007B35BB" w:rsidRPr="00F72CD4" w:rsidRDefault="007B35BB" w:rsidP="000D2D5A">
            <w:pPr>
              <w:pStyle w:val="TAC"/>
              <w:rPr>
                <w:rFonts w:eastAsia="SimSun"/>
              </w:rPr>
            </w:pPr>
            <w:r w:rsidRPr="00F72CD4">
              <w:rPr>
                <w:rFonts w:eastAsia="SimSun"/>
              </w:rPr>
              <w:t>3</w:t>
            </w:r>
          </w:p>
        </w:tc>
      </w:tr>
      <w:tr w:rsidR="007B35BB" w:rsidRPr="00F72CD4" w14:paraId="29BA596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7D474C"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A2506CD"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82B84B"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6E4FC92" w14:textId="77777777" w:rsidR="007B35BB" w:rsidRPr="00F72CD4" w:rsidRDefault="007B35BB" w:rsidP="000D2D5A">
            <w:pPr>
              <w:pStyle w:val="TAC"/>
              <w:rPr>
                <w:rFonts w:eastAsia="SimSun"/>
              </w:rPr>
            </w:pPr>
            <w:r w:rsidRPr="00F72CD4">
              <w:rPr>
                <w:rFonts w:eastAsia="SimSun"/>
              </w:rPr>
              <w:t>20</w:t>
            </w:r>
          </w:p>
        </w:tc>
      </w:tr>
      <w:tr w:rsidR="007B35BB" w:rsidRPr="00F72CD4" w14:paraId="2B2331D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03F77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C397B87"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5444C814"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DBC7F87" w14:textId="77777777" w:rsidR="007B35BB" w:rsidRPr="00F72CD4" w:rsidRDefault="007B35BB" w:rsidP="000D2D5A">
            <w:pPr>
              <w:pStyle w:val="TAC"/>
              <w:rPr>
                <w:rFonts w:eastAsia="SimSun"/>
              </w:rPr>
            </w:pPr>
            <w:r w:rsidRPr="00F72CD4">
              <w:rPr>
                <w:rFonts w:eastAsia="SimSun"/>
              </w:rPr>
              <w:t>10 for CSI-RS resources 1 and 2</w:t>
            </w:r>
          </w:p>
          <w:p w14:paraId="73755D32"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8852A71" w14:textId="77777777" w:rsidR="007B35BB" w:rsidRPr="00F72CD4" w:rsidRDefault="007B35BB" w:rsidP="000D2D5A">
            <w:pPr>
              <w:pStyle w:val="TAC"/>
              <w:rPr>
                <w:rFonts w:eastAsia="SimSun"/>
              </w:rPr>
            </w:pPr>
            <w:r w:rsidRPr="00F72CD4">
              <w:rPr>
                <w:rFonts w:eastAsia="SimSun"/>
              </w:rPr>
              <w:t>10 for CSI-RS resources 5 and 6</w:t>
            </w:r>
          </w:p>
          <w:p w14:paraId="27BA24D1"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32E4C50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3B6BEF"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2A8621B"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10C854B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066CD74" w14:textId="77777777" w:rsidR="007B35BB" w:rsidRPr="00F72CD4" w:rsidRDefault="007B35BB" w:rsidP="000D2D5A">
            <w:pPr>
              <w:pStyle w:val="TAC"/>
              <w:rPr>
                <w:rFonts w:eastAsia="SimSun"/>
              </w:rPr>
            </w:pPr>
            <w:r w:rsidRPr="00F72CD4">
              <w:rPr>
                <w:rFonts w:eastAsia="SimSun"/>
              </w:rPr>
              <w:t>TCI state #0</w:t>
            </w:r>
          </w:p>
        </w:tc>
      </w:tr>
      <w:tr w:rsidR="007B35BB" w:rsidRPr="00F72CD4" w14:paraId="2627A97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D686728"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794A1E6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B7E44F1" w14:textId="77777777" w:rsidR="007B35BB" w:rsidRPr="00F72CD4" w:rsidRDefault="007B35BB" w:rsidP="000D2D5A">
            <w:pPr>
              <w:pStyle w:val="TAC"/>
              <w:rPr>
                <w:rFonts w:eastAsia="SimSun"/>
              </w:rPr>
            </w:pPr>
            <w:r w:rsidRPr="00F72CD4">
              <w:rPr>
                <w:rFonts w:eastAsia="SimSun"/>
              </w:rPr>
              <w:t>FDD</w:t>
            </w:r>
          </w:p>
        </w:tc>
      </w:tr>
      <w:tr w:rsidR="007B35BB" w:rsidRPr="00F72CD4" w14:paraId="0ED697B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A9C305C"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4F8313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0858F48" w14:textId="77777777" w:rsidR="007B35BB" w:rsidRPr="00F72CD4" w:rsidRDefault="007B35BB" w:rsidP="000D2D5A">
            <w:pPr>
              <w:pStyle w:val="TAC"/>
              <w:rPr>
                <w:rFonts w:eastAsia="SimSun"/>
              </w:rPr>
            </w:pPr>
            <w:r w:rsidRPr="00F72CD4">
              <w:rPr>
                <w:rFonts w:eastAsia="SimSun"/>
              </w:rPr>
              <w:t>1</w:t>
            </w:r>
          </w:p>
        </w:tc>
      </w:tr>
      <w:tr w:rsidR="007B35BB" w:rsidRPr="00F72CD4" w14:paraId="6539A02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9884504"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BCC80FE"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F7D889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DEE9793" w14:textId="77777777" w:rsidR="007B35BB" w:rsidRPr="00F72CD4" w:rsidRDefault="007B35BB" w:rsidP="000D2D5A">
            <w:pPr>
              <w:pStyle w:val="TAC"/>
              <w:rPr>
                <w:rFonts w:eastAsia="SimSun"/>
              </w:rPr>
            </w:pPr>
            <w:r w:rsidRPr="00F72CD4">
              <w:rPr>
                <w:rFonts w:eastAsia="SimSun"/>
              </w:rPr>
              <w:t>Type A</w:t>
            </w:r>
          </w:p>
        </w:tc>
      </w:tr>
      <w:tr w:rsidR="007B35BB" w:rsidRPr="00F72CD4" w14:paraId="78F1944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EC178B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F40028F"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25AEDCE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05E33AF" w14:textId="77777777" w:rsidR="007B35BB" w:rsidRPr="00F72CD4" w:rsidRDefault="007B35BB" w:rsidP="000D2D5A">
            <w:pPr>
              <w:pStyle w:val="TAC"/>
              <w:rPr>
                <w:rFonts w:eastAsia="SimSun"/>
              </w:rPr>
            </w:pPr>
            <w:r w:rsidRPr="00F72CD4">
              <w:rPr>
                <w:rFonts w:eastAsia="SimSun"/>
              </w:rPr>
              <w:t>0</w:t>
            </w:r>
          </w:p>
        </w:tc>
      </w:tr>
      <w:tr w:rsidR="007B35BB" w:rsidRPr="00F72CD4" w14:paraId="6FB852C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6D1F0C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F0F2111" w14:textId="77777777" w:rsidR="007B35BB" w:rsidRPr="00F72CD4" w:rsidRDefault="007B35BB" w:rsidP="000D2D5A">
            <w:pPr>
              <w:pStyle w:val="TAL"/>
              <w:rPr>
                <w:rFonts w:eastAsia="SimSun"/>
              </w:rPr>
            </w:pPr>
            <w:r w:rsidRPr="00F72CD4">
              <w:rPr>
                <w:rFonts w:eastAsia="SimSun"/>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22745F0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56F08FA" w14:textId="77777777" w:rsidR="007B35BB" w:rsidRPr="00F72CD4" w:rsidRDefault="007B35BB" w:rsidP="000D2D5A">
            <w:pPr>
              <w:pStyle w:val="TAC"/>
              <w:rPr>
                <w:rFonts w:eastAsia="SimSun"/>
              </w:rPr>
            </w:pPr>
            <w:r w:rsidRPr="00F72CD4">
              <w:rPr>
                <w:rFonts w:eastAsia="SimSun"/>
              </w:rPr>
              <w:t>2</w:t>
            </w:r>
          </w:p>
        </w:tc>
      </w:tr>
      <w:tr w:rsidR="007B35BB" w:rsidRPr="00F72CD4" w14:paraId="371DCBC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4DAFE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8632A7A"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F61958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B2957E" w14:textId="77777777" w:rsidR="007B35BB" w:rsidRPr="00F72CD4" w:rsidRDefault="007B35BB" w:rsidP="000D2D5A">
            <w:pPr>
              <w:pStyle w:val="TAC"/>
              <w:rPr>
                <w:rFonts w:eastAsia="SimSun"/>
              </w:rPr>
            </w:pPr>
            <w:r w:rsidRPr="00F72CD4">
              <w:rPr>
                <w:rFonts w:eastAsia="SimSun"/>
              </w:rPr>
              <w:t>12</w:t>
            </w:r>
          </w:p>
        </w:tc>
      </w:tr>
      <w:tr w:rsidR="007B35BB" w:rsidRPr="00F72CD4" w14:paraId="7FD9B06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1E81C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6669BBE"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0971B50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A3B4BD9" w14:textId="77777777" w:rsidR="007B35BB" w:rsidRPr="00F72CD4" w:rsidRDefault="007B35BB" w:rsidP="000D2D5A">
            <w:pPr>
              <w:pStyle w:val="TAC"/>
              <w:rPr>
                <w:rFonts w:eastAsia="SimSun"/>
              </w:rPr>
            </w:pPr>
            <w:r w:rsidRPr="00F72CD4">
              <w:rPr>
                <w:rFonts w:eastAsia="SimSun"/>
              </w:rPr>
              <w:t>Static</w:t>
            </w:r>
          </w:p>
        </w:tc>
      </w:tr>
      <w:tr w:rsidR="007B35BB" w:rsidRPr="00F72CD4" w14:paraId="146293D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D5140D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130BD97"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15E602A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4008E5F" w14:textId="77777777" w:rsidR="007B35BB" w:rsidRPr="00F72CD4" w:rsidRDefault="007B35BB" w:rsidP="000D2D5A">
            <w:pPr>
              <w:pStyle w:val="TAC"/>
              <w:rPr>
                <w:rFonts w:eastAsia="SimSun"/>
              </w:rPr>
            </w:pPr>
            <w:r w:rsidRPr="00F72CD4">
              <w:rPr>
                <w:rFonts w:eastAsia="SimSun"/>
              </w:rPr>
              <w:t>2</w:t>
            </w:r>
          </w:p>
        </w:tc>
      </w:tr>
      <w:tr w:rsidR="007B35BB" w:rsidRPr="00F72CD4" w14:paraId="37D425E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4CED4A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DC10F4B"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6274770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9082084" w14:textId="77777777" w:rsidR="007B35BB" w:rsidRPr="00F72CD4" w:rsidRDefault="007B35BB" w:rsidP="000D2D5A">
            <w:pPr>
              <w:pStyle w:val="TAC"/>
              <w:rPr>
                <w:rFonts w:eastAsia="SimSun"/>
              </w:rPr>
            </w:pPr>
            <w:r w:rsidRPr="00F72CD4">
              <w:rPr>
                <w:rFonts w:eastAsia="SimSun"/>
              </w:rPr>
              <w:t>Type 1</w:t>
            </w:r>
          </w:p>
        </w:tc>
      </w:tr>
      <w:tr w:rsidR="007B35BB" w:rsidRPr="00F72CD4" w14:paraId="7B8EB8B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0BF8A8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F3234EF"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3425912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03DBD2A"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775CF20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522B9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45FF0BD"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FA3602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9AD45D6"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4D2EAD5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BD640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3B38C5A"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2A1C45C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9AE4235" w14:textId="77777777" w:rsidR="007B35BB" w:rsidRPr="00F72CD4" w:rsidRDefault="007B35BB" w:rsidP="000D2D5A">
            <w:pPr>
              <w:pStyle w:val="TAC"/>
              <w:rPr>
                <w:rFonts w:eastAsia="SimSun"/>
              </w:rPr>
            </w:pPr>
            <w:r w:rsidRPr="00F72CD4">
              <w:rPr>
                <w:rFonts w:eastAsia="SimSun"/>
              </w:rPr>
              <w:t>N/A</w:t>
            </w:r>
          </w:p>
        </w:tc>
      </w:tr>
      <w:tr w:rsidR="007B35BB" w:rsidRPr="00F72CD4" w14:paraId="4094408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2BCC464"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EC6E560"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5F5A84C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EA52F65" w14:textId="77777777" w:rsidR="007B35BB" w:rsidRPr="00F72CD4" w:rsidRDefault="007B35BB" w:rsidP="000D2D5A">
            <w:pPr>
              <w:pStyle w:val="TAC"/>
              <w:rPr>
                <w:rFonts w:eastAsia="SimSun"/>
              </w:rPr>
            </w:pPr>
            <w:r w:rsidRPr="00F72CD4">
              <w:rPr>
                <w:rFonts w:eastAsia="SimSun"/>
              </w:rPr>
              <w:t xml:space="preserve">1000 </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21812C1" w14:textId="77777777" w:rsidR="007B35BB" w:rsidRPr="00F72CD4" w:rsidRDefault="007B35BB" w:rsidP="000D2D5A">
            <w:pPr>
              <w:pStyle w:val="TAC"/>
              <w:rPr>
                <w:rFonts w:eastAsia="SimSun"/>
              </w:rPr>
            </w:pPr>
            <w:r w:rsidRPr="00F72CD4">
              <w:rPr>
                <w:rFonts w:eastAsia="SimSun"/>
              </w:rPr>
              <w:t>1002</w:t>
            </w:r>
          </w:p>
        </w:tc>
      </w:tr>
      <w:tr w:rsidR="007B35BB" w:rsidRPr="00F72CD4" w14:paraId="6A56774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27BEFF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B141FA"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63CE19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8A772E4"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AEF532C" w14:textId="77777777" w:rsidR="007B35BB" w:rsidRPr="00F72CD4" w:rsidRDefault="007B35BB" w:rsidP="000D2D5A">
            <w:pPr>
              <w:pStyle w:val="TAC"/>
              <w:rPr>
                <w:rFonts w:eastAsia="SimSun"/>
              </w:rPr>
            </w:pPr>
            <w:r w:rsidRPr="00F72CD4">
              <w:rPr>
                <w:rFonts w:eastAsia="SimSun"/>
              </w:rPr>
              <w:t>TCI State #2</w:t>
            </w:r>
          </w:p>
        </w:tc>
      </w:tr>
      <w:tr w:rsidR="007B35BB" w:rsidRPr="00F72CD4" w14:paraId="27374E4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229E24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BDA0286"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59FB4E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AEB12A5" w14:textId="77777777" w:rsidR="007B35BB" w:rsidRPr="00F72CD4" w:rsidRDefault="007B35BB" w:rsidP="000D2D5A">
            <w:pPr>
              <w:pStyle w:val="TAC"/>
              <w:rPr>
                <w:rFonts w:eastAsia="SimSun"/>
              </w:rPr>
            </w:pPr>
            <w:r w:rsidRPr="00F72CD4">
              <w:rPr>
                <w:rFonts w:eastAsia="SimSun"/>
              </w:rPr>
              <w:t>Type 1</w:t>
            </w:r>
          </w:p>
        </w:tc>
      </w:tr>
      <w:tr w:rsidR="007B35BB" w:rsidRPr="00F72CD4" w14:paraId="32E62E5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FC21FC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54AF5E8"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7C8977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568071F" w14:textId="77777777" w:rsidR="007B35BB" w:rsidRPr="00F72CD4" w:rsidRDefault="007B35BB" w:rsidP="000D2D5A">
            <w:pPr>
              <w:pStyle w:val="TAC"/>
              <w:rPr>
                <w:rFonts w:eastAsia="SimSun"/>
              </w:rPr>
            </w:pPr>
            <w:r w:rsidRPr="00F72CD4">
              <w:rPr>
                <w:rFonts w:eastAsia="SimSun"/>
              </w:rPr>
              <w:t>1</w:t>
            </w:r>
          </w:p>
        </w:tc>
      </w:tr>
      <w:tr w:rsidR="007B35BB" w:rsidRPr="00F72CD4" w14:paraId="4B61BD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8D9A9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A70C03E"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428BCA2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D682BA"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06E25711"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FA2B272" w14:textId="77777777" w:rsidR="007B35BB" w:rsidRPr="00F72CD4" w:rsidRDefault="007B35BB" w:rsidP="000D2D5A">
            <w:pPr>
              <w:pStyle w:val="TAL"/>
              <w:rPr>
                <w:rFonts w:eastAsia="SimSun"/>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FA4B67A"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CF931ED"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EFD0F2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D3A9AD6"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C52FDE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151B9F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32CEBD"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C31FEE8"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50CC061"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53D28A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64C3E5E"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601777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FBA647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7593F55"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DF7599"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8AF40A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64F365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7E5210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C31709E"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014F4D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CAE22CA"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79AA9A"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9929C4E"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883255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A3B6B1E"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4893DD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877FFEA"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F025A69" w14:textId="77777777" w:rsidR="007B35BB" w:rsidRPr="00F72CD4" w:rsidRDefault="007B35BB" w:rsidP="000D2D5A">
            <w:pPr>
              <w:pStyle w:val="TAL"/>
              <w:rPr>
                <w:rFonts w:eastAsia="SimSun"/>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535AB6"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0CBFFE3"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D24866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D44D637"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4DAC9AE"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68EB0F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A17677"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4AB7DB"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47C1384"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705895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A71C483"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98CB880"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077D0BF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288D03"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B6816F"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9054E5"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515994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8A6FD15"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947EDDC"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0D18CF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407338"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A91148B"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6ACDF33B"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9F91D5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4E8473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E01A98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AD9454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21AA3CB" w14:textId="77777777" w:rsidR="007B35BB" w:rsidRPr="00F72CD4" w:rsidRDefault="007B35BB" w:rsidP="000D2D5A">
            <w:pPr>
              <w:pStyle w:val="TAL"/>
              <w:rPr>
                <w:rFonts w:eastAsia="SimSun"/>
                <w:lang w:eastAsia="zh-CN"/>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330A937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7C710B8" w14:textId="77777777" w:rsidR="007B35BB" w:rsidRPr="00F72CD4" w:rsidRDefault="007B35BB" w:rsidP="000D2D5A">
            <w:pPr>
              <w:pStyle w:val="TAC"/>
              <w:rPr>
                <w:rFonts w:eastAsia="SimSun"/>
                <w:lang w:eastAsia="zh-CN"/>
              </w:rPr>
            </w:pPr>
            <w:r w:rsidRPr="00F72CD4">
              <w:rPr>
                <w:rFonts w:eastAsia="SimSun"/>
                <w:lang w:eastAsia="zh-CN"/>
              </w:rPr>
              <w:t>Full-overlapping</w:t>
            </w:r>
          </w:p>
        </w:tc>
      </w:tr>
      <w:tr w:rsidR="007B35BB" w:rsidRPr="00F72CD4" w14:paraId="0838057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C446860" w14:textId="77777777" w:rsidR="007B35BB" w:rsidRPr="00F72CD4" w:rsidRDefault="007B35BB" w:rsidP="000D2D5A">
            <w:pPr>
              <w:pStyle w:val="TAL"/>
              <w:rPr>
                <w:rFonts w:eastAsia="SimSun"/>
                <w:lang w:eastAsia="zh-CN"/>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5764F6C7"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75C0A35" w14:textId="77777777" w:rsidR="007B35BB" w:rsidRPr="00F72CD4" w:rsidRDefault="007B35BB" w:rsidP="000D2D5A">
            <w:pPr>
              <w:pStyle w:val="TAC"/>
              <w:rPr>
                <w:rFonts w:eastAsia="SimSun"/>
                <w:lang w:eastAsia="zh-CN"/>
              </w:rPr>
            </w:pPr>
            <w:r w:rsidRPr="00F72CD4">
              <w:rPr>
                <w:rFonts w:eastAsia="SimSun"/>
                <w:lang w:eastAsia="zh-CN"/>
              </w:rPr>
              <w:t>-0.5 for test 1-1</w:t>
            </w:r>
          </w:p>
          <w:p w14:paraId="01006BE6" w14:textId="77777777" w:rsidR="007B35BB" w:rsidRPr="00F72CD4" w:rsidRDefault="007B35BB" w:rsidP="000D2D5A">
            <w:pPr>
              <w:pStyle w:val="TAC"/>
              <w:rPr>
                <w:rFonts w:eastAsia="SimSun"/>
                <w:lang w:eastAsia="zh-CN"/>
              </w:rPr>
            </w:pPr>
            <w:r w:rsidRPr="00F72CD4">
              <w:rPr>
                <w:rFonts w:eastAsia="SimSun"/>
              </w:rPr>
              <w:t>2 for test 1-2</w:t>
            </w:r>
          </w:p>
        </w:tc>
      </w:tr>
      <w:tr w:rsidR="007B35BB" w:rsidRPr="00F72CD4" w14:paraId="3CCC0F4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8364E77" w14:textId="77777777" w:rsidR="007B35BB" w:rsidRPr="00F72CD4" w:rsidRDefault="007B35BB" w:rsidP="000D2D5A">
            <w:pPr>
              <w:pStyle w:val="TAL"/>
              <w:rPr>
                <w:rFonts w:eastAsia="SimSun"/>
                <w:lang w:eastAsia="zh-C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66D2554"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43DCD80" w14:textId="77777777" w:rsidR="007B35BB" w:rsidRPr="00F72CD4" w:rsidRDefault="007B35BB" w:rsidP="000D2D5A">
            <w:pPr>
              <w:pStyle w:val="TAC"/>
              <w:rPr>
                <w:rFonts w:eastAsia="SimSun"/>
              </w:rPr>
            </w:pPr>
            <w:r w:rsidRPr="00F72CD4">
              <w:rPr>
                <w:rFonts w:eastAsia="SimSun"/>
              </w:rPr>
              <w:t>200 for test 1-1</w:t>
            </w:r>
          </w:p>
          <w:p w14:paraId="72017400" w14:textId="77777777" w:rsidR="007B35BB" w:rsidRPr="00F72CD4" w:rsidRDefault="007B35BB" w:rsidP="000D2D5A">
            <w:pPr>
              <w:pStyle w:val="TAC"/>
              <w:rPr>
                <w:rFonts w:eastAsia="SimSun"/>
                <w:lang w:eastAsia="zh-CN"/>
              </w:rPr>
            </w:pPr>
            <w:r w:rsidRPr="00F72CD4">
              <w:rPr>
                <w:rFonts w:eastAsia="SimSun"/>
              </w:rPr>
              <w:t>0 for test 1-2</w:t>
            </w:r>
          </w:p>
        </w:tc>
      </w:tr>
      <w:tr w:rsidR="007B35BB" w:rsidRPr="00F72CD4" w14:paraId="2CC9D0F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B73B4A4"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20E5F63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1232832" w14:textId="77777777" w:rsidR="007B35BB" w:rsidRPr="00F72CD4" w:rsidRDefault="007B35BB" w:rsidP="000D2D5A">
            <w:pPr>
              <w:pStyle w:val="TAC"/>
              <w:rPr>
                <w:rFonts w:eastAsia="SimSun"/>
              </w:rPr>
            </w:pPr>
            <w:r w:rsidRPr="00F72CD4">
              <w:rPr>
                <w:rFonts w:eastAsia="SimSun"/>
              </w:rPr>
              <w:t xml:space="preserve">4 </w:t>
            </w:r>
          </w:p>
        </w:tc>
      </w:tr>
      <w:tr w:rsidR="007B35BB" w:rsidRPr="00F72CD4" w14:paraId="4E9B7D5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5619207"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1B2C06A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3076ADE"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0ADB0C2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E2489BD" w14:textId="77777777" w:rsidR="007B35BB" w:rsidRPr="00F72CD4" w:rsidRDefault="007B35BB" w:rsidP="000D2D5A">
            <w:pPr>
              <w:pStyle w:val="TAL"/>
              <w:rPr>
                <w:rFonts w:eastAsia="SimSun"/>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1AC4F04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0438F3F"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3E3A824B"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106CEFDC"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PDSCH Layer 0 is transmitted from TRxP #1 and PDSCH layer 1 is transmitted from TRxP #2)</w:t>
            </w:r>
          </w:p>
        </w:tc>
      </w:tr>
    </w:tbl>
    <w:p w14:paraId="65A55A00" w14:textId="77777777" w:rsidR="007B35BB" w:rsidRPr="00F72CD4" w:rsidRDefault="007B35BB" w:rsidP="000D2D5A">
      <w:pPr>
        <w:rPr>
          <w:rFonts w:eastAsia="SimSun"/>
        </w:rPr>
      </w:pPr>
    </w:p>
    <w:p w14:paraId="137A9B47" w14:textId="77777777" w:rsidR="007B35BB" w:rsidRPr="00F72CD4" w:rsidRDefault="007B35BB" w:rsidP="000D2D5A">
      <w:pPr>
        <w:pStyle w:val="TH"/>
      </w:pPr>
      <w:r w:rsidRPr="00F72CD4">
        <w:t>Table 5.2.3.1.</w:t>
      </w:r>
      <w:r w:rsidRPr="00F72CD4">
        <w:rPr>
          <w:lang w:eastAsia="zh-CN"/>
        </w:rPr>
        <w:t>11.0</w:t>
      </w:r>
      <w:r w:rsidRPr="00F72CD4">
        <w:t>-3: Minimum performance</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6"/>
        <w:gridCol w:w="1126"/>
        <w:gridCol w:w="1165"/>
        <w:gridCol w:w="1472"/>
        <w:gridCol w:w="1808"/>
        <w:gridCol w:w="1165"/>
        <w:gridCol w:w="1027"/>
      </w:tblGrid>
      <w:tr w:rsidR="007B35BB" w:rsidRPr="00F72CD4" w14:paraId="58E65932" w14:textId="77777777" w:rsidTr="007B35BB">
        <w:trPr>
          <w:trHeight w:val="299"/>
          <w:jc w:val="center"/>
        </w:trPr>
        <w:tc>
          <w:tcPr>
            <w:tcW w:w="3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A3AE22" w14:textId="77777777" w:rsidR="007B35BB" w:rsidRPr="00F72CD4" w:rsidRDefault="007B35BB" w:rsidP="000D2D5A">
            <w:pPr>
              <w:pStyle w:val="TAH"/>
            </w:pPr>
            <w:r w:rsidRPr="00F72CD4">
              <w:t>Test num.</w:t>
            </w:r>
          </w:p>
        </w:tc>
        <w:tc>
          <w:tcPr>
            <w:tcW w:w="8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5C4928"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6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6F7891" w14:textId="77777777" w:rsidR="007B35BB" w:rsidRPr="00F72CD4" w:rsidRDefault="007B35BB" w:rsidP="000D2D5A">
            <w:pPr>
              <w:pStyle w:val="TAH"/>
            </w:pPr>
            <w:r w:rsidRPr="00F72CD4">
              <w:t>Bandwidth (MHz)</w:t>
            </w:r>
            <w:r w:rsidRPr="00F72CD4">
              <w:rPr>
                <w:lang w:eastAsia="zh-CN"/>
              </w:rPr>
              <w:t xml:space="preserve"> </w:t>
            </w:r>
            <w:r w:rsidRPr="00F72CD4">
              <w:t>/</w:t>
            </w:r>
            <w:r w:rsidRPr="00F72CD4">
              <w:rPr>
                <w:lang w:eastAsia="zh-CN"/>
              </w:rPr>
              <w:t xml:space="preserve"> </w:t>
            </w:r>
            <w:r w:rsidRPr="00F72CD4">
              <w:t>Subcarrier spacing</w:t>
            </w:r>
            <w:r w:rsidRPr="00F72CD4">
              <w:rPr>
                <w:lang w:eastAsia="zh-CN"/>
              </w:rPr>
              <w:t xml:space="preserve"> </w:t>
            </w:r>
            <w:r w:rsidRPr="00F72CD4">
              <w:t>(kHz)</w:t>
            </w:r>
          </w:p>
        </w:tc>
        <w:tc>
          <w:tcPr>
            <w:tcW w:w="6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71483D" w14:textId="77777777" w:rsidR="007B35BB" w:rsidRPr="00F72CD4" w:rsidRDefault="007B35BB" w:rsidP="000D2D5A">
            <w:pPr>
              <w:pStyle w:val="TAH"/>
            </w:pPr>
            <w:r w:rsidRPr="00F72CD4">
              <w:t>Modulation format and code rate</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ED25D9" w14:textId="77777777" w:rsidR="007B35BB" w:rsidRPr="00F72CD4" w:rsidRDefault="007B35BB" w:rsidP="000D2D5A">
            <w:pPr>
              <w:pStyle w:val="TAH"/>
            </w:pPr>
            <w:r w:rsidRPr="00F72CD4">
              <w:t>Propagation condition(Note 1)</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D1DFEF" w14:textId="77777777" w:rsidR="007B35BB" w:rsidRPr="00F72CD4" w:rsidRDefault="007B35BB" w:rsidP="000D2D5A">
            <w:pPr>
              <w:pStyle w:val="TAH"/>
            </w:pPr>
            <w:r w:rsidRPr="00F72CD4">
              <w:t>Correlation matrix and antenna configuration(Note 2)</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3888F17" w14:textId="77777777" w:rsidR="007B35BB" w:rsidRPr="00F72CD4" w:rsidRDefault="007B35BB" w:rsidP="000D2D5A">
            <w:pPr>
              <w:pStyle w:val="TAH"/>
            </w:pPr>
            <w:r w:rsidRPr="00F72CD4">
              <w:t>Reference value</w:t>
            </w:r>
          </w:p>
        </w:tc>
      </w:tr>
      <w:tr w:rsidR="007B35BB" w:rsidRPr="00F72CD4" w14:paraId="565EE027"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F8A61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095CE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3F11B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9791F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C78D9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8ECF8B" w14:textId="77777777" w:rsidR="007B35BB" w:rsidRPr="00F72CD4" w:rsidRDefault="007B35BB" w:rsidP="000D2D5A"/>
        </w:tc>
        <w:tc>
          <w:tcPr>
            <w:tcW w:w="7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CAF23" w14:textId="77777777" w:rsidR="007B35BB" w:rsidRPr="00F72CD4" w:rsidRDefault="007B35BB" w:rsidP="000D2D5A">
            <w:pPr>
              <w:pStyle w:val="TAH"/>
            </w:pPr>
            <w:r w:rsidRPr="00F72CD4">
              <w:t>Fraction of maximum throughput (%)</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78890" w14:textId="77777777" w:rsidR="007B35BB" w:rsidRPr="00F72CD4" w:rsidRDefault="007B35BB" w:rsidP="000D2D5A">
            <w:pPr>
              <w:pStyle w:val="TAH"/>
            </w:pPr>
            <w:r w:rsidRPr="00F72CD4">
              <w:t>SNR (dB)(Note 3)</w:t>
            </w:r>
          </w:p>
        </w:tc>
      </w:tr>
      <w:tr w:rsidR="007B35BB" w:rsidRPr="00F72CD4" w14:paraId="71671C84" w14:textId="77777777" w:rsidTr="007B35BB">
        <w:trPr>
          <w:trHeight w:val="151"/>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A0F9D" w14:textId="77777777" w:rsidR="007B35BB" w:rsidRPr="00F72CD4" w:rsidRDefault="007B35BB" w:rsidP="000D2D5A">
            <w:pPr>
              <w:pStyle w:val="TAC"/>
            </w:pPr>
            <w:r w:rsidRPr="00F72CD4">
              <w:t>1-1</w:t>
            </w:r>
          </w:p>
        </w:tc>
        <w:tc>
          <w:tcPr>
            <w:tcW w:w="8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5AC8A" w14:textId="77777777" w:rsidR="007B35BB" w:rsidRPr="00F72CD4" w:rsidRDefault="007B35BB" w:rsidP="000D2D5A">
            <w:pPr>
              <w:pStyle w:val="TAC"/>
            </w:pPr>
            <w:r w:rsidRPr="00F72CD4">
              <w:rPr>
                <w:lang w:eastAsia="zh-CN"/>
              </w:rPr>
              <w:t>R.PDSCH.1-3.2 FDD</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78EDF1" w14:textId="77777777" w:rsidR="007B35BB" w:rsidRPr="00F72CD4" w:rsidRDefault="007B35BB" w:rsidP="000D2D5A">
            <w:pPr>
              <w:pStyle w:val="TAC"/>
            </w:pPr>
            <w:r w:rsidRPr="00F72CD4">
              <w:t>10 / 1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D1F27" w14:textId="77777777" w:rsidR="007B35BB" w:rsidRPr="00F72CD4" w:rsidRDefault="007B35BB" w:rsidP="000D2D5A">
            <w:pPr>
              <w:pStyle w:val="TAC"/>
            </w:pPr>
            <w:r w:rsidRPr="00F72CD4">
              <w:t>64QAM, 0.5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0E486" w14:textId="77777777" w:rsidR="007B35BB" w:rsidRPr="00F72CD4" w:rsidRDefault="007B35BB" w:rsidP="000D2D5A">
            <w:pPr>
              <w:pStyle w:val="TAC"/>
            </w:pPr>
            <w:r w:rsidRPr="00F72CD4">
              <w:t>TDLA30-10</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3BBBDB" w14:textId="77777777" w:rsidR="007B35BB" w:rsidRPr="00F72CD4" w:rsidRDefault="007B35BB" w:rsidP="000D2D5A">
            <w:pPr>
              <w:pStyle w:val="TAC"/>
            </w:pPr>
            <w:r w:rsidRPr="00F72CD4">
              <w:t>2x4, ULA Low</w:t>
            </w:r>
          </w:p>
        </w:tc>
        <w:tc>
          <w:tcPr>
            <w:tcW w:w="7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26580" w14:textId="77777777" w:rsidR="007B35BB" w:rsidRPr="00F72CD4" w:rsidRDefault="007B35BB" w:rsidP="000D2D5A">
            <w:pPr>
              <w:pStyle w:val="TAC"/>
            </w:pPr>
            <w:r w:rsidRPr="00F72CD4">
              <w:t>70</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CA809" w14:textId="14A5F864" w:rsidR="007B35BB" w:rsidRPr="00F72CD4" w:rsidRDefault="009E34FF" w:rsidP="000D2D5A">
            <w:pPr>
              <w:pStyle w:val="TAC"/>
              <w:rPr>
                <w:lang w:eastAsia="zh-CN"/>
              </w:rPr>
            </w:pPr>
            <w:r w:rsidRPr="00F72CD4">
              <w:t xml:space="preserve">14.6 </w:t>
            </w:r>
          </w:p>
        </w:tc>
      </w:tr>
      <w:tr w:rsidR="007B35BB" w:rsidRPr="00F72CD4" w14:paraId="5751E77E" w14:textId="77777777" w:rsidTr="007B35BB">
        <w:trPr>
          <w:trHeight w:val="151"/>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DEFA5" w14:textId="77777777" w:rsidR="007B35BB" w:rsidRPr="00F72CD4" w:rsidRDefault="007B35BB" w:rsidP="000D2D5A">
            <w:pPr>
              <w:pStyle w:val="TAC"/>
              <w:rPr>
                <w:lang w:eastAsia="zh-CN"/>
              </w:rPr>
            </w:pPr>
            <w:r w:rsidRPr="00F72CD4">
              <w:rPr>
                <w:lang w:eastAsia="zh-CN"/>
              </w:rPr>
              <w:t>1-2</w:t>
            </w:r>
          </w:p>
        </w:tc>
        <w:tc>
          <w:tcPr>
            <w:tcW w:w="8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9F4403" w14:textId="77777777" w:rsidR="007B35BB" w:rsidRPr="00F72CD4" w:rsidRDefault="007B35BB" w:rsidP="000D2D5A">
            <w:pPr>
              <w:pStyle w:val="TAC"/>
              <w:rPr>
                <w:lang w:eastAsia="zh-CN"/>
              </w:rPr>
            </w:pPr>
            <w:r w:rsidRPr="00F72CD4">
              <w:rPr>
                <w:lang w:eastAsia="zh-CN"/>
              </w:rPr>
              <w:t>R.PDSCH.1-3.2 FDD</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011456" w14:textId="77777777" w:rsidR="007B35BB" w:rsidRPr="00F72CD4" w:rsidRDefault="007B35BB" w:rsidP="000D2D5A">
            <w:pPr>
              <w:pStyle w:val="TAC"/>
            </w:pPr>
            <w:r w:rsidRPr="00F72CD4">
              <w:t>10 / 1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75FAA4" w14:textId="77777777" w:rsidR="007B35BB" w:rsidRPr="00F72CD4" w:rsidRDefault="007B35BB" w:rsidP="000D2D5A">
            <w:pPr>
              <w:pStyle w:val="TAC"/>
            </w:pPr>
            <w:r w:rsidRPr="00F72CD4">
              <w:t>64QAM, 0.5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D1F6C" w14:textId="77777777" w:rsidR="007B35BB" w:rsidRPr="00F72CD4" w:rsidRDefault="007B35BB" w:rsidP="000D2D5A">
            <w:pPr>
              <w:pStyle w:val="TAC"/>
            </w:pPr>
            <w:r w:rsidRPr="00F72CD4">
              <w:t>TDLA30-10</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4B54C4" w14:textId="77777777" w:rsidR="007B35BB" w:rsidRPr="00F72CD4" w:rsidRDefault="007B35BB" w:rsidP="000D2D5A">
            <w:pPr>
              <w:pStyle w:val="TAC"/>
            </w:pPr>
            <w:r w:rsidRPr="00F72CD4">
              <w:t>2x4, ULA Low</w:t>
            </w:r>
          </w:p>
        </w:tc>
        <w:tc>
          <w:tcPr>
            <w:tcW w:w="7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FB792" w14:textId="77777777" w:rsidR="007B35BB" w:rsidRPr="00F72CD4" w:rsidRDefault="007B35BB" w:rsidP="000D2D5A">
            <w:pPr>
              <w:pStyle w:val="TAC"/>
            </w:pPr>
            <w:r w:rsidRPr="00F72CD4">
              <w:t>70</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24A1C" w14:textId="3E36CD20" w:rsidR="007B35BB" w:rsidRPr="00F72CD4" w:rsidRDefault="009E34FF" w:rsidP="000D2D5A">
            <w:pPr>
              <w:pStyle w:val="TAC"/>
            </w:pPr>
            <w:r w:rsidRPr="00F72CD4">
              <w:t xml:space="preserve">13.9 </w:t>
            </w:r>
          </w:p>
        </w:tc>
      </w:tr>
      <w:tr w:rsidR="007B35BB" w:rsidRPr="00F72CD4" w14:paraId="2A3762CA" w14:textId="77777777" w:rsidTr="007B35BB">
        <w:trPr>
          <w:trHeight w:val="151"/>
          <w:jc w:val="center"/>
        </w:trPr>
        <w:tc>
          <w:tcPr>
            <w:tcW w:w="1"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7C2AA602"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0B2FA7BF"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3E42F82B"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29D598B4" w14:textId="77777777" w:rsidR="007B35BB" w:rsidRPr="00F72CD4" w:rsidRDefault="007B35BB" w:rsidP="000D2D5A">
      <w:pPr>
        <w:rPr>
          <w:rFonts w:eastAsia="SimSun"/>
        </w:rPr>
      </w:pPr>
    </w:p>
    <w:p w14:paraId="02500983" w14:textId="77777777" w:rsidR="007B35BB" w:rsidRPr="00F72CD4" w:rsidRDefault="007B35BB" w:rsidP="000D2D5A">
      <w:r w:rsidRPr="00F72CD4">
        <w:t>The normative reference for this requirement is TS 38.101-4 [5], clause 5.2.3.1.11.</w:t>
      </w:r>
    </w:p>
    <w:p w14:paraId="53898B14" w14:textId="77777777" w:rsidR="007B35BB" w:rsidRPr="00F72CD4" w:rsidRDefault="007B35BB" w:rsidP="00D1288A">
      <w:pPr>
        <w:pStyle w:val="Heading6"/>
      </w:pPr>
      <w:bookmarkStart w:id="927" w:name="_Toc75789994"/>
      <w:bookmarkStart w:id="928" w:name="_Toc84264659"/>
      <w:bookmarkStart w:id="929" w:name="_Toc90560792"/>
      <w:r w:rsidRPr="00F72CD4">
        <w:t>5.2.3.1.11_1</w:t>
      </w:r>
      <w:r w:rsidRPr="00F72CD4">
        <w:tab/>
        <w:t>4Rx FDD FR1 PDSCH Single-DCI based SDM scheme performance - 2x4 MIMO for both SA and NSA</w:t>
      </w:r>
      <w:bookmarkEnd w:id="927"/>
      <w:bookmarkEnd w:id="928"/>
      <w:bookmarkEnd w:id="929"/>
    </w:p>
    <w:p w14:paraId="2410A837" w14:textId="77777777" w:rsidR="007B35BB" w:rsidRPr="00F72CD4" w:rsidRDefault="007B35BB" w:rsidP="007B35BB">
      <w:pPr>
        <w:pStyle w:val="H6"/>
      </w:pPr>
      <w:r w:rsidRPr="00F72CD4">
        <w:t>5.2.3.1.11_1.1</w:t>
      </w:r>
      <w:r w:rsidRPr="00F72CD4">
        <w:tab/>
        <w:t>Test purpose</w:t>
      </w:r>
    </w:p>
    <w:p w14:paraId="2E11FBB5" w14:textId="77777777" w:rsidR="007B35BB" w:rsidRPr="00F72CD4" w:rsidRDefault="007B35BB" w:rsidP="000D2D5A">
      <w:r w:rsidRPr="00F72CD4">
        <w:t xml:space="preserve">To verify </w:t>
      </w:r>
      <w:r w:rsidRPr="00F72CD4">
        <w:rPr>
          <w:rFonts w:eastAsia="SimSun"/>
        </w:rPr>
        <w:t>the PDSCH performance with Single-DCI based SDM scheme under 4 receive antenna conditions</w:t>
      </w:r>
      <w:r w:rsidRPr="00F72CD4">
        <w:t>.</w:t>
      </w:r>
    </w:p>
    <w:p w14:paraId="02F20B4D" w14:textId="77777777" w:rsidR="007B35BB" w:rsidRPr="00F72CD4" w:rsidRDefault="007B35BB" w:rsidP="007B35BB">
      <w:pPr>
        <w:pStyle w:val="H6"/>
      </w:pPr>
      <w:r w:rsidRPr="00F72CD4">
        <w:t>5.2.3.1.11_1.2</w:t>
      </w:r>
      <w:r w:rsidRPr="00F72CD4">
        <w:tab/>
        <w:t>Test applicability</w:t>
      </w:r>
    </w:p>
    <w:p w14:paraId="1AA83376" w14:textId="77777777" w:rsidR="007B35BB" w:rsidRPr="00F72CD4" w:rsidRDefault="007B35BB" w:rsidP="000D2D5A">
      <w:r w:rsidRPr="00F72CD4">
        <w:t xml:space="preserve">Test 1-1 applies to all types of NR UE release 16 and forward supporting capability IE </w:t>
      </w:r>
      <w:r w:rsidRPr="00F72CD4">
        <w:rPr>
          <w:i/>
        </w:rPr>
        <w:t>singleDCI-SDM-scheme-r16</w:t>
      </w:r>
      <w:r w:rsidRPr="00F72CD4">
        <w:t>.</w:t>
      </w:r>
    </w:p>
    <w:p w14:paraId="41CAE8F9" w14:textId="77777777" w:rsidR="007B35BB" w:rsidRPr="00F72CD4" w:rsidRDefault="007B35BB" w:rsidP="007B35BB">
      <w:pPr>
        <w:pStyle w:val="H6"/>
      </w:pPr>
      <w:r w:rsidRPr="00F72CD4">
        <w:t>5.2.3.1.11_1.3</w:t>
      </w:r>
      <w:r w:rsidRPr="00F72CD4">
        <w:tab/>
        <w:t>Test description</w:t>
      </w:r>
    </w:p>
    <w:p w14:paraId="20585E4B" w14:textId="77777777" w:rsidR="007B35BB" w:rsidRPr="00F72CD4" w:rsidRDefault="007B35BB" w:rsidP="007B35BB">
      <w:pPr>
        <w:pStyle w:val="H6"/>
      </w:pPr>
      <w:r w:rsidRPr="00F72CD4">
        <w:t>5.2.3.1.11_1.3.1</w:t>
      </w:r>
      <w:r w:rsidRPr="00F72CD4">
        <w:tab/>
        <w:t>Initial conditions</w:t>
      </w:r>
    </w:p>
    <w:p w14:paraId="792621C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6EBF5B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53F3118" w14:textId="77777777" w:rsidR="007B35BB" w:rsidRPr="00F72CD4" w:rsidRDefault="007B35BB" w:rsidP="000D2D5A">
      <w:r w:rsidRPr="00F72CD4">
        <w:t>Configurations of PDSCH and PDCCH before measurement are specified in Annex C.</w:t>
      </w:r>
    </w:p>
    <w:p w14:paraId="444B52F7" w14:textId="77777777" w:rsidR="007B35BB" w:rsidRPr="00F72CD4" w:rsidRDefault="007B35BB" w:rsidP="000D2D5A">
      <w:r w:rsidRPr="00F72CD4">
        <w:t>Test Environment: Normal, as defined in TS 38.508-1 [6] clause 4.1.</w:t>
      </w:r>
    </w:p>
    <w:p w14:paraId="18BAA121" w14:textId="2688942D" w:rsidR="007B35BB" w:rsidRPr="00F72CD4" w:rsidRDefault="007B35BB" w:rsidP="000D2D5A">
      <w:r w:rsidRPr="00F72CD4">
        <w:t xml:space="preserve">Frequencies to be tested: Mid Range, as defined in TS 38.508-1 [6] clause </w:t>
      </w:r>
      <w:r w:rsidR="005A7246" w:rsidRPr="00F72CD4">
        <w:t>5.2.2</w:t>
      </w:r>
      <w:r w:rsidRPr="00F72CD4">
        <w:t>.</w:t>
      </w:r>
    </w:p>
    <w:p w14:paraId="4AC428D5" w14:textId="77777777" w:rsidR="007B35BB" w:rsidRPr="00F72CD4" w:rsidRDefault="007B35BB" w:rsidP="000D2D5A">
      <w:r w:rsidRPr="00F72CD4">
        <w:t>For EN-DC within FR1 operation, setup the LTE link according to Annex D</w:t>
      </w:r>
    </w:p>
    <w:p w14:paraId="625F55E8" w14:textId="6B8D2018"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4</w:t>
      </w:r>
      <w:r w:rsidRPr="00F72CD4">
        <w:t xml:space="preserve"> for TE diagram and section A.3.2 for UE diagram.</w:t>
      </w:r>
    </w:p>
    <w:p w14:paraId="7E6FA003" w14:textId="77777777" w:rsidR="007B35BB" w:rsidRPr="00F72CD4" w:rsidRDefault="007B35BB" w:rsidP="000D2D5A">
      <w:pPr>
        <w:pStyle w:val="B1"/>
      </w:pPr>
      <w:r w:rsidRPr="00F72CD4">
        <w:t>2.</w:t>
      </w:r>
      <w:r w:rsidRPr="00F72CD4">
        <w:tab/>
        <w:t>The parameter settings for the cell are set up according to Table 5.2-1, Table 5.2.3.1.11.0-2 and Table 5.2.3.1.11.0-3 as appropriate.</w:t>
      </w:r>
    </w:p>
    <w:p w14:paraId="1B5A8129"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A19D549" w14:textId="77777777" w:rsidR="007B35BB" w:rsidRPr="00F72CD4" w:rsidRDefault="007B35BB" w:rsidP="000D2D5A">
      <w:pPr>
        <w:pStyle w:val="B1"/>
      </w:pPr>
      <w:r w:rsidRPr="00F72CD4">
        <w:t>4.</w:t>
      </w:r>
      <w:r w:rsidRPr="00F72CD4">
        <w:tab/>
        <w:t>Propagation conditions are set according to Annex B.0.</w:t>
      </w:r>
    </w:p>
    <w:p w14:paraId="4C185817"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11_1.3.3.</w:t>
      </w:r>
    </w:p>
    <w:p w14:paraId="5CF84CE2" w14:textId="77777777" w:rsidR="007B35BB" w:rsidRPr="00F72CD4" w:rsidRDefault="007B35BB" w:rsidP="007B35BB">
      <w:pPr>
        <w:pStyle w:val="H6"/>
      </w:pPr>
      <w:r w:rsidRPr="00F72CD4">
        <w:t>5.2.3.1.11_1.3.2</w:t>
      </w:r>
      <w:r w:rsidRPr="00F72CD4">
        <w:tab/>
        <w:t>Test procedure</w:t>
      </w:r>
    </w:p>
    <w:p w14:paraId="3CAA74D6" w14:textId="77777777" w:rsidR="007B35BB" w:rsidRPr="00F72CD4" w:rsidRDefault="007B35BB" w:rsidP="000D2D5A">
      <w:pPr>
        <w:pStyle w:val="B1"/>
      </w:pPr>
      <w:r w:rsidRPr="00F72CD4">
        <w:t>1.</w:t>
      </w:r>
      <w:r w:rsidRPr="00F72CD4">
        <w:tab/>
        <w:t>SS transmits PDSCH via PDCCH DCI format 1_1 for C_RNTI to transmit the DL RMC according to Table 5.2.3.1.11_1.3.4-1. The SS sends downlink MAC padding bits on the DL RMC.</w:t>
      </w:r>
    </w:p>
    <w:p w14:paraId="7250FD72"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1.11_1.3.4-1.</w:t>
      </w:r>
    </w:p>
    <w:p w14:paraId="2817F819"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A95B053" w14:textId="77777777" w:rsidR="007B35BB" w:rsidRPr="00F72CD4" w:rsidRDefault="007B35BB" w:rsidP="000D2D5A">
      <w:pPr>
        <w:pStyle w:val="B1"/>
      </w:pPr>
      <w:r w:rsidRPr="00F72CD4">
        <w:t>4.</w:t>
      </w:r>
      <w:r w:rsidRPr="00F72CD4">
        <w:tab/>
        <w:t>Repeat steps from 1 to 3 for each subtest in Table 5.2.3.1.11_1.3.4-1 as appropriate.</w:t>
      </w:r>
    </w:p>
    <w:p w14:paraId="1B9A2072" w14:textId="77777777" w:rsidR="007B35BB" w:rsidRPr="00F72CD4" w:rsidRDefault="007B35BB" w:rsidP="007B35BB">
      <w:pPr>
        <w:pStyle w:val="H6"/>
      </w:pPr>
      <w:r w:rsidRPr="00F72CD4">
        <w:t>5.2.3.1.11_1.3.3</w:t>
      </w:r>
      <w:r w:rsidRPr="00F72CD4">
        <w:tab/>
        <w:t>Message contents</w:t>
      </w:r>
    </w:p>
    <w:p w14:paraId="02DB630D" w14:textId="77777777" w:rsidR="007B35BB" w:rsidRPr="00F72CD4" w:rsidRDefault="007B35BB" w:rsidP="007B35BB">
      <w:pPr>
        <w:pStyle w:val="H6"/>
      </w:pPr>
      <w:r w:rsidRPr="00F72CD4">
        <w:t>5.2.3.1.11_1.3.3_1</w:t>
      </w:r>
      <w:r w:rsidRPr="00F72CD4">
        <w:tab/>
        <w:t>Message exceptions for SA</w:t>
      </w:r>
    </w:p>
    <w:p w14:paraId="35738E97" w14:textId="77777777" w:rsidR="007B35BB" w:rsidRPr="00F72CD4" w:rsidRDefault="007B35BB" w:rsidP="000D2D5A">
      <w:r w:rsidRPr="00F72CD4">
        <w:t>As defined in clause 5.4.2 of TS 38.508-1 [6] with the following exceptions:</w:t>
      </w:r>
    </w:p>
    <w:p w14:paraId="2D31F86C" w14:textId="77777777" w:rsidR="007B35BB" w:rsidRPr="00F72CD4" w:rsidRDefault="007B35BB" w:rsidP="000D2D5A">
      <w:pPr>
        <w:pStyle w:val="TH"/>
      </w:pPr>
      <w:r w:rsidRPr="00F72CD4">
        <w:t>Table 5.2.3.1.11_1.3.3_1-1: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2999865B"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71140F3D" w14:textId="77777777" w:rsidR="007B35BB" w:rsidRPr="00F72CD4" w:rsidRDefault="007B35BB" w:rsidP="000D2D5A">
            <w:pPr>
              <w:pStyle w:val="TAH"/>
            </w:pPr>
            <w:r w:rsidRPr="00F72CD4">
              <w:t>Derivation Path: TS 38.508-1 [6], Table 4.3.6.1.2.2-1</w:t>
            </w:r>
          </w:p>
        </w:tc>
      </w:tr>
      <w:tr w:rsidR="007B35BB" w:rsidRPr="00F72CD4" w14:paraId="7AB086A2"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01C419D1"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B1F28B6"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569BA64"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54206ADD" w14:textId="77777777" w:rsidR="007B35BB" w:rsidRPr="00F72CD4" w:rsidRDefault="007B35BB" w:rsidP="000D2D5A">
            <w:pPr>
              <w:pStyle w:val="TAH"/>
            </w:pPr>
            <w:r w:rsidRPr="00F72CD4">
              <w:t>Condition</w:t>
            </w:r>
          </w:p>
        </w:tc>
      </w:tr>
      <w:tr w:rsidR="007B35BB" w:rsidRPr="00F72CD4" w14:paraId="6C2E7A35"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129F9B3" w14:textId="77777777" w:rsidR="007B35BB" w:rsidRPr="00F72CD4" w:rsidRDefault="007B35BB" w:rsidP="000D2D5A">
            <w:pPr>
              <w:pStyle w:val="TAL"/>
              <w:rPr>
                <w:lang w:eastAsia="zh-CN"/>
              </w:rPr>
            </w:pPr>
            <w:r w:rsidRPr="00F72CD4">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25D23D1" w14:textId="77777777" w:rsidR="007B35BB" w:rsidRPr="00F72CD4" w:rsidRDefault="007B35BB" w:rsidP="000D2D5A">
            <w:pPr>
              <w:pStyle w:val="TAL"/>
              <w:rPr>
                <w:lang w:eastAsia="zh-CN"/>
              </w:rPr>
            </w:pPr>
            <w:r w:rsidRPr="00F72CD4">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A33CFF5" w14:textId="77777777" w:rsidR="007B35BB" w:rsidRPr="00F72CD4" w:rsidRDefault="007B35BB" w:rsidP="000D2D5A">
            <w:pPr>
              <w:pStyle w:val="TAC"/>
              <w:rPr>
                <w:lang w:eastAsia="zh-CN"/>
              </w:rPr>
            </w:pPr>
            <w:r w:rsidRPr="00F72CD4">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60BDCB56" w14:textId="77777777" w:rsidR="007B35BB" w:rsidRPr="00F72CD4" w:rsidRDefault="007B35BB" w:rsidP="000D2D5A">
            <w:pPr>
              <w:pStyle w:val="TAC"/>
            </w:pPr>
          </w:p>
        </w:tc>
      </w:tr>
      <w:tr w:rsidR="007B35BB" w:rsidRPr="00F72CD4" w14:paraId="441A07FD"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4E132689"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FBA232B" w14:textId="77777777" w:rsidR="007B35BB" w:rsidRPr="00F72CD4" w:rsidRDefault="007B35BB" w:rsidP="000D2D5A">
            <w:pPr>
              <w:pStyle w:val="TAL"/>
            </w:pPr>
            <w:r w:rsidRPr="00F72CD4">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32E41AD0" w14:textId="77777777" w:rsidR="007B35BB" w:rsidRPr="00F72CD4" w:rsidRDefault="007B35BB" w:rsidP="000D2D5A">
            <w:pPr>
              <w:pStyle w:val="TAC"/>
            </w:pPr>
            <w:r w:rsidRPr="00F72CD4">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73E57081" w14:textId="77777777" w:rsidR="007B35BB" w:rsidRPr="00F72CD4" w:rsidRDefault="007B35BB" w:rsidP="000D2D5A">
            <w:pPr>
              <w:pStyle w:val="TAC"/>
            </w:pPr>
          </w:p>
        </w:tc>
      </w:tr>
      <w:tr w:rsidR="007B35BB" w:rsidRPr="00F72CD4" w14:paraId="5C91E1B4"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35B149F4"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D6EF5B2" w14:textId="77777777" w:rsidR="007B35BB" w:rsidRPr="00F72CD4" w:rsidRDefault="007B35BB" w:rsidP="000D2D5A">
            <w:pPr>
              <w:pStyle w:val="TAL"/>
            </w:pPr>
            <w:r w:rsidRPr="00F72CD4">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4D4A89F" w14:textId="77777777" w:rsidR="007B35BB" w:rsidRPr="00F72CD4" w:rsidRDefault="007B35BB" w:rsidP="000D2D5A">
            <w:pPr>
              <w:pStyle w:val="TAC"/>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7D55B872" w14:textId="77777777" w:rsidR="007B35BB" w:rsidRPr="00F72CD4" w:rsidRDefault="007B35BB" w:rsidP="000D2D5A">
            <w:pPr>
              <w:pStyle w:val="TAC"/>
            </w:pPr>
          </w:p>
        </w:tc>
      </w:tr>
    </w:tbl>
    <w:p w14:paraId="638C8CA2" w14:textId="77777777" w:rsidR="007B35BB" w:rsidRPr="00F72CD4" w:rsidRDefault="007B35BB" w:rsidP="000D2D5A"/>
    <w:p w14:paraId="21FBFF51" w14:textId="77777777" w:rsidR="007B35BB" w:rsidRPr="00F72CD4" w:rsidRDefault="007B35BB" w:rsidP="000D2D5A">
      <w:pPr>
        <w:pStyle w:val="TH"/>
      </w:pPr>
      <w:r w:rsidRPr="00F72CD4">
        <w:t xml:space="preserve">Table 5.2.3.1.11_1.3.3_1-2: </w:t>
      </w:r>
      <w:r w:rsidRPr="00F72CD4">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1EEC1B06"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B7E7F72" w14:textId="77777777" w:rsidR="007B35BB" w:rsidRPr="00F72CD4" w:rsidRDefault="007B35BB" w:rsidP="000D2D5A">
            <w:pPr>
              <w:pStyle w:val="TAH"/>
            </w:pPr>
            <w:r w:rsidRPr="00F72CD4">
              <w:t>Derivation Path: TS 38.508-1 [6], Table 4.6.3-19</w:t>
            </w:r>
          </w:p>
        </w:tc>
      </w:tr>
      <w:tr w:rsidR="007B35BB" w:rsidRPr="00F72CD4" w14:paraId="5B3B2B3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2D56A27"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56441E"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78800697"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6289CAEF" w14:textId="77777777" w:rsidR="007B35BB" w:rsidRPr="00F72CD4" w:rsidRDefault="007B35BB" w:rsidP="000D2D5A">
            <w:pPr>
              <w:pStyle w:val="TAH"/>
            </w:pPr>
            <w:r w:rsidRPr="00F72CD4">
              <w:t>Condition</w:t>
            </w:r>
          </w:p>
        </w:tc>
      </w:tr>
      <w:tr w:rsidR="007B35BB" w:rsidRPr="00F72CD4" w14:paraId="58DA283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F672AB" w14:textId="77777777" w:rsidR="007B35BB" w:rsidRPr="00F72CD4" w:rsidRDefault="007B35BB" w:rsidP="000D2D5A">
            <w:pPr>
              <w:pStyle w:val="TAL"/>
            </w:pPr>
            <w:r w:rsidRPr="00F72CD4">
              <w:t xml:space="preserve">CellGroup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1499C3BE"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69F71DA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48394A09" w14:textId="77777777" w:rsidR="007B35BB" w:rsidRPr="00F72CD4" w:rsidRDefault="007B35BB" w:rsidP="000D2D5A"/>
        </w:tc>
      </w:tr>
      <w:tr w:rsidR="007B35BB" w:rsidRPr="00F72CD4" w14:paraId="59A6B53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45A3DE" w14:textId="77777777" w:rsidR="007B35BB" w:rsidRPr="00F72CD4" w:rsidRDefault="007B35BB" w:rsidP="000D2D5A">
            <w:pPr>
              <w:pStyle w:val="TAL"/>
            </w:pPr>
            <w:r w:rsidRPr="00F72CD4">
              <w:rPr>
                <w:lang w:eastAsia="zh-CN"/>
              </w:rPr>
              <w:t xml:space="preserve">  </w:t>
            </w:r>
            <w:r w:rsidRPr="00F72CD4">
              <w:t xml:space="preserve">simultaneousTCI-UpdateList1-r16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EAC45F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20568D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49455A6" w14:textId="77777777" w:rsidR="007B35BB" w:rsidRPr="00F72CD4" w:rsidRDefault="007B35BB" w:rsidP="000D2D5A">
            <w:pPr>
              <w:pStyle w:val="TAL"/>
              <w:rPr>
                <w:rFonts w:eastAsia="MS Gothic"/>
              </w:rPr>
            </w:pPr>
          </w:p>
        </w:tc>
      </w:tr>
      <w:tr w:rsidR="007B35BB" w:rsidRPr="00F72CD4" w14:paraId="67F81F9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82FF1B" w14:textId="77777777" w:rsidR="007B35BB" w:rsidRPr="00F72CD4" w:rsidRDefault="007B35BB" w:rsidP="000D2D5A">
            <w:pPr>
              <w:pStyle w:val="TAL"/>
            </w:pPr>
            <w:r w:rsidRPr="00F72CD4">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1B819FE1" w14:textId="77777777" w:rsidR="007B35BB" w:rsidRPr="00F72CD4" w:rsidRDefault="007B35BB" w:rsidP="000D2D5A">
            <w:pPr>
              <w:pStyle w:val="TAL"/>
              <w:rPr>
                <w:rFonts w:cs="Arial"/>
                <w:kern w:val="2"/>
                <w:szCs w:val="18"/>
              </w:rPr>
            </w:pPr>
            <w:r w:rsidRPr="00F72CD4">
              <w:t>ServCellIndex</w:t>
            </w:r>
          </w:p>
        </w:tc>
        <w:tc>
          <w:tcPr>
            <w:tcW w:w="1129" w:type="dxa"/>
            <w:tcBorders>
              <w:top w:val="single" w:sz="4" w:space="0" w:color="auto"/>
              <w:left w:val="single" w:sz="4" w:space="0" w:color="auto"/>
              <w:bottom w:val="single" w:sz="4" w:space="0" w:color="auto"/>
              <w:right w:val="single" w:sz="4" w:space="0" w:color="auto"/>
            </w:tcBorders>
          </w:tcPr>
          <w:p w14:paraId="56DF31F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B8C7F30" w14:textId="77777777" w:rsidR="007B35BB" w:rsidRPr="00F72CD4" w:rsidRDefault="007B35BB" w:rsidP="000D2D5A">
            <w:pPr>
              <w:pStyle w:val="TAL"/>
              <w:rPr>
                <w:rFonts w:eastAsia="MS Gothic"/>
              </w:rPr>
            </w:pPr>
          </w:p>
        </w:tc>
      </w:tr>
      <w:tr w:rsidR="007B35BB" w:rsidRPr="00F72CD4" w14:paraId="6D11B71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E0C4D0"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DEB3B0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445333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DCBC357" w14:textId="77777777" w:rsidR="007B35BB" w:rsidRPr="00F72CD4" w:rsidRDefault="007B35BB" w:rsidP="000D2D5A">
            <w:pPr>
              <w:pStyle w:val="TAL"/>
              <w:rPr>
                <w:rFonts w:eastAsia="MS Gothic"/>
              </w:rPr>
            </w:pPr>
          </w:p>
        </w:tc>
      </w:tr>
      <w:tr w:rsidR="007B35BB" w:rsidRPr="00F72CD4" w14:paraId="507FECF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BA91EE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2137D6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0BDB69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911F20E" w14:textId="77777777" w:rsidR="007B35BB" w:rsidRPr="00F72CD4" w:rsidRDefault="007B35BB" w:rsidP="000D2D5A">
            <w:pPr>
              <w:pStyle w:val="TAL"/>
            </w:pPr>
          </w:p>
        </w:tc>
      </w:tr>
    </w:tbl>
    <w:p w14:paraId="56B26618" w14:textId="77777777" w:rsidR="007B35BB" w:rsidRPr="00F72CD4" w:rsidRDefault="007B35BB" w:rsidP="000D2D5A"/>
    <w:p w14:paraId="15038090" w14:textId="77777777" w:rsidR="007B35BB" w:rsidRPr="00F72CD4" w:rsidRDefault="007B35BB" w:rsidP="000D2D5A">
      <w:pPr>
        <w:pStyle w:val="TH"/>
      </w:pPr>
      <w:r w:rsidRPr="00F72CD4">
        <w:t xml:space="preserve">Table 5.2.3.1.11_1.3.3_1-3: </w:t>
      </w:r>
      <w:r w:rsidRPr="00F72CD4">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212F102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267BF9F" w14:textId="77777777" w:rsidR="007B35BB" w:rsidRPr="00F72CD4" w:rsidRDefault="007B35BB" w:rsidP="000D2D5A">
            <w:pPr>
              <w:pStyle w:val="TAH"/>
            </w:pPr>
            <w:r w:rsidRPr="00F72CD4">
              <w:t>Derivation Path: TS 38.508-1 [6], Table 4.6.3-28</w:t>
            </w:r>
          </w:p>
        </w:tc>
      </w:tr>
      <w:tr w:rsidR="007B35BB" w:rsidRPr="00F72CD4" w14:paraId="566B99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8B7665"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49CC71"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1434FD65"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4FE9C65C" w14:textId="77777777" w:rsidR="007B35BB" w:rsidRPr="00F72CD4" w:rsidRDefault="007B35BB" w:rsidP="000D2D5A">
            <w:pPr>
              <w:pStyle w:val="TAH"/>
            </w:pPr>
            <w:r w:rsidRPr="00F72CD4">
              <w:t>Condition</w:t>
            </w:r>
          </w:p>
        </w:tc>
      </w:tr>
      <w:tr w:rsidR="007B35BB" w:rsidRPr="00F72CD4" w14:paraId="2218B2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8FB1A23"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5426A2E8"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6944713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01B89AD6" w14:textId="77777777" w:rsidR="007B35BB" w:rsidRPr="00F72CD4" w:rsidRDefault="007B35BB" w:rsidP="000D2D5A"/>
        </w:tc>
      </w:tr>
      <w:tr w:rsidR="007B35BB" w:rsidRPr="00F72CD4" w14:paraId="1F01A2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7BF98E" w14:textId="77777777" w:rsidR="007B35BB" w:rsidRPr="00F72CD4" w:rsidRDefault="007B35BB" w:rsidP="000D2D5A">
            <w:pPr>
              <w:pStyle w:val="TAL"/>
              <w:rPr>
                <w:color w:val="808080"/>
              </w:rPr>
            </w:pPr>
            <w:r w:rsidRPr="00F72CD4">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37218A10" w14:textId="77777777" w:rsidR="007B35BB" w:rsidRPr="00F72CD4" w:rsidRDefault="007B35BB" w:rsidP="000D2D5A">
            <w:pPr>
              <w:pStyle w:val="TAL"/>
            </w:pPr>
            <w:r w:rsidRPr="00F72CD4">
              <w:t>enabled</w:t>
            </w:r>
          </w:p>
        </w:tc>
        <w:tc>
          <w:tcPr>
            <w:tcW w:w="1129" w:type="dxa"/>
            <w:tcBorders>
              <w:top w:val="single" w:sz="4" w:space="0" w:color="auto"/>
              <w:left w:val="single" w:sz="4" w:space="0" w:color="auto"/>
              <w:bottom w:val="single" w:sz="4" w:space="0" w:color="auto"/>
              <w:right w:val="single" w:sz="4" w:space="0" w:color="auto"/>
            </w:tcBorders>
          </w:tcPr>
          <w:p w14:paraId="1CBA5A9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432E17F" w14:textId="77777777" w:rsidR="007B35BB" w:rsidRPr="00F72CD4" w:rsidRDefault="007B35BB" w:rsidP="000D2D5A">
            <w:pPr>
              <w:pStyle w:val="TAL"/>
            </w:pPr>
          </w:p>
        </w:tc>
      </w:tr>
      <w:tr w:rsidR="007B35BB" w:rsidRPr="00F72CD4" w14:paraId="3C1B3A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BB28CE"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319245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6946F6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82B30A" w14:textId="77777777" w:rsidR="007B35BB" w:rsidRPr="00F72CD4" w:rsidRDefault="007B35BB" w:rsidP="000D2D5A">
            <w:pPr>
              <w:pStyle w:val="TAL"/>
            </w:pPr>
          </w:p>
        </w:tc>
      </w:tr>
    </w:tbl>
    <w:p w14:paraId="7B99B574" w14:textId="77777777" w:rsidR="007B35BB" w:rsidRPr="00F72CD4" w:rsidRDefault="007B35BB" w:rsidP="000D2D5A"/>
    <w:p w14:paraId="52D31688" w14:textId="77777777" w:rsidR="007B35BB" w:rsidRPr="00F72CD4" w:rsidRDefault="007B35BB" w:rsidP="000D2D5A">
      <w:pPr>
        <w:pStyle w:val="TH"/>
      </w:pPr>
      <w:r w:rsidRPr="00F72CD4">
        <w:t xml:space="preserve">Table 5.2.3.1.11_1.3.3_1-4: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2C5289A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7142EC2" w14:textId="77777777" w:rsidR="007B35BB" w:rsidRPr="00F72CD4" w:rsidRDefault="007B35BB" w:rsidP="000D2D5A">
            <w:pPr>
              <w:pStyle w:val="TAH"/>
            </w:pPr>
            <w:r w:rsidRPr="00F72CD4">
              <w:t>Derivation Path: TS 38.508-1 [6], Table 4.6.3-100</w:t>
            </w:r>
          </w:p>
        </w:tc>
      </w:tr>
      <w:tr w:rsidR="007B35BB" w:rsidRPr="00F72CD4" w14:paraId="6DB1B9C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57819A5"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B7CB572"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1A499C7A"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1504A16E" w14:textId="77777777" w:rsidR="007B35BB" w:rsidRPr="00F72CD4" w:rsidRDefault="007B35BB" w:rsidP="000D2D5A">
            <w:pPr>
              <w:pStyle w:val="TAH"/>
            </w:pPr>
            <w:r w:rsidRPr="00F72CD4">
              <w:t>Condition</w:t>
            </w:r>
          </w:p>
        </w:tc>
      </w:tr>
      <w:tr w:rsidR="007B35BB" w:rsidRPr="00F72CD4" w14:paraId="60B55E1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630BF57"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2729415A"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74BCDDE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0C98E5D2" w14:textId="77777777" w:rsidR="007B35BB" w:rsidRPr="00F72CD4" w:rsidRDefault="007B35BB" w:rsidP="000D2D5A"/>
        </w:tc>
      </w:tr>
      <w:tr w:rsidR="007B35BB" w:rsidRPr="00F72CD4" w14:paraId="7DD13A8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E85A8D" w14:textId="77777777" w:rsidR="007B35BB" w:rsidRPr="00F72CD4" w:rsidRDefault="007B35BB" w:rsidP="000D2D5A">
            <w:pPr>
              <w:pStyle w:val="TAL"/>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74E688CB"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4B1ACF1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E870B81" w14:textId="77777777" w:rsidR="007B35BB" w:rsidRPr="00F72CD4" w:rsidRDefault="007B35BB" w:rsidP="000D2D5A">
            <w:pPr>
              <w:pStyle w:val="TAL"/>
              <w:rPr>
                <w:rFonts w:eastAsia="MS Gothic"/>
              </w:rPr>
            </w:pPr>
          </w:p>
        </w:tc>
      </w:tr>
      <w:tr w:rsidR="007B35BB" w:rsidRPr="00F72CD4" w14:paraId="198675D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BEADF2" w14:textId="77777777" w:rsidR="007B35BB" w:rsidRPr="00F72CD4" w:rsidRDefault="007B35BB" w:rsidP="000D2D5A">
            <w:pPr>
              <w:pStyle w:val="TAL"/>
            </w:pPr>
            <w:r w:rsidRPr="00F72CD4">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54240E94" w14:textId="77777777" w:rsidR="007B35BB" w:rsidRPr="00F72CD4" w:rsidRDefault="007B35BB" w:rsidP="000D2D5A">
            <w:pPr>
              <w:pStyle w:val="TAL"/>
              <w:rPr>
                <w:rFonts w:cs="Arial"/>
                <w:kern w:val="2"/>
                <w:szCs w:val="18"/>
              </w:rPr>
            </w:pPr>
            <w:r w:rsidRPr="00F72CD4">
              <w:rPr>
                <w:i/>
              </w:rPr>
              <w:t>TCI-State</w:t>
            </w:r>
            <w:r w:rsidRPr="00F72CD4">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065032A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DB450A4" w14:textId="77777777" w:rsidR="007B35BB" w:rsidRPr="00F72CD4" w:rsidRDefault="007B35BB" w:rsidP="000D2D5A">
            <w:pPr>
              <w:pStyle w:val="TAL"/>
              <w:rPr>
                <w:rFonts w:eastAsia="MS Gothic"/>
              </w:rPr>
            </w:pPr>
          </w:p>
        </w:tc>
      </w:tr>
      <w:tr w:rsidR="007B35BB" w:rsidRPr="00F72CD4" w14:paraId="1C5A3FA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663F09B" w14:textId="77777777" w:rsidR="007B35BB" w:rsidRPr="00F72CD4" w:rsidRDefault="007B35BB" w:rsidP="000D2D5A">
            <w:pPr>
              <w:pStyle w:val="TAL"/>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53123DED" w14:textId="77777777" w:rsidR="007B35BB" w:rsidRPr="00F72CD4" w:rsidRDefault="007B35BB" w:rsidP="000D2D5A">
            <w:pPr>
              <w:pStyle w:val="TAL"/>
              <w:rPr>
                <w:rFonts w:cs="Arial"/>
                <w:kern w:val="2"/>
                <w:szCs w:val="18"/>
              </w:rPr>
            </w:pPr>
            <w:r w:rsidRPr="00F72CD4">
              <w:rPr>
                <w:i/>
              </w:rPr>
              <w:t>TCI-State</w:t>
            </w:r>
            <w:r w:rsidRPr="00F72CD4">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7DDEA23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101C7C8" w14:textId="77777777" w:rsidR="007B35BB" w:rsidRPr="00F72CD4" w:rsidRDefault="007B35BB" w:rsidP="000D2D5A">
            <w:pPr>
              <w:pStyle w:val="TAL"/>
              <w:rPr>
                <w:rFonts w:eastAsia="MS Gothic"/>
              </w:rPr>
            </w:pPr>
          </w:p>
        </w:tc>
      </w:tr>
      <w:tr w:rsidR="007B35BB" w:rsidRPr="00F72CD4" w14:paraId="0BEBB4F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D4927D6" w14:textId="77777777" w:rsidR="007B35BB" w:rsidRPr="00F72CD4" w:rsidRDefault="007B35BB" w:rsidP="000D2D5A">
            <w:pPr>
              <w:pStyle w:val="TAL"/>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0A8A16BC" w14:textId="77777777" w:rsidR="007B35BB" w:rsidRPr="00F72CD4" w:rsidRDefault="007B35BB" w:rsidP="000D2D5A">
            <w:pPr>
              <w:pStyle w:val="TAL"/>
            </w:pPr>
            <w:r w:rsidRPr="00F72CD4">
              <w:rPr>
                <w:i/>
              </w:rPr>
              <w:t>TCI-State</w:t>
            </w:r>
            <w:r w:rsidRPr="00F72CD4">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6E96E38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DA41CA5" w14:textId="77777777" w:rsidR="007B35BB" w:rsidRPr="00F72CD4" w:rsidRDefault="007B35BB" w:rsidP="000D2D5A">
            <w:pPr>
              <w:pStyle w:val="TAL"/>
              <w:rPr>
                <w:rFonts w:eastAsia="MS Gothic"/>
              </w:rPr>
            </w:pPr>
          </w:p>
        </w:tc>
      </w:tr>
      <w:tr w:rsidR="007B35BB" w:rsidRPr="00F72CD4" w14:paraId="5E2428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8B3FF3"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52138A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6871D6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87F13B8" w14:textId="77777777" w:rsidR="007B35BB" w:rsidRPr="00F72CD4" w:rsidRDefault="007B35BB" w:rsidP="000D2D5A">
            <w:pPr>
              <w:pStyle w:val="TAL"/>
              <w:rPr>
                <w:rFonts w:eastAsia="MS Gothic"/>
              </w:rPr>
            </w:pPr>
          </w:p>
        </w:tc>
      </w:tr>
      <w:tr w:rsidR="007B35BB" w:rsidRPr="00F72CD4" w14:paraId="1C4D67E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337CBD" w14:textId="77777777" w:rsidR="007B35BB" w:rsidRPr="00F72CD4" w:rsidRDefault="007B35BB" w:rsidP="000D2D5A">
            <w:pPr>
              <w:pStyle w:val="TAL"/>
            </w:pPr>
            <w:r w:rsidRPr="00F72CD4">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4E453341" w14:textId="77777777" w:rsidR="007B35BB" w:rsidRPr="00F72CD4" w:rsidRDefault="007B35BB" w:rsidP="000D2D5A">
            <w:pPr>
              <w:pStyle w:val="TAL"/>
              <w:rPr>
                <w:rFonts w:cs="Arial"/>
                <w:kern w:val="2"/>
                <w:szCs w:val="18"/>
              </w:rPr>
            </w:pPr>
            <w:r w:rsidRPr="00F72CD4">
              <w:t>config2</w:t>
            </w:r>
          </w:p>
        </w:tc>
        <w:tc>
          <w:tcPr>
            <w:tcW w:w="1129" w:type="dxa"/>
            <w:tcBorders>
              <w:top w:val="single" w:sz="4" w:space="0" w:color="auto"/>
              <w:left w:val="single" w:sz="4" w:space="0" w:color="auto"/>
              <w:bottom w:val="single" w:sz="4" w:space="0" w:color="auto"/>
              <w:right w:val="single" w:sz="4" w:space="0" w:color="auto"/>
            </w:tcBorders>
          </w:tcPr>
          <w:p w14:paraId="4FCC213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5237507" w14:textId="77777777" w:rsidR="007B35BB" w:rsidRPr="00F72CD4" w:rsidRDefault="007B35BB" w:rsidP="000D2D5A">
            <w:pPr>
              <w:pStyle w:val="TAL"/>
              <w:rPr>
                <w:rFonts w:eastAsia="MS Gothic"/>
              </w:rPr>
            </w:pPr>
          </w:p>
        </w:tc>
      </w:tr>
      <w:tr w:rsidR="007B35BB" w:rsidRPr="00F72CD4" w14:paraId="0A58771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980B5E"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43F8F80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15101E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BC4074A" w14:textId="77777777" w:rsidR="007B35BB" w:rsidRPr="00F72CD4" w:rsidRDefault="007B35BB" w:rsidP="000D2D5A">
            <w:pPr>
              <w:pStyle w:val="TAL"/>
              <w:rPr>
                <w:rFonts w:eastAsia="MS Gothic"/>
              </w:rPr>
            </w:pPr>
          </w:p>
        </w:tc>
      </w:tr>
      <w:tr w:rsidR="007B35BB" w:rsidRPr="00F72CD4" w14:paraId="626570D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DD01E5"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7F9EA0E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38FC1B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D0776CD" w14:textId="77777777" w:rsidR="007B35BB" w:rsidRPr="00F72CD4" w:rsidRDefault="007B35BB" w:rsidP="000D2D5A">
            <w:pPr>
              <w:pStyle w:val="TAL"/>
              <w:rPr>
                <w:rFonts w:eastAsia="MS Gothic"/>
              </w:rPr>
            </w:pPr>
          </w:p>
        </w:tc>
      </w:tr>
      <w:tr w:rsidR="007B35BB" w:rsidRPr="00F72CD4" w14:paraId="14EB839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A69DD4" w14:textId="77777777" w:rsidR="007B35BB" w:rsidRPr="00F72CD4" w:rsidRDefault="007B35BB" w:rsidP="000D2D5A">
            <w:pPr>
              <w:pStyle w:val="TAL"/>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5B01B0EB" w14:textId="77777777" w:rsidR="007B35BB" w:rsidRPr="00F72CD4" w:rsidRDefault="007B35BB" w:rsidP="000D2D5A">
            <w:pPr>
              <w:pStyle w:val="TAL"/>
              <w:rPr>
                <w:rFonts w:cs="Arial"/>
                <w:kern w:val="2"/>
                <w:szCs w:val="18"/>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AED1E9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5BB1398" w14:textId="77777777" w:rsidR="007B35BB" w:rsidRPr="00F72CD4" w:rsidRDefault="007B35BB" w:rsidP="000D2D5A">
            <w:pPr>
              <w:pStyle w:val="TAL"/>
              <w:rPr>
                <w:rFonts w:eastAsia="MS Gothic"/>
              </w:rPr>
            </w:pPr>
          </w:p>
        </w:tc>
      </w:tr>
      <w:tr w:rsidR="007B35BB" w:rsidRPr="00F72CD4" w14:paraId="048E408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A2300E2"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BE5A23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38CCFB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C09F1CE" w14:textId="77777777" w:rsidR="007B35BB" w:rsidRPr="00F72CD4" w:rsidRDefault="007B35BB" w:rsidP="000D2D5A">
            <w:pPr>
              <w:pStyle w:val="TAL"/>
              <w:rPr>
                <w:rFonts w:eastAsia="MS Gothic"/>
              </w:rPr>
            </w:pPr>
          </w:p>
        </w:tc>
      </w:tr>
      <w:tr w:rsidR="007B35BB" w:rsidRPr="00F72CD4" w14:paraId="5543799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4D7871"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712704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96921F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149BF7B" w14:textId="77777777" w:rsidR="007B35BB" w:rsidRPr="00F72CD4" w:rsidRDefault="007B35BB" w:rsidP="000D2D5A">
            <w:pPr>
              <w:pStyle w:val="TAL"/>
            </w:pPr>
          </w:p>
        </w:tc>
      </w:tr>
      <w:tr w:rsidR="007B35BB" w:rsidRPr="00F72CD4" w14:paraId="4007D83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89D9B7C" w14:textId="77777777" w:rsidR="007B35BB" w:rsidRPr="00F72CD4" w:rsidRDefault="007B35BB" w:rsidP="000D2D5A">
            <w:pPr>
              <w:pStyle w:val="TAL"/>
              <w:rPr>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162ABE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1699E2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E5F57E" w14:textId="77777777" w:rsidR="007B35BB" w:rsidRPr="00F72CD4" w:rsidRDefault="007B35BB" w:rsidP="000D2D5A">
            <w:pPr>
              <w:pStyle w:val="TAL"/>
            </w:pPr>
          </w:p>
        </w:tc>
      </w:tr>
    </w:tbl>
    <w:p w14:paraId="07FD7532" w14:textId="77777777" w:rsidR="007B35BB" w:rsidRPr="00F72CD4" w:rsidRDefault="007B35BB" w:rsidP="000D2D5A"/>
    <w:p w14:paraId="2185A4C8" w14:textId="77777777" w:rsidR="007B35BB" w:rsidRPr="00F72CD4" w:rsidRDefault="007B35BB" w:rsidP="000D2D5A">
      <w:pPr>
        <w:pStyle w:val="TH"/>
      </w:pPr>
      <w:r w:rsidRPr="00F72CD4">
        <w:t xml:space="preserve">Table 5.2.3.1.11_1.3.3_1-5: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7B35BB" w:rsidRPr="00F72CD4" w14:paraId="282A5DDE"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F0F472D" w14:textId="77777777" w:rsidR="007B35BB" w:rsidRPr="00F72CD4" w:rsidRDefault="007B35BB" w:rsidP="000D2D5A">
            <w:pPr>
              <w:pStyle w:val="TAH"/>
            </w:pPr>
            <w:r w:rsidRPr="00F72CD4">
              <w:t>Derivation Path: TS 38.508-1 [6], Table 4.6.3-190</w:t>
            </w:r>
          </w:p>
        </w:tc>
      </w:tr>
      <w:tr w:rsidR="007B35BB" w:rsidRPr="00F72CD4" w14:paraId="10414DD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5FE34A"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59F7F54" w14:textId="77777777" w:rsidR="007B35BB" w:rsidRPr="00F72CD4" w:rsidRDefault="007B35BB" w:rsidP="000D2D5A">
            <w:pPr>
              <w:pStyle w:val="TAH"/>
            </w:pPr>
            <w:r w:rsidRPr="00F72CD4">
              <w:t>Value/remark</w:t>
            </w:r>
          </w:p>
        </w:tc>
        <w:tc>
          <w:tcPr>
            <w:tcW w:w="1555" w:type="dxa"/>
            <w:tcBorders>
              <w:top w:val="single" w:sz="4" w:space="0" w:color="auto"/>
              <w:left w:val="single" w:sz="4" w:space="0" w:color="auto"/>
              <w:bottom w:val="single" w:sz="4" w:space="0" w:color="auto"/>
              <w:right w:val="single" w:sz="4" w:space="0" w:color="auto"/>
            </w:tcBorders>
            <w:hideMark/>
          </w:tcPr>
          <w:p w14:paraId="52E46D4A" w14:textId="77777777" w:rsidR="007B35BB" w:rsidRPr="00F72CD4" w:rsidRDefault="007B35BB" w:rsidP="000D2D5A">
            <w:pPr>
              <w:pStyle w:val="TAH"/>
            </w:pPr>
            <w:r w:rsidRPr="00F72CD4">
              <w:t>Comment</w:t>
            </w:r>
          </w:p>
        </w:tc>
        <w:tc>
          <w:tcPr>
            <w:tcW w:w="1391" w:type="dxa"/>
            <w:tcBorders>
              <w:top w:val="single" w:sz="4" w:space="0" w:color="auto"/>
              <w:left w:val="single" w:sz="4" w:space="0" w:color="auto"/>
              <w:bottom w:val="single" w:sz="4" w:space="0" w:color="auto"/>
              <w:right w:val="single" w:sz="4" w:space="0" w:color="auto"/>
            </w:tcBorders>
            <w:hideMark/>
          </w:tcPr>
          <w:p w14:paraId="20419D6E" w14:textId="77777777" w:rsidR="007B35BB" w:rsidRPr="00F72CD4" w:rsidRDefault="007B35BB" w:rsidP="000D2D5A">
            <w:pPr>
              <w:pStyle w:val="TAH"/>
            </w:pPr>
            <w:r w:rsidRPr="00F72CD4">
              <w:t>Condition</w:t>
            </w:r>
          </w:p>
        </w:tc>
      </w:tr>
      <w:tr w:rsidR="007B35BB" w:rsidRPr="00F72CD4" w14:paraId="7D8E33E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550D60" w14:textId="77777777" w:rsidR="007B35BB" w:rsidRPr="00F72CD4" w:rsidRDefault="007B35BB" w:rsidP="000D2D5A">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3DEED98B"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0F1C6FC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0F90DAB" w14:textId="77777777" w:rsidR="007B35BB" w:rsidRPr="00F72CD4" w:rsidRDefault="007B35BB" w:rsidP="000D2D5A"/>
        </w:tc>
      </w:tr>
      <w:tr w:rsidR="007B35BB" w:rsidRPr="00F72CD4" w14:paraId="511F80BC" w14:textId="77777777" w:rsidTr="007B35BB">
        <w:tc>
          <w:tcPr>
            <w:tcW w:w="4536" w:type="dxa"/>
            <w:tcBorders>
              <w:top w:val="single" w:sz="4" w:space="0" w:color="auto"/>
              <w:left w:val="single" w:sz="4" w:space="0" w:color="auto"/>
              <w:bottom w:val="nil"/>
              <w:right w:val="single" w:sz="4" w:space="0" w:color="auto"/>
            </w:tcBorders>
            <w:hideMark/>
          </w:tcPr>
          <w:p w14:paraId="536B375B" w14:textId="77777777" w:rsidR="007B35BB" w:rsidRPr="00F72CD4" w:rsidRDefault="007B35BB" w:rsidP="000D2D5A">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53378EAD" w14:textId="77777777" w:rsidR="007B35BB" w:rsidRPr="00F72CD4" w:rsidRDefault="007B35BB" w:rsidP="000D2D5A">
            <w:pPr>
              <w:pStyle w:val="TAL"/>
            </w:pPr>
            <w:r w:rsidRPr="00F72CD4">
              <w:t>0</w:t>
            </w:r>
          </w:p>
        </w:tc>
        <w:tc>
          <w:tcPr>
            <w:tcW w:w="1555" w:type="dxa"/>
            <w:tcBorders>
              <w:top w:val="single" w:sz="4" w:space="0" w:color="auto"/>
              <w:left w:val="single" w:sz="4" w:space="0" w:color="auto"/>
              <w:bottom w:val="single" w:sz="4" w:space="0" w:color="auto"/>
              <w:right w:val="single" w:sz="4" w:space="0" w:color="auto"/>
            </w:tcBorders>
          </w:tcPr>
          <w:p w14:paraId="15695CEA"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61E3D3A" w14:textId="77777777" w:rsidR="007B35BB" w:rsidRPr="00F72CD4" w:rsidRDefault="007B35BB" w:rsidP="000D2D5A">
            <w:pPr>
              <w:pStyle w:val="TAL"/>
            </w:pPr>
            <w:r w:rsidRPr="00F72CD4">
              <w:t>TCI-state-0</w:t>
            </w:r>
          </w:p>
        </w:tc>
      </w:tr>
      <w:tr w:rsidR="007B35BB" w:rsidRPr="00F72CD4" w14:paraId="085E2A1E" w14:textId="77777777" w:rsidTr="007B35BB">
        <w:tc>
          <w:tcPr>
            <w:tcW w:w="4536" w:type="dxa"/>
            <w:tcBorders>
              <w:top w:val="nil"/>
              <w:left w:val="single" w:sz="4" w:space="0" w:color="auto"/>
              <w:bottom w:val="nil"/>
              <w:right w:val="single" w:sz="4" w:space="0" w:color="auto"/>
            </w:tcBorders>
          </w:tcPr>
          <w:p w14:paraId="409A7BA5"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186507F" w14:textId="77777777" w:rsidR="007B35BB" w:rsidRPr="00F72CD4" w:rsidRDefault="007B35BB" w:rsidP="000D2D5A">
            <w:pPr>
              <w:pStyle w:val="TAL"/>
              <w:rPr>
                <w:lang w:eastAsia="zh-CN"/>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18CACCAA"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71A55E6" w14:textId="77777777" w:rsidR="007B35BB" w:rsidRPr="00F72CD4" w:rsidRDefault="007B35BB" w:rsidP="000D2D5A">
            <w:pPr>
              <w:pStyle w:val="TAL"/>
            </w:pPr>
            <w:r w:rsidRPr="00F72CD4">
              <w:t>TCI-state-1</w:t>
            </w:r>
          </w:p>
        </w:tc>
      </w:tr>
      <w:tr w:rsidR="007B35BB" w:rsidRPr="00F72CD4" w14:paraId="72655307" w14:textId="77777777" w:rsidTr="007B35BB">
        <w:tc>
          <w:tcPr>
            <w:tcW w:w="4536" w:type="dxa"/>
            <w:tcBorders>
              <w:top w:val="nil"/>
              <w:left w:val="single" w:sz="4" w:space="0" w:color="auto"/>
              <w:bottom w:val="single" w:sz="4" w:space="0" w:color="auto"/>
              <w:right w:val="single" w:sz="4" w:space="0" w:color="auto"/>
            </w:tcBorders>
          </w:tcPr>
          <w:p w14:paraId="1F827CB2"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BF66A30" w14:textId="77777777" w:rsidR="007B35BB" w:rsidRPr="00F72CD4" w:rsidRDefault="007B35BB" w:rsidP="000D2D5A">
            <w:pPr>
              <w:pStyle w:val="TAL"/>
              <w:rPr>
                <w:lang w:eastAsia="zh-CN"/>
              </w:rPr>
            </w:pPr>
            <w:r w:rsidRPr="00F72CD4">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6754B61C"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7DB47FC" w14:textId="77777777" w:rsidR="007B35BB" w:rsidRPr="00F72CD4" w:rsidRDefault="007B35BB" w:rsidP="000D2D5A">
            <w:pPr>
              <w:pStyle w:val="TAL"/>
            </w:pPr>
            <w:r w:rsidRPr="00F72CD4">
              <w:t>TCI-state-2</w:t>
            </w:r>
          </w:p>
        </w:tc>
      </w:tr>
      <w:tr w:rsidR="007B35BB" w:rsidRPr="00F72CD4" w14:paraId="3DA420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2F347F" w14:textId="77777777" w:rsidR="007B35BB" w:rsidRPr="00F72CD4" w:rsidRDefault="007B35BB" w:rsidP="000D2D5A">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11FDB6D8"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4D5C339E"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535023F" w14:textId="77777777" w:rsidR="007B35BB" w:rsidRPr="00F72CD4" w:rsidRDefault="007B35BB" w:rsidP="000D2D5A">
            <w:pPr>
              <w:pStyle w:val="TAL"/>
            </w:pPr>
          </w:p>
        </w:tc>
      </w:tr>
      <w:tr w:rsidR="007B35BB" w:rsidRPr="00F72CD4" w14:paraId="3E4BE37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809543" w14:textId="77777777" w:rsidR="007B35BB" w:rsidRPr="00F72CD4" w:rsidRDefault="007B35BB" w:rsidP="000D2D5A">
            <w:pPr>
              <w:pStyle w:val="TAL"/>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4BEB0A59"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12F8DE76"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707B1E72" w14:textId="77777777" w:rsidR="007B35BB" w:rsidRPr="00F72CD4" w:rsidRDefault="007B35BB" w:rsidP="000D2D5A">
            <w:pPr>
              <w:pStyle w:val="TAL"/>
              <w:rPr>
                <w:rFonts w:eastAsia="MS Gothic"/>
              </w:rPr>
            </w:pPr>
          </w:p>
        </w:tc>
      </w:tr>
      <w:tr w:rsidR="007B35BB" w:rsidRPr="00F72CD4" w14:paraId="720B64E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6317CB" w14:textId="77777777" w:rsidR="007B35BB" w:rsidRPr="00F72CD4" w:rsidRDefault="007B35BB" w:rsidP="000D2D5A">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74947101"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7DC01E49"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4E56C689" w14:textId="77777777" w:rsidR="007B35BB" w:rsidRPr="00F72CD4" w:rsidRDefault="007B35BB" w:rsidP="000D2D5A">
            <w:pPr>
              <w:pStyle w:val="TAL"/>
              <w:rPr>
                <w:rFonts w:eastAsia="MS Gothic"/>
              </w:rPr>
            </w:pPr>
          </w:p>
        </w:tc>
      </w:tr>
      <w:tr w:rsidR="007B35BB" w:rsidRPr="00F72CD4" w14:paraId="505E29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2A409E" w14:textId="77777777" w:rsidR="007B35BB" w:rsidRPr="00F72CD4" w:rsidRDefault="007B35BB" w:rsidP="000D2D5A">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01FDB376"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7CDA62F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113D1A2" w14:textId="77777777" w:rsidR="007B35BB" w:rsidRPr="00F72CD4" w:rsidRDefault="007B35BB" w:rsidP="000D2D5A">
            <w:pPr>
              <w:pStyle w:val="TAL"/>
              <w:rPr>
                <w:rFonts w:eastAsia="MS Gothic"/>
              </w:rPr>
            </w:pPr>
          </w:p>
        </w:tc>
      </w:tr>
      <w:tr w:rsidR="007B35BB" w:rsidRPr="00F72CD4" w14:paraId="28CACB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61E161" w14:textId="77777777" w:rsidR="007B35BB" w:rsidRPr="00F72CD4" w:rsidRDefault="007B35BB" w:rsidP="000D2D5A">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1110319D" w14:textId="77777777" w:rsidR="007B35BB" w:rsidRPr="00F72CD4" w:rsidRDefault="007B35BB" w:rsidP="000D2D5A">
            <w:pPr>
              <w:pStyle w:val="TAL"/>
              <w:rPr>
                <w:lang w:eastAsia="zh-CN"/>
              </w:rPr>
            </w:pPr>
            <w:r w:rsidRPr="00F72CD4">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354C12AD"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2754AFE" w14:textId="77777777" w:rsidR="007B35BB" w:rsidRPr="00F72CD4" w:rsidRDefault="007B35BB" w:rsidP="000D2D5A">
            <w:pPr>
              <w:pStyle w:val="TAL"/>
              <w:rPr>
                <w:rFonts w:eastAsia="Malgun Gothic"/>
                <w:lang w:eastAsia="zh-CN"/>
              </w:rPr>
            </w:pPr>
            <w:r w:rsidRPr="00F72CD4">
              <w:rPr>
                <w:lang w:eastAsia="zh-CN"/>
              </w:rPr>
              <w:t>TCI-state-0</w:t>
            </w:r>
          </w:p>
        </w:tc>
      </w:tr>
      <w:tr w:rsidR="007B35BB" w:rsidRPr="00F72CD4" w14:paraId="1C1DDDB2" w14:textId="77777777" w:rsidTr="007B35BB">
        <w:tc>
          <w:tcPr>
            <w:tcW w:w="4536" w:type="dxa"/>
            <w:tcBorders>
              <w:top w:val="single" w:sz="4" w:space="0" w:color="auto"/>
              <w:left w:val="single" w:sz="4" w:space="0" w:color="auto"/>
              <w:bottom w:val="nil"/>
              <w:right w:val="single" w:sz="4" w:space="0" w:color="auto"/>
            </w:tcBorders>
            <w:hideMark/>
          </w:tcPr>
          <w:p w14:paraId="06EB6760" w14:textId="77777777" w:rsidR="007B35BB" w:rsidRPr="00F72CD4" w:rsidRDefault="007B35BB" w:rsidP="000D2D5A">
            <w:pPr>
              <w:pStyle w:val="TAL"/>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0FE97FA1" w14:textId="77777777" w:rsidR="007B35BB" w:rsidRPr="00F72CD4" w:rsidRDefault="007B35BB" w:rsidP="000D2D5A">
            <w:pPr>
              <w:pStyle w:val="TAL"/>
              <w:rPr>
                <w:rFonts w:cs="Arial"/>
                <w:kern w:val="2"/>
                <w:szCs w:val="18"/>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0BD20E5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47D0B0E" w14:textId="77777777" w:rsidR="007B35BB" w:rsidRPr="00F72CD4" w:rsidRDefault="007B35BB" w:rsidP="000D2D5A">
            <w:pPr>
              <w:pStyle w:val="TAL"/>
              <w:rPr>
                <w:rFonts w:eastAsia="MS Gothic" w:cs="Arial"/>
                <w:kern w:val="2"/>
                <w:szCs w:val="18"/>
              </w:rPr>
            </w:pPr>
            <w:r w:rsidRPr="00F72CD4">
              <w:t>TCI-state-1</w:t>
            </w:r>
          </w:p>
        </w:tc>
      </w:tr>
      <w:tr w:rsidR="007B35BB" w:rsidRPr="00F72CD4" w14:paraId="22FA68AE" w14:textId="77777777" w:rsidTr="007B35BB">
        <w:tc>
          <w:tcPr>
            <w:tcW w:w="4536" w:type="dxa"/>
            <w:tcBorders>
              <w:top w:val="nil"/>
              <w:left w:val="single" w:sz="4" w:space="0" w:color="auto"/>
              <w:bottom w:val="single" w:sz="4" w:space="0" w:color="auto"/>
              <w:right w:val="single" w:sz="4" w:space="0" w:color="auto"/>
            </w:tcBorders>
          </w:tcPr>
          <w:p w14:paraId="40CEC5B0"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782CA7A" w14:textId="77777777" w:rsidR="007B35BB" w:rsidRPr="00F72CD4" w:rsidRDefault="007B35BB" w:rsidP="000D2D5A">
            <w:pPr>
              <w:pStyle w:val="TAL"/>
              <w:rPr>
                <w:lang w:eastAsia="zh-CN"/>
              </w:rPr>
            </w:pPr>
            <w:r w:rsidRPr="00F72CD4">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4F9E867B"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F9A0690" w14:textId="77777777" w:rsidR="007B35BB" w:rsidRPr="00F72CD4" w:rsidRDefault="007B35BB" w:rsidP="000D2D5A">
            <w:pPr>
              <w:pStyle w:val="TAL"/>
              <w:rPr>
                <w:rFonts w:eastAsia="MS Gothic" w:cs="Arial"/>
                <w:kern w:val="2"/>
                <w:szCs w:val="18"/>
              </w:rPr>
            </w:pPr>
            <w:r w:rsidRPr="00F72CD4">
              <w:t>TCI-state-2</w:t>
            </w:r>
          </w:p>
        </w:tc>
      </w:tr>
      <w:tr w:rsidR="007B35BB" w:rsidRPr="00F72CD4" w14:paraId="65AC705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8E8EA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704C79C"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D6A853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7A8544C7" w14:textId="77777777" w:rsidR="007B35BB" w:rsidRPr="00F72CD4" w:rsidRDefault="007B35BB" w:rsidP="000D2D5A">
            <w:pPr>
              <w:pStyle w:val="TAL"/>
              <w:rPr>
                <w:rFonts w:eastAsia="MS Gothic"/>
              </w:rPr>
            </w:pPr>
          </w:p>
        </w:tc>
      </w:tr>
      <w:tr w:rsidR="007B35BB" w:rsidRPr="00F72CD4" w14:paraId="2A8F37A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5DAE2B" w14:textId="77777777" w:rsidR="007B35BB" w:rsidRPr="00F72CD4" w:rsidRDefault="007B35BB" w:rsidP="000D2D5A">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BEF59D2" w14:textId="77777777" w:rsidR="007B35BB" w:rsidRPr="00F72CD4" w:rsidRDefault="007B35BB" w:rsidP="000D2D5A">
            <w:pPr>
              <w:pStyle w:val="TAL"/>
              <w:rPr>
                <w:rFonts w:cs="Arial"/>
                <w:kern w:val="2"/>
                <w:szCs w:val="18"/>
              </w:rPr>
            </w:pPr>
            <w:r w:rsidRPr="00F72CD4">
              <w:t>typeA</w:t>
            </w:r>
          </w:p>
        </w:tc>
        <w:tc>
          <w:tcPr>
            <w:tcW w:w="1555" w:type="dxa"/>
            <w:tcBorders>
              <w:top w:val="single" w:sz="4" w:space="0" w:color="auto"/>
              <w:left w:val="single" w:sz="4" w:space="0" w:color="auto"/>
              <w:bottom w:val="single" w:sz="4" w:space="0" w:color="auto"/>
              <w:right w:val="single" w:sz="4" w:space="0" w:color="auto"/>
            </w:tcBorders>
          </w:tcPr>
          <w:p w14:paraId="0855C1F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CFE805C" w14:textId="77777777" w:rsidR="007B35BB" w:rsidRPr="00F72CD4" w:rsidRDefault="007B35BB" w:rsidP="000D2D5A">
            <w:pPr>
              <w:pStyle w:val="TAL"/>
              <w:rPr>
                <w:rFonts w:eastAsia="MS Gothic"/>
              </w:rPr>
            </w:pPr>
          </w:p>
        </w:tc>
      </w:tr>
      <w:tr w:rsidR="007B35BB" w:rsidRPr="00F72CD4" w14:paraId="48F5E49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566FD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60D35BE"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33D37B1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324E1C3" w14:textId="77777777" w:rsidR="007B35BB" w:rsidRPr="00F72CD4" w:rsidRDefault="007B35BB" w:rsidP="000D2D5A">
            <w:pPr>
              <w:pStyle w:val="TAL"/>
              <w:rPr>
                <w:rFonts w:eastAsia="MS Gothic"/>
              </w:rPr>
            </w:pPr>
          </w:p>
        </w:tc>
      </w:tr>
      <w:tr w:rsidR="007B35BB" w:rsidRPr="00F72CD4" w14:paraId="2B27EB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4F13CE" w14:textId="77777777" w:rsidR="007B35BB" w:rsidRPr="00F72CD4" w:rsidRDefault="007B35BB" w:rsidP="000D2D5A">
            <w:pPr>
              <w:pStyle w:val="TAL"/>
            </w:pPr>
            <w:r w:rsidRPr="00F72CD4">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20B779FD" w14:textId="77777777" w:rsidR="007B35BB" w:rsidRPr="00F72CD4" w:rsidRDefault="007B35BB" w:rsidP="000D2D5A">
            <w:pPr>
              <w:pStyle w:val="TAL"/>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39CFA292"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D9C95B3" w14:textId="77777777" w:rsidR="007B35BB" w:rsidRPr="00F72CD4" w:rsidRDefault="007B35BB" w:rsidP="000D2D5A">
            <w:pPr>
              <w:pStyle w:val="TAL"/>
              <w:rPr>
                <w:rFonts w:eastAsia="MS Gothic"/>
              </w:rPr>
            </w:pPr>
          </w:p>
        </w:tc>
      </w:tr>
      <w:tr w:rsidR="007B35BB" w:rsidRPr="00F72CD4" w14:paraId="0E7E7B7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951B6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4493E19"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8E00C56"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4646357B" w14:textId="77777777" w:rsidR="007B35BB" w:rsidRPr="00F72CD4" w:rsidRDefault="007B35BB" w:rsidP="000D2D5A">
            <w:pPr>
              <w:pStyle w:val="TAL"/>
              <w:rPr>
                <w:rFonts w:eastAsia="MS Gothic"/>
              </w:rPr>
            </w:pPr>
          </w:p>
        </w:tc>
      </w:tr>
    </w:tbl>
    <w:p w14:paraId="255243AB" w14:textId="77777777" w:rsidR="007B35BB" w:rsidRPr="00F72CD4" w:rsidRDefault="007B35BB" w:rsidP="000D2D5A"/>
    <w:p w14:paraId="5FFAB1A3" w14:textId="77777777" w:rsidR="007B35BB" w:rsidRPr="00F72CD4" w:rsidRDefault="007B35BB" w:rsidP="000D2D5A">
      <w:pPr>
        <w:pStyle w:val="TH"/>
      </w:pPr>
      <w:r w:rsidRPr="00F72CD4">
        <w:t xml:space="preserve">Table 5.2.3.1.11_1.3.3_1-6: </w:t>
      </w:r>
      <w:r w:rsidRPr="00F72CD4">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049955B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F7DB519" w14:textId="77777777" w:rsidR="007B35BB" w:rsidRPr="00F72CD4" w:rsidRDefault="007B35BB" w:rsidP="000D2D5A">
            <w:pPr>
              <w:pStyle w:val="TAH"/>
            </w:pPr>
            <w:r w:rsidRPr="00F72CD4">
              <w:t>Derivation Path: TS 38.508-1 [6], Table 4.6.3-85</w:t>
            </w:r>
          </w:p>
        </w:tc>
      </w:tr>
      <w:tr w:rsidR="007B35BB" w:rsidRPr="00F72CD4" w14:paraId="7166E1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97A8BA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4C394B"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303ED1DB"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5058FB4" w14:textId="77777777" w:rsidR="007B35BB" w:rsidRPr="00F72CD4" w:rsidRDefault="007B35BB" w:rsidP="000D2D5A">
            <w:pPr>
              <w:pStyle w:val="TAH"/>
            </w:pPr>
            <w:r w:rsidRPr="00F72CD4">
              <w:t>Condition</w:t>
            </w:r>
          </w:p>
        </w:tc>
      </w:tr>
      <w:tr w:rsidR="007B35BB" w:rsidRPr="00F72CD4" w14:paraId="6556B7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EE87CC"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3DC4DE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5A4E0D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151AC95" w14:textId="77777777" w:rsidR="007B35BB" w:rsidRPr="00F72CD4" w:rsidRDefault="007B35BB" w:rsidP="000D2D5A">
            <w:pPr>
              <w:pStyle w:val="TAL"/>
            </w:pPr>
          </w:p>
        </w:tc>
      </w:tr>
      <w:tr w:rsidR="007B35BB" w:rsidRPr="00F72CD4" w14:paraId="60ADB20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C029E0" w14:textId="77777777" w:rsidR="007B35BB" w:rsidRPr="00F72CD4" w:rsidRDefault="007B35BB" w:rsidP="000D2D5A">
            <w:pPr>
              <w:pStyle w:val="TAL"/>
            </w:pPr>
            <w:r w:rsidRPr="00F72CD4">
              <w:t xml:space="preserve">  resourceMappin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9134F3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4D3C15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AACC27A" w14:textId="77777777" w:rsidR="007B35BB" w:rsidRPr="00F72CD4" w:rsidRDefault="007B35BB" w:rsidP="000D2D5A">
            <w:pPr>
              <w:pStyle w:val="TAL"/>
            </w:pPr>
          </w:p>
        </w:tc>
      </w:tr>
      <w:tr w:rsidR="007B35BB" w:rsidRPr="00F72CD4" w14:paraId="01B83D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93FCCF"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256362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067CB9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8FB09EA" w14:textId="77777777" w:rsidR="007B35BB" w:rsidRPr="00F72CD4" w:rsidRDefault="007B35BB" w:rsidP="000D2D5A">
            <w:pPr>
              <w:pStyle w:val="TAL"/>
            </w:pPr>
          </w:p>
        </w:tc>
      </w:tr>
      <w:tr w:rsidR="007B35BB" w:rsidRPr="00F72CD4" w14:paraId="400BBBBE" w14:textId="77777777" w:rsidTr="007B35BB">
        <w:tc>
          <w:tcPr>
            <w:tcW w:w="4535" w:type="dxa"/>
            <w:tcBorders>
              <w:top w:val="single" w:sz="4" w:space="0" w:color="auto"/>
              <w:left w:val="single" w:sz="4" w:space="0" w:color="auto"/>
              <w:bottom w:val="nil"/>
              <w:right w:val="single" w:sz="4" w:space="0" w:color="auto"/>
            </w:tcBorders>
            <w:hideMark/>
          </w:tcPr>
          <w:p w14:paraId="142CD132"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66216B4"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4C0DAFF6"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44244F87" w14:textId="77777777" w:rsidR="007B35BB" w:rsidRPr="00F72CD4" w:rsidRDefault="007B35BB" w:rsidP="000D2D5A">
            <w:pPr>
              <w:pStyle w:val="TAL"/>
            </w:pPr>
          </w:p>
        </w:tc>
      </w:tr>
      <w:tr w:rsidR="007B35BB" w:rsidRPr="00F72CD4" w14:paraId="3BF3A263" w14:textId="77777777" w:rsidTr="007B35BB">
        <w:tc>
          <w:tcPr>
            <w:tcW w:w="4535" w:type="dxa"/>
            <w:tcBorders>
              <w:top w:val="nil"/>
              <w:left w:val="single" w:sz="4" w:space="0" w:color="auto"/>
              <w:bottom w:val="single" w:sz="4" w:space="0" w:color="auto"/>
              <w:right w:val="single" w:sz="4" w:space="0" w:color="auto"/>
            </w:tcBorders>
          </w:tcPr>
          <w:p w14:paraId="1D2E4FBA"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4B55509"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0B8BF22B"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12D6226E" w14:textId="77777777" w:rsidR="007B35BB" w:rsidRPr="00F72CD4" w:rsidRDefault="007B35BB" w:rsidP="000D2D5A">
            <w:pPr>
              <w:pStyle w:val="TAL"/>
            </w:pPr>
          </w:p>
        </w:tc>
      </w:tr>
      <w:tr w:rsidR="007B35BB" w:rsidRPr="00F72CD4" w14:paraId="3DE579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A9944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0AAE36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6E2BE50"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3ABB904" w14:textId="77777777" w:rsidR="007B35BB" w:rsidRPr="00F72CD4" w:rsidRDefault="007B35BB" w:rsidP="000D2D5A">
            <w:pPr>
              <w:pStyle w:val="TAL"/>
            </w:pPr>
          </w:p>
        </w:tc>
      </w:tr>
      <w:tr w:rsidR="007B35BB" w:rsidRPr="00F72CD4" w14:paraId="4746C0D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74679E"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37B7F2FD"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26F19E8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E5BEAAD" w14:textId="77777777" w:rsidR="007B35BB" w:rsidRPr="00F72CD4" w:rsidRDefault="007B35BB" w:rsidP="000D2D5A">
            <w:pPr>
              <w:pStyle w:val="TAL"/>
            </w:pPr>
          </w:p>
        </w:tc>
      </w:tr>
      <w:tr w:rsidR="007B35BB" w:rsidRPr="00F72CD4" w14:paraId="3D1E55CE" w14:textId="77777777" w:rsidTr="007B35BB">
        <w:tc>
          <w:tcPr>
            <w:tcW w:w="4535" w:type="dxa"/>
            <w:tcBorders>
              <w:top w:val="single" w:sz="4" w:space="0" w:color="auto"/>
              <w:left w:val="single" w:sz="4" w:space="0" w:color="auto"/>
              <w:bottom w:val="nil"/>
              <w:right w:val="single" w:sz="4" w:space="0" w:color="auto"/>
            </w:tcBorders>
            <w:hideMark/>
          </w:tcPr>
          <w:p w14:paraId="00600731"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F00A08A"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561BC1BF"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01E4AF1B" w14:textId="77777777" w:rsidR="007B35BB" w:rsidRPr="00F72CD4" w:rsidRDefault="007B35BB" w:rsidP="000D2D5A">
            <w:pPr>
              <w:pStyle w:val="TAL"/>
            </w:pPr>
          </w:p>
        </w:tc>
      </w:tr>
      <w:tr w:rsidR="007B35BB" w:rsidRPr="00F72CD4" w14:paraId="6CC43570" w14:textId="77777777" w:rsidTr="007B35BB">
        <w:tc>
          <w:tcPr>
            <w:tcW w:w="4535" w:type="dxa"/>
            <w:tcBorders>
              <w:top w:val="nil"/>
              <w:left w:val="single" w:sz="4" w:space="0" w:color="auto"/>
              <w:bottom w:val="single" w:sz="4" w:space="0" w:color="auto"/>
              <w:right w:val="single" w:sz="4" w:space="0" w:color="auto"/>
            </w:tcBorders>
          </w:tcPr>
          <w:p w14:paraId="4FCEA61D"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5C7950E"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14AE10DB"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74C96212" w14:textId="77777777" w:rsidR="007B35BB" w:rsidRPr="00F72CD4" w:rsidRDefault="007B35BB" w:rsidP="000D2D5A">
            <w:pPr>
              <w:pStyle w:val="TAL"/>
            </w:pPr>
          </w:p>
        </w:tc>
      </w:tr>
      <w:tr w:rsidR="007B35BB" w:rsidRPr="00F72CD4" w14:paraId="2DA7914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42EEEB" w14:textId="77777777" w:rsidR="007B35BB" w:rsidRPr="00F72CD4" w:rsidRDefault="007B35BB" w:rsidP="000D2D5A">
            <w:pPr>
              <w:pStyle w:val="TAL"/>
            </w:pPr>
            <w:r w:rsidRPr="00F72CD4">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28D47022" w14:textId="77777777" w:rsidR="007B35BB" w:rsidRPr="00F72CD4" w:rsidRDefault="007B35BB" w:rsidP="000D2D5A">
            <w:pPr>
              <w:pStyle w:val="TAL"/>
            </w:pPr>
            <w:r w:rsidRPr="00F72CD4">
              <w:t>noCDM</w:t>
            </w:r>
          </w:p>
        </w:tc>
        <w:tc>
          <w:tcPr>
            <w:tcW w:w="1557" w:type="dxa"/>
            <w:tcBorders>
              <w:top w:val="single" w:sz="4" w:space="0" w:color="auto"/>
              <w:left w:val="single" w:sz="4" w:space="0" w:color="auto"/>
              <w:bottom w:val="single" w:sz="4" w:space="0" w:color="auto"/>
              <w:right w:val="single" w:sz="4" w:space="0" w:color="auto"/>
            </w:tcBorders>
          </w:tcPr>
          <w:p w14:paraId="78DE9C1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F182DF4" w14:textId="77777777" w:rsidR="007B35BB" w:rsidRPr="00F72CD4" w:rsidRDefault="007B35BB" w:rsidP="000D2D5A">
            <w:pPr>
              <w:pStyle w:val="TAL"/>
            </w:pPr>
          </w:p>
        </w:tc>
      </w:tr>
      <w:tr w:rsidR="007B35BB" w:rsidRPr="00F72CD4" w14:paraId="723126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7D2E02" w14:textId="77777777" w:rsidR="007B35BB" w:rsidRPr="00F72CD4" w:rsidRDefault="007B35BB" w:rsidP="000D2D5A">
            <w:pPr>
              <w:pStyle w:val="TAL"/>
            </w:pPr>
            <w:r w:rsidRPr="00F72CD4">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2D5AB4B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BD33D2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41DDB9E4" w14:textId="77777777" w:rsidR="007B35BB" w:rsidRPr="00F72CD4" w:rsidRDefault="007B35BB" w:rsidP="000D2D5A">
            <w:pPr>
              <w:pStyle w:val="TAL"/>
            </w:pPr>
          </w:p>
        </w:tc>
      </w:tr>
      <w:tr w:rsidR="007B35BB" w:rsidRPr="00F72CD4" w14:paraId="3DF1976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A127C5" w14:textId="77777777" w:rsidR="007B35BB" w:rsidRPr="00F72CD4" w:rsidRDefault="007B35BB" w:rsidP="000D2D5A">
            <w:pPr>
              <w:pStyle w:val="TAL"/>
            </w:pPr>
            <w:r w:rsidRPr="00F72CD4">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5B7F9917" w14:textId="77777777" w:rsidR="007B35BB" w:rsidRPr="00F72CD4" w:rsidRDefault="007B35BB" w:rsidP="000D2D5A">
            <w:pPr>
              <w:pStyle w:val="TAL"/>
            </w:pPr>
            <w:r w:rsidRPr="00F72CD4">
              <w:t>NULL</w:t>
            </w:r>
          </w:p>
        </w:tc>
        <w:tc>
          <w:tcPr>
            <w:tcW w:w="1557" w:type="dxa"/>
            <w:tcBorders>
              <w:top w:val="single" w:sz="4" w:space="0" w:color="auto"/>
              <w:left w:val="single" w:sz="4" w:space="0" w:color="auto"/>
              <w:bottom w:val="single" w:sz="4" w:space="0" w:color="auto"/>
              <w:right w:val="single" w:sz="4" w:space="0" w:color="auto"/>
            </w:tcBorders>
          </w:tcPr>
          <w:p w14:paraId="4920F01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FA8131A" w14:textId="77777777" w:rsidR="007B35BB" w:rsidRPr="00F72CD4" w:rsidRDefault="007B35BB" w:rsidP="000D2D5A">
            <w:pPr>
              <w:pStyle w:val="TAL"/>
            </w:pPr>
          </w:p>
        </w:tc>
      </w:tr>
      <w:tr w:rsidR="007B35BB" w:rsidRPr="00F72CD4" w14:paraId="4FDD53F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4909E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50EB0F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FA72AD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B22C49C" w14:textId="77777777" w:rsidR="007B35BB" w:rsidRPr="00F72CD4" w:rsidRDefault="007B35BB" w:rsidP="000D2D5A">
            <w:pPr>
              <w:pStyle w:val="TAL"/>
            </w:pPr>
          </w:p>
        </w:tc>
      </w:tr>
      <w:tr w:rsidR="007B35BB" w:rsidRPr="00F72CD4" w14:paraId="1B6B5D4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EBD70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AA59B7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E48D475"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B0B4BE5" w14:textId="77777777" w:rsidR="007B35BB" w:rsidRPr="00F72CD4" w:rsidRDefault="007B35BB" w:rsidP="000D2D5A">
            <w:pPr>
              <w:pStyle w:val="TAL"/>
            </w:pPr>
          </w:p>
        </w:tc>
      </w:tr>
      <w:tr w:rsidR="007B35BB" w:rsidRPr="00F72CD4" w14:paraId="28EBCC8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E6DC91"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33A863BE"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E074B4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8E01E00" w14:textId="77777777" w:rsidR="007B35BB" w:rsidRPr="00F72CD4" w:rsidRDefault="007B35BB" w:rsidP="000D2D5A">
            <w:pPr>
              <w:pStyle w:val="TAL"/>
            </w:pPr>
          </w:p>
        </w:tc>
      </w:tr>
      <w:tr w:rsidR="007B35BB" w:rsidRPr="00F72CD4" w14:paraId="03AF720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1136EB"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474CF35"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303DE538" w14:textId="77777777" w:rsidR="007B35BB" w:rsidRPr="00F72CD4" w:rsidRDefault="007B35BB" w:rsidP="000D2D5A">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518F5B53" w14:textId="77777777" w:rsidR="007B35BB" w:rsidRPr="00F72CD4" w:rsidRDefault="007B35BB" w:rsidP="000D2D5A">
            <w:pPr>
              <w:pStyle w:val="TAL"/>
            </w:pPr>
          </w:p>
        </w:tc>
      </w:tr>
      <w:tr w:rsidR="007B35BB" w:rsidRPr="00F72CD4" w14:paraId="6A6194F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CB5EEBF"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6A9519C8"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750B0C5B" w14:textId="77777777" w:rsidR="007B35BB" w:rsidRPr="00F72CD4" w:rsidRDefault="007B35BB" w:rsidP="000D2D5A">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43E6052E" w14:textId="77777777" w:rsidR="007B35BB" w:rsidRPr="00F72CD4" w:rsidRDefault="007B35BB" w:rsidP="000D2D5A">
            <w:pPr>
              <w:pStyle w:val="TAL"/>
            </w:pPr>
          </w:p>
        </w:tc>
      </w:tr>
      <w:tr w:rsidR="007B35BB" w:rsidRPr="00F72CD4" w14:paraId="3AB237E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9BDC95" w14:textId="77777777" w:rsidR="007B35BB" w:rsidRPr="00F72CD4" w:rsidRDefault="007B35BB" w:rsidP="000D2D5A">
            <w:pPr>
              <w:pStyle w:val="TAL"/>
            </w:pPr>
            <w:r w:rsidRPr="00F72CD4">
              <w:t xml:space="preserve">  </w:t>
            </w:r>
            <w:r w:rsidRPr="00F72CD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26A23B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CE8BFF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818CE62" w14:textId="77777777" w:rsidR="007B35BB" w:rsidRPr="00F72CD4" w:rsidRDefault="007B35BB" w:rsidP="000D2D5A">
            <w:pPr>
              <w:pStyle w:val="TAL"/>
            </w:pPr>
          </w:p>
        </w:tc>
      </w:tr>
      <w:tr w:rsidR="007B35BB" w:rsidRPr="00F72CD4" w14:paraId="6F794E1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168801" w14:textId="77777777" w:rsidR="007B35BB" w:rsidRPr="00F72CD4" w:rsidRDefault="007B35BB" w:rsidP="000D2D5A">
            <w:pPr>
              <w:pStyle w:val="TAL"/>
            </w:pPr>
            <w:r w:rsidRPr="00F72CD4">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156C8354" w14:textId="77777777" w:rsidR="007B35BB" w:rsidRPr="00F72CD4" w:rsidRDefault="007B35BB" w:rsidP="000D2D5A">
            <w:pPr>
              <w:pStyle w:val="TAL"/>
              <w:rPr>
                <w:lang w:eastAsia="zh-CN"/>
              </w:rPr>
            </w:pPr>
            <w:r w:rsidRPr="00F72CD4">
              <w:t>0</w:t>
            </w:r>
          </w:p>
        </w:tc>
        <w:tc>
          <w:tcPr>
            <w:tcW w:w="1557" w:type="dxa"/>
            <w:tcBorders>
              <w:top w:val="single" w:sz="4" w:space="0" w:color="auto"/>
              <w:left w:val="single" w:sz="4" w:space="0" w:color="auto"/>
              <w:bottom w:val="single" w:sz="4" w:space="0" w:color="auto"/>
              <w:right w:val="single" w:sz="4" w:space="0" w:color="auto"/>
            </w:tcBorders>
          </w:tcPr>
          <w:p w14:paraId="7EF6F5B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33E7E1F" w14:textId="77777777" w:rsidR="007B35BB" w:rsidRPr="00F72CD4" w:rsidRDefault="007B35BB" w:rsidP="000D2D5A">
            <w:pPr>
              <w:pStyle w:val="TAL"/>
            </w:pPr>
          </w:p>
        </w:tc>
      </w:tr>
      <w:tr w:rsidR="007B35BB" w:rsidRPr="00F72CD4" w14:paraId="279403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B5B89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577A352"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9C13D2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554F6FD" w14:textId="77777777" w:rsidR="007B35BB" w:rsidRPr="00F72CD4" w:rsidRDefault="007B35BB" w:rsidP="000D2D5A">
            <w:pPr>
              <w:pStyle w:val="TAL"/>
            </w:pPr>
          </w:p>
        </w:tc>
      </w:tr>
    </w:tbl>
    <w:p w14:paraId="745088ED" w14:textId="77777777" w:rsidR="007B35BB" w:rsidRPr="00F72CD4" w:rsidRDefault="007B35BB" w:rsidP="000D2D5A"/>
    <w:p w14:paraId="50A1DD04" w14:textId="77777777" w:rsidR="007B35BB" w:rsidRPr="00F72CD4" w:rsidRDefault="007B35BB" w:rsidP="007B35BB">
      <w:pPr>
        <w:pStyle w:val="H6"/>
      </w:pPr>
      <w:r w:rsidRPr="00F72CD4">
        <w:t>5.2.3.1.11_1.3.3_2</w:t>
      </w:r>
      <w:r w:rsidRPr="00F72CD4">
        <w:tab/>
        <w:t>Message exceptions for NSA</w:t>
      </w:r>
    </w:p>
    <w:p w14:paraId="6CA8B219" w14:textId="77777777" w:rsidR="007B35BB" w:rsidRPr="00F72CD4" w:rsidRDefault="007B35BB" w:rsidP="000D2D5A">
      <w:r w:rsidRPr="00F72CD4">
        <w:t>Same as 5.2.3.1.11_1.3.3_1.</w:t>
      </w:r>
    </w:p>
    <w:p w14:paraId="1EC56C82" w14:textId="77777777" w:rsidR="007B35BB" w:rsidRPr="00F72CD4" w:rsidRDefault="007B35BB" w:rsidP="007B35BB">
      <w:pPr>
        <w:pStyle w:val="H6"/>
      </w:pPr>
      <w:r w:rsidRPr="00F72CD4">
        <w:t>5.2.3.1.11_1.3.4</w:t>
      </w:r>
      <w:r w:rsidRPr="00F72CD4">
        <w:tab/>
        <w:t>Test requirement</w:t>
      </w:r>
    </w:p>
    <w:p w14:paraId="16E081C8" w14:textId="77777777" w:rsidR="007B35BB" w:rsidRPr="00F72CD4" w:rsidRDefault="007B35BB" w:rsidP="000D2D5A">
      <w:pPr>
        <w:rPr>
          <w:rFonts w:eastAsia="Batang"/>
        </w:rPr>
      </w:pPr>
      <w:r w:rsidRPr="00F72CD4">
        <w:rPr>
          <w:rFonts w:eastAsia="Batang"/>
        </w:rPr>
        <w:t xml:space="preserve">Table </w:t>
      </w:r>
      <w:r w:rsidRPr="00F72CD4">
        <w:t>5.2.3.1.11.0-3</w:t>
      </w:r>
      <w:r w:rsidRPr="00F72CD4">
        <w:rPr>
          <w:rFonts w:eastAsia="Batang"/>
        </w:rPr>
        <w:t xml:space="preserve"> defines the primary level settings.</w:t>
      </w:r>
    </w:p>
    <w:p w14:paraId="3DDFA53B"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3.1.11_1.3.4-1 for the specified SNR including test tolerances for all throughput tests.</w:t>
      </w:r>
    </w:p>
    <w:p w14:paraId="47D29E87" w14:textId="77777777" w:rsidR="007B35BB" w:rsidRPr="00F72CD4" w:rsidRDefault="007B35BB" w:rsidP="000D2D5A">
      <w:pPr>
        <w:pStyle w:val="TH"/>
      </w:pPr>
      <w:r w:rsidRPr="00F72CD4">
        <w:t>Table 5.2.3.1.11_1.3.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6"/>
        <w:gridCol w:w="1126"/>
        <w:gridCol w:w="1165"/>
        <w:gridCol w:w="1472"/>
        <w:gridCol w:w="1808"/>
        <w:gridCol w:w="1165"/>
        <w:gridCol w:w="1027"/>
      </w:tblGrid>
      <w:tr w:rsidR="007B35BB" w:rsidRPr="00F72CD4" w14:paraId="3D054377" w14:textId="77777777" w:rsidTr="007B35BB">
        <w:trPr>
          <w:trHeight w:val="299"/>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186F91" w14:textId="77777777" w:rsidR="007B35BB" w:rsidRPr="00F72CD4" w:rsidRDefault="007B35BB" w:rsidP="000D2D5A">
            <w:pPr>
              <w:pStyle w:val="TAH"/>
            </w:pPr>
            <w:r w:rsidRPr="00F72CD4">
              <w:t>Test num.</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7CF54E"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DB6CE8" w14:textId="77777777" w:rsidR="007B35BB" w:rsidRPr="00F72CD4" w:rsidRDefault="007B35BB" w:rsidP="000D2D5A">
            <w:pPr>
              <w:pStyle w:val="TAH"/>
            </w:pPr>
            <w:r w:rsidRPr="00F72CD4">
              <w:t>Bandwidth (MHz)</w:t>
            </w:r>
            <w:r w:rsidRPr="00F72CD4">
              <w:rPr>
                <w:lang w:eastAsia="zh-CN"/>
              </w:rPr>
              <w:t xml:space="preserve"> </w:t>
            </w:r>
            <w:r w:rsidRPr="00F72CD4">
              <w:t>/</w:t>
            </w:r>
            <w:r w:rsidRPr="00F72CD4">
              <w:rPr>
                <w:lang w:eastAsia="zh-CN"/>
              </w:rPr>
              <w:t xml:space="preserve"> </w:t>
            </w:r>
            <w:r w:rsidRPr="00F72CD4">
              <w:t>Subcarrier spacing</w:t>
            </w:r>
            <w:r w:rsidRPr="00F72CD4">
              <w:rPr>
                <w:lang w:eastAsia="zh-CN"/>
              </w:rPr>
              <w:t xml:space="preserve"> </w:t>
            </w:r>
            <w:r w:rsidRPr="00F72CD4">
              <w:t>(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EDC345" w14:textId="77777777" w:rsidR="007B35BB" w:rsidRPr="00F72CD4" w:rsidRDefault="007B35BB" w:rsidP="000D2D5A">
            <w:pPr>
              <w:pStyle w:val="TAH"/>
            </w:pPr>
            <w:r w:rsidRPr="00F72CD4">
              <w:t>Modulation format and code rate</w:t>
            </w:r>
          </w:p>
        </w:tc>
        <w:tc>
          <w:tcPr>
            <w:tcW w:w="7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68F060" w14:textId="77777777" w:rsidR="007B35BB" w:rsidRPr="00F72CD4" w:rsidRDefault="007B35BB" w:rsidP="000D2D5A">
            <w:pPr>
              <w:pStyle w:val="TAH"/>
            </w:pPr>
            <w:r w:rsidRPr="00F72CD4">
              <w:t>Propagation condition(Note 1)</w:t>
            </w:r>
          </w:p>
        </w:tc>
        <w:tc>
          <w:tcPr>
            <w:tcW w:w="9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DA898F" w14:textId="77777777" w:rsidR="007B35BB" w:rsidRPr="00F72CD4" w:rsidRDefault="007B35BB" w:rsidP="000D2D5A">
            <w:pPr>
              <w:pStyle w:val="TAH"/>
            </w:pPr>
            <w:r w:rsidRPr="00F72CD4">
              <w:t>Correlation matrix and antenna configuration(Note 2)</w:t>
            </w:r>
          </w:p>
        </w:tc>
        <w:tc>
          <w:tcPr>
            <w:tcW w:w="113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4DC285C" w14:textId="77777777" w:rsidR="007B35BB" w:rsidRPr="00F72CD4" w:rsidRDefault="007B35BB" w:rsidP="000D2D5A">
            <w:pPr>
              <w:pStyle w:val="TAH"/>
            </w:pPr>
            <w:r w:rsidRPr="00F72CD4">
              <w:t>Reference value</w:t>
            </w:r>
          </w:p>
        </w:tc>
      </w:tr>
      <w:tr w:rsidR="007B35BB" w:rsidRPr="00F72CD4" w14:paraId="100ED97A"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F9F16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AE55E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22712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5CF1F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BC4F8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44A97F" w14:textId="77777777" w:rsidR="007B35BB" w:rsidRPr="00F72CD4" w:rsidRDefault="007B35BB" w:rsidP="000D2D5A"/>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71585" w14:textId="77777777" w:rsidR="007B35BB" w:rsidRPr="00F72CD4" w:rsidRDefault="007B35BB" w:rsidP="000D2D5A">
            <w:pPr>
              <w:pStyle w:val="TAH"/>
            </w:pPr>
            <w:r w:rsidRPr="00F72CD4">
              <w:t>Fraction of maximum throughput (%)</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718BD9" w14:textId="77777777" w:rsidR="007B35BB" w:rsidRPr="00F72CD4" w:rsidRDefault="007B35BB" w:rsidP="000D2D5A">
            <w:pPr>
              <w:pStyle w:val="TAH"/>
            </w:pPr>
            <w:r w:rsidRPr="00F72CD4">
              <w:t>SNR (dB)(Note 3)</w:t>
            </w:r>
          </w:p>
        </w:tc>
      </w:tr>
      <w:tr w:rsidR="007B35BB" w:rsidRPr="00F72CD4" w14:paraId="1AE69772" w14:textId="77777777" w:rsidTr="007B35BB">
        <w:trPr>
          <w:trHeight w:val="151"/>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B9E867" w14:textId="77777777" w:rsidR="007B35BB" w:rsidRPr="00F72CD4" w:rsidRDefault="007B35BB" w:rsidP="000D2D5A">
            <w:pPr>
              <w:pStyle w:val="TAC"/>
            </w:pPr>
            <w:r w:rsidRPr="00F72CD4">
              <w:t>1-1</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56B0C" w14:textId="77777777" w:rsidR="007B35BB" w:rsidRPr="00F72CD4" w:rsidRDefault="007B35BB" w:rsidP="000D2D5A">
            <w:pPr>
              <w:pStyle w:val="TAC"/>
            </w:pPr>
            <w:r w:rsidRPr="00F72CD4">
              <w:rPr>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8649B" w14:textId="77777777" w:rsidR="007B35BB" w:rsidRPr="00F72CD4" w:rsidRDefault="007B35BB" w:rsidP="000D2D5A">
            <w:pPr>
              <w:pStyle w:val="TAC"/>
            </w:pPr>
            <w:r w:rsidRPr="00F72CD4">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85F74" w14:textId="77777777" w:rsidR="007B35BB" w:rsidRPr="00F72CD4" w:rsidRDefault="007B35BB" w:rsidP="000D2D5A">
            <w:pPr>
              <w:pStyle w:val="TAC"/>
            </w:pPr>
            <w:r w:rsidRPr="00F72CD4">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2DA7B" w14:textId="77777777" w:rsidR="007B35BB" w:rsidRPr="00F72CD4" w:rsidRDefault="007B35BB" w:rsidP="000D2D5A">
            <w:pPr>
              <w:pStyle w:val="TAC"/>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34658C" w14:textId="77777777" w:rsidR="007B35BB" w:rsidRPr="00F72CD4" w:rsidRDefault="007B35BB" w:rsidP="000D2D5A">
            <w:pPr>
              <w:pStyle w:val="TAC"/>
            </w:pPr>
            <w:r w:rsidRPr="00F72CD4">
              <w:t>2x4,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85C90" w14:textId="77777777" w:rsidR="007B35BB" w:rsidRPr="00F72CD4" w:rsidRDefault="007B35BB" w:rsidP="000D2D5A">
            <w:pPr>
              <w:pStyle w:val="TAC"/>
            </w:pPr>
            <w:r w:rsidRPr="00F72CD4">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3DCB2" w14:textId="5A4B3667" w:rsidR="007B35BB" w:rsidRPr="00F72CD4" w:rsidRDefault="009E34FF" w:rsidP="000D2D5A">
            <w:pPr>
              <w:pStyle w:val="TAC"/>
              <w:rPr>
                <w:lang w:eastAsia="zh-CN"/>
              </w:rPr>
            </w:pPr>
            <w:r w:rsidRPr="00F72CD4">
              <w:t xml:space="preserve">15.6 </w:t>
            </w:r>
          </w:p>
        </w:tc>
      </w:tr>
      <w:tr w:rsidR="007B35BB" w:rsidRPr="00F72CD4" w14:paraId="3BA71457" w14:textId="77777777" w:rsidTr="007B35BB">
        <w:trPr>
          <w:trHeight w:val="151"/>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CB0C8" w14:textId="77777777" w:rsidR="007B35BB" w:rsidRPr="00F72CD4" w:rsidRDefault="007B35BB" w:rsidP="000D2D5A">
            <w:pPr>
              <w:pStyle w:val="TAC"/>
              <w:rPr>
                <w:lang w:eastAsia="zh-CN"/>
              </w:rPr>
            </w:pPr>
            <w:r w:rsidRPr="00F72CD4">
              <w:rPr>
                <w:lang w:eastAsia="zh-CN"/>
              </w:rPr>
              <w:t>1-2</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69D41" w14:textId="77777777" w:rsidR="007B35BB" w:rsidRPr="00F72CD4" w:rsidRDefault="007B35BB" w:rsidP="000D2D5A">
            <w:pPr>
              <w:pStyle w:val="TAC"/>
              <w:rPr>
                <w:lang w:eastAsia="zh-CN"/>
              </w:rPr>
            </w:pPr>
            <w:r w:rsidRPr="00F72CD4">
              <w:rPr>
                <w:lang w:eastAsia="zh-CN"/>
              </w:rPr>
              <w:t>R.PDSCH.1-3.2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BB416" w14:textId="77777777" w:rsidR="007B35BB" w:rsidRPr="00F72CD4" w:rsidRDefault="007B35BB" w:rsidP="000D2D5A">
            <w:pPr>
              <w:pStyle w:val="TAC"/>
            </w:pPr>
            <w:r w:rsidRPr="00F72CD4">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871EE" w14:textId="77777777" w:rsidR="007B35BB" w:rsidRPr="00F72CD4" w:rsidRDefault="007B35BB" w:rsidP="000D2D5A">
            <w:pPr>
              <w:pStyle w:val="TAC"/>
            </w:pPr>
            <w:r w:rsidRPr="00F72CD4">
              <w:t>64QAM, 0.5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78B4F" w14:textId="77777777" w:rsidR="007B35BB" w:rsidRPr="00F72CD4" w:rsidRDefault="007B35BB" w:rsidP="000D2D5A">
            <w:pPr>
              <w:pStyle w:val="TAC"/>
            </w:pPr>
            <w:r w:rsidRPr="00F72CD4">
              <w:t>TDLA30-10</w:t>
            </w:r>
          </w:p>
        </w:tc>
        <w:tc>
          <w:tcPr>
            <w:tcW w:w="9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812FD" w14:textId="77777777" w:rsidR="007B35BB" w:rsidRPr="00F72CD4" w:rsidRDefault="007B35BB" w:rsidP="000D2D5A">
            <w:pPr>
              <w:pStyle w:val="TAC"/>
            </w:pPr>
            <w:r w:rsidRPr="00F72CD4">
              <w:t>2x4,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D6415" w14:textId="77777777" w:rsidR="007B35BB" w:rsidRPr="00F72CD4" w:rsidRDefault="007B35BB" w:rsidP="000D2D5A">
            <w:pPr>
              <w:pStyle w:val="TAC"/>
            </w:pPr>
            <w:r w:rsidRPr="00F72CD4">
              <w:t>70</w:t>
            </w:r>
          </w:p>
        </w:tc>
        <w:tc>
          <w:tcPr>
            <w:tcW w:w="5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540E3" w14:textId="1272F8B8" w:rsidR="007B35BB" w:rsidRPr="00F72CD4" w:rsidRDefault="009E34FF" w:rsidP="000D2D5A">
            <w:pPr>
              <w:pStyle w:val="TAC"/>
            </w:pPr>
            <w:r w:rsidRPr="00F72CD4">
              <w:t xml:space="preserve">14.9 </w:t>
            </w:r>
          </w:p>
        </w:tc>
      </w:tr>
      <w:tr w:rsidR="007B35BB" w:rsidRPr="00F72CD4" w14:paraId="60258A4D" w14:textId="77777777" w:rsidTr="007B35BB">
        <w:trPr>
          <w:trHeight w:val="151"/>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13C41936"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6507EAA8"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7BC21827"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1B3788D0" w14:textId="77777777" w:rsidR="007B35BB" w:rsidRPr="00F72CD4" w:rsidRDefault="007B35BB" w:rsidP="000D2D5A"/>
    <w:p w14:paraId="3C884910" w14:textId="77777777" w:rsidR="007B35BB" w:rsidRPr="00F72CD4" w:rsidRDefault="007B35BB" w:rsidP="000D2D5A"/>
    <w:p w14:paraId="5367B8D0" w14:textId="77777777" w:rsidR="007B35BB" w:rsidRPr="00F72CD4" w:rsidRDefault="007B35BB" w:rsidP="007B35BB">
      <w:pPr>
        <w:pStyle w:val="Heading5"/>
      </w:pPr>
      <w:bookmarkStart w:id="930" w:name="_Toc84264660"/>
      <w:bookmarkStart w:id="931" w:name="_Toc90560793"/>
      <w:r w:rsidRPr="00F72CD4">
        <w:t>5.2.3.1.12</w:t>
      </w:r>
      <w:r w:rsidRPr="00F72CD4">
        <w:tab/>
        <w:t>4Rx FDD FR1 PDSCH Multi-DCI based transmission scheme performance</w:t>
      </w:r>
      <w:bookmarkEnd w:id="930"/>
      <w:bookmarkEnd w:id="931"/>
    </w:p>
    <w:p w14:paraId="4D29E0C6" w14:textId="77777777" w:rsidR="007B35BB" w:rsidRPr="00F72CD4" w:rsidRDefault="007B35BB" w:rsidP="007B35BB">
      <w:pPr>
        <w:pStyle w:val="H6"/>
      </w:pPr>
      <w:bookmarkStart w:id="932" w:name="_Toc84264661"/>
      <w:bookmarkStart w:id="933" w:name="_Toc90560794"/>
      <w:r w:rsidRPr="00F72CD4">
        <w:t>5.2.3.1.12.0</w:t>
      </w:r>
      <w:r w:rsidRPr="00F72CD4">
        <w:tab/>
        <w:t>Minimum conformance requirements</w:t>
      </w:r>
      <w:bookmarkEnd w:id="932"/>
      <w:bookmarkEnd w:id="933"/>
    </w:p>
    <w:p w14:paraId="5AA0E445" w14:textId="77777777" w:rsidR="007B35BB" w:rsidRPr="00F72CD4" w:rsidRDefault="007B35BB" w:rsidP="000D2D5A">
      <w:pPr>
        <w:rPr>
          <w:rFonts w:eastAsia="SimSun"/>
        </w:rPr>
      </w:pPr>
      <w:r w:rsidRPr="00F72CD4">
        <w:rPr>
          <w:rFonts w:eastAsia="SimSun"/>
        </w:rPr>
        <w:t>The performance requirements are specified in Table 5.2.3.1.12</w:t>
      </w:r>
      <w:r w:rsidRPr="00F72CD4">
        <w:rPr>
          <w:rFonts w:eastAsia="SimSun"/>
          <w:lang w:eastAsia="zh-CN"/>
        </w:rPr>
        <w:t>.0</w:t>
      </w:r>
      <w:r w:rsidRPr="00F72CD4">
        <w:rPr>
          <w:rFonts w:eastAsia="SimSun"/>
        </w:rPr>
        <w:t>-3, with the addition of test parameters in Table 5.2.3.1.12</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69620AD3"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12</w:t>
      </w:r>
      <w:r w:rsidRPr="00F72CD4">
        <w:rPr>
          <w:rFonts w:eastAsia="SimSun"/>
          <w:lang w:eastAsia="zh-CN"/>
        </w:rPr>
        <w:t>.0</w:t>
      </w:r>
      <w:r w:rsidRPr="00F72CD4">
        <w:rPr>
          <w:rFonts w:eastAsia="SimSun"/>
        </w:rPr>
        <w:t>-1</w:t>
      </w:r>
      <w:r w:rsidRPr="00F72CD4">
        <w:rPr>
          <w:rFonts w:eastAsia="SimSun"/>
          <w:lang w:eastAsia="zh-CN"/>
        </w:rPr>
        <w:t>.</w:t>
      </w:r>
    </w:p>
    <w:p w14:paraId="71461FBC" w14:textId="77777777" w:rsidR="007B35BB" w:rsidRPr="00F72CD4" w:rsidRDefault="007B35BB" w:rsidP="000D2D5A">
      <w:pPr>
        <w:pStyle w:val="TH"/>
        <w:rPr>
          <w:rFonts w:eastAsia="Malgun Gothic"/>
          <w:lang w:eastAsia="en-US"/>
        </w:rPr>
      </w:pPr>
      <w:r w:rsidRPr="00F72CD4">
        <w:t>Table 5.2.3.1.12</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96"/>
      </w:tblGrid>
      <w:tr w:rsidR="007B35BB" w:rsidRPr="00F72CD4" w14:paraId="75F61E40"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2A3C5C65"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8B15426" w14:textId="77777777" w:rsidR="007B35BB" w:rsidRPr="00F72CD4" w:rsidRDefault="007B35BB" w:rsidP="000D2D5A">
            <w:pPr>
              <w:pStyle w:val="TAH"/>
              <w:rPr>
                <w:rFonts w:eastAsia="SimSun"/>
              </w:rPr>
            </w:pPr>
            <w:r w:rsidRPr="00F72CD4">
              <w:rPr>
                <w:rFonts w:eastAsia="SimSun"/>
              </w:rPr>
              <w:t>Test index</w:t>
            </w:r>
          </w:p>
        </w:tc>
      </w:tr>
      <w:tr w:rsidR="007B35BB" w:rsidRPr="00F72CD4" w14:paraId="04576950"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DF38564" w14:textId="77777777" w:rsidR="007B35BB" w:rsidRPr="00F72CD4" w:rsidRDefault="007B35BB" w:rsidP="000D2D5A">
            <w:pPr>
              <w:pStyle w:val="TAL"/>
              <w:rPr>
                <w:rFonts w:eastAsia="SimSun"/>
                <w:lang w:eastAsia="zh-CN"/>
              </w:rPr>
            </w:pPr>
            <w:r w:rsidRPr="00F72CD4">
              <w:rPr>
                <w:rFonts w:eastAsia="SimSun"/>
              </w:rPr>
              <w:t>Verify the PDSCH performance when UE is configured two different values of CORESETPoolIndex in ControlResourceSet and when UE receives multiple PDCCHs scheduling PDSCHs</w:t>
            </w:r>
          </w:p>
        </w:tc>
        <w:tc>
          <w:tcPr>
            <w:tcW w:w="4928" w:type="dxa"/>
            <w:tcBorders>
              <w:top w:val="single" w:sz="4" w:space="0" w:color="auto"/>
              <w:left w:val="single" w:sz="4" w:space="0" w:color="auto"/>
              <w:bottom w:val="single" w:sz="4" w:space="0" w:color="auto"/>
              <w:right w:val="single" w:sz="4" w:space="0" w:color="auto"/>
            </w:tcBorders>
            <w:hideMark/>
          </w:tcPr>
          <w:p w14:paraId="02514F2F" w14:textId="77777777" w:rsidR="007B35BB" w:rsidRPr="00F72CD4" w:rsidRDefault="007B35BB" w:rsidP="000D2D5A">
            <w:pPr>
              <w:pStyle w:val="TAL"/>
              <w:rPr>
                <w:rFonts w:eastAsia="SimSun"/>
                <w:lang w:eastAsia="zh-CN"/>
              </w:rPr>
            </w:pPr>
            <w:r w:rsidRPr="00F72CD4">
              <w:rPr>
                <w:rFonts w:eastAsia="SimSun"/>
              </w:rPr>
              <w:t>1-1</w:t>
            </w:r>
          </w:p>
        </w:tc>
      </w:tr>
    </w:tbl>
    <w:p w14:paraId="286FCE20" w14:textId="77777777" w:rsidR="007B35BB" w:rsidRPr="00F72CD4" w:rsidRDefault="007B35BB" w:rsidP="000D2D5A">
      <w:pPr>
        <w:rPr>
          <w:rFonts w:eastAsia="SimSun"/>
          <w:lang w:eastAsia="en-US"/>
        </w:rPr>
      </w:pPr>
    </w:p>
    <w:p w14:paraId="6443649A" w14:textId="77777777" w:rsidR="007B35BB" w:rsidRPr="00F72CD4" w:rsidRDefault="007B35BB" w:rsidP="000D2D5A">
      <w:pPr>
        <w:pStyle w:val="TH"/>
        <w:rPr>
          <w:rFonts w:eastAsia="Malgun Gothic"/>
        </w:rPr>
      </w:pPr>
      <w:r w:rsidRPr="00F72CD4">
        <w:t>Table 5.2.3.1.1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5"/>
        <w:gridCol w:w="751"/>
        <w:gridCol w:w="835"/>
        <w:gridCol w:w="1735"/>
        <w:gridCol w:w="741"/>
        <w:gridCol w:w="1531"/>
        <w:gridCol w:w="1531"/>
      </w:tblGrid>
      <w:tr w:rsidR="007B35BB" w:rsidRPr="00F72CD4" w14:paraId="474A9E77" w14:textId="77777777" w:rsidTr="007B35BB">
        <w:trPr>
          <w:trHeight w:val="75"/>
        </w:trPr>
        <w:tc>
          <w:tcPr>
            <w:tcW w:w="582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08774160" w14:textId="77777777" w:rsidR="007B35BB" w:rsidRPr="00F72CD4" w:rsidRDefault="007B35BB" w:rsidP="000D2D5A">
            <w:pPr>
              <w:pStyle w:val="TAH"/>
              <w:rPr>
                <w:rFonts w:eastAsia="SimSun"/>
              </w:rPr>
            </w:pPr>
            <w:r w:rsidRPr="00F72CD4">
              <w:rPr>
                <w:rFonts w:eastAsia="SimSun"/>
              </w:rPr>
              <w:t>Parameter</w:t>
            </w:r>
          </w:p>
        </w:tc>
        <w:tc>
          <w:tcPr>
            <w:tcW w:w="741" w:type="dxa"/>
            <w:vMerge w:val="restart"/>
            <w:tcBorders>
              <w:top w:val="single" w:sz="4" w:space="0" w:color="auto"/>
              <w:left w:val="single" w:sz="4" w:space="0" w:color="auto"/>
              <w:bottom w:val="single" w:sz="4" w:space="0" w:color="auto"/>
              <w:right w:val="single" w:sz="4" w:space="0" w:color="auto"/>
            </w:tcBorders>
            <w:vAlign w:val="center"/>
            <w:hideMark/>
          </w:tcPr>
          <w:p w14:paraId="6213BE5D" w14:textId="77777777" w:rsidR="007B35BB" w:rsidRPr="00F72CD4" w:rsidRDefault="007B35BB" w:rsidP="000D2D5A">
            <w:pPr>
              <w:pStyle w:val="TAH"/>
              <w:rPr>
                <w:rFonts w:eastAsia="SimSun"/>
              </w:rPr>
            </w:pPr>
            <w:r w:rsidRPr="00F72CD4">
              <w:rPr>
                <w:rFonts w:eastAsia="SimSun"/>
              </w:rPr>
              <w:t>Unit</w:t>
            </w:r>
          </w:p>
        </w:tc>
        <w:tc>
          <w:tcPr>
            <w:tcW w:w="3062" w:type="dxa"/>
            <w:gridSpan w:val="2"/>
            <w:tcBorders>
              <w:top w:val="single" w:sz="4" w:space="0" w:color="auto"/>
              <w:left w:val="single" w:sz="4" w:space="0" w:color="auto"/>
              <w:bottom w:val="single" w:sz="4" w:space="0" w:color="auto"/>
              <w:right w:val="single" w:sz="4" w:space="0" w:color="auto"/>
            </w:tcBorders>
            <w:hideMark/>
          </w:tcPr>
          <w:p w14:paraId="2A7AE25C" w14:textId="77777777" w:rsidR="007B35BB" w:rsidRPr="00F72CD4" w:rsidRDefault="007B35BB" w:rsidP="000D2D5A">
            <w:pPr>
              <w:pStyle w:val="TAH"/>
              <w:rPr>
                <w:rFonts w:eastAsia="SimSun"/>
              </w:rPr>
            </w:pPr>
            <w:r w:rsidRPr="00F72CD4">
              <w:rPr>
                <w:rFonts w:eastAsia="SimSun"/>
              </w:rPr>
              <w:t>Value</w:t>
            </w:r>
          </w:p>
        </w:tc>
      </w:tr>
      <w:tr w:rsidR="007B35BB" w:rsidRPr="00F72CD4" w14:paraId="2AE9D56F"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AE1A2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E9C6A" w14:textId="77777777" w:rsidR="007B35BB" w:rsidRPr="00F72CD4" w:rsidRDefault="007B35BB" w:rsidP="000D2D5A">
            <w:pPr>
              <w:rPr>
                <w:rFonts w:eastAsia="SimSun"/>
              </w:rPr>
            </w:pPr>
          </w:p>
        </w:tc>
        <w:tc>
          <w:tcPr>
            <w:tcW w:w="1531" w:type="dxa"/>
            <w:tcBorders>
              <w:top w:val="single" w:sz="4" w:space="0" w:color="auto"/>
              <w:left w:val="single" w:sz="4" w:space="0" w:color="auto"/>
              <w:bottom w:val="single" w:sz="4" w:space="0" w:color="auto"/>
              <w:right w:val="single" w:sz="4" w:space="0" w:color="auto"/>
            </w:tcBorders>
            <w:hideMark/>
          </w:tcPr>
          <w:p w14:paraId="75338292" w14:textId="77777777" w:rsidR="007B35BB" w:rsidRPr="00F72CD4" w:rsidRDefault="007B35BB" w:rsidP="000D2D5A">
            <w:pPr>
              <w:pStyle w:val="TAH"/>
              <w:rPr>
                <w:rFonts w:eastAsia="SimSun"/>
              </w:rPr>
            </w:pPr>
            <w:r w:rsidRPr="00F72CD4">
              <w:rPr>
                <w:rFonts w:eastAsia="SimSun"/>
              </w:rPr>
              <w:t>TRxP #1(Note 1)</w:t>
            </w:r>
          </w:p>
        </w:tc>
        <w:tc>
          <w:tcPr>
            <w:tcW w:w="1531" w:type="dxa"/>
            <w:tcBorders>
              <w:top w:val="single" w:sz="4" w:space="0" w:color="auto"/>
              <w:left w:val="single" w:sz="4" w:space="0" w:color="auto"/>
              <w:bottom w:val="single" w:sz="4" w:space="0" w:color="auto"/>
              <w:right w:val="single" w:sz="4" w:space="0" w:color="auto"/>
            </w:tcBorders>
            <w:hideMark/>
          </w:tcPr>
          <w:p w14:paraId="542502D0" w14:textId="77777777" w:rsidR="007B35BB" w:rsidRPr="00F72CD4" w:rsidRDefault="007B35BB" w:rsidP="000D2D5A">
            <w:pPr>
              <w:pStyle w:val="TAH"/>
              <w:rPr>
                <w:rFonts w:eastAsia="SimSun"/>
              </w:rPr>
            </w:pPr>
            <w:r w:rsidRPr="00F72CD4">
              <w:rPr>
                <w:rFonts w:eastAsia="SimSun"/>
              </w:rPr>
              <w:t>TRxP #2(Note 1)</w:t>
            </w:r>
          </w:p>
        </w:tc>
      </w:tr>
      <w:tr w:rsidR="007B35BB" w:rsidRPr="00F72CD4" w14:paraId="1A435946"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67ADBE11" w14:textId="77777777" w:rsidR="007B35BB" w:rsidRPr="00F72CD4" w:rsidRDefault="007B35BB" w:rsidP="000D2D5A">
            <w:pPr>
              <w:pStyle w:val="TAL"/>
              <w:rPr>
                <w:rFonts w:eastAsia="SimSun"/>
              </w:rPr>
            </w:pPr>
            <w:r w:rsidRPr="00F72CD4">
              <w:rPr>
                <w:rFonts w:eastAsia="SimSun"/>
              </w:rPr>
              <w:t>Transmit TRxP of SSB</w:t>
            </w:r>
          </w:p>
        </w:tc>
        <w:tc>
          <w:tcPr>
            <w:tcW w:w="741" w:type="dxa"/>
            <w:tcBorders>
              <w:top w:val="single" w:sz="4" w:space="0" w:color="auto"/>
              <w:left w:val="single" w:sz="4" w:space="0" w:color="auto"/>
              <w:bottom w:val="single" w:sz="4" w:space="0" w:color="auto"/>
              <w:right w:val="single" w:sz="4" w:space="0" w:color="auto"/>
            </w:tcBorders>
            <w:vAlign w:val="center"/>
          </w:tcPr>
          <w:p w14:paraId="0F617B9A"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9CF8C3A" w14:textId="77777777" w:rsidR="007B35BB" w:rsidRPr="00F72CD4" w:rsidRDefault="007B35BB" w:rsidP="000D2D5A">
            <w:pPr>
              <w:pStyle w:val="TAC"/>
              <w:rPr>
                <w:rFonts w:eastAsia="SimSun"/>
              </w:rPr>
            </w:pPr>
            <w:r w:rsidRPr="00F72CD4">
              <w:rPr>
                <w:rFonts w:eastAsia="SimSun"/>
              </w:rPr>
              <w:t>TRxP #1</w:t>
            </w:r>
          </w:p>
        </w:tc>
      </w:tr>
      <w:tr w:rsidR="007B35BB" w:rsidRPr="00F72CD4" w14:paraId="2251C8E4" w14:textId="77777777" w:rsidTr="007B35BB">
        <w:tc>
          <w:tcPr>
            <w:tcW w:w="325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4C4A1DB" w14:textId="77777777" w:rsidR="007B35BB" w:rsidRPr="00F72CD4" w:rsidRDefault="007B35BB" w:rsidP="000D2D5A">
            <w:pPr>
              <w:pStyle w:val="TAL"/>
              <w:rPr>
                <w:rFonts w:eastAsia="SimSun"/>
              </w:rPr>
            </w:pPr>
            <w:r w:rsidRPr="00F72CD4">
              <w:rPr>
                <w:rFonts w:eastAsia="SimSun"/>
              </w:rPr>
              <w:t>PDCCH configuration</w:t>
            </w: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268216B7" w14:textId="77777777" w:rsidR="007B35BB" w:rsidRPr="00F72CD4" w:rsidRDefault="007B35BB" w:rsidP="000D2D5A">
            <w:pPr>
              <w:pStyle w:val="TAL"/>
              <w:rPr>
                <w:rFonts w:eastAsia="SimSun"/>
              </w:rPr>
            </w:pPr>
            <w:r w:rsidRPr="00F72CD4">
              <w:rPr>
                <w:rFonts w:eastAsia="SimSun"/>
              </w:rPr>
              <w:t>TCI state</w:t>
            </w:r>
          </w:p>
        </w:tc>
        <w:tc>
          <w:tcPr>
            <w:tcW w:w="741" w:type="dxa"/>
            <w:tcBorders>
              <w:top w:val="single" w:sz="4" w:space="0" w:color="auto"/>
              <w:left w:val="single" w:sz="4" w:space="0" w:color="auto"/>
              <w:bottom w:val="single" w:sz="4" w:space="0" w:color="auto"/>
              <w:right w:val="single" w:sz="4" w:space="0" w:color="auto"/>
            </w:tcBorders>
            <w:vAlign w:val="center"/>
          </w:tcPr>
          <w:p w14:paraId="67AE413F"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309F4C4" w14:textId="77777777" w:rsidR="007B35BB" w:rsidRPr="00F72CD4" w:rsidRDefault="007B35BB" w:rsidP="000D2D5A">
            <w:pPr>
              <w:pStyle w:val="TAC"/>
              <w:rPr>
                <w:rFonts w:eastAsia="SimSun"/>
              </w:rPr>
            </w:pPr>
            <w:r w:rsidRPr="00F72CD4">
              <w:rPr>
                <w:rFonts w:eastAsia="SimSun"/>
              </w:rPr>
              <w:t>TCI State #1</w:t>
            </w:r>
          </w:p>
        </w:tc>
        <w:tc>
          <w:tcPr>
            <w:tcW w:w="1531" w:type="dxa"/>
            <w:tcBorders>
              <w:top w:val="single" w:sz="4" w:space="0" w:color="auto"/>
              <w:left w:val="single" w:sz="4" w:space="0" w:color="auto"/>
              <w:bottom w:val="single" w:sz="4" w:space="0" w:color="auto"/>
              <w:right w:val="single" w:sz="4" w:space="0" w:color="auto"/>
            </w:tcBorders>
            <w:vAlign w:val="center"/>
            <w:hideMark/>
          </w:tcPr>
          <w:p w14:paraId="4FFFC5BD" w14:textId="77777777" w:rsidR="007B35BB" w:rsidRPr="00F72CD4" w:rsidRDefault="007B35BB" w:rsidP="000D2D5A">
            <w:pPr>
              <w:pStyle w:val="TAC"/>
              <w:rPr>
                <w:rFonts w:eastAsia="SimSun"/>
              </w:rPr>
            </w:pPr>
            <w:r w:rsidRPr="00F72CD4">
              <w:rPr>
                <w:rFonts w:eastAsia="SimSun"/>
              </w:rPr>
              <w:t>TCI State #2</w:t>
            </w:r>
          </w:p>
        </w:tc>
      </w:tr>
      <w:tr w:rsidR="007B35BB" w:rsidRPr="00F72CD4" w14:paraId="73EA1E48"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6949584"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7D38B5C0" w14:textId="77777777" w:rsidR="007B35BB" w:rsidRPr="00F72CD4" w:rsidRDefault="007B35BB" w:rsidP="000D2D5A">
            <w:pPr>
              <w:pStyle w:val="TAL"/>
              <w:rPr>
                <w:rFonts w:eastAsia="SimSun"/>
              </w:rPr>
            </w:pPr>
            <w:r w:rsidRPr="00F72CD4">
              <w:rPr>
                <w:rFonts w:eastAsia="SimSun"/>
              </w:rPr>
              <w:t>CORESETPoolIndex</w:t>
            </w:r>
          </w:p>
        </w:tc>
        <w:tc>
          <w:tcPr>
            <w:tcW w:w="741" w:type="dxa"/>
            <w:tcBorders>
              <w:top w:val="single" w:sz="4" w:space="0" w:color="auto"/>
              <w:left w:val="single" w:sz="4" w:space="0" w:color="auto"/>
              <w:bottom w:val="single" w:sz="4" w:space="0" w:color="auto"/>
              <w:right w:val="single" w:sz="4" w:space="0" w:color="auto"/>
            </w:tcBorders>
            <w:vAlign w:val="center"/>
          </w:tcPr>
          <w:p w14:paraId="03A18DED"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67CE6448" w14:textId="77777777" w:rsidR="007B35BB" w:rsidRPr="00F72CD4" w:rsidRDefault="007B35BB" w:rsidP="000D2D5A">
            <w:pPr>
              <w:pStyle w:val="TAC"/>
              <w:rPr>
                <w:rFonts w:eastAsia="SimSun"/>
              </w:rPr>
            </w:pPr>
            <w:r w:rsidRPr="00F72CD4">
              <w:rPr>
                <w:rFonts w:eastAsia="SimSun"/>
              </w:rPr>
              <w:t>0,1</w:t>
            </w:r>
          </w:p>
        </w:tc>
      </w:tr>
      <w:tr w:rsidR="007B35BB" w:rsidRPr="00F72CD4" w14:paraId="5AFF26B9" w14:textId="77777777" w:rsidTr="007B35BB">
        <w:tc>
          <w:tcPr>
            <w:tcW w:w="3256" w:type="dxa"/>
            <w:gridSpan w:val="2"/>
            <w:tcBorders>
              <w:top w:val="single" w:sz="4" w:space="0" w:color="auto"/>
              <w:left w:val="single" w:sz="4" w:space="0" w:color="auto"/>
              <w:bottom w:val="nil"/>
              <w:right w:val="single" w:sz="4" w:space="0" w:color="auto"/>
            </w:tcBorders>
            <w:vAlign w:val="center"/>
          </w:tcPr>
          <w:p w14:paraId="7798A138" w14:textId="77777777" w:rsidR="007B35BB" w:rsidRPr="00F72CD4" w:rsidRDefault="007B35BB" w:rsidP="000D2D5A">
            <w:pPr>
              <w:pStyle w:val="TAL"/>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356DE54B"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741" w:type="dxa"/>
            <w:tcBorders>
              <w:top w:val="single" w:sz="4" w:space="0" w:color="auto"/>
              <w:left w:val="single" w:sz="4" w:space="0" w:color="auto"/>
              <w:bottom w:val="single" w:sz="4" w:space="0" w:color="auto"/>
              <w:right w:val="single" w:sz="4" w:space="0" w:color="auto"/>
            </w:tcBorders>
            <w:vAlign w:val="center"/>
          </w:tcPr>
          <w:p w14:paraId="54024324"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75D68E32" w14:textId="77777777" w:rsidR="007B35BB" w:rsidRPr="00F72CD4" w:rsidRDefault="007B35BB" w:rsidP="000D2D5A">
            <w:pPr>
              <w:pStyle w:val="TAC"/>
              <w:rPr>
                <w:rFonts w:eastAsia="SimSun"/>
              </w:rPr>
            </w:pPr>
            <w:r w:rsidRPr="00F72CD4">
              <w:rPr>
                <w:rFonts w:eastAsia="SimSun"/>
              </w:rPr>
              <w:t>k0=0 for CSI-RS resources 1,2,3,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431A175D"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387D3F98" w14:textId="77777777" w:rsidTr="007B35BB">
        <w:tc>
          <w:tcPr>
            <w:tcW w:w="0" w:type="auto"/>
            <w:gridSpan w:val="2"/>
            <w:tcBorders>
              <w:top w:val="nil"/>
              <w:left w:val="single" w:sz="4" w:space="0" w:color="auto"/>
              <w:bottom w:val="nil"/>
              <w:right w:val="single" w:sz="4" w:space="0" w:color="auto"/>
            </w:tcBorders>
            <w:vAlign w:val="center"/>
            <w:hideMark/>
          </w:tcPr>
          <w:p w14:paraId="097D5C2E"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29460370" w14:textId="77777777" w:rsidR="007B35BB" w:rsidRPr="00F72CD4" w:rsidRDefault="007B35BB" w:rsidP="000D2D5A">
            <w:pPr>
              <w:pStyle w:val="TAL"/>
              <w:rPr>
                <w:rFonts w:eastAsia="SimSun"/>
              </w:rPr>
            </w:pPr>
            <w:r w:rsidRPr="00F72CD4">
              <w:rPr>
                <w:rFonts w:eastAsia="SimSun"/>
              </w:rPr>
              <w:t>First OFDM symbol in the PRB used for CSI-RS</w:t>
            </w:r>
          </w:p>
        </w:tc>
        <w:tc>
          <w:tcPr>
            <w:tcW w:w="741" w:type="dxa"/>
            <w:tcBorders>
              <w:top w:val="single" w:sz="4" w:space="0" w:color="auto"/>
              <w:left w:val="single" w:sz="4" w:space="0" w:color="auto"/>
              <w:bottom w:val="single" w:sz="4" w:space="0" w:color="auto"/>
              <w:right w:val="single" w:sz="4" w:space="0" w:color="auto"/>
            </w:tcBorders>
            <w:vAlign w:val="center"/>
          </w:tcPr>
          <w:p w14:paraId="7DFEB866"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FF523A8" w14:textId="77777777" w:rsidR="007B35BB" w:rsidRPr="00F72CD4" w:rsidRDefault="007B35BB" w:rsidP="000D2D5A">
            <w:pPr>
              <w:pStyle w:val="TAC"/>
              <w:rPr>
                <w:rFonts w:eastAsia="SimSun"/>
              </w:rPr>
            </w:pPr>
            <w:r w:rsidRPr="00F72CD4">
              <w:rPr>
                <w:rFonts w:eastAsia="SimSun"/>
              </w:rPr>
              <w:t>l0 = 6 for CSI-RS resources 1 and 3</w:t>
            </w:r>
          </w:p>
          <w:p w14:paraId="6A65AE95" w14:textId="77777777" w:rsidR="007B35BB" w:rsidRPr="00F72CD4" w:rsidRDefault="007B35BB" w:rsidP="000D2D5A">
            <w:pPr>
              <w:pStyle w:val="TAC"/>
              <w:rPr>
                <w:rFonts w:eastAsia="SimSun"/>
              </w:rPr>
            </w:pPr>
            <w:r w:rsidRPr="00F72CD4">
              <w:rPr>
                <w:rFonts w:eastAsia="SimSun"/>
              </w:rPr>
              <w:t>l0 = 10 for CSI-RS resources 2 and 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9E78011" w14:textId="77777777" w:rsidR="007B35BB" w:rsidRPr="00F72CD4" w:rsidRDefault="007B35BB" w:rsidP="000D2D5A">
            <w:pPr>
              <w:pStyle w:val="TAC"/>
              <w:rPr>
                <w:rFonts w:eastAsia="SimSun"/>
              </w:rPr>
            </w:pPr>
            <w:r w:rsidRPr="00F72CD4">
              <w:rPr>
                <w:rFonts w:eastAsia="SimSun"/>
              </w:rPr>
              <w:t>l0 = 6 for CSI-RS resources 5 and 7</w:t>
            </w:r>
          </w:p>
          <w:p w14:paraId="2128E245"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2E368195" w14:textId="77777777" w:rsidTr="007B35BB">
        <w:tc>
          <w:tcPr>
            <w:tcW w:w="0" w:type="auto"/>
            <w:gridSpan w:val="2"/>
            <w:tcBorders>
              <w:top w:val="nil"/>
              <w:left w:val="single" w:sz="4" w:space="0" w:color="auto"/>
              <w:bottom w:val="nil"/>
              <w:right w:val="single" w:sz="4" w:space="0" w:color="auto"/>
            </w:tcBorders>
            <w:vAlign w:val="center"/>
            <w:hideMark/>
          </w:tcPr>
          <w:p w14:paraId="37FD6B7B"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10112F8B" w14:textId="77777777" w:rsidR="007B35BB" w:rsidRPr="00F72CD4" w:rsidRDefault="007B35BB" w:rsidP="000D2D5A">
            <w:pPr>
              <w:pStyle w:val="TAL"/>
              <w:rPr>
                <w:rFonts w:eastAsia="SimSun"/>
              </w:rPr>
            </w:pPr>
            <w:r w:rsidRPr="00F72CD4">
              <w:rPr>
                <w:rFonts w:eastAsia="SimSun"/>
              </w:rPr>
              <w:t>Number of CSI-RS ports (X)</w:t>
            </w:r>
          </w:p>
        </w:tc>
        <w:tc>
          <w:tcPr>
            <w:tcW w:w="741" w:type="dxa"/>
            <w:tcBorders>
              <w:top w:val="single" w:sz="4" w:space="0" w:color="auto"/>
              <w:left w:val="single" w:sz="4" w:space="0" w:color="auto"/>
              <w:bottom w:val="single" w:sz="4" w:space="0" w:color="auto"/>
              <w:right w:val="single" w:sz="4" w:space="0" w:color="auto"/>
            </w:tcBorders>
            <w:vAlign w:val="center"/>
          </w:tcPr>
          <w:p w14:paraId="7E59A383"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4FE2C563" w14:textId="77777777" w:rsidR="007B35BB" w:rsidRPr="00F72CD4" w:rsidRDefault="007B35BB" w:rsidP="000D2D5A">
            <w:pPr>
              <w:pStyle w:val="TAC"/>
              <w:rPr>
                <w:rFonts w:eastAsia="SimSun"/>
              </w:rPr>
            </w:pPr>
            <w:r w:rsidRPr="00F72CD4">
              <w:rPr>
                <w:rFonts w:eastAsia="SimSun"/>
              </w:rPr>
              <w:t>1 for CSI-RS resource 1,2,3,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49BB36EA"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601987D8" w14:textId="77777777" w:rsidTr="007B35BB">
        <w:tc>
          <w:tcPr>
            <w:tcW w:w="0" w:type="auto"/>
            <w:gridSpan w:val="2"/>
            <w:tcBorders>
              <w:top w:val="nil"/>
              <w:left w:val="single" w:sz="4" w:space="0" w:color="auto"/>
              <w:bottom w:val="nil"/>
              <w:right w:val="single" w:sz="4" w:space="0" w:color="auto"/>
            </w:tcBorders>
            <w:vAlign w:val="center"/>
            <w:hideMark/>
          </w:tcPr>
          <w:p w14:paraId="7C15EB0C" w14:textId="77777777" w:rsidR="007B35BB" w:rsidRPr="00F72CD4" w:rsidRDefault="007B35BB" w:rsidP="000D2D5A">
            <w:pPr>
              <w:pStyle w:val="TAL"/>
              <w:rPr>
                <w:rFonts w:eastAsia="SimSun"/>
                <w:lang w:eastAsia="en-US"/>
              </w:rPr>
            </w:pPr>
            <w:r w:rsidRPr="00F72CD4">
              <w:rPr>
                <w:rFonts w:eastAsia="SimSun"/>
              </w:rPr>
              <w:t>CSI-RS for tracking</w:t>
            </w: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6FE714DB" w14:textId="77777777" w:rsidR="007B35BB" w:rsidRPr="00F72CD4" w:rsidRDefault="007B35BB" w:rsidP="000D2D5A">
            <w:pPr>
              <w:pStyle w:val="TAL"/>
              <w:rPr>
                <w:rFonts w:eastAsia="SimSun"/>
              </w:rPr>
            </w:pPr>
            <w:r w:rsidRPr="00F72CD4">
              <w:rPr>
                <w:rFonts w:eastAsia="SimSun"/>
                <w:lang w:eastAsia="zh-CN"/>
              </w:rPr>
              <w:t>CDM Type</w:t>
            </w:r>
          </w:p>
        </w:tc>
        <w:tc>
          <w:tcPr>
            <w:tcW w:w="741" w:type="dxa"/>
            <w:tcBorders>
              <w:top w:val="single" w:sz="4" w:space="0" w:color="auto"/>
              <w:left w:val="single" w:sz="4" w:space="0" w:color="auto"/>
              <w:bottom w:val="single" w:sz="4" w:space="0" w:color="auto"/>
              <w:right w:val="single" w:sz="4" w:space="0" w:color="auto"/>
            </w:tcBorders>
            <w:vAlign w:val="center"/>
          </w:tcPr>
          <w:p w14:paraId="0F180C2C"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897BC24"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155F6D67" w14:textId="77777777" w:rsidTr="007B35BB">
        <w:tc>
          <w:tcPr>
            <w:tcW w:w="0" w:type="auto"/>
            <w:gridSpan w:val="2"/>
            <w:tcBorders>
              <w:top w:val="nil"/>
              <w:left w:val="single" w:sz="4" w:space="0" w:color="auto"/>
              <w:bottom w:val="nil"/>
              <w:right w:val="single" w:sz="4" w:space="0" w:color="auto"/>
            </w:tcBorders>
            <w:vAlign w:val="center"/>
            <w:hideMark/>
          </w:tcPr>
          <w:p w14:paraId="4E7D5058"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388028DE" w14:textId="77777777" w:rsidR="007B35BB" w:rsidRPr="00F72CD4" w:rsidRDefault="007B35BB" w:rsidP="000D2D5A">
            <w:pPr>
              <w:pStyle w:val="TAL"/>
              <w:rPr>
                <w:rFonts w:eastAsia="SimSun"/>
              </w:rPr>
            </w:pPr>
            <w:r w:rsidRPr="00F72CD4">
              <w:rPr>
                <w:rFonts w:eastAsia="SimSun"/>
              </w:rPr>
              <w:t>Density</w:t>
            </w:r>
          </w:p>
        </w:tc>
        <w:tc>
          <w:tcPr>
            <w:tcW w:w="741" w:type="dxa"/>
            <w:tcBorders>
              <w:top w:val="single" w:sz="4" w:space="0" w:color="auto"/>
              <w:left w:val="single" w:sz="4" w:space="0" w:color="auto"/>
              <w:bottom w:val="single" w:sz="4" w:space="0" w:color="auto"/>
              <w:right w:val="single" w:sz="4" w:space="0" w:color="auto"/>
            </w:tcBorders>
            <w:vAlign w:val="center"/>
          </w:tcPr>
          <w:p w14:paraId="27ACB1E1"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730C76D" w14:textId="77777777" w:rsidR="007B35BB" w:rsidRPr="00F72CD4" w:rsidRDefault="007B35BB" w:rsidP="000D2D5A">
            <w:pPr>
              <w:pStyle w:val="TAC"/>
              <w:rPr>
                <w:rFonts w:eastAsia="SimSun"/>
              </w:rPr>
            </w:pPr>
            <w:r w:rsidRPr="00F72CD4">
              <w:rPr>
                <w:rFonts w:eastAsia="SimSun"/>
              </w:rPr>
              <w:t>3</w:t>
            </w:r>
          </w:p>
        </w:tc>
      </w:tr>
      <w:tr w:rsidR="007B35BB" w:rsidRPr="00F72CD4" w14:paraId="374914F9" w14:textId="77777777" w:rsidTr="007B35BB">
        <w:tc>
          <w:tcPr>
            <w:tcW w:w="0" w:type="auto"/>
            <w:gridSpan w:val="2"/>
            <w:tcBorders>
              <w:top w:val="nil"/>
              <w:left w:val="single" w:sz="4" w:space="0" w:color="auto"/>
              <w:bottom w:val="nil"/>
              <w:right w:val="single" w:sz="4" w:space="0" w:color="auto"/>
            </w:tcBorders>
            <w:vAlign w:val="center"/>
            <w:hideMark/>
          </w:tcPr>
          <w:p w14:paraId="08F4C2DE"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30E465D6" w14:textId="77777777" w:rsidR="007B35BB" w:rsidRPr="00F72CD4" w:rsidRDefault="007B35BB" w:rsidP="000D2D5A">
            <w:pPr>
              <w:pStyle w:val="TAL"/>
              <w:rPr>
                <w:rFonts w:eastAsia="SimSun"/>
              </w:rPr>
            </w:pPr>
            <w:r w:rsidRPr="00F72CD4">
              <w:rPr>
                <w:rFonts w:eastAsia="SimSun"/>
              </w:rPr>
              <w:t>CSI-RS periodicity</w:t>
            </w:r>
          </w:p>
        </w:tc>
        <w:tc>
          <w:tcPr>
            <w:tcW w:w="741" w:type="dxa"/>
            <w:tcBorders>
              <w:top w:val="single" w:sz="4" w:space="0" w:color="auto"/>
              <w:left w:val="single" w:sz="4" w:space="0" w:color="auto"/>
              <w:bottom w:val="single" w:sz="4" w:space="0" w:color="auto"/>
              <w:right w:val="single" w:sz="4" w:space="0" w:color="auto"/>
            </w:tcBorders>
            <w:vAlign w:val="center"/>
            <w:hideMark/>
          </w:tcPr>
          <w:p w14:paraId="45239C82" w14:textId="77777777" w:rsidR="007B35BB" w:rsidRPr="00F72CD4" w:rsidRDefault="007B35BB" w:rsidP="000D2D5A">
            <w:pPr>
              <w:pStyle w:val="TAC"/>
              <w:rPr>
                <w:rFonts w:eastAsia="SimSun"/>
              </w:rPr>
            </w:pPr>
            <w:r w:rsidRPr="00F72CD4">
              <w:rPr>
                <w:rFonts w:eastAsia="SimSun"/>
              </w:rPr>
              <w:t>Slots</w:t>
            </w: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0237F1EF" w14:textId="77777777" w:rsidR="007B35BB" w:rsidRPr="00F72CD4" w:rsidRDefault="007B35BB" w:rsidP="000D2D5A">
            <w:pPr>
              <w:pStyle w:val="TAC"/>
              <w:rPr>
                <w:rFonts w:eastAsia="SimSun"/>
              </w:rPr>
            </w:pPr>
            <w:r w:rsidRPr="00F72CD4">
              <w:rPr>
                <w:rFonts w:eastAsia="SimSun"/>
              </w:rPr>
              <w:t>20</w:t>
            </w:r>
          </w:p>
        </w:tc>
      </w:tr>
      <w:tr w:rsidR="007B35BB" w:rsidRPr="00F72CD4" w14:paraId="7407095C" w14:textId="77777777" w:rsidTr="007B35BB">
        <w:tc>
          <w:tcPr>
            <w:tcW w:w="0" w:type="auto"/>
            <w:gridSpan w:val="2"/>
            <w:tcBorders>
              <w:top w:val="nil"/>
              <w:left w:val="single" w:sz="4" w:space="0" w:color="auto"/>
              <w:bottom w:val="nil"/>
              <w:right w:val="single" w:sz="4" w:space="0" w:color="auto"/>
            </w:tcBorders>
            <w:vAlign w:val="center"/>
            <w:hideMark/>
          </w:tcPr>
          <w:p w14:paraId="09B66250"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34E656FA" w14:textId="77777777" w:rsidR="007B35BB" w:rsidRPr="00F72CD4" w:rsidRDefault="007B35BB" w:rsidP="000D2D5A">
            <w:pPr>
              <w:pStyle w:val="TAL"/>
              <w:rPr>
                <w:rFonts w:eastAsia="SimSun"/>
              </w:rPr>
            </w:pPr>
            <w:r w:rsidRPr="00F72CD4">
              <w:rPr>
                <w:rFonts w:eastAsia="SimSun"/>
              </w:rPr>
              <w:t>CSI-RS offset</w:t>
            </w:r>
          </w:p>
        </w:tc>
        <w:tc>
          <w:tcPr>
            <w:tcW w:w="741" w:type="dxa"/>
            <w:tcBorders>
              <w:top w:val="single" w:sz="4" w:space="0" w:color="auto"/>
              <w:left w:val="single" w:sz="4" w:space="0" w:color="auto"/>
              <w:bottom w:val="single" w:sz="4" w:space="0" w:color="auto"/>
              <w:right w:val="single" w:sz="4" w:space="0" w:color="auto"/>
            </w:tcBorders>
            <w:vAlign w:val="center"/>
            <w:hideMark/>
          </w:tcPr>
          <w:p w14:paraId="03A38C57" w14:textId="77777777" w:rsidR="007B35BB" w:rsidRPr="00F72CD4" w:rsidRDefault="007B35BB" w:rsidP="000D2D5A">
            <w:pPr>
              <w:pStyle w:val="TAC"/>
              <w:rPr>
                <w:rFonts w:eastAsia="SimSun"/>
              </w:rPr>
            </w:pPr>
            <w:r w:rsidRPr="00F72CD4">
              <w:rPr>
                <w:rFonts w:eastAsia="SimSun"/>
              </w:rPr>
              <w:t>Slots</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44B9F14" w14:textId="77777777" w:rsidR="007B35BB" w:rsidRPr="00F72CD4" w:rsidRDefault="007B35BB" w:rsidP="000D2D5A">
            <w:pPr>
              <w:pStyle w:val="TAC"/>
              <w:rPr>
                <w:rFonts w:eastAsia="SimSun"/>
              </w:rPr>
            </w:pPr>
            <w:r w:rsidRPr="00F72CD4">
              <w:rPr>
                <w:rFonts w:eastAsia="SimSun"/>
              </w:rPr>
              <w:t>10 for CSI-RS resources 1 and 2</w:t>
            </w:r>
          </w:p>
          <w:p w14:paraId="542281F4" w14:textId="77777777" w:rsidR="007B35BB" w:rsidRPr="00F72CD4" w:rsidRDefault="007B35BB" w:rsidP="000D2D5A">
            <w:pPr>
              <w:pStyle w:val="TAC"/>
              <w:rPr>
                <w:rFonts w:eastAsia="SimSun"/>
              </w:rPr>
            </w:pPr>
            <w:r w:rsidRPr="00F72CD4">
              <w:rPr>
                <w:rFonts w:eastAsia="SimSun"/>
              </w:rPr>
              <w:t>11 for CSI-RS resources 3 and 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4AE0569D" w14:textId="77777777" w:rsidR="007B35BB" w:rsidRPr="00F72CD4" w:rsidRDefault="007B35BB" w:rsidP="000D2D5A">
            <w:pPr>
              <w:pStyle w:val="TAC"/>
              <w:rPr>
                <w:rFonts w:eastAsia="SimSun"/>
              </w:rPr>
            </w:pPr>
            <w:r w:rsidRPr="00F72CD4">
              <w:rPr>
                <w:rFonts w:eastAsia="SimSun"/>
              </w:rPr>
              <w:t>10 for CSI-RS resources 5 and 6</w:t>
            </w:r>
          </w:p>
          <w:p w14:paraId="1B67B13C"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65E1D21C" w14:textId="77777777" w:rsidTr="007B35BB">
        <w:tc>
          <w:tcPr>
            <w:tcW w:w="0" w:type="auto"/>
            <w:gridSpan w:val="2"/>
            <w:tcBorders>
              <w:top w:val="nil"/>
              <w:left w:val="single" w:sz="4" w:space="0" w:color="auto"/>
              <w:bottom w:val="single" w:sz="4" w:space="0" w:color="auto"/>
              <w:right w:val="single" w:sz="4" w:space="0" w:color="auto"/>
            </w:tcBorders>
            <w:vAlign w:val="center"/>
            <w:hideMark/>
          </w:tcPr>
          <w:p w14:paraId="4CFF01F6" w14:textId="77777777" w:rsidR="007B35BB" w:rsidRPr="00F72CD4" w:rsidRDefault="007B35BB" w:rsidP="000D2D5A">
            <w:pPr>
              <w:rPr>
                <w:rFonts w:eastAsia="SimSun"/>
              </w:rPr>
            </w:pPr>
          </w:p>
        </w:tc>
        <w:tc>
          <w:tcPr>
            <w:tcW w:w="2570" w:type="dxa"/>
            <w:gridSpan w:val="2"/>
            <w:tcBorders>
              <w:top w:val="single" w:sz="4" w:space="0" w:color="auto"/>
              <w:left w:val="single" w:sz="4" w:space="0" w:color="auto"/>
              <w:bottom w:val="single" w:sz="4" w:space="0" w:color="auto"/>
              <w:right w:val="single" w:sz="4" w:space="0" w:color="auto"/>
            </w:tcBorders>
            <w:vAlign w:val="center"/>
            <w:hideMark/>
          </w:tcPr>
          <w:p w14:paraId="6DFB17CD" w14:textId="77777777" w:rsidR="007B35BB" w:rsidRPr="00F72CD4" w:rsidRDefault="007B35BB" w:rsidP="000D2D5A">
            <w:pPr>
              <w:pStyle w:val="TAL"/>
              <w:rPr>
                <w:rFonts w:eastAsia="SimSun"/>
              </w:rPr>
            </w:pPr>
            <w:r w:rsidRPr="00F72CD4">
              <w:rPr>
                <w:rFonts w:eastAsia="SimSun"/>
              </w:rPr>
              <w:t>QCL info</w:t>
            </w:r>
          </w:p>
        </w:tc>
        <w:tc>
          <w:tcPr>
            <w:tcW w:w="741" w:type="dxa"/>
            <w:tcBorders>
              <w:top w:val="single" w:sz="4" w:space="0" w:color="auto"/>
              <w:left w:val="single" w:sz="4" w:space="0" w:color="auto"/>
              <w:bottom w:val="single" w:sz="4" w:space="0" w:color="auto"/>
              <w:right w:val="single" w:sz="4" w:space="0" w:color="auto"/>
            </w:tcBorders>
            <w:vAlign w:val="center"/>
          </w:tcPr>
          <w:p w14:paraId="54CD00B8"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57A16663" w14:textId="77777777" w:rsidR="007B35BB" w:rsidRPr="00F72CD4" w:rsidRDefault="007B35BB" w:rsidP="000D2D5A">
            <w:pPr>
              <w:pStyle w:val="TAC"/>
              <w:rPr>
                <w:rFonts w:eastAsia="SimSun"/>
              </w:rPr>
            </w:pPr>
            <w:r w:rsidRPr="00F72CD4">
              <w:rPr>
                <w:rFonts w:eastAsia="SimSun"/>
              </w:rPr>
              <w:t>TCI state #0</w:t>
            </w:r>
          </w:p>
        </w:tc>
      </w:tr>
      <w:tr w:rsidR="007B35BB" w:rsidRPr="00F72CD4" w14:paraId="160222E1"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23465676" w14:textId="77777777" w:rsidR="007B35BB" w:rsidRPr="00F72CD4" w:rsidRDefault="007B35BB" w:rsidP="000D2D5A">
            <w:pPr>
              <w:pStyle w:val="TAL"/>
              <w:rPr>
                <w:rFonts w:eastAsia="SimSun"/>
              </w:rPr>
            </w:pPr>
            <w:r w:rsidRPr="00F72CD4">
              <w:rPr>
                <w:rFonts w:eastAsia="SimSun"/>
              </w:rPr>
              <w:t>Duplex mode</w:t>
            </w:r>
          </w:p>
        </w:tc>
        <w:tc>
          <w:tcPr>
            <w:tcW w:w="741" w:type="dxa"/>
            <w:tcBorders>
              <w:top w:val="single" w:sz="4" w:space="0" w:color="auto"/>
              <w:left w:val="single" w:sz="4" w:space="0" w:color="auto"/>
              <w:bottom w:val="single" w:sz="4" w:space="0" w:color="auto"/>
              <w:right w:val="single" w:sz="4" w:space="0" w:color="auto"/>
            </w:tcBorders>
            <w:vAlign w:val="center"/>
          </w:tcPr>
          <w:p w14:paraId="5C6FC1FC"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4671C793" w14:textId="77777777" w:rsidR="007B35BB" w:rsidRPr="00F72CD4" w:rsidRDefault="007B35BB" w:rsidP="000D2D5A">
            <w:pPr>
              <w:pStyle w:val="TAC"/>
              <w:rPr>
                <w:rFonts w:eastAsia="SimSun"/>
              </w:rPr>
            </w:pPr>
            <w:r w:rsidRPr="00F72CD4">
              <w:rPr>
                <w:rFonts w:eastAsia="SimSun"/>
              </w:rPr>
              <w:t>FDD</w:t>
            </w:r>
          </w:p>
        </w:tc>
      </w:tr>
      <w:tr w:rsidR="007B35BB" w:rsidRPr="00F72CD4" w14:paraId="321E3631"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6B00C85C" w14:textId="77777777" w:rsidR="007B35BB" w:rsidRPr="00F72CD4" w:rsidRDefault="007B35BB" w:rsidP="000D2D5A">
            <w:pPr>
              <w:pStyle w:val="TAL"/>
              <w:rPr>
                <w:rFonts w:eastAsia="SimSun"/>
              </w:rPr>
            </w:pPr>
            <w:r w:rsidRPr="00F72CD4">
              <w:rPr>
                <w:rFonts w:eastAsia="SimSun"/>
              </w:rPr>
              <w:t>Active DL BWP index</w:t>
            </w:r>
          </w:p>
        </w:tc>
        <w:tc>
          <w:tcPr>
            <w:tcW w:w="741" w:type="dxa"/>
            <w:tcBorders>
              <w:top w:val="single" w:sz="4" w:space="0" w:color="auto"/>
              <w:left w:val="single" w:sz="4" w:space="0" w:color="auto"/>
              <w:bottom w:val="single" w:sz="4" w:space="0" w:color="auto"/>
              <w:right w:val="single" w:sz="4" w:space="0" w:color="auto"/>
            </w:tcBorders>
            <w:vAlign w:val="center"/>
          </w:tcPr>
          <w:p w14:paraId="18135B39"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399F5F77" w14:textId="77777777" w:rsidR="007B35BB" w:rsidRPr="00F72CD4" w:rsidRDefault="007B35BB" w:rsidP="000D2D5A">
            <w:pPr>
              <w:pStyle w:val="TAC"/>
              <w:rPr>
                <w:rFonts w:eastAsia="SimSun"/>
              </w:rPr>
            </w:pPr>
            <w:r w:rsidRPr="00F72CD4">
              <w:rPr>
                <w:rFonts w:eastAsia="SimSun"/>
              </w:rPr>
              <w:t>1</w:t>
            </w:r>
          </w:p>
        </w:tc>
      </w:tr>
      <w:tr w:rsidR="007B35BB" w:rsidRPr="00F72CD4" w14:paraId="1849E787" w14:textId="77777777" w:rsidTr="007B35BB">
        <w:tc>
          <w:tcPr>
            <w:tcW w:w="2505" w:type="dxa"/>
            <w:tcBorders>
              <w:top w:val="single" w:sz="4" w:space="0" w:color="auto"/>
              <w:left w:val="single" w:sz="4" w:space="0" w:color="auto"/>
              <w:bottom w:val="nil"/>
              <w:right w:val="single" w:sz="4" w:space="0" w:color="auto"/>
            </w:tcBorders>
            <w:vAlign w:val="center"/>
          </w:tcPr>
          <w:p w14:paraId="4C11C719" w14:textId="77777777" w:rsidR="007B35BB" w:rsidRPr="00F72CD4" w:rsidRDefault="007B35BB" w:rsidP="000D2D5A">
            <w:pPr>
              <w:pStyle w:val="TAL"/>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610FE6FE" w14:textId="77777777" w:rsidR="007B35BB" w:rsidRPr="00F72CD4" w:rsidRDefault="007B35BB" w:rsidP="000D2D5A">
            <w:pPr>
              <w:pStyle w:val="TAL"/>
              <w:rPr>
                <w:rFonts w:eastAsia="SimSun"/>
              </w:rPr>
            </w:pPr>
            <w:r w:rsidRPr="00F72CD4">
              <w:rPr>
                <w:rFonts w:eastAsia="SimSun"/>
              </w:rPr>
              <w:t>Mapping type</w:t>
            </w:r>
          </w:p>
        </w:tc>
        <w:tc>
          <w:tcPr>
            <w:tcW w:w="741" w:type="dxa"/>
            <w:tcBorders>
              <w:top w:val="single" w:sz="4" w:space="0" w:color="auto"/>
              <w:left w:val="single" w:sz="4" w:space="0" w:color="auto"/>
              <w:bottom w:val="single" w:sz="4" w:space="0" w:color="auto"/>
              <w:right w:val="single" w:sz="4" w:space="0" w:color="auto"/>
            </w:tcBorders>
            <w:vAlign w:val="center"/>
          </w:tcPr>
          <w:p w14:paraId="3A1D811B"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18EEB2B1" w14:textId="77777777" w:rsidR="007B35BB" w:rsidRPr="00F72CD4" w:rsidRDefault="007B35BB" w:rsidP="000D2D5A">
            <w:pPr>
              <w:pStyle w:val="TAC"/>
              <w:rPr>
                <w:rFonts w:eastAsia="SimSun"/>
              </w:rPr>
            </w:pPr>
            <w:r w:rsidRPr="00F72CD4">
              <w:rPr>
                <w:rFonts w:eastAsia="SimSun"/>
              </w:rPr>
              <w:t>Type A</w:t>
            </w:r>
          </w:p>
        </w:tc>
      </w:tr>
      <w:tr w:rsidR="007B35BB" w:rsidRPr="00F72CD4" w14:paraId="1945098F" w14:textId="77777777" w:rsidTr="007B35BB">
        <w:tc>
          <w:tcPr>
            <w:tcW w:w="0" w:type="auto"/>
            <w:tcBorders>
              <w:top w:val="nil"/>
              <w:left w:val="single" w:sz="4" w:space="0" w:color="auto"/>
              <w:bottom w:val="nil"/>
              <w:right w:val="single" w:sz="4" w:space="0" w:color="auto"/>
            </w:tcBorders>
            <w:vAlign w:val="center"/>
            <w:hideMark/>
          </w:tcPr>
          <w:p w14:paraId="6643D47F"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533BFDA7" w14:textId="77777777" w:rsidR="007B35BB" w:rsidRPr="00F72CD4" w:rsidRDefault="007B35BB" w:rsidP="000D2D5A">
            <w:pPr>
              <w:pStyle w:val="TAL"/>
              <w:rPr>
                <w:rFonts w:eastAsia="SimSun"/>
              </w:rPr>
            </w:pPr>
            <w:r w:rsidRPr="00F72CD4">
              <w:rPr>
                <w:rFonts w:eastAsia="SimSun"/>
              </w:rPr>
              <w:t>k0</w:t>
            </w:r>
          </w:p>
        </w:tc>
        <w:tc>
          <w:tcPr>
            <w:tcW w:w="741" w:type="dxa"/>
            <w:tcBorders>
              <w:top w:val="single" w:sz="4" w:space="0" w:color="auto"/>
              <w:left w:val="single" w:sz="4" w:space="0" w:color="auto"/>
              <w:bottom w:val="single" w:sz="4" w:space="0" w:color="auto"/>
              <w:right w:val="single" w:sz="4" w:space="0" w:color="auto"/>
            </w:tcBorders>
            <w:vAlign w:val="center"/>
          </w:tcPr>
          <w:p w14:paraId="3F7ED0A0"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7F16659C" w14:textId="77777777" w:rsidR="007B35BB" w:rsidRPr="00F72CD4" w:rsidRDefault="007B35BB" w:rsidP="000D2D5A">
            <w:pPr>
              <w:pStyle w:val="TAC"/>
              <w:rPr>
                <w:rFonts w:eastAsia="SimSun"/>
              </w:rPr>
            </w:pPr>
            <w:r w:rsidRPr="00F72CD4">
              <w:rPr>
                <w:rFonts w:eastAsia="SimSun"/>
              </w:rPr>
              <w:t>0</w:t>
            </w:r>
          </w:p>
        </w:tc>
      </w:tr>
      <w:tr w:rsidR="007B35BB" w:rsidRPr="00F72CD4" w14:paraId="1D56FEC4" w14:textId="77777777" w:rsidTr="007B35BB">
        <w:tc>
          <w:tcPr>
            <w:tcW w:w="0" w:type="auto"/>
            <w:tcBorders>
              <w:top w:val="nil"/>
              <w:left w:val="single" w:sz="4" w:space="0" w:color="auto"/>
              <w:bottom w:val="nil"/>
              <w:right w:val="single" w:sz="4" w:space="0" w:color="auto"/>
            </w:tcBorders>
            <w:vAlign w:val="center"/>
            <w:hideMark/>
          </w:tcPr>
          <w:p w14:paraId="088C7E68"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10DA0BE3" w14:textId="77777777" w:rsidR="007B35BB" w:rsidRPr="00F72CD4" w:rsidRDefault="007B35BB" w:rsidP="000D2D5A">
            <w:pPr>
              <w:pStyle w:val="TAL"/>
              <w:rPr>
                <w:rFonts w:eastAsia="SimSun"/>
              </w:rPr>
            </w:pPr>
            <w:r w:rsidRPr="00F72CD4">
              <w:rPr>
                <w:rFonts w:eastAsia="SimSun"/>
              </w:rPr>
              <w:t xml:space="preserve">Starting symbol (S) </w:t>
            </w:r>
          </w:p>
        </w:tc>
        <w:tc>
          <w:tcPr>
            <w:tcW w:w="741" w:type="dxa"/>
            <w:tcBorders>
              <w:top w:val="single" w:sz="4" w:space="0" w:color="auto"/>
              <w:left w:val="single" w:sz="4" w:space="0" w:color="auto"/>
              <w:bottom w:val="single" w:sz="4" w:space="0" w:color="auto"/>
              <w:right w:val="single" w:sz="4" w:space="0" w:color="auto"/>
            </w:tcBorders>
            <w:vAlign w:val="center"/>
          </w:tcPr>
          <w:p w14:paraId="1806CE79"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582BA49D" w14:textId="77777777" w:rsidR="007B35BB" w:rsidRPr="00F72CD4" w:rsidRDefault="007B35BB" w:rsidP="000D2D5A">
            <w:pPr>
              <w:pStyle w:val="TAC"/>
              <w:rPr>
                <w:rFonts w:eastAsia="SimSun"/>
              </w:rPr>
            </w:pPr>
            <w:r w:rsidRPr="00F72CD4">
              <w:rPr>
                <w:rFonts w:eastAsia="SimSun"/>
              </w:rPr>
              <w:t>2</w:t>
            </w:r>
          </w:p>
        </w:tc>
      </w:tr>
      <w:tr w:rsidR="007B35BB" w:rsidRPr="00F72CD4" w14:paraId="07ABB37F" w14:textId="77777777" w:rsidTr="007B35BB">
        <w:tc>
          <w:tcPr>
            <w:tcW w:w="0" w:type="auto"/>
            <w:tcBorders>
              <w:top w:val="nil"/>
              <w:left w:val="single" w:sz="4" w:space="0" w:color="auto"/>
              <w:bottom w:val="nil"/>
              <w:right w:val="single" w:sz="4" w:space="0" w:color="auto"/>
            </w:tcBorders>
            <w:vAlign w:val="center"/>
            <w:hideMark/>
          </w:tcPr>
          <w:p w14:paraId="2D7875FA"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0152CA52" w14:textId="77777777" w:rsidR="007B35BB" w:rsidRPr="00F72CD4" w:rsidRDefault="007B35BB" w:rsidP="000D2D5A">
            <w:pPr>
              <w:pStyle w:val="TAL"/>
              <w:rPr>
                <w:rFonts w:eastAsia="SimSun"/>
              </w:rPr>
            </w:pPr>
            <w:r w:rsidRPr="00F72CD4">
              <w:rPr>
                <w:rFonts w:eastAsia="SimSun"/>
              </w:rPr>
              <w:t>Length (L)</w:t>
            </w:r>
          </w:p>
        </w:tc>
        <w:tc>
          <w:tcPr>
            <w:tcW w:w="741" w:type="dxa"/>
            <w:tcBorders>
              <w:top w:val="single" w:sz="4" w:space="0" w:color="auto"/>
              <w:left w:val="single" w:sz="4" w:space="0" w:color="auto"/>
              <w:bottom w:val="single" w:sz="4" w:space="0" w:color="auto"/>
              <w:right w:val="single" w:sz="4" w:space="0" w:color="auto"/>
            </w:tcBorders>
            <w:vAlign w:val="center"/>
          </w:tcPr>
          <w:p w14:paraId="60285EBD"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07C76649" w14:textId="77777777" w:rsidR="007B35BB" w:rsidRPr="00F72CD4" w:rsidRDefault="007B35BB" w:rsidP="000D2D5A">
            <w:pPr>
              <w:pStyle w:val="TAC"/>
              <w:rPr>
                <w:rFonts w:eastAsia="SimSun"/>
              </w:rPr>
            </w:pPr>
            <w:r w:rsidRPr="00F72CD4">
              <w:rPr>
                <w:rFonts w:eastAsia="SimSun"/>
              </w:rPr>
              <w:t>12</w:t>
            </w:r>
          </w:p>
        </w:tc>
      </w:tr>
      <w:tr w:rsidR="007B35BB" w:rsidRPr="00F72CD4" w14:paraId="70563C34" w14:textId="77777777" w:rsidTr="007B35BB">
        <w:tc>
          <w:tcPr>
            <w:tcW w:w="0" w:type="auto"/>
            <w:tcBorders>
              <w:top w:val="nil"/>
              <w:left w:val="single" w:sz="4" w:space="0" w:color="auto"/>
              <w:bottom w:val="nil"/>
              <w:right w:val="single" w:sz="4" w:space="0" w:color="auto"/>
            </w:tcBorders>
            <w:vAlign w:val="center"/>
            <w:hideMark/>
          </w:tcPr>
          <w:p w14:paraId="6111D2B8" w14:textId="77777777" w:rsidR="007B35BB" w:rsidRPr="00F72CD4" w:rsidRDefault="007B35BB" w:rsidP="000D2D5A">
            <w:pPr>
              <w:pStyle w:val="TAL"/>
              <w:rPr>
                <w:rFonts w:eastAsia="SimSun"/>
                <w:lang w:eastAsia="en-US"/>
              </w:rPr>
            </w:pPr>
            <w:r w:rsidRPr="00F72CD4">
              <w:rPr>
                <w:rFonts w:eastAsia="SimSun"/>
              </w:rPr>
              <w:t>PDSCH configuration</w:t>
            </w: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03CDD6E8" w14:textId="77777777" w:rsidR="007B35BB" w:rsidRPr="00F72CD4" w:rsidRDefault="007B35BB" w:rsidP="000D2D5A">
            <w:pPr>
              <w:pStyle w:val="TAL"/>
              <w:rPr>
                <w:rFonts w:eastAsia="SimSun"/>
              </w:rPr>
            </w:pPr>
            <w:r w:rsidRPr="00F72CD4">
              <w:rPr>
                <w:rFonts w:eastAsia="SimSun"/>
              </w:rPr>
              <w:t>PRB bundling type</w:t>
            </w:r>
          </w:p>
        </w:tc>
        <w:tc>
          <w:tcPr>
            <w:tcW w:w="741" w:type="dxa"/>
            <w:tcBorders>
              <w:top w:val="single" w:sz="4" w:space="0" w:color="auto"/>
              <w:left w:val="single" w:sz="4" w:space="0" w:color="auto"/>
              <w:bottom w:val="single" w:sz="4" w:space="0" w:color="auto"/>
              <w:right w:val="single" w:sz="4" w:space="0" w:color="auto"/>
            </w:tcBorders>
            <w:vAlign w:val="center"/>
          </w:tcPr>
          <w:p w14:paraId="0ABA31A4"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40F0C43" w14:textId="77777777" w:rsidR="007B35BB" w:rsidRPr="00F72CD4" w:rsidRDefault="007B35BB" w:rsidP="000D2D5A">
            <w:pPr>
              <w:pStyle w:val="TAC"/>
              <w:rPr>
                <w:rFonts w:eastAsia="SimSun"/>
              </w:rPr>
            </w:pPr>
            <w:r w:rsidRPr="00F72CD4">
              <w:rPr>
                <w:rFonts w:eastAsia="SimSun"/>
              </w:rPr>
              <w:t>Static</w:t>
            </w:r>
          </w:p>
        </w:tc>
      </w:tr>
      <w:tr w:rsidR="007B35BB" w:rsidRPr="00F72CD4" w14:paraId="07BB9DC1" w14:textId="77777777" w:rsidTr="007B35BB">
        <w:tc>
          <w:tcPr>
            <w:tcW w:w="0" w:type="auto"/>
            <w:tcBorders>
              <w:top w:val="nil"/>
              <w:left w:val="single" w:sz="4" w:space="0" w:color="auto"/>
              <w:bottom w:val="nil"/>
              <w:right w:val="single" w:sz="4" w:space="0" w:color="auto"/>
            </w:tcBorders>
            <w:vAlign w:val="center"/>
            <w:hideMark/>
          </w:tcPr>
          <w:p w14:paraId="37509D3D"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2AACFADD" w14:textId="77777777" w:rsidR="007B35BB" w:rsidRPr="00F72CD4" w:rsidRDefault="007B35BB" w:rsidP="000D2D5A">
            <w:pPr>
              <w:pStyle w:val="TAL"/>
              <w:rPr>
                <w:rFonts w:eastAsia="SimSun"/>
              </w:rPr>
            </w:pPr>
            <w:r w:rsidRPr="00F72CD4">
              <w:rPr>
                <w:rFonts w:eastAsia="SimSun"/>
              </w:rPr>
              <w:t>PRB bundling size</w:t>
            </w:r>
          </w:p>
        </w:tc>
        <w:tc>
          <w:tcPr>
            <w:tcW w:w="741" w:type="dxa"/>
            <w:tcBorders>
              <w:top w:val="single" w:sz="4" w:space="0" w:color="auto"/>
              <w:left w:val="single" w:sz="4" w:space="0" w:color="auto"/>
              <w:bottom w:val="single" w:sz="4" w:space="0" w:color="auto"/>
              <w:right w:val="single" w:sz="4" w:space="0" w:color="auto"/>
            </w:tcBorders>
            <w:vAlign w:val="center"/>
          </w:tcPr>
          <w:p w14:paraId="4920B19F"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064B0997" w14:textId="77777777" w:rsidR="007B35BB" w:rsidRPr="00F72CD4" w:rsidRDefault="007B35BB" w:rsidP="000D2D5A">
            <w:pPr>
              <w:pStyle w:val="TAC"/>
              <w:rPr>
                <w:rFonts w:eastAsia="SimSun"/>
              </w:rPr>
            </w:pPr>
            <w:r w:rsidRPr="00F72CD4">
              <w:rPr>
                <w:rFonts w:eastAsia="SimSun"/>
              </w:rPr>
              <w:t>2</w:t>
            </w:r>
          </w:p>
        </w:tc>
      </w:tr>
      <w:tr w:rsidR="007B35BB" w:rsidRPr="00F72CD4" w14:paraId="46FAC02D" w14:textId="77777777" w:rsidTr="007B35BB">
        <w:tc>
          <w:tcPr>
            <w:tcW w:w="0" w:type="auto"/>
            <w:tcBorders>
              <w:top w:val="nil"/>
              <w:left w:val="single" w:sz="4" w:space="0" w:color="auto"/>
              <w:bottom w:val="nil"/>
              <w:right w:val="single" w:sz="4" w:space="0" w:color="auto"/>
            </w:tcBorders>
            <w:vAlign w:val="center"/>
            <w:hideMark/>
          </w:tcPr>
          <w:p w14:paraId="439FBBEC"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61F91929" w14:textId="77777777" w:rsidR="007B35BB" w:rsidRPr="00F72CD4" w:rsidRDefault="007B35BB" w:rsidP="000D2D5A">
            <w:pPr>
              <w:pStyle w:val="TAL"/>
              <w:rPr>
                <w:rFonts w:eastAsia="SimSun"/>
              </w:rPr>
            </w:pPr>
            <w:r w:rsidRPr="00F72CD4">
              <w:rPr>
                <w:rFonts w:eastAsia="SimSun"/>
              </w:rPr>
              <w:t>Resource allocation type</w:t>
            </w:r>
          </w:p>
        </w:tc>
        <w:tc>
          <w:tcPr>
            <w:tcW w:w="741" w:type="dxa"/>
            <w:tcBorders>
              <w:top w:val="single" w:sz="4" w:space="0" w:color="auto"/>
              <w:left w:val="single" w:sz="4" w:space="0" w:color="auto"/>
              <w:bottom w:val="single" w:sz="4" w:space="0" w:color="auto"/>
              <w:right w:val="single" w:sz="4" w:space="0" w:color="auto"/>
            </w:tcBorders>
            <w:vAlign w:val="center"/>
          </w:tcPr>
          <w:p w14:paraId="2C471E3A"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3F5F52DD" w14:textId="77777777" w:rsidR="007B35BB" w:rsidRPr="00F72CD4" w:rsidRDefault="007B35BB" w:rsidP="000D2D5A">
            <w:pPr>
              <w:pStyle w:val="TAC"/>
              <w:rPr>
                <w:rFonts w:eastAsia="SimSun"/>
              </w:rPr>
            </w:pPr>
            <w:r w:rsidRPr="00F72CD4">
              <w:rPr>
                <w:rFonts w:eastAsia="SimSun"/>
              </w:rPr>
              <w:t>Type 1</w:t>
            </w:r>
          </w:p>
        </w:tc>
      </w:tr>
      <w:tr w:rsidR="007B35BB" w:rsidRPr="00F72CD4" w14:paraId="717420CD" w14:textId="77777777" w:rsidTr="007B35BB">
        <w:tc>
          <w:tcPr>
            <w:tcW w:w="0" w:type="auto"/>
            <w:tcBorders>
              <w:top w:val="nil"/>
              <w:left w:val="single" w:sz="4" w:space="0" w:color="auto"/>
              <w:bottom w:val="nil"/>
              <w:right w:val="single" w:sz="4" w:space="0" w:color="auto"/>
            </w:tcBorders>
            <w:vAlign w:val="center"/>
            <w:hideMark/>
          </w:tcPr>
          <w:p w14:paraId="1CAB5AA9"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74C1D6D7" w14:textId="77777777" w:rsidR="007B35BB" w:rsidRPr="00F72CD4" w:rsidRDefault="007B35BB" w:rsidP="000D2D5A">
            <w:pPr>
              <w:pStyle w:val="TAL"/>
              <w:rPr>
                <w:rFonts w:eastAsia="SimSun"/>
              </w:rPr>
            </w:pPr>
            <w:r w:rsidRPr="00F72CD4">
              <w:rPr>
                <w:rFonts w:eastAsia="SimSun"/>
              </w:rPr>
              <w:t>RBG size</w:t>
            </w:r>
          </w:p>
        </w:tc>
        <w:tc>
          <w:tcPr>
            <w:tcW w:w="741" w:type="dxa"/>
            <w:tcBorders>
              <w:top w:val="single" w:sz="4" w:space="0" w:color="auto"/>
              <w:left w:val="single" w:sz="4" w:space="0" w:color="auto"/>
              <w:bottom w:val="single" w:sz="4" w:space="0" w:color="auto"/>
              <w:right w:val="single" w:sz="4" w:space="0" w:color="auto"/>
            </w:tcBorders>
            <w:vAlign w:val="center"/>
          </w:tcPr>
          <w:p w14:paraId="4B5BE0F4"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1ED1CB62"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21001051" w14:textId="77777777" w:rsidTr="007B35BB">
        <w:tc>
          <w:tcPr>
            <w:tcW w:w="0" w:type="auto"/>
            <w:tcBorders>
              <w:top w:val="nil"/>
              <w:left w:val="single" w:sz="4" w:space="0" w:color="auto"/>
              <w:bottom w:val="nil"/>
              <w:right w:val="single" w:sz="4" w:space="0" w:color="auto"/>
            </w:tcBorders>
            <w:vAlign w:val="center"/>
            <w:hideMark/>
          </w:tcPr>
          <w:p w14:paraId="0F1B4D24"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256B0A83" w14:textId="77777777" w:rsidR="007B35BB" w:rsidRPr="00F72CD4" w:rsidRDefault="007B35BB" w:rsidP="000D2D5A">
            <w:pPr>
              <w:pStyle w:val="TAL"/>
              <w:rPr>
                <w:rFonts w:eastAsia="SimSun"/>
              </w:rPr>
            </w:pPr>
            <w:r w:rsidRPr="00F72CD4">
              <w:rPr>
                <w:rFonts w:eastAsia="SimSun"/>
              </w:rPr>
              <w:t>VRB-to-PRB mapping type</w:t>
            </w:r>
          </w:p>
        </w:tc>
        <w:tc>
          <w:tcPr>
            <w:tcW w:w="741" w:type="dxa"/>
            <w:tcBorders>
              <w:top w:val="single" w:sz="4" w:space="0" w:color="auto"/>
              <w:left w:val="single" w:sz="4" w:space="0" w:color="auto"/>
              <w:bottom w:val="single" w:sz="4" w:space="0" w:color="auto"/>
              <w:right w:val="single" w:sz="4" w:space="0" w:color="auto"/>
            </w:tcBorders>
            <w:vAlign w:val="center"/>
          </w:tcPr>
          <w:p w14:paraId="167F126B"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3F249A5"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27723DBC" w14:textId="77777777" w:rsidTr="007B35BB">
        <w:tc>
          <w:tcPr>
            <w:tcW w:w="0" w:type="auto"/>
            <w:tcBorders>
              <w:top w:val="nil"/>
              <w:left w:val="single" w:sz="4" w:space="0" w:color="auto"/>
              <w:bottom w:val="single" w:sz="4" w:space="0" w:color="auto"/>
              <w:right w:val="single" w:sz="4" w:space="0" w:color="auto"/>
            </w:tcBorders>
            <w:vAlign w:val="center"/>
            <w:hideMark/>
          </w:tcPr>
          <w:p w14:paraId="1A7EB0F2"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0956EC44" w14:textId="77777777" w:rsidR="007B35BB" w:rsidRPr="00F72CD4" w:rsidRDefault="007B35BB" w:rsidP="000D2D5A">
            <w:pPr>
              <w:pStyle w:val="TAL"/>
              <w:rPr>
                <w:rFonts w:eastAsia="SimSun"/>
              </w:rPr>
            </w:pPr>
            <w:r w:rsidRPr="00F72CD4">
              <w:rPr>
                <w:rFonts w:eastAsia="SimSun"/>
              </w:rPr>
              <w:t>VRB-to-PRB mapping interleaver bundle size</w:t>
            </w:r>
          </w:p>
        </w:tc>
        <w:tc>
          <w:tcPr>
            <w:tcW w:w="741" w:type="dxa"/>
            <w:tcBorders>
              <w:top w:val="single" w:sz="4" w:space="0" w:color="auto"/>
              <w:left w:val="single" w:sz="4" w:space="0" w:color="auto"/>
              <w:bottom w:val="single" w:sz="4" w:space="0" w:color="auto"/>
              <w:right w:val="single" w:sz="4" w:space="0" w:color="auto"/>
            </w:tcBorders>
            <w:vAlign w:val="center"/>
          </w:tcPr>
          <w:p w14:paraId="66B29097"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6B61F148" w14:textId="77777777" w:rsidR="007B35BB" w:rsidRPr="00F72CD4" w:rsidRDefault="007B35BB" w:rsidP="000D2D5A">
            <w:pPr>
              <w:pStyle w:val="TAC"/>
              <w:rPr>
                <w:rFonts w:eastAsia="SimSun"/>
              </w:rPr>
            </w:pPr>
            <w:r w:rsidRPr="00F72CD4">
              <w:rPr>
                <w:rFonts w:eastAsia="SimSun"/>
              </w:rPr>
              <w:t>N/A</w:t>
            </w:r>
          </w:p>
        </w:tc>
      </w:tr>
      <w:tr w:rsidR="007B35BB" w:rsidRPr="00F72CD4" w14:paraId="7A71DE4F" w14:textId="77777777" w:rsidTr="007B35BB">
        <w:tc>
          <w:tcPr>
            <w:tcW w:w="2505" w:type="dxa"/>
            <w:tcBorders>
              <w:top w:val="single" w:sz="4" w:space="0" w:color="auto"/>
              <w:left w:val="single" w:sz="4" w:space="0" w:color="auto"/>
              <w:bottom w:val="nil"/>
              <w:right w:val="single" w:sz="4" w:space="0" w:color="auto"/>
            </w:tcBorders>
            <w:vAlign w:val="center"/>
          </w:tcPr>
          <w:p w14:paraId="64B72265" w14:textId="77777777" w:rsidR="007B35BB" w:rsidRPr="00F72CD4" w:rsidRDefault="007B35BB" w:rsidP="000D2D5A">
            <w:pPr>
              <w:pStyle w:val="TAL"/>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60AF795F" w14:textId="77777777" w:rsidR="007B35BB" w:rsidRPr="00F72CD4" w:rsidRDefault="007B35BB" w:rsidP="000D2D5A">
            <w:pPr>
              <w:pStyle w:val="TAL"/>
              <w:rPr>
                <w:rFonts w:eastAsia="SimSun"/>
              </w:rPr>
            </w:pPr>
            <w:r w:rsidRPr="00F72CD4">
              <w:rPr>
                <w:rFonts w:eastAsia="SimSun"/>
              </w:rPr>
              <w:t>Antenna port indexes</w:t>
            </w:r>
          </w:p>
        </w:tc>
        <w:tc>
          <w:tcPr>
            <w:tcW w:w="741" w:type="dxa"/>
            <w:tcBorders>
              <w:top w:val="single" w:sz="4" w:space="0" w:color="auto"/>
              <w:left w:val="single" w:sz="4" w:space="0" w:color="auto"/>
              <w:bottom w:val="single" w:sz="4" w:space="0" w:color="auto"/>
              <w:right w:val="single" w:sz="4" w:space="0" w:color="auto"/>
            </w:tcBorders>
            <w:vAlign w:val="center"/>
          </w:tcPr>
          <w:p w14:paraId="46D014F1"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37C03CD0" w14:textId="77777777" w:rsidR="007B35BB" w:rsidRPr="00F72CD4" w:rsidRDefault="007B35BB" w:rsidP="000D2D5A">
            <w:pPr>
              <w:pStyle w:val="TAC"/>
              <w:rPr>
                <w:rFonts w:eastAsia="SimSun"/>
              </w:rPr>
            </w:pPr>
            <w:r w:rsidRPr="00F72CD4">
              <w:rPr>
                <w:rFonts w:eastAsia="SimSun"/>
              </w:rPr>
              <w:t>{1000,1001}</w:t>
            </w:r>
          </w:p>
        </w:tc>
        <w:tc>
          <w:tcPr>
            <w:tcW w:w="1531" w:type="dxa"/>
            <w:tcBorders>
              <w:top w:val="single" w:sz="4" w:space="0" w:color="auto"/>
              <w:left w:val="single" w:sz="4" w:space="0" w:color="auto"/>
              <w:bottom w:val="single" w:sz="4" w:space="0" w:color="auto"/>
              <w:right w:val="single" w:sz="4" w:space="0" w:color="auto"/>
            </w:tcBorders>
            <w:vAlign w:val="center"/>
            <w:hideMark/>
          </w:tcPr>
          <w:p w14:paraId="64E9DA8A" w14:textId="77777777" w:rsidR="007B35BB" w:rsidRPr="00F72CD4" w:rsidRDefault="007B35BB" w:rsidP="000D2D5A">
            <w:pPr>
              <w:pStyle w:val="TAC"/>
              <w:rPr>
                <w:rFonts w:eastAsia="SimSun"/>
              </w:rPr>
            </w:pPr>
            <w:r w:rsidRPr="00F72CD4">
              <w:rPr>
                <w:rFonts w:eastAsia="SimSun"/>
              </w:rPr>
              <w:t>{1002,1003}</w:t>
            </w:r>
          </w:p>
        </w:tc>
      </w:tr>
      <w:tr w:rsidR="007B35BB" w:rsidRPr="00F72CD4" w14:paraId="38E91DF0" w14:textId="77777777" w:rsidTr="007B35BB">
        <w:tc>
          <w:tcPr>
            <w:tcW w:w="0" w:type="auto"/>
            <w:tcBorders>
              <w:top w:val="nil"/>
              <w:left w:val="single" w:sz="4" w:space="0" w:color="auto"/>
              <w:bottom w:val="nil"/>
              <w:right w:val="single" w:sz="4" w:space="0" w:color="auto"/>
            </w:tcBorders>
            <w:vAlign w:val="center"/>
            <w:hideMark/>
          </w:tcPr>
          <w:p w14:paraId="7D6A7867"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789A036C" w14:textId="77777777" w:rsidR="007B35BB" w:rsidRPr="00F72CD4" w:rsidRDefault="007B35BB" w:rsidP="000D2D5A">
            <w:pPr>
              <w:pStyle w:val="TAL"/>
              <w:rPr>
                <w:rFonts w:eastAsia="SimSun"/>
              </w:rPr>
            </w:pPr>
            <w:r w:rsidRPr="00F72CD4">
              <w:rPr>
                <w:rFonts w:eastAsia="SimSun"/>
              </w:rPr>
              <w:t>TCI state</w:t>
            </w:r>
          </w:p>
        </w:tc>
        <w:tc>
          <w:tcPr>
            <w:tcW w:w="741" w:type="dxa"/>
            <w:tcBorders>
              <w:top w:val="single" w:sz="4" w:space="0" w:color="auto"/>
              <w:left w:val="single" w:sz="4" w:space="0" w:color="auto"/>
              <w:bottom w:val="single" w:sz="4" w:space="0" w:color="auto"/>
              <w:right w:val="single" w:sz="4" w:space="0" w:color="auto"/>
            </w:tcBorders>
            <w:vAlign w:val="center"/>
          </w:tcPr>
          <w:p w14:paraId="478237C0"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69A1A1C8" w14:textId="77777777" w:rsidR="007B35BB" w:rsidRPr="00F72CD4" w:rsidRDefault="007B35BB" w:rsidP="000D2D5A">
            <w:pPr>
              <w:pStyle w:val="TAC"/>
              <w:rPr>
                <w:rFonts w:eastAsia="SimSun"/>
              </w:rPr>
            </w:pPr>
            <w:r w:rsidRPr="00F72CD4">
              <w:rPr>
                <w:rFonts w:eastAsia="SimSun"/>
              </w:rPr>
              <w:t>TCI State #1</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8C8581C" w14:textId="77777777" w:rsidR="007B35BB" w:rsidRPr="00F72CD4" w:rsidRDefault="007B35BB" w:rsidP="000D2D5A">
            <w:pPr>
              <w:pStyle w:val="TAC"/>
              <w:rPr>
                <w:rFonts w:eastAsia="SimSun"/>
              </w:rPr>
            </w:pPr>
            <w:r w:rsidRPr="00F72CD4">
              <w:rPr>
                <w:rFonts w:eastAsia="SimSun"/>
              </w:rPr>
              <w:t>TCI State #2</w:t>
            </w:r>
          </w:p>
        </w:tc>
      </w:tr>
      <w:tr w:rsidR="007B35BB" w:rsidRPr="00F72CD4" w14:paraId="09E824C8" w14:textId="77777777" w:rsidTr="007B35BB">
        <w:tc>
          <w:tcPr>
            <w:tcW w:w="0" w:type="auto"/>
            <w:tcBorders>
              <w:top w:val="nil"/>
              <w:left w:val="single" w:sz="4" w:space="0" w:color="auto"/>
              <w:bottom w:val="nil"/>
              <w:right w:val="single" w:sz="4" w:space="0" w:color="auto"/>
            </w:tcBorders>
            <w:vAlign w:val="center"/>
            <w:hideMark/>
          </w:tcPr>
          <w:p w14:paraId="622E4C17" w14:textId="77777777" w:rsidR="007B35BB" w:rsidRPr="00F72CD4" w:rsidRDefault="007B35BB" w:rsidP="000D2D5A">
            <w:pPr>
              <w:pStyle w:val="TAL"/>
              <w:rPr>
                <w:rFonts w:eastAsia="SimSun"/>
                <w:lang w:eastAsia="en-US"/>
              </w:rPr>
            </w:pPr>
            <w:r w:rsidRPr="00F72CD4">
              <w:rPr>
                <w:rFonts w:eastAsia="SimSun"/>
              </w:rPr>
              <w:t>PDSCH DMRS configuration</w:t>
            </w: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2529E845" w14:textId="77777777" w:rsidR="007B35BB" w:rsidRPr="00F72CD4" w:rsidRDefault="007B35BB" w:rsidP="000D2D5A">
            <w:pPr>
              <w:pStyle w:val="TAL"/>
              <w:rPr>
                <w:rFonts w:eastAsia="SimSun"/>
              </w:rPr>
            </w:pPr>
            <w:r w:rsidRPr="00F72CD4">
              <w:rPr>
                <w:rFonts w:eastAsia="SimSun"/>
              </w:rPr>
              <w:t>DMRS Type</w:t>
            </w:r>
          </w:p>
        </w:tc>
        <w:tc>
          <w:tcPr>
            <w:tcW w:w="741" w:type="dxa"/>
            <w:tcBorders>
              <w:top w:val="single" w:sz="4" w:space="0" w:color="auto"/>
              <w:left w:val="single" w:sz="4" w:space="0" w:color="auto"/>
              <w:bottom w:val="single" w:sz="4" w:space="0" w:color="auto"/>
              <w:right w:val="single" w:sz="4" w:space="0" w:color="auto"/>
            </w:tcBorders>
            <w:vAlign w:val="center"/>
          </w:tcPr>
          <w:p w14:paraId="53C077B5"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19BD3006" w14:textId="77777777" w:rsidR="007B35BB" w:rsidRPr="00F72CD4" w:rsidRDefault="007B35BB" w:rsidP="000D2D5A">
            <w:pPr>
              <w:pStyle w:val="TAC"/>
              <w:rPr>
                <w:rFonts w:eastAsia="SimSun"/>
              </w:rPr>
            </w:pPr>
            <w:r w:rsidRPr="00F72CD4">
              <w:rPr>
                <w:rFonts w:eastAsia="SimSun"/>
              </w:rPr>
              <w:t>Type 1</w:t>
            </w:r>
          </w:p>
        </w:tc>
      </w:tr>
      <w:tr w:rsidR="007B35BB" w:rsidRPr="00F72CD4" w14:paraId="090EE1AC" w14:textId="77777777" w:rsidTr="007B35BB">
        <w:tc>
          <w:tcPr>
            <w:tcW w:w="0" w:type="auto"/>
            <w:tcBorders>
              <w:top w:val="nil"/>
              <w:left w:val="single" w:sz="4" w:space="0" w:color="auto"/>
              <w:bottom w:val="nil"/>
              <w:right w:val="single" w:sz="4" w:space="0" w:color="auto"/>
            </w:tcBorders>
            <w:vAlign w:val="center"/>
          </w:tcPr>
          <w:p w14:paraId="29D7D4E4" w14:textId="77777777" w:rsidR="007B35BB" w:rsidRPr="00F72CD4" w:rsidRDefault="007B35BB" w:rsidP="000D2D5A">
            <w:pPr>
              <w:pStyle w:val="TAL"/>
              <w:rPr>
                <w:rFonts w:eastAsia="SimSun"/>
                <w:lang w:eastAsia="en-US"/>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580EE633" w14:textId="77777777" w:rsidR="007B35BB" w:rsidRPr="00F72CD4" w:rsidRDefault="007B35BB" w:rsidP="000D2D5A">
            <w:pPr>
              <w:pStyle w:val="TAL"/>
              <w:rPr>
                <w:rFonts w:eastAsia="SimSun"/>
              </w:rPr>
            </w:pPr>
            <w:r w:rsidRPr="00F72CD4">
              <w:rPr>
                <w:rFonts w:eastAsia="SimSun"/>
              </w:rPr>
              <w:t>Number of additional DMRS</w:t>
            </w:r>
          </w:p>
        </w:tc>
        <w:tc>
          <w:tcPr>
            <w:tcW w:w="741" w:type="dxa"/>
            <w:tcBorders>
              <w:top w:val="single" w:sz="4" w:space="0" w:color="auto"/>
              <w:left w:val="single" w:sz="4" w:space="0" w:color="auto"/>
              <w:bottom w:val="single" w:sz="4" w:space="0" w:color="auto"/>
              <w:right w:val="single" w:sz="4" w:space="0" w:color="auto"/>
            </w:tcBorders>
            <w:vAlign w:val="center"/>
          </w:tcPr>
          <w:p w14:paraId="4EA21548"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3B17546E" w14:textId="77777777" w:rsidR="007B35BB" w:rsidRPr="00F72CD4" w:rsidRDefault="007B35BB" w:rsidP="000D2D5A">
            <w:pPr>
              <w:pStyle w:val="TAC"/>
              <w:rPr>
                <w:rFonts w:eastAsia="SimSun"/>
              </w:rPr>
            </w:pPr>
            <w:r w:rsidRPr="00F72CD4">
              <w:rPr>
                <w:rFonts w:eastAsia="SimSun"/>
              </w:rPr>
              <w:t>1</w:t>
            </w:r>
          </w:p>
        </w:tc>
      </w:tr>
      <w:tr w:rsidR="007B35BB" w:rsidRPr="00F72CD4" w14:paraId="705594F7" w14:textId="77777777" w:rsidTr="007B35BB">
        <w:tc>
          <w:tcPr>
            <w:tcW w:w="0" w:type="auto"/>
            <w:tcBorders>
              <w:top w:val="nil"/>
              <w:left w:val="single" w:sz="4" w:space="0" w:color="auto"/>
              <w:bottom w:val="single" w:sz="4" w:space="0" w:color="auto"/>
              <w:right w:val="single" w:sz="4" w:space="0" w:color="auto"/>
            </w:tcBorders>
            <w:vAlign w:val="center"/>
            <w:hideMark/>
          </w:tcPr>
          <w:p w14:paraId="1AF43191" w14:textId="77777777" w:rsidR="007B35BB" w:rsidRPr="00F72CD4" w:rsidRDefault="007B35BB" w:rsidP="000D2D5A">
            <w:pPr>
              <w:rPr>
                <w:rFonts w:eastAsia="SimSun"/>
              </w:rPr>
            </w:pPr>
          </w:p>
        </w:tc>
        <w:tc>
          <w:tcPr>
            <w:tcW w:w="3321" w:type="dxa"/>
            <w:gridSpan w:val="3"/>
            <w:tcBorders>
              <w:top w:val="single" w:sz="4" w:space="0" w:color="auto"/>
              <w:left w:val="single" w:sz="4" w:space="0" w:color="auto"/>
              <w:bottom w:val="single" w:sz="4" w:space="0" w:color="auto"/>
              <w:right w:val="single" w:sz="4" w:space="0" w:color="auto"/>
            </w:tcBorders>
            <w:vAlign w:val="center"/>
            <w:hideMark/>
          </w:tcPr>
          <w:p w14:paraId="251E565A"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741" w:type="dxa"/>
            <w:tcBorders>
              <w:top w:val="single" w:sz="4" w:space="0" w:color="auto"/>
              <w:left w:val="single" w:sz="4" w:space="0" w:color="auto"/>
              <w:bottom w:val="single" w:sz="4" w:space="0" w:color="auto"/>
              <w:right w:val="single" w:sz="4" w:space="0" w:color="auto"/>
            </w:tcBorders>
            <w:vAlign w:val="center"/>
          </w:tcPr>
          <w:p w14:paraId="17E389E6"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0F2DEFCF"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6EF34DDF" w14:textId="77777777" w:rsidTr="007B35BB">
        <w:tc>
          <w:tcPr>
            <w:tcW w:w="2505" w:type="dxa"/>
            <w:tcBorders>
              <w:top w:val="single" w:sz="4" w:space="0" w:color="auto"/>
              <w:left w:val="single" w:sz="4" w:space="0" w:color="auto"/>
              <w:bottom w:val="nil"/>
              <w:right w:val="single" w:sz="4" w:space="0" w:color="auto"/>
            </w:tcBorders>
            <w:vAlign w:val="center"/>
            <w:hideMark/>
          </w:tcPr>
          <w:p w14:paraId="1E40AD7C" w14:textId="77777777" w:rsidR="007B35BB" w:rsidRPr="00F72CD4" w:rsidRDefault="007B35BB" w:rsidP="000D2D5A">
            <w:pPr>
              <w:pStyle w:val="TAL"/>
              <w:rPr>
                <w:rFonts w:eastAsia="SimSun"/>
                <w:lang w:eastAsia="en-US"/>
              </w:rPr>
            </w:pPr>
            <w:r w:rsidRPr="00F72CD4">
              <w:rPr>
                <w:rFonts w:eastAsia="SimSun"/>
              </w:rPr>
              <w:t>TCI State #1</w:t>
            </w:r>
          </w:p>
        </w:tc>
        <w:tc>
          <w:tcPr>
            <w:tcW w:w="1586" w:type="dxa"/>
            <w:gridSpan w:val="2"/>
            <w:tcBorders>
              <w:top w:val="single" w:sz="4" w:space="0" w:color="auto"/>
              <w:left w:val="single" w:sz="4" w:space="0" w:color="auto"/>
              <w:bottom w:val="nil"/>
              <w:right w:val="single" w:sz="4" w:space="0" w:color="auto"/>
            </w:tcBorders>
            <w:vAlign w:val="center"/>
            <w:hideMark/>
          </w:tcPr>
          <w:p w14:paraId="324C3B4D" w14:textId="77777777" w:rsidR="007B35BB" w:rsidRPr="00F72CD4" w:rsidRDefault="007B35BB" w:rsidP="000D2D5A">
            <w:pPr>
              <w:pStyle w:val="TAL"/>
              <w:rPr>
                <w:rFonts w:eastAsia="SimSun"/>
              </w:rPr>
            </w:pPr>
            <w:r w:rsidRPr="00F72CD4">
              <w:rPr>
                <w:rFonts w:eastAsia="SimSun"/>
              </w:rPr>
              <w:t>Type 1 QCL information</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18BB6DD" w14:textId="77777777" w:rsidR="007B35BB" w:rsidRPr="00F72CD4" w:rsidRDefault="007B35BB" w:rsidP="000D2D5A">
            <w:pPr>
              <w:pStyle w:val="TAL"/>
              <w:rPr>
                <w:rFonts w:eastAsia="SimSun"/>
              </w:rPr>
            </w:pPr>
            <w:r w:rsidRPr="00F72CD4">
              <w:rPr>
                <w:rFonts w:eastAsia="SimSun"/>
              </w:rPr>
              <w:t>CSI-RS resource</w:t>
            </w:r>
          </w:p>
        </w:tc>
        <w:tc>
          <w:tcPr>
            <w:tcW w:w="741" w:type="dxa"/>
            <w:tcBorders>
              <w:top w:val="single" w:sz="4" w:space="0" w:color="auto"/>
              <w:left w:val="single" w:sz="4" w:space="0" w:color="auto"/>
              <w:bottom w:val="single" w:sz="4" w:space="0" w:color="auto"/>
              <w:right w:val="single" w:sz="4" w:space="0" w:color="auto"/>
            </w:tcBorders>
            <w:vAlign w:val="center"/>
          </w:tcPr>
          <w:p w14:paraId="57F31779"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3D858F9"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DD9FE0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A6002B8" w14:textId="77777777" w:rsidTr="007B35BB">
        <w:tc>
          <w:tcPr>
            <w:tcW w:w="0" w:type="auto"/>
            <w:tcBorders>
              <w:top w:val="nil"/>
              <w:left w:val="single" w:sz="4" w:space="0" w:color="auto"/>
              <w:bottom w:val="nil"/>
              <w:right w:val="single" w:sz="4" w:space="0" w:color="auto"/>
            </w:tcBorders>
            <w:vAlign w:val="center"/>
            <w:hideMark/>
          </w:tcPr>
          <w:p w14:paraId="06FF6378" w14:textId="77777777" w:rsidR="007B35BB" w:rsidRPr="00F72CD4" w:rsidRDefault="007B35BB" w:rsidP="000D2D5A">
            <w:pPr>
              <w:rPr>
                <w:rFonts w:eastAsia="SimSun"/>
                <w:lang w:eastAsia="zh-CN"/>
              </w:rPr>
            </w:pPr>
          </w:p>
        </w:tc>
        <w:tc>
          <w:tcPr>
            <w:tcW w:w="0" w:type="auto"/>
            <w:gridSpan w:val="2"/>
            <w:tcBorders>
              <w:top w:val="nil"/>
              <w:left w:val="single" w:sz="4" w:space="0" w:color="auto"/>
              <w:bottom w:val="single" w:sz="4" w:space="0" w:color="auto"/>
              <w:right w:val="single" w:sz="4" w:space="0" w:color="auto"/>
            </w:tcBorders>
            <w:vAlign w:val="center"/>
            <w:hideMark/>
          </w:tcPr>
          <w:p w14:paraId="0E97A506" w14:textId="77777777" w:rsidR="007B35BB" w:rsidRPr="00F72CD4" w:rsidRDefault="007B35BB" w:rsidP="000D2D5A">
            <w:pPr>
              <w:rPr>
                <w:rFonts w:eastAsia="MS Mincho"/>
              </w:rPr>
            </w:pPr>
          </w:p>
        </w:tc>
        <w:tc>
          <w:tcPr>
            <w:tcW w:w="1735" w:type="dxa"/>
            <w:tcBorders>
              <w:top w:val="single" w:sz="4" w:space="0" w:color="auto"/>
              <w:left w:val="single" w:sz="4" w:space="0" w:color="auto"/>
              <w:bottom w:val="single" w:sz="4" w:space="0" w:color="auto"/>
              <w:right w:val="single" w:sz="4" w:space="0" w:color="auto"/>
            </w:tcBorders>
            <w:vAlign w:val="center"/>
            <w:hideMark/>
          </w:tcPr>
          <w:p w14:paraId="6AA29405" w14:textId="77777777" w:rsidR="007B35BB" w:rsidRPr="00F72CD4" w:rsidRDefault="007B35BB" w:rsidP="000D2D5A">
            <w:pPr>
              <w:pStyle w:val="TAL"/>
              <w:rPr>
                <w:rFonts w:eastAsia="SimSun"/>
                <w:lang w:eastAsia="en-US"/>
              </w:rPr>
            </w:pPr>
            <w:r w:rsidRPr="00F72CD4">
              <w:rPr>
                <w:rFonts w:eastAsia="SimSun"/>
              </w:rPr>
              <w:t>QCL Type</w:t>
            </w:r>
          </w:p>
        </w:tc>
        <w:tc>
          <w:tcPr>
            <w:tcW w:w="741" w:type="dxa"/>
            <w:tcBorders>
              <w:top w:val="single" w:sz="4" w:space="0" w:color="auto"/>
              <w:left w:val="single" w:sz="4" w:space="0" w:color="auto"/>
              <w:bottom w:val="single" w:sz="4" w:space="0" w:color="auto"/>
              <w:right w:val="single" w:sz="4" w:space="0" w:color="auto"/>
            </w:tcBorders>
            <w:vAlign w:val="center"/>
          </w:tcPr>
          <w:p w14:paraId="7A157089"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38B271D"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2C685A6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25295E3" w14:textId="77777777" w:rsidTr="007B35BB">
        <w:tc>
          <w:tcPr>
            <w:tcW w:w="0" w:type="auto"/>
            <w:tcBorders>
              <w:top w:val="nil"/>
              <w:left w:val="single" w:sz="4" w:space="0" w:color="auto"/>
              <w:bottom w:val="nil"/>
              <w:right w:val="single" w:sz="4" w:space="0" w:color="auto"/>
            </w:tcBorders>
            <w:vAlign w:val="center"/>
            <w:hideMark/>
          </w:tcPr>
          <w:p w14:paraId="105531A0" w14:textId="77777777" w:rsidR="007B35BB" w:rsidRPr="00F72CD4" w:rsidRDefault="007B35BB" w:rsidP="000D2D5A">
            <w:pPr>
              <w:rPr>
                <w:rFonts w:eastAsia="SimSun"/>
                <w:lang w:eastAsia="zh-CN"/>
              </w:rPr>
            </w:pPr>
          </w:p>
        </w:tc>
        <w:tc>
          <w:tcPr>
            <w:tcW w:w="1586" w:type="dxa"/>
            <w:gridSpan w:val="2"/>
            <w:tcBorders>
              <w:top w:val="single" w:sz="4" w:space="0" w:color="auto"/>
              <w:left w:val="single" w:sz="4" w:space="0" w:color="auto"/>
              <w:bottom w:val="nil"/>
              <w:right w:val="single" w:sz="4" w:space="0" w:color="auto"/>
            </w:tcBorders>
            <w:vAlign w:val="center"/>
            <w:hideMark/>
          </w:tcPr>
          <w:p w14:paraId="2F5D865E" w14:textId="77777777" w:rsidR="007B35BB" w:rsidRPr="00F72CD4" w:rsidRDefault="007B35BB" w:rsidP="000D2D5A">
            <w:pPr>
              <w:pStyle w:val="TAL"/>
              <w:rPr>
                <w:rFonts w:eastAsia="SimSun"/>
                <w:lang w:eastAsia="en-US"/>
              </w:rPr>
            </w:pPr>
            <w:r w:rsidRPr="00F72CD4">
              <w:rPr>
                <w:rFonts w:eastAsia="SimSun"/>
              </w:rPr>
              <w:t>Type 2 QCL information</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1F88350" w14:textId="77777777" w:rsidR="007B35BB" w:rsidRPr="00F72CD4" w:rsidRDefault="007B35BB" w:rsidP="000D2D5A">
            <w:pPr>
              <w:pStyle w:val="TAL"/>
              <w:rPr>
                <w:rFonts w:eastAsia="SimSun"/>
              </w:rPr>
            </w:pPr>
            <w:r w:rsidRPr="00F72CD4">
              <w:rPr>
                <w:rFonts w:eastAsia="SimSun"/>
              </w:rPr>
              <w:t>CSI-RS resource</w:t>
            </w:r>
          </w:p>
        </w:tc>
        <w:tc>
          <w:tcPr>
            <w:tcW w:w="741" w:type="dxa"/>
            <w:tcBorders>
              <w:top w:val="single" w:sz="4" w:space="0" w:color="auto"/>
              <w:left w:val="single" w:sz="4" w:space="0" w:color="auto"/>
              <w:bottom w:val="single" w:sz="4" w:space="0" w:color="auto"/>
              <w:right w:val="single" w:sz="4" w:space="0" w:color="auto"/>
            </w:tcBorders>
            <w:vAlign w:val="center"/>
          </w:tcPr>
          <w:p w14:paraId="25D272A0"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15842072"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8DD715C"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60F8B0C" w14:textId="77777777" w:rsidTr="007B35BB">
        <w:tc>
          <w:tcPr>
            <w:tcW w:w="0" w:type="auto"/>
            <w:tcBorders>
              <w:top w:val="nil"/>
              <w:left w:val="single" w:sz="4" w:space="0" w:color="auto"/>
              <w:bottom w:val="single" w:sz="4" w:space="0" w:color="auto"/>
              <w:right w:val="single" w:sz="4" w:space="0" w:color="auto"/>
            </w:tcBorders>
            <w:vAlign w:val="center"/>
            <w:hideMark/>
          </w:tcPr>
          <w:p w14:paraId="254CF989" w14:textId="77777777" w:rsidR="007B35BB" w:rsidRPr="00F72CD4" w:rsidRDefault="007B35BB" w:rsidP="000D2D5A">
            <w:pPr>
              <w:rPr>
                <w:rFonts w:eastAsia="SimSun"/>
                <w:lang w:eastAsia="zh-CN"/>
              </w:rPr>
            </w:pPr>
          </w:p>
        </w:tc>
        <w:tc>
          <w:tcPr>
            <w:tcW w:w="0" w:type="auto"/>
            <w:gridSpan w:val="2"/>
            <w:tcBorders>
              <w:top w:val="nil"/>
              <w:left w:val="single" w:sz="4" w:space="0" w:color="auto"/>
              <w:bottom w:val="single" w:sz="4" w:space="0" w:color="auto"/>
              <w:right w:val="single" w:sz="4" w:space="0" w:color="auto"/>
            </w:tcBorders>
            <w:vAlign w:val="center"/>
            <w:hideMark/>
          </w:tcPr>
          <w:p w14:paraId="150DCEF8" w14:textId="77777777" w:rsidR="007B35BB" w:rsidRPr="00F72CD4" w:rsidRDefault="007B35BB" w:rsidP="000D2D5A">
            <w:pPr>
              <w:rPr>
                <w:rFonts w:eastAsia="MS Mincho"/>
              </w:rPr>
            </w:pPr>
          </w:p>
        </w:tc>
        <w:tc>
          <w:tcPr>
            <w:tcW w:w="1735" w:type="dxa"/>
            <w:tcBorders>
              <w:top w:val="single" w:sz="4" w:space="0" w:color="auto"/>
              <w:left w:val="single" w:sz="4" w:space="0" w:color="auto"/>
              <w:bottom w:val="single" w:sz="4" w:space="0" w:color="auto"/>
              <w:right w:val="single" w:sz="4" w:space="0" w:color="auto"/>
            </w:tcBorders>
            <w:vAlign w:val="center"/>
            <w:hideMark/>
          </w:tcPr>
          <w:p w14:paraId="4DC9BD89" w14:textId="77777777" w:rsidR="007B35BB" w:rsidRPr="00F72CD4" w:rsidRDefault="007B35BB" w:rsidP="000D2D5A">
            <w:pPr>
              <w:pStyle w:val="TAL"/>
              <w:rPr>
                <w:rFonts w:eastAsia="SimSun"/>
                <w:lang w:eastAsia="en-US"/>
              </w:rPr>
            </w:pPr>
            <w:r w:rsidRPr="00F72CD4">
              <w:rPr>
                <w:rFonts w:eastAsia="SimSun"/>
              </w:rPr>
              <w:t>QCL Type</w:t>
            </w:r>
          </w:p>
        </w:tc>
        <w:tc>
          <w:tcPr>
            <w:tcW w:w="741" w:type="dxa"/>
            <w:tcBorders>
              <w:top w:val="single" w:sz="4" w:space="0" w:color="auto"/>
              <w:left w:val="single" w:sz="4" w:space="0" w:color="auto"/>
              <w:bottom w:val="single" w:sz="4" w:space="0" w:color="auto"/>
              <w:right w:val="single" w:sz="4" w:space="0" w:color="auto"/>
            </w:tcBorders>
            <w:vAlign w:val="center"/>
          </w:tcPr>
          <w:p w14:paraId="4F790883"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714857F6"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F63786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78169BA" w14:textId="77777777" w:rsidTr="007B35BB">
        <w:tc>
          <w:tcPr>
            <w:tcW w:w="2505" w:type="dxa"/>
            <w:tcBorders>
              <w:top w:val="single" w:sz="4" w:space="0" w:color="auto"/>
              <w:left w:val="single" w:sz="4" w:space="0" w:color="auto"/>
              <w:bottom w:val="nil"/>
              <w:right w:val="single" w:sz="4" w:space="0" w:color="auto"/>
            </w:tcBorders>
            <w:vAlign w:val="center"/>
            <w:hideMark/>
          </w:tcPr>
          <w:p w14:paraId="3D560DAC" w14:textId="77777777" w:rsidR="007B35BB" w:rsidRPr="00F72CD4" w:rsidRDefault="007B35BB" w:rsidP="000D2D5A">
            <w:pPr>
              <w:pStyle w:val="TAL"/>
              <w:rPr>
                <w:rFonts w:eastAsia="SimSun"/>
                <w:lang w:eastAsia="en-US"/>
              </w:rPr>
            </w:pPr>
            <w:r w:rsidRPr="00F72CD4">
              <w:rPr>
                <w:rFonts w:eastAsia="SimSun"/>
              </w:rPr>
              <w:t>TCI State #2</w:t>
            </w:r>
          </w:p>
        </w:tc>
        <w:tc>
          <w:tcPr>
            <w:tcW w:w="1586" w:type="dxa"/>
            <w:gridSpan w:val="2"/>
            <w:tcBorders>
              <w:top w:val="single" w:sz="4" w:space="0" w:color="auto"/>
              <w:left w:val="single" w:sz="4" w:space="0" w:color="auto"/>
              <w:bottom w:val="nil"/>
              <w:right w:val="single" w:sz="4" w:space="0" w:color="auto"/>
            </w:tcBorders>
            <w:vAlign w:val="center"/>
            <w:hideMark/>
          </w:tcPr>
          <w:p w14:paraId="29574FCF" w14:textId="77777777" w:rsidR="007B35BB" w:rsidRPr="00F72CD4" w:rsidRDefault="007B35BB" w:rsidP="000D2D5A">
            <w:pPr>
              <w:pStyle w:val="TAL"/>
              <w:rPr>
                <w:rFonts w:eastAsia="SimSun"/>
              </w:rPr>
            </w:pPr>
            <w:r w:rsidRPr="00F72CD4">
              <w:rPr>
                <w:rFonts w:eastAsia="SimSun"/>
              </w:rPr>
              <w:t>Type 1 QCL information</w:t>
            </w:r>
          </w:p>
        </w:tc>
        <w:tc>
          <w:tcPr>
            <w:tcW w:w="1735" w:type="dxa"/>
            <w:tcBorders>
              <w:top w:val="single" w:sz="4" w:space="0" w:color="auto"/>
              <w:left w:val="single" w:sz="4" w:space="0" w:color="auto"/>
              <w:bottom w:val="single" w:sz="4" w:space="0" w:color="auto"/>
              <w:right w:val="single" w:sz="4" w:space="0" w:color="auto"/>
            </w:tcBorders>
            <w:vAlign w:val="center"/>
            <w:hideMark/>
          </w:tcPr>
          <w:p w14:paraId="159D8740" w14:textId="77777777" w:rsidR="007B35BB" w:rsidRPr="00F72CD4" w:rsidRDefault="007B35BB" w:rsidP="000D2D5A">
            <w:pPr>
              <w:pStyle w:val="TAL"/>
              <w:rPr>
                <w:rFonts w:eastAsia="SimSun"/>
              </w:rPr>
            </w:pPr>
            <w:r w:rsidRPr="00F72CD4">
              <w:rPr>
                <w:rFonts w:eastAsia="SimSun"/>
              </w:rPr>
              <w:t>CSI-RS resource</w:t>
            </w:r>
          </w:p>
        </w:tc>
        <w:tc>
          <w:tcPr>
            <w:tcW w:w="741" w:type="dxa"/>
            <w:tcBorders>
              <w:top w:val="single" w:sz="4" w:space="0" w:color="auto"/>
              <w:left w:val="single" w:sz="4" w:space="0" w:color="auto"/>
              <w:bottom w:val="single" w:sz="4" w:space="0" w:color="auto"/>
              <w:right w:val="single" w:sz="4" w:space="0" w:color="auto"/>
            </w:tcBorders>
            <w:vAlign w:val="center"/>
          </w:tcPr>
          <w:p w14:paraId="575A6DED"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43380878"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7A9C899"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42494F1C" w14:textId="77777777" w:rsidTr="007B35BB">
        <w:tc>
          <w:tcPr>
            <w:tcW w:w="0" w:type="auto"/>
            <w:tcBorders>
              <w:top w:val="nil"/>
              <w:left w:val="single" w:sz="4" w:space="0" w:color="auto"/>
              <w:bottom w:val="nil"/>
              <w:right w:val="single" w:sz="4" w:space="0" w:color="auto"/>
            </w:tcBorders>
            <w:vAlign w:val="center"/>
            <w:hideMark/>
          </w:tcPr>
          <w:p w14:paraId="2AC1DDBD" w14:textId="77777777" w:rsidR="007B35BB" w:rsidRPr="00F72CD4" w:rsidRDefault="007B35BB" w:rsidP="000D2D5A">
            <w:pPr>
              <w:rPr>
                <w:rFonts w:eastAsia="SimSun"/>
                <w:lang w:eastAsia="zh-CN"/>
              </w:rPr>
            </w:pPr>
          </w:p>
        </w:tc>
        <w:tc>
          <w:tcPr>
            <w:tcW w:w="0" w:type="auto"/>
            <w:gridSpan w:val="2"/>
            <w:tcBorders>
              <w:top w:val="nil"/>
              <w:left w:val="single" w:sz="4" w:space="0" w:color="auto"/>
              <w:bottom w:val="single" w:sz="4" w:space="0" w:color="auto"/>
              <w:right w:val="single" w:sz="4" w:space="0" w:color="auto"/>
            </w:tcBorders>
            <w:vAlign w:val="center"/>
            <w:hideMark/>
          </w:tcPr>
          <w:p w14:paraId="6A6454FA" w14:textId="77777777" w:rsidR="007B35BB" w:rsidRPr="00F72CD4" w:rsidRDefault="007B35BB" w:rsidP="000D2D5A">
            <w:pPr>
              <w:rPr>
                <w:rFonts w:eastAsia="MS Mincho"/>
              </w:rPr>
            </w:pPr>
          </w:p>
        </w:tc>
        <w:tc>
          <w:tcPr>
            <w:tcW w:w="1735" w:type="dxa"/>
            <w:tcBorders>
              <w:top w:val="single" w:sz="4" w:space="0" w:color="auto"/>
              <w:left w:val="single" w:sz="4" w:space="0" w:color="auto"/>
              <w:bottom w:val="single" w:sz="4" w:space="0" w:color="auto"/>
              <w:right w:val="single" w:sz="4" w:space="0" w:color="auto"/>
            </w:tcBorders>
            <w:vAlign w:val="center"/>
            <w:hideMark/>
          </w:tcPr>
          <w:p w14:paraId="261CF94D" w14:textId="77777777" w:rsidR="007B35BB" w:rsidRPr="00F72CD4" w:rsidRDefault="007B35BB" w:rsidP="000D2D5A">
            <w:pPr>
              <w:pStyle w:val="TAL"/>
              <w:rPr>
                <w:rFonts w:eastAsia="SimSun"/>
                <w:lang w:eastAsia="en-US"/>
              </w:rPr>
            </w:pPr>
            <w:r w:rsidRPr="00F72CD4">
              <w:rPr>
                <w:rFonts w:eastAsia="SimSun"/>
              </w:rPr>
              <w:t>QCL Type</w:t>
            </w:r>
          </w:p>
        </w:tc>
        <w:tc>
          <w:tcPr>
            <w:tcW w:w="741" w:type="dxa"/>
            <w:tcBorders>
              <w:top w:val="single" w:sz="4" w:space="0" w:color="auto"/>
              <w:left w:val="single" w:sz="4" w:space="0" w:color="auto"/>
              <w:bottom w:val="single" w:sz="4" w:space="0" w:color="auto"/>
              <w:right w:val="single" w:sz="4" w:space="0" w:color="auto"/>
            </w:tcBorders>
            <w:vAlign w:val="center"/>
          </w:tcPr>
          <w:p w14:paraId="4094C9D4"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70F8F1A"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AF19E0E"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EE01EEB" w14:textId="77777777" w:rsidTr="007B35BB">
        <w:tc>
          <w:tcPr>
            <w:tcW w:w="0" w:type="auto"/>
            <w:tcBorders>
              <w:top w:val="nil"/>
              <w:left w:val="single" w:sz="4" w:space="0" w:color="auto"/>
              <w:bottom w:val="nil"/>
              <w:right w:val="single" w:sz="4" w:space="0" w:color="auto"/>
            </w:tcBorders>
            <w:vAlign w:val="center"/>
            <w:hideMark/>
          </w:tcPr>
          <w:p w14:paraId="116CBEB7" w14:textId="77777777" w:rsidR="007B35BB" w:rsidRPr="00F72CD4" w:rsidRDefault="007B35BB" w:rsidP="000D2D5A">
            <w:pPr>
              <w:rPr>
                <w:rFonts w:eastAsia="SimSun"/>
                <w:lang w:eastAsia="zh-CN"/>
              </w:rPr>
            </w:pPr>
          </w:p>
        </w:tc>
        <w:tc>
          <w:tcPr>
            <w:tcW w:w="1586" w:type="dxa"/>
            <w:gridSpan w:val="2"/>
            <w:tcBorders>
              <w:top w:val="single" w:sz="4" w:space="0" w:color="auto"/>
              <w:left w:val="single" w:sz="4" w:space="0" w:color="auto"/>
              <w:bottom w:val="nil"/>
              <w:right w:val="single" w:sz="4" w:space="0" w:color="auto"/>
            </w:tcBorders>
            <w:vAlign w:val="center"/>
            <w:hideMark/>
          </w:tcPr>
          <w:p w14:paraId="13DD2848" w14:textId="77777777" w:rsidR="007B35BB" w:rsidRPr="00F72CD4" w:rsidRDefault="007B35BB" w:rsidP="000D2D5A">
            <w:pPr>
              <w:pStyle w:val="TAL"/>
              <w:rPr>
                <w:rFonts w:eastAsia="SimSun"/>
                <w:lang w:eastAsia="en-US"/>
              </w:rPr>
            </w:pPr>
            <w:r w:rsidRPr="00F72CD4">
              <w:rPr>
                <w:rFonts w:eastAsia="SimSun"/>
              </w:rPr>
              <w:t>Type 2 QCL information</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65F15AB" w14:textId="77777777" w:rsidR="007B35BB" w:rsidRPr="00F72CD4" w:rsidRDefault="007B35BB" w:rsidP="000D2D5A">
            <w:pPr>
              <w:pStyle w:val="TAL"/>
              <w:rPr>
                <w:rFonts w:eastAsia="SimSun"/>
              </w:rPr>
            </w:pPr>
            <w:r w:rsidRPr="00F72CD4">
              <w:rPr>
                <w:rFonts w:eastAsia="SimSun"/>
              </w:rPr>
              <w:t>CSI-RS resource</w:t>
            </w:r>
          </w:p>
        </w:tc>
        <w:tc>
          <w:tcPr>
            <w:tcW w:w="741" w:type="dxa"/>
            <w:tcBorders>
              <w:top w:val="single" w:sz="4" w:space="0" w:color="auto"/>
              <w:left w:val="single" w:sz="4" w:space="0" w:color="auto"/>
              <w:bottom w:val="single" w:sz="4" w:space="0" w:color="auto"/>
              <w:right w:val="single" w:sz="4" w:space="0" w:color="auto"/>
            </w:tcBorders>
            <w:vAlign w:val="center"/>
          </w:tcPr>
          <w:p w14:paraId="28CF0DD9"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2A5317AC"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0BFF32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02303A9" w14:textId="77777777" w:rsidTr="007B35BB">
        <w:tc>
          <w:tcPr>
            <w:tcW w:w="0" w:type="auto"/>
            <w:tcBorders>
              <w:top w:val="nil"/>
              <w:left w:val="single" w:sz="4" w:space="0" w:color="auto"/>
              <w:bottom w:val="single" w:sz="4" w:space="0" w:color="auto"/>
              <w:right w:val="single" w:sz="4" w:space="0" w:color="auto"/>
            </w:tcBorders>
            <w:vAlign w:val="center"/>
            <w:hideMark/>
          </w:tcPr>
          <w:p w14:paraId="270F11F6" w14:textId="77777777" w:rsidR="007B35BB" w:rsidRPr="00F72CD4" w:rsidRDefault="007B35BB" w:rsidP="000D2D5A">
            <w:pPr>
              <w:rPr>
                <w:rFonts w:eastAsia="SimSun"/>
                <w:lang w:eastAsia="zh-CN"/>
              </w:rPr>
            </w:pPr>
          </w:p>
        </w:tc>
        <w:tc>
          <w:tcPr>
            <w:tcW w:w="0" w:type="auto"/>
            <w:gridSpan w:val="2"/>
            <w:tcBorders>
              <w:top w:val="nil"/>
              <w:left w:val="single" w:sz="4" w:space="0" w:color="auto"/>
              <w:bottom w:val="single" w:sz="4" w:space="0" w:color="auto"/>
              <w:right w:val="single" w:sz="4" w:space="0" w:color="auto"/>
            </w:tcBorders>
            <w:vAlign w:val="center"/>
            <w:hideMark/>
          </w:tcPr>
          <w:p w14:paraId="0830D620" w14:textId="77777777" w:rsidR="007B35BB" w:rsidRPr="00F72CD4" w:rsidRDefault="007B35BB" w:rsidP="000D2D5A">
            <w:pPr>
              <w:rPr>
                <w:rFonts w:eastAsia="MS Mincho"/>
              </w:rPr>
            </w:pPr>
          </w:p>
        </w:tc>
        <w:tc>
          <w:tcPr>
            <w:tcW w:w="1735" w:type="dxa"/>
            <w:tcBorders>
              <w:top w:val="single" w:sz="4" w:space="0" w:color="auto"/>
              <w:left w:val="single" w:sz="4" w:space="0" w:color="auto"/>
              <w:bottom w:val="single" w:sz="4" w:space="0" w:color="auto"/>
              <w:right w:val="single" w:sz="4" w:space="0" w:color="auto"/>
            </w:tcBorders>
            <w:vAlign w:val="center"/>
            <w:hideMark/>
          </w:tcPr>
          <w:p w14:paraId="54932F3D" w14:textId="77777777" w:rsidR="007B35BB" w:rsidRPr="00F72CD4" w:rsidRDefault="007B35BB" w:rsidP="000D2D5A">
            <w:pPr>
              <w:pStyle w:val="TAL"/>
              <w:rPr>
                <w:rFonts w:eastAsia="SimSun"/>
                <w:lang w:eastAsia="en-US"/>
              </w:rPr>
            </w:pPr>
            <w:r w:rsidRPr="00F72CD4">
              <w:rPr>
                <w:rFonts w:eastAsia="SimSun"/>
              </w:rPr>
              <w:t>QCL Type</w:t>
            </w:r>
          </w:p>
        </w:tc>
        <w:tc>
          <w:tcPr>
            <w:tcW w:w="741" w:type="dxa"/>
            <w:tcBorders>
              <w:top w:val="single" w:sz="4" w:space="0" w:color="auto"/>
              <w:left w:val="single" w:sz="4" w:space="0" w:color="auto"/>
              <w:bottom w:val="single" w:sz="4" w:space="0" w:color="auto"/>
              <w:right w:val="single" w:sz="4" w:space="0" w:color="auto"/>
            </w:tcBorders>
            <w:vAlign w:val="center"/>
          </w:tcPr>
          <w:p w14:paraId="2D88180B" w14:textId="77777777" w:rsidR="007B35BB" w:rsidRPr="00F72CD4" w:rsidRDefault="007B35BB" w:rsidP="000D2D5A">
            <w:pPr>
              <w:pStyle w:val="TAC"/>
              <w:rPr>
                <w:rFonts w:eastAsia="SimSun"/>
              </w:rPr>
            </w:pPr>
          </w:p>
        </w:tc>
        <w:tc>
          <w:tcPr>
            <w:tcW w:w="1531" w:type="dxa"/>
            <w:tcBorders>
              <w:top w:val="single" w:sz="4" w:space="0" w:color="auto"/>
              <w:left w:val="single" w:sz="4" w:space="0" w:color="auto"/>
              <w:bottom w:val="single" w:sz="4" w:space="0" w:color="auto"/>
              <w:right w:val="single" w:sz="4" w:space="0" w:color="auto"/>
            </w:tcBorders>
            <w:vAlign w:val="center"/>
            <w:hideMark/>
          </w:tcPr>
          <w:p w14:paraId="590F3284" w14:textId="77777777" w:rsidR="007B35BB" w:rsidRPr="00F72CD4" w:rsidRDefault="007B35BB" w:rsidP="000D2D5A">
            <w:pPr>
              <w:pStyle w:val="TAC"/>
              <w:rPr>
                <w:rFonts w:eastAsia="SimSun"/>
                <w:lang w:eastAsia="zh-CN"/>
              </w:rPr>
            </w:pPr>
            <w:r w:rsidRPr="00F72CD4">
              <w:rPr>
                <w:rFonts w:eastAsia="SimSun"/>
                <w:lang w:eastAsia="zh-CN"/>
              </w:rPr>
              <w:t>N/A</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711C799"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31A112E"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1A504463" w14:textId="77777777" w:rsidR="007B35BB" w:rsidRPr="00F72CD4" w:rsidRDefault="007B35BB" w:rsidP="000D2D5A">
            <w:pPr>
              <w:pStyle w:val="TAL"/>
              <w:rPr>
                <w:rFonts w:eastAsia="SimSun"/>
                <w:lang w:eastAsia="en-US"/>
              </w:rPr>
            </w:pPr>
            <w:r w:rsidRPr="00F72CD4">
              <w:rPr>
                <w:rFonts w:eastAsia="SimSun"/>
                <w:lang w:eastAsia="zh-CN"/>
              </w:rPr>
              <w:t>Resource allocation</w:t>
            </w:r>
          </w:p>
        </w:tc>
        <w:tc>
          <w:tcPr>
            <w:tcW w:w="741" w:type="dxa"/>
            <w:tcBorders>
              <w:top w:val="single" w:sz="4" w:space="0" w:color="auto"/>
              <w:left w:val="single" w:sz="4" w:space="0" w:color="auto"/>
              <w:bottom w:val="single" w:sz="4" w:space="0" w:color="auto"/>
              <w:right w:val="single" w:sz="4" w:space="0" w:color="auto"/>
            </w:tcBorders>
            <w:vAlign w:val="center"/>
          </w:tcPr>
          <w:p w14:paraId="145C4337"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328B3FC4" w14:textId="77777777" w:rsidR="007B35BB" w:rsidRPr="00F72CD4" w:rsidRDefault="007B35BB" w:rsidP="000D2D5A">
            <w:pPr>
              <w:pStyle w:val="TAC"/>
              <w:rPr>
                <w:rFonts w:eastAsia="SimSun"/>
                <w:lang w:eastAsia="zh-CN"/>
              </w:rPr>
            </w:pPr>
            <w:r w:rsidRPr="00F72CD4">
              <w:rPr>
                <w:rFonts w:eastAsia="SimSun"/>
                <w:lang w:eastAsia="zh-CN"/>
              </w:rPr>
              <w:t>Non-overlapping</w:t>
            </w:r>
          </w:p>
        </w:tc>
      </w:tr>
      <w:tr w:rsidR="007B35BB" w:rsidRPr="00F72CD4" w14:paraId="17B3A42D"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3A11D66C"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741" w:type="dxa"/>
            <w:tcBorders>
              <w:top w:val="single" w:sz="4" w:space="0" w:color="auto"/>
              <w:left w:val="single" w:sz="4" w:space="0" w:color="auto"/>
              <w:bottom w:val="single" w:sz="4" w:space="0" w:color="auto"/>
              <w:right w:val="single" w:sz="4" w:space="0" w:color="auto"/>
            </w:tcBorders>
            <w:vAlign w:val="center"/>
            <w:hideMark/>
          </w:tcPr>
          <w:p w14:paraId="595BB65D" w14:textId="77777777" w:rsidR="007B35BB" w:rsidRPr="00F72CD4" w:rsidRDefault="007B35BB" w:rsidP="000D2D5A">
            <w:pPr>
              <w:pStyle w:val="TAC"/>
              <w:rPr>
                <w:rFonts w:eastAsia="SimSun"/>
              </w:rPr>
            </w:pPr>
            <w:r w:rsidRPr="00F72CD4">
              <w:rPr>
                <w:rFonts w:eastAsia="SimSun"/>
              </w:rPr>
              <w:t>us</w:t>
            </w: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E6FF26A" w14:textId="77777777" w:rsidR="007B35BB" w:rsidRPr="00F72CD4" w:rsidRDefault="007B35BB" w:rsidP="000D2D5A">
            <w:pPr>
              <w:pStyle w:val="TAC"/>
              <w:rPr>
                <w:rFonts w:eastAsia="SimSun"/>
              </w:rPr>
            </w:pPr>
            <w:r w:rsidRPr="00F72CD4">
              <w:rPr>
                <w:rFonts w:eastAsia="SimSun"/>
              </w:rPr>
              <w:t>-0.5</w:t>
            </w:r>
          </w:p>
        </w:tc>
      </w:tr>
      <w:tr w:rsidR="007B35BB" w:rsidRPr="00F72CD4" w14:paraId="515486BB"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61AE19C1"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741" w:type="dxa"/>
            <w:tcBorders>
              <w:top w:val="single" w:sz="4" w:space="0" w:color="auto"/>
              <w:left w:val="single" w:sz="4" w:space="0" w:color="auto"/>
              <w:bottom w:val="single" w:sz="4" w:space="0" w:color="auto"/>
              <w:right w:val="single" w:sz="4" w:space="0" w:color="auto"/>
            </w:tcBorders>
            <w:vAlign w:val="center"/>
            <w:hideMark/>
          </w:tcPr>
          <w:p w14:paraId="6F1EDEEC" w14:textId="77777777" w:rsidR="007B35BB" w:rsidRPr="00F72CD4" w:rsidRDefault="007B35BB" w:rsidP="000D2D5A">
            <w:pPr>
              <w:pStyle w:val="TAC"/>
              <w:rPr>
                <w:rFonts w:eastAsia="SimSun"/>
              </w:rPr>
            </w:pPr>
            <w:r w:rsidRPr="00F72CD4">
              <w:rPr>
                <w:rFonts w:eastAsia="SimSun"/>
              </w:rPr>
              <w:t>Hz</w:t>
            </w: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0E5AED76" w14:textId="77777777" w:rsidR="007B35BB" w:rsidRPr="00F72CD4" w:rsidRDefault="007B35BB" w:rsidP="000D2D5A">
            <w:pPr>
              <w:pStyle w:val="TAC"/>
              <w:rPr>
                <w:rFonts w:eastAsia="SimSun"/>
              </w:rPr>
            </w:pPr>
            <w:r w:rsidRPr="00F72CD4">
              <w:rPr>
                <w:rFonts w:eastAsia="SimSun"/>
              </w:rPr>
              <w:t>200</w:t>
            </w:r>
          </w:p>
        </w:tc>
      </w:tr>
      <w:tr w:rsidR="007B35BB" w:rsidRPr="00F72CD4" w14:paraId="4A6D49A1"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32C19CFC" w14:textId="77777777" w:rsidR="007B35BB" w:rsidRPr="00F72CD4" w:rsidRDefault="007B35BB" w:rsidP="000D2D5A">
            <w:pPr>
              <w:pStyle w:val="TAL"/>
              <w:rPr>
                <w:rFonts w:eastAsia="SimSun"/>
              </w:rPr>
            </w:pPr>
            <w:r w:rsidRPr="00F72CD4">
              <w:rPr>
                <w:rFonts w:eastAsia="SimSun"/>
              </w:rPr>
              <w:t>Number of HARQ Processes</w:t>
            </w:r>
          </w:p>
        </w:tc>
        <w:tc>
          <w:tcPr>
            <w:tcW w:w="741" w:type="dxa"/>
            <w:tcBorders>
              <w:top w:val="single" w:sz="4" w:space="0" w:color="auto"/>
              <w:left w:val="single" w:sz="4" w:space="0" w:color="auto"/>
              <w:bottom w:val="single" w:sz="4" w:space="0" w:color="auto"/>
              <w:right w:val="single" w:sz="4" w:space="0" w:color="auto"/>
            </w:tcBorders>
            <w:vAlign w:val="center"/>
          </w:tcPr>
          <w:p w14:paraId="48B03C59"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C080324"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5CFF0809"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5DAE7F40"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741" w:type="dxa"/>
            <w:tcBorders>
              <w:top w:val="single" w:sz="4" w:space="0" w:color="auto"/>
              <w:left w:val="single" w:sz="4" w:space="0" w:color="auto"/>
              <w:bottom w:val="single" w:sz="4" w:space="0" w:color="auto"/>
              <w:right w:val="single" w:sz="4" w:space="0" w:color="auto"/>
            </w:tcBorders>
            <w:vAlign w:val="center"/>
          </w:tcPr>
          <w:p w14:paraId="0A54AB52"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6D3D1FEF"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38C82E94" w14:textId="77777777" w:rsidTr="007B35BB">
        <w:tc>
          <w:tcPr>
            <w:tcW w:w="5826" w:type="dxa"/>
            <w:gridSpan w:val="4"/>
            <w:tcBorders>
              <w:top w:val="single" w:sz="4" w:space="0" w:color="auto"/>
              <w:left w:val="single" w:sz="4" w:space="0" w:color="auto"/>
              <w:bottom w:val="single" w:sz="4" w:space="0" w:color="auto"/>
              <w:right w:val="single" w:sz="4" w:space="0" w:color="auto"/>
            </w:tcBorders>
            <w:vAlign w:val="center"/>
            <w:hideMark/>
          </w:tcPr>
          <w:p w14:paraId="3EE436FB" w14:textId="77777777" w:rsidR="007B35BB" w:rsidRPr="00F72CD4" w:rsidRDefault="007B35BB" w:rsidP="000D2D5A">
            <w:pPr>
              <w:pStyle w:val="TAL"/>
              <w:rPr>
                <w:rFonts w:eastAsia="SimSun"/>
                <w:lang w:eastAsia="en-US"/>
              </w:rPr>
            </w:pPr>
            <w:r w:rsidRPr="00F72CD4">
              <w:rPr>
                <w:rFonts w:eastAsia="SimSun"/>
              </w:rPr>
              <w:t>Precoding configuration</w:t>
            </w:r>
          </w:p>
        </w:tc>
        <w:tc>
          <w:tcPr>
            <w:tcW w:w="741" w:type="dxa"/>
            <w:tcBorders>
              <w:top w:val="single" w:sz="4" w:space="0" w:color="auto"/>
              <w:left w:val="single" w:sz="4" w:space="0" w:color="auto"/>
              <w:bottom w:val="single" w:sz="4" w:space="0" w:color="auto"/>
              <w:right w:val="single" w:sz="4" w:space="0" w:color="auto"/>
            </w:tcBorders>
            <w:vAlign w:val="center"/>
          </w:tcPr>
          <w:p w14:paraId="541E22BC" w14:textId="77777777" w:rsidR="007B35BB" w:rsidRPr="00F72CD4" w:rsidRDefault="007B35BB" w:rsidP="000D2D5A">
            <w:pPr>
              <w:pStyle w:val="TAC"/>
              <w:rPr>
                <w:rFonts w:eastAsia="SimSun"/>
              </w:rPr>
            </w:pPr>
          </w:p>
        </w:tc>
        <w:tc>
          <w:tcPr>
            <w:tcW w:w="3062" w:type="dxa"/>
            <w:gridSpan w:val="2"/>
            <w:tcBorders>
              <w:top w:val="single" w:sz="4" w:space="0" w:color="auto"/>
              <w:left w:val="single" w:sz="4" w:space="0" w:color="auto"/>
              <w:bottom w:val="single" w:sz="4" w:space="0" w:color="auto"/>
              <w:right w:val="single" w:sz="4" w:space="0" w:color="auto"/>
            </w:tcBorders>
            <w:vAlign w:val="center"/>
            <w:hideMark/>
          </w:tcPr>
          <w:p w14:paraId="23276130"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5812D71F" w14:textId="77777777" w:rsidTr="007B35BB">
        <w:tc>
          <w:tcPr>
            <w:tcW w:w="9629" w:type="dxa"/>
            <w:gridSpan w:val="7"/>
            <w:tcBorders>
              <w:top w:val="single" w:sz="4" w:space="0" w:color="auto"/>
              <w:left w:val="single" w:sz="4" w:space="0" w:color="auto"/>
              <w:bottom w:val="single" w:sz="4" w:space="0" w:color="auto"/>
              <w:right w:val="single" w:sz="4" w:space="0" w:color="auto"/>
            </w:tcBorders>
            <w:vAlign w:val="center"/>
            <w:hideMark/>
          </w:tcPr>
          <w:p w14:paraId="72AFA9D2"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Transmission from TRxP #1 uses CORESETPoolIndex 0 and transmission from TRxP #2 uses CORESETPoolIndex 1</w:t>
            </w:r>
          </w:p>
        </w:tc>
      </w:tr>
    </w:tbl>
    <w:p w14:paraId="65D3A796" w14:textId="77777777" w:rsidR="007B35BB" w:rsidRPr="00F72CD4" w:rsidRDefault="007B35BB" w:rsidP="000D2D5A">
      <w:pPr>
        <w:rPr>
          <w:rFonts w:eastAsia="Malgun Gothic"/>
          <w:lang w:eastAsia="en-US"/>
        </w:rPr>
      </w:pPr>
    </w:p>
    <w:p w14:paraId="03D111D8" w14:textId="77777777" w:rsidR="007B35BB" w:rsidRPr="00F72CD4" w:rsidRDefault="007B35BB" w:rsidP="000D2D5A">
      <w:pPr>
        <w:pStyle w:val="TH"/>
      </w:pPr>
      <w:r w:rsidRPr="00F72CD4">
        <w:t>Table 5.2.3.1.12</w:t>
      </w:r>
      <w:r w:rsidRPr="00F72CD4">
        <w:rPr>
          <w:lang w:eastAsia="zh-CN"/>
        </w:rPr>
        <w:t>.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2"/>
        <w:gridCol w:w="1086"/>
        <w:gridCol w:w="1087"/>
        <w:gridCol w:w="1001"/>
        <w:gridCol w:w="1035"/>
        <w:gridCol w:w="1299"/>
        <w:gridCol w:w="1589"/>
        <w:gridCol w:w="1035"/>
        <w:gridCol w:w="915"/>
      </w:tblGrid>
      <w:tr w:rsidR="007B35BB" w:rsidRPr="00F72CD4" w14:paraId="3D19C905" w14:textId="77777777" w:rsidTr="007B35BB">
        <w:trPr>
          <w:trHeight w:val="299"/>
          <w:jc w:val="center"/>
        </w:trPr>
        <w:tc>
          <w:tcPr>
            <w:tcW w:w="3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A6319C" w14:textId="77777777" w:rsidR="007B35BB" w:rsidRPr="00F72CD4" w:rsidRDefault="007B35BB" w:rsidP="000D2D5A">
            <w:pPr>
              <w:pStyle w:val="TAH"/>
              <w:rPr>
                <w:rFonts w:eastAsia="SimSun"/>
              </w:rPr>
            </w:pPr>
            <w:r w:rsidRPr="00F72CD4">
              <w:rPr>
                <w:rFonts w:eastAsia="SimSun"/>
              </w:rPr>
              <w:t>Test num.</w:t>
            </w:r>
          </w:p>
        </w:tc>
        <w:tc>
          <w:tcPr>
            <w:tcW w:w="117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C9F29B"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6D0258"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FFC23C" w14:textId="77777777" w:rsidR="007B35BB" w:rsidRPr="00F72CD4" w:rsidRDefault="007B35BB" w:rsidP="000D2D5A">
            <w:pPr>
              <w:pStyle w:val="TAH"/>
              <w:rPr>
                <w:rFonts w:eastAsia="SimSun"/>
              </w:rPr>
            </w:pPr>
            <w:r w:rsidRPr="00F72CD4">
              <w:rPr>
                <w:rFonts w:eastAsia="SimSun"/>
              </w:rPr>
              <w:t>Modulation format and code rate</w:t>
            </w:r>
          </w:p>
        </w:tc>
        <w:tc>
          <w:tcPr>
            <w:tcW w:w="6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CB5096" w14:textId="77777777" w:rsidR="007B35BB" w:rsidRPr="00F72CD4" w:rsidRDefault="007B35BB" w:rsidP="000D2D5A">
            <w:pPr>
              <w:pStyle w:val="TAH"/>
              <w:rPr>
                <w:rFonts w:eastAsia="SimSun"/>
              </w:rPr>
            </w:pPr>
            <w:r w:rsidRPr="00F72CD4">
              <w:rPr>
                <w:rFonts w:eastAsia="SimSun"/>
              </w:rPr>
              <w:t>Propagation condition(Note 1)</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DF6DB2"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0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80326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11713C6"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41A27B"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02FE1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DB3F35"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148F3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C755A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2E8AC4" w14:textId="77777777" w:rsidR="007B35BB" w:rsidRPr="00F72CD4" w:rsidRDefault="007B35BB" w:rsidP="000D2D5A">
            <w:pPr>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8E4E88" w14:textId="77777777" w:rsidR="007B35BB" w:rsidRPr="00F72CD4" w:rsidRDefault="007B35BB" w:rsidP="000D2D5A">
            <w:pPr>
              <w:pStyle w:val="TAH"/>
              <w:rPr>
                <w:rFonts w:eastAsia="SimSun"/>
              </w:rPr>
            </w:pPr>
            <w:r w:rsidRPr="00F72CD4">
              <w:rPr>
                <w:rFonts w:eastAsia="SimSun"/>
              </w:rPr>
              <w:t>Fraction of maximum throughput (%)</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77C45" w14:textId="77777777" w:rsidR="007B35BB" w:rsidRPr="00F72CD4" w:rsidRDefault="007B35BB" w:rsidP="000D2D5A">
            <w:pPr>
              <w:pStyle w:val="TAH"/>
              <w:rPr>
                <w:rFonts w:eastAsia="SimSun"/>
              </w:rPr>
            </w:pPr>
            <w:r w:rsidRPr="00F72CD4">
              <w:rPr>
                <w:rFonts w:eastAsia="SimSun"/>
              </w:rPr>
              <w:t>SNR (dB)(Note 3)</w:t>
            </w:r>
          </w:p>
        </w:tc>
      </w:tr>
      <w:tr w:rsidR="007B35BB" w:rsidRPr="00F72CD4" w14:paraId="5E9D9D9F" w14:textId="77777777" w:rsidTr="007B35BB">
        <w:trPr>
          <w:trHeight w:val="151"/>
          <w:jc w:val="center"/>
        </w:trPr>
        <w:tc>
          <w:tcPr>
            <w:tcW w:w="366" w:type="pct"/>
            <w:tcBorders>
              <w:top w:val="single" w:sz="4" w:space="0" w:color="auto"/>
              <w:left w:val="single" w:sz="4" w:space="0" w:color="auto"/>
              <w:bottom w:val="single" w:sz="4" w:space="0" w:color="auto"/>
              <w:right w:val="single" w:sz="4" w:space="0" w:color="auto"/>
            </w:tcBorders>
            <w:shd w:val="clear" w:color="auto" w:fill="FFFFFF"/>
            <w:vAlign w:val="center"/>
          </w:tcPr>
          <w:p w14:paraId="3D5E48F4" w14:textId="77777777" w:rsidR="007B35BB" w:rsidRPr="00F72CD4" w:rsidRDefault="007B35BB" w:rsidP="000D2D5A">
            <w:pPr>
              <w:pStyle w:val="TAC"/>
              <w:rPr>
                <w:rFonts w:eastAsia="SimSun"/>
              </w:rPr>
            </w:pPr>
          </w:p>
        </w:tc>
        <w:tc>
          <w:tcPr>
            <w:tcW w:w="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21910E"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6ACD0"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15" w:type="pct"/>
            <w:tcBorders>
              <w:top w:val="single" w:sz="4" w:space="0" w:color="auto"/>
              <w:left w:val="single" w:sz="4" w:space="0" w:color="auto"/>
              <w:bottom w:val="single" w:sz="4" w:space="0" w:color="auto"/>
              <w:right w:val="single" w:sz="4" w:space="0" w:color="auto"/>
            </w:tcBorders>
            <w:shd w:val="clear" w:color="auto" w:fill="FFFFFF"/>
            <w:vAlign w:val="center"/>
          </w:tcPr>
          <w:p w14:paraId="07E08287" w14:textId="77777777" w:rsidR="007B35BB" w:rsidRPr="00F72CD4" w:rsidRDefault="007B35BB" w:rsidP="000D2D5A">
            <w:pPr>
              <w:pStyle w:val="TAC"/>
              <w:rPr>
                <w:rFonts w:eastAsia="SimSun"/>
                <w:lang w:eastAsia="en-US"/>
              </w:rPr>
            </w:pPr>
          </w:p>
        </w:tc>
        <w:tc>
          <w:tcPr>
            <w:tcW w:w="517" w:type="pct"/>
            <w:tcBorders>
              <w:top w:val="single" w:sz="4" w:space="0" w:color="auto"/>
              <w:left w:val="single" w:sz="4" w:space="0" w:color="auto"/>
              <w:bottom w:val="single" w:sz="4" w:space="0" w:color="auto"/>
              <w:right w:val="single" w:sz="4" w:space="0" w:color="auto"/>
            </w:tcBorders>
            <w:shd w:val="clear" w:color="auto" w:fill="FFFFFF"/>
            <w:vAlign w:val="center"/>
          </w:tcPr>
          <w:p w14:paraId="4AFC3C26" w14:textId="77777777" w:rsidR="007B35BB" w:rsidRPr="00F72CD4" w:rsidRDefault="007B35BB" w:rsidP="000D2D5A">
            <w:pPr>
              <w:pStyle w:val="TAC"/>
              <w:rPr>
                <w:rFonts w:eastAsia="SimSun"/>
              </w:rPr>
            </w:pPr>
          </w:p>
        </w:tc>
        <w:tc>
          <w:tcPr>
            <w:tcW w:w="661" w:type="pct"/>
            <w:tcBorders>
              <w:top w:val="single" w:sz="4" w:space="0" w:color="auto"/>
              <w:left w:val="single" w:sz="4" w:space="0" w:color="auto"/>
              <w:bottom w:val="single" w:sz="4" w:space="0" w:color="auto"/>
              <w:right w:val="single" w:sz="4" w:space="0" w:color="auto"/>
            </w:tcBorders>
            <w:shd w:val="clear" w:color="auto" w:fill="FFFFFF"/>
            <w:vAlign w:val="center"/>
          </w:tcPr>
          <w:p w14:paraId="499C661B" w14:textId="77777777" w:rsidR="007B35BB" w:rsidRPr="00F72CD4" w:rsidRDefault="007B35BB" w:rsidP="000D2D5A">
            <w:pPr>
              <w:pStyle w:val="TAC"/>
              <w:rPr>
                <w:rFonts w:eastAsia="Malgun Gothic"/>
              </w:rPr>
            </w:pPr>
          </w:p>
        </w:tc>
        <w:tc>
          <w:tcPr>
            <w:tcW w:w="751" w:type="pct"/>
            <w:tcBorders>
              <w:top w:val="single" w:sz="4" w:space="0" w:color="auto"/>
              <w:left w:val="single" w:sz="4" w:space="0" w:color="auto"/>
              <w:bottom w:val="single" w:sz="4" w:space="0" w:color="auto"/>
              <w:right w:val="single" w:sz="4" w:space="0" w:color="auto"/>
            </w:tcBorders>
            <w:shd w:val="clear" w:color="auto" w:fill="FFFFFF"/>
            <w:vAlign w:val="center"/>
          </w:tcPr>
          <w:p w14:paraId="1005EDA8" w14:textId="77777777" w:rsidR="007B35BB" w:rsidRPr="00F72CD4" w:rsidRDefault="007B35BB" w:rsidP="000D2D5A">
            <w:pPr>
              <w:pStyle w:val="TAC"/>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4E7B0352" w14:textId="77777777" w:rsidR="007B35BB" w:rsidRPr="00F72CD4" w:rsidRDefault="007B35BB" w:rsidP="000D2D5A">
            <w:pPr>
              <w:pStyle w:val="TAC"/>
              <w:rPr>
                <w:rFonts w:eastAsia="SimSun"/>
              </w:rPr>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tcPr>
          <w:p w14:paraId="603B50F4" w14:textId="77777777" w:rsidR="007B35BB" w:rsidRPr="00F72CD4" w:rsidRDefault="007B35BB" w:rsidP="000D2D5A">
            <w:pPr>
              <w:pStyle w:val="TAC"/>
              <w:rPr>
                <w:rFonts w:eastAsia="SimSun"/>
              </w:rPr>
            </w:pPr>
          </w:p>
        </w:tc>
      </w:tr>
      <w:tr w:rsidR="007B35BB" w:rsidRPr="00F72CD4" w14:paraId="00C50352" w14:textId="77777777" w:rsidTr="007B35BB">
        <w:trPr>
          <w:trHeight w:val="151"/>
          <w:jc w:val="center"/>
        </w:trPr>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4B5B3" w14:textId="77777777" w:rsidR="007B35BB" w:rsidRPr="00F72CD4" w:rsidRDefault="007B35BB" w:rsidP="000D2D5A">
            <w:pPr>
              <w:pStyle w:val="TAC"/>
              <w:rPr>
                <w:rFonts w:eastAsia="SimSun"/>
              </w:rPr>
            </w:pPr>
            <w:r w:rsidRPr="00F72CD4">
              <w:rPr>
                <w:rFonts w:eastAsia="SimSun"/>
              </w:rPr>
              <w:t>1-1</w:t>
            </w:r>
          </w:p>
        </w:tc>
        <w:tc>
          <w:tcPr>
            <w:tcW w:w="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B852C" w14:textId="77777777" w:rsidR="007B35BB" w:rsidRPr="00F72CD4" w:rsidRDefault="007B35BB" w:rsidP="000D2D5A">
            <w:pPr>
              <w:pStyle w:val="TAC"/>
              <w:rPr>
                <w:rFonts w:eastAsia="SimSun"/>
              </w:rPr>
            </w:pPr>
            <w:r w:rsidRPr="00F72CD4">
              <w:rPr>
                <w:rFonts w:eastAsia="SimSun"/>
                <w:lang w:eastAsia="zh-CN"/>
              </w:rPr>
              <w:t>R.PDSCH.1-3.3 FDD</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20A719" w14:textId="77777777" w:rsidR="007B35BB" w:rsidRPr="00F72CD4" w:rsidRDefault="007B35BB" w:rsidP="000D2D5A">
            <w:pPr>
              <w:pStyle w:val="TAC"/>
              <w:rPr>
                <w:rFonts w:eastAsia="SimSun"/>
              </w:rPr>
            </w:pPr>
            <w:r w:rsidRPr="00F72CD4">
              <w:rPr>
                <w:rFonts w:eastAsia="SimSun"/>
                <w:lang w:eastAsia="zh-CN"/>
              </w:rPr>
              <w:t>R.PDSCH.1-3.4 FDD</w:t>
            </w:r>
          </w:p>
        </w:tc>
        <w:tc>
          <w:tcPr>
            <w:tcW w:w="5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B75A2C" w14:textId="77777777" w:rsidR="007B35BB" w:rsidRPr="00F72CD4" w:rsidRDefault="007B35BB" w:rsidP="000D2D5A">
            <w:pPr>
              <w:pStyle w:val="TAC"/>
              <w:rPr>
                <w:rFonts w:eastAsia="SimSun"/>
              </w:rPr>
            </w:pPr>
            <w:r w:rsidRPr="00F72CD4">
              <w:rPr>
                <w:rFonts w:eastAsia="SimSun"/>
              </w:rPr>
              <w:t>10 / 15</w:t>
            </w:r>
          </w:p>
        </w:tc>
        <w:tc>
          <w:tcPr>
            <w:tcW w:w="5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B3FFF" w14:textId="77777777" w:rsidR="007B35BB" w:rsidRPr="00F72CD4" w:rsidRDefault="007B35BB" w:rsidP="000D2D5A">
            <w:pPr>
              <w:pStyle w:val="TAC"/>
              <w:rPr>
                <w:rFonts w:eastAsia="SimSun"/>
              </w:rPr>
            </w:pPr>
            <w:r w:rsidRPr="00F72CD4">
              <w:rPr>
                <w:rFonts w:eastAsia="SimSun"/>
              </w:rPr>
              <w:t>64QAM, 0.50</w:t>
            </w:r>
          </w:p>
        </w:tc>
        <w:tc>
          <w:tcPr>
            <w:tcW w:w="6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A2F6C5" w14:textId="77777777" w:rsidR="007B35BB" w:rsidRPr="00F72CD4" w:rsidRDefault="007B35BB" w:rsidP="000D2D5A">
            <w:pPr>
              <w:pStyle w:val="TAC"/>
              <w:rPr>
                <w:rFonts w:eastAsia="SimSun"/>
              </w:rPr>
            </w:pPr>
            <w:r w:rsidRPr="00F72CD4">
              <w:t>TDLA30-10</w:t>
            </w:r>
          </w:p>
        </w:tc>
        <w:tc>
          <w:tcPr>
            <w:tcW w:w="7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1DB4E" w14:textId="77777777" w:rsidR="007B35BB" w:rsidRPr="00F72CD4" w:rsidRDefault="007B35BB" w:rsidP="000D2D5A">
            <w:pPr>
              <w:pStyle w:val="TAC"/>
              <w:rPr>
                <w:rFonts w:eastAsia="SimSun"/>
              </w:rPr>
            </w:pPr>
            <w:r w:rsidRPr="00F72CD4">
              <w:rPr>
                <w:rFonts w:eastAsia="SimSun"/>
              </w:rPr>
              <w:t>2x4, ULA Low</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6FD00" w14:textId="77777777" w:rsidR="007B35BB" w:rsidRPr="00F72CD4" w:rsidRDefault="007B35BB" w:rsidP="000D2D5A">
            <w:pPr>
              <w:pStyle w:val="TAC"/>
              <w:rPr>
                <w:rFonts w:eastAsia="SimSun"/>
              </w:rPr>
            </w:pPr>
            <w:r w:rsidRPr="00F72CD4">
              <w:rPr>
                <w:rFonts w:eastAsia="SimSun"/>
              </w:rPr>
              <w:t>7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44D5A6" w14:textId="77777777" w:rsidR="007B35BB" w:rsidRPr="00F72CD4" w:rsidRDefault="007B35BB" w:rsidP="000D2D5A">
            <w:pPr>
              <w:pStyle w:val="TAC"/>
              <w:rPr>
                <w:rFonts w:eastAsia="SimSun"/>
                <w:lang w:eastAsia="zh-CN"/>
              </w:rPr>
            </w:pPr>
            <w:r w:rsidRPr="00F72CD4">
              <w:rPr>
                <w:rFonts w:eastAsia="SimSun"/>
              </w:rPr>
              <w:t>14.6</w:t>
            </w:r>
          </w:p>
        </w:tc>
      </w:tr>
      <w:tr w:rsidR="007B35BB" w:rsidRPr="00F72CD4" w14:paraId="44390FC0" w14:textId="77777777" w:rsidTr="007B35BB">
        <w:trPr>
          <w:trHeight w:val="151"/>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211D153E"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73C4A4B1"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59EF1658"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5C1E1429" w14:textId="77777777" w:rsidR="007B35BB" w:rsidRPr="00F72CD4" w:rsidRDefault="007B35BB" w:rsidP="000D2D5A">
      <w:pPr>
        <w:rPr>
          <w:rFonts w:eastAsia="SimSun"/>
          <w:lang w:eastAsia="en-US"/>
        </w:rPr>
      </w:pPr>
    </w:p>
    <w:p w14:paraId="08F859D1" w14:textId="77777777" w:rsidR="007B35BB" w:rsidRPr="00F72CD4" w:rsidRDefault="007B35BB" w:rsidP="000D2D5A">
      <w:pPr>
        <w:rPr>
          <w:rFonts w:eastAsia="Malgun Gothic"/>
        </w:rPr>
      </w:pPr>
      <w:r w:rsidRPr="00F72CD4">
        <w:t>The normative reference for this requirement is TS 38.101-4 [5], clause 5.2.3.1.12.</w:t>
      </w:r>
    </w:p>
    <w:p w14:paraId="3A9A5023" w14:textId="77777777" w:rsidR="007B35BB" w:rsidRPr="00F72CD4" w:rsidRDefault="007B35BB" w:rsidP="00D1288A">
      <w:pPr>
        <w:pStyle w:val="Heading6"/>
        <w:rPr>
          <w:lang w:eastAsia="en-US"/>
        </w:rPr>
      </w:pPr>
      <w:bookmarkStart w:id="934" w:name="_Toc84264662"/>
      <w:bookmarkStart w:id="935" w:name="_Toc90560795"/>
      <w:r w:rsidRPr="00F72CD4">
        <w:t>5.2.3.1.12_1</w:t>
      </w:r>
      <w:r w:rsidRPr="00F72CD4">
        <w:tab/>
        <w:t>4Rx FDD FR1 PDSCH Multiple-DCI based transmission scheme performance - 2x4 MIMO for both SA and NSA</w:t>
      </w:r>
      <w:bookmarkEnd w:id="934"/>
      <w:bookmarkEnd w:id="935"/>
    </w:p>
    <w:p w14:paraId="4D0124CF" w14:textId="77777777" w:rsidR="007B35BB" w:rsidRPr="00F72CD4" w:rsidRDefault="007B35BB" w:rsidP="007B35BB">
      <w:pPr>
        <w:pStyle w:val="H6"/>
      </w:pPr>
      <w:r w:rsidRPr="00F72CD4">
        <w:t>5.2.3.1.12_1.1</w:t>
      </w:r>
      <w:r w:rsidRPr="00F72CD4">
        <w:tab/>
        <w:t>Test purpose</w:t>
      </w:r>
    </w:p>
    <w:p w14:paraId="3FEDE7B9" w14:textId="77777777" w:rsidR="007B35BB" w:rsidRPr="00F72CD4" w:rsidRDefault="007B35BB" w:rsidP="000D2D5A">
      <w:r w:rsidRPr="00F72CD4">
        <w:t xml:space="preserve">To verify </w:t>
      </w:r>
      <w:r w:rsidRPr="00F72CD4">
        <w:rPr>
          <w:rFonts w:eastAsia="SimSun"/>
        </w:rPr>
        <w:t>the PDSCH performance when UE is configured two different values of CORESETPoolIndex in ControlResourceSet and when UE receives multiple PDCCHs scheduling PDSCHs</w:t>
      </w:r>
      <w:r w:rsidRPr="00F72CD4">
        <w:t>.</w:t>
      </w:r>
    </w:p>
    <w:p w14:paraId="24DF8BD6" w14:textId="77777777" w:rsidR="007B35BB" w:rsidRPr="00F72CD4" w:rsidRDefault="007B35BB" w:rsidP="007B35BB">
      <w:pPr>
        <w:pStyle w:val="H6"/>
      </w:pPr>
      <w:r w:rsidRPr="00F72CD4">
        <w:t>5.2.3.1.12_1.2</w:t>
      </w:r>
      <w:r w:rsidRPr="00F72CD4">
        <w:tab/>
        <w:t>Test applicability</w:t>
      </w:r>
    </w:p>
    <w:p w14:paraId="2F044C3D" w14:textId="77777777" w:rsidR="007B35BB" w:rsidRPr="00F72CD4" w:rsidRDefault="007B35BB" w:rsidP="000D2D5A">
      <w:r w:rsidRPr="00F72CD4">
        <w:t xml:space="preserve">Test 1-1 applies to all types of NR UE release 16 and forward supporting capability IE </w:t>
      </w:r>
      <w:r w:rsidRPr="00F72CD4">
        <w:rPr>
          <w:i/>
        </w:rPr>
        <w:t>multiDCI-MultiTRP-r16</w:t>
      </w:r>
      <w:r w:rsidRPr="00F72CD4">
        <w:t>.</w:t>
      </w:r>
    </w:p>
    <w:p w14:paraId="52ED7C2D" w14:textId="77777777" w:rsidR="007B35BB" w:rsidRPr="00F72CD4" w:rsidRDefault="007B35BB" w:rsidP="007B35BB">
      <w:pPr>
        <w:pStyle w:val="H6"/>
      </w:pPr>
      <w:r w:rsidRPr="00F72CD4">
        <w:t>5.2.3.1.12_1.3</w:t>
      </w:r>
      <w:r w:rsidRPr="00F72CD4">
        <w:tab/>
        <w:t>Test description</w:t>
      </w:r>
    </w:p>
    <w:p w14:paraId="7BC1B724" w14:textId="77777777" w:rsidR="007B35BB" w:rsidRPr="00F72CD4" w:rsidRDefault="007B35BB" w:rsidP="007B35BB">
      <w:pPr>
        <w:pStyle w:val="H6"/>
      </w:pPr>
      <w:r w:rsidRPr="00F72CD4">
        <w:t>5.2.3.1.12_1.3.1</w:t>
      </w:r>
      <w:r w:rsidRPr="00F72CD4">
        <w:tab/>
        <w:t>Initial conditions</w:t>
      </w:r>
    </w:p>
    <w:p w14:paraId="519BD664"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27C8CF9"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5F3913B5" w14:textId="77777777" w:rsidR="007B35BB" w:rsidRPr="00F72CD4" w:rsidRDefault="007B35BB" w:rsidP="000D2D5A">
      <w:r w:rsidRPr="00F72CD4">
        <w:t>Configurations of PDSCH and PDCCH before measurement are specified in Annex C.</w:t>
      </w:r>
    </w:p>
    <w:p w14:paraId="2BB5EC22" w14:textId="77777777" w:rsidR="007B35BB" w:rsidRPr="00F72CD4" w:rsidRDefault="007B35BB" w:rsidP="000D2D5A">
      <w:r w:rsidRPr="00F72CD4">
        <w:t>Test Environment: Normal, as defined in TS 38.508-1 [6] clause 4.1.</w:t>
      </w:r>
    </w:p>
    <w:p w14:paraId="7D30A4F9" w14:textId="60A955F7" w:rsidR="007B35BB" w:rsidRPr="00F72CD4" w:rsidRDefault="007B35BB" w:rsidP="000D2D5A">
      <w:r w:rsidRPr="00F72CD4">
        <w:t xml:space="preserve">Frequencies to be tested: Mid Range, as defined in TS 38.508-1 [6] clause </w:t>
      </w:r>
      <w:r w:rsidR="005A7246" w:rsidRPr="00F72CD4">
        <w:t>5.2.2</w:t>
      </w:r>
      <w:r w:rsidRPr="00F72CD4">
        <w:t>.</w:t>
      </w:r>
    </w:p>
    <w:p w14:paraId="4E35CF61" w14:textId="77777777" w:rsidR="007B35BB" w:rsidRPr="00F72CD4" w:rsidRDefault="007B35BB" w:rsidP="000D2D5A">
      <w:r w:rsidRPr="00F72CD4">
        <w:t>For EN-DC within FR1 operation, setup the LTE link according to Annex D</w:t>
      </w:r>
    </w:p>
    <w:p w14:paraId="01619DE0" w14:textId="5FBC6284"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9</w:t>
      </w:r>
      <w:r w:rsidRPr="00F72CD4">
        <w:t xml:space="preserve"> for TE diagram and section A.3.2.5 for UE diagram.</w:t>
      </w:r>
    </w:p>
    <w:p w14:paraId="18F2417E" w14:textId="77777777" w:rsidR="007B35BB" w:rsidRPr="00F72CD4" w:rsidRDefault="007B35BB" w:rsidP="000D2D5A">
      <w:pPr>
        <w:pStyle w:val="B1"/>
      </w:pPr>
      <w:r w:rsidRPr="00F72CD4">
        <w:t>2.</w:t>
      </w:r>
      <w:r w:rsidRPr="00F72CD4">
        <w:tab/>
        <w:t>The parameter settings for the cell are set up according to Table 5.2-1, Table 5.2.3.1.12.0-2 and Table 5.2.3.1.12.0-3 as appropriate.</w:t>
      </w:r>
    </w:p>
    <w:p w14:paraId="20C72B36"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3D16A95" w14:textId="77777777" w:rsidR="007B35BB" w:rsidRPr="00F72CD4" w:rsidRDefault="007B35BB" w:rsidP="000D2D5A">
      <w:pPr>
        <w:pStyle w:val="B1"/>
      </w:pPr>
      <w:r w:rsidRPr="00F72CD4">
        <w:t>4.</w:t>
      </w:r>
      <w:r w:rsidRPr="00F72CD4">
        <w:tab/>
        <w:t>Propagation conditions are set according to Annex B.0.</w:t>
      </w:r>
    </w:p>
    <w:p w14:paraId="63F29B8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12_1.3.3.</w:t>
      </w:r>
    </w:p>
    <w:p w14:paraId="6D464201" w14:textId="77777777" w:rsidR="007B35BB" w:rsidRPr="00F72CD4" w:rsidRDefault="007B35BB" w:rsidP="007B35BB">
      <w:pPr>
        <w:pStyle w:val="H6"/>
      </w:pPr>
      <w:r w:rsidRPr="00F72CD4">
        <w:t>5.2.3.1.12_1.3.2</w:t>
      </w:r>
      <w:r w:rsidRPr="00F72CD4">
        <w:tab/>
        <w:t>Test procedure</w:t>
      </w:r>
    </w:p>
    <w:p w14:paraId="3B5F175A" w14:textId="77777777" w:rsidR="007B35BB" w:rsidRPr="00F72CD4" w:rsidRDefault="007B35BB" w:rsidP="000D2D5A">
      <w:pPr>
        <w:pStyle w:val="B1"/>
      </w:pPr>
      <w:r w:rsidRPr="00F72CD4">
        <w:t>1.</w:t>
      </w:r>
      <w:r w:rsidRPr="00F72CD4">
        <w:tab/>
        <w:t>SS transmits PDSCH in TRxP</w:t>
      </w:r>
      <w:r w:rsidRPr="00F72CD4">
        <w:rPr>
          <w:lang w:eastAsia="zh-CN"/>
        </w:rPr>
        <w:t xml:space="preserve">#1 </w:t>
      </w:r>
      <w:r w:rsidRPr="00F72CD4">
        <w:t>via PDCCH DCI format 1_1 for C_RNTI in ControlResourceSetid1 (Table 5.2.3.1.12_1.3.3_1-2), and transmits PDSCH in TRxP#2 via PDCCH DCI format 1_1 for C_RNTI in ControlResourceSetid2 (Table 5.2.3.1.12_1.3.3_1-3), to transmit the DL RMC according to Table 5.2.3.1.12_1.4-1. The SS sends downlink MAC padding bits on the DL RMC.</w:t>
      </w:r>
    </w:p>
    <w:p w14:paraId="4A0F9C41"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3.1.12_1.4-1.</w:t>
      </w:r>
    </w:p>
    <w:p w14:paraId="53EA4B2B"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E529D7E" w14:textId="77777777" w:rsidR="007B35BB" w:rsidRPr="00F72CD4" w:rsidRDefault="007B35BB" w:rsidP="007B35BB">
      <w:pPr>
        <w:pStyle w:val="H6"/>
      </w:pPr>
      <w:r w:rsidRPr="00F72CD4">
        <w:t>5.2.3.1.12_1.3.3</w:t>
      </w:r>
      <w:r w:rsidRPr="00F72CD4">
        <w:tab/>
        <w:t>Message contents</w:t>
      </w:r>
    </w:p>
    <w:p w14:paraId="2270C1B1" w14:textId="77777777" w:rsidR="007B35BB" w:rsidRPr="00F72CD4" w:rsidRDefault="007B35BB" w:rsidP="007B35BB">
      <w:pPr>
        <w:pStyle w:val="H6"/>
      </w:pPr>
      <w:r w:rsidRPr="00F72CD4">
        <w:t>5.2.3.1.12_1.3.3_1</w:t>
      </w:r>
      <w:r w:rsidRPr="00F72CD4">
        <w:tab/>
        <w:t>Message exceptions for SA</w:t>
      </w:r>
    </w:p>
    <w:p w14:paraId="5AC371C0" w14:textId="77777777" w:rsidR="007B35BB" w:rsidRPr="00F72CD4" w:rsidRDefault="007B35BB" w:rsidP="000D2D5A">
      <w:pPr>
        <w:rPr>
          <w:lang w:eastAsia="en-US"/>
        </w:rPr>
      </w:pPr>
      <w:r w:rsidRPr="00F72CD4">
        <w:t>As defined in clause 5.4.2 of TS 38.508-1 [6] with the following exceptions:</w:t>
      </w:r>
    </w:p>
    <w:p w14:paraId="16EFB369" w14:textId="77777777" w:rsidR="007B35BB" w:rsidRPr="00F72CD4" w:rsidRDefault="007B35BB" w:rsidP="000D2D5A">
      <w:pPr>
        <w:pStyle w:val="TH"/>
        <w:rPr>
          <w:i/>
        </w:rPr>
      </w:pPr>
      <w:r w:rsidRPr="00F72CD4">
        <w:t xml:space="preserve">Table 5.2.3.1.12_1.3.3_1-1: </w:t>
      </w:r>
      <w:r w:rsidRPr="00F72CD4">
        <w:rPr>
          <w:i/>
        </w:rPr>
        <w:t xml:space="preserve">PDCCH-Config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51F2E7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4C282C3" w14:textId="77777777" w:rsidR="007B35BB" w:rsidRPr="00F72CD4" w:rsidRDefault="007B35BB" w:rsidP="000D2D5A">
            <w:pPr>
              <w:pStyle w:val="TAH"/>
            </w:pPr>
            <w:r w:rsidRPr="00F72CD4">
              <w:t>Derivation Path: TS 38.508-1 [4],Table 4.6.3-95</w:t>
            </w:r>
          </w:p>
        </w:tc>
      </w:tr>
      <w:tr w:rsidR="007B35BB" w:rsidRPr="00F72CD4" w14:paraId="5AEE66C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47150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FD858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DF9694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448E10C" w14:textId="77777777" w:rsidR="007B35BB" w:rsidRPr="00F72CD4" w:rsidRDefault="007B35BB" w:rsidP="000D2D5A">
            <w:pPr>
              <w:pStyle w:val="TAH"/>
            </w:pPr>
            <w:r w:rsidRPr="00F72CD4">
              <w:t>Condition</w:t>
            </w:r>
          </w:p>
        </w:tc>
      </w:tr>
      <w:tr w:rsidR="007B35BB" w:rsidRPr="00F72CD4" w14:paraId="0FBDCAB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EA66FF" w14:textId="77777777" w:rsidR="007B35BB" w:rsidRPr="00F72CD4" w:rsidRDefault="007B35BB" w:rsidP="000D2D5A">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97DF1A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FAD0D5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CE5320C" w14:textId="77777777" w:rsidR="007B35BB" w:rsidRPr="00F72CD4" w:rsidRDefault="007B35BB" w:rsidP="000D2D5A">
            <w:pPr>
              <w:pStyle w:val="TAL"/>
            </w:pPr>
          </w:p>
        </w:tc>
      </w:tr>
      <w:tr w:rsidR="007B35BB" w:rsidRPr="00F72CD4" w14:paraId="257C143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172FA3" w14:textId="77777777" w:rsidR="007B35BB" w:rsidRPr="00F72CD4" w:rsidRDefault="007B35BB" w:rsidP="000D2D5A">
            <w:pPr>
              <w:pStyle w:val="TAL"/>
            </w:pPr>
            <w:r w:rsidRPr="00F72CD4">
              <w:t xml:space="preserve">  controlResourceSetToAddModList SEQUENCE(SEQUENCE(SIZE (1..3)) OF </w:t>
            </w:r>
            <w:r w:rsidRPr="00F72CD4">
              <w:rPr>
                <w:rFonts w:eastAsia="MS Mincho"/>
              </w:rPr>
              <w:t>ControlResourceSet</w:t>
            </w:r>
            <w:r w:rsidRPr="00F72CD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78B79E6" w14:textId="77777777" w:rsidR="007B35BB" w:rsidRPr="00F72CD4" w:rsidRDefault="007B35BB" w:rsidP="000D2D5A">
            <w:pPr>
              <w:pStyle w:val="TAL"/>
            </w:pPr>
            <w:r w:rsidRPr="00F72CD4">
              <w:t>2 entries</w:t>
            </w:r>
          </w:p>
        </w:tc>
        <w:tc>
          <w:tcPr>
            <w:tcW w:w="1700" w:type="dxa"/>
            <w:tcBorders>
              <w:top w:val="single" w:sz="4" w:space="0" w:color="auto"/>
              <w:left w:val="single" w:sz="4" w:space="0" w:color="auto"/>
              <w:bottom w:val="single" w:sz="4" w:space="0" w:color="auto"/>
              <w:right w:val="single" w:sz="4" w:space="0" w:color="auto"/>
            </w:tcBorders>
          </w:tcPr>
          <w:p w14:paraId="7CD045C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D126365" w14:textId="77777777" w:rsidR="007B35BB" w:rsidRPr="00F72CD4" w:rsidRDefault="007B35BB" w:rsidP="000D2D5A">
            <w:pPr>
              <w:pStyle w:val="TAL"/>
            </w:pPr>
          </w:p>
        </w:tc>
      </w:tr>
      <w:tr w:rsidR="007B35BB" w:rsidRPr="00F72CD4" w14:paraId="748E3D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1FC1B2" w14:textId="77777777" w:rsidR="007B35BB" w:rsidRPr="00F72CD4" w:rsidRDefault="007B35BB" w:rsidP="000D2D5A">
            <w:pPr>
              <w:pStyle w:val="TAL"/>
              <w:rPr>
                <w:lang w:eastAsia="zh-CN"/>
              </w:rPr>
            </w:pPr>
            <w:r w:rsidRPr="00F72CD4">
              <w:rPr>
                <w:lang w:eastAsia="zh-CN"/>
              </w:rPr>
              <w:t xml:space="preserve">    </w:t>
            </w:r>
            <w:r w:rsidRPr="00F72CD4">
              <w:t>ControlResourceSet[1]</w:t>
            </w:r>
          </w:p>
        </w:tc>
        <w:tc>
          <w:tcPr>
            <w:tcW w:w="2267" w:type="dxa"/>
            <w:tcBorders>
              <w:top w:val="single" w:sz="4" w:space="0" w:color="auto"/>
              <w:left w:val="single" w:sz="4" w:space="0" w:color="auto"/>
              <w:bottom w:val="single" w:sz="4" w:space="0" w:color="auto"/>
              <w:right w:val="single" w:sz="4" w:space="0" w:color="auto"/>
            </w:tcBorders>
            <w:hideMark/>
          </w:tcPr>
          <w:p w14:paraId="715682FB" w14:textId="77777777" w:rsidR="007B35BB" w:rsidRPr="00F72CD4" w:rsidRDefault="007B35BB" w:rsidP="000D2D5A">
            <w:pPr>
              <w:pStyle w:val="TAL"/>
              <w:rPr>
                <w:lang w:eastAsia="en-US"/>
              </w:rPr>
            </w:pPr>
            <w:r w:rsidRPr="00F72CD4">
              <w:t>ControlResourceSetid1</w:t>
            </w:r>
          </w:p>
        </w:tc>
        <w:tc>
          <w:tcPr>
            <w:tcW w:w="1700" w:type="dxa"/>
            <w:tcBorders>
              <w:top w:val="single" w:sz="4" w:space="0" w:color="auto"/>
              <w:left w:val="single" w:sz="4" w:space="0" w:color="auto"/>
              <w:bottom w:val="single" w:sz="4" w:space="0" w:color="auto"/>
              <w:right w:val="single" w:sz="4" w:space="0" w:color="auto"/>
            </w:tcBorders>
            <w:hideMark/>
          </w:tcPr>
          <w:p w14:paraId="1EEBD5AA"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5870A59C" w14:textId="77777777" w:rsidR="007B35BB" w:rsidRPr="00F72CD4" w:rsidRDefault="007B35BB" w:rsidP="000D2D5A">
            <w:pPr>
              <w:pStyle w:val="TAL"/>
            </w:pPr>
          </w:p>
        </w:tc>
      </w:tr>
      <w:tr w:rsidR="007B35BB" w:rsidRPr="00F72CD4" w14:paraId="7C242C7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CB93E0" w14:textId="77777777" w:rsidR="007B35BB" w:rsidRPr="00F72CD4" w:rsidRDefault="007B35BB" w:rsidP="000D2D5A">
            <w:pPr>
              <w:pStyle w:val="TAL"/>
              <w:rPr>
                <w:lang w:eastAsia="zh-CN"/>
              </w:rPr>
            </w:pPr>
            <w:r w:rsidRPr="00F72CD4">
              <w:rPr>
                <w:lang w:eastAsia="zh-CN"/>
              </w:rPr>
              <w:t xml:space="preserve">    </w:t>
            </w:r>
            <w:r w:rsidRPr="00F72CD4">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0FF4A21D" w14:textId="77777777" w:rsidR="007B35BB" w:rsidRPr="00F72CD4" w:rsidRDefault="007B35BB" w:rsidP="000D2D5A">
            <w:pPr>
              <w:pStyle w:val="TAL"/>
              <w:rPr>
                <w:lang w:eastAsia="en-US"/>
              </w:rPr>
            </w:pPr>
            <w:r w:rsidRPr="00F72CD4">
              <w:t>ControlResourceSetid2</w:t>
            </w:r>
          </w:p>
        </w:tc>
        <w:tc>
          <w:tcPr>
            <w:tcW w:w="1700" w:type="dxa"/>
            <w:tcBorders>
              <w:top w:val="single" w:sz="4" w:space="0" w:color="auto"/>
              <w:left w:val="single" w:sz="4" w:space="0" w:color="auto"/>
              <w:bottom w:val="single" w:sz="4" w:space="0" w:color="auto"/>
              <w:right w:val="single" w:sz="4" w:space="0" w:color="auto"/>
            </w:tcBorders>
            <w:hideMark/>
          </w:tcPr>
          <w:p w14:paraId="36FBECAE" w14:textId="77777777" w:rsidR="007B35BB" w:rsidRPr="00F72CD4" w:rsidRDefault="007B35BB" w:rsidP="000D2D5A">
            <w:pPr>
              <w:pStyle w:val="TAL"/>
            </w:pPr>
            <w:r w:rsidRPr="00F72CD4">
              <w:t>entry 2</w:t>
            </w:r>
          </w:p>
        </w:tc>
        <w:tc>
          <w:tcPr>
            <w:tcW w:w="1245" w:type="dxa"/>
            <w:tcBorders>
              <w:top w:val="single" w:sz="4" w:space="0" w:color="auto"/>
              <w:left w:val="single" w:sz="4" w:space="0" w:color="auto"/>
              <w:bottom w:val="single" w:sz="4" w:space="0" w:color="auto"/>
              <w:right w:val="single" w:sz="4" w:space="0" w:color="auto"/>
            </w:tcBorders>
          </w:tcPr>
          <w:p w14:paraId="79B3A740" w14:textId="77777777" w:rsidR="007B35BB" w:rsidRPr="00F72CD4" w:rsidRDefault="007B35BB" w:rsidP="000D2D5A">
            <w:pPr>
              <w:pStyle w:val="TAL"/>
            </w:pPr>
          </w:p>
        </w:tc>
      </w:tr>
      <w:tr w:rsidR="007B35BB" w:rsidRPr="00F72CD4" w14:paraId="3E1615C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CBF3D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556EBC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2A110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F3C695" w14:textId="77777777" w:rsidR="007B35BB" w:rsidRPr="00F72CD4" w:rsidRDefault="007B35BB" w:rsidP="000D2D5A">
            <w:pPr>
              <w:pStyle w:val="TAL"/>
            </w:pPr>
          </w:p>
        </w:tc>
      </w:tr>
      <w:tr w:rsidR="007B35BB" w:rsidRPr="00F72CD4" w14:paraId="72531C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4D357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D0A45A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E1F86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81D848" w14:textId="77777777" w:rsidR="007B35BB" w:rsidRPr="00F72CD4" w:rsidRDefault="007B35BB" w:rsidP="000D2D5A">
            <w:pPr>
              <w:pStyle w:val="TAL"/>
            </w:pPr>
          </w:p>
        </w:tc>
      </w:tr>
    </w:tbl>
    <w:p w14:paraId="797156CA" w14:textId="77777777" w:rsidR="007B35BB" w:rsidRPr="00F72CD4" w:rsidRDefault="007B35BB" w:rsidP="000D2D5A">
      <w:pPr>
        <w:rPr>
          <w:lang w:eastAsia="en-US"/>
        </w:rPr>
      </w:pPr>
    </w:p>
    <w:p w14:paraId="0C1B72CE" w14:textId="77777777" w:rsidR="007B35BB" w:rsidRPr="00F72CD4" w:rsidRDefault="007B35BB" w:rsidP="000D2D5A">
      <w:pPr>
        <w:pStyle w:val="TH"/>
        <w:rPr>
          <w:i/>
        </w:rPr>
      </w:pPr>
      <w:r w:rsidRPr="00F72CD4">
        <w:t xml:space="preserve">Table 5.2.3.1.12_1.3.3_1-2: </w:t>
      </w:r>
      <w:r w:rsidRPr="00F72CD4">
        <w:rPr>
          <w:i/>
        </w:rPr>
        <w:t xml:space="preserve">ControlResourceSetId1 </w:t>
      </w:r>
      <w:r w:rsidRPr="00F72CD4">
        <w:t xml:space="preserve">(Table 5.2.3.1.12_1.3.3_1-1: </w:t>
      </w:r>
      <w:r w:rsidRPr="00F72CD4">
        <w:rPr>
          <w:i/>
        </w:rPr>
        <w:t>PDCCH-Config</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4E4D402"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4100036" w14:textId="77777777" w:rsidR="007B35BB" w:rsidRPr="00F72CD4" w:rsidRDefault="007B35BB" w:rsidP="000D2D5A">
            <w:pPr>
              <w:pStyle w:val="TAH"/>
            </w:pPr>
            <w:r w:rsidRPr="00F72CD4">
              <w:t>Derivation Path: TS 38.508-1 [4], Table 5.4.2.0-6</w:t>
            </w:r>
          </w:p>
        </w:tc>
      </w:tr>
      <w:tr w:rsidR="007B35BB" w:rsidRPr="00F72CD4" w14:paraId="742AB43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A63A0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0BF3B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A913B3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098E234" w14:textId="77777777" w:rsidR="007B35BB" w:rsidRPr="00F72CD4" w:rsidRDefault="007B35BB" w:rsidP="000D2D5A">
            <w:pPr>
              <w:pStyle w:val="TAH"/>
            </w:pPr>
            <w:r w:rsidRPr="00F72CD4">
              <w:t>Condition</w:t>
            </w:r>
          </w:p>
        </w:tc>
      </w:tr>
      <w:tr w:rsidR="007B35BB" w:rsidRPr="00F72CD4" w14:paraId="59C5E5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516FB7"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037742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A6FF09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36E4E7D" w14:textId="77777777" w:rsidR="007B35BB" w:rsidRPr="00F72CD4" w:rsidRDefault="007B35BB" w:rsidP="000D2D5A">
            <w:pPr>
              <w:pStyle w:val="TAL"/>
            </w:pPr>
          </w:p>
        </w:tc>
      </w:tr>
      <w:tr w:rsidR="007B35BB" w:rsidRPr="00F72CD4" w14:paraId="41E4254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0731A0"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67077C52" w14:textId="77777777" w:rsidR="007B35BB" w:rsidRPr="00F72CD4" w:rsidRDefault="007B35BB" w:rsidP="000D2D5A">
            <w:pPr>
              <w:pStyle w:val="TAL"/>
              <w:rPr>
                <w:lang w:eastAsia="zh-CN"/>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53954A5"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3710546" w14:textId="77777777" w:rsidR="007B35BB" w:rsidRPr="00F72CD4" w:rsidRDefault="007B35BB" w:rsidP="000D2D5A">
            <w:pPr>
              <w:pStyle w:val="TAL"/>
            </w:pPr>
          </w:p>
        </w:tc>
      </w:tr>
      <w:tr w:rsidR="007B35BB" w:rsidRPr="00F72CD4" w14:paraId="7F13749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76B5E9" w14:textId="77777777" w:rsidR="007B35BB" w:rsidRPr="00F72CD4" w:rsidRDefault="007B35BB" w:rsidP="000D2D5A">
            <w:pPr>
              <w:pStyle w:val="TAL"/>
              <w:rPr>
                <w:lang w:eastAsia="zh-CN"/>
              </w:rPr>
            </w:pPr>
            <w:r w:rsidRPr="00F72CD4">
              <w:rPr>
                <w:lang w:eastAsia="zh-CN"/>
              </w:rPr>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2D2D906D" w14:textId="77777777" w:rsidR="007B35BB" w:rsidRPr="00F72CD4" w:rsidRDefault="007B35BB" w:rsidP="000D2D5A">
            <w:pPr>
              <w:pStyle w:val="TAL"/>
              <w:rPr>
                <w:lang w:eastAsia="zh-CN"/>
              </w:rPr>
            </w:pPr>
            <w:r w:rsidRPr="00F72CD4">
              <w:t>11110000 00000000 00000000 00000000 00000000 00000</w:t>
            </w:r>
          </w:p>
        </w:tc>
        <w:tc>
          <w:tcPr>
            <w:tcW w:w="1700" w:type="dxa"/>
            <w:tcBorders>
              <w:top w:val="single" w:sz="4" w:space="0" w:color="auto"/>
              <w:left w:val="single" w:sz="4" w:space="0" w:color="auto"/>
              <w:bottom w:val="single" w:sz="4" w:space="0" w:color="auto"/>
              <w:right w:val="single" w:sz="4" w:space="0" w:color="auto"/>
            </w:tcBorders>
            <w:hideMark/>
          </w:tcPr>
          <w:p w14:paraId="480A64D6" w14:textId="77777777" w:rsidR="007B35BB" w:rsidRPr="00F72CD4" w:rsidRDefault="007B35BB" w:rsidP="000D2D5A">
            <w:pPr>
              <w:pStyle w:val="TAL"/>
              <w:rPr>
                <w:lang w:eastAsia="en-US"/>
              </w:rPr>
            </w:pPr>
            <w:r w:rsidRPr="00F72CD4">
              <w:t>CORESET to use the least significant 24 RBs of the BWP</w:t>
            </w:r>
          </w:p>
        </w:tc>
        <w:tc>
          <w:tcPr>
            <w:tcW w:w="1245" w:type="dxa"/>
            <w:tcBorders>
              <w:top w:val="single" w:sz="4" w:space="0" w:color="auto"/>
              <w:left w:val="single" w:sz="4" w:space="0" w:color="auto"/>
              <w:bottom w:val="single" w:sz="4" w:space="0" w:color="auto"/>
              <w:right w:val="single" w:sz="4" w:space="0" w:color="auto"/>
            </w:tcBorders>
          </w:tcPr>
          <w:p w14:paraId="51CB4B45" w14:textId="77777777" w:rsidR="007B35BB" w:rsidRPr="00F72CD4" w:rsidRDefault="007B35BB" w:rsidP="000D2D5A">
            <w:pPr>
              <w:pStyle w:val="TAL"/>
            </w:pPr>
          </w:p>
        </w:tc>
      </w:tr>
      <w:tr w:rsidR="007B35BB" w:rsidRPr="00F72CD4" w14:paraId="14AFB6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6E00CF" w14:textId="77777777" w:rsidR="007B35BB" w:rsidRPr="00F72CD4" w:rsidRDefault="007B35BB" w:rsidP="000D2D5A">
            <w:pPr>
              <w:pStyle w:val="TAL"/>
              <w:rPr>
                <w:lang w:eastAsia="zh-CN"/>
              </w:rPr>
            </w:pPr>
            <w:r w:rsidRPr="00F72CD4">
              <w:t xml:space="preserve">  tci-StatesPDCCH-ToAddList SEQUENCE(SIZE (1..maxNrofTCI-StatesPDCCH)) OF TCI-StateId {</w:t>
            </w:r>
          </w:p>
        </w:tc>
        <w:tc>
          <w:tcPr>
            <w:tcW w:w="2267" w:type="dxa"/>
            <w:tcBorders>
              <w:top w:val="single" w:sz="4" w:space="0" w:color="auto"/>
              <w:left w:val="single" w:sz="4" w:space="0" w:color="auto"/>
              <w:bottom w:val="single" w:sz="4" w:space="0" w:color="auto"/>
              <w:right w:val="single" w:sz="4" w:space="0" w:color="auto"/>
            </w:tcBorders>
          </w:tcPr>
          <w:p w14:paraId="1F21C138"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CFE47C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146D3D" w14:textId="77777777" w:rsidR="007B35BB" w:rsidRPr="00F72CD4" w:rsidRDefault="007B35BB" w:rsidP="000D2D5A">
            <w:pPr>
              <w:pStyle w:val="TAL"/>
            </w:pPr>
          </w:p>
        </w:tc>
      </w:tr>
      <w:tr w:rsidR="007B35BB" w:rsidRPr="00F72CD4" w14:paraId="459C507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EC76F3" w14:textId="77777777" w:rsidR="007B35BB" w:rsidRPr="00F72CD4" w:rsidRDefault="007B35BB" w:rsidP="000D2D5A">
            <w:pPr>
              <w:pStyle w:val="TAL"/>
              <w:rPr>
                <w:lang w:eastAsia="zh-CN"/>
              </w:rPr>
            </w:pPr>
            <w:r w:rsidRPr="00F72CD4">
              <w:rPr>
                <w:lang w:eastAsia="zh-CN"/>
              </w:rPr>
              <w:t xml:space="preserve">    </w:t>
            </w:r>
            <w:r w:rsidRPr="00F72CD4">
              <w:t>TCI-StateId[1]</w:t>
            </w:r>
          </w:p>
        </w:tc>
        <w:tc>
          <w:tcPr>
            <w:tcW w:w="2267" w:type="dxa"/>
            <w:tcBorders>
              <w:top w:val="single" w:sz="4" w:space="0" w:color="auto"/>
              <w:left w:val="single" w:sz="4" w:space="0" w:color="auto"/>
              <w:bottom w:val="single" w:sz="4" w:space="0" w:color="auto"/>
              <w:right w:val="single" w:sz="4" w:space="0" w:color="auto"/>
            </w:tcBorders>
            <w:hideMark/>
          </w:tcPr>
          <w:p w14:paraId="119C0E43" w14:textId="77777777" w:rsidR="007B35BB" w:rsidRPr="00F72CD4" w:rsidRDefault="007B35BB" w:rsidP="000D2D5A">
            <w:pPr>
              <w:pStyle w:val="TAL"/>
              <w:rPr>
                <w:lang w:eastAsia="en-US"/>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ADBECD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19DF67" w14:textId="77777777" w:rsidR="007B35BB" w:rsidRPr="00F72CD4" w:rsidRDefault="007B35BB" w:rsidP="000D2D5A">
            <w:pPr>
              <w:pStyle w:val="TAL"/>
            </w:pPr>
          </w:p>
        </w:tc>
      </w:tr>
      <w:tr w:rsidR="007B35BB" w:rsidRPr="00F72CD4" w14:paraId="0449A8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C74A69" w14:textId="77777777" w:rsidR="007B35BB" w:rsidRPr="00F72CD4" w:rsidRDefault="007B35BB"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07E5093"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8E5D43E"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0C3B3F" w14:textId="77777777" w:rsidR="007B35BB" w:rsidRPr="00F72CD4" w:rsidRDefault="007B35BB" w:rsidP="000D2D5A">
            <w:pPr>
              <w:pStyle w:val="TAL"/>
            </w:pPr>
          </w:p>
        </w:tc>
      </w:tr>
      <w:tr w:rsidR="007B35BB" w:rsidRPr="00F72CD4" w14:paraId="16F2F33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E30337"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57FF0A67" w14:textId="77777777" w:rsidR="007B35BB" w:rsidRPr="00F72CD4" w:rsidRDefault="007B35BB" w:rsidP="000D2D5A">
            <w:pPr>
              <w:pStyle w:val="TAL"/>
              <w:rPr>
                <w:lang w:eastAsia="zh-CN"/>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6E3EFED0"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C252E6" w14:textId="77777777" w:rsidR="007B35BB" w:rsidRPr="00F72CD4" w:rsidRDefault="007B35BB" w:rsidP="000D2D5A">
            <w:pPr>
              <w:pStyle w:val="TAL"/>
            </w:pPr>
          </w:p>
        </w:tc>
      </w:tr>
      <w:tr w:rsidR="007B35BB" w:rsidRPr="00F72CD4" w14:paraId="485062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6A08B0" w14:textId="77777777" w:rsidR="007B35BB" w:rsidRPr="00F72CD4" w:rsidRDefault="007B35BB" w:rsidP="000D2D5A">
            <w:pPr>
              <w:pStyle w:val="TAL"/>
            </w:pPr>
            <w:r w:rsidRPr="00F72CD4">
              <w:t xml:space="preserve">  coresetPoolIndex-r16</w:t>
            </w:r>
          </w:p>
        </w:tc>
        <w:tc>
          <w:tcPr>
            <w:tcW w:w="2267" w:type="dxa"/>
            <w:tcBorders>
              <w:top w:val="single" w:sz="4" w:space="0" w:color="auto"/>
              <w:left w:val="single" w:sz="4" w:space="0" w:color="auto"/>
              <w:bottom w:val="single" w:sz="4" w:space="0" w:color="auto"/>
              <w:right w:val="single" w:sz="4" w:space="0" w:color="auto"/>
            </w:tcBorders>
            <w:hideMark/>
          </w:tcPr>
          <w:p w14:paraId="5BDC01C8"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23D3831"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1A16946" w14:textId="77777777" w:rsidR="007B35BB" w:rsidRPr="00F72CD4" w:rsidRDefault="007B35BB" w:rsidP="000D2D5A">
            <w:pPr>
              <w:pStyle w:val="TAL"/>
            </w:pPr>
          </w:p>
        </w:tc>
      </w:tr>
      <w:tr w:rsidR="007B35BB" w:rsidRPr="00F72CD4" w14:paraId="339E768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D101D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41B43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AAB3A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E3EA41" w14:textId="77777777" w:rsidR="007B35BB" w:rsidRPr="00F72CD4" w:rsidRDefault="007B35BB" w:rsidP="000D2D5A">
            <w:pPr>
              <w:pStyle w:val="TAL"/>
            </w:pPr>
          </w:p>
        </w:tc>
      </w:tr>
    </w:tbl>
    <w:p w14:paraId="61364514" w14:textId="77777777" w:rsidR="007B35BB" w:rsidRPr="00F72CD4" w:rsidRDefault="007B35BB" w:rsidP="000D2D5A">
      <w:pPr>
        <w:rPr>
          <w:lang w:eastAsia="en-US"/>
        </w:rPr>
      </w:pPr>
    </w:p>
    <w:p w14:paraId="7A04EBE6" w14:textId="77777777" w:rsidR="007B35BB" w:rsidRPr="00F72CD4" w:rsidRDefault="007B35BB" w:rsidP="000D2D5A">
      <w:pPr>
        <w:pStyle w:val="TH"/>
        <w:rPr>
          <w:i/>
        </w:rPr>
      </w:pPr>
      <w:r w:rsidRPr="00F72CD4">
        <w:t xml:space="preserve">Table 5.2.3.1.12_1.3.3_1-3: </w:t>
      </w:r>
      <w:r w:rsidRPr="00F72CD4">
        <w:rPr>
          <w:i/>
        </w:rPr>
        <w:t xml:space="preserve">ControlResourceSetId2 </w:t>
      </w:r>
      <w:r w:rsidRPr="00F72CD4">
        <w:t xml:space="preserve">(Table 5.2.3.1.12_1.3.3_1-1: </w:t>
      </w:r>
      <w:r w:rsidRPr="00F72CD4">
        <w:rPr>
          <w:i/>
        </w:rPr>
        <w:t>PDCCH-Config</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C45389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9DADC61" w14:textId="77777777" w:rsidR="007B35BB" w:rsidRPr="00F72CD4" w:rsidRDefault="007B35BB" w:rsidP="000D2D5A">
            <w:pPr>
              <w:pStyle w:val="TAH"/>
            </w:pPr>
            <w:r w:rsidRPr="00F72CD4">
              <w:t>Derivation Path: TS 38.508-1 [4], Table 5.4.2.0-6</w:t>
            </w:r>
          </w:p>
        </w:tc>
      </w:tr>
      <w:tr w:rsidR="007B35BB" w:rsidRPr="00F72CD4" w14:paraId="5B5A72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992AB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09506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95D6A2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FBE8754" w14:textId="77777777" w:rsidR="007B35BB" w:rsidRPr="00F72CD4" w:rsidRDefault="007B35BB" w:rsidP="000D2D5A">
            <w:pPr>
              <w:pStyle w:val="TAH"/>
            </w:pPr>
            <w:r w:rsidRPr="00F72CD4">
              <w:t>Condition</w:t>
            </w:r>
          </w:p>
        </w:tc>
      </w:tr>
      <w:tr w:rsidR="007B35BB" w:rsidRPr="00F72CD4" w14:paraId="3ED4683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EAD2DD"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6A8311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D7114A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3232D2" w14:textId="77777777" w:rsidR="007B35BB" w:rsidRPr="00F72CD4" w:rsidRDefault="007B35BB" w:rsidP="000D2D5A">
            <w:pPr>
              <w:pStyle w:val="TAL"/>
            </w:pPr>
          </w:p>
        </w:tc>
      </w:tr>
      <w:tr w:rsidR="007B35BB" w:rsidRPr="00F72CD4" w14:paraId="06AE00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AE320F" w14:textId="77777777" w:rsidR="007B35BB" w:rsidRPr="00F72CD4" w:rsidRDefault="007B35BB" w:rsidP="000D2D5A">
            <w:pPr>
              <w:pStyle w:val="TAL"/>
            </w:pPr>
            <w:r w:rsidRPr="00F72CD4">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36C358DE"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F351A6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42045C" w14:textId="77777777" w:rsidR="007B35BB" w:rsidRPr="00F72CD4" w:rsidRDefault="007B35BB" w:rsidP="000D2D5A">
            <w:pPr>
              <w:pStyle w:val="TAL"/>
            </w:pPr>
          </w:p>
        </w:tc>
      </w:tr>
      <w:tr w:rsidR="007B35BB" w:rsidRPr="00F72CD4" w14:paraId="3EB73E7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555E53" w14:textId="77777777" w:rsidR="007B35BB" w:rsidRPr="00F72CD4" w:rsidRDefault="007B35BB" w:rsidP="000D2D5A">
            <w:pPr>
              <w:pStyle w:val="TAL"/>
            </w:pPr>
            <w:r w:rsidRPr="00F72CD4">
              <w:rPr>
                <w:lang w:eastAsia="zh-CN"/>
              </w:rPr>
              <w:t xml:space="preserve">  frequencyDomainResources</w:t>
            </w:r>
          </w:p>
        </w:tc>
        <w:tc>
          <w:tcPr>
            <w:tcW w:w="2267" w:type="dxa"/>
            <w:tcBorders>
              <w:top w:val="single" w:sz="4" w:space="0" w:color="auto"/>
              <w:left w:val="single" w:sz="4" w:space="0" w:color="auto"/>
              <w:bottom w:val="single" w:sz="4" w:space="0" w:color="auto"/>
              <w:right w:val="single" w:sz="4" w:space="0" w:color="auto"/>
            </w:tcBorders>
            <w:hideMark/>
          </w:tcPr>
          <w:p w14:paraId="521088B8" w14:textId="77777777" w:rsidR="007B35BB" w:rsidRPr="00F72CD4" w:rsidRDefault="007B35BB" w:rsidP="000D2D5A">
            <w:pPr>
              <w:pStyle w:val="TAL"/>
              <w:rPr>
                <w:lang w:eastAsia="zh-CN"/>
              </w:rPr>
            </w:pPr>
            <w:r w:rsidRPr="00F72CD4">
              <w:t>00001111 00000000 00000000 00000000 00000000 00000</w:t>
            </w:r>
          </w:p>
        </w:tc>
        <w:tc>
          <w:tcPr>
            <w:tcW w:w="1700" w:type="dxa"/>
            <w:tcBorders>
              <w:top w:val="single" w:sz="4" w:space="0" w:color="auto"/>
              <w:left w:val="single" w:sz="4" w:space="0" w:color="auto"/>
              <w:bottom w:val="single" w:sz="4" w:space="0" w:color="auto"/>
              <w:right w:val="single" w:sz="4" w:space="0" w:color="auto"/>
            </w:tcBorders>
            <w:hideMark/>
          </w:tcPr>
          <w:p w14:paraId="5F59CA44" w14:textId="77777777" w:rsidR="007B35BB" w:rsidRPr="00F72CD4" w:rsidRDefault="007B35BB" w:rsidP="000D2D5A">
            <w:pPr>
              <w:pStyle w:val="TAL"/>
              <w:rPr>
                <w:lang w:eastAsia="en-US"/>
              </w:rPr>
            </w:pPr>
            <w:r w:rsidRPr="00F72CD4">
              <w:t>CORESET to use the RBs 24~47 of the BWP</w:t>
            </w:r>
          </w:p>
        </w:tc>
        <w:tc>
          <w:tcPr>
            <w:tcW w:w="1245" w:type="dxa"/>
            <w:tcBorders>
              <w:top w:val="single" w:sz="4" w:space="0" w:color="auto"/>
              <w:left w:val="single" w:sz="4" w:space="0" w:color="auto"/>
              <w:bottom w:val="single" w:sz="4" w:space="0" w:color="auto"/>
              <w:right w:val="single" w:sz="4" w:space="0" w:color="auto"/>
            </w:tcBorders>
          </w:tcPr>
          <w:p w14:paraId="12B1813A" w14:textId="77777777" w:rsidR="007B35BB" w:rsidRPr="00F72CD4" w:rsidRDefault="007B35BB" w:rsidP="000D2D5A">
            <w:pPr>
              <w:pStyle w:val="TAL"/>
            </w:pPr>
          </w:p>
        </w:tc>
      </w:tr>
      <w:tr w:rsidR="007B35BB" w:rsidRPr="00F72CD4" w14:paraId="01EDBC7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E48ED6" w14:textId="77777777" w:rsidR="007B35BB" w:rsidRPr="00F72CD4" w:rsidRDefault="007B35BB" w:rsidP="000D2D5A">
            <w:pPr>
              <w:pStyle w:val="TAL"/>
              <w:rPr>
                <w:lang w:eastAsia="zh-CN"/>
              </w:rPr>
            </w:pPr>
            <w:r w:rsidRPr="00F72CD4">
              <w:t xml:space="preserve">  tci-StatesPDCCH-ToAddList SEQUENCE(SIZE (1..maxNrofTCI-StatesPDCCH)) OF TCI-StateId {</w:t>
            </w:r>
          </w:p>
        </w:tc>
        <w:tc>
          <w:tcPr>
            <w:tcW w:w="2267" w:type="dxa"/>
            <w:tcBorders>
              <w:top w:val="single" w:sz="4" w:space="0" w:color="auto"/>
              <w:left w:val="single" w:sz="4" w:space="0" w:color="auto"/>
              <w:bottom w:val="single" w:sz="4" w:space="0" w:color="auto"/>
              <w:right w:val="single" w:sz="4" w:space="0" w:color="auto"/>
            </w:tcBorders>
          </w:tcPr>
          <w:p w14:paraId="59486A47"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A220B0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0DA7DE" w14:textId="77777777" w:rsidR="007B35BB" w:rsidRPr="00F72CD4" w:rsidRDefault="007B35BB" w:rsidP="000D2D5A">
            <w:pPr>
              <w:pStyle w:val="TAL"/>
            </w:pPr>
          </w:p>
        </w:tc>
      </w:tr>
      <w:tr w:rsidR="007B35BB" w:rsidRPr="00F72CD4" w14:paraId="7F5CCC7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636896" w14:textId="77777777" w:rsidR="007B35BB" w:rsidRPr="00F72CD4" w:rsidRDefault="007B35BB" w:rsidP="000D2D5A">
            <w:pPr>
              <w:pStyle w:val="TAL"/>
              <w:rPr>
                <w:lang w:eastAsia="zh-CN"/>
              </w:rPr>
            </w:pPr>
            <w:r w:rsidRPr="00F72CD4">
              <w:rPr>
                <w:lang w:eastAsia="zh-CN"/>
              </w:rPr>
              <w:t xml:space="preserve">    </w:t>
            </w:r>
            <w:r w:rsidRPr="00F72CD4">
              <w:t>TCI-StateId[1]</w:t>
            </w:r>
          </w:p>
        </w:tc>
        <w:tc>
          <w:tcPr>
            <w:tcW w:w="2267" w:type="dxa"/>
            <w:tcBorders>
              <w:top w:val="single" w:sz="4" w:space="0" w:color="auto"/>
              <w:left w:val="single" w:sz="4" w:space="0" w:color="auto"/>
              <w:bottom w:val="single" w:sz="4" w:space="0" w:color="auto"/>
              <w:right w:val="single" w:sz="4" w:space="0" w:color="auto"/>
            </w:tcBorders>
            <w:hideMark/>
          </w:tcPr>
          <w:p w14:paraId="38B0100C" w14:textId="77777777" w:rsidR="007B35BB" w:rsidRPr="00F72CD4" w:rsidRDefault="007B35BB" w:rsidP="000D2D5A">
            <w:pPr>
              <w:pStyle w:val="TAL"/>
              <w:rPr>
                <w:lang w:eastAsia="en-US"/>
              </w:rPr>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56466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C72ED8" w14:textId="77777777" w:rsidR="007B35BB" w:rsidRPr="00F72CD4" w:rsidRDefault="007B35BB" w:rsidP="000D2D5A">
            <w:pPr>
              <w:pStyle w:val="TAL"/>
            </w:pPr>
          </w:p>
        </w:tc>
      </w:tr>
      <w:tr w:rsidR="007B35BB" w:rsidRPr="00F72CD4" w14:paraId="402316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1BD8D4" w14:textId="77777777" w:rsidR="007B35BB" w:rsidRPr="00F72CD4" w:rsidRDefault="007B35BB" w:rsidP="000D2D5A">
            <w:pPr>
              <w:pStyle w:val="TAL"/>
              <w:rPr>
                <w:lang w:eastAsia="zh-CN"/>
              </w:rPr>
            </w:pPr>
            <w:r w:rsidRPr="00F72CD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5A0579"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990BF3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053732" w14:textId="77777777" w:rsidR="007B35BB" w:rsidRPr="00F72CD4" w:rsidRDefault="007B35BB" w:rsidP="000D2D5A">
            <w:pPr>
              <w:pStyle w:val="TAL"/>
            </w:pPr>
          </w:p>
        </w:tc>
      </w:tr>
      <w:tr w:rsidR="007B35BB" w:rsidRPr="00F72CD4" w14:paraId="3A8A9A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2FE6E3"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51B95AEB"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4EE1DC0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9C2357B" w14:textId="77777777" w:rsidR="007B35BB" w:rsidRPr="00F72CD4" w:rsidRDefault="007B35BB" w:rsidP="000D2D5A">
            <w:pPr>
              <w:pStyle w:val="TAL"/>
            </w:pPr>
          </w:p>
        </w:tc>
      </w:tr>
      <w:tr w:rsidR="007B35BB" w:rsidRPr="00F72CD4" w14:paraId="2887240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45EEC5" w14:textId="77777777" w:rsidR="007B35BB" w:rsidRPr="00F72CD4" w:rsidRDefault="007B35BB" w:rsidP="000D2D5A">
            <w:pPr>
              <w:pStyle w:val="TAL"/>
            </w:pPr>
            <w:r w:rsidRPr="00F72CD4">
              <w:t xml:space="preserve">  coresetPoolIndex-r16</w:t>
            </w:r>
          </w:p>
        </w:tc>
        <w:tc>
          <w:tcPr>
            <w:tcW w:w="2267" w:type="dxa"/>
            <w:tcBorders>
              <w:top w:val="single" w:sz="4" w:space="0" w:color="auto"/>
              <w:left w:val="single" w:sz="4" w:space="0" w:color="auto"/>
              <w:bottom w:val="single" w:sz="4" w:space="0" w:color="auto"/>
              <w:right w:val="single" w:sz="4" w:space="0" w:color="auto"/>
            </w:tcBorders>
            <w:hideMark/>
          </w:tcPr>
          <w:p w14:paraId="7FE5DEEB" w14:textId="77777777" w:rsidR="007B35BB" w:rsidRPr="00F72CD4" w:rsidRDefault="007B35BB" w:rsidP="000D2D5A">
            <w:pPr>
              <w:pStyle w:val="TAL"/>
              <w:rPr>
                <w:lang w:eastAsia="zh-CN"/>
              </w:rPr>
            </w:pPr>
            <w:r w:rsidRPr="00F72CD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0A5D82E"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632B75" w14:textId="77777777" w:rsidR="007B35BB" w:rsidRPr="00F72CD4" w:rsidRDefault="007B35BB" w:rsidP="000D2D5A">
            <w:pPr>
              <w:pStyle w:val="TAL"/>
            </w:pPr>
          </w:p>
        </w:tc>
      </w:tr>
      <w:tr w:rsidR="007B35BB" w:rsidRPr="00F72CD4" w14:paraId="3A1AB50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7E42C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DD4165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C6A103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BFC5377" w14:textId="77777777" w:rsidR="007B35BB" w:rsidRPr="00F72CD4" w:rsidRDefault="007B35BB" w:rsidP="000D2D5A">
            <w:pPr>
              <w:pStyle w:val="TAL"/>
            </w:pPr>
          </w:p>
        </w:tc>
      </w:tr>
    </w:tbl>
    <w:p w14:paraId="2D9F9B3F" w14:textId="77777777" w:rsidR="007B35BB" w:rsidRPr="00F72CD4" w:rsidRDefault="007B35BB" w:rsidP="000D2D5A">
      <w:pPr>
        <w:rPr>
          <w:lang w:eastAsia="en-US"/>
        </w:rPr>
      </w:pPr>
    </w:p>
    <w:p w14:paraId="5F138139" w14:textId="77777777" w:rsidR="007B35BB" w:rsidRPr="00F72CD4" w:rsidRDefault="007B35BB" w:rsidP="000D2D5A">
      <w:pPr>
        <w:pStyle w:val="TH"/>
      </w:pPr>
      <w:r w:rsidRPr="00F72CD4">
        <w:t>Table 5.2.3.1.12_1.3.3_1-4: Physical layer parameters for DCI format 1_1 in ControlResourceSetid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6C8B4FAA"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0A515089" w14:textId="77777777" w:rsidR="007B35BB" w:rsidRPr="00F72CD4" w:rsidRDefault="007B35BB" w:rsidP="000D2D5A">
            <w:pPr>
              <w:pStyle w:val="TAH"/>
              <w:rPr>
                <w:lang w:eastAsia="en-US"/>
              </w:rPr>
            </w:pPr>
            <w:r w:rsidRPr="00F72CD4">
              <w:t>Derivation Path: TS 38.508-1 [6], Table 4.3.6.1.2.2-1</w:t>
            </w:r>
          </w:p>
        </w:tc>
      </w:tr>
      <w:tr w:rsidR="007B35BB" w:rsidRPr="00F72CD4" w14:paraId="7C429E03"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377C19EE"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EFB8BF7"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033547AB"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2E0B22CB" w14:textId="77777777" w:rsidR="007B35BB" w:rsidRPr="00F72CD4" w:rsidRDefault="007B35BB" w:rsidP="000D2D5A">
            <w:pPr>
              <w:pStyle w:val="TAH"/>
            </w:pPr>
            <w:r w:rsidRPr="00F72CD4">
              <w:t>Condition</w:t>
            </w:r>
          </w:p>
        </w:tc>
      </w:tr>
      <w:tr w:rsidR="007B35BB" w:rsidRPr="00F72CD4" w14:paraId="64AEA41E"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22B4C8E3"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C8B603E" w14:textId="77777777" w:rsidR="007B35BB" w:rsidRPr="00F72CD4" w:rsidRDefault="007B35BB" w:rsidP="000D2D5A">
            <w:pPr>
              <w:pStyle w:val="TAL"/>
              <w:rPr>
                <w:lang w:eastAsia="en-US"/>
              </w:rPr>
            </w:pPr>
            <w:r w:rsidRPr="00F72CD4">
              <w:t>DMRS port 0 and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9F7F1B4" w14:textId="77777777" w:rsidR="007B35BB" w:rsidRPr="00F72CD4" w:rsidRDefault="007B35BB" w:rsidP="000D2D5A">
            <w:pPr>
              <w:pStyle w:val="TAC"/>
            </w:pPr>
            <w:r w:rsidRPr="00F72CD4">
              <w:t>“01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180075A9" w14:textId="77777777" w:rsidR="007B35BB" w:rsidRPr="00F72CD4" w:rsidRDefault="007B35BB" w:rsidP="000D2D5A">
            <w:pPr>
              <w:pStyle w:val="TAC"/>
            </w:pPr>
          </w:p>
        </w:tc>
      </w:tr>
      <w:tr w:rsidR="007B35BB" w:rsidRPr="00F72CD4" w14:paraId="55E20A2E"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1ADAF6EE"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D3FCEBE" w14:textId="77777777" w:rsidR="007B35BB" w:rsidRPr="00F72CD4" w:rsidRDefault="007B35BB" w:rsidP="000D2D5A">
            <w:pPr>
              <w:pStyle w:val="TAL"/>
              <w:rPr>
                <w:lang w:eastAsia="zh-CN"/>
              </w:rPr>
            </w:pPr>
            <w:r w:rsidRPr="00F72CD4">
              <w:rPr>
                <w:lang w:eastAsia="zh-CN"/>
              </w:rPr>
              <w:t>TCI State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3EB3765"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21B91EDF" w14:textId="77777777" w:rsidR="007B35BB" w:rsidRPr="00F72CD4" w:rsidRDefault="007B35BB" w:rsidP="000D2D5A">
            <w:pPr>
              <w:pStyle w:val="TAC"/>
            </w:pPr>
          </w:p>
        </w:tc>
      </w:tr>
    </w:tbl>
    <w:p w14:paraId="5BAD7740" w14:textId="77777777" w:rsidR="007B35BB" w:rsidRPr="00F72CD4" w:rsidRDefault="007B35BB" w:rsidP="000D2D5A">
      <w:pPr>
        <w:rPr>
          <w:lang w:eastAsia="en-US"/>
        </w:rPr>
      </w:pPr>
    </w:p>
    <w:p w14:paraId="28C4CBB6" w14:textId="77777777" w:rsidR="007B35BB" w:rsidRPr="00F72CD4" w:rsidRDefault="007B35BB" w:rsidP="000D2D5A">
      <w:pPr>
        <w:pStyle w:val="TH"/>
      </w:pPr>
      <w:r w:rsidRPr="00F72CD4">
        <w:t>Table 5.2.3.1.12_1.3.3_1-5: Physical layer parameters for DCI format 1_1 in ControlResourceSetid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6"/>
        <w:gridCol w:w="3401"/>
        <w:gridCol w:w="993"/>
        <w:gridCol w:w="1640"/>
      </w:tblGrid>
      <w:tr w:rsidR="007B35BB" w:rsidRPr="00F72CD4" w14:paraId="2B8833CB" w14:textId="77777777" w:rsidTr="007B35BB">
        <w:tc>
          <w:tcPr>
            <w:tcW w:w="9634" w:type="dxa"/>
            <w:gridSpan w:val="4"/>
            <w:tcBorders>
              <w:top w:val="single" w:sz="4" w:space="0" w:color="auto"/>
              <w:left w:val="single" w:sz="4" w:space="0" w:color="auto"/>
              <w:bottom w:val="single" w:sz="4" w:space="0" w:color="auto"/>
              <w:right w:val="single" w:sz="4" w:space="0" w:color="auto"/>
            </w:tcBorders>
            <w:hideMark/>
          </w:tcPr>
          <w:p w14:paraId="20C7C974" w14:textId="77777777" w:rsidR="007B35BB" w:rsidRPr="00F72CD4" w:rsidRDefault="007B35BB" w:rsidP="000D2D5A">
            <w:pPr>
              <w:pStyle w:val="TAH"/>
              <w:rPr>
                <w:lang w:eastAsia="en-US"/>
              </w:rPr>
            </w:pPr>
            <w:r w:rsidRPr="00F72CD4">
              <w:t>Derivation Path: TS 38.508-1 [6], Table 4.3.6.1.2.2-1</w:t>
            </w:r>
          </w:p>
        </w:tc>
      </w:tr>
      <w:tr w:rsidR="007B35BB" w:rsidRPr="00F72CD4" w14:paraId="598471D7" w14:textId="77777777" w:rsidTr="007B35BB">
        <w:trPr>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2337C59E"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DA51431"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10474D1" w14:textId="77777777" w:rsidR="007B35BB" w:rsidRPr="00F72CD4" w:rsidRDefault="007B35BB" w:rsidP="000D2D5A">
            <w:pPr>
              <w:pStyle w:val="TAH"/>
            </w:pPr>
            <w:r w:rsidRPr="00F72CD4">
              <w:t>Value in binary</w:t>
            </w:r>
          </w:p>
        </w:tc>
        <w:tc>
          <w:tcPr>
            <w:tcW w:w="164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130247AD" w14:textId="77777777" w:rsidR="007B35BB" w:rsidRPr="00F72CD4" w:rsidRDefault="007B35BB" w:rsidP="000D2D5A">
            <w:pPr>
              <w:pStyle w:val="TAH"/>
            </w:pPr>
            <w:r w:rsidRPr="00F72CD4">
              <w:t>Condition</w:t>
            </w:r>
          </w:p>
        </w:tc>
      </w:tr>
      <w:tr w:rsidR="007B35BB" w:rsidRPr="00F72CD4" w14:paraId="1BEF01B6" w14:textId="77777777" w:rsidTr="007B35BB">
        <w:trPr>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49103593"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DE41488" w14:textId="77777777" w:rsidR="007B35BB" w:rsidRPr="00F72CD4" w:rsidRDefault="007B35BB" w:rsidP="000D2D5A">
            <w:pPr>
              <w:pStyle w:val="TAL"/>
              <w:rPr>
                <w:lang w:eastAsia="en-US"/>
              </w:rPr>
            </w:pPr>
            <w:r w:rsidRPr="00F72CD4">
              <w:t>DMRS port 2 and 3</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1F46DDE" w14:textId="77777777" w:rsidR="007B35BB" w:rsidRPr="00F72CD4" w:rsidRDefault="007B35BB" w:rsidP="000D2D5A">
            <w:pPr>
              <w:pStyle w:val="TAC"/>
            </w:pPr>
            <w:r w:rsidRPr="00F72CD4">
              <w:t>“1000”</w:t>
            </w:r>
          </w:p>
        </w:tc>
        <w:tc>
          <w:tcPr>
            <w:tcW w:w="1641" w:type="dxa"/>
            <w:tcBorders>
              <w:top w:val="nil"/>
              <w:left w:val="nil"/>
              <w:bottom w:val="single" w:sz="4" w:space="0" w:color="auto"/>
              <w:right w:val="single" w:sz="4" w:space="0" w:color="auto"/>
            </w:tcBorders>
            <w:tcMar>
              <w:top w:w="0" w:type="dxa"/>
              <w:left w:w="99" w:type="dxa"/>
              <w:bottom w:w="0" w:type="dxa"/>
              <w:right w:w="99" w:type="dxa"/>
            </w:tcMar>
          </w:tcPr>
          <w:p w14:paraId="19278391" w14:textId="77777777" w:rsidR="007B35BB" w:rsidRPr="00F72CD4" w:rsidRDefault="007B35BB" w:rsidP="000D2D5A">
            <w:pPr>
              <w:pStyle w:val="TAC"/>
            </w:pPr>
          </w:p>
        </w:tc>
      </w:tr>
      <w:tr w:rsidR="007B35BB" w:rsidRPr="00F72CD4" w14:paraId="19709EB3" w14:textId="77777777" w:rsidTr="007B35BB">
        <w:trPr>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3B2157CB"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931D4D3" w14:textId="77777777" w:rsidR="007B35BB" w:rsidRPr="00F72CD4" w:rsidRDefault="007B35BB" w:rsidP="000D2D5A">
            <w:pPr>
              <w:pStyle w:val="TAL"/>
              <w:rPr>
                <w:lang w:eastAsia="en-US"/>
              </w:rPr>
            </w:pPr>
            <w:r w:rsidRPr="00F72CD4">
              <w:rPr>
                <w:lang w:eastAsia="zh-CN"/>
              </w:rPr>
              <w:t>TCI State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7BE6078" w14:textId="77777777" w:rsidR="007B35BB" w:rsidRPr="00F72CD4" w:rsidRDefault="007B35BB" w:rsidP="000D2D5A">
            <w:pPr>
              <w:pStyle w:val="TAC"/>
            </w:pPr>
            <w:r w:rsidRPr="00F72CD4">
              <w:t>“001”</w:t>
            </w:r>
          </w:p>
        </w:tc>
        <w:tc>
          <w:tcPr>
            <w:tcW w:w="1641" w:type="dxa"/>
            <w:tcBorders>
              <w:top w:val="nil"/>
              <w:left w:val="nil"/>
              <w:bottom w:val="single" w:sz="4" w:space="0" w:color="auto"/>
              <w:right w:val="single" w:sz="4" w:space="0" w:color="auto"/>
            </w:tcBorders>
            <w:tcMar>
              <w:top w:w="0" w:type="dxa"/>
              <w:left w:w="99" w:type="dxa"/>
              <w:bottom w:w="0" w:type="dxa"/>
              <w:right w:w="99" w:type="dxa"/>
            </w:tcMar>
          </w:tcPr>
          <w:p w14:paraId="3D87AFD0" w14:textId="77777777" w:rsidR="007B35BB" w:rsidRPr="00F72CD4" w:rsidRDefault="007B35BB" w:rsidP="000D2D5A">
            <w:pPr>
              <w:pStyle w:val="TAC"/>
            </w:pPr>
          </w:p>
        </w:tc>
      </w:tr>
    </w:tbl>
    <w:p w14:paraId="1084EE3B" w14:textId="77777777" w:rsidR="007B35BB" w:rsidRPr="00F72CD4" w:rsidRDefault="007B35BB" w:rsidP="000D2D5A">
      <w:pPr>
        <w:rPr>
          <w:lang w:eastAsia="en-US"/>
        </w:rPr>
      </w:pPr>
    </w:p>
    <w:p w14:paraId="56B3FF8F" w14:textId="77777777" w:rsidR="007B35BB" w:rsidRPr="00F72CD4" w:rsidRDefault="007B35BB" w:rsidP="000D2D5A">
      <w:pPr>
        <w:pStyle w:val="TH"/>
      </w:pPr>
      <w:r w:rsidRPr="00F72CD4">
        <w:t xml:space="preserve">Table 5.2.3.1.12_1.3.3_1-6: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47B8D6C8"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25FFEA5" w14:textId="77777777" w:rsidR="007B35BB" w:rsidRPr="00F72CD4" w:rsidRDefault="007B35BB" w:rsidP="000D2D5A">
            <w:pPr>
              <w:pStyle w:val="TAH"/>
            </w:pPr>
            <w:r w:rsidRPr="00F72CD4">
              <w:t>Derivation Path: TS 38.508-1 [6], Table 5.4.2.0-26</w:t>
            </w:r>
          </w:p>
        </w:tc>
      </w:tr>
      <w:tr w:rsidR="007B35BB" w:rsidRPr="00F72CD4" w14:paraId="0161FEE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14A481"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7F7A747"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02D93466"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61BBEC38" w14:textId="77777777" w:rsidR="007B35BB" w:rsidRPr="00F72CD4" w:rsidRDefault="007B35BB" w:rsidP="000D2D5A">
            <w:pPr>
              <w:pStyle w:val="TAH"/>
            </w:pPr>
            <w:r w:rsidRPr="00F72CD4">
              <w:t>Condition</w:t>
            </w:r>
          </w:p>
        </w:tc>
      </w:tr>
      <w:tr w:rsidR="007B35BB" w:rsidRPr="00F72CD4" w14:paraId="7703C20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77CDD9A"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7C4E362F"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5F819B3A"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0A2CE2C1" w14:textId="77777777" w:rsidR="007B35BB" w:rsidRPr="00F72CD4" w:rsidRDefault="007B35BB" w:rsidP="000D2D5A">
            <w:pPr>
              <w:rPr>
                <w:lang w:eastAsia="en-US"/>
              </w:rPr>
            </w:pPr>
          </w:p>
        </w:tc>
      </w:tr>
      <w:tr w:rsidR="007B35BB" w:rsidRPr="00F72CD4" w14:paraId="3C2B82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3878E9"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1F837D28"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12651A5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BB00E90" w14:textId="77777777" w:rsidR="007B35BB" w:rsidRPr="00F72CD4" w:rsidRDefault="007B35BB" w:rsidP="000D2D5A">
            <w:pPr>
              <w:pStyle w:val="TAL"/>
              <w:rPr>
                <w:rFonts w:eastAsia="MS Gothic"/>
              </w:rPr>
            </w:pPr>
          </w:p>
        </w:tc>
      </w:tr>
      <w:tr w:rsidR="007B35BB" w:rsidRPr="00F72CD4" w14:paraId="1B90C23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3780D0"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28559703"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68F13D8"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69F949CA" w14:textId="77777777" w:rsidR="007B35BB" w:rsidRPr="00F72CD4" w:rsidRDefault="007B35BB" w:rsidP="000D2D5A">
            <w:pPr>
              <w:pStyle w:val="TAL"/>
              <w:rPr>
                <w:rFonts w:eastAsia="MS Gothic"/>
              </w:rPr>
            </w:pPr>
          </w:p>
        </w:tc>
      </w:tr>
      <w:tr w:rsidR="007B35BB" w:rsidRPr="00F72CD4" w14:paraId="526464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76BCA7"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353006E5"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0E8549D3"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A6DD3D5" w14:textId="77777777" w:rsidR="007B35BB" w:rsidRPr="00F72CD4" w:rsidRDefault="007B35BB" w:rsidP="000D2D5A">
            <w:pPr>
              <w:pStyle w:val="TAL"/>
              <w:rPr>
                <w:rFonts w:eastAsia="MS Gothic"/>
              </w:rPr>
            </w:pPr>
          </w:p>
        </w:tc>
      </w:tr>
      <w:tr w:rsidR="007B35BB" w:rsidRPr="00F72CD4" w14:paraId="77EBD3A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06A9F98"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45796E53"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E8A336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6E2DAAB" w14:textId="77777777" w:rsidR="007B35BB" w:rsidRPr="00F72CD4" w:rsidRDefault="007B35BB" w:rsidP="000D2D5A">
            <w:pPr>
              <w:pStyle w:val="TAL"/>
              <w:rPr>
                <w:rFonts w:eastAsia="MS Gothic"/>
              </w:rPr>
            </w:pPr>
          </w:p>
        </w:tc>
      </w:tr>
      <w:tr w:rsidR="007B35BB" w:rsidRPr="00F72CD4" w14:paraId="39AA7BB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244993"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4274904"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52291CA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E3C4833" w14:textId="77777777" w:rsidR="007B35BB" w:rsidRPr="00F72CD4" w:rsidRDefault="007B35BB" w:rsidP="000D2D5A">
            <w:pPr>
              <w:pStyle w:val="TAL"/>
              <w:rPr>
                <w:rFonts w:eastAsia="MS Gothic"/>
              </w:rPr>
            </w:pPr>
          </w:p>
        </w:tc>
      </w:tr>
      <w:tr w:rsidR="007B35BB" w:rsidRPr="00F72CD4" w14:paraId="19212C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599F68"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754536E3"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7B57A80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CD7428E" w14:textId="77777777" w:rsidR="007B35BB" w:rsidRPr="00F72CD4" w:rsidRDefault="007B35BB" w:rsidP="000D2D5A">
            <w:pPr>
              <w:pStyle w:val="TAL"/>
              <w:rPr>
                <w:rFonts w:eastAsia="MS Gothic"/>
              </w:rPr>
            </w:pPr>
          </w:p>
        </w:tc>
      </w:tr>
      <w:tr w:rsidR="007B35BB" w:rsidRPr="00F72CD4" w14:paraId="2257C75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A9D961"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170515D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923840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28D508C" w14:textId="77777777" w:rsidR="007B35BB" w:rsidRPr="00F72CD4" w:rsidRDefault="007B35BB" w:rsidP="000D2D5A">
            <w:pPr>
              <w:pStyle w:val="TAL"/>
              <w:rPr>
                <w:rFonts w:eastAsia="MS Gothic"/>
              </w:rPr>
            </w:pPr>
          </w:p>
        </w:tc>
      </w:tr>
      <w:tr w:rsidR="007B35BB" w:rsidRPr="00F72CD4" w14:paraId="3CC1AF6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86AB66"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756A1F46"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033EBB9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8B04131" w14:textId="77777777" w:rsidR="007B35BB" w:rsidRPr="00F72CD4" w:rsidRDefault="007B35BB" w:rsidP="000D2D5A">
            <w:pPr>
              <w:pStyle w:val="TAL"/>
              <w:rPr>
                <w:rFonts w:eastAsia="MS Gothic"/>
              </w:rPr>
            </w:pPr>
          </w:p>
        </w:tc>
      </w:tr>
      <w:tr w:rsidR="007B35BB" w:rsidRPr="00F72CD4" w14:paraId="7A96670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72A82E"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2AADB8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FB4BCC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3BA3BD6" w14:textId="77777777" w:rsidR="007B35BB" w:rsidRPr="00F72CD4" w:rsidRDefault="007B35BB" w:rsidP="000D2D5A">
            <w:pPr>
              <w:pStyle w:val="TAL"/>
              <w:rPr>
                <w:rFonts w:eastAsia="MS Gothic"/>
              </w:rPr>
            </w:pPr>
          </w:p>
        </w:tc>
      </w:tr>
      <w:tr w:rsidR="007B35BB" w:rsidRPr="00F72CD4" w14:paraId="0BEF097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FB0254"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169556B7"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7A2C6A3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4F4BC78" w14:textId="77777777" w:rsidR="007B35BB" w:rsidRPr="00F72CD4" w:rsidRDefault="007B35BB" w:rsidP="000D2D5A">
            <w:pPr>
              <w:pStyle w:val="TAL"/>
              <w:rPr>
                <w:rFonts w:eastAsia="MS Gothic"/>
              </w:rPr>
            </w:pPr>
          </w:p>
        </w:tc>
      </w:tr>
      <w:tr w:rsidR="007B35BB" w:rsidRPr="00F72CD4" w14:paraId="5D30349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4A9A61"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511630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71059F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957ED1D" w14:textId="77777777" w:rsidR="007B35BB" w:rsidRPr="00F72CD4" w:rsidRDefault="007B35BB" w:rsidP="000D2D5A">
            <w:pPr>
              <w:pStyle w:val="TAL"/>
              <w:rPr>
                <w:rFonts w:eastAsia="MS Gothic"/>
              </w:rPr>
            </w:pPr>
          </w:p>
        </w:tc>
      </w:tr>
      <w:tr w:rsidR="007B35BB" w:rsidRPr="00F72CD4" w14:paraId="3C3CC95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5E9ADD"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167DC7D"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88276D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015B7E6" w14:textId="77777777" w:rsidR="007B35BB" w:rsidRPr="00F72CD4" w:rsidRDefault="007B35BB" w:rsidP="000D2D5A">
            <w:pPr>
              <w:pStyle w:val="TAL"/>
              <w:rPr>
                <w:rFonts w:eastAsia="MS Gothic"/>
              </w:rPr>
            </w:pPr>
          </w:p>
        </w:tc>
      </w:tr>
      <w:tr w:rsidR="007B35BB" w:rsidRPr="00F72CD4" w14:paraId="44771BA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0435AB"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538BA3A8"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2F124943"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6B916907" w14:textId="77777777" w:rsidR="007B35BB" w:rsidRPr="00F72CD4" w:rsidRDefault="007B35BB" w:rsidP="000D2D5A">
            <w:pPr>
              <w:pStyle w:val="TAL"/>
              <w:rPr>
                <w:rFonts w:eastAsia="MS Gothic"/>
              </w:rPr>
            </w:pPr>
          </w:p>
        </w:tc>
      </w:tr>
      <w:tr w:rsidR="007B35BB" w:rsidRPr="00F72CD4" w14:paraId="29382D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6C4436"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5C819917"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72DB0083"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56AF96C7" w14:textId="77777777" w:rsidR="007B35BB" w:rsidRPr="00F72CD4" w:rsidRDefault="007B35BB" w:rsidP="000D2D5A">
            <w:pPr>
              <w:pStyle w:val="TAL"/>
              <w:rPr>
                <w:rFonts w:eastAsia="MS Gothic"/>
              </w:rPr>
            </w:pPr>
          </w:p>
        </w:tc>
      </w:tr>
      <w:tr w:rsidR="007B35BB" w:rsidRPr="00F72CD4" w14:paraId="6A41D8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33A655"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3780EEC2"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854674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90A4691" w14:textId="77777777" w:rsidR="007B35BB" w:rsidRPr="00F72CD4" w:rsidRDefault="007B35BB" w:rsidP="000D2D5A">
            <w:pPr>
              <w:pStyle w:val="TAL"/>
              <w:rPr>
                <w:rFonts w:eastAsia="MS Gothic"/>
              </w:rPr>
            </w:pPr>
          </w:p>
        </w:tc>
      </w:tr>
      <w:tr w:rsidR="007B35BB" w:rsidRPr="00F72CD4" w14:paraId="5D0447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121C90"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00DEB02F"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7A19B5E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763DC39" w14:textId="77777777" w:rsidR="007B35BB" w:rsidRPr="00F72CD4" w:rsidRDefault="007B35BB" w:rsidP="000D2D5A">
            <w:pPr>
              <w:pStyle w:val="TAL"/>
              <w:rPr>
                <w:rFonts w:eastAsia="MS Gothic"/>
              </w:rPr>
            </w:pPr>
          </w:p>
        </w:tc>
      </w:tr>
      <w:tr w:rsidR="007B35BB" w:rsidRPr="00F72CD4" w14:paraId="6FED740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342C50"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5494B022"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735F59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C1BC1FB" w14:textId="77777777" w:rsidR="007B35BB" w:rsidRPr="00F72CD4" w:rsidRDefault="007B35BB" w:rsidP="000D2D5A">
            <w:pPr>
              <w:pStyle w:val="TAL"/>
              <w:rPr>
                <w:rFonts w:eastAsia="MS Gothic"/>
              </w:rPr>
            </w:pPr>
          </w:p>
        </w:tc>
      </w:tr>
      <w:tr w:rsidR="007B35BB" w:rsidRPr="00F72CD4" w14:paraId="57D11D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891314"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3CAD945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A20E90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B97C0EE" w14:textId="77777777" w:rsidR="007B35BB" w:rsidRPr="00F72CD4" w:rsidRDefault="007B35BB" w:rsidP="000D2D5A">
            <w:pPr>
              <w:pStyle w:val="TAL"/>
              <w:rPr>
                <w:rFonts w:eastAsia="MS Gothic"/>
              </w:rPr>
            </w:pPr>
          </w:p>
        </w:tc>
      </w:tr>
      <w:tr w:rsidR="007B35BB" w:rsidRPr="00F72CD4" w14:paraId="2BDE237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6DB240"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675C00A3"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4F9160A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736C988" w14:textId="77777777" w:rsidR="007B35BB" w:rsidRPr="00F72CD4" w:rsidRDefault="007B35BB" w:rsidP="000D2D5A">
            <w:pPr>
              <w:pStyle w:val="TAL"/>
              <w:rPr>
                <w:rFonts w:eastAsia="MS Gothic"/>
              </w:rPr>
            </w:pPr>
          </w:p>
        </w:tc>
      </w:tr>
      <w:tr w:rsidR="007B35BB" w:rsidRPr="00F72CD4" w14:paraId="41B957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03B43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D25AB5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92A66F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ABD0D6F" w14:textId="77777777" w:rsidR="007B35BB" w:rsidRPr="00F72CD4" w:rsidRDefault="007B35BB" w:rsidP="000D2D5A">
            <w:pPr>
              <w:pStyle w:val="TAL"/>
              <w:rPr>
                <w:rFonts w:eastAsia="MS Gothic"/>
              </w:rPr>
            </w:pPr>
          </w:p>
        </w:tc>
      </w:tr>
      <w:tr w:rsidR="007B35BB" w:rsidRPr="00F72CD4" w14:paraId="1CF871D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55433C"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280140D8"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5321759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5A9C507" w14:textId="77777777" w:rsidR="007B35BB" w:rsidRPr="00F72CD4" w:rsidRDefault="007B35BB" w:rsidP="000D2D5A">
            <w:pPr>
              <w:pStyle w:val="TAL"/>
              <w:rPr>
                <w:rFonts w:eastAsia="MS Gothic"/>
              </w:rPr>
            </w:pPr>
          </w:p>
        </w:tc>
      </w:tr>
      <w:tr w:rsidR="007B35BB" w:rsidRPr="00F72CD4" w14:paraId="438D93F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3405D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0D106E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E02F18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1F80968" w14:textId="77777777" w:rsidR="007B35BB" w:rsidRPr="00F72CD4" w:rsidRDefault="007B35BB" w:rsidP="000D2D5A">
            <w:pPr>
              <w:pStyle w:val="TAL"/>
              <w:rPr>
                <w:rFonts w:eastAsia="MS Gothic"/>
              </w:rPr>
            </w:pPr>
          </w:p>
        </w:tc>
      </w:tr>
      <w:tr w:rsidR="007B35BB" w:rsidRPr="00F72CD4" w14:paraId="4D18FCF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71C1D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0C256863"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222624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C21F0A0" w14:textId="77777777" w:rsidR="007B35BB" w:rsidRPr="00F72CD4" w:rsidRDefault="007B35BB" w:rsidP="000D2D5A">
            <w:pPr>
              <w:pStyle w:val="TAL"/>
              <w:rPr>
                <w:rFonts w:eastAsia="MS Gothic"/>
              </w:rPr>
            </w:pPr>
          </w:p>
        </w:tc>
      </w:tr>
      <w:tr w:rsidR="007B35BB" w:rsidRPr="00F72CD4" w14:paraId="3829B66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AE986E"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0F1A8CF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089F2492"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5C4AAF08" w14:textId="77777777" w:rsidR="007B35BB" w:rsidRPr="00F72CD4" w:rsidRDefault="007B35BB" w:rsidP="000D2D5A">
            <w:pPr>
              <w:pStyle w:val="TAL"/>
              <w:rPr>
                <w:rFonts w:eastAsia="MS Gothic"/>
              </w:rPr>
            </w:pPr>
          </w:p>
        </w:tc>
      </w:tr>
      <w:tr w:rsidR="007B35BB" w:rsidRPr="00F72CD4" w14:paraId="68AA0AA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464D01"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2B04E7D2"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763E2F90"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4AB3A411" w14:textId="77777777" w:rsidR="007B35BB" w:rsidRPr="00F72CD4" w:rsidRDefault="007B35BB" w:rsidP="000D2D5A">
            <w:pPr>
              <w:pStyle w:val="TAL"/>
              <w:rPr>
                <w:rFonts w:eastAsia="MS Gothic"/>
              </w:rPr>
            </w:pPr>
          </w:p>
        </w:tc>
      </w:tr>
      <w:tr w:rsidR="007B35BB" w:rsidRPr="00F72CD4" w14:paraId="51B95FF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67606A"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3EEAA1B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A4BCAB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8ABCBE1" w14:textId="77777777" w:rsidR="007B35BB" w:rsidRPr="00F72CD4" w:rsidRDefault="007B35BB" w:rsidP="000D2D5A">
            <w:pPr>
              <w:pStyle w:val="TAL"/>
              <w:rPr>
                <w:rFonts w:eastAsia="MS Gothic"/>
              </w:rPr>
            </w:pPr>
          </w:p>
        </w:tc>
      </w:tr>
      <w:tr w:rsidR="007B35BB" w:rsidRPr="00F72CD4" w14:paraId="6F93D1D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A254ED"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21A0E0AA"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33D7A80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3571A2B" w14:textId="77777777" w:rsidR="007B35BB" w:rsidRPr="00F72CD4" w:rsidRDefault="007B35BB" w:rsidP="000D2D5A">
            <w:pPr>
              <w:pStyle w:val="TAL"/>
              <w:rPr>
                <w:rFonts w:eastAsia="MS Gothic"/>
              </w:rPr>
            </w:pPr>
          </w:p>
        </w:tc>
      </w:tr>
      <w:tr w:rsidR="007B35BB" w:rsidRPr="00F72CD4" w14:paraId="5B0D415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E60671"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5791CEBA"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0FB49FD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F64047F" w14:textId="77777777" w:rsidR="007B35BB" w:rsidRPr="00F72CD4" w:rsidRDefault="007B35BB" w:rsidP="000D2D5A">
            <w:pPr>
              <w:pStyle w:val="TAL"/>
              <w:rPr>
                <w:rFonts w:eastAsia="MS Gothic"/>
              </w:rPr>
            </w:pPr>
          </w:p>
        </w:tc>
      </w:tr>
      <w:tr w:rsidR="007B35BB" w:rsidRPr="00F72CD4" w14:paraId="17EA462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691AD0F"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3DA8E03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2AF11B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147BB53" w14:textId="77777777" w:rsidR="007B35BB" w:rsidRPr="00F72CD4" w:rsidRDefault="007B35BB" w:rsidP="000D2D5A">
            <w:pPr>
              <w:pStyle w:val="TAL"/>
              <w:rPr>
                <w:rFonts w:eastAsia="MS Gothic"/>
              </w:rPr>
            </w:pPr>
          </w:p>
        </w:tc>
      </w:tr>
      <w:tr w:rsidR="007B35BB" w:rsidRPr="00F72CD4" w14:paraId="03FF3FC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932330"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54B99F0F"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7017EC3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0CF1902" w14:textId="77777777" w:rsidR="007B35BB" w:rsidRPr="00F72CD4" w:rsidRDefault="007B35BB" w:rsidP="000D2D5A">
            <w:pPr>
              <w:pStyle w:val="TAL"/>
              <w:rPr>
                <w:rFonts w:eastAsia="MS Gothic"/>
              </w:rPr>
            </w:pPr>
          </w:p>
        </w:tc>
      </w:tr>
      <w:tr w:rsidR="007B35BB" w:rsidRPr="00F72CD4" w14:paraId="1297A2E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3DF41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DCA889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DE738D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A7D439C" w14:textId="77777777" w:rsidR="007B35BB" w:rsidRPr="00F72CD4" w:rsidRDefault="007B35BB" w:rsidP="000D2D5A">
            <w:pPr>
              <w:pStyle w:val="TAL"/>
              <w:rPr>
                <w:rFonts w:eastAsia="MS Gothic"/>
              </w:rPr>
            </w:pPr>
          </w:p>
        </w:tc>
      </w:tr>
      <w:tr w:rsidR="007B35BB" w:rsidRPr="00F72CD4" w14:paraId="294081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510242"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64D07A5C"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2CF31A3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540FD42" w14:textId="77777777" w:rsidR="007B35BB" w:rsidRPr="00F72CD4" w:rsidRDefault="007B35BB" w:rsidP="000D2D5A">
            <w:pPr>
              <w:pStyle w:val="TAL"/>
              <w:rPr>
                <w:rFonts w:eastAsia="MS Gothic"/>
              </w:rPr>
            </w:pPr>
          </w:p>
        </w:tc>
      </w:tr>
      <w:tr w:rsidR="007B35BB" w:rsidRPr="00F72CD4" w14:paraId="6D3DFB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AB7D1E0"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8FB404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9DF10E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D9877EF" w14:textId="77777777" w:rsidR="007B35BB" w:rsidRPr="00F72CD4" w:rsidRDefault="007B35BB" w:rsidP="000D2D5A">
            <w:pPr>
              <w:pStyle w:val="TAL"/>
              <w:rPr>
                <w:rFonts w:eastAsia="MS Gothic"/>
              </w:rPr>
            </w:pPr>
          </w:p>
        </w:tc>
      </w:tr>
      <w:tr w:rsidR="007B35BB" w:rsidRPr="00F72CD4" w14:paraId="6D2EB78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F915E3"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7C9A4C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DC2E46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8C1C851" w14:textId="77777777" w:rsidR="007B35BB" w:rsidRPr="00F72CD4" w:rsidRDefault="007B35BB" w:rsidP="000D2D5A">
            <w:pPr>
              <w:pStyle w:val="TAL"/>
              <w:rPr>
                <w:rFonts w:eastAsia="MS Gothic"/>
              </w:rPr>
            </w:pPr>
          </w:p>
        </w:tc>
      </w:tr>
      <w:tr w:rsidR="007B35BB" w:rsidRPr="00F72CD4" w14:paraId="53314A9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4453D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C5070BD"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501C72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041B107" w14:textId="77777777" w:rsidR="007B35BB" w:rsidRPr="00F72CD4" w:rsidRDefault="007B35BB" w:rsidP="000D2D5A">
            <w:pPr>
              <w:pStyle w:val="TAL"/>
              <w:rPr>
                <w:rFonts w:eastAsia="MS Gothic"/>
              </w:rPr>
            </w:pPr>
          </w:p>
        </w:tc>
      </w:tr>
      <w:tr w:rsidR="007B35BB" w:rsidRPr="00F72CD4" w14:paraId="7E1583B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08202F"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3C778ED"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676EB5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B307C19" w14:textId="77777777" w:rsidR="007B35BB" w:rsidRPr="00F72CD4" w:rsidRDefault="007B35BB" w:rsidP="000D2D5A">
            <w:pPr>
              <w:pStyle w:val="TAL"/>
            </w:pPr>
          </w:p>
        </w:tc>
      </w:tr>
    </w:tbl>
    <w:p w14:paraId="1A6B5CB3" w14:textId="77777777" w:rsidR="007B35BB" w:rsidRPr="00F72CD4" w:rsidRDefault="007B35BB" w:rsidP="000D2D5A">
      <w:pPr>
        <w:rPr>
          <w:lang w:eastAsia="en-US"/>
        </w:rPr>
      </w:pPr>
    </w:p>
    <w:p w14:paraId="23D008AF" w14:textId="77777777" w:rsidR="007B35BB" w:rsidRPr="00F72CD4" w:rsidRDefault="007B35BB" w:rsidP="000D2D5A">
      <w:pPr>
        <w:pStyle w:val="TH"/>
      </w:pPr>
      <w:r w:rsidRPr="00F72CD4">
        <w:t xml:space="preserve">Table 5.2.3.1.12_1.3.3_1-7: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6ECCA0C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EE9EA40" w14:textId="77777777" w:rsidR="007B35BB" w:rsidRPr="00F72CD4" w:rsidRDefault="007B35BB" w:rsidP="000D2D5A">
            <w:pPr>
              <w:pStyle w:val="TAH"/>
            </w:pPr>
            <w:r w:rsidRPr="00F72CD4">
              <w:t>Derivation Path: TS 38.508-1 [6], Table 5.4.2.0-9</w:t>
            </w:r>
          </w:p>
        </w:tc>
      </w:tr>
      <w:tr w:rsidR="007B35BB" w:rsidRPr="00F72CD4" w14:paraId="3361F9E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417C3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47162E"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742AD87F"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2AC06EA8" w14:textId="77777777" w:rsidR="007B35BB" w:rsidRPr="00F72CD4" w:rsidRDefault="007B35BB" w:rsidP="000D2D5A">
            <w:pPr>
              <w:pStyle w:val="TAH"/>
            </w:pPr>
            <w:r w:rsidRPr="00F72CD4">
              <w:t>Condition</w:t>
            </w:r>
          </w:p>
        </w:tc>
      </w:tr>
      <w:tr w:rsidR="007B35BB" w:rsidRPr="00F72CD4" w14:paraId="135E5F3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0BBCDDB"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FD52F56"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085DBD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A4FD2FF" w14:textId="77777777" w:rsidR="007B35BB" w:rsidRPr="00F72CD4" w:rsidRDefault="007B35BB" w:rsidP="000D2D5A">
            <w:pPr>
              <w:pStyle w:val="TAL"/>
            </w:pPr>
          </w:p>
        </w:tc>
      </w:tr>
      <w:tr w:rsidR="007B35BB" w:rsidRPr="00F72CD4" w14:paraId="603DC7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76E3D9"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A0FB7C6"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80A0CC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498428D" w14:textId="77777777" w:rsidR="007B35BB" w:rsidRPr="00F72CD4" w:rsidRDefault="007B35BB" w:rsidP="000D2D5A">
            <w:pPr>
              <w:pStyle w:val="TAL"/>
            </w:pPr>
          </w:p>
        </w:tc>
      </w:tr>
      <w:tr w:rsidR="007B35BB" w:rsidRPr="00F72CD4" w14:paraId="724B1C56" w14:textId="77777777" w:rsidTr="007B35BB">
        <w:tc>
          <w:tcPr>
            <w:tcW w:w="4535" w:type="dxa"/>
            <w:tcBorders>
              <w:top w:val="single" w:sz="4" w:space="0" w:color="auto"/>
              <w:left w:val="single" w:sz="4" w:space="0" w:color="auto"/>
              <w:bottom w:val="nil"/>
              <w:right w:val="single" w:sz="4" w:space="0" w:color="auto"/>
            </w:tcBorders>
            <w:hideMark/>
          </w:tcPr>
          <w:p w14:paraId="3D0A47E4"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4E74CD92"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71FF2869"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64BE4432" w14:textId="77777777" w:rsidR="007B35BB" w:rsidRPr="00F72CD4" w:rsidRDefault="007B35BB" w:rsidP="000D2D5A">
            <w:pPr>
              <w:pStyle w:val="TAL"/>
              <w:rPr>
                <w:lang w:eastAsia="en-US"/>
              </w:rPr>
            </w:pPr>
          </w:p>
        </w:tc>
      </w:tr>
      <w:tr w:rsidR="007B35BB" w:rsidRPr="00F72CD4" w14:paraId="5A69C79C" w14:textId="77777777" w:rsidTr="007B35BB">
        <w:tc>
          <w:tcPr>
            <w:tcW w:w="4535" w:type="dxa"/>
            <w:tcBorders>
              <w:top w:val="nil"/>
              <w:left w:val="single" w:sz="4" w:space="0" w:color="auto"/>
              <w:bottom w:val="single" w:sz="4" w:space="0" w:color="auto"/>
              <w:right w:val="single" w:sz="4" w:space="0" w:color="auto"/>
            </w:tcBorders>
          </w:tcPr>
          <w:p w14:paraId="468AF7D8"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C52E2D2"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72D48BD2"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5F04E8F4" w14:textId="77777777" w:rsidR="007B35BB" w:rsidRPr="00F72CD4" w:rsidRDefault="007B35BB" w:rsidP="000D2D5A">
            <w:pPr>
              <w:pStyle w:val="TAL"/>
            </w:pPr>
          </w:p>
        </w:tc>
      </w:tr>
      <w:tr w:rsidR="007B35BB" w:rsidRPr="00F72CD4" w14:paraId="7B8838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1B85E3"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5EC239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F1F292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97BC02C" w14:textId="77777777" w:rsidR="007B35BB" w:rsidRPr="00F72CD4" w:rsidRDefault="007B35BB" w:rsidP="000D2D5A">
            <w:pPr>
              <w:pStyle w:val="TAL"/>
            </w:pPr>
          </w:p>
        </w:tc>
      </w:tr>
      <w:tr w:rsidR="007B35BB" w:rsidRPr="00F72CD4" w14:paraId="5E4CB3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EC11D1"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027442E4"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4136CEA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EA22AB1" w14:textId="77777777" w:rsidR="007B35BB" w:rsidRPr="00F72CD4" w:rsidRDefault="007B35BB" w:rsidP="000D2D5A">
            <w:pPr>
              <w:pStyle w:val="TAL"/>
            </w:pPr>
          </w:p>
        </w:tc>
      </w:tr>
      <w:tr w:rsidR="007B35BB" w:rsidRPr="00F72CD4" w14:paraId="4B8CEE5F" w14:textId="77777777" w:rsidTr="007B35BB">
        <w:tc>
          <w:tcPr>
            <w:tcW w:w="4535" w:type="dxa"/>
            <w:tcBorders>
              <w:top w:val="single" w:sz="4" w:space="0" w:color="auto"/>
              <w:left w:val="single" w:sz="4" w:space="0" w:color="auto"/>
              <w:bottom w:val="nil"/>
              <w:right w:val="single" w:sz="4" w:space="0" w:color="auto"/>
            </w:tcBorders>
            <w:hideMark/>
          </w:tcPr>
          <w:p w14:paraId="3F847357"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7499E15"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3E425E6D"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132D4A6D" w14:textId="77777777" w:rsidR="007B35BB" w:rsidRPr="00F72CD4" w:rsidRDefault="007B35BB" w:rsidP="000D2D5A">
            <w:pPr>
              <w:pStyle w:val="TAL"/>
            </w:pPr>
          </w:p>
        </w:tc>
      </w:tr>
      <w:tr w:rsidR="007B35BB" w:rsidRPr="00F72CD4" w14:paraId="4537735E" w14:textId="77777777" w:rsidTr="007B35BB">
        <w:tc>
          <w:tcPr>
            <w:tcW w:w="4535" w:type="dxa"/>
            <w:tcBorders>
              <w:top w:val="nil"/>
              <w:left w:val="single" w:sz="4" w:space="0" w:color="auto"/>
              <w:bottom w:val="single" w:sz="4" w:space="0" w:color="auto"/>
              <w:right w:val="single" w:sz="4" w:space="0" w:color="auto"/>
            </w:tcBorders>
          </w:tcPr>
          <w:p w14:paraId="78A183E1"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74D58FB"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1D5B73F8"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587CC251" w14:textId="77777777" w:rsidR="007B35BB" w:rsidRPr="00F72CD4" w:rsidRDefault="007B35BB" w:rsidP="000D2D5A">
            <w:pPr>
              <w:pStyle w:val="TAL"/>
            </w:pPr>
          </w:p>
        </w:tc>
      </w:tr>
      <w:tr w:rsidR="007B35BB" w:rsidRPr="00F72CD4" w14:paraId="3B0421B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51C41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ADCE2F4"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6FB6575"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57029E6" w14:textId="77777777" w:rsidR="007B35BB" w:rsidRPr="00F72CD4" w:rsidRDefault="007B35BB" w:rsidP="000D2D5A">
            <w:pPr>
              <w:pStyle w:val="TAL"/>
            </w:pPr>
          </w:p>
        </w:tc>
      </w:tr>
    </w:tbl>
    <w:p w14:paraId="288E360F" w14:textId="77777777" w:rsidR="007B35BB" w:rsidRPr="00F72CD4" w:rsidRDefault="007B35BB" w:rsidP="000D2D5A">
      <w:pPr>
        <w:rPr>
          <w:lang w:eastAsia="en-US"/>
        </w:rPr>
      </w:pPr>
    </w:p>
    <w:p w14:paraId="72BCA959" w14:textId="77777777" w:rsidR="007B35BB" w:rsidRPr="00F72CD4" w:rsidRDefault="007B35BB" w:rsidP="000D2D5A">
      <w:pPr>
        <w:pStyle w:val="TH"/>
      </w:pPr>
      <w:r w:rsidRPr="00F72CD4">
        <w:t xml:space="preserve">Table 5.2.3.1.12_1.3.3_1-8: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525F285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AB9BB9C" w14:textId="77777777" w:rsidR="007B35BB" w:rsidRPr="00F72CD4" w:rsidRDefault="007B35BB" w:rsidP="000D2D5A">
            <w:pPr>
              <w:pStyle w:val="TAH"/>
            </w:pPr>
            <w:r w:rsidRPr="00F72CD4">
              <w:t>Derivation Path: TS 38.508-1 [6], Table 5.4.2.0-10</w:t>
            </w:r>
          </w:p>
        </w:tc>
      </w:tr>
      <w:tr w:rsidR="007B35BB" w:rsidRPr="00F72CD4" w14:paraId="759768D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9A5A55"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883D7A"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70AB5FE9"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98B71BD" w14:textId="77777777" w:rsidR="007B35BB" w:rsidRPr="00F72CD4" w:rsidRDefault="007B35BB" w:rsidP="000D2D5A">
            <w:pPr>
              <w:pStyle w:val="TAH"/>
            </w:pPr>
            <w:r w:rsidRPr="00F72CD4">
              <w:t>Condition</w:t>
            </w:r>
          </w:p>
        </w:tc>
      </w:tr>
      <w:tr w:rsidR="007B35BB" w:rsidRPr="00F72CD4" w14:paraId="23FE44B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C9E6383"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35C7D3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E3CA50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7932BA6" w14:textId="77777777" w:rsidR="007B35BB" w:rsidRPr="00F72CD4" w:rsidRDefault="007B35BB" w:rsidP="000D2D5A">
            <w:pPr>
              <w:pStyle w:val="TAL"/>
            </w:pPr>
          </w:p>
        </w:tc>
      </w:tr>
      <w:tr w:rsidR="007B35BB" w:rsidRPr="00F72CD4" w14:paraId="406465E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9DF56B"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02DCEFC7"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70E759F7"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76734D2B" w14:textId="77777777" w:rsidR="007B35BB" w:rsidRPr="00F72CD4" w:rsidRDefault="007B35BB" w:rsidP="000D2D5A">
            <w:pPr>
              <w:pStyle w:val="TAL"/>
            </w:pPr>
          </w:p>
        </w:tc>
      </w:tr>
      <w:tr w:rsidR="007B35BB" w:rsidRPr="00F72CD4" w14:paraId="437645C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A53AEF"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6BD2C6A0"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101AE63C"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72FF33E1" w14:textId="77777777" w:rsidR="007B35BB" w:rsidRPr="00F72CD4" w:rsidRDefault="007B35BB" w:rsidP="000D2D5A">
            <w:pPr>
              <w:pStyle w:val="TAL"/>
            </w:pPr>
          </w:p>
        </w:tc>
      </w:tr>
      <w:tr w:rsidR="007B35BB" w:rsidRPr="00F72CD4" w14:paraId="6A798D3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5F099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80048E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DF9148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795D783" w14:textId="77777777" w:rsidR="007B35BB" w:rsidRPr="00F72CD4" w:rsidRDefault="007B35BB" w:rsidP="000D2D5A">
            <w:pPr>
              <w:pStyle w:val="TAL"/>
            </w:pPr>
          </w:p>
        </w:tc>
      </w:tr>
    </w:tbl>
    <w:p w14:paraId="542B3B8A" w14:textId="77777777" w:rsidR="007B35BB" w:rsidRPr="00F72CD4" w:rsidRDefault="007B35BB" w:rsidP="000D2D5A">
      <w:pPr>
        <w:rPr>
          <w:lang w:eastAsia="en-US"/>
        </w:rPr>
      </w:pPr>
    </w:p>
    <w:p w14:paraId="1997FEB1" w14:textId="77777777" w:rsidR="007B35BB" w:rsidRPr="00F72CD4" w:rsidRDefault="007B35BB" w:rsidP="007B35BB">
      <w:pPr>
        <w:pStyle w:val="H6"/>
      </w:pPr>
      <w:r w:rsidRPr="00F72CD4">
        <w:t>5.2.3.1.12_1.3.3_2</w:t>
      </w:r>
      <w:r w:rsidRPr="00F72CD4">
        <w:tab/>
        <w:t>Message exceptions for NSA</w:t>
      </w:r>
    </w:p>
    <w:p w14:paraId="771292CE" w14:textId="77777777" w:rsidR="007B35BB" w:rsidRPr="00F72CD4" w:rsidRDefault="007B35BB" w:rsidP="000D2D5A">
      <w:r w:rsidRPr="00F72CD4">
        <w:t>Same as 5.2.3.1.12_1.3.3_1.</w:t>
      </w:r>
    </w:p>
    <w:p w14:paraId="1E96E61E" w14:textId="77777777" w:rsidR="007B35BB" w:rsidRPr="00F72CD4" w:rsidRDefault="007B35BB" w:rsidP="007B35BB">
      <w:pPr>
        <w:pStyle w:val="H6"/>
        <w:rPr>
          <w:lang w:eastAsia="en-US"/>
        </w:rPr>
      </w:pPr>
      <w:r w:rsidRPr="00F72CD4">
        <w:t>5.2.3.1.12_1.4</w:t>
      </w:r>
      <w:r w:rsidRPr="00F72CD4">
        <w:tab/>
        <w:t>Test requirement</w:t>
      </w:r>
    </w:p>
    <w:p w14:paraId="1E06DB5A" w14:textId="77777777" w:rsidR="007B35BB" w:rsidRPr="00F72CD4" w:rsidRDefault="007B35BB" w:rsidP="000D2D5A">
      <w:pPr>
        <w:rPr>
          <w:rFonts w:eastAsia="Batang"/>
        </w:rPr>
      </w:pPr>
      <w:r w:rsidRPr="00F72CD4">
        <w:rPr>
          <w:rFonts w:eastAsia="Batang"/>
        </w:rPr>
        <w:t xml:space="preserve">Table </w:t>
      </w:r>
      <w:r w:rsidRPr="00F72CD4">
        <w:t>5.2.3.1.12.0-3</w:t>
      </w:r>
      <w:r w:rsidRPr="00F72CD4">
        <w:rPr>
          <w:rFonts w:eastAsia="Batang"/>
        </w:rPr>
        <w:t xml:space="preserve"> defines the primary level settings.</w:t>
      </w:r>
    </w:p>
    <w:p w14:paraId="0819C5FE"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1.12_1.4-1 for the specified SNR including test tolerances for all throughput tests.</w:t>
      </w:r>
    </w:p>
    <w:p w14:paraId="5FCD60E3" w14:textId="77777777" w:rsidR="007B35BB" w:rsidRPr="00F72CD4" w:rsidRDefault="007B35BB" w:rsidP="000D2D5A">
      <w:pPr>
        <w:pStyle w:val="TH"/>
      </w:pPr>
      <w:r w:rsidRPr="00F72CD4">
        <w:t>Table 5.2.3.1.12_1.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2"/>
        <w:gridCol w:w="1086"/>
        <w:gridCol w:w="1087"/>
        <w:gridCol w:w="1001"/>
        <w:gridCol w:w="1035"/>
        <w:gridCol w:w="1299"/>
        <w:gridCol w:w="1589"/>
        <w:gridCol w:w="1035"/>
        <w:gridCol w:w="915"/>
      </w:tblGrid>
      <w:tr w:rsidR="007B35BB" w:rsidRPr="00F72CD4" w14:paraId="0F387C6D" w14:textId="77777777" w:rsidTr="007B35BB">
        <w:trPr>
          <w:trHeight w:val="299"/>
          <w:jc w:val="center"/>
        </w:trPr>
        <w:tc>
          <w:tcPr>
            <w:tcW w:w="3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0AC678" w14:textId="77777777" w:rsidR="007B35BB" w:rsidRPr="00F72CD4" w:rsidRDefault="007B35BB" w:rsidP="000D2D5A">
            <w:pPr>
              <w:pStyle w:val="TAH"/>
              <w:rPr>
                <w:rFonts w:eastAsia="SimSun"/>
              </w:rPr>
            </w:pPr>
            <w:r w:rsidRPr="00F72CD4">
              <w:rPr>
                <w:rFonts w:eastAsia="SimSun"/>
              </w:rPr>
              <w:t>Test num.</w:t>
            </w:r>
          </w:p>
        </w:tc>
        <w:tc>
          <w:tcPr>
            <w:tcW w:w="1128"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6CD9E9"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F0A434"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D8093A" w14:textId="77777777" w:rsidR="007B35BB" w:rsidRPr="00F72CD4" w:rsidRDefault="007B35BB" w:rsidP="000D2D5A">
            <w:pPr>
              <w:pStyle w:val="TAH"/>
              <w:rPr>
                <w:rFonts w:eastAsia="SimSun"/>
              </w:rPr>
            </w:pPr>
            <w:r w:rsidRPr="00F72CD4">
              <w:rPr>
                <w:rFonts w:eastAsia="SimSun"/>
              </w:rPr>
              <w:t>Modulation format and code rate</w:t>
            </w:r>
          </w:p>
        </w:tc>
        <w:tc>
          <w:tcPr>
            <w:tcW w:w="6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E6C19A" w14:textId="77777777" w:rsidR="007B35BB" w:rsidRPr="00F72CD4" w:rsidRDefault="007B35BB" w:rsidP="000D2D5A">
            <w:pPr>
              <w:pStyle w:val="TAH"/>
              <w:rPr>
                <w:rFonts w:eastAsia="SimSun"/>
              </w:rPr>
            </w:pPr>
            <w:r w:rsidRPr="00F72CD4">
              <w:rPr>
                <w:rFonts w:eastAsia="SimSun"/>
              </w:rPr>
              <w:t>Propagation condition(Note 1)</w:t>
            </w:r>
          </w:p>
        </w:tc>
        <w:tc>
          <w:tcPr>
            <w:tcW w:w="8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9DE804"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10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2DACEB3"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69A6B06"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0A1B72"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CBA09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DC487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D61E5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576A6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99564A" w14:textId="77777777" w:rsidR="007B35BB" w:rsidRPr="00F72CD4" w:rsidRDefault="007B35BB" w:rsidP="000D2D5A">
            <w:pPr>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05EAD" w14:textId="77777777" w:rsidR="007B35BB" w:rsidRPr="00F72CD4" w:rsidRDefault="007B35BB" w:rsidP="000D2D5A">
            <w:pPr>
              <w:pStyle w:val="TAH"/>
              <w:rPr>
                <w:rFonts w:eastAsia="SimSun"/>
              </w:rPr>
            </w:pPr>
            <w:r w:rsidRPr="00F72CD4">
              <w:rPr>
                <w:rFonts w:eastAsia="SimSun"/>
              </w:rPr>
              <w:t>Fraction of maximum throughput (%)</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CEE2F" w14:textId="77777777" w:rsidR="007B35BB" w:rsidRPr="00F72CD4" w:rsidRDefault="007B35BB" w:rsidP="000D2D5A">
            <w:pPr>
              <w:pStyle w:val="TAH"/>
              <w:rPr>
                <w:rFonts w:eastAsia="SimSun"/>
              </w:rPr>
            </w:pPr>
            <w:r w:rsidRPr="00F72CD4">
              <w:rPr>
                <w:rFonts w:eastAsia="SimSun"/>
              </w:rPr>
              <w:t>SNR (dB)(Note 3)</w:t>
            </w:r>
          </w:p>
        </w:tc>
      </w:tr>
      <w:tr w:rsidR="007B35BB" w:rsidRPr="00F72CD4" w14:paraId="4B060C16"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tcPr>
          <w:p w14:paraId="2D089907" w14:textId="77777777" w:rsidR="007B35BB" w:rsidRPr="00F72CD4" w:rsidRDefault="007B35BB" w:rsidP="000D2D5A">
            <w:pPr>
              <w:pStyle w:val="TAC"/>
              <w:rPr>
                <w:rFonts w:eastAsia="SimSun"/>
              </w:rPr>
            </w:pP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E35ED6"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A018C"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14:paraId="38DA2E7A" w14:textId="77777777" w:rsidR="007B35BB" w:rsidRPr="00F72CD4" w:rsidRDefault="007B35BB" w:rsidP="000D2D5A">
            <w:pPr>
              <w:pStyle w:val="TAC"/>
              <w:rPr>
                <w:rFonts w:eastAsia="SimSun"/>
                <w:lang w:eastAsia="en-US"/>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2535D743" w14:textId="77777777" w:rsidR="007B35BB" w:rsidRPr="00F72CD4" w:rsidRDefault="007B35BB" w:rsidP="000D2D5A">
            <w:pPr>
              <w:pStyle w:val="TAC"/>
              <w:rPr>
                <w:rFonts w:eastAsia="SimSun"/>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14:paraId="1D8FF01F" w14:textId="77777777" w:rsidR="007B35BB" w:rsidRPr="00F72CD4" w:rsidRDefault="007B35BB" w:rsidP="000D2D5A">
            <w:pPr>
              <w:pStyle w:val="TAC"/>
              <w:rPr>
                <w:rFonts w:eastAsia="Malgun Gothic"/>
              </w:rPr>
            </w:pP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tcPr>
          <w:p w14:paraId="35FB9361" w14:textId="77777777" w:rsidR="007B35BB" w:rsidRPr="00F72CD4" w:rsidRDefault="007B35BB" w:rsidP="000D2D5A">
            <w:pPr>
              <w:pStyle w:val="TAC"/>
              <w:rPr>
                <w:rFonts w:eastAsia="SimSun"/>
              </w:rPr>
            </w:pP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tcPr>
          <w:p w14:paraId="0F51B9F9" w14:textId="77777777" w:rsidR="007B35BB" w:rsidRPr="00F72CD4" w:rsidRDefault="007B35BB" w:rsidP="000D2D5A">
            <w:pPr>
              <w:pStyle w:val="TAC"/>
              <w:rPr>
                <w:rFonts w:eastAsia="SimSun"/>
              </w:rPr>
            </w:pP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tcPr>
          <w:p w14:paraId="4D582EBE" w14:textId="77777777" w:rsidR="007B35BB" w:rsidRPr="00F72CD4" w:rsidRDefault="007B35BB" w:rsidP="000D2D5A">
            <w:pPr>
              <w:pStyle w:val="TAC"/>
              <w:rPr>
                <w:rFonts w:eastAsia="SimSun"/>
              </w:rPr>
            </w:pPr>
          </w:p>
        </w:tc>
      </w:tr>
      <w:tr w:rsidR="007B35BB" w:rsidRPr="00F72CD4" w14:paraId="305EA7BF" w14:textId="77777777" w:rsidTr="007B35BB">
        <w:trPr>
          <w:trHeight w:val="151"/>
          <w:jc w:val="center"/>
        </w:trPr>
        <w:tc>
          <w:tcPr>
            <w:tcW w:w="3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A7265" w14:textId="77777777" w:rsidR="007B35BB" w:rsidRPr="00F72CD4" w:rsidRDefault="007B35BB" w:rsidP="000D2D5A">
            <w:pPr>
              <w:pStyle w:val="TAC"/>
              <w:rPr>
                <w:rFonts w:eastAsia="SimSun"/>
              </w:rPr>
            </w:pPr>
            <w:r w:rsidRPr="00F72CD4">
              <w:rPr>
                <w:rFonts w:eastAsia="SimSun"/>
              </w:rPr>
              <w:t>1-1</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374B2" w14:textId="77777777" w:rsidR="007B35BB" w:rsidRPr="00F72CD4" w:rsidRDefault="007B35BB" w:rsidP="000D2D5A">
            <w:pPr>
              <w:pStyle w:val="TAC"/>
              <w:rPr>
                <w:rFonts w:eastAsia="SimSun"/>
              </w:rPr>
            </w:pPr>
            <w:r w:rsidRPr="00F72CD4">
              <w:rPr>
                <w:rFonts w:eastAsia="SimSun"/>
                <w:lang w:eastAsia="zh-CN"/>
              </w:rPr>
              <w:t>R.PDSCH.1-3.3 FDD</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088A3" w14:textId="77777777" w:rsidR="007B35BB" w:rsidRPr="00F72CD4" w:rsidRDefault="007B35BB" w:rsidP="000D2D5A">
            <w:pPr>
              <w:pStyle w:val="TAC"/>
              <w:rPr>
                <w:rFonts w:eastAsia="SimSun"/>
              </w:rPr>
            </w:pPr>
            <w:r w:rsidRPr="00F72CD4">
              <w:rPr>
                <w:rFonts w:eastAsia="SimSun"/>
                <w:lang w:eastAsia="zh-CN"/>
              </w:rPr>
              <w:t>R.PDSCH.1-3.4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F6A2FE" w14:textId="77777777" w:rsidR="007B35BB" w:rsidRPr="00F72CD4" w:rsidRDefault="007B35BB" w:rsidP="000D2D5A">
            <w:pPr>
              <w:pStyle w:val="TAC"/>
              <w:rPr>
                <w:rFonts w:eastAsia="SimSun"/>
              </w:rPr>
            </w:pPr>
            <w:r w:rsidRPr="00F72CD4">
              <w:rPr>
                <w:rFonts w:eastAsia="SimSun"/>
              </w:rPr>
              <w:t>10 / 15</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D7B295" w14:textId="77777777" w:rsidR="007B35BB" w:rsidRPr="00F72CD4" w:rsidRDefault="007B35BB" w:rsidP="000D2D5A">
            <w:pPr>
              <w:pStyle w:val="TAC"/>
              <w:rPr>
                <w:rFonts w:eastAsia="SimSun"/>
              </w:rPr>
            </w:pPr>
            <w:r w:rsidRPr="00F72CD4">
              <w:rPr>
                <w:rFonts w:eastAsia="SimSun"/>
              </w:rPr>
              <w:t>64QAM, 0.50</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ABC78" w14:textId="77777777" w:rsidR="007B35BB" w:rsidRPr="00F72CD4" w:rsidRDefault="007B35BB" w:rsidP="000D2D5A">
            <w:pPr>
              <w:pStyle w:val="TAC"/>
              <w:rPr>
                <w:rFonts w:eastAsia="SimSun"/>
              </w:rPr>
            </w:pPr>
            <w:r w:rsidRPr="00F72CD4">
              <w:t>TDLA30-10</w:t>
            </w:r>
          </w:p>
        </w:tc>
        <w:tc>
          <w:tcPr>
            <w:tcW w:w="8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D263A" w14:textId="77777777" w:rsidR="007B35BB" w:rsidRPr="00F72CD4" w:rsidRDefault="007B35BB" w:rsidP="000D2D5A">
            <w:pPr>
              <w:pStyle w:val="TAC"/>
              <w:rPr>
                <w:rFonts w:eastAsia="SimSun"/>
              </w:rPr>
            </w:pPr>
            <w:r w:rsidRPr="00F72CD4">
              <w:rPr>
                <w:rFonts w:eastAsia="SimSun"/>
              </w:rPr>
              <w:t>2x4, ULA Low</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C068B9" w14:textId="77777777" w:rsidR="007B35BB" w:rsidRPr="00F72CD4" w:rsidRDefault="007B35BB" w:rsidP="000D2D5A">
            <w:pPr>
              <w:pStyle w:val="TAC"/>
              <w:rPr>
                <w:rFonts w:eastAsia="SimSun"/>
              </w:rPr>
            </w:pPr>
            <w:r w:rsidRPr="00F72CD4">
              <w:rPr>
                <w:rFonts w:eastAsia="SimSun"/>
              </w:rPr>
              <w:t>7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E3908" w14:textId="77777777" w:rsidR="007B35BB" w:rsidRPr="00F72CD4" w:rsidRDefault="007B35BB" w:rsidP="000D2D5A">
            <w:pPr>
              <w:pStyle w:val="TAC"/>
              <w:rPr>
                <w:rFonts w:eastAsia="SimSun"/>
                <w:lang w:eastAsia="zh-CN"/>
              </w:rPr>
            </w:pPr>
            <w:r w:rsidRPr="00F72CD4">
              <w:rPr>
                <w:rFonts w:eastAsia="SimSun"/>
              </w:rPr>
              <w:t>15.6</w:t>
            </w:r>
          </w:p>
        </w:tc>
      </w:tr>
      <w:tr w:rsidR="007B35BB" w:rsidRPr="00F72CD4" w14:paraId="41006797" w14:textId="77777777" w:rsidTr="007B35BB">
        <w:trPr>
          <w:trHeight w:val="151"/>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A561AEF"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145426C8"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7B6085F8"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4792E64B" w14:textId="77777777" w:rsidR="007B35BB" w:rsidRPr="00F72CD4" w:rsidRDefault="007B35BB" w:rsidP="000D2D5A">
      <w:pPr>
        <w:rPr>
          <w:rFonts w:eastAsia="Malgun Gothic"/>
          <w:lang w:eastAsia="en-US"/>
        </w:rPr>
      </w:pPr>
    </w:p>
    <w:p w14:paraId="6999AE4D" w14:textId="77777777" w:rsidR="007B35BB" w:rsidRPr="00F72CD4" w:rsidRDefault="007B35BB" w:rsidP="007B35BB">
      <w:pPr>
        <w:pStyle w:val="Heading5"/>
      </w:pPr>
      <w:bookmarkStart w:id="936" w:name="_Toc84264663"/>
      <w:bookmarkStart w:id="937" w:name="_Toc90560796"/>
      <w:bookmarkStart w:id="938" w:name="_Toc75789995"/>
      <w:r w:rsidRPr="00F72CD4">
        <w:t>5.2.3.1.13</w:t>
      </w:r>
      <w:r w:rsidRPr="00F72CD4">
        <w:tab/>
        <w:t>4Rx FDD FR1 PDSCH Single-DCI based FDM scheme A performance</w:t>
      </w:r>
      <w:bookmarkEnd w:id="936"/>
      <w:bookmarkEnd w:id="937"/>
    </w:p>
    <w:p w14:paraId="47C09EC2" w14:textId="77777777" w:rsidR="007B35BB" w:rsidRPr="00F72CD4" w:rsidRDefault="007B35BB" w:rsidP="007B35BB">
      <w:pPr>
        <w:pStyle w:val="H6"/>
      </w:pPr>
      <w:bookmarkStart w:id="939" w:name="_Toc84264664"/>
      <w:bookmarkStart w:id="940" w:name="_Toc90560797"/>
      <w:r w:rsidRPr="00F72CD4">
        <w:t>5.2.3.1.13.0</w:t>
      </w:r>
      <w:r w:rsidRPr="00F72CD4">
        <w:tab/>
        <w:t>Minimum conformance requirements</w:t>
      </w:r>
      <w:bookmarkEnd w:id="939"/>
      <w:bookmarkEnd w:id="940"/>
    </w:p>
    <w:p w14:paraId="439749B3" w14:textId="77777777" w:rsidR="007B35BB" w:rsidRPr="00F72CD4" w:rsidRDefault="007B35BB" w:rsidP="000D2D5A">
      <w:pPr>
        <w:rPr>
          <w:rFonts w:eastAsia="SimSun"/>
        </w:rPr>
      </w:pPr>
      <w:r w:rsidRPr="00F72CD4">
        <w:rPr>
          <w:rFonts w:eastAsia="SimSun"/>
        </w:rPr>
        <w:t>The performance requirements are specified in Table 5.2.3.1.13</w:t>
      </w:r>
      <w:r w:rsidRPr="00F72CD4">
        <w:rPr>
          <w:rFonts w:eastAsia="SimSun"/>
          <w:lang w:eastAsia="zh-CN"/>
        </w:rPr>
        <w:t>.0</w:t>
      </w:r>
      <w:r w:rsidRPr="00F72CD4">
        <w:rPr>
          <w:rFonts w:eastAsia="SimSun"/>
        </w:rPr>
        <w:t>-3, with the addition of test parameters in Table 5.2.3.1.13</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1DF32DF9"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13</w:t>
      </w:r>
      <w:r w:rsidRPr="00F72CD4">
        <w:rPr>
          <w:rFonts w:eastAsia="SimSun"/>
          <w:lang w:eastAsia="zh-CN"/>
        </w:rPr>
        <w:t>.0</w:t>
      </w:r>
      <w:r w:rsidRPr="00F72CD4">
        <w:rPr>
          <w:rFonts w:eastAsia="SimSun"/>
        </w:rPr>
        <w:t>-1</w:t>
      </w:r>
      <w:r w:rsidRPr="00F72CD4">
        <w:rPr>
          <w:rFonts w:eastAsia="SimSun"/>
          <w:lang w:eastAsia="zh-CN"/>
        </w:rPr>
        <w:t>.</w:t>
      </w:r>
    </w:p>
    <w:p w14:paraId="15376A0C" w14:textId="77777777" w:rsidR="007B35BB" w:rsidRPr="00F72CD4" w:rsidRDefault="007B35BB" w:rsidP="000D2D5A">
      <w:pPr>
        <w:pStyle w:val="TH"/>
        <w:rPr>
          <w:rFonts w:eastAsia="Malgun Gothic"/>
          <w:lang w:eastAsia="en-US"/>
        </w:rPr>
      </w:pPr>
      <w:r w:rsidRPr="00F72CD4">
        <w:t>Table 5.2.3.1.13</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1"/>
        <w:gridCol w:w="4798"/>
      </w:tblGrid>
      <w:tr w:rsidR="007B35BB" w:rsidRPr="00F72CD4" w14:paraId="0F0497C1"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9EC17DE"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415C5A64" w14:textId="77777777" w:rsidR="007B35BB" w:rsidRPr="00F72CD4" w:rsidRDefault="007B35BB" w:rsidP="000D2D5A">
            <w:pPr>
              <w:pStyle w:val="TAH"/>
              <w:rPr>
                <w:rFonts w:eastAsia="SimSun"/>
              </w:rPr>
            </w:pPr>
            <w:r w:rsidRPr="00F72CD4">
              <w:rPr>
                <w:rFonts w:eastAsia="SimSun"/>
              </w:rPr>
              <w:t>Test index</w:t>
            </w:r>
          </w:p>
        </w:tc>
      </w:tr>
      <w:tr w:rsidR="007B35BB" w:rsidRPr="00F72CD4" w14:paraId="1917A69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E3E9065" w14:textId="77777777" w:rsidR="007B35BB" w:rsidRPr="00F72CD4" w:rsidRDefault="007B35BB" w:rsidP="000D2D5A">
            <w:pPr>
              <w:pStyle w:val="TAL"/>
              <w:rPr>
                <w:rFonts w:eastAsia="SimSun"/>
                <w:lang w:eastAsia="zh-CN"/>
              </w:rPr>
            </w:pPr>
            <w:r w:rsidRPr="00F72CD4">
              <w:t>Verify PDSCH performance under 4 receive antenna conditions when UE is configured with “FDMSchemeA” in “RepetitionScheme-r16”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01363EE6" w14:textId="77777777" w:rsidR="007B35BB" w:rsidRPr="00F72CD4" w:rsidRDefault="007B35BB" w:rsidP="000D2D5A">
            <w:pPr>
              <w:pStyle w:val="TAL"/>
              <w:rPr>
                <w:rFonts w:eastAsia="SimSun"/>
                <w:lang w:eastAsia="zh-CN"/>
              </w:rPr>
            </w:pPr>
            <w:r w:rsidRPr="00F72CD4">
              <w:rPr>
                <w:rFonts w:eastAsia="SimSun"/>
              </w:rPr>
              <w:t>1-1</w:t>
            </w:r>
          </w:p>
        </w:tc>
      </w:tr>
    </w:tbl>
    <w:p w14:paraId="3B5FC38E" w14:textId="77777777" w:rsidR="007B35BB" w:rsidRPr="00F72CD4" w:rsidRDefault="007B35BB" w:rsidP="000D2D5A">
      <w:pPr>
        <w:rPr>
          <w:rFonts w:eastAsia="SimSun"/>
          <w:lang w:eastAsia="en-US"/>
        </w:rPr>
      </w:pPr>
    </w:p>
    <w:p w14:paraId="63DE00DA" w14:textId="77777777" w:rsidR="007B35BB" w:rsidRPr="00F72CD4" w:rsidRDefault="007B35BB" w:rsidP="000D2D5A">
      <w:pPr>
        <w:pStyle w:val="TH"/>
        <w:rPr>
          <w:rFonts w:eastAsia="Malgun Gothic"/>
        </w:rPr>
      </w:pPr>
      <w:r w:rsidRPr="00F72CD4">
        <w:t>Table 5.2.3.1.13.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1BA87799"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56D3A0AF"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0FC82C39"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0D554799" w14:textId="77777777" w:rsidR="007B35BB" w:rsidRPr="00F72CD4" w:rsidRDefault="007B35BB" w:rsidP="000D2D5A">
            <w:pPr>
              <w:pStyle w:val="TAH"/>
              <w:rPr>
                <w:rFonts w:eastAsia="SimSun"/>
              </w:rPr>
            </w:pPr>
            <w:r w:rsidRPr="00F72CD4">
              <w:rPr>
                <w:rFonts w:eastAsia="SimSun"/>
              </w:rPr>
              <w:t>Value</w:t>
            </w:r>
          </w:p>
        </w:tc>
      </w:tr>
      <w:tr w:rsidR="007B35BB" w:rsidRPr="00F72CD4" w14:paraId="7659427B"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900F935"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52AD1"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35284F1F"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66701EC4" w14:textId="77777777" w:rsidR="007B35BB" w:rsidRPr="00F72CD4" w:rsidRDefault="007B35BB" w:rsidP="000D2D5A">
            <w:pPr>
              <w:pStyle w:val="TAH"/>
              <w:rPr>
                <w:rFonts w:eastAsia="SimSun"/>
              </w:rPr>
            </w:pPr>
            <w:r w:rsidRPr="00F72CD4">
              <w:rPr>
                <w:rFonts w:eastAsia="SimSun"/>
              </w:rPr>
              <w:t>TRxP #2(Note 1)</w:t>
            </w:r>
          </w:p>
        </w:tc>
      </w:tr>
      <w:tr w:rsidR="007B35BB" w:rsidRPr="00F72CD4" w14:paraId="36E86B1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9585D7F"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2E07B1D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3F7E97" w14:textId="77777777" w:rsidR="007B35BB" w:rsidRPr="00F72CD4" w:rsidRDefault="007B35BB" w:rsidP="000D2D5A">
            <w:pPr>
              <w:pStyle w:val="TAC"/>
              <w:rPr>
                <w:rFonts w:eastAsia="SimSun"/>
              </w:rPr>
            </w:pPr>
            <w:r w:rsidRPr="00F72CD4">
              <w:rPr>
                <w:rFonts w:eastAsia="SimSun"/>
              </w:rPr>
              <w:t>TRxP #1</w:t>
            </w:r>
          </w:p>
        </w:tc>
      </w:tr>
      <w:tr w:rsidR="007B35BB" w:rsidRPr="00F72CD4" w14:paraId="059A361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D61B537"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871C09D"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3EF74BB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0213926" w14:textId="77777777" w:rsidR="007B35BB" w:rsidRPr="00F72CD4" w:rsidRDefault="007B35BB" w:rsidP="000D2D5A">
            <w:pPr>
              <w:pStyle w:val="TAC"/>
              <w:rPr>
                <w:rFonts w:eastAsia="SimSun"/>
              </w:rPr>
            </w:pPr>
            <w:r w:rsidRPr="00F72CD4">
              <w:rPr>
                <w:rFonts w:eastAsia="SimSun"/>
              </w:rPr>
              <w:t>TCI State #1</w:t>
            </w:r>
          </w:p>
        </w:tc>
      </w:tr>
      <w:tr w:rsidR="007B35BB" w:rsidRPr="00F72CD4" w14:paraId="49761FF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197DD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4FDCCD7"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27A83A3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BCED960"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709F535E"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3B492A8"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16B07A7"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12117C9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3E58E6A"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8953F04"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1A51BE5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4E31F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1DF8B19"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27E82B0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0C78995" w14:textId="77777777" w:rsidR="007B35BB" w:rsidRPr="00F72CD4" w:rsidRDefault="007B35BB" w:rsidP="000D2D5A">
            <w:pPr>
              <w:pStyle w:val="TAC"/>
              <w:rPr>
                <w:rFonts w:eastAsia="SimSun"/>
              </w:rPr>
            </w:pPr>
            <w:r w:rsidRPr="00F72CD4">
              <w:rPr>
                <w:rFonts w:eastAsia="SimSun"/>
              </w:rPr>
              <w:t>l0 = 6 for CSI-RS resources 1 and 3</w:t>
            </w:r>
          </w:p>
          <w:p w14:paraId="51F5CB08"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D7ACAB2" w14:textId="77777777" w:rsidR="007B35BB" w:rsidRPr="00F72CD4" w:rsidRDefault="007B35BB" w:rsidP="000D2D5A">
            <w:pPr>
              <w:pStyle w:val="TAC"/>
              <w:rPr>
                <w:rFonts w:eastAsia="SimSun"/>
              </w:rPr>
            </w:pPr>
            <w:r w:rsidRPr="00F72CD4">
              <w:rPr>
                <w:rFonts w:eastAsia="SimSun"/>
              </w:rPr>
              <w:t>l0 = 6 for CSI-RS resources 5 and 7</w:t>
            </w:r>
          </w:p>
          <w:p w14:paraId="4ABEF1DE"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75807E5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D010B7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C22B777"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1AE5302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5749BBC"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5876026"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37501F5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7D0A4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1004B18"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234D908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1ADE5A7"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1999FC0D"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7D041F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B7FCBB8"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60B718A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B398B18" w14:textId="77777777" w:rsidR="007B35BB" w:rsidRPr="00F72CD4" w:rsidRDefault="007B35BB" w:rsidP="000D2D5A">
            <w:pPr>
              <w:pStyle w:val="TAC"/>
              <w:rPr>
                <w:rFonts w:eastAsia="SimSun"/>
              </w:rPr>
            </w:pPr>
            <w:r w:rsidRPr="00F72CD4">
              <w:rPr>
                <w:rFonts w:eastAsia="SimSun"/>
              </w:rPr>
              <w:t>3</w:t>
            </w:r>
          </w:p>
        </w:tc>
      </w:tr>
      <w:tr w:rsidR="007B35BB" w:rsidRPr="00F72CD4" w14:paraId="3B0508A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3673A9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A3F91B6"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23C5F1AC"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BD5254E" w14:textId="77777777" w:rsidR="007B35BB" w:rsidRPr="00F72CD4" w:rsidRDefault="007B35BB" w:rsidP="000D2D5A">
            <w:pPr>
              <w:pStyle w:val="TAC"/>
              <w:rPr>
                <w:rFonts w:eastAsia="SimSun"/>
              </w:rPr>
            </w:pPr>
            <w:r w:rsidRPr="00F72CD4">
              <w:rPr>
                <w:rFonts w:eastAsia="SimSun"/>
              </w:rPr>
              <w:t>20</w:t>
            </w:r>
          </w:p>
        </w:tc>
      </w:tr>
      <w:tr w:rsidR="007B35BB" w:rsidRPr="00F72CD4" w14:paraId="7220F44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B2A27D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B465066"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438719DE"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0F8380F" w14:textId="77777777" w:rsidR="007B35BB" w:rsidRPr="00F72CD4" w:rsidRDefault="007B35BB" w:rsidP="000D2D5A">
            <w:pPr>
              <w:pStyle w:val="TAC"/>
              <w:rPr>
                <w:rFonts w:eastAsia="SimSun"/>
              </w:rPr>
            </w:pPr>
            <w:r w:rsidRPr="00F72CD4">
              <w:rPr>
                <w:rFonts w:eastAsia="SimSun"/>
              </w:rPr>
              <w:t>10 for CSI-RS resources 1 and 2</w:t>
            </w:r>
          </w:p>
          <w:p w14:paraId="3D8B6C32"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8C27E5A" w14:textId="77777777" w:rsidR="007B35BB" w:rsidRPr="00F72CD4" w:rsidRDefault="007B35BB" w:rsidP="000D2D5A">
            <w:pPr>
              <w:pStyle w:val="TAC"/>
              <w:rPr>
                <w:rFonts w:eastAsia="SimSun"/>
              </w:rPr>
            </w:pPr>
            <w:r w:rsidRPr="00F72CD4">
              <w:rPr>
                <w:rFonts w:eastAsia="SimSun"/>
              </w:rPr>
              <w:t>10 for CSI-RS resources 5 and 6</w:t>
            </w:r>
          </w:p>
          <w:p w14:paraId="48760169"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1BF323CF"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5475D0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DC868F3"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1C6F0DE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B75A977" w14:textId="77777777" w:rsidR="007B35BB" w:rsidRPr="00F72CD4" w:rsidRDefault="007B35BB" w:rsidP="000D2D5A">
            <w:pPr>
              <w:pStyle w:val="TAC"/>
              <w:rPr>
                <w:rFonts w:eastAsia="SimSun"/>
              </w:rPr>
            </w:pPr>
            <w:r w:rsidRPr="00F72CD4">
              <w:rPr>
                <w:rFonts w:eastAsia="SimSun"/>
              </w:rPr>
              <w:t>TCI state #0</w:t>
            </w:r>
          </w:p>
        </w:tc>
      </w:tr>
      <w:tr w:rsidR="007B35BB" w:rsidRPr="00F72CD4" w14:paraId="6D57EB1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9B16D20"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06B455E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F50E46C" w14:textId="77777777" w:rsidR="007B35BB" w:rsidRPr="00F72CD4" w:rsidRDefault="007B35BB" w:rsidP="000D2D5A">
            <w:pPr>
              <w:pStyle w:val="TAC"/>
              <w:rPr>
                <w:rFonts w:eastAsia="SimSun"/>
              </w:rPr>
            </w:pPr>
            <w:r w:rsidRPr="00F72CD4">
              <w:rPr>
                <w:rFonts w:eastAsia="SimSun"/>
              </w:rPr>
              <w:t>FDD</w:t>
            </w:r>
          </w:p>
        </w:tc>
      </w:tr>
      <w:tr w:rsidR="007B35BB" w:rsidRPr="00F72CD4" w14:paraId="78A62C19"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0E27B63"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6BA4816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105DAC3" w14:textId="77777777" w:rsidR="007B35BB" w:rsidRPr="00F72CD4" w:rsidRDefault="007B35BB" w:rsidP="000D2D5A">
            <w:pPr>
              <w:pStyle w:val="TAC"/>
              <w:rPr>
                <w:rFonts w:eastAsia="SimSun"/>
              </w:rPr>
            </w:pPr>
            <w:r w:rsidRPr="00F72CD4">
              <w:rPr>
                <w:rFonts w:eastAsia="SimSun"/>
              </w:rPr>
              <w:t>1</w:t>
            </w:r>
          </w:p>
        </w:tc>
      </w:tr>
      <w:tr w:rsidR="007B35BB" w:rsidRPr="00F72CD4" w14:paraId="4990392F"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9F6C34E"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AAF4381"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0BD803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0ED4581" w14:textId="77777777" w:rsidR="007B35BB" w:rsidRPr="00F72CD4" w:rsidRDefault="007B35BB" w:rsidP="000D2D5A">
            <w:pPr>
              <w:pStyle w:val="TAC"/>
              <w:rPr>
                <w:rFonts w:eastAsia="SimSun"/>
              </w:rPr>
            </w:pPr>
            <w:r w:rsidRPr="00F72CD4">
              <w:rPr>
                <w:rFonts w:eastAsia="SimSun"/>
              </w:rPr>
              <w:t>Type A</w:t>
            </w:r>
          </w:p>
        </w:tc>
      </w:tr>
      <w:tr w:rsidR="007B35BB" w:rsidRPr="00F72CD4" w14:paraId="4C4661C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EE995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87C78B7"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4A2FD87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8908B8D" w14:textId="77777777" w:rsidR="007B35BB" w:rsidRPr="00F72CD4" w:rsidRDefault="007B35BB" w:rsidP="000D2D5A">
            <w:pPr>
              <w:pStyle w:val="TAC"/>
              <w:rPr>
                <w:rFonts w:eastAsia="SimSun"/>
              </w:rPr>
            </w:pPr>
            <w:r w:rsidRPr="00F72CD4">
              <w:rPr>
                <w:rFonts w:eastAsia="SimSun"/>
              </w:rPr>
              <w:t>0</w:t>
            </w:r>
          </w:p>
        </w:tc>
      </w:tr>
      <w:tr w:rsidR="007B35BB" w:rsidRPr="00F72CD4" w14:paraId="21B2082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22336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21A2EDD"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1849C3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769D235" w14:textId="77777777" w:rsidR="007B35BB" w:rsidRPr="00F72CD4" w:rsidRDefault="007B35BB" w:rsidP="000D2D5A">
            <w:pPr>
              <w:pStyle w:val="TAC"/>
              <w:rPr>
                <w:rFonts w:eastAsia="SimSun"/>
              </w:rPr>
            </w:pPr>
            <w:r w:rsidRPr="00F72CD4">
              <w:rPr>
                <w:rFonts w:eastAsia="SimSun"/>
              </w:rPr>
              <w:t>2</w:t>
            </w:r>
          </w:p>
        </w:tc>
      </w:tr>
      <w:tr w:rsidR="007B35BB" w:rsidRPr="00F72CD4" w14:paraId="57EEC54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5EEC1C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38C45A1"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75831F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D82A488" w14:textId="77777777" w:rsidR="007B35BB" w:rsidRPr="00F72CD4" w:rsidRDefault="007B35BB" w:rsidP="000D2D5A">
            <w:pPr>
              <w:pStyle w:val="TAC"/>
              <w:rPr>
                <w:rFonts w:eastAsia="SimSun"/>
              </w:rPr>
            </w:pPr>
            <w:r w:rsidRPr="00F72CD4">
              <w:rPr>
                <w:rFonts w:eastAsia="SimSun"/>
              </w:rPr>
              <w:t>12</w:t>
            </w:r>
          </w:p>
        </w:tc>
      </w:tr>
      <w:tr w:rsidR="007B35BB" w:rsidRPr="00F72CD4" w14:paraId="645553C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1326C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FC2C4E1"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2E07D4D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7DF60D" w14:textId="77777777" w:rsidR="007B35BB" w:rsidRPr="00F72CD4" w:rsidRDefault="007B35BB" w:rsidP="000D2D5A">
            <w:pPr>
              <w:pStyle w:val="TAC"/>
              <w:rPr>
                <w:rFonts w:eastAsia="SimSun"/>
              </w:rPr>
            </w:pPr>
            <w:r w:rsidRPr="00F72CD4">
              <w:rPr>
                <w:rFonts w:eastAsia="SimSun"/>
              </w:rPr>
              <w:t>Static</w:t>
            </w:r>
          </w:p>
        </w:tc>
      </w:tr>
      <w:tr w:rsidR="007B35BB" w:rsidRPr="00F72CD4" w14:paraId="5BAD921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7BA0E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9D9A7AB"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E0249D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8D7037D" w14:textId="77777777" w:rsidR="007B35BB" w:rsidRPr="00F72CD4" w:rsidRDefault="007B35BB" w:rsidP="000D2D5A">
            <w:pPr>
              <w:pStyle w:val="TAC"/>
              <w:rPr>
                <w:rFonts w:eastAsia="SimSun"/>
                <w:lang w:eastAsia="zh-CN"/>
              </w:rPr>
            </w:pPr>
            <w:r w:rsidRPr="00F72CD4">
              <w:rPr>
                <w:rFonts w:eastAsia="SimSun"/>
                <w:lang w:eastAsia="zh-CN"/>
              </w:rPr>
              <w:t>Wideband</w:t>
            </w:r>
          </w:p>
        </w:tc>
      </w:tr>
      <w:tr w:rsidR="007B35BB" w:rsidRPr="00F72CD4" w14:paraId="67BD15C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CCAB20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71DAF48"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8DA421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26133D" w14:textId="77777777" w:rsidR="007B35BB" w:rsidRPr="00F72CD4" w:rsidRDefault="007B35BB" w:rsidP="000D2D5A">
            <w:pPr>
              <w:pStyle w:val="TAC"/>
              <w:rPr>
                <w:rFonts w:eastAsia="SimSun"/>
              </w:rPr>
            </w:pPr>
            <w:r w:rsidRPr="00F72CD4">
              <w:rPr>
                <w:rFonts w:eastAsia="SimSun"/>
              </w:rPr>
              <w:t>Type 0</w:t>
            </w:r>
          </w:p>
        </w:tc>
      </w:tr>
      <w:tr w:rsidR="007B35BB" w:rsidRPr="00F72CD4" w14:paraId="6EB5C8D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F94EA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64A6071"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E627C6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34A9152"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2C6587E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E68F9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E2033CD"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470416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189BEB2"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0ADDD32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1CAA6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CC2DFD4"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B11A5C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F109982" w14:textId="77777777" w:rsidR="007B35BB" w:rsidRPr="00F72CD4" w:rsidRDefault="007B35BB" w:rsidP="000D2D5A">
            <w:pPr>
              <w:pStyle w:val="TAC"/>
              <w:rPr>
                <w:rFonts w:eastAsia="SimSun"/>
              </w:rPr>
            </w:pPr>
            <w:r w:rsidRPr="00F72CD4">
              <w:rPr>
                <w:rFonts w:eastAsia="SimSun"/>
              </w:rPr>
              <w:t>N/A</w:t>
            </w:r>
          </w:p>
        </w:tc>
      </w:tr>
      <w:tr w:rsidR="007B35BB" w:rsidRPr="00F72CD4" w14:paraId="150054D9"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AF9C76B"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B644EAD"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322B37F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F0EAE89"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14A9344" w14:textId="77777777" w:rsidR="007B35BB" w:rsidRPr="00F72CD4" w:rsidRDefault="007B35BB" w:rsidP="000D2D5A">
            <w:pPr>
              <w:pStyle w:val="TAC"/>
              <w:rPr>
                <w:rFonts w:eastAsia="SimSun"/>
              </w:rPr>
            </w:pPr>
            <w:r w:rsidRPr="00F72CD4">
              <w:rPr>
                <w:rFonts w:eastAsia="SimSun"/>
              </w:rPr>
              <w:t>1000,1001</w:t>
            </w:r>
          </w:p>
        </w:tc>
      </w:tr>
      <w:tr w:rsidR="007B35BB" w:rsidRPr="00F72CD4" w14:paraId="324A93A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C3C4B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95DE5E4"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42490DA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79DB7DB"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8A30D85" w14:textId="77777777" w:rsidR="007B35BB" w:rsidRPr="00F72CD4" w:rsidRDefault="007B35BB" w:rsidP="000D2D5A">
            <w:pPr>
              <w:pStyle w:val="TAC"/>
              <w:rPr>
                <w:rFonts w:eastAsia="SimSun"/>
              </w:rPr>
            </w:pPr>
            <w:r w:rsidRPr="00F72CD4">
              <w:rPr>
                <w:rFonts w:eastAsia="SimSun"/>
              </w:rPr>
              <w:t>TCI State #2</w:t>
            </w:r>
          </w:p>
        </w:tc>
      </w:tr>
      <w:tr w:rsidR="007B35BB" w:rsidRPr="00F72CD4" w14:paraId="6F0974E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0FAD4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E76A846"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922637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4EA480" w14:textId="77777777" w:rsidR="007B35BB" w:rsidRPr="00F72CD4" w:rsidRDefault="007B35BB" w:rsidP="000D2D5A">
            <w:pPr>
              <w:pStyle w:val="TAC"/>
              <w:rPr>
                <w:rFonts w:eastAsia="SimSun"/>
              </w:rPr>
            </w:pPr>
            <w:r w:rsidRPr="00F72CD4">
              <w:rPr>
                <w:rFonts w:eastAsia="SimSun"/>
              </w:rPr>
              <w:t>Type 1</w:t>
            </w:r>
          </w:p>
        </w:tc>
      </w:tr>
      <w:tr w:rsidR="007B35BB" w:rsidRPr="00F72CD4" w14:paraId="50161CC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8D78B4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007F5B1"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C6976A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F96EA2" w14:textId="77777777" w:rsidR="007B35BB" w:rsidRPr="00F72CD4" w:rsidRDefault="007B35BB" w:rsidP="000D2D5A">
            <w:pPr>
              <w:pStyle w:val="TAC"/>
              <w:rPr>
                <w:rFonts w:eastAsia="SimSun"/>
              </w:rPr>
            </w:pPr>
            <w:r w:rsidRPr="00F72CD4">
              <w:rPr>
                <w:rFonts w:eastAsia="SimSun"/>
              </w:rPr>
              <w:t>1</w:t>
            </w:r>
          </w:p>
        </w:tc>
      </w:tr>
      <w:tr w:rsidR="007B35BB" w:rsidRPr="00F72CD4" w14:paraId="5CAEF21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5A2B7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D438BFD"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335E55A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07F0D5"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3564343B"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E897C73"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780E6F"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CE9D2E"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C70B3E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AB31FC8"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4D6F43A"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C7AE30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0348922"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7DC50D"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5FD6C8D"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63A151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D490D11"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68737F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B8050E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6598AE"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9F2A12"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21DCCB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C43F3C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5EB1A7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762270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F20CD8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AD409B"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5945040"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5D78E33"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9772A8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BA8058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7E9605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A233649"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879A69C"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F97E19"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674D3D"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310AF3E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C3CB1F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F84865C"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31A4C2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E67791"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B85E8D8"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B4260E9"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C8CBE8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E774DC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1F0100E"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03DC9A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8CB504A"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D3EA65"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D3F16B"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3E16FB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A876AC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818A0C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F33DE7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112BC49"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CE0880"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928D105"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DE7815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55995E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8D7F08A"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B231BA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3EB1AA8"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2D6A702E"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5E63AF" w14:textId="77777777" w:rsidR="007B35BB" w:rsidRPr="00F72CD4" w:rsidRDefault="007B35BB" w:rsidP="000D2D5A">
            <w:pPr>
              <w:pStyle w:val="TAC"/>
              <w:rPr>
                <w:rFonts w:eastAsia="SimSun"/>
              </w:rPr>
            </w:pPr>
            <w:r w:rsidRPr="00F72CD4">
              <w:rPr>
                <w:rFonts w:eastAsia="SimSun"/>
              </w:rPr>
              <w:t>-0.5</w:t>
            </w:r>
          </w:p>
        </w:tc>
      </w:tr>
      <w:tr w:rsidR="007B35BB" w:rsidRPr="00F72CD4" w14:paraId="57E4D40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CE8786E"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D611EF3"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1ED4E63" w14:textId="77777777" w:rsidR="007B35BB" w:rsidRPr="00F72CD4" w:rsidRDefault="007B35BB" w:rsidP="000D2D5A">
            <w:pPr>
              <w:pStyle w:val="TAC"/>
              <w:rPr>
                <w:rFonts w:eastAsia="SimSun"/>
              </w:rPr>
            </w:pPr>
            <w:r w:rsidRPr="00F72CD4">
              <w:rPr>
                <w:rFonts w:eastAsia="SimSun"/>
              </w:rPr>
              <w:t>200</w:t>
            </w:r>
          </w:p>
        </w:tc>
      </w:tr>
      <w:tr w:rsidR="007B35BB" w:rsidRPr="00F72CD4" w14:paraId="47355C5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0A7D762"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1FE8A3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D0941FD"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2DC3E8A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523DF0D"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2C30DC1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77A362"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0595A71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FC21B46"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649D31E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8F82B0"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6588B639"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59387260"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48C39162" w14:textId="77777777" w:rsidR="007B35BB" w:rsidRPr="00F72CD4" w:rsidRDefault="007B35BB" w:rsidP="000D2D5A">
      <w:pPr>
        <w:rPr>
          <w:rFonts w:eastAsia="Malgun Gothic"/>
          <w:lang w:eastAsia="en-US"/>
        </w:rPr>
      </w:pPr>
    </w:p>
    <w:p w14:paraId="11AD2CEE" w14:textId="77777777" w:rsidR="007B35BB" w:rsidRPr="00F72CD4" w:rsidRDefault="007B35BB" w:rsidP="000D2D5A">
      <w:pPr>
        <w:pStyle w:val="TH"/>
      </w:pPr>
      <w:r w:rsidRPr="00F72CD4">
        <w:t>Table 5.2.3.1.13</w:t>
      </w:r>
      <w:r w:rsidRPr="00F72CD4">
        <w:rPr>
          <w:lang w:eastAsia="zh-CN"/>
        </w:rPr>
        <w:t>.0</w:t>
      </w:r>
      <w:r w:rsidRPr="00F72CD4">
        <w:t>-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99"/>
        <w:gridCol w:w="1136"/>
        <w:gridCol w:w="1176"/>
        <w:gridCol w:w="1486"/>
        <w:gridCol w:w="1512"/>
        <w:gridCol w:w="1434"/>
        <w:gridCol w:w="775"/>
      </w:tblGrid>
      <w:tr w:rsidR="007B35BB" w:rsidRPr="00F72CD4" w14:paraId="381C592B"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A14F26" w14:textId="77777777" w:rsidR="007B35BB" w:rsidRPr="00F72CD4" w:rsidRDefault="007B35BB" w:rsidP="000D2D5A">
            <w:pPr>
              <w:pStyle w:val="TAH"/>
            </w:pPr>
            <w:r w:rsidRPr="00F72CD4">
              <w:t>Test num.</w:t>
            </w:r>
          </w:p>
        </w:tc>
        <w:tc>
          <w:tcPr>
            <w:tcW w:w="14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66307C"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5ECA0F"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7A601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C52680" w14:textId="77777777" w:rsidR="007B35BB" w:rsidRPr="00F72CD4" w:rsidRDefault="007B35BB" w:rsidP="000D2D5A">
            <w:pPr>
              <w:pStyle w:val="TAH"/>
              <w:rPr>
                <w:lang w:eastAsia="zh-CN"/>
              </w:rPr>
            </w:pPr>
            <w:r w:rsidRPr="00F72CD4">
              <w:t>Propagation condition</w:t>
            </w:r>
            <w:r w:rsidRPr="00F72CD4">
              <w:rPr>
                <w:lang w:eastAsia="zh-CN"/>
              </w:rPr>
              <w:t>(Note 1)</w:t>
            </w:r>
          </w:p>
        </w:tc>
        <w:tc>
          <w:tcPr>
            <w:tcW w:w="15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62D5AA" w14:textId="77777777" w:rsidR="007B35BB" w:rsidRPr="00F72CD4" w:rsidRDefault="007B35BB" w:rsidP="000D2D5A">
            <w:pPr>
              <w:pStyle w:val="TAH"/>
              <w:rPr>
                <w:lang w:eastAsia="en-US"/>
              </w:rPr>
            </w:pPr>
            <w:r w:rsidRPr="00F72CD4">
              <w:t>Correlation matrix and antenna configuration (Note 2)</w:t>
            </w:r>
          </w:p>
        </w:tc>
        <w:tc>
          <w:tcPr>
            <w:tcW w:w="220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5ABBA71" w14:textId="77777777" w:rsidR="007B35BB" w:rsidRPr="00F72CD4" w:rsidRDefault="007B35BB" w:rsidP="000D2D5A">
            <w:pPr>
              <w:pStyle w:val="TAH"/>
            </w:pPr>
            <w:r w:rsidRPr="00F72CD4">
              <w:t>Reference value</w:t>
            </w:r>
          </w:p>
        </w:tc>
      </w:tr>
      <w:tr w:rsidR="007B35BB" w:rsidRPr="00F72CD4" w14:paraId="174FEF50"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95917A" w14:textId="77777777" w:rsidR="007B35BB" w:rsidRPr="00F72CD4" w:rsidRDefault="007B35BB" w:rsidP="000D2D5A"/>
        </w:tc>
        <w:tc>
          <w:tcPr>
            <w:tcW w:w="14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FABA68"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CDED63"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18E559" w14:textId="77777777" w:rsidR="007B35BB" w:rsidRPr="00F72CD4" w:rsidRDefault="007B35BB" w:rsidP="000D2D5A">
            <w:pPr>
              <w:rPr>
                <w:lang w:eastAsia="zh-CN"/>
              </w:rPr>
            </w:pPr>
          </w:p>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23873C" w14:textId="77777777" w:rsidR="007B35BB" w:rsidRPr="00F72CD4" w:rsidRDefault="007B35BB" w:rsidP="000D2D5A">
            <w:pPr>
              <w:rPr>
                <w:lang w:eastAsia="zh-CN"/>
              </w:rPr>
            </w:pPr>
          </w:p>
        </w:tc>
        <w:tc>
          <w:tcPr>
            <w:tcW w:w="15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07E50A" w14:textId="77777777" w:rsidR="007B35BB" w:rsidRPr="00F72CD4" w:rsidRDefault="007B35BB" w:rsidP="000D2D5A">
            <w:pPr>
              <w:rPr>
                <w:lang w:eastAsia="en-US"/>
              </w:rPr>
            </w:pP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6BEA54BF" w14:textId="77777777" w:rsidR="007B35BB" w:rsidRPr="00F72CD4" w:rsidRDefault="007B35BB" w:rsidP="000D2D5A">
            <w:pPr>
              <w:pStyle w:val="TAH"/>
            </w:pPr>
            <w:r w:rsidRPr="00F72CD4">
              <w:t>Fraction of</w:t>
            </w:r>
          </w:p>
          <w:p w14:paraId="17C2125C" w14:textId="77777777" w:rsidR="007B35BB" w:rsidRPr="00F72CD4" w:rsidRDefault="007B35BB" w:rsidP="000D2D5A">
            <w:pPr>
              <w:pStyle w:val="TAH"/>
            </w:pPr>
            <w:r w:rsidRPr="00F72CD4">
              <w:t>maximum</w:t>
            </w:r>
          </w:p>
          <w:p w14:paraId="0B47075A" w14:textId="77777777" w:rsidR="007B35BB" w:rsidRPr="00F72CD4" w:rsidRDefault="007B35BB" w:rsidP="000D2D5A">
            <w:pPr>
              <w:pStyle w:val="TAH"/>
            </w:pPr>
            <w:r w:rsidRPr="00F72CD4">
              <w:t>throughput</w:t>
            </w:r>
          </w:p>
          <w:p w14:paraId="3EF1B673" w14:textId="77777777" w:rsidR="007B35BB" w:rsidRPr="00F72CD4" w:rsidRDefault="007B35BB" w:rsidP="000D2D5A">
            <w:pPr>
              <w:pStyle w:val="TAH"/>
            </w:pPr>
            <w:r w:rsidRPr="00F72CD4">
              <w:t>(%)</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59F140CD" w14:textId="77777777" w:rsidR="007B35BB" w:rsidRPr="00F72CD4" w:rsidRDefault="007B35BB" w:rsidP="000D2D5A">
            <w:pPr>
              <w:pStyle w:val="TAH"/>
            </w:pPr>
            <w:r w:rsidRPr="00F72CD4">
              <w:t>SNR (dB) (Note 3)</w:t>
            </w:r>
          </w:p>
        </w:tc>
      </w:tr>
      <w:tr w:rsidR="007B35BB" w:rsidRPr="00F72CD4" w14:paraId="3FADA1B9"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709C86AF" w14:textId="77777777" w:rsidR="007B35BB" w:rsidRPr="00F72CD4" w:rsidRDefault="007B35BB" w:rsidP="000D2D5A">
            <w:pPr>
              <w:pStyle w:val="TAC"/>
            </w:pPr>
            <w:r w:rsidRPr="00F72CD4">
              <w:t>1-1</w:t>
            </w:r>
          </w:p>
        </w:tc>
        <w:tc>
          <w:tcPr>
            <w:tcW w:w="1499" w:type="dxa"/>
            <w:tcBorders>
              <w:top w:val="single" w:sz="4" w:space="0" w:color="auto"/>
              <w:left w:val="single" w:sz="4" w:space="0" w:color="auto"/>
              <w:bottom w:val="single" w:sz="4" w:space="0" w:color="auto"/>
              <w:right w:val="single" w:sz="4" w:space="0" w:color="auto"/>
            </w:tcBorders>
            <w:shd w:val="clear" w:color="auto" w:fill="FFFFFF"/>
            <w:hideMark/>
          </w:tcPr>
          <w:p w14:paraId="3FE7D160" w14:textId="77777777" w:rsidR="007B35BB" w:rsidRPr="00F72CD4" w:rsidRDefault="007B35BB" w:rsidP="000D2D5A">
            <w:pPr>
              <w:pStyle w:val="TAC"/>
            </w:pPr>
            <w:r w:rsidRPr="00F72CD4">
              <w:t>R.PDSCH.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3B5815A2"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3D42C5D0" w14:textId="77777777" w:rsidR="007B35BB" w:rsidRPr="00F72CD4" w:rsidRDefault="007B35BB" w:rsidP="000D2D5A">
            <w:pPr>
              <w:pStyle w:val="TAC"/>
            </w:pPr>
            <w:r w:rsidRPr="00F72CD4">
              <w:t>16QAM, 0.54</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45AB8DDC" w14:textId="77777777" w:rsidR="007B35BB" w:rsidRPr="00F72CD4" w:rsidRDefault="007B35BB" w:rsidP="000D2D5A">
            <w:pPr>
              <w:pStyle w:val="TAC"/>
            </w:pPr>
            <w:r w:rsidRPr="00F72CD4">
              <w:t xml:space="preserve">TDLA30-10 </w:t>
            </w:r>
          </w:p>
        </w:tc>
        <w:tc>
          <w:tcPr>
            <w:tcW w:w="1512" w:type="dxa"/>
            <w:tcBorders>
              <w:top w:val="single" w:sz="4" w:space="0" w:color="auto"/>
              <w:left w:val="single" w:sz="4" w:space="0" w:color="auto"/>
              <w:bottom w:val="single" w:sz="4" w:space="0" w:color="auto"/>
              <w:right w:val="single" w:sz="4" w:space="0" w:color="auto"/>
            </w:tcBorders>
            <w:shd w:val="clear" w:color="auto" w:fill="FFFFFF"/>
            <w:hideMark/>
          </w:tcPr>
          <w:p w14:paraId="616E0DD5" w14:textId="77777777" w:rsidR="007B35BB" w:rsidRPr="00F72CD4" w:rsidRDefault="007B35BB" w:rsidP="000D2D5A">
            <w:pPr>
              <w:pStyle w:val="TAC"/>
            </w:pPr>
            <w:r w:rsidRPr="00F72CD4">
              <w:t xml:space="preserve">2x4, ULA Low </w:t>
            </w: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56158735" w14:textId="77777777" w:rsidR="007B35BB" w:rsidRPr="00F72CD4" w:rsidRDefault="007B35BB" w:rsidP="000D2D5A">
            <w:pPr>
              <w:pStyle w:val="TAC"/>
            </w:pPr>
            <w:r w:rsidRPr="00F72CD4">
              <w:t>70</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12F0EC80" w14:textId="77777777" w:rsidR="007B35BB" w:rsidRPr="00F72CD4" w:rsidRDefault="007B35BB" w:rsidP="000D2D5A">
            <w:pPr>
              <w:pStyle w:val="TAC"/>
              <w:rPr>
                <w:lang w:eastAsia="zh-CN"/>
              </w:rPr>
            </w:pPr>
            <w:r w:rsidRPr="00F72CD4">
              <w:t>10.9</w:t>
            </w:r>
          </w:p>
        </w:tc>
      </w:tr>
      <w:tr w:rsidR="007B35BB" w:rsidRPr="00F72CD4" w14:paraId="6F4C0540"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03220B08"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4C0DD6B2"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49F24BA0" w14:textId="77777777" w:rsidR="007B35BB" w:rsidRPr="00F72CD4" w:rsidRDefault="007B35BB" w:rsidP="000D2D5A">
            <w:pPr>
              <w:pStyle w:val="TAN"/>
            </w:pPr>
            <w:r w:rsidRPr="00F72CD4">
              <w:t>Note 3:</w:t>
            </w:r>
            <w:r w:rsidRPr="00F72CD4">
              <w:tab/>
              <w:t>SNR corresponds to SNR of TRxP #1 and TRxP #2 as defined in 4.4.2</w:t>
            </w:r>
          </w:p>
        </w:tc>
      </w:tr>
    </w:tbl>
    <w:p w14:paraId="52725711" w14:textId="77777777" w:rsidR="007B35BB" w:rsidRPr="00F72CD4" w:rsidRDefault="007B35BB" w:rsidP="000D2D5A">
      <w:pPr>
        <w:rPr>
          <w:rFonts w:eastAsia="SimSun"/>
          <w:lang w:eastAsia="en-US"/>
        </w:rPr>
      </w:pPr>
    </w:p>
    <w:p w14:paraId="078319E5" w14:textId="77777777" w:rsidR="007B35BB" w:rsidRPr="00F72CD4" w:rsidRDefault="007B35BB" w:rsidP="000D2D5A">
      <w:pPr>
        <w:rPr>
          <w:rFonts w:eastAsia="Malgun Gothic"/>
        </w:rPr>
      </w:pPr>
      <w:r w:rsidRPr="00F72CD4">
        <w:t>The normative reference for this requirement is TS 38.101-4 [5], clause 5.2.3.1.13.</w:t>
      </w:r>
    </w:p>
    <w:p w14:paraId="4B851D30" w14:textId="77777777" w:rsidR="007B35BB" w:rsidRPr="00F72CD4" w:rsidRDefault="007B35BB" w:rsidP="00D1288A">
      <w:pPr>
        <w:pStyle w:val="Heading6"/>
        <w:rPr>
          <w:lang w:eastAsia="en-US"/>
        </w:rPr>
      </w:pPr>
      <w:bookmarkStart w:id="941" w:name="_Toc84264665"/>
      <w:bookmarkStart w:id="942" w:name="_Toc90560798"/>
      <w:r w:rsidRPr="00F72CD4">
        <w:t>5.2.3.1.13_1</w:t>
      </w:r>
      <w:r w:rsidRPr="00F72CD4">
        <w:tab/>
        <w:t>4Rx FDD FR1 PDSCH Single-DCI based FDM scheme A performance - 2x4 MIMO for both SA and NSA</w:t>
      </w:r>
      <w:bookmarkEnd w:id="941"/>
      <w:bookmarkEnd w:id="942"/>
    </w:p>
    <w:p w14:paraId="4CBDA0B7" w14:textId="77777777" w:rsidR="007B35BB" w:rsidRPr="00F72CD4" w:rsidRDefault="007B35BB" w:rsidP="007B35BB">
      <w:pPr>
        <w:pStyle w:val="H6"/>
      </w:pPr>
      <w:r w:rsidRPr="00F72CD4">
        <w:t>5.2.3.1.13_1.1</w:t>
      </w:r>
      <w:r w:rsidRPr="00F72CD4">
        <w:tab/>
        <w:t>Test purpose</w:t>
      </w:r>
    </w:p>
    <w:p w14:paraId="21CB6400" w14:textId="77777777" w:rsidR="007B35BB" w:rsidRPr="00F72CD4" w:rsidRDefault="007B35BB" w:rsidP="000D2D5A">
      <w:r w:rsidRPr="00F72CD4">
        <w:t xml:space="preserve">To verify </w:t>
      </w:r>
      <w:r w:rsidRPr="00F72CD4">
        <w:rPr>
          <w:rFonts w:eastAsia="SimSun"/>
        </w:rPr>
        <w:t>the</w:t>
      </w:r>
      <w:r w:rsidRPr="00F72CD4">
        <w:t xml:space="preserve"> PDSCH performance under 4 receive antenna conditions when UE is configured with “FDMSchemeA” in “RepetitionScheme-r16”.</w:t>
      </w:r>
    </w:p>
    <w:p w14:paraId="12C80D79" w14:textId="77777777" w:rsidR="007B35BB" w:rsidRPr="00F72CD4" w:rsidRDefault="007B35BB" w:rsidP="007B35BB">
      <w:pPr>
        <w:pStyle w:val="H6"/>
      </w:pPr>
      <w:r w:rsidRPr="00F72CD4">
        <w:t>5.2.3.1.13_1.2</w:t>
      </w:r>
      <w:r w:rsidRPr="00F72CD4">
        <w:tab/>
        <w:t>Test applicability</w:t>
      </w:r>
    </w:p>
    <w:p w14:paraId="1FB99AA6" w14:textId="77777777" w:rsidR="007B35BB" w:rsidRPr="00F72CD4" w:rsidRDefault="007B35BB" w:rsidP="000D2D5A">
      <w:r w:rsidRPr="00F72CD4">
        <w:t xml:space="preserve">Test 1-1 applies to all types of NR UE release 16 and forward supporting capability IE </w:t>
      </w:r>
      <w:r w:rsidRPr="00F72CD4">
        <w:rPr>
          <w:i/>
        </w:rPr>
        <w:t>supportFDM-SchemeA-r16</w:t>
      </w:r>
      <w:r w:rsidRPr="00F72CD4">
        <w:t>.</w:t>
      </w:r>
    </w:p>
    <w:p w14:paraId="2E6E94EB" w14:textId="77777777" w:rsidR="007B35BB" w:rsidRPr="00F72CD4" w:rsidRDefault="007B35BB" w:rsidP="007B35BB">
      <w:pPr>
        <w:pStyle w:val="H6"/>
      </w:pPr>
      <w:r w:rsidRPr="00F72CD4">
        <w:t>5.2.3.1.13_1.3</w:t>
      </w:r>
      <w:r w:rsidRPr="00F72CD4">
        <w:tab/>
        <w:t>Test description</w:t>
      </w:r>
    </w:p>
    <w:p w14:paraId="6353C134" w14:textId="77777777" w:rsidR="007B35BB" w:rsidRPr="00F72CD4" w:rsidRDefault="007B35BB" w:rsidP="007B35BB">
      <w:pPr>
        <w:pStyle w:val="H6"/>
      </w:pPr>
      <w:r w:rsidRPr="00F72CD4">
        <w:t>5.2.3.1.13_1.3.1</w:t>
      </w:r>
      <w:r w:rsidRPr="00F72CD4">
        <w:tab/>
        <w:t>Initial conditions</w:t>
      </w:r>
    </w:p>
    <w:p w14:paraId="1F27CCD2"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4E96177"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184CEF85" w14:textId="77777777" w:rsidR="007B35BB" w:rsidRPr="00F72CD4" w:rsidRDefault="007B35BB" w:rsidP="000D2D5A">
      <w:r w:rsidRPr="00F72CD4">
        <w:t>Configurations of PDSCH and PDCCH before measurement are specified in Annex C.</w:t>
      </w:r>
    </w:p>
    <w:p w14:paraId="5A8D7A43" w14:textId="77777777" w:rsidR="007B35BB" w:rsidRPr="00F72CD4" w:rsidRDefault="007B35BB" w:rsidP="000D2D5A">
      <w:r w:rsidRPr="00F72CD4">
        <w:t>Test Environment: Normal, as defined in TS 38.508-1 [6] clause 4.1.</w:t>
      </w:r>
    </w:p>
    <w:p w14:paraId="009837FB" w14:textId="5B53D9D8" w:rsidR="007B35BB" w:rsidRPr="00F72CD4" w:rsidRDefault="007B35BB" w:rsidP="000D2D5A">
      <w:r w:rsidRPr="00F72CD4">
        <w:t xml:space="preserve">Frequencies to be tested: Mid Range, as defined in TS 38.508-1 [6] clause </w:t>
      </w:r>
      <w:r w:rsidR="005A7246" w:rsidRPr="00F72CD4">
        <w:t>5.2.2</w:t>
      </w:r>
      <w:r w:rsidRPr="00F72CD4">
        <w:t>.</w:t>
      </w:r>
    </w:p>
    <w:p w14:paraId="6AA85147" w14:textId="77777777" w:rsidR="007B35BB" w:rsidRPr="00F72CD4" w:rsidRDefault="007B35BB" w:rsidP="000D2D5A">
      <w:r w:rsidRPr="00F72CD4">
        <w:t>For EN-DC within FR1 operation, setup the LTE link according to Annex D</w:t>
      </w:r>
    </w:p>
    <w:p w14:paraId="5642FA5E" w14:textId="591C3A38"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9</w:t>
      </w:r>
      <w:r w:rsidRPr="00F72CD4">
        <w:t xml:space="preserve"> for TE diagram and section A.3.2.5 for UE diagram.</w:t>
      </w:r>
    </w:p>
    <w:p w14:paraId="628BCAD4" w14:textId="77777777" w:rsidR="007B35BB" w:rsidRPr="00F72CD4" w:rsidRDefault="007B35BB" w:rsidP="000D2D5A">
      <w:pPr>
        <w:pStyle w:val="B1"/>
      </w:pPr>
      <w:r w:rsidRPr="00F72CD4">
        <w:t>2.</w:t>
      </w:r>
      <w:r w:rsidRPr="00F72CD4">
        <w:tab/>
        <w:t>The parameter settings for the cell are set up according to Table 5.2-1, Table 5.2.3.1.13.0-2 and Table 5.2.3.1.13.0-3 as appropriate.</w:t>
      </w:r>
    </w:p>
    <w:p w14:paraId="27F10953"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4FF749D" w14:textId="77777777" w:rsidR="007B35BB" w:rsidRPr="00F72CD4" w:rsidRDefault="007B35BB" w:rsidP="000D2D5A">
      <w:pPr>
        <w:pStyle w:val="B1"/>
      </w:pPr>
      <w:r w:rsidRPr="00F72CD4">
        <w:t>4.</w:t>
      </w:r>
      <w:r w:rsidRPr="00F72CD4">
        <w:tab/>
        <w:t>Propagation conditions are set according to Annex B.0.</w:t>
      </w:r>
    </w:p>
    <w:p w14:paraId="3729A578"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13_1.3.3.</w:t>
      </w:r>
    </w:p>
    <w:p w14:paraId="53BDBECA" w14:textId="77777777" w:rsidR="007B35BB" w:rsidRPr="00F72CD4" w:rsidRDefault="007B35BB" w:rsidP="007B35BB">
      <w:pPr>
        <w:pStyle w:val="H6"/>
      </w:pPr>
      <w:r w:rsidRPr="00F72CD4">
        <w:t>5.2.3.1.13_1.3.2</w:t>
      </w:r>
      <w:r w:rsidRPr="00F72CD4">
        <w:tab/>
        <w:t>Test procedure</w:t>
      </w:r>
    </w:p>
    <w:p w14:paraId="314D2F30" w14:textId="77777777" w:rsidR="007B35BB" w:rsidRPr="00F72CD4" w:rsidRDefault="007B35BB" w:rsidP="000D2D5A">
      <w:pPr>
        <w:pStyle w:val="B1"/>
      </w:pPr>
      <w:r w:rsidRPr="00F72CD4">
        <w:t>1.</w:t>
      </w:r>
      <w:r w:rsidRPr="00F72CD4">
        <w:tab/>
        <w:t>SS transmits PDSCH in TRxP</w:t>
      </w:r>
      <w:r w:rsidRPr="00F72CD4">
        <w:rPr>
          <w:lang w:eastAsia="zh-CN"/>
        </w:rPr>
        <w:t xml:space="preserve">#1 and TRxP#2 </w:t>
      </w:r>
      <w:r w:rsidRPr="00F72CD4">
        <w:t>via PDCCH DCI format 1_1 for C_RNTI (Table 5.2.3.1.13_1.3.3_1-2), to transmit the DL RMC according to Table 5.2.3.1.13_1.4-1. The SS sends downlink MAC padding bits on the DL RMC.</w:t>
      </w:r>
    </w:p>
    <w:p w14:paraId="79181C2D"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3.1.13_1.4-1.</w:t>
      </w:r>
    </w:p>
    <w:p w14:paraId="2CFDDF16"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226428D5" w14:textId="77777777" w:rsidR="007B35BB" w:rsidRPr="00F72CD4" w:rsidRDefault="007B35BB" w:rsidP="007B35BB">
      <w:pPr>
        <w:pStyle w:val="H6"/>
      </w:pPr>
      <w:r w:rsidRPr="00F72CD4">
        <w:t>5.2.3.1.13_1.3.3</w:t>
      </w:r>
      <w:r w:rsidRPr="00F72CD4">
        <w:tab/>
        <w:t>Message contents</w:t>
      </w:r>
    </w:p>
    <w:p w14:paraId="777F450C" w14:textId="77777777" w:rsidR="007B35BB" w:rsidRPr="00F72CD4" w:rsidRDefault="007B35BB" w:rsidP="007B35BB">
      <w:pPr>
        <w:pStyle w:val="H6"/>
      </w:pPr>
      <w:r w:rsidRPr="00F72CD4">
        <w:t>5.2.3.1.13_1.3.3_1</w:t>
      </w:r>
      <w:r w:rsidRPr="00F72CD4">
        <w:tab/>
        <w:t>Message exceptions for SA</w:t>
      </w:r>
    </w:p>
    <w:p w14:paraId="6888DD1C" w14:textId="77777777" w:rsidR="007B35BB" w:rsidRPr="00F72CD4" w:rsidRDefault="007B35BB" w:rsidP="000D2D5A">
      <w:pPr>
        <w:rPr>
          <w:lang w:eastAsia="en-US"/>
        </w:rPr>
      </w:pPr>
      <w:r w:rsidRPr="00F72CD4">
        <w:t>As defined in clause 5.4.2 of TS 38.508-1 [6] with the following exceptions:</w:t>
      </w:r>
    </w:p>
    <w:p w14:paraId="65976FD5" w14:textId="77777777" w:rsidR="007B35BB" w:rsidRPr="00F72CD4" w:rsidRDefault="007B35BB" w:rsidP="000D2D5A">
      <w:pPr>
        <w:pStyle w:val="TH"/>
        <w:rPr>
          <w:i/>
        </w:rPr>
      </w:pPr>
      <w:r w:rsidRPr="00F72CD4">
        <w:t xml:space="preserve">Table 5.2.3.1.13_1.3.3_1-1: </w:t>
      </w:r>
      <w:r w:rsidRPr="00F72CD4">
        <w:rPr>
          <w:i/>
        </w:rPr>
        <w:t xml:space="preserve">PDCCH-ControlResourceSet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61E981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DAA3776" w14:textId="77777777" w:rsidR="007B35BB" w:rsidRPr="00F72CD4" w:rsidRDefault="007B35BB" w:rsidP="000D2D5A">
            <w:pPr>
              <w:pStyle w:val="TAL"/>
            </w:pPr>
            <w:r w:rsidRPr="00F72CD4">
              <w:t>Derivation Path: TS 38.508-1 [4],Table 5.4.2.0-6</w:t>
            </w:r>
          </w:p>
        </w:tc>
      </w:tr>
      <w:tr w:rsidR="007B35BB" w:rsidRPr="00F72CD4" w14:paraId="5DA2BD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BD655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E4F91F"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535D72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D8CCD0A" w14:textId="77777777" w:rsidR="007B35BB" w:rsidRPr="00F72CD4" w:rsidRDefault="007B35BB" w:rsidP="000D2D5A">
            <w:pPr>
              <w:pStyle w:val="TAH"/>
            </w:pPr>
            <w:r w:rsidRPr="00F72CD4">
              <w:t>Condition</w:t>
            </w:r>
          </w:p>
        </w:tc>
      </w:tr>
      <w:tr w:rsidR="007B35BB" w:rsidRPr="00F72CD4" w14:paraId="370E7D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4C61D7"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852517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90D273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A5432A" w14:textId="77777777" w:rsidR="007B35BB" w:rsidRPr="00F72CD4" w:rsidRDefault="007B35BB" w:rsidP="000D2D5A">
            <w:pPr>
              <w:pStyle w:val="TAL"/>
            </w:pPr>
          </w:p>
        </w:tc>
      </w:tr>
      <w:tr w:rsidR="007B35BB" w:rsidRPr="00F72CD4" w14:paraId="68E31FB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E6BAD0"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4B99A5DD"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607CE32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224CA5" w14:textId="77777777" w:rsidR="007B35BB" w:rsidRPr="00F72CD4" w:rsidRDefault="007B35BB" w:rsidP="000D2D5A">
            <w:pPr>
              <w:pStyle w:val="TAL"/>
            </w:pPr>
          </w:p>
        </w:tc>
      </w:tr>
      <w:tr w:rsidR="007B35BB" w:rsidRPr="00F72CD4" w14:paraId="79808D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45B90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9D7344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FFE5F3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969FE3" w14:textId="77777777" w:rsidR="007B35BB" w:rsidRPr="00F72CD4" w:rsidRDefault="007B35BB" w:rsidP="000D2D5A">
            <w:pPr>
              <w:pStyle w:val="TAL"/>
            </w:pPr>
          </w:p>
        </w:tc>
      </w:tr>
    </w:tbl>
    <w:p w14:paraId="53B0E1ED" w14:textId="77777777" w:rsidR="007B35BB" w:rsidRPr="00F72CD4" w:rsidRDefault="007B35BB" w:rsidP="000D2D5A">
      <w:pPr>
        <w:rPr>
          <w:lang w:eastAsia="en-US"/>
        </w:rPr>
      </w:pPr>
    </w:p>
    <w:p w14:paraId="43D81AA3" w14:textId="77777777" w:rsidR="007B35BB" w:rsidRPr="00F72CD4" w:rsidRDefault="007B35BB" w:rsidP="000D2D5A">
      <w:pPr>
        <w:pStyle w:val="TH"/>
      </w:pPr>
      <w:r w:rsidRPr="00F72CD4">
        <w:t>Table 5.2.3.1.13_1.3.3_1-2: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365B3BC0"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5482BB60" w14:textId="77777777" w:rsidR="007B35BB" w:rsidRPr="00F72CD4" w:rsidRDefault="007B35BB" w:rsidP="000D2D5A">
            <w:pPr>
              <w:pStyle w:val="TAL"/>
              <w:rPr>
                <w:lang w:eastAsia="en-US"/>
              </w:rPr>
            </w:pPr>
            <w:r w:rsidRPr="00F72CD4">
              <w:t>Derivation Path: TS 38.508-1 [6], Table 4.3.6.1.2.2-1</w:t>
            </w:r>
          </w:p>
        </w:tc>
      </w:tr>
      <w:tr w:rsidR="007B35BB" w:rsidRPr="00F72CD4" w14:paraId="56BBBF7A"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6510017A"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2157F29"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7DBC1990"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342DA911" w14:textId="77777777" w:rsidR="007B35BB" w:rsidRPr="00F72CD4" w:rsidRDefault="007B35BB" w:rsidP="000D2D5A">
            <w:pPr>
              <w:pStyle w:val="TAH"/>
            </w:pPr>
            <w:r w:rsidRPr="00F72CD4">
              <w:t>Condition</w:t>
            </w:r>
          </w:p>
        </w:tc>
      </w:tr>
      <w:tr w:rsidR="007B35BB" w:rsidRPr="00F72CD4" w14:paraId="73C80201"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BAD7E0A"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9C933DA" w14:textId="77777777" w:rsidR="007B35BB" w:rsidRPr="00F72CD4" w:rsidRDefault="007B35BB" w:rsidP="000D2D5A">
            <w:pPr>
              <w:pStyle w:val="TAL"/>
              <w:rPr>
                <w:lang w:eastAsia="en-US"/>
              </w:rPr>
            </w:pPr>
            <w:r w:rsidRPr="00F72CD4">
              <w:t>DMRS port 0 and 1</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6D71387" w14:textId="77777777" w:rsidR="007B35BB" w:rsidRPr="00F72CD4" w:rsidRDefault="007B35BB" w:rsidP="000D2D5A">
            <w:pPr>
              <w:pStyle w:val="TAC"/>
            </w:pPr>
            <w:r w:rsidRPr="00F72CD4">
              <w:t>“01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4414FA02" w14:textId="77777777" w:rsidR="007B35BB" w:rsidRPr="00F72CD4" w:rsidRDefault="007B35BB" w:rsidP="000D2D5A">
            <w:pPr>
              <w:pStyle w:val="TAC"/>
            </w:pPr>
          </w:p>
        </w:tc>
      </w:tr>
      <w:tr w:rsidR="007B35BB" w:rsidRPr="00F72CD4" w14:paraId="4DF03D32"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B01D40D"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030E1F1" w14:textId="77777777" w:rsidR="007B35BB" w:rsidRPr="00F72CD4" w:rsidRDefault="007B35BB" w:rsidP="000D2D5A">
            <w:pPr>
              <w:pStyle w:val="TAL"/>
              <w:rPr>
                <w:lang w:eastAsia="zh-CN"/>
              </w:rPr>
            </w:pPr>
            <w:r w:rsidRPr="00F72CD4">
              <w:rPr>
                <w:lang w:eastAsia="zh-CN"/>
              </w:rPr>
              <w:t>TCI codepoint 0, corresponding to 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E58D7FC"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516294B8" w14:textId="77777777" w:rsidR="007B35BB" w:rsidRPr="00F72CD4" w:rsidRDefault="007B35BB" w:rsidP="000D2D5A">
            <w:pPr>
              <w:pStyle w:val="TAC"/>
            </w:pPr>
          </w:p>
        </w:tc>
      </w:tr>
    </w:tbl>
    <w:p w14:paraId="146885A7" w14:textId="77777777" w:rsidR="007B35BB" w:rsidRPr="00F72CD4" w:rsidRDefault="007B35BB" w:rsidP="000D2D5A">
      <w:pPr>
        <w:rPr>
          <w:lang w:eastAsia="zh-CN"/>
        </w:rPr>
      </w:pPr>
      <w:r w:rsidRPr="00F72CD4">
        <w:rPr>
          <w:lang w:eastAsia="zh-CN"/>
        </w:rPr>
        <w:t xml:space="preserve"> </w:t>
      </w:r>
    </w:p>
    <w:p w14:paraId="08DC0D05" w14:textId="77777777" w:rsidR="007B35BB" w:rsidRPr="00F72CD4" w:rsidRDefault="007B35BB" w:rsidP="000D2D5A">
      <w:pPr>
        <w:pStyle w:val="TH"/>
      </w:pPr>
      <w:r w:rsidRPr="00F72CD4">
        <w:t xml:space="preserve">Table 5.2.3.1.13_1.3.3_1-3: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0D4EF53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CEC38E0" w14:textId="77777777" w:rsidR="007B35BB" w:rsidRPr="00F72CD4" w:rsidRDefault="007B35BB" w:rsidP="000D2D5A">
            <w:pPr>
              <w:pStyle w:val="TAL"/>
            </w:pPr>
            <w:r w:rsidRPr="00F72CD4">
              <w:t>Derivation Path: TS 38.508-1 [6], Table 5.4.2.0-26</w:t>
            </w:r>
          </w:p>
        </w:tc>
      </w:tr>
      <w:tr w:rsidR="007B35BB" w:rsidRPr="00F72CD4" w14:paraId="5CB9F42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21308B"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95012DE"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0FF0CEB4"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24369334" w14:textId="77777777" w:rsidR="007B35BB" w:rsidRPr="00F72CD4" w:rsidRDefault="007B35BB" w:rsidP="000D2D5A">
            <w:pPr>
              <w:pStyle w:val="TAH"/>
            </w:pPr>
            <w:r w:rsidRPr="00F72CD4">
              <w:t>Condition</w:t>
            </w:r>
          </w:p>
        </w:tc>
      </w:tr>
      <w:tr w:rsidR="007B35BB" w:rsidRPr="00F72CD4" w14:paraId="347BD19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D75F57"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35718624"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5F33DE61"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63E71E21" w14:textId="77777777" w:rsidR="007B35BB" w:rsidRPr="00F72CD4" w:rsidRDefault="007B35BB" w:rsidP="000D2D5A">
            <w:pPr>
              <w:rPr>
                <w:lang w:eastAsia="en-US"/>
              </w:rPr>
            </w:pPr>
          </w:p>
        </w:tc>
      </w:tr>
      <w:tr w:rsidR="007B35BB" w:rsidRPr="00F72CD4" w14:paraId="65EE16A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D24ACDB"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530811F8"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77A62AB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CC17D3B" w14:textId="77777777" w:rsidR="007B35BB" w:rsidRPr="00F72CD4" w:rsidRDefault="007B35BB" w:rsidP="000D2D5A">
            <w:pPr>
              <w:pStyle w:val="TAL"/>
              <w:rPr>
                <w:rFonts w:eastAsia="MS Gothic"/>
              </w:rPr>
            </w:pPr>
          </w:p>
        </w:tc>
      </w:tr>
      <w:tr w:rsidR="007B35BB" w:rsidRPr="00F72CD4" w14:paraId="12C66E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E8C74E"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7233011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29BD6550"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61E46A14" w14:textId="77777777" w:rsidR="007B35BB" w:rsidRPr="00F72CD4" w:rsidRDefault="007B35BB" w:rsidP="000D2D5A">
            <w:pPr>
              <w:pStyle w:val="TAL"/>
              <w:rPr>
                <w:rFonts w:eastAsia="MS Gothic"/>
              </w:rPr>
            </w:pPr>
          </w:p>
        </w:tc>
      </w:tr>
      <w:tr w:rsidR="007B35BB" w:rsidRPr="00F72CD4" w14:paraId="3E504BC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792BC2"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090AA6A"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48E65E6D"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48C16519" w14:textId="77777777" w:rsidR="007B35BB" w:rsidRPr="00F72CD4" w:rsidRDefault="007B35BB" w:rsidP="000D2D5A">
            <w:pPr>
              <w:pStyle w:val="TAL"/>
              <w:rPr>
                <w:rFonts w:eastAsia="MS Gothic"/>
              </w:rPr>
            </w:pPr>
          </w:p>
        </w:tc>
      </w:tr>
      <w:tr w:rsidR="007B35BB" w:rsidRPr="00F72CD4" w14:paraId="405E3D2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978912D"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11662A7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776E24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6D3A498" w14:textId="77777777" w:rsidR="007B35BB" w:rsidRPr="00F72CD4" w:rsidRDefault="007B35BB" w:rsidP="000D2D5A">
            <w:pPr>
              <w:pStyle w:val="TAL"/>
              <w:rPr>
                <w:rFonts w:eastAsia="MS Gothic"/>
              </w:rPr>
            </w:pPr>
          </w:p>
        </w:tc>
      </w:tr>
      <w:tr w:rsidR="007B35BB" w:rsidRPr="00F72CD4" w14:paraId="7C26BBA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5CC427"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3DDF4D8"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0506D2D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1D464AA" w14:textId="77777777" w:rsidR="007B35BB" w:rsidRPr="00F72CD4" w:rsidRDefault="007B35BB" w:rsidP="000D2D5A">
            <w:pPr>
              <w:pStyle w:val="TAL"/>
              <w:rPr>
                <w:rFonts w:eastAsia="MS Gothic"/>
              </w:rPr>
            </w:pPr>
          </w:p>
        </w:tc>
      </w:tr>
      <w:tr w:rsidR="007B35BB" w:rsidRPr="00F72CD4" w14:paraId="3679160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FAC7AB"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53CAD3A5"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72649C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2E8C278" w14:textId="77777777" w:rsidR="007B35BB" w:rsidRPr="00F72CD4" w:rsidRDefault="007B35BB" w:rsidP="000D2D5A">
            <w:pPr>
              <w:pStyle w:val="TAL"/>
              <w:rPr>
                <w:rFonts w:eastAsia="MS Gothic"/>
              </w:rPr>
            </w:pPr>
          </w:p>
        </w:tc>
      </w:tr>
      <w:tr w:rsidR="007B35BB" w:rsidRPr="00F72CD4" w14:paraId="60F9FEA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4F4A0F"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22D91CC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E31FDB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EE0611A" w14:textId="77777777" w:rsidR="007B35BB" w:rsidRPr="00F72CD4" w:rsidRDefault="007B35BB" w:rsidP="000D2D5A">
            <w:pPr>
              <w:pStyle w:val="TAL"/>
              <w:rPr>
                <w:rFonts w:eastAsia="MS Gothic"/>
              </w:rPr>
            </w:pPr>
          </w:p>
        </w:tc>
      </w:tr>
      <w:tr w:rsidR="007B35BB" w:rsidRPr="00F72CD4" w14:paraId="37BFC7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AC4A0D"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79A1C3B0"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4DDD379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AAA710D" w14:textId="77777777" w:rsidR="007B35BB" w:rsidRPr="00F72CD4" w:rsidRDefault="007B35BB" w:rsidP="000D2D5A">
            <w:pPr>
              <w:pStyle w:val="TAL"/>
              <w:rPr>
                <w:rFonts w:eastAsia="MS Gothic"/>
              </w:rPr>
            </w:pPr>
          </w:p>
        </w:tc>
      </w:tr>
      <w:tr w:rsidR="007B35BB" w:rsidRPr="00F72CD4" w14:paraId="148C9D0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4FBA6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4AF2B82"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F24DA2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3D16E99" w14:textId="77777777" w:rsidR="007B35BB" w:rsidRPr="00F72CD4" w:rsidRDefault="007B35BB" w:rsidP="000D2D5A">
            <w:pPr>
              <w:pStyle w:val="TAL"/>
              <w:rPr>
                <w:rFonts w:eastAsia="MS Gothic"/>
              </w:rPr>
            </w:pPr>
          </w:p>
        </w:tc>
      </w:tr>
      <w:tr w:rsidR="007B35BB" w:rsidRPr="00F72CD4" w14:paraId="2BE0244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71E1C6"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38EF51E8"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5025F73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B88D855" w14:textId="77777777" w:rsidR="007B35BB" w:rsidRPr="00F72CD4" w:rsidRDefault="007B35BB" w:rsidP="000D2D5A">
            <w:pPr>
              <w:pStyle w:val="TAL"/>
              <w:rPr>
                <w:rFonts w:eastAsia="MS Gothic"/>
              </w:rPr>
            </w:pPr>
          </w:p>
        </w:tc>
      </w:tr>
      <w:tr w:rsidR="007B35BB" w:rsidRPr="00F72CD4" w14:paraId="32B3FA6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DD5545"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61D13D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48F7F9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01EA531" w14:textId="77777777" w:rsidR="007B35BB" w:rsidRPr="00F72CD4" w:rsidRDefault="007B35BB" w:rsidP="000D2D5A">
            <w:pPr>
              <w:pStyle w:val="TAL"/>
              <w:rPr>
                <w:rFonts w:eastAsia="MS Gothic"/>
              </w:rPr>
            </w:pPr>
          </w:p>
        </w:tc>
      </w:tr>
      <w:tr w:rsidR="007B35BB" w:rsidRPr="00F72CD4" w14:paraId="61C2450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9A24B3"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D7EC2BD"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301B31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3403872" w14:textId="77777777" w:rsidR="007B35BB" w:rsidRPr="00F72CD4" w:rsidRDefault="007B35BB" w:rsidP="000D2D5A">
            <w:pPr>
              <w:pStyle w:val="TAL"/>
              <w:rPr>
                <w:rFonts w:eastAsia="MS Gothic"/>
              </w:rPr>
            </w:pPr>
          </w:p>
        </w:tc>
      </w:tr>
      <w:tr w:rsidR="007B35BB" w:rsidRPr="00F72CD4" w14:paraId="6C043A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DE1E29"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0838133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6A4501DC"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74654490" w14:textId="77777777" w:rsidR="007B35BB" w:rsidRPr="00F72CD4" w:rsidRDefault="007B35BB" w:rsidP="000D2D5A">
            <w:pPr>
              <w:pStyle w:val="TAL"/>
              <w:rPr>
                <w:rFonts w:eastAsia="MS Gothic"/>
              </w:rPr>
            </w:pPr>
          </w:p>
        </w:tc>
      </w:tr>
      <w:tr w:rsidR="007B35BB" w:rsidRPr="00F72CD4" w14:paraId="4FCC07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53993C"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72A885D"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55BE0B1C"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76BD1B44" w14:textId="77777777" w:rsidR="007B35BB" w:rsidRPr="00F72CD4" w:rsidRDefault="007B35BB" w:rsidP="000D2D5A">
            <w:pPr>
              <w:pStyle w:val="TAL"/>
              <w:rPr>
                <w:rFonts w:eastAsia="MS Gothic"/>
              </w:rPr>
            </w:pPr>
          </w:p>
        </w:tc>
      </w:tr>
      <w:tr w:rsidR="007B35BB" w:rsidRPr="00F72CD4" w14:paraId="5502446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502B94"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5BA4A68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6957A1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F7A61AF" w14:textId="77777777" w:rsidR="007B35BB" w:rsidRPr="00F72CD4" w:rsidRDefault="007B35BB" w:rsidP="000D2D5A">
            <w:pPr>
              <w:pStyle w:val="TAL"/>
              <w:rPr>
                <w:rFonts w:eastAsia="MS Gothic"/>
              </w:rPr>
            </w:pPr>
          </w:p>
        </w:tc>
      </w:tr>
      <w:tr w:rsidR="007B35BB" w:rsidRPr="00F72CD4" w14:paraId="15B06E2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07D8DF"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F17C397"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7DB77D3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34C0034" w14:textId="77777777" w:rsidR="007B35BB" w:rsidRPr="00F72CD4" w:rsidRDefault="007B35BB" w:rsidP="000D2D5A">
            <w:pPr>
              <w:pStyle w:val="TAL"/>
              <w:rPr>
                <w:rFonts w:eastAsia="MS Gothic"/>
              </w:rPr>
            </w:pPr>
          </w:p>
        </w:tc>
      </w:tr>
      <w:tr w:rsidR="007B35BB" w:rsidRPr="00F72CD4" w14:paraId="2EADB4A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7FC9C2"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3D6BE94C"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FE1EFE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9BE902C" w14:textId="77777777" w:rsidR="007B35BB" w:rsidRPr="00F72CD4" w:rsidRDefault="007B35BB" w:rsidP="000D2D5A">
            <w:pPr>
              <w:pStyle w:val="TAL"/>
              <w:rPr>
                <w:rFonts w:eastAsia="MS Gothic"/>
              </w:rPr>
            </w:pPr>
          </w:p>
        </w:tc>
      </w:tr>
      <w:tr w:rsidR="007B35BB" w:rsidRPr="00F72CD4" w14:paraId="38AB59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F7A416"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2F5EB5C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F70B90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2776005" w14:textId="77777777" w:rsidR="007B35BB" w:rsidRPr="00F72CD4" w:rsidRDefault="007B35BB" w:rsidP="000D2D5A">
            <w:pPr>
              <w:pStyle w:val="TAL"/>
              <w:rPr>
                <w:rFonts w:eastAsia="MS Gothic"/>
              </w:rPr>
            </w:pPr>
          </w:p>
        </w:tc>
      </w:tr>
      <w:tr w:rsidR="007B35BB" w:rsidRPr="00F72CD4" w14:paraId="5C62108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A14AAC"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66BA6540"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17CB2E0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8B0A976" w14:textId="77777777" w:rsidR="007B35BB" w:rsidRPr="00F72CD4" w:rsidRDefault="007B35BB" w:rsidP="000D2D5A">
            <w:pPr>
              <w:pStyle w:val="TAL"/>
              <w:rPr>
                <w:rFonts w:eastAsia="MS Gothic"/>
              </w:rPr>
            </w:pPr>
          </w:p>
        </w:tc>
      </w:tr>
      <w:tr w:rsidR="007B35BB" w:rsidRPr="00F72CD4" w14:paraId="565B79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21AE4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C28282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B98F66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632650E" w14:textId="77777777" w:rsidR="007B35BB" w:rsidRPr="00F72CD4" w:rsidRDefault="007B35BB" w:rsidP="000D2D5A">
            <w:pPr>
              <w:pStyle w:val="TAL"/>
              <w:rPr>
                <w:rFonts w:eastAsia="MS Gothic"/>
              </w:rPr>
            </w:pPr>
          </w:p>
        </w:tc>
      </w:tr>
      <w:tr w:rsidR="007B35BB" w:rsidRPr="00F72CD4" w14:paraId="702D450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4056BF"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54CA17F"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77DC633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CD8471F" w14:textId="77777777" w:rsidR="007B35BB" w:rsidRPr="00F72CD4" w:rsidRDefault="007B35BB" w:rsidP="000D2D5A">
            <w:pPr>
              <w:pStyle w:val="TAL"/>
              <w:rPr>
                <w:rFonts w:eastAsia="MS Gothic"/>
              </w:rPr>
            </w:pPr>
          </w:p>
        </w:tc>
      </w:tr>
      <w:tr w:rsidR="007B35BB" w:rsidRPr="00F72CD4" w14:paraId="3CCF81D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BD21E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9CACCD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422700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831E29D" w14:textId="77777777" w:rsidR="007B35BB" w:rsidRPr="00F72CD4" w:rsidRDefault="007B35BB" w:rsidP="000D2D5A">
            <w:pPr>
              <w:pStyle w:val="TAL"/>
              <w:rPr>
                <w:rFonts w:eastAsia="MS Gothic"/>
              </w:rPr>
            </w:pPr>
          </w:p>
        </w:tc>
      </w:tr>
      <w:tr w:rsidR="007B35BB" w:rsidRPr="00F72CD4" w14:paraId="15A0587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B50904"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F27DE9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792C4F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49BBCA1" w14:textId="77777777" w:rsidR="007B35BB" w:rsidRPr="00F72CD4" w:rsidRDefault="007B35BB" w:rsidP="000D2D5A">
            <w:pPr>
              <w:pStyle w:val="TAL"/>
              <w:rPr>
                <w:rFonts w:eastAsia="MS Gothic"/>
              </w:rPr>
            </w:pPr>
          </w:p>
        </w:tc>
      </w:tr>
      <w:tr w:rsidR="007B35BB" w:rsidRPr="00F72CD4" w14:paraId="2EC9B77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6E76F7"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7FD6C23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6CE67633"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60516CD9" w14:textId="77777777" w:rsidR="007B35BB" w:rsidRPr="00F72CD4" w:rsidRDefault="007B35BB" w:rsidP="000D2D5A">
            <w:pPr>
              <w:pStyle w:val="TAL"/>
              <w:rPr>
                <w:rFonts w:eastAsia="MS Gothic"/>
              </w:rPr>
            </w:pPr>
          </w:p>
        </w:tc>
      </w:tr>
      <w:tr w:rsidR="007B35BB" w:rsidRPr="00F72CD4" w14:paraId="21E2D2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8F5880"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542CFF0"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3F2FEED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CE9D6D1" w14:textId="77777777" w:rsidR="007B35BB" w:rsidRPr="00F72CD4" w:rsidRDefault="007B35BB" w:rsidP="000D2D5A">
            <w:pPr>
              <w:pStyle w:val="TAL"/>
              <w:rPr>
                <w:rFonts w:eastAsia="MS Gothic"/>
              </w:rPr>
            </w:pPr>
          </w:p>
        </w:tc>
      </w:tr>
      <w:tr w:rsidR="007B35BB" w:rsidRPr="00F72CD4" w14:paraId="024A81B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AB1E5B"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60B853FC"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A7ADCF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67BB137" w14:textId="77777777" w:rsidR="007B35BB" w:rsidRPr="00F72CD4" w:rsidRDefault="007B35BB" w:rsidP="000D2D5A">
            <w:pPr>
              <w:pStyle w:val="TAL"/>
              <w:rPr>
                <w:rFonts w:eastAsia="MS Gothic"/>
              </w:rPr>
            </w:pPr>
          </w:p>
        </w:tc>
      </w:tr>
      <w:tr w:rsidR="007B35BB" w:rsidRPr="00F72CD4" w14:paraId="548AA2F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602C1D"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2789496D"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58D2B2F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62780F3" w14:textId="77777777" w:rsidR="007B35BB" w:rsidRPr="00F72CD4" w:rsidRDefault="007B35BB" w:rsidP="000D2D5A">
            <w:pPr>
              <w:pStyle w:val="TAL"/>
              <w:rPr>
                <w:rFonts w:eastAsia="MS Gothic"/>
              </w:rPr>
            </w:pPr>
          </w:p>
        </w:tc>
      </w:tr>
      <w:tr w:rsidR="007B35BB" w:rsidRPr="00F72CD4" w14:paraId="73AE082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9BFDBB"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2C61DAC2"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112069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B92A417" w14:textId="77777777" w:rsidR="007B35BB" w:rsidRPr="00F72CD4" w:rsidRDefault="007B35BB" w:rsidP="000D2D5A">
            <w:pPr>
              <w:pStyle w:val="TAL"/>
              <w:rPr>
                <w:rFonts w:eastAsia="MS Gothic"/>
              </w:rPr>
            </w:pPr>
          </w:p>
        </w:tc>
      </w:tr>
      <w:tr w:rsidR="007B35BB" w:rsidRPr="00F72CD4" w14:paraId="687142A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7ACAE7"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FC6F5EE"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ED5889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0E626F5" w14:textId="77777777" w:rsidR="007B35BB" w:rsidRPr="00F72CD4" w:rsidRDefault="007B35BB" w:rsidP="000D2D5A">
            <w:pPr>
              <w:pStyle w:val="TAL"/>
              <w:rPr>
                <w:rFonts w:eastAsia="MS Gothic"/>
              </w:rPr>
            </w:pPr>
          </w:p>
        </w:tc>
      </w:tr>
      <w:tr w:rsidR="007B35BB" w:rsidRPr="00F72CD4" w14:paraId="48951E2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1786C4"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0D99F595"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666F099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CCF524C" w14:textId="77777777" w:rsidR="007B35BB" w:rsidRPr="00F72CD4" w:rsidRDefault="007B35BB" w:rsidP="000D2D5A">
            <w:pPr>
              <w:pStyle w:val="TAL"/>
              <w:rPr>
                <w:rFonts w:eastAsia="MS Gothic"/>
              </w:rPr>
            </w:pPr>
          </w:p>
        </w:tc>
      </w:tr>
      <w:tr w:rsidR="007B35BB" w:rsidRPr="00F72CD4" w14:paraId="74FF7F1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B29144"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C7BA20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E04264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03D9164" w14:textId="77777777" w:rsidR="007B35BB" w:rsidRPr="00F72CD4" w:rsidRDefault="007B35BB" w:rsidP="000D2D5A">
            <w:pPr>
              <w:pStyle w:val="TAL"/>
              <w:rPr>
                <w:rFonts w:eastAsia="MS Gothic"/>
              </w:rPr>
            </w:pPr>
          </w:p>
        </w:tc>
      </w:tr>
      <w:tr w:rsidR="007B35BB" w:rsidRPr="00F72CD4" w14:paraId="1EE3DAD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BCA148"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4783F28A"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2BFC787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FA743E1" w14:textId="77777777" w:rsidR="007B35BB" w:rsidRPr="00F72CD4" w:rsidRDefault="007B35BB" w:rsidP="000D2D5A">
            <w:pPr>
              <w:pStyle w:val="TAL"/>
              <w:rPr>
                <w:rFonts w:eastAsia="MS Gothic"/>
              </w:rPr>
            </w:pPr>
          </w:p>
        </w:tc>
      </w:tr>
      <w:tr w:rsidR="007B35BB" w:rsidRPr="00F72CD4" w14:paraId="3CA802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6503F1B"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F91BB15"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4C3116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A7EC714" w14:textId="77777777" w:rsidR="007B35BB" w:rsidRPr="00F72CD4" w:rsidRDefault="007B35BB" w:rsidP="000D2D5A">
            <w:pPr>
              <w:pStyle w:val="TAL"/>
              <w:rPr>
                <w:rFonts w:eastAsia="MS Gothic"/>
              </w:rPr>
            </w:pPr>
          </w:p>
        </w:tc>
      </w:tr>
      <w:tr w:rsidR="007B35BB" w:rsidRPr="00F72CD4" w14:paraId="37224B9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620C54"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107FA0D3"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B497BD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D21DCDA" w14:textId="77777777" w:rsidR="007B35BB" w:rsidRPr="00F72CD4" w:rsidRDefault="007B35BB" w:rsidP="000D2D5A">
            <w:pPr>
              <w:pStyle w:val="TAL"/>
              <w:rPr>
                <w:rFonts w:eastAsia="MS Gothic"/>
              </w:rPr>
            </w:pPr>
          </w:p>
        </w:tc>
      </w:tr>
      <w:tr w:rsidR="007B35BB" w:rsidRPr="00F72CD4" w14:paraId="68A4893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B9F89B"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E83209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786D36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A68918D" w14:textId="77777777" w:rsidR="007B35BB" w:rsidRPr="00F72CD4" w:rsidRDefault="007B35BB" w:rsidP="000D2D5A">
            <w:pPr>
              <w:pStyle w:val="TAL"/>
              <w:rPr>
                <w:rFonts w:eastAsia="MS Gothic"/>
              </w:rPr>
            </w:pPr>
          </w:p>
        </w:tc>
      </w:tr>
      <w:tr w:rsidR="007B35BB" w:rsidRPr="00F72CD4" w14:paraId="6F839E7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2FF4C5" w14:textId="77777777" w:rsidR="007B35BB" w:rsidRPr="00F72CD4" w:rsidRDefault="007B35BB" w:rsidP="000D2D5A">
            <w:pPr>
              <w:pStyle w:val="TAL"/>
              <w:rPr>
                <w:rFonts w:eastAsia="Malgun Gothic"/>
              </w:rPr>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49CDE67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B0FF05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D8557BC" w14:textId="77777777" w:rsidR="007B35BB" w:rsidRPr="00F72CD4" w:rsidRDefault="007B35BB" w:rsidP="000D2D5A">
            <w:pPr>
              <w:pStyle w:val="TAL"/>
              <w:rPr>
                <w:rFonts w:eastAsia="MS Gothic"/>
              </w:rPr>
            </w:pPr>
          </w:p>
        </w:tc>
      </w:tr>
      <w:tr w:rsidR="007B35BB" w:rsidRPr="00F72CD4" w14:paraId="0594CDE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762120B" w14:textId="77777777" w:rsidR="007B35BB" w:rsidRPr="00F72CD4" w:rsidRDefault="007B35BB" w:rsidP="000D2D5A">
            <w:pPr>
              <w:pStyle w:val="TAL"/>
              <w:rPr>
                <w:rFonts w:eastAsia="Malgun Gothic"/>
              </w:rPr>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785B047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6C631B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C6E7BEC" w14:textId="77777777" w:rsidR="007B35BB" w:rsidRPr="00F72CD4" w:rsidRDefault="007B35BB" w:rsidP="000D2D5A">
            <w:pPr>
              <w:pStyle w:val="TAL"/>
              <w:rPr>
                <w:rFonts w:eastAsia="MS Gothic"/>
              </w:rPr>
            </w:pPr>
          </w:p>
        </w:tc>
      </w:tr>
      <w:tr w:rsidR="007B35BB" w:rsidRPr="00F72CD4" w14:paraId="6107630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ACB1A0" w14:textId="77777777" w:rsidR="007B35BB" w:rsidRPr="00F72CD4" w:rsidRDefault="007B35BB" w:rsidP="000D2D5A">
            <w:pPr>
              <w:pStyle w:val="TAL"/>
              <w:rPr>
                <w:rFonts w:eastAsia="Malgun Gothic"/>
              </w:rPr>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54270743" w14:textId="77777777" w:rsidR="007B35BB" w:rsidRPr="00F72CD4" w:rsidRDefault="007B35BB" w:rsidP="000D2D5A">
            <w:pPr>
              <w:pStyle w:val="TAL"/>
              <w:rPr>
                <w:rFonts w:cs="Arial"/>
                <w:kern w:val="2"/>
                <w:szCs w:val="18"/>
              </w:rPr>
            </w:pPr>
            <w:r w:rsidRPr="00F72CD4">
              <w:t>wideband</w:t>
            </w:r>
          </w:p>
        </w:tc>
        <w:tc>
          <w:tcPr>
            <w:tcW w:w="1129" w:type="dxa"/>
            <w:tcBorders>
              <w:top w:val="single" w:sz="4" w:space="0" w:color="auto"/>
              <w:left w:val="single" w:sz="4" w:space="0" w:color="auto"/>
              <w:bottom w:val="single" w:sz="4" w:space="0" w:color="auto"/>
              <w:right w:val="single" w:sz="4" w:space="0" w:color="auto"/>
            </w:tcBorders>
          </w:tcPr>
          <w:p w14:paraId="784E81C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6D4E94F" w14:textId="77777777" w:rsidR="007B35BB" w:rsidRPr="00F72CD4" w:rsidRDefault="007B35BB" w:rsidP="000D2D5A">
            <w:pPr>
              <w:pStyle w:val="TAL"/>
              <w:rPr>
                <w:rFonts w:eastAsia="MS Gothic"/>
              </w:rPr>
            </w:pPr>
          </w:p>
        </w:tc>
      </w:tr>
      <w:tr w:rsidR="007B35BB" w:rsidRPr="00F72CD4" w14:paraId="0CDB13F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36EC99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C38EC6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ED285D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D6528CC" w14:textId="77777777" w:rsidR="007B35BB" w:rsidRPr="00F72CD4" w:rsidRDefault="007B35BB" w:rsidP="000D2D5A">
            <w:pPr>
              <w:pStyle w:val="TAL"/>
              <w:rPr>
                <w:rFonts w:eastAsia="MS Gothic"/>
              </w:rPr>
            </w:pPr>
          </w:p>
        </w:tc>
      </w:tr>
      <w:tr w:rsidR="007B35BB" w:rsidRPr="00F72CD4" w14:paraId="53F1DA0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98EBBA"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4981CF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A9C9DE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56377A6" w14:textId="77777777" w:rsidR="007B35BB" w:rsidRPr="00F72CD4" w:rsidRDefault="007B35BB" w:rsidP="000D2D5A">
            <w:pPr>
              <w:pStyle w:val="TAL"/>
              <w:rPr>
                <w:rFonts w:eastAsia="MS Gothic"/>
              </w:rPr>
            </w:pPr>
          </w:p>
        </w:tc>
      </w:tr>
      <w:tr w:rsidR="007B35BB" w:rsidRPr="00F72CD4" w14:paraId="6A15A75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45CCEF" w14:textId="77777777" w:rsidR="007B35BB" w:rsidRPr="00F72CD4" w:rsidRDefault="007B35BB" w:rsidP="000D2D5A">
            <w:pPr>
              <w:pStyle w:val="TAL"/>
              <w:rPr>
                <w:rFonts w:eastAsia="Malgun Gothic"/>
                <w:lang w:eastAsia="zh-CN"/>
              </w:rPr>
            </w:pPr>
            <w:r w:rsidRPr="00F72CD4">
              <w:rPr>
                <w:lang w:eastAsia="zh-CN"/>
              </w:rPr>
              <w:t xml:space="preserve">  repetitionSchemeConfig-r16 CHOICE {</w:t>
            </w:r>
          </w:p>
        </w:tc>
        <w:tc>
          <w:tcPr>
            <w:tcW w:w="2268" w:type="dxa"/>
            <w:tcBorders>
              <w:top w:val="single" w:sz="4" w:space="0" w:color="auto"/>
              <w:left w:val="single" w:sz="4" w:space="0" w:color="auto"/>
              <w:bottom w:val="single" w:sz="4" w:space="0" w:color="auto"/>
              <w:right w:val="single" w:sz="4" w:space="0" w:color="auto"/>
            </w:tcBorders>
          </w:tcPr>
          <w:p w14:paraId="10D39B82"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10183E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22ED7B2" w14:textId="77777777" w:rsidR="007B35BB" w:rsidRPr="00F72CD4" w:rsidRDefault="007B35BB" w:rsidP="000D2D5A">
            <w:pPr>
              <w:pStyle w:val="TAL"/>
              <w:rPr>
                <w:rFonts w:eastAsia="MS Gothic"/>
              </w:rPr>
            </w:pPr>
          </w:p>
        </w:tc>
      </w:tr>
      <w:tr w:rsidR="007B35BB" w:rsidRPr="00F72CD4" w14:paraId="0BD398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BC1D972" w14:textId="77777777" w:rsidR="007B35BB" w:rsidRPr="00F72CD4" w:rsidRDefault="007B35BB" w:rsidP="000D2D5A">
            <w:pPr>
              <w:pStyle w:val="TAL"/>
              <w:rPr>
                <w:rFonts w:eastAsia="Malgun Gothic"/>
                <w:lang w:eastAsia="zh-CN"/>
              </w:rPr>
            </w:pPr>
            <w:r w:rsidRPr="00F72CD4">
              <w:rPr>
                <w:lang w:eastAsia="zh-CN"/>
              </w:rP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36BFDBA2"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79599AE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D99AECB" w14:textId="77777777" w:rsidR="007B35BB" w:rsidRPr="00F72CD4" w:rsidRDefault="007B35BB" w:rsidP="000D2D5A">
            <w:pPr>
              <w:pStyle w:val="TAL"/>
              <w:rPr>
                <w:rFonts w:eastAsia="MS Gothic"/>
              </w:rPr>
            </w:pPr>
          </w:p>
        </w:tc>
      </w:tr>
      <w:tr w:rsidR="007B35BB" w:rsidRPr="00F72CD4" w14:paraId="441714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8309D6" w14:textId="77777777" w:rsidR="007B35BB" w:rsidRPr="00F72CD4" w:rsidRDefault="007B35BB" w:rsidP="000D2D5A">
            <w:pPr>
              <w:pStyle w:val="TAL"/>
              <w:rPr>
                <w:rFonts w:eastAsia="Malgun Gothic"/>
                <w:lang w:eastAsia="zh-CN"/>
              </w:rPr>
            </w:pPr>
            <w:r w:rsidRPr="00F72CD4">
              <w:rPr>
                <w:lang w:eastAsia="zh-CN"/>
              </w:rPr>
              <w:t xml:space="preserve">      fdm-TDM-r16 CHOICE {</w:t>
            </w:r>
          </w:p>
        </w:tc>
        <w:tc>
          <w:tcPr>
            <w:tcW w:w="2268" w:type="dxa"/>
            <w:tcBorders>
              <w:top w:val="single" w:sz="4" w:space="0" w:color="auto"/>
              <w:left w:val="single" w:sz="4" w:space="0" w:color="auto"/>
              <w:bottom w:val="single" w:sz="4" w:space="0" w:color="auto"/>
              <w:right w:val="single" w:sz="4" w:space="0" w:color="auto"/>
            </w:tcBorders>
          </w:tcPr>
          <w:p w14:paraId="711D35C0"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8A3ECE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3C33D65" w14:textId="77777777" w:rsidR="007B35BB" w:rsidRPr="00F72CD4" w:rsidRDefault="007B35BB" w:rsidP="000D2D5A">
            <w:pPr>
              <w:pStyle w:val="TAL"/>
              <w:rPr>
                <w:rFonts w:eastAsia="MS Gothic"/>
              </w:rPr>
            </w:pPr>
          </w:p>
        </w:tc>
      </w:tr>
      <w:tr w:rsidR="007B35BB" w:rsidRPr="00F72CD4" w14:paraId="2D4FBA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7561B2" w14:textId="77777777" w:rsidR="007B35BB" w:rsidRPr="00F72CD4" w:rsidRDefault="007B35BB" w:rsidP="000D2D5A">
            <w:pPr>
              <w:pStyle w:val="TAL"/>
              <w:rPr>
                <w:rFonts w:eastAsia="Malgun Gothic"/>
                <w:lang w:eastAsia="zh-CN"/>
              </w:rPr>
            </w:pPr>
            <w:r w:rsidRPr="00F72CD4">
              <w:rPr>
                <w:lang w:eastAsia="zh-CN"/>
              </w:rP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6631B3B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BC778D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E73033A" w14:textId="77777777" w:rsidR="007B35BB" w:rsidRPr="00F72CD4" w:rsidRDefault="007B35BB" w:rsidP="000D2D5A">
            <w:pPr>
              <w:pStyle w:val="TAL"/>
              <w:rPr>
                <w:rFonts w:eastAsia="MS Gothic"/>
              </w:rPr>
            </w:pPr>
          </w:p>
        </w:tc>
      </w:tr>
      <w:tr w:rsidR="007B35BB" w:rsidRPr="00F72CD4" w14:paraId="3298E8F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AC4F27" w14:textId="77777777" w:rsidR="007B35BB" w:rsidRPr="00F72CD4" w:rsidRDefault="007B35BB" w:rsidP="000D2D5A">
            <w:pPr>
              <w:pStyle w:val="TAL"/>
              <w:rPr>
                <w:rFonts w:eastAsia="Malgun Gothic"/>
                <w:lang w:eastAsia="zh-CN"/>
              </w:rPr>
            </w:pPr>
            <w:r w:rsidRPr="00F72CD4">
              <w:rPr>
                <w:lang w:eastAsia="zh-CN"/>
              </w:rPr>
              <w:t xml:space="preserve">          repetitionScheme-r16</w:t>
            </w:r>
          </w:p>
        </w:tc>
        <w:tc>
          <w:tcPr>
            <w:tcW w:w="2268" w:type="dxa"/>
            <w:tcBorders>
              <w:top w:val="single" w:sz="4" w:space="0" w:color="auto"/>
              <w:left w:val="single" w:sz="4" w:space="0" w:color="auto"/>
              <w:bottom w:val="single" w:sz="4" w:space="0" w:color="auto"/>
              <w:right w:val="single" w:sz="4" w:space="0" w:color="auto"/>
            </w:tcBorders>
            <w:hideMark/>
          </w:tcPr>
          <w:p w14:paraId="7B658A2B" w14:textId="77777777" w:rsidR="007B35BB" w:rsidRPr="00F72CD4" w:rsidRDefault="007B35BB" w:rsidP="000D2D5A">
            <w:pPr>
              <w:pStyle w:val="TAL"/>
              <w:rPr>
                <w:lang w:eastAsia="zh-CN"/>
              </w:rPr>
            </w:pPr>
            <w:r w:rsidRPr="00F72CD4">
              <w:rPr>
                <w:lang w:eastAsia="zh-CN"/>
              </w:rPr>
              <w:t>fdmSchemeA</w:t>
            </w:r>
          </w:p>
        </w:tc>
        <w:tc>
          <w:tcPr>
            <w:tcW w:w="1129" w:type="dxa"/>
            <w:tcBorders>
              <w:top w:val="single" w:sz="4" w:space="0" w:color="auto"/>
              <w:left w:val="single" w:sz="4" w:space="0" w:color="auto"/>
              <w:bottom w:val="single" w:sz="4" w:space="0" w:color="auto"/>
              <w:right w:val="single" w:sz="4" w:space="0" w:color="auto"/>
            </w:tcBorders>
          </w:tcPr>
          <w:p w14:paraId="01728F4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22EE7F5D" w14:textId="77777777" w:rsidR="007B35BB" w:rsidRPr="00F72CD4" w:rsidRDefault="007B35BB" w:rsidP="000D2D5A">
            <w:pPr>
              <w:pStyle w:val="TAL"/>
              <w:rPr>
                <w:rFonts w:eastAsia="MS Gothic"/>
              </w:rPr>
            </w:pPr>
          </w:p>
        </w:tc>
      </w:tr>
      <w:tr w:rsidR="007B35BB" w:rsidRPr="00F72CD4" w14:paraId="1552D9D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2DB9A3" w14:textId="77777777" w:rsidR="007B35BB" w:rsidRPr="00F72CD4" w:rsidRDefault="007B35BB" w:rsidP="000D2D5A">
            <w:pPr>
              <w:pStyle w:val="TAL"/>
              <w:rPr>
                <w:rFonts w:eastAsia="Malgun Gothic"/>
                <w:lang w:eastAsia="zh-CN"/>
              </w:rPr>
            </w:pPr>
            <w:r w:rsidRPr="00F72CD4">
              <w:rPr>
                <w:lang w:eastAsia="zh-CN"/>
              </w:rPr>
              <w:t xml:space="preserve">          startingSymbolOffsetK-r16</w:t>
            </w:r>
          </w:p>
        </w:tc>
        <w:tc>
          <w:tcPr>
            <w:tcW w:w="2268" w:type="dxa"/>
            <w:tcBorders>
              <w:top w:val="single" w:sz="4" w:space="0" w:color="auto"/>
              <w:left w:val="single" w:sz="4" w:space="0" w:color="auto"/>
              <w:bottom w:val="single" w:sz="4" w:space="0" w:color="auto"/>
              <w:right w:val="single" w:sz="4" w:space="0" w:color="auto"/>
            </w:tcBorders>
            <w:hideMark/>
          </w:tcPr>
          <w:p w14:paraId="08376E02"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5183FF01"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4FDABB5E" w14:textId="77777777" w:rsidR="007B35BB" w:rsidRPr="00F72CD4" w:rsidRDefault="007B35BB" w:rsidP="000D2D5A">
            <w:pPr>
              <w:pStyle w:val="TAL"/>
              <w:rPr>
                <w:rFonts w:eastAsia="MS Gothic"/>
              </w:rPr>
            </w:pPr>
          </w:p>
        </w:tc>
      </w:tr>
      <w:tr w:rsidR="007B35BB" w:rsidRPr="00F72CD4" w14:paraId="403C28A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67B0A8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94EE010"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41F6A08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D7A19CA" w14:textId="77777777" w:rsidR="007B35BB" w:rsidRPr="00F72CD4" w:rsidRDefault="007B35BB" w:rsidP="000D2D5A">
            <w:pPr>
              <w:pStyle w:val="TAL"/>
              <w:rPr>
                <w:rFonts w:eastAsia="MS Gothic"/>
              </w:rPr>
            </w:pPr>
          </w:p>
        </w:tc>
      </w:tr>
      <w:tr w:rsidR="007B35BB" w:rsidRPr="00F72CD4" w14:paraId="75B1A9E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F1944B"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4D2EF7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B39897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95C518F" w14:textId="77777777" w:rsidR="007B35BB" w:rsidRPr="00F72CD4" w:rsidRDefault="007B35BB" w:rsidP="000D2D5A">
            <w:pPr>
              <w:pStyle w:val="TAL"/>
              <w:rPr>
                <w:rFonts w:eastAsia="MS Gothic"/>
              </w:rPr>
            </w:pPr>
          </w:p>
        </w:tc>
      </w:tr>
      <w:tr w:rsidR="007B35BB" w:rsidRPr="00F72CD4" w14:paraId="005116C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D0ADCF"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FA8A76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42B060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1929AFF" w14:textId="77777777" w:rsidR="007B35BB" w:rsidRPr="00F72CD4" w:rsidRDefault="007B35BB" w:rsidP="000D2D5A">
            <w:pPr>
              <w:pStyle w:val="TAL"/>
              <w:rPr>
                <w:rFonts w:eastAsia="MS Gothic"/>
              </w:rPr>
            </w:pPr>
          </w:p>
        </w:tc>
      </w:tr>
      <w:tr w:rsidR="007B35BB" w:rsidRPr="00F72CD4" w14:paraId="2829169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E3D0F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D3A908"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62088D5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D224E77" w14:textId="77777777" w:rsidR="007B35BB" w:rsidRPr="00F72CD4" w:rsidRDefault="007B35BB" w:rsidP="000D2D5A">
            <w:pPr>
              <w:pStyle w:val="TAL"/>
              <w:rPr>
                <w:rFonts w:eastAsia="MS Gothic"/>
              </w:rPr>
            </w:pPr>
          </w:p>
        </w:tc>
      </w:tr>
      <w:tr w:rsidR="007B35BB" w:rsidRPr="00F72CD4" w14:paraId="6364DE2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54F706"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5957C4C"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2CE1E4B"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86CDCF1" w14:textId="77777777" w:rsidR="007B35BB" w:rsidRPr="00F72CD4" w:rsidRDefault="007B35BB" w:rsidP="000D2D5A">
            <w:pPr>
              <w:pStyle w:val="TAL"/>
            </w:pPr>
          </w:p>
        </w:tc>
      </w:tr>
    </w:tbl>
    <w:p w14:paraId="2FAB0E0E" w14:textId="77777777" w:rsidR="007B35BB" w:rsidRPr="00F72CD4" w:rsidRDefault="007B35BB" w:rsidP="000D2D5A">
      <w:pPr>
        <w:rPr>
          <w:lang w:eastAsia="en-US"/>
        </w:rPr>
      </w:pPr>
    </w:p>
    <w:p w14:paraId="5046F60B" w14:textId="77777777" w:rsidR="007B35BB" w:rsidRPr="00F72CD4" w:rsidRDefault="007B35BB" w:rsidP="000D2D5A">
      <w:pPr>
        <w:pStyle w:val="TH"/>
      </w:pPr>
      <w:r w:rsidRPr="00F72CD4">
        <w:t xml:space="preserve">Table 5.2.3.1.13_1.3.3_1-4: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0BB44B8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D59DE5C" w14:textId="77777777" w:rsidR="007B35BB" w:rsidRPr="00F72CD4" w:rsidRDefault="007B35BB" w:rsidP="000D2D5A">
            <w:pPr>
              <w:pStyle w:val="TAL"/>
            </w:pPr>
            <w:r w:rsidRPr="00F72CD4">
              <w:t>Derivation Path: TS 38.508-1 [6], Table 5.4.2.0-9</w:t>
            </w:r>
          </w:p>
        </w:tc>
      </w:tr>
      <w:tr w:rsidR="007B35BB" w:rsidRPr="00F72CD4" w14:paraId="6396D3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C19D2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B5F234"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31967FE"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10B75078" w14:textId="77777777" w:rsidR="007B35BB" w:rsidRPr="00F72CD4" w:rsidRDefault="007B35BB" w:rsidP="000D2D5A">
            <w:pPr>
              <w:pStyle w:val="TAH"/>
            </w:pPr>
            <w:r w:rsidRPr="00F72CD4">
              <w:t>Condition</w:t>
            </w:r>
          </w:p>
        </w:tc>
      </w:tr>
      <w:tr w:rsidR="007B35BB" w:rsidRPr="00F72CD4" w14:paraId="47EC5E8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32246C"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AAC2099"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86B4D7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788D8A8" w14:textId="77777777" w:rsidR="007B35BB" w:rsidRPr="00F72CD4" w:rsidRDefault="007B35BB" w:rsidP="000D2D5A">
            <w:pPr>
              <w:pStyle w:val="TAL"/>
            </w:pPr>
          </w:p>
        </w:tc>
      </w:tr>
      <w:tr w:rsidR="007B35BB" w:rsidRPr="00F72CD4" w14:paraId="4E7A45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F23A8D"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4BD1C32"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75EF965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3682C5B" w14:textId="77777777" w:rsidR="007B35BB" w:rsidRPr="00F72CD4" w:rsidRDefault="007B35BB" w:rsidP="000D2D5A">
            <w:pPr>
              <w:pStyle w:val="TAL"/>
            </w:pPr>
          </w:p>
        </w:tc>
      </w:tr>
      <w:tr w:rsidR="007B35BB" w:rsidRPr="00F72CD4" w14:paraId="3839118E" w14:textId="77777777" w:rsidTr="007B35BB">
        <w:tc>
          <w:tcPr>
            <w:tcW w:w="4535" w:type="dxa"/>
            <w:tcBorders>
              <w:top w:val="single" w:sz="4" w:space="0" w:color="auto"/>
              <w:left w:val="single" w:sz="4" w:space="0" w:color="auto"/>
              <w:bottom w:val="nil"/>
              <w:right w:val="single" w:sz="4" w:space="0" w:color="auto"/>
            </w:tcBorders>
            <w:hideMark/>
          </w:tcPr>
          <w:p w14:paraId="43DA392B"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25D001D0"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37E23E36"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7D79798D" w14:textId="77777777" w:rsidR="007B35BB" w:rsidRPr="00F72CD4" w:rsidRDefault="007B35BB" w:rsidP="000D2D5A">
            <w:pPr>
              <w:pStyle w:val="TAL"/>
              <w:rPr>
                <w:lang w:eastAsia="en-US"/>
              </w:rPr>
            </w:pPr>
          </w:p>
        </w:tc>
      </w:tr>
      <w:tr w:rsidR="007B35BB" w:rsidRPr="00F72CD4" w14:paraId="6F393CC6" w14:textId="77777777" w:rsidTr="007B35BB">
        <w:tc>
          <w:tcPr>
            <w:tcW w:w="4535" w:type="dxa"/>
            <w:tcBorders>
              <w:top w:val="nil"/>
              <w:left w:val="single" w:sz="4" w:space="0" w:color="auto"/>
              <w:bottom w:val="single" w:sz="4" w:space="0" w:color="auto"/>
              <w:right w:val="single" w:sz="4" w:space="0" w:color="auto"/>
            </w:tcBorders>
          </w:tcPr>
          <w:p w14:paraId="00634DD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CAD7E4D"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26D34A55"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12D77892" w14:textId="77777777" w:rsidR="007B35BB" w:rsidRPr="00F72CD4" w:rsidRDefault="007B35BB" w:rsidP="000D2D5A">
            <w:pPr>
              <w:pStyle w:val="TAL"/>
            </w:pPr>
          </w:p>
        </w:tc>
      </w:tr>
      <w:tr w:rsidR="007B35BB" w:rsidRPr="00F72CD4" w14:paraId="7D209A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DD599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3C1B6DE"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991160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E07D26E" w14:textId="77777777" w:rsidR="007B35BB" w:rsidRPr="00F72CD4" w:rsidRDefault="007B35BB" w:rsidP="000D2D5A">
            <w:pPr>
              <w:pStyle w:val="TAL"/>
            </w:pPr>
          </w:p>
        </w:tc>
      </w:tr>
      <w:tr w:rsidR="007B35BB" w:rsidRPr="00F72CD4" w14:paraId="7E1640E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D05674"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619195DA"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292EB3B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FB28145" w14:textId="77777777" w:rsidR="007B35BB" w:rsidRPr="00F72CD4" w:rsidRDefault="007B35BB" w:rsidP="000D2D5A">
            <w:pPr>
              <w:pStyle w:val="TAL"/>
            </w:pPr>
          </w:p>
        </w:tc>
      </w:tr>
      <w:tr w:rsidR="007B35BB" w:rsidRPr="00F72CD4" w14:paraId="41018046" w14:textId="77777777" w:rsidTr="007B35BB">
        <w:tc>
          <w:tcPr>
            <w:tcW w:w="4535" w:type="dxa"/>
            <w:tcBorders>
              <w:top w:val="single" w:sz="4" w:space="0" w:color="auto"/>
              <w:left w:val="single" w:sz="4" w:space="0" w:color="auto"/>
              <w:bottom w:val="nil"/>
              <w:right w:val="single" w:sz="4" w:space="0" w:color="auto"/>
            </w:tcBorders>
            <w:hideMark/>
          </w:tcPr>
          <w:p w14:paraId="36C5D6E2"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ED16FA5"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23B4FB17"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71115547" w14:textId="77777777" w:rsidR="007B35BB" w:rsidRPr="00F72CD4" w:rsidRDefault="007B35BB" w:rsidP="000D2D5A">
            <w:pPr>
              <w:pStyle w:val="TAL"/>
            </w:pPr>
          </w:p>
        </w:tc>
      </w:tr>
      <w:tr w:rsidR="007B35BB" w:rsidRPr="00F72CD4" w14:paraId="5923B5C1" w14:textId="77777777" w:rsidTr="007B35BB">
        <w:tc>
          <w:tcPr>
            <w:tcW w:w="4535" w:type="dxa"/>
            <w:tcBorders>
              <w:top w:val="nil"/>
              <w:left w:val="single" w:sz="4" w:space="0" w:color="auto"/>
              <w:bottom w:val="single" w:sz="4" w:space="0" w:color="auto"/>
              <w:right w:val="single" w:sz="4" w:space="0" w:color="auto"/>
            </w:tcBorders>
          </w:tcPr>
          <w:p w14:paraId="71A2E47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1232CFB"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0D814FF6"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34E53B61" w14:textId="77777777" w:rsidR="007B35BB" w:rsidRPr="00F72CD4" w:rsidRDefault="007B35BB" w:rsidP="000D2D5A">
            <w:pPr>
              <w:pStyle w:val="TAL"/>
            </w:pPr>
          </w:p>
        </w:tc>
      </w:tr>
      <w:tr w:rsidR="007B35BB" w:rsidRPr="00F72CD4" w14:paraId="286556E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008BD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200E7E9"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7CD895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31ADB8C" w14:textId="77777777" w:rsidR="007B35BB" w:rsidRPr="00F72CD4" w:rsidRDefault="007B35BB" w:rsidP="000D2D5A">
            <w:pPr>
              <w:pStyle w:val="TAL"/>
            </w:pPr>
          </w:p>
        </w:tc>
      </w:tr>
    </w:tbl>
    <w:p w14:paraId="52C311D0" w14:textId="77777777" w:rsidR="007B35BB" w:rsidRPr="00F72CD4" w:rsidRDefault="007B35BB" w:rsidP="000D2D5A">
      <w:pPr>
        <w:rPr>
          <w:lang w:eastAsia="en-US"/>
        </w:rPr>
      </w:pPr>
    </w:p>
    <w:p w14:paraId="208F401E" w14:textId="77777777" w:rsidR="007B35BB" w:rsidRPr="00F72CD4" w:rsidRDefault="007B35BB" w:rsidP="000D2D5A">
      <w:pPr>
        <w:pStyle w:val="TH"/>
      </w:pPr>
      <w:r w:rsidRPr="00F72CD4">
        <w:t xml:space="preserve">Table 5.2.3.1.13_1.3.3_1-5: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10A7DCB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29B736D" w14:textId="77777777" w:rsidR="007B35BB" w:rsidRPr="00F72CD4" w:rsidRDefault="007B35BB" w:rsidP="000D2D5A">
            <w:pPr>
              <w:pStyle w:val="TAL"/>
            </w:pPr>
            <w:r w:rsidRPr="00F72CD4">
              <w:t>Derivation Path: TS 38.508-1 [6], Table 5.4.2.0-10</w:t>
            </w:r>
          </w:p>
        </w:tc>
      </w:tr>
      <w:tr w:rsidR="007B35BB" w:rsidRPr="00F72CD4" w14:paraId="10F1B5C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CC04B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DDDA51"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50D163D"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21B0091" w14:textId="77777777" w:rsidR="007B35BB" w:rsidRPr="00F72CD4" w:rsidRDefault="007B35BB" w:rsidP="000D2D5A">
            <w:pPr>
              <w:pStyle w:val="TAH"/>
            </w:pPr>
            <w:r w:rsidRPr="00F72CD4">
              <w:t>Condition</w:t>
            </w:r>
          </w:p>
        </w:tc>
      </w:tr>
      <w:tr w:rsidR="007B35BB" w:rsidRPr="00F72CD4" w14:paraId="03C845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D7A448"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2C623D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659C61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D118280" w14:textId="77777777" w:rsidR="007B35BB" w:rsidRPr="00F72CD4" w:rsidRDefault="007B35BB" w:rsidP="000D2D5A">
            <w:pPr>
              <w:pStyle w:val="TAL"/>
            </w:pPr>
          </w:p>
        </w:tc>
      </w:tr>
      <w:tr w:rsidR="007B35BB" w:rsidRPr="00F72CD4" w14:paraId="4AFCAC2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0D509F"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5ADAC23F"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155AC69A"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5681C202" w14:textId="77777777" w:rsidR="007B35BB" w:rsidRPr="00F72CD4" w:rsidRDefault="007B35BB" w:rsidP="000D2D5A">
            <w:pPr>
              <w:pStyle w:val="TAL"/>
            </w:pPr>
          </w:p>
        </w:tc>
      </w:tr>
      <w:tr w:rsidR="007B35BB" w:rsidRPr="00F72CD4" w14:paraId="189F99B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66384D"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1E8AC8C7"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4D4535DC"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73302245" w14:textId="77777777" w:rsidR="007B35BB" w:rsidRPr="00F72CD4" w:rsidRDefault="007B35BB" w:rsidP="000D2D5A">
            <w:pPr>
              <w:pStyle w:val="TAL"/>
            </w:pPr>
          </w:p>
        </w:tc>
      </w:tr>
      <w:tr w:rsidR="007B35BB" w:rsidRPr="00F72CD4" w14:paraId="2A7A84A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D9DE6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A36AB4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4E54A42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02AF15F" w14:textId="77777777" w:rsidR="007B35BB" w:rsidRPr="00F72CD4" w:rsidRDefault="007B35BB" w:rsidP="000D2D5A">
            <w:pPr>
              <w:pStyle w:val="TAL"/>
            </w:pPr>
          </w:p>
        </w:tc>
      </w:tr>
    </w:tbl>
    <w:p w14:paraId="393EFA64" w14:textId="77777777" w:rsidR="007B35BB" w:rsidRPr="00F72CD4" w:rsidRDefault="007B35BB" w:rsidP="000D2D5A">
      <w:pPr>
        <w:rPr>
          <w:lang w:eastAsia="en-US"/>
        </w:rPr>
      </w:pPr>
    </w:p>
    <w:p w14:paraId="4018A95E" w14:textId="77777777" w:rsidR="007B35BB" w:rsidRPr="00F72CD4" w:rsidRDefault="007B35BB" w:rsidP="007B35BB">
      <w:pPr>
        <w:pStyle w:val="H6"/>
      </w:pPr>
      <w:r w:rsidRPr="00F72CD4">
        <w:t>5.2.3.1.13_1.3.3_2</w:t>
      </w:r>
      <w:r w:rsidRPr="00F72CD4">
        <w:tab/>
        <w:t>Message exceptions for NSA</w:t>
      </w:r>
    </w:p>
    <w:p w14:paraId="0D26493A" w14:textId="77777777" w:rsidR="007B35BB" w:rsidRPr="00F72CD4" w:rsidRDefault="007B35BB" w:rsidP="000D2D5A">
      <w:r w:rsidRPr="00F72CD4">
        <w:t>Same as 5.2.3.1.13_1.3.3_1.</w:t>
      </w:r>
    </w:p>
    <w:p w14:paraId="10D3F3E4" w14:textId="77777777" w:rsidR="007B35BB" w:rsidRPr="00F72CD4" w:rsidRDefault="007B35BB" w:rsidP="007B35BB">
      <w:pPr>
        <w:pStyle w:val="H6"/>
        <w:rPr>
          <w:lang w:eastAsia="en-US"/>
        </w:rPr>
      </w:pPr>
      <w:r w:rsidRPr="00F72CD4">
        <w:t>5.2.3.1.13_1.4</w:t>
      </w:r>
      <w:r w:rsidRPr="00F72CD4">
        <w:tab/>
        <w:t>Test requirement</w:t>
      </w:r>
    </w:p>
    <w:p w14:paraId="2E401FB0" w14:textId="77777777" w:rsidR="007B35BB" w:rsidRPr="00F72CD4" w:rsidRDefault="007B35BB" w:rsidP="000D2D5A">
      <w:pPr>
        <w:rPr>
          <w:rFonts w:eastAsia="Batang"/>
        </w:rPr>
      </w:pPr>
      <w:r w:rsidRPr="00F72CD4">
        <w:rPr>
          <w:rFonts w:eastAsia="Batang"/>
        </w:rPr>
        <w:t xml:space="preserve">Table </w:t>
      </w:r>
      <w:r w:rsidRPr="00F72CD4">
        <w:t>5.2.3.1.13.0-3</w:t>
      </w:r>
      <w:r w:rsidRPr="00F72CD4">
        <w:rPr>
          <w:rFonts w:eastAsia="Batang"/>
        </w:rPr>
        <w:t xml:space="preserve"> defines the primary level settings.</w:t>
      </w:r>
    </w:p>
    <w:p w14:paraId="6D0C5CB4"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1.13_1.4-1 for the specified SNR including test tolerances for all throughput tests.</w:t>
      </w:r>
    </w:p>
    <w:p w14:paraId="0E4D6752" w14:textId="77777777" w:rsidR="007B35BB" w:rsidRPr="00F72CD4" w:rsidRDefault="007B35BB" w:rsidP="000D2D5A">
      <w:pPr>
        <w:pStyle w:val="TH"/>
      </w:pPr>
      <w:r w:rsidRPr="00F72CD4">
        <w:t>Table 5.2.3.1.13_1.4-1: Test requirement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99"/>
        <w:gridCol w:w="1136"/>
        <w:gridCol w:w="1176"/>
        <w:gridCol w:w="1486"/>
        <w:gridCol w:w="1512"/>
        <w:gridCol w:w="1434"/>
        <w:gridCol w:w="775"/>
      </w:tblGrid>
      <w:tr w:rsidR="007B35BB" w:rsidRPr="00F72CD4" w14:paraId="3ABFE84A"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A816711" w14:textId="77777777" w:rsidR="007B35BB" w:rsidRPr="00F72CD4" w:rsidRDefault="007B35BB" w:rsidP="000D2D5A">
            <w:pPr>
              <w:pStyle w:val="TAH"/>
              <w:rPr>
                <w:lang w:eastAsia="en-US"/>
              </w:rPr>
            </w:pPr>
            <w:r w:rsidRPr="00F72CD4">
              <w:t>Test num.</w:t>
            </w:r>
          </w:p>
        </w:tc>
        <w:tc>
          <w:tcPr>
            <w:tcW w:w="149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5BCC71"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BF0004"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7061AF"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605450" w14:textId="77777777" w:rsidR="007B35BB" w:rsidRPr="00F72CD4" w:rsidRDefault="007B35BB" w:rsidP="000D2D5A">
            <w:pPr>
              <w:pStyle w:val="TAH"/>
              <w:rPr>
                <w:lang w:eastAsia="zh-CN"/>
              </w:rPr>
            </w:pPr>
            <w:r w:rsidRPr="00F72CD4">
              <w:t>Propagation condition</w:t>
            </w:r>
            <w:r w:rsidRPr="00F72CD4">
              <w:rPr>
                <w:lang w:eastAsia="zh-CN"/>
              </w:rPr>
              <w:t>(Note 1)</w:t>
            </w:r>
          </w:p>
        </w:tc>
        <w:tc>
          <w:tcPr>
            <w:tcW w:w="15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8F3D74" w14:textId="77777777" w:rsidR="007B35BB" w:rsidRPr="00F72CD4" w:rsidRDefault="007B35BB" w:rsidP="000D2D5A">
            <w:pPr>
              <w:pStyle w:val="TAH"/>
              <w:rPr>
                <w:lang w:eastAsia="en-US"/>
              </w:rPr>
            </w:pPr>
            <w:r w:rsidRPr="00F72CD4">
              <w:t>Correlation matrix and antenna configuration (Note 2)</w:t>
            </w:r>
          </w:p>
        </w:tc>
        <w:tc>
          <w:tcPr>
            <w:tcW w:w="220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135746A" w14:textId="77777777" w:rsidR="007B35BB" w:rsidRPr="00F72CD4" w:rsidRDefault="007B35BB" w:rsidP="000D2D5A">
            <w:pPr>
              <w:pStyle w:val="TAH"/>
            </w:pPr>
            <w:r w:rsidRPr="00F72CD4">
              <w:t>Reference value</w:t>
            </w:r>
          </w:p>
        </w:tc>
      </w:tr>
      <w:tr w:rsidR="007B35BB" w:rsidRPr="00F72CD4" w14:paraId="2839531F"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3F3A4B" w14:textId="77777777" w:rsidR="007B35BB" w:rsidRPr="00F72CD4" w:rsidRDefault="007B35BB" w:rsidP="000D2D5A">
            <w:pPr>
              <w:rPr>
                <w:lang w:eastAsia="en-US"/>
              </w:rPr>
            </w:pPr>
          </w:p>
        </w:tc>
        <w:tc>
          <w:tcPr>
            <w:tcW w:w="149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AC4029"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265AE8"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7A5358" w14:textId="77777777" w:rsidR="007B35BB" w:rsidRPr="00F72CD4" w:rsidRDefault="007B35BB" w:rsidP="000D2D5A">
            <w:pPr>
              <w:rPr>
                <w:lang w:eastAsia="zh-CN"/>
              </w:rPr>
            </w:pPr>
          </w:p>
        </w:tc>
        <w:tc>
          <w:tcPr>
            <w:tcW w:w="14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DC2160" w14:textId="77777777" w:rsidR="007B35BB" w:rsidRPr="00F72CD4" w:rsidRDefault="007B35BB" w:rsidP="000D2D5A">
            <w:pPr>
              <w:rPr>
                <w:lang w:eastAsia="zh-CN"/>
              </w:rPr>
            </w:pPr>
          </w:p>
        </w:tc>
        <w:tc>
          <w:tcPr>
            <w:tcW w:w="15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F92183" w14:textId="77777777" w:rsidR="007B35BB" w:rsidRPr="00F72CD4" w:rsidRDefault="007B35BB" w:rsidP="000D2D5A">
            <w:pPr>
              <w:rPr>
                <w:lang w:eastAsia="en-US"/>
              </w:rPr>
            </w:pP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6A877CEC" w14:textId="77777777" w:rsidR="007B35BB" w:rsidRPr="00F72CD4" w:rsidRDefault="007B35BB" w:rsidP="000D2D5A">
            <w:pPr>
              <w:pStyle w:val="TAH"/>
            </w:pPr>
            <w:r w:rsidRPr="00F72CD4">
              <w:t>Fraction of</w:t>
            </w:r>
          </w:p>
          <w:p w14:paraId="6AD05DDF" w14:textId="77777777" w:rsidR="007B35BB" w:rsidRPr="00F72CD4" w:rsidRDefault="007B35BB" w:rsidP="000D2D5A">
            <w:pPr>
              <w:pStyle w:val="TAH"/>
            </w:pPr>
            <w:r w:rsidRPr="00F72CD4">
              <w:t>maximum</w:t>
            </w:r>
          </w:p>
          <w:p w14:paraId="56AE22AE" w14:textId="77777777" w:rsidR="007B35BB" w:rsidRPr="00F72CD4" w:rsidRDefault="007B35BB" w:rsidP="000D2D5A">
            <w:pPr>
              <w:pStyle w:val="TAH"/>
            </w:pPr>
            <w:r w:rsidRPr="00F72CD4">
              <w:t>throughput</w:t>
            </w:r>
          </w:p>
          <w:p w14:paraId="717551FD" w14:textId="77777777" w:rsidR="007B35BB" w:rsidRPr="00F72CD4" w:rsidRDefault="007B35BB" w:rsidP="000D2D5A">
            <w:pPr>
              <w:pStyle w:val="TAH"/>
            </w:pPr>
            <w:r w:rsidRPr="00F72CD4">
              <w:t>(%)</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3CD73C83" w14:textId="77777777" w:rsidR="007B35BB" w:rsidRPr="00F72CD4" w:rsidRDefault="007B35BB" w:rsidP="000D2D5A">
            <w:pPr>
              <w:pStyle w:val="TAH"/>
            </w:pPr>
            <w:r w:rsidRPr="00F72CD4">
              <w:t>SNR (dB) (Note 3)</w:t>
            </w:r>
          </w:p>
        </w:tc>
      </w:tr>
      <w:tr w:rsidR="007B35BB" w:rsidRPr="00F72CD4" w14:paraId="38BF68D3"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3A368475" w14:textId="77777777" w:rsidR="007B35BB" w:rsidRPr="00F72CD4" w:rsidRDefault="007B35BB" w:rsidP="000D2D5A">
            <w:pPr>
              <w:pStyle w:val="TAC"/>
            </w:pPr>
            <w:r w:rsidRPr="00F72CD4">
              <w:t>1-1</w:t>
            </w:r>
          </w:p>
        </w:tc>
        <w:tc>
          <w:tcPr>
            <w:tcW w:w="1499" w:type="dxa"/>
            <w:tcBorders>
              <w:top w:val="single" w:sz="4" w:space="0" w:color="auto"/>
              <w:left w:val="single" w:sz="4" w:space="0" w:color="auto"/>
              <w:bottom w:val="single" w:sz="4" w:space="0" w:color="auto"/>
              <w:right w:val="single" w:sz="4" w:space="0" w:color="auto"/>
            </w:tcBorders>
            <w:shd w:val="clear" w:color="auto" w:fill="FFFFFF"/>
            <w:hideMark/>
          </w:tcPr>
          <w:p w14:paraId="58845F2F" w14:textId="77777777" w:rsidR="007B35BB" w:rsidRPr="00F72CD4" w:rsidRDefault="007B35BB" w:rsidP="000D2D5A">
            <w:pPr>
              <w:pStyle w:val="TAC"/>
            </w:pPr>
            <w:r w:rsidRPr="00F72CD4">
              <w:t>R.PDSCH.1-2.5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9447061" w14:textId="77777777" w:rsidR="007B35BB" w:rsidRPr="00F72CD4" w:rsidRDefault="007B35BB" w:rsidP="000D2D5A">
            <w:pPr>
              <w:pStyle w:val="TAC"/>
            </w:pPr>
            <w:r w:rsidRPr="00F72CD4">
              <w:t>10 / 15</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01981F12" w14:textId="77777777" w:rsidR="007B35BB" w:rsidRPr="00F72CD4" w:rsidRDefault="007B35BB" w:rsidP="000D2D5A">
            <w:pPr>
              <w:pStyle w:val="TAC"/>
            </w:pPr>
            <w:r w:rsidRPr="00F72CD4">
              <w:t>16QAM, 0.54</w:t>
            </w:r>
          </w:p>
        </w:tc>
        <w:tc>
          <w:tcPr>
            <w:tcW w:w="1486" w:type="dxa"/>
            <w:tcBorders>
              <w:top w:val="single" w:sz="4" w:space="0" w:color="auto"/>
              <w:left w:val="single" w:sz="4" w:space="0" w:color="auto"/>
              <w:bottom w:val="single" w:sz="4" w:space="0" w:color="auto"/>
              <w:right w:val="single" w:sz="4" w:space="0" w:color="auto"/>
            </w:tcBorders>
            <w:shd w:val="clear" w:color="auto" w:fill="FFFFFF"/>
            <w:hideMark/>
          </w:tcPr>
          <w:p w14:paraId="43ECA33F" w14:textId="77777777" w:rsidR="007B35BB" w:rsidRPr="00F72CD4" w:rsidRDefault="007B35BB" w:rsidP="000D2D5A">
            <w:pPr>
              <w:pStyle w:val="TAC"/>
            </w:pPr>
            <w:r w:rsidRPr="00F72CD4">
              <w:t xml:space="preserve">TDLA30-10 </w:t>
            </w:r>
          </w:p>
        </w:tc>
        <w:tc>
          <w:tcPr>
            <w:tcW w:w="1512" w:type="dxa"/>
            <w:tcBorders>
              <w:top w:val="single" w:sz="4" w:space="0" w:color="auto"/>
              <w:left w:val="single" w:sz="4" w:space="0" w:color="auto"/>
              <w:bottom w:val="single" w:sz="4" w:space="0" w:color="auto"/>
              <w:right w:val="single" w:sz="4" w:space="0" w:color="auto"/>
            </w:tcBorders>
            <w:shd w:val="clear" w:color="auto" w:fill="FFFFFF"/>
            <w:hideMark/>
          </w:tcPr>
          <w:p w14:paraId="683F7A15" w14:textId="77777777" w:rsidR="007B35BB" w:rsidRPr="00F72CD4" w:rsidRDefault="007B35BB" w:rsidP="000D2D5A">
            <w:pPr>
              <w:pStyle w:val="TAC"/>
            </w:pPr>
            <w:r w:rsidRPr="00F72CD4">
              <w:t xml:space="preserve">2x2, ULA Low </w:t>
            </w:r>
          </w:p>
        </w:tc>
        <w:tc>
          <w:tcPr>
            <w:tcW w:w="1434" w:type="dxa"/>
            <w:tcBorders>
              <w:top w:val="single" w:sz="4" w:space="0" w:color="auto"/>
              <w:left w:val="single" w:sz="4" w:space="0" w:color="auto"/>
              <w:bottom w:val="single" w:sz="4" w:space="0" w:color="auto"/>
              <w:right w:val="single" w:sz="4" w:space="0" w:color="auto"/>
            </w:tcBorders>
            <w:shd w:val="clear" w:color="auto" w:fill="FFFFFF"/>
            <w:hideMark/>
          </w:tcPr>
          <w:p w14:paraId="663B66E5" w14:textId="77777777" w:rsidR="007B35BB" w:rsidRPr="00F72CD4" w:rsidRDefault="007B35BB" w:rsidP="000D2D5A">
            <w:pPr>
              <w:pStyle w:val="TAC"/>
            </w:pPr>
            <w:r w:rsidRPr="00F72CD4">
              <w:t>70</w:t>
            </w:r>
          </w:p>
        </w:tc>
        <w:tc>
          <w:tcPr>
            <w:tcW w:w="775" w:type="dxa"/>
            <w:tcBorders>
              <w:top w:val="single" w:sz="4" w:space="0" w:color="auto"/>
              <w:left w:val="single" w:sz="4" w:space="0" w:color="auto"/>
              <w:bottom w:val="single" w:sz="4" w:space="0" w:color="auto"/>
              <w:right w:val="single" w:sz="4" w:space="0" w:color="auto"/>
            </w:tcBorders>
            <w:shd w:val="clear" w:color="auto" w:fill="FFFFFF"/>
            <w:hideMark/>
          </w:tcPr>
          <w:p w14:paraId="0FE75548" w14:textId="2AF24F23" w:rsidR="007B35BB" w:rsidRPr="00F72CD4" w:rsidRDefault="009E34FF" w:rsidP="000D2D5A">
            <w:pPr>
              <w:pStyle w:val="TAC"/>
              <w:rPr>
                <w:lang w:eastAsia="zh-CN"/>
              </w:rPr>
            </w:pPr>
            <w:r w:rsidRPr="00F72CD4">
              <w:t>11.9</w:t>
            </w:r>
          </w:p>
        </w:tc>
      </w:tr>
      <w:tr w:rsidR="007B35BB" w:rsidRPr="00F72CD4" w14:paraId="4E562923"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22252CF0"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0739B534"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4BE94057" w14:textId="77777777" w:rsidR="007B35BB" w:rsidRPr="00F72CD4" w:rsidRDefault="007B35BB" w:rsidP="000D2D5A">
            <w:pPr>
              <w:pStyle w:val="TAN"/>
            </w:pPr>
            <w:r w:rsidRPr="00F72CD4">
              <w:t>Note 3:</w:t>
            </w:r>
            <w:r w:rsidRPr="00F72CD4">
              <w:tab/>
              <w:t>SNR corresponds to SNR of TRxP #1 and TRxP #2 as defined in 4.4.2</w:t>
            </w:r>
          </w:p>
        </w:tc>
      </w:tr>
    </w:tbl>
    <w:p w14:paraId="5A751441" w14:textId="77777777" w:rsidR="007B35BB" w:rsidRPr="00F72CD4" w:rsidRDefault="007B35BB" w:rsidP="000D2D5A">
      <w:pPr>
        <w:rPr>
          <w:lang w:eastAsia="en-US"/>
        </w:rPr>
      </w:pPr>
    </w:p>
    <w:p w14:paraId="5896FB12" w14:textId="77777777" w:rsidR="007B35BB" w:rsidRPr="00F72CD4" w:rsidRDefault="007B35BB" w:rsidP="007B35BB">
      <w:pPr>
        <w:pStyle w:val="Heading5"/>
      </w:pPr>
      <w:bookmarkStart w:id="943" w:name="_Toc84264666"/>
      <w:bookmarkStart w:id="944" w:name="_Toc90560799"/>
      <w:r w:rsidRPr="00F72CD4">
        <w:t>5.2.3.1.14</w:t>
      </w:r>
      <w:r w:rsidRPr="00F72CD4">
        <w:tab/>
        <w:t>4Rx FDD FR1 PDSCH Single-DCI based Inter-slot TDM scheme performance</w:t>
      </w:r>
      <w:bookmarkEnd w:id="943"/>
      <w:bookmarkEnd w:id="944"/>
    </w:p>
    <w:p w14:paraId="332ACC3D" w14:textId="77777777" w:rsidR="007B35BB" w:rsidRPr="00F72CD4" w:rsidRDefault="007B35BB" w:rsidP="007B35BB">
      <w:pPr>
        <w:pStyle w:val="H6"/>
      </w:pPr>
      <w:bookmarkStart w:id="945" w:name="_Toc84264667"/>
      <w:bookmarkStart w:id="946" w:name="_Toc90560800"/>
      <w:r w:rsidRPr="00F72CD4">
        <w:t>5.2.3.1.14.0</w:t>
      </w:r>
      <w:r w:rsidRPr="00F72CD4">
        <w:tab/>
        <w:t>Minimum conformance requirements</w:t>
      </w:r>
      <w:bookmarkEnd w:id="945"/>
      <w:bookmarkEnd w:id="946"/>
    </w:p>
    <w:p w14:paraId="0BEA0CD1" w14:textId="77777777" w:rsidR="007B35BB" w:rsidRPr="00F72CD4" w:rsidRDefault="007B35BB" w:rsidP="000D2D5A">
      <w:pPr>
        <w:rPr>
          <w:rFonts w:eastAsia="SimSun"/>
        </w:rPr>
      </w:pPr>
      <w:r w:rsidRPr="00F72CD4">
        <w:rPr>
          <w:rFonts w:eastAsia="SimSun"/>
        </w:rPr>
        <w:t>The performance requirements are specified in Table 5.2.3.1.14</w:t>
      </w:r>
      <w:r w:rsidRPr="00F72CD4">
        <w:rPr>
          <w:rFonts w:eastAsia="SimSun"/>
          <w:lang w:eastAsia="zh-CN"/>
        </w:rPr>
        <w:t>.0</w:t>
      </w:r>
      <w:r w:rsidRPr="00F72CD4">
        <w:rPr>
          <w:rFonts w:eastAsia="SimSun"/>
        </w:rPr>
        <w:t>-3, with the addition of test parameters in Table 5.2.3.1.14</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2CFA5A6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14</w:t>
      </w:r>
      <w:r w:rsidRPr="00F72CD4">
        <w:rPr>
          <w:rFonts w:eastAsia="SimSun"/>
          <w:lang w:eastAsia="zh-CN"/>
        </w:rPr>
        <w:t>.0</w:t>
      </w:r>
      <w:r w:rsidRPr="00F72CD4">
        <w:rPr>
          <w:rFonts w:eastAsia="SimSun"/>
        </w:rPr>
        <w:t>-1</w:t>
      </w:r>
      <w:r w:rsidRPr="00F72CD4">
        <w:rPr>
          <w:rFonts w:eastAsia="SimSun"/>
          <w:lang w:eastAsia="zh-CN"/>
        </w:rPr>
        <w:t>.</w:t>
      </w:r>
    </w:p>
    <w:p w14:paraId="1B6C2A1F" w14:textId="77777777" w:rsidR="007B35BB" w:rsidRPr="00F72CD4" w:rsidRDefault="007B35BB" w:rsidP="000D2D5A">
      <w:pPr>
        <w:pStyle w:val="TH"/>
        <w:rPr>
          <w:rFonts w:eastAsia="Malgun Gothic"/>
          <w:lang w:eastAsia="en-US"/>
        </w:rPr>
      </w:pPr>
      <w:r w:rsidRPr="00F72CD4">
        <w:t>Table 5.2.3.1.14</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800"/>
      </w:tblGrid>
      <w:tr w:rsidR="007B35BB" w:rsidRPr="00F72CD4" w14:paraId="35E0077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F9899EA"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C5577C1" w14:textId="77777777" w:rsidR="007B35BB" w:rsidRPr="00F72CD4" w:rsidRDefault="007B35BB" w:rsidP="000D2D5A">
            <w:pPr>
              <w:pStyle w:val="TAH"/>
              <w:rPr>
                <w:rFonts w:eastAsia="SimSun"/>
              </w:rPr>
            </w:pPr>
            <w:r w:rsidRPr="00F72CD4">
              <w:rPr>
                <w:rFonts w:eastAsia="SimSun"/>
              </w:rPr>
              <w:t>Test index</w:t>
            </w:r>
          </w:p>
        </w:tc>
      </w:tr>
      <w:tr w:rsidR="007B35BB" w:rsidRPr="00F72CD4" w14:paraId="3C57220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E8B770F" w14:textId="77777777" w:rsidR="007B35BB" w:rsidRPr="00F72CD4" w:rsidRDefault="007B35BB" w:rsidP="000D2D5A">
            <w:pPr>
              <w:pStyle w:val="TAL"/>
              <w:rPr>
                <w:rFonts w:eastAsia="SimSun"/>
                <w:lang w:eastAsia="zh-CN"/>
              </w:rPr>
            </w:pPr>
            <w:r w:rsidRPr="00F72CD4">
              <w:t>Verify PDSCH performance under 4 receive antenna conditions when UE is configured with repetitionNumber-r16 with multiple slot level PDSCH transmission occasions of the same TB with two TCI states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77636CF0" w14:textId="77777777" w:rsidR="007B35BB" w:rsidRPr="00F72CD4" w:rsidRDefault="007B35BB" w:rsidP="000D2D5A">
            <w:pPr>
              <w:pStyle w:val="TAL"/>
              <w:rPr>
                <w:rFonts w:eastAsia="SimSun"/>
                <w:lang w:eastAsia="zh-CN"/>
              </w:rPr>
            </w:pPr>
            <w:r w:rsidRPr="00F72CD4">
              <w:rPr>
                <w:rFonts w:eastAsia="SimSun"/>
              </w:rPr>
              <w:t>1-1</w:t>
            </w:r>
          </w:p>
        </w:tc>
      </w:tr>
    </w:tbl>
    <w:p w14:paraId="75C07313" w14:textId="77777777" w:rsidR="007B35BB" w:rsidRPr="00F72CD4" w:rsidRDefault="007B35BB" w:rsidP="000D2D5A">
      <w:pPr>
        <w:rPr>
          <w:rFonts w:eastAsia="SimSun"/>
          <w:lang w:eastAsia="en-US"/>
        </w:rPr>
      </w:pPr>
    </w:p>
    <w:p w14:paraId="730BA3A0" w14:textId="77777777" w:rsidR="007B35BB" w:rsidRPr="00F72CD4" w:rsidRDefault="007B35BB" w:rsidP="000D2D5A">
      <w:pPr>
        <w:pStyle w:val="TH"/>
        <w:rPr>
          <w:rFonts w:eastAsia="Malgun Gothic"/>
        </w:rPr>
      </w:pPr>
      <w:r w:rsidRPr="00F72CD4">
        <w:t>Table 5.2.3.1.14.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7F837687"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2091178E"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794161BF"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5C4FE14F" w14:textId="77777777" w:rsidR="007B35BB" w:rsidRPr="00F72CD4" w:rsidRDefault="007B35BB" w:rsidP="000D2D5A">
            <w:pPr>
              <w:pStyle w:val="TAH"/>
              <w:rPr>
                <w:rFonts w:eastAsia="SimSun"/>
              </w:rPr>
            </w:pPr>
            <w:r w:rsidRPr="00F72CD4">
              <w:rPr>
                <w:rFonts w:eastAsia="SimSun"/>
              </w:rPr>
              <w:t>Value</w:t>
            </w:r>
          </w:p>
        </w:tc>
      </w:tr>
      <w:tr w:rsidR="007B35BB" w:rsidRPr="00F72CD4" w14:paraId="51141CD5"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7167094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C1342"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4DDB8771"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79E7EA4A" w14:textId="77777777" w:rsidR="007B35BB" w:rsidRPr="00F72CD4" w:rsidRDefault="007B35BB" w:rsidP="000D2D5A">
            <w:pPr>
              <w:pStyle w:val="TAH"/>
              <w:rPr>
                <w:rFonts w:eastAsia="SimSun"/>
              </w:rPr>
            </w:pPr>
            <w:r w:rsidRPr="00F72CD4">
              <w:rPr>
                <w:rFonts w:eastAsia="SimSun"/>
              </w:rPr>
              <w:t>TRxP #2(Note 1)</w:t>
            </w:r>
          </w:p>
        </w:tc>
      </w:tr>
      <w:tr w:rsidR="007B35BB" w:rsidRPr="00F72CD4" w14:paraId="744B044F"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BA2EC47"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044F0B8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7AFD0F" w14:textId="77777777" w:rsidR="007B35BB" w:rsidRPr="00F72CD4" w:rsidRDefault="007B35BB" w:rsidP="000D2D5A">
            <w:pPr>
              <w:pStyle w:val="TAC"/>
              <w:rPr>
                <w:rFonts w:eastAsia="SimSun"/>
              </w:rPr>
            </w:pPr>
            <w:r w:rsidRPr="00F72CD4">
              <w:rPr>
                <w:rFonts w:eastAsia="SimSun"/>
              </w:rPr>
              <w:t>TRxP #1</w:t>
            </w:r>
          </w:p>
        </w:tc>
      </w:tr>
      <w:tr w:rsidR="007B35BB" w:rsidRPr="00F72CD4" w14:paraId="09233415"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F13F0F"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E0D2619"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97B6C7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EFCF3D6" w14:textId="77777777" w:rsidR="007B35BB" w:rsidRPr="00F72CD4" w:rsidRDefault="007B35BB" w:rsidP="000D2D5A">
            <w:pPr>
              <w:pStyle w:val="TAC"/>
              <w:rPr>
                <w:rFonts w:eastAsia="SimSun"/>
              </w:rPr>
            </w:pPr>
            <w:r w:rsidRPr="00F72CD4">
              <w:rPr>
                <w:rFonts w:eastAsia="SimSun"/>
              </w:rPr>
              <w:t>TCI State #1</w:t>
            </w:r>
          </w:p>
        </w:tc>
      </w:tr>
      <w:tr w:rsidR="007B35BB" w:rsidRPr="00F72CD4" w14:paraId="0A5A6F2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91CD3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27A8AAD"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7226E49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91B60B9"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0129DC43"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66EBC1"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96F3AFB"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6B36904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74A504F"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8F7B00D"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65118C2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DF39B48"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598E1B0"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1516FBA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DC0D98F" w14:textId="77777777" w:rsidR="007B35BB" w:rsidRPr="00F72CD4" w:rsidRDefault="007B35BB" w:rsidP="000D2D5A">
            <w:pPr>
              <w:pStyle w:val="TAC"/>
              <w:rPr>
                <w:rFonts w:eastAsia="SimSun"/>
              </w:rPr>
            </w:pPr>
            <w:r w:rsidRPr="00F72CD4">
              <w:rPr>
                <w:rFonts w:eastAsia="SimSun"/>
              </w:rPr>
              <w:t>l0 = 6 for CSI-RS resources 1 and 3</w:t>
            </w:r>
          </w:p>
          <w:p w14:paraId="5A671D03"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0D0E2AB" w14:textId="77777777" w:rsidR="007B35BB" w:rsidRPr="00F72CD4" w:rsidRDefault="007B35BB" w:rsidP="000D2D5A">
            <w:pPr>
              <w:pStyle w:val="TAC"/>
              <w:rPr>
                <w:rFonts w:eastAsia="SimSun"/>
              </w:rPr>
            </w:pPr>
            <w:r w:rsidRPr="00F72CD4">
              <w:rPr>
                <w:rFonts w:eastAsia="SimSun"/>
              </w:rPr>
              <w:t>l0 = 6 for CSI-RS resources 5 and 7</w:t>
            </w:r>
          </w:p>
          <w:p w14:paraId="28948726"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36E372D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3A9BB7"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C74BCBA"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2579388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679C6B1"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8C84A9D"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6D6579D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B90A5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BCF08A5"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408B75A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12CC3EF"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182D094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90135E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E7CD8DE"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4698BE9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CD3E60A" w14:textId="77777777" w:rsidR="007B35BB" w:rsidRPr="00F72CD4" w:rsidRDefault="007B35BB" w:rsidP="000D2D5A">
            <w:pPr>
              <w:pStyle w:val="TAC"/>
              <w:rPr>
                <w:rFonts w:eastAsia="SimSun"/>
              </w:rPr>
            </w:pPr>
            <w:r w:rsidRPr="00F72CD4">
              <w:rPr>
                <w:rFonts w:eastAsia="SimSun"/>
              </w:rPr>
              <w:t>3</w:t>
            </w:r>
          </w:p>
        </w:tc>
      </w:tr>
      <w:tr w:rsidR="007B35BB" w:rsidRPr="00F72CD4" w14:paraId="5F92A99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2C9447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E53EC4F"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049D6832"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5B3034F" w14:textId="77777777" w:rsidR="007B35BB" w:rsidRPr="00F72CD4" w:rsidRDefault="007B35BB" w:rsidP="000D2D5A">
            <w:pPr>
              <w:pStyle w:val="TAC"/>
              <w:rPr>
                <w:rFonts w:eastAsia="SimSun"/>
              </w:rPr>
            </w:pPr>
            <w:r w:rsidRPr="00F72CD4">
              <w:rPr>
                <w:rFonts w:eastAsia="SimSun"/>
              </w:rPr>
              <w:t>20</w:t>
            </w:r>
          </w:p>
        </w:tc>
      </w:tr>
      <w:tr w:rsidR="007B35BB" w:rsidRPr="00F72CD4" w14:paraId="21F3A16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87FFE8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154A5F7"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76FA031"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06138C5" w14:textId="77777777" w:rsidR="007B35BB" w:rsidRPr="00F72CD4" w:rsidRDefault="007B35BB" w:rsidP="000D2D5A">
            <w:pPr>
              <w:pStyle w:val="TAC"/>
              <w:rPr>
                <w:rFonts w:eastAsia="SimSun"/>
              </w:rPr>
            </w:pPr>
            <w:r w:rsidRPr="00F72CD4">
              <w:rPr>
                <w:rFonts w:eastAsia="SimSun"/>
              </w:rPr>
              <w:t>10 for CSI-RS resources 1 and 2</w:t>
            </w:r>
          </w:p>
          <w:p w14:paraId="2CCB88B0" w14:textId="77777777" w:rsidR="007B35BB" w:rsidRPr="00F72CD4" w:rsidRDefault="007B35BB" w:rsidP="000D2D5A">
            <w:pPr>
              <w:pStyle w:val="TAC"/>
              <w:rPr>
                <w:rFonts w:eastAsia="SimSun"/>
              </w:rPr>
            </w:pPr>
            <w:r w:rsidRPr="00F72CD4">
              <w:rPr>
                <w:rFonts w:eastAsia="SimSun"/>
              </w:rPr>
              <w:t>1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747A318" w14:textId="77777777" w:rsidR="007B35BB" w:rsidRPr="00F72CD4" w:rsidRDefault="007B35BB" w:rsidP="000D2D5A">
            <w:pPr>
              <w:pStyle w:val="TAC"/>
              <w:rPr>
                <w:rFonts w:eastAsia="SimSun"/>
              </w:rPr>
            </w:pPr>
            <w:r w:rsidRPr="00F72CD4">
              <w:rPr>
                <w:rFonts w:eastAsia="SimSun"/>
              </w:rPr>
              <w:t>10 for CSI-RS resources 5 and 6</w:t>
            </w:r>
          </w:p>
          <w:p w14:paraId="32487D17" w14:textId="77777777" w:rsidR="007B35BB" w:rsidRPr="00F72CD4" w:rsidRDefault="007B35BB" w:rsidP="000D2D5A">
            <w:pPr>
              <w:pStyle w:val="TAC"/>
              <w:rPr>
                <w:rFonts w:eastAsia="SimSun"/>
              </w:rPr>
            </w:pPr>
            <w:r w:rsidRPr="00F72CD4">
              <w:rPr>
                <w:rFonts w:eastAsia="SimSun"/>
              </w:rPr>
              <w:t>11 for CSI-RS resources 7 and 8</w:t>
            </w:r>
          </w:p>
        </w:tc>
      </w:tr>
      <w:tr w:rsidR="007B35BB" w:rsidRPr="00F72CD4" w14:paraId="515F4BA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82C30C"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581530E"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6D5BF7F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C43D56A" w14:textId="77777777" w:rsidR="007B35BB" w:rsidRPr="00F72CD4" w:rsidRDefault="007B35BB" w:rsidP="000D2D5A">
            <w:pPr>
              <w:pStyle w:val="TAC"/>
              <w:rPr>
                <w:rFonts w:eastAsia="SimSun"/>
              </w:rPr>
            </w:pPr>
            <w:r w:rsidRPr="00F72CD4">
              <w:rPr>
                <w:rFonts w:eastAsia="SimSun"/>
              </w:rPr>
              <w:t>TCI state #0</w:t>
            </w:r>
          </w:p>
        </w:tc>
      </w:tr>
      <w:tr w:rsidR="007B35BB" w:rsidRPr="00F72CD4" w14:paraId="06FE4D9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FE62128"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A92CD0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CD15D89" w14:textId="77777777" w:rsidR="007B35BB" w:rsidRPr="00F72CD4" w:rsidRDefault="007B35BB" w:rsidP="000D2D5A">
            <w:pPr>
              <w:pStyle w:val="TAC"/>
              <w:rPr>
                <w:rFonts w:eastAsia="SimSun"/>
              </w:rPr>
            </w:pPr>
            <w:r w:rsidRPr="00F72CD4">
              <w:rPr>
                <w:rFonts w:eastAsia="SimSun"/>
              </w:rPr>
              <w:t>FDD</w:t>
            </w:r>
          </w:p>
        </w:tc>
      </w:tr>
      <w:tr w:rsidR="007B35BB" w:rsidRPr="00F72CD4" w14:paraId="787B5DD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4F3D819"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9B6180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9C5131E" w14:textId="77777777" w:rsidR="007B35BB" w:rsidRPr="00F72CD4" w:rsidRDefault="007B35BB" w:rsidP="000D2D5A">
            <w:pPr>
              <w:pStyle w:val="TAC"/>
              <w:rPr>
                <w:rFonts w:eastAsia="SimSun"/>
              </w:rPr>
            </w:pPr>
            <w:r w:rsidRPr="00F72CD4">
              <w:rPr>
                <w:rFonts w:eastAsia="SimSun"/>
              </w:rPr>
              <w:t>1</w:t>
            </w:r>
          </w:p>
        </w:tc>
      </w:tr>
      <w:tr w:rsidR="007B35BB" w:rsidRPr="00F72CD4" w14:paraId="6A4FD35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FCC9358"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63D6950"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CFE13C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A4A9557" w14:textId="77777777" w:rsidR="007B35BB" w:rsidRPr="00F72CD4" w:rsidRDefault="007B35BB" w:rsidP="000D2D5A">
            <w:pPr>
              <w:pStyle w:val="TAC"/>
              <w:rPr>
                <w:rFonts w:eastAsia="SimSun"/>
              </w:rPr>
            </w:pPr>
            <w:r w:rsidRPr="00F72CD4">
              <w:rPr>
                <w:rFonts w:eastAsia="SimSun"/>
              </w:rPr>
              <w:t>Type A</w:t>
            </w:r>
          </w:p>
        </w:tc>
      </w:tr>
      <w:tr w:rsidR="007B35BB" w:rsidRPr="00F72CD4" w14:paraId="468A9AD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6C8FC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6D545FF"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7EEB2D0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F2AC314" w14:textId="77777777" w:rsidR="007B35BB" w:rsidRPr="00F72CD4" w:rsidRDefault="007B35BB" w:rsidP="000D2D5A">
            <w:pPr>
              <w:pStyle w:val="TAC"/>
              <w:rPr>
                <w:rFonts w:eastAsia="SimSun"/>
              </w:rPr>
            </w:pPr>
            <w:r w:rsidRPr="00F72CD4">
              <w:rPr>
                <w:rFonts w:eastAsia="SimSun"/>
              </w:rPr>
              <w:t>0</w:t>
            </w:r>
          </w:p>
        </w:tc>
      </w:tr>
      <w:tr w:rsidR="007B35BB" w:rsidRPr="00F72CD4" w14:paraId="40FC989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62723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1C44820"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520FCA8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2DA04F2" w14:textId="77777777" w:rsidR="007B35BB" w:rsidRPr="00F72CD4" w:rsidRDefault="007B35BB" w:rsidP="000D2D5A">
            <w:pPr>
              <w:pStyle w:val="TAC"/>
              <w:rPr>
                <w:rFonts w:eastAsia="SimSun"/>
              </w:rPr>
            </w:pPr>
            <w:r w:rsidRPr="00F72CD4">
              <w:rPr>
                <w:rFonts w:eastAsia="SimSun"/>
              </w:rPr>
              <w:t>2</w:t>
            </w:r>
          </w:p>
        </w:tc>
      </w:tr>
      <w:tr w:rsidR="007B35BB" w:rsidRPr="00F72CD4" w14:paraId="50C0692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75FF0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AC51E77"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72E5ED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8F882D7" w14:textId="77777777" w:rsidR="007B35BB" w:rsidRPr="00F72CD4" w:rsidRDefault="007B35BB" w:rsidP="000D2D5A">
            <w:pPr>
              <w:pStyle w:val="TAC"/>
              <w:rPr>
                <w:rFonts w:eastAsia="SimSun"/>
              </w:rPr>
            </w:pPr>
            <w:r w:rsidRPr="00F72CD4">
              <w:rPr>
                <w:rFonts w:eastAsia="SimSun"/>
              </w:rPr>
              <w:t>12</w:t>
            </w:r>
          </w:p>
        </w:tc>
      </w:tr>
      <w:tr w:rsidR="007B35BB" w:rsidRPr="00F72CD4" w14:paraId="352725B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08F622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7B5293E" w14:textId="77777777" w:rsidR="007B35BB" w:rsidRPr="00F72CD4" w:rsidRDefault="007B35BB" w:rsidP="000D2D5A">
            <w:pPr>
              <w:pStyle w:val="TAL"/>
              <w:rPr>
                <w:rFonts w:eastAsia="SimSun"/>
                <w:lang w:eastAsia="zh-CN"/>
              </w:rPr>
            </w:pPr>
            <w:r w:rsidRPr="00F72CD4">
              <w:rPr>
                <w:rFonts w:eastAsia="SimSun"/>
                <w:lang w:eastAsia="zh-CN"/>
              </w:rPr>
              <w:t>Repetition number</w:t>
            </w:r>
          </w:p>
        </w:tc>
        <w:tc>
          <w:tcPr>
            <w:tcW w:w="802" w:type="dxa"/>
            <w:tcBorders>
              <w:top w:val="single" w:sz="4" w:space="0" w:color="auto"/>
              <w:left w:val="single" w:sz="4" w:space="0" w:color="auto"/>
              <w:bottom w:val="single" w:sz="4" w:space="0" w:color="auto"/>
              <w:right w:val="single" w:sz="4" w:space="0" w:color="auto"/>
            </w:tcBorders>
            <w:vAlign w:val="center"/>
          </w:tcPr>
          <w:p w14:paraId="1BFBF669" w14:textId="77777777" w:rsidR="007B35BB" w:rsidRPr="00F72CD4" w:rsidRDefault="007B35BB" w:rsidP="000D2D5A">
            <w:pPr>
              <w:pStyle w:val="TAC"/>
              <w:rPr>
                <w:rFonts w:eastAsia="SimSun"/>
                <w:lang w:eastAsia="en-US"/>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C28D2AE"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6750C24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DE4D5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0499D65" w14:textId="77777777" w:rsidR="007B35BB" w:rsidRPr="00F72CD4" w:rsidRDefault="007B35BB" w:rsidP="000D2D5A">
            <w:pPr>
              <w:pStyle w:val="TAL"/>
              <w:rPr>
                <w:rFonts w:eastAsia="SimSun"/>
                <w:lang w:eastAsia="en-US"/>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327EFE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E2A4973" w14:textId="77777777" w:rsidR="007B35BB" w:rsidRPr="00F72CD4" w:rsidRDefault="007B35BB" w:rsidP="000D2D5A">
            <w:pPr>
              <w:pStyle w:val="TAC"/>
              <w:rPr>
                <w:rFonts w:eastAsia="SimSun"/>
              </w:rPr>
            </w:pPr>
            <w:r w:rsidRPr="00F72CD4">
              <w:rPr>
                <w:rFonts w:eastAsia="SimSun"/>
              </w:rPr>
              <w:t>Static</w:t>
            </w:r>
          </w:p>
        </w:tc>
      </w:tr>
      <w:tr w:rsidR="007B35BB" w:rsidRPr="00F72CD4" w14:paraId="053B62C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0390CA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7A76917"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7C776BF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C7525E4"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00619BE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249936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BA7F2B0"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25162CD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EC32B51" w14:textId="77777777" w:rsidR="007B35BB" w:rsidRPr="00F72CD4" w:rsidRDefault="007B35BB" w:rsidP="000D2D5A">
            <w:pPr>
              <w:pStyle w:val="TAC"/>
              <w:rPr>
                <w:rFonts w:eastAsia="SimSun"/>
              </w:rPr>
            </w:pPr>
            <w:r w:rsidRPr="00F72CD4">
              <w:rPr>
                <w:rFonts w:eastAsia="SimSun"/>
              </w:rPr>
              <w:t>Type 0</w:t>
            </w:r>
          </w:p>
        </w:tc>
      </w:tr>
      <w:tr w:rsidR="007B35BB" w:rsidRPr="00F72CD4" w14:paraId="2B868C4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BA64F0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63260CF"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05B8E64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167F09D"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1336A33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C15AE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BCA716C"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06DF39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276410"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50E9A72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21247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C7FCF41"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0E3EC00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85A07CB" w14:textId="77777777" w:rsidR="007B35BB" w:rsidRPr="00F72CD4" w:rsidRDefault="007B35BB" w:rsidP="000D2D5A">
            <w:pPr>
              <w:pStyle w:val="TAC"/>
              <w:rPr>
                <w:rFonts w:eastAsia="SimSun"/>
              </w:rPr>
            </w:pPr>
            <w:r w:rsidRPr="00F72CD4">
              <w:rPr>
                <w:rFonts w:eastAsia="SimSun"/>
              </w:rPr>
              <w:t>N/A</w:t>
            </w:r>
          </w:p>
        </w:tc>
      </w:tr>
      <w:tr w:rsidR="007B35BB" w:rsidRPr="00F72CD4" w14:paraId="123D317B"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EBE43AF"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437531C"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697C3E6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E72B81A" w14:textId="77777777" w:rsidR="007B35BB" w:rsidRPr="00F72CD4" w:rsidRDefault="007B35BB" w:rsidP="000D2D5A">
            <w:pPr>
              <w:pStyle w:val="TAC"/>
              <w:rPr>
                <w:rFonts w:eastAsia="SimSun"/>
              </w:rPr>
            </w:pPr>
            <w:r w:rsidRPr="00F72CD4">
              <w:rPr>
                <w:rFonts w:eastAsia="SimSun"/>
              </w:rPr>
              <w:t>10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20DB09B" w14:textId="77777777" w:rsidR="007B35BB" w:rsidRPr="00F72CD4" w:rsidRDefault="007B35BB" w:rsidP="000D2D5A">
            <w:pPr>
              <w:pStyle w:val="TAC"/>
              <w:rPr>
                <w:rFonts w:eastAsia="SimSun"/>
              </w:rPr>
            </w:pPr>
            <w:r w:rsidRPr="00F72CD4">
              <w:rPr>
                <w:rFonts w:eastAsia="SimSun"/>
              </w:rPr>
              <w:t>1000</w:t>
            </w:r>
          </w:p>
        </w:tc>
      </w:tr>
      <w:tr w:rsidR="007B35BB" w:rsidRPr="00F72CD4" w14:paraId="56EF6D6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0A0093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68F1C90"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5B478B0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2ACF5F6"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064D295" w14:textId="77777777" w:rsidR="007B35BB" w:rsidRPr="00F72CD4" w:rsidRDefault="007B35BB" w:rsidP="000D2D5A">
            <w:pPr>
              <w:pStyle w:val="TAC"/>
              <w:rPr>
                <w:rFonts w:eastAsia="SimSun"/>
              </w:rPr>
            </w:pPr>
            <w:r w:rsidRPr="00F72CD4">
              <w:rPr>
                <w:rFonts w:eastAsia="SimSun"/>
              </w:rPr>
              <w:t>TCI State #2</w:t>
            </w:r>
          </w:p>
        </w:tc>
      </w:tr>
      <w:tr w:rsidR="007B35BB" w:rsidRPr="00F72CD4" w14:paraId="5765574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44E90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0AB8403"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EF426D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836925" w14:textId="77777777" w:rsidR="007B35BB" w:rsidRPr="00F72CD4" w:rsidRDefault="007B35BB" w:rsidP="000D2D5A">
            <w:pPr>
              <w:pStyle w:val="TAC"/>
              <w:rPr>
                <w:rFonts w:eastAsia="SimSun"/>
              </w:rPr>
            </w:pPr>
            <w:r w:rsidRPr="00F72CD4">
              <w:rPr>
                <w:rFonts w:eastAsia="SimSun"/>
              </w:rPr>
              <w:t>Type 1</w:t>
            </w:r>
          </w:p>
        </w:tc>
      </w:tr>
      <w:tr w:rsidR="007B35BB" w:rsidRPr="00F72CD4" w14:paraId="04D1DE8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5D135E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60D97DE"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7287D4E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0004131" w14:textId="77777777" w:rsidR="007B35BB" w:rsidRPr="00F72CD4" w:rsidRDefault="007B35BB" w:rsidP="000D2D5A">
            <w:pPr>
              <w:pStyle w:val="TAC"/>
              <w:rPr>
                <w:rFonts w:eastAsia="SimSun"/>
              </w:rPr>
            </w:pPr>
            <w:r w:rsidRPr="00F72CD4">
              <w:rPr>
                <w:rFonts w:eastAsia="SimSun"/>
              </w:rPr>
              <w:t>1</w:t>
            </w:r>
          </w:p>
        </w:tc>
      </w:tr>
      <w:tr w:rsidR="007B35BB" w:rsidRPr="00F72CD4" w14:paraId="76F2934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2529FD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6CA9076"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414CFC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746FD1"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513AE737"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3099384"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6CFEC1"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D75F6C0"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7187E5E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58C0466"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7916E2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FAD643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C51327"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7CA7C5"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733CF9EB"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54CA5E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88580BB"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4A882C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40B438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EA1847"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B2192A"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F7C0AA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4B2149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ECDCAB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7E695B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CA6121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F2AAA5F"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D6E2EA"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68CC1421"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82D301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89BF1F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19DC54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02ADB0D"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A106893"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88AB0B"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0167E17"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9F021E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C527EC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3D57D0C"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52F82EC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7224335"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793F03"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E73528B"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932937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44FDE1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70842D1"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314BD14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626925C"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C98AA4"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ED8B0C3"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A01F3F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7FA383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54C0AE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94DB93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A79C6E"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28FE6D"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8B58CF7"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7EDB2D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4F2335B"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AA8D05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431A94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5C6D5AF"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48007397"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45F399A" w14:textId="77777777" w:rsidR="007B35BB" w:rsidRPr="00F72CD4" w:rsidRDefault="007B35BB" w:rsidP="000D2D5A">
            <w:pPr>
              <w:pStyle w:val="TAC"/>
              <w:rPr>
                <w:rFonts w:eastAsia="SimSun"/>
              </w:rPr>
            </w:pPr>
            <w:r w:rsidRPr="00F72CD4">
              <w:rPr>
                <w:rFonts w:eastAsia="SimSun"/>
              </w:rPr>
              <w:t>2</w:t>
            </w:r>
          </w:p>
        </w:tc>
      </w:tr>
      <w:tr w:rsidR="007B35BB" w:rsidRPr="00F72CD4" w14:paraId="3BA244E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038DF70"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0E0BE2F"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8ECB32B" w14:textId="77777777" w:rsidR="007B35BB" w:rsidRPr="00F72CD4" w:rsidRDefault="007B35BB" w:rsidP="000D2D5A">
            <w:pPr>
              <w:pStyle w:val="TAC"/>
              <w:rPr>
                <w:rFonts w:eastAsia="SimSun"/>
              </w:rPr>
            </w:pPr>
            <w:r w:rsidRPr="00F72CD4">
              <w:rPr>
                <w:rFonts w:eastAsia="SimSun"/>
              </w:rPr>
              <w:t>200</w:t>
            </w:r>
          </w:p>
        </w:tc>
      </w:tr>
      <w:tr w:rsidR="007B35BB" w:rsidRPr="00F72CD4" w14:paraId="01AAC446"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B3A0D69"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5D21578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279C79"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7FDC88C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F385DA4"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06D168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40506A3"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68946C4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A777549"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63DB404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D3D6D3B"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46353611"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10B3677"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026804EB" w14:textId="77777777" w:rsidR="007B35BB" w:rsidRPr="00F72CD4" w:rsidRDefault="007B35BB" w:rsidP="000D2D5A">
      <w:pPr>
        <w:rPr>
          <w:rFonts w:eastAsia="Malgun Gothic"/>
          <w:lang w:eastAsia="en-US"/>
        </w:rPr>
      </w:pPr>
    </w:p>
    <w:p w14:paraId="6B915D92" w14:textId="77777777" w:rsidR="007B35BB" w:rsidRPr="00F72CD4" w:rsidRDefault="007B35BB" w:rsidP="000D2D5A">
      <w:pPr>
        <w:pStyle w:val="TH"/>
      </w:pPr>
      <w:r w:rsidRPr="00F72CD4">
        <w:t>Table 5.2.3.1.14</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519"/>
        <w:gridCol w:w="1136"/>
        <w:gridCol w:w="1177"/>
        <w:gridCol w:w="1424"/>
        <w:gridCol w:w="1531"/>
        <w:gridCol w:w="1444"/>
        <w:gridCol w:w="785"/>
      </w:tblGrid>
      <w:tr w:rsidR="007B35BB" w:rsidRPr="00F72CD4" w14:paraId="78A98F9F"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BF9EB4" w14:textId="77777777" w:rsidR="007B35BB" w:rsidRPr="00F72CD4" w:rsidRDefault="007B35BB" w:rsidP="000D2D5A">
            <w:pPr>
              <w:pStyle w:val="TAH"/>
            </w:pPr>
            <w:r w:rsidRPr="00F72CD4">
              <w:t>Test num.</w:t>
            </w:r>
          </w:p>
        </w:tc>
        <w:tc>
          <w:tcPr>
            <w:tcW w:w="15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38491D"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59C2B1"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8EBC04"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CFDCBD" w14:textId="77777777" w:rsidR="007B35BB" w:rsidRPr="00F72CD4" w:rsidRDefault="007B35BB" w:rsidP="000D2D5A">
            <w:pPr>
              <w:pStyle w:val="TAH"/>
              <w:rPr>
                <w:lang w:eastAsia="zh-CN"/>
              </w:rPr>
            </w:pPr>
            <w:r w:rsidRPr="00F72CD4">
              <w:t>Propagation condition</w:t>
            </w:r>
            <w:r w:rsidRPr="00F72CD4">
              <w:rPr>
                <w:lang w:eastAsia="zh-CN"/>
              </w:rPr>
              <w:t xml:space="preserve"> </w:t>
            </w:r>
            <w:r w:rsidRPr="00F72CD4">
              <w:t>(Note 1)</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541F18" w14:textId="77777777" w:rsidR="007B35BB" w:rsidRPr="00F72CD4" w:rsidRDefault="007B35BB" w:rsidP="000D2D5A">
            <w:pPr>
              <w:pStyle w:val="TAH"/>
              <w:rPr>
                <w:lang w:eastAsia="en-US"/>
              </w:rPr>
            </w:pPr>
            <w:r w:rsidRPr="00F72CD4">
              <w:t>Correlation matrix and antenna configuration Note 2)</w:t>
            </w:r>
          </w:p>
        </w:tc>
        <w:tc>
          <w:tcPr>
            <w:tcW w:w="22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D39ACDF" w14:textId="77777777" w:rsidR="007B35BB" w:rsidRPr="00F72CD4" w:rsidRDefault="007B35BB" w:rsidP="000D2D5A">
            <w:pPr>
              <w:pStyle w:val="TAH"/>
            </w:pPr>
            <w:r w:rsidRPr="00F72CD4">
              <w:t>Reference value</w:t>
            </w:r>
          </w:p>
        </w:tc>
      </w:tr>
      <w:tr w:rsidR="007B35BB" w:rsidRPr="00F72CD4" w14:paraId="1E58D7B4"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F7B1D6" w14:textId="77777777" w:rsidR="007B35BB" w:rsidRPr="00F72CD4" w:rsidRDefault="007B35BB" w:rsidP="000D2D5A"/>
        </w:tc>
        <w:tc>
          <w:tcPr>
            <w:tcW w:w="15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6E27F3"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FF5A84"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402722" w14:textId="77777777" w:rsidR="007B35BB" w:rsidRPr="00F72CD4" w:rsidRDefault="007B35BB" w:rsidP="000D2D5A">
            <w:pPr>
              <w:rPr>
                <w:lang w:eastAsia="zh-CN"/>
              </w:rPr>
            </w:pPr>
          </w:p>
        </w:tc>
        <w:tc>
          <w:tcPr>
            <w:tcW w:w="14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2A317F"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B9AF6C"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1E8BBDB8" w14:textId="77777777" w:rsidR="007B35BB" w:rsidRPr="00F72CD4" w:rsidRDefault="007B35BB" w:rsidP="000D2D5A">
            <w:pPr>
              <w:pStyle w:val="TAH"/>
            </w:pPr>
            <w:r w:rsidRPr="00F72CD4">
              <w:t>BLER (%)</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71F9FC81" w14:textId="77777777" w:rsidR="007B35BB" w:rsidRPr="00F72CD4" w:rsidRDefault="007B35BB" w:rsidP="000D2D5A">
            <w:pPr>
              <w:pStyle w:val="TAH"/>
            </w:pPr>
            <w:r w:rsidRPr="00F72CD4">
              <w:t>SNR (dB) (Note 4)</w:t>
            </w:r>
          </w:p>
        </w:tc>
      </w:tr>
      <w:tr w:rsidR="007B35BB" w:rsidRPr="00F72CD4" w14:paraId="35084626"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5157CB2A" w14:textId="77777777" w:rsidR="007B35BB" w:rsidRPr="00F72CD4" w:rsidRDefault="007B35BB" w:rsidP="000D2D5A">
            <w:pPr>
              <w:pStyle w:val="TAC"/>
            </w:pPr>
            <w:r w:rsidRPr="00F72CD4">
              <w:t>1-1</w:t>
            </w:r>
          </w:p>
        </w:tc>
        <w:tc>
          <w:tcPr>
            <w:tcW w:w="1519" w:type="dxa"/>
            <w:tcBorders>
              <w:top w:val="single" w:sz="4" w:space="0" w:color="auto"/>
              <w:left w:val="single" w:sz="4" w:space="0" w:color="auto"/>
              <w:bottom w:val="single" w:sz="4" w:space="0" w:color="auto"/>
              <w:right w:val="single" w:sz="4" w:space="0" w:color="auto"/>
            </w:tcBorders>
            <w:shd w:val="clear" w:color="auto" w:fill="FFFFFF"/>
            <w:hideMark/>
          </w:tcPr>
          <w:p w14:paraId="3019DBA2" w14:textId="77777777" w:rsidR="007B35BB" w:rsidRPr="00F72CD4" w:rsidRDefault="007B35BB" w:rsidP="000D2D5A">
            <w:pPr>
              <w:pStyle w:val="TAC"/>
            </w:pPr>
            <w:r w:rsidRPr="00F72CD4">
              <w:t>R.PDSCH.1-11.2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B0B935E" w14:textId="77777777" w:rsidR="007B35BB" w:rsidRPr="00F72CD4" w:rsidRDefault="007B35BB" w:rsidP="000D2D5A">
            <w:pPr>
              <w:pStyle w:val="TAC"/>
            </w:pPr>
            <w:r w:rsidRPr="00F72CD4">
              <w:t>10 / 15</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36215BDC" w14:textId="77777777" w:rsidR="007B35BB" w:rsidRPr="00F72CD4" w:rsidRDefault="007B35BB" w:rsidP="000D2D5A">
            <w:pPr>
              <w:pStyle w:val="TAC"/>
            </w:pPr>
            <w:r w:rsidRPr="00F72CD4">
              <w:t>16QAM, 0.54</w:t>
            </w:r>
          </w:p>
        </w:tc>
        <w:tc>
          <w:tcPr>
            <w:tcW w:w="1424" w:type="dxa"/>
            <w:tcBorders>
              <w:top w:val="single" w:sz="4" w:space="0" w:color="auto"/>
              <w:left w:val="single" w:sz="4" w:space="0" w:color="auto"/>
              <w:bottom w:val="single" w:sz="4" w:space="0" w:color="auto"/>
              <w:right w:val="single" w:sz="4" w:space="0" w:color="auto"/>
            </w:tcBorders>
            <w:shd w:val="clear" w:color="auto" w:fill="FFFFFF"/>
            <w:hideMark/>
          </w:tcPr>
          <w:p w14:paraId="38CDD12D" w14:textId="77777777" w:rsidR="007B35BB" w:rsidRPr="00F72CD4" w:rsidRDefault="007B35BB" w:rsidP="000D2D5A">
            <w:pPr>
              <w:pStyle w:val="TAC"/>
            </w:pPr>
            <w:r w:rsidRPr="00F72CD4">
              <w:t xml:space="preserve">TDLA30-10 </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4ADE8569" w14:textId="77777777" w:rsidR="007B35BB" w:rsidRPr="00F72CD4" w:rsidRDefault="007B35BB" w:rsidP="000D2D5A">
            <w:pPr>
              <w:pStyle w:val="TAC"/>
            </w:pPr>
            <w:r w:rsidRPr="00F72CD4">
              <w:t xml:space="preserve">2x4, ULA Low </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5B0F3B8" w14:textId="77777777" w:rsidR="007B35BB" w:rsidRPr="00F72CD4" w:rsidRDefault="007B35BB" w:rsidP="000D2D5A">
            <w:pPr>
              <w:pStyle w:val="TAC"/>
            </w:pPr>
            <w:r w:rsidRPr="00F72CD4">
              <w:t>1 (Note 3)</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0082CD3D" w14:textId="77777777" w:rsidR="007B35BB" w:rsidRPr="00F72CD4" w:rsidRDefault="007B35BB" w:rsidP="000D2D5A">
            <w:pPr>
              <w:pStyle w:val="TAC"/>
              <w:rPr>
                <w:lang w:eastAsia="zh-CN"/>
              </w:rPr>
            </w:pPr>
            <w:r w:rsidRPr="00F72CD4">
              <w:t>-0.4</w:t>
            </w:r>
          </w:p>
        </w:tc>
      </w:tr>
      <w:tr w:rsidR="007B35BB" w:rsidRPr="00F72CD4" w14:paraId="6565D021"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1977E0FF" w14:textId="77777777" w:rsidR="007B35BB" w:rsidRPr="00F72CD4" w:rsidRDefault="007B35BB" w:rsidP="000D2D5A">
            <w:pPr>
              <w:pStyle w:val="TAN"/>
              <w:rPr>
                <w:lang w:eastAsia="en-US"/>
              </w:rPr>
            </w:pPr>
            <w:r w:rsidRPr="00F72CD4">
              <w:t>Note 1:</w:t>
            </w:r>
            <w:r w:rsidRPr="00F72CD4">
              <w:tab/>
              <w:t>The propagation conditions apply to each of TRxP #1 and TRxP #2 and are statistically independent.</w:t>
            </w:r>
          </w:p>
          <w:p w14:paraId="26FF56AA" w14:textId="77777777" w:rsidR="007B35BB" w:rsidRPr="00F72CD4" w:rsidRDefault="007B35BB" w:rsidP="000D2D5A">
            <w:pPr>
              <w:pStyle w:val="TAN"/>
            </w:pPr>
            <w:r w:rsidRPr="00F72CD4">
              <w:t>Note 2:</w:t>
            </w:r>
            <w:r w:rsidRPr="00F72CD4">
              <w:tab/>
              <w:t>Correlation matrix and antenna configuration parameters apply to each of TRxP #1 and TRxP #2.</w:t>
            </w:r>
          </w:p>
          <w:p w14:paraId="2CAC868C" w14:textId="77777777" w:rsidR="007B35BB" w:rsidRPr="00F72CD4" w:rsidRDefault="007B35BB" w:rsidP="000D2D5A">
            <w:pPr>
              <w:pStyle w:val="TAN"/>
            </w:pPr>
            <w:r w:rsidRPr="00F72CD4">
              <w:t>Note 3:</w:t>
            </w:r>
            <w:r w:rsidRPr="00F72CD4">
              <w:tab/>
              <w:t>BLER is defined as residual BLER; i.e. ratio of incorrectly received transport blocks / sent transport blocks, independently of the number HARQ transmission(s) for each transport block.</w:t>
            </w:r>
          </w:p>
          <w:p w14:paraId="71B26F54" w14:textId="77777777" w:rsidR="007B35BB" w:rsidRPr="00F72CD4" w:rsidRDefault="007B35BB" w:rsidP="000D2D5A">
            <w:pPr>
              <w:pStyle w:val="TAN"/>
            </w:pPr>
            <w:r w:rsidRPr="00F72CD4">
              <w:t>Note 4:</w:t>
            </w:r>
            <w:r w:rsidRPr="00F72CD4">
              <w:tab/>
              <w:t>SNR corresponds to SNR of TRxP #1 and TRxP #2 as defined in 4.4.2</w:t>
            </w:r>
          </w:p>
        </w:tc>
      </w:tr>
    </w:tbl>
    <w:p w14:paraId="0DEE65B9" w14:textId="77777777" w:rsidR="007B35BB" w:rsidRPr="00F72CD4" w:rsidRDefault="007B35BB" w:rsidP="000D2D5A">
      <w:pPr>
        <w:rPr>
          <w:rFonts w:eastAsia="SimSun"/>
          <w:lang w:eastAsia="en-US"/>
        </w:rPr>
      </w:pPr>
    </w:p>
    <w:p w14:paraId="0DC1149F" w14:textId="77777777" w:rsidR="007B35BB" w:rsidRPr="00F72CD4" w:rsidRDefault="007B35BB" w:rsidP="000D2D5A">
      <w:pPr>
        <w:rPr>
          <w:rFonts w:eastAsia="Malgun Gothic"/>
        </w:rPr>
      </w:pPr>
      <w:r w:rsidRPr="00F72CD4">
        <w:t>The normative reference for this requirement is TS 38.101-4 [5], clause 5.2.3.1.14.</w:t>
      </w:r>
    </w:p>
    <w:p w14:paraId="4340C3E5" w14:textId="77777777" w:rsidR="007B35BB" w:rsidRPr="00F72CD4" w:rsidRDefault="007B35BB" w:rsidP="00D1288A">
      <w:pPr>
        <w:pStyle w:val="Heading6"/>
        <w:rPr>
          <w:lang w:eastAsia="en-US"/>
        </w:rPr>
      </w:pPr>
      <w:bookmarkStart w:id="947" w:name="_Toc84264668"/>
      <w:bookmarkStart w:id="948" w:name="_Toc90560801"/>
      <w:r w:rsidRPr="00F72CD4">
        <w:t>5.2.3.1.14_1</w:t>
      </w:r>
      <w:r w:rsidRPr="00F72CD4">
        <w:tab/>
        <w:t>4Rx FDD FR1 PDSCH Single-DCI based Inter-slot TDM scheme performance - 2x4 MIMO for both SA and NSA</w:t>
      </w:r>
      <w:bookmarkEnd w:id="947"/>
      <w:bookmarkEnd w:id="948"/>
    </w:p>
    <w:p w14:paraId="26A80182" w14:textId="77777777" w:rsidR="007B35BB" w:rsidRPr="00F72CD4" w:rsidRDefault="007B35BB" w:rsidP="007B35BB">
      <w:pPr>
        <w:pStyle w:val="H6"/>
      </w:pPr>
      <w:r w:rsidRPr="00F72CD4">
        <w:t>5.2.3.1.14_1.1</w:t>
      </w:r>
      <w:r w:rsidRPr="00F72CD4">
        <w:tab/>
        <w:t>Test purpose</w:t>
      </w:r>
    </w:p>
    <w:p w14:paraId="164E9F7C" w14:textId="77777777" w:rsidR="007B35BB" w:rsidRPr="00F72CD4" w:rsidRDefault="007B35BB" w:rsidP="000D2D5A">
      <w:r w:rsidRPr="00F72CD4">
        <w:t xml:space="preserve">To verify </w:t>
      </w:r>
      <w:r w:rsidRPr="00F72CD4">
        <w:rPr>
          <w:rFonts w:eastAsia="SimSun"/>
        </w:rPr>
        <w:t>the</w:t>
      </w:r>
      <w:r w:rsidRPr="00F72CD4">
        <w:t xml:space="preserve"> PDSCH performance under 4 receive antenna conditions when UE is configured with repetitionNumber-r16 with multiple slot level PDSCH transmission occasions of the same TB with two TCI states.</w:t>
      </w:r>
    </w:p>
    <w:p w14:paraId="614927EB" w14:textId="77777777" w:rsidR="007B35BB" w:rsidRPr="00F72CD4" w:rsidRDefault="007B35BB" w:rsidP="007B35BB">
      <w:pPr>
        <w:pStyle w:val="H6"/>
      </w:pPr>
      <w:r w:rsidRPr="00F72CD4">
        <w:t>5.2.3.1.14_1.2</w:t>
      </w:r>
      <w:r w:rsidRPr="00F72CD4">
        <w:tab/>
        <w:t>Test applicability</w:t>
      </w:r>
    </w:p>
    <w:p w14:paraId="4E8D5456" w14:textId="77777777" w:rsidR="007B35BB" w:rsidRPr="00F72CD4" w:rsidRDefault="007B35BB" w:rsidP="000D2D5A">
      <w:r w:rsidRPr="00F72CD4">
        <w:t xml:space="preserve">Test 1-1 applies to all types of NR UE release 16 and forward supporting capability IE </w:t>
      </w:r>
      <w:r w:rsidRPr="00F72CD4">
        <w:rPr>
          <w:i/>
        </w:rPr>
        <w:t>supportTDM-SchemeA-r16</w:t>
      </w:r>
      <w:r w:rsidRPr="00F72CD4">
        <w:t>.</w:t>
      </w:r>
    </w:p>
    <w:p w14:paraId="1EE94BA6" w14:textId="77777777" w:rsidR="007B35BB" w:rsidRPr="00F72CD4" w:rsidRDefault="007B35BB" w:rsidP="007B35BB">
      <w:pPr>
        <w:pStyle w:val="H6"/>
      </w:pPr>
      <w:r w:rsidRPr="00F72CD4">
        <w:t>5.2.3.1.14_1.3</w:t>
      </w:r>
      <w:r w:rsidRPr="00F72CD4">
        <w:tab/>
        <w:t>Test description</w:t>
      </w:r>
    </w:p>
    <w:p w14:paraId="7707E210" w14:textId="77777777" w:rsidR="007B35BB" w:rsidRPr="00F72CD4" w:rsidRDefault="007B35BB" w:rsidP="007B35BB">
      <w:pPr>
        <w:pStyle w:val="H6"/>
      </w:pPr>
      <w:r w:rsidRPr="00F72CD4">
        <w:t>5.2.3.1.14_1.3.1</w:t>
      </w:r>
      <w:r w:rsidRPr="00F72CD4">
        <w:tab/>
        <w:t>Initial conditions</w:t>
      </w:r>
    </w:p>
    <w:p w14:paraId="047879F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CEB15C1"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1AE429E" w14:textId="77777777" w:rsidR="007B35BB" w:rsidRPr="00F72CD4" w:rsidRDefault="007B35BB" w:rsidP="000D2D5A">
      <w:r w:rsidRPr="00F72CD4">
        <w:t>Configurations of PDSCH and PDCCH before measurement are specified in Annex C.</w:t>
      </w:r>
    </w:p>
    <w:p w14:paraId="153E4F0A" w14:textId="77777777" w:rsidR="007B35BB" w:rsidRPr="00F72CD4" w:rsidRDefault="007B35BB" w:rsidP="000D2D5A">
      <w:r w:rsidRPr="00F72CD4">
        <w:t>Test Environment: Normal, as defined in TS 38.508-1 [6] clause 4.1.</w:t>
      </w:r>
    </w:p>
    <w:p w14:paraId="126AE97C" w14:textId="3AD909A3" w:rsidR="007B35BB" w:rsidRPr="00F72CD4" w:rsidRDefault="007B35BB" w:rsidP="000D2D5A">
      <w:r w:rsidRPr="00F72CD4">
        <w:t xml:space="preserve">Frequencies to be tested: Mid Range, as defined in TS 38.508-1 [6] clause </w:t>
      </w:r>
      <w:r w:rsidR="005A7246" w:rsidRPr="00F72CD4">
        <w:t>5.2.2</w:t>
      </w:r>
      <w:r w:rsidRPr="00F72CD4">
        <w:t>.</w:t>
      </w:r>
    </w:p>
    <w:p w14:paraId="2A8C0307" w14:textId="77777777" w:rsidR="007B35BB" w:rsidRPr="00F72CD4" w:rsidRDefault="007B35BB" w:rsidP="000D2D5A">
      <w:r w:rsidRPr="00F72CD4">
        <w:t>For EN-DC within FR1 operation, setup the LTE link according to Annex D</w:t>
      </w:r>
    </w:p>
    <w:p w14:paraId="585CFA3C" w14:textId="2CD2AE8F"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9</w:t>
      </w:r>
      <w:r w:rsidRPr="00F72CD4">
        <w:t xml:space="preserve"> for TE diagram and section A.3.2.5 for UE diagram.</w:t>
      </w:r>
    </w:p>
    <w:p w14:paraId="01F8AFB6" w14:textId="77777777" w:rsidR="007B35BB" w:rsidRPr="00F72CD4" w:rsidRDefault="007B35BB" w:rsidP="000D2D5A">
      <w:pPr>
        <w:pStyle w:val="B1"/>
      </w:pPr>
      <w:r w:rsidRPr="00F72CD4">
        <w:t>2.</w:t>
      </w:r>
      <w:r w:rsidRPr="00F72CD4">
        <w:tab/>
        <w:t>The parameter settings for the cell are set up according to Table 5.2-1, Table 5.2.3.1.14.0-2 and Table 5.2.3.1.14.0-3 as appropriate.</w:t>
      </w:r>
    </w:p>
    <w:p w14:paraId="3C797969"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B339601" w14:textId="77777777" w:rsidR="007B35BB" w:rsidRPr="00F72CD4" w:rsidRDefault="007B35BB" w:rsidP="000D2D5A">
      <w:pPr>
        <w:pStyle w:val="B1"/>
      </w:pPr>
      <w:r w:rsidRPr="00F72CD4">
        <w:t>4.</w:t>
      </w:r>
      <w:r w:rsidRPr="00F72CD4">
        <w:tab/>
        <w:t>Propagation conditions are set according to Annex B.0.</w:t>
      </w:r>
    </w:p>
    <w:p w14:paraId="250E5B3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14_1.3.3.</w:t>
      </w:r>
    </w:p>
    <w:p w14:paraId="32CDFEF5" w14:textId="77777777" w:rsidR="007B35BB" w:rsidRPr="00F72CD4" w:rsidRDefault="007B35BB" w:rsidP="007B35BB">
      <w:pPr>
        <w:pStyle w:val="H6"/>
      </w:pPr>
      <w:r w:rsidRPr="00F72CD4">
        <w:t>5.2.3.1.14_1.3.2</w:t>
      </w:r>
      <w:r w:rsidRPr="00F72CD4">
        <w:tab/>
        <w:t>Test procedure</w:t>
      </w:r>
    </w:p>
    <w:p w14:paraId="23BADCC4" w14:textId="77777777" w:rsidR="007B35BB" w:rsidRPr="00F72CD4" w:rsidRDefault="007B35BB" w:rsidP="000D2D5A">
      <w:pPr>
        <w:pStyle w:val="B1"/>
      </w:pPr>
      <w:r w:rsidRPr="00F72CD4">
        <w:t>1.</w:t>
      </w:r>
      <w:r w:rsidRPr="00F72CD4">
        <w:tab/>
        <w:t>SS transmits PDSCH in TRxP</w:t>
      </w:r>
      <w:r w:rsidRPr="00F72CD4">
        <w:rPr>
          <w:lang w:eastAsia="zh-CN"/>
        </w:rPr>
        <w:t xml:space="preserve">#1 and TRxP#2 </w:t>
      </w:r>
      <w:r w:rsidRPr="00F72CD4">
        <w:t>via PDCCH DCI format 1_1 for C_RNTI (Table 5.2.3.1.14_1.3.3_1-2), to transmit the DL RMC according to Table 5.2.3.1.14_1.4-1. The SS sends downlink MAC padding bits on the DL RMC.</w:t>
      </w:r>
    </w:p>
    <w:p w14:paraId="52B403E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for TRxP#1 and TRxP#2 according to Table 5.2.3.1.14_1.4-1.</w:t>
      </w:r>
    </w:p>
    <w:p w14:paraId="5F0761D4" w14:textId="181E21AF" w:rsidR="007B35BB" w:rsidRPr="00F72CD4" w:rsidRDefault="007B35BB" w:rsidP="000D2D5A">
      <w:pPr>
        <w:pStyle w:val="B1"/>
      </w:pPr>
      <w:r w:rsidRPr="00F72CD4">
        <w:t>3.</w:t>
      </w:r>
      <w:r w:rsidRPr="00F72CD4">
        <w:tab/>
        <w:t xml:space="preserve">Measure the residual BLER for a duration sufficient to achieve statistical significance according to Annex G clause G.1.5. Count the number of </w:t>
      </w:r>
      <w:r w:rsidR="009E34FF" w:rsidRPr="00F72CD4">
        <w:t>correctly and incorrectly received transport blocks based on ACK/NACK feedback</w:t>
      </w:r>
      <w:r w:rsidRPr="00F72CD4">
        <w:t xml:space="preserve"> on the UL during each subtest and decide pass or fail according to </w:t>
      </w:r>
      <w:r w:rsidR="009E34FF" w:rsidRPr="00F72CD4">
        <w:t xml:space="preserve">clause G.1.4 and </w:t>
      </w:r>
      <w:r w:rsidRPr="00F72CD4">
        <w:t>Table G.1.5-1</w:t>
      </w:r>
      <w:r w:rsidR="009E34FF" w:rsidRPr="00F72CD4">
        <w:t>a</w:t>
      </w:r>
      <w:r w:rsidRPr="00F72CD4">
        <w:t xml:space="preserve"> in Annex G clause G.1.5.</w:t>
      </w:r>
    </w:p>
    <w:p w14:paraId="3940EDD7" w14:textId="77777777" w:rsidR="007B35BB" w:rsidRPr="00F72CD4" w:rsidRDefault="007B35BB" w:rsidP="007B35BB">
      <w:pPr>
        <w:pStyle w:val="H6"/>
      </w:pPr>
      <w:r w:rsidRPr="00F72CD4">
        <w:t>5.2.3.1.14_1.3.3</w:t>
      </w:r>
      <w:r w:rsidRPr="00F72CD4">
        <w:tab/>
        <w:t>Message contents</w:t>
      </w:r>
    </w:p>
    <w:p w14:paraId="0AF11332" w14:textId="77777777" w:rsidR="007B35BB" w:rsidRPr="00F72CD4" w:rsidRDefault="007B35BB" w:rsidP="007B35BB">
      <w:pPr>
        <w:pStyle w:val="H6"/>
      </w:pPr>
      <w:r w:rsidRPr="00F72CD4">
        <w:t>5.2.3.1.14_1.3.3_1</w:t>
      </w:r>
      <w:r w:rsidRPr="00F72CD4">
        <w:tab/>
        <w:t>Message exceptions for SA</w:t>
      </w:r>
    </w:p>
    <w:p w14:paraId="5D7A2095" w14:textId="77777777" w:rsidR="007B35BB" w:rsidRPr="00F72CD4" w:rsidRDefault="007B35BB" w:rsidP="000D2D5A">
      <w:pPr>
        <w:rPr>
          <w:lang w:eastAsia="en-US"/>
        </w:rPr>
      </w:pPr>
      <w:r w:rsidRPr="00F72CD4">
        <w:t>As defined in clause 5.4.2 of TS 38.508-1 [6] with the following exceptions:</w:t>
      </w:r>
    </w:p>
    <w:p w14:paraId="3140CF8B" w14:textId="77777777" w:rsidR="007B35BB" w:rsidRPr="00F72CD4" w:rsidRDefault="007B35BB" w:rsidP="000D2D5A">
      <w:pPr>
        <w:pStyle w:val="TH"/>
        <w:rPr>
          <w:i/>
        </w:rPr>
      </w:pPr>
      <w:r w:rsidRPr="00F72CD4">
        <w:t xml:space="preserve">Table 5.2.3.1.14_1.3.3_1-1: </w:t>
      </w:r>
      <w:r w:rsidRPr="00F72CD4">
        <w:rPr>
          <w:i/>
        </w:rPr>
        <w:t xml:space="preserve">PDCCH-ControlResourceSet </w:t>
      </w:r>
      <w:r w:rsidRPr="00F72CD4">
        <w:t>(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9950C4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E66D20D" w14:textId="77777777" w:rsidR="007B35BB" w:rsidRPr="00F72CD4" w:rsidRDefault="007B35BB" w:rsidP="000D2D5A">
            <w:pPr>
              <w:pStyle w:val="TAL"/>
            </w:pPr>
            <w:r w:rsidRPr="00F72CD4">
              <w:t>Derivation Path: TS 38.508-1 [4],Table 5.4.2.0-6</w:t>
            </w:r>
          </w:p>
        </w:tc>
      </w:tr>
      <w:tr w:rsidR="007B35BB" w:rsidRPr="00F72CD4" w14:paraId="401CAA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0595B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4CE8E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49040A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D0C68C8" w14:textId="77777777" w:rsidR="007B35BB" w:rsidRPr="00F72CD4" w:rsidRDefault="007B35BB" w:rsidP="000D2D5A">
            <w:pPr>
              <w:pStyle w:val="TAH"/>
            </w:pPr>
            <w:r w:rsidRPr="00F72CD4">
              <w:t>Condition</w:t>
            </w:r>
          </w:p>
        </w:tc>
      </w:tr>
      <w:tr w:rsidR="007B35BB" w:rsidRPr="00F72CD4" w14:paraId="4DB49D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B5B0E9"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350A6D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81DA2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E68622" w14:textId="77777777" w:rsidR="007B35BB" w:rsidRPr="00F72CD4" w:rsidRDefault="007B35BB" w:rsidP="000D2D5A">
            <w:pPr>
              <w:pStyle w:val="TAL"/>
            </w:pPr>
          </w:p>
        </w:tc>
      </w:tr>
      <w:tr w:rsidR="007B35BB" w:rsidRPr="00F72CD4" w14:paraId="2D259E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FC6EC7" w14:textId="77777777" w:rsidR="007B35BB" w:rsidRPr="00F72CD4" w:rsidRDefault="007B35BB" w:rsidP="000D2D5A">
            <w:pPr>
              <w:pStyle w:val="TAL"/>
              <w:rPr>
                <w:lang w:eastAsia="zh-CN"/>
              </w:rPr>
            </w:pPr>
            <w:r w:rsidRPr="00F72CD4">
              <w:rPr>
                <w:lang w:eastAsia="zh-CN"/>
              </w:rPr>
              <w:t xml:space="preserve">  tci-PresentInDCI</w:t>
            </w:r>
          </w:p>
        </w:tc>
        <w:tc>
          <w:tcPr>
            <w:tcW w:w="2267" w:type="dxa"/>
            <w:tcBorders>
              <w:top w:val="single" w:sz="4" w:space="0" w:color="auto"/>
              <w:left w:val="single" w:sz="4" w:space="0" w:color="auto"/>
              <w:bottom w:val="single" w:sz="4" w:space="0" w:color="auto"/>
              <w:right w:val="single" w:sz="4" w:space="0" w:color="auto"/>
            </w:tcBorders>
            <w:hideMark/>
          </w:tcPr>
          <w:p w14:paraId="03328AD5" w14:textId="77777777" w:rsidR="007B35BB" w:rsidRPr="00F72CD4" w:rsidRDefault="007B35BB" w:rsidP="000D2D5A">
            <w:pPr>
              <w:pStyle w:val="TAL"/>
              <w:rPr>
                <w:lang w:eastAsia="en-US"/>
              </w:rPr>
            </w:pPr>
            <w:r w:rsidRPr="00F72CD4">
              <w:rPr>
                <w:lang w:eastAsia="zh-CN"/>
              </w:rPr>
              <w:t>enabled</w:t>
            </w:r>
          </w:p>
        </w:tc>
        <w:tc>
          <w:tcPr>
            <w:tcW w:w="1700" w:type="dxa"/>
            <w:tcBorders>
              <w:top w:val="single" w:sz="4" w:space="0" w:color="auto"/>
              <w:left w:val="single" w:sz="4" w:space="0" w:color="auto"/>
              <w:bottom w:val="single" w:sz="4" w:space="0" w:color="auto"/>
              <w:right w:val="single" w:sz="4" w:space="0" w:color="auto"/>
            </w:tcBorders>
          </w:tcPr>
          <w:p w14:paraId="4504CC3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1C4F93" w14:textId="77777777" w:rsidR="007B35BB" w:rsidRPr="00F72CD4" w:rsidRDefault="007B35BB" w:rsidP="000D2D5A">
            <w:pPr>
              <w:pStyle w:val="TAL"/>
            </w:pPr>
          </w:p>
        </w:tc>
      </w:tr>
      <w:tr w:rsidR="007B35BB" w:rsidRPr="00F72CD4" w14:paraId="5F487CF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332EF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19EBB0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793BC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F72B65" w14:textId="77777777" w:rsidR="007B35BB" w:rsidRPr="00F72CD4" w:rsidRDefault="007B35BB" w:rsidP="000D2D5A">
            <w:pPr>
              <w:pStyle w:val="TAL"/>
            </w:pPr>
          </w:p>
        </w:tc>
      </w:tr>
    </w:tbl>
    <w:p w14:paraId="7AEEB6D8" w14:textId="77777777" w:rsidR="007B35BB" w:rsidRPr="00F72CD4" w:rsidRDefault="007B35BB" w:rsidP="000D2D5A">
      <w:pPr>
        <w:rPr>
          <w:lang w:eastAsia="en-US"/>
        </w:rPr>
      </w:pPr>
    </w:p>
    <w:p w14:paraId="32E96645" w14:textId="77777777" w:rsidR="007B35BB" w:rsidRPr="00F72CD4" w:rsidRDefault="007B35BB" w:rsidP="000D2D5A">
      <w:pPr>
        <w:pStyle w:val="TH"/>
      </w:pPr>
      <w:r w:rsidRPr="00F72CD4">
        <w:t>Table 5.2.3.1.14_1.3.3_1-2: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B35BB" w:rsidRPr="00F72CD4" w14:paraId="4448BE9D" w14:textId="77777777" w:rsidTr="007B35BB">
        <w:tc>
          <w:tcPr>
            <w:tcW w:w="9747" w:type="dxa"/>
            <w:gridSpan w:val="5"/>
            <w:tcBorders>
              <w:top w:val="single" w:sz="4" w:space="0" w:color="auto"/>
              <w:left w:val="single" w:sz="4" w:space="0" w:color="auto"/>
              <w:bottom w:val="single" w:sz="4" w:space="0" w:color="auto"/>
              <w:right w:val="single" w:sz="4" w:space="0" w:color="auto"/>
            </w:tcBorders>
            <w:hideMark/>
          </w:tcPr>
          <w:p w14:paraId="3F052AD3" w14:textId="77777777" w:rsidR="007B35BB" w:rsidRPr="00F72CD4" w:rsidRDefault="007B35BB" w:rsidP="000D2D5A">
            <w:pPr>
              <w:pStyle w:val="TAL"/>
              <w:rPr>
                <w:lang w:eastAsia="en-US"/>
              </w:rPr>
            </w:pPr>
            <w:r w:rsidRPr="00F72CD4">
              <w:t>Derivation Path: TS 38.508-1 [6], Table 4.3.6.1.2.2-1</w:t>
            </w:r>
          </w:p>
        </w:tc>
      </w:tr>
      <w:tr w:rsidR="007B35BB" w:rsidRPr="00F72CD4" w14:paraId="4B446361"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35C55E55"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6FC0BFCA"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08A8B36" w14:textId="77777777" w:rsidR="007B35BB" w:rsidRPr="00F72CD4" w:rsidRDefault="007B35BB" w:rsidP="000D2D5A">
            <w:pPr>
              <w:pStyle w:val="TAH"/>
            </w:pPr>
            <w:r w:rsidRPr="00F72CD4">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6E0B86EF" w14:textId="77777777" w:rsidR="007B35BB" w:rsidRPr="00F72CD4" w:rsidRDefault="007B35BB" w:rsidP="000D2D5A">
            <w:pPr>
              <w:pStyle w:val="TAH"/>
            </w:pPr>
            <w:r w:rsidRPr="00F72CD4">
              <w:t>Condition</w:t>
            </w:r>
          </w:p>
        </w:tc>
      </w:tr>
      <w:tr w:rsidR="007B35BB" w:rsidRPr="00F72CD4" w14:paraId="28AED0B2" w14:textId="77777777" w:rsidTr="007B35BB">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19A55117"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6249274" w14:textId="77777777" w:rsidR="007B35BB" w:rsidRPr="00F72CD4" w:rsidRDefault="007B35BB" w:rsidP="000D2D5A">
            <w:pPr>
              <w:pStyle w:val="TAL"/>
              <w:rPr>
                <w:lang w:eastAsia="en-US"/>
              </w:rPr>
            </w:pPr>
            <w:r w:rsidRPr="00F72CD4">
              <w:t>DMRS port 0</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41367B2" w14:textId="77777777" w:rsidR="007B35BB" w:rsidRPr="00F72CD4" w:rsidRDefault="007B35BB" w:rsidP="000D2D5A">
            <w:pPr>
              <w:pStyle w:val="TAC"/>
            </w:pPr>
            <w:r w:rsidRPr="00F72CD4">
              <w:t>“0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277E05BC" w14:textId="77777777" w:rsidR="007B35BB" w:rsidRPr="00F72CD4" w:rsidRDefault="007B35BB" w:rsidP="000D2D5A">
            <w:pPr>
              <w:pStyle w:val="TAC"/>
            </w:pPr>
          </w:p>
        </w:tc>
      </w:tr>
      <w:tr w:rsidR="007B35BB" w:rsidRPr="00F72CD4" w14:paraId="37A67175" w14:textId="77777777" w:rsidTr="007B35BB">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588F682"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265BBC3" w14:textId="77777777" w:rsidR="007B35BB" w:rsidRPr="00F72CD4" w:rsidRDefault="007B35BB" w:rsidP="000D2D5A">
            <w:pPr>
              <w:pStyle w:val="TAL"/>
              <w:rPr>
                <w:lang w:eastAsia="zh-CN"/>
              </w:rPr>
            </w:pPr>
            <w:r w:rsidRPr="00F72CD4">
              <w:rPr>
                <w:lang w:eastAsia="zh-CN"/>
              </w:rPr>
              <w:t>TCI codepoint 0, corresponding to 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3E0D5D9" w14:textId="77777777" w:rsidR="007B35BB" w:rsidRPr="00F72CD4" w:rsidRDefault="007B35BB" w:rsidP="000D2D5A">
            <w:pPr>
              <w:pStyle w:val="TAC"/>
              <w:rPr>
                <w:lang w:eastAsia="en-US"/>
              </w:rPr>
            </w:pPr>
            <w:r w:rsidRPr="00F72CD4">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378AD8B" w14:textId="77777777" w:rsidR="007B35BB" w:rsidRPr="00F72CD4" w:rsidRDefault="007B35BB" w:rsidP="000D2D5A">
            <w:pPr>
              <w:pStyle w:val="TAC"/>
            </w:pPr>
          </w:p>
        </w:tc>
      </w:tr>
    </w:tbl>
    <w:p w14:paraId="075B65AE" w14:textId="77777777" w:rsidR="007B35BB" w:rsidRPr="00F72CD4" w:rsidRDefault="007B35BB" w:rsidP="000D2D5A">
      <w:pPr>
        <w:rPr>
          <w:lang w:eastAsia="zh-CN"/>
        </w:rPr>
      </w:pPr>
      <w:r w:rsidRPr="00F72CD4">
        <w:rPr>
          <w:lang w:eastAsia="zh-CN"/>
        </w:rPr>
        <w:t xml:space="preserve"> </w:t>
      </w:r>
    </w:p>
    <w:p w14:paraId="58588553" w14:textId="77777777" w:rsidR="007B35BB" w:rsidRPr="00F72CD4" w:rsidRDefault="007B35BB" w:rsidP="000D2D5A">
      <w:pPr>
        <w:pStyle w:val="TH"/>
      </w:pPr>
      <w:r w:rsidRPr="00F72CD4">
        <w:t xml:space="preserve">Table 5.2.3.1.14_1.3.3_1-3: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2606BE2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6FF9512" w14:textId="77777777" w:rsidR="007B35BB" w:rsidRPr="00F72CD4" w:rsidRDefault="007B35BB" w:rsidP="000D2D5A">
            <w:pPr>
              <w:pStyle w:val="TAL"/>
            </w:pPr>
            <w:r w:rsidRPr="00F72CD4">
              <w:t>Derivation Path: TS 38.508-1 [6], Table 5.4.2.0-26</w:t>
            </w:r>
          </w:p>
        </w:tc>
      </w:tr>
      <w:tr w:rsidR="007B35BB" w:rsidRPr="00F72CD4" w14:paraId="398CA8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BA16F0"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D0EF28B"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217B93FE"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1CE9346B" w14:textId="77777777" w:rsidR="007B35BB" w:rsidRPr="00F72CD4" w:rsidRDefault="007B35BB" w:rsidP="000D2D5A">
            <w:pPr>
              <w:pStyle w:val="TAH"/>
            </w:pPr>
            <w:r w:rsidRPr="00F72CD4">
              <w:t>Condition</w:t>
            </w:r>
          </w:p>
        </w:tc>
      </w:tr>
      <w:tr w:rsidR="007B35BB" w:rsidRPr="00F72CD4" w14:paraId="2C8908E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323984"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75D57B81"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19EFFC0D"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26A53FB0" w14:textId="77777777" w:rsidR="007B35BB" w:rsidRPr="00F72CD4" w:rsidRDefault="007B35BB" w:rsidP="000D2D5A">
            <w:pPr>
              <w:rPr>
                <w:lang w:eastAsia="en-US"/>
              </w:rPr>
            </w:pPr>
          </w:p>
        </w:tc>
      </w:tr>
      <w:tr w:rsidR="007B35BB" w:rsidRPr="00F72CD4" w14:paraId="6DD47B2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28123D" w14:textId="77777777" w:rsidR="007B35BB" w:rsidRPr="00F72CD4" w:rsidRDefault="007B35BB" w:rsidP="000D2D5A">
            <w:pPr>
              <w:pStyle w:val="TAL"/>
              <w:rPr>
                <w:lang w:eastAsia="en-US"/>
              </w:rPr>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3C507318"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755C3DC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EB9ED60" w14:textId="77777777" w:rsidR="007B35BB" w:rsidRPr="00F72CD4" w:rsidRDefault="007B35BB" w:rsidP="000D2D5A">
            <w:pPr>
              <w:pStyle w:val="TAL"/>
              <w:rPr>
                <w:rFonts w:eastAsia="MS Gothic"/>
              </w:rPr>
            </w:pPr>
          </w:p>
        </w:tc>
      </w:tr>
      <w:tr w:rsidR="007B35BB" w:rsidRPr="00F72CD4" w14:paraId="24EB884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865E91" w14:textId="77777777" w:rsidR="007B35BB" w:rsidRPr="00F72CD4" w:rsidRDefault="007B35BB" w:rsidP="000D2D5A">
            <w:pPr>
              <w:pStyle w:val="TAL"/>
              <w:rPr>
                <w:rFonts w:eastAsia="Malgun Gothic"/>
              </w:rPr>
            </w:pPr>
            <w:r w:rsidRPr="00F72CD4">
              <w:t xml:space="preserve">    TCI-State[1] SEQUENCE {</w:t>
            </w:r>
          </w:p>
        </w:tc>
        <w:tc>
          <w:tcPr>
            <w:tcW w:w="2268" w:type="dxa"/>
            <w:tcBorders>
              <w:top w:val="single" w:sz="4" w:space="0" w:color="auto"/>
              <w:left w:val="single" w:sz="4" w:space="0" w:color="auto"/>
              <w:bottom w:val="single" w:sz="4" w:space="0" w:color="auto"/>
              <w:right w:val="single" w:sz="4" w:space="0" w:color="auto"/>
            </w:tcBorders>
          </w:tcPr>
          <w:p w14:paraId="3CE6A5D6"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7774CF51" w14:textId="77777777" w:rsidR="007B35BB" w:rsidRPr="00F72CD4" w:rsidRDefault="007B35BB" w:rsidP="000D2D5A">
            <w:pPr>
              <w:pStyle w:val="TAL"/>
            </w:pPr>
            <w:r w:rsidRPr="00F72CD4">
              <w:t>TCI-state-0</w:t>
            </w:r>
          </w:p>
        </w:tc>
        <w:tc>
          <w:tcPr>
            <w:tcW w:w="1817" w:type="dxa"/>
            <w:tcBorders>
              <w:top w:val="single" w:sz="4" w:space="0" w:color="auto"/>
              <w:left w:val="single" w:sz="4" w:space="0" w:color="auto"/>
              <w:bottom w:val="single" w:sz="4" w:space="0" w:color="auto"/>
              <w:right w:val="single" w:sz="4" w:space="0" w:color="auto"/>
            </w:tcBorders>
          </w:tcPr>
          <w:p w14:paraId="574248B1" w14:textId="77777777" w:rsidR="007B35BB" w:rsidRPr="00F72CD4" w:rsidRDefault="007B35BB" w:rsidP="000D2D5A">
            <w:pPr>
              <w:pStyle w:val="TAL"/>
              <w:rPr>
                <w:rFonts w:eastAsia="MS Gothic"/>
              </w:rPr>
            </w:pPr>
          </w:p>
        </w:tc>
      </w:tr>
      <w:tr w:rsidR="007B35BB" w:rsidRPr="00F72CD4" w14:paraId="2EEE5E3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D85E7D"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59ADD8EB" w14:textId="77777777" w:rsidR="007B35BB" w:rsidRPr="00F72CD4" w:rsidRDefault="007B35BB" w:rsidP="000D2D5A">
            <w:pPr>
              <w:pStyle w:val="TAL"/>
              <w:rPr>
                <w:lang w:eastAsia="zh-CN"/>
              </w:rPr>
            </w:pPr>
            <w:r w:rsidRPr="00F72CD4">
              <w:rPr>
                <w:lang w:eastAsia="zh-CN"/>
              </w:rPr>
              <w:t>0</w:t>
            </w:r>
          </w:p>
        </w:tc>
        <w:tc>
          <w:tcPr>
            <w:tcW w:w="1129" w:type="dxa"/>
            <w:tcBorders>
              <w:top w:val="single" w:sz="4" w:space="0" w:color="auto"/>
              <w:left w:val="single" w:sz="4" w:space="0" w:color="auto"/>
              <w:bottom w:val="single" w:sz="4" w:space="0" w:color="auto"/>
              <w:right w:val="single" w:sz="4" w:space="0" w:color="auto"/>
            </w:tcBorders>
          </w:tcPr>
          <w:p w14:paraId="7D67A4C8"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0C297EB3" w14:textId="77777777" w:rsidR="007B35BB" w:rsidRPr="00F72CD4" w:rsidRDefault="007B35BB" w:rsidP="000D2D5A">
            <w:pPr>
              <w:pStyle w:val="TAL"/>
              <w:rPr>
                <w:rFonts w:eastAsia="MS Gothic"/>
              </w:rPr>
            </w:pPr>
          </w:p>
        </w:tc>
      </w:tr>
      <w:tr w:rsidR="007B35BB" w:rsidRPr="00F72CD4" w14:paraId="4F1B32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9A02405"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5F92795B"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14671F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68F3619" w14:textId="77777777" w:rsidR="007B35BB" w:rsidRPr="00F72CD4" w:rsidRDefault="007B35BB" w:rsidP="000D2D5A">
            <w:pPr>
              <w:pStyle w:val="TAL"/>
              <w:rPr>
                <w:rFonts w:eastAsia="MS Gothic"/>
              </w:rPr>
            </w:pPr>
          </w:p>
        </w:tc>
      </w:tr>
      <w:tr w:rsidR="007B35BB" w:rsidRPr="00F72CD4" w14:paraId="15ED2C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67754B"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90BACD7"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FF291D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D1C7DD" w14:textId="77777777" w:rsidR="007B35BB" w:rsidRPr="00F72CD4" w:rsidRDefault="007B35BB" w:rsidP="000D2D5A">
            <w:pPr>
              <w:pStyle w:val="TAL"/>
              <w:rPr>
                <w:rFonts w:eastAsia="MS Gothic"/>
              </w:rPr>
            </w:pPr>
          </w:p>
        </w:tc>
      </w:tr>
      <w:tr w:rsidR="007B35BB" w:rsidRPr="00F72CD4" w14:paraId="1CD2A0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C55BDF"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C624E75"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0268AD2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4C88CEA" w14:textId="77777777" w:rsidR="007B35BB" w:rsidRPr="00F72CD4" w:rsidRDefault="007B35BB" w:rsidP="000D2D5A">
            <w:pPr>
              <w:pStyle w:val="TAL"/>
              <w:rPr>
                <w:rFonts w:eastAsia="MS Gothic"/>
              </w:rPr>
            </w:pPr>
          </w:p>
        </w:tc>
      </w:tr>
      <w:tr w:rsidR="007B35BB" w:rsidRPr="00F72CD4" w14:paraId="1C9F4F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5AFE19"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58D2F8E2"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0A2D88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25AB359" w14:textId="77777777" w:rsidR="007B35BB" w:rsidRPr="00F72CD4" w:rsidRDefault="007B35BB" w:rsidP="000D2D5A">
            <w:pPr>
              <w:pStyle w:val="TAL"/>
              <w:rPr>
                <w:rFonts w:eastAsia="MS Gothic"/>
              </w:rPr>
            </w:pPr>
          </w:p>
        </w:tc>
      </w:tr>
      <w:tr w:rsidR="007B35BB" w:rsidRPr="00F72CD4" w14:paraId="5F0149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6BA9AA1" w14:textId="77777777" w:rsidR="007B35BB" w:rsidRPr="00F72CD4" w:rsidRDefault="007B35BB" w:rsidP="000D2D5A">
            <w:pPr>
              <w:pStyle w:val="TAL"/>
              <w:rPr>
                <w:rFonts w:eastAsia="Malgun Gothic"/>
              </w:rPr>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5FCAC8E2" w14:textId="77777777" w:rsidR="007B35BB" w:rsidRPr="00F72CD4" w:rsidRDefault="007B35BB" w:rsidP="000D2D5A">
            <w:pPr>
              <w:pStyle w:val="TAL"/>
              <w:rPr>
                <w:i/>
              </w:rPr>
            </w:pPr>
            <w:r w:rsidRPr="00F72CD4">
              <w:rPr>
                <w:lang w:eastAsia="zh-CN"/>
              </w:rPr>
              <w:t>SSB-Index</w:t>
            </w:r>
          </w:p>
        </w:tc>
        <w:tc>
          <w:tcPr>
            <w:tcW w:w="1129" w:type="dxa"/>
            <w:tcBorders>
              <w:top w:val="single" w:sz="4" w:space="0" w:color="auto"/>
              <w:left w:val="single" w:sz="4" w:space="0" w:color="auto"/>
              <w:bottom w:val="single" w:sz="4" w:space="0" w:color="auto"/>
              <w:right w:val="single" w:sz="4" w:space="0" w:color="auto"/>
            </w:tcBorders>
          </w:tcPr>
          <w:p w14:paraId="0189815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334788C" w14:textId="77777777" w:rsidR="007B35BB" w:rsidRPr="00F72CD4" w:rsidRDefault="007B35BB" w:rsidP="000D2D5A">
            <w:pPr>
              <w:pStyle w:val="TAL"/>
              <w:rPr>
                <w:rFonts w:eastAsia="MS Gothic"/>
              </w:rPr>
            </w:pPr>
          </w:p>
        </w:tc>
      </w:tr>
      <w:tr w:rsidR="007B35BB" w:rsidRPr="00F72CD4" w14:paraId="6D6AA9E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67293E"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3A60C23"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42C61A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5ABDDD9" w14:textId="77777777" w:rsidR="007B35BB" w:rsidRPr="00F72CD4" w:rsidRDefault="007B35BB" w:rsidP="000D2D5A">
            <w:pPr>
              <w:pStyle w:val="TAL"/>
              <w:rPr>
                <w:rFonts w:eastAsia="MS Gothic"/>
              </w:rPr>
            </w:pPr>
          </w:p>
        </w:tc>
      </w:tr>
      <w:tr w:rsidR="007B35BB" w:rsidRPr="00F72CD4" w14:paraId="1B1F568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0057F47"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DF097A4" w14:textId="77777777" w:rsidR="007B35BB" w:rsidRPr="00F72CD4" w:rsidRDefault="007B35BB" w:rsidP="000D2D5A">
            <w:pPr>
              <w:pStyle w:val="TAL"/>
              <w:rPr>
                <w:i/>
              </w:rPr>
            </w:pPr>
            <w:r w:rsidRPr="00F72CD4">
              <w:t>typeC</w:t>
            </w:r>
          </w:p>
        </w:tc>
        <w:tc>
          <w:tcPr>
            <w:tcW w:w="1129" w:type="dxa"/>
            <w:tcBorders>
              <w:top w:val="single" w:sz="4" w:space="0" w:color="auto"/>
              <w:left w:val="single" w:sz="4" w:space="0" w:color="auto"/>
              <w:bottom w:val="single" w:sz="4" w:space="0" w:color="auto"/>
              <w:right w:val="single" w:sz="4" w:space="0" w:color="auto"/>
            </w:tcBorders>
          </w:tcPr>
          <w:p w14:paraId="71F6480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036A331" w14:textId="77777777" w:rsidR="007B35BB" w:rsidRPr="00F72CD4" w:rsidRDefault="007B35BB" w:rsidP="000D2D5A">
            <w:pPr>
              <w:pStyle w:val="TAL"/>
              <w:rPr>
                <w:rFonts w:eastAsia="MS Gothic"/>
              </w:rPr>
            </w:pPr>
          </w:p>
        </w:tc>
      </w:tr>
      <w:tr w:rsidR="007B35BB" w:rsidRPr="00F72CD4" w14:paraId="5D15057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468C8D"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98AB01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89295B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A87214A" w14:textId="77777777" w:rsidR="007B35BB" w:rsidRPr="00F72CD4" w:rsidRDefault="007B35BB" w:rsidP="000D2D5A">
            <w:pPr>
              <w:pStyle w:val="TAL"/>
              <w:rPr>
                <w:rFonts w:eastAsia="MS Gothic"/>
              </w:rPr>
            </w:pPr>
          </w:p>
        </w:tc>
      </w:tr>
      <w:tr w:rsidR="007B35BB" w:rsidRPr="00F72CD4" w14:paraId="1BAEBE9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A7FDAE3"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5FCE77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248B87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ADA81B5" w14:textId="77777777" w:rsidR="007B35BB" w:rsidRPr="00F72CD4" w:rsidRDefault="007B35BB" w:rsidP="000D2D5A">
            <w:pPr>
              <w:pStyle w:val="TAL"/>
              <w:rPr>
                <w:rFonts w:eastAsia="MS Gothic"/>
              </w:rPr>
            </w:pPr>
          </w:p>
        </w:tc>
      </w:tr>
      <w:tr w:rsidR="007B35BB" w:rsidRPr="00F72CD4" w14:paraId="574C9DA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D38047" w14:textId="77777777" w:rsidR="007B35BB" w:rsidRPr="00F72CD4" w:rsidRDefault="007B35BB" w:rsidP="000D2D5A">
            <w:pPr>
              <w:pStyle w:val="TAL"/>
              <w:rPr>
                <w:rFonts w:eastAsia="Malgun Gothic"/>
              </w:rPr>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tcPr>
          <w:p w14:paraId="61ECE53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5821EBAF" w14:textId="77777777" w:rsidR="007B35BB" w:rsidRPr="00F72CD4" w:rsidRDefault="007B35BB" w:rsidP="000D2D5A">
            <w:pPr>
              <w:pStyle w:val="TAL"/>
            </w:pPr>
            <w:r w:rsidRPr="00F72CD4">
              <w:t>TCI-state-1</w:t>
            </w:r>
          </w:p>
        </w:tc>
        <w:tc>
          <w:tcPr>
            <w:tcW w:w="1817" w:type="dxa"/>
            <w:tcBorders>
              <w:top w:val="single" w:sz="4" w:space="0" w:color="auto"/>
              <w:left w:val="single" w:sz="4" w:space="0" w:color="auto"/>
              <w:bottom w:val="single" w:sz="4" w:space="0" w:color="auto"/>
              <w:right w:val="single" w:sz="4" w:space="0" w:color="auto"/>
            </w:tcBorders>
          </w:tcPr>
          <w:p w14:paraId="285B72B7" w14:textId="77777777" w:rsidR="007B35BB" w:rsidRPr="00F72CD4" w:rsidRDefault="007B35BB" w:rsidP="000D2D5A">
            <w:pPr>
              <w:pStyle w:val="TAL"/>
              <w:rPr>
                <w:rFonts w:eastAsia="MS Gothic"/>
              </w:rPr>
            </w:pPr>
          </w:p>
        </w:tc>
      </w:tr>
      <w:tr w:rsidR="007B35BB" w:rsidRPr="00F72CD4" w14:paraId="3F1C555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494BAA"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63E8887B" w14:textId="77777777" w:rsidR="007B35BB" w:rsidRPr="00F72CD4" w:rsidRDefault="007B35BB" w:rsidP="000D2D5A">
            <w:pPr>
              <w:pStyle w:val="TAL"/>
              <w:rPr>
                <w:lang w:eastAsia="zh-CN"/>
              </w:rPr>
            </w:pPr>
            <w:r w:rsidRPr="00F72CD4">
              <w:rPr>
                <w:lang w:eastAsia="zh-CN"/>
              </w:rPr>
              <w:t>1</w:t>
            </w:r>
          </w:p>
        </w:tc>
        <w:tc>
          <w:tcPr>
            <w:tcW w:w="1129" w:type="dxa"/>
            <w:tcBorders>
              <w:top w:val="single" w:sz="4" w:space="0" w:color="auto"/>
              <w:left w:val="single" w:sz="4" w:space="0" w:color="auto"/>
              <w:bottom w:val="single" w:sz="4" w:space="0" w:color="auto"/>
              <w:right w:val="single" w:sz="4" w:space="0" w:color="auto"/>
            </w:tcBorders>
          </w:tcPr>
          <w:p w14:paraId="6AC8BAB6"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31AFC4C4" w14:textId="77777777" w:rsidR="007B35BB" w:rsidRPr="00F72CD4" w:rsidRDefault="007B35BB" w:rsidP="000D2D5A">
            <w:pPr>
              <w:pStyle w:val="TAL"/>
              <w:rPr>
                <w:rFonts w:eastAsia="MS Gothic"/>
              </w:rPr>
            </w:pPr>
          </w:p>
        </w:tc>
      </w:tr>
      <w:tr w:rsidR="007B35BB" w:rsidRPr="00F72CD4" w14:paraId="350065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03B989"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52F1940F"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8C9F4B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6BEE914" w14:textId="77777777" w:rsidR="007B35BB" w:rsidRPr="00F72CD4" w:rsidRDefault="007B35BB" w:rsidP="000D2D5A">
            <w:pPr>
              <w:pStyle w:val="TAL"/>
              <w:rPr>
                <w:rFonts w:eastAsia="MS Gothic"/>
              </w:rPr>
            </w:pPr>
          </w:p>
        </w:tc>
      </w:tr>
      <w:tr w:rsidR="007B35BB" w:rsidRPr="00F72CD4" w14:paraId="72F6774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4C6D82"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E12109B"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4613F83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726B4E5" w14:textId="77777777" w:rsidR="007B35BB" w:rsidRPr="00F72CD4" w:rsidRDefault="007B35BB" w:rsidP="000D2D5A">
            <w:pPr>
              <w:pStyle w:val="TAL"/>
              <w:rPr>
                <w:rFonts w:eastAsia="MS Gothic"/>
              </w:rPr>
            </w:pPr>
          </w:p>
        </w:tc>
      </w:tr>
      <w:tr w:rsidR="007B35BB" w:rsidRPr="00F72CD4" w14:paraId="670D000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4AC092"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72CAA2E3"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2D7D66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D49E619" w14:textId="77777777" w:rsidR="007B35BB" w:rsidRPr="00F72CD4" w:rsidRDefault="007B35BB" w:rsidP="000D2D5A">
            <w:pPr>
              <w:pStyle w:val="TAL"/>
              <w:rPr>
                <w:rFonts w:eastAsia="MS Gothic"/>
              </w:rPr>
            </w:pPr>
          </w:p>
        </w:tc>
      </w:tr>
      <w:tr w:rsidR="007B35BB" w:rsidRPr="00F72CD4" w14:paraId="62C17CD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8C72086"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0A37AAE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4A4C52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02B289B" w14:textId="77777777" w:rsidR="007B35BB" w:rsidRPr="00F72CD4" w:rsidRDefault="007B35BB" w:rsidP="000D2D5A">
            <w:pPr>
              <w:pStyle w:val="TAL"/>
              <w:rPr>
                <w:rFonts w:eastAsia="MS Gothic"/>
              </w:rPr>
            </w:pPr>
          </w:p>
        </w:tc>
      </w:tr>
      <w:tr w:rsidR="007B35BB" w:rsidRPr="00F72CD4" w14:paraId="0A25ED0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DEA589"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7F814E69" w14:textId="77777777" w:rsidR="007B35BB" w:rsidRPr="00F72CD4" w:rsidRDefault="007B35BB" w:rsidP="000D2D5A">
            <w:pPr>
              <w:pStyle w:val="TAL"/>
            </w:pPr>
            <w:r w:rsidRPr="00F72CD4">
              <w:t>1</w:t>
            </w:r>
          </w:p>
        </w:tc>
        <w:tc>
          <w:tcPr>
            <w:tcW w:w="1129" w:type="dxa"/>
            <w:tcBorders>
              <w:top w:val="single" w:sz="4" w:space="0" w:color="auto"/>
              <w:left w:val="single" w:sz="4" w:space="0" w:color="auto"/>
              <w:bottom w:val="single" w:sz="4" w:space="0" w:color="auto"/>
              <w:right w:val="single" w:sz="4" w:space="0" w:color="auto"/>
            </w:tcBorders>
          </w:tcPr>
          <w:p w14:paraId="1EAA039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B586BA1" w14:textId="77777777" w:rsidR="007B35BB" w:rsidRPr="00F72CD4" w:rsidRDefault="007B35BB" w:rsidP="000D2D5A">
            <w:pPr>
              <w:pStyle w:val="TAL"/>
              <w:rPr>
                <w:rFonts w:eastAsia="MS Gothic"/>
              </w:rPr>
            </w:pPr>
          </w:p>
        </w:tc>
      </w:tr>
      <w:tr w:rsidR="007B35BB" w:rsidRPr="00F72CD4" w14:paraId="63F516D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033B5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307BCD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AE3537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E072A78" w14:textId="77777777" w:rsidR="007B35BB" w:rsidRPr="00F72CD4" w:rsidRDefault="007B35BB" w:rsidP="000D2D5A">
            <w:pPr>
              <w:pStyle w:val="TAL"/>
              <w:rPr>
                <w:rFonts w:eastAsia="MS Gothic"/>
              </w:rPr>
            </w:pPr>
          </w:p>
        </w:tc>
      </w:tr>
      <w:tr w:rsidR="007B35BB" w:rsidRPr="00F72CD4" w14:paraId="3DB8138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79D008"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782E96E6"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2E5FE72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0335E5E" w14:textId="77777777" w:rsidR="007B35BB" w:rsidRPr="00F72CD4" w:rsidRDefault="007B35BB" w:rsidP="000D2D5A">
            <w:pPr>
              <w:pStyle w:val="TAL"/>
              <w:rPr>
                <w:rFonts w:eastAsia="MS Gothic"/>
              </w:rPr>
            </w:pPr>
          </w:p>
        </w:tc>
      </w:tr>
      <w:tr w:rsidR="007B35BB" w:rsidRPr="00F72CD4" w14:paraId="0AB57C5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9D180D9"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548F32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AA3FAD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FDB4A13" w14:textId="77777777" w:rsidR="007B35BB" w:rsidRPr="00F72CD4" w:rsidRDefault="007B35BB" w:rsidP="000D2D5A">
            <w:pPr>
              <w:pStyle w:val="TAL"/>
              <w:rPr>
                <w:rFonts w:eastAsia="MS Gothic"/>
              </w:rPr>
            </w:pPr>
          </w:p>
        </w:tc>
      </w:tr>
      <w:tr w:rsidR="007B35BB" w:rsidRPr="00F72CD4" w14:paraId="33E3674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6EF8DA"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0F4DC3B3"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559714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35BCD65" w14:textId="77777777" w:rsidR="007B35BB" w:rsidRPr="00F72CD4" w:rsidRDefault="007B35BB" w:rsidP="000D2D5A">
            <w:pPr>
              <w:pStyle w:val="TAL"/>
              <w:rPr>
                <w:rFonts w:eastAsia="MS Gothic"/>
              </w:rPr>
            </w:pPr>
          </w:p>
        </w:tc>
      </w:tr>
      <w:tr w:rsidR="007B35BB" w:rsidRPr="00F72CD4" w14:paraId="1FCA072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FE8CA7" w14:textId="77777777" w:rsidR="007B35BB" w:rsidRPr="00F72CD4" w:rsidRDefault="007B35BB" w:rsidP="000D2D5A">
            <w:pPr>
              <w:pStyle w:val="TAL"/>
              <w:rPr>
                <w:rFonts w:eastAsia="Malgun Gothic"/>
              </w:rPr>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tcPr>
          <w:p w14:paraId="0166A56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hideMark/>
          </w:tcPr>
          <w:p w14:paraId="59E540BB" w14:textId="77777777" w:rsidR="007B35BB" w:rsidRPr="00F72CD4" w:rsidRDefault="007B35BB" w:rsidP="000D2D5A">
            <w:pPr>
              <w:pStyle w:val="TAL"/>
            </w:pPr>
            <w:r w:rsidRPr="00F72CD4">
              <w:t>TCI-state-2</w:t>
            </w:r>
          </w:p>
        </w:tc>
        <w:tc>
          <w:tcPr>
            <w:tcW w:w="1817" w:type="dxa"/>
            <w:tcBorders>
              <w:top w:val="single" w:sz="4" w:space="0" w:color="auto"/>
              <w:left w:val="single" w:sz="4" w:space="0" w:color="auto"/>
              <w:bottom w:val="single" w:sz="4" w:space="0" w:color="auto"/>
              <w:right w:val="single" w:sz="4" w:space="0" w:color="auto"/>
            </w:tcBorders>
          </w:tcPr>
          <w:p w14:paraId="4AF1229F" w14:textId="77777777" w:rsidR="007B35BB" w:rsidRPr="00F72CD4" w:rsidRDefault="007B35BB" w:rsidP="000D2D5A">
            <w:pPr>
              <w:pStyle w:val="TAL"/>
              <w:rPr>
                <w:rFonts w:eastAsia="MS Gothic"/>
              </w:rPr>
            </w:pPr>
          </w:p>
        </w:tc>
      </w:tr>
      <w:tr w:rsidR="007B35BB" w:rsidRPr="00F72CD4" w14:paraId="3B40852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813165" w14:textId="77777777" w:rsidR="007B35BB" w:rsidRPr="00F72CD4" w:rsidRDefault="007B35BB" w:rsidP="000D2D5A">
            <w:pPr>
              <w:pStyle w:val="TAL"/>
              <w:rPr>
                <w:rFonts w:eastAsia="Malgun Gothic"/>
                <w:lang w:eastAsia="zh-CN"/>
              </w:rPr>
            </w:pPr>
            <w:r w:rsidRPr="00F72CD4">
              <w:rPr>
                <w:lang w:eastAsia="zh-CN"/>
              </w:rPr>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B50BB73"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3333D064"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65CE6D35" w14:textId="77777777" w:rsidR="007B35BB" w:rsidRPr="00F72CD4" w:rsidRDefault="007B35BB" w:rsidP="000D2D5A">
            <w:pPr>
              <w:pStyle w:val="TAL"/>
              <w:rPr>
                <w:rFonts w:eastAsia="MS Gothic"/>
              </w:rPr>
            </w:pPr>
          </w:p>
        </w:tc>
      </w:tr>
      <w:tr w:rsidR="007B35BB" w:rsidRPr="00F72CD4" w14:paraId="59F397F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40655C" w14:textId="77777777" w:rsidR="007B35BB" w:rsidRPr="00F72CD4" w:rsidRDefault="007B35BB" w:rsidP="000D2D5A">
            <w:pPr>
              <w:pStyle w:val="TAL"/>
              <w:rPr>
                <w:rFonts w:eastAsia="Malgun Gothic"/>
                <w:lang w:eastAsia="zh-CN"/>
              </w:rPr>
            </w:pPr>
            <w:r w:rsidRPr="00F72CD4">
              <w:rPr>
                <w:lang w:eastAsia="zh-CN"/>
              </w:rPr>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27D458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AE0197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23EB006" w14:textId="77777777" w:rsidR="007B35BB" w:rsidRPr="00F72CD4" w:rsidRDefault="007B35BB" w:rsidP="000D2D5A">
            <w:pPr>
              <w:pStyle w:val="TAL"/>
              <w:rPr>
                <w:rFonts w:eastAsia="MS Gothic"/>
              </w:rPr>
            </w:pPr>
          </w:p>
        </w:tc>
      </w:tr>
      <w:tr w:rsidR="007B35BB" w:rsidRPr="00F72CD4" w14:paraId="3965B0A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19CB00" w14:textId="77777777" w:rsidR="007B35BB" w:rsidRPr="00F72CD4" w:rsidRDefault="007B35BB" w:rsidP="000D2D5A">
            <w:pPr>
              <w:pStyle w:val="TAL"/>
              <w:rPr>
                <w:rFonts w:eastAsia="Malgun Gothic"/>
              </w:rPr>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058DAAE7"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26E2029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78AF855" w14:textId="77777777" w:rsidR="007B35BB" w:rsidRPr="00F72CD4" w:rsidRDefault="007B35BB" w:rsidP="000D2D5A">
            <w:pPr>
              <w:pStyle w:val="TAL"/>
              <w:rPr>
                <w:rFonts w:eastAsia="MS Gothic"/>
              </w:rPr>
            </w:pPr>
          </w:p>
        </w:tc>
      </w:tr>
      <w:tr w:rsidR="007B35BB" w:rsidRPr="00F72CD4" w14:paraId="0040A0E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D375728" w14:textId="77777777" w:rsidR="007B35BB" w:rsidRPr="00F72CD4" w:rsidRDefault="007B35BB" w:rsidP="000D2D5A">
            <w:pPr>
              <w:pStyle w:val="TAL"/>
              <w:rPr>
                <w:rFonts w:eastAsia="Malgun Gothic"/>
              </w:rPr>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F175481" w14:textId="77777777" w:rsidR="007B35BB" w:rsidRPr="00F72CD4" w:rsidRDefault="007B35BB" w:rsidP="000D2D5A">
            <w:pPr>
              <w:pStyle w:val="TAL"/>
              <w:rPr>
                <w:i/>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5D118A7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4F9DA84" w14:textId="77777777" w:rsidR="007B35BB" w:rsidRPr="00F72CD4" w:rsidRDefault="007B35BB" w:rsidP="000D2D5A">
            <w:pPr>
              <w:pStyle w:val="TAL"/>
              <w:rPr>
                <w:rFonts w:eastAsia="MS Gothic"/>
              </w:rPr>
            </w:pPr>
          </w:p>
        </w:tc>
      </w:tr>
      <w:tr w:rsidR="007B35BB" w:rsidRPr="00F72CD4" w14:paraId="617711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6A1C3B" w14:textId="77777777" w:rsidR="007B35BB" w:rsidRPr="00F72CD4" w:rsidRDefault="007B35BB" w:rsidP="000D2D5A">
            <w:pPr>
              <w:pStyle w:val="TAL"/>
              <w:rPr>
                <w:rFonts w:eastAsia="Malgun Gothic"/>
              </w:rPr>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63C9DA8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1D04B46"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EE4900D" w14:textId="77777777" w:rsidR="007B35BB" w:rsidRPr="00F72CD4" w:rsidRDefault="007B35BB" w:rsidP="000D2D5A">
            <w:pPr>
              <w:pStyle w:val="TAL"/>
              <w:rPr>
                <w:rFonts w:eastAsia="MS Gothic"/>
              </w:rPr>
            </w:pPr>
          </w:p>
        </w:tc>
      </w:tr>
      <w:tr w:rsidR="007B35BB" w:rsidRPr="00F72CD4" w14:paraId="305C782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E62520" w14:textId="77777777" w:rsidR="007B35BB" w:rsidRPr="00F72CD4" w:rsidRDefault="007B35BB" w:rsidP="000D2D5A">
            <w:pPr>
              <w:pStyle w:val="TAL"/>
              <w:rPr>
                <w:rFonts w:eastAsia="Malgun Gothic"/>
              </w:rPr>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2B2B121F" w14:textId="77777777" w:rsidR="007B35BB" w:rsidRPr="00F72CD4" w:rsidRDefault="007B35BB" w:rsidP="000D2D5A">
            <w:pPr>
              <w:pStyle w:val="TAL"/>
            </w:pPr>
            <w:r w:rsidRPr="00F72CD4">
              <w:t>5</w:t>
            </w:r>
          </w:p>
        </w:tc>
        <w:tc>
          <w:tcPr>
            <w:tcW w:w="1129" w:type="dxa"/>
            <w:tcBorders>
              <w:top w:val="single" w:sz="4" w:space="0" w:color="auto"/>
              <w:left w:val="single" w:sz="4" w:space="0" w:color="auto"/>
              <w:bottom w:val="single" w:sz="4" w:space="0" w:color="auto"/>
              <w:right w:val="single" w:sz="4" w:space="0" w:color="auto"/>
            </w:tcBorders>
          </w:tcPr>
          <w:p w14:paraId="2E62EC6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4140DA7" w14:textId="77777777" w:rsidR="007B35BB" w:rsidRPr="00F72CD4" w:rsidRDefault="007B35BB" w:rsidP="000D2D5A">
            <w:pPr>
              <w:pStyle w:val="TAL"/>
              <w:rPr>
                <w:rFonts w:eastAsia="MS Gothic"/>
              </w:rPr>
            </w:pPr>
          </w:p>
        </w:tc>
      </w:tr>
      <w:tr w:rsidR="007B35BB" w:rsidRPr="00F72CD4" w14:paraId="226B3CF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7ABB7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D75FC9A"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26860E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95A90A0" w14:textId="77777777" w:rsidR="007B35BB" w:rsidRPr="00F72CD4" w:rsidRDefault="007B35BB" w:rsidP="000D2D5A">
            <w:pPr>
              <w:pStyle w:val="TAL"/>
              <w:rPr>
                <w:rFonts w:eastAsia="MS Gothic"/>
              </w:rPr>
            </w:pPr>
          </w:p>
        </w:tc>
      </w:tr>
      <w:tr w:rsidR="007B35BB" w:rsidRPr="00F72CD4" w14:paraId="7A25413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0FB837" w14:textId="77777777" w:rsidR="007B35BB" w:rsidRPr="00F72CD4" w:rsidRDefault="007B35BB" w:rsidP="000D2D5A">
            <w:pPr>
              <w:pStyle w:val="TAL"/>
              <w:rPr>
                <w:rFonts w:eastAsia="Malgun Gothic"/>
              </w:rPr>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011AC497" w14:textId="77777777" w:rsidR="007B35BB" w:rsidRPr="00F72CD4" w:rsidRDefault="007B35BB" w:rsidP="000D2D5A">
            <w:pPr>
              <w:pStyle w:val="TAL"/>
              <w:rPr>
                <w:i/>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7AF4879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20237D9" w14:textId="77777777" w:rsidR="007B35BB" w:rsidRPr="00F72CD4" w:rsidRDefault="007B35BB" w:rsidP="000D2D5A">
            <w:pPr>
              <w:pStyle w:val="TAL"/>
              <w:rPr>
                <w:rFonts w:eastAsia="MS Gothic"/>
              </w:rPr>
            </w:pPr>
          </w:p>
        </w:tc>
      </w:tr>
      <w:tr w:rsidR="007B35BB" w:rsidRPr="00F72CD4" w14:paraId="4FEB8E0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44D752"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6051891"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2C8C39D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A948CD5" w14:textId="77777777" w:rsidR="007B35BB" w:rsidRPr="00F72CD4" w:rsidRDefault="007B35BB" w:rsidP="000D2D5A">
            <w:pPr>
              <w:pStyle w:val="TAL"/>
              <w:rPr>
                <w:rFonts w:eastAsia="MS Gothic"/>
              </w:rPr>
            </w:pPr>
          </w:p>
        </w:tc>
      </w:tr>
      <w:tr w:rsidR="007B35BB" w:rsidRPr="00F72CD4" w14:paraId="4AB26DC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AB4D420"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63A95D6"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092EDC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FB916F5" w14:textId="77777777" w:rsidR="007B35BB" w:rsidRPr="00F72CD4" w:rsidRDefault="007B35BB" w:rsidP="000D2D5A">
            <w:pPr>
              <w:pStyle w:val="TAL"/>
              <w:rPr>
                <w:rFonts w:eastAsia="MS Gothic"/>
              </w:rPr>
            </w:pPr>
          </w:p>
        </w:tc>
      </w:tr>
      <w:tr w:rsidR="007B35BB" w:rsidRPr="00F72CD4" w14:paraId="5C37916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2B1F2D"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357C2B0"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78D49C65"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F80D351" w14:textId="77777777" w:rsidR="007B35BB" w:rsidRPr="00F72CD4" w:rsidRDefault="007B35BB" w:rsidP="000D2D5A">
            <w:pPr>
              <w:pStyle w:val="TAL"/>
              <w:rPr>
                <w:rFonts w:eastAsia="MS Gothic"/>
              </w:rPr>
            </w:pPr>
          </w:p>
        </w:tc>
      </w:tr>
      <w:tr w:rsidR="007B35BB" w:rsidRPr="00F72CD4" w14:paraId="3F0F1B9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D136F7"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AllocationList</w:t>
            </w:r>
          </w:p>
        </w:tc>
        <w:tc>
          <w:tcPr>
            <w:tcW w:w="2268" w:type="dxa"/>
            <w:tcBorders>
              <w:top w:val="single" w:sz="4" w:space="0" w:color="auto"/>
              <w:left w:val="single" w:sz="4" w:space="0" w:color="auto"/>
              <w:bottom w:val="single" w:sz="4" w:space="0" w:color="auto"/>
              <w:right w:val="single" w:sz="4" w:space="0" w:color="auto"/>
            </w:tcBorders>
            <w:hideMark/>
          </w:tcPr>
          <w:p w14:paraId="27367DD2"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70859DD4"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5104C53A" w14:textId="77777777" w:rsidR="007B35BB" w:rsidRPr="00F72CD4" w:rsidRDefault="007B35BB" w:rsidP="000D2D5A">
            <w:pPr>
              <w:pStyle w:val="TAL"/>
              <w:rPr>
                <w:rFonts w:eastAsia="MS Gothic"/>
              </w:rPr>
            </w:pPr>
          </w:p>
        </w:tc>
      </w:tr>
      <w:tr w:rsidR="007B35BB" w:rsidRPr="00F72CD4" w14:paraId="569CDC1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A30BD5"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AllocationList-r16</w:t>
            </w:r>
            <w:r w:rsidRPr="00F72CD4">
              <w:rPr>
                <w:lang w:eastAsia="zh-CN"/>
              </w:rPr>
              <w:t xml:space="preserve"> CHOICE {</w:t>
            </w:r>
          </w:p>
        </w:tc>
        <w:tc>
          <w:tcPr>
            <w:tcW w:w="2268" w:type="dxa"/>
            <w:tcBorders>
              <w:top w:val="single" w:sz="4" w:space="0" w:color="auto"/>
              <w:left w:val="single" w:sz="4" w:space="0" w:color="auto"/>
              <w:bottom w:val="single" w:sz="4" w:space="0" w:color="auto"/>
              <w:right w:val="single" w:sz="4" w:space="0" w:color="auto"/>
            </w:tcBorders>
          </w:tcPr>
          <w:p w14:paraId="2709D441"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F208E5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F017971" w14:textId="77777777" w:rsidR="007B35BB" w:rsidRPr="00F72CD4" w:rsidRDefault="007B35BB" w:rsidP="000D2D5A">
            <w:pPr>
              <w:pStyle w:val="TAL"/>
              <w:rPr>
                <w:rFonts w:eastAsia="MS Gothic"/>
              </w:rPr>
            </w:pPr>
          </w:p>
        </w:tc>
      </w:tr>
      <w:tr w:rsidR="007B35BB" w:rsidRPr="00F72CD4" w14:paraId="15DE846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B41161" w14:textId="77777777" w:rsidR="007B35BB" w:rsidRPr="00F72CD4" w:rsidRDefault="007B35BB" w:rsidP="000D2D5A">
            <w:pPr>
              <w:pStyle w:val="TAL"/>
              <w:rPr>
                <w:rFonts w:eastAsia="Malgun Gothic"/>
                <w:lang w:eastAsia="zh-CN"/>
              </w:rPr>
            </w:pPr>
            <w:r w:rsidRPr="00F72CD4">
              <w:t xml:space="preserve">    setup SEQUENCE (SIZE(1..maxNrofDL-Allocations)) OF PDSCH-TimeDomainResourceAllocation-r16 {</w:t>
            </w:r>
          </w:p>
        </w:tc>
        <w:tc>
          <w:tcPr>
            <w:tcW w:w="2268" w:type="dxa"/>
            <w:tcBorders>
              <w:top w:val="single" w:sz="4" w:space="0" w:color="auto"/>
              <w:left w:val="single" w:sz="4" w:space="0" w:color="auto"/>
              <w:bottom w:val="single" w:sz="4" w:space="0" w:color="auto"/>
              <w:right w:val="single" w:sz="4" w:space="0" w:color="auto"/>
            </w:tcBorders>
          </w:tcPr>
          <w:p w14:paraId="490BAAD4"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FA552C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4651B8B" w14:textId="77777777" w:rsidR="007B35BB" w:rsidRPr="00F72CD4" w:rsidRDefault="007B35BB" w:rsidP="000D2D5A">
            <w:pPr>
              <w:pStyle w:val="TAL"/>
              <w:rPr>
                <w:rFonts w:eastAsia="MS Gothic"/>
              </w:rPr>
            </w:pPr>
          </w:p>
        </w:tc>
      </w:tr>
      <w:tr w:rsidR="007B35BB" w:rsidRPr="00F72CD4" w14:paraId="1C67769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8951C3"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ResourceAllocation-r16[1] SEQUENCE {</w:t>
            </w:r>
          </w:p>
        </w:tc>
        <w:tc>
          <w:tcPr>
            <w:tcW w:w="2268" w:type="dxa"/>
            <w:tcBorders>
              <w:top w:val="single" w:sz="4" w:space="0" w:color="auto"/>
              <w:left w:val="single" w:sz="4" w:space="0" w:color="auto"/>
              <w:bottom w:val="single" w:sz="4" w:space="0" w:color="auto"/>
              <w:right w:val="single" w:sz="4" w:space="0" w:color="auto"/>
            </w:tcBorders>
          </w:tcPr>
          <w:p w14:paraId="7312551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2158515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43550BE" w14:textId="77777777" w:rsidR="007B35BB" w:rsidRPr="00F72CD4" w:rsidRDefault="007B35BB" w:rsidP="000D2D5A">
            <w:pPr>
              <w:pStyle w:val="TAL"/>
              <w:rPr>
                <w:rFonts w:eastAsia="MS Gothic"/>
              </w:rPr>
            </w:pPr>
          </w:p>
        </w:tc>
      </w:tr>
      <w:tr w:rsidR="007B35BB" w:rsidRPr="00F72CD4" w14:paraId="45F183F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83C87F2" w14:textId="77777777" w:rsidR="007B35BB" w:rsidRPr="00F72CD4" w:rsidRDefault="007B35BB" w:rsidP="000D2D5A">
            <w:pPr>
              <w:pStyle w:val="TAL"/>
              <w:rPr>
                <w:rFonts w:eastAsia="Malgun Gothic"/>
                <w:lang w:eastAsia="zh-CN"/>
              </w:rPr>
            </w:pPr>
            <w:r w:rsidRPr="00F72CD4">
              <w:rPr>
                <w:lang w:eastAsia="zh-CN"/>
              </w:rPr>
              <w:t xml:space="preserve">        </w:t>
            </w:r>
            <w:r w:rsidRPr="00F72CD4">
              <w:t>k0-r16</w:t>
            </w:r>
          </w:p>
        </w:tc>
        <w:tc>
          <w:tcPr>
            <w:tcW w:w="2268" w:type="dxa"/>
            <w:tcBorders>
              <w:top w:val="single" w:sz="4" w:space="0" w:color="auto"/>
              <w:left w:val="single" w:sz="4" w:space="0" w:color="auto"/>
              <w:bottom w:val="single" w:sz="4" w:space="0" w:color="auto"/>
              <w:right w:val="single" w:sz="4" w:space="0" w:color="auto"/>
            </w:tcBorders>
            <w:hideMark/>
          </w:tcPr>
          <w:p w14:paraId="55381EA3" w14:textId="77777777" w:rsidR="007B35BB" w:rsidRPr="00F72CD4" w:rsidRDefault="007B35BB" w:rsidP="000D2D5A">
            <w:pPr>
              <w:pStyle w:val="TAL"/>
              <w:rPr>
                <w:lang w:eastAsia="zh-CN"/>
              </w:rPr>
            </w:pPr>
            <w:r w:rsidRPr="00F72CD4">
              <w:rPr>
                <w:lang w:eastAsia="zh-CN"/>
              </w:rPr>
              <w:t>Not present</w:t>
            </w:r>
          </w:p>
        </w:tc>
        <w:tc>
          <w:tcPr>
            <w:tcW w:w="1129" w:type="dxa"/>
            <w:tcBorders>
              <w:top w:val="single" w:sz="4" w:space="0" w:color="auto"/>
              <w:left w:val="single" w:sz="4" w:space="0" w:color="auto"/>
              <w:bottom w:val="single" w:sz="4" w:space="0" w:color="auto"/>
              <w:right w:val="single" w:sz="4" w:space="0" w:color="auto"/>
            </w:tcBorders>
          </w:tcPr>
          <w:p w14:paraId="64FC373E"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3AE0322C" w14:textId="77777777" w:rsidR="007B35BB" w:rsidRPr="00F72CD4" w:rsidRDefault="007B35BB" w:rsidP="000D2D5A">
            <w:pPr>
              <w:pStyle w:val="TAL"/>
              <w:rPr>
                <w:rFonts w:eastAsia="MS Gothic"/>
              </w:rPr>
            </w:pPr>
          </w:p>
        </w:tc>
      </w:tr>
      <w:tr w:rsidR="007B35BB" w:rsidRPr="00F72CD4" w14:paraId="19DB0F1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61A873" w14:textId="77777777" w:rsidR="007B35BB" w:rsidRPr="00F72CD4" w:rsidRDefault="007B35BB" w:rsidP="000D2D5A">
            <w:pPr>
              <w:pStyle w:val="TAL"/>
              <w:rPr>
                <w:rFonts w:eastAsia="Malgun Gothic"/>
                <w:lang w:eastAsia="zh-CN"/>
              </w:rPr>
            </w:pPr>
            <w:r w:rsidRPr="00F72CD4">
              <w:rPr>
                <w:lang w:eastAsia="zh-CN"/>
              </w:rPr>
              <w:t xml:space="preserve">        </w:t>
            </w:r>
            <w:r w:rsidRPr="00F72CD4">
              <w:t>mappingType-r16</w:t>
            </w:r>
          </w:p>
        </w:tc>
        <w:tc>
          <w:tcPr>
            <w:tcW w:w="2268" w:type="dxa"/>
            <w:tcBorders>
              <w:top w:val="single" w:sz="4" w:space="0" w:color="auto"/>
              <w:left w:val="single" w:sz="4" w:space="0" w:color="auto"/>
              <w:bottom w:val="single" w:sz="4" w:space="0" w:color="auto"/>
              <w:right w:val="single" w:sz="4" w:space="0" w:color="auto"/>
            </w:tcBorders>
            <w:hideMark/>
          </w:tcPr>
          <w:p w14:paraId="06882351" w14:textId="77777777" w:rsidR="007B35BB" w:rsidRPr="00F72CD4" w:rsidRDefault="007B35BB" w:rsidP="000D2D5A">
            <w:pPr>
              <w:pStyle w:val="TAL"/>
              <w:rPr>
                <w:lang w:eastAsia="zh-CN"/>
              </w:rPr>
            </w:pPr>
            <w:r w:rsidRPr="00F72CD4">
              <w:rPr>
                <w:lang w:eastAsia="zh-CN"/>
              </w:rPr>
              <w:t>typeA</w:t>
            </w:r>
          </w:p>
        </w:tc>
        <w:tc>
          <w:tcPr>
            <w:tcW w:w="1129" w:type="dxa"/>
            <w:tcBorders>
              <w:top w:val="single" w:sz="4" w:space="0" w:color="auto"/>
              <w:left w:val="single" w:sz="4" w:space="0" w:color="auto"/>
              <w:bottom w:val="single" w:sz="4" w:space="0" w:color="auto"/>
              <w:right w:val="single" w:sz="4" w:space="0" w:color="auto"/>
            </w:tcBorders>
          </w:tcPr>
          <w:p w14:paraId="2FBF7E3E"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605AE39E" w14:textId="77777777" w:rsidR="007B35BB" w:rsidRPr="00F72CD4" w:rsidRDefault="007B35BB" w:rsidP="000D2D5A">
            <w:pPr>
              <w:pStyle w:val="TAL"/>
              <w:rPr>
                <w:rFonts w:eastAsia="MS Gothic"/>
              </w:rPr>
            </w:pPr>
          </w:p>
        </w:tc>
      </w:tr>
      <w:tr w:rsidR="007B35BB" w:rsidRPr="00F72CD4" w14:paraId="0C24ED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DEFEBD" w14:textId="77777777" w:rsidR="007B35BB" w:rsidRPr="00F72CD4" w:rsidRDefault="007B35BB" w:rsidP="000D2D5A">
            <w:pPr>
              <w:pStyle w:val="TAL"/>
              <w:rPr>
                <w:rFonts w:eastAsia="Malgun Gothic"/>
                <w:lang w:eastAsia="zh-CN"/>
              </w:rPr>
            </w:pPr>
            <w:r w:rsidRPr="00F72CD4">
              <w:rPr>
                <w:lang w:eastAsia="zh-CN"/>
              </w:rPr>
              <w:t xml:space="preserve">        </w:t>
            </w:r>
            <w:r w:rsidRPr="00F72CD4">
              <w:t>startSymbolAndLength-r16</w:t>
            </w:r>
          </w:p>
        </w:tc>
        <w:tc>
          <w:tcPr>
            <w:tcW w:w="2268" w:type="dxa"/>
            <w:tcBorders>
              <w:top w:val="single" w:sz="4" w:space="0" w:color="auto"/>
              <w:left w:val="single" w:sz="4" w:space="0" w:color="auto"/>
              <w:bottom w:val="single" w:sz="4" w:space="0" w:color="auto"/>
              <w:right w:val="single" w:sz="4" w:space="0" w:color="auto"/>
            </w:tcBorders>
            <w:hideMark/>
          </w:tcPr>
          <w:p w14:paraId="1CDF452C" w14:textId="77777777" w:rsidR="007B35BB" w:rsidRPr="00F72CD4" w:rsidRDefault="007B35BB" w:rsidP="000D2D5A">
            <w:pPr>
              <w:pStyle w:val="TAL"/>
              <w:rPr>
                <w:lang w:eastAsia="zh-CN"/>
              </w:rPr>
            </w:pPr>
            <w:r w:rsidRPr="00F72CD4">
              <w:rPr>
                <w:lang w:eastAsia="zh-CN"/>
              </w:rPr>
              <w:t>44</w:t>
            </w:r>
          </w:p>
        </w:tc>
        <w:tc>
          <w:tcPr>
            <w:tcW w:w="1129" w:type="dxa"/>
            <w:tcBorders>
              <w:top w:val="single" w:sz="4" w:space="0" w:color="auto"/>
              <w:left w:val="single" w:sz="4" w:space="0" w:color="auto"/>
              <w:bottom w:val="single" w:sz="4" w:space="0" w:color="auto"/>
              <w:right w:val="single" w:sz="4" w:space="0" w:color="auto"/>
            </w:tcBorders>
            <w:hideMark/>
          </w:tcPr>
          <w:p w14:paraId="3C6D586A" w14:textId="77777777" w:rsidR="007B35BB" w:rsidRPr="00F72CD4" w:rsidRDefault="007B35BB" w:rsidP="000D2D5A">
            <w:pPr>
              <w:pStyle w:val="TAL"/>
              <w:rPr>
                <w:lang w:eastAsia="en-US"/>
              </w:rPr>
            </w:pPr>
            <w:r w:rsidRPr="00F72CD4">
              <w:t>Start symbol(S)=2, Length(L)=4</w:t>
            </w:r>
          </w:p>
        </w:tc>
        <w:tc>
          <w:tcPr>
            <w:tcW w:w="1817" w:type="dxa"/>
            <w:tcBorders>
              <w:top w:val="single" w:sz="4" w:space="0" w:color="auto"/>
              <w:left w:val="single" w:sz="4" w:space="0" w:color="auto"/>
              <w:bottom w:val="single" w:sz="4" w:space="0" w:color="auto"/>
              <w:right w:val="single" w:sz="4" w:space="0" w:color="auto"/>
            </w:tcBorders>
            <w:hideMark/>
          </w:tcPr>
          <w:p w14:paraId="49E5B386" w14:textId="77777777" w:rsidR="007B35BB" w:rsidRPr="00F72CD4" w:rsidRDefault="007B35BB" w:rsidP="000D2D5A">
            <w:pPr>
              <w:pStyle w:val="TAL"/>
              <w:rPr>
                <w:rFonts w:eastAsia="MS Gothic" w:cs="Arial"/>
                <w:kern w:val="2"/>
                <w:szCs w:val="18"/>
              </w:rPr>
            </w:pPr>
            <w:r w:rsidRPr="00F72CD4">
              <w:t>For Slot i, if mod(i, 10) = 7 for i from {0,…,39}</w:t>
            </w:r>
          </w:p>
        </w:tc>
      </w:tr>
      <w:tr w:rsidR="007B35BB" w:rsidRPr="00F72CD4" w14:paraId="48691D2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B54EF4" w14:textId="77777777" w:rsidR="007B35BB" w:rsidRPr="00F72CD4" w:rsidRDefault="007B35BB" w:rsidP="000D2D5A">
            <w:pPr>
              <w:pStyle w:val="TAL"/>
              <w:rPr>
                <w:rFonts w:eastAsia="Malgun Gothic"/>
                <w:lang w:eastAsia="zh-CN"/>
              </w:rPr>
            </w:pPr>
            <w:r w:rsidRPr="00F72CD4">
              <w:rPr>
                <w:lang w:eastAsia="zh-CN"/>
              </w:rPr>
              <w:t xml:space="preserve">        </w:t>
            </w:r>
            <w:r w:rsidRPr="00F72CD4">
              <w:t>repetitionNumber-r16</w:t>
            </w:r>
          </w:p>
        </w:tc>
        <w:tc>
          <w:tcPr>
            <w:tcW w:w="2268" w:type="dxa"/>
            <w:tcBorders>
              <w:top w:val="single" w:sz="4" w:space="0" w:color="auto"/>
              <w:left w:val="single" w:sz="4" w:space="0" w:color="auto"/>
              <w:bottom w:val="single" w:sz="4" w:space="0" w:color="auto"/>
              <w:right w:val="single" w:sz="4" w:space="0" w:color="auto"/>
            </w:tcBorders>
            <w:hideMark/>
          </w:tcPr>
          <w:p w14:paraId="69A2D71B"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27231960"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0891474D" w14:textId="77777777" w:rsidR="007B35BB" w:rsidRPr="00F72CD4" w:rsidRDefault="007B35BB" w:rsidP="000D2D5A">
            <w:pPr>
              <w:pStyle w:val="TAL"/>
              <w:rPr>
                <w:rFonts w:eastAsia="MS Gothic"/>
              </w:rPr>
            </w:pPr>
          </w:p>
        </w:tc>
      </w:tr>
      <w:tr w:rsidR="007B35BB" w:rsidRPr="00F72CD4" w14:paraId="08375DA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8F51C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C403FF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7E3B5D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5C2AB6E" w14:textId="77777777" w:rsidR="007B35BB" w:rsidRPr="00F72CD4" w:rsidRDefault="007B35BB" w:rsidP="000D2D5A">
            <w:pPr>
              <w:pStyle w:val="TAL"/>
              <w:rPr>
                <w:rFonts w:eastAsia="MS Gothic"/>
              </w:rPr>
            </w:pPr>
          </w:p>
        </w:tc>
      </w:tr>
      <w:tr w:rsidR="007B35BB" w:rsidRPr="00F72CD4" w14:paraId="3F60E0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F10761B" w14:textId="77777777" w:rsidR="007B35BB" w:rsidRPr="00F72CD4" w:rsidRDefault="007B35BB" w:rsidP="000D2D5A">
            <w:pPr>
              <w:pStyle w:val="TAL"/>
              <w:rPr>
                <w:rFonts w:eastAsia="Malgun Gothic"/>
                <w:lang w:eastAsia="zh-CN"/>
              </w:rPr>
            </w:pPr>
            <w:r w:rsidRPr="00F72CD4">
              <w:rPr>
                <w:lang w:eastAsia="zh-CN"/>
              </w:rPr>
              <w:t xml:space="preserve">      </w:t>
            </w:r>
            <w:r w:rsidRPr="00F72CD4">
              <w:t>PDSCH-TimeDomainResourceAllocation-r16[2] SEQUENCE {</w:t>
            </w:r>
          </w:p>
        </w:tc>
        <w:tc>
          <w:tcPr>
            <w:tcW w:w="2268" w:type="dxa"/>
            <w:tcBorders>
              <w:top w:val="single" w:sz="4" w:space="0" w:color="auto"/>
              <w:left w:val="single" w:sz="4" w:space="0" w:color="auto"/>
              <w:bottom w:val="single" w:sz="4" w:space="0" w:color="auto"/>
              <w:right w:val="single" w:sz="4" w:space="0" w:color="auto"/>
            </w:tcBorders>
          </w:tcPr>
          <w:p w14:paraId="458FCA9E"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385CDCF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D95300A" w14:textId="77777777" w:rsidR="007B35BB" w:rsidRPr="00F72CD4" w:rsidRDefault="007B35BB" w:rsidP="000D2D5A">
            <w:pPr>
              <w:pStyle w:val="TAL"/>
              <w:rPr>
                <w:rFonts w:eastAsia="MS Gothic"/>
              </w:rPr>
            </w:pPr>
          </w:p>
        </w:tc>
      </w:tr>
      <w:tr w:rsidR="007B35BB" w:rsidRPr="00F72CD4" w14:paraId="7670D35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99108B" w14:textId="77777777" w:rsidR="007B35BB" w:rsidRPr="00F72CD4" w:rsidRDefault="007B35BB" w:rsidP="000D2D5A">
            <w:pPr>
              <w:pStyle w:val="TAL"/>
              <w:rPr>
                <w:rFonts w:eastAsia="Malgun Gothic"/>
                <w:lang w:eastAsia="zh-CN"/>
              </w:rPr>
            </w:pPr>
            <w:r w:rsidRPr="00F72CD4">
              <w:rPr>
                <w:lang w:eastAsia="zh-CN"/>
              </w:rPr>
              <w:t xml:space="preserve">        </w:t>
            </w:r>
            <w:r w:rsidRPr="00F72CD4">
              <w:t>k0-r16</w:t>
            </w:r>
          </w:p>
        </w:tc>
        <w:tc>
          <w:tcPr>
            <w:tcW w:w="2268" w:type="dxa"/>
            <w:tcBorders>
              <w:top w:val="single" w:sz="4" w:space="0" w:color="auto"/>
              <w:left w:val="single" w:sz="4" w:space="0" w:color="auto"/>
              <w:bottom w:val="single" w:sz="4" w:space="0" w:color="auto"/>
              <w:right w:val="single" w:sz="4" w:space="0" w:color="auto"/>
            </w:tcBorders>
            <w:hideMark/>
          </w:tcPr>
          <w:p w14:paraId="451C4BFC" w14:textId="77777777" w:rsidR="007B35BB" w:rsidRPr="00F72CD4" w:rsidRDefault="007B35BB" w:rsidP="000D2D5A">
            <w:pPr>
              <w:pStyle w:val="TAL"/>
              <w:rPr>
                <w:rFonts w:cs="Arial"/>
                <w:kern w:val="2"/>
                <w:szCs w:val="18"/>
                <w:lang w:eastAsia="zh-CN"/>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99BD1D2"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19CD5CE1" w14:textId="77777777" w:rsidR="007B35BB" w:rsidRPr="00F72CD4" w:rsidRDefault="007B35BB" w:rsidP="000D2D5A">
            <w:pPr>
              <w:pStyle w:val="TAL"/>
              <w:rPr>
                <w:rFonts w:eastAsia="MS Gothic"/>
              </w:rPr>
            </w:pPr>
          </w:p>
        </w:tc>
      </w:tr>
      <w:tr w:rsidR="007B35BB" w:rsidRPr="00F72CD4" w14:paraId="7214A03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167B160" w14:textId="77777777" w:rsidR="007B35BB" w:rsidRPr="00F72CD4" w:rsidRDefault="007B35BB" w:rsidP="000D2D5A">
            <w:pPr>
              <w:pStyle w:val="TAL"/>
              <w:rPr>
                <w:rFonts w:eastAsia="Malgun Gothic"/>
                <w:lang w:eastAsia="zh-CN"/>
              </w:rPr>
            </w:pPr>
            <w:r w:rsidRPr="00F72CD4">
              <w:rPr>
                <w:lang w:eastAsia="zh-CN"/>
              </w:rPr>
              <w:t xml:space="preserve">        </w:t>
            </w:r>
            <w:r w:rsidRPr="00F72CD4">
              <w:t>mappingType-r16</w:t>
            </w:r>
          </w:p>
        </w:tc>
        <w:tc>
          <w:tcPr>
            <w:tcW w:w="2268" w:type="dxa"/>
            <w:tcBorders>
              <w:top w:val="single" w:sz="4" w:space="0" w:color="auto"/>
              <w:left w:val="single" w:sz="4" w:space="0" w:color="auto"/>
              <w:bottom w:val="single" w:sz="4" w:space="0" w:color="auto"/>
              <w:right w:val="single" w:sz="4" w:space="0" w:color="auto"/>
            </w:tcBorders>
            <w:hideMark/>
          </w:tcPr>
          <w:p w14:paraId="620C9FE4" w14:textId="77777777" w:rsidR="007B35BB" w:rsidRPr="00F72CD4" w:rsidRDefault="007B35BB" w:rsidP="000D2D5A">
            <w:pPr>
              <w:pStyle w:val="TAL"/>
              <w:rPr>
                <w:rFonts w:cs="Arial"/>
                <w:kern w:val="2"/>
                <w:szCs w:val="18"/>
                <w:lang w:eastAsia="zh-CN"/>
              </w:rPr>
            </w:pPr>
            <w:r w:rsidRPr="00F72CD4">
              <w:t>typeA</w:t>
            </w:r>
          </w:p>
        </w:tc>
        <w:tc>
          <w:tcPr>
            <w:tcW w:w="1129" w:type="dxa"/>
            <w:tcBorders>
              <w:top w:val="single" w:sz="4" w:space="0" w:color="auto"/>
              <w:left w:val="single" w:sz="4" w:space="0" w:color="auto"/>
              <w:bottom w:val="single" w:sz="4" w:space="0" w:color="auto"/>
              <w:right w:val="single" w:sz="4" w:space="0" w:color="auto"/>
            </w:tcBorders>
          </w:tcPr>
          <w:p w14:paraId="195EDCE0"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674C3831" w14:textId="77777777" w:rsidR="007B35BB" w:rsidRPr="00F72CD4" w:rsidRDefault="007B35BB" w:rsidP="000D2D5A">
            <w:pPr>
              <w:pStyle w:val="TAL"/>
              <w:rPr>
                <w:rFonts w:eastAsia="MS Gothic"/>
              </w:rPr>
            </w:pPr>
          </w:p>
        </w:tc>
      </w:tr>
      <w:tr w:rsidR="007B35BB" w:rsidRPr="00F72CD4" w14:paraId="6474CCD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526353" w14:textId="77777777" w:rsidR="007B35BB" w:rsidRPr="00F72CD4" w:rsidRDefault="007B35BB" w:rsidP="000D2D5A">
            <w:pPr>
              <w:pStyle w:val="TAL"/>
              <w:rPr>
                <w:rFonts w:eastAsia="Malgun Gothic"/>
                <w:lang w:eastAsia="zh-CN"/>
              </w:rPr>
            </w:pPr>
            <w:r w:rsidRPr="00F72CD4">
              <w:rPr>
                <w:lang w:eastAsia="zh-CN"/>
              </w:rPr>
              <w:t xml:space="preserve">        </w:t>
            </w:r>
            <w:r w:rsidRPr="00F72CD4">
              <w:t>startSymbolAndLength-r16</w:t>
            </w:r>
          </w:p>
        </w:tc>
        <w:tc>
          <w:tcPr>
            <w:tcW w:w="2268" w:type="dxa"/>
            <w:tcBorders>
              <w:top w:val="single" w:sz="4" w:space="0" w:color="auto"/>
              <w:left w:val="single" w:sz="4" w:space="0" w:color="auto"/>
              <w:bottom w:val="single" w:sz="4" w:space="0" w:color="auto"/>
              <w:right w:val="single" w:sz="4" w:space="0" w:color="auto"/>
            </w:tcBorders>
            <w:hideMark/>
          </w:tcPr>
          <w:p w14:paraId="1FB933CE" w14:textId="77777777" w:rsidR="007B35BB" w:rsidRPr="00F72CD4" w:rsidRDefault="007B35BB" w:rsidP="000D2D5A">
            <w:pPr>
              <w:pStyle w:val="TAL"/>
              <w:rPr>
                <w:rFonts w:cs="Arial"/>
                <w:kern w:val="2"/>
                <w:szCs w:val="18"/>
                <w:lang w:eastAsia="zh-CN"/>
              </w:rPr>
            </w:pPr>
            <w:r w:rsidRPr="00F72CD4">
              <w:t>53</w:t>
            </w:r>
          </w:p>
        </w:tc>
        <w:tc>
          <w:tcPr>
            <w:tcW w:w="1129" w:type="dxa"/>
            <w:tcBorders>
              <w:top w:val="single" w:sz="4" w:space="0" w:color="auto"/>
              <w:left w:val="single" w:sz="4" w:space="0" w:color="auto"/>
              <w:bottom w:val="single" w:sz="4" w:space="0" w:color="auto"/>
              <w:right w:val="single" w:sz="4" w:space="0" w:color="auto"/>
            </w:tcBorders>
            <w:hideMark/>
          </w:tcPr>
          <w:p w14:paraId="1F0538B5" w14:textId="77777777" w:rsidR="007B35BB" w:rsidRPr="00F72CD4" w:rsidRDefault="007B35BB" w:rsidP="000D2D5A">
            <w:pPr>
              <w:pStyle w:val="TAL"/>
              <w:rPr>
                <w:lang w:eastAsia="en-US"/>
              </w:rPr>
            </w:pPr>
            <w:r w:rsidRPr="00F72CD4">
              <w:t>Start symbol(S)=2, Length(L)=12</w:t>
            </w:r>
          </w:p>
        </w:tc>
        <w:tc>
          <w:tcPr>
            <w:tcW w:w="1817" w:type="dxa"/>
            <w:tcBorders>
              <w:top w:val="single" w:sz="4" w:space="0" w:color="auto"/>
              <w:left w:val="single" w:sz="4" w:space="0" w:color="auto"/>
              <w:bottom w:val="single" w:sz="4" w:space="0" w:color="auto"/>
              <w:right w:val="single" w:sz="4" w:space="0" w:color="auto"/>
            </w:tcBorders>
            <w:hideMark/>
          </w:tcPr>
          <w:p w14:paraId="265D4D8C" w14:textId="77777777" w:rsidR="007B35BB" w:rsidRPr="00F72CD4" w:rsidRDefault="007B35BB" w:rsidP="000D2D5A">
            <w:pPr>
              <w:pStyle w:val="TAL"/>
              <w:rPr>
                <w:rFonts w:eastAsia="MS Gothic" w:cs="Arial"/>
                <w:kern w:val="2"/>
                <w:szCs w:val="18"/>
              </w:rPr>
            </w:pPr>
            <w:r w:rsidRPr="00F72CD4">
              <w:t>For Slot i, if mod(i, 10) = {0,1,2,3,4,5,}) for i from {1,…,39}</w:t>
            </w:r>
          </w:p>
        </w:tc>
      </w:tr>
      <w:tr w:rsidR="007B35BB" w:rsidRPr="00F72CD4" w14:paraId="275FCB8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E47F1F" w14:textId="77777777" w:rsidR="007B35BB" w:rsidRPr="00F72CD4" w:rsidRDefault="007B35BB" w:rsidP="000D2D5A">
            <w:pPr>
              <w:pStyle w:val="TAL"/>
              <w:rPr>
                <w:rFonts w:eastAsia="Malgun Gothic"/>
                <w:lang w:eastAsia="zh-CN"/>
              </w:rPr>
            </w:pPr>
            <w:r w:rsidRPr="00F72CD4">
              <w:rPr>
                <w:lang w:eastAsia="zh-CN"/>
              </w:rPr>
              <w:t xml:space="preserve">        </w:t>
            </w:r>
            <w:r w:rsidRPr="00F72CD4">
              <w:t>repetitionNumber-r16</w:t>
            </w:r>
          </w:p>
        </w:tc>
        <w:tc>
          <w:tcPr>
            <w:tcW w:w="2268" w:type="dxa"/>
            <w:tcBorders>
              <w:top w:val="single" w:sz="4" w:space="0" w:color="auto"/>
              <w:left w:val="single" w:sz="4" w:space="0" w:color="auto"/>
              <w:bottom w:val="single" w:sz="4" w:space="0" w:color="auto"/>
              <w:right w:val="single" w:sz="4" w:space="0" w:color="auto"/>
            </w:tcBorders>
            <w:hideMark/>
          </w:tcPr>
          <w:p w14:paraId="2BEDA89F" w14:textId="77777777" w:rsidR="007B35BB" w:rsidRPr="00F72CD4" w:rsidRDefault="007B35BB" w:rsidP="000D2D5A">
            <w:pPr>
              <w:pStyle w:val="TAL"/>
              <w:rPr>
                <w:lang w:eastAsia="zh-CN"/>
              </w:rPr>
            </w:pPr>
            <w:r w:rsidRPr="00F72CD4">
              <w:rPr>
                <w:lang w:eastAsia="zh-CN"/>
              </w:rPr>
              <w:t>2</w:t>
            </w:r>
          </w:p>
        </w:tc>
        <w:tc>
          <w:tcPr>
            <w:tcW w:w="1129" w:type="dxa"/>
            <w:tcBorders>
              <w:top w:val="single" w:sz="4" w:space="0" w:color="auto"/>
              <w:left w:val="single" w:sz="4" w:space="0" w:color="auto"/>
              <w:bottom w:val="single" w:sz="4" w:space="0" w:color="auto"/>
              <w:right w:val="single" w:sz="4" w:space="0" w:color="auto"/>
            </w:tcBorders>
          </w:tcPr>
          <w:p w14:paraId="576AA604" w14:textId="77777777" w:rsidR="007B35BB" w:rsidRPr="00F72CD4" w:rsidRDefault="007B35BB" w:rsidP="000D2D5A">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tcPr>
          <w:p w14:paraId="316FC185" w14:textId="77777777" w:rsidR="007B35BB" w:rsidRPr="00F72CD4" w:rsidRDefault="007B35BB" w:rsidP="000D2D5A">
            <w:pPr>
              <w:pStyle w:val="TAL"/>
              <w:rPr>
                <w:rFonts w:eastAsia="MS Gothic"/>
              </w:rPr>
            </w:pPr>
          </w:p>
        </w:tc>
      </w:tr>
      <w:tr w:rsidR="007B35BB" w:rsidRPr="00F72CD4" w14:paraId="6E04D8C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0FED6F"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B148AAC"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5E18D00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8F1C44E" w14:textId="77777777" w:rsidR="007B35BB" w:rsidRPr="00F72CD4" w:rsidRDefault="007B35BB" w:rsidP="000D2D5A">
            <w:pPr>
              <w:pStyle w:val="TAL"/>
              <w:rPr>
                <w:rFonts w:eastAsia="MS Gothic"/>
              </w:rPr>
            </w:pPr>
          </w:p>
        </w:tc>
      </w:tr>
      <w:tr w:rsidR="007B35BB" w:rsidRPr="00F72CD4" w14:paraId="595BD77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FD0842"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832AE35"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7B52061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4C15EBB" w14:textId="77777777" w:rsidR="007B35BB" w:rsidRPr="00F72CD4" w:rsidRDefault="007B35BB" w:rsidP="000D2D5A">
            <w:pPr>
              <w:pStyle w:val="TAL"/>
              <w:rPr>
                <w:rFonts w:eastAsia="MS Gothic"/>
              </w:rPr>
            </w:pPr>
          </w:p>
        </w:tc>
      </w:tr>
      <w:tr w:rsidR="007B35BB" w:rsidRPr="00F72CD4" w14:paraId="1781312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65DE87" w14:textId="77777777" w:rsidR="007B35BB" w:rsidRPr="00F72CD4" w:rsidRDefault="007B35BB" w:rsidP="000D2D5A">
            <w:pPr>
              <w:pStyle w:val="TAL"/>
              <w:rPr>
                <w:rFonts w:eastAsia="Malgun Gothic"/>
                <w:lang w:eastAsia="zh-CN"/>
              </w:rPr>
            </w:pPr>
            <w:r w:rsidRPr="00F72CD4">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616A2E7"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0D746B29"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63FC54F" w14:textId="77777777" w:rsidR="007B35BB" w:rsidRPr="00F72CD4" w:rsidRDefault="007B35BB" w:rsidP="000D2D5A">
            <w:pPr>
              <w:pStyle w:val="TAL"/>
              <w:rPr>
                <w:rFonts w:eastAsia="MS Gothic"/>
              </w:rPr>
            </w:pPr>
          </w:p>
        </w:tc>
      </w:tr>
      <w:tr w:rsidR="007B35BB" w:rsidRPr="00F72CD4" w14:paraId="327A9D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469920" w14:textId="77777777" w:rsidR="007B35BB" w:rsidRPr="00F72CD4" w:rsidRDefault="007B35BB" w:rsidP="000D2D5A">
            <w:pPr>
              <w:pStyle w:val="TAL"/>
              <w:rPr>
                <w:rFonts w:eastAsia="Malgun Gothic"/>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96D4E2B" w14:textId="77777777" w:rsidR="007B35BB" w:rsidRPr="00F72CD4" w:rsidRDefault="007B35BB" w:rsidP="000D2D5A">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715CB6E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CE118A1" w14:textId="77777777" w:rsidR="007B35BB" w:rsidRPr="00F72CD4" w:rsidRDefault="007B35BB" w:rsidP="000D2D5A">
            <w:pPr>
              <w:pStyle w:val="TAL"/>
            </w:pPr>
          </w:p>
        </w:tc>
      </w:tr>
    </w:tbl>
    <w:p w14:paraId="24ED76A9" w14:textId="77777777" w:rsidR="007B35BB" w:rsidRPr="00F72CD4" w:rsidRDefault="007B35BB" w:rsidP="000D2D5A">
      <w:pPr>
        <w:rPr>
          <w:lang w:eastAsia="en-US"/>
        </w:rPr>
      </w:pPr>
    </w:p>
    <w:p w14:paraId="44EDEFA9" w14:textId="77777777" w:rsidR="007B35BB" w:rsidRPr="00F72CD4" w:rsidRDefault="007B35BB" w:rsidP="000D2D5A">
      <w:pPr>
        <w:pStyle w:val="TH"/>
      </w:pPr>
      <w:r w:rsidRPr="00F72CD4">
        <w:t xml:space="preserve">Table 5.2.3.1.14_1.3.3_1-4: </w:t>
      </w:r>
      <w:r w:rsidRPr="00F72CD4">
        <w:rPr>
          <w:i/>
        </w:rPr>
        <w:t>CSI-RS-ResourceMapping</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3B92733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70FFE0F" w14:textId="77777777" w:rsidR="007B35BB" w:rsidRPr="00F72CD4" w:rsidRDefault="007B35BB" w:rsidP="000D2D5A">
            <w:pPr>
              <w:pStyle w:val="TAL"/>
            </w:pPr>
            <w:r w:rsidRPr="00F72CD4">
              <w:t>Derivation Path: TS 38.508-1 [6], Table 5.4.2.0-9</w:t>
            </w:r>
          </w:p>
        </w:tc>
      </w:tr>
      <w:tr w:rsidR="007B35BB" w:rsidRPr="00F72CD4" w14:paraId="5106E0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C5B093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7DE6C3"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380AA7DF"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0BD6F879" w14:textId="77777777" w:rsidR="007B35BB" w:rsidRPr="00F72CD4" w:rsidRDefault="007B35BB" w:rsidP="000D2D5A">
            <w:pPr>
              <w:pStyle w:val="TAH"/>
            </w:pPr>
            <w:r w:rsidRPr="00F72CD4">
              <w:t>Condition</w:t>
            </w:r>
          </w:p>
        </w:tc>
      </w:tr>
      <w:tr w:rsidR="007B35BB" w:rsidRPr="00F72CD4" w14:paraId="1545E64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F26278"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0B8422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7CF951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1982812" w14:textId="77777777" w:rsidR="007B35BB" w:rsidRPr="00F72CD4" w:rsidRDefault="007B35BB" w:rsidP="000D2D5A">
            <w:pPr>
              <w:pStyle w:val="TAL"/>
            </w:pPr>
          </w:p>
        </w:tc>
      </w:tr>
      <w:tr w:rsidR="007B35BB" w:rsidRPr="00F72CD4" w14:paraId="137A33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A0CE72"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751CC746"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C15BCC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8F89509" w14:textId="77777777" w:rsidR="007B35BB" w:rsidRPr="00F72CD4" w:rsidRDefault="007B35BB" w:rsidP="000D2D5A">
            <w:pPr>
              <w:pStyle w:val="TAL"/>
            </w:pPr>
          </w:p>
        </w:tc>
      </w:tr>
      <w:tr w:rsidR="007B35BB" w:rsidRPr="00F72CD4" w14:paraId="2371E9E8" w14:textId="77777777" w:rsidTr="007B35BB">
        <w:tc>
          <w:tcPr>
            <w:tcW w:w="4535" w:type="dxa"/>
            <w:tcBorders>
              <w:top w:val="single" w:sz="4" w:space="0" w:color="auto"/>
              <w:left w:val="single" w:sz="4" w:space="0" w:color="auto"/>
              <w:bottom w:val="nil"/>
              <w:right w:val="single" w:sz="4" w:space="0" w:color="auto"/>
            </w:tcBorders>
            <w:hideMark/>
          </w:tcPr>
          <w:p w14:paraId="520E807D"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16416C0"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47C98756"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1959C1F1" w14:textId="77777777" w:rsidR="007B35BB" w:rsidRPr="00F72CD4" w:rsidRDefault="007B35BB" w:rsidP="000D2D5A">
            <w:pPr>
              <w:pStyle w:val="TAL"/>
              <w:rPr>
                <w:lang w:eastAsia="en-US"/>
              </w:rPr>
            </w:pPr>
          </w:p>
        </w:tc>
      </w:tr>
      <w:tr w:rsidR="007B35BB" w:rsidRPr="00F72CD4" w14:paraId="5A6C15A1" w14:textId="77777777" w:rsidTr="007B35BB">
        <w:tc>
          <w:tcPr>
            <w:tcW w:w="4535" w:type="dxa"/>
            <w:tcBorders>
              <w:top w:val="nil"/>
              <w:left w:val="single" w:sz="4" w:space="0" w:color="auto"/>
              <w:bottom w:val="single" w:sz="4" w:space="0" w:color="auto"/>
              <w:right w:val="single" w:sz="4" w:space="0" w:color="auto"/>
            </w:tcBorders>
          </w:tcPr>
          <w:p w14:paraId="64273B53"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01BDB62"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57BC1E95"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66EE2E1E" w14:textId="77777777" w:rsidR="007B35BB" w:rsidRPr="00F72CD4" w:rsidRDefault="007B35BB" w:rsidP="000D2D5A">
            <w:pPr>
              <w:pStyle w:val="TAL"/>
            </w:pPr>
          </w:p>
        </w:tc>
      </w:tr>
      <w:tr w:rsidR="007B35BB" w:rsidRPr="00F72CD4" w14:paraId="62B7BB2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86AE6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CDEB635"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701000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C6AA7E4" w14:textId="77777777" w:rsidR="007B35BB" w:rsidRPr="00F72CD4" w:rsidRDefault="007B35BB" w:rsidP="000D2D5A">
            <w:pPr>
              <w:pStyle w:val="TAL"/>
            </w:pPr>
          </w:p>
        </w:tc>
      </w:tr>
      <w:tr w:rsidR="007B35BB" w:rsidRPr="00F72CD4" w14:paraId="3CC327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92D102"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44690268"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0B8E30F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8F93DC2" w14:textId="77777777" w:rsidR="007B35BB" w:rsidRPr="00F72CD4" w:rsidRDefault="007B35BB" w:rsidP="000D2D5A">
            <w:pPr>
              <w:pStyle w:val="TAL"/>
            </w:pPr>
          </w:p>
        </w:tc>
      </w:tr>
      <w:tr w:rsidR="007B35BB" w:rsidRPr="00F72CD4" w14:paraId="2DF1DAEA" w14:textId="77777777" w:rsidTr="007B35BB">
        <w:tc>
          <w:tcPr>
            <w:tcW w:w="4535" w:type="dxa"/>
            <w:tcBorders>
              <w:top w:val="single" w:sz="4" w:space="0" w:color="auto"/>
              <w:left w:val="single" w:sz="4" w:space="0" w:color="auto"/>
              <w:bottom w:val="nil"/>
              <w:right w:val="single" w:sz="4" w:space="0" w:color="auto"/>
            </w:tcBorders>
            <w:hideMark/>
          </w:tcPr>
          <w:p w14:paraId="25BBF794"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715B4AB"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56C0DE09"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4012D7E9" w14:textId="77777777" w:rsidR="007B35BB" w:rsidRPr="00F72CD4" w:rsidRDefault="007B35BB" w:rsidP="000D2D5A">
            <w:pPr>
              <w:pStyle w:val="TAL"/>
            </w:pPr>
          </w:p>
        </w:tc>
      </w:tr>
      <w:tr w:rsidR="007B35BB" w:rsidRPr="00F72CD4" w14:paraId="2850F9A9" w14:textId="77777777" w:rsidTr="007B35BB">
        <w:tc>
          <w:tcPr>
            <w:tcW w:w="4535" w:type="dxa"/>
            <w:tcBorders>
              <w:top w:val="nil"/>
              <w:left w:val="single" w:sz="4" w:space="0" w:color="auto"/>
              <w:bottom w:val="single" w:sz="4" w:space="0" w:color="auto"/>
              <w:right w:val="single" w:sz="4" w:space="0" w:color="auto"/>
            </w:tcBorders>
          </w:tcPr>
          <w:p w14:paraId="3268119C"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D7855E7"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6C845CA7"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2CE3556D" w14:textId="77777777" w:rsidR="007B35BB" w:rsidRPr="00F72CD4" w:rsidRDefault="007B35BB" w:rsidP="000D2D5A">
            <w:pPr>
              <w:pStyle w:val="TAL"/>
            </w:pPr>
          </w:p>
        </w:tc>
      </w:tr>
      <w:tr w:rsidR="007B35BB" w:rsidRPr="00F72CD4" w14:paraId="5B2AF92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8691A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68F660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64AD025"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F2009F7" w14:textId="77777777" w:rsidR="007B35BB" w:rsidRPr="00F72CD4" w:rsidRDefault="007B35BB" w:rsidP="000D2D5A">
            <w:pPr>
              <w:pStyle w:val="TAL"/>
            </w:pPr>
          </w:p>
        </w:tc>
      </w:tr>
    </w:tbl>
    <w:p w14:paraId="1AA4743B" w14:textId="77777777" w:rsidR="007B35BB" w:rsidRPr="00F72CD4" w:rsidRDefault="007B35BB" w:rsidP="000D2D5A">
      <w:pPr>
        <w:rPr>
          <w:lang w:eastAsia="en-US"/>
        </w:rPr>
      </w:pPr>
    </w:p>
    <w:p w14:paraId="320BBDF9" w14:textId="77777777" w:rsidR="007B35BB" w:rsidRPr="00F72CD4" w:rsidRDefault="007B35BB" w:rsidP="000D2D5A">
      <w:pPr>
        <w:pStyle w:val="TH"/>
      </w:pPr>
      <w:r w:rsidRPr="00F72CD4">
        <w:t xml:space="preserve">Table 5.2.3.1.14_1.3.3_1-5: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63430AD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783B853" w14:textId="77777777" w:rsidR="007B35BB" w:rsidRPr="00F72CD4" w:rsidRDefault="007B35BB" w:rsidP="000D2D5A">
            <w:pPr>
              <w:pStyle w:val="TAL"/>
            </w:pPr>
            <w:r w:rsidRPr="00F72CD4">
              <w:t>Derivation Path: TS 38.508-1 [6], Table 5.4.2.0-10</w:t>
            </w:r>
          </w:p>
        </w:tc>
      </w:tr>
      <w:tr w:rsidR="007B35BB" w:rsidRPr="00F72CD4" w14:paraId="44AE331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03A6E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26F318"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2A4886E8"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3B6C4C0C" w14:textId="77777777" w:rsidR="007B35BB" w:rsidRPr="00F72CD4" w:rsidRDefault="007B35BB" w:rsidP="000D2D5A">
            <w:pPr>
              <w:pStyle w:val="TAH"/>
            </w:pPr>
            <w:r w:rsidRPr="00F72CD4">
              <w:t>Condition</w:t>
            </w:r>
          </w:p>
        </w:tc>
      </w:tr>
      <w:tr w:rsidR="007B35BB" w:rsidRPr="00F72CD4" w14:paraId="3C45E7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E9CA52"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903A001"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B1E15A4"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3C30EECC" w14:textId="77777777" w:rsidR="007B35BB" w:rsidRPr="00F72CD4" w:rsidRDefault="007B35BB" w:rsidP="000D2D5A">
            <w:pPr>
              <w:pStyle w:val="TAL"/>
            </w:pPr>
          </w:p>
        </w:tc>
      </w:tr>
      <w:tr w:rsidR="007B35BB" w:rsidRPr="00F72CD4" w14:paraId="45B69F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C05006"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4CCAE61F" w14:textId="77777777" w:rsidR="007B35BB" w:rsidRPr="00F72CD4" w:rsidRDefault="007B35BB" w:rsidP="000D2D5A">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1EEB1B57"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3C84978C" w14:textId="77777777" w:rsidR="007B35BB" w:rsidRPr="00F72CD4" w:rsidRDefault="007B35BB" w:rsidP="000D2D5A">
            <w:pPr>
              <w:pStyle w:val="TAL"/>
            </w:pPr>
          </w:p>
        </w:tc>
      </w:tr>
      <w:tr w:rsidR="007B35BB" w:rsidRPr="00F72CD4" w14:paraId="58E59DE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1253A3" w14:textId="77777777" w:rsidR="007B35BB" w:rsidRPr="00F72CD4" w:rsidRDefault="007B35BB" w:rsidP="000D2D5A">
            <w:pPr>
              <w:pStyle w:val="TAL"/>
            </w:pPr>
            <w:r w:rsidRPr="00F72CD4">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C1F4F08" w14:textId="77777777" w:rsidR="007B35BB" w:rsidRPr="00F72CD4" w:rsidRDefault="007B35BB" w:rsidP="000D2D5A">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5827D64C"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0B550D23" w14:textId="77777777" w:rsidR="007B35BB" w:rsidRPr="00F72CD4" w:rsidRDefault="007B35BB" w:rsidP="000D2D5A">
            <w:pPr>
              <w:pStyle w:val="TAL"/>
            </w:pPr>
          </w:p>
        </w:tc>
      </w:tr>
      <w:tr w:rsidR="007B35BB" w:rsidRPr="00F72CD4" w14:paraId="114D2AE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E87F5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16AECB4"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E0767A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D20E064" w14:textId="77777777" w:rsidR="007B35BB" w:rsidRPr="00F72CD4" w:rsidRDefault="007B35BB" w:rsidP="000D2D5A">
            <w:pPr>
              <w:pStyle w:val="TAL"/>
            </w:pPr>
          </w:p>
        </w:tc>
      </w:tr>
    </w:tbl>
    <w:p w14:paraId="5874B4B1" w14:textId="77777777" w:rsidR="007B35BB" w:rsidRPr="00F72CD4" w:rsidRDefault="007B35BB" w:rsidP="000D2D5A">
      <w:pPr>
        <w:rPr>
          <w:lang w:eastAsia="en-US"/>
        </w:rPr>
      </w:pPr>
    </w:p>
    <w:p w14:paraId="1044C80A" w14:textId="77777777" w:rsidR="007B35BB" w:rsidRPr="00F72CD4" w:rsidRDefault="007B35BB" w:rsidP="007B35BB">
      <w:pPr>
        <w:pStyle w:val="H6"/>
      </w:pPr>
      <w:r w:rsidRPr="00F72CD4">
        <w:t>5.2.3.1.14_1.3.3_2</w:t>
      </w:r>
      <w:r w:rsidRPr="00F72CD4">
        <w:tab/>
        <w:t>Message exceptions for NSA</w:t>
      </w:r>
    </w:p>
    <w:p w14:paraId="39BAE407" w14:textId="77777777" w:rsidR="007B35BB" w:rsidRPr="00F72CD4" w:rsidRDefault="007B35BB" w:rsidP="000D2D5A">
      <w:r w:rsidRPr="00F72CD4">
        <w:t>Same as 5.2.3.1.14_1.3.3_1.</w:t>
      </w:r>
    </w:p>
    <w:p w14:paraId="51CAA374" w14:textId="77777777" w:rsidR="007B35BB" w:rsidRPr="00F72CD4" w:rsidRDefault="007B35BB" w:rsidP="007B35BB">
      <w:pPr>
        <w:pStyle w:val="H6"/>
        <w:rPr>
          <w:lang w:eastAsia="en-US"/>
        </w:rPr>
      </w:pPr>
      <w:r w:rsidRPr="00F72CD4">
        <w:t>5.2.3.1.14_1.4</w:t>
      </w:r>
      <w:r w:rsidRPr="00F72CD4">
        <w:tab/>
        <w:t>Test requirement</w:t>
      </w:r>
    </w:p>
    <w:p w14:paraId="65ED7AD8" w14:textId="77777777" w:rsidR="007B35BB" w:rsidRPr="00F72CD4" w:rsidRDefault="007B35BB" w:rsidP="000D2D5A">
      <w:pPr>
        <w:rPr>
          <w:rFonts w:eastAsia="Batang"/>
        </w:rPr>
      </w:pPr>
      <w:r w:rsidRPr="00F72CD4">
        <w:rPr>
          <w:rFonts w:eastAsia="Batang"/>
        </w:rPr>
        <w:t xml:space="preserve">Table </w:t>
      </w:r>
      <w:r w:rsidRPr="00F72CD4">
        <w:t>5.2.3.1.14.0-3</w:t>
      </w:r>
      <w:r w:rsidRPr="00F72CD4">
        <w:rPr>
          <w:rFonts w:eastAsia="Batang"/>
        </w:rPr>
        <w:t xml:space="preserve"> defines the primary level settings.</w:t>
      </w:r>
    </w:p>
    <w:p w14:paraId="628EAB46" w14:textId="1D6CD605" w:rsidR="007B35BB" w:rsidRPr="00F72CD4" w:rsidRDefault="007B35BB" w:rsidP="000D2D5A">
      <w:pPr>
        <w:rPr>
          <w:rFonts w:eastAsia="Malgun Gothic"/>
        </w:rPr>
      </w:pPr>
      <w:r w:rsidRPr="00F72CD4">
        <w:t xml:space="preserve">The residual </w:t>
      </w:r>
      <w:r w:rsidR="009E34FF" w:rsidRPr="00F72CD4">
        <w:t xml:space="preserve">BLER </w:t>
      </w:r>
      <w:r w:rsidRPr="00F72CD4">
        <w:t>specified in Note 3 of Table 5.2.3.1.14_1.4-1 test shall meet or be lower than the specified value in Table 5.2.3.1.14_1.4-1 for the specified SNR including test tolerances for all throughput tests.</w:t>
      </w:r>
    </w:p>
    <w:p w14:paraId="164D9178" w14:textId="77777777" w:rsidR="007B35BB" w:rsidRPr="00F72CD4" w:rsidRDefault="007B35BB" w:rsidP="000D2D5A">
      <w:pPr>
        <w:pStyle w:val="TH"/>
      </w:pPr>
      <w:r w:rsidRPr="00F72CD4">
        <w:t>Table 5.2.3.1.14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519"/>
        <w:gridCol w:w="1136"/>
        <w:gridCol w:w="1177"/>
        <w:gridCol w:w="1424"/>
        <w:gridCol w:w="1531"/>
        <w:gridCol w:w="1444"/>
        <w:gridCol w:w="785"/>
      </w:tblGrid>
      <w:tr w:rsidR="007B35BB" w:rsidRPr="00F72CD4" w14:paraId="5BE6EDAB"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D277CB" w14:textId="77777777" w:rsidR="007B35BB" w:rsidRPr="00F72CD4" w:rsidRDefault="007B35BB" w:rsidP="000D2D5A">
            <w:pPr>
              <w:pStyle w:val="TAH"/>
              <w:rPr>
                <w:lang w:eastAsia="en-US"/>
              </w:rPr>
            </w:pPr>
            <w:r w:rsidRPr="00F72CD4">
              <w:t>Test num.</w:t>
            </w:r>
          </w:p>
        </w:tc>
        <w:tc>
          <w:tcPr>
            <w:tcW w:w="15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4A805B"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2B2C8E" w14:textId="77777777" w:rsidR="007B35BB" w:rsidRPr="00F72CD4" w:rsidRDefault="007B35BB" w:rsidP="000D2D5A">
            <w:pPr>
              <w:pStyle w:val="TAH"/>
            </w:pPr>
            <w:r w:rsidRPr="00F72CD4">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59030D"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14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D6DDCA" w14:textId="77777777" w:rsidR="007B35BB" w:rsidRPr="00F72CD4" w:rsidRDefault="007B35BB" w:rsidP="000D2D5A">
            <w:pPr>
              <w:pStyle w:val="TAH"/>
              <w:rPr>
                <w:lang w:eastAsia="zh-CN"/>
              </w:rPr>
            </w:pPr>
            <w:r w:rsidRPr="00F72CD4">
              <w:t>Propagation condition</w:t>
            </w:r>
            <w:r w:rsidRPr="00F72CD4">
              <w:rPr>
                <w:lang w:eastAsia="zh-CN"/>
              </w:rPr>
              <w:t xml:space="preserve"> (Note 1)</w:t>
            </w:r>
          </w:p>
        </w:tc>
        <w:tc>
          <w:tcPr>
            <w:tcW w:w="153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0786F2" w14:textId="77777777" w:rsidR="007B35BB" w:rsidRPr="00F72CD4" w:rsidRDefault="007B35BB" w:rsidP="000D2D5A">
            <w:pPr>
              <w:pStyle w:val="TAH"/>
              <w:rPr>
                <w:lang w:eastAsia="en-US"/>
              </w:rPr>
            </w:pPr>
            <w:r w:rsidRPr="00F72CD4">
              <w:t>Correlation matrix and antenna configuration (Note 2)</w:t>
            </w:r>
          </w:p>
        </w:tc>
        <w:tc>
          <w:tcPr>
            <w:tcW w:w="222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7D0AF6E" w14:textId="77777777" w:rsidR="007B35BB" w:rsidRPr="00F72CD4" w:rsidRDefault="007B35BB" w:rsidP="000D2D5A">
            <w:pPr>
              <w:pStyle w:val="TAH"/>
            </w:pPr>
            <w:r w:rsidRPr="00F72CD4">
              <w:t>Reference value</w:t>
            </w:r>
          </w:p>
        </w:tc>
      </w:tr>
      <w:tr w:rsidR="007B35BB" w:rsidRPr="00F72CD4" w14:paraId="05C1F3F5" w14:textId="77777777" w:rsidTr="007B35BB">
        <w:trPr>
          <w:cantSplit/>
          <w:jc w:val="center"/>
        </w:trPr>
        <w:tc>
          <w:tcPr>
            <w:tcW w:w="966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38A9BD" w14:textId="77777777" w:rsidR="007B35BB" w:rsidRPr="00F72CD4" w:rsidRDefault="007B35BB" w:rsidP="000D2D5A">
            <w:pPr>
              <w:rPr>
                <w:lang w:eastAsia="en-US"/>
              </w:rPr>
            </w:pPr>
          </w:p>
        </w:tc>
        <w:tc>
          <w:tcPr>
            <w:tcW w:w="15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D491BA"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E74CC8"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79880B" w14:textId="77777777" w:rsidR="007B35BB" w:rsidRPr="00F72CD4" w:rsidRDefault="007B35BB" w:rsidP="000D2D5A">
            <w:pPr>
              <w:rPr>
                <w:lang w:eastAsia="zh-CN"/>
              </w:rPr>
            </w:pPr>
          </w:p>
        </w:tc>
        <w:tc>
          <w:tcPr>
            <w:tcW w:w="14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6503B6" w14:textId="77777777" w:rsidR="007B35BB" w:rsidRPr="00F72CD4" w:rsidRDefault="007B35BB" w:rsidP="000D2D5A">
            <w:pPr>
              <w:rPr>
                <w:lang w:eastAsia="zh-CN"/>
              </w:rPr>
            </w:pPr>
          </w:p>
        </w:tc>
        <w:tc>
          <w:tcPr>
            <w:tcW w:w="15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C1E61" w14:textId="77777777" w:rsidR="007B35BB" w:rsidRPr="00F72CD4" w:rsidRDefault="007B35BB" w:rsidP="000D2D5A">
            <w:pPr>
              <w:rPr>
                <w:lang w:eastAsia="en-US"/>
              </w:rPr>
            </w:pP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70365118" w14:textId="77777777" w:rsidR="007B35BB" w:rsidRPr="00F72CD4" w:rsidRDefault="007B35BB" w:rsidP="000D2D5A">
            <w:pPr>
              <w:pStyle w:val="TAH"/>
            </w:pPr>
            <w:r w:rsidRPr="00F72CD4">
              <w:t>BLER (%)</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6ED1E819" w14:textId="77777777" w:rsidR="007B35BB" w:rsidRPr="00F72CD4" w:rsidRDefault="007B35BB" w:rsidP="000D2D5A">
            <w:pPr>
              <w:pStyle w:val="TAH"/>
            </w:pPr>
            <w:r w:rsidRPr="00F72CD4">
              <w:t>SNR (dB) (Note 4)</w:t>
            </w:r>
          </w:p>
        </w:tc>
      </w:tr>
      <w:tr w:rsidR="007B35BB" w:rsidRPr="00F72CD4" w14:paraId="2EEB0E77"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7CB8AEA1" w14:textId="77777777" w:rsidR="007B35BB" w:rsidRPr="00F72CD4" w:rsidRDefault="007B35BB" w:rsidP="000D2D5A">
            <w:pPr>
              <w:pStyle w:val="TAC"/>
              <w:rPr>
                <w:rFonts w:eastAsia="SimSun"/>
              </w:rPr>
            </w:pPr>
            <w:r w:rsidRPr="00F72CD4">
              <w:rPr>
                <w:rFonts w:eastAsia="SimSun"/>
              </w:rPr>
              <w:t>1-1</w:t>
            </w:r>
          </w:p>
        </w:tc>
        <w:tc>
          <w:tcPr>
            <w:tcW w:w="1519" w:type="dxa"/>
            <w:tcBorders>
              <w:top w:val="single" w:sz="4" w:space="0" w:color="auto"/>
              <w:left w:val="single" w:sz="4" w:space="0" w:color="auto"/>
              <w:bottom w:val="single" w:sz="4" w:space="0" w:color="auto"/>
              <w:right w:val="single" w:sz="4" w:space="0" w:color="auto"/>
            </w:tcBorders>
            <w:shd w:val="clear" w:color="auto" w:fill="FFFFFF"/>
            <w:hideMark/>
          </w:tcPr>
          <w:p w14:paraId="54105245" w14:textId="77777777" w:rsidR="007B35BB" w:rsidRPr="00F72CD4" w:rsidRDefault="007B35BB" w:rsidP="000D2D5A">
            <w:pPr>
              <w:pStyle w:val="TAC"/>
              <w:rPr>
                <w:rFonts w:eastAsia="SimSun"/>
              </w:rPr>
            </w:pPr>
            <w:r w:rsidRPr="00F72CD4">
              <w:rPr>
                <w:rFonts w:eastAsia="SimSun"/>
              </w:rPr>
              <w:t>R.PDSCH.1-11.2 F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1130FD9B" w14:textId="77777777" w:rsidR="007B35BB" w:rsidRPr="00F72CD4" w:rsidRDefault="007B35BB" w:rsidP="000D2D5A">
            <w:pPr>
              <w:pStyle w:val="TAC"/>
              <w:rPr>
                <w:rFonts w:eastAsia="SimSun"/>
              </w:rPr>
            </w:pPr>
            <w:r w:rsidRPr="00F72CD4">
              <w:rPr>
                <w:rFonts w:eastAsia="SimSun"/>
              </w:rPr>
              <w:t>10 / 15</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F7DE34D" w14:textId="77777777" w:rsidR="007B35BB" w:rsidRPr="00F72CD4" w:rsidRDefault="007B35BB" w:rsidP="000D2D5A">
            <w:pPr>
              <w:pStyle w:val="TAC"/>
              <w:rPr>
                <w:rFonts w:eastAsia="SimSun"/>
              </w:rPr>
            </w:pPr>
            <w:r w:rsidRPr="00F72CD4">
              <w:rPr>
                <w:rFonts w:eastAsia="SimSun"/>
              </w:rPr>
              <w:t>16QAM, 0.54</w:t>
            </w:r>
          </w:p>
        </w:tc>
        <w:tc>
          <w:tcPr>
            <w:tcW w:w="1424" w:type="dxa"/>
            <w:tcBorders>
              <w:top w:val="single" w:sz="4" w:space="0" w:color="auto"/>
              <w:left w:val="single" w:sz="4" w:space="0" w:color="auto"/>
              <w:bottom w:val="single" w:sz="4" w:space="0" w:color="auto"/>
              <w:right w:val="single" w:sz="4" w:space="0" w:color="auto"/>
            </w:tcBorders>
            <w:shd w:val="clear" w:color="auto" w:fill="FFFFFF"/>
            <w:hideMark/>
          </w:tcPr>
          <w:p w14:paraId="3B85B918" w14:textId="77777777" w:rsidR="007B35BB" w:rsidRPr="00F72CD4" w:rsidRDefault="007B35BB" w:rsidP="000D2D5A">
            <w:pPr>
              <w:pStyle w:val="TAC"/>
              <w:rPr>
                <w:rFonts w:eastAsia="SimSun"/>
              </w:rPr>
            </w:pPr>
            <w:r w:rsidRPr="00F72CD4">
              <w:rPr>
                <w:rFonts w:eastAsia="SimSun"/>
              </w:rPr>
              <w:t xml:space="preserve">TDLA30-10 </w:t>
            </w:r>
          </w:p>
        </w:tc>
        <w:tc>
          <w:tcPr>
            <w:tcW w:w="1531" w:type="dxa"/>
            <w:tcBorders>
              <w:top w:val="single" w:sz="4" w:space="0" w:color="auto"/>
              <w:left w:val="single" w:sz="4" w:space="0" w:color="auto"/>
              <w:bottom w:val="single" w:sz="4" w:space="0" w:color="auto"/>
              <w:right w:val="single" w:sz="4" w:space="0" w:color="auto"/>
            </w:tcBorders>
            <w:shd w:val="clear" w:color="auto" w:fill="FFFFFF"/>
            <w:hideMark/>
          </w:tcPr>
          <w:p w14:paraId="141AA96F" w14:textId="77777777" w:rsidR="007B35BB" w:rsidRPr="00F72CD4" w:rsidRDefault="007B35BB" w:rsidP="000D2D5A">
            <w:pPr>
              <w:pStyle w:val="TAC"/>
              <w:rPr>
                <w:rFonts w:eastAsia="SimSun"/>
              </w:rPr>
            </w:pPr>
            <w:r w:rsidRPr="00F72CD4">
              <w:rPr>
                <w:rFonts w:eastAsia="SimSun"/>
              </w:rPr>
              <w:t xml:space="preserve">2x4, ULA Low </w:t>
            </w:r>
          </w:p>
        </w:tc>
        <w:tc>
          <w:tcPr>
            <w:tcW w:w="1444" w:type="dxa"/>
            <w:tcBorders>
              <w:top w:val="single" w:sz="4" w:space="0" w:color="auto"/>
              <w:left w:val="single" w:sz="4" w:space="0" w:color="auto"/>
              <w:bottom w:val="single" w:sz="4" w:space="0" w:color="auto"/>
              <w:right w:val="single" w:sz="4" w:space="0" w:color="auto"/>
            </w:tcBorders>
            <w:shd w:val="clear" w:color="auto" w:fill="FFFFFF"/>
            <w:hideMark/>
          </w:tcPr>
          <w:p w14:paraId="5DE2C763" w14:textId="77777777" w:rsidR="007B35BB" w:rsidRPr="00F72CD4" w:rsidRDefault="007B35BB" w:rsidP="000D2D5A">
            <w:pPr>
              <w:pStyle w:val="TAC"/>
              <w:rPr>
                <w:rFonts w:eastAsia="SimSun"/>
              </w:rPr>
            </w:pPr>
            <w:r w:rsidRPr="00F72CD4">
              <w:t xml:space="preserve">1 </w:t>
            </w:r>
            <w:r w:rsidRPr="00F72CD4">
              <w:rPr>
                <w:rFonts w:eastAsia="SimSun"/>
              </w:rPr>
              <w:t>(Note 3)</w:t>
            </w:r>
          </w:p>
        </w:tc>
        <w:tc>
          <w:tcPr>
            <w:tcW w:w="785" w:type="dxa"/>
            <w:tcBorders>
              <w:top w:val="single" w:sz="4" w:space="0" w:color="auto"/>
              <w:left w:val="single" w:sz="4" w:space="0" w:color="auto"/>
              <w:bottom w:val="single" w:sz="4" w:space="0" w:color="auto"/>
              <w:right w:val="single" w:sz="4" w:space="0" w:color="auto"/>
            </w:tcBorders>
            <w:shd w:val="clear" w:color="auto" w:fill="FFFFFF"/>
            <w:hideMark/>
          </w:tcPr>
          <w:p w14:paraId="6008066B" w14:textId="77777777" w:rsidR="007B35BB" w:rsidRPr="00F72CD4" w:rsidRDefault="007B35BB" w:rsidP="000D2D5A">
            <w:pPr>
              <w:pStyle w:val="TAC"/>
              <w:rPr>
                <w:rFonts w:eastAsia="SimSun"/>
                <w:lang w:eastAsia="zh-CN"/>
              </w:rPr>
            </w:pPr>
            <w:r w:rsidRPr="00F72CD4">
              <w:rPr>
                <w:rFonts w:eastAsia="SimSun"/>
              </w:rPr>
              <w:t>0.6</w:t>
            </w:r>
          </w:p>
        </w:tc>
      </w:tr>
      <w:tr w:rsidR="007B35BB" w:rsidRPr="00F72CD4" w14:paraId="02F83E4F" w14:textId="77777777" w:rsidTr="007B35BB">
        <w:trPr>
          <w:cantSplit/>
          <w:jc w:val="center"/>
        </w:trPr>
        <w:tc>
          <w:tcPr>
            <w:tcW w:w="9664"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0A96ABAC"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5144A10D"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50E35912"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BLER is defined as residual BLER; i.e. ratio of incorrectly received transport blocks / sent transport blocks, independently of the number HARQ transmission(s) for each transport block.</w:t>
            </w:r>
          </w:p>
          <w:p w14:paraId="3CDCF037" w14:textId="77777777" w:rsidR="007B35BB" w:rsidRPr="00F72CD4" w:rsidRDefault="007B35BB" w:rsidP="000D2D5A">
            <w:pPr>
              <w:pStyle w:val="TAN"/>
              <w:rPr>
                <w:rFonts w:eastAsia="SimSun"/>
              </w:rPr>
            </w:pPr>
            <w:r w:rsidRPr="00F72CD4">
              <w:rPr>
                <w:rFonts w:eastAsia="SimSun"/>
              </w:rPr>
              <w:t>Note 4:</w:t>
            </w:r>
            <w:r w:rsidRPr="00F72CD4">
              <w:tab/>
            </w:r>
            <w:r w:rsidRPr="00F72CD4">
              <w:rPr>
                <w:rFonts w:eastAsia="SimSun"/>
              </w:rPr>
              <w:t>SNR corresponds to SNR of TRxP #1 and TRxP #2 as defined in 4.4.2</w:t>
            </w:r>
          </w:p>
        </w:tc>
      </w:tr>
    </w:tbl>
    <w:p w14:paraId="087B0564" w14:textId="77777777" w:rsidR="007B35BB" w:rsidRPr="00F72CD4" w:rsidRDefault="007B35BB" w:rsidP="000D2D5A">
      <w:pPr>
        <w:rPr>
          <w:rFonts w:eastAsia="Malgun Gothic"/>
          <w:lang w:eastAsia="en-US"/>
        </w:rPr>
      </w:pPr>
    </w:p>
    <w:p w14:paraId="6A47DDBD" w14:textId="0CB99DE1" w:rsidR="00CD1160" w:rsidRPr="00F72CD4" w:rsidRDefault="00CD1160" w:rsidP="00CD1160">
      <w:pPr>
        <w:pStyle w:val="Heading5"/>
        <w:rPr>
          <w:rFonts w:eastAsia="Malgun Gothic"/>
        </w:rPr>
      </w:pPr>
      <w:bookmarkStart w:id="949" w:name="_Toc114565774"/>
      <w:bookmarkStart w:id="950" w:name="_Toc123936074"/>
      <w:bookmarkStart w:id="951" w:name="_Toc124377089"/>
      <w:bookmarkStart w:id="952" w:name="_Toc114565775"/>
      <w:bookmarkStart w:id="953" w:name="_Toc123936075"/>
      <w:bookmarkStart w:id="954" w:name="_Toc124377090"/>
      <w:bookmarkStart w:id="955" w:name="_Toc84264669"/>
      <w:bookmarkStart w:id="956" w:name="_Toc90560808"/>
      <w:r w:rsidRPr="00F72CD4">
        <w:rPr>
          <w:rFonts w:eastAsia="SimSun"/>
        </w:rPr>
        <w:t>5.2.3.1.15</w:t>
      </w:r>
      <w:r w:rsidRPr="00F72CD4">
        <w:rPr>
          <w:rFonts w:eastAsia="SimSun"/>
        </w:rPr>
        <w:tab/>
      </w:r>
      <w:r w:rsidRPr="00F72CD4">
        <w:rPr>
          <w:rFonts w:eastAsia="Malgun Gothic"/>
        </w:rPr>
        <w:t xml:space="preserve">4Rx FDD FR1 PDSCH with inter-cell </w:t>
      </w:r>
      <w:r w:rsidR="0007268D" w:rsidRPr="00F72CD4">
        <w:rPr>
          <w:rFonts w:eastAsia="Malgun Gothic"/>
        </w:rPr>
        <w:t>interference</w:t>
      </w:r>
    </w:p>
    <w:p w14:paraId="62127A98" w14:textId="77777777" w:rsidR="00CD1160" w:rsidRPr="00F72CD4" w:rsidRDefault="00CD1160" w:rsidP="00CD1160">
      <w:pPr>
        <w:pStyle w:val="H6"/>
        <w:rPr>
          <w:rFonts w:eastAsia="Malgun Gothic"/>
        </w:rPr>
      </w:pPr>
      <w:r w:rsidRPr="00F72CD4">
        <w:t>5.2.3.1.15.0</w:t>
      </w:r>
      <w:r w:rsidRPr="00F72CD4">
        <w:tab/>
        <w:t>Minimum conformance requirements</w:t>
      </w:r>
    </w:p>
    <w:p w14:paraId="79F5F860" w14:textId="77777777" w:rsidR="00CD1160" w:rsidRPr="00F72CD4" w:rsidRDefault="00CD1160" w:rsidP="00CD1160">
      <w:pPr>
        <w:rPr>
          <w:rFonts w:ascii="Times-Roman" w:eastAsia="SimSun" w:hAnsi="Times-Roman" w:hint="eastAsia"/>
        </w:rPr>
      </w:pPr>
      <w:r w:rsidRPr="00F72CD4">
        <w:rPr>
          <w:rFonts w:ascii="Times-Roman" w:eastAsia="SimSun" w:hAnsi="Times-Roman"/>
        </w:rPr>
        <w:t>The performance requirements are specified in Table 5.2.3.1.15.0-3, with the addition of test parameters in Table 5.2.3.1.15.0-2 and the downlink physical channel setup according to Annex C.3.1.</w:t>
      </w:r>
    </w:p>
    <w:p w14:paraId="6C466EF0" w14:textId="77777777" w:rsidR="00CD1160" w:rsidRPr="00F72CD4" w:rsidRDefault="00CD1160" w:rsidP="00CD1160">
      <w:pPr>
        <w:rPr>
          <w:rFonts w:ascii="Times-Roman" w:eastAsia="SimSun" w:hAnsi="Times-Roman" w:hint="eastAsia"/>
        </w:rPr>
      </w:pPr>
      <w:r w:rsidRPr="00F72CD4">
        <w:rPr>
          <w:rFonts w:ascii="Times-Roman" w:eastAsia="SimSun" w:hAnsi="Times-Roman"/>
        </w:rPr>
        <w:t>The test purposes are specified in Table 5.2.3.1.15.0-1.</w:t>
      </w:r>
    </w:p>
    <w:p w14:paraId="651AD4F6" w14:textId="77777777" w:rsidR="00CD1160" w:rsidRPr="00F72CD4" w:rsidRDefault="00CD1160" w:rsidP="00CD1160">
      <w:pPr>
        <w:pStyle w:val="TH"/>
        <w:rPr>
          <w:rFonts w:eastAsiaTheme="minorEastAsia"/>
        </w:rPr>
      </w:pPr>
      <w:r w:rsidRPr="00F72CD4">
        <w:t>Table 5.2.3.1.15.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5"/>
        <w:gridCol w:w="4804"/>
      </w:tblGrid>
      <w:tr w:rsidR="00CD1160" w:rsidRPr="00F72CD4" w14:paraId="6DAE4657" w14:textId="77777777" w:rsidTr="00CD1160">
        <w:tc>
          <w:tcPr>
            <w:tcW w:w="4825" w:type="dxa"/>
            <w:tcBorders>
              <w:top w:val="single" w:sz="4" w:space="0" w:color="auto"/>
              <w:left w:val="single" w:sz="4" w:space="0" w:color="auto"/>
              <w:bottom w:val="single" w:sz="4" w:space="0" w:color="auto"/>
              <w:right w:val="single" w:sz="4" w:space="0" w:color="auto"/>
            </w:tcBorders>
            <w:hideMark/>
          </w:tcPr>
          <w:p w14:paraId="5168D13C" w14:textId="77777777" w:rsidR="00CD1160" w:rsidRPr="00F72CD4" w:rsidRDefault="00CD1160">
            <w:pPr>
              <w:pStyle w:val="TAH"/>
              <w:rPr>
                <w:rFonts w:eastAsia="SimSun"/>
              </w:rPr>
            </w:pPr>
            <w:r w:rsidRPr="00F72CD4">
              <w:rPr>
                <w:rFonts w:eastAsia="SimSun"/>
              </w:rPr>
              <w:t>Purpose</w:t>
            </w:r>
          </w:p>
        </w:tc>
        <w:tc>
          <w:tcPr>
            <w:tcW w:w="4804" w:type="dxa"/>
            <w:tcBorders>
              <w:top w:val="single" w:sz="4" w:space="0" w:color="auto"/>
              <w:left w:val="single" w:sz="4" w:space="0" w:color="auto"/>
              <w:bottom w:val="single" w:sz="4" w:space="0" w:color="auto"/>
              <w:right w:val="single" w:sz="4" w:space="0" w:color="auto"/>
            </w:tcBorders>
            <w:hideMark/>
          </w:tcPr>
          <w:p w14:paraId="3D2FCBE8" w14:textId="77777777" w:rsidR="00CD1160" w:rsidRPr="00F72CD4" w:rsidRDefault="00CD1160">
            <w:pPr>
              <w:pStyle w:val="TAH"/>
              <w:rPr>
                <w:rFonts w:eastAsia="SimSun"/>
              </w:rPr>
            </w:pPr>
            <w:r w:rsidRPr="00F72CD4">
              <w:rPr>
                <w:rFonts w:eastAsia="SimSun"/>
              </w:rPr>
              <w:t>Test index</w:t>
            </w:r>
          </w:p>
        </w:tc>
      </w:tr>
      <w:tr w:rsidR="00CD1160" w:rsidRPr="00F72CD4" w14:paraId="7D48C74D" w14:textId="77777777" w:rsidTr="00CD1160">
        <w:tc>
          <w:tcPr>
            <w:tcW w:w="4825" w:type="dxa"/>
            <w:tcBorders>
              <w:top w:val="single" w:sz="4" w:space="0" w:color="auto"/>
              <w:left w:val="single" w:sz="4" w:space="0" w:color="auto"/>
              <w:bottom w:val="single" w:sz="4" w:space="0" w:color="auto"/>
              <w:right w:val="single" w:sz="4" w:space="0" w:color="auto"/>
            </w:tcBorders>
            <w:hideMark/>
          </w:tcPr>
          <w:p w14:paraId="51CD673F" w14:textId="77777777" w:rsidR="00CD1160" w:rsidRPr="00F72CD4" w:rsidRDefault="00CD1160">
            <w:pPr>
              <w:pStyle w:val="TAL"/>
              <w:rPr>
                <w:rFonts w:eastAsia="SimSun"/>
              </w:rPr>
            </w:pPr>
            <w:r w:rsidRPr="00F72CD4">
              <w:rPr>
                <w:rFonts w:eastAsia="SimSun"/>
              </w:rPr>
              <w:t>Verify the PDSCH performance in 4 receive antenna conditions, when the transmission from the serving cell is interfered by 1 or 2 interfering cells.</w:t>
            </w:r>
          </w:p>
        </w:tc>
        <w:tc>
          <w:tcPr>
            <w:tcW w:w="4804" w:type="dxa"/>
            <w:tcBorders>
              <w:top w:val="single" w:sz="4" w:space="0" w:color="auto"/>
              <w:left w:val="single" w:sz="4" w:space="0" w:color="auto"/>
              <w:bottom w:val="single" w:sz="4" w:space="0" w:color="auto"/>
              <w:right w:val="single" w:sz="4" w:space="0" w:color="auto"/>
            </w:tcBorders>
            <w:hideMark/>
          </w:tcPr>
          <w:p w14:paraId="4FFECE9A" w14:textId="77777777" w:rsidR="00CD1160" w:rsidRPr="00F72CD4" w:rsidRDefault="00CD1160">
            <w:pPr>
              <w:pStyle w:val="TAL"/>
              <w:rPr>
                <w:rFonts w:eastAsia="SimSun"/>
              </w:rPr>
            </w:pPr>
            <w:r w:rsidRPr="00F72CD4">
              <w:rPr>
                <w:rFonts w:eastAsia="SimSun"/>
              </w:rPr>
              <w:t>1-1, 1-2</w:t>
            </w:r>
          </w:p>
        </w:tc>
      </w:tr>
    </w:tbl>
    <w:p w14:paraId="6C12E19C" w14:textId="77777777" w:rsidR="00CD1160" w:rsidRPr="00F72CD4" w:rsidRDefault="00CD1160" w:rsidP="00CD1160">
      <w:pPr>
        <w:rPr>
          <w:rFonts w:eastAsiaTheme="minorEastAsia"/>
          <w:lang w:eastAsia="en-US"/>
        </w:rPr>
      </w:pPr>
    </w:p>
    <w:p w14:paraId="2B661BA1" w14:textId="77777777" w:rsidR="00CD1160" w:rsidRPr="00F72CD4" w:rsidRDefault="00CD1160" w:rsidP="00CD1160">
      <w:pPr>
        <w:pStyle w:val="TH"/>
        <w:rPr>
          <w:rFonts w:eastAsia="SimSun"/>
        </w:rPr>
      </w:pPr>
      <w:r w:rsidRPr="00F72CD4">
        <w:rPr>
          <w:rFonts w:eastAsia="SimSun"/>
        </w:rPr>
        <w:t>Table 5.2.3.1.15.0-2: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6"/>
        <w:gridCol w:w="689"/>
        <w:gridCol w:w="1397"/>
        <w:gridCol w:w="1800"/>
        <w:gridCol w:w="1980"/>
      </w:tblGrid>
      <w:tr w:rsidR="00CD1160" w:rsidRPr="00F72CD4" w14:paraId="0D2AE5B6" w14:textId="77777777" w:rsidTr="00CD1160">
        <w:tc>
          <w:tcPr>
            <w:tcW w:w="3753" w:type="dxa"/>
            <w:gridSpan w:val="2"/>
            <w:tcBorders>
              <w:top w:val="single" w:sz="4" w:space="0" w:color="auto"/>
              <w:left w:val="single" w:sz="4" w:space="0" w:color="auto"/>
              <w:bottom w:val="nil"/>
              <w:right w:val="single" w:sz="4" w:space="0" w:color="auto"/>
            </w:tcBorders>
            <w:hideMark/>
          </w:tcPr>
          <w:p w14:paraId="073EB001" w14:textId="77777777" w:rsidR="00CD1160" w:rsidRPr="00F72CD4" w:rsidRDefault="00CD1160">
            <w:pPr>
              <w:pStyle w:val="TAH"/>
              <w:rPr>
                <w:rFonts w:eastAsia="SimSun"/>
              </w:rPr>
            </w:pPr>
            <w:r w:rsidRPr="00F72CD4">
              <w:rPr>
                <w:rFonts w:eastAsia="SimSun"/>
              </w:rPr>
              <w:t>Parameter</w:t>
            </w:r>
          </w:p>
        </w:tc>
        <w:tc>
          <w:tcPr>
            <w:tcW w:w="689" w:type="dxa"/>
            <w:tcBorders>
              <w:top w:val="single" w:sz="4" w:space="0" w:color="auto"/>
              <w:left w:val="single" w:sz="4" w:space="0" w:color="auto"/>
              <w:bottom w:val="single" w:sz="4" w:space="0" w:color="auto"/>
              <w:right w:val="single" w:sz="4" w:space="0" w:color="auto"/>
            </w:tcBorders>
            <w:hideMark/>
          </w:tcPr>
          <w:p w14:paraId="0AF2D8E7" w14:textId="77777777" w:rsidR="00CD1160" w:rsidRPr="00F72CD4" w:rsidRDefault="00CD1160">
            <w:pPr>
              <w:pStyle w:val="TAH"/>
              <w:rPr>
                <w:rFonts w:eastAsia="SimSun"/>
              </w:rPr>
            </w:pPr>
            <w:r w:rsidRPr="00F72CD4">
              <w:rPr>
                <w:rFonts w:eastAsia="SimSun"/>
              </w:rPr>
              <w:t>Unit</w:t>
            </w:r>
          </w:p>
        </w:tc>
        <w:tc>
          <w:tcPr>
            <w:tcW w:w="5177" w:type="dxa"/>
            <w:gridSpan w:val="3"/>
            <w:tcBorders>
              <w:top w:val="single" w:sz="4" w:space="0" w:color="auto"/>
              <w:left w:val="single" w:sz="4" w:space="0" w:color="auto"/>
              <w:bottom w:val="single" w:sz="4" w:space="0" w:color="auto"/>
              <w:right w:val="single" w:sz="4" w:space="0" w:color="auto"/>
            </w:tcBorders>
            <w:hideMark/>
          </w:tcPr>
          <w:p w14:paraId="2177D4C9" w14:textId="77777777" w:rsidR="00CD1160" w:rsidRPr="00F72CD4" w:rsidRDefault="00CD1160">
            <w:pPr>
              <w:pStyle w:val="TAH"/>
              <w:rPr>
                <w:rFonts w:eastAsia="SimSun"/>
              </w:rPr>
            </w:pPr>
            <w:r w:rsidRPr="00F72CD4">
              <w:rPr>
                <w:rFonts w:eastAsia="SimSun"/>
              </w:rPr>
              <w:t>Value</w:t>
            </w:r>
          </w:p>
        </w:tc>
      </w:tr>
      <w:tr w:rsidR="00CD1160" w:rsidRPr="00F72CD4" w14:paraId="00BE49C0" w14:textId="77777777" w:rsidTr="00CD1160">
        <w:tc>
          <w:tcPr>
            <w:tcW w:w="3753" w:type="dxa"/>
            <w:gridSpan w:val="2"/>
            <w:tcBorders>
              <w:top w:val="nil"/>
              <w:left w:val="single" w:sz="4" w:space="0" w:color="auto"/>
              <w:bottom w:val="nil"/>
              <w:right w:val="single" w:sz="4" w:space="0" w:color="auto"/>
            </w:tcBorders>
          </w:tcPr>
          <w:p w14:paraId="41BB1D8E" w14:textId="77777777" w:rsidR="00CD1160" w:rsidRPr="00F72CD4" w:rsidRDefault="00CD1160">
            <w:pPr>
              <w:pStyle w:val="TAL"/>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4269B165" w14:textId="77777777" w:rsidR="00CD1160" w:rsidRPr="00F72CD4" w:rsidRDefault="00CD1160">
            <w:pPr>
              <w:pStyle w:val="TAH"/>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6BC73D3D" w14:textId="77777777" w:rsidR="00CD1160" w:rsidRPr="00F72CD4" w:rsidRDefault="00CD1160">
            <w:pPr>
              <w:pStyle w:val="TAH"/>
              <w:rPr>
                <w:rFonts w:eastAsia="SimSun"/>
              </w:rPr>
            </w:pPr>
            <w:r w:rsidRPr="00F72CD4">
              <w:rPr>
                <w:rFonts w:eastAsia="SimSun"/>
              </w:rPr>
              <w:t>Cell 1</w:t>
            </w:r>
          </w:p>
        </w:tc>
        <w:tc>
          <w:tcPr>
            <w:tcW w:w="1800" w:type="dxa"/>
            <w:tcBorders>
              <w:top w:val="single" w:sz="4" w:space="0" w:color="auto"/>
              <w:left w:val="single" w:sz="4" w:space="0" w:color="auto"/>
              <w:bottom w:val="single" w:sz="4" w:space="0" w:color="auto"/>
              <w:right w:val="single" w:sz="4" w:space="0" w:color="auto"/>
            </w:tcBorders>
            <w:hideMark/>
          </w:tcPr>
          <w:p w14:paraId="55854D49" w14:textId="77777777" w:rsidR="00CD1160" w:rsidRPr="00F72CD4" w:rsidRDefault="00CD1160">
            <w:pPr>
              <w:pStyle w:val="TAH"/>
              <w:rPr>
                <w:rFonts w:eastAsia="SimSun"/>
              </w:rPr>
            </w:pPr>
            <w:r w:rsidRPr="00F72CD4">
              <w:rPr>
                <w:rFonts w:eastAsia="SimSun"/>
              </w:rPr>
              <w:t>Cell 2</w:t>
            </w:r>
          </w:p>
        </w:tc>
        <w:tc>
          <w:tcPr>
            <w:tcW w:w="1980" w:type="dxa"/>
            <w:tcBorders>
              <w:top w:val="single" w:sz="4" w:space="0" w:color="auto"/>
              <w:left w:val="single" w:sz="4" w:space="0" w:color="auto"/>
              <w:bottom w:val="single" w:sz="4" w:space="0" w:color="auto"/>
              <w:right w:val="single" w:sz="4" w:space="0" w:color="auto"/>
            </w:tcBorders>
            <w:hideMark/>
          </w:tcPr>
          <w:p w14:paraId="75F2DABC" w14:textId="77777777" w:rsidR="00CD1160" w:rsidRPr="00F72CD4" w:rsidRDefault="00CD1160">
            <w:pPr>
              <w:pStyle w:val="TAH"/>
              <w:rPr>
                <w:rFonts w:eastAsia="SimSun"/>
              </w:rPr>
            </w:pPr>
            <w:r w:rsidRPr="00F72CD4">
              <w:rPr>
                <w:rFonts w:eastAsia="SimSun"/>
              </w:rPr>
              <w:t>Cell 3</w:t>
            </w:r>
          </w:p>
        </w:tc>
      </w:tr>
      <w:tr w:rsidR="00CD1160" w:rsidRPr="00F72CD4" w14:paraId="214B84F7" w14:textId="77777777" w:rsidTr="00CD1160">
        <w:tc>
          <w:tcPr>
            <w:tcW w:w="3753" w:type="dxa"/>
            <w:gridSpan w:val="2"/>
            <w:tcBorders>
              <w:top w:val="nil"/>
              <w:left w:val="single" w:sz="4" w:space="0" w:color="auto"/>
              <w:bottom w:val="single" w:sz="4" w:space="0" w:color="auto"/>
              <w:right w:val="single" w:sz="4" w:space="0" w:color="auto"/>
            </w:tcBorders>
          </w:tcPr>
          <w:p w14:paraId="1F1FEA26" w14:textId="77777777" w:rsidR="00CD1160" w:rsidRPr="00F72CD4" w:rsidRDefault="00CD1160">
            <w:pPr>
              <w:pStyle w:val="TAL"/>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26666B68" w14:textId="77777777" w:rsidR="00CD1160" w:rsidRPr="00F72CD4" w:rsidRDefault="00CD1160">
            <w:pPr>
              <w:pStyle w:val="TAH"/>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42332B38" w14:textId="77777777" w:rsidR="00CD1160" w:rsidRPr="00F72CD4" w:rsidRDefault="00CD1160">
            <w:pPr>
              <w:pStyle w:val="TAH"/>
              <w:rPr>
                <w:rFonts w:eastAsia="SimSun"/>
              </w:rPr>
            </w:pPr>
            <w:r w:rsidRPr="00F72CD4">
              <w:rPr>
                <w:rFonts w:eastAsia="SimSun"/>
              </w:rPr>
              <w:t>Enabled</w:t>
            </w:r>
          </w:p>
        </w:tc>
        <w:tc>
          <w:tcPr>
            <w:tcW w:w="1800" w:type="dxa"/>
            <w:tcBorders>
              <w:top w:val="single" w:sz="4" w:space="0" w:color="auto"/>
              <w:left w:val="single" w:sz="4" w:space="0" w:color="auto"/>
              <w:bottom w:val="single" w:sz="4" w:space="0" w:color="auto"/>
              <w:right w:val="single" w:sz="4" w:space="0" w:color="auto"/>
            </w:tcBorders>
            <w:hideMark/>
          </w:tcPr>
          <w:p w14:paraId="400DC88A" w14:textId="77777777" w:rsidR="00CD1160" w:rsidRPr="00F72CD4" w:rsidRDefault="00CD1160">
            <w:pPr>
              <w:pStyle w:val="TAH"/>
              <w:rPr>
                <w:rFonts w:eastAsia="SimSun"/>
              </w:rPr>
            </w:pPr>
            <w:r w:rsidRPr="00F72CD4">
              <w:rPr>
                <w:rFonts w:eastAsia="SimSun"/>
              </w:rPr>
              <w:t>Enabled</w:t>
            </w:r>
          </w:p>
        </w:tc>
        <w:tc>
          <w:tcPr>
            <w:tcW w:w="1980" w:type="dxa"/>
            <w:tcBorders>
              <w:top w:val="single" w:sz="4" w:space="0" w:color="auto"/>
              <w:left w:val="single" w:sz="4" w:space="0" w:color="auto"/>
              <w:bottom w:val="single" w:sz="4" w:space="0" w:color="auto"/>
              <w:right w:val="single" w:sz="4" w:space="0" w:color="auto"/>
            </w:tcBorders>
            <w:hideMark/>
          </w:tcPr>
          <w:p w14:paraId="6BD33956" w14:textId="77777777" w:rsidR="00CD1160" w:rsidRPr="00F72CD4" w:rsidRDefault="00CD1160">
            <w:pPr>
              <w:pStyle w:val="TAH"/>
              <w:rPr>
                <w:rFonts w:eastAsia="SimSun"/>
              </w:rPr>
            </w:pPr>
            <w:r w:rsidRPr="00F72CD4">
              <w:rPr>
                <w:rFonts w:eastAsia="SimSun"/>
              </w:rPr>
              <w:t>Enabled for Test 1-1</w:t>
            </w:r>
            <w:r w:rsidRPr="00F72CD4">
              <w:rPr>
                <w:rFonts w:eastAsia="SimSun"/>
              </w:rPr>
              <w:br/>
              <w:t>Disabled for Test 1-2</w:t>
            </w:r>
          </w:p>
        </w:tc>
      </w:tr>
      <w:tr w:rsidR="00CD1160" w:rsidRPr="00F72CD4" w14:paraId="78933607"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6938C0C9" w14:textId="77777777" w:rsidR="00CD1160" w:rsidRPr="00F72CD4" w:rsidRDefault="00CD1160">
            <w:pPr>
              <w:pStyle w:val="TAL"/>
              <w:rPr>
                <w:rFonts w:eastAsia="SimSun"/>
              </w:rPr>
            </w:pPr>
            <w:r w:rsidRPr="00F72CD4">
              <w:rPr>
                <w:rFonts w:eastAsia="SimSun"/>
              </w:rPr>
              <w:t>Duplex mode</w:t>
            </w:r>
          </w:p>
        </w:tc>
        <w:tc>
          <w:tcPr>
            <w:tcW w:w="689" w:type="dxa"/>
            <w:tcBorders>
              <w:top w:val="single" w:sz="4" w:space="0" w:color="auto"/>
              <w:left w:val="single" w:sz="4" w:space="0" w:color="auto"/>
              <w:bottom w:val="single" w:sz="4" w:space="0" w:color="auto"/>
              <w:right w:val="single" w:sz="4" w:space="0" w:color="auto"/>
            </w:tcBorders>
          </w:tcPr>
          <w:p w14:paraId="4148BCAE"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1E7B3B00" w14:textId="77777777" w:rsidR="00CD1160" w:rsidRPr="00F72CD4" w:rsidRDefault="00CD1160">
            <w:pPr>
              <w:pStyle w:val="TAC"/>
              <w:rPr>
                <w:rFonts w:eastAsia="SimSun"/>
              </w:rPr>
            </w:pPr>
            <w:r w:rsidRPr="00F72CD4">
              <w:rPr>
                <w:rFonts w:eastAsia="SimSun"/>
              </w:rPr>
              <w:t>FDD</w:t>
            </w:r>
          </w:p>
        </w:tc>
      </w:tr>
      <w:tr w:rsidR="00CD1160" w:rsidRPr="00F72CD4" w14:paraId="6FD4877F"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428CB23D" w14:textId="77777777" w:rsidR="00CD1160" w:rsidRPr="00F72CD4" w:rsidRDefault="00CD1160">
            <w:pPr>
              <w:pStyle w:val="TAL"/>
              <w:rPr>
                <w:rFonts w:eastAsia="SimSun"/>
              </w:rPr>
            </w:pPr>
            <w:r w:rsidRPr="00F72CD4">
              <w:rPr>
                <w:rFonts w:eastAsia="SimSun"/>
              </w:rPr>
              <w:t>Active DL BWP index</w:t>
            </w:r>
          </w:p>
        </w:tc>
        <w:tc>
          <w:tcPr>
            <w:tcW w:w="689" w:type="dxa"/>
            <w:tcBorders>
              <w:top w:val="single" w:sz="4" w:space="0" w:color="auto"/>
              <w:left w:val="single" w:sz="4" w:space="0" w:color="auto"/>
              <w:bottom w:val="single" w:sz="4" w:space="0" w:color="auto"/>
              <w:right w:val="single" w:sz="4" w:space="0" w:color="auto"/>
            </w:tcBorders>
          </w:tcPr>
          <w:p w14:paraId="2A9EA634"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235ADCC7" w14:textId="77777777" w:rsidR="00CD1160" w:rsidRPr="00F72CD4" w:rsidRDefault="00CD1160">
            <w:pPr>
              <w:pStyle w:val="TAC"/>
              <w:rPr>
                <w:rFonts w:eastAsia="SimSun"/>
              </w:rPr>
            </w:pPr>
            <w:r w:rsidRPr="00F72CD4">
              <w:rPr>
                <w:rFonts w:eastAsia="SimSun"/>
              </w:rPr>
              <w:t>1</w:t>
            </w:r>
          </w:p>
        </w:tc>
      </w:tr>
      <w:tr w:rsidR="00CD1160" w:rsidRPr="00F72CD4" w14:paraId="38DCE147"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475EFEBC" w14:textId="77777777" w:rsidR="00CD1160" w:rsidRPr="00F72CD4" w:rsidRDefault="00CD1160">
            <w:pPr>
              <w:pStyle w:val="TAL"/>
              <w:rPr>
                <w:rFonts w:eastAsia="SimSun"/>
              </w:rPr>
            </w:pPr>
            <w:r w:rsidRPr="00F72CD4">
              <w:rPr>
                <w:rFonts w:eastAsia="SimSun"/>
              </w:rPr>
              <w:t>Physical cell ID</w:t>
            </w:r>
          </w:p>
        </w:tc>
        <w:tc>
          <w:tcPr>
            <w:tcW w:w="689" w:type="dxa"/>
            <w:tcBorders>
              <w:top w:val="single" w:sz="4" w:space="0" w:color="auto"/>
              <w:left w:val="single" w:sz="4" w:space="0" w:color="auto"/>
              <w:bottom w:val="single" w:sz="4" w:space="0" w:color="auto"/>
              <w:right w:val="single" w:sz="4" w:space="0" w:color="auto"/>
            </w:tcBorders>
          </w:tcPr>
          <w:p w14:paraId="225F45D8" w14:textId="77777777" w:rsidR="00CD1160" w:rsidRPr="00F72CD4" w:rsidRDefault="00CD1160">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3C073740" w14:textId="77777777" w:rsidR="00CD1160" w:rsidRPr="00F72CD4" w:rsidRDefault="00CD1160">
            <w:pPr>
              <w:pStyle w:val="TAC"/>
              <w:rPr>
                <w:rFonts w:eastAsia="SimSun"/>
              </w:rPr>
            </w:pPr>
            <w:r w:rsidRPr="00F72CD4">
              <w:rPr>
                <w:rFonts w:eastAsia="SimSun"/>
              </w:rPr>
              <w:t>0</w:t>
            </w:r>
          </w:p>
        </w:tc>
        <w:tc>
          <w:tcPr>
            <w:tcW w:w="1800" w:type="dxa"/>
            <w:tcBorders>
              <w:top w:val="single" w:sz="4" w:space="0" w:color="auto"/>
              <w:left w:val="single" w:sz="4" w:space="0" w:color="auto"/>
              <w:bottom w:val="single" w:sz="4" w:space="0" w:color="auto"/>
              <w:right w:val="single" w:sz="4" w:space="0" w:color="auto"/>
            </w:tcBorders>
            <w:hideMark/>
          </w:tcPr>
          <w:p w14:paraId="7BDF6C89" w14:textId="77777777" w:rsidR="00CD1160" w:rsidRPr="00F72CD4" w:rsidRDefault="00CD1160">
            <w:pPr>
              <w:pStyle w:val="TAC"/>
              <w:rPr>
                <w:rFonts w:eastAsia="SimSun"/>
              </w:rPr>
            </w:pPr>
            <w:r w:rsidRPr="00F72CD4">
              <w:rPr>
                <w:rFonts w:eastAsia="SimSun"/>
              </w:rPr>
              <w:t>1</w:t>
            </w:r>
          </w:p>
        </w:tc>
        <w:tc>
          <w:tcPr>
            <w:tcW w:w="1980" w:type="dxa"/>
            <w:tcBorders>
              <w:top w:val="single" w:sz="4" w:space="0" w:color="auto"/>
              <w:left w:val="single" w:sz="4" w:space="0" w:color="auto"/>
              <w:bottom w:val="single" w:sz="4" w:space="0" w:color="auto"/>
              <w:right w:val="single" w:sz="4" w:space="0" w:color="auto"/>
            </w:tcBorders>
            <w:hideMark/>
          </w:tcPr>
          <w:p w14:paraId="4553BF40" w14:textId="77777777" w:rsidR="00CD1160" w:rsidRPr="00F72CD4" w:rsidRDefault="00CD1160">
            <w:pPr>
              <w:pStyle w:val="TAC"/>
              <w:rPr>
                <w:rFonts w:eastAsia="SimSun"/>
              </w:rPr>
            </w:pPr>
            <w:r w:rsidRPr="00F72CD4">
              <w:rPr>
                <w:rFonts w:eastAsia="SimSun"/>
              </w:rPr>
              <w:t>2</w:t>
            </w:r>
          </w:p>
        </w:tc>
      </w:tr>
      <w:tr w:rsidR="00CD1160" w:rsidRPr="00F72CD4" w14:paraId="48BF6B2D"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0CBB3145" w14:textId="77777777" w:rsidR="00CD1160" w:rsidRPr="00F72CD4" w:rsidRDefault="00CD1160">
            <w:pPr>
              <w:pStyle w:val="TAL"/>
              <w:rPr>
                <w:rFonts w:eastAsia="SimSun"/>
              </w:rPr>
            </w:pPr>
            <w:r w:rsidRPr="00F72CD4">
              <w:rPr>
                <w:rFonts w:eastAsia="SimSun"/>
              </w:rPr>
              <w:t>Transmission rank</w:t>
            </w:r>
          </w:p>
        </w:tc>
        <w:tc>
          <w:tcPr>
            <w:tcW w:w="689" w:type="dxa"/>
            <w:tcBorders>
              <w:top w:val="single" w:sz="4" w:space="0" w:color="auto"/>
              <w:left w:val="single" w:sz="4" w:space="0" w:color="auto"/>
              <w:bottom w:val="single" w:sz="4" w:space="0" w:color="auto"/>
              <w:right w:val="single" w:sz="4" w:space="0" w:color="auto"/>
            </w:tcBorders>
          </w:tcPr>
          <w:p w14:paraId="045DDAB1" w14:textId="77777777" w:rsidR="00CD1160" w:rsidRPr="00F72CD4" w:rsidRDefault="00CD1160">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1F9B7BBD" w14:textId="77777777" w:rsidR="00CD1160" w:rsidRPr="00F72CD4" w:rsidRDefault="00CD1160">
            <w:pPr>
              <w:pStyle w:val="TAC"/>
              <w:rPr>
                <w:rFonts w:eastAsia="SimSun"/>
              </w:rPr>
            </w:pPr>
            <w:r w:rsidRPr="00F72CD4">
              <w:rPr>
                <w:rFonts w:eastAsia="SimSun"/>
              </w:rPr>
              <w:t>1</w:t>
            </w:r>
          </w:p>
        </w:tc>
        <w:tc>
          <w:tcPr>
            <w:tcW w:w="1800" w:type="dxa"/>
            <w:tcBorders>
              <w:top w:val="single" w:sz="4" w:space="0" w:color="auto"/>
              <w:left w:val="single" w:sz="4" w:space="0" w:color="auto"/>
              <w:bottom w:val="single" w:sz="4" w:space="0" w:color="auto"/>
              <w:right w:val="single" w:sz="4" w:space="0" w:color="auto"/>
            </w:tcBorders>
          </w:tcPr>
          <w:p w14:paraId="727D31D4" w14:textId="77777777" w:rsidR="00CD1160" w:rsidRPr="00F72CD4" w:rsidRDefault="00CD1160">
            <w:pPr>
              <w:pStyle w:val="TAC"/>
              <w:rPr>
                <w:rFonts w:eastAsia="SimSun" w:cs="Arial"/>
                <w:szCs w:val="18"/>
              </w:rPr>
            </w:pPr>
            <w:r w:rsidRPr="00F72CD4">
              <w:rPr>
                <w:rFonts w:eastAsia="SimSun" w:cs="Arial"/>
                <w:szCs w:val="18"/>
              </w:rPr>
              <w:t>Random rank with 70% and 30% probability for rank 1 and rank 2</w:t>
            </w:r>
          </w:p>
        </w:tc>
        <w:tc>
          <w:tcPr>
            <w:tcW w:w="1980" w:type="dxa"/>
            <w:tcBorders>
              <w:top w:val="single" w:sz="4" w:space="0" w:color="auto"/>
              <w:left w:val="single" w:sz="4" w:space="0" w:color="auto"/>
              <w:bottom w:val="single" w:sz="4" w:space="0" w:color="auto"/>
              <w:right w:val="single" w:sz="4" w:space="0" w:color="auto"/>
            </w:tcBorders>
            <w:hideMark/>
          </w:tcPr>
          <w:p w14:paraId="47ED89AD" w14:textId="77777777" w:rsidR="00CD1160" w:rsidRPr="00F72CD4" w:rsidRDefault="00CD1160">
            <w:pPr>
              <w:pStyle w:val="TAC"/>
              <w:rPr>
                <w:rFonts w:eastAsia="SimSun" w:cs="Arial"/>
                <w:szCs w:val="18"/>
              </w:rPr>
            </w:pPr>
            <w:r w:rsidRPr="00F72CD4">
              <w:rPr>
                <w:rFonts w:eastAsia="SimSun" w:cs="Arial"/>
                <w:szCs w:val="18"/>
              </w:rPr>
              <w:t>Random rank with 70% and 30% probability for rank 1 and rank 2 for Test 1-1</w:t>
            </w:r>
          </w:p>
          <w:p w14:paraId="7EC78ED5" w14:textId="77777777" w:rsidR="00CD1160" w:rsidRPr="00F72CD4" w:rsidRDefault="00CD1160">
            <w:pPr>
              <w:pStyle w:val="TAC"/>
              <w:rPr>
                <w:rFonts w:eastAsia="SimSun" w:cs="Arial"/>
                <w:szCs w:val="18"/>
              </w:rPr>
            </w:pPr>
            <w:r w:rsidRPr="00F72CD4">
              <w:rPr>
                <w:rFonts w:eastAsia="SimSun" w:cs="Arial"/>
                <w:szCs w:val="18"/>
              </w:rPr>
              <w:t>N/A for Test 1-2</w:t>
            </w:r>
          </w:p>
        </w:tc>
      </w:tr>
      <w:tr w:rsidR="00CD1160" w:rsidRPr="00F72CD4" w14:paraId="3394F205"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727F8977" w14:textId="77777777" w:rsidR="00CD1160" w:rsidRPr="00F72CD4" w:rsidRDefault="00CD1160">
            <w:pPr>
              <w:pStyle w:val="TAL"/>
              <w:rPr>
                <w:rFonts w:eastAsia="SimSun"/>
              </w:rPr>
            </w:pPr>
            <w:r w:rsidRPr="00F72CD4">
              <w:rPr>
                <w:rFonts w:eastAsia="SimSun"/>
              </w:rPr>
              <w:t>Time offset</w:t>
            </w:r>
            <w:r w:rsidRPr="00F72CD4">
              <w:rPr>
                <w:rFonts w:eastAsia="SimSun" w:cs="v5.0.0"/>
              </w:rPr>
              <w:t xml:space="preserve"> to Cell 1</w:t>
            </w:r>
          </w:p>
        </w:tc>
        <w:tc>
          <w:tcPr>
            <w:tcW w:w="689" w:type="dxa"/>
            <w:tcBorders>
              <w:top w:val="single" w:sz="4" w:space="0" w:color="auto"/>
              <w:left w:val="single" w:sz="4" w:space="0" w:color="auto"/>
              <w:bottom w:val="single" w:sz="4" w:space="0" w:color="auto"/>
              <w:right w:val="single" w:sz="4" w:space="0" w:color="auto"/>
            </w:tcBorders>
            <w:hideMark/>
          </w:tcPr>
          <w:p w14:paraId="21C99E8E" w14:textId="77777777" w:rsidR="00CD1160" w:rsidRPr="00F72CD4" w:rsidRDefault="00CD1160">
            <w:pPr>
              <w:pStyle w:val="TAC"/>
              <w:rPr>
                <w:rFonts w:eastAsia="SimSun"/>
              </w:rPr>
            </w:pPr>
            <w:r w:rsidRPr="00F72CD4">
              <w:rPr>
                <w:rFonts w:eastAsia="SimSun"/>
              </w:rPr>
              <w:t>us</w:t>
            </w:r>
          </w:p>
        </w:tc>
        <w:tc>
          <w:tcPr>
            <w:tcW w:w="1397" w:type="dxa"/>
            <w:tcBorders>
              <w:top w:val="single" w:sz="4" w:space="0" w:color="auto"/>
              <w:left w:val="single" w:sz="4" w:space="0" w:color="auto"/>
              <w:bottom w:val="single" w:sz="4" w:space="0" w:color="auto"/>
              <w:right w:val="single" w:sz="4" w:space="0" w:color="auto"/>
            </w:tcBorders>
            <w:hideMark/>
          </w:tcPr>
          <w:p w14:paraId="4ED47F08" w14:textId="77777777" w:rsidR="00CD1160" w:rsidRPr="00F72CD4" w:rsidRDefault="00CD1160">
            <w:pPr>
              <w:pStyle w:val="TAC"/>
              <w:rPr>
                <w:rFonts w:eastAsia="SimSun" w:cs="Arial"/>
              </w:rPr>
            </w:pPr>
            <w:r w:rsidRPr="00F72CD4">
              <w:rPr>
                <w:rFonts w:eastAsia="SimSun" w:cs="Arial"/>
              </w:rPr>
              <w:t>N/A</w:t>
            </w:r>
          </w:p>
        </w:tc>
        <w:tc>
          <w:tcPr>
            <w:tcW w:w="1800" w:type="dxa"/>
            <w:tcBorders>
              <w:top w:val="single" w:sz="4" w:space="0" w:color="auto"/>
              <w:left w:val="single" w:sz="4" w:space="0" w:color="auto"/>
              <w:bottom w:val="single" w:sz="4" w:space="0" w:color="auto"/>
              <w:right w:val="single" w:sz="4" w:space="0" w:color="auto"/>
            </w:tcBorders>
            <w:hideMark/>
          </w:tcPr>
          <w:p w14:paraId="491A40C1" w14:textId="77777777" w:rsidR="00CD1160" w:rsidRPr="00F72CD4" w:rsidRDefault="00CD1160">
            <w:pPr>
              <w:pStyle w:val="TAC"/>
              <w:rPr>
                <w:rFonts w:eastAsia="SimSun"/>
              </w:rPr>
            </w:pPr>
            <w:r w:rsidRPr="00F72CD4">
              <w:rPr>
                <w:rFonts w:eastAsia="SimSun"/>
              </w:rPr>
              <w:t>3</w:t>
            </w:r>
          </w:p>
        </w:tc>
        <w:tc>
          <w:tcPr>
            <w:tcW w:w="1980" w:type="dxa"/>
            <w:tcBorders>
              <w:top w:val="single" w:sz="4" w:space="0" w:color="auto"/>
              <w:left w:val="single" w:sz="4" w:space="0" w:color="auto"/>
              <w:bottom w:val="single" w:sz="4" w:space="0" w:color="auto"/>
              <w:right w:val="single" w:sz="4" w:space="0" w:color="auto"/>
            </w:tcBorders>
            <w:hideMark/>
          </w:tcPr>
          <w:p w14:paraId="0F3306B4" w14:textId="77777777" w:rsidR="00CD1160" w:rsidRPr="00F72CD4" w:rsidRDefault="00CD1160">
            <w:pPr>
              <w:pStyle w:val="TAC"/>
              <w:rPr>
                <w:rFonts w:eastAsia="SimSun"/>
              </w:rPr>
            </w:pPr>
            <w:r w:rsidRPr="00F72CD4">
              <w:rPr>
                <w:rFonts w:eastAsia="SimSun"/>
              </w:rPr>
              <w:t>-1</w:t>
            </w:r>
          </w:p>
        </w:tc>
      </w:tr>
      <w:tr w:rsidR="00CD1160" w:rsidRPr="00F72CD4" w14:paraId="4974A1D2"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7415805B" w14:textId="77777777" w:rsidR="00CD1160" w:rsidRPr="00F72CD4" w:rsidRDefault="00CD1160">
            <w:pPr>
              <w:pStyle w:val="TAL"/>
              <w:rPr>
                <w:rFonts w:eastAsia="SimSun"/>
              </w:rPr>
            </w:pPr>
            <w:r w:rsidRPr="00F72CD4">
              <w:rPr>
                <w:rFonts w:eastAsia="SimSun" w:cs="v5.0.0"/>
              </w:rPr>
              <w:t>Frequency offset to Cell 1</w:t>
            </w:r>
          </w:p>
        </w:tc>
        <w:tc>
          <w:tcPr>
            <w:tcW w:w="689" w:type="dxa"/>
            <w:tcBorders>
              <w:top w:val="single" w:sz="4" w:space="0" w:color="auto"/>
              <w:left w:val="single" w:sz="4" w:space="0" w:color="auto"/>
              <w:bottom w:val="single" w:sz="4" w:space="0" w:color="auto"/>
              <w:right w:val="single" w:sz="4" w:space="0" w:color="auto"/>
            </w:tcBorders>
            <w:hideMark/>
          </w:tcPr>
          <w:p w14:paraId="77EA1B64" w14:textId="77777777" w:rsidR="00CD1160" w:rsidRPr="00F72CD4" w:rsidRDefault="00CD1160">
            <w:pPr>
              <w:pStyle w:val="TAC"/>
              <w:rPr>
                <w:rFonts w:eastAsia="SimSun"/>
              </w:rPr>
            </w:pPr>
            <w:r w:rsidRPr="00F72CD4">
              <w:rPr>
                <w:rFonts w:eastAsia="SimSun"/>
              </w:rPr>
              <w:t>Hz</w:t>
            </w:r>
          </w:p>
        </w:tc>
        <w:tc>
          <w:tcPr>
            <w:tcW w:w="1397" w:type="dxa"/>
            <w:tcBorders>
              <w:top w:val="single" w:sz="4" w:space="0" w:color="auto"/>
              <w:left w:val="single" w:sz="4" w:space="0" w:color="auto"/>
              <w:bottom w:val="single" w:sz="4" w:space="0" w:color="auto"/>
              <w:right w:val="single" w:sz="4" w:space="0" w:color="auto"/>
            </w:tcBorders>
            <w:hideMark/>
          </w:tcPr>
          <w:p w14:paraId="6B29C0BD" w14:textId="77777777" w:rsidR="00CD1160" w:rsidRPr="00F72CD4" w:rsidRDefault="00CD1160">
            <w:pPr>
              <w:pStyle w:val="TAC"/>
              <w:rPr>
                <w:rFonts w:eastAsia="SimSun" w:cs="Arial"/>
              </w:rPr>
            </w:pPr>
            <w:r w:rsidRPr="00F72CD4">
              <w:rPr>
                <w:rFonts w:eastAsia="SimSun" w:cs="Arial"/>
              </w:rPr>
              <w:t>N/A</w:t>
            </w:r>
          </w:p>
        </w:tc>
        <w:tc>
          <w:tcPr>
            <w:tcW w:w="1800" w:type="dxa"/>
            <w:tcBorders>
              <w:top w:val="single" w:sz="4" w:space="0" w:color="auto"/>
              <w:left w:val="single" w:sz="4" w:space="0" w:color="auto"/>
              <w:bottom w:val="single" w:sz="4" w:space="0" w:color="auto"/>
              <w:right w:val="single" w:sz="4" w:space="0" w:color="auto"/>
            </w:tcBorders>
            <w:hideMark/>
          </w:tcPr>
          <w:p w14:paraId="3BD404C7" w14:textId="77777777" w:rsidR="00CD1160" w:rsidRPr="00F72CD4" w:rsidRDefault="00CD1160">
            <w:pPr>
              <w:pStyle w:val="TAC"/>
              <w:rPr>
                <w:rFonts w:eastAsia="SimSun"/>
              </w:rPr>
            </w:pPr>
            <w:r w:rsidRPr="00F72CD4">
              <w:rPr>
                <w:rFonts w:eastAsia="SimSun" w:cs="Arial"/>
              </w:rPr>
              <w:t>300</w:t>
            </w:r>
          </w:p>
        </w:tc>
        <w:tc>
          <w:tcPr>
            <w:tcW w:w="1980" w:type="dxa"/>
            <w:tcBorders>
              <w:top w:val="single" w:sz="4" w:space="0" w:color="auto"/>
              <w:left w:val="single" w:sz="4" w:space="0" w:color="auto"/>
              <w:bottom w:val="single" w:sz="4" w:space="0" w:color="auto"/>
              <w:right w:val="single" w:sz="4" w:space="0" w:color="auto"/>
            </w:tcBorders>
            <w:hideMark/>
          </w:tcPr>
          <w:p w14:paraId="4FC81258" w14:textId="77777777" w:rsidR="00CD1160" w:rsidRPr="00F72CD4" w:rsidRDefault="00CD1160">
            <w:pPr>
              <w:pStyle w:val="TAC"/>
              <w:rPr>
                <w:rFonts w:eastAsia="SimSun"/>
              </w:rPr>
            </w:pPr>
            <w:r w:rsidRPr="00F72CD4">
              <w:rPr>
                <w:rFonts w:eastAsia="SimSun"/>
              </w:rPr>
              <w:t>-100</w:t>
            </w:r>
          </w:p>
        </w:tc>
      </w:tr>
      <w:tr w:rsidR="00CD1160" w:rsidRPr="00F72CD4" w14:paraId="633C8F04"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1A70C5B1" w14:textId="77777777" w:rsidR="00CD1160" w:rsidRPr="00F72CD4" w:rsidRDefault="00CD1160">
            <w:pPr>
              <w:pStyle w:val="TAL"/>
              <w:rPr>
                <w:rFonts w:eastAsia="SimSun" w:cs="v5.0.0"/>
              </w:rPr>
            </w:pPr>
            <w:r w:rsidRPr="00F72CD4">
              <w:rPr>
                <w:rFonts w:eastAsia="SimSun" w:cs="v5.0.0"/>
              </w:rPr>
              <w:t>Interference Model</w:t>
            </w:r>
          </w:p>
        </w:tc>
        <w:tc>
          <w:tcPr>
            <w:tcW w:w="689" w:type="dxa"/>
            <w:tcBorders>
              <w:top w:val="single" w:sz="4" w:space="0" w:color="auto"/>
              <w:left w:val="single" w:sz="4" w:space="0" w:color="auto"/>
              <w:bottom w:val="single" w:sz="4" w:space="0" w:color="auto"/>
              <w:right w:val="single" w:sz="4" w:space="0" w:color="auto"/>
            </w:tcBorders>
          </w:tcPr>
          <w:p w14:paraId="735CC6F4" w14:textId="77777777" w:rsidR="00CD1160" w:rsidRPr="00F72CD4" w:rsidRDefault="00CD1160">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49496C8F" w14:textId="77777777" w:rsidR="00CD1160" w:rsidRPr="00F72CD4" w:rsidRDefault="00CD1160">
            <w:pPr>
              <w:pStyle w:val="TAC"/>
              <w:rPr>
                <w:rFonts w:eastAsia="SimSun" w:cs="Arial"/>
              </w:rPr>
            </w:pPr>
            <w:r w:rsidRPr="00F72CD4">
              <w:rPr>
                <w:rFonts w:eastAsia="SimSun" w:cs="Arial"/>
              </w:rPr>
              <w:t>N/A</w:t>
            </w:r>
          </w:p>
        </w:tc>
        <w:tc>
          <w:tcPr>
            <w:tcW w:w="3780" w:type="dxa"/>
            <w:gridSpan w:val="2"/>
            <w:tcBorders>
              <w:top w:val="single" w:sz="4" w:space="0" w:color="auto"/>
              <w:left w:val="single" w:sz="4" w:space="0" w:color="auto"/>
              <w:bottom w:val="single" w:sz="4" w:space="0" w:color="auto"/>
              <w:right w:val="single" w:sz="4" w:space="0" w:color="auto"/>
            </w:tcBorders>
            <w:hideMark/>
          </w:tcPr>
          <w:p w14:paraId="20D695C6" w14:textId="77777777" w:rsidR="00CD1160" w:rsidRPr="00F72CD4" w:rsidRDefault="00CD1160">
            <w:pPr>
              <w:pStyle w:val="TAC"/>
              <w:rPr>
                <w:rFonts w:eastAsia="SimSun"/>
              </w:rPr>
            </w:pPr>
            <w:r w:rsidRPr="00F72CD4">
              <w:rPr>
                <w:rFonts w:eastAsia="SimSun"/>
              </w:rPr>
              <w:t>As specified in B.6.2</w:t>
            </w:r>
          </w:p>
        </w:tc>
      </w:tr>
      <w:tr w:rsidR="00CD1160" w:rsidRPr="00F72CD4" w14:paraId="2E5A5069"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25476E3D" w14:textId="77777777" w:rsidR="00CD1160" w:rsidRPr="00F72CD4" w:rsidRDefault="00CD1160">
            <w:pPr>
              <w:pStyle w:val="TAL"/>
              <w:rPr>
                <w:rFonts w:eastAsia="SimSun"/>
              </w:rPr>
            </w:pPr>
            <w:r w:rsidRPr="00F72CD4">
              <w:rPr>
                <w:rFonts w:eastAsia="SimSun"/>
              </w:rPr>
              <w:t>INR (Note 2)</w:t>
            </w:r>
          </w:p>
        </w:tc>
        <w:tc>
          <w:tcPr>
            <w:tcW w:w="689" w:type="dxa"/>
            <w:tcBorders>
              <w:top w:val="single" w:sz="4" w:space="0" w:color="auto"/>
              <w:left w:val="single" w:sz="4" w:space="0" w:color="auto"/>
              <w:bottom w:val="single" w:sz="4" w:space="0" w:color="auto"/>
              <w:right w:val="single" w:sz="4" w:space="0" w:color="auto"/>
            </w:tcBorders>
            <w:hideMark/>
          </w:tcPr>
          <w:p w14:paraId="405CCF36" w14:textId="77777777" w:rsidR="00CD1160" w:rsidRPr="00F72CD4" w:rsidRDefault="00CD1160">
            <w:pPr>
              <w:pStyle w:val="TAC"/>
              <w:rPr>
                <w:rFonts w:eastAsia="SimSun"/>
              </w:rPr>
            </w:pPr>
            <w:r w:rsidRPr="00F72CD4">
              <w:rPr>
                <w:rFonts w:eastAsia="SimSun"/>
              </w:rPr>
              <w:t>dB</w:t>
            </w:r>
          </w:p>
        </w:tc>
        <w:tc>
          <w:tcPr>
            <w:tcW w:w="1397" w:type="dxa"/>
            <w:tcBorders>
              <w:top w:val="single" w:sz="4" w:space="0" w:color="auto"/>
              <w:left w:val="single" w:sz="4" w:space="0" w:color="auto"/>
              <w:bottom w:val="single" w:sz="4" w:space="0" w:color="auto"/>
              <w:right w:val="single" w:sz="4" w:space="0" w:color="auto"/>
            </w:tcBorders>
            <w:hideMark/>
          </w:tcPr>
          <w:p w14:paraId="4386152C" w14:textId="77777777" w:rsidR="00CD1160" w:rsidRPr="00F72CD4" w:rsidRDefault="00CD1160">
            <w:pPr>
              <w:pStyle w:val="TAC"/>
              <w:rPr>
                <w:rFonts w:eastAsia="SimSun"/>
              </w:rPr>
            </w:pPr>
            <w:r w:rsidRPr="00F72CD4">
              <w:rPr>
                <w:rFonts w:eastAsia="SimSun"/>
              </w:rPr>
              <w:t>N/A</w:t>
            </w:r>
          </w:p>
        </w:tc>
        <w:tc>
          <w:tcPr>
            <w:tcW w:w="1800" w:type="dxa"/>
            <w:tcBorders>
              <w:top w:val="single" w:sz="4" w:space="0" w:color="auto"/>
              <w:left w:val="single" w:sz="4" w:space="0" w:color="auto"/>
              <w:bottom w:val="single" w:sz="4" w:space="0" w:color="auto"/>
              <w:right w:val="single" w:sz="4" w:space="0" w:color="auto"/>
            </w:tcBorders>
            <w:hideMark/>
          </w:tcPr>
          <w:p w14:paraId="09E70890" w14:textId="77777777" w:rsidR="00CD1160" w:rsidRPr="00F72CD4" w:rsidRDefault="00CD1160">
            <w:pPr>
              <w:pStyle w:val="TAC"/>
              <w:rPr>
                <w:rFonts w:eastAsia="SimSun"/>
              </w:rPr>
            </w:pPr>
            <w:r w:rsidRPr="00F72CD4">
              <w:rPr>
                <w:rFonts w:eastAsia="SimSun"/>
              </w:rPr>
              <w:t>7.77 for Test 1-1</w:t>
            </w:r>
          </w:p>
          <w:p w14:paraId="7F402C0A" w14:textId="77777777" w:rsidR="00CD1160" w:rsidRPr="00F72CD4" w:rsidRDefault="00CD1160">
            <w:pPr>
              <w:pStyle w:val="TAC"/>
              <w:rPr>
                <w:rFonts w:eastAsia="SimSun"/>
              </w:rPr>
            </w:pPr>
            <w:r w:rsidRPr="00F72CD4">
              <w:rPr>
                <w:rFonts w:eastAsia="SimSun"/>
              </w:rPr>
              <w:t>7.58 for Test 1-2</w:t>
            </w:r>
          </w:p>
        </w:tc>
        <w:tc>
          <w:tcPr>
            <w:tcW w:w="1980" w:type="dxa"/>
            <w:tcBorders>
              <w:top w:val="single" w:sz="4" w:space="0" w:color="auto"/>
              <w:left w:val="single" w:sz="4" w:space="0" w:color="auto"/>
              <w:bottom w:val="single" w:sz="4" w:space="0" w:color="auto"/>
              <w:right w:val="single" w:sz="4" w:space="0" w:color="auto"/>
            </w:tcBorders>
            <w:hideMark/>
          </w:tcPr>
          <w:p w14:paraId="5BE67085" w14:textId="77777777" w:rsidR="00CD1160" w:rsidRPr="00F72CD4" w:rsidRDefault="00CD1160">
            <w:pPr>
              <w:pStyle w:val="TAC"/>
              <w:rPr>
                <w:rFonts w:eastAsia="SimSun"/>
              </w:rPr>
            </w:pPr>
            <w:r w:rsidRPr="00F72CD4">
              <w:rPr>
                <w:rFonts w:eastAsia="SimSun"/>
              </w:rPr>
              <w:t>2.29 for Test 1-1</w:t>
            </w:r>
          </w:p>
          <w:p w14:paraId="327785F2" w14:textId="77777777" w:rsidR="00CD1160" w:rsidRPr="00F72CD4" w:rsidRDefault="00CD1160">
            <w:pPr>
              <w:pStyle w:val="TAC"/>
              <w:rPr>
                <w:rFonts w:eastAsia="SimSun"/>
              </w:rPr>
            </w:pPr>
            <w:r w:rsidRPr="00F72CD4">
              <w:rPr>
                <w:rFonts w:eastAsia="SimSun"/>
              </w:rPr>
              <w:t>N/A for Test 1-2</w:t>
            </w:r>
          </w:p>
        </w:tc>
      </w:tr>
      <w:tr w:rsidR="00CD1160" w:rsidRPr="00F72CD4" w14:paraId="1FFB08E2" w14:textId="77777777" w:rsidTr="00CD1160">
        <w:tc>
          <w:tcPr>
            <w:tcW w:w="1557" w:type="dxa"/>
            <w:vMerge w:val="restart"/>
            <w:tcBorders>
              <w:top w:val="single" w:sz="4" w:space="0" w:color="auto"/>
              <w:left w:val="single" w:sz="4" w:space="0" w:color="auto"/>
              <w:bottom w:val="nil"/>
              <w:right w:val="single" w:sz="4" w:space="0" w:color="auto"/>
            </w:tcBorders>
            <w:hideMark/>
          </w:tcPr>
          <w:p w14:paraId="59CB8829" w14:textId="77777777" w:rsidR="00CD1160" w:rsidRPr="00F72CD4" w:rsidRDefault="00CD1160">
            <w:pPr>
              <w:pStyle w:val="TAL"/>
              <w:rPr>
                <w:rFonts w:eastAsia="SimSun"/>
              </w:rPr>
            </w:pPr>
            <w:r w:rsidRPr="00F72CD4">
              <w:rPr>
                <w:rFonts w:eastAsia="SimSun"/>
              </w:rPr>
              <w:t>SSB configuration</w:t>
            </w:r>
          </w:p>
        </w:tc>
        <w:tc>
          <w:tcPr>
            <w:tcW w:w="2196" w:type="dxa"/>
            <w:tcBorders>
              <w:top w:val="single" w:sz="4" w:space="0" w:color="auto"/>
              <w:left w:val="single" w:sz="4" w:space="0" w:color="auto"/>
              <w:bottom w:val="single" w:sz="4" w:space="0" w:color="auto"/>
              <w:right w:val="single" w:sz="4" w:space="0" w:color="auto"/>
            </w:tcBorders>
            <w:hideMark/>
          </w:tcPr>
          <w:p w14:paraId="703379B0" w14:textId="77777777" w:rsidR="00CD1160" w:rsidRPr="00F72CD4" w:rsidRDefault="00CD1160">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9" w:type="dxa"/>
            <w:tcBorders>
              <w:top w:val="single" w:sz="4" w:space="0" w:color="auto"/>
              <w:left w:val="single" w:sz="4" w:space="0" w:color="auto"/>
              <w:bottom w:val="single" w:sz="4" w:space="0" w:color="auto"/>
              <w:right w:val="single" w:sz="4" w:space="0" w:color="auto"/>
            </w:tcBorders>
          </w:tcPr>
          <w:p w14:paraId="01D04B41" w14:textId="77777777" w:rsidR="00CD1160" w:rsidRPr="00F72CD4" w:rsidRDefault="00CD1160">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2EE3A8E6" w14:textId="77777777" w:rsidR="00CD1160" w:rsidRPr="00F72CD4" w:rsidRDefault="00CD1160">
            <w:pPr>
              <w:pStyle w:val="TAC"/>
              <w:rPr>
                <w:rFonts w:eastAsia="SimSun"/>
              </w:rPr>
            </w:pPr>
            <w:r w:rsidRPr="00F72CD4">
              <w:rPr>
                <w:rFonts w:eastAsia="SimSun"/>
              </w:rPr>
              <w:t>First SSB in Slot #0</w:t>
            </w:r>
          </w:p>
        </w:tc>
        <w:tc>
          <w:tcPr>
            <w:tcW w:w="1800" w:type="dxa"/>
            <w:tcBorders>
              <w:top w:val="single" w:sz="4" w:space="0" w:color="auto"/>
              <w:left w:val="single" w:sz="4" w:space="0" w:color="auto"/>
              <w:bottom w:val="single" w:sz="4" w:space="0" w:color="auto"/>
              <w:right w:val="single" w:sz="4" w:space="0" w:color="auto"/>
            </w:tcBorders>
            <w:hideMark/>
          </w:tcPr>
          <w:p w14:paraId="6ED34071" w14:textId="77777777" w:rsidR="00CD1160" w:rsidRPr="00F72CD4" w:rsidRDefault="00CD1160">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2</w:t>
            </w:r>
            <w:r w:rsidRPr="00F72CD4">
              <w:rPr>
                <w:rFonts w:eastAsia="SimSun"/>
                <w:vertAlign w:val="superscript"/>
              </w:rPr>
              <w:t>nd</w:t>
            </w:r>
            <w:r w:rsidRPr="00F72CD4">
              <w:rPr>
                <w:rFonts w:eastAsia="SimSun"/>
              </w:rPr>
              <w:t xml:space="preserve"> SSB in Slot #0 for Test 1-2</w:t>
            </w:r>
          </w:p>
        </w:tc>
        <w:tc>
          <w:tcPr>
            <w:tcW w:w="1980" w:type="dxa"/>
            <w:tcBorders>
              <w:top w:val="single" w:sz="4" w:space="0" w:color="auto"/>
              <w:left w:val="single" w:sz="4" w:space="0" w:color="auto"/>
              <w:bottom w:val="single" w:sz="4" w:space="0" w:color="auto"/>
              <w:right w:val="single" w:sz="4" w:space="0" w:color="auto"/>
            </w:tcBorders>
            <w:hideMark/>
          </w:tcPr>
          <w:p w14:paraId="395C2B6F" w14:textId="77777777" w:rsidR="00CD1160" w:rsidRPr="00F72CD4" w:rsidRDefault="00CD1160">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N/A for Test 1-2</w:t>
            </w:r>
          </w:p>
        </w:tc>
      </w:tr>
      <w:tr w:rsidR="00CD1160" w:rsidRPr="00F72CD4" w14:paraId="419B6422" w14:textId="77777777" w:rsidTr="00CD1160">
        <w:tc>
          <w:tcPr>
            <w:tcW w:w="0" w:type="auto"/>
            <w:vMerge/>
            <w:tcBorders>
              <w:top w:val="single" w:sz="4" w:space="0" w:color="auto"/>
              <w:left w:val="single" w:sz="4" w:space="0" w:color="auto"/>
              <w:bottom w:val="nil"/>
              <w:right w:val="single" w:sz="4" w:space="0" w:color="auto"/>
            </w:tcBorders>
            <w:vAlign w:val="center"/>
            <w:hideMark/>
          </w:tcPr>
          <w:p w14:paraId="7C908B7B" w14:textId="77777777" w:rsidR="00CD1160" w:rsidRPr="00F72CD4" w:rsidRDefault="00CD1160">
            <w:pPr>
              <w:spacing w:after="0"/>
              <w:rPr>
                <w:rFonts w:ascii="Arial" w:eastAsia="SimSun" w:hAnsi="Arial"/>
                <w:sz w:val="18"/>
                <w:lang w:eastAsia="en-US"/>
              </w:rPr>
            </w:pPr>
          </w:p>
        </w:tc>
        <w:tc>
          <w:tcPr>
            <w:tcW w:w="2196" w:type="dxa"/>
            <w:tcBorders>
              <w:top w:val="single" w:sz="4" w:space="0" w:color="auto"/>
              <w:left w:val="single" w:sz="4" w:space="0" w:color="auto"/>
              <w:bottom w:val="single" w:sz="4" w:space="0" w:color="auto"/>
              <w:right w:val="single" w:sz="4" w:space="0" w:color="auto"/>
            </w:tcBorders>
            <w:hideMark/>
          </w:tcPr>
          <w:p w14:paraId="5043F587" w14:textId="77777777" w:rsidR="00CD1160" w:rsidRPr="00F72CD4" w:rsidRDefault="00CD1160">
            <w:pPr>
              <w:pStyle w:val="TAL"/>
              <w:rPr>
                <w:rFonts w:eastAsia="SimSun"/>
              </w:rPr>
            </w:pPr>
            <w:r w:rsidRPr="00F72CD4">
              <w:rPr>
                <w:rFonts w:eastAsia="SimSun"/>
              </w:rPr>
              <w:t>SSB periodicity</w:t>
            </w:r>
          </w:p>
        </w:tc>
        <w:tc>
          <w:tcPr>
            <w:tcW w:w="689" w:type="dxa"/>
            <w:tcBorders>
              <w:top w:val="single" w:sz="4" w:space="0" w:color="auto"/>
              <w:left w:val="single" w:sz="4" w:space="0" w:color="auto"/>
              <w:bottom w:val="single" w:sz="4" w:space="0" w:color="auto"/>
              <w:right w:val="single" w:sz="4" w:space="0" w:color="auto"/>
            </w:tcBorders>
            <w:hideMark/>
          </w:tcPr>
          <w:p w14:paraId="5A2F2205" w14:textId="77777777" w:rsidR="00CD1160" w:rsidRPr="00F72CD4" w:rsidRDefault="00CD1160">
            <w:pPr>
              <w:pStyle w:val="TAC"/>
              <w:rPr>
                <w:rFonts w:eastAsia="SimSun"/>
              </w:rPr>
            </w:pPr>
            <w:r w:rsidRPr="00F72CD4">
              <w:rPr>
                <w:rFonts w:eastAsia="SimSun"/>
              </w:rPr>
              <w:t>ms</w:t>
            </w:r>
          </w:p>
        </w:tc>
        <w:tc>
          <w:tcPr>
            <w:tcW w:w="1397" w:type="dxa"/>
            <w:tcBorders>
              <w:top w:val="single" w:sz="4" w:space="0" w:color="auto"/>
              <w:left w:val="single" w:sz="4" w:space="0" w:color="auto"/>
              <w:bottom w:val="single" w:sz="4" w:space="0" w:color="auto"/>
              <w:right w:val="single" w:sz="4" w:space="0" w:color="auto"/>
            </w:tcBorders>
            <w:hideMark/>
          </w:tcPr>
          <w:p w14:paraId="5D38FBD2" w14:textId="77777777" w:rsidR="00CD1160" w:rsidRPr="00F72CD4" w:rsidRDefault="00CD1160">
            <w:pPr>
              <w:pStyle w:val="TAC"/>
              <w:rPr>
                <w:rFonts w:eastAsia="SimSun"/>
              </w:rPr>
            </w:pPr>
            <w:r w:rsidRPr="00F72CD4">
              <w:rPr>
                <w:rFonts w:eastAsia="SimSun"/>
              </w:rPr>
              <w:t>20</w:t>
            </w:r>
          </w:p>
        </w:tc>
        <w:tc>
          <w:tcPr>
            <w:tcW w:w="1800" w:type="dxa"/>
            <w:tcBorders>
              <w:top w:val="single" w:sz="4" w:space="0" w:color="auto"/>
              <w:left w:val="single" w:sz="4" w:space="0" w:color="auto"/>
              <w:bottom w:val="single" w:sz="4" w:space="0" w:color="auto"/>
              <w:right w:val="single" w:sz="4" w:space="0" w:color="auto"/>
            </w:tcBorders>
            <w:hideMark/>
          </w:tcPr>
          <w:p w14:paraId="6E21979B" w14:textId="77777777" w:rsidR="00CD1160" w:rsidRPr="00F72CD4" w:rsidRDefault="00CD1160">
            <w:pPr>
              <w:pStyle w:val="TAC"/>
              <w:rPr>
                <w:rFonts w:eastAsia="SimSun"/>
              </w:rPr>
            </w:pPr>
            <w:r w:rsidRPr="00F72CD4">
              <w:rPr>
                <w:rFonts w:eastAsia="SimSun"/>
              </w:rPr>
              <w:t>20</w:t>
            </w:r>
          </w:p>
        </w:tc>
        <w:tc>
          <w:tcPr>
            <w:tcW w:w="1980" w:type="dxa"/>
            <w:tcBorders>
              <w:top w:val="single" w:sz="4" w:space="0" w:color="auto"/>
              <w:left w:val="single" w:sz="4" w:space="0" w:color="auto"/>
              <w:bottom w:val="single" w:sz="4" w:space="0" w:color="auto"/>
              <w:right w:val="single" w:sz="4" w:space="0" w:color="auto"/>
            </w:tcBorders>
            <w:hideMark/>
          </w:tcPr>
          <w:p w14:paraId="19C1F9DD" w14:textId="77777777" w:rsidR="00CD1160" w:rsidRPr="00F72CD4" w:rsidRDefault="00CD1160">
            <w:pPr>
              <w:pStyle w:val="TAC"/>
              <w:rPr>
                <w:rFonts w:eastAsia="SimSun"/>
              </w:rPr>
            </w:pPr>
            <w:r w:rsidRPr="00F72CD4">
              <w:rPr>
                <w:rFonts w:eastAsia="SimSun"/>
              </w:rPr>
              <w:t>20</w:t>
            </w:r>
          </w:p>
        </w:tc>
      </w:tr>
      <w:tr w:rsidR="00CD1160" w:rsidRPr="00F72CD4" w14:paraId="1BEECB05" w14:textId="77777777" w:rsidTr="00CD1160">
        <w:tc>
          <w:tcPr>
            <w:tcW w:w="1557" w:type="dxa"/>
            <w:tcBorders>
              <w:top w:val="single" w:sz="4" w:space="0" w:color="auto"/>
              <w:left w:val="single" w:sz="4" w:space="0" w:color="auto"/>
              <w:bottom w:val="nil"/>
              <w:right w:val="single" w:sz="4" w:space="0" w:color="auto"/>
            </w:tcBorders>
            <w:hideMark/>
          </w:tcPr>
          <w:p w14:paraId="015D45D2" w14:textId="77777777" w:rsidR="00CD1160" w:rsidRPr="00F72CD4" w:rsidRDefault="00CD1160">
            <w:pPr>
              <w:pStyle w:val="TAL"/>
              <w:rPr>
                <w:rFonts w:eastAsia="SimSun"/>
              </w:rPr>
            </w:pPr>
            <w:r w:rsidRPr="00F72CD4">
              <w:rPr>
                <w:rFonts w:eastAsia="SimSun"/>
              </w:rPr>
              <w:t>PDSCH configuration</w:t>
            </w:r>
          </w:p>
        </w:tc>
        <w:tc>
          <w:tcPr>
            <w:tcW w:w="2196" w:type="dxa"/>
            <w:tcBorders>
              <w:top w:val="single" w:sz="4" w:space="0" w:color="auto"/>
              <w:left w:val="single" w:sz="4" w:space="0" w:color="auto"/>
              <w:bottom w:val="single" w:sz="4" w:space="0" w:color="auto"/>
              <w:right w:val="single" w:sz="4" w:space="0" w:color="auto"/>
            </w:tcBorders>
            <w:hideMark/>
          </w:tcPr>
          <w:p w14:paraId="724C381E" w14:textId="77777777" w:rsidR="00CD1160" w:rsidRPr="00F72CD4" w:rsidRDefault="00CD1160">
            <w:pPr>
              <w:pStyle w:val="TAL"/>
              <w:rPr>
                <w:rFonts w:eastAsia="SimSun"/>
              </w:rPr>
            </w:pPr>
            <w:r w:rsidRPr="00F72CD4">
              <w:rPr>
                <w:rFonts w:eastAsia="SimSun"/>
              </w:rPr>
              <w:t>Mapping type</w:t>
            </w:r>
          </w:p>
        </w:tc>
        <w:tc>
          <w:tcPr>
            <w:tcW w:w="689" w:type="dxa"/>
            <w:tcBorders>
              <w:top w:val="single" w:sz="4" w:space="0" w:color="auto"/>
              <w:left w:val="single" w:sz="4" w:space="0" w:color="auto"/>
              <w:bottom w:val="single" w:sz="4" w:space="0" w:color="auto"/>
              <w:right w:val="single" w:sz="4" w:space="0" w:color="auto"/>
            </w:tcBorders>
          </w:tcPr>
          <w:p w14:paraId="7111C4E4"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51BB5D15" w14:textId="77777777" w:rsidR="00CD1160" w:rsidRPr="00F72CD4" w:rsidRDefault="00CD1160">
            <w:pPr>
              <w:pStyle w:val="TAC"/>
              <w:rPr>
                <w:rFonts w:eastAsia="SimSun"/>
              </w:rPr>
            </w:pPr>
            <w:r w:rsidRPr="00F72CD4">
              <w:rPr>
                <w:rFonts w:eastAsia="SimSun"/>
              </w:rPr>
              <w:t>Type A</w:t>
            </w:r>
          </w:p>
        </w:tc>
      </w:tr>
      <w:tr w:rsidR="00CD1160" w:rsidRPr="00F72CD4" w14:paraId="6BC88EEA" w14:textId="77777777" w:rsidTr="00CD1160">
        <w:tc>
          <w:tcPr>
            <w:tcW w:w="1557" w:type="dxa"/>
            <w:tcBorders>
              <w:top w:val="nil"/>
              <w:left w:val="single" w:sz="4" w:space="0" w:color="auto"/>
              <w:bottom w:val="nil"/>
              <w:right w:val="single" w:sz="4" w:space="0" w:color="auto"/>
            </w:tcBorders>
          </w:tcPr>
          <w:p w14:paraId="32EF30DF"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1D329B61" w14:textId="77777777" w:rsidR="00CD1160" w:rsidRPr="00F72CD4" w:rsidRDefault="00CD1160">
            <w:pPr>
              <w:pStyle w:val="TAL"/>
              <w:rPr>
                <w:rFonts w:eastAsia="SimSun"/>
              </w:rPr>
            </w:pPr>
            <w:r w:rsidRPr="00F72CD4">
              <w:rPr>
                <w:rFonts w:eastAsia="SimSun"/>
              </w:rPr>
              <w:t>k0</w:t>
            </w:r>
          </w:p>
        </w:tc>
        <w:tc>
          <w:tcPr>
            <w:tcW w:w="689" w:type="dxa"/>
            <w:tcBorders>
              <w:top w:val="single" w:sz="4" w:space="0" w:color="auto"/>
              <w:left w:val="single" w:sz="4" w:space="0" w:color="auto"/>
              <w:bottom w:val="single" w:sz="4" w:space="0" w:color="auto"/>
              <w:right w:val="single" w:sz="4" w:space="0" w:color="auto"/>
            </w:tcBorders>
          </w:tcPr>
          <w:p w14:paraId="397F8CD7"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D4ADB36" w14:textId="77777777" w:rsidR="00CD1160" w:rsidRPr="00F72CD4" w:rsidRDefault="00CD1160">
            <w:pPr>
              <w:pStyle w:val="TAC"/>
              <w:rPr>
                <w:rFonts w:eastAsia="SimSun"/>
              </w:rPr>
            </w:pPr>
            <w:r w:rsidRPr="00F72CD4">
              <w:rPr>
                <w:rFonts w:eastAsia="SimSun"/>
              </w:rPr>
              <w:t>0</w:t>
            </w:r>
          </w:p>
        </w:tc>
      </w:tr>
      <w:tr w:rsidR="00CD1160" w:rsidRPr="00F72CD4" w14:paraId="013B8E8C" w14:textId="77777777" w:rsidTr="00CD1160">
        <w:tc>
          <w:tcPr>
            <w:tcW w:w="1557" w:type="dxa"/>
            <w:tcBorders>
              <w:top w:val="nil"/>
              <w:left w:val="single" w:sz="4" w:space="0" w:color="auto"/>
              <w:bottom w:val="nil"/>
              <w:right w:val="single" w:sz="4" w:space="0" w:color="auto"/>
            </w:tcBorders>
          </w:tcPr>
          <w:p w14:paraId="081FA138"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40789EB6" w14:textId="77777777" w:rsidR="00CD1160" w:rsidRPr="00F72CD4" w:rsidRDefault="00CD1160">
            <w:pPr>
              <w:pStyle w:val="TAL"/>
              <w:rPr>
                <w:rFonts w:eastAsia="SimSun"/>
              </w:rPr>
            </w:pPr>
            <w:r w:rsidRPr="00F72CD4">
              <w:rPr>
                <w:rFonts w:eastAsia="SimSun"/>
              </w:rPr>
              <w:t xml:space="preserve">Starting symbol (S) </w:t>
            </w:r>
          </w:p>
        </w:tc>
        <w:tc>
          <w:tcPr>
            <w:tcW w:w="689" w:type="dxa"/>
            <w:tcBorders>
              <w:top w:val="single" w:sz="4" w:space="0" w:color="auto"/>
              <w:left w:val="single" w:sz="4" w:space="0" w:color="auto"/>
              <w:bottom w:val="single" w:sz="4" w:space="0" w:color="auto"/>
              <w:right w:val="single" w:sz="4" w:space="0" w:color="auto"/>
            </w:tcBorders>
          </w:tcPr>
          <w:p w14:paraId="6E6D7CE3"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795D0952" w14:textId="77777777" w:rsidR="00CD1160" w:rsidRPr="00F72CD4" w:rsidRDefault="00CD1160">
            <w:pPr>
              <w:pStyle w:val="TAC"/>
              <w:rPr>
                <w:rFonts w:eastAsia="SimSun"/>
              </w:rPr>
            </w:pPr>
            <w:r w:rsidRPr="00F72CD4">
              <w:rPr>
                <w:rFonts w:eastAsia="SimSun"/>
              </w:rPr>
              <w:t>2</w:t>
            </w:r>
          </w:p>
        </w:tc>
      </w:tr>
      <w:tr w:rsidR="00CD1160" w:rsidRPr="00F72CD4" w14:paraId="29766D5C" w14:textId="77777777" w:rsidTr="00CD1160">
        <w:tc>
          <w:tcPr>
            <w:tcW w:w="1557" w:type="dxa"/>
            <w:tcBorders>
              <w:top w:val="nil"/>
              <w:left w:val="single" w:sz="4" w:space="0" w:color="auto"/>
              <w:bottom w:val="nil"/>
              <w:right w:val="single" w:sz="4" w:space="0" w:color="auto"/>
            </w:tcBorders>
          </w:tcPr>
          <w:p w14:paraId="64D838CB"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5607BCD5" w14:textId="77777777" w:rsidR="00CD1160" w:rsidRPr="00F72CD4" w:rsidRDefault="00CD1160">
            <w:pPr>
              <w:pStyle w:val="TAL"/>
              <w:rPr>
                <w:rFonts w:eastAsia="SimSun"/>
              </w:rPr>
            </w:pPr>
            <w:r w:rsidRPr="00F72CD4">
              <w:rPr>
                <w:rFonts w:eastAsia="SimSun"/>
              </w:rPr>
              <w:t>Length (L)</w:t>
            </w:r>
          </w:p>
        </w:tc>
        <w:tc>
          <w:tcPr>
            <w:tcW w:w="689" w:type="dxa"/>
            <w:tcBorders>
              <w:top w:val="single" w:sz="4" w:space="0" w:color="auto"/>
              <w:left w:val="single" w:sz="4" w:space="0" w:color="auto"/>
              <w:bottom w:val="single" w:sz="4" w:space="0" w:color="auto"/>
              <w:right w:val="single" w:sz="4" w:space="0" w:color="auto"/>
            </w:tcBorders>
          </w:tcPr>
          <w:p w14:paraId="01E40AB4"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247B4E45" w14:textId="77777777" w:rsidR="00CD1160" w:rsidRPr="00F72CD4" w:rsidRDefault="00CD1160">
            <w:pPr>
              <w:pStyle w:val="TAC"/>
              <w:rPr>
                <w:rFonts w:eastAsia="SimSun"/>
              </w:rPr>
            </w:pPr>
            <w:r w:rsidRPr="00F72CD4">
              <w:rPr>
                <w:rFonts w:eastAsia="SimSun"/>
              </w:rPr>
              <w:t>12</w:t>
            </w:r>
          </w:p>
        </w:tc>
      </w:tr>
      <w:tr w:rsidR="00CD1160" w:rsidRPr="00F72CD4" w14:paraId="678460F8" w14:textId="77777777" w:rsidTr="00CD1160">
        <w:tc>
          <w:tcPr>
            <w:tcW w:w="1557" w:type="dxa"/>
            <w:tcBorders>
              <w:top w:val="nil"/>
              <w:left w:val="single" w:sz="4" w:space="0" w:color="auto"/>
              <w:bottom w:val="nil"/>
              <w:right w:val="single" w:sz="4" w:space="0" w:color="auto"/>
            </w:tcBorders>
          </w:tcPr>
          <w:p w14:paraId="3F4E270E"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343D2C9D" w14:textId="77777777" w:rsidR="00CD1160" w:rsidRPr="00F72CD4" w:rsidRDefault="00CD1160">
            <w:pPr>
              <w:pStyle w:val="TAL"/>
              <w:rPr>
                <w:rFonts w:eastAsia="SimSun"/>
              </w:rPr>
            </w:pPr>
            <w:r w:rsidRPr="00F72CD4">
              <w:rPr>
                <w:rFonts w:eastAsia="SimSun"/>
              </w:rPr>
              <w:t>PDSCH aggregation factor</w:t>
            </w:r>
          </w:p>
        </w:tc>
        <w:tc>
          <w:tcPr>
            <w:tcW w:w="689" w:type="dxa"/>
            <w:tcBorders>
              <w:top w:val="single" w:sz="4" w:space="0" w:color="auto"/>
              <w:left w:val="single" w:sz="4" w:space="0" w:color="auto"/>
              <w:bottom w:val="single" w:sz="4" w:space="0" w:color="auto"/>
              <w:right w:val="single" w:sz="4" w:space="0" w:color="auto"/>
            </w:tcBorders>
          </w:tcPr>
          <w:p w14:paraId="29E5456C"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5BA51786" w14:textId="77777777" w:rsidR="00CD1160" w:rsidRPr="00F72CD4" w:rsidRDefault="00CD1160">
            <w:pPr>
              <w:pStyle w:val="TAC"/>
              <w:rPr>
                <w:rFonts w:eastAsia="SimSun"/>
              </w:rPr>
            </w:pPr>
            <w:r w:rsidRPr="00F72CD4">
              <w:rPr>
                <w:rFonts w:eastAsia="SimSun"/>
              </w:rPr>
              <w:t>1</w:t>
            </w:r>
          </w:p>
        </w:tc>
      </w:tr>
      <w:tr w:rsidR="00CD1160" w:rsidRPr="00F72CD4" w14:paraId="1B3F7EDA" w14:textId="77777777" w:rsidTr="00CD1160">
        <w:tc>
          <w:tcPr>
            <w:tcW w:w="1557" w:type="dxa"/>
            <w:tcBorders>
              <w:top w:val="nil"/>
              <w:left w:val="single" w:sz="4" w:space="0" w:color="auto"/>
              <w:bottom w:val="nil"/>
              <w:right w:val="single" w:sz="4" w:space="0" w:color="auto"/>
            </w:tcBorders>
          </w:tcPr>
          <w:p w14:paraId="5C88FC82"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0E4BEF15" w14:textId="77777777" w:rsidR="00CD1160" w:rsidRPr="00F72CD4" w:rsidRDefault="00CD1160">
            <w:pPr>
              <w:pStyle w:val="TAL"/>
              <w:rPr>
                <w:rFonts w:eastAsia="SimSun"/>
              </w:rPr>
            </w:pPr>
            <w:r w:rsidRPr="00F72CD4">
              <w:rPr>
                <w:rFonts w:eastAsia="SimSun"/>
              </w:rPr>
              <w:t>PRB bundling type</w:t>
            </w:r>
          </w:p>
        </w:tc>
        <w:tc>
          <w:tcPr>
            <w:tcW w:w="689" w:type="dxa"/>
            <w:tcBorders>
              <w:top w:val="single" w:sz="4" w:space="0" w:color="auto"/>
              <w:left w:val="single" w:sz="4" w:space="0" w:color="auto"/>
              <w:bottom w:val="single" w:sz="4" w:space="0" w:color="auto"/>
              <w:right w:val="single" w:sz="4" w:space="0" w:color="auto"/>
            </w:tcBorders>
          </w:tcPr>
          <w:p w14:paraId="121FA2AB"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2B029C6" w14:textId="77777777" w:rsidR="00CD1160" w:rsidRPr="00F72CD4" w:rsidRDefault="00CD1160">
            <w:pPr>
              <w:pStyle w:val="TAC"/>
              <w:rPr>
                <w:rFonts w:eastAsia="SimSun"/>
              </w:rPr>
            </w:pPr>
            <w:r w:rsidRPr="00F72CD4">
              <w:rPr>
                <w:rFonts w:eastAsia="SimSun"/>
              </w:rPr>
              <w:t>Static</w:t>
            </w:r>
          </w:p>
        </w:tc>
      </w:tr>
      <w:tr w:rsidR="00CD1160" w:rsidRPr="00F72CD4" w14:paraId="79B4FC91" w14:textId="77777777" w:rsidTr="00CD1160">
        <w:tc>
          <w:tcPr>
            <w:tcW w:w="1557" w:type="dxa"/>
            <w:tcBorders>
              <w:top w:val="nil"/>
              <w:left w:val="single" w:sz="4" w:space="0" w:color="auto"/>
              <w:bottom w:val="nil"/>
              <w:right w:val="single" w:sz="4" w:space="0" w:color="auto"/>
            </w:tcBorders>
          </w:tcPr>
          <w:p w14:paraId="6DF23694" w14:textId="77777777" w:rsidR="00CD1160" w:rsidRPr="00F72CD4" w:rsidRDefault="00CD1160">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0024AD40" w14:textId="77777777" w:rsidR="00CD1160" w:rsidRPr="00F72CD4" w:rsidRDefault="00CD1160">
            <w:pPr>
              <w:pStyle w:val="TAL"/>
              <w:rPr>
                <w:rFonts w:eastAsia="SimSun"/>
              </w:rPr>
            </w:pPr>
            <w:r w:rsidRPr="00F72CD4">
              <w:rPr>
                <w:rFonts w:eastAsia="SimSun"/>
              </w:rPr>
              <w:t>PRB bundling size</w:t>
            </w:r>
          </w:p>
        </w:tc>
        <w:tc>
          <w:tcPr>
            <w:tcW w:w="689" w:type="dxa"/>
            <w:tcBorders>
              <w:top w:val="single" w:sz="4" w:space="0" w:color="auto"/>
              <w:left w:val="single" w:sz="4" w:space="0" w:color="auto"/>
              <w:bottom w:val="single" w:sz="4" w:space="0" w:color="auto"/>
              <w:right w:val="single" w:sz="4" w:space="0" w:color="auto"/>
            </w:tcBorders>
          </w:tcPr>
          <w:p w14:paraId="1A172FDE"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0694134C" w14:textId="77777777" w:rsidR="00CD1160" w:rsidRPr="00F72CD4" w:rsidRDefault="00CD1160">
            <w:pPr>
              <w:pStyle w:val="TAC"/>
              <w:rPr>
                <w:rFonts w:eastAsia="SimSun"/>
              </w:rPr>
            </w:pPr>
            <w:r w:rsidRPr="00F72CD4">
              <w:rPr>
                <w:rFonts w:eastAsia="SimSun"/>
              </w:rPr>
              <w:t>2</w:t>
            </w:r>
          </w:p>
        </w:tc>
      </w:tr>
      <w:tr w:rsidR="00CD1160" w:rsidRPr="00F72CD4" w14:paraId="6433A091" w14:textId="77777777" w:rsidTr="00CD1160">
        <w:tc>
          <w:tcPr>
            <w:tcW w:w="1557" w:type="dxa"/>
            <w:tcBorders>
              <w:top w:val="nil"/>
              <w:left w:val="single" w:sz="4" w:space="0" w:color="auto"/>
              <w:bottom w:val="nil"/>
              <w:right w:val="single" w:sz="4" w:space="0" w:color="auto"/>
            </w:tcBorders>
          </w:tcPr>
          <w:p w14:paraId="2F4A2E49" w14:textId="77777777" w:rsidR="00CD1160" w:rsidRPr="00F72CD4" w:rsidRDefault="00CD1160">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4BDE69E1" w14:textId="77777777" w:rsidR="00CD1160" w:rsidRPr="00F72CD4" w:rsidRDefault="00CD1160">
            <w:pPr>
              <w:pStyle w:val="TAL"/>
              <w:rPr>
                <w:rFonts w:eastAsia="SimSun"/>
              </w:rPr>
            </w:pPr>
            <w:r w:rsidRPr="00F72CD4">
              <w:rPr>
                <w:rFonts w:eastAsia="SimSun"/>
              </w:rPr>
              <w:t>Resource allocation type</w:t>
            </w:r>
          </w:p>
        </w:tc>
        <w:tc>
          <w:tcPr>
            <w:tcW w:w="689" w:type="dxa"/>
            <w:tcBorders>
              <w:top w:val="single" w:sz="4" w:space="0" w:color="auto"/>
              <w:left w:val="single" w:sz="4" w:space="0" w:color="auto"/>
              <w:bottom w:val="single" w:sz="4" w:space="0" w:color="auto"/>
              <w:right w:val="single" w:sz="4" w:space="0" w:color="auto"/>
            </w:tcBorders>
          </w:tcPr>
          <w:p w14:paraId="2E90C1E5"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026B29EA" w14:textId="77777777" w:rsidR="00CD1160" w:rsidRPr="00F72CD4" w:rsidRDefault="00CD1160">
            <w:pPr>
              <w:pStyle w:val="TAC"/>
              <w:rPr>
                <w:rFonts w:eastAsia="SimSun"/>
              </w:rPr>
            </w:pPr>
            <w:r w:rsidRPr="00F72CD4">
              <w:rPr>
                <w:rFonts w:eastAsia="SimSun"/>
              </w:rPr>
              <w:t>Type 0</w:t>
            </w:r>
          </w:p>
        </w:tc>
      </w:tr>
      <w:tr w:rsidR="00CD1160" w:rsidRPr="00F72CD4" w14:paraId="0CEA0130" w14:textId="77777777" w:rsidTr="00CD1160">
        <w:tc>
          <w:tcPr>
            <w:tcW w:w="1557" w:type="dxa"/>
            <w:tcBorders>
              <w:top w:val="nil"/>
              <w:left w:val="single" w:sz="4" w:space="0" w:color="auto"/>
              <w:bottom w:val="nil"/>
              <w:right w:val="single" w:sz="4" w:space="0" w:color="auto"/>
            </w:tcBorders>
          </w:tcPr>
          <w:p w14:paraId="2BA3BB1D" w14:textId="77777777" w:rsidR="00CD1160" w:rsidRPr="00F72CD4" w:rsidRDefault="00CD1160">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434E093F" w14:textId="77777777" w:rsidR="00CD1160" w:rsidRPr="00F72CD4" w:rsidRDefault="00CD1160">
            <w:pPr>
              <w:pStyle w:val="TAL"/>
              <w:rPr>
                <w:rFonts w:eastAsia="SimSun"/>
              </w:rPr>
            </w:pPr>
            <w:r w:rsidRPr="00F72CD4">
              <w:rPr>
                <w:rFonts w:eastAsia="SimSun"/>
              </w:rPr>
              <w:t>RBG size</w:t>
            </w:r>
          </w:p>
        </w:tc>
        <w:tc>
          <w:tcPr>
            <w:tcW w:w="689" w:type="dxa"/>
            <w:tcBorders>
              <w:top w:val="single" w:sz="4" w:space="0" w:color="auto"/>
              <w:left w:val="single" w:sz="4" w:space="0" w:color="auto"/>
              <w:bottom w:val="single" w:sz="4" w:space="0" w:color="auto"/>
              <w:right w:val="single" w:sz="4" w:space="0" w:color="auto"/>
            </w:tcBorders>
          </w:tcPr>
          <w:p w14:paraId="23C59B31"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EDF7074" w14:textId="77777777" w:rsidR="00CD1160" w:rsidRPr="00F72CD4" w:rsidRDefault="00CD1160">
            <w:pPr>
              <w:pStyle w:val="TAC"/>
              <w:rPr>
                <w:rFonts w:eastAsia="SimSun"/>
              </w:rPr>
            </w:pPr>
            <w:r w:rsidRPr="00F72CD4">
              <w:rPr>
                <w:rFonts w:eastAsia="SimSun"/>
              </w:rPr>
              <w:t>Config2</w:t>
            </w:r>
          </w:p>
        </w:tc>
      </w:tr>
      <w:tr w:rsidR="00CD1160" w:rsidRPr="00F72CD4" w14:paraId="511F65A3" w14:textId="77777777" w:rsidTr="00CD1160">
        <w:tc>
          <w:tcPr>
            <w:tcW w:w="1557" w:type="dxa"/>
            <w:tcBorders>
              <w:top w:val="nil"/>
              <w:left w:val="single" w:sz="4" w:space="0" w:color="auto"/>
              <w:bottom w:val="nil"/>
              <w:right w:val="single" w:sz="4" w:space="0" w:color="auto"/>
            </w:tcBorders>
          </w:tcPr>
          <w:p w14:paraId="083C4969" w14:textId="77777777" w:rsidR="00CD1160" w:rsidRPr="00F72CD4" w:rsidRDefault="00CD1160">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0BD8F2C0" w14:textId="77777777" w:rsidR="00CD1160" w:rsidRPr="00F72CD4" w:rsidRDefault="00CD1160">
            <w:pPr>
              <w:pStyle w:val="TAL"/>
              <w:rPr>
                <w:rFonts w:eastAsia="SimSun"/>
              </w:rPr>
            </w:pPr>
            <w:r w:rsidRPr="00F72CD4">
              <w:rPr>
                <w:rFonts w:eastAsia="SimSun"/>
                <w:szCs w:val="22"/>
                <w:lang w:eastAsia="ja-JP"/>
              </w:rPr>
              <w:t>VRB-to-PRB mapping type</w:t>
            </w:r>
          </w:p>
        </w:tc>
        <w:tc>
          <w:tcPr>
            <w:tcW w:w="689" w:type="dxa"/>
            <w:tcBorders>
              <w:top w:val="single" w:sz="4" w:space="0" w:color="auto"/>
              <w:left w:val="single" w:sz="4" w:space="0" w:color="auto"/>
              <w:bottom w:val="single" w:sz="4" w:space="0" w:color="auto"/>
              <w:right w:val="single" w:sz="4" w:space="0" w:color="auto"/>
            </w:tcBorders>
          </w:tcPr>
          <w:p w14:paraId="1CE56CAB"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2886A973" w14:textId="77777777" w:rsidR="00CD1160" w:rsidRPr="00F72CD4" w:rsidRDefault="00CD1160">
            <w:pPr>
              <w:pStyle w:val="TAC"/>
              <w:rPr>
                <w:rFonts w:eastAsia="SimSun"/>
              </w:rPr>
            </w:pPr>
            <w:r w:rsidRPr="00F72CD4">
              <w:rPr>
                <w:rFonts w:eastAsia="SimSun"/>
              </w:rPr>
              <w:t>Non-interleaved</w:t>
            </w:r>
          </w:p>
        </w:tc>
      </w:tr>
      <w:tr w:rsidR="00CD1160" w:rsidRPr="00F72CD4" w14:paraId="5B175379" w14:textId="77777777" w:rsidTr="00CD1160">
        <w:tc>
          <w:tcPr>
            <w:tcW w:w="1557" w:type="dxa"/>
            <w:tcBorders>
              <w:top w:val="nil"/>
              <w:left w:val="single" w:sz="4" w:space="0" w:color="auto"/>
              <w:bottom w:val="single" w:sz="4" w:space="0" w:color="auto"/>
              <w:right w:val="single" w:sz="4" w:space="0" w:color="auto"/>
            </w:tcBorders>
          </w:tcPr>
          <w:p w14:paraId="3C8AF548"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39F0A78B" w14:textId="77777777" w:rsidR="00CD1160" w:rsidRPr="00F72CD4" w:rsidRDefault="00CD1160">
            <w:pPr>
              <w:pStyle w:val="TAL"/>
              <w:rPr>
                <w:rFonts w:eastAsia="SimSun"/>
              </w:rPr>
            </w:pPr>
            <w:r w:rsidRPr="00F72CD4">
              <w:rPr>
                <w:rFonts w:eastAsia="SimSun"/>
                <w:szCs w:val="22"/>
                <w:lang w:eastAsia="ja-JP"/>
              </w:rPr>
              <w:t>VRB-to-PRB mapping interleaver bundle size</w:t>
            </w:r>
          </w:p>
        </w:tc>
        <w:tc>
          <w:tcPr>
            <w:tcW w:w="689" w:type="dxa"/>
            <w:tcBorders>
              <w:top w:val="single" w:sz="4" w:space="0" w:color="auto"/>
              <w:left w:val="single" w:sz="4" w:space="0" w:color="auto"/>
              <w:bottom w:val="single" w:sz="4" w:space="0" w:color="auto"/>
              <w:right w:val="single" w:sz="4" w:space="0" w:color="auto"/>
            </w:tcBorders>
          </w:tcPr>
          <w:p w14:paraId="605857E9"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38316C5F" w14:textId="77777777" w:rsidR="00CD1160" w:rsidRPr="00F72CD4" w:rsidRDefault="00CD1160">
            <w:pPr>
              <w:pStyle w:val="TAC"/>
              <w:rPr>
                <w:rFonts w:eastAsia="SimSun"/>
              </w:rPr>
            </w:pPr>
            <w:r w:rsidRPr="00F72CD4">
              <w:rPr>
                <w:rFonts w:eastAsia="SimSun"/>
              </w:rPr>
              <w:t>N/A</w:t>
            </w:r>
          </w:p>
        </w:tc>
      </w:tr>
      <w:tr w:rsidR="00CD1160" w:rsidRPr="00F72CD4" w14:paraId="639735EB" w14:textId="77777777" w:rsidTr="00CD1160">
        <w:tc>
          <w:tcPr>
            <w:tcW w:w="1557" w:type="dxa"/>
            <w:tcBorders>
              <w:top w:val="single" w:sz="4" w:space="0" w:color="auto"/>
              <w:left w:val="single" w:sz="4" w:space="0" w:color="auto"/>
              <w:bottom w:val="nil"/>
              <w:right w:val="single" w:sz="4" w:space="0" w:color="auto"/>
            </w:tcBorders>
            <w:hideMark/>
          </w:tcPr>
          <w:p w14:paraId="28EA366E" w14:textId="77777777" w:rsidR="00CD1160" w:rsidRPr="00F72CD4" w:rsidRDefault="00CD1160">
            <w:pPr>
              <w:pStyle w:val="TAL"/>
              <w:rPr>
                <w:rFonts w:eastAsia="SimSun"/>
              </w:rPr>
            </w:pPr>
            <w:r w:rsidRPr="00F72CD4">
              <w:rPr>
                <w:rFonts w:eastAsia="SimSun"/>
              </w:rPr>
              <w:t>PDSCH DMRS configuration</w:t>
            </w:r>
          </w:p>
        </w:tc>
        <w:tc>
          <w:tcPr>
            <w:tcW w:w="2196" w:type="dxa"/>
            <w:tcBorders>
              <w:top w:val="single" w:sz="4" w:space="0" w:color="auto"/>
              <w:left w:val="single" w:sz="4" w:space="0" w:color="auto"/>
              <w:bottom w:val="single" w:sz="4" w:space="0" w:color="auto"/>
              <w:right w:val="single" w:sz="4" w:space="0" w:color="auto"/>
            </w:tcBorders>
            <w:hideMark/>
          </w:tcPr>
          <w:p w14:paraId="3C36DBE6" w14:textId="77777777" w:rsidR="00CD1160" w:rsidRPr="00F72CD4" w:rsidRDefault="00CD1160">
            <w:pPr>
              <w:pStyle w:val="TAL"/>
              <w:rPr>
                <w:rFonts w:eastAsia="SimSun" w:cs="Arial"/>
                <w:szCs w:val="18"/>
              </w:rPr>
            </w:pPr>
            <w:r w:rsidRPr="00F72CD4">
              <w:rPr>
                <w:rFonts w:eastAsia="SimSun" w:cs="Arial"/>
                <w:szCs w:val="18"/>
              </w:rPr>
              <w:t>DMRS Type</w:t>
            </w:r>
          </w:p>
        </w:tc>
        <w:tc>
          <w:tcPr>
            <w:tcW w:w="689" w:type="dxa"/>
            <w:tcBorders>
              <w:top w:val="single" w:sz="4" w:space="0" w:color="auto"/>
              <w:left w:val="single" w:sz="4" w:space="0" w:color="auto"/>
              <w:bottom w:val="single" w:sz="4" w:space="0" w:color="auto"/>
              <w:right w:val="single" w:sz="4" w:space="0" w:color="auto"/>
            </w:tcBorders>
          </w:tcPr>
          <w:p w14:paraId="1F9EDA67"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2C2D5EB6" w14:textId="77777777" w:rsidR="00CD1160" w:rsidRPr="00F72CD4" w:rsidRDefault="00CD1160">
            <w:pPr>
              <w:pStyle w:val="TAC"/>
              <w:rPr>
                <w:rFonts w:eastAsia="SimSun"/>
              </w:rPr>
            </w:pPr>
            <w:r w:rsidRPr="00F72CD4">
              <w:rPr>
                <w:rFonts w:eastAsia="SimSun"/>
              </w:rPr>
              <w:t>Type 1</w:t>
            </w:r>
          </w:p>
        </w:tc>
      </w:tr>
      <w:tr w:rsidR="00CD1160" w:rsidRPr="00F72CD4" w14:paraId="63D1CDD8" w14:textId="77777777" w:rsidTr="00CD1160">
        <w:tc>
          <w:tcPr>
            <w:tcW w:w="1557" w:type="dxa"/>
            <w:tcBorders>
              <w:top w:val="nil"/>
              <w:left w:val="single" w:sz="4" w:space="0" w:color="auto"/>
              <w:bottom w:val="nil"/>
              <w:right w:val="single" w:sz="4" w:space="0" w:color="auto"/>
            </w:tcBorders>
          </w:tcPr>
          <w:p w14:paraId="3AFC755A"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022ED6A4" w14:textId="77777777" w:rsidR="00CD1160" w:rsidRPr="00F72CD4" w:rsidRDefault="00CD1160">
            <w:pPr>
              <w:pStyle w:val="TAL"/>
              <w:rPr>
                <w:rFonts w:eastAsia="SimSun"/>
              </w:rPr>
            </w:pPr>
            <w:r w:rsidRPr="00F72CD4">
              <w:rPr>
                <w:rFonts w:eastAsia="SimSun"/>
              </w:rPr>
              <w:t>Number of additional DMRS</w:t>
            </w:r>
          </w:p>
        </w:tc>
        <w:tc>
          <w:tcPr>
            <w:tcW w:w="689" w:type="dxa"/>
            <w:tcBorders>
              <w:top w:val="single" w:sz="4" w:space="0" w:color="auto"/>
              <w:left w:val="single" w:sz="4" w:space="0" w:color="auto"/>
              <w:bottom w:val="single" w:sz="4" w:space="0" w:color="auto"/>
              <w:right w:val="single" w:sz="4" w:space="0" w:color="auto"/>
            </w:tcBorders>
          </w:tcPr>
          <w:p w14:paraId="59ECF5FE"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72A5F5C0" w14:textId="77777777" w:rsidR="00CD1160" w:rsidRPr="00F72CD4" w:rsidRDefault="00CD1160">
            <w:pPr>
              <w:pStyle w:val="TAC"/>
              <w:rPr>
                <w:rFonts w:eastAsia="SimSun"/>
              </w:rPr>
            </w:pPr>
            <w:r w:rsidRPr="00F72CD4">
              <w:rPr>
                <w:rFonts w:eastAsia="SimSun"/>
              </w:rPr>
              <w:t>1</w:t>
            </w:r>
          </w:p>
        </w:tc>
      </w:tr>
      <w:tr w:rsidR="00CD1160" w:rsidRPr="00F72CD4" w14:paraId="1157AFF5" w14:textId="77777777" w:rsidTr="00CD1160">
        <w:tc>
          <w:tcPr>
            <w:tcW w:w="1557" w:type="dxa"/>
            <w:tcBorders>
              <w:top w:val="nil"/>
              <w:left w:val="single" w:sz="4" w:space="0" w:color="auto"/>
              <w:bottom w:val="single" w:sz="4" w:space="0" w:color="auto"/>
              <w:right w:val="single" w:sz="4" w:space="0" w:color="auto"/>
            </w:tcBorders>
          </w:tcPr>
          <w:p w14:paraId="02D2C47E" w14:textId="77777777" w:rsidR="00CD1160" w:rsidRPr="00F72CD4" w:rsidRDefault="00CD1160">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6AC8D443" w14:textId="77777777" w:rsidR="00CD1160" w:rsidRPr="00F72CD4" w:rsidRDefault="00CD1160">
            <w:pPr>
              <w:pStyle w:val="TAL"/>
              <w:rPr>
                <w:rFonts w:eastAsia="SimSun"/>
              </w:rPr>
            </w:pPr>
            <w:r w:rsidRPr="00F72CD4">
              <w:rPr>
                <w:rFonts w:eastAsia="SimSun"/>
              </w:rPr>
              <w:t>Maximum number of OFDM symbols for DL front loaded DMRS</w:t>
            </w:r>
          </w:p>
        </w:tc>
        <w:tc>
          <w:tcPr>
            <w:tcW w:w="689" w:type="dxa"/>
            <w:tcBorders>
              <w:top w:val="single" w:sz="4" w:space="0" w:color="auto"/>
              <w:left w:val="single" w:sz="4" w:space="0" w:color="auto"/>
              <w:bottom w:val="single" w:sz="4" w:space="0" w:color="auto"/>
              <w:right w:val="single" w:sz="4" w:space="0" w:color="auto"/>
            </w:tcBorders>
          </w:tcPr>
          <w:p w14:paraId="3583FAEA"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233DB50E" w14:textId="77777777" w:rsidR="00CD1160" w:rsidRPr="00F72CD4" w:rsidRDefault="00CD1160">
            <w:pPr>
              <w:pStyle w:val="TAC"/>
              <w:rPr>
                <w:rFonts w:eastAsia="SimSun"/>
              </w:rPr>
            </w:pPr>
            <w:r w:rsidRPr="00F72CD4">
              <w:rPr>
                <w:rFonts w:eastAsia="SimSun"/>
              </w:rPr>
              <w:t>1</w:t>
            </w:r>
          </w:p>
        </w:tc>
      </w:tr>
      <w:tr w:rsidR="00CD1160" w:rsidRPr="00F72CD4" w14:paraId="5F25F7A1"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6C06039F" w14:textId="77777777" w:rsidR="00CD1160" w:rsidRPr="00F72CD4" w:rsidRDefault="00CD1160">
            <w:pPr>
              <w:pStyle w:val="TAL"/>
              <w:rPr>
                <w:rFonts w:eastAsia="SimSun"/>
              </w:rPr>
            </w:pPr>
            <w:r w:rsidRPr="00F72CD4">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tcPr>
          <w:p w14:paraId="3DC5DEC0"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AFF4C7B" w14:textId="77777777" w:rsidR="00CD1160" w:rsidRPr="00F72CD4" w:rsidRDefault="00CD1160">
            <w:pPr>
              <w:pStyle w:val="TAC"/>
              <w:rPr>
                <w:rFonts w:eastAsia="SimSun"/>
              </w:rPr>
            </w:pPr>
            <w:r w:rsidRPr="00F72CD4">
              <w:rPr>
                <w:rFonts w:eastAsia="SimSun"/>
              </w:rPr>
              <w:t>4</w:t>
            </w:r>
          </w:p>
        </w:tc>
      </w:tr>
      <w:tr w:rsidR="00CD1160" w:rsidRPr="00F72CD4" w14:paraId="11C4F1AC" w14:textId="77777777" w:rsidTr="00CD1160">
        <w:tc>
          <w:tcPr>
            <w:tcW w:w="3753" w:type="dxa"/>
            <w:gridSpan w:val="2"/>
            <w:tcBorders>
              <w:top w:val="single" w:sz="4" w:space="0" w:color="auto"/>
              <w:left w:val="single" w:sz="4" w:space="0" w:color="auto"/>
              <w:bottom w:val="single" w:sz="4" w:space="0" w:color="auto"/>
              <w:right w:val="single" w:sz="4" w:space="0" w:color="auto"/>
            </w:tcBorders>
            <w:hideMark/>
          </w:tcPr>
          <w:p w14:paraId="4E99B986" w14:textId="77777777" w:rsidR="00CD1160" w:rsidRPr="00F72CD4" w:rsidRDefault="00CD1160">
            <w:pPr>
              <w:pStyle w:val="TAL"/>
              <w:rPr>
                <w:rFonts w:eastAsia="SimSun"/>
              </w:rPr>
            </w:pPr>
            <w:r w:rsidRPr="00F72CD4">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tcPr>
          <w:p w14:paraId="7A6F21F1" w14:textId="77777777" w:rsidR="00CD1160" w:rsidRPr="00F72CD4" w:rsidRDefault="00CD1160">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147619B5" w14:textId="77777777" w:rsidR="00CD1160" w:rsidRPr="00F72CD4" w:rsidRDefault="00CD1160">
            <w:pPr>
              <w:pStyle w:val="TAC"/>
              <w:rPr>
                <w:rFonts w:eastAsia="SimSun"/>
              </w:rPr>
            </w:pPr>
            <w:r w:rsidRPr="00F72CD4">
              <w:rPr>
                <w:rFonts w:eastAsia="SimSun"/>
              </w:rPr>
              <w:t>2</w:t>
            </w:r>
          </w:p>
        </w:tc>
      </w:tr>
      <w:tr w:rsidR="00CD1160" w:rsidRPr="00F72CD4" w14:paraId="50A4564D" w14:textId="77777777" w:rsidTr="00CD1160">
        <w:tc>
          <w:tcPr>
            <w:tcW w:w="9619" w:type="dxa"/>
            <w:gridSpan w:val="6"/>
            <w:tcBorders>
              <w:top w:val="single" w:sz="4" w:space="0" w:color="auto"/>
              <w:left w:val="single" w:sz="4" w:space="0" w:color="auto"/>
              <w:bottom w:val="single" w:sz="4" w:space="0" w:color="auto"/>
              <w:right w:val="single" w:sz="4" w:space="0" w:color="auto"/>
            </w:tcBorders>
            <w:hideMark/>
          </w:tcPr>
          <w:p w14:paraId="4B7820CF" w14:textId="66CD778A" w:rsidR="00CD1160" w:rsidRPr="00F72CD4" w:rsidRDefault="00CD1160">
            <w:pPr>
              <w:pStyle w:val="TAN"/>
              <w:rPr>
                <w:rFonts w:eastAsia="SimSun"/>
              </w:rPr>
            </w:pPr>
            <w:r w:rsidRPr="00F72CD4">
              <w:rPr>
                <w:rFonts w:eastAsia="SimSun"/>
              </w:rPr>
              <w:t>Note1:</w:t>
            </w:r>
            <w:r w:rsidRPr="00F72CD4">
              <w:tab/>
            </w:r>
            <w:r w:rsidRPr="00F72CD4">
              <w:rPr>
                <w:rFonts w:eastAsia="SimSun"/>
              </w:rPr>
              <w:t>Cell 1 is the serving cell; Cells 2, 3 are interfering cells</w:t>
            </w:r>
          </w:p>
          <w:p w14:paraId="5A8F906C" w14:textId="4E625C95" w:rsidR="00CD1160" w:rsidRPr="00F72CD4" w:rsidRDefault="00CD1160">
            <w:pPr>
              <w:pStyle w:val="TAN"/>
              <w:rPr>
                <w:rFonts w:eastAsia="SimSun"/>
              </w:rPr>
            </w:pPr>
            <w:r w:rsidRPr="00F72CD4">
              <w:rPr>
                <w:rFonts w:eastAsia="SimSun"/>
              </w:rPr>
              <w:t>Note 2:</w:t>
            </w:r>
            <w:r w:rsidRPr="00F72CD4">
              <w:tab/>
            </w:r>
            <w:r w:rsidRPr="00F72CD4">
              <w:rPr>
                <w:rFonts w:eastAsia="SimSun"/>
              </w:rPr>
              <w:t>INR is defined in Annex B.6.1</w:t>
            </w:r>
          </w:p>
        </w:tc>
      </w:tr>
    </w:tbl>
    <w:p w14:paraId="4B8FA45C" w14:textId="77777777" w:rsidR="00CD1160" w:rsidRPr="00F72CD4" w:rsidRDefault="00CD1160" w:rsidP="00CD1160">
      <w:pPr>
        <w:rPr>
          <w:rFonts w:eastAsiaTheme="minorEastAsia"/>
          <w:lang w:eastAsia="en-US"/>
        </w:rPr>
      </w:pPr>
    </w:p>
    <w:p w14:paraId="60A135D6" w14:textId="77777777" w:rsidR="00CD1160" w:rsidRPr="00F72CD4" w:rsidRDefault="00CD1160" w:rsidP="00CD1160">
      <w:pPr>
        <w:keepNext/>
        <w:keepLines/>
        <w:spacing w:before="60"/>
        <w:jc w:val="center"/>
        <w:rPr>
          <w:rFonts w:ascii="Arial" w:eastAsia="SimSun" w:hAnsi="Arial"/>
          <w:b/>
        </w:rPr>
      </w:pPr>
      <w:r w:rsidRPr="00F72CD4">
        <w:rPr>
          <w:rFonts w:ascii="Arial" w:eastAsia="SimSun" w:hAnsi="Arial"/>
          <w:b/>
        </w:rPr>
        <w:t>Table 5.2.3.1.15.0-3: Minimum performance for PDSCH with rank 1 and with inter-cell interference</w:t>
      </w:r>
    </w:p>
    <w:tbl>
      <w:tblPr>
        <w:tblStyle w:val="TableGrid"/>
        <w:tblW w:w="10095" w:type="dxa"/>
        <w:tblInd w:w="0" w:type="dxa"/>
        <w:tblLayout w:type="fixed"/>
        <w:tblLook w:val="04A0" w:firstRow="1" w:lastRow="0" w:firstColumn="1" w:lastColumn="0" w:noHBand="0" w:noVBand="1"/>
      </w:tblPr>
      <w:tblGrid>
        <w:gridCol w:w="674"/>
        <w:gridCol w:w="1135"/>
        <w:gridCol w:w="1391"/>
        <w:gridCol w:w="1477"/>
        <w:gridCol w:w="1441"/>
        <w:gridCol w:w="1441"/>
        <w:gridCol w:w="1621"/>
        <w:gridCol w:w="915"/>
      </w:tblGrid>
      <w:tr w:rsidR="00CD1160" w:rsidRPr="00F72CD4" w14:paraId="3E74FF67" w14:textId="77777777" w:rsidTr="00CD1160">
        <w:tc>
          <w:tcPr>
            <w:tcW w:w="675" w:type="dxa"/>
            <w:vMerge w:val="restart"/>
            <w:tcBorders>
              <w:top w:val="single" w:sz="4" w:space="0" w:color="auto"/>
              <w:left w:val="single" w:sz="4" w:space="0" w:color="auto"/>
              <w:bottom w:val="single" w:sz="4" w:space="0" w:color="auto"/>
              <w:right w:val="single" w:sz="4" w:space="0" w:color="auto"/>
            </w:tcBorders>
            <w:hideMark/>
          </w:tcPr>
          <w:p w14:paraId="239B3979" w14:textId="77777777" w:rsidR="00CD1160" w:rsidRPr="00F72CD4" w:rsidRDefault="00CD1160">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4F88B8F" w14:textId="77777777" w:rsidR="00CD1160" w:rsidRPr="00F72CD4" w:rsidRDefault="00CD1160">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1E0EB40F" w14:textId="77777777" w:rsidR="00CD1160" w:rsidRPr="00F72CD4" w:rsidRDefault="00CD1160">
            <w:pPr>
              <w:pStyle w:val="TAH"/>
              <w:rPr>
                <w:lang w:val="en-GB"/>
              </w:rPr>
            </w:pPr>
            <w:r w:rsidRPr="00F72CD4">
              <w:rPr>
                <w:lang w:val="en-GB"/>
              </w:rPr>
              <w:t>Bandwidth (MHz) / Subcarrier spacing (kHz)</w:t>
            </w:r>
          </w:p>
        </w:tc>
        <w:tc>
          <w:tcPr>
            <w:tcW w:w="1476" w:type="dxa"/>
            <w:vMerge w:val="restart"/>
            <w:tcBorders>
              <w:top w:val="single" w:sz="4" w:space="0" w:color="auto"/>
              <w:left w:val="single" w:sz="4" w:space="0" w:color="auto"/>
              <w:bottom w:val="single" w:sz="4" w:space="0" w:color="auto"/>
              <w:right w:val="single" w:sz="4" w:space="0" w:color="auto"/>
            </w:tcBorders>
            <w:hideMark/>
          </w:tcPr>
          <w:p w14:paraId="351E6563" w14:textId="77777777" w:rsidR="00CD1160" w:rsidRPr="00F72CD4" w:rsidRDefault="00CD1160">
            <w:pPr>
              <w:pStyle w:val="TAH"/>
              <w:rPr>
                <w:lang w:val="en-GB"/>
              </w:rPr>
            </w:pPr>
            <w:r w:rsidRPr="00F72CD4">
              <w:rPr>
                <w:lang w:val="en-GB"/>
              </w:rPr>
              <w:t>Modulation format and code rate</w:t>
            </w:r>
          </w:p>
        </w:tc>
        <w:tc>
          <w:tcPr>
            <w:tcW w:w="1440" w:type="dxa"/>
            <w:vMerge w:val="restart"/>
            <w:tcBorders>
              <w:top w:val="single" w:sz="4" w:space="0" w:color="auto"/>
              <w:left w:val="single" w:sz="4" w:space="0" w:color="auto"/>
              <w:bottom w:val="single" w:sz="4" w:space="0" w:color="auto"/>
              <w:right w:val="single" w:sz="4" w:space="0" w:color="auto"/>
            </w:tcBorders>
            <w:hideMark/>
          </w:tcPr>
          <w:p w14:paraId="6A245ACF" w14:textId="77777777" w:rsidR="00CD1160" w:rsidRPr="00F72CD4" w:rsidRDefault="00CD1160">
            <w:pPr>
              <w:pStyle w:val="TAH"/>
              <w:rPr>
                <w:lang w:val="en-GB"/>
              </w:rPr>
            </w:pPr>
            <w:r w:rsidRPr="00F72CD4">
              <w:rPr>
                <w:lang w:val="en-GB"/>
              </w:rPr>
              <w:t>Propagation condition</w:t>
            </w:r>
          </w:p>
        </w:tc>
        <w:tc>
          <w:tcPr>
            <w:tcW w:w="1440" w:type="dxa"/>
            <w:vMerge w:val="restart"/>
            <w:tcBorders>
              <w:top w:val="single" w:sz="4" w:space="0" w:color="auto"/>
              <w:left w:val="single" w:sz="4" w:space="0" w:color="auto"/>
              <w:bottom w:val="single" w:sz="4" w:space="0" w:color="auto"/>
              <w:right w:val="single" w:sz="4" w:space="0" w:color="auto"/>
            </w:tcBorders>
            <w:hideMark/>
          </w:tcPr>
          <w:p w14:paraId="0FBC9ADB" w14:textId="77777777" w:rsidR="00CD1160" w:rsidRPr="00F72CD4" w:rsidRDefault="00CD1160">
            <w:pPr>
              <w:pStyle w:val="TAH"/>
              <w:rPr>
                <w:lang w:val="en-GB"/>
              </w:rPr>
            </w:pPr>
            <w:r w:rsidRPr="00F72CD4">
              <w:rPr>
                <w:lang w:val="en-GB"/>
              </w:rPr>
              <w:t>Correlation matrix and antenna configuration</w:t>
            </w:r>
          </w:p>
        </w:tc>
        <w:tc>
          <w:tcPr>
            <w:tcW w:w="2535" w:type="dxa"/>
            <w:gridSpan w:val="2"/>
            <w:tcBorders>
              <w:top w:val="single" w:sz="4" w:space="0" w:color="auto"/>
              <w:left w:val="single" w:sz="4" w:space="0" w:color="auto"/>
              <w:bottom w:val="single" w:sz="4" w:space="0" w:color="auto"/>
              <w:right w:val="single" w:sz="4" w:space="0" w:color="auto"/>
            </w:tcBorders>
            <w:hideMark/>
          </w:tcPr>
          <w:p w14:paraId="518D8D5D" w14:textId="77777777" w:rsidR="00CD1160" w:rsidRPr="00F72CD4" w:rsidRDefault="00CD1160">
            <w:pPr>
              <w:pStyle w:val="TAH"/>
              <w:rPr>
                <w:lang w:val="en-GB"/>
              </w:rPr>
            </w:pPr>
            <w:r w:rsidRPr="00F72CD4">
              <w:rPr>
                <w:lang w:val="en-GB"/>
              </w:rPr>
              <w:t>Reference value</w:t>
            </w:r>
          </w:p>
        </w:tc>
      </w:tr>
      <w:tr w:rsidR="00CD1160" w:rsidRPr="00F72CD4" w14:paraId="55C4445B" w14:textId="77777777" w:rsidTr="00CD1160">
        <w:tc>
          <w:tcPr>
            <w:tcW w:w="10090" w:type="dxa"/>
            <w:vMerge/>
            <w:tcBorders>
              <w:top w:val="single" w:sz="4" w:space="0" w:color="auto"/>
              <w:left w:val="single" w:sz="4" w:space="0" w:color="auto"/>
              <w:bottom w:val="single" w:sz="4" w:space="0" w:color="auto"/>
              <w:right w:val="single" w:sz="4" w:space="0" w:color="auto"/>
            </w:tcBorders>
            <w:vAlign w:val="center"/>
            <w:hideMark/>
          </w:tcPr>
          <w:p w14:paraId="2976EB5C" w14:textId="77777777" w:rsidR="00CD1160" w:rsidRPr="00F72CD4" w:rsidRDefault="00CD1160">
            <w:pPr>
              <w:spacing w:after="0"/>
              <w:rPr>
                <w:rFonts w:ascii="Arial" w:eastAsia="SimSun"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22FF333" w14:textId="77777777" w:rsidR="00CD1160" w:rsidRPr="00F72CD4" w:rsidRDefault="00CD1160">
            <w:pPr>
              <w:spacing w:after="0"/>
              <w:rPr>
                <w:rFonts w:ascii="Arial" w:eastAsia="SimSun" w:hAnsi="Arial"/>
                <w:b/>
                <w:sz w:val="18"/>
                <w:lang w:val="en-GB" w:eastAsia="en-US"/>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1491D002" w14:textId="77777777" w:rsidR="00CD1160" w:rsidRPr="00F72CD4" w:rsidRDefault="00CD1160">
            <w:pPr>
              <w:spacing w:after="0"/>
              <w:rPr>
                <w:rFonts w:ascii="Arial" w:eastAsia="SimSun" w:hAnsi="Arial"/>
                <w:b/>
                <w:sz w:val="18"/>
                <w:lang w:val="en-GB" w:eastAsia="en-US"/>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38E5A675" w14:textId="77777777" w:rsidR="00CD1160" w:rsidRPr="00F72CD4" w:rsidRDefault="00CD1160">
            <w:pPr>
              <w:spacing w:after="0"/>
              <w:rPr>
                <w:rFonts w:ascii="Arial" w:eastAsia="SimSun" w:hAnsi="Arial"/>
                <w:b/>
                <w:sz w:val="18"/>
                <w:lang w:val="en-GB" w:eastAsia="en-US"/>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5D2FA627" w14:textId="77777777" w:rsidR="00CD1160" w:rsidRPr="00F72CD4" w:rsidRDefault="00CD1160">
            <w:pPr>
              <w:spacing w:after="0"/>
              <w:rPr>
                <w:rFonts w:ascii="Arial" w:eastAsia="SimSun" w:hAnsi="Arial"/>
                <w:b/>
                <w:sz w:val="18"/>
                <w:lang w:val="en-GB" w:eastAsia="en-US"/>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0806033C" w14:textId="77777777" w:rsidR="00CD1160" w:rsidRPr="00F72CD4" w:rsidRDefault="00CD1160">
            <w:pPr>
              <w:spacing w:after="0"/>
              <w:rPr>
                <w:rFonts w:ascii="Arial" w:eastAsia="SimSun" w:hAnsi="Arial"/>
                <w:b/>
                <w:sz w:val="18"/>
                <w:lang w:val="en-GB" w:eastAsia="en-US"/>
              </w:rPr>
            </w:pPr>
          </w:p>
        </w:tc>
        <w:tc>
          <w:tcPr>
            <w:tcW w:w="1620" w:type="dxa"/>
            <w:tcBorders>
              <w:top w:val="single" w:sz="4" w:space="0" w:color="auto"/>
              <w:left w:val="single" w:sz="4" w:space="0" w:color="auto"/>
              <w:bottom w:val="single" w:sz="4" w:space="0" w:color="auto"/>
              <w:right w:val="single" w:sz="4" w:space="0" w:color="auto"/>
            </w:tcBorders>
            <w:vAlign w:val="center"/>
            <w:hideMark/>
          </w:tcPr>
          <w:p w14:paraId="69B6B8D6" w14:textId="77777777" w:rsidR="00CD1160" w:rsidRPr="00F72CD4" w:rsidRDefault="00CD1160">
            <w:pPr>
              <w:pStyle w:val="TAH"/>
              <w:rPr>
                <w:lang w:val="en-GB"/>
              </w:rPr>
            </w:pPr>
            <w:r w:rsidRPr="00F72CD4">
              <w:rPr>
                <w:lang w:val="en-GB"/>
              </w:rPr>
              <w:t>Fraction of maximum throughput (%)</w:t>
            </w:r>
          </w:p>
        </w:tc>
        <w:tc>
          <w:tcPr>
            <w:tcW w:w="915" w:type="dxa"/>
            <w:tcBorders>
              <w:top w:val="single" w:sz="4" w:space="0" w:color="auto"/>
              <w:left w:val="single" w:sz="4" w:space="0" w:color="auto"/>
              <w:bottom w:val="single" w:sz="4" w:space="0" w:color="auto"/>
              <w:right w:val="single" w:sz="4" w:space="0" w:color="auto"/>
            </w:tcBorders>
            <w:vAlign w:val="center"/>
            <w:hideMark/>
          </w:tcPr>
          <w:p w14:paraId="21DDD1BF" w14:textId="77777777" w:rsidR="00CD1160" w:rsidRPr="00F72CD4" w:rsidRDefault="00CD1160">
            <w:pPr>
              <w:pStyle w:val="TAH"/>
              <w:rPr>
                <w:lang w:val="en-GB"/>
              </w:rPr>
            </w:pPr>
            <w:r w:rsidRPr="00F72CD4">
              <w:rPr>
                <w:lang w:val="en-GB"/>
              </w:rPr>
              <w:t>SNR (dB)</w:t>
            </w:r>
          </w:p>
        </w:tc>
      </w:tr>
      <w:tr w:rsidR="00CD1160" w:rsidRPr="00F72CD4" w14:paraId="559FA81C" w14:textId="77777777" w:rsidTr="00CD1160">
        <w:trPr>
          <w:trHeight w:val="476"/>
        </w:trPr>
        <w:tc>
          <w:tcPr>
            <w:tcW w:w="675" w:type="dxa"/>
            <w:tcBorders>
              <w:top w:val="single" w:sz="4" w:space="0" w:color="auto"/>
              <w:left w:val="single" w:sz="4" w:space="0" w:color="auto"/>
              <w:bottom w:val="single" w:sz="4" w:space="0" w:color="auto"/>
              <w:right w:val="single" w:sz="4" w:space="0" w:color="auto"/>
            </w:tcBorders>
            <w:hideMark/>
          </w:tcPr>
          <w:p w14:paraId="657F4B32" w14:textId="77777777" w:rsidR="00CD1160" w:rsidRPr="00F72CD4" w:rsidRDefault="00CD1160">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5F74ABD5" w14:textId="77777777" w:rsidR="00CD1160" w:rsidRPr="00F72CD4" w:rsidRDefault="00CD1160">
            <w:pPr>
              <w:pStyle w:val="TAC"/>
              <w:rPr>
                <w:lang w:val="en-GB"/>
              </w:rPr>
            </w:pPr>
            <w:r w:rsidRPr="00F72CD4">
              <w:rPr>
                <w:lang w:val="en-GB"/>
              </w:rPr>
              <w:t>R.PDSCH.1-2.1 FDD</w:t>
            </w:r>
          </w:p>
        </w:tc>
        <w:tc>
          <w:tcPr>
            <w:tcW w:w="1390" w:type="dxa"/>
            <w:tcBorders>
              <w:top w:val="single" w:sz="4" w:space="0" w:color="auto"/>
              <w:left w:val="single" w:sz="4" w:space="0" w:color="auto"/>
              <w:bottom w:val="single" w:sz="4" w:space="0" w:color="auto"/>
              <w:right w:val="single" w:sz="4" w:space="0" w:color="auto"/>
            </w:tcBorders>
            <w:hideMark/>
          </w:tcPr>
          <w:p w14:paraId="19F0EF16" w14:textId="77777777" w:rsidR="00CD1160" w:rsidRPr="00F72CD4" w:rsidRDefault="00CD1160">
            <w:pPr>
              <w:pStyle w:val="TAC"/>
              <w:rPr>
                <w:lang w:val="en-GB"/>
              </w:rPr>
            </w:pPr>
            <w:r w:rsidRPr="00F72CD4">
              <w:rPr>
                <w:lang w:val="en-GB"/>
              </w:rPr>
              <w:t>10 / 15</w:t>
            </w:r>
          </w:p>
        </w:tc>
        <w:tc>
          <w:tcPr>
            <w:tcW w:w="1476" w:type="dxa"/>
            <w:tcBorders>
              <w:top w:val="single" w:sz="4" w:space="0" w:color="auto"/>
              <w:left w:val="single" w:sz="4" w:space="0" w:color="auto"/>
              <w:bottom w:val="single" w:sz="4" w:space="0" w:color="auto"/>
              <w:right w:val="single" w:sz="4" w:space="0" w:color="auto"/>
            </w:tcBorders>
            <w:hideMark/>
          </w:tcPr>
          <w:p w14:paraId="4B10D743" w14:textId="77777777" w:rsidR="00CD1160" w:rsidRPr="00F72CD4" w:rsidRDefault="00CD1160">
            <w:pPr>
              <w:pStyle w:val="TAC"/>
              <w:rPr>
                <w:lang w:val="en-GB"/>
              </w:rPr>
            </w:pPr>
            <w:r w:rsidRPr="00F72CD4">
              <w:rPr>
                <w:lang w:val="en-GB"/>
              </w:rPr>
              <w:t>16QAM, 0.48</w:t>
            </w:r>
          </w:p>
        </w:tc>
        <w:tc>
          <w:tcPr>
            <w:tcW w:w="1440" w:type="dxa"/>
            <w:tcBorders>
              <w:top w:val="single" w:sz="4" w:space="0" w:color="auto"/>
              <w:left w:val="single" w:sz="4" w:space="0" w:color="auto"/>
              <w:bottom w:val="single" w:sz="4" w:space="0" w:color="auto"/>
              <w:right w:val="single" w:sz="4" w:space="0" w:color="auto"/>
            </w:tcBorders>
            <w:hideMark/>
          </w:tcPr>
          <w:p w14:paraId="601F0EFD" w14:textId="77777777" w:rsidR="00CD1160" w:rsidRPr="00F72CD4" w:rsidRDefault="00CD1160">
            <w:pPr>
              <w:pStyle w:val="TAC"/>
              <w:rPr>
                <w:lang w:val="en-GB"/>
              </w:rPr>
            </w:pPr>
            <w:r w:rsidRPr="00F72CD4">
              <w:rPr>
                <w:lang w:val="en-GB"/>
              </w:rPr>
              <w:t>TDLC300-100</w:t>
            </w:r>
          </w:p>
        </w:tc>
        <w:tc>
          <w:tcPr>
            <w:tcW w:w="1440" w:type="dxa"/>
            <w:tcBorders>
              <w:top w:val="single" w:sz="4" w:space="0" w:color="auto"/>
              <w:left w:val="single" w:sz="4" w:space="0" w:color="auto"/>
              <w:bottom w:val="single" w:sz="4" w:space="0" w:color="auto"/>
              <w:right w:val="single" w:sz="4" w:space="0" w:color="auto"/>
            </w:tcBorders>
            <w:hideMark/>
          </w:tcPr>
          <w:p w14:paraId="228EDE19" w14:textId="77777777" w:rsidR="00CD1160" w:rsidRPr="00F72CD4" w:rsidRDefault="00CD1160">
            <w:pPr>
              <w:pStyle w:val="TAC"/>
              <w:rPr>
                <w:lang w:val="en-GB"/>
              </w:rPr>
            </w:pPr>
            <w:r w:rsidRPr="00F72CD4">
              <w:rPr>
                <w:lang w:val="en-GB"/>
              </w:rPr>
              <w:t>2x4, ULA Low</w:t>
            </w:r>
          </w:p>
        </w:tc>
        <w:tc>
          <w:tcPr>
            <w:tcW w:w="1620" w:type="dxa"/>
            <w:tcBorders>
              <w:top w:val="single" w:sz="4" w:space="0" w:color="auto"/>
              <w:left w:val="single" w:sz="4" w:space="0" w:color="auto"/>
              <w:bottom w:val="single" w:sz="4" w:space="0" w:color="auto"/>
              <w:right w:val="single" w:sz="4" w:space="0" w:color="auto"/>
            </w:tcBorders>
            <w:hideMark/>
          </w:tcPr>
          <w:p w14:paraId="5DEB24EB" w14:textId="77777777" w:rsidR="00CD1160" w:rsidRPr="00F72CD4" w:rsidRDefault="00CD1160">
            <w:pPr>
              <w:pStyle w:val="TAC"/>
              <w:rPr>
                <w:lang w:val="en-GB"/>
              </w:rPr>
            </w:pPr>
            <w:r w:rsidRPr="00F72CD4">
              <w:rPr>
                <w:lang w:val="en-GB"/>
              </w:rPr>
              <w:t>70</w:t>
            </w:r>
          </w:p>
        </w:tc>
        <w:tc>
          <w:tcPr>
            <w:tcW w:w="915" w:type="dxa"/>
            <w:tcBorders>
              <w:top w:val="single" w:sz="4" w:space="0" w:color="auto"/>
              <w:left w:val="single" w:sz="4" w:space="0" w:color="auto"/>
              <w:bottom w:val="single" w:sz="4" w:space="0" w:color="auto"/>
              <w:right w:val="single" w:sz="4" w:space="0" w:color="auto"/>
            </w:tcBorders>
            <w:hideMark/>
          </w:tcPr>
          <w:p w14:paraId="20F44249" w14:textId="77777777" w:rsidR="00CD1160" w:rsidRPr="00F72CD4" w:rsidRDefault="00CD1160">
            <w:pPr>
              <w:pStyle w:val="TAC"/>
              <w:rPr>
                <w:lang w:val="en-GB"/>
              </w:rPr>
            </w:pPr>
            <w:r w:rsidRPr="00F72CD4">
              <w:rPr>
                <w:lang w:val="en-GB"/>
              </w:rPr>
              <w:t>10.1</w:t>
            </w:r>
          </w:p>
        </w:tc>
      </w:tr>
      <w:tr w:rsidR="00CD1160" w:rsidRPr="00F72CD4" w14:paraId="0461F947" w14:textId="77777777" w:rsidTr="00CD1160">
        <w:tc>
          <w:tcPr>
            <w:tcW w:w="675" w:type="dxa"/>
            <w:tcBorders>
              <w:top w:val="single" w:sz="4" w:space="0" w:color="auto"/>
              <w:left w:val="single" w:sz="4" w:space="0" w:color="auto"/>
              <w:bottom w:val="single" w:sz="4" w:space="0" w:color="auto"/>
              <w:right w:val="single" w:sz="4" w:space="0" w:color="auto"/>
            </w:tcBorders>
            <w:hideMark/>
          </w:tcPr>
          <w:p w14:paraId="69011FD9" w14:textId="77777777" w:rsidR="00CD1160" w:rsidRPr="00F72CD4" w:rsidRDefault="00CD1160">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6B2FB453" w14:textId="77777777" w:rsidR="00CD1160" w:rsidRPr="00F72CD4" w:rsidRDefault="00CD1160">
            <w:pPr>
              <w:pStyle w:val="TAC"/>
              <w:rPr>
                <w:lang w:val="en-GB"/>
              </w:rPr>
            </w:pPr>
            <w:r w:rsidRPr="00F72CD4">
              <w:rPr>
                <w:lang w:val="en-GB"/>
              </w:rPr>
              <w:t>R.PDSCH.1-2.1 FDD</w:t>
            </w:r>
          </w:p>
        </w:tc>
        <w:tc>
          <w:tcPr>
            <w:tcW w:w="1390" w:type="dxa"/>
            <w:tcBorders>
              <w:top w:val="single" w:sz="4" w:space="0" w:color="auto"/>
              <w:left w:val="single" w:sz="4" w:space="0" w:color="auto"/>
              <w:bottom w:val="single" w:sz="4" w:space="0" w:color="auto"/>
              <w:right w:val="single" w:sz="4" w:space="0" w:color="auto"/>
            </w:tcBorders>
            <w:hideMark/>
          </w:tcPr>
          <w:p w14:paraId="2025D4F5" w14:textId="77777777" w:rsidR="00CD1160" w:rsidRPr="00F72CD4" w:rsidRDefault="00CD1160">
            <w:pPr>
              <w:pStyle w:val="TAC"/>
              <w:rPr>
                <w:lang w:val="en-GB"/>
              </w:rPr>
            </w:pPr>
            <w:r w:rsidRPr="00F72CD4">
              <w:rPr>
                <w:lang w:val="en-GB"/>
              </w:rPr>
              <w:t>10 / 15</w:t>
            </w:r>
          </w:p>
        </w:tc>
        <w:tc>
          <w:tcPr>
            <w:tcW w:w="1476" w:type="dxa"/>
            <w:tcBorders>
              <w:top w:val="single" w:sz="4" w:space="0" w:color="auto"/>
              <w:left w:val="single" w:sz="4" w:space="0" w:color="auto"/>
              <w:bottom w:val="single" w:sz="4" w:space="0" w:color="auto"/>
              <w:right w:val="single" w:sz="4" w:space="0" w:color="auto"/>
            </w:tcBorders>
            <w:hideMark/>
          </w:tcPr>
          <w:p w14:paraId="666777C5" w14:textId="77777777" w:rsidR="00CD1160" w:rsidRPr="00F72CD4" w:rsidRDefault="00CD1160">
            <w:pPr>
              <w:pStyle w:val="TAC"/>
              <w:rPr>
                <w:lang w:val="en-GB"/>
              </w:rPr>
            </w:pPr>
            <w:r w:rsidRPr="00F72CD4">
              <w:rPr>
                <w:lang w:val="en-GB"/>
              </w:rPr>
              <w:t>16QAM, 0.48</w:t>
            </w:r>
          </w:p>
        </w:tc>
        <w:tc>
          <w:tcPr>
            <w:tcW w:w="1440" w:type="dxa"/>
            <w:tcBorders>
              <w:top w:val="single" w:sz="4" w:space="0" w:color="auto"/>
              <w:left w:val="single" w:sz="4" w:space="0" w:color="auto"/>
              <w:bottom w:val="single" w:sz="4" w:space="0" w:color="auto"/>
              <w:right w:val="single" w:sz="4" w:space="0" w:color="auto"/>
            </w:tcBorders>
            <w:hideMark/>
          </w:tcPr>
          <w:p w14:paraId="2A6AA652" w14:textId="77777777" w:rsidR="00CD1160" w:rsidRPr="00F72CD4" w:rsidRDefault="00CD1160">
            <w:pPr>
              <w:pStyle w:val="TAC"/>
              <w:rPr>
                <w:lang w:val="en-GB"/>
              </w:rPr>
            </w:pPr>
            <w:r w:rsidRPr="00F72CD4">
              <w:rPr>
                <w:lang w:val="en-GB"/>
              </w:rPr>
              <w:t>TDLA30-10</w:t>
            </w:r>
          </w:p>
        </w:tc>
        <w:tc>
          <w:tcPr>
            <w:tcW w:w="1440" w:type="dxa"/>
            <w:tcBorders>
              <w:top w:val="single" w:sz="4" w:space="0" w:color="auto"/>
              <w:left w:val="single" w:sz="4" w:space="0" w:color="auto"/>
              <w:bottom w:val="single" w:sz="4" w:space="0" w:color="auto"/>
              <w:right w:val="single" w:sz="4" w:space="0" w:color="auto"/>
            </w:tcBorders>
            <w:hideMark/>
          </w:tcPr>
          <w:p w14:paraId="587B64E4" w14:textId="77777777" w:rsidR="00CD1160" w:rsidRPr="00F72CD4" w:rsidRDefault="00CD1160">
            <w:pPr>
              <w:pStyle w:val="TAC"/>
              <w:rPr>
                <w:lang w:val="en-GB"/>
              </w:rPr>
            </w:pPr>
            <w:r w:rsidRPr="00F72CD4">
              <w:rPr>
                <w:lang w:val="en-GB"/>
              </w:rPr>
              <w:t>2x4, ULA Low</w:t>
            </w:r>
          </w:p>
        </w:tc>
        <w:tc>
          <w:tcPr>
            <w:tcW w:w="1620" w:type="dxa"/>
            <w:tcBorders>
              <w:top w:val="single" w:sz="4" w:space="0" w:color="auto"/>
              <w:left w:val="single" w:sz="4" w:space="0" w:color="auto"/>
              <w:bottom w:val="single" w:sz="4" w:space="0" w:color="auto"/>
              <w:right w:val="single" w:sz="4" w:space="0" w:color="auto"/>
            </w:tcBorders>
            <w:hideMark/>
          </w:tcPr>
          <w:p w14:paraId="10DA5526" w14:textId="77777777" w:rsidR="00CD1160" w:rsidRPr="00F72CD4" w:rsidRDefault="00CD1160">
            <w:pPr>
              <w:pStyle w:val="TAC"/>
              <w:rPr>
                <w:lang w:val="en-GB"/>
              </w:rPr>
            </w:pPr>
            <w:r w:rsidRPr="00F72CD4">
              <w:rPr>
                <w:lang w:val="en-GB"/>
              </w:rPr>
              <w:t>70</w:t>
            </w:r>
          </w:p>
        </w:tc>
        <w:tc>
          <w:tcPr>
            <w:tcW w:w="915" w:type="dxa"/>
            <w:tcBorders>
              <w:top w:val="single" w:sz="4" w:space="0" w:color="auto"/>
              <w:left w:val="single" w:sz="4" w:space="0" w:color="auto"/>
              <w:bottom w:val="single" w:sz="4" w:space="0" w:color="auto"/>
              <w:right w:val="single" w:sz="4" w:space="0" w:color="auto"/>
            </w:tcBorders>
            <w:hideMark/>
          </w:tcPr>
          <w:p w14:paraId="23014FE0" w14:textId="77777777" w:rsidR="00CD1160" w:rsidRPr="00F72CD4" w:rsidRDefault="00CD1160">
            <w:pPr>
              <w:pStyle w:val="TAC"/>
              <w:rPr>
                <w:lang w:val="en-GB"/>
              </w:rPr>
            </w:pPr>
            <w:r w:rsidRPr="00F72CD4">
              <w:rPr>
                <w:lang w:val="en-GB"/>
              </w:rPr>
              <w:t>7.4</w:t>
            </w:r>
          </w:p>
        </w:tc>
      </w:tr>
      <w:tr w:rsidR="00CD1160" w:rsidRPr="00F72CD4" w14:paraId="351156B6" w14:textId="77777777" w:rsidTr="00CD1160">
        <w:tc>
          <w:tcPr>
            <w:tcW w:w="10090" w:type="dxa"/>
            <w:gridSpan w:val="8"/>
            <w:tcBorders>
              <w:top w:val="single" w:sz="4" w:space="0" w:color="auto"/>
              <w:left w:val="single" w:sz="4" w:space="0" w:color="auto"/>
              <w:bottom w:val="single" w:sz="4" w:space="0" w:color="auto"/>
              <w:right w:val="single" w:sz="4" w:space="0" w:color="auto"/>
            </w:tcBorders>
            <w:hideMark/>
          </w:tcPr>
          <w:p w14:paraId="3DA4D569" w14:textId="337ACB07" w:rsidR="00CD1160" w:rsidRPr="00F72CD4" w:rsidRDefault="00CD1160">
            <w:pPr>
              <w:pStyle w:val="TAN"/>
              <w:rPr>
                <w:lang w:val="en-GB"/>
              </w:rPr>
            </w:pPr>
            <w:r w:rsidRPr="00F72CD4">
              <w:rPr>
                <w:bCs/>
                <w:lang w:val="en-GB"/>
              </w:rPr>
              <w:t>Note 1:</w:t>
            </w:r>
            <w:r w:rsidRPr="00F72CD4">
              <w:rPr>
                <w:lang w:val="en-GB"/>
              </w:rPr>
              <w:tab/>
              <w:t>The propagation conditions for Cell 1, Cell 2 and Cell 3 are statistically independent.</w:t>
            </w:r>
          </w:p>
          <w:p w14:paraId="779BF4F5" w14:textId="41DAB967" w:rsidR="00CD1160" w:rsidRPr="00F72CD4" w:rsidRDefault="00CD1160">
            <w:pPr>
              <w:pStyle w:val="TAN"/>
              <w:rPr>
                <w:lang w:val="en-GB"/>
              </w:rPr>
            </w:pPr>
            <w:r w:rsidRPr="00F72CD4">
              <w:rPr>
                <w:lang w:val="en-GB"/>
              </w:rPr>
              <w:t>Note 2:</w:t>
            </w:r>
            <w:r w:rsidRPr="00F72CD4">
              <w:rPr>
                <w:lang w:val="en-GB"/>
              </w:rPr>
              <w:tab/>
              <w:t>Bandwidth/ Sub carrier spacing, Propagation Condition, Correlation matrix and antenna configuration parameters apply for each of Cell 1, Cell 2 and Cell 3.</w:t>
            </w:r>
          </w:p>
        </w:tc>
      </w:tr>
    </w:tbl>
    <w:p w14:paraId="753859C2" w14:textId="77777777" w:rsidR="00CD1160" w:rsidRPr="00F72CD4" w:rsidRDefault="00CD1160" w:rsidP="00CD1160">
      <w:pPr>
        <w:rPr>
          <w:i/>
          <w:iCs/>
          <w:color w:val="000000" w:themeColor="text1"/>
          <w:lang w:eastAsia="en-US"/>
        </w:rPr>
      </w:pPr>
    </w:p>
    <w:p w14:paraId="3FD80983" w14:textId="27CDFF85" w:rsidR="00CD1160" w:rsidRPr="00F72CD4" w:rsidRDefault="00CD1160" w:rsidP="00CD1160">
      <w:r w:rsidRPr="00F72CD4">
        <w:t>The normative reference for this requirement is TS 38.101-4 [5], clause 5.2.3.1.</w:t>
      </w:r>
      <w:r w:rsidRPr="00F72CD4">
        <w:rPr>
          <w:lang w:eastAsia="zh-TW"/>
        </w:rPr>
        <w:t>15</w:t>
      </w:r>
      <w:r w:rsidRPr="00F72CD4">
        <w:t>.</w:t>
      </w:r>
    </w:p>
    <w:p w14:paraId="5DF1ADC5" w14:textId="39609234" w:rsidR="00CD1160" w:rsidRPr="00F72CD4" w:rsidRDefault="00CD1160" w:rsidP="00CD1160">
      <w:pPr>
        <w:pStyle w:val="Heading6"/>
        <w:rPr>
          <w:rFonts w:eastAsiaTheme="minorEastAsia"/>
        </w:rPr>
      </w:pPr>
      <w:r w:rsidRPr="00F72CD4">
        <w:rPr>
          <w:rFonts w:eastAsiaTheme="minorEastAsia"/>
        </w:rPr>
        <w:t>5.2.3.1.15_1</w:t>
      </w:r>
      <w:r w:rsidRPr="00F72CD4">
        <w:rPr>
          <w:rFonts w:eastAsiaTheme="minorEastAsia"/>
        </w:rPr>
        <w:tab/>
        <w:t xml:space="preserve">4Rx FDD FR1 PDSCH with inter-cell </w:t>
      </w:r>
      <w:r w:rsidR="0007268D" w:rsidRPr="00F72CD4">
        <w:rPr>
          <w:rFonts w:eastAsiaTheme="minorEastAsia"/>
        </w:rPr>
        <w:t>interference</w:t>
      </w:r>
      <w:r w:rsidR="00203326" w:rsidRPr="00F72CD4">
        <w:rPr>
          <w:rFonts w:eastAsiaTheme="minorEastAsia"/>
        </w:rPr>
        <w:t xml:space="preserve"> performance</w:t>
      </w:r>
      <w:r w:rsidRPr="00F72CD4">
        <w:rPr>
          <w:rFonts w:eastAsiaTheme="minorEastAsia"/>
        </w:rPr>
        <w:t xml:space="preserve"> - 2x4 MIMO for both SA and NSA</w:t>
      </w:r>
    </w:p>
    <w:p w14:paraId="2CC8CF23" w14:textId="77777777" w:rsidR="00CD1160" w:rsidRPr="00F72CD4" w:rsidRDefault="00CD1160" w:rsidP="00CD1160">
      <w:pPr>
        <w:pStyle w:val="H6"/>
      </w:pPr>
      <w:r w:rsidRPr="00F72CD4">
        <w:t>5.2.3.1.15_1.1</w:t>
      </w:r>
      <w:r w:rsidRPr="00F72CD4">
        <w:tab/>
        <w:t>Test purpose</w:t>
      </w:r>
    </w:p>
    <w:p w14:paraId="2EBF4C88" w14:textId="77777777" w:rsidR="00CD1160" w:rsidRPr="00F72CD4" w:rsidRDefault="00CD1160" w:rsidP="00CD1160">
      <w:r w:rsidRPr="00F72CD4">
        <w:t>Verify the PDSCH performance in 4 receive antenna conditions, when the transmission from the serving cell is interfered by 1 or 2 interfering cells.</w:t>
      </w:r>
    </w:p>
    <w:p w14:paraId="7BE7B693" w14:textId="77777777" w:rsidR="00CD1160" w:rsidRPr="00F72CD4" w:rsidRDefault="00CD1160" w:rsidP="00CD1160">
      <w:pPr>
        <w:pStyle w:val="H6"/>
      </w:pPr>
      <w:r w:rsidRPr="00F72CD4">
        <w:t>5.2.3.1.15_1.2</w:t>
      </w:r>
      <w:r w:rsidRPr="00F72CD4">
        <w:tab/>
        <w:t>Test applicability</w:t>
      </w:r>
    </w:p>
    <w:p w14:paraId="035415F3" w14:textId="69130908" w:rsidR="00CD1160" w:rsidRPr="00F72CD4" w:rsidRDefault="00CD1160" w:rsidP="00CD1160">
      <w:r w:rsidRPr="00F72CD4">
        <w:t xml:space="preserve">Test 1-1 and test 1-2 applies to all types of </w:t>
      </w:r>
      <w:r w:rsidR="00C51832" w:rsidRPr="00F72CD4">
        <w:t xml:space="preserve">release 15 and release 16 </w:t>
      </w:r>
      <w:r w:rsidRPr="00F72CD4">
        <w:t xml:space="preserve">NR UEs and E-UTRAN UEs supporting EN-DC </w:t>
      </w:r>
      <w:r w:rsidR="00C51832" w:rsidRPr="00F72CD4">
        <w:t>and</w:t>
      </w:r>
      <w:r w:rsidRPr="00F72CD4">
        <w:t xml:space="preserve"> supporting MMSE-IRC processing for scenarios with inter-cell and intra-cell inter-user interference.</w:t>
      </w:r>
    </w:p>
    <w:p w14:paraId="4BDAB829" w14:textId="67FBC5FC" w:rsidR="00CD1160" w:rsidRPr="00F72CD4" w:rsidRDefault="00CD1160" w:rsidP="00CD1160">
      <w:r w:rsidRPr="00F72CD4">
        <w:t xml:space="preserve">Test 1-1 and test 1-2 applies to all types of release 17 and </w:t>
      </w:r>
      <w:r w:rsidR="0007268D" w:rsidRPr="00F72CD4">
        <w:t>forward</w:t>
      </w:r>
      <w:r w:rsidRPr="00F72CD4">
        <w:t xml:space="preserve"> NR UEs and E-UTRAN UEs supporting EN-DC.</w:t>
      </w:r>
    </w:p>
    <w:p w14:paraId="20D7CF2C" w14:textId="77777777" w:rsidR="00CD1160" w:rsidRPr="00F72CD4" w:rsidRDefault="00CD1160" w:rsidP="00CD1160">
      <w:pPr>
        <w:pStyle w:val="H6"/>
      </w:pPr>
      <w:r w:rsidRPr="00F72CD4">
        <w:t>5.2.3.1.15_1.3</w:t>
      </w:r>
      <w:r w:rsidRPr="00F72CD4">
        <w:tab/>
        <w:t>Test description</w:t>
      </w:r>
    </w:p>
    <w:p w14:paraId="32DBECFE" w14:textId="77777777" w:rsidR="00C51832" w:rsidRPr="00F72CD4" w:rsidRDefault="00C51832" w:rsidP="00C51832">
      <w:pPr>
        <w:pStyle w:val="H6"/>
      </w:pPr>
      <w:r w:rsidRPr="00F72CD4">
        <w:t>5.2.3.1.15_1.3.1</w:t>
      </w:r>
      <w:r w:rsidRPr="00F72CD4">
        <w:tab/>
        <w:t>Initial conditions</w:t>
      </w:r>
    </w:p>
    <w:p w14:paraId="3A1F99C0" w14:textId="77777777" w:rsidR="00C51832" w:rsidRPr="00F72CD4" w:rsidRDefault="00C51832" w:rsidP="00C51832">
      <w:r w:rsidRPr="00F72CD4">
        <w:t>Initial conditions are a set of test configurations the UE needs to be tested in and the steps for the SS to take with the UE to reach the correct measurement state.</w:t>
      </w:r>
    </w:p>
    <w:p w14:paraId="695A2D8B" w14:textId="77777777" w:rsidR="00C51832" w:rsidRPr="00F72CD4" w:rsidRDefault="00C51832" w:rsidP="00C51832">
      <w:r w:rsidRPr="00F72CD4">
        <w:t>The initial test configurations consist of environmental conditions, test frequencies, test channel bandwidths and sub-carrier spacing based on NR operating bands specified in Table 5.3.5-1 and Table 5.3.6-1 of 38.521-1 [8].</w:t>
      </w:r>
    </w:p>
    <w:p w14:paraId="439222AF" w14:textId="77777777" w:rsidR="00C51832" w:rsidRPr="00F72CD4" w:rsidRDefault="00C51832" w:rsidP="00C51832">
      <w:r w:rsidRPr="00F72CD4">
        <w:t>Configurations of PDSCH and PDCCH before measurement are specified in Annex C.</w:t>
      </w:r>
    </w:p>
    <w:p w14:paraId="584970B5" w14:textId="77777777" w:rsidR="00C51832" w:rsidRPr="00F72CD4" w:rsidRDefault="00C51832" w:rsidP="00C51832">
      <w:r w:rsidRPr="00F72CD4">
        <w:t>Test Environment: Normal, as defined in TS 38.508-1 [6] clause 4.1.</w:t>
      </w:r>
    </w:p>
    <w:p w14:paraId="1475C77E" w14:textId="77777777" w:rsidR="00C51832" w:rsidRPr="00F72CD4" w:rsidRDefault="00C51832" w:rsidP="00C51832">
      <w:r w:rsidRPr="00F72CD4">
        <w:t>Frequencies to be tested: Mid Range, as defined in TS 38.508-1 [6] clause 5.2.2.</w:t>
      </w:r>
    </w:p>
    <w:p w14:paraId="0572EA4B" w14:textId="77777777" w:rsidR="00C51832" w:rsidRPr="00F72CD4" w:rsidRDefault="00C51832" w:rsidP="00C51832">
      <w:r w:rsidRPr="00F72CD4">
        <w:t>For EN-DC within FR1 operation, setup the LTE link according to Annex D</w:t>
      </w:r>
    </w:p>
    <w:p w14:paraId="2492F798" w14:textId="77777777" w:rsidR="00C51832" w:rsidRPr="00F72CD4" w:rsidRDefault="00C51832" w:rsidP="00C51832">
      <w:pPr>
        <w:pStyle w:val="B1"/>
      </w:pPr>
      <w:r w:rsidRPr="00F72CD4">
        <w:t>1.</w:t>
      </w:r>
      <w:r w:rsidRPr="00F72CD4">
        <w:tab/>
        <w:t>Connect the SS, the faders and AWGN noise source to the UE antenna connectors as shown in TS 38.508-1 [6] Annex A, in Figure A.3.1.6.2 for TE diagram and section A.3.2 for UE diagram.</w:t>
      </w:r>
    </w:p>
    <w:p w14:paraId="35314C79" w14:textId="77777777" w:rsidR="00C51832" w:rsidRPr="00F72CD4" w:rsidRDefault="00C51832" w:rsidP="00C51832">
      <w:pPr>
        <w:pStyle w:val="B1"/>
      </w:pPr>
      <w:r w:rsidRPr="00F72CD4">
        <w:t>2.</w:t>
      </w:r>
      <w:r w:rsidRPr="00F72CD4">
        <w:tab/>
        <w:t>The parameter settings for the serving cell and interfering cells are set up according to Table 5.2-1 and Table 5.2.3.1.15.0-2 as appropriate.</w:t>
      </w:r>
    </w:p>
    <w:p w14:paraId="3F4F9805" w14:textId="77777777" w:rsidR="00C51832" w:rsidRPr="00F72CD4" w:rsidRDefault="00C51832" w:rsidP="00C51832">
      <w:pPr>
        <w:pStyle w:val="B1"/>
      </w:pPr>
      <w:r w:rsidRPr="00F72CD4">
        <w:t>3.</w:t>
      </w:r>
      <w:r w:rsidRPr="00F72CD4">
        <w:tab/>
        <w:t>Downlink signals for NR serving cell are initially set up according to Annexes C.0, C.1, C.2 and uplink signals according to Annexes G.0, G.1, G.2, G.3.1 of TS 38.521-1 [7].</w:t>
      </w:r>
    </w:p>
    <w:p w14:paraId="6B87DE64" w14:textId="77777777" w:rsidR="00C51832" w:rsidRPr="00F72CD4" w:rsidRDefault="00C51832" w:rsidP="00C51832">
      <w:pPr>
        <w:pStyle w:val="B1"/>
      </w:pPr>
      <w:r w:rsidRPr="00F72CD4">
        <w:t>4.</w:t>
      </w:r>
      <w:r w:rsidRPr="00F72CD4">
        <w:tab/>
        <w:t>Propagation conditions are set according to Annex B.0.</w:t>
      </w:r>
    </w:p>
    <w:p w14:paraId="566B95B7" w14:textId="77777777" w:rsidR="00C51832" w:rsidRPr="00F72CD4" w:rsidRDefault="00C51832" w:rsidP="00C51832">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1.15_1.3.3.</w:t>
      </w:r>
    </w:p>
    <w:p w14:paraId="785B8331" w14:textId="77777777" w:rsidR="00C51832" w:rsidRPr="00F72CD4" w:rsidRDefault="00C51832" w:rsidP="00C51832">
      <w:pPr>
        <w:pStyle w:val="H6"/>
      </w:pPr>
      <w:r w:rsidRPr="00F72CD4">
        <w:t>5.2.3.1.15_1.3.2</w:t>
      </w:r>
      <w:r w:rsidRPr="00F72CD4">
        <w:tab/>
        <w:t>Test procedure</w:t>
      </w:r>
    </w:p>
    <w:p w14:paraId="69C4D659" w14:textId="77777777" w:rsidR="00C51832" w:rsidRPr="00F72CD4" w:rsidRDefault="00C51832" w:rsidP="00C51832">
      <w:pPr>
        <w:pStyle w:val="B1"/>
      </w:pPr>
      <w:r w:rsidRPr="00F72CD4">
        <w:t>1.</w:t>
      </w:r>
      <w:r w:rsidRPr="00F72CD4">
        <w:tab/>
        <w:t>SS transmits PDSCH via PDCCH DCI format 1_1 for C_RNTI to transmit the DL RMC according to Table 5.2.3.1.15_1.4-2. The SS sends downlink MAC padding bits on the DL RMC.</w:t>
      </w:r>
    </w:p>
    <w:p w14:paraId="3F6015BC" w14:textId="77777777" w:rsidR="00C51832" w:rsidRPr="00F72CD4" w:rsidRDefault="00C51832" w:rsidP="00C51832">
      <w:pPr>
        <w:pStyle w:val="B1"/>
      </w:pPr>
      <w:r w:rsidRPr="00F72CD4">
        <w:t>2.</w:t>
      </w:r>
      <w:r w:rsidRPr="00F72CD4">
        <w:tab/>
        <w:t>Set the parameters of the bandwidth, MCS, reference channel, the propagation condition, the correlation matrix and the SNR for the serving cell and interfering cells according to Table 5.2.3.1.15_1.4-2.</w:t>
      </w:r>
    </w:p>
    <w:p w14:paraId="642E9B5F" w14:textId="77777777" w:rsidR="00C51832" w:rsidRPr="00F72CD4" w:rsidRDefault="00C51832" w:rsidP="00C51832">
      <w:pPr>
        <w:pStyle w:val="B1"/>
      </w:pPr>
      <w:r w:rsidRPr="00F72CD4">
        <w:t>3.</w:t>
      </w:r>
      <w:r w:rsidRPr="00F72CD4">
        <w:tab/>
        <w:t>Measure the average throughput on the serving cell for a duration sufficient to achieve statistical significance according to Annex G.1.5. Count the number of NACKs, ACKs and statDTXs on the UL during each subtest and decide pass or fail according to Annex G.1.4.</w:t>
      </w:r>
    </w:p>
    <w:p w14:paraId="6B0B6FB0" w14:textId="77777777" w:rsidR="00C51832" w:rsidRPr="00F72CD4" w:rsidRDefault="00C51832" w:rsidP="00C51832">
      <w:pPr>
        <w:pStyle w:val="B1"/>
      </w:pPr>
      <w:r w:rsidRPr="00F72CD4">
        <w:t>4.</w:t>
      </w:r>
      <w:r w:rsidRPr="00F72CD4">
        <w:tab/>
        <w:t>Repeat steps from 1 to 3 for each subtest in Table 5.2.3.1.15_1.4-2 as appropriate.</w:t>
      </w:r>
    </w:p>
    <w:p w14:paraId="30C8AD85" w14:textId="77777777" w:rsidR="00C51832" w:rsidRPr="00F72CD4" w:rsidRDefault="00C51832" w:rsidP="00C51832">
      <w:pPr>
        <w:pStyle w:val="H6"/>
      </w:pPr>
      <w:r w:rsidRPr="00F72CD4">
        <w:t>5.2.3.1.15_1.3.3</w:t>
      </w:r>
      <w:r w:rsidRPr="00F72CD4">
        <w:tab/>
        <w:t>Message contents</w:t>
      </w:r>
    </w:p>
    <w:p w14:paraId="1DB5A774" w14:textId="77777777" w:rsidR="00C51832" w:rsidRPr="00F72CD4" w:rsidRDefault="00C51832" w:rsidP="00C51832">
      <w:r w:rsidRPr="00F72CD4">
        <w:t>Message contents are according to TS 38.508-1 [6] clauses 4.6.1 and 5.4.2.</w:t>
      </w:r>
    </w:p>
    <w:p w14:paraId="5CE5C257" w14:textId="77777777" w:rsidR="00C51832" w:rsidRPr="00F72CD4" w:rsidRDefault="00C51832" w:rsidP="00C51832">
      <w:pPr>
        <w:pStyle w:val="H6"/>
      </w:pPr>
      <w:r w:rsidRPr="00F72CD4">
        <w:t>5.2.3.1.15_1.3.3_1</w:t>
      </w:r>
      <w:r w:rsidRPr="00F72CD4">
        <w:tab/>
        <w:t>Message exceptions for SA</w:t>
      </w:r>
    </w:p>
    <w:p w14:paraId="755D5C18" w14:textId="77777777" w:rsidR="00C51832" w:rsidRPr="00F72CD4" w:rsidRDefault="00C51832" w:rsidP="004037AF">
      <w:r w:rsidRPr="00F72CD4">
        <w:t>No message exceptions for SA</w:t>
      </w:r>
    </w:p>
    <w:p w14:paraId="19A2F26B" w14:textId="77777777" w:rsidR="00C51832" w:rsidRPr="00F72CD4" w:rsidRDefault="00C51832" w:rsidP="00C51832">
      <w:pPr>
        <w:pStyle w:val="H6"/>
      </w:pPr>
      <w:r w:rsidRPr="00F72CD4">
        <w:t>5.2.3.1.15_1.3.3_2</w:t>
      </w:r>
      <w:r w:rsidRPr="00F72CD4">
        <w:tab/>
        <w:t>Message exceptions for NSA</w:t>
      </w:r>
    </w:p>
    <w:p w14:paraId="1B3AA35A" w14:textId="77777777" w:rsidR="00C51832" w:rsidRPr="00F72CD4" w:rsidRDefault="00C51832" w:rsidP="004037AF">
      <w:r w:rsidRPr="00F72CD4">
        <w:t>No message exceptions for NSA</w:t>
      </w:r>
    </w:p>
    <w:p w14:paraId="33997B2E" w14:textId="77777777" w:rsidR="00C51832" w:rsidRPr="00F72CD4" w:rsidRDefault="00C51832" w:rsidP="00C51832">
      <w:pPr>
        <w:pStyle w:val="H6"/>
      </w:pPr>
      <w:r w:rsidRPr="00F72CD4">
        <w:t>5.2.3.1.15_1.4</w:t>
      </w:r>
      <w:r w:rsidRPr="00F72CD4">
        <w:tab/>
        <w:t>Test requirement</w:t>
      </w:r>
    </w:p>
    <w:p w14:paraId="22175221" w14:textId="77777777" w:rsidR="00C51832" w:rsidRPr="00F72CD4" w:rsidRDefault="00C51832" w:rsidP="00C51832">
      <w:pPr>
        <w:rPr>
          <w:rFonts w:eastAsia="Batang"/>
        </w:rPr>
      </w:pPr>
      <w:r w:rsidRPr="00F72CD4">
        <w:rPr>
          <w:rFonts w:eastAsia="Batang"/>
        </w:rPr>
        <w:t xml:space="preserve">Tables 5.2.3.1.15_1.4-1 and </w:t>
      </w:r>
      <w:r w:rsidRPr="00F72CD4">
        <w:t>5.2.3.1.15_1.4-2</w:t>
      </w:r>
      <w:r w:rsidRPr="00F72CD4">
        <w:rPr>
          <w:rFonts w:eastAsia="Batang"/>
        </w:rPr>
        <w:t xml:space="preserve"> define the primary level settings.</w:t>
      </w:r>
    </w:p>
    <w:p w14:paraId="73B67B3A" w14:textId="77777777" w:rsidR="00C51832" w:rsidRPr="00F72CD4" w:rsidRDefault="00C51832" w:rsidP="00C51832">
      <w:r w:rsidRPr="00F72CD4">
        <w:t>The fraction of maximum throughput percentage for the downlink reference measurement channels specified in Annex A for each throughput test shall meet or exceed the specified value in Table 5.2.3.1.15_1.4-2 for the specified SNR including test tolerances for all throughput tests.</w:t>
      </w:r>
    </w:p>
    <w:p w14:paraId="3AA24599" w14:textId="77777777" w:rsidR="00C51832" w:rsidRPr="00F72CD4" w:rsidRDefault="00C51832" w:rsidP="00C51832">
      <w:pPr>
        <w:pStyle w:val="TH"/>
        <w:rPr>
          <w:rFonts w:eastAsia="SimSun"/>
        </w:rPr>
      </w:pPr>
      <w:r w:rsidRPr="00F72CD4">
        <w:rPr>
          <w:rFonts w:eastAsia="SimSun"/>
        </w:rPr>
        <w:t>Table 5.2.3.1.15_1.4-1: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6"/>
        <w:gridCol w:w="689"/>
        <w:gridCol w:w="1397"/>
        <w:gridCol w:w="1800"/>
        <w:gridCol w:w="1980"/>
      </w:tblGrid>
      <w:tr w:rsidR="00C51832" w:rsidRPr="00F72CD4" w14:paraId="5B07A26D" w14:textId="77777777" w:rsidTr="00BA5FD3">
        <w:tc>
          <w:tcPr>
            <w:tcW w:w="3753" w:type="dxa"/>
            <w:gridSpan w:val="2"/>
            <w:tcBorders>
              <w:top w:val="single" w:sz="4" w:space="0" w:color="auto"/>
              <w:left w:val="single" w:sz="4" w:space="0" w:color="auto"/>
              <w:bottom w:val="nil"/>
              <w:right w:val="single" w:sz="4" w:space="0" w:color="auto"/>
            </w:tcBorders>
            <w:hideMark/>
          </w:tcPr>
          <w:p w14:paraId="7E54DD37" w14:textId="77777777" w:rsidR="00C51832" w:rsidRPr="00F72CD4" w:rsidRDefault="00C51832" w:rsidP="00BA5FD3">
            <w:pPr>
              <w:pStyle w:val="TAH"/>
              <w:rPr>
                <w:rFonts w:eastAsia="SimSun"/>
              </w:rPr>
            </w:pPr>
            <w:r w:rsidRPr="00F72CD4">
              <w:rPr>
                <w:rFonts w:eastAsia="SimSun"/>
              </w:rPr>
              <w:t>Parameter</w:t>
            </w:r>
          </w:p>
        </w:tc>
        <w:tc>
          <w:tcPr>
            <w:tcW w:w="689" w:type="dxa"/>
            <w:tcBorders>
              <w:top w:val="single" w:sz="4" w:space="0" w:color="auto"/>
              <w:left w:val="single" w:sz="4" w:space="0" w:color="auto"/>
              <w:bottom w:val="single" w:sz="4" w:space="0" w:color="auto"/>
              <w:right w:val="single" w:sz="4" w:space="0" w:color="auto"/>
            </w:tcBorders>
            <w:hideMark/>
          </w:tcPr>
          <w:p w14:paraId="18B770A2" w14:textId="77777777" w:rsidR="00C51832" w:rsidRPr="00F72CD4" w:rsidRDefault="00C51832" w:rsidP="00BA5FD3">
            <w:pPr>
              <w:pStyle w:val="TAH"/>
              <w:rPr>
                <w:rFonts w:eastAsia="SimSun"/>
              </w:rPr>
            </w:pPr>
            <w:r w:rsidRPr="00F72CD4">
              <w:rPr>
                <w:rFonts w:eastAsia="SimSun"/>
              </w:rPr>
              <w:t>Unit</w:t>
            </w:r>
          </w:p>
        </w:tc>
        <w:tc>
          <w:tcPr>
            <w:tcW w:w="5177" w:type="dxa"/>
            <w:gridSpan w:val="3"/>
            <w:tcBorders>
              <w:top w:val="single" w:sz="4" w:space="0" w:color="auto"/>
              <w:left w:val="single" w:sz="4" w:space="0" w:color="auto"/>
              <w:bottom w:val="single" w:sz="4" w:space="0" w:color="auto"/>
              <w:right w:val="single" w:sz="4" w:space="0" w:color="auto"/>
            </w:tcBorders>
            <w:hideMark/>
          </w:tcPr>
          <w:p w14:paraId="5068AED3" w14:textId="77777777" w:rsidR="00C51832" w:rsidRPr="00F72CD4" w:rsidRDefault="00C51832" w:rsidP="00BA5FD3">
            <w:pPr>
              <w:pStyle w:val="TAH"/>
              <w:rPr>
                <w:rFonts w:eastAsia="SimSun"/>
              </w:rPr>
            </w:pPr>
            <w:r w:rsidRPr="00F72CD4">
              <w:rPr>
                <w:rFonts w:eastAsia="SimSun"/>
              </w:rPr>
              <w:t>Value</w:t>
            </w:r>
          </w:p>
        </w:tc>
      </w:tr>
      <w:tr w:rsidR="00C51832" w:rsidRPr="00F72CD4" w14:paraId="74C299AE" w14:textId="77777777" w:rsidTr="00BA5FD3">
        <w:tc>
          <w:tcPr>
            <w:tcW w:w="3753" w:type="dxa"/>
            <w:gridSpan w:val="2"/>
            <w:tcBorders>
              <w:top w:val="nil"/>
              <w:left w:val="single" w:sz="4" w:space="0" w:color="auto"/>
              <w:bottom w:val="nil"/>
              <w:right w:val="single" w:sz="4" w:space="0" w:color="auto"/>
            </w:tcBorders>
          </w:tcPr>
          <w:p w14:paraId="4EEF1E44" w14:textId="77777777" w:rsidR="00C51832" w:rsidRPr="00F72CD4" w:rsidRDefault="00C51832" w:rsidP="00BA5FD3">
            <w:pPr>
              <w:pStyle w:val="TAL"/>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4668FB68" w14:textId="77777777" w:rsidR="00C51832" w:rsidRPr="00F72CD4" w:rsidRDefault="00C51832" w:rsidP="00BA5FD3">
            <w:pPr>
              <w:pStyle w:val="TAH"/>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4481A36A" w14:textId="77777777" w:rsidR="00C51832" w:rsidRPr="00F72CD4" w:rsidRDefault="00C51832" w:rsidP="00BA5FD3">
            <w:pPr>
              <w:pStyle w:val="TAH"/>
              <w:rPr>
                <w:rFonts w:eastAsia="SimSun"/>
              </w:rPr>
            </w:pPr>
            <w:r w:rsidRPr="00F72CD4">
              <w:rPr>
                <w:rFonts w:eastAsia="SimSun"/>
              </w:rPr>
              <w:t>Cell 1</w:t>
            </w:r>
          </w:p>
        </w:tc>
        <w:tc>
          <w:tcPr>
            <w:tcW w:w="1800" w:type="dxa"/>
            <w:tcBorders>
              <w:top w:val="single" w:sz="4" w:space="0" w:color="auto"/>
              <w:left w:val="single" w:sz="4" w:space="0" w:color="auto"/>
              <w:bottom w:val="single" w:sz="4" w:space="0" w:color="auto"/>
              <w:right w:val="single" w:sz="4" w:space="0" w:color="auto"/>
            </w:tcBorders>
            <w:hideMark/>
          </w:tcPr>
          <w:p w14:paraId="3C670328" w14:textId="77777777" w:rsidR="00C51832" w:rsidRPr="00F72CD4" w:rsidRDefault="00C51832" w:rsidP="00BA5FD3">
            <w:pPr>
              <w:pStyle w:val="TAH"/>
              <w:rPr>
                <w:rFonts w:eastAsia="SimSun"/>
              </w:rPr>
            </w:pPr>
            <w:r w:rsidRPr="00F72CD4">
              <w:rPr>
                <w:rFonts w:eastAsia="SimSun"/>
              </w:rPr>
              <w:t>Cell 2</w:t>
            </w:r>
          </w:p>
        </w:tc>
        <w:tc>
          <w:tcPr>
            <w:tcW w:w="1980" w:type="dxa"/>
            <w:tcBorders>
              <w:top w:val="single" w:sz="4" w:space="0" w:color="auto"/>
              <w:left w:val="single" w:sz="4" w:space="0" w:color="auto"/>
              <w:bottom w:val="single" w:sz="4" w:space="0" w:color="auto"/>
              <w:right w:val="single" w:sz="4" w:space="0" w:color="auto"/>
            </w:tcBorders>
            <w:hideMark/>
          </w:tcPr>
          <w:p w14:paraId="56F0F3B7" w14:textId="77777777" w:rsidR="00C51832" w:rsidRPr="00F72CD4" w:rsidRDefault="00C51832" w:rsidP="00BA5FD3">
            <w:pPr>
              <w:pStyle w:val="TAH"/>
              <w:rPr>
                <w:rFonts w:eastAsia="SimSun"/>
              </w:rPr>
            </w:pPr>
            <w:r w:rsidRPr="00F72CD4">
              <w:rPr>
                <w:rFonts w:eastAsia="SimSun"/>
              </w:rPr>
              <w:t>Cell 3</w:t>
            </w:r>
          </w:p>
        </w:tc>
      </w:tr>
      <w:tr w:rsidR="00C51832" w:rsidRPr="00F72CD4" w14:paraId="4440261C" w14:textId="77777777" w:rsidTr="00BA5FD3">
        <w:tc>
          <w:tcPr>
            <w:tcW w:w="3753" w:type="dxa"/>
            <w:gridSpan w:val="2"/>
            <w:tcBorders>
              <w:top w:val="nil"/>
              <w:left w:val="single" w:sz="4" w:space="0" w:color="auto"/>
              <w:bottom w:val="single" w:sz="4" w:space="0" w:color="auto"/>
              <w:right w:val="single" w:sz="4" w:space="0" w:color="auto"/>
            </w:tcBorders>
          </w:tcPr>
          <w:p w14:paraId="688E9F1F" w14:textId="77777777" w:rsidR="00C51832" w:rsidRPr="00F72CD4" w:rsidRDefault="00C51832" w:rsidP="00BA5FD3">
            <w:pPr>
              <w:pStyle w:val="TAL"/>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427B4C4B" w14:textId="77777777" w:rsidR="00C51832" w:rsidRPr="00F72CD4" w:rsidRDefault="00C51832" w:rsidP="00BA5FD3">
            <w:pPr>
              <w:pStyle w:val="TAH"/>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0F2A9F88" w14:textId="77777777" w:rsidR="00C51832" w:rsidRPr="00F72CD4" w:rsidRDefault="00C51832" w:rsidP="00BA5FD3">
            <w:pPr>
              <w:pStyle w:val="TAH"/>
              <w:rPr>
                <w:rFonts w:eastAsia="SimSun"/>
              </w:rPr>
            </w:pPr>
            <w:r w:rsidRPr="00F72CD4">
              <w:rPr>
                <w:rFonts w:eastAsia="SimSun"/>
              </w:rPr>
              <w:t>Enabled</w:t>
            </w:r>
          </w:p>
        </w:tc>
        <w:tc>
          <w:tcPr>
            <w:tcW w:w="1800" w:type="dxa"/>
            <w:tcBorders>
              <w:top w:val="single" w:sz="4" w:space="0" w:color="auto"/>
              <w:left w:val="single" w:sz="4" w:space="0" w:color="auto"/>
              <w:bottom w:val="single" w:sz="4" w:space="0" w:color="auto"/>
              <w:right w:val="single" w:sz="4" w:space="0" w:color="auto"/>
            </w:tcBorders>
            <w:hideMark/>
          </w:tcPr>
          <w:p w14:paraId="7136E66A" w14:textId="77777777" w:rsidR="00C51832" w:rsidRPr="00F72CD4" w:rsidRDefault="00C51832" w:rsidP="00BA5FD3">
            <w:pPr>
              <w:pStyle w:val="TAH"/>
              <w:rPr>
                <w:rFonts w:eastAsia="SimSun"/>
              </w:rPr>
            </w:pPr>
            <w:r w:rsidRPr="00F72CD4">
              <w:rPr>
                <w:rFonts w:eastAsia="SimSun"/>
              </w:rPr>
              <w:t>Enabled</w:t>
            </w:r>
          </w:p>
        </w:tc>
        <w:tc>
          <w:tcPr>
            <w:tcW w:w="1980" w:type="dxa"/>
            <w:tcBorders>
              <w:top w:val="single" w:sz="4" w:space="0" w:color="auto"/>
              <w:left w:val="single" w:sz="4" w:space="0" w:color="auto"/>
              <w:bottom w:val="single" w:sz="4" w:space="0" w:color="auto"/>
              <w:right w:val="single" w:sz="4" w:space="0" w:color="auto"/>
            </w:tcBorders>
            <w:hideMark/>
          </w:tcPr>
          <w:p w14:paraId="623271AF" w14:textId="77777777" w:rsidR="00C51832" w:rsidRPr="00F72CD4" w:rsidRDefault="00C51832" w:rsidP="00BA5FD3">
            <w:pPr>
              <w:pStyle w:val="TAH"/>
              <w:rPr>
                <w:rFonts w:eastAsia="SimSun"/>
              </w:rPr>
            </w:pPr>
            <w:r w:rsidRPr="00F72CD4">
              <w:rPr>
                <w:rFonts w:eastAsia="SimSun"/>
              </w:rPr>
              <w:t>Enabled for Test 1-1</w:t>
            </w:r>
            <w:r w:rsidRPr="00F72CD4">
              <w:rPr>
                <w:rFonts w:eastAsia="SimSun"/>
              </w:rPr>
              <w:br/>
              <w:t>Disabled for Test 1-2</w:t>
            </w:r>
          </w:p>
        </w:tc>
      </w:tr>
      <w:tr w:rsidR="00C51832" w:rsidRPr="00F72CD4" w14:paraId="4FBC3B27"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6C02CA59" w14:textId="77777777" w:rsidR="00C51832" w:rsidRPr="00F72CD4" w:rsidRDefault="00C51832" w:rsidP="00BA5FD3">
            <w:pPr>
              <w:pStyle w:val="TAL"/>
              <w:rPr>
                <w:rFonts w:eastAsia="SimSun"/>
              </w:rPr>
            </w:pPr>
            <w:r w:rsidRPr="00F72CD4">
              <w:rPr>
                <w:rFonts w:eastAsia="SimSun"/>
              </w:rPr>
              <w:t>Duplex mode</w:t>
            </w:r>
          </w:p>
        </w:tc>
        <w:tc>
          <w:tcPr>
            <w:tcW w:w="689" w:type="dxa"/>
            <w:tcBorders>
              <w:top w:val="single" w:sz="4" w:space="0" w:color="auto"/>
              <w:left w:val="single" w:sz="4" w:space="0" w:color="auto"/>
              <w:bottom w:val="single" w:sz="4" w:space="0" w:color="auto"/>
              <w:right w:val="single" w:sz="4" w:space="0" w:color="auto"/>
            </w:tcBorders>
          </w:tcPr>
          <w:p w14:paraId="4219B1CA"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EC67D27" w14:textId="77777777" w:rsidR="00C51832" w:rsidRPr="00F72CD4" w:rsidRDefault="00C51832" w:rsidP="00BA5FD3">
            <w:pPr>
              <w:pStyle w:val="TAC"/>
              <w:rPr>
                <w:rFonts w:eastAsia="SimSun"/>
              </w:rPr>
            </w:pPr>
            <w:r w:rsidRPr="00F72CD4">
              <w:rPr>
                <w:rFonts w:eastAsia="SimSun"/>
              </w:rPr>
              <w:t>FDD</w:t>
            </w:r>
          </w:p>
        </w:tc>
      </w:tr>
      <w:tr w:rsidR="00C51832" w:rsidRPr="00F72CD4" w14:paraId="148D29A3"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033615EC" w14:textId="77777777" w:rsidR="00C51832" w:rsidRPr="00F72CD4" w:rsidRDefault="00C51832" w:rsidP="00BA5FD3">
            <w:pPr>
              <w:pStyle w:val="TAL"/>
              <w:rPr>
                <w:rFonts w:eastAsia="SimSun"/>
              </w:rPr>
            </w:pPr>
            <w:r w:rsidRPr="00F72CD4">
              <w:rPr>
                <w:rFonts w:eastAsia="SimSun"/>
              </w:rPr>
              <w:t>Active DL BWP index</w:t>
            </w:r>
          </w:p>
        </w:tc>
        <w:tc>
          <w:tcPr>
            <w:tcW w:w="689" w:type="dxa"/>
            <w:tcBorders>
              <w:top w:val="single" w:sz="4" w:space="0" w:color="auto"/>
              <w:left w:val="single" w:sz="4" w:space="0" w:color="auto"/>
              <w:bottom w:val="single" w:sz="4" w:space="0" w:color="auto"/>
              <w:right w:val="single" w:sz="4" w:space="0" w:color="auto"/>
            </w:tcBorders>
          </w:tcPr>
          <w:p w14:paraId="4CF3AE8A"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3B7BB9A1" w14:textId="77777777" w:rsidR="00C51832" w:rsidRPr="00F72CD4" w:rsidRDefault="00C51832" w:rsidP="00BA5FD3">
            <w:pPr>
              <w:pStyle w:val="TAC"/>
              <w:rPr>
                <w:rFonts w:eastAsia="SimSun"/>
              </w:rPr>
            </w:pPr>
            <w:r w:rsidRPr="00F72CD4">
              <w:rPr>
                <w:rFonts w:eastAsia="SimSun"/>
              </w:rPr>
              <w:t>1</w:t>
            </w:r>
          </w:p>
        </w:tc>
      </w:tr>
      <w:tr w:rsidR="00C51832" w:rsidRPr="00F72CD4" w14:paraId="608BE736"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06830505" w14:textId="77777777" w:rsidR="00C51832" w:rsidRPr="00F72CD4" w:rsidRDefault="00C51832" w:rsidP="00BA5FD3">
            <w:pPr>
              <w:pStyle w:val="TAL"/>
              <w:rPr>
                <w:rFonts w:eastAsia="SimSun"/>
              </w:rPr>
            </w:pPr>
            <w:r w:rsidRPr="00F72CD4">
              <w:rPr>
                <w:rFonts w:eastAsia="SimSun"/>
              </w:rPr>
              <w:t>Physical cell ID</w:t>
            </w:r>
          </w:p>
        </w:tc>
        <w:tc>
          <w:tcPr>
            <w:tcW w:w="689" w:type="dxa"/>
            <w:tcBorders>
              <w:top w:val="single" w:sz="4" w:space="0" w:color="auto"/>
              <w:left w:val="single" w:sz="4" w:space="0" w:color="auto"/>
              <w:bottom w:val="single" w:sz="4" w:space="0" w:color="auto"/>
              <w:right w:val="single" w:sz="4" w:space="0" w:color="auto"/>
            </w:tcBorders>
          </w:tcPr>
          <w:p w14:paraId="6B644A22" w14:textId="77777777" w:rsidR="00C51832" w:rsidRPr="00F72CD4" w:rsidRDefault="00C51832" w:rsidP="00BA5FD3">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017CF8D6" w14:textId="77777777" w:rsidR="00C51832" w:rsidRPr="00F72CD4" w:rsidRDefault="00C51832" w:rsidP="00BA5FD3">
            <w:pPr>
              <w:pStyle w:val="TAC"/>
              <w:rPr>
                <w:rFonts w:eastAsia="SimSun"/>
              </w:rPr>
            </w:pPr>
            <w:r w:rsidRPr="00F72CD4">
              <w:rPr>
                <w:rFonts w:eastAsia="SimSun"/>
              </w:rPr>
              <w:t>0</w:t>
            </w:r>
          </w:p>
        </w:tc>
        <w:tc>
          <w:tcPr>
            <w:tcW w:w="1800" w:type="dxa"/>
            <w:tcBorders>
              <w:top w:val="single" w:sz="4" w:space="0" w:color="auto"/>
              <w:left w:val="single" w:sz="4" w:space="0" w:color="auto"/>
              <w:bottom w:val="single" w:sz="4" w:space="0" w:color="auto"/>
              <w:right w:val="single" w:sz="4" w:space="0" w:color="auto"/>
            </w:tcBorders>
            <w:hideMark/>
          </w:tcPr>
          <w:p w14:paraId="3262CE3C" w14:textId="77777777" w:rsidR="00C51832" w:rsidRPr="00F72CD4" w:rsidRDefault="00C51832" w:rsidP="00BA5FD3">
            <w:pPr>
              <w:pStyle w:val="TAC"/>
              <w:rPr>
                <w:rFonts w:eastAsia="SimSun"/>
              </w:rPr>
            </w:pPr>
            <w:r w:rsidRPr="00F72CD4">
              <w:rPr>
                <w:rFonts w:eastAsia="SimSun"/>
              </w:rPr>
              <w:t>1</w:t>
            </w:r>
          </w:p>
        </w:tc>
        <w:tc>
          <w:tcPr>
            <w:tcW w:w="1980" w:type="dxa"/>
            <w:tcBorders>
              <w:top w:val="single" w:sz="4" w:space="0" w:color="auto"/>
              <w:left w:val="single" w:sz="4" w:space="0" w:color="auto"/>
              <w:bottom w:val="single" w:sz="4" w:space="0" w:color="auto"/>
              <w:right w:val="single" w:sz="4" w:space="0" w:color="auto"/>
            </w:tcBorders>
            <w:hideMark/>
          </w:tcPr>
          <w:p w14:paraId="138E98E3" w14:textId="77777777" w:rsidR="00C51832" w:rsidRPr="00F72CD4" w:rsidRDefault="00C51832" w:rsidP="00BA5FD3">
            <w:pPr>
              <w:pStyle w:val="TAC"/>
              <w:rPr>
                <w:rFonts w:eastAsia="SimSun"/>
              </w:rPr>
            </w:pPr>
            <w:r w:rsidRPr="00F72CD4">
              <w:rPr>
                <w:rFonts w:eastAsia="SimSun"/>
              </w:rPr>
              <w:t>2</w:t>
            </w:r>
          </w:p>
        </w:tc>
      </w:tr>
      <w:tr w:rsidR="00C51832" w:rsidRPr="00F72CD4" w14:paraId="7C6D3861"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7231E149" w14:textId="77777777" w:rsidR="00C51832" w:rsidRPr="00F72CD4" w:rsidRDefault="00C51832" w:rsidP="00BA5FD3">
            <w:pPr>
              <w:pStyle w:val="TAL"/>
              <w:rPr>
                <w:rFonts w:eastAsia="SimSun"/>
              </w:rPr>
            </w:pPr>
            <w:r w:rsidRPr="00F72CD4">
              <w:rPr>
                <w:rFonts w:eastAsia="SimSun"/>
              </w:rPr>
              <w:t>Transmission rank</w:t>
            </w:r>
          </w:p>
        </w:tc>
        <w:tc>
          <w:tcPr>
            <w:tcW w:w="689" w:type="dxa"/>
            <w:tcBorders>
              <w:top w:val="single" w:sz="4" w:space="0" w:color="auto"/>
              <w:left w:val="single" w:sz="4" w:space="0" w:color="auto"/>
              <w:bottom w:val="single" w:sz="4" w:space="0" w:color="auto"/>
              <w:right w:val="single" w:sz="4" w:space="0" w:color="auto"/>
            </w:tcBorders>
          </w:tcPr>
          <w:p w14:paraId="7E9CADCB" w14:textId="77777777" w:rsidR="00C51832" w:rsidRPr="00F72CD4" w:rsidRDefault="00C51832" w:rsidP="00BA5FD3">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5BC443C0" w14:textId="77777777" w:rsidR="00C51832" w:rsidRPr="00F72CD4" w:rsidRDefault="00C51832" w:rsidP="00BA5FD3">
            <w:pPr>
              <w:pStyle w:val="TAC"/>
              <w:rPr>
                <w:rFonts w:eastAsia="SimSun"/>
              </w:rPr>
            </w:pPr>
            <w:r w:rsidRPr="00F72CD4">
              <w:rPr>
                <w:rFonts w:eastAsia="SimSun"/>
              </w:rPr>
              <w:t>1</w:t>
            </w:r>
          </w:p>
        </w:tc>
        <w:tc>
          <w:tcPr>
            <w:tcW w:w="1800" w:type="dxa"/>
            <w:tcBorders>
              <w:top w:val="single" w:sz="4" w:space="0" w:color="auto"/>
              <w:left w:val="single" w:sz="4" w:space="0" w:color="auto"/>
              <w:bottom w:val="single" w:sz="4" w:space="0" w:color="auto"/>
              <w:right w:val="single" w:sz="4" w:space="0" w:color="auto"/>
            </w:tcBorders>
          </w:tcPr>
          <w:p w14:paraId="1367F219" w14:textId="77777777" w:rsidR="00C51832" w:rsidRPr="00F72CD4" w:rsidRDefault="00C51832" w:rsidP="00BA5FD3">
            <w:pPr>
              <w:pStyle w:val="TAC"/>
              <w:rPr>
                <w:rFonts w:eastAsia="SimSun" w:cs="Arial"/>
                <w:szCs w:val="18"/>
              </w:rPr>
            </w:pPr>
            <w:r w:rsidRPr="00F72CD4">
              <w:rPr>
                <w:rFonts w:eastAsia="SimSun" w:cs="Arial"/>
                <w:szCs w:val="18"/>
              </w:rPr>
              <w:t>Random rank with 70% and 30% probability for rank 1 and rank 2</w:t>
            </w:r>
          </w:p>
        </w:tc>
        <w:tc>
          <w:tcPr>
            <w:tcW w:w="1980" w:type="dxa"/>
            <w:tcBorders>
              <w:top w:val="single" w:sz="4" w:space="0" w:color="auto"/>
              <w:left w:val="single" w:sz="4" w:space="0" w:color="auto"/>
              <w:bottom w:val="single" w:sz="4" w:space="0" w:color="auto"/>
              <w:right w:val="single" w:sz="4" w:space="0" w:color="auto"/>
            </w:tcBorders>
            <w:hideMark/>
          </w:tcPr>
          <w:p w14:paraId="15BF584A" w14:textId="77777777" w:rsidR="00C51832" w:rsidRPr="00F72CD4" w:rsidRDefault="00C51832" w:rsidP="00BA5FD3">
            <w:pPr>
              <w:pStyle w:val="TAC"/>
              <w:rPr>
                <w:rFonts w:eastAsia="SimSun" w:cs="Arial"/>
                <w:szCs w:val="18"/>
              </w:rPr>
            </w:pPr>
            <w:r w:rsidRPr="00F72CD4">
              <w:rPr>
                <w:rFonts w:eastAsia="SimSun" w:cs="Arial"/>
                <w:szCs w:val="18"/>
              </w:rPr>
              <w:t>Random rank with 70% and 30% probability for rank 1 and rank 2 for Test 1-1</w:t>
            </w:r>
          </w:p>
          <w:p w14:paraId="68AAD2FE" w14:textId="77777777" w:rsidR="00C51832" w:rsidRPr="00F72CD4" w:rsidRDefault="00C51832" w:rsidP="00BA5FD3">
            <w:pPr>
              <w:pStyle w:val="TAC"/>
              <w:rPr>
                <w:rFonts w:eastAsia="SimSun" w:cs="Arial"/>
                <w:szCs w:val="18"/>
              </w:rPr>
            </w:pPr>
            <w:r w:rsidRPr="00F72CD4">
              <w:rPr>
                <w:rFonts w:eastAsia="SimSun" w:cs="Arial"/>
                <w:szCs w:val="18"/>
              </w:rPr>
              <w:t>N/A for Test 1-2</w:t>
            </w:r>
          </w:p>
        </w:tc>
      </w:tr>
      <w:tr w:rsidR="00C51832" w:rsidRPr="00F72CD4" w14:paraId="2A254F41"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0518E6D7" w14:textId="77777777" w:rsidR="00C51832" w:rsidRPr="00F72CD4" w:rsidRDefault="00C51832" w:rsidP="00BA5FD3">
            <w:pPr>
              <w:pStyle w:val="TAL"/>
              <w:rPr>
                <w:rFonts w:eastAsia="SimSun"/>
              </w:rPr>
            </w:pPr>
            <w:r w:rsidRPr="00F72CD4">
              <w:rPr>
                <w:rFonts w:eastAsia="SimSun"/>
              </w:rPr>
              <w:t>Time offset</w:t>
            </w:r>
            <w:r w:rsidRPr="00F72CD4">
              <w:rPr>
                <w:rFonts w:eastAsia="SimSun" w:cs="v5.0.0"/>
              </w:rPr>
              <w:t xml:space="preserve"> to Cell 1</w:t>
            </w:r>
          </w:p>
        </w:tc>
        <w:tc>
          <w:tcPr>
            <w:tcW w:w="689" w:type="dxa"/>
            <w:tcBorders>
              <w:top w:val="single" w:sz="4" w:space="0" w:color="auto"/>
              <w:left w:val="single" w:sz="4" w:space="0" w:color="auto"/>
              <w:bottom w:val="single" w:sz="4" w:space="0" w:color="auto"/>
              <w:right w:val="single" w:sz="4" w:space="0" w:color="auto"/>
            </w:tcBorders>
            <w:hideMark/>
          </w:tcPr>
          <w:p w14:paraId="275C747D" w14:textId="77777777" w:rsidR="00C51832" w:rsidRPr="00F72CD4" w:rsidRDefault="00C51832" w:rsidP="00BA5FD3">
            <w:pPr>
              <w:pStyle w:val="TAC"/>
              <w:rPr>
                <w:rFonts w:eastAsia="SimSun"/>
              </w:rPr>
            </w:pPr>
            <w:r w:rsidRPr="00F72CD4">
              <w:rPr>
                <w:rFonts w:eastAsia="SimSun"/>
              </w:rPr>
              <w:t>us</w:t>
            </w:r>
          </w:p>
        </w:tc>
        <w:tc>
          <w:tcPr>
            <w:tcW w:w="1397" w:type="dxa"/>
            <w:tcBorders>
              <w:top w:val="single" w:sz="4" w:space="0" w:color="auto"/>
              <w:left w:val="single" w:sz="4" w:space="0" w:color="auto"/>
              <w:bottom w:val="single" w:sz="4" w:space="0" w:color="auto"/>
              <w:right w:val="single" w:sz="4" w:space="0" w:color="auto"/>
            </w:tcBorders>
            <w:hideMark/>
          </w:tcPr>
          <w:p w14:paraId="20EDA399" w14:textId="77777777" w:rsidR="00C51832" w:rsidRPr="00F72CD4" w:rsidRDefault="00C51832" w:rsidP="00BA5FD3">
            <w:pPr>
              <w:pStyle w:val="TAC"/>
              <w:rPr>
                <w:rFonts w:eastAsia="SimSun" w:cs="Arial"/>
              </w:rPr>
            </w:pPr>
            <w:r w:rsidRPr="00F72CD4">
              <w:rPr>
                <w:rFonts w:eastAsia="SimSun" w:cs="Arial"/>
              </w:rPr>
              <w:t>N/A</w:t>
            </w:r>
          </w:p>
        </w:tc>
        <w:tc>
          <w:tcPr>
            <w:tcW w:w="1800" w:type="dxa"/>
            <w:tcBorders>
              <w:top w:val="single" w:sz="4" w:space="0" w:color="auto"/>
              <w:left w:val="single" w:sz="4" w:space="0" w:color="auto"/>
              <w:bottom w:val="single" w:sz="4" w:space="0" w:color="auto"/>
              <w:right w:val="single" w:sz="4" w:space="0" w:color="auto"/>
            </w:tcBorders>
            <w:hideMark/>
          </w:tcPr>
          <w:p w14:paraId="57A9E34C" w14:textId="77777777" w:rsidR="00C51832" w:rsidRPr="00F72CD4" w:rsidRDefault="00C51832" w:rsidP="00BA5FD3">
            <w:pPr>
              <w:pStyle w:val="TAC"/>
              <w:rPr>
                <w:rFonts w:eastAsia="SimSun"/>
              </w:rPr>
            </w:pPr>
            <w:r w:rsidRPr="00F72CD4">
              <w:rPr>
                <w:rFonts w:eastAsia="SimSun"/>
              </w:rPr>
              <w:t>3</w:t>
            </w:r>
          </w:p>
        </w:tc>
        <w:tc>
          <w:tcPr>
            <w:tcW w:w="1980" w:type="dxa"/>
            <w:tcBorders>
              <w:top w:val="single" w:sz="4" w:space="0" w:color="auto"/>
              <w:left w:val="single" w:sz="4" w:space="0" w:color="auto"/>
              <w:bottom w:val="single" w:sz="4" w:space="0" w:color="auto"/>
              <w:right w:val="single" w:sz="4" w:space="0" w:color="auto"/>
            </w:tcBorders>
            <w:hideMark/>
          </w:tcPr>
          <w:p w14:paraId="2B81B5B9" w14:textId="77777777" w:rsidR="00C51832" w:rsidRPr="00F72CD4" w:rsidRDefault="00C51832" w:rsidP="00BA5FD3">
            <w:pPr>
              <w:pStyle w:val="TAC"/>
              <w:rPr>
                <w:rFonts w:eastAsia="SimSun"/>
              </w:rPr>
            </w:pPr>
            <w:r w:rsidRPr="00F72CD4">
              <w:rPr>
                <w:rFonts w:eastAsia="SimSun"/>
              </w:rPr>
              <w:t>-1</w:t>
            </w:r>
          </w:p>
        </w:tc>
      </w:tr>
      <w:tr w:rsidR="00C51832" w:rsidRPr="00F72CD4" w14:paraId="161A43BD"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745E2A4E" w14:textId="77777777" w:rsidR="00C51832" w:rsidRPr="00F72CD4" w:rsidRDefault="00C51832" w:rsidP="00BA5FD3">
            <w:pPr>
              <w:pStyle w:val="TAL"/>
              <w:rPr>
                <w:rFonts w:eastAsia="SimSun"/>
              </w:rPr>
            </w:pPr>
            <w:r w:rsidRPr="00F72CD4">
              <w:rPr>
                <w:rFonts w:eastAsia="SimSun" w:cs="v5.0.0"/>
              </w:rPr>
              <w:t>Frequency offset to Cell 1</w:t>
            </w:r>
          </w:p>
        </w:tc>
        <w:tc>
          <w:tcPr>
            <w:tcW w:w="689" w:type="dxa"/>
            <w:tcBorders>
              <w:top w:val="single" w:sz="4" w:space="0" w:color="auto"/>
              <w:left w:val="single" w:sz="4" w:space="0" w:color="auto"/>
              <w:bottom w:val="single" w:sz="4" w:space="0" w:color="auto"/>
              <w:right w:val="single" w:sz="4" w:space="0" w:color="auto"/>
            </w:tcBorders>
            <w:hideMark/>
          </w:tcPr>
          <w:p w14:paraId="5B89ED4B" w14:textId="77777777" w:rsidR="00C51832" w:rsidRPr="00F72CD4" w:rsidRDefault="00C51832" w:rsidP="00BA5FD3">
            <w:pPr>
              <w:pStyle w:val="TAC"/>
              <w:rPr>
                <w:rFonts w:eastAsia="SimSun"/>
              </w:rPr>
            </w:pPr>
            <w:r w:rsidRPr="00F72CD4">
              <w:rPr>
                <w:rFonts w:eastAsia="SimSun"/>
              </w:rPr>
              <w:t>Hz</w:t>
            </w:r>
          </w:p>
        </w:tc>
        <w:tc>
          <w:tcPr>
            <w:tcW w:w="1397" w:type="dxa"/>
            <w:tcBorders>
              <w:top w:val="single" w:sz="4" w:space="0" w:color="auto"/>
              <w:left w:val="single" w:sz="4" w:space="0" w:color="auto"/>
              <w:bottom w:val="single" w:sz="4" w:space="0" w:color="auto"/>
              <w:right w:val="single" w:sz="4" w:space="0" w:color="auto"/>
            </w:tcBorders>
            <w:hideMark/>
          </w:tcPr>
          <w:p w14:paraId="556132EE" w14:textId="77777777" w:rsidR="00C51832" w:rsidRPr="00F72CD4" w:rsidRDefault="00C51832" w:rsidP="00BA5FD3">
            <w:pPr>
              <w:pStyle w:val="TAC"/>
              <w:rPr>
                <w:rFonts w:eastAsia="SimSun" w:cs="Arial"/>
              </w:rPr>
            </w:pPr>
            <w:r w:rsidRPr="00F72CD4">
              <w:rPr>
                <w:rFonts w:eastAsia="SimSun" w:cs="Arial"/>
              </w:rPr>
              <w:t>N/A</w:t>
            </w:r>
          </w:p>
        </w:tc>
        <w:tc>
          <w:tcPr>
            <w:tcW w:w="1800" w:type="dxa"/>
            <w:tcBorders>
              <w:top w:val="single" w:sz="4" w:space="0" w:color="auto"/>
              <w:left w:val="single" w:sz="4" w:space="0" w:color="auto"/>
              <w:bottom w:val="single" w:sz="4" w:space="0" w:color="auto"/>
              <w:right w:val="single" w:sz="4" w:space="0" w:color="auto"/>
            </w:tcBorders>
            <w:hideMark/>
          </w:tcPr>
          <w:p w14:paraId="0CEBC8C1" w14:textId="77777777" w:rsidR="00C51832" w:rsidRPr="00F72CD4" w:rsidRDefault="00C51832" w:rsidP="00BA5FD3">
            <w:pPr>
              <w:pStyle w:val="TAC"/>
              <w:rPr>
                <w:rFonts w:eastAsia="SimSun"/>
              </w:rPr>
            </w:pPr>
            <w:r w:rsidRPr="00F72CD4">
              <w:rPr>
                <w:rFonts w:eastAsia="SimSun" w:cs="Arial"/>
              </w:rPr>
              <w:t>300</w:t>
            </w:r>
          </w:p>
        </w:tc>
        <w:tc>
          <w:tcPr>
            <w:tcW w:w="1980" w:type="dxa"/>
            <w:tcBorders>
              <w:top w:val="single" w:sz="4" w:space="0" w:color="auto"/>
              <w:left w:val="single" w:sz="4" w:space="0" w:color="auto"/>
              <w:bottom w:val="single" w:sz="4" w:space="0" w:color="auto"/>
              <w:right w:val="single" w:sz="4" w:space="0" w:color="auto"/>
            </w:tcBorders>
            <w:hideMark/>
          </w:tcPr>
          <w:p w14:paraId="4C8143FE" w14:textId="77777777" w:rsidR="00C51832" w:rsidRPr="00F72CD4" w:rsidRDefault="00C51832" w:rsidP="00BA5FD3">
            <w:pPr>
              <w:pStyle w:val="TAC"/>
              <w:rPr>
                <w:rFonts w:eastAsia="SimSun"/>
              </w:rPr>
            </w:pPr>
            <w:r w:rsidRPr="00F72CD4">
              <w:rPr>
                <w:rFonts w:eastAsia="SimSun"/>
              </w:rPr>
              <w:t>-100</w:t>
            </w:r>
          </w:p>
        </w:tc>
      </w:tr>
      <w:tr w:rsidR="00C51832" w:rsidRPr="00F72CD4" w14:paraId="202CAE94"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08A562AF" w14:textId="77777777" w:rsidR="00C51832" w:rsidRPr="00F72CD4" w:rsidRDefault="00C51832" w:rsidP="00BA5FD3">
            <w:pPr>
              <w:pStyle w:val="TAL"/>
              <w:rPr>
                <w:rFonts w:eastAsia="SimSun" w:cs="v5.0.0"/>
              </w:rPr>
            </w:pPr>
            <w:r w:rsidRPr="00F72CD4">
              <w:rPr>
                <w:rFonts w:eastAsia="SimSun" w:cs="v5.0.0"/>
              </w:rPr>
              <w:t>Interference Model</w:t>
            </w:r>
          </w:p>
        </w:tc>
        <w:tc>
          <w:tcPr>
            <w:tcW w:w="689" w:type="dxa"/>
            <w:tcBorders>
              <w:top w:val="single" w:sz="4" w:space="0" w:color="auto"/>
              <w:left w:val="single" w:sz="4" w:space="0" w:color="auto"/>
              <w:bottom w:val="single" w:sz="4" w:space="0" w:color="auto"/>
              <w:right w:val="single" w:sz="4" w:space="0" w:color="auto"/>
            </w:tcBorders>
          </w:tcPr>
          <w:p w14:paraId="4BC78FD1" w14:textId="77777777" w:rsidR="00C51832" w:rsidRPr="00F72CD4" w:rsidRDefault="00C51832" w:rsidP="00BA5FD3">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41E52043" w14:textId="77777777" w:rsidR="00C51832" w:rsidRPr="00F72CD4" w:rsidRDefault="00C51832" w:rsidP="00BA5FD3">
            <w:pPr>
              <w:pStyle w:val="TAC"/>
              <w:rPr>
                <w:rFonts w:eastAsia="SimSun" w:cs="Arial"/>
              </w:rPr>
            </w:pPr>
            <w:r w:rsidRPr="00F72CD4">
              <w:rPr>
                <w:rFonts w:eastAsia="SimSun" w:cs="Arial"/>
              </w:rPr>
              <w:t>N/A</w:t>
            </w:r>
          </w:p>
        </w:tc>
        <w:tc>
          <w:tcPr>
            <w:tcW w:w="3780" w:type="dxa"/>
            <w:gridSpan w:val="2"/>
            <w:tcBorders>
              <w:top w:val="single" w:sz="4" w:space="0" w:color="auto"/>
              <w:left w:val="single" w:sz="4" w:space="0" w:color="auto"/>
              <w:bottom w:val="single" w:sz="4" w:space="0" w:color="auto"/>
              <w:right w:val="single" w:sz="4" w:space="0" w:color="auto"/>
            </w:tcBorders>
            <w:hideMark/>
          </w:tcPr>
          <w:p w14:paraId="0E13944B" w14:textId="77777777" w:rsidR="00C51832" w:rsidRPr="00F72CD4" w:rsidRDefault="00C51832" w:rsidP="00BA5FD3">
            <w:pPr>
              <w:pStyle w:val="TAC"/>
              <w:rPr>
                <w:rFonts w:eastAsia="SimSun"/>
              </w:rPr>
            </w:pPr>
            <w:r w:rsidRPr="00F72CD4">
              <w:rPr>
                <w:rFonts w:eastAsia="SimSun"/>
              </w:rPr>
              <w:t>As specified in B.6.2</w:t>
            </w:r>
          </w:p>
        </w:tc>
      </w:tr>
      <w:tr w:rsidR="00C51832" w:rsidRPr="00F72CD4" w14:paraId="1F32CCAA"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6D32397B" w14:textId="77777777" w:rsidR="00C51832" w:rsidRPr="00F72CD4" w:rsidRDefault="00C51832" w:rsidP="00BA5FD3">
            <w:pPr>
              <w:pStyle w:val="TAL"/>
              <w:rPr>
                <w:rFonts w:eastAsia="SimSun"/>
              </w:rPr>
            </w:pPr>
            <w:r w:rsidRPr="00F72CD4">
              <w:rPr>
                <w:rFonts w:eastAsia="SimSun"/>
              </w:rPr>
              <w:t>INR (Note 2)</w:t>
            </w:r>
          </w:p>
        </w:tc>
        <w:tc>
          <w:tcPr>
            <w:tcW w:w="689" w:type="dxa"/>
            <w:tcBorders>
              <w:top w:val="single" w:sz="4" w:space="0" w:color="auto"/>
              <w:left w:val="single" w:sz="4" w:space="0" w:color="auto"/>
              <w:bottom w:val="single" w:sz="4" w:space="0" w:color="auto"/>
              <w:right w:val="single" w:sz="4" w:space="0" w:color="auto"/>
            </w:tcBorders>
            <w:hideMark/>
          </w:tcPr>
          <w:p w14:paraId="3AD41C18" w14:textId="77777777" w:rsidR="00C51832" w:rsidRPr="00F72CD4" w:rsidRDefault="00C51832" w:rsidP="00BA5FD3">
            <w:pPr>
              <w:pStyle w:val="TAC"/>
              <w:rPr>
                <w:rFonts w:eastAsia="SimSun"/>
              </w:rPr>
            </w:pPr>
            <w:r w:rsidRPr="00F72CD4">
              <w:rPr>
                <w:rFonts w:eastAsia="SimSun"/>
              </w:rPr>
              <w:t>dB</w:t>
            </w:r>
          </w:p>
        </w:tc>
        <w:tc>
          <w:tcPr>
            <w:tcW w:w="1397" w:type="dxa"/>
            <w:tcBorders>
              <w:top w:val="single" w:sz="4" w:space="0" w:color="auto"/>
              <w:left w:val="single" w:sz="4" w:space="0" w:color="auto"/>
              <w:bottom w:val="single" w:sz="4" w:space="0" w:color="auto"/>
              <w:right w:val="single" w:sz="4" w:space="0" w:color="auto"/>
            </w:tcBorders>
            <w:hideMark/>
          </w:tcPr>
          <w:p w14:paraId="76469AA9" w14:textId="77777777" w:rsidR="00C51832" w:rsidRPr="00F72CD4" w:rsidRDefault="00C51832" w:rsidP="00BA5FD3">
            <w:pPr>
              <w:pStyle w:val="TAC"/>
              <w:rPr>
                <w:rFonts w:eastAsia="SimSun"/>
              </w:rPr>
            </w:pPr>
            <w:r w:rsidRPr="00F72CD4">
              <w:rPr>
                <w:rFonts w:eastAsia="SimSun"/>
              </w:rPr>
              <w:t>N/A</w:t>
            </w:r>
          </w:p>
        </w:tc>
        <w:tc>
          <w:tcPr>
            <w:tcW w:w="1800" w:type="dxa"/>
            <w:tcBorders>
              <w:top w:val="single" w:sz="4" w:space="0" w:color="auto"/>
              <w:left w:val="single" w:sz="4" w:space="0" w:color="auto"/>
              <w:bottom w:val="single" w:sz="4" w:space="0" w:color="auto"/>
              <w:right w:val="single" w:sz="4" w:space="0" w:color="auto"/>
            </w:tcBorders>
            <w:hideMark/>
          </w:tcPr>
          <w:p w14:paraId="0DA82C59" w14:textId="77777777" w:rsidR="00C51832" w:rsidRPr="00F72CD4" w:rsidRDefault="00C51832" w:rsidP="00BA5FD3">
            <w:pPr>
              <w:pStyle w:val="TAC"/>
              <w:rPr>
                <w:rFonts w:eastAsia="SimSun"/>
              </w:rPr>
            </w:pPr>
            <w:r w:rsidRPr="00F72CD4">
              <w:rPr>
                <w:rFonts w:eastAsia="SimSun"/>
              </w:rPr>
              <w:t>7.77+0.8 for Test 1-1</w:t>
            </w:r>
          </w:p>
          <w:p w14:paraId="07BA1BFE" w14:textId="77777777" w:rsidR="00C51832" w:rsidRPr="00F72CD4" w:rsidRDefault="00C51832" w:rsidP="00BA5FD3">
            <w:pPr>
              <w:pStyle w:val="TAC"/>
              <w:rPr>
                <w:rFonts w:eastAsia="SimSun"/>
              </w:rPr>
            </w:pPr>
            <w:r w:rsidRPr="00F72CD4">
              <w:rPr>
                <w:rFonts w:eastAsia="SimSun"/>
              </w:rPr>
              <w:t>7.58+0.8 for Test 1-2</w:t>
            </w:r>
          </w:p>
        </w:tc>
        <w:tc>
          <w:tcPr>
            <w:tcW w:w="1980" w:type="dxa"/>
            <w:tcBorders>
              <w:top w:val="single" w:sz="4" w:space="0" w:color="auto"/>
              <w:left w:val="single" w:sz="4" w:space="0" w:color="auto"/>
              <w:bottom w:val="single" w:sz="4" w:space="0" w:color="auto"/>
              <w:right w:val="single" w:sz="4" w:space="0" w:color="auto"/>
            </w:tcBorders>
            <w:hideMark/>
          </w:tcPr>
          <w:p w14:paraId="09D08198" w14:textId="77777777" w:rsidR="00C51832" w:rsidRPr="00F72CD4" w:rsidRDefault="00C51832" w:rsidP="00BA5FD3">
            <w:pPr>
              <w:pStyle w:val="TAC"/>
              <w:rPr>
                <w:rFonts w:eastAsia="SimSun"/>
              </w:rPr>
            </w:pPr>
            <w:r w:rsidRPr="00F72CD4">
              <w:rPr>
                <w:rFonts w:eastAsia="SimSun"/>
              </w:rPr>
              <w:t>2.29+0.8 for Test 1-1</w:t>
            </w:r>
          </w:p>
          <w:p w14:paraId="1F085F0A" w14:textId="77777777" w:rsidR="00C51832" w:rsidRPr="00F72CD4" w:rsidRDefault="00C51832" w:rsidP="00BA5FD3">
            <w:pPr>
              <w:pStyle w:val="TAC"/>
              <w:rPr>
                <w:rFonts w:eastAsia="SimSun"/>
              </w:rPr>
            </w:pPr>
            <w:r w:rsidRPr="00F72CD4">
              <w:rPr>
                <w:rFonts w:eastAsia="SimSun"/>
              </w:rPr>
              <w:t>N/A for Test 1-2</w:t>
            </w:r>
          </w:p>
        </w:tc>
      </w:tr>
      <w:tr w:rsidR="00C51832" w:rsidRPr="00F72CD4" w14:paraId="67FBC24B" w14:textId="77777777" w:rsidTr="00BA5FD3">
        <w:tc>
          <w:tcPr>
            <w:tcW w:w="1557" w:type="dxa"/>
            <w:vMerge w:val="restart"/>
            <w:tcBorders>
              <w:top w:val="single" w:sz="4" w:space="0" w:color="auto"/>
              <w:left w:val="single" w:sz="4" w:space="0" w:color="auto"/>
              <w:bottom w:val="nil"/>
              <w:right w:val="single" w:sz="4" w:space="0" w:color="auto"/>
            </w:tcBorders>
            <w:hideMark/>
          </w:tcPr>
          <w:p w14:paraId="7AE25AEA" w14:textId="77777777" w:rsidR="00C51832" w:rsidRPr="00F72CD4" w:rsidRDefault="00C51832" w:rsidP="00BA5FD3">
            <w:pPr>
              <w:pStyle w:val="TAL"/>
              <w:rPr>
                <w:rFonts w:eastAsia="SimSun"/>
              </w:rPr>
            </w:pPr>
            <w:r w:rsidRPr="00F72CD4">
              <w:rPr>
                <w:rFonts w:eastAsia="SimSun"/>
              </w:rPr>
              <w:t>SSB configuration</w:t>
            </w:r>
          </w:p>
        </w:tc>
        <w:tc>
          <w:tcPr>
            <w:tcW w:w="2196" w:type="dxa"/>
            <w:tcBorders>
              <w:top w:val="single" w:sz="4" w:space="0" w:color="auto"/>
              <w:left w:val="single" w:sz="4" w:space="0" w:color="auto"/>
              <w:bottom w:val="single" w:sz="4" w:space="0" w:color="auto"/>
              <w:right w:val="single" w:sz="4" w:space="0" w:color="auto"/>
            </w:tcBorders>
            <w:hideMark/>
          </w:tcPr>
          <w:p w14:paraId="58C6B5F2" w14:textId="77777777" w:rsidR="00C51832" w:rsidRPr="00F72CD4" w:rsidRDefault="00C51832" w:rsidP="00BA5FD3">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9" w:type="dxa"/>
            <w:tcBorders>
              <w:top w:val="single" w:sz="4" w:space="0" w:color="auto"/>
              <w:left w:val="single" w:sz="4" w:space="0" w:color="auto"/>
              <w:bottom w:val="single" w:sz="4" w:space="0" w:color="auto"/>
              <w:right w:val="single" w:sz="4" w:space="0" w:color="auto"/>
            </w:tcBorders>
          </w:tcPr>
          <w:p w14:paraId="5A3EF754" w14:textId="77777777" w:rsidR="00C51832" w:rsidRPr="00F72CD4" w:rsidRDefault="00C51832" w:rsidP="00BA5FD3">
            <w:pPr>
              <w:pStyle w:val="TAC"/>
              <w:rPr>
                <w:rFonts w:eastAsia="SimSun"/>
              </w:rPr>
            </w:pPr>
          </w:p>
        </w:tc>
        <w:tc>
          <w:tcPr>
            <w:tcW w:w="1397" w:type="dxa"/>
            <w:tcBorders>
              <w:top w:val="single" w:sz="4" w:space="0" w:color="auto"/>
              <w:left w:val="single" w:sz="4" w:space="0" w:color="auto"/>
              <w:bottom w:val="single" w:sz="4" w:space="0" w:color="auto"/>
              <w:right w:val="single" w:sz="4" w:space="0" w:color="auto"/>
            </w:tcBorders>
            <w:hideMark/>
          </w:tcPr>
          <w:p w14:paraId="3CA3395E" w14:textId="77777777" w:rsidR="00C51832" w:rsidRPr="00F72CD4" w:rsidRDefault="00C51832" w:rsidP="00BA5FD3">
            <w:pPr>
              <w:pStyle w:val="TAC"/>
              <w:rPr>
                <w:rFonts w:eastAsia="SimSun"/>
              </w:rPr>
            </w:pPr>
            <w:r w:rsidRPr="00F72CD4">
              <w:rPr>
                <w:rFonts w:eastAsia="SimSun"/>
              </w:rPr>
              <w:t>First SSB in Slot #0</w:t>
            </w:r>
          </w:p>
        </w:tc>
        <w:tc>
          <w:tcPr>
            <w:tcW w:w="1800" w:type="dxa"/>
            <w:tcBorders>
              <w:top w:val="single" w:sz="4" w:space="0" w:color="auto"/>
              <w:left w:val="single" w:sz="4" w:space="0" w:color="auto"/>
              <w:bottom w:val="single" w:sz="4" w:space="0" w:color="auto"/>
              <w:right w:val="single" w:sz="4" w:space="0" w:color="auto"/>
            </w:tcBorders>
            <w:hideMark/>
          </w:tcPr>
          <w:p w14:paraId="5CDC9B8C" w14:textId="77777777" w:rsidR="00C51832" w:rsidRPr="00F72CD4" w:rsidRDefault="00C51832" w:rsidP="00BA5FD3">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2</w:t>
            </w:r>
            <w:r w:rsidRPr="00F72CD4">
              <w:rPr>
                <w:rFonts w:eastAsia="SimSun"/>
                <w:vertAlign w:val="superscript"/>
              </w:rPr>
              <w:t>nd</w:t>
            </w:r>
            <w:r w:rsidRPr="00F72CD4">
              <w:rPr>
                <w:rFonts w:eastAsia="SimSun"/>
              </w:rPr>
              <w:t xml:space="preserve"> SSB in Slot #0 for Test 1-2</w:t>
            </w:r>
          </w:p>
        </w:tc>
        <w:tc>
          <w:tcPr>
            <w:tcW w:w="1980" w:type="dxa"/>
            <w:tcBorders>
              <w:top w:val="single" w:sz="4" w:space="0" w:color="auto"/>
              <w:left w:val="single" w:sz="4" w:space="0" w:color="auto"/>
              <w:bottom w:val="single" w:sz="4" w:space="0" w:color="auto"/>
              <w:right w:val="single" w:sz="4" w:space="0" w:color="auto"/>
            </w:tcBorders>
            <w:hideMark/>
          </w:tcPr>
          <w:p w14:paraId="16481FE1" w14:textId="77777777" w:rsidR="00C51832" w:rsidRPr="00F72CD4" w:rsidRDefault="00C51832" w:rsidP="00BA5FD3">
            <w:pPr>
              <w:pStyle w:val="TAC"/>
              <w:rPr>
                <w:rFonts w:eastAsia="SimSun"/>
              </w:rPr>
            </w:pPr>
            <w:r w:rsidRPr="00F72CD4">
              <w:rPr>
                <w:rFonts w:eastAsia="SimSun"/>
              </w:rPr>
              <w:t>1</w:t>
            </w:r>
            <w:r w:rsidRPr="00F72CD4">
              <w:rPr>
                <w:rFonts w:eastAsia="SimSun"/>
                <w:vertAlign w:val="superscript"/>
              </w:rPr>
              <w:t>st</w:t>
            </w:r>
            <w:r w:rsidRPr="00F72CD4">
              <w:rPr>
                <w:rFonts w:eastAsia="SimSun"/>
              </w:rPr>
              <w:t xml:space="preserve"> SSB in Slot#0 for Test 1-1</w:t>
            </w:r>
            <w:r w:rsidRPr="00F72CD4">
              <w:rPr>
                <w:rFonts w:eastAsia="SimSun"/>
              </w:rPr>
              <w:br/>
              <w:t>N/A for Test 1-2</w:t>
            </w:r>
          </w:p>
        </w:tc>
      </w:tr>
      <w:tr w:rsidR="00C51832" w:rsidRPr="00F72CD4" w14:paraId="0B417850" w14:textId="77777777" w:rsidTr="00BA5FD3">
        <w:tc>
          <w:tcPr>
            <w:tcW w:w="0" w:type="auto"/>
            <w:vMerge/>
            <w:tcBorders>
              <w:top w:val="single" w:sz="4" w:space="0" w:color="auto"/>
              <w:left w:val="single" w:sz="4" w:space="0" w:color="auto"/>
              <w:bottom w:val="nil"/>
              <w:right w:val="single" w:sz="4" w:space="0" w:color="auto"/>
            </w:tcBorders>
            <w:vAlign w:val="center"/>
            <w:hideMark/>
          </w:tcPr>
          <w:p w14:paraId="4059A2FE" w14:textId="77777777" w:rsidR="00C51832" w:rsidRPr="00F72CD4" w:rsidRDefault="00C51832" w:rsidP="00BA5FD3">
            <w:pPr>
              <w:spacing w:after="0"/>
              <w:rPr>
                <w:rFonts w:ascii="Arial" w:eastAsia="SimSun" w:hAnsi="Arial"/>
                <w:sz w:val="18"/>
              </w:rPr>
            </w:pPr>
          </w:p>
        </w:tc>
        <w:tc>
          <w:tcPr>
            <w:tcW w:w="2196" w:type="dxa"/>
            <w:tcBorders>
              <w:top w:val="single" w:sz="4" w:space="0" w:color="auto"/>
              <w:left w:val="single" w:sz="4" w:space="0" w:color="auto"/>
              <w:bottom w:val="single" w:sz="4" w:space="0" w:color="auto"/>
              <w:right w:val="single" w:sz="4" w:space="0" w:color="auto"/>
            </w:tcBorders>
            <w:hideMark/>
          </w:tcPr>
          <w:p w14:paraId="49CECBC1" w14:textId="77777777" w:rsidR="00C51832" w:rsidRPr="00F72CD4" w:rsidRDefault="00C51832" w:rsidP="00BA5FD3">
            <w:pPr>
              <w:pStyle w:val="TAL"/>
              <w:rPr>
                <w:rFonts w:eastAsia="SimSun"/>
              </w:rPr>
            </w:pPr>
            <w:r w:rsidRPr="00F72CD4">
              <w:rPr>
                <w:rFonts w:eastAsia="SimSun"/>
              </w:rPr>
              <w:t>SSB periodicity</w:t>
            </w:r>
          </w:p>
        </w:tc>
        <w:tc>
          <w:tcPr>
            <w:tcW w:w="689" w:type="dxa"/>
            <w:tcBorders>
              <w:top w:val="single" w:sz="4" w:space="0" w:color="auto"/>
              <w:left w:val="single" w:sz="4" w:space="0" w:color="auto"/>
              <w:bottom w:val="single" w:sz="4" w:space="0" w:color="auto"/>
              <w:right w:val="single" w:sz="4" w:space="0" w:color="auto"/>
            </w:tcBorders>
            <w:hideMark/>
          </w:tcPr>
          <w:p w14:paraId="1D6B9105" w14:textId="77777777" w:rsidR="00C51832" w:rsidRPr="00F72CD4" w:rsidRDefault="00C51832" w:rsidP="00BA5FD3">
            <w:pPr>
              <w:pStyle w:val="TAC"/>
              <w:rPr>
                <w:rFonts w:eastAsia="SimSun"/>
              </w:rPr>
            </w:pPr>
            <w:r w:rsidRPr="00F72CD4">
              <w:rPr>
                <w:rFonts w:eastAsia="SimSun"/>
              </w:rPr>
              <w:t>ms</w:t>
            </w:r>
          </w:p>
        </w:tc>
        <w:tc>
          <w:tcPr>
            <w:tcW w:w="1397" w:type="dxa"/>
            <w:tcBorders>
              <w:top w:val="single" w:sz="4" w:space="0" w:color="auto"/>
              <w:left w:val="single" w:sz="4" w:space="0" w:color="auto"/>
              <w:bottom w:val="single" w:sz="4" w:space="0" w:color="auto"/>
              <w:right w:val="single" w:sz="4" w:space="0" w:color="auto"/>
            </w:tcBorders>
            <w:hideMark/>
          </w:tcPr>
          <w:p w14:paraId="42A7217E" w14:textId="77777777" w:rsidR="00C51832" w:rsidRPr="00F72CD4" w:rsidRDefault="00C51832" w:rsidP="00BA5FD3">
            <w:pPr>
              <w:pStyle w:val="TAC"/>
              <w:rPr>
                <w:rFonts w:eastAsia="SimSun"/>
              </w:rPr>
            </w:pPr>
            <w:r w:rsidRPr="00F72CD4">
              <w:rPr>
                <w:rFonts w:eastAsia="SimSun"/>
              </w:rPr>
              <w:t>20</w:t>
            </w:r>
          </w:p>
        </w:tc>
        <w:tc>
          <w:tcPr>
            <w:tcW w:w="1800" w:type="dxa"/>
            <w:tcBorders>
              <w:top w:val="single" w:sz="4" w:space="0" w:color="auto"/>
              <w:left w:val="single" w:sz="4" w:space="0" w:color="auto"/>
              <w:bottom w:val="single" w:sz="4" w:space="0" w:color="auto"/>
              <w:right w:val="single" w:sz="4" w:space="0" w:color="auto"/>
            </w:tcBorders>
            <w:hideMark/>
          </w:tcPr>
          <w:p w14:paraId="20BCACDA" w14:textId="77777777" w:rsidR="00C51832" w:rsidRPr="00F72CD4" w:rsidRDefault="00C51832" w:rsidP="00BA5FD3">
            <w:pPr>
              <w:pStyle w:val="TAC"/>
              <w:rPr>
                <w:rFonts w:eastAsia="SimSun"/>
              </w:rPr>
            </w:pPr>
            <w:r w:rsidRPr="00F72CD4">
              <w:rPr>
                <w:rFonts w:eastAsia="SimSun"/>
              </w:rPr>
              <w:t>20</w:t>
            </w:r>
          </w:p>
        </w:tc>
        <w:tc>
          <w:tcPr>
            <w:tcW w:w="1980" w:type="dxa"/>
            <w:tcBorders>
              <w:top w:val="single" w:sz="4" w:space="0" w:color="auto"/>
              <w:left w:val="single" w:sz="4" w:space="0" w:color="auto"/>
              <w:bottom w:val="single" w:sz="4" w:space="0" w:color="auto"/>
              <w:right w:val="single" w:sz="4" w:space="0" w:color="auto"/>
            </w:tcBorders>
            <w:hideMark/>
          </w:tcPr>
          <w:p w14:paraId="013FE504" w14:textId="77777777" w:rsidR="00C51832" w:rsidRPr="00F72CD4" w:rsidRDefault="00C51832" w:rsidP="00BA5FD3">
            <w:pPr>
              <w:pStyle w:val="TAC"/>
              <w:rPr>
                <w:rFonts w:eastAsia="SimSun"/>
              </w:rPr>
            </w:pPr>
            <w:r w:rsidRPr="00F72CD4">
              <w:rPr>
                <w:rFonts w:eastAsia="SimSun"/>
              </w:rPr>
              <w:t>20</w:t>
            </w:r>
          </w:p>
        </w:tc>
      </w:tr>
      <w:tr w:rsidR="00C51832" w:rsidRPr="00F72CD4" w14:paraId="34659A8A" w14:textId="77777777" w:rsidTr="00BA5FD3">
        <w:tc>
          <w:tcPr>
            <w:tcW w:w="1557" w:type="dxa"/>
            <w:tcBorders>
              <w:top w:val="single" w:sz="4" w:space="0" w:color="auto"/>
              <w:left w:val="single" w:sz="4" w:space="0" w:color="auto"/>
              <w:bottom w:val="nil"/>
              <w:right w:val="single" w:sz="4" w:space="0" w:color="auto"/>
            </w:tcBorders>
            <w:hideMark/>
          </w:tcPr>
          <w:p w14:paraId="69B14ED5" w14:textId="77777777" w:rsidR="00C51832" w:rsidRPr="00F72CD4" w:rsidRDefault="00C51832" w:rsidP="00BA5FD3">
            <w:pPr>
              <w:pStyle w:val="TAL"/>
              <w:rPr>
                <w:rFonts w:eastAsia="SimSun"/>
              </w:rPr>
            </w:pPr>
            <w:r w:rsidRPr="00F72CD4">
              <w:rPr>
                <w:rFonts w:eastAsia="SimSun"/>
              </w:rPr>
              <w:t>PDSCH configuration</w:t>
            </w:r>
          </w:p>
        </w:tc>
        <w:tc>
          <w:tcPr>
            <w:tcW w:w="2196" w:type="dxa"/>
            <w:tcBorders>
              <w:top w:val="single" w:sz="4" w:space="0" w:color="auto"/>
              <w:left w:val="single" w:sz="4" w:space="0" w:color="auto"/>
              <w:bottom w:val="single" w:sz="4" w:space="0" w:color="auto"/>
              <w:right w:val="single" w:sz="4" w:space="0" w:color="auto"/>
            </w:tcBorders>
            <w:hideMark/>
          </w:tcPr>
          <w:p w14:paraId="522A2871" w14:textId="77777777" w:rsidR="00C51832" w:rsidRPr="00F72CD4" w:rsidRDefault="00C51832" w:rsidP="00BA5FD3">
            <w:pPr>
              <w:pStyle w:val="TAL"/>
              <w:rPr>
                <w:rFonts w:eastAsia="SimSun"/>
              </w:rPr>
            </w:pPr>
            <w:r w:rsidRPr="00F72CD4">
              <w:rPr>
                <w:rFonts w:eastAsia="SimSun"/>
              </w:rPr>
              <w:t>Mapping type</w:t>
            </w:r>
          </w:p>
        </w:tc>
        <w:tc>
          <w:tcPr>
            <w:tcW w:w="689" w:type="dxa"/>
            <w:tcBorders>
              <w:top w:val="single" w:sz="4" w:space="0" w:color="auto"/>
              <w:left w:val="single" w:sz="4" w:space="0" w:color="auto"/>
              <w:bottom w:val="single" w:sz="4" w:space="0" w:color="auto"/>
              <w:right w:val="single" w:sz="4" w:space="0" w:color="auto"/>
            </w:tcBorders>
          </w:tcPr>
          <w:p w14:paraId="365E5E27"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5D4ED59C" w14:textId="77777777" w:rsidR="00C51832" w:rsidRPr="00F72CD4" w:rsidRDefault="00C51832" w:rsidP="00BA5FD3">
            <w:pPr>
              <w:pStyle w:val="TAC"/>
              <w:rPr>
                <w:rFonts w:eastAsia="SimSun"/>
              </w:rPr>
            </w:pPr>
            <w:r w:rsidRPr="00F72CD4">
              <w:rPr>
                <w:rFonts w:eastAsia="SimSun"/>
              </w:rPr>
              <w:t>Type A</w:t>
            </w:r>
          </w:p>
        </w:tc>
      </w:tr>
      <w:tr w:rsidR="00C51832" w:rsidRPr="00F72CD4" w14:paraId="467C9B5E" w14:textId="77777777" w:rsidTr="00BA5FD3">
        <w:tc>
          <w:tcPr>
            <w:tcW w:w="1557" w:type="dxa"/>
            <w:tcBorders>
              <w:top w:val="nil"/>
              <w:left w:val="single" w:sz="4" w:space="0" w:color="auto"/>
              <w:bottom w:val="nil"/>
              <w:right w:val="single" w:sz="4" w:space="0" w:color="auto"/>
            </w:tcBorders>
          </w:tcPr>
          <w:p w14:paraId="38E663F2"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7994FD26" w14:textId="77777777" w:rsidR="00C51832" w:rsidRPr="00F72CD4" w:rsidRDefault="00C51832" w:rsidP="00BA5FD3">
            <w:pPr>
              <w:pStyle w:val="TAL"/>
              <w:rPr>
                <w:rFonts w:eastAsia="SimSun"/>
              </w:rPr>
            </w:pPr>
            <w:r w:rsidRPr="00F72CD4">
              <w:rPr>
                <w:rFonts w:eastAsia="SimSun"/>
              </w:rPr>
              <w:t>k0</w:t>
            </w:r>
          </w:p>
        </w:tc>
        <w:tc>
          <w:tcPr>
            <w:tcW w:w="689" w:type="dxa"/>
            <w:tcBorders>
              <w:top w:val="single" w:sz="4" w:space="0" w:color="auto"/>
              <w:left w:val="single" w:sz="4" w:space="0" w:color="auto"/>
              <w:bottom w:val="single" w:sz="4" w:space="0" w:color="auto"/>
              <w:right w:val="single" w:sz="4" w:space="0" w:color="auto"/>
            </w:tcBorders>
          </w:tcPr>
          <w:p w14:paraId="63C08A85"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C8F09EC" w14:textId="77777777" w:rsidR="00C51832" w:rsidRPr="00F72CD4" w:rsidRDefault="00C51832" w:rsidP="00BA5FD3">
            <w:pPr>
              <w:pStyle w:val="TAC"/>
              <w:rPr>
                <w:rFonts w:eastAsia="SimSun"/>
              </w:rPr>
            </w:pPr>
            <w:r w:rsidRPr="00F72CD4">
              <w:rPr>
                <w:rFonts w:eastAsia="SimSun"/>
              </w:rPr>
              <w:t>0</w:t>
            </w:r>
          </w:p>
        </w:tc>
      </w:tr>
      <w:tr w:rsidR="00C51832" w:rsidRPr="00F72CD4" w14:paraId="52733640" w14:textId="77777777" w:rsidTr="00BA5FD3">
        <w:tc>
          <w:tcPr>
            <w:tcW w:w="1557" w:type="dxa"/>
            <w:tcBorders>
              <w:top w:val="nil"/>
              <w:left w:val="single" w:sz="4" w:space="0" w:color="auto"/>
              <w:bottom w:val="nil"/>
              <w:right w:val="single" w:sz="4" w:space="0" w:color="auto"/>
            </w:tcBorders>
          </w:tcPr>
          <w:p w14:paraId="35615012"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7149A418" w14:textId="77777777" w:rsidR="00C51832" w:rsidRPr="00F72CD4" w:rsidRDefault="00C51832" w:rsidP="00BA5FD3">
            <w:pPr>
              <w:pStyle w:val="TAL"/>
              <w:rPr>
                <w:rFonts w:eastAsia="SimSun"/>
              </w:rPr>
            </w:pPr>
            <w:r w:rsidRPr="00F72CD4">
              <w:rPr>
                <w:rFonts w:eastAsia="SimSun"/>
              </w:rPr>
              <w:t xml:space="preserve">Starting symbol (S) </w:t>
            </w:r>
          </w:p>
        </w:tc>
        <w:tc>
          <w:tcPr>
            <w:tcW w:w="689" w:type="dxa"/>
            <w:tcBorders>
              <w:top w:val="single" w:sz="4" w:space="0" w:color="auto"/>
              <w:left w:val="single" w:sz="4" w:space="0" w:color="auto"/>
              <w:bottom w:val="single" w:sz="4" w:space="0" w:color="auto"/>
              <w:right w:val="single" w:sz="4" w:space="0" w:color="auto"/>
            </w:tcBorders>
          </w:tcPr>
          <w:p w14:paraId="31291997"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10C78CDA" w14:textId="77777777" w:rsidR="00C51832" w:rsidRPr="00F72CD4" w:rsidRDefault="00C51832" w:rsidP="00BA5FD3">
            <w:pPr>
              <w:pStyle w:val="TAC"/>
              <w:rPr>
                <w:rFonts w:eastAsia="SimSun"/>
              </w:rPr>
            </w:pPr>
            <w:r w:rsidRPr="00F72CD4">
              <w:rPr>
                <w:rFonts w:eastAsia="SimSun"/>
              </w:rPr>
              <w:t>2</w:t>
            </w:r>
          </w:p>
        </w:tc>
      </w:tr>
      <w:tr w:rsidR="00C51832" w:rsidRPr="00F72CD4" w14:paraId="2E762AC3" w14:textId="77777777" w:rsidTr="00BA5FD3">
        <w:tc>
          <w:tcPr>
            <w:tcW w:w="1557" w:type="dxa"/>
            <w:tcBorders>
              <w:top w:val="nil"/>
              <w:left w:val="single" w:sz="4" w:space="0" w:color="auto"/>
              <w:bottom w:val="nil"/>
              <w:right w:val="single" w:sz="4" w:space="0" w:color="auto"/>
            </w:tcBorders>
          </w:tcPr>
          <w:p w14:paraId="28F511CA"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5CB8325F" w14:textId="77777777" w:rsidR="00C51832" w:rsidRPr="00F72CD4" w:rsidRDefault="00C51832" w:rsidP="00BA5FD3">
            <w:pPr>
              <w:pStyle w:val="TAL"/>
              <w:rPr>
                <w:rFonts w:eastAsia="SimSun"/>
              </w:rPr>
            </w:pPr>
            <w:r w:rsidRPr="00F72CD4">
              <w:rPr>
                <w:rFonts w:eastAsia="SimSun"/>
              </w:rPr>
              <w:t>Length (L)</w:t>
            </w:r>
          </w:p>
        </w:tc>
        <w:tc>
          <w:tcPr>
            <w:tcW w:w="689" w:type="dxa"/>
            <w:tcBorders>
              <w:top w:val="single" w:sz="4" w:space="0" w:color="auto"/>
              <w:left w:val="single" w:sz="4" w:space="0" w:color="auto"/>
              <w:bottom w:val="single" w:sz="4" w:space="0" w:color="auto"/>
              <w:right w:val="single" w:sz="4" w:space="0" w:color="auto"/>
            </w:tcBorders>
          </w:tcPr>
          <w:p w14:paraId="21714500"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1170C65A" w14:textId="77777777" w:rsidR="00C51832" w:rsidRPr="00F72CD4" w:rsidRDefault="00C51832" w:rsidP="00BA5FD3">
            <w:pPr>
              <w:pStyle w:val="TAC"/>
              <w:rPr>
                <w:rFonts w:eastAsia="SimSun"/>
              </w:rPr>
            </w:pPr>
            <w:r w:rsidRPr="00F72CD4">
              <w:rPr>
                <w:rFonts w:eastAsia="SimSun"/>
              </w:rPr>
              <w:t>12</w:t>
            </w:r>
          </w:p>
        </w:tc>
      </w:tr>
      <w:tr w:rsidR="00C51832" w:rsidRPr="00F72CD4" w14:paraId="4FE21C05" w14:textId="77777777" w:rsidTr="00BA5FD3">
        <w:tc>
          <w:tcPr>
            <w:tcW w:w="1557" w:type="dxa"/>
            <w:tcBorders>
              <w:top w:val="nil"/>
              <w:left w:val="single" w:sz="4" w:space="0" w:color="auto"/>
              <w:bottom w:val="nil"/>
              <w:right w:val="single" w:sz="4" w:space="0" w:color="auto"/>
            </w:tcBorders>
          </w:tcPr>
          <w:p w14:paraId="065339EF"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41E2370D" w14:textId="77777777" w:rsidR="00C51832" w:rsidRPr="00F72CD4" w:rsidRDefault="00C51832" w:rsidP="00BA5FD3">
            <w:pPr>
              <w:pStyle w:val="TAL"/>
              <w:rPr>
                <w:rFonts w:eastAsia="SimSun"/>
              </w:rPr>
            </w:pPr>
            <w:r w:rsidRPr="00F72CD4">
              <w:rPr>
                <w:rFonts w:eastAsia="SimSun"/>
              </w:rPr>
              <w:t>PDSCH aggregation factor</w:t>
            </w:r>
          </w:p>
        </w:tc>
        <w:tc>
          <w:tcPr>
            <w:tcW w:w="689" w:type="dxa"/>
            <w:tcBorders>
              <w:top w:val="single" w:sz="4" w:space="0" w:color="auto"/>
              <w:left w:val="single" w:sz="4" w:space="0" w:color="auto"/>
              <w:bottom w:val="single" w:sz="4" w:space="0" w:color="auto"/>
              <w:right w:val="single" w:sz="4" w:space="0" w:color="auto"/>
            </w:tcBorders>
          </w:tcPr>
          <w:p w14:paraId="1E66D487"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9F3FA9C" w14:textId="77777777" w:rsidR="00C51832" w:rsidRPr="00F72CD4" w:rsidRDefault="00C51832" w:rsidP="00BA5FD3">
            <w:pPr>
              <w:pStyle w:val="TAC"/>
              <w:rPr>
                <w:rFonts w:eastAsia="SimSun"/>
              </w:rPr>
            </w:pPr>
            <w:r w:rsidRPr="00F72CD4">
              <w:rPr>
                <w:rFonts w:eastAsia="SimSun"/>
              </w:rPr>
              <w:t>1</w:t>
            </w:r>
          </w:p>
        </w:tc>
      </w:tr>
      <w:tr w:rsidR="00C51832" w:rsidRPr="00F72CD4" w14:paraId="218BE36B" w14:textId="77777777" w:rsidTr="00BA5FD3">
        <w:tc>
          <w:tcPr>
            <w:tcW w:w="1557" w:type="dxa"/>
            <w:tcBorders>
              <w:top w:val="nil"/>
              <w:left w:val="single" w:sz="4" w:space="0" w:color="auto"/>
              <w:bottom w:val="nil"/>
              <w:right w:val="single" w:sz="4" w:space="0" w:color="auto"/>
            </w:tcBorders>
          </w:tcPr>
          <w:p w14:paraId="3059D47E"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0139B61A" w14:textId="77777777" w:rsidR="00C51832" w:rsidRPr="00F72CD4" w:rsidRDefault="00C51832" w:rsidP="00BA5FD3">
            <w:pPr>
              <w:pStyle w:val="TAL"/>
              <w:rPr>
                <w:rFonts w:eastAsia="SimSun"/>
              </w:rPr>
            </w:pPr>
            <w:r w:rsidRPr="00F72CD4">
              <w:rPr>
                <w:rFonts w:eastAsia="SimSun"/>
              </w:rPr>
              <w:t>PRB bundling type</w:t>
            </w:r>
          </w:p>
        </w:tc>
        <w:tc>
          <w:tcPr>
            <w:tcW w:w="689" w:type="dxa"/>
            <w:tcBorders>
              <w:top w:val="single" w:sz="4" w:space="0" w:color="auto"/>
              <w:left w:val="single" w:sz="4" w:space="0" w:color="auto"/>
              <w:bottom w:val="single" w:sz="4" w:space="0" w:color="auto"/>
              <w:right w:val="single" w:sz="4" w:space="0" w:color="auto"/>
            </w:tcBorders>
          </w:tcPr>
          <w:p w14:paraId="1E0BAC22"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40D76008" w14:textId="77777777" w:rsidR="00C51832" w:rsidRPr="00F72CD4" w:rsidRDefault="00C51832" w:rsidP="00BA5FD3">
            <w:pPr>
              <w:pStyle w:val="TAC"/>
              <w:rPr>
                <w:rFonts w:eastAsia="SimSun"/>
              </w:rPr>
            </w:pPr>
            <w:r w:rsidRPr="00F72CD4">
              <w:rPr>
                <w:rFonts w:eastAsia="SimSun"/>
              </w:rPr>
              <w:t>Static</w:t>
            </w:r>
          </w:p>
        </w:tc>
      </w:tr>
      <w:tr w:rsidR="00C51832" w:rsidRPr="00F72CD4" w14:paraId="642947A9" w14:textId="77777777" w:rsidTr="00BA5FD3">
        <w:tc>
          <w:tcPr>
            <w:tcW w:w="1557" w:type="dxa"/>
            <w:tcBorders>
              <w:top w:val="nil"/>
              <w:left w:val="single" w:sz="4" w:space="0" w:color="auto"/>
              <w:bottom w:val="nil"/>
              <w:right w:val="single" w:sz="4" w:space="0" w:color="auto"/>
            </w:tcBorders>
          </w:tcPr>
          <w:p w14:paraId="0EA04D33" w14:textId="77777777" w:rsidR="00C51832" w:rsidRPr="00F72CD4" w:rsidRDefault="00C51832" w:rsidP="00BA5FD3">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36BE6263" w14:textId="77777777" w:rsidR="00C51832" w:rsidRPr="00F72CD4" w:rsidRDefault="00C51832" w:rsidP="00BA5FD3">
            <w:pPr>
              <w:pStyle w:val="TAL"/>
              <w:rPr>
                <w:rFonts w:eastAsia="SimSun"/>
              </w:rPr>
            </w:pPr>
            <w:r w:rsidRPr="00F72CD4">
              <w:rPr>
                <w:rFonts w:eastAsia="SimSun"/>
              </w:rPr>
              <w:t>PRB bundling size</w:t>
            </w:r>
          </w:p>
        </w:tc>
        <w:tc>
          <w:tcPr>
            <w:tcW w:w="689" w:type="dxa"/>
            <w:tcBorders>
              <w:top w:val="single" w:sz="4" w:space="0" w:color="auto"/>
              <w:left w:val="single" w:sz="4" w:space="0" w:color="auto"/>
              <w:bottom w:val="single" w:sz="4" w:space="0" w:color="auto"/>
              <w:right w:val="single" w:sz="4" w:space="0" w:color="auto"/>
            </w:tcBorders>
          </w:tcPr>
          <w:p w14:paraId="40D14708"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379EDA4B" w14:textId="77777777" w:rsidR="00C51832" w:rsidRPr="00F72CD4" w:rsidRDefault="00C51832" w:rsidP="00BA5FD3">
            <w:pPr>
              <w:pStyle w:val="TAC"/>
              <w:rPr>
                <w:rFonts w:eastAsia="SimSun"/>
              </w:rPr>
            </w:pPr>
            <w:r w:rsidRPr="00F72CD4">
              <w:rPr>
                <w:rFonts w:eastAsia="SimSun"/>
              </w:rPr>
              <w:t>2</w:t>
            </w:r>
          </w:p>
        </w:tc>
      </w:tr>
      <w:tr w:rsidR="00C51832" w:rsidRPr="00F72CD4" w14:paraId="4C9DCF26" w14:textId="77777777" w:rsidTr="00BA5FD3">
        <w:tc>
          <w:tcPr>
            <w:tcW w:w="1557" w:type="dxa"/>
            <w:tcBorders>
              <w:top w:val="nil"/>
              <w:left w:val="single" w:sz="4" w:space="0" w:color="auto"/>
              <w:bottom w:val="nil"/>
              <w:right w:val="single" w:sz="4" w:space="0" w:color="auto"/>
            </w:tcBorders>
          </w:tcPr>
          <w:p w14:paraId="1EAF0520" w14:textId="77777777" w:rsidR="00C51832" w:rsidRPr="00F72CD4" w:rsidRDefault="00C51832" w:rsidP="00BA5FD3">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3B64513A" w14:textId="77777777" w:rsidR="00C51832" w:rsidRPr="00F72CD4" w:rsidRDefault="00C51832" w:rsidP="00BA5FD3">
            <w:pPr>
              <w:pStyle w:val="TAL"/>
              <w:rPr>
                <w:rFonts w:eastAsia="SimSun"/>
              </w:rPr>
            </w:pPr>
            <w:r w:rsidRPr="00F72CD4">
              <w:rPr>
                <w:rFonts w:eastAsia="SimSun"/>
              </w:rPr>
              <w:t>Resource allocation type</w:t>
            </w:r>
          </w:p>
        </w:tc>
        <w:tc>
          <w:tcPr>
            <w:tcW w:w="689" w:type="dxa"/>
            <w:tcBorders>
              <w:top w:val="single" w:sz="4" w:space="0" w:color="auto"/>
              <w:left w:val="single" w:sz="4" w:space="0" w:color="auto"/>
              <w:bottom w:val="single" w:sz="4" w:space="0" w:color="auto"/>
              <w:right w:val="single" w:sz="4" w:space="0" w:color="auto"/>
            </w:tcBorders>
          </w:tcPr>
          <w:p w14:paraId="128CE52E"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4240D7A6" w14:textId="77777777" w:rsidR="00C51832" w:rsidRPr="00F72CD4" w:rsidRDefault="00C51832" w:rsidP="00BA5FD3">
            <w:pPr>
              <w:pStyle w:val="TAC"/>
              <w:rPr>
                <w:rFonts w:eastAsia="SimSun"/>
              </w:rPr>
            </w:pPr>
            <w:r w:rsidRPr="00F72CD4">
              <w:rPr>
                <w:rFonts w:eastAsia="SimSun"/>
              </w:rPr>
              <w:t>Type 0</w:t>
            </w:r>
          </w:p>
        </w:tc>
      </w:tr>
      <w:tr w:rsidR="00C51832" w:rsidRPr="00F72CD4" w14:paraId="58328BBE" w14:textId="77777777" w:rsidTr="00BA5FD3">
        <w:tc>
          <w:tcPr>
            <w:tcW w:w="1557" w:type="dxa"/>
            <w:tcBorders>
              <w:top w:val="nil"/>
              <w:left w:val="single" w:sz="4" w:space="0" w:color="auto"/>
              <w:bottom w:val="nil"/>
              <w:right w:val="single" w:sz="4" w:space="0" w:color="auto"/>
            </w:tcBorders>
          </w:tcPr>
          <w:p w14:paraId="5D20C875" w14:textId="77777777" w:rsidR="00C51832" w:rsidRPr="00F72CD4" w:rsidRDefault="00C51832" w:rsidP="00BA5FD3">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4DB720AC" w14:textId="77777777" w:rsidR="00C51832" w:rsidRPr="00F72CD4" w:rsidRDefault="00C51832" w:rsidP="00BA5FD3">
            <w:pPr>
              <w:pStyle w:val="TAL"/>
              <w:rPr>
                <w:rFonts w:eastAsia="SimSun"/>
              </w:rPr>
            </w:pPr>
            <w:r w:rsidRPr="00F72CD4">
              <w:rPr>
                <w:rFonts w:eastAsia="SimSun"/>
              </w:rPr>
              <w:t>RBG size</w:t>
            </w:r>
          </w:p>
        </w:tc>
        <w:tc>
          <w:tcPr>
            <w:tcW w:w="689" w:type="dxa"/>
            <w:tcBorders>
              <w:top w:val="single" w:sz="4" w:space="0" w:color="auto"/>
              <w:left w:val="single" w:sz="4" w:space="0" w:color="auto"/>
              <w:bottom w:val="single" w:sz="4" w:space="0" w:color="auto"/>
              <w:right w:val="single" w:sz="4" w:space="0" w:color="auto"/>
            </w:tcBorders>
          </w:tcPr>
          <w:p w14:paraId="056D3D1B"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4ACDE763" w14:textId="77777777" w:rsidR="00C51832" w:rsidRPr="00F72CD4" w:rsidRDefault="00C51832" w:rsidP="00BA5FD3">
            <w:pPr>
              <w:pStyle w:val="TAC"/>
              <w:rPr>
                <w:rFonts w:eastAsia="SimSun"/>
              </w:rPr>
            </w:pPr>
            <w:r w:rsidRPr="00F72CD4">
              <w:rPr>
                <w:rFonts w:eastAsia="SimSun"/>
              </w:rPr>
              <w:t>Config2</w:t>
            </w:r>
          </w:p>
        </w:tc>
      </w:tr>
      <w:tr w:rsidR="00C51832" w:rsidRPr="00F72CD4" w14:paraId="5B9E0585" w14:textId="77777777" w:rsidTr="00BA5FD3">
        <w:tc>
          <w:tcPr>
            <w:tcW w:w="1557" w:type="dxa"/>
            <w:tcBorders>
              <w:top w:val="nil"/>
              <w:left w:val="single" w:sz="4" w:space="0" w:color="auto"/>
              <w:bottom w:val="nil"/>
              <w:right w:val="single" w:sz="4" w:space="0" w:color="auto"/>
            </w:tcBorders>
          </w:tcPr>
          <w:p w14:paraId="2627DC81" w14:textId="77777777" w:rsidR="00C51832" w:rsidRPr="00F72CD4" w:rsidRDefault="00C51832" w:rsidP="00BA5FD3">
            <w:pPr>
              <w:pStyle w:val="TAL"/>
              <w:rPr>
                <w:rFonts w:eastAsia="SimSun"/>
                <w:i/>
              </w:rPr>
            </w:pPr>
          </w:p>
        </w:tc>
        <w:tc>
          <w:tcPr>
            <w:tcW w:w="2196" w:type="dxa"/>
            <w:tcBorders>
              <w:top w:val="single" w:sz="4" w:space="0" w:color="auto"/>
              <w:left w:val="single" w:sz="4" w:space="0" w:color="auto"/>
              <w:bottom w:val="single" w:sz="4" w:space="0" w:color="auto"/>
              <w:right w:val="single" w:sz="4" w:space="0" w:color="auto"/>
            </w:tcBorders>
            <w:hideMark/>
          </w:tcPr>
          <w:p w14:paraId="62430A97" w14:textId="77777777" w:rsidR="00C51832" w:rsidRPr="00F72CD4" w:rsidRDefault="00C51832" w:rsidP="00BA5FD3">
            <w:pPr>
              <w:pStyle w:val="TAL"/>
              <w:rPr>
                <w:rFonts w:eastAsia="SimSun"/>
              </w:rPr>
            </w:pPr>
            <w:r w:rsidRPr="00F72CD4">
              <w:rPr>
                <w:rFonts w:eastAsia="SimSun"/>
                <w:szCs w:val="22"/>
                <w:lang w:eastAsia="ja-JP"/>
              </w:rPr>
              <w:t>VRB-to-PRB mapping type</w:t>
            </w:r>
          </w:p>
        </w:tc>
        <w:tc>
          <w:tcPr>
            <w:tcW w:w="689" w:type="dxa"/>
            <w:tcBorders>
              <w:top w:val="single" w:sz="4" w:space="0" w:color="auto"/>
              <w:left w:val="single" w:sz="4" w:space="0" w:color="auto"/>
              <w:bottom w:val="single" w:sz="4" w:space="0" w:color="auto"/>
              <w:right w:val="single" w:sz="4" w:space="0" w:color="auto"/>
            </w:tcBorders>
          </w:tcPr>
          <w:p w14:paraId="40FA38DE"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5A6479B5" w14:textId="77777777" w:rsidR="00C51832" w:rsidRPr="00F72CD4" w:rsidRDefault="00C51832" w:rsidP="00BA5FD3">
            <w:pPr>
              <w:pStyle w:val="TAC"/>
              <w:rPr>
                <w:rFonts w:eastAsia="SimSun"/>
              </w:rPr>
            </w:pPr>
            <w:r w:rsidRPr="00F72CD4">
              <w:rPr>
                <w:rFonts w:eastAsia="SimSun"/>
              </w:rPr>
              <w:t>Non-interleaved</w:t>
            </w:r>
          </w:p>
        </w:tc>
      </w:tr>
      <w:tr w:rsidR="00C51832" w:rsidRPr="00F72CD4" w14:paraId="77557117" w14:textId="77777777" w:rsidTr="00BA5FD3">
        <w:tc>
          <w:tcPr>
            <w:tcW w:w="1557" w:type="dxa"/>
            <w:tcBorders>
              <w:top w:val="nil"/>
              <w:left w:val="single" w:sz="4" w:space="0" w:color="auto"/>
              <w:bottom w:val="single" w:sz="4" w:space="0" w:color="auto"/>
              <w:right w:val="single" w:sz="4" w:space="0" w:color="auto"/>
            </w:tcBorders>
          </w:tcPr>
          <w:p w14:paraId="5846A751"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298DACC3" w14:textId="77777777" w:rsidR="00C51832" w:rsidRPr="00F72CD4" w:rsidRDefault="00C51832" w:rsidP="00BA5FD3">
            <w:pPr>
              <w:pStyle w:val="TAL"/>
              <w:rPr>
                <w:rFonts w:eastAsia="SimSun"/>
              </w:rPr>
            </w:pPr>
            <w:r w:rsidRPr="00F72CD4">
              <w:rPr>
                <w:rFonts w:eastAsia="SimSun"/>
                <w:szCs w:val="22"/>
                <w:lang w:eastAsia="ja-JP"/>
              </w:rPr>
              <w:t>VRB-to-PRB mapping interleaver bundle size</w:t>
            </w:r>
          </w:p>
        </w:tc>
        <w:tc>
          <w:tcPr>
            <w:tcW w:w="689" w:type="dxa"/>
            <w:tcBorders>
              <w:top w:val="single" w:sz="4" w:space="0" w:color="auto"/>
              <w:left w:val="single" w:sz="4" w:space="0" w:color="auto"/>
              <w:bottom w:val="single" w:sz="4" w:space="0" w:color="auto"/>
              <w:right w:val="single" w:sz="4" w:space="0" w:color="auto"/>
            </w:tcBorders>
          </w:tcPr>
          <w:p w14:paraId="3B29829E"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4284AFB4" w14:textId="77777777" w:rsidR="00C51832" w:rsidRPr="00F72CD4" w:rsidRDefault="00C51832" w:rsidP="00BA5FD3">
            <w:pPr>
              <w:pStyle w:val="TAC"/>
              <w:rPr>
                <w:rFonts w:eastAsia="SimSun"/>
              </w:rPr>
            </w:pPr>
            <w:r w:rsidRPr="00F72CD4">
              <w:rPr>
                <w:rFonts w:eastAsia="SimSun"/>
              </w:rPr>
              <w:t>N/A</w:t>
            </w:r>
          </w:p>
        </w:tc>
      </w:tr>
      <w:tr w:rsidR="00C51832" w:rsidRPr="00F72CD4" w14:paraId="0AD6E302" w14:textId="77777777" w:rsidTr="00BA5FD3">
        <w:tc>
          <w:tcPr>
            <w:tcW w:w="1557" w:type="dxa"/>
            <w:tcBorders>
              <w:top w:val="single" w:sz="4" w:space="0" w:color="auto"/>
              <w:left w:val="single" w:sz="4" w:space="0" w:color="auto"/>
              <w:bottom w:val="nil"/>
              <w:right w:val="single" w:sz="4" w:space="0" w:color="auto"/>
            </w:tcBorders>
            <w:hideMark/>
          </w:tcPr>
          <w:p w14:paraId="23E0845B" w14:textId="77777777" w:rsidR="00C51832" w:rsidRPr="00F72CD4" w:rsidRDefault="00C51832" w:rsidP="00BA5FD3">
            <w:pPr>
              <w:pStyle w:val="TAL"/>
              <w:rPr>
                <w:rFonts w:eastAsia="SimSun"/>
              </w:rPr>
            </w:pPr>
            <w:r w:rsidRPr="00F72CD4">
              <w:rPr>
                <w:rFonts w:eastAsia="SimSun"/>
              </w:rPr>
              <w:t>PDSCH DMRS configuration</w:t>
            </w:r>
          </w:p>
        </w:tc>
        <w:tc>
          <w:tcPr>
            <w:tcW w:w="2196" w:type="dxa"/>
            <w:tcBorders>
              <w:top w:val="single" w:sz="4" w:space="0" w:color="auto"/>
              <w:left w:val="single" w:sz="4" w:space="0" w:color="auto"/>
              <w:bottom w:val="single" w:sz="4" w:space="0" w:color="auto"/>
              <w:right w:val="single" w:sz="4" w:space="0" w:color="auto"/>
            </w:tcBorders>
            <w:hideMark/>
          </w:tcPr>
          <w:p w14:paraId="77425A6B" w14:textId="77777777" w:rsidR="00C51832" w:rsidRPr="00F72CD4" w:rsidRDefault="00C51832" w:rsidP="00BA5FD3">
            <w:pPr>
              <w:pStyle w:val="TAL"/>
              <w:rPr>
                <w:rFonts w:eastAsia="SimSun" w:cs="Arial"/>
                <w:szCs w:val="18"/>
              </w:rPr>
            </w:pPr>
            <w:r w:rsidRPr="00F72CD4">
              <w:rPr>
                <w:rFonts w:eastAsia="SimSun" w:cs="Arial"/>
                <w:szCs w:val="18"/>
              </w:rPr>
              <w:t>DMRS Type</w:t>
            </w:r>
          </w:p>
        </w:tc>
        <w:tc>
          <w:tcPr>
            <w:tcW w:w="689" w:type="dxa"/>
            <w:tcBorders>
              <w:top w:val="single" w:sz="4" w:space="0" w:color="auto"/>
              <w:left w:val="single" w:sz="4" w:space="0" w:color="auto"/>
              <w:bottom w:val="single" w:sz="4" w:space="0" w:color="auto"/>
              <w:right w:val="single" w:sz="4" w:space="0" w:color="auto"/>
            </w:tcBorders>
          </w:tcPr>
          <w:p w14:paraId="4793A006"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056EE86A" w14:textId="77777777" w:rsidR="00C51832" w:rsidRPr="00F72CD4" w:rsidRDefault="00C51832" w:rsidP="00BA5FD3">
            <w:pPr>
              <w:pStyle w:val="TAC"/>
              <w:rPr>
                <w:rFonts w:eastAsia="SimSun"/>
              </w:rPr>
            </w:pPr>
            <w:r w:rsidRPr="00F72CD4">
              <w:rPr>
                <w:rFonts w:eastAsia="SimSun"/>
              </w:rPr>
              <w:t>Type 1</w:t>
            </w:r>
          </w:p>
        </w:tc>
      </w:tr>
      <w:tr w:rsidR="00C51832" w:rsidRPr="00F72CD4" w14:paraId="01580A0A" w14:textId="77777777" w:rsidTr="00BA5FD3">
        <w:tc>
          <w:tcPr>
            <w:tcW w:w="1557" w:type="dxa"/>
            <w:tcBorders>
              <w:top w:val="nil"/>
              <w:left w:val="single" w:sz="4" w:space="0" w:color="auto"/>
              <w:bottom w:val="nil"/>
              <w:right w:val="single" w:sz="4" w:space="0" w:color="auto"/>
            </w:tcBorders>
          </w:tcPr>
          <w:p w14:paraId="70CF758D"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61DD9A68" w14:textId="77777777" w:rsidR="00C51832" w:rsidRPr="00F72CD4" w:rsidRDefault="00C51832" w:rsidP="00BA5FD3">
            <w:pPr>
              <w:pStyle w:val="TAL"/>
              <w:rPr>
                <w:rFonts w:eastAsia="SimSun"/>
              </w:rPr>
            </w:pPr>
            <w:r w:rsidRPr="00F72CD4">
              <w:rPr>
                <w:rFonts w:eastAsia="SimSun"/>
              </w:rPr>
              <w:t>Number of additional DMRS</w:t>
            </w:r>
          </w:p>
        </w:tc>
        <w:tc>
          <w:tcPr>
            <w:tcW w:w="689" w:type="dxa"/>
            <w:tcBorders>
              <w:top w:val="single" w:sz="4" w:space="0" w:color="auto"/>
              <w:left w:val="single" w:sz="4" w:space="0" w:color="auto"/>
              <w:bottom w:val="single" w:sz="4" w:space="0" w:color="auto"/>
              <w:right w:val="single" w:sz="4" w:space="0" w:color="auto"/>
            </w:tcBorders>
          </w:tcPr>
          <w:p w14:paraId="0D796F1C"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06A84B29" w14:textId="77777777" w:rsidR="00C51832" w:rsidRPr="00F72CD4" w:rsidRDefault="00C51832" w:rsidP="00BA5FD3">
            <w:pPr>
              <w:pStyle w:val="TAC"/>
              <w:rPr>
                <w:rFonts w:eastAsia="SimSun"/>
              </w:rPr>
            </w:pPr>
            <w:r w:rsidRPr="00F72CD4">
              <w:rPr>
                <w:rFonts w:eastAsia="SimSun"/>
              </w:rPr>
              <w:t>1</w:t>
            </w:r>
          </w:p>
        </w:tc>
      </w:tr>
      <w:tr w:rsidR="00C51832" w:rsidRPr="00F72CD4" w14:paraId="16C354D4" w14:textId="77777777" w:rsidTr="00BA5FD3">
        <w:tc>
          <w:tcPr>
            <w:tcW w:w="1557" w:type="dxa"/>
            <w:tcBorders>
              <w:top w:val="nil"/>
              <w:left w:val="single" w:sz="4" w:space="0" w:color="auto"/>
              <w:bottom w:val="single" w:sz="4" w:space="0" w:color="auto"/>
              <w:right w:val="single" w:sz="4" w:space="0" w:color="auto"/>
            </w:tcBorders>
          </w:tcPr>
          <w:p w14:paraId="2985C035" w14:textId="77777777" w:rsidR="00C51832" w:rsidRPr="00F72CD4" w:rsidRDefault="00C51832" w:rsidP="00BA5FD3">
            <w:pPr>
              <w:pStyle w:val="TAL"/>
              <w:rPr>
                <w:rFonts w:eastAsia="SimSun"/>
              </w:rPr>
            </w:pPr>
          </w:p>
        </w:tc>
        <w:tc>
          <w:tcPr>
            <w:tcW w:w="2196" w:type="dxa"/>
            <w:tcBorders>
              <w:top w:val="single" w:sz="4" w:space="0" w:color="auto"/>
              <w:left w:val="single" w:sz="4" w:space="0" w:color="auto"/>
              <w:bottom w:val="single" w:sz="4" w:space="0" w:color="auto"/>
              <w:right w:val="single" w:sz="4" w:space="0" w:color="auto"/>
            </w:tcBorders>
            <w:hideMark/>
          </w:tcPr>
          <w:p w14:paraId="0B2B68EE" w14:textId="77777777" w:rsidR="00C51832" w:rsidRPr="00F72CD4" w:rsidRDefault="00C51832" w:rsidP="00BA5FD3">
            <w:pPr>
              <w:pStyle w:val="TAL"/>
              <w:rPr>
                <w:rFonts w:eastAsia="SimSun"/>
              </w:rPr>
            </w:pPr>
            <w:r w:rsidRPr="00F72CD4">
              <w:rPr>
                <w:rFonts w:eastAsia="SimSun"/>
              </w:rPr>
              <w:t>Maximum number of OFDM symbols for DL front loaded DMRS</w:t>
            </w:r>
          </w:p>
        </w:tc>
        <w:tc>
          <w:tcPr>
            <w:tcW w:w="689" w:type="dxa"/>
            <w:tcBorders>
              <w:top w:val="single" w:sz="4" w:space="0" w:color="auto"/>
              <w:left w:val="single" w:sz="4" w:space="0" w:color="auto"/>
              <w:bottom w:val="single" w:sz="4" w:space="0" w:color="auto"/>
              <w:right w:val="single" w:sz="4" w:space="0" w:color="auto"/>
            </w:tcBorders>
          </w:tcPr>
          <w:p w14:paraId="1B652FDE"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13EA18BA" w14:textId="77777777" w:rsidR="00C51832" w:rsidRPr="00F72CD4" w:rsidRDefault="00C51832" w:rsidP="00BA5FD3">
            <w:pPr>
              <w:pStyle w:val="TAC"/>
              <w:rPr>
                <w:rFonts w:eastAsia="SimSun"/>
              </w:rPr>
            </w:pPr>
            <w:r w:rsidRPr="00F72CD4">
              <w:rPr>
                <w:rFonts w:eastAsia="SimSun"/>
              </w:rPr>
              <w:t>1</w:t>
            </w:r>
          </w:p>
        </w:tc>
      </w:tr>
      <w:tr w:rsidR="00C51832" w:rsidRPr="00F72CD4" w14:paraId="3172C137"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5E99FC27" w14:textId="77777777" w:rsidR="00C51832" w:rsidRPr="00F72CD4" w:rsidRDefault="00C51832" w:rsidP="00BA5FD3">
            <w:pPr>
              <w:pStyle w:val="TAL"/>
              <w:rPr>
                <w:rFonts w:eastAsia="SimSun"/>
              </w:rPr>
            </w:pPr>
            <w:r w:rsidRPr="00F72CD4">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tcPr>
          <w:p w14:paraId="546B5007"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33E9F542" w14:textId="77777777" w:rsidR="00C51832" w:rsidRPr="00F72CD4" w:rsidRDefault="00C51832" w:rsidP="00BA5FD3">
            <w:pPr>
              <w:pStyle w:val="TAC"/>
              <w:rPr>
                <w:rFonts w:eastAsia="SimSun"/>
              </w:rPr>
            </w:pPr>
            <w:r w:rsidRPr="00F72CD4">
              <w:rPr>
                <w:rFonts w:eastAsia="SimSun"/>
              </w:rPr>
              <w:t>4</w:t>
            </w:r>
          </w:p>
        </w:tc>
      </w:tr>
      <w:tr w:rsidR="00C51832" w:rsidRPr="00F72CD4" w14:paraId="58831A22" w14:textId="77777777" w:rsidTr="00BA5FD3">
        <w:tc>
          <w:tcPr>
            <w:tcW w:w="3753" w:type="dxa"/>
            <w:gridSpan w:val="2"/>
            <w:tcBorders>
              <w:top w:val="single" w:sz="4" w:space="0" w:color="auto"/>
              <w:left w:val="single" w:sz="4" w:space="0" w:color="auto"/>
              <w:bottom w:val="single" w:sz="4" w:space="0" w:color="auto"/>
              <w:right w:val="single" w:sz="4" w:space="0" w:color="auto"/>
            </w:tcBorders>
            <w:hideMark/>
          </w:tcPr>
          <w:p w14:paraId="1A6B2576" w14:textId="77777777" w:rsidR="00C51832" w:rsidRPr="00F72CD4" w:rsidRDefault="00C51832" w:rsidP="00BA5FD3">
            <w:pPr>
              <w:pStyle w:val="TAL"/>
              <w:rPr>
                <w:rFonts w:eastAsia="SimSun"/>
              </w:rPr>
            </w:pPr>
            <w:r w:rsidRPr="00F72CD4">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tcPr>
          <w:p w14:paraId="1B88E87A" w14:textId="77777777" w:rsidR="00C51832" w:rsidRPr="00F72CD4" w:rsidRDefault="00C51832" w:rsidP="00BA5FD3">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hideMark/>
          </w:tcPr>
          <w:p w14:paraId="6E4B442B" w14:textId="77777777" w:rsidR="00C51832" w:rsidRPr="00F72CD4" w:rsidRDefault="00C51832" w:rsidP="00BA5FD3">
            <w:pPr>
              <w:pStyle w:val="TAC"/>
              <w:rPr>
                <w:rFonts w:eastAsia="SimSun"/>
              </w:rPr>
            </w:pPr>
            <w:r w:rsidRPr="00F72CD4">
              <w:rPr>
                <w:rFonts w:eastAsia="SimSun"/>
              </w:rPr>
              <w:t>2</w:t>
            </w:r>
          </w:p>
        </w:tc>
      </w:tr>
      <w:tr w:rsidR="00C51832" w:rsidRPr="00F72CD4" w14:paraId="02F85AFC" w14:textId="77777777" w:rsidTr="00BA5FD3">
        <w:tc>
          <w:tcPr>
            <w:tcW w:w="9619" w:type="dxa"/>
            <w:gridSpan w:val="6"/>
            <w:tcBorders>
              <w:top w:val="single" w:sz="4" w:space="0" w:color="auto"/>
              <w:left w:val="single" w:sz="4" w:space="0" w:color="auto"/>
              <w:bottom w:val="single" w:sz="4" w:space="0" w:color="auto"/>
              <w:right w:val="single" w:sz="4" w:space="0" w:color="auto"/>
            </w:tcBorders>
            <w:hideMark/>
          </w:tcPr>
          <w:p w14:paraId="388E7593" w14:textId="77777777" w:rsidR="00C51832" w:rsidRPr="00F72CD4" w:rsidRDefault="00C51832" w:rsidP="00BA5FD3">
            <w:pPr>
              <w:pStyle w:val="TAN"/>
              <w:rPr>
                <w:rFonts w:eastAsia="SimSun"/>
              </w:rPr>
            </w:pPr>
            <w:r w:rsidRPr="00F72CD4">
              <w:rPr>
                <w:rFonts w:eastAsia="SimSun"/>
              </w:rPr>
              <w:t>Note1:</w:t>
            </w:r>
            <w:r w:rsidRPr="00F72CD4">
              <w:tab/>
            </w:r>
            <w:r w:rsidRPr="00F72CD4">
              <w:rPr>
                <w:rFonts w:eastAsia="SimSun"/>
              </w:rPr>
              <w:t>Cell 1 is the serving cell; Cells 2, 3 are interfering cells</w:t>
            </w:r>
          </w:p>
          <w:p w14:paraId="4C415F78" w14:textId="77777777" w:rsidR="00C51832" w:rsidRPr="00F72CD4" w:rsidRDefault="00C51832" w:rsidP="00BA5FD3">
            <w:pPr>
              <w:pStyle w:val="TAN"/>
              <w:rPr>
                <w:rFonts w:eastAsia="SimSun"/>
              </w:rPr>
            </w:pPr>
            <w:r w:rsidRPr="00F72CD4">
              <w:rPr>
                <w:rFonts w:eastAsia="SimSun"/>
              </w:rPr>
              <w:t>Note 2:</w:t>
            </w:r>
            <w:r w:rsidRPr="00F72CD4">
              <w:tab/>
            </w:r>
            <w:r w:rsidRPr="00F72CD4">
              <w:rPr>
                <w:rFonts w:eastAsia="SimSun"/>
              </w:rPr>
              <w:t>INR is defined in Annex B.6.1</w:t>
            </w:r>
          </w:p>
        </w:tc>
      </w:tr>
    </w:tbl>
    <w:p w14:paraId="0CC7279A" w14:textId="77777777" w:rsidR="00C51832" w:rsidRPr="00F72CD4" w:rsidRDefault="00C51832" w:rsidP="00C51832">
      <w:pPr>
        <w:rPr>
          <w:rFonts w:eastAsiaTheme="minorEastAsia"/>
        </w:rPr>
      </w:pPr>
    </w:p>
    <w:p w14:paraId="4F46FF4F" w14:textId="77777777" w:rsidR="00C51832" w:rsidRPr="00F72CD4" w:rsidRDefault="00C51832" w:rsidP="00C51832">
      <w:pPr>
        <w:keepNext/>
        <w:keepLines/>
        <w:spacing w:before="60"/>
        <w:jc w:val="center"/>
        <w:rPr>
          <w:rFonts w:ascii="Arial" w:eastAsia="SimSun" w:hAnsi="Arial"/>
          <w:b/>
        </w:rPr>
      </w:pPr>
      <w:r w:rsidRPr="00F72CD4">
        <w:rPr>
          <w:rFonts w:ascii="Arial" w:eastAsia="SimSun" w:hAnsi="Arial"/>
          <w:b/>
        </w:rPr>
        <w:t>Table 5.2.3.1.15_1.4-2: Test Requirement for PDSCH with rank 1 and with inter-cell interference</w:t>
      </w:r>
    </w:p>
    <w:tbl>
      <w:tblPr>
        <w:tblStyle w:val="TableGrid"/>
        <w:tblW w:w="10095" w:type="dxa"/>
        <w:tblInd w:w="0" w:type="dxa"/>
        <w:tblLayout w:type="fixed"/>
        <w:tblLook w:val="04A0" w:firstRow="1" w:lastRow="0" w:firstColumn="1" w:lastColumn="0" w:noHBand="0" w:noVBand="1"/>
      </w:tblPr>
      <w:tblGrid>
        <w:gridCol w:w="674"/>
        <w:gridCol w:w="1135"/>
        <w:gridCol w:w="1391"/>
        <w:gridCol w:w="1477"/>
        <w:gridCol w:w="1441"/>
        <w:gridCol w:w="1441"/>
        <w:gridCol w:w="1621"/>
        <w:gridCol w:w="915"/>
      </w:tblGrid>
      <w:tr w:rsidR="00C51832" w:rsidRPr="00F72CD4" w14:paraId="6AB3CB2E" w14:textId="77777777" w:rsidTr="00BA5FD3">
        <w:tc>
          <w:tcPr>
            <w:tcW w:w="675" w:type="dxa"/>
            <w:vMerge w:val="restart"/>
            <w:tcBorders>
              <w:top w:val="single" w:sz="4" w:space="0" w:color="auto"/>
              <w:left w:val="single" w:sz="4" w:space="0" w:color="auto"/>
              <w:bottom w:val="single" w:sz="4" w:space="0" w:color="auto"/>
              <w:right w:val="single" w:sz="4" w:space="0" w:color="auto"/>
            </w:tcBorders>
            <w:hideMark/>
          </w:tcPr>
          <w:p w14:paraId="71BD6BA7" w14:textId="77777777" w:rsidR="00C51832" w:rsidRPr="00F72CD4" w:rsidRDefault="00C51832" w:rsidP="00BA5FD3">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AD7E127" w14:textId="77777777" w:rsidR="00C51832" w:rsidRPr="00F72CD4" w:rsidRDefault="00C51832" w:rsidP="00BA5FD3">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16E555D5" w14:textId="77777777" w:rsidR="00C51832" w:rsidRPr="00F72CD4" w:rsidRDefault="00C51832" w:rsidP="00BA5FD3">
            <w:pPr>
              <w:pStyle w:val="TAH"/>
              <w:rPr>
                <w:lang w:val="en-GB"/>
              </w:rPr>
            </w:pPr>
            <w:r w:rsidRPr="00F72CD4">
              <w:rPr>
                <w:lang w:val="en-GB"/>
              </w:rPr>
              <w:t>Bandwidth (MHz) / Subcarrier spacing (kHz)</w:t>
            </w:r>
          </w:p>
        </w:tc>
        <w:tc>
          <w:tcPr>
            <w:tcW w:w="1476" w:type="dxa"/>
            <w:vMerge w:val="restart"/>
            <w:tcBorders>
              <w:top w:val="single" w:sz="4" w:space="0" w:color="auto"/>
              <w:left w:val="single" w:sz="4" w:space="0" w:color="auto"/>
              <w:bottom w:val="single" w:sz="4" w:space="0" w:color="auto"/>
              <w:right w:val="single" w:sz="4" w:space="0" w:color="auto"/>
            </w:tcBorders>
            <w:hideMark/>
          </w:tcPr>
          <w:p w14:paraId="771A9CD9" w14:textId="77777777" w:rsidR="00C51832" w:rsidRPr="00F72CD4" w:rsidRDefault="00C51832" w:rsidP="00BA5FD3">
            <w:pPr>
              <w:pStyle w:val="TAH"/>
              <w:rPr>
                <w:lang w:val="en-GB"/>
              </w:rPr>
            </w:pPr>
            <w:r w:rsidRPr="00F72CD4">
              <w:rPr>
                <w:lang w:val="en-GB"/>
              </w:rPr>
              <w:t>Modulation format and code rate</w:t>
            </w:r>
          </w:p>
        </w:tc>
        <w:tc>
          <w:tcPr>
            <w:tcW w:w="1440" w:type="dxa"/>
            <w:vMerge w:val="restart"/>
            <w:tcBorders>
              <w:top w:val="single" w:sz="4" w:space="0" w:color="auto"/>
              <w:left w:val="single" w:sz="4" w:space="0" w:color="auto"/>
              <w:bottom w:val="single" w:sz="4" w:space="0" w:color="auto"/>
              <w:right w:val="single" w:sz="4" w:space="0" w:color="auto"/>
            </w:tcBorders>
            <w:hideMark/>
          </w:tcPr>
          <w:p w14:paraId="5300342E" w14:textId="77777777" w:rsidR="00C51832" w:rsidRPr="00F72CD4" w:rsidRDefault="00C51832" w:rsidP="00BA5FD3">
            <w:pPr>
              <w:pStyle w:val="TAH"/>
              <w:rPr>
                <w:lang w:val="en-GB"/>
              </w:rPr>
            </w:pPr>
            <w:r w:rsidRPr="00F72CD4">
              <w:rPr>
                <w:lang w:val="en-GB"/>
              </w:rPr>
              <w:t>Propagation condition</w:t>
            </w:r>
          </w:p>
        </w:tc>
        <w:tc>
          <w:tcPr>
            <w:tcW w:w="1440" w:type="dxa"/>
            <w:vMerge w:val="restart"/>
            <w:tcBorders>
              <w:top w:val="single" w:sz="4" w:space="0" w:color="auto"/>
              <w:left w:val="single" w:sz="4" w:space="0" w:color="auto"/>
              <w:bottom w:val="single" w:sz="4" w:space="0" w:color="auto"/>
              <w:right w:val="single" w:sz="4" w:space="0" w:color="auto"/>
            </w:tcBorders>
            <w:hideMark/>
          </w:tcPr>
          <w:p w14:paraId="49DEB296" w14:textId="77777777" w:rsidR="00C51832" w:rsidRPr="00F72CD4" w:rsidRDefault="00C51832" w:rsidP="00BA5FD3">
            <w:pPr>
              <w:pStyle w:val="TAH"/>
              <w:rPr>
                <w:lang w:val="en-GB"/>
              </w:rPr>
            </w:pPr>
            <w:r w:rsidRPr="00F72CD4">
              <w:rPr>
                <w:lang w:val="en-GB"/>
              </w:rPr>
              <w:t>Correlation matrix and antenna configuration</w:t>
            </w:r>
          </w:p>
        </w:tc>
        <w:tc>
          <w:tcPr>
            <w:tcW w:w="2535" w:type="dxa"/>
            <w:gridSpan w:val="2"/>
            <w:tcBorders>
              <w:top w:val="single" w:sz="4" w:space="0" w:color="auto"/>
              <w:left w:val="single" w:sz="4" w:space="0" w:color="auto"/>
              <w:bottom w:val="single" w:sz="4" w:space="0" w:color="auto"/>
              <w:right w:val="single" w:sz="4" w:space="0" w:color="auto"/>
            </w:tcBorders>
            <w:hideMark/>
          </w:tcPr>
          <w:p w14:paraId="7F75F137" w14:textId="77777777" w:rsidR="00C51832" w:rsidRPr="00F72CD4" w:rsidRDefault="00C51832" w:rsidP="00BA5FD3">
            <w:pPr>
              <w:pStyle w:val="TAH"/>
              <w:rPr>
                <w:lang w:val="en-GB"/>
              </w:rPr>
            </w:pPr>
            <w:r w:rsidRPr="00F72CD4">
              <w:rPr>
                <w:lang w:val="en-GB"/>
              </w:rPr>
              <w:t>Reference value</w:t>
            </w:r>
          </w:p>
        </w:tc>
      </w:tr>
      <w:tr w:rsidR="00C51832" w:rsidRPr="00F72CD4" w14:paraId="3980685E" w14:textId="77777777" w:rsidTr="00BA5FD3">
        <w:tc>
          <w:tcPr>
            <w:tcW w:w="10090" w:type="dxa"/>
            <w:vMerge/>
            <w:tcBorders>
              <w:top w:val="single" w:sz="4" w:space="0" w:color="auto"/>
              <w:left w:val="single" w:sz="4" w:space="0" w:color="auto"/>
              <w:bottom w:val="single" w:sz="4" w:space="0" w:color="auto"/>
              <w:right w:val="single" w:sz="4" w:space="0" w:color="auto"/>
            </w:tcBorders>
            <w:vAlign w:val="center"/>
            <w:hideMark/>
          </w:tcPr>
          <w:p w14:paraId="0E869BD3" w14:textId="77777777" w:rsidR="00C51832" w:rsidRPr="00F72CD4" w:rsidRDefault="00C51832" w:rsidP="00BA5FD3">
            <w:pPr>
              <w:spacing w:after="0"/>
              <w:rPr>
                <w:rFonts w:ascii="Arial" w:eastAsia="SimSun" w:hAnsi="Arial"/>
                <w:b/>
                <w:sz w:val="18"/>
                <w:lang w:val="en-GB"/>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14A7A5" w14:textId="77777777" w:rsidR="00C51832" w:rsidRPr="00F72CD4" w:rsidRDefault="00C51832" w:rsidP="00BA5FD3">
            <w:pPr>
              <w:spacing w:after="0"/>
              <w:rPr>
                <w:rFonts w:ascii="Arial" w:eastAsia="SimSun" w:hAnsi="Arial"/>
                <w:b/>
                <w:sz w:val="18"/>
                <w:lang w:val="en-GB"/>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7C705568" w14:textId="77777777" w:rsidR="00C51832" w:rsidRPr="00F72CD4" w:rsidRDefault="00C51832" w:rsidP="00BA5FD3">
            <w:pPr>
              <w:spacing w:after="0"/>
              <w:rPr>
                <w:rFonts w:ascii="Arial" w:eastAsia="SimSun" w:hAnsi="Arial"/>
                <w:b/>
                <w:sz w:val="18"/>
                <w:lang w:val="en-GB"/>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7C896945" w14:textId="77777777" w:rsidR="00C51832" w:rsidRPr="00F72CD4" w:rsidRDefault="00C51832" w:rsidP="00BA5FD3">
            <w:pPr>
              <w:spacing w:after="0"/>
              <w:rPr>
                <w:rFonts w:ascii="Arial" w:eastAsia="SimSun" w:hAnsi="Arial"/>
                <w:b/>
                <w:sz w:val="18"/>
                <w:lang w:val="en-GB"/>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3E986AE3" w14:textId="77777777" w:rsidR="00C51832" w:rsidRPr="00F72CD4" w:rsidRDefault="00C51832" w:rsidP="00BA5FD3">
            <w:pPr>
              <w:spacing w:after="0"/>
              <w:rPr>
                <w:rFonts w:ascii="Arial" w:eastAsia="SimSun" w:hAnsi="Arial"/>
                <w:b/>
                <w:sz w:val="18"/>
                <w:lang w:val="en-GB"/>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784952D0" w14:textId="77777777" w:rsidR="00C51832" w:rsidRPr="00F72CD4" w:rsidRDefault="00C51832" w:rsidP="00BA5FD3">
            <w:pPr>
              <w:spacing w:after="0"/>
              <w:rPr>
                <w:rFonts w:ascii="Arial" w:eastAsia="SimSun" w:hAnsi="Arial"/>
                <w:b/>
                <w:sz w:val="18"/>
                <w:lang w:val="en-GB"/>
              </w:rPr>
            </w:pPr>
          </w:p>
        </w:tc>
        <w:tc>
          <w:tcPr>
            <w:tcW w:w="1620" w:type="dxa"/>
            <w:tcBorders>
              <w:top w:val="single" w:sz="4" w:space="0" w:color="auto"/>
              <w:left w:val="single" w:sz="4" w:space="0" w:color="auto"/>
              <w:bottom w:val="single" w:sz="4" w:space="0" w:color="auto"/>
              <w:right w:val="single" w:sz="4" w:space="0" w:color="auto"/>
            </w:tcBorders>
            <w:vAlign w:val="center"/>
            <w:hideMark/>
          </w:tcPr>
          <w:p w14:paraId="2FFAF94A" w14:textId="77777777" w:rsidR="00C51832" w:rsidRPr="00F72CD4" w:rsidRDefault="00C51832" w:rsidP="00BA5FD3">
            <w:pPr>
              <w:pStyle w:val="TAH"/>
              <w:rPr>
                <w:lang w:val="en-GB"/>
              </w:rPr>
            </w:pPr>
            <w:r w:rsidRPr="00F72CD4">
              <w:rPr>
                <w:lang w:val="en-GB"/>
              </w:rPr>
              <w:t>Fraction of maximum throughput (%)</w:t>
            </w:r>
          </w:p>
        </w:tc>
        <w:tc>
          <w:tcPr>
            <w:tcW w:w="915" w:type="dxa"/>
            <w:tcBorders>
              <w:top w:val="single" w:sz="4" w:space="0" w:color="auto"/>
              <w:left w:val="single" w:sz="4" w:space="0" w:color="auto"/>
              <w:bottom w:val="single" w:sz="4" w:space="0" w:color="auto"/>
              <w:right w:val="single" w:sz="4" w:space="0" w:color="auto"/>
            </w:tcBorders>
            <w:vAlign w:val="center"/>
            <w:hideMark/>
          </w:tcPr>
          <w:p w14:paraId="4A3A4BF2" w14:textId="77777777" w:rsidR="00C51832" w:rsidRPr="00F72CD4" w:rsidRDefault="00C51832" w:rsidP="00BA5FD3">
            <w:pPr>
              <w:pStyle w:val="TAH"/>
              <w:rPr>
                <w:lang w:val="en-GB"/>
              </w:rPr>
            </w:pPr>
            <w:r w:rsidRPr="00F72CD4">
              <w:rPr>
                <w:lang w:val="en-GB"/>
              </w:rPr>
              <w:t>SNR (dB)</w:t>
            </w:r>
          </w:p>
        </w:tc>
      </w:tr>
      <w:tr w:rsidR="00C51832" w:rsidRPr="00F72CD4" w14:paraId="7D644795" w14:textId="77777777" w:rsidTr="00BA5FD3">
        <w:trPr>
          <w:trHeight w:val="476"/>
        </w:trPr>
        <w:tc>
          <w:tcPr>
            <w:tcW w:w="675" w:type="dxa"/>
            <w:tcBorders>
              <w:top w:val="single" w:sz="4" w:space="0" w:color="auto"/>
              <w:left w:val="single" w:sz="4" w:space="0" w:color="auto"/>
              <w:bottom w:val="single" w:sz="4" w:space="0" w:color="auto"/>
              <w:right w:val="single" w:sz="4" w:space="0" w:color="auto"/>
            </w:tcBorders>
            <w:hideMark/>
          </w:tcPr>
          <w:p w14:paraId="0E30B5BE" w14:textId="77777777" w:rsidR="00C51832" w:rsidRPr="00F72CD4" w:rsidRDefault="00C51832" w:rsidP="00BA5FD3">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7DB8FA75" w14:textId="77777777" w:rsidR="00C51832" w:rsidRPr="00F72CD4" w:rsidRDefault="00C51832" w:rsidP="00BA5FD3">
            <w:pPr>
              <w:pStyle w:val="TAC"/>
              <w:rPr>
                <w:lang w:val="en-GB"/>
              </w:rPr>
            </w:pPr>
            <w:r w:rsidRPr="00F72CD4">
              <w:rPr>
                <w:lang w:val="en-GB"/>
              </w:rPr>
              <w:t>R.PDSCH.1-2.1 FDD</w:t>
            </w:r>
          </w:p>
        </w:tc>
        <w:tc>
          <w:tcPr>
            <w:tcW w:w="1390" w:type="dxa"/>
            <w:tcBorders>
              <w:top w:val="single" w:sz="4" w:space="0" w:color="auto"/>
              <w:left w:val="single" w:sz="4" w:space="0" w:color="auto"/>
              <w:bottom w:val="single" w:sz="4" w:space="0" w:color="auto"/>
              <w:right w:val="single" w:sz="4" w:space="0" w:color="auto"/>
            </w:tcBorders>
            <w:hideMark/>
          </w:tcPr>
          <w:p w14:paraId="3C6D62CD" w14:textId="77777777" w:rsidR="00C51832" w:rsidRPr="00F72CD4" w:rsidRDefault="00C51832" w:rsidP="00BA5FD3">
            <w:pPr>
              <w:pStyle w:val="TAC"/>
              <w:rPr>
                <w:lang w:val="en-GB"/>
              </w:rPr>
            </w:pPr>
            <w:r w:rsidRPr="00F72CD4">
              <w:rPr>
                <w:lang w:val="en-GB"/>
              </w:rPr>
              <w:t>10 / 15</w:t>
            </w:r>
          </w:p>
        </w:tc>
        <w:tc>
          <w:tcPr>
            <w:tcW w:w="1476" w:type="dxa"/>
            <w:tcBorders>
              <w:top w:val="single" w:sz="4" w:space="0" w:color="auto"/>
              <w:left w:val="single" w:sz="4" w:space="0" w:color="auto"/>
              <w:bottom w:val="single" w:sz="4" w:space="0" w:color="auto"/>
              <w:right w:val="single" w:sz="4" w:space="0" w:color="auto"/>
            </w:tcBorders>
            <w:hideMark/>
          </w:tcPr>
          <w:p w14:paraId="4B741588" w14:textId="77777777" w:rsidR="00C51832" w:rsidRPr="00F72CD4" w:rsidRDefault="00C51832" w:rsidP="00BA5FD3">
            <w:pPr>
              <w:pStyle w:val="TAC"/>
              <w:rPr>
                <w:lang w:val="en-GB"/>
              </w:rPr>
            </w:pPr>
            <w:r w:rsidRPr="00F72CD4">
              <w:rPr>
                <w:lang w:val="en-GB"/>
              </w:rPr>
              <w:t>16QAM, 0.48</w:t>
            </w:r>
          </w:p>
        </w:tc>
        <w:tc>
          <w:tcPr>
            <w:tcW w:w="1440" w:type="dxa"/>
            <w:tcBorders>
              <w:top w:val="single" w:sz="4" w:space="0" w:color="auto"/>
              <w:left w:val="single" w:sz="4" w:space="0" w:color="auto"/>
              <w:bottom w:val="single" w:sz="4" w:space="0" w:color="auto"/>
              <w:right w:val="single" w:sz="4" w:space="0" w:color="auto"/>
            </w:tcBorders>
            <w:hideMark/>
          </w:tcPr>
          <w:p w14:paraId="3F6AF20D" w14:textId="77777777" w:rsidR="00C51832" w:rsidRPr="00F72CD4" w:rsidRDefault="00C51832" w:rsidP="00BA5FD3">
            <w:pPr>
              <w:pStyle w:val="TAC"/>
              <w:rPr>
                <w:lang w:val="en-GB"/>
              </w:rPr>
            </w:pPr>
            <w:r w:rsidRPr="00F72CD4">
              <w:rPr>
                <w:lang w:val="en-GB"/>
              </w:rPr>
              <w:t>TDLC300-100</w:t>
            </w:r>
          </w:p>
        </w:tc>
        <w:tc>
          <w:tcPr>
            <w:tcW w:w="1440" w:type="dxa"/>
            <w:tcBorders>
              <w:top w:val="single" w:sz="4" w:space="0" w:color="auto"/>
              <w:left w:val="single" w:sz="4" w:space="0" w:color="auto"/>
              <w:bottom w:val="single" w:sz="4" w:space="0" w:color="auto"/>
              <w:right w:val="single" w:sz="4" w:space="0" w:color="auto"/>
            </w:tcBorders>
            <w:hideMark/>
          </w:tcPr>
          <w:p w14:paraId="04D4A8EE" w14:textId="77777777" w:rsidR="00C51832" w:rsidRPr="00F72CD4" w:rsidRDefault="00C51832" w:rsidP="00BA5FD3">
            <w:pPr>
              <w:pStyle w:val="TAC"/>
              <w:rPr>
                <w:lang w:val="en-GB"/>
              </w:rPr>
            </w:pPr>
            <w:r w:rsidRPr="00F72CD4">
              <w:rPr>
                <w:lang w:val="en-GB"/>
              </w:rPr>
              <w:t>2x4, ULA Low</w:t>
            </w:r>
          </w:p>
        </w:tc>
        <w:tc>
          <w:tcPr>
            <w:tcW w:w="1620" w:type="dxa"/>
            <w:tcBorders>
              <w:top w:val="single" w:sz="4" w:space="0" w:color="auto"/>
              <w:left w:val="single" w:sz="4" w:space="0" w:color="auto"/>
              <w:bottom w:val="single" w:sz="4" w:space="0" w:color="auto"/>
              <w:right w:val="single" w:sz="4" w:space="0" w:color="auto"/>
            </w:tcBorders>
            <w:hideMark/>
          </w:tcPr>
          <w:p w14:paraId="6D615B85" w14:textId="77777777" w:rsidR="00C51832" w:rsidRPr="00F72CD4" w:rsidRDefault="00C51832" w:rsidP="00BA5FD3">
            <w:pPr>
              <w:pStyle w:val="TAC"/>
              <w:rPr>
                <w:lang w:val="en-GB"/>
              </w:rPr>
            </w:pPr>
            <w:r w:rsidRPr="00F72CD4">
              <w:rPr>
                <w:lang w:val="en-GB"/>
              </w:rPr>
              <w:t>70</w:t>
            </w:r>
          </w:p>
        </w:tc>
        <w:tc>
          <w:tcPr>
            <w:tcW w:w="915" w:type="dxa"/>
            <w:tcBorders>
              <w:top w:val="single" w:sz="4" w:space="0" w:color="auto"/>
              <w:left w:val="single" w:sz="4" w:space="0" w:color="auto"/>
              <w:bottom w:val="single" w:sz="4" w:space="0" w:color="auto"/>
              <w:right w:val="single" w:sz="4" w:space="0" w:color="auto"/>
            </w:tcBorders>
            <w:hideMark/>
          </w:tcPr>
          <w:p w14:paraId="4B00EBD6" w14:textId="07394DAB" w:rsidR="00C51832" w:rsidRPr="00F72CD4" w:rsidRDefault="00203326" w:rsidP="00BA5FD3">
            <w:pPr>
              <w:pStyle w:val="TAC"/>
              <w:rPr>
                <w:lang w:val="en-GB"/>
              </w:rPr>
            </w:pPr>
            <w:r w:rsidRPr="00F72CD4">
              <w:rPr>
                <w:lang w:val="en-GB"/>
              </w:rPr>
              <w:t>11.8</w:t>
            </w:r>
          </w:p>
        </w:tc>
      </w:tr>
      <w:tr w:rsidR="00C51832" w:rsidRPr="00F72CD4" w14:paraId="414D9E42" w14:textId="77777777" w:rsidTr="00BA5FD3">
        <w:tc>
          <w:tcPr>
            <w:tcW w:w="675" w:type="dxa"/>
            <w:tcBorders>
              <w:top w:val="single" w:sz="4" w:space="0" w:color="auto"/>
              <w:left w:val="single" w:sz="4" w:space="0" w:color="auto"/>
              <w:bottom w:val="single" w:sz="4" w:space="0" w:color="auto"/>
              <w:right w:val="single" w:sz="4" w:space="0" w:color="auto"/>
            </w:tcBorders>
            <w:hideMark/>
          </w:tcPr>
          <w:p w14:paraId="0B1B0CFA" w14:textId="77777777" w:rsidR="00C51832" w:rsidRPr="00F72CD4" w:rsidRDefault="00C51832" w:rsidP="00BA5FD3">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27CD9163" w14:textId="77777777" w:rsidR="00C51832" w:rsidRPr="00F72CD4" w:rsidRDefault="00C51832" w:rsidP="00BA5FD3">
            <w:pPr>
              <w:pStyle w:val="TAC"/>
              <w:rPr>
                <w:lang w:val="en-GB"/>
              </w:rPr>
            </w:pPr>
            <w:r w:rsidRPr="00F72CD4">
              <w:rPr>
                <w:lang w:val="en-GB"/>
              </w:rPr>
              <w:t>R.PDSCH.1-2.1 FDD</w:t>
            </w:r>
          </w:p>
        </w:tc>
        <w:tc>
          <w:tcPr>
            <w:tcW w:w="1390" w:type="dxa"/>
            <w:tcBorders>
              <w:top w:val="single" w:sz="4" w:space="0" w:color="auto"/>
              <w:left w:val="single" w:sz="4" w:space="0" w:color="auto"/>
              <w:bottom w:val="single" w:sz="4" w:space="0" w:color="auto"/>
              <w:right w:val="single" w:sz="4" w:space="0" w:color="auto"/>
            </w:tcBorders>
            <w:hideMark/>
          </w:tcPr>
          <w:p w14:paraId="144F5025" w14:textId="77777777" w:rsidR="00C51832" w:rsidRPr="00F72CD4" w:rsidRDefault="00C51832" w:rsidP="00BA5FD3">
            <w:pPr>
              <w:pStyle w:val="TAC"/>
              <w:rPr>
                <w:lang w:val="en-GB"/>
              </w:rPr>
            </w:pPr>
            <w:r w:rsidRPr="00F72CD4">
              <w:rPr>
                <w:lang w:val="en-GB"/>
              </w:rPr>
              <w:t>10 / 15</w:t>
            </w:r>
          </w:p>
        </w:tc>
        <w:tc>
          <w:tcPr>
            <w:tcW w:w="1476" w:type="dxa"/>
            <w:tcBorders>
              <w:top w:val="single" w:sz="4" w:space="0" w:color="auto"/>
              <w:left w:val="single" w:sz="4" w:space="0" w:color="auto"/>
              <w:bottom w:val="single" w:sz="4" w:space="0" w:color="auto"/>
              <w:right w:val="single" w:sz="4" w:space="0" w:color="auto"/>
            </w:tcBorders>
            <w:hideMark/>
          </w:tcPr>
          <w:p w14:paraId="41C2525D" w14:textId="77777777" w:rsidR="00C51832" w:rsidRPr="00F72CD4" w:rsidRDefault="00C51832" w:rsidP="00BA5FD3">
            <w:pPr>
              <w:pStyle w:val="TAC"/>
              <w:rPr>
                <w:lang w:val="en-GB"/>
              </w:rPr>
            </w:pPr>
            <w:r w:rsidRPr="00F72CD4">
              <w:rPr>
                <w:lang w:val="en-GB"/>
              </w:rPr>
              <w:t>16QAM, 0.48</w:t>
            </w:r>
          </w:p>
        </w:tc>
        <w:tc>
          <w:tcPr>
            <w:tcW w:w="1440" w:type="dxa"/>
            <w:tcBorders>
              <w:top w:val="single" w:sz="4" w:space="0" w:color="auto"/>
              <w:left w:val="single" w:sz="4" w:space="0" w:color="auto"/>
              <w:bottom w:val="single" w:sz="4" w:space="0" w:color="auto"/>
              <w:right w:val="single" w:sz="4" w:space="0" w:color="auto"/>
            </w:tcBorders>
            <w:hideMark/>
          </w:tcPr>
          <w:p w14:paraId="56DE9918" w14:textId="77777777" w:rsidR="00C51832" w:rsidRPr="00F72CD4" w:rsidRDefault="00C51832" w:rsidP="00BA5FD3">
            <w:pPr>
              <w:pStyle w:val="TAC"/>
              <w:rPr>
                <w:lang w:val="en-GB"/>
              </w:rPr>
            </w:pPr>
            <w:r w:rsidRPr="00F72CD4">
              <w:rPr>
                <w:lang w:val="en-GB"/>
              </w:rPr>
              <w:t>TDLA30-10</w:t>
            </w:r>
          </w:p>
        </w:tc>
        <w:tc>
          <w:tcPr>
            <w:tcW w:w="1440" w:type="dxa"/>
            <w:tcBorders>
              <w:top w:val="single" w:sz="4" w:space="0" w:color="auto"/>
              <w:left w:val="single" w:sz="4" w:space="0" w:color="auto"/>
              <w:bottom w:val="single" w:sz="4" w:space="0" w:color="auto"/>
              <w:right w:val="single" w:sz="4" w:space="0" w:color="auto"/>
            </w:tcBorders>
            <w:hideMark/>
          </w:tcPr>
          <w:p w14:paraId="34A4095B" w14:textId="77777777" w:rsidR="00C51832" w:rsidRPr="00F72CD4" w:rsidRDefault="00C51832" w:rsidP="00BA5FD3">
            <w:pPr>
              <w:pStyle w:val="TAC"/>
              <w:rPr>
                <w:lang w:val="en-GB"/>
              </w:rPr>
            </w:pPr>
            <w:r w:rsidRPr="00F72CD4">
              <w:rPr>
                <w:lang w:val="en-GB"/>
              </w:rPr>
              <w:t>2x4, ULA Low</w:t>
            </w:r>
          </w:p>
        </w:tc>
        <w:tc>
          <w:tcPr>
            <w:tcW w:w="1620" w:type="dxa"/>
            <w:tcBorders>
              <w:top w:val="single" w:sz="4" w:space="0" w:color="auto"/>
              <w:left w:val="single" w:sz="4" w:space="0" w:color="auto"/>
              <w:bottom w:val="single" w:sz="4" w:space="0" w:color="auto"/>
              <w:right w:val="single" w:sz="4" w:space="0" w:color="auto"/>
            </w:tcBorders>
            <w:hideMark/>
          </w:tcPr>
          <w:p w14:paraId="1407C785" w14:textId="77777777" w:rsidR="00C51832" w:rsidRPr="00F72CD4" w:rsidRDefault="00C51832" w:rsidP="00BA5FD3">
            <w:pPr>
              <w:pStyle w:val="TAC"/>
              <w:rPr>
                <w:lang w:val="en-GB"/>
              </w:rPr>
            </w:pPr>
            <w:r w:rsidRPr="00F72CD4">
              <w:rPr>
                <w:lang w:val="en-GB"/>
              </w:rPr>
              <w:t>70</w:t>
            </w:r>
          </w:p>
        </w:tc>
        <w:tc>
          <w:tcPr>
            <w:tcW w:w="915" w:type="dxa"/>
            <w:tcBorders>
              <w:top w:val="single" w:sz="4" w:space="0" w:color="auto"/>
              <w:left w:val="single" w:sz="4" w:space="0" w:color="auto"/>
              <w:bottom w:val="single" w:sz="4" w:space="0" w:color="auto"/>
              <w:right w:val="single" w:sz="4" w:space="0" w:color="auto"/>
            </w:tcBorders>
            <w:hideMark/>
          </w:tcPr>
          <w:p w14:paraId="097DFC88" w14:textId="3C654ACD" w:rsidR="00C51832" w:rsidRPr="00F72CD4" w:rsidRDefault="00203326" w:rsidP="00BA5FD3">
            <w:pPr>
              <w:pStyle w:val="TAC"/>
              <w:rPr>
                <w:lang w:val="en-GB"/>
              </w:rPr>
            </w:pPr>
            <w:r w:rsidRPr="00F72CD4">
              <w:rPr>
                <w:lang w:val="en-GB"/>
              </w:rPr>
              <w:t>9.2</w:t>
            </w:r>
          </w:p>
        </w:tc>
      </w:tr>
      <w:tr w:rsidR="00C51832" w:rsidRPr="00F72CD4" w14:paraId="0138F8EC" w14:textId="77777777" w:rsidTr="00BA5FD3">
        <w:tc>
          <w:tcPr>
            <w:tcW w:w="10090" w:type="dxa"/>
            <w:gridSpan w:val="8"/>
            <w:tcBorders>
              <w:top w:val="single" w:sz="4" w:space="0" w:color="auto"/>
              <w:left w:val="single" w:sz="4" w:space="0" w:color="auto"/>
              <w:bottom w:val="single" w:sz="4" w:space="0" w:color="auto"/>
              <w:right w:val="single" w:sz="4" w:space="0" w:color="auto"/>
            </w:tcBorders>
            <w:hideMark/>
          </w:tcPr>
          <w:p w14:paraId="59BD344C" w14:textId="77777777" w:rsidR="00C51832" w:rsidRPr="00F72CD4" w:rsidRDefault="00C51832" w:rsidP="00BA5FD3">
            <w:pPr>
              <w:pStyle w:val="TAN"/>
              <w:rPr>
                <w:lang w:val="en-GB"/>
              </w:rPr>
            </w:pPr>
            <w:r w:rsidRPr="00F72CD4">
              <w:rPr>
                <w:bCs/>
                <w:lang w:val="en-GB"/>
              </w:rPr>
              <w:t>Note 1:</w:t>
            </w:r>
            <w:r w:rsidRPr="00F72CD4">
              <w:rPr>
                <w:lang w:val="en-GB"/>
              </w:rPr>
              <w:tab/>
              <w:t>The propagation conditions for Cell 1, Cell 2 and Cell 3 are statistically independent.</w:t>
            </w:r>
          </w:p>
          <w:p w14:paraId="4A8C3E25" w14:textId="77777777" w:rsidR="00C51832" w:rsidRPr="00F72CD4" w:rsidRDefault="00C51832" w:rsidP="00BA5FD3">
            <w:pPr>
              <w:pStyle w:val="TAN"/>
              <w:rPr>
                <w:lang w:val="en-GB"/>
              </w:rPr>
            </w:pPr>
            <w:r w:rsidRPr="00F72CD4">
              <w:rPr>
                <w:lang w:val="en-GB"/>
              </w:rPr>
              <w:t>Note 2:</w:t>
            </w:r>
            <w:r w:rsidRPr="00F72CD4">
              <w:rPr>
                <w:lang w:val="en-GB"/>
              </w:rPr>
              <w:tab/>
              <w:t>Bandwidth/ Sub carrier spacing, Propagation Condition, Correlation matrix and antenna configuration parameters apply for each of Cell 1, Cell 2 and Cell 3.</w:t>
            </w:r>
          </w:p>
        </w:tc>
      </w:tr>
    </w:tbl>
    <w:p w14:paraId="01B2234B" w14:textId="77777777" w:rsidR="00C51832" w:rsidRPr="00F72CD4" w:rsidRDefault="00C51832" w:rsidP="00C51832">
      <w:pPr>
        <w:rPr>
          <w:i/>
          <w:iCs/>
          <w:color w:val="000000" w:themeColor="text1"/>
        </w:rPr>
      </w:pPr>
    </w:p>
    <w:p w14:paraId="52667DE3" w14:textId="43EAFD5A" w:rsidR="003058B8" w:rsidRPr="00F72CD4" w:rsidRDefault="003058B8" w:rsidP="003058B8">
      <w:pPr>
        <w:pStyle w:val="Heading5"/>
      </w:pPr>
      <w:r w:rsidRPr="00F72CD4">
        <w:t>5.2.3.1.</w:t>
      </w:r>
      <w:r w:rsidRPr="00F72CD4">
        <w:rPr>
          <w:lang w:eastAsia="zh-CN"/>
        </w:rPr>
        <w:t>16</w:t>
      </w:r>
      <w:r w:rsidRPr="00F72CD4">
        <w:rPr>
          <w:lang w:eastAsia="zh-CN"/>
        </w:rPr>
        <w:tab/>
        <w:t>4Rx FDD FR1</w:t>
      </w:r>
      <w:r w:rsidRPr="00F72CD4">
        <w:t xml:space="preserve"> for PDSCH with intra-cell inter-user interference</w:t>
      </w:r>
      <w:bookmarkEnd w:id="949"/>
      <w:bookmarkEnd w:id="950"/>
      <w:bookmarkEnd w:id="951"/>
    </w:p>
    <w:p w14:paraId="40F855FD" w14:textId="6991212C" w:rsidR="003058B8" w:rsidRPr="00F72CD4" w:rsidRDefault="003058B8" w:rsidP="003058B8">
      <w:pPr>
        <w:pStyle w:val="H6"/>
        <w:rPr>
          <w:rFonts w:eastAsia="SimSun"/>
        </w:rPr>
      </w:pPr>
      <w:r w:rsidRPr="00F72CD4">
        <w:rPr>
          <w:rFonts w:eastAsia="SimSun"/>
        </w:rPr>
        <w:t>5.2.3.1.16.0</w:t>
      </w:r>
      <w:r w:rsidRPr="00F72CD4">
        <w:rPr>
          <w:rFonts w:eastAsia="SimSun"/>
        </w:rPr>
        <w:tab/>
        <w:t>Minimum conformance requirements</w:t>
      </w:r>
    </w:p>
    <w:p w14:paraId="1207B3AA" w14:textId="77777777" w:rsidR="003058B8" w:rsidRPr="00F72CD4" w:rsidRDefault="003058B8" w:rsidP="00AE7281">
      <w:pPr>
        <w:rPr>
          <w:rFonts w:eastAsia="SimSun"/>
        </w:rPr>
      </w:pPr>
      <w:r w:rsidRPr="00F72CD4">
        <w:rPr>
          <w:rFonts w:eastAsia="SimSun"/>
        </w:rPr>
        <w:t>The performance requirements are specified in Tables 5.2.3.1.16.0-3 and 5.2.3.1.16.0-4, with the addition of test parameters in Table 5.2.3.1.16.0-2 and the downlink physical channel setup according to Annex C.3.1.</w:t>
      </w:r>
    </w:p>
    <w:p w14:paraId="4C8431B0" w14:textId="77777777" w:rsidR="003058B8" w:rsidRPr="00F72CD4" w:rsidRDefault="003058B8" w:rsidP="00AE7281">
      <w:pPr>
        <w:rPr>
          <w:rFonts w:eastAsia="SimSun"/>
        </w:rPr>
      </w:pPr>
      <w:r w:rsidRPr="00F72CD4">
        <w:rPr>
          <w:rFonts w:eastAsia="SimSun"/>
        </w:rPr>
        <w:t>The test purposes are specified in Table 5.2.3.1.16.0-1.</w:t>
      </w:r>
    </w:p>
    <w:p w14:paraId="0672F7DF" w14:textId="77777777" w:rsidR="003058B8" w:rsidRPr="00F72CD4" w:rsidRDefault="003058B8" w:rsidP="003058B8">
      <w:pPr>
        <w:pStyle w:val="TH"/>
      </w:pPr>
      <w:r w:rsidRPr="00F72CD4">
        <w:t>Table 5.2.3.1.16.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058B8" w:rsidRPr="00F72CD4" w14:paraId="2D6A7D23" w14:textId="77777777" w:rsidTr="003058B8">
        <w:tc>
          <w:tcPr>
            <w:tcW w:w="4927" w:type="dxa"/>
            <w:tcBorders>
              <w:top w:val="single" w:sz="4" w:space="0" w:color="auto"/>
              <w:left w:val="single" w:sz="4" w:space="0" w:color="auto"/>
              <w:bottom w:val="single" w:sz="4" w:space="0" w:color="auto"/>
              <w:right w:val="single" w:sz="4" w:space="0" w:color="auto"/>
            </w:tcBorders>
            <w:hideMark/>
          </w:tcPr>
          <w:p w14:paraId="039BCBB4" w14:textId="77777777" w:rsidR="003058B8" w:rsidRPr="00F72CD4" w:rsidRDefault="003058B8">
            <w:pPr>
              <w:pStyle w:val="TAH"/>
            </w:pPr>
            <w:r w:rsidRPr="00F72CD4">
              <w:t>Purpose</w:t>
            </w:r>
          </w:p>
        </w:tc>
        <w:tc>
          <w:tcPr>
            <w:tcW w:w="4927" w:type="dxa"/>
            <w:tcBorders>
              <w:top w:val="single" w:sz="4" w:space="0" w:color="auto"/>
              <w:left w:val="single" w:sz="4" w:space="0" w:color="auto"/>
              <w:bottom w:val="single" w:sz="4" w:space="0" w:color="auto"/>
              <w:right w:val="single" w:sz="4" w:space="0" w:color="auto"/>
            </w:tcBorders>
            <w:hideMark/>
          </w:tcPr>
          <w:p w14:paraId="0AE279E2" w14:textId="77777777" w:rsidR="003058B8" w:rsidRPr="00F72CD4" w:rsidRDefault="003058B8">
            <w:pPr>
              <w:pStyle w:val="TAH"/>
            </w:pPr>
            <w:r w:rsidRPr="00F72CD4">
              <w:t>Test index</w:t>
            </w:r>
          </w:p>
        </w:tc>
      </w:tr>
      <w:tr w:rsidR="003058B8" w:rsidRPr="00F72CD4" w14:paraId="2ED202F2" w14:textId="77777777" w:rsidTr="003058B8">
        <w:tc>
          <w:tcPr>
            <w:tcW w:w="4927" w:type="dxa"/>
            <w:tcBorders>
              <w:top w:val="single" w:sz="4" w:space="0" w:color="auto"/>
              <w:left w:val="single" w:sz="4" w:space="0" w:color="auto"/>
              <w:bottom w:val="single" w:sz="4" w:space="0" w:color="auto"/>
              <w:right w:val="single" w:sz="4" w:space="0" w:color="auto"/>
            </w:tcBorders>
            <w:hideMark/>
          </w:tcPr>
          <w:p w14:paraId="694F7DBB" w14:textId="77777777" w:rsidR="003058B8" w:rsidRPr="00F72CD4" w:rsidRDefault="003058B8">
            <w:pPr>
              <w:pStyle w:val="TAL"/>
            </w:pPr>
            <w:r w:rsidRPr="00F72CD4">
              <w:t xml:space="preserve">Verify PDSCH performance under 4 receive antenna conditions, when the PDSCH transmission of target UE is interfered by co-scheduled UE. </w:t>
            </w:r>
          </w:p>
        </w:tc>
        <w:tc>
          <w:tcPr>
            <w:tcW w:w="4927" w:type="dxa"/>
            <w:tcBorders>
              <w:top w:val="single" w:sz="4" w:space="0" w:color="auto"/>
              <w:left w:val="single" w:sz="4" w:space="0" w:color="auto"/>
              <w:bottom w:val="single" w:sz="4" w:space="0" w:color="auto"/>
              <w:right w:val="single" w:sz="4" w:space="0" w:color="auto"/>
            </w:tcBorders>
            <w:hideMark/>
          </w:tcPr>
          <w:p w14:paraId="29975CDB" w14:textId="77777777" w:rsidR="003058B8" w:rsidRPr="00F72CD4" w:rsidRDefault="003058B8">
            <w:pPr>
              <w:pStyle w:val="TAL"/>
            </w:pPr>
            <w:r w:rsidRPr="00F72CD4">
              <w:t>1-1, 2-1</w:t>
            </w:r>
          </w:p>
        </w:tc>
      </w:tr>
    </w:tbl>
    <w:p w14:paraId="49C7B908" w14:textId="77777777" w:rsidR="003058B8" w:rsidRPr="00F72CD4" w:rsidRDefault="003058B8" w:rsidP="003058B8">
      <w:pPr>
        <w:rPr>
          <w:rFonts w:ascii="Times-Roman" w:eastAsia="SimSun" w:hAnsi="Times-Roman" w:hint="eastAsia"/>
          <w:lang w:eastAsia="en-US"/>
        </w:rPr>
      </w:pPr>
    </w:p>
    <w:p w14:paraId="0E124DD0" w14:textId="77777777" w:rsidR="003058B8" w:rsidRPr="00F72CD4" w:rsidRDefault="003058B8" w:rsidP="003058B8">
      <w:pPr>
        <w:pStyle w:val="TH"/>
      </w:pPr>
      <w:r w:rsidRPr="00F72CD4">
        <w:t>Table 5.2.3.1.16.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2695"/>
        <w:gridCol w:w="711"/>
        <w:gridCol w:w="2365"/>
        <w:gridCol w:w="2263"/>
      </w:tblGrid>
      <w:tr w:rsidR="003058B8" w:rsidRPr="00F72CD4" w14:paraId="603CDE6B" w14:textId="77777777" w:rsidTr="003058B8">
        <w:tc>
          <w:tcPr>
            <w:tcW w:w="4290" w:type="dxa"/>
            <w:gridSpan w:val="2"/>
            <w:tcBorders>
              <w:top w:val="single" w:sz="4" w:space="0" w:color="auto"/>
              <w:left w:val="single" w:sz="4" w:space="0" w:color="auto"/>
              <w:bottom w:val="single" w:sz="4" w:space="0" w:color="auto"/>
              <w:right w:val="single" w:sz="4" w:space="0" w:color="auto"/>
            </w:tcBorders>
            <w:hideMark/>
          </w:tcPr>
          <w:p w14:paraId="6F3FD93C" w14:textId="77777777" w:rsidR="003058B8" w:rsidRPr="00F72CD4" w:rsidRDefault="003058B8">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7F7DC73B" w14:textId="77777777" w:rsidR="003058B8" w:rsidRPr="00F72CD4" w:rsidRDefault="003058B8">
            <w:pPr>
              <w:pStyle w:val="TAH"/>
              <w:rPr>
                <w:rFonts w:eastAsia="SimSun"/>
              </w:rPr>
            </w:pPr>
            <w:r w:rsidRPr="00F72CD4">
              <w:rPr>
                <w:rFonts w:eastAsia="SimSun"/>
              </w:rPr>
              <w:t>Unit</w:t>
            </w:r>
          </w:p>
        </w:tc>
        <w:tc>
          <w:tcPr>
            <w:tcW w:w="2365" w:type="dxa"/>
            <w:tcBorders>
              <w:top w:val="single" w:sz="4" w:space="0" w:color="auto"/>
              <w:left w:val="single" w:sz="4" w:space="0" w:color="auto"/>
              <w:bottom w:val="single" w:sz="4" w:space="0" w:color="auto"/>
              <w:right w:val="single" w:sz="4" w:space="0" w:color="auto"/>
            </w:tcBorders>
            <w:hideMark/>
          </w:tcPr>
          <w:p w14:paraId="17512D21" w14:textId="77777777" w:rsidR="003058B8" w:rsidRPr="00F72CD4" w:rsidRDefault="003058B8">
            <w:pPr>
              <w:pStyle w:val="TAH"/>
              <w:rPr>
                <w:rFonts w:eastAsia="SimSun"/>
              </w:rPr>
            </w:pPr>
            <w:r w:rsidRPr="00F72CD4">
              <w:rPr>
                <w:rFonts w:eastAsia="SimSun"/>
              </w:rPr>
              <w:t>Target UE</w:t>
            </w:r>
          </w:p>
        </w:tc>
        <w:tc>
          <w:tcPr>
            <w:tcW w:w="2263" w:type="dxa"/>
            <w:tcBorders>
              <w:top w:val="single" w:sz="4" w:space="0" w:color="auto"/>
              <w:left w:val="single" w:sz="4" w:space="0" w:color="auto"/>
              <w:bottom w:val="single" w:sz="4" w:space="0" w:color="auto"/>
              <w:right w:val="single" w:sz="4" w:space="0" w:color="auto"/>
            </w:tcBorders>
            <w:hideMark/>
          </w:tcPr>
          <w:p w14:paraId="203D06DC" w14:textId="77777777" w:rsidR="003058B8" w:rsidRPr="00F72CD4" w:rsidRDefault="003058B8">
            <w:pPr>
              <w:pStyle w:val="TAH"/>
              <w:rPr>
                <w:rFonts w:eastAsia="SimSun"/>
                <w:lang w:eastAsia="zh-CN"/>
              </w:rPr>
            </w:pPr>
            <w:r w:rsidRPr="00F72CD4">
              <w:rPr>
                <w:rFonts w:eastAsia="SimSun"/>
                <w:lang w:eastAsia="zh-CN"/>
              </w:rPr>
              <w:t>Co-scheduled UE</w:t>
            </w:r>
          </w:p>
        </w:tc>
      </w:tr>
      <w:tr w:rsidR="003058B8" w:rsidRPr="00F72CD4" w14:paraId="595232B1"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1A2D8710" w14:textId="77777777" w:rsidR="003058B8" w:rsidRPr="00F72CD4" w:rsidRDefault="003058B8">
            <w:pPr>
              <w:pStyle w:val="TAL"/>
              <w:rPr>
                <w:lang w:eastAsia="en-US"/>
              </w:rPr>
            </w:pPr>
            <w:r w:rsidRPr="00F72CD4">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5FA342A2"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540282E" w14:textId="77777777" w:rsidR="003058B8" w:rsidRPr="00F72CD4" w:rsidRDefault="003058B8">
            <w:pPr>
              <w:pStyle w:val="TAC"/>
            </w:pPr>
            <w:r w:rsidRPr="00F72CD4">
              <w:t>FDD</w:t>
            </w:r>
          </w:p>
        </w:tc>
      </w:tr>
      <w:tr w:rsidR="003058B8" w:rsidRPr="00F72CD4" w14:paraId="1A83B21B"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416FA32B" w14:textId="77777777" w:rsidR="003058B8" w:rsidRPr="00F72CD4" w:rsidRDefault="003058B8">
            <w:pPr>
              <w:pStyle w:val="TAL"/>
            </w:pPr>
            <w:r w:rsidRPr="00F72CD4">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72D36D8D"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41EBE9F" w14:textId="77777777" w:rsidR="003058B8" w:rsidRPr="00F72CD4" w:rsidRDefault="003058B8">
            <w:pPr>
              <w:pStyle w:val="TAC"/>
            </w:pPr>
            <w:r w:rsidRPr="00F72CD4">
              <w:t>1</w:t>
            </w:r>
          </w:p>
        </w:tc>
      </w:tr>
      <w:tr w:rsidR="003058B8" w:rsidRPr="00F72CD4" w14:paraId="25DD1873" w14:textId="77777777" w:rsidTr="003058B8">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49546F34" w14:textId="77777777" w:rsidR="003058B8" w:rsidRPr="00F72CD4" w:rsidRDefault="003058B8">
            <w:pPr>
              <w:pStyle w:val="TAL"/>
            </w:pPr>
            <w:r w:rsidRPr="00F72CD4">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473AFCF9" w14:textId="77777777" w:rsidR="003058B8" w:rsidRPr="00F72CD4" w:rsidRDefault="003058B8">
            <w:pPr>
              <w:pStyle w:val="TAL"/>
            </w:pPr>
            <w:r w:rsidRPr="00F72CD4">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3D07C98E"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ECC120B" w14:textId="77777777" w:rsidR="003058B8" w:rsidRPr="00F72CD4" w:rsidRDefault="003058B8">
            <w:pPr>
              <w:pStyle w:val="TAC"/>
            </w:pPr>
            <w:r w:rsidRPr="00F72CD4">
              <w:t>Type A</w:t>
            </w:r>
          </w:p>
        </w:tc>
      </w:tr>
      <w:tr w:rsidR="003058B8" w:rsidRPr="00F72CD4" w14:paraId="76D1DD9D"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2DFFAF59"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4F6AC51" w14:textId="77777777" w:rsidR="003058B8" w:rsidRPr="00F72CD4" w:rsidRDefault="003058B8">
            <w:pPr>
              <w:pStyle w:val="TAL"/>
            </w:pPr>
            <w:r w:rsidRPr="00F72CD4">
              <w:t>k0</w:t>
            </w:r>
          </w:p>
        </w:tc>
        <w:tc>
          <w:tcPr>
            <w:tcW w:w="711" w:type="dxa"/>
            <w:tcBorders>
              <w:top w:val="single" w:sz="4" w:space="0" w:color="auto"/>
              <w:left w:val="single" w:sz="4" w:space="0" w:color="auto"/>
              <w:bottom w:val="single" w:sz="4" w:space="0" w:color="auto"/>
              <w:right w:val="single" w:sz="4" w:space="0" w:color="auto"/>
            </w:tcBorders>
            <w:vAlign w:val="center"/>
          </w:tcPr>
          <w:p w14:paraId="463D881A"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19B1DC5" w14:textId="77777777" w:rsidR="003058B8" w:rsidRPr="00F72CD4" w:rsidRDefault="003058B8">
            <w:pPr>
              <w:pStyle w:val="TAC"/>
            </w:pPr>
            <w:r w:rsidRPr="00F72CD4">
              <w:t>0</w:t>
            </w:r>
          </w:p>
        </w:tc>
      </w:tr>
      <w:tr w:rsidR="003058B8" w:rsidRPr="00F72CD4" w14:paraId="1E68C4ED"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6C2FC213"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F353E6C" w14:textId="77777777" w:rsidR="003058B8" w:rsidRPr="00F72CD4" w:rsidRDefault="003058B8">
            <w:pPr>
              <w:pStyle w:val="TAL"/>
            </w:pPr>
            <w:r w:rsidRPr="00F72CD4">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38A8A840"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94B7232" w14:textId="77777777" w:rsidR="003058B8" w:rsidRPr="00F72CD4" w:rsidRDefault="003058B8">
            <w:pPr>
              <w:pStyle w:val="TAC"/>
            </w:pPr>
            <w:r w:rsidRPr="00F72CD4">
              <w:t>2</w:t>
            </w:r>
          </w:p>
        </w:tc>
      </w:tr>
      <w:tr w:rsidR="003058B8" w:rsidRPr="00F72CD4" w14:paraId="18127D49"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34578CFE"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DC8BE66" w14:textId="77777777" w:rsidR="003058B8" w:rsidRPr="00F72CD4" w:rsidRDefault="003058B8">
            <w:pPr>
              <w:pStyle w:val="TAL"/>
            </w:pPr>
            <w:r w:rsidRPr="00F72CD4">
              <w:t>Length (L)</w:t>
            </w:r>
          </w:p>
        </w:tc>
        <w:tc>
          <w:tcPr>
            <w:tcW w:w="711" w:type="dxa"/>
            <w:tcBorders>
              <w:top w:val="single" w:sz="4" w:space="0" w:color="auto"/>
              <w:left w:val="single" w:sz="4" w:space="0" w:color="auto"/>
              <w:bottom w:val="single" w:sz="4" w:space="0" w:color="auto"/>
              <w:right w:val="single" w:sz="4" w:space="0" w:color="auto"/>
            </w:tcBorders>
            <w:vAlign w:val="center"/>
          </w:tcPr>
          <w:p w14:paraId="393D0587"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509E7E7" w14:textId="77777777" w:rsidR="003058B8" w:rsidRPr="00F72CD4" w:rsidRDefault="003058B8">
            <w:pPr>
              <w:pStyle w:val="TAC"/>
            </w:pPr>
            <w:r w:rsidRPr="00F72CD4">
              <w:t>12</w:t>
            </w:r>
          </w:p>
        </w:tc>
      </w:tr>
      <w:tr w:rsidR="003058B8" w:rsidRPr="00F72CD4" w14:paraId="2CCD36DB"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185D1072"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54C9E5C" w14:textId="77777777" w:rsidR="003058B8" w:rsidRPr="00F72CD4" w:rsidRDefault="003058B8">
            <w:pPr>
              <w:pStyle w:val="TAL"/>
            </w:pPr>
            <w:r w:rsidRPr="00F72CD4">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27640B10"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4091DE8" w14:textId="77777777" w:rsidR="003058B8" w:rsidRPr="00F72CD4" w:rsidRDefault="003058B8">
            <w:pPr>
              <w:pStyle w:val="TAC"/>
            </w:pPr>
            <w:r w:rsidRPr="00F72CD4">
              <w:t>1</w:t>
            </w:r>
          </w:p>
        </w:tc>
      </w:tr>
      <w:tr w:rsidR="003058B8" w:rsidRPr="00F72CD4" w14:paraId="59F8D30E"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57BE46C6"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9AE0441" w14:textId="77777777" w:rsidR="003058B8" w:rsidRPr="00F72CD4" w:rsidRDefault="003058B8">
            <w:pPr>
              <w:pStyle w:val="TAL"/>
            </w:pPr>
            <w:r w:rsidRPr="00F72CD4">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63E601C9"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9DF6380" w14:textId="77777777" w:rsidR="003058B8" w:rsidRPr="00F72CD4" w:rsidRDefault="003058B8">
            <w:pPr>
              <w:pStyle w:val="TAC"/>
            </w:pPr>
            <w:r w:rsidRPr="00F72CD4">
              <w:t>Static</w:t>
            </w:r>
          </w:p>
        </w:tc>
      </w:tr>
      <w:tr w:rsidR="003058B8" w:rsidRPr="00F72CD4" w14:paraId="0474A6B7"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39C5AAB6"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F32CDCC" w14:textId="77777777" w:rsidR="003058B8" w:rsidRPr="00F72CD4" w:rsidRDefault="003058B8">
            <w:pPr>
              <w:pStyle w:val="TAL"/>
            </w:pPr>
            <w:r w:rsidRPr="00F72CD4">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0B0E0878"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46792BA" w14:textId="77777777" w:rsidR="003058B8" w:rsidRPr="00F72CD4" w:rsidRDefault="003058B8">
            <w:pPr>
              <w:pStyle w:val="TAC"/>
            </w:pPr>
            <w:r w:rsidRPr="00F72CD4">
              <w:t>2</w:t>
            </w:r>
          </w:p>
        </w:tc>
      </w:tr>
      <w:tr w:rsidR="003058B8" w:rsidRPr="00F72CD4" w14:paraId="6655E00B"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0A2C765A"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6C51330" w14:textId="77777777" w:rsidR="003058B8" w:rsidRPr="00F72CD4" w:rsidRDefault="003058B8">
            <w:pPr>
              <w:pStyle w:val="TAL"/>
            </w:pPr>
            <w:r w:rsidRPr="00F72CD4">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317E16FE"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D44E018" w14:textId="77777777" w:rsidR="003058B8" w:rsidRPr="00F72CD4" w:rsidRDefault="003058B8">
            <w:pPr>
              <w:pStyle w:val="TAC"/>
            </w:pPr>
            <w:r w:rsidRPr="00F72CD4">
              <w:t>Type 0</w:t>
            </w:r>
          </w:p>
        </w:tc>
      </w:tr>
      <w:tr w:rsidR="003058B8" w:rsidRPr="00F72CD4" w14:paraId="7589F29F"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0780F259"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8DDE678" w14:textId="77777777" w:rsidR="003058B8" w:rsidRPr="00F72CD4" w:rsidRDefault="003058B8">
            <w:pPr>
              <w:pStyle w:val="TAL"/>
            </w:pPr>
            <w:r w:rsidRPr="00F72CD4">
              <w:t>RBG size</w:t>
            </w:r>
          </w:p>
        </w:tc>
        <w:tc>
          <w:tcPr>
            <w:tcW w:w="711" w:type="dxa"/>
            <w:tcBorders>
              <w:top w:val="single" w:sz="4" w:space="0" w:color="auto"/>
              <w:left w:val="single" w:sz="4" w:space="0" w:color="auto"/>
              <w:bottom w:val="single" w:sz="4" w:space="0" w:color="auto"/>
              <w:right w:val="single" w:sz="4" w:space="0" w:color="auto"/>
            </w:tcBorders>
            <w:vAlign w:val="center"/>
          </w:tcPr>
          <w:p w14:paraId="73DF74E3"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E942CDD" w14:textId="77777777" w:rsidR="003058B8" w:rsidRPr="00F72CD4" w:rsidRDefault="003058B8">
            <w:pPr>
              <w:pStyle w:val="TAC"/>
              <w:rPr>
                <w:lang w:eastAsia="zh-CN"/>
              </w:rPr>
            </w:pPr>
            <w:r w:rsidRPr="00F72CD4">
              <w:rPr>
                <w:lang w:eastAsia="zh-CN"/>
              </w:rPr>
              <w:t>Config2</w:t>
            </w:r>
          </w:p>
        </w:tc>
      </w:tr>
      <w:tr w:rsidR="003058B8" w:rsidRPr="00F72CD4" w14:paraId="69B5DCE7"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482DC3E2"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EC09456" w14:textId="77777777" w:rsidR="003058B8" w:rsidRPr="00F72CD4" w:rsidRDefault="003058B8">
            <w:pPr>
              <w:pStyle w:val="TAL"/>
              <w:rPr>
                <w:lang w:eastAsia="en-US"/>
              </w:rPr>
            </w:pPr>
            <w:r w:rsidRPr="00F72CD4">
              <w:rPr>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5D077BE9"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3297D3A" w14:textId="77777777" w:rsidR="003058B8" w:rsidRPr="00F72CD4" w:rsidRDefault="003058B8">
            <w:pPr>
              <w:pStyle w:val="TAC"/>
            </w:pPr>
            <w:r w:rsidRPr="00F72CD4">
              <w:t>Non-interleaved</w:t>
            </w:r>
          </w:p>
        </w:tc>
      </w:tr>
      <w:tr w:rsidR="003058B8" w:rsidRPr="00F72CD4" w14:paraId="6EE87DC4"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00E88B07"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42A2E62" w14:textId="77777777" w:rsidR="003058B8" w:rsidRPr="00F72CD4" w:rsidRDefault="003058B8">
            <w:pPr>
              <w:pStyle w:val="TAL"/>
            </w:pPr>
            <w:r w:rsidRPr="00F72CD4">
              <w:rPr>
                <w:szCs w:val="22"/>
                <w:lang w:eastAsia="ja-JP"/>
              </w:rPr>
              <w:t>VRB-to-PRB mapping interleaver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11425134"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831F09D" w14:textId="77777777" w:rsidR="003058B8" w:rsidRPr="00F72CD4" w:rsidRDefault="003058B8">
            <w:pPr>
              <w:pStyle w:val="TAC"/>
            </w:pPr>
            <w:r w:rsidRPr="00F72CD4">
              <w:t>N/A</w:t>
            </w:r>
          </w:p>
        </w:tc>
      </w:tr>
      <w:tr w:rsidR="003058B8" w:rsidRPr="00F72CD4" w14:paraId="12BE3F71" w14:textId="77777777" w:rsidTr="003058B8">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682DB406" w14:textId="77777777" w:rsidR="003058B8" w:rsidRPr="00F72CD4" w:rsidRDefault="003058B8">
            <w:pPr>
              <w:pStyle w:val="TAL"/>
            </w:pPr>
            <w:r w:rsidRPr="00F72CD4">
              <w:t>PDSCH DMRS configuration (Note 1)</w:t>
            </w:r>
          </w:p>
        </w:tc>
        <w:tc>
          <w:tcPr>
            <w:tcW w:w="2695" w:type="dxa"/>
            <w:tcBorders>
              <w:top w:val="single" w:sz="4" w:space="0" w:color="auto"/>
              <w:left w:val="single" w:sz="4" w:space="0" w:color="auto"/>
              <w:bottom w:val="single" w:sz="4" w:space="0" w:color="auto"/>
              <w:right w:val="single" w:sz="4" w:space="0" w:color="auto"/>
            </w:tcBorders>
            <w:vAlign w:val="center"/>
            <w:hideMark/>
          </w:tcPr>
          <w:p w14:paraId="3C6032B5" w14:textId="77777777" w:rsidR="003058B8" w:rsidRPr="00F72CD4" w:rsidRDefault="003058B8">
            <w:pPr>
              <w:pStyle w:val="TAL"/>
              <w:rPr>
                <w:rFonts w:cs="Arial"/>
                <w:szCs w:val="18"/>
              </w:rPr>
            </w:pPr>
            <w:r w:rsidRPr="00F72CD4">
              <w:rPr>
                <w:rFonts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51860C24"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E8C985F" w14:textId="77777777" w:rsidR="003058B8" w:rsidRPr="00F72CD4" w:rsidRDefault="003058B8">
            <w:pPr>
              <w:pStyle w:val="TAC"/>
            </w:pPr>
            <w:r w:rsidRPr="00F72CD4">
              <w:t>Type 1</w:t>
            </w:r>
          </w:p>
        </w:tc>
      </w:tr>
      <w:tr w:rsidR="003058B8" w:rsidRPr="00F72CD4" w14:paraId="4CC293F1"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27949E1B"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B82334D" w14:textId="77777777" w:rsidR="003058B8" w:rsidRPr="00F72CD4" w:rsidRDefault="003058B8">
            <w:pPr>
              <w:pStyle w:val="TAL"/>
            </w:pPr>
            <w:r w:rsidRPr="00F72CD4">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1CF6BB03"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07111BF" w14:textId="77777777" w:rsidR="003058B8" w:rsidRPr="00F72CD4" w:rsidRDefault="003058B8">
            <w:pPr>
              <w:pStyle w:val="TAC"/>
            </w:pPr>
            <w:r w:rsidRPr="00F72CD4">
              <w:t>1</w:t>
            </w:r>
          </w:p>
        </w:tc>
      </w:tr>
      <w:tr w:rsidR="003058B8" w:rsidRPr="00F72CD4" w14:paraId="1396AB9B"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5FB2704C"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B8AF517" w14:textId="77777777" w:rsidR="003058B8" w:rsidRPr="00F72CD4" w:rsidRDefault="003058B8">
            <w:pPr>
              <w:pStyle w:val="TAL"/>
            </w:pPr>
            <w:r w:rsidRPr="00F72CD4">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7CE95941"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F121404" w14:textId="77777777" w:rsidR="003058B8" w:rsidRPr="00F72CD4" w:rsidRDefault="003058B8">
            <w:pPr>
              <w:pStyle w:val="TAC"/>
            </w:pPr>
            <w:r w:rsidRPr="00F72CD4">
              <w:t>1</w:t>
            </w:r>
          </w:p>
        </w:tc>
      </w:tr>
      <w:tr w:rsidR="003058B8" w:rsidRPr="00F72CD4" w14:paraId="63112C4F"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16421E18"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1894ED2" w14:textId="77777777" w:rsidR="003058B8" w:rsidRPr="00F72CD4" w:rsidRDefault="003058B8">
            <w:pPr>
              <w:pStyle w:val="TAL"/>
            </w:pPr>
            <w:r w:rsidRPr="00F72CD4">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0BA18870" w14:textId="77777777" w:rsidR="003058B8" w:rsidRPr="00F72CD4" w:rsidRDefault="003058B8">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4EFBE25E" w14:textId="77777777" w:rsidR="003058B8" w:rsidRPr="00F72CD4" w:rsidRDefault="003058B8">
            <w:pPr>
              <w:pStyle w:val="TAC"/>
              <w:rPr>
                <w:lang w:eastAsia="zh-CN"/>
              </w:rPr>
            </w:pPr>
            <w:r w:rsidRPr="00F72CD4">
              <w:rPr>
                <w:lang w:eastAsia="zh-CN"/>
              </w:rPr>
              <w:t>{1000} for test 1-1</w:t>
            </w:r>
          </w:p>
          <w:p w14:paraId="3027FF89" w14:textId="77777777" w:rsidR="003058B8" w:rsidRPr="00F72CD4" w:rsidRDefault="003058B8">
            <w:pPr>
              <w:pStyle w:val="TAC"/>
              <w:rPr>
                <w:lang w:eastAsia="en-US"/>
              </w:rPr>
            </w:pPr>
            <w:r w:rsidRPr="00F72CD4">
              <w:t>{1000, 1001} for test 2-1</w:t>
            </w:r>
          </w:p>
        </w:tc>
        <w:tc>
          <w:tcPr>
            <w:tcW w:w="2263" w:type="dxa"/>
            <w:tcBorders>
              <w:top w:val="single" w:sz="4" w:space="0" w:color="auto"/>
              <w:left w:val="single" w:sz="4" w:space="0" w:color="auto"/>
              <w:bottom w:val="single" w:sz="4" w:space="0" w:color="auto"/>
              <w:right w:val="single" w:sz="4" w:space="0" w:color="auto"/>
            </w:tcBorders>
            <w:hideMark/>
          </w:tcPr>
          <w:p w14:paraId="09830297" w14:textId="77777777" w:rsidR="003058B8" w:rsidRPr="00F72CD4" w:rsidRDefault="003058B8">
            <w:pPr>
              <w:pStyle w:val="TAC"/>
              <w:rPr>
                <w:lang w:eastAsia="zh-CN"/>
              </w:rPr>
            </w:pPr>
            <w:r w:rsidRPr="00F72CD4">
              <w:rPr>
                <w:lang w:eastAsia="zh-CN"/>
              </w:rPr>
              <w:t>{1001} for test 1-1</w:t>
            </w:r>
          </w:p>
          <w:p w14:paraId="020709D7" w14:textId="77777777" w:rsidR="003058B8" w:rsidRPr="00F72CD4" w:rsidRDefault="003058B8">
            <w:pPr>
              <w:pStyle w:val="TAC"/>
              <w:rPr>
                <w:lang w:eastAsia="en-US"/>
              </w:rPr>
            </w:pPr>
            <w:r w:rsidRPr="00F72CD4">
              <w:t>{1002, 1003} for test 2-1</w:t>
            </w:r>
          </w:p>
        </w:tc>
      </w:tr>
      <w:tr w:rsidR="003058B8" w:rsidRPr="00F72CD4" w14:paraId="097F6A53" w14:textId="77777777" w:rsidTr="003058B8">
        <w:tc>
          <w:tcPr>
            <w:tcW w:w="0" w:type="auto"/>
            <w:vMerge/>
            <w:tcBorders>
              <w:top w:val="single" w:sz="4" w:space="0" w:color="auto"/>
              <w:left w:val="single" w:sz="4" w:space="0" w:color="auto"/>
              <w:bottom w:val="single" w:sz="4" w:space="0" w:color="auto"/>
              <w:right w:val="single" w:sz="4" w:space="0" w:color="auto"/>
            </w:tcBorders>
            <w:vAlign w:val="center"/>
            <w:hideMark/>
          </w:tcPr>
          <w:p w14:paraId="24DDBD2D" w14:textId="77777777" w:rsidR="003058B8" w:rsidRPr="00F72CD4" w:rsidRDefault="003058B8">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9AF3618" w14:textId="77777777" w:rsidR="003058B8" w:rsidRPr="00F72CD4" w:rsidRDefault="003058B8">
            <w:pPr>
              <w:pStyle w:val="TAL"/>
            </w:pPr>
            <w:r w:rsidRPr="00F72CD4">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01BB3341" w14:textId="77777777" w:rsidR="003058B8" w:rsidRPr="00F72CD4" w:rsidRDefault="003058B8">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05A9F3BF" w14:textId="77777777" w:rsidR="003058B8" w:rsidRPr="00F72CD4" w:rsidRDefault="003058B8">
            <w:pPr>
              <w:pStyle w:val="TAC"/>
              <w:rPr>
                <w:lang w:eastAsia="zh-CN"/>
              </w:rPr>
            </w:pPr>
            <w:r w:rsidRPr="00F72CD4">
              <w:rPr>
                <w:lang w:eastAsia="zh-CN"/>
              </w:rPr>
              <w:t xml:space="preserve">1 </w:t>
            </w:r>
            <w:r w:rsidRPr="00F72CD4">
              <w:t>for test 1-1</w:t>
            </w:r>
          </w:p>
          <w:p w14:paraId="63F8A387" w14:textId="77777777" w:rsidR="003058B8" w:rsidRPr="00F72CD4" w:rsidRDefault="003058B8">
            <w:pPr>
              <w:pStyle w:val="TAC"/>
              <w:rPr>
                <w:lang w:eastAsia="zh-CN"/>
              </w:rPr>
            </w:pPr>
            <w:r w:rsidRPr="00F72CD4">
              <w:rPr>
                <w:lang w:eastAsia="zh-CN"/>
              </w:rPr>
              <w:t xml:space="preserve">2 </w:t>
            </w:r>
            <w:r w:rsidRPr="00F72CD4">
              <w:t>for test 2-1</w:t>
            </w:r>
          </w:p>
        </w:tc>
        <w:tc>
          <w:tcPr>
            <w:tcW w:w="2263" w:type="dxa"/>
            <w:tcBorders>
              <w:top w:val="single" w:sz="4" w:space="0" w:color="auto"/>
              <w:left w:val="single" w:sz="4" w:space="0" w:color="auto"/>
              <w:bottom w:val="single" w:sz="4" w:space="0" w:color="auto"/>
              <w:right w:val="single" w:sz="4" w:space="0" w:color="auto"/>
            </w:tcBorders>
            <w:vAlign w:val="center"/>
            <w:hideMark/>
          </w:tcPr>
          <w:p w14:paraId="54A66B44" w14:textId="77777777" w:rsidR="003058B8" w:rsidRPr="00F72CD4" w:rsidRDefault="003058B8">
            <w:pPr>
              <w:pStyle w:val="TAC"/>
              <w:rPr>
                <w:lang w:eastAsia="zh-CN"/>
              </w:rPr>
            </w:pPr>
            <w:r w:rsidRPr="00F72CD4">
              <w:rPr>
                <w:lang w:eastAsia="zh-CN"/>
              </w:rPr>
              <w:t xml:space="preserve">1 </w:t>
            </w:r>
            <w:r w:rsidRPr="00F72CD4">
              <w:t>for test 1-1</w:t>
            </w:r>
          </w:p>
          <w:p w14:paraId="0F6DFC94" w14:textId="77777777" w:rsidR="003058B8" w:rsidRPr="00F72CD4" w:rsidRDefault="003058B8">
            <w:pPr>
              <w:pStyle w:val="TAC"/>
              <w:rPr>
                <w:lang w:eastAsia="zh-CN"/>
              </w:rPr>
            </w:pPr>
            <w:r w:rsidRPr="00F72CD4">
              <w:rPr>
                <w:lang w:eastAsia="zh-CN"/>
              </w:rPr>
              <w:t>2</w:t>
            </w:r>
            <w:r w:rsidRPr="00F72CD4">
              <w:t xml:space="preserve"> for test 2-1</w:t>
            </w:r>
          </w:p>
        </w:tc>
      </w:tr>
      <w:tr w:rsidR="003058B8" w:rsidRPr="00F72CD4" w14:paraId="680AD5B7"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81E9A3C" w14:textId="77777777" w:rsidR="003058B8" w:rsidRPr="00F72CD4" w:rsidRDefault="003058B8">
            <w:pPr>
              <w:pStyle w:val="TAL"/>
              <w:rPr>
                <w:lang w:eastAsia="en-US"/>
              </w:rPr>
            </w:pPr>
            <w:r w:rsidRPr="00F72CD4">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490FF6D1" w14:textId="77777777" w:rsidR="003058B8" w:rsidRPr="00F72CD4" w:rsidRDefault="003058B8">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047C960F" w14:textId="77777777" w:rsidR="003058B8" w:rsidRPr="00F72CD4" w:rsidRDefault="003058B8">
            <w:pPr>
              <w:pStyle w:val="TAC"/>
            </w:pPr>
            <w:r w:rsidRPr="00F72CD4">
              <w:t>Single Panel Type I, Randomized precoder selection for every PRB bundle and updated per slot, with equal probability of each applicable i1/i2 combination or codebook</w:t>
            </w:r>
          </w:p>
          <w:p w14:paraId="3A9560AB" w14:textId="77777777" w:rsidR="003058B8" w:rsidRPr="00F72CD4" w:rsidRDefault="003058B8">
            <w:pPr>
              <w:pStyle w:val="TAC"/>
              <w:rPr>
                <w:lang w:eastAsia="zh-CN"/>
              </w:rPr>
            </w:pPr>
            <w:r w:rsidRPr="00F72CD4">
              <w:t>Index, chosen from section 5.2.2.2.1 of TS 38.214 [1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0FAA41D6" w14:textId="77777777" w:rsidR="003058B8" w:rsidRPr="00F72CD4" w:rsidRDefault="003058B8">
            <w:pPr>
              <w:pStyle w:val="TAC"/>
              <w:rPr>
                <w:lang w:eastAsia="en-US"/>
              </w:rPr>
            </w:pPr>
            <w:r w:rsidRPr="00F72CD4">
              <w:t>Single Panel Type I, Randomized precoder selection for every PRB bundle and updated per slot, with equal probability of each applicable i1/i2 combination or codebook</w:t>
            </w:r>
          </w:p>
          <w:p w14:paraId="11AC6DAF" w14:textId="77777777" w:rsidR="003058B8" w:rsidRPr="00F72CD4" w:rsidRDefault="003058B8">
            <w:pPr>
              <w:pStyle w:val="TAC"/>
            </w:pPr>
            <w:r w:rsidRPr="00F72CD4">
              <w:t xml:space="preserve">Index, chosen from section 5.2.2.2.1 of TS 38.214 [12]. </w:t>
            </w:r>
          </w:p>
          <w:p w14:paraId="1EF89C3B" w14:textId="77777777" w:rsidR="003058B8" w:rsidRPr="00F72CD4" w:rsidRDefault="003058B8">
            <w:pPr>
              <w:pStyle w:val="TAC"/>
            </w:pPr>
            <w:r w:rsidRPr="00F72CD4">
              <w:t>Any column of precoder matrix is not equal to any column of precoder matrix of Target UE for test 1-1</w:t>
            </w:r>
          </w:p>
          <w:p w14:paraId="428E4C1D" w14:textId="77777777" w:rsidR="003058B8" w:rsidRPr="00F72CD4" w:rsidRDefault="003058B8">
            <w:pPr>
              <w:pStyle w:val="TAC"/>
              <w:rPr>
                <w:lang w:eastAsia="zh-CN"/>
              </w:rPr>
            </w:pPr>
            <w:r w:rsidRPr="00F72CD4">
              <w:t>Select the precoder to ensure any column of precoder is orthogonal to any column of precoder for the target PDSCH for test 2-1</w:t>
            </w:r>
          </w:p>
        </w:tc>
      </w:tr>
      <w:tr w:rsidR="003058B8" w:rsidRPr="00F72CD4" w14:paraId="6FC1F43C"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02B5BDE1" w14:textId="77777777" w:rsidR="003058B8" w:rsidRPr="00F72CD4" w:rsidRDefault="003058B8">
            <w:pPr>
              <w:pStyle w:val="TAL"/>
              <w:rPr>
                <w:lang w:eastAsia="en-US"/>
              </w:rPr>
            </w:pPr>
            <w:r w:rsidRPr="00F72CD4">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1141FF89" w14:textId="77777777" w:rsidR="003058B8" w:rsidRPr="00F72CD4" w:rsidRDefault="003058B8">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BF4F75A" w14:textId="77777777" w:rsidR="003058B8" w:rsidRPr="00F72CD4" w:rsidRDefault="003058B8">
            <w:pPr>
              <w:pStyle w:val="TAC"/>
              <w:rPr>
                <w:lang w:eastAsia="zh-CN"/>
              </w:rPr>
            </w:pPr>
            <w:r w:rsidRPr="00F72CD4">
              <w:rPr>
                <w:lang w:eastAsia="zh-CN"/>
              </w:rPr>
              <w:t>As specified in B.4.2</w:t>
            </w:r>
          </w:p>
        </w:tc>
      </w:tr>
      <w:tr w:rsidR="003058B8" w:rsidRPr="00F72CD4" w14:paraId="6A6756A9"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EC39901" w14:textId="77777777" w:rsidR="003058B8" w:rsidRPr="00F72CD4" w:rsidRDefault="003058B8">
            <w:pPr>
              <w:pStyle w:val="TAL"/>
              <w:rPr>
                <w:lang w:eastAsia="en-US"/>
              </w:rPr>
            </w:pPr>
            <w:r w:rsidRPr="00F72CD4">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30D1BB44" w14:textId="77777777" w:rsidR="003058B8" w:rsidRPr="00F72CD4" w:rsidRDefault="003058B8">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7909FBF0" w14:textId="77777777" w:rsidR="003058B8" w:rsidRPr="00F72CD4" w:rsidRDefault="003058B8">
            <w:pPr>
              <w:pStyle w:val="TAC"/>
              <w:rPr>
                <w:lang w:eastAsia="zh-CN"/>
              </w:rPr>
            </w:pPr>
            <w:r w:rsidRPr="00F72CD4">
              <w:rPr>
                <w:lang w:eastAsia="zh-CN"/>
              </w:rPr>
              <w:t>4</w:t>
            </w:r>
          </w:p>
        </w:tc>
        <w:tc>
          <w:tcPr>
            <w:tcW w:w="2263" w:type="dxa"/>
            <w:tcBorders>
              <w:top w:val="single" w:sz="4" w:space="0" w:color="auto"/>
              <w:left w:val="single" w:sz="4" w:space="0" w:color="auto"/>
              <w:bottom w:val="single" w:sz="4" w:space="0" w:color="auto"/>
              <w:right w:val="single" w:sz="4" w:space="0" w:color="auto"/>
            </w:tcBorders>
            <w:vAlign w:val="center"/>
            <w:hideMark/>
          </w:tcPr>
          <w:p w14:paraId="0F131708" w14:textId="77777777" w:rsidR="003058B8" w:rsidRPr="00F72CD4" w:rsidRDefault="003058B8">
            <w:pPr>
              <w:pStyle w:val="TAC"/>
              <w:rPr>
                <w:lang w:eastAsia="zh-CN"/>
              </w:rPr>
            </w:pPr>
            <w:r w:rsidRPr="00F72CD4">
              <w:rPr>
                <w:lang w:eastAsia="zh-CN"/>
              </w:rPr>
              <w:t>N/A</w:t>
            </w:r>
          </w:p>
        </w:tc>
      </w:tr>
      <w:tr w:rsidR="003058B8" w:rsidRPr="00F72CD4" w14:paraId="5705AE29" w14:textId="77777777" w:rsidTr="003058B8">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1974798C" w14:textId="77777777" w:rsidR="003058B8" w:rsidRPr="00F72CD4" w:rsidRDefault="003058B8">
            <w:pPr>
              <w:pStyle w:val="TAL"/>
              <w:rPr>
                <w:lang w:eastAsia="en-US"/>
              </w:rPr>
            </w:pPr>
            <w:r w:rsidRPr="00F72CD4">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2467B5C5" w14:textId="77777777" w:rsidR="003058B8" w:rsidRPr="00F72CD4" w:rsidRDefault="003058B8">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39B50C1A" w14:textId="77777777" w:rsidR="003058B8" w:rsidRPr="00F72CD4" w:rsidRDefault="003058B8">
            <w:pPr>
              <w:pStyle w:val="TAC"/>
              <w:rPr>
                <w:lang w:eastAsia="zh-CN"/>
              </w:rPr>
            </w:pPr>
            <w:r w:rsidRPr="00F72CD4">
              <w:rPr>
                <w:lang w:eastAsia="zh-CN"/>
              </w:rPr>
              <w:t>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719E0A7F" w14:textId="77777777" w:rsidR="003058B8" w:rsidRPr="00F72CD4" w:rsidRDefault="003058B8">
            <w:pPr>
              <w:pStyle w:val="TAC"/>
              <w:rPr>
                <w:lang w:eastAsia="zh-CN"/>
              </w:rPr>
            </w:pPr>
            <w:r w:rsidRPr="00F72CD4">
              <w:rPr>
                <w:lang w:eastAsia="zh-CN"/>
              </w:rPr>
              <w:t>N/A</w:t>
            </w:r>
          </w:p>
        </w:tc>
      </w:tr>
      <w:tr w:rsidR="003058B8" w:rsidRPr="00F72CD4" w14:paraId="19FF5E5A" w14:textId="77777777" w:rsidTr="003058B8">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0FF736D6" w14:textId="77777777" w:rsidR="003058B8" w:rsidRPr="00F72CD4" w:rsidRDefault="003058B8">
            <w:pPr>
              <w:pStyle w:val="TAN"/>
              <w:rPr>
                <w:lang w:eastAsia="zh-CN"/>
              </w:rPr>
            </w:pPr>
            <w:r w:rsidRPr="00F72CD4">
              <w:t>Note 1:</w:t>
            </w:r>
            <w:r w:rsidRPr="00F72CD4">
              <w:tab/>
              <w:t>DMRS scrambling ID is the same for both target and co-scheduled UEs.</w:t>
            </w:r>
          </w:p>
        </w:tc>
      </w:tr>
    </w:tbl>
    <w:p w14:paraId="74D3556B" w14:textId="77777777" w:rsidR="003058B8" w:rsidRPr="00F72CD4" w:rsidRDefault="003058B8" w:rsidP="003058B8">
      <w:pPr>
        <w:rPr>
          <w:rFonts w:eastAsia="SimSun"/>
          <w:lang w:eastAsia="en-US"/>
        </w:rPr>
      </w:pPr>
    </w:p>
    <w:p w14:paraId="6A80E8F2" w14:textId="77777777" w:rsidR="003058B8" w:rsidRPr="00F72CD4" w:rsidRDefault="003058B8" w:rsidP="003058B8">
      <w:pPr>
        <w:pStyle w:val="TH"/>
      </w:pPr>
      <w:r w:rsidRPr="00F72CD4">
        <w:t xml:space="preserve">Table 5.2.3.1.16.0-3: Minimum performance for </w:t>
      </w:r>
      <w:r w:rsidRPr="00F72CD4">
        <w:rPr>
          <w:rFonts w:eastAsia="SimSun"/>
        </w:rPr>
        <w:t>target UE with</w:t>
      </w:r>
      <w:r w:rsidRPr="00F72CD4">
        <w:t xml:space="preserve"> Rank 1</w:t>
      </w:r>
    </w:p>
    <w:tbl>
      <w:tblPr>
        <w:tblW w:w="57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9"/>
        <w:gridCol w:w="1519"/>
        <w:gridCol w:w="1136"/>
        <w:gridCol w:w="1178"/>
        <w:gridCol w:w="1424"/>
        <w:gridCol w:w="1424"/>
        <w:gridCol w:w="1530"/>
        <w:gridCol w:w="1444"/>
        <w:gridCol w:w="785"/>
      </w:tblGrid>
      <w:tr w:rsidR="003058B8" w:rsidRPr="00F72CD4" w14:paraId="7F941137" w14:textId="77777777" w:rsidTr="00774B3D">
        <w:trPr>
          <w:trHeight w:val="355"/>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758E83" w14:textId="77777777" w:rsidR="003058B8" w:rsidRPr="00F72CD4" w:rsidRDefault="003058B8">
            <w:pPr>
              <w:pStyle w:val="TAH"/>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E9286F" w14:textId="77777777" w:rsidR="003058B8" w:rsidRPr="00F72CD4" w:rsidRDefault="003058B8">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C0F314" w14:textId="77777777" w:rsidR="003058B8" w:rsidRPr="00F72CD4" w:rsidRDefault="003058B8">
            <w:pPr>
              <w:pStyle w:val="TAH"/>
            </w:pPr>
            <w:r w:rsidRPr="00F72CD4">
              <w:t>Bandwidth (MHz) / Subcarrier spacing (kHz)</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23A2E6B" w14:textId="77777777" w:rsidR="003058B8" w:rsidRPr="00F72CD4" w:rsidRDefault="003058B8">
            <w:pPr>
              <w:pStyle w:val="TAH"/>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1384C8" w14:textId="77777777" w:rsidR="003058B8" w:rsidRPr="00F72CD4" w:rsidRDefault="003058B8">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D9B230" w14:textId="77777777" w:rsidR="003058B8" w:rsidRPr="00F72CD4" w:rsidRDefault="003058B8">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A95CADC" w14:textId="77777777" w:rsidR="003058B8" w:rsidRPr="00F72CD4" w:rsidRDefault="003058B8">
            <w:pPr>
              <w:pStyle w:val="TAH"/>
            </w:pPr>
            <w:r w:rsidRPr="00F72CD4">
              <w:t>Reference value</w:t>
            </w:r>
          </w:p>
        </w:tc>
      </w:tr>
      <w:tr w:rsidR="003058B8" w:rsidRPr="00F72CD4" w14:paraId="658DF41F" w14:textId="77777777" w:rsidTr="00774B3D">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656D21"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187875"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D208E0" w14:textId="77777777" w:rsidR="003058B8" w:rsidRPr="00F72CD4" w:rsidRDefault="003058B8">
            <w:pPr>
              <w:spacing w:after="0"/>
              <w:rPr>
                <w:rFonts w:ascii="Arial" w:hAnsi="Arial"/>
                <w:b/>
                <w:sz w:val="18"/>
                <w:lang w:eastAsia="en-US"/>
              </w:rPr>
            </w:pPr>
          </w:p>
        </w:tc>
        <w:tc>
          <w:tcPr>
            <w:tcW w:w="531" w:type="pct"/>
            <w:tcBorders>
              <w:top w:val="single" w:sz="4" w:space="0" w:color="auto"/>
              <w:left w:val="single" w:sz="4" w:space="0" w:color="auto"/>
              <w:bottom w:val="single" w:sz="4" w:space="0" w:color="auto"/>
              <w:right w:val="single" w:sz="4" w:space="0" w:color="auto"/>
            </w:tcBorders>
            <w:shd w:val="clear" w:color="auto" w:fill="FFFFFF"/>
            <w:hideMark/>
          </w:tcPr>
          <w:p w14:paraId="09AB7A8E" w14:textId="77777777" w:rsidR="003058B8" w:rsidRPr="00F72CD4" w:rsidRDefault="003058B8">
            <w:pPr>
              <w:pStyle w:val="TAH"/>
            </w:pPr>
            <w:r w:rsidRPr="00F72CD4">
              <w:rPr>
                <w:rFonts w:cs="Arial"/>
                <w:bCs/>
                <w:szCs w:val="18"/>
              </w:rPr>
              <w:t>Target UE</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128952C2" w14:textId="77777777" w:rsidR="003058B8" w:rsidRPr="00F72CD4" w:rsidRDefault="003058B8">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38A6A8" w14:textId="77777777" w:rsidR="003058B8" w:rsidRPr="00F72CD4" w:rsidRDefault="003058B8">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5E4E20" w14:textId="77777777" w:rsidR="003058B8" w:rsidRPr="00F72CD4" w:rsidRDefault="003058B8">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E80C53" w14:textId="77777777" w:rsidR="003058B8" w:rsidRPr="00F72CD4" w:rsidRDefault="003058B8">
            <w:pPr>
              <w:pStyle w:val="TAH"/>
            </w:pPr>
            <w:r w:rsidRPr="00F72CD4">
              <w:t>Fraction of</w:t>
            </w:r>
          </w:p>
          <w:p w14:paraId="222D98CE" w14:textId="77777777" w:rsidR="003058B8" w:rsidRPr="00F72CD4" w:rsidRDefault="003058B8">
            <w:pPr>
              <w:pStyle w:val="TAH"/>
            </w:pPr>
            <w:r w:rsidRPr="00F72CD4">
              <w:t>maximum</w:t>
            </w:r>
          </w:p>
          <w:p w14:paraId="4A4BE9B5" w14:textId="77777777" w:rsidR="003058B8" w:rsidRPr="00F72CD4" w:rsidRDefault="003058B8">
            <w:pPr>
              <w:pStyle w:val="TAH"/>
            </w:pPr>
            <w:r w:rsidRPr="00F72CD4">
              <w:t>throughput</w:t>
            </w:r>
          </w:p>
          <w:p w14:paraId="5D519A8C" w14:textId="77777777" w:rsidR="003058B8" w:rsidRPr="00F72CD4" w:rsidRDefault="003058B8">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A2C5E0" w14:textId="77777777" w:rsidR="003058B8" w:rsidRPr="00F72CD4" w:rsidRDefault="003058B8">
            <w:pPr>
              <w:pStyle w:val="TAH"/>
            </w:pPr>
            <w:r w:rsidRPr="00F72CD4">
              <w:t>SNR (dB)</w:t>
            </w:r>
          </w:p>
        </w:tc>
      </w:tr>
      <w:tr w:rsidR="003058B8" w:rsidRPr="00F72CD4" w14:paraId="0715D0BE" w14:textId="77777777" w:rsidTr="00774B3D">
        <w:trPr>
          <w:trHeight w:val="180"/>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B299F" w14:textId="77777777" w:rsidR="003058B8" w:rsidRPr="00F72CD4" w:rsidRDefault="003058B8">
            <w:pPr>
              <w:pStyle w:val="TAC"/>
            </w:pPr>
            <w:r w:rsidRPr="00F72CD4">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882DE" w14:textId="77777777" w:rsidR="003058B8" w:rsidRPr="00F72CD4" w:rsidRDefault="003058B8">
            <w:pPr>
              <w:pStyle w:val="TAC"/>
            </w:pPr>
            <w:r w:rsidRPr="00F72CD4">
              <w:t>R.PDSCH.5-1.1 F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214AC6" w14:textId="77777777" w:rsidR="003058B8" w:rsidRPr="00F72CD4" w:rsidRDefault="003058B8">
            <w:pPr>
              <w:pStyle w:val="TAC"/>
            </w:pPr>
            <w:r w:rsidRPr="00F72CD4">
              <w:t>1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E7CC0" w14:textId="77777777" w:rsidR="003058B8" w:rsidRPr="00F72CD4" w:rsidRDefault="003058B8">
            <w:pPr>
              <w:pStyle w:val="TAC"/>
            </w:pPr>
            <w:r w:rsidRPr="00F72CD4">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00449E08" w14:textId="77777777" w:rsidR="003058B8" w:rsidRPr="00F72CD4" w:rsidRDefault="003058B8">
            <w:pPr>
              <w:pStyle w:val="TAC"/>
            </w:pPr>
            <w:r w:rsidRPr="00F72CD4">
              <w:rPr>
                <w:rFonts w:cs="Arial"/>
                <w:szCs w:val="18"/>
                <w:lang w:eastAsia="zh-CN"/>
              </w:rPr>
              <w:t>Random 16QAM symbols</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F48EF" w14:textId="77777777" w:rsidR="003058B8" w:rsidRPr="00F72CD4" w:rsidRDefault="003058B8">
            <w:pPr>
              <w:pStyle w:val="TAC"/>
            </w:pPr>
            <w:r w:rsidRPr="00F72CD4">
              <w:rPr>
                <w:rFonts w:cs="Arial"/>
                <w:bCs/>
                <w:szCs w:val="18"/>
              </w:rPr>
              <w:t>TDLC300-100</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DE339" w14:textId="77777777" w:rsidR="003058B8" w:rsidRPr="00F72CD4" w:rsidRDefault="003058B8">
            <w:pPr>
              <w:pStyle w:val="TAC"/>
            </w:pPr>
            <w:r w:rsidRPr="00F72CD4">
              <w:t xml:space="preserve">2x4,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12E73D" w14:textId="77777777" w:rsidR="003058B8" w:rsidRPr="00F72CD4" w:rsidRDefault="003058B8">
            <w:pPr>
              <w:pStyle w:val="TAC"/>
            </w:pPr>
            <w:r w:rsidRPr="00F72CD4">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DC75C" w14:textId="77777777" w:rsidR="003058B8" w:rsidRPr="00F72CD4" w:rsidRDefault="003058B8">
            <w:pPr>
              <w:pStyle w:val="TAC"/>
              <w:rPr>
                <w:lang w:eastAsia="zh-CN"/>
              </w:rPr>
            </w:pPr>
            <w:r w:rsidRPr="00F72CD4">
              <w:t>11.5</w:t>
            </w:r>
          </w:p>
        </w:tc>
      </w:tr>
    </w:tbl>
    <w:p w14:paraId="6AF5C4F7" w14:textId="77777777" w:rsidR="003058B8" w:rsidRPr="00F72CD4" w:rsidRDefault="003058B8" w:rsidP="003058B8">
      <w:pPr>
        <w:rPr>
          <w:lang w:eastAsia="en-US"/>
        </w:rPr>
      </w:pPr>
    </w:p>
    <w:p w14:paraId="71921D8E" w14:textId="77777777" w:rsidR="003058B8" w:rsidRPr="00F72CD4" w:rsidRDefault="003058B8" w:rsidP="003058B8">
      <w:pPr>
        <w:pStyle w:val="TH"/>
      </w:pPr>
      <w:r w:rsidRPr="00F72CD4">
        <w:t xml:space="preserve">Table 5.2.3.1.16.0-4: Minimum performance for </w:t>
      </w:r>
      <w:r w:rsidRPr="00F72CD4">
        <w:rPr>
          <w:rFonts w:eastAsia="SimSun"/>
        </w:rPr>
        <w:t>target UE with</w:t>
      </w:r>
      <w:r w:rsidRPr="00F72CD4">
        <w:t xml:space="preserve"> Rank 2</w:t>
      </w:r>
    </w:p>
    <w:tbl>
      <w:tblPr>
        <w:tblW w:w="57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7"/>
        <w:gridCol w:w="1519"/>
        <w:gridCol w:w="1138"/>
        <w:gridCol w:w="1178"/>
        <w:gridCol w:w="1424"/>
        <w:gridCol w:w="1424"/>
        <w:gridCol w:w="1530"/>
        <w:gridCol w:w="1444"/>
        <w:gridCol w:w="785"/>
      </w:tblGrid>
      <w:tr w:rsidR="003058B8" w:rsidRPr="00F72CD4" w14:paraId="66FD5E2D" w14:textId="77777777" w:rsidTr="003058B8">
        <w:trPr>
          <w:trHeight w:val="355"/>
        </w:trPr>
        <w:tc>
          <w:tcPr>
            <w:tcW w:w="2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84CB19" w14:textId="77777777" w:rsidR="003058B8" w:rsidRPr="00F72CD4" w:rsidRDefault="003058B8">
            <w:pPr>
              <w:pStyle w:val="TAH"/>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7030F6" w14:textId="77777777" w:rsidR="003058B8" w:rsidRPr="00F72CD4" w:rsidRDefault="003058B8">
            <w:pPr>
              <w:pStyle w:val="TAH"/>
            </w:pPr>
            <w:r w:rsidRPr="00F72CD4">
              <w:t>Reference</w:t>
            </w:r>
            <w:r w:rsidRPr="00F72CD4">
              <w:rPr>
                <w:lang w:eastAsia="zh-CN"/>
              </w:rPr>
              <w:t xml:space="preserve"> </w:t>
            </w:r>
            <w:r w:rsidRPr="00F72CD4">
              <w:t>channel</w:t>
            </w:r>
          </w:p>
        </w:tc>
        <w:tc>
          <w:tcPr>
            <w:tcW w:w="5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130DA7" w14:textId="77777777" w:rsidR="003058B8" w:rsidRPr="00F72CD4" w:rsidRDefault="003058B8">
            <w:pPr>
              <w:pStyle w:val="TAH"/>
            </w:pPr>
            <w:r w:rsidRPr="00F72CD4">
              <w:t>Bandwidth (MHz) / Subcarrier spacing (kHz)</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EFFBA06" w14:textId="77777777" w:rsidR="003058B8" w:rsidRPr="00F72CD4" w:rsidRDefault="003058B8">
            <w:pPr>
              <w:pStyle w:val="TAH"/>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9069D9" w14:textId="77777777" w:rsidR="003058B8" w:rsidRPr="00F72CD4" w:rsidRDefault="003058B8">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39725D" w14:textId="77777777" w:rsidR="003058B8" w:rsidRPr="00F72CD4" w:rsidRDefault="003058B8">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4E52D09" w14:textId="77777777" w:rsidR="003058B8" w:rsidRPr="00F72CD4" w:rsidRDefault="003058B8">
            <w:pPr>
              <w:pStyle w:val="TAH"/>
            </w:pPr>
            <w:r w:rsidRPr="00F72CD4">
              <w:t>Reference value</w:t>
            </w:r>
          </w:p>
        </w:tc>
      </w:tr>
      <w:tr w:rsidR="003058B8" w:rsidRPr="00F72CD4" w14:paraId="616B873F" w14:textId="77777777" w:rsidTr="003058B8">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12CF1F"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A0ABE1"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EECBDA" w14:textId="77777777" w:rsidR="003058B8" w:rsidRPr="00F72CD4" w:rsidRDefault="003058B8">
            <w:pPr>
              <w:spacing w:after="0"/>
              <w:rPr>
                <w:rFonts w:ascii="Arial" w:hAnsi="Arial"/>
                <w:b/>
                <w:sz w:val="18"/>
                <w:lang w:eastAsia="en-US"/>
              </w:rPr>
            </w:pPr>
          </w:p>
        </w:tc>
        <w:tc>
          <w:tcPr>
            <w:tcW w:w="531" w:type="pct"/>
            <w:tcBorders>
              <w:top w:val="single" w:sz="4" w:space="0" w:color="auto"/>
              <w:left w:val="single" w:sz="4" w:space="0" w:color="auto"/>
              <w:bottom w:val="single" w:sz="4" w:space="0" w:color="auto"/>
              <w:right w:val="single" w:sz="4" w:space="0" w:color="auto"/>
            </w:tcBorders>
            <w:shd w:val="clear" w:color="auto" w:fill="FFFFFF"/>
            <w:hideMark/>
          </w:tcPr>
          <w:p w14:paraId="0B0F405E" w14:textId="77777777" w:rsidR="003058B8" w:rsidRPr="00F72CD4" w:rsidRDefault="003058B8">
            <w:pPr>
              <w:pStyle w:val="TAH"/>
            </w:pPr>
            <w:r w:rsidRPr="00F72CD4">
              <w:rPr>
                <w:rFonts w:cs="Arial"/>
                <w:bCs/>
                <w:szCs w:val="18"/>
              </w:rPr>
              <w:t>Target UE</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63250547" w14:textId="77777777" w:rsidR="003058B8" w:rsidRPr="00F72CD4" w:rsidRDefault="003058B8">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48584D" w14:textId="77777777" w:rsidR="003058B8" w:rsidRPr="00F72CD4" w:rsidRDefault="003058B8">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703DD7" w14:textId="77777777" w:rsidR="003058B8" w:rsidRPr="00F72CD4" w:rsidRDefault="003058B8">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013FF6" w14:textId="77777777" w:rsidR="003058B8" w:rsidRPr="00F72CD4" w:rsidRDefault="003058B8">
            <w:pPr>
              <w:pStyle w:val="TAH"/>
            </w:pPr>
            <w:r w:rsidRPr="00F72CD4">
              <w:t>Fraction of</w:t>
            </w:r>
          </w:p>
          <w:p w14:paraId="7BFFBEEB" w14:textId="77777777" w:rsidR="003058B8" w:rsidRPr="00F72CD4" w:rsidRDefault="003058B8">
            <w:pPr>
              <w:pStyle w:val="TAH"/>
            </w:pPr>
            <w:r w:rsidRPr="00F72CD4">
              <w:t>maximum</w:t>
            </w:r>
          </w:p>
          <w:p w14:paraId="1D4C358F" w14:textId="77777777" w:rsidR="003058B8" w:rsidRPr="00F72CD4" w:rsidRDefault="003058B8">
            <w:pPr>
              <w:pStyle w:val="TAH"/>
            </w:pPr>
            <w:r w:rsidRPr="00F72CD4">
              <w:t>throughput</w:t>
            </w:r>
          </w:p>
          <w:p w14:paraId="0FAF6FEA" w14:textId="77777777" w:rsidR="003058B8" w:rsidRPr="00F72CD4" w:rsidRDefault="003058B8">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529FD" w14:textId="77777777" w:rsidR="003058B8" w:rsidRPr="00F72CD4" w:rsidRDefault="003058B8">
            <w:pPr>
              <w:pStyle w:val="TAH"/>
            </w:pPr>
            <w:r w:rsidRPr="00F72CD4">
              <w:t>SNR (dB)</w:t>
            </w:r>
          </w:p>
        </w:tc>
      </w:tr>
      <w:tr w:rsidR="003058B8" w:rsidRPr="00F72CD4" w14:paraId="3DF1923A" w14:textId="77777777" w:rsidTr="003058B8">
        <w:trPr>
          <w:trHeight w:val="180"/>
        </w:trPr>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EB43A" w14:textId="77777777" w:rsidR="003058B8" w:rsidRPr="00F72CD4" w:rsidRDefault="003058B8">
            <w:pPr>
              <w:pStyle w:val="TAC"/>
            </w:pPr>
            <w:r w:rsidRPr="00F72CD4">
              <w:t>2-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4F31A" w14:textId="77777777" w:rsidR="003058B8" w:rsidRPr="00F72CD4" w:rsidRDefault="003058B8">
            <w:pPr>
              <w:pStyle w:val="TAC"/>
            </w:pPr>
            <w:r w:rsidRPr="00F72CD4">
              <w:rPr>
                <w:szCs w:val="18"/>
              </w:rPr>
              <w:t>R.PDSCH.5-1.2 FDD</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F2B13" w14:textId="77777777" w:rsidR="003058B8" w:rsidRPr="00F72CD4" w:rsidRDefault="003058B8">
            <w:pPr>
              <w:pStyle w:val="TAC"/>
            </w:pPr>
            <w:r w:rsidRPr="00F72CD4">
              <w:t>1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450B1" w14:textId="77777777" w:rsidR="003058B8" w:rsidRPr="00F72CD4" w:rsidRDefault="003058B8">
            <w:pPr>
              <w:pStyle w:val="TAC"/>
            </w:pPr>
            <w:r w:rsidRPr="00F72CD4">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35387982" w14:textId="77777777" w:rsidR="003058B8" w:rsidRPr="00F72CD4" w:rsidRDefault="003058B8">
            <w:pPr>
              <w:pStyle w:val="TAC"/>
            </w:pPr>
            <w:r w:rsidRPr="00F72CD4">
              <w:rPr>
                <w:rFonts w:cs="Arial"/>
                <w:szCs w:val="18"/>
                <w:lang w:eastAsia="zh-CN"/>
              </w:rPr>
              <w:t>Random 16QAM symbols</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A3695" w14:textId="77777777" w:rsidR="003058B8" w:rsidRPr="00F72CD4" w:rsidRDefault="003058B8">
            <w:pPr>
              <w:pStyle w:val="TAC"/>
            </w:pPr>
            <w:r w:rsidRPr="00F72CD4">
              <w:t xml:space="preserve">TDLA30-10 </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CE17A" w14:textId="77777777" w:rsidR="003058B8" w:rsidRPr="00F72CD4" w:rsidRDefault="003058B8">
            <w:pPr>
              <w:pStyle w:val="TAC"/>
            </w:pPr>
            <w:r w:rsidRPr="00F72CD4">
              <w:t xml:space="preserve">4x4,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D2B5A6" w14:textId="77777777" w:rsidR="003058B8" w:rsidRPr="00F72CD4" w:rsidRDefault="003058B8">
            <w:pPr>
              <w:pStyle w:val="TAC"/>
            </w:pPr>
            <w:r w:rsidRPr="00F72CD4">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F8136" w14:textId="77777777" w:rsidR="003058B8" w:rsidRPr="00F72CD4" w:rsidRDefault="003058B8">
            <w:pPr>
              <w:pStyle w:val="TAC"/>
              <w:rPr>
                <w:lang w:eastAsia="zh-CN"/>
              </w:rPr>
            </w:pPr>
            <w:r w:rsidRPr="00F72CD4">
              <w:t>15.3</w:t>
            </w:r>
          </w:p>
        </w:tc>
      </w:tr>
    </w:tbl>
    <w:p w14:paraId="069A2569" w14:textId="77777777" w:rsidR="003058B8" w:rsidRPr="00F72CD4" w:rsidRDefault="003058B8" w:rsidP="003058B8"/>
    <w:p w14:paraId="3E10B9C5" w14:textId="1955AB52" w:rsidR="003058B8" w:rsidRPr="00F72CD4" w:rsidRDefault="003058B8" w:rsidP="003058B8">
      <w:r w:rsidRPr="00F72CD4">
        <w:t>The normative reference for this requirement is TS 38.101-4 [5], clause 5.2.3.1.16.</w:t>
      </w:r>
    </w:p>
    <w:p w14:paraId="22B395C2" w14:textId="14F35E5C" w:rsidR="003058B8" w:rsidRPr="00F72CD4" w:rsidRDefault="003058B8" w:rsidP="008975D5">
      <w:pPr>
        <w:pStyle w:val="Heading6"/>
        <w:rPr>
          <w:rStyle w:val="Heading6Char2"/>
          <w:rFonts w:eastAsia="SimSun"/>
        </w:rPr>
      </w:pPr>
      <w:r w:rsidRPr="00F72CD4">
        <w:rPr>
          <w:rStyle w:val="Heading6Char2"/>
        </w:rPr>
        <w:t>5.2.3.1.16_1</w:t>
      </w:r>
      <w:r w:rsidRPr="00F72CD4">
        <w:rPr>
          <w:rStyle w:val="Heading6Char2"/>
        </w:rPr>
        <w:tab/>
      </w:r>
      <w:r w:rsidRPr="00F72CD4">
        <w:rPr>
          <w:rStyle w:val="Heading6Char2"/>
          <w:rFonts w:eastAsia="SimSun"/>
        </w:rPr>
        <w:t>4Rx FDD FR1 for PDSCH with intra cell inter user interference performance – 2x4 MIMO for both</w:t>
      </w:r>
      <w:r w:rsidRPr="00F72CD4">
        <w:rPr>
          <w:rStyle w:val="Heading6Char2"/>
          <w:rFonts w:eastAsia="SimSun"/>
        </w:rPr>
        <w:tab/>
        <w:t>NSA and SA</w:t>
      </w:r>
    </w:p>
    <w:p w14:paraId="2DF5743F" w14:textId="71BBEBF5" w:rsidR="003058B8" w:rsidRPr="00F72CD4" w:rsidRDefault="003058B8" w:rsidP="003058B8">
      <w:pPr>
        <w:pStyle w:val="H6"/>
      </w:pPr>
      <w:r w:rsidRPr="00F72CD4">
        <w:t>5.2.3.1.16_1.1</w:t>
      </w:r>
      <w:r w:rsidRPr="00F72CD4">
        <w:tab/>
        <w:t>Test purpose</w:t>
      </w:r>
    </w:p>
    <w:p w14:paraId="3C796D9A" w14:textId="77777777" w:rsidR="003058B8" w:rsidRPr="00F72CD4" w:rsidRDefault="003058B8" w:rsidP="003058B8">
      <w:r w:rsidRPr="00F72CD4">
        <w:t>To verify the PDSCH performance under 4 receive antenna conditions, when the PDSCH transmission of target UE is interfered by co-scheduled UE.</w:t>
      </w:r>
    </w:p>
    <w:p w14:paraId="196E892F" w14:textId="3E0A41A2" w:rsidR="003058B8" w:rsidRPr="00F72CD4" w:rsidRDefault="003058B8" w:rsidP="003058B8">
      <w:pPr>
        <w:pStyle w:val="H6"/>
      </w:pPr>
      <w:r w:rsidRPr="00F72CD4">
        <w:t>5.2.3.1.16_1.2</w:t>
      </w:r>
      <w:r w:rsidRPr="00F72CD4">
        <w:tab/>
        <w:t>Test applicability</w:t>
      </w:r>
    </w:p>
    <w:p w14:paraId="79690D5A" w14:textId="26F2BDB9" w:rsidR="00BA64A7" w:rsidRPr="00F72CD4" w:rsidRDefault="00BA64A7" w:rsidP="00BA64A7">
      <w:r w:rsidRPr="00F72CD4">
        <w:t>T</w:t>
      </w:r>
      <w:r w:rsidR="00DE23C2" w:rsidRPr="00F72CD4">
        <w:t>his</w:t>
      </w:r>
      <w:r w:rsidRPr="00F72CD4">
        <w:t xml:space="preserve"> test applies to all types of NR UEs and E-UTRAN UEs supporting EN-DC for release 15 and release 16 supporting MMSE-IRC processing for scenarios with inter-cell and intra-cell inter-user interference.</w:t>
      </w:r>
    </w:p>
    <w:p w14:paraId="40919A8E" w14:textId="4ACBF4E5" w:rsidR="003058B8" w:rsidRPr="00F72CD4" w:rsidRDefault="00BA64A7" w:rsidP="00BA64A7">
      <w:r w:rsidRPr="00F72CD4">
        <w:t>T</w:t>
      </w:r>
      <w:r w:rsidR="007B1B48" w:rsidRPr="00F72CD4">
        <w:t>his</w:t>
      </w:r>
      <w:r w:rsidRPr="00F72CD4">
        <w:t xml:space="preserve"> test applies to all types of release 17 and forward NR UEs and E-UTRAN UEs supporting EN-DC.</w:t>
      </w:r>
    </w:p>
    <w:p w14:paraId="2CE30231" w14:textId="23F58B6F" w:rsidR="003058B8" w:rsidRPr="00F72CD4" w:rsidRDefault="003058B8" w:rsidP="003058B8">
      <w:pPr>
        <w:pStyle w:val="H6"/>
      </w:pPr>
      <w:r w:rsidRPr="00F72CD4">
        <w:t>5.2.3.1.16_1.3</w:t>
      </w:r>
      <w:r w:rsidRPr="00F72CD4">
        <w:tab/>
        <w:t>Test description</w:t>
      </w:r>
    </w:p>
    <w:p w14:paraId="1BD7EC04" w14:textId="0BFE2589" w:rsidR="003058B8" w:rsidRPr="00F72CD4" w:rsidRDefault="003058B8" w:rsidP="003058B8">
      <w:pPr>
        <w:pStyle w:val="H6"/>
      </w:pPr>
      <w:r w:rsidRPr="00F72CD4">
        <w:t>5.2.3.1.16_1.3.1</w:t>
      </w:r>
      <w:r w:rsidRPr="00F72CD4">
        <w:tab/>
        <w:t>Initial conditions</w:t>
      </w:r>
    </w:p>
    <w:p w14:paraId="4586239A" w14:textId="77777777" w:rsidR="003058B8" w:rsidRPr="00F72CD4" w:rsidRDefault="003058B8" w:rsidP="003058B8">
      <w:r w:rsidRPr="00F72CD4">
        <w:t>Initial conditions are a set of test configurations the UE needs to be tested in and the steps for the SS to take with the UE to reach the correct measurement state.</w:t>
      </w:r>
    </w:p>
    <w:p w14:paraId="4610B618" w14:textId="77777777" w:rsidR="003058B8" w:rsidRPr="00F72CD4" w:rsidRDefault="003058B8" w:rsidP="003058B8">
      <w:r w:rsidRPr="00F72CD4">
        <w:t>The initial test configurations consist of environmental conditions, test frequencies, test channel bandwidths and sub-carrier spacing based on NR operating bands specified in Table 5.3.5-1 and Table 5.3.6-1 of 38.521-1 [7].</w:t>
      </w:r>
    </w:p>
    <w:p w14:paraId="0A2686D2" w14:textId="77777777" w:rsidR="003058B8" w:rsidRPr="00F72CD4" w:rsidRDefault="003058B8" w:rsidP="003058B8">
      <w:r w:rsidRPr="00F72CD4">
        <w:t>Configurations of PDSCH and PDCCH before measurement are specified in Annex C.</w:t>
      </w:r>
    </w:p>
    <w:p w14:paraId="030EE070" w14:textId="77777777" w:rsidR="003058B8" w:rsidRPr="00F72CD4" w:rsidRDefault="003058B8" w:rsidP="003058B8">
      <w:r w:rsidRPr="00F72CD4">
        <w:t>Test Environment: Normal, as defined in TS 38.508-1 [6] clause 4.1.</w:t>
      </w:r>
    </w:p>
    <w:p w14:paraId="6CC4DA5D" w14:textId="77777777" w:rsidR="003058B8" w:rsidRPr="00F72CD4" w:rsidRDefault="003058B8" w:rsidP="003058B8">
      <w:r w:rsidRPr="00F72CD4">
        <w:t>Frequencies to be tested: Mid Range, as defined in TS 38.508-1 [6] clause 5.2.2.</w:t>
      </w:r>
    </w:p>
    <w:p w14:paraId="56FA0C09" w14:textId="77777777" w:rsidR="003058B8" w:rsidRPr="00F72CD4" w:rsidRDefault="003058B8" w:rsidP="003058B8">
      <w:r w:rsidRPr="00F72CD4">
        <w:t>For EN-DC within FR1 operation, setup the LTE link according to Annex D:</w:t>
      </w:r>
    </w:p>
    <w:p w14:paraId="51AC958D" w14:textId="42D0F325" w:rsidR="003058B8" w:rsidRPr="00F72CD4" w:rsidRDefault="003058B8" w:rsidP="003058B8">
      <w:pPr>
        <w:pStyle w:val="B1"/>
      </w:pPr>
      <w:r w:rsidRPr="00F72CD4">
        <w:t>1.</w:t>
      </w:r>
      <w:r w:rsidRPr="00F72CD4">
        <w:tab/>
        <w:t>Connect the SS, the faders and AWGN noise source to the UE antenna connectors as shown in TS 38.508-1 [6] Annex A, in Figure A.3.1.7.1 for TE diagram and clause A.3.2 for UE diagram.</w:t>
      </w:r>
    </w:p>
    <w:p w14:paraId="64F22BB8" w14:textId="77777777" w:rsidR="003058B8" w:rsidRPr="00F72CD4" w:rsidRDefault="003058B8" w:rsidP="003058B8">
      <w:pPr>
        <w:pStyle w:val="B1"/>
      </w:pPr>
      <w:r w:rsidRPr="00F72CD4">
        <w:t>2.</w:t>
      </w:r>
      <w:r w:rsidRPr="00F72CD4">
        <w:tab/>
        <w:t>The parameter settings for the cell are set up according to Table 5.2-1 and Table 5.2.3.1.16.0-2 as appropriate.</w:t>
      </w:r>
    </w:p>
    <w:p w14:paraId="39842875" w14:textId="77777777" w:rsidR="003058B8" w:rsidRPr="00F72CD4" w:rsidRDefault="003058B8" w:rsidP="003058B8">
      <w:pPr>
        <w:pStyle w:val="B1"/>
      </w:pPr>
      <w:r w:rsidRPr="00F72CD4">
        <w:t>3.</w:t>
      </w:r>
      <w:r w:rsidRPr="00F72CD4">
        <w:tab/>
        <w:t>Downlink signals for NR cell are initially set up according to Annexes C.0, C.1, C.2 and uplink signals according to Annexes G.0, G.1, G.2, G.3.1 of TS 38.521-1 [7].</w:t>
      </w:r>
    </w:p>
    <w:p w14:paraId="1E10D896" w14:textId="77777777" w:rsidR="003058B8" w:rsidRPr="00F72CD4" w:rsidRDefault="003058B8" w:rsidP="003058B8">
      <w:pPr>
        <w:pStyle w:val="B1"/>
      </w:pPr>
      <w:r w:rsidRPr="00F72CD4">
        <w:t>4.</w:t>
      </w:r>
      <w:r w:rsidRPr="00F72CD4">
        <w:tab/>
        <w:t>Propagation conditions are set according to Annex B.0.</w:t>
      </w:r>
    </w:p>
    <w:p w14:paraId="0751C24B" w14:textId="77777777" w:rsidR="003058B8" w:rsidRPr="00F72CD4" w:rsidRDefault="003058B8" w:rsidP="003058B8">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6_1.3.3.</w:t>
      </w:r>
    </w:p>
    <w:p w14:paraId="66977BE1" w14:textId="77777777" w:rsidR="003058B8" w:rsidRPr="00F72CD4" w:rsidRDefault="003058B8" w:rsidP="003058B8">
      <w:pPr>
        <w:pStyle w:val="H6"/>
        <w:rPr>
          <w:rFonts w:cs="Arial"/>
        </w:rPr>
      </w:pPr>
      <w:r w:rsidRPr="00F72CD4">
        <w:rPr>
          <w:rFonts w:cs="Arial"/>
        </w:rPr>
        <w:t>5.2.3.1.16_1.3.2</w:t>
      </w:r>
      <w:r w:rsidRPr="00F72CD4">
        <w:rPr>
          <w:rFonts w:cs="Arial"/>
        </w:rPr>
        <w:tab/>
        <w:t>Test procedure</w:t>
      </w:r>
    </w:p>
    <w:p w14:paraId="5C784F43" w14:textId="54EA76CD" w:rsidR="003058B8" w:rsidRPr="00F72CD4" w:rsidRDefault="003058B8" w:rsidP="00AE7281">
      <w:pPr>
        <w:pStyle w:val="B1"/>
      </w:pPr>
      <w:r w:rsidRPr="00F72CD4">
        <w:t>1.</w:t>
      </w:r>
      <w:r w:rsidRPr="00F72CD4">
        <w:tab/>
        <w:t>SS transmits PDSCH via PDCCH DCI format 1_1 for C_RNTI to transmit the DL RMC according to Table 5.2.3.1.16_1.</w:t>
      </w:r>
      <w:r w:rsidRPr="00F72CD4">
        <w:rPr>
          <w:rFonts w:eastAsia="MS Mincho"/>
        </w:rPr>
        <w:t>4</w:t>
      </w:r>
      <w:r w:rsidRPr="00F72CD4">
        <w:t>-1. The SS sends downlink MAC padding bits on the DL RMC.</w:t>
      </w:r>
    </w:p>
    <w:p w14:paraId="0E85A618" w14:textId="42C767F9" w:rsidR="003058B8" w:rsidRPr="00F72CD4" w:rsidRDefault="003058B8" w:rsidP="00AE7281">
      <w:pPr>
        <w:pStyle w:val="B1"/>
      </w:pPr>
      <w:r w:rsidRPr="00F72CD4">
        <w:t>2.</w:t>
      </w:r>
      <w:r w:rsidRPr="00F72CD4">
        <w:tab/>
        <w:t>Set the parameters of the bandwidth, MCS, reference channel, the propagation condition, the correlation matrix and the SNR according to Table 5.2.3.1.16_1.4-1.</w:t>
      </w:r>
    </w:p>
    <w:p w14:paraId="384197A6" w14:textId="77777777" w:rsidR="003058B8" w:rsidRPr="00F72CD4" w:rsidRDefault="003058B8" w:rsidP="00AE7281">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02177D9" w14:textId="77777777" w:rsidR="003058B8" w:rsidRPr="00F72CD4" w:rsidRDefault="003058B8" w:rsidP="00C639CE">
      <w:pPr>
        <w:pStyle w:val="B1"/>
        <w:rPr>
          <w:rFonts w:cs="Arial"/>
        </w:rPr>
      </w:pPr>
      <w:r w:rsidRPr="00F72CD4">
        <w:rPr>
          <w:rFonts w:cs="Arial"/>
        </w:rPr>
        <w:t>5.2.3.1.16_1.3.3</w:t>
      </w:r>
      <w:r w:rsidRPr="00F72CD4">
        <w:rPr>
          <w:rFonts w:cs="Arial"/>
        </w:rPr>
        <w:tab/>
        <w:t>Message contents</w:t>
      </w:r>
    </w:p>
    <w:p w14:paraId="2EFFA7AF" w14:textId="77777777" w:rsidR="003058B8" w:rsidRPr="00F72CD4" w:rsidRDefault="003058B8" w:rsidP="003058B8">
      <w:r w:rsidRPr="00F72CD4">
        <w:t>Message contents are according to TS 38.508-1 [6] clauses 4.6.1 and 5.4.2.</w:t>
      </w:r>
    </w:p>
    <w:p w14:paraId="20D0B4F9" w14:textId="77777777" w:rsidR="003058B8" w:rsidRPr="00F72CD4" w:rsidRDefault="003058B8" w:rsidP="003058B8">
      <w:pPr>
        <w:pStyle w:val="H6"/>
      </w:pPr>
      <w:r w:rsidRPr="00F72CD4">
        <w:t>5.2.3.1.16_1.3.3_1</w:t>
      </w:r>
      <w:r w:rsidRPr="00F72CD4">
        <w:tab/>
        <w:t>Message exceptions for SA</w:t>
      </w:r>
    </w:p>
    <w:p w14:paraId="01BB8A7B" w14:textId="419C14BC" w:rsidR="003058B8" w:rsidRPr="00F72CD4" w:rsidRDefault="00DB42D7" w:rsidP="003058B8">
      <w:r w:rsidRPr="00F72CD4">
        <w:t>No message exceptions for SA</w:t>
      </w:r>
    </w:p>
    <w:p w14:paraId="12BC31E1" w14:textId="77777777" w:rsidR="003058B8" w:rsidRPr="00F72CD4" w:rsidRDefault="003058B8" w:rsidP="003058B8">
      <w:pPr>
        <w:pStyle w:val="H6"/>
      </w:pPr>
      <w:r w:rsidRPr="00F72CD4">
        <w:t>5.2.3.1.16_1.3.3_1</w:t>
      </w:r>
      <w:r w:rsidRPr="00F72CD4">
        <w:tab/>
        <w:t>Message exceptions for NSA</w:t>
      </w:r>
    </w:p>
    <w:p w14:paraId="58D24A1F" w14:textId="1BD44292" w:rsidR="003058B8" w:rsidRPr="00F72CD4" w:rsidRDefault="00DB42D7" w:rsidP="003058B8">
      <w:r w:rsidRPr="00F72CD4">
        <w:t>No message exceptions for NSA</w:t>
      </w:r>
    </w:p>
    <w:p w14:paraId="16727FC0" w14:textId="7A14052F" w:rsidR="003058B8" w:rsidRPr="00F72CD4" w:rsidRDefault="003058B8" w:rsidP="003058B8">
      <w:pPr>
        <w:pStyle w:val="H6"/>
      </w:pPr>
      <w:r w:rsidRPr="00F72CD4">
        <w:t>5.2.3.1.16_1.4</w:t>
      </w:r>
      <w:r w:rsidRPr="00F72CD4">
        <w:tab/>
        <w:t>Test requirement</w:t>
      </w:r>
    </w:p>
    <w:p w14:paraId="419B9F39" w14:textId="77777777" w:rsidR="003058B8" w:rsidRPr="00F72CD4" w:rsidRDefault="003058B8" w:rsidP="003058B8">
      <w:pPr>
        <w:pStyle w:val="TH"/>
      </w:pPr>
      <w:r w:rsidRPr="00F72CD4">
        <w:t xml:space="preserve">Table 5.2.3.1.16_1.4-1: Test requirement for </w:t>
      </w:r>
      <w:r w:rsidRPr="00F72CD4">
        <w:rPr>
          <w:rFonts w:eastAsia="SimSun"/>
        </w:rPr>
        <w:t>target UE with</w:t>
      </w:r>
      <w:r w:rsidRPr="00F72CD4">
        <w:t xml:space="preserve"> Rank 1</w:t>
      </w:r>
    </w:p>
    <w:tbl>
      <w:tblPr>
        <w:tblW w:w="57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7"/>
        <w:gridCol w:w="1491"/>
        <w:gridCol w:w="1136"/>
        <w:gridCol w:w="1162"/>
        <w:gridCol w:w="1408"/>
        <w:gridCol w:w="1408"/>
        <w:gridCol w:w="1515"/>
        <w:gridCol w:w="1428"/>
        <w:gridCol w:w="894"/>
      </w:tblGrid>
      <w:tr w:rsidR="003058B8" w:rsidRPr="00F72CD4" w14:paraId="2166DCD1" w14:textId="77777777" w:rsidTr="00774B3D">
        <w:trPr>
          <w:trHeight w:val="355"/>
        </w:trPr>
        <w:tc>
          <w:tcPr>
            <w:tcW w:w="29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382993" w14:textId="77777777" w:rsidR="003058B8" w:rsidRPr="00F72CD4" w:rsidRDefault="003058B8">
            <w:pPr>
              <w:pStyle w:val="TAH"/>
            </w:pPr>
            <w:r w:rsidRPr="00F72CD4">
              <w:t>Test num.</w:t>
            </w:r>
          </w:p>
        </w:tc>
        <w:tc>
          <w:tcPr>
            <w:tcW w:w="6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9F940B" w14:textId="77777777" w:rsidR="003058B8" w:rsidRPr="00F72CD4" w:rsidRDefault="003058B8">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FF20D8" w14:textId="77777777" w:rsidR="003058B8" w:rsidRPr="00F72CD4" w:rsidRDefault="003058B8">
            <w:pPr>
              <w:pStyle w:val="TAH"/>
            </w:pPr>
            <w:r w:rsidRPr="00F72CD4">
              <w:t>Bandwidth (MHz) / Subcarrier spacing (kHz)</w:t>
            </w:r>
          </w:p>
        </w:tc>
        <w:tc>
          <w:tcPr>
            <w:tcW w:w="115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9BD6CF" w14:textId="77777777" w:rsidR="003058B8" w:rsidRPr="00F72CD4" w:rsidRDefault="003058B8">
            <w:pPr>
              <w:pStyle w:val="TAH"/>
            </w:pPr>
            <w:r w:rsidRPr="00F72CD4">
              <w:t>Modulation format</w:t>
            </w:r>
            <w:r w:rsidRPr="00F72CD4">
              <w:rPr>
                <w:lang w:eastAsia="zh-CN"/>
              </w:rPr>
              <w:t xml:space="preserve"> and code rate</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8CA2F6" w14:textId="77777777" w:rsidR="003058B8" w:rsidRPr="00F72CD4" w:rsidRDefault="003058B8">
            <w:pPr>
              <w:pStyle w:val="TAH"/>
              <w:rPr>
                <w:lang w:eastAsia="zh-CN"/>
              </w:rPr>
            </w:pPr>
            <w:r w:rsidRPr="00F72CD4">
              <w:t>Propagation condition</w:t>
            </w:r>
            <w:r w:rsidRPr="00F72CD4">
              <w:rPr>
                <w:lang w:eastAsia="zh-CN"/>
              </w:rPr>
              <w:t xml:space="preserve"> </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547017" w14:textId="77777777" w:rsidR="003058B8" w:rsidRPr="00F72CD4" w:rsidRDefault="003058B8">
            <w:pPr>
              <w:pStyle w:val="TAH"/>
              <w:rPr>
                <w:lang w:eastAsia="en-US"/>
              </w:rPr>
            </w:pPr>
            <w:r w:rsidRPr="00F72CD4">
              <w:t>Correlation matrix and antenna configuration</w:t>
            </w:r>
          </w:p>
        </w:tc>
        <w:tc>
          <w:tcPr>
            <w:tcW w:w="104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5CE916" w14:textId="77777777" w:rsidR="003058B8" w:rsidRPr="00F72CD4" w:rsidRDefault="003058B8">
            <w:pPr>
              <w:pStyle w:val="TAH"/>
            </w:pPr>
            <w:r w:rsidRPr="00F72CD4">
              <w:t>Reference value</w:t>
            </w:r>
          </w:p>
        </w:tc>
      </w:tr>
      <w:tr w:rsidR="003058B8" w:rsidRPr="00F72CD4" w14:paraId="72301D54" w14:textId="77777777" w:rsidTr="00774B3D">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320004"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3754DF"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BFCA6E" w14:textId="77777777" w:rsidR="003058B8" w:rsidRPr="00F72CD4" w:rsidRDefault="003058B8">
            <w:pPr>
              <w:spacing w:after="0"/>
              <w:rPr>
                <w:rFonts w:ascii="Arial" w:hAnsi="Arial"/>
                <w:b/>
                <w:sz w:val="18"/>
                <w:lang w:eastAsia="en-US"/>
              </w:rPr>
            </w:pPr>
          </w:p>
        </w:tc>
        <w:tc>
          <w:tcPr>
            <w:tcW w:w="524" w:type="pct"/>
            <w:tcBorders>
              <w:top w:val="single" w:sz="4" w:space="0" w:color="auto"/>
              <w:left w:val="single" w:sz="4" w:space="0" w:color="auto"/>
              <w:bottom w:val="single" w:sz="4" w:space="0" w:color="auto"/>
              <w:right w:val="single" w:sz="4" w:space="0" w:color="auto"/>
            </w:tcBorders>
            <w:shd w:val="clear" w:color="auto" w:fill="FFFFFF"/>
            <w:hideMark/>
          </w:tcPr>
          <w:p w14:paraId="34C59928" w14:textId="77777777" w:rsidR="003058B8" w:rsidRPr="00F72CD4" w:rsidRDefault="003058B8">
            <w:pPr>
              <w:pStyle w:val="TAH"/>
            </w:pPr>
            <w:r w:rsidRPr="00F72CD4">
              <w:rPr>
                <w:rFonts w:cs="Arial"/>
                <w:bCs/>
                <w:szCs w:val="18"/>
              </w:rPr>
              <w:t>Target U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14:paraId="1B915A0B" w14:textId="77777777" w:rsidR="003058B8" w:rsidRPr="00F72CD4" w:rsidRDefault="003058B8">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38088D" w14:textId="77777777" w:rsidR="003058B8" w:rsidRPr="00F72CD4" w:rsidRDefault="003058B8">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ACD7AD" w14:textId="77777777" w:rsidR="003058B8" w:rsidRPr="00F72CD4" w:rsidRDefault="003058B8">
            <w:pPr>
              <w:spacing w:after="0"/>
              <w:rPr>
                <w:rFonts w:ascii="Arial" w:hAnsi="Arial"/>
                <w:b/>
                <w:sz w:val="18"/>
                <w:lang w:eastAsia="en-US"/>
              </w:rPr>
            </w:pP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AC224" w14:textId="77777777" w:rsidR="003058B8" w:rsidRPr="00F72CD4" w:rsidRDefault="003058B8">
            <w:pPr>
              <w:pStyle w:val="TAH"/>
            </w:pPr>
            <w:r w:rsidRPr="00F72CD4">
              <w:t>Fraction of</w:t>
            </w:r>
          </w:p>
          <w:p w14:paraId="3A56C50E" w14:textId="77777777" w:rsidR="003058B8" w:rsidRPr="00F72CD4" w:rsidRDefault="003058B8">
            <w:pPr>
              <w:pStyle w:val="TAH"/>
            </w:pPr>
            <w:r w:rsidRPr="00F72CD4">
              <w:t>maximum</w:t>
            </w:r>
          </w:p>
          <w:p w14:paraId="2DD28C18" w14:textId="77777777" w:rsidR="003058B8" w:rsidRPr="00F72CD4" w:rsidRDefault="003058B8">
            <w:pPr>
              <w:pStyle w:val="TAH"/>
            </w:pPr>
            <w:r w:rsidRPr="00F72CD4">
              <w:t>throughput</w:t>
            </w:r>
          </w:p>
          <w:p w14:paraId="01553EAD" w14:textId="77777777" w:rsidR="003058B8" w:rsidRPr="00F72CD4" w:rsidRDefault="003058B8">
            <w:pPr>
              <w:pStyle w:val="TAH"/>
            </w:pPr>
            <w:r w:rsidRPr="00F72CD4">
              <w:t>(%)</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2310A" w14:textId="77777777" w:rsidR="003058B8" w:rsidRPr="00F72CD4" w:rsidRDefault="003058B8">
            <w:pPr>
              <w:pStyle w:val="TAH"/>
            </w:pPr>
            <w:r w:rsidRPr="00F72CD4">
              <w:t>SNR (dB)</w:t>
            </w:r>
          </w:p>
        </w:tc>
      </w:tr>
      <w:tr w:rsidR="00DB42D7" w:rsidRPr="00F72CD4" w14:paraId="16019D41" w14:textId="77777777" w:rsidTr="00774B3D">
        <w:trPr>
          <w:trHeight w:val="180"/>
        </w:trPr>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21CDF" w14:textId="77777777" w:rsidR="00DB42D7" w:rsidRPr="00F72CD4" w:rsidRDefault="00DB42D7" w:rsidP="00DB42D7">
            <w:pPr>
              <w:pStyle w:val="TAC"/>
            </w:pPr>
            <w:r w:rsidRPr="00F72CD4">
              <w:t>1-1</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A6C82" w14:textId="77777777" w:rsidR="00DB42D7" w:rsidRPr="00F72CD4" w:rsidRDefault="00DB42D7" w:rsidP="00DB42D7">
            <w:pPr>
              <w:pStyle w:val="TAC"/>
            </w:pPr>
            <w:r w:rsidRPr="00F72CD4">
              <w:t>R.PDSCH.5-1.1 F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1745E" w14:textId="77777777" w:rsidR="00DB42D7" w:rsidRPr="00F72CD4" w:rsidRDefault="00DB42D7" w:rsidP="00DB42D7">
            <w:pPr>
              <w:pStyle w:val="TAC"/>
            </w:pPr>
            <w:r w:rsidRPr="00F72CD4">
              <w:t>10 / 15</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A1C61" w14:textId="77777777" w:rsidR="00DB42D7" w:rsidRPr="00F72CD4" w:rsidRDefault="00DB42D7" w:rsidP="00DB42D7">
            <w:pPr>
              <w:pStyle w:val="TAC"/>
            </w:pPr>
            <w:r w:rsidRPr="00F72CD4">
              <w:t>16QAM, 0.48</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14:paraId="481F9419" w14:textId="77777777" w:rsidR="00DB42D7" w:rsidRPr="00F72CD4" w:rsidRDefault="00DB42D7" w:rsidP="00DB42D7">
            <w:pPr>
              <w:pStyle w:val="TAC"/>
            </w:pPr>
            <w:r w:rsidRPr="00F72CD4">
              <w:rPr>
                <w:rFonts w:cs="Arial"/>
                <w:szCs w:val="18"/>
                <w:lang w:eastAsia="zh-CN"/>
              </w:rPr>
              <w:t>Random 16QAM symbols</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15B45" w14:textId="77777777" w:rsidR="00DB42D7" w:rsidRPr="00F72CD4" w:rsidRDefault="00DB42D7" w:rsidP="00DB42D7">
            <w:pPr>
              <w:pStyle w:val="TAC"/>
            </w:pPr>
            <w:r w:rsidRPr="00F72CD4">
              <w:rPr>
                <w:rFonts w:cs="Arial"/>
                <w:bCs/>
                <w:szCs w:val="18"/>
              </w:rPr>
              <w:t>TDLC300-100</w:t>
            </w:r>
          </w:p>
        </w:tc>
        <w:tc>
          <w:tcPr>
            <w:tcW w:w="6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975E40" w14:textId="77777777" w:rsidR="00DB42D7" w:rsidRPr="00F72CD4" w:rsidRDefault="00DB42D7" w:rsidP="00DB42D7">
            <w:pPr>
              <w:pStyle w:val="TAC"/>
            </w:pPr>
            <w:r w:rsidRPr="00F72CD4">
              <w:t xml:space="preserve">2x4, ULA Low </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07A494" w14:textId="0F56F8DA" w:rsidR="00DB42D7" w:rsidRPr="00F72CD4" w:rsidRDefault="00DB42D7" w:rsidP="00DB42D7">
            <w:pPr>
              <w:pStyle w:val="TAC"/>
            </w:pPr>
            <w:r w:rsidRPr="00F72CD4">
              <w:t>70</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187C0" w14:textId="390A9F73" w:rsidR="00DB42D7" w:rsidRPr="00F72CD4" w:rsidRDefault="00DB42D7" w:rsidP="00DB42D7">
            <w:pPr>
              <w:pStyle w:val="TAC"/>
              <w:rPr>
                <w:lang w:eastAsia="zh-CN"/>
              </w:rPr>
            </w:pPr>
            <w:r w:rsidRPr="00F72CD4">
              <w:t xml:space="preserve"> 12.4</w:t>
            </w:r>
          </w:p>
        </w:tc>
      </w:tr>
    </w:tbl>
    <w:p w14:paraId="56FA8B8C" w14:textId="77777777" w:rsidR="003058B8" w:rsidRPr="00F72CD4" w:rsidRDefault="003058B8" w:rsidP="003058B8">
      <w:pPr>
        <w:rPr>
          <w:lang w:eastAsia="en-US"/>
        </w:rPr>
      </w:pPr>
    </w:p>
    <w:p w14:paraId="163C5159" w14:textId="77777777" w:rsidR="003622F6" w:rsidRPr="00F72CD4" w:rsidRDefault="003622F6" w:rsidP="003622F6">
      <w:pPr>
        <w:pStyle w:val="Heading6"/>
        <w:rPr>
          <w:rFonts w:eastAsia="SimSun"/>
        </w:rPr>
      </w:pPr>
      <w:r w:rsidRPr="00F72CD4">
        <w:t>5.2.3.1.16_2</w:t>
      </w:r>
      <w:r w:rsidRPr="00F72CD4">
        <w:tab/>
      </w:r>
      <w:r w:rsidRPr="00F72CD4">
        <w:rPr>
          <w:rFonts w:eastAsia="SimSun"/>
        </w:rPr>
        <w:t>4Rx FDD FR1 for PDSCH with intra cell inter user interference performance – 4x4 MIMO for both</w:t>
      </w:r>
      <w:r w:rsidRPr="00F72CD4">
        <w:rPr>
          <w:rFonts w:eastAsia="SimSun"/>
        </w:rPr>
        <w:tab/>
        <w:t>NSA and SA</w:t>
      </w:r>
    </w:p>
    <w:p w14:paraId="23098978" w14:textId="77777777" w:rsidR="003622F6" w:rsidRPr="00F72CD4" w:rsidRDefault="003622F6" w:rsidP="003622F6">
      <w:pPr>
        <w:pStyle w:val="H6"/>
      </w:pPr>
      <w:r w:rsidRPr="00F72CD4">
        <w:t>5.2.3.1.16_2.1</w:t>
      </w:r>
      <w:r w:rsidRPr="00F72CD4">
        <w:tab/>
        <w:t>Test purpose</w:t>
      </w:r>
    </w:p>
    <w:p w14:paraId="3FEB74AB" w14:textId="77777777" w:rsidR="003622F6" w:rsidRPr="00F72CD4" w:rsidRDefault="003622F6" w:rsidP="003622F6">
      <w:r w:rsidRPr="00F72CD4">
        <w:t>To verify the PDSCH performance under 4 receive antenna conditions, when the PDSCH transmission of target UE is interfered by co-scheduled UE.</w:t>
      </w:r>
    </w:p>
    <w:p w14:paraId="46E7A72D" w14:textId="77777777" w:rsidR="003622F6" w:rsidRPr="00F72CD4" w:rsidRDefault="003622F6" w:rsidP="003622F6">
      <w:pPr>
        <w:pStyle w:val="H6"/>
      </w:pPr>
      <w:r w:rsidRPr="00F72CD4">
        <w:t>5.2.3.1.16_2.2</w:t>
      </w:r>
      <w:r w:rsidRPr="00F72CD4">
        <w:tab/>
        <w:t>Test applicability</w:t>
      </w:r>
    </w:p>
    <w:p w14:paraId="40054822" w14:textId="77777777" w:rsidR="003622F6" w:rsidRPr="00F72CD4" w:rsidRDefault="003622F6" w:rsidP="003622F6">
      <w:r w:rsidRPr="00F72CD4">
        <w:t>This test applies to all types of NR UEs and E-UTRAN UEs supporting EN-DC for release 15 and release 16 supporting MMSE-IRC processing for scenarios with inter-cell and intra-cell inter-user interference.</w:t>
      </w:r>
    </w:p>
    <w:p w14:paraId="25AD1193" w14:textId="77777777" w:rsidR="003622F6" w:rsidRPr="00F72CD4" w:rsidRDefault="003622F6" w:rsidP="003622F6">
      <w:r w:rsidRPr="00F72CD4">
        <w:t>This test applies to all types of release 17 and forward NR UEs and E-UTRAN UEs supporting EN-DC.</w:t>
      </w:r>
    </w:p>
    <w:p w14:paraId="7B880A57" w14:textId="77777777" w:rsidR="003622F6" w:rsidRPr="00F72CD4" w:rsidRDefault="003622F6" w:rsidP="003622F6">
      <w:pPr>
        <w:pStyle w:val="H6"/>
      </w:pPr>
      <w:r w:rsidRPr="00F72CD4">
        <w:t>5.2.3.1.16_2.3</w:t>
      </w:r>
      <w:r w:rsidRPr="00F72CD4">
        <w:tab/>
        <w:t>Test description</w:t>
      </w:r>
    </w:p>
    <w:p w14:paraId="2D01B8EC" w14:textId="77777777" w:rsidR="003622F6" w:rsidRPr="00F72CD4" w:rsidRDefault="003622F6" w:rsidP="003622F6">
      <w:pPr>
        <w:pStyle w:val="H6"/>
      </w:pPr>
      <w:r w:rsidRPr="00F72CD4">
        <w:t>5.2.3.1.16_2.3.1</w:t>
      </w:r>
      <w:r w:rsidRPr="00F72CD4">
        <w:tab/>
        <w:t>Initial conditions</w:t>
      </w:r>
    </w:p>
    <w:p w14:paraId="361FFF64" w14:textId="77777777" w:rsidR="003622F6" w:rsidRPr="00F72CD4" w:rsidRDefault="003622F6" w:rsidP="003622F6">
      <w:r w:rsidRPr="00F72CD4">
        <w:t>Initial conditions are a set of test configurations the UE needs to be tested in and the steps for the SS to take with the UE to reach the correct measurement state.</w:t>
      </w:r>
    </w:p>
    <w:p w14:paraId="04956803" w14:textId="77777777" w:rsidR="003622F6" w:rsidRPr="00F72CD4" w:rsidRDefault="003622F6" w:rsidP="003622F6">
      <w:r w:rsidRPr="00F72CD4">
        <w:t>The initial test configurations consist of environmental conditions, test frequencies, test channel bandwidths and sub-carrier spacing based on NR operating bands specified in Table 5.3.5-1 and Table 5.3.6-1 of 38.521-1 [7].</w:t>
      </w:r>
    </w:p>
    <w:p w14:paraId="72C3F5E8" w14:textId="77777777" w:rsidR="003622F6" w:rsidRPr="00F72CD4" w:rsidRDefault="003622F6" w:rsidP="003622F6">
      <w:r w:rsidRPr="00F72CD4">
        <w:t>Configurations of PDSCH and PDCCH before measurement are specified in Annex C.</w:t>
      </w:r>
    </w:p>
    <w:p w14:paraId="62BDB5AC" w14:textId="77777777" w:rsidR="003622F6" w:rsidRPr="00F72CD4" w:rsidRDefault="003622F6" w:rsidP="003622F6">
      <w:r w:rsidRPr="00F72CD4">
        <w:t>Test Environment: Normal, as defined in TS 38.508-1 [6] clause 4.1.</w:t>
      </w:r>
    </w:p>
    <w:p w14:paraId="22EF7302" w14:textId="77777777" w:rsidR="003622F6" w:rsidRPr="00F72CD4" w:rsidRDefault="003622F6" w:rsidP="003622F6">
      <w:r w:rsidRPr="00F72CD4">
        <w:t>Frequencies to be tested: Mid Range, as defined in TS 38.508-1 [6] clause 5.2.2.</w:t>
      </w:r>
    </w:p>
    <w:p w14:paraId="571BE04D" w14:textId="77777777" w:rsidR="003622F6" w:rsidRPr="00F72CD4" w:rsidRDefault="003622F6" w:rsidP="003622F6">
      <w:r w:rsidRPr="00F72CD4">
        <w:t>For EN-DC within FR1 operation, setup the LTE link according to Annex D:</w:t>
      </w:r>
    </w:p>
    <w:p w14:paraId="6378DC3D" w14:textId="77777777" w:rsidR="003622F6" w:rsidRPr="00F72CD4" w:rsidRDefault="003622F6" w:rsidP="003622F6">
      <w:pPr>
        <w:pStyle w:val="B1"/>
      </w:pPr>
      <w:r w:rsidRPr="00F72CD4">
        <w:t>1.</w:t>
      </w:r>
      <w:r w:rsidRPr="00F72CD4">
        <w:tab/>
        <w:t>Connect the SS, the faders and AWGN noise source to the UE antenna connectors as shown in TS 38.508-1 [6] Annex A, in Figure A.3.1.7.1 for TE diagram and clause A.3.2 for UE diagram.</w:t>
      </w:r>
    </w:p>
    <w:p w14:paraId="2EA5EA13" w14:textId="77777777" w:rsidR="003622F6" w:rsidRPr="00F72CD4" w:rsidRDefault="003622F6" w:rsidP="003622F6">
      <w:pPr>
        <w:pStyle w:val="B1"/>
      </w:pPr>
      <w:r w:rsidRPr="00F72CD4">
        <w:t>2.</w:t>
      </w:r>
      <w:r w:rsidRPr="00F72CD4">
        <w:tab/>
        <w:t>The parameter settings for the cell are set up according to Table 5.2-1 and Table 5.2.3.1.16.0-2 as appropriate.</w:t>
      </w:r>
    </w:p>
    <w:p w14:paraId="2E11B38B" w14:textId="77777777" w:rsidR="003622F6" w:rsidRPr="00F72CD4" w:rsidRDefault="003622F6" w:rsidP="003622F6">
      <w:pPr>
        <w:pStyle w:val="B1"/>
      </w:pPr>
      <w:r w:rsidRPr="00F72CD4">
        <w:t>3.</w:t>
      </w:r>
      <w:r w:rsidRPr="00F72CD4">
        <w:tab/>
        <w:t>Downlink signals for NR cell are initially set up according to Annexes C.0, C.1, C.2 and uplink signals according to Annexes G.0, G.1, G.2, G.3.1 of TS 38.521-1 [7].</w:t>
      </w:r>
    </w:p>
    <w:p w14:paraId="7821B0C3" w14:textId="77777777" w:rsidR="003622F6" w:rsidRPr="00F72CD4" w:rsidRDefault="003622F6" w:rsidP="003622F6">
      <w:pPr>
        <w:pStyle w:val="B1"/>
      </w:pPr>
      <w:r w:rsidRPr="00F72CD4">
        <w:t>4.</w:t>
      </w:r>
      <w:r w:rsidRPr="00F72CD4">
        <w:tab/>
        <w:t>Propagation conditions are set according to Annex B.0.</w:t>
      </w:r>
    </w:p>
    <w:p w14:paraId="3F871DCE" w14:textId="77777777" w:rsidR="003622F6" w:rsidRPr="00F72CD4" w:rsidRDefault="003622F6" w:rsidP="003622F6">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6_2.3.3.</w:t>
      </w:r>
    </w:p>
    <w:p w14:paraId="3D8F3024" w14:textId="77777777" w:rsidR="003622F6" w:rsidRPr="00F72CD4" w:rsidRDefault="003622F6" w:rsidP="003622F6">
      <w:pPr>
        <w:pStyle w:val="H6"/>
        <w:rPr>
          <w:rFonts w:cs="Arial"/>
        </w:rPr>
      </w:pPr>
      <w:r w:rsidRPr="00F72CD4">
        <w:rPr>
          <w:rFonts w:cs="Arial"/>
        </w:rPr>
        <w:t>5.2.3.1.16_2.3.2</w:t>
      </w:r>
      <w:r w:rsidRPr="00F72CD4">
        <w:rPr>
          <w:rFonts w:cs="Arial"/>
        </w:rPr>
        <w:tab/>
        <w:t>Test procedure</w:t>
      </w:r>
    </w:p>
    <w:p w14:paraId="3936B9C8" w14:textId="77777777" w:rsidR="003622F6" w:rsidRPr="00F72CD4" w:rsidRDefault="003622F6" w:rsidP="003622F6">
      <w:pPr>
        <w:pStyle w:val="B1"/>
      </w:pPr>
      <w:r w:rsidRPr="00F72CD4">
        <w:t>1.</w:t>
      </w:r>
      <w:r w:rsidRPr="00F72CD4">
        <w:tab/>
        <w:t>SS transmits PDSCH via PDCCH DCI format 1_1 for C_RNTI to transmit the DL RMC according to Table 5.2.3.1.16_2.</w:t>
      </w:r>
      <w:r w:rsidRPr="00F72CD4">
        <w:rPr>
          <w:rFonts w:eastAsia="MS Mincho"/>
        </w:rPr>
        <w:t>4</w:t>
      </w:r>
      <w:r w:rsidRPr="00F72CD4">
        <w:t>-1. The SS sends downlink MAC padding bits on the DL RMC.</w:t>
      </w:r>
    </w:p>
    <w:p w14:paraId="03820C4B" w14:textId="77777777" w:rsidR="003622F6" w:rsidRPr="00F72CD4" w:rsidRDefault="003622F6" w:rsidP="003622F6">
      <w:pPr>
        <w:pStyle w:val="B1"/>
      </w:pPr>
      <w:r w:rsidRPr="00F72CD4">
        <w:t>2.</w:t>
      </w:r>
      <w:r w:rsidRPr="00F72CD4">
        <w:tab/>
        <w:t>Set the parameters of the bandwidth, MCS, reference channel, the propagation condition, the correlation matrix and the SNR according to Table 5.2.3.1.16_2.4-1.</w:t>
      </w:r>
    </w:p>
    <w:p w14:paraId="2F1E5C88" w14:textId="77777777" w:rsidR="003622F6" w:rsidRPr="00F72CD4" w:rsidRDefault="003622F6" w:rsidP="003622F6">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AD0AB97" w14:textId="77777777" w:rsidR="003622F6" w:rsidRPr="00F72CD4" w:rsidRDefault="003622F6" w:rsidP="003622F6">
      <w:pPr>
        <w:pStyle w:val="H6"/>
        <w:rPr>
          <w:rFonts w:cs="Arial"/>
        </w:rPr>
      </w:pPr>
      <w:r w:rsidRPr="00F72CD4">
        <w:rPr>
          <w:rFonts w:cs="Arial"/>
        </w:rPr>
        <w:t>5.2.3.1.16_2.3.3</w:t>
      </w:r>
      <w:r w:rsidRPr="00F72CD4">
        <w:rPr>
          <w:rFonts w:cs="Arial"/>
        </w:rPr>
        <w:tab/>
        <w:t>Message contents</w:t>
      </w:r>
    </w:p>
    <w:p w14:paraId="7253A60E" w14:textId="77777777" w:rsidR="003622F6" w:rsidRPr="00F72CD4" w:rsidRDefault="003622F6" w:rsidP="003622F6">
      <w:r w:rsidRPr="00F72CD4">
        <w:t>Message contents are according to TS 38.508-1 [6] clauses 4.6.1 and 5.4.2.</w:t>
      </w:r>
    </w:p>
    <w:p w14:paraId="0E165E00" w14:textId="77777777" w:rsidR="003622F6" w:rsidRPr="00F72CD4" w:rsidRDefault="003622F6" w:rsidP="003622F6">
      <w:pPr>
        <w:pStyle w:val="H6"/>
      </w:pPr>
      <w:r w:rsidRPr="00F72CD4">
        <w:t>5.2.3.1.16_2.3.3_1</w:t>
      </w:r>
      <w:r w:rsidRPr="00F72CD4">
        <w:tab/>
        <w:t>Message exceptions for SA</w:t>
      </w:r>
    </w:p>
    <w:p w14:paraId="0B20E3AB" w14:textId="77777777" w:rsidR="003622F6" w:rsidRPr="00F72CD4" w:rsidRDefault="003622F6" w:rsidP="003622F6">
      <w:r w:rsidRPr="00F72CD4">
        <w:t>No message exceptions for SA</w:t>
      </w:r>
    </w:p>
    <w:p w14:paraId="07CADD68" w14:textId="77777777" w:rsidR="003622F6" w:rsidRPr="00F72CD4" w:rsidRDefault="003622F6" w:rsidP="003622F6">
      <w:pPr>
        <w:pStyle w:val="H6"/>
      </w:pPr>
      <w:r w:rsidRPr="00F72CD4">
        <w:t>5.2.3.1.16_2.3.3_1</w:t>
      </w:r>
      <w:r w:rsidRPr="00F72CD4">
        <w:tab/>
        <w:t>Message exceptions for NSA</w:t>
      </w:r>
    </w:p>
    <w:p w14:paraId="0C9CA0CC" w14:textId="77777777" w:rsidR="003622F6" w:rsidRPr="00F72CD4" w:rsidRDefault="003622F6" w:rsidP="003622F6">
      <w:r w:rsidRPr="00F72CD4">
        <w:t>No message exceptions for NSA</w:t>
      </w:r>
    </w:p>
    <w:p w14:paraId="6FD1668E" w14:textId="77777777" w:rsidR="003622F6" w:rsidRPr="00F72CD4" w:rsidRDefault="003622F6" w:rsidP="003622F6">
      <w:pPr>
        <w:pStyle w:val="H6"/>
      </w:pPr>
      <w:r w:rsidRPr="00F72CD4">
        <w:t>5.2.3.1.16_2.4</w:t>
      </w:r>
      <w:r w:rsidRPr="00F72CD4">
        <w:tab/>
        <w:t>Test requirement</w:t>
      </w:r>
    </w:p>
    <w:p w14:paraId="46D7D892" w14:textId="77777777" w:rsidR="003622F6" w:rsidRPr="00F72CD4" w:rsidRDefault="003622F6" w:rsidP="003058B8">
      <w:pPr>
        <w:rPr>
          <w:lang w:eastAsia="en-US"/>
        </w:rPr>
      </w:pPr>
    </w:p>
    <w:p w14:paraId="64C857E4" w14:textId="571040F4" w:rsidR="003058B8" w:rsidRPr="00F72CD4" w:rsidRDefault="003058B8" w:rsidP="003058B8">
      <w:pPr>
        <w:pStyle w:val="TH"/>
      </w:pPr>
      <w:r w:rsidRPr="00F72CD4">
        <w:t>Table 5.2.3.1.16_</w:t>
      </w:r>
      <w:r w:rsidR="001144CD" w:rsidRPr="00F72CD4">
        <w:t>2</w:t>
      </w:r>
      <w:r w:rsidRPr="00F72CD4">
        <w:t>.4-</w:t>
      </w:r>
      <w:r w:rsidR="001144CD" w:rsidRPr="00F72CD4">
        <w:t>1</w:t>
      </w:r>
      <w:r w:rsidRPr="00F72CD4">
        <w:t xml:space="preserve">: Test requirement for </w:t>
      </w:r>
      <w:r w:rsidRPr="00F72CD4">
        <w:rPr>
          <w:rFonts w:eastAsia="SimSun"/>
        </w:rPr>
        <w:t>target UE with</w:t>
      </w:r>
      <w:r w:rsidRPr="00F72CD4">
        <w:t xml:space="preserve"> Rank 2</w:t>
      </w:r>
    </w:p>
    <w:tbl>
      <w:tblPr>
        <w:tblW w:w="57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493"/>
        <w:gridCol w:w="1136"/>
        <w:gridCol w:w="1151"/>
        <w:gridCol w:w="1413"/>
        <w:gridCol w:w="1411"/>
        <w:gridCol w:w="1517"/>
        <w:gridCol w:w="1430"/>
        <w:gridCol w:w="892"/>
      </w:tblGrid>
      <w:tr w:rsidR="003058B8" w:rsidRPr="00F72CD4" w14:paraId="403ACEF4" w14:textId="77777777" w:rsidTr="00774B3D">
        <w:trPr>
          <w:trHeight w:val="355"/>
        </w:trPr>
        <w:tc>
          <w:tcPr>
            <w:tcW w:w="29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E0C474" w14:textId="77777777" w:rsidR="003058B8" w:rsidRPr="00F72CD4" w:rsidRDefault="003058B8">
            <w:pPr>
              <w:pStyle w:val="TAH"/>
            </w:pPr>
            <w:r w:rsidRPr="00F72CD4">
              <w:t>Test num.</w:t>
            </w:r>
          </w:p>
        </w:tc>
        <w:tc>
          <w:tcPr>
            <w:tcW w:w="6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DD954B" w14:textId="77777777" w:rsidR="003058B8" w:rsidRPr="00F72CD4" w:rsidRDefault="003058B8">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B54186" w14:textId="77777777" w:rsidR="003058B8" w:rsidRPr="00F72CD4" w:rsidRDefault="003058B8">
            <w:pPr>
              <w:pStyle w:val="TAH"/>
            </w:pPr>
            <w:r w:rsidRPr="00F72CD4">
              <w:t>Bandwidth (MHz) / Subcarrier spacing (kHz)</w:t>
            </w:r>
          </w:p>
        </w:tc>
        <w:tc>
          <w:tcPr>
            <w:tcW w:w="11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C9FA573" w14:textId="77777777" w:rsidR="003058B8" w:rsidRPr="00F72CD4" w:rsidRDefault="003058B8">
            <w:pPr>
              <w:pStyle w:val="TAH"/>
            </w:pPr>
            <w:r w:rsidRPr="00F72CD4">
              <w:t>Modulation format</w:t>
            </w:r>
            <w:r w:rsidRPr="00F72CD4">
              <w:rPr>
                <w:lang w:eastAsia="zh-CN"/>
              </w:rPr>
              <w:t xml:space="preserve"> and code rate</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9AD23D" w14:textId="77777777" w:rsidR="003058B8" w:rsidRPr="00F72CD4" w:rsidRDefault="003058B8">
            <w:pPr>
              <w:pStyle w:val="TAH"/>
              <w:rPr>
                <w:lang w:eastAsia="zh-CN"/>
              </w:rPr>
            </w:pPr>
            <w:r w:rsidRPr="00F72CD4">
              <w:t>Propagation condition</w:t>
            </w:r>
            <w:r w:rsidRPr="00F72CD4">
              <w:rPr>
                <w:lang w:eastAsia="zh-CN"/>
              </w:rPr>
              <w:t xml:space="preserve"> </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806778" w14:textId="77777777" w:rsidR="003058B8" w:rsidRPr="00F72CD4" w:rsidRDefault="003058B8">
            <w:pPr>
              <w:pStyle w:val="TAH"/>
              <w:rPr>
                <w:lang w:eastAsia="en-US"/>
              </w:rPr>
            </w:pPr>
            <w:r w:rsidRPr="00F72CD4">
              <w:t>Correlation matrix and antenna configuration</w:t>
            </w:r>
          </w:p>
        </w:tc>
        <w:tc>
          <w:tcPr>
            <w:tcW w:w="104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0E435A" w14:textId="77777777" w:rsidR="003058B8" w:rsidRPr="00F72CD4" w:rsidRDefault="003058B8">
            <w:pPr>
              <w:pStyle w:val="TAH"/>
            </w:pPr>
            <w:r w:rsidRPr="00F72CD4">
              <w:t>Reference value</w:t>
            </w:r>
          </w:p>
        </w:tc>
      </w:tr>
      <w:tr w:rsidR="003058B8" w:rsidRPr="00F72CD4" w14:paraId="4E336715" w14:textId="77777777" w:rsidTr="00774B3D">
        <w:trPr>
          <w:trHeight w:val="355"/>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2238C3"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E86DAD" w14:textId="77777777" w:rsidR="003058B8" w:rsidRPr="00F72CD4" w:rsidRDefault="003058B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C461B6" w14:textId="77777777" w:rsidR="003058B8" w:rsidRPr="00F72CD4" w:rsidRDefault="003058B8">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hideMark/>
          </w:tcPr>
          <w:p w14:paraId="05E5511F" w14:textId="77777777" w:rsidR="003058B8" w:rsidRPr="00F72CD4" w:rsidRDefault="003058B8">
            <w:pPr>
              <w:pStyle w:val="TAH"/>
            </w:pPr>
            <w:r w:rsidRPr="00F72CD4">
              <w:rPr>
                <w:rFonts w:cs="Arial"/>
                <w:bCs/>
                <w:szCs w:val="18"/>
              </w:rPr>
              <w:t>Target U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14:paraId="4965C91C" w14:textId="77777777" w:rsidR="003058B8" w:rsidRPr="00F72CD4" w:rsidRDefault="003058B8">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E10F83" w14:textId="77777777" w:rsidR="003058B8" w:rsidRPr="00F72CD4" w:rsidRDefault="003058B8">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1CF459" w14:textId="77777777" w:rsidR="003058B8" w:rsidRPr="00F72CD4" w:rsidRDefault="003058B8">
            <w:pPr>
              <w:spacing w:after="0"/>
              <w:rPr>
                <w:rFonts w:ascii="Arial" w:hAnsi="Arial"/>
                <w:b/>
                <w:sz w:val="18"/>
                <w:lang w:eastAsia="en-US"/>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D6D96B" w14:textId="77777777" w:rsidR="003058B8" w:rsidRPr="00F72CD4" w:rsidRDefault="003058B8">
            <w:pPr>
              <w:pStyle w:val="TAH"/>
            </w:pPr>
            <w:r w:rsidRPr="00F72CD4">
              <w:t>Fraction of</w:t>
            </w:r>
          </w:p>
          <w:p w14:paraId="775FA49A" w14:textId="77777777" w:rsidR="003058B8" w:rsidRPr="00F72CD4" w:rsidRDefault="003058B8">
            <w:pPr>
              <w:pStyle w:val="TAH"/>
            </w:pPr>
            <w:r w:rsidRPr="00F72CD4">
              <w:t>maximum</w:t>
            </w:r>
          </w:p>
          <w:p w14:paraId="2B3A93C5" w14:textId="77777777" w:rsidR="003058B8" w:rsidRPr="00F72CD4" w:rsidRDefault="003058B8">
            <w:pPr>
              <w:pStyle w:val="TAH"/>
            </w:pPr>
            <w:r w:rsidRPr="00F72CD4">
              <w:t>throughput</w:t>
            </w:r>
          </w:p>
          <w:p w14:paraId="0143AEBB" w14:textId="77777777" w:rsidR="003058B8" w:rsidRPr="00F72CD4" w:rsidRDefault="003058B8">
            <w:pPr>
              <w:pStyle w:val="TAH"/>
            </w:pPr>
            <w:r w:rsidRPr="00F72CD4">
              <w:t>(%)</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2FE53" w14:textId="77777777" w:rsidR="003058B8" w:rsidRPr="00F72CD4" w:rsidRDefault="003058B8">
            <w:pPr>
              <w:pStyle w:val="TAH"/>
            </w:pPr>
            <w:r w:rsidRPr="00F72CD4">
              <w:t>SNR (dB)</w:t>
            </w:r>
          </w:p>
        </w:tc>
      </w:tr>
      <w:tr w:rsidR="00DB42D7" w:rsidRPr="00F72CD4" w14:paraId="5D82832A" w14:textId="77777777" w:rsidTr="00774B3D">
        <w:trPr>
          <w:trHeight w:val="180"/>
        </w:trPr>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66710" w14:textId="77777777" w:rsidR="00DB42D7" w:rsidRPr="00F72CD4" w:rsidRDefault="00DB42D7" w:rsidP="00DB42D7">
            <w:pPr>
              <w:pStyle w:val="TAC"/>
            </w:pPr>
            <w:r w:rsidRPr="00F72CD4">
              <w:t>2-1</w:t>
            </w: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C851E" w14:textId="77777777" w:rsidR="00DB42D7" w:rsidRPr="00F72CD4" w:rsidRDefault="00DB42D7" w:rsidP="00DB42D7">
            <w:pPr>
              <w:pStyle w:val="TAC"/>
            </w:pPr>
            <w:r w:rsidRPr="00F72CD4">
              <w:rPr>
                <w:szCs w:val="18"/>
              </w:rPr>
              <w:t>R.PDSCH.5-1.2 F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7B7B22" w14:textId="77777777" w:rsidR="00DB42D7" w:rsidRPr="00F72CD4" w:rsidRDefault="00DB42D7" w:rsidP="00DB42D7">
            <w:pPr>
              <w:pStyle w:val="TAC"/>
            </w:pPr>
            <w:r w:rsidRPr="00F72CD4">
              <w:t>10 / 15</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F99C6" w14:textId="77777777" w:rsidR="00DB42D7" w:rsidRPr="00F72CD4" w:rsidRDefault="00DB42D7" w:rsidP="00DB42D7">
            <w:pPr>
              <w:pStyle w:val="TAC"/>
            </w:pPr>
            <w:r w:rsidRPr="00F72CD4">
              <w:t>16QAM, 0.48</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14:paraId="4B2B2A47" w14:textId="77777777" w:rsidR="00DB42D7" w:rsidRPr="00F72CD4" w:rsidRDefault="00DB42D7" w:rsidP="00DB42D7">
            <w:pPr>
              <w:pStyle w:val="TAC"/>
            </w:pPr>
            <w:r w:rsidRPr="00F72CD4">
              <w:rPr>
                <w:rFonts w:cs="Arial"/>
                <w:szCs w:val="18"/>
                <w:lang w:eastAsia="zh-CN"/>
              </w:rPr>
              <w:t>Random 16QAM symbols</w:t>
            </w:r>
          </w:p>
        </w:tc>
        <w:tc>
          <w:tcPr>
            <w:tcW w:w="6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1CE78" w14:textId="77777777" w:rsidR="00DB42D7" w:rsidRPr="00F72CD4" w:rsidRDefault="00DB42D7" w:rsidP="00DB42D7">
            <w:pPr>
              <w:pStyle w:val="TAC"/>
            </w:pPr>
            <w:r w:rsidRPr="00F72CD4">
              <w:t xml:space="preserve">TDLA30-10 </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AA1EB" w14:textId="77777777" w:rsidR="00DB42D7" w:rsidRPr="00F72CD4" w:rsidRDefault="00DB42D7" w:rsidP="00DB42D7">
            <w:pPr>
              <w:pStyle w:val="TAC"/>
            </w:pPr>
            <w:r w:rsidRPr="00F72CD4">
              <w:t xml:space="preserve">4x4, ULA Low </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2836B" w14:textId="3702D135" w:rsidR="00DB42D7" w:rsidRPr="00F72CD4" w:rsidRDefault="00DB42D7" w:rsidP="00DB42D7">
            <w:pPr>
              <w:pStyle w:val="TAC"/>
            </w:pPr>
            <w:r w:rsidRPr="00F72CD4">
              <w:t>70</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7891E9" w14:textId="6793D265" w:rsidR="00DB42D7" w:rsidRPr="00F72CD4" w:rsidRDefault="00DB42D7" w:rsidP="00DB42D7">
            <w:pPr>
              <w:pStyle w:val="TAC"/>
              <w:rPr>
                <w:lang w:eastAsia="zh-CN"/>
              </w:rPr>
            </w:pPr>
            <w:r w:rsidRPr="00F72CD4">
              <w:t xml:space="preserve"> 16.3</w:t>
            </w:r>
          </w:p>
        </w:tc>
      </w:tr>
    </w:tbl>
    <w:p w14:paraId="72EED532" w14:textId="77777777" w:rsidR="003058B8" w:rsidRPr="00F72CD4" w:rsidRDefault="003058B8" w:rsidP="003058B8">
      <w:pPr>
        <w:rPr>
          <w:lang w:eastAsia="en-US"/>
        </w:rPr>
      </w:pPr>
    </w:p>
    <w:p w14:paraId="6C0402D2" w14:textId="77777777" w:rsidR="000472F2" w:rsidRPr="00F72CD4" w:rsidRDefault="000472F2" w:rsidP="000472F2">
      <w:pPr>
        <w:pStyle w:val="Heading5"/>
      </w:pPr>
      <w:r w:rsidRPr="00F72CD4">
        <w:t>5.2.3.1.</w:t>
      </w:r>
      <w:r w:rsidRPr="00F72CD4">
        <w:rPr>
          <w:lang w:eastAsia="zh-CN"/>
        </w:rPr>
        <w:t>17</w:t>
      </w:r>
      <w:r w:rsidRPr="00F72CD4">
        <w:rPr>
          <w:lang w:eastAsia="zh-CN"/>
        </w:rPr>
        <w:tab/>
        <w:t>4Rx FDD FR1</w:t>
      </w:r>
      <w:r w:rsidRPr="00F72CD4">
        <w:t xml:space="preserve"> for PDSCH CRS interference mitigation under NR-LTE coexistence scenario</w:t>
      </w:r>
      <w:bookmarkEnd w:id="952"/>
      <w:bookmarkEnd w:id="953"/>
      <w:bookmarkEnd w:id="954"/>
    </w:p>
    <w:p w14:paraId="70ED2D2B" w14:textId="77777777" w:rsidR="000472F2" w:rsidRPr="00F72CD4" w:rsidRDefault="000472F2" w:rsidP="0007268D">
      <w:pPr>
        <w:pStyle w:val="H6"/>
        <w:rPr>
          <w:rFonts w:eastAsia="SimSun"/>
        </w:rPr>
      </w:pPr>
      <w:r w:rsidRPr="00F72CD4">
        <w:rPr>
          <w:rFonts w:eastAsia="SimSun"/>
        </w:rPr>
        <w:t>5.2.3.1.17.0</w:t>
      </w:r>
      <w:r w:rsidRPr="00F72CD4">
        <w:rPr>
          <w:rFonts w:eastAsia="SimSun"/>
        </w:rPr>
        <w:tab/>
        <w:t>Minimum conformance requirements</w:t>
      </w:r>
    </w:p>
    <w:p w14:paraId="55EAC6A0" w14:textId="77777777" w:rsidR="000472F2" w:rsidRPr="00F72CD4" w:rsidRDefault="000472F2" w:rsidP="000472F2">
      <w:pPr>
        <w:rPr>
          <w:rFonts w:eastAsia="SimSun"/>
        </w:rPr>
      </w:pPr>
      <w:r w:rsidRPr="00F72CD4">
        <w:rPr>
          <w:rFonts w:eastAsia="SimSun"/>
        </w:rPr>
        <w:t>The performance requirements are specified in Table 5.2.3.1.17.0-4, with the addition of test parameters in Table 5.2.3.1.17.0-2 for the serving cell and Table 5.2.3.1.17.0-3 for the LTE interference cells and the downlink physical channel setup according to Annex C.3.1.</w:t>
      </w:r>
    </w:p>
    <w:p w14:paraId="2AD2D9A5" w14:textId="77777777" w:rsidR="000472F2" w:rsidRPr="00F72CD4" w:rsidRDefault="000472F2" w:rsidP="000472F2">
      <w:pPr>
        <w:rPr>
          <w:rFonts w:eastAsia="SimSun"/>
        </w:rPr>
      </w:pPr>
      <w:r w:rsidRPr="00F72CD4">
        <w:rPr>
          <w:rFonts w:eastAsia="SimSun"/>
        </w:rPr>
        <w:t>The test purposes are specified in Table 5.2.3.1.17.0-1.</w:t>
      </w:r>
    </w:p>
    <w:p w14:paraId="75F44988" w14:textId="77777777" w:rsidR="000472F2" w:rsidRPr="00F72CD4" w:rsidRDefault="000472F2" w:rsidP="000472F2">
      <w:pPr>
        <w:pStyle w:val="TH"/>
        <w:rPr>
          <w:rFonts w:eastAsia="SimSun"/>
        </w:rPr>
      </w:pPr>
      <w:r w:rsidRPr="00F72CD4">
        <w:rPr>
          <w:rFonts w:eastAsia="SimSun"/>
        </w:rPr>
        <w:t>Table 5.2.3.1.17.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0472F2" w:rsidRPr="00F72CD4" w14:paraId="735BC2D2" w14:textId="77777777" w:rsidTr="000472F2">
        <w:tc>
          <w:tcPr>
            <w:tcW w:w="4927" w:type="dxa"/>
            <w:tcBorders>
              <w:top w:val="single" w:sz="4" w:space="0" w:color="auto"/>
              <w:left w:val="single" w:sz="4" w:space="0" w:color="auto"/>
              <w:bottom w:val="single" w:sz="4" w:space="0" w:color="auto"/>
              <w:right w:val="single" w:sz="4" w:space="0" w:color="auto"/>
            </w:tcBorders>
            <w:hideMark/>
          </w:tcPr>
          <w:p w14:paraId="37B5E842" w14:textId="77777777" w:rsidR="000472F2" w:rsidRPr="00F72CD4" w:rsidRDefault="000472F2">
            <w:pPr>
              <w:pStyle w:val="TAH"/>
              <w:rPr>
                <w:rFonts w:eastAsia="SimSun"/>
              </w:rPr>
            </w:pPr>
            <w:r w:rsidRPr="00F72CD4">
              <w:rPr>
                <w:rFonts w:eastAsia="SimSun"/>
              </w:rPr>
              <w:t>Purpose</w:t>
            </w:r>
          </w:p>
        </w:tc>
        <w:tc>
          <w:tcPr>
            <w:tcW w:w="4927" w:type="dxa"/>
            <w:tcBorders>
              <w:top w:val="single" w:sz="4" w:space="0" w:color="auto"/>
              <w:left w:val="single" w:sz="4" w:space="0" w:color="auto"/>
              <w:bottom w:val="single" w:sz="4" w:space="0" w:color="auto"/>
              <w:right w:val="single" w:sz="4" w:space="0" w:color="auto"/>
            </w:tcBorders>
            <w:hideMark/>
          </w:tcPr>
          <w:p w14:paraId="589BFD93" w14:textId="77777777" w:rsidR="000472F2" w:rsidRPr="00F72CD4" w:rsidRDefault="000472F2">
            <w:pPr>
              <w:pStyle w:val="TAH"/>
              <w:rPr>
                <w:rFonts w:eastAsia="SimSun"/>
              </w:rPr>
            </w:pPr>
            <w:r w:rsidRPr="00F72CD4">
              <w:rPr>
                <w:rFonts w:eastAsia="SimSun"/>
              </w:rPr>
              <w:t>Test index</w:t>
            </w:r>
          </w:p>
        </w:tc>
      </w:tr>
      <w:tr w:rsidR="000472F2" w:rsidRPr="00F72CD4" w14:paraId="1F927A9C" w14:textId="77777777" w:rsidTr="000472F2">
        <w:tc>
          <w:tcPr>
            <w:tcW w:w="4927" w:type="dxa"/>
            <w:tcBorders>
              <w:top w:val="single" w:sz="4" w:space="0" w:color="auto"/>
              <w:left w:val="single" w:sz="4" w:space="0" w:color="auto"/>
              <w:bottom w:val="single" w:sz="4" w:space="0" w:color="auto"/>
              <w:right w:val="single" w:sz="4" w:space="0" w:color="auto"/>
            </w:tcBorders>
            <w:hideMark/>
          </w:tcPr>
          <w:p w14:paraId="224DEB00" w14:textId="77777777" w:rsidR="000472F2" w:rsidRPr="00F72CD4" w:rsidRDefault="000472F2">
            <w:pPr>
              <w:pStyle w:val="TAL"/>
              <w:rPr>
                <w:rFonts w:eastAsia="SimSun"/>
              </w:rPr>
            </w:pPr>
            <w:r w:rsidRPr="00F72CD4">
              <w:rPr>
                <w:rFonts w:eastAsia="SimSun"/>
              </w:rPr>
              <w:t xml:space="preserve">Verify PDSCH CRS interference mitigation performance under 4 receive antenna conditions with CRS rate matching configured for the serving cell. </w:t>
            </w:r>
          </w:p>
        </w:tc>
        <w:tc>
          <w:tcPr>
            <w:tcW w:w="4927" w:type="dxa"/>
            <w:tcBorders>
              <w:top w:val="single" w:sz="4" w:space="0" w:color="auto"/>
              <w:left w:val="single" w:sz="4" w:space="0" w:color="auto"/>
              <w:bottom w:val="single" w:sz="4" w:space="0" w:color="auto"/>
              <w:right w:val="single" w:sz="4" w:space="0" w:color="auto"/>
            </w:tcBorders>
            <w:hideMark/>
          </w:tcPr>
          <w:p w14:paraId="223D2A74" w14:textId="77777777" w:rsidR="000472F2" w:rsidRPr="00F72CD4" w:rsidRDefault="000472F2">
            <w:pPr>
              <w:pStyle w:val="TAL"/>
              <w:rPr>
                <w:rFonts w:eastAsia="SimSun"/>
              </w:rPr>
            </w:pPr>
            <w:r w:rsidRPr="00F72CD4">
              <w:rPr>
                <w:rFonts w:eastAsia="SimSun"/>
              </w:rPr>
              <w:t>1-1</w:t>
            </w:r>
          </w:p>
        </w:tc>
      </w:tr>
    </w:tbl>
    <w:p w14:paraId="51767DAD" w14:textId="77777777" w:rsidR="000472F2" w:rsidRPr="00F72CD4" w:rsidRDefault="000472F2" w:rsidP="000472F2">
      <w:pPr>
        <w:rPr>
          <w:rFonts w:ascii="Times-Roman" w:eastAsia="SimSun" w:hAnsi="Times-Roman" w:hint="eastAsia"/>
          <w:lang w:eastAsia="en-US"/>
        </w:rPr>
      </w:pPr>
    </w:p>
    <w:p w14:paraId="49C028DE" w14:textId="77777777" w:rsidR="000472F2" w:rsidRPr="00F72CD4" w:rsidRDefault="000472F2" w:rsidP="000472F2">
      <w:pPr>
        <w:pStyle w:val="TH"/>
      </w:pPr>
      <w:r w:rsidRPr="00F72CD4">
        <w:t>Table 5.2.3.1.17.0-2</w:t>
      </w:r>
      <w:r w:rsidRPr="00F72CD4">
        <w:rPr>
          <w:lang w:eastAsia="zh-CN"/>
        </w:rPr>
        <w:t>:</w:t>
      </w:r>
      <w:r w:rsidRPr="00F72CD4">
        <w:t xml:space="preserve"> Test parameters for the serving cell</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0472F2" w:rsidRPr="00F72CD4" w14:paraId="1C443EA0"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hideMark/>
          </w:tcPr>
          <w:p w14:paraId="6BECB060"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Parameter</w:t>
            </w:r>
          </w:p>
        </w:tc>
        <w:tc>
          <w:tcPr>
            <w:tcW w:w="802" w:type="dxa"/>
            <w:tcBorders>
              <w:top w:val="single" w:sz="4" w:space="0" w:color="auto"/>
              <w:left w:val="single" w:sz="4" w:space="0" w:color="auto"/>
              <w:bottom w:val="single" w:sz="4" w:space="0" w:color="auto"/>
              <w:right w:val="single" w:sz="4" w:space="0" w:color="auto"/>
            </w:tcBorders>
            <w:hideMark/>
          </w:tcPr>
          <w:p w14:paraId="72374A02"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Unit</w:t>
            </w:r>
          </w:p>
        </w:tc>
        <w:tc>
          <w:tcPr>
            <w:tcW w:w="3351" w:type="dxa"/>
            <w:tcBorders>
              <w:top w:val="single" w:sz="4" w:space="0" w:color="auto"/>
              <w:left w:val="single" w:sz="4" w:space="0" w:color="auto"/>
              <w:bottom w:val="single" w:sz="4" w:space="0" w:color="auto"/>
              <w:right w:val="single" w:sz="4" w:space="0" w:color="auto"/>
            </w:tcBorders>
            <w:hideMark/>
          </w:tcPr>
          <w:p w14:paraId="4E1F27BC"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Value</w:t>
            </w:r>
          </w:p>
        </w:tc>
      </w:tr>
      <w:tr w:rsidR="000472F2" w:rsidRPr="00F72CD4" w14:paraId="4ABCFB28"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0123461D" w14:textId="77777777" w:rsidR="000472F2" w:rsidRPr="00F72CD4" w:rsidRDefault="000472F2">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1456CAD"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F66EDC9" w14:textId="77777777" w:rsidR="000472F2" w:rsidRPr="00F72CD4" w:rsidRDefault="000472F2">
            <w:pPr>
              <w:pStyle w:val="TAC"/>
              <w:rPr>
                <w:rFonts w:eastAsia="SimSun"/>
              </w:rPr>
            </w:pPr>
            <w:r w:rsidRPr="00F72CD4">
              <w:rPr>
                <w:rFonts w:eastAsia="SimSun"/>
              </w:rPr>
              <w:t>FDD</w:t>
            </w:r>
          </w:p>
        </w:tc>
      </w:tr>
      <w:tr w:rsidR="000472F2" w:rsidRPr="00F72CD4" w14:paraId="28007E81"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4EFBFDC7" w14:textId="77777777" w:rsidR="000472F2" w:rsidRPr="00F72CD4" w:rsidRDefault="000472F2">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443A9BD"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2D38776" w14:textId="77777777" w:rsidR="000472F2" w:rsidRPr="00F72CD4" w:rsidRDefault="000472F2">
            <w:pPr>
              <w:pStyle w:val="TAC"/>
              <w:rPr>
                <w:rFonts w:eastAsia="SimSun"/>
                <w:lang w:eastAsia="zh-CN"/>
              </w:rPr>
            </w:pPr>
            <w:r w:rsidRPr="00F72CD4">
              <w:rPr>
                <w:rFonts w:eastAsia="SimSun"/>
              </w:rPr>
              <w:t>1</w:t>
            </w:r>
          </w:p>
        </w:tc>
      </w:tr>
      <w:tr w:rsidR="000472F2" w:rsidRPr="00F72CD4" w14:paraId="798CA30A"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3601DD07" w14:textId="77777777" w:rsidR="000472F2" w:rsidRPr="00F72CD4" w:rsidRDefault="000472F2">
            <w:pPr>
              <w:pStyle w:val="TAL"/>
              <w:rPr>
                <w:rFonts w:eastAsia="SimSun"/>
              </w:rPr>
            </w:pPr>
            <w:r w:rsidRPr="00F72CD4">
              <w:rPr>
                <w:rFonts w:eastAsia="SimSun"/>
              </w:rPr>
              <w:t xml:space="preserve">NR UL transmission with a 7.5 kHz shift to the LTE raster </w:t>
            </w:r>
          </w:p>
        </w:tc>
        <w:tc>
          <w:tcPr>
            <w:tcW w:w="802" w:type="dxa"/>
            <w:tcBorders>
              <w:top w:val="single" w:sz="4" w:space="0" w:color="auto"/>
              <w:left w:val="single" w:sz="4" w:space="0" w:color="auto"/>
              <w:bottom w:val="single" w:sz="4" w:space="0" w:color="auto"/>
              <w:right w:val="single" w:sz="4" w:space="0" w:color="auto"/>
            </w:tcBorders>
            <w:vAlign w:val="center"/>
          </w:tcPr>
          <w:p w14:paraId="008917EF"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667DCC1" w14:textId="77777777" w:rsidR="000472F2" w:rsidRPr="00F72CD4" w:rsidRDefault="000472F2">
            <w:pPr>
              <w:pStyle w:val="TAC"/>
              <w:rPr>
                <w:rFonts w:eastAsia="SimSun"/>
              </w:rPr>
            </w:pPr>
            <w:r w:rsidRPr="00F72CD4">
              <w:rPr>
                <w:rFonts w:eastAsia="SimSun"/>
              </w:rPr>
              <w:t>true</w:t>
            </w:r>
          </w:p>
        </w:tc>
      </w:tr>
      <w:tr w:rsidR="000472F2" w:rsidRPr="00F72CD4" w14:paraId="160F3CB4" w14:textId="77777777" w:rsidTr="000472F2">
        <w:tc>
          <w:tcPr>
            <w:tcW w:w="1812" w:type="dxa"/>
            <w:tcBorders>
              <w:top w:val="single" w:sz="4" w:space="0" w:color="auto"/>
              <w:left w:val="single" w:sz="4" w:space="0" w:color="auto"/>
              <w:bottom w:val="single" w:sz="4" w:space="0" w:color="auto"/>
              <w:right w:val="single" w:sz="4" w:space="0" w:color="auto"/>
            </w:tcBorders>
            <w:vAlign w:val="center"/>
            <w:hideMark/>
          </w:tcPr>
          <w:p w14:paraId="2357B48D" w14:textId="77777777" w:rsidR="000472F2" w:rsidRPr="00F72CD4" w:rsidRDefault="000472F2">
            <w:pPr>
              <w:pStyle w:val="TAL"/>
              <w:rPr>
                <w:rFonts w:eastAsia="SimSun"/>
              </w:rPr>
            </w:pPr>
            <w:r w:rsidRPr="00F72CD4">
              <w:rPr>
                <w:rFonts w:eastAsia="SimSun"/>
              </w:rPr>
              <w:t>PDC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76B65578" w14:textId="77777777" w:rsidR="000472F2" w:rsidRPr="00F72CD4" w:rsidRDefault="000472F2">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4BF9CB0A" w14:textId="77777777" w:rsidR="000472F2" w:rsidRPr="00F72CD4" w:rsidRDefault="000472F2">
            <w:pPr>
              <w:pStyle w:val="TAC"/>
              <w:rPr>
                <w:rFonts w:eastAsia="SimSun"/>
              </w:rPr>
            </w:pPr>
          </w:p>
        </w:tc>
        <w:tc>
          <w:tcPr>
            <w:tcW w:w="3359" w:type="dxa"/>
            <w:gridSpan w:val="2"/>
            <w:tcBorders>
              <w:top w:val="single" w:sz="4" w:space="0" w:color="auto"/>
              <w:left w:val="single" w:sz="4" w:space="0" w:color="auto"/>
              <w:bottom w:val="single" w:sz="4" w:space="0" w:color="auto"/>
              <w:right w:val="single" w:sz="4" w:space="0" w:color="auto"/>
            </w:tcBorders>
            <w:vAlign w:val="center"/>
            <w:hideMark/>
          </w:tcPr>
          <w:p w14:paraId="48EF0E95" w14:textId="77777777" w:rsidR="000472F2" w:rsidRPr="00F72CD4" w:rsidRDefault="000472F2">
            <w:pPr>
              <w:pStyle w:val="TAC"/>
              <w:rPr>
                <w:rFonts w:eastAsia="SimSun"/>
              </w:rPr>
            </w:pPr>
            <w:r w:rsidRPr="00F72CD4">
              <w:rPr>
                <w:rFonts w:eastAsia="SimSun"/>
              </w:rPr>
              <w:t>Symbol# 2</w:t>
            </w:r>
          </w:p>
        </w:tc>
      </w:tr>
      <w:tr w:rsidR="000472F2" w:rsidRPr="00F72CD4" w14:paraId="3B38A7AD" w14:textId="77777777" w:rsidTr="000472F2">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61987F4F" w14:textId="77777777" w:rsidR="000472F2" w:rsidRPr="00F72CD4" w:rsidRDefault="000472F2">
            <w:pPr>
              <w:pStyle w:val="TAL"/>
              <w:rPr>
                <w:rFonts w:eastAsia="SimSun"/>
              </w:rPr>
            </w:pPr>
            <w:r w:rsidRPr="00F72CD4">
              <w:rPr>
                <w:rFonts w:eastAsia="SimSun"/>
              </w:rPr>
              <w:t>PDS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3258E333" w14:textId="77777777" w:rsidR="000472F2" w:rsidRPr="00F72CD4" w:rsidRDefault="000472F2">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710EBC7"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F31F95F" w14:textId="77777777" w:rsidR="000472F2" w:rsidRPr="00F72CD4" w:rsidRDefault="000472F2">
            <w:pPr>
              <w:pStyle w:val="TAC"/>
              <w:rPr>
                <w:rFonts w:eastAsia="SimSun"/>
              </w:rPr>
            </w:pPr>
            <w:r w:rsidRPr="00F72CD4">
              <w:rPr>
                <w:rFonts w:eastAsia="SimSun"/>
              </w:rPr>
              <w:t>Type A</w:t>
            </w:r>
          </w:p>
        </w:tc>
      </w:tr>
      <w:tr w:rsidR="000472F2" w:rsidRPr="00F72CD4" w14:paraId="35D6B154"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07855C90"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23CA315" w14:textId="77777777" w:rsidR="000472F2" w:rsidRPr="00F72CD4" w:rsidRDefault="000472F2">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B491AE6"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E999ADC" w14:textId="77777777" w:rsidR="000472F2" w:rsidRPr="00F72CD4" w:rsidRDefault="000472F2">
            <w:pPr>
              <w:pStyle w:val="TAC"/>
              <w:rPr>
                <w:rFonts w:eastAsia="SimSun"/>
              </w:rPr>
            </w:pPr>
            <w:r w:rsidRPr="00F72CD4">
              <w:rPr>
                <w:rFonts w:eastAsia="SimSun"/>
              </w:rPr>
              <w:t>0</w:t>
            </w:r>
          </w:p>
        </w:tc>
      </w:tr>
      <w:tr w:rsidR="000472F2" w:rsidRPr="00F72CD4" w14:paraId="6C38199F"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085DC154"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FCE76E1" w14:textId="77777777" w:rsidR="000472F2" w:rsidRPr="00F72CD4" w:rsidRDefault="000472F2">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7EB35486"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0BEA120" w14:textId="77777777" w:rsidR="000472F2" w:rsidRPr="00F72CD4" w:rsidRDefault="000472F2">
            <w:pPr>
              <w:pStyle w:val="TAC"/>
              <w:rPr>
                <w:rFonts w:eastAsia="SimSun"/>
              </w:rPr>
            </w:pPr>
            <w:r w:rsidRPr="00F72CD4">
              <w:rPr>
                <w:rFonts w:eastAsia="SimSun"/>
              </w:rPr>
              <w:t>3</w:t>
            </w:r>
          </w:p>
        </w:tc>
      </w:tr>
      <w:tr w:rsidR="000472F2" w:rsidRPr="00F72CD4" w14:paraId="0B6829F5"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3F3BD02A"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4ADA835" w14:textId="77777777" w:rsidR="000472F2" w:rsidRPr="00F72CD4" w:rsidRDefault="000472F2">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51AE7FF"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4430D76" w14:textId="77777777" w:rsidR="000472F2" w:rsidRPr="00F72CD4" w:rsidRDefault="000472F2">
            <w:pPr>
              <w:pStyle w:val="TAC"/>
              <w:rPr>
                <w:rFonts w:eastAsia="SimSun"/>
              </w:rPr>
            </w:pPr>
            <w:r w:rsidRPr="00F72CD4">
              <w:rPr>
                <w:rFonts w:eastAsia="SimSun"/>
              </w:rPr>
              <w:t>9</w:t>
            </w:r>
          </w:p>
        </w:tc>
      </w:tr>
      <w:tr w:rsidR="000472F2" w:rsidRPr="00F72CD4" w14:paraId="7486DC3A"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361E576C"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50CA5A6" w14:textId="77777777" w:rsidR="000472F2" w:rsidRPr="00F72CD4" w:rsidRDefault="000472F2">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113B9BDD"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6D7167F" w14:textId="77777777" w:rsidR="000472F2" w:rsidRPr="00F72CD4" w:rsidRDefault="000472F2">
            <w:pPr>
              <w:pStyle w:val="TAC"/>
              <w:rPr>
                <w:rFonts w:eastAsia="SimSun"/>
              </w:rPr>
            </w:pPr>
            <w:r w:rsidRPr="00F72CD4">
              <w:rPr>
                <w:rFonts w:eastAsia="SimSun"/>
              </w:rPr>
              <w:t>1</w:t>
            </w:r>
          </w:p>
        </w:tc>
      </w:tr>
      <w:tr w:rsidR="000472F2" w:rsidRPr="00F72CD4" w14:paraId="4AEE4005"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74BB91F5"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ADB4BA1" w14:textId="77777777" w:rsidR="000472F2" w:rsidRPr="00F72CD4" w:rsidRDefault="000472F2">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29F1416C"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7678F39" w14:textId="77777777" w:rsidR="000472F2" w:rsidRPr="00F72CD4" w:rsidRDefault="000472F2">
            <w:pPr>
              <w:pStyle w:val="TAC"/>
              <w:rPr>
                <w:rFonts w:eastAsia="SimSun"/>
              </w:rPr>
            </w:pPr>
            <w:r w:rsidRPr="00F72CD4">
              <w:rPr>
                <w:rFonts w:eastAsia="SimSun"/>
              </w:rPr>
              <w:t>Static</w:t>
            </w:r>
          </w:p>
        </w:tc>
      </w:tr>
      <w:tr w:rsidR="000472F2" w:rsidRPr="00F72CD4" w14:paraId="040D80BD"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311AD024"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CAFC420" w14:textId="77777777" w:rsidR="000472F2" w:rsidRPr="00F72CD4" w:rsidRDefault="000472F2">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E03F1AB"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85AF247" w14:textId="77777777" w:rsidR="000472F2" w:rsidRPr="00F72CD4" w:rsidRDefault="000472F2">
            <w:pPr>
              <w:pStyle w:val="TAC"/>
              <w:rPr>
                <w:rFonts w:eastAsia="SimSun"/>
              </w:rPr>
            </w:pPr>
            <w:r w:rsidRPr="00F72CD4">
              <w:rPr>
                <w:rFonts w:eastAsia="SimSun"/>
              </w:rPr>
              <w:t xml:space="preserve">2 </w:t>
            </w:r>
          </w:p>
        </w:tc>
      </w:tr>
      <w:tr w:rsidR="000472F2" w:rsidRPr="00F72CD4" w14:paraId="45CD6BA4"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15107834"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3E01671" w14:textId="77777777" w:rsidR="000472F2" w:rsidRPr="00F72CD4" w:rsidRDefault="000472F2">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6C9C5B1"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5B1EC91" w14:textId="77777777" w:rsidR="000472F2" w:rsidRPr="00F72CD4" w:rsidRDefault="000472F2">
            <w:pPr>
              <w:pStyle w:val="TAC"/>
              <w:rPr>
                <w:rFonts w:eastAsia="SimSun"/>
              </w:rPr>
            </w:pPr>
            <w:r w:rsidRPr="00F72CD4">
              <w:rPr>
                <w:rFonts w:eastAsia="SimSun"/>
              </w:rPr>
              <w:t>Type 0</w:t>
            </w:r>
          </w:p>
        </w:tc>
      </w:tr>
      <w:tr w:rsidR="000472F2" w:rsidRPr="00F72CD4" w14:paraId="6883E2B5"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74A73AE2"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E8AD4CE" w14:textId="77777777" w:rsidR="000472F2" w:rsidRPr="00F72CD4" w:rsidRDefault="000472F2">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3F12C179"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D95023E" w14:textId="77777777" w:rsidR="000472F2" w:rsidRPr="00F72CD4" w:rsidRDefault="000472F2">
            <w:pPr>
              <w:pStyle w:val="TAC"/>
              <w:rPr>
                <w:rFonts w:eastAsia="SimSun"/>
              </w:rPr>
            </w:pPr>
            <w:r w:rsidRPr="00F72CD4">
              <w:rPr>
                <w:rFonts w:eastAsia="SimSun"/>
                <w:lang w:eastAsia="zh-CN"/>
              </w:rPr>
              <w:t>Config2</w:t>
            </w:r>
          </w:p>
        </w:tc>
      </w:tr>
      <w:tr w:rsidR="000472F2" w:rsidRPr="00F72CD4" w14:paraId="1E24056B"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269D1FF5" w14:textId="77777777" w:rsidR="000472F2" w:rsidRPr="00F72CD4" w:rsidRDefault="000472F2">
            <w:pPr>
              <w:pStyle w:val="TAL"/>
              <w:rPr>
                <w:rFonts w:eastAsia="SimSun"/>
                <w:i/>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4DFCA8D" w14:textId="77777777" w:rsidR="000472F2" w:rsidRPr="00F72CD4" w:rsidRDefault="000472F2">
            <w:pPr>
              <w:pStyle w:val="TAL"/>
              <w:rPr>
                <w:rFonts w:eastAsia="SimSun"/>
              </w:rPr>
            </w:pPr>
            <w:r w:rsidRPr="00F72CD4">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86A672D"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5050F2D" w14:textId="77777777" w:rsidR="000472F2" w:rsidRPr="00F72CD4" w:rsidRDefault="000472F2">
            <w:pPr>
              <w:pStyle w:val="TAC"/>
              <w:rPr>
                <w:rFonts w:eastAsia="SimSun"/>
              </w:rPr>
            </w:pPr>
            <w:r w:rsidRPr="00F72CD4">
              <w:rPr>
                <w:rFonts w:eastAsia="SimSun"/>
              </w:rPr>
              <w:t>Non-interleaved</w:t>
            </w:r>
          </w:p>
        </w:tc>
      </w:tr>
      <w:tr w:rsidR="000472F2" w:rsidRPr="00F72CD4" w14:paraId="40CF70A5" w14:textId="77777777" w:rsidTr="000472F2">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66F0AC11"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A05EBFB" w14:textId="77777777" w:rsidR="000472F2" w:rsidRPr="00F72CD4" w:rsidRDefault="000472F2">
            <w:pPr>
              <w:pStyle w:val="TAL"/>
              <w:rPr>
                <w:rFonts w:eastAsia="SimSun"/>
              </w:rPr>
            </w:pPr>
            <w:r w:rsidRPr="00F72CD4">
              <w:rPr>
                <w:rFonts w:eastAsia="SimSun"/>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03AD3EE"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BE0F979" w14:textId="77777777" w:rsidR="000472F2" w:rsidRPr="00F72CD4" w:rsidRDefault="000472F2">
            <w:pPr>
              <w:pStyle w:val="TAC"/>
              <w:rPr>
                <w:rFonts w:eastAsia="SimSun"/>
              </w:rPr>
            </w:pPr>
            <w:r w:rsidRPr="00F72CD4">
              <w:rPr>
                <w:rFonts w:eastAsia="SimSun"/>
              </w:rPr>
              <w:t>N/A</w:t>
            </w:r>
          </w:p>
        </w:tc>
      </w:tr>
      <w:tr w:rsidR="000472F2" w:rsidRPr="00F72CD4" w14:paraId="085F15F2" w14:textId="77777777" w:rsidTr="000472F2">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7121540A" w14:textId="77777777" w:rsidR="000472F2" w:rsidRPr="00F72CD4" w:rsidRDefault="000472F2">
            <w:pPr>
              <w:pStyle w:val="TAL"/>
              <w:rPr>
                <w:rFonts w:eastAsia="SimSun"/>
              </w:rPr>
            </w:pPr>
            <w:r w:rsidRPr="00F72CD4">
              <w:rPr>
                <w:rFonts w:eastAsia="SimSun"/>
              </w:rPr>
              <w:t>PDSCH DMRS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26A1E544" w14:textId="77777777" w:rsidR="000472F2" w:rsidRPr="00F72CD4" w:rsidRDefault="000472F2">
            <w:pPr>
              <w:pStyle w:val="TAL"/>
              <w:rPr>
                <w:rFonts w:eastAsia="SimSun" w:cs="Arial"/>
                <w:szCs w:val="18"/>
              </w:rPr>
            </w:pPr>
            <w:r w:rsidRPr="00F72CD4">
              <w:rPr>
                <w:rFonts w:eastAsia="SimSun" w:cs="Arial"/>
                <w:szCs w:val="18"/>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BE52F41"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252AA61" w14:textId="77777777" w:rsidR="000472F2" w:rsidRPr="00F72CD4" w:rsidRDefault="000472F2">
            <w:pPr>
              <w:pStyle w:val="TAC"/>
              <w:rPr>
                <w:rFonts w:eastAsia="SimSun"/>
              </w:rPr>
            </w:pPr>
            <w:r w:rsidRPr="00F72CD4">
              <w:rPr>
                <w:rFonts w:eastAsia="SimSun"/>
              </w:rPr>
              <w:t>Type 1</w:t>
            </w:r>
          </w:p>
        </w:tc>
      </w:tr>
      <w:tr w:rsidR="000472F2" w:rsidRPr="00F72CD4" w14:paraId="23932D6C"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42D99C10"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144DFAA" w14:textId="77777777" w:rsidR="000472F2" w:rsidRPr="00F72CD4" w:rsidRDefault="000472F2">
            <w:pPr>
              <w:pStyle w:val="TAL"/>
              <w:rPr>
                <w:rFonts w:eastAsia="SimSun" w:cs="Arial"/>
                <w:szCs w:val="18"/>
              </w:rPr>
            </w:pPr>
            <w:r w:rsidRPr="00F72CD4">
              <w:rPr>
                <w:rFonts w:eastAsia="SimSun" w:cs="Arial"/>
                <w:szCs w:val="18"/>
                <w:lang w:eastAsia="zh-CN"/>
              </w:rPr>
              <w:t>Position of the first DM-RS for downlink</w:t>
            </w:r>
          </w:p>
        </w:tc>
        <w:tc>
          <w:tcPr>
            <w:tcW w:w="802" w:type="dxa"/>
            <w:tcBorders>
              <w:top w:val="single" w:sz="4" w:space="0" w:color="auto"/>
              <w:left w:val="single" w:sz="4" w:space="0" w:color="auto"/>
              <w:bottom w:val="single" w:sz="4" w:space="0" w:color="auto"/>
              <w:right w:val="single" w:sz="4" w:space="0" w:color="auto"/>
            </w:tcBorders>
            <w:vAlign w:val="center"/>
          </w:tcPr>
          <w:p w14:paraId="3A454C0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F82AF7E" w14:textId="77777777" w:rsidR="000472F2" w:rsidRPr="00F72CD4" w:rsidRDefault="000472F2">
            <w:pPr>
              <w:pStyle w:val="TAC"/>
              <w:rPr>
                <w:rFonts w:eastAsia="SimSun"/>
              </w:rPr>
            </w:pPr>
            <w:r w:rsidRPr="00F72CD4">
              <w:rPr>
                <w:rFonts w:eastAsia="SimSun"/>
                <w:lang w:eastAsia="zh-CN"/>
              </w:rPr>
              <w:t>3</w:t>
            </w:r>
          </w:p>
        </w:tc>
      </w:tr>
      <w:tr w:rsidR="000472F2" w:rsidRPr="00F72CD4" w14:paraId="7D3740CC"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604247FF"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9D0F194" w14:textId="77777777" w:rsidR="000472F2" w:rsidRPr="00F72CD4" w:rsidRDefault="000472F2">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FD0A2D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203F768" w14:textId="77777777" w:rsidR="000472F2" w:rsidRPr="00F72CD4" w:rsidRDefault="000472F2">
            <w:pPr>
              <w:pStyle w:val="TAC"/>
              <w:rPr>
                <w:rFonts w:eastAsia="SimSun"/>
              </w:rPr>
            </w:pPr>
            <w:r w:rsidRPr="00F72CD4">
              <w:rPr>
                <w:rFonts w:eastAsia="SimSun"/>
              </w:rPr>
              <w:t>1</w:t>
            </w:r>
          </w:p>
        </w:tc>
      </w:tr>
      <w:tr w:rsidR="000472F2" w:rsidRPr="00F72CD4" w14:paraId="60A32AEA" w14:textId="77777777" w:rsidTr="000472F2">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4BBDC127"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49A7D680" w14:textId="77777777" w:rsidR="000472F2" w:rsidRPr="00F72CD4" w:rsidRDefault="000472F2">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46DCC477"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E69EC83" w14:textId="77777777" w:rsidR="000472F2" w:rsidRPr="00F72CD4" w:rsidRDefault="000472F2">
            <w:pPr>
              <w:pStyle w:val="TAC"/>
              <w:rPr>
                <w:rFonts w:eastAsia="SimSun"/>
              </w:rPr>
            </w:pPr>
            <w:r w:rsidRPr="00F72CD4">
              <w:rPr>
                <w:rFonts w:eastAsia="SimSun"/>
              </w:rPr>
              <w:t>1</w:t>
            </w:r>
          </w:p>
        </w:tc>
      </w:tr>
      <w:tr w:rsidR="000472F2" w:rsidRPr="00F72CD4" w14:paraId="6DC63C65" w14:textId="77777777" w:rsidTr="000472F2">
        <w:trPr>
          <w:gridAfter w:val="1"/>
          <w:wAfter w:w="8" w:type="dxa"/>
        </w:trPr>
        <w:tc>
          <w:tcPr>
            <w:tcW w:w="1812" w:type="dxa"/>
            <w:tcBorders>
              <w:top w:val="single" w:sz="4" w:space="0" w:color="auto"/>
              <w:left w:val="single" w:sz="4" w:space="0" w:color="auto"/>
              <w:bottom w:val="nil"/>
              <w:right w:val="single" w:sz="4" w:space="0" w:color="auto"/>
            </w:tcBorders>
            <w:vAlign w:val="center"/>
            <w:hideMark/>
          </w:tcPr>
          <w:p w14:paraId="6EB23E3A" w14:textId="77777777" w:rsidR="000472F2" w:rsidRPr="00F72CD4" w:rsidRDefault="000472F2">
            <w:pPr>
              <w:pStyle w:val="TAL"/>
              <w:rPr>
                <w:rFonts w:eastAsia="SimSun"/>
                <w:lang w:eastAsia="zh-CN"/>
              </w:rPr>
            </w:pPr>
            <w:r w:rsidRPr="00F72CD4">
              <w:rPr>
                <w:rFonts w:eastAsia="SimSun"/>
              </w:rPr>
              <w:t>CRS for rate matching</w:t>
            </w:r>
            <w:r w:rsidRPr="00F72CD4">
              <w:rPr>
                <w:rFonts w:eastAsia="SimSun"/>
                <w:lang w:eastAsia="zh-CN"/>
              </w:rPr>
              <w:t xml:space="preserve"> (Note 1)</w:t>
            </w:r>
          </w:p>
        </w:tc>
        <w:tc>
          <w:tcPr>
            <w:tcW w:w="3656" w:type="dxa"/>
            <w:tcBorders>
              <w:top w:val="single" w:sz="4" w:space="0" w:color="auto"/>
              <w:left w:val="single" w:sz="4" w:space="0" w:color="auto"/>
              <w:bottom w:val="single" w:sz="4" w:space="0" w:color="auto"/>
              <w:right w:val="single" w:sz="4" w:space="0" w:color="auto"/>
            </w:tcBorders>
            <w:vAlign w:val="center"/>
            <w:hideMark/>
          </w:tcPr>
          <w:p w14:paraId="470A3480" w14:textId="77777777" w:rsidR="000472F2" w:rsidRPr="00F72CD4" w:rsidRDefault="000472F2">
            <w:pPr>
              <w:pStyle w:val="TAL"/>
              <w:rPr>
                <w:rFonts w:eastAsia="SimSun"/>
                <w:lang w:eastAsia="en-US"/>
              </w:rPr>
            </w:pPr>
            <w:r w:rsidRPr="00F72CD4">
              <w:rPr>
                <w:rFonts w:eastAsia="SimSun"/>
              </w:rPr>
              <w:t>LTE carrier centre subcarrier location</w:t>
            </w:r>
          </w:p>
        </w:tc>
        <w:tc>
          <w:tcPr>
            <w:tcW w:w="802" w:type="dxa"/>
            <w:tcBorders>
              <w:top w:val="single" w:sz="4" w:space="0" w:color="auto"/>
              <w:left w:val="single" w:sz="4" w:space="0" w:color="auto"/>
              <w:bottom w:val="single" w:sz="4" w:space="0" w:color="auto"/>
              <w:right w:val="single" w:sz="4" w:space="0" w:color="auto"/>
            </w:tcBorders>
            <w:vAlign w:val="center"/>
          </w:tcPr>
          <w:p w14:paraId="6D8CEF09"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52BB129F" w14:textId="77777777" w:rsidR="000472F2" w:rsidRPr="00F72CD4" w:rsidRDefault="000472F2">
            <w:pPr>
              <w:pStyle w:val="TAC"/>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0472F2" w:rsidRPr="00F72CD4" w14:paraId="138DA0BD"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6907D857" w14:textId="77777777" w:rsidR="000472F2" w:rsidRPr="00F72CD4" w:rsidRDefault="000472F2">
            <w:pPr>
              <w:pStyle w:val="TAL"/>
              <w:rPr>
                <w:rFonts w:eastAsia="SimSu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D035FF0" w14:textId="77777777" w:rsidR="000472F2" w:rsidRPr="00F72CD4" w:rsidRDefault="000472F2">
            <w:pPr>
              <w:pStyle w:val="TAL"/>
              <w:rPr>
                <w:rFonts w:eastAsia="SimSun"/>
              </w:rPr>
            </w:pPr>
            <w:r w:rsidRPr="00F72CD4">
              <w:rPr>
                <w:rFonts w:eastAsia="SimSun"/>
              </w:rPr>
              <w:t>LTE carrier BW</w:t>
            </w:r>
          </w:p>
        </w:tc>
        <w:tc>
          <w:tcPr>
            <w:tcW w:w="802" w:type="dxa"/>
            <w:tcBorders>
              <w:top w:val="single" w:sz="4" w:space="0" w:color="auto"/>
              <w:left w:val="single" w:sz="4" w:space="0" w:color="auto"/>
              <w:bottom w:val="single" w:sz="4" w:space="0" w:color="auto"/>
              <w:right w:val="single" w:sz="4" w:space="0" w:color="auto"/>
            </w:tcBorders>
            <w:vAlign w:val="center"/>
            <w:hideMark/>
          </w:tcPr>
          <w:p w14:paraId="35846E54" w14:textId="77777777" w:rsidR="000472F2" w:rsidRPr="00F72CD4" w:rsidRDefault="000472F2">
            <w:pPr>
              <w:pStyle w:val="TAC"/>
              <w:rPr>
                <w:rFonts w:eastAsia="SimSun"/>
              </w:rPr>
            </w:pPr>
            <w:r w:rsidRPr="00F72CD4">
              <w:rPr>
                <w:rFonts w:eastAsia="SimSun"/>
              </w:rPr>
              <w:t>MHz</w:t>
            </w:r>
          </w:p>
        </w:tc>
        <w:tc>
          <w:tcPr>
            <w:tcW w:w="3351" w:type="dxa"/>
            <w:tcBorders>
              <w:top w:val="single" w:sz="4" w:space="0" w:color="auto"/>
              <w:left w:val="single" w:sz="4" w:space="0" w:color="auto"/>
              <w:bottom w:val="single" w:sz="4" w:space="0" w:color="auto"/>
              <w:right w:val="single" w:sz="4" w:space="0" w:color="auto"/>
            </w:tcBorders>
            <w:hideMark/>
          </w:tcPr>
          <w:p w14:paraId="348954F9" w14:textId="77777777" w:rsidR="000472F2" w:rsidRPr="00F72CD4" w:rsidRDefault="000472F2">
            <w:pPr>
              <w:pStyle w:val="TAC"/>
              <w:rPr>
                <w:rFonts w:eastAsia="SimSun"/>
              </w:rPr>
            </w:pPr>
            <w:r w:rsidRPr="00F72CD4">
              <w:rPr>
                <w:rFonts w:eastAsia="SimSun"/>
              </w:rPr>
              <w:t>10</w:t>
            </w:r>
          </w:p>
        </w:tc>
      </w:tr>
      <w:tr w:rsidR="000472F2" w:rsidRPr="00F72CD4" w14:paraId="16E0D34D" w14:textId="77777777" w:rsidTr="000472F2">
        <w:trPr>
          <w:gridAfter w:val="1"/>
          <w:wAfter w:w="8" w:type="dxa"/>
        </w:trPr>
        <w:tc>
          <w:tcPr>
            <w:tcW w:w="1812" w:type="dxa"/>
            <w:tcBorders>
              <w:top w:val="nil"/>
              <w:left w:val="single" w:sz="4" w:space="0" w:color="auto"/>
              <w:bottom w:val="nil"/>
              <w:right w:val="single" w:sz="4" w:space="0" w:color="auto"/>
            </w:tcBorders>
            <w:vAlign w:val="center"/>
          </w:tcPr>
          <w:p w14:paraId="3B5C22B1" w14:textId="77777777" w:rsidR="000472F2" w:rsidRPr="00F72CD4" w:rsidRDefault="000472F2">
            <w:pPr>
              <w:pStyle w:val="TAL"/>
              <w:rPr>
                <w:rFonts w:eastAsia="SimSun"/>
                <w:lang w:eastAsia="zh-C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8ABA456" w14:textId="77777777" w:rsidR="000472F2" w:rsidRPr="00F72CD4" w:rsidRDefault="000472F2">
            <w:pPr>
              <w:pStyle w:val="TAL"/>
              <w:rPr>
                <w:rFonts w:eastAsia="SimSun"/>
                <w:lang w:eastAsia="en-US"/>
              </w:rPr>
            </w:pPr>
            <w:r w:rsidRPr="00F72CD4">
              <w:rPr>
                <w:rFonts w:eastAsia="SimSun"/>
              </w:rPr>
              <w:t>Number of antenna ports</w:t>
            </w:r>
          </w:p>
        </w:tc>
        <w:tc>
          <w:tcPr>
            <w:tcW w:w="802" w:type="dxa"/>
            <w:tcBorders>
              <w:top w:val="single" w:sz="4" w:space="0" w:color="auto"/>
              <w:left w:val="single" w:sz="4" w:space="0" w:color="auto"/>
              <w:bottom w:val="single" w:sz="4" w:space="0" w:color="auto"/>
              <w:right w:val="single" w:sz="4" w:space="0" w:color="auto"/>
            </w:tcBorders>
            <w:vAlign w:val="center"/>
          </w:tcPr>
          <w:p w14:paraId="4BCC4E62"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77E7E8F4" w14:textId="77777777" w:rsidR="000472F2" w:rsidRPr="00F72CD4" w:rsidRDefault="000472F2">
            <w:pPr>
              <w:pStyle w:val="TAC"/>
              <w:rPr>
                <w:rFonts w:eastAsia="SimSun"/>
              </w:rPr>
            </w:pPr>
            <w:r w:rsidRPr="00F72CD4">
              <w:rPr>
                <w:rFonts w:eastAsia="SimSun"/>
              </w:rPr>
              <w:t>2</w:t>
            </w:r>
          </w:p>
        </w:tc>
      </w:tr>
      <w:tr w:rsidR="000472F2" w:rsidRPr="00F72CD4" w14:paraId="7EA7B522" w14:textId="77777777" w:rsidTr="000472F2">
        <w:trPr>
          <w:gridAfter w:val="1"/>
          <w:wAfter w:w="8" w:type="dxa"/>
        </w:trPr>
        <w:tc>
          <w:tcPr>
            <w:tcW w:w="1812" w:type="dxa"/>
            <w:tcBorders>
              <w:top w:val="nil"/>
              <w:left w:val="single" w:sz="4" w:space="0" w:color="auto"/>
              <w:bottom w:val="single" w:sz="4" w:space="0" w:color="auto"/>
              <w:right w:val="single" w:sz="4" w:space="0" w:color="auto"/>
            </w:tcBorders>
            <w:vAlign w:val="center"/>
          </w:tcPr>
          <w:p w14:paraId="4A16F1C9" w14:textId="77777777" w:rsidR="000472F2" w:rsidRPr="00F72CD4" w:rsidRDefault="000472F2">
            <w:pPr>
              <w:pStyle w:val="TAL"/>
              <w:rPr>
                <w:rFonts w:eastAsia="SimSun"/>
                <w:lang w:eastAsia="zh-CN"/>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D468A6D" w14:textId="77777777" w:rsidR="000472F2" w:rsidRPr="00F72CD4" w:rsidRDefault="000472F2">
            <w:pPr>
              <w:pStyle w:val="TAL"/>
              <w:rPr>
                <w:rFonts w:eastAsia="SimSun"/>
                <w:lang w:eastAsia="en-US"/>
              </w:rPr>
            </w:pPr>
            <w:r w:rsidRPr="00F72CD4">
              <w:rPr>
                <w:rFonts w:eastAsia="SimSun"/>
              </w:rPr>
              <w:t>v-shift</w:t>
            </w:r>
          </w:p>
        </w:tc>
        <w:tc>
          <w:tcPr>
            <w:tcW w:w="802" w:type="dxa"/>
            <w:tcBorders>
              <w:top w:val="single" w:sz="4" w:space="0" w:color="auto"/>
              <w:left w:val="single" w:sz="4" w:space="0" w:color="auto"/>
              <w:bottom w:val="single" w:sz="4" w:space="0" w:color="auto"/>
              <w:right w:val="single" w:sz="4" w:space="0" w:color="auto"/>
            </w:tcBorders>
            <w:vAlign w:val="center"/>
          </w:tcPr>
          <w:p w14:paraId="463972B4"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hideMark/>
          </w:tcPr>
          <w:p w14:paraId="24F24E04" w14:textId="77777777" w:rsidR="000472F2" w:rsidRPr="00F72CD4" w:rsidRDefault="000472F2">
            <w:pPr>
              <w:pStyle w:val="TAC"/>
              <w:rPr>
                <w:rFonts w:eastAsia="SimSun"/>
              </w:rPr>
            </w:pPr>
            <w:r w:rsidRPr="00F72CD4">
              <w:rPr>
                <w:rFonts w:eastAsia="SimSun"/>
              </w:rPr>
              <w:t>0</w:t>
            </w:r>
          </w:p>
        </w:tc>
      </w:tr>
      <w:tr w:rsidR="000472F2" w:rsidRPr="00F72CD4" w14:paraId="577104A3"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02DCD6B6" w14:textId="77777777" w:rsidR="000472F2" w:rsidRPr="00F72CD4" w:rsidRDefault="000472F2">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6D25B33F"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A5A5B64" w14:textId="77777777" w:rsidR="000472F2" w:rsidRPr="00F72CD4" w:rsidRDefault="000472F2">
            <w:pPr>
              <w:pStyle w:val="TAC"/>
              <w:rPr>
                <w:rFonts w:eastAsia="SimSun"/>
              </w:rPr>
            </w:pPr>
            <w:r w:rsidRPr="00F72CD4">
              <w:rPr>
                <w:rFonts w:eastAsia="SimSun"/>
              </w:rPr>
              <w:t>4</w:t>
            </w:r>
          </w:p>
        </w:tc>
      </w:tr>
      <w:tr w:rsidR="000472F2" w:rsidRPr="00F72CD4" w14:paraId="12750AC9" w14:textId="77777777" w:rsidTr="000472F2">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25CBBDFA" w14:textId="77777777" w:rsidR="000472F2" w:rsidRPr="00F72CD4" w:rsidRDefault="000472F2">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1443F4B8" w14:textId="77777777" w:rsidR="000472F2" w:rsidRPr="00F72CD4" w:rsidRDefault="000472F2">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E0FE29B" w14:textId="77777777" w:rsidR="000472F2" w:rsidRPr="00F72CD4" w:rsidRDefault="000472F2">
            <w:pPr>
              <w:pStyle w:val="TAC"/>
              <w:rPr>
                <w:rFonts w:eastAsia="SimSun"/>
              </w:rPr>
            </w:pPr>
            <w:r w:rsidRPr="00F72CD4">
              <w:rPr>
                <w:rFonts w:eastAsia="SimSun"/>
              </w:rPr>
              <w:t>2</w:t>
            </w:r>
          </w:p>
        </w:tc>
      </w:tr>
      <w:tr w:rsidR="000472F2" w:rsidRPr="00F72CD4" w14:paraId="7B22F2A2" w14:textId="77777777" w:rsidTr="000472F2">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2F2B7685" w14:textId="77777777" w:rsidR="000472F2" w:rsidRPr="00F72CD4" w:rsidRDefault="000472F2">
            <w:pPr>
              <w:pStyle w:val="TAN"/>
              <w:rPr>
                <w:rFonts w:eastAsia="SimSun"/>
              </w:rPr>
            </w:pPr>
            <w:r w:rsidRPr="00F72CD4">
              <w:rPr>
                <w:rFonts w:eastAsia="SimSun"/>
              </w:rPr>
              <w:t>Note 1:</w:t>
            </w:r>
            <w:r w:rsidRPr="00F72CD4">
              <w:rPr>
                <w:rFonts w:eastAsia="SimSun"/>
              </w:rPr>
              <w:tab/>
              <w:t>No MBSFN is configured on LTE carrier.</w:t>
            </w:r>
          </w:p>
          <w:p w14:paraId="316E9A51" w14:textId="77777777" w:rsidR="000472F2" w:rsidRPr="00F72CD4" w:rsidRDefault="000472F2">
            <w:pPr>
              <w:pStyle w:val="TAN"/>
              <w:rPr>
                <w:rFonts w:eastAsia="SimSun"/>
              </w:rPr>
            </w:pPr>
            <w:r w:rsidRPr="00F72CD4">
              <w:rPr>
                <w:rFonts w:eastAsia="SimSun"/>
              </w:rPr>
              <w:t>Note 2:</w:t>
            </w:r>
            <w:r w:rsidRPr="00F72CD4">
              <w:rPr>
                <w:rFonts w:eastAsia="SimSun"/>
              </w:rPr>
              <w:tab/>
            </w:r>
            <w:r w:rsidRPr="00F72CD4">
              <w:rPr>
                <w:lang w:eastAsia="zh-CN"/>
              </w:rPr>
              <w:t>Network-based CRS interference mitigation</w:t>
            </w:r>
            <w:r w:rsidRPr="00F72CD4">
              <w:rPr>
                <w:rFonts w:eastAsia="SimSun"/>
              </w:rPr>
              <w:t xml:space="preserve"> is disabled on LTE carrier.</w:t>
            </w:r>
          </w:p>
        </w:tc>
      </w:tr>
    </w:tbl>
    <w:p w14:paraId="06C32F8F" w14:textId="77777777" w:rsidR="000472F2" w:rsidRPr="00F72CD4" w:rsidRDefault="000472F2" w:rsidP="000472F2">
      <w:pPr>
        <w:rPr>
          <w:lang w:eastAsia="en-US"/>
        </w:rPr>
      </w:pPr>
    </w:p>
    <w:p w14:paraId="09043A6C" w14:textId="77777777" w:rsidR="000472F2" w:rsidRPr="00F72CD4" w:rsidRDefault="000472F2" w:rsidP="000472F2">
      <w:pPr>
        <w:pStyle w:val="TH"/>
      </w:pPr>
      <w:r w:rsidRPr="00F72CD4">
        <w:t>Table 5.2.3.1.17.0-3</w:t>
      </w:r>
      <w:r w:rsidRPr="00F72CD4">
        <w:rPr>
          <w:lang w:eastAsia="zh-CN"/>
        </w:rPr>
        <w:t>:</w:t>
      </w:r>
      <w:r w:rsidRPr="00F72CD4">
        <w:t xml:space="preserve"> Test parameters for the LTE interference cell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4"/>
        <w:gridCol w:w="2609"/>
        <w:gridCol w:w="711"/>
        <w:gridCol w:w="2403"/>
        <w:gridCol w:w="2324"/>
      </w:tblGrid>
      <w:tr w:rsidR="000472F2" w:rsidRPr="00F72CD4" w14:paraId="3F3DEABA"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024200ED" w14:textId="77777777" w:rsidR="000472F2" w:rsidRPr="00F72CD4" w:rsidRDefault="000472F2">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392A46B6" w14:textId="77777777" w:rsidR="000472F2" w:rsidRPr="00F72CD4" w:rsidRDefault="000472F2">
            <w:pPr>
              <w:pStyle w:val="TAH"/>
              <w:rPr>
                <w:rFonts w:eastAsia="SimSun"/>
              </w:rPr>
            </w:pPr>
            <w:r w:rsidRPr="00F72CD4">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25E779F4" w14:textId="77777777" w:rsidR="000472F2" w:rsidRPr="00F72CD4" w:rsidRDefault="000472F2">
            <w:pPr>
              <w:pStyle w:val="TAH"/>
              <w:rPr>
                <w:rFonts w:eastAsia="SimSun"/>
              </w:rPr>
            </w:pPr>
            <w:r w:rsidRPr="00F72CD4">
              <w:rPr>
                <w:rFonts w:eastAsia="SimSun"/>
              </w:rPr>
              <w:t>Cell 1</w:t>
            </w:r>
          </w:p>
        </w:tc>
        <w:tc>
          <w:tcPr>
            <w:tcW w:w="2324" w:type="dxa"/>
            <w:tcBorders>
              <w:top w:val="single" w:sz="4" w:space="0" w:color="auto"/>
              <w:left w:val="single" w:sz="4" w:space="0" w:color="auto"/>
              <w:bottom w:val="single" w:sz="4" w:space="0" w:color="auto"/>
              <w:right w:val="single" w:sz="4" w:space="0" w:color="auto"/>
            </w:tcBorders>
            <w:hideMark/>
          </w:tcPr>
          <w:p w14:paraId="3C3E5B36" w14:textId="77777777" w:rsidR="000472F2" w:rsidRPr="00F72CD4" w:rsidRDefault="000472F2">
            <w:pPr>
              <w:pStyle w:val="TAH"/>
              <w:rPr>
                <w:rFonts w:eastAsia="SimSun"/>
                <w:lang w:eastAsia="zh-CN"/>
              </w:rPr>
            </w:pPr>
            <w:r w:rsidRPr="00F72CD4">
              <w:rPr>
                <w:rFonts w:eastAsia="SimSun"/>
                <w:lang w:eastAsia="zh-CN"/>
              </w:rPr>
              <w:t>Cell 2</w:t>
            </w:r>
          </w:p>
        </w:tc>
      </w:tr>
      <w:tr w:rsidR="000472F2" w:rsidRPr="00F72CD4" w14:paraId="72CC4231"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4562BFAE" w14:textId="77777777" w:rsidR="000472F2" w:rsidRPr="00F72CD4" w:rsidRDefault="000472F2">
            <w:pPr>
              <w:pStyle w:val="TAL"/>
              <w:rPr>
                <w:rFonts w:cs="Arial"/>
                <w:lang w:eastAsia="en-US"/>
              </w:rPr>
            </w:pPr>
            <w:r w:rsidRPr="00F72CD4">
              <w:rPr>
                <w:rFonts w:eastAsia="SimSun"/>
              </w:rPr>
              <w:t>Propagation conditions and MIMO configuration (Note 1)</w:t>
            </w:r>
          </w:p>
        </w:tc>
        <w:tc>
          <w:tcPr>
            <w:tcW w:w="711" w:type="dxa"/>
            <w:tcBorders>
              <w:top w:val="single" w:sz="4" w:space="0" w:color="auto"/>
              <w:left w:val="single" w:sz="4" w:space="0" w:color="auto"/>
              <w:bottom w:val="single" w:sz="4" w:space="0" w:color="auto"/>
              <w:right w:val="single" w:sz="4" w:space="0" w:color="auto"/>
            </w:tcBorders>
            <w:vAlign w:val="center"/>
          </w:tcPr>
          <w:p w14:paraId="78605571" w14:textId="77777777" w:rsidR="000472F2" w:rsidRPr="00F72CD4" w:rsidRDefault="000472F2">
            <w:pPr>
              <w:pStyle w:val="TAC"/>
              <w:rPr>
                <w:rFonts w:eastAsia="SimSun"/>
                <w:lang w:eastAsia="zh-C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22BACB16" w14:textId="77777777" w:rsidR="000472F2" w:rsidRPr="00F72CD4" w:rsidRDefault="000472F2">
            <w:pPr>
              <w:pStyle w:val="TAC"/>
              <w:rPr>
                <w:rFonts w:eastAsia="SimSun"/>
                <w:lang w:eastAsia="en-US"/>
              </w:rPr>
            </w:pPr>
            <w:r w:rsidRPr="00F72CD4">
              <w:rPr>
                <w:rFonts w:eastAsia="SimSun"/>
              </w:rPr>
              <w:t>TDLA30-10 ULA Low</w:t>
            </w:r>
          </w:p>
        </w:tc>
        <w:tc>
          <w:tcPr>
            <w:tcW w:w="2324" w:type="dxa"/>
            <w:tcBorders>
              <w:top w:val="single" w:sz="4" w:space="0" w:color="auto"/>
              <w:left w:val="single" w:sz="4" w:space="0" w:color="auto"/>
              <w:bottom w:val="single" w:sz="4" w:space="0" w:color="auto"/>
              <w:right w:val="single" w:sz="4" w:space="0" w:color="auto"/>
            </w:tcBorders>
            <w:vAlign w:val="center"/>
            <w:hideMark/>
          </w:tcPr>
          <w:p w14:paraId="730DC85B" w14:textId="77777777" w:rsidR="000472F2" w:rsidRPr="00F72CD4" w:rsidRDefault="000472F2">
            <w:pPr>
              <w:pStyle w:val="TAC"/>
              <w:rPr>
                <w:rFonts w:eastAsia="SimSun"/>
              </w:rPr>
            </w:pPr>
            <w:r w:rsidRPr="00F72CD4">
              <w:rPr>
                <w:rFonts w:eastAsia="SimSun"/>
              </w:rPr>
              <w:t>TDLA30-10 ULA Low</w:t>
            </w:r>
          </w:p>
        </w:tc>
      </w:tr>
      <w:tr w:rsidR="000472F2" w:rsidRPr="00F72CD4" w14:paraId="2E85354B"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21144AD0" w14:textId="77777777" w:rsidR="000472F2" w:rsidRPr="00F72CD4" w:rsidRDefault="000472F2">
            <w:pPr>
              <w:pStyle w:val="TAL"/>
              <w:rPr>
                <w:rFonts w:eastAsia="SimSun"/>
              </w:rPr>
            </w:pPr>
            <w:r w:rsidRPr="00F72CD4">
              <w:rPr>
                <w:rFonts w:eastAsia="SimSun"/>
              </w:rPr>
              <w:t>INR (Note 2)</w:t>
            </w:r>
          </w:p>
        </w:tc>
        <w:tc>
          <w:tcPr>
            <w:tcW w:w="711" w:type="dxa"/>
            <w:tcBorders>
              <w:top w:val="single" w:sz="4" w:space="0" w:color="auto"/>
              <w:left w:val="single" w:sz="4" w:space="0" w:color="auto"/>
              <w:bottom w:val="single" w:sz="4" w:space="0" w:color="auto"/>
              <w:right w:val="single" w:sz="4" w:space="0" w:color="auto"/>
            </w:tcBorders>
            <w:vAlign w:val="center"/>
            <w:hideMark/>
          </w:tcPr>
          <w:p w14:paraId="2286CE87" w14:textId="77777777" w:rsidR="000472F2" w:rsidRPr="00F72CD4" w:rsidRDefault="000472F2">
            <w:pPr>
              <w:pStyle w:val="TAC"/>
              <w:rPr>
                <w:rFonts w:eastAsia="SimSun"/>
              </w:rPr>
            </w:pPr>
            <w:r w:rsidRPr="00F72CD4">
              <w:rPr>
                <w:rFonts w:eastAsia="SimSu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8ADD707" w14:textId="77777777" w:rsidR="000472F2" w:rsidRPr="00F72CD4" w:rsidRDefault="000472F2">
            <w:pPr>
              <w:pStyle w:val="TAC"/>
              <w:rPr>
                <w:rFonts w:eastAsia="SimSun"/>
              </w:rPr>
            </w:pPr>
            <w:r w:rsidRPr="00F72CD4">
              <w:rPr>
                <w:rFonts w:eastAsia="SimSun"/>
              </w:rPr>
              <w:t>10.45</w:t>
            </w:r>
          </w:p>
        </w:tc>
        <w:tc>
          <w:tcPr>
            <w:tcW w:w="2324" w:type="dxa"/>
            <w:tcBorders>
              <w:top w:val="single" w:sz="4" w:space="0" w:color="auto"/>
              <w:left w:val="single" w:sz="4" w:space="0" w:color="auto"/>
              <w:bottom w:val="single" w:sz="4" w:space="0" w:color="auto"/>
              <w:right w:val="single" w:sz="4" w:space="0" w:color="auto"/>
            </w:tcBorders>
            <w:vAlign w:val="center"/>
            <w:hideMark/>
          </w:tcPr>
          <w:p w14:paraId="301EF40C" w14:textId="77777777" w:rsidR="000472F2" w:rsidRPr="00F72CD4" w:rsidRDefault="000472F2">
            <w:pPr>
              <w:pStyle w:val="TAC"/>
              <w:rPr>
                <w:rFonts w:eastAsia="SimSun"/>
              </w:rPr>
            </w:pPr>
            <w:r w:rsidRPr="00F72CD4">
              <w:rPr>
                <w:rFonts w:eastAsia="SimSun"/>
              </w:rPr>
              <w:t>4.6</w:t>
            </w:r>
          </w:p>
        </w:tc>
      </w:tr>
      <w:tr w:rsidR="000472F2" w:rsidRPr="00F72CD4" w14:paraId="4B790F31"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475A5C48" w14:textId="77777777" w:rsidR="000472F2" w:rsidRPr="00F72CD4" w:rsidRDefault="000472F2">
            <w:pPr>
              <w:pStyle w:val="TAL"/>
              <w:rPr>
                <w:rFonts w:eastAsia="SimSun"/>
              </w:rPr>
            </w:pPr>
            <w:r w:rsidRPr="00F72CD4">
              <w:rPr>
                <w:rFonts w:eastAsia="SimSun"/>
              </w:rPr>
              <w:t>Cell-specific reference signals</w:t>
            </w:r>
          </w:p>
        </w:tc>
        <w:tc>
          <w:tcPr>
            <w:tcW w:w="711" w:type="dxa"/>
            <w:tcBorders>
              <w:top w:val="single" w:sz="4" w:space="0" w:color="auto"/>
              <w:left w:val="single" w:sz="4" w:space="0" w:color="auto"/>
              <w:bottom w:val="single" w:sz="4" w:space="0" w:color="auto"/>
              <w:right w:val="single" w:sz="4" w:space="0" w:color="auto"/>
            </w:tcBorders>
            <w:vAlign w:val="center"/>
          </w:tcPr>
          <w:p w14:paraId="70930E6B"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549D1E06" w14:textId="77777777" w:rsidR="000472F2" w:rsidRPr="00F72CD4" w:rsidRDefault="000472F2">
            <w:pPr>
              <w:pStyle w:val="TAC"/>
              <w:rPr>
                <w:rFonts w:eastAsia="SimSun"/>
              </w:rPr>
            </w:pPr>
            <w:r w:rsidRPr="00F72CD4">
              <w:rPr>
                <w:rFonts w:eastAsia="SimSun"/>
              </w:rPr>
              <w:t>Antenna ports 0,1</w:t>
            </w:r>
          </w:p>
        </w:tc>
        <w:tc>
          <w:tcPr>
            <w:tcW w:w="2324" w:type="dxa"/>
            <w:tcBorders>
              <w:top w:val="single" w:sz="4" w:space="0" w:color="auto"/>
              <w:left w:val="single" w:sz="4" w:space="0" w:color="auto"/>
              <w:bottom w:val="single" w:sz="4" w:space="0" w:color="auto"/>
              <w:right w:val="single" w:sz="4" w:space="0" w:color="auto"/>
            </w:tcBorders>
            <w:vAlign w:val="center"/>
            <w:hideMark/>
          </w:tcPr>
          <w:p w14:paraId="2A95AF76" w14:textId="77777777" w:rsidR="000472F2" w:rsidRPr="00F72CD4" w:rsidRDefault="000472F2">
            <w:pPr>
              <w:pStyle w:val="TAC"/>
              <w:rPr>
                <w:rFonts w:eastAsia="SimSun"/>
              </w:rPr>
            </w:pPr>
            <w:r w:rsidRPr="00F72CD4">
              <w:rPr>
                <w:rFonts w:eastAsia="SimSun"/>
              </w:rPr>
              <w:t>Antenna ports 0,1</w:t>
            </w:r>
          </w:p>
        </w:tc>
      </w:tr>
      <w:tr w:rsidR="000472F2" w:rsidRPr="00F72CD4" w14:paraId="18B0B5FB"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7E48B605" w14:textId="77777777" w:rsidR="000472F2" w:rsidRPr="00F72CD4" w:rsidRDefault="000472F2">
            <w:pPr>
              <w:pStyle w:val="TAL"/>
              <w:rPr>
                <w:rFonts w:eastAsia="SimSun"/>
              </w:rPr>
            </w:pPr>
            <w:r w:rsidRPr="00F72CD4">
              <w:rPr>
                <w:rFonts w:eastAsia="SimSun"/>
              </w:rPr>
              <w:t>Carrier centre subcarrier location</w:t>
            </w:r>
          </w:p>
        </w:tc>
        <w:tc>
          <w:tcPr>
            <w:tcW w:w="711" w:type="dxa"/>
            <w:tcBorders>
              <w:top w:val="single" w:sz="4" w:space="0" w:color="auto"/>
              <w:left w:val="single" w:sz="4" w:space="0" w:color="auto"/>
              <w:bottom w:val="single" w:sz="4" w:space="0" w:color="auto"/>
              <w:right w:val="single" w:sz="4" w:space="0" w:color="auto"/>
            </w:tcBorders>
            <w:vAlign w:val="center"/>
          </w:tcPr>
          <w:p w14:paraId="467BDB3F"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1896DC6D" w14:textId="77777777" w:rsidR="000472F2" w:rsidRPr="00F72CD4" w:rsidRDefault="000472F2">
            <w:pPr>
              <w:pStyle w:val="TAC"/>
              <w:rPr>
                <w:rFonts w:eastAsia="SimSun"/>
              </w:rPr>
            </w:pPr>
            <w:r w:rsidRPr="00F72CD4">
              <w:rPr>
                <w:rFonts w:eastAsia="SimSun"/>
              </w:rPr>
              <w:t>Same as the serving carrier centre subcarrier location</w:t>
            </w:r>
          </w:p>
        </w:tc>
        <w:tc>
          <w:tcPr>
            <w:tcW w:w="2324" w:type="dxa"/>
            <w:tcBorders>
              <w:top w:val="single" w:sz="4" w:space="0" w:color="auto"/>
              <w:left w:val="single" w:sz="4" w:space="0" w:color="auto"/>
              <w:bottom w:val="single" w:sz="4" w:space="0" w:color="auto"/>
              <w:right w:val="single" w:sz="4" w:space="0" w:color="auto"/>
            </w:tcBorders>
            <w:vAlign w:val="center"/>
            <w:hideMark/>
          </w:tcPr>
          <w:p w14:paraId="6E930195" w14:textId="77777777" w:rsidR="000472F2" w:rsidRPr="00F72CD4" w:rsidRDefault="000472F2">
            <w:pPr>
              <w:pStyle w:val="TAC"/>
              <w:rPr>
                <w:rFonts w:eastAsia="SimSun"/>
              </w:rPr>
            </w:pPr>
            <w:r w:rsidRPr="00F72CD4">
              <w:rPr>
                <w:rFonts w:eastAsia="SimSun"/>
              </w:rPr>
              <w:t>Same as the serving carrier centre subcarrier location</w:t>
            </w:r>
          </w:p>
        </w:tc>
      </w:tr>
      <w:tr w:rsidR="000472F2" w:rsidRPr="00F72CD4" w14:paraId="27559844"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4E42139B" w14:textId="77777777" w:rsidR="000472F2" w:rsidRPr="00F72CD4" w:rsidRDefault="000472F2">
            <w:pPr>
              <w:pStyle w:val="TAL"/>
              <w:rPr>
                <w:rFonts w:eastAsia="SimSun"/>
              </w:rPr>
            </w:pPr>
            <w:r w:rsidRPr="00F72CD4">
              <w:rPr>
                <w:rFonts w:eastAsia="SimSun"/>
              </w:rPr>
              <w:t>BW</w:t>
            </w:r>
            <w:r w:rsidRPr="00F72CD4">
              <w:rPr>
                <w:rFonts w:eastAsia="SimSun"/>
                <w:vertAlign w:val="subscript"/>
              </w:rPr>
              <w:t>Channel</w:t>
            </w:r>
          </w:p>
        </w:tc>
        <w:tc>
          <w:tcPr>
            <w:tcW w:w="711" w:type="dxa"/>
            <w:tcBorders>
              <w:top w:val="single" w:sz="4" w:space="0" w:color="auto"/>
              <w:left w:val="single" w:sz="4" w:space="0" w:color="auto"/>
              <w:bottom w:val="single" w:sz="4" w:space="0" w:color="auto"/>
              <w:right w:val="single" w:sz="4" w:space="0" w:color="auto"/>
            </w:tcBorders>
            <w:vAlign w:val="center"/>
            <w:hideMark/>
          </w:tcPr>
          <w:p w14:paraId="57F70EB4" w14:textId="77777777" w:rsidR="000472F2" w:rsidRPr="00F72CD4" w:rsidRDefault="000472F2">
            <w:pPr>
              <w:pStyle w:val="TAC"/>
              <w:rPr>
                <w:rFonts w:eastAsia="SimSun"/>
              </w:rPr>
            </w:pPr>
            <w:r w:rsidRPr="00F72CD4">
              <w:rPr>
                <w:rFonts w:eastAsia="SimSun"/>
              </w:rPr>
              <w:t>MHz</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BFBF0B9" w14:textId="77777777" w:rsidR="000472F2" w:rsidRPr="00F72CD4" w:rsidRDefault="000472F2">
            <w:pPr>
              <w:pStyle w:val="TAC"/>
              <w:rPr>
                <w:rFonts w:eastAsia="SimSun"/>
              </w:rPr>
            </w:pPr>
            <w:r w:rsidRPr="00F72CD4">
              <w:rPr>
                <w:rFonts w:eastAsia="SimSun"/>
              </w:rPr>
              <w:t>1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B4EC12C" w14:textId="77777777" w:rsidR="000472F2" w:rsidRPr="00F72CD4" w:rsidRDefault="000472F2">
            <w:pPr>
              <w:pStyle w:val="TAC"/>
              <w:rPr>
                <w:rFonts w:eastAsia="SimSun"/>
              </w:rPr>
            </w:pPr>
            <w:r w:rsidRPr="00F72CD4">
              <w:rPr>
                <w:rFonts w:eastAsia="SimSun"/>
              </w:rPr>
              <w:t>10</w:t>
            </w:r>
          </w:p>
        </w:tc>
      </w:tr>
      <w:tr w:rsidR="000472F2" w:rsidRPr="00F72CD4" w14:paraId="6533108E"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19BF3608" w14:textId="77777777" w:rsidR="000472F2" w:rsidRPr="00F72CD4" w:rsidRDefault="000472F2">
            <w:pPr>
              <w:pStyle w:val="TAL"/>
              <w:rPr>
                <w:rFonts w:eastAsia="SimSun"/>
              </w:rPr>
            </w:pPr>
            <w:r w:rsidRPr="00F72CD4">
              <w:rPr>
                <w:rFonts w:eastAsia="SimSun"/>
              </w:rPr>
              <w:t>Cyclic Prefix</w:t>
            </w:r>
          </w:p>
        </w:tc>
        <w:tc>
          <w:tcPr>
            <w:tcW w:w="711" w:type="dxa"/>
            <w:tcBorders>
              <w:top w:val="single" w:sz="4" w:space="0" w:color="auto"/>
              <w:left w:val="single" w:sz="4" w:space="0" w:color="auto"/>
              <w:bottom w:val="single" w:sz="4" w:space="0" w:color="auto"/>
              <w:right w:val="single" w:sz="4" w:space="0" w:color="auto"/>
            </w:tcBorders>
            <w:vAlign w:val="center"/>
          </w:tcPr>
          <w:p w14:paraId="578895C4"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2DE65745" w14:textId="77777777" w:rsidR="000472F2" w:rsidRPr="00F72CD4" w:rsidRDefault="000472F2">
            <w:pPr>
              <w:pStyle w:val="TAC"/>
              <w:rPr>
                <w:rFonts w:eastAsia="SimSun"/>
              </w:rPr>
            </w:pPr>
            <w:r w:rsidRPr="00F72CD4">
              <w:rPr>
                <w:rFonts w:eastAsia="SimSun"/>
              </w:rPr>
              <w:t>Normal</w:t>
            </w:r>
          </w:p>
        </w:tc>
        <w:tc>
          <w:tcPr>
            <w:tcW w:w="2324" w:type="dxa"/>
            <w:tcBorders>
              <w:top w:val="single" w:sz="4" w:space="0" w:color="auto"/>
              <w:left w:val="single" w:sz="4" w:space="0" w:color="auto"/>
              <w:bottom w:val="single" w:sz="4" w:space="0" w:color="auto"/>
              <w:right w:val="single" w:sz="4" w:space="0" w:color="auto"/>
            </w:tcBorders>
            <w:vAlign w:val="center"/>
            <w:hideMark/>
          </w:tcPr>
          <w:p w14:paraId="78AECE73" w14:textId="77777777" w:rsidR="000472F2" w:rsidRPr="00F72CD4" w:rsidRDefault="000472F2">
            <w:pPr>
              <w:pStyle w:val="TAC"/>
              <w:rPr>
                <w:rFonts w:eastAsia="SimSun"/>
              </w:rPr>
            </w:pPr>
            <w:r w:rsidRPr="00F72CD4">
              <w:rPr>
                <w:rFonts w:eastAsia="SimSun"/>
              </w:rPr>
              <w:t>Normal</w:t>
            </w:r>
          </w:p>
        </w:tc>
      </w:tr>
      <w:tr w:rsidR="000472F2" w:rsidRPr="00F72CD4" w14:paraId="7F67CAEE"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730EFE4F" w14:textId="77777777" w:rsidR="000472F2" w:rsidRPr="00F72CD4" w:rsidRDefault="000472F2">
            <w:pPr>
              <w:pStyle w:val="TAL"/>
              <w:rPr>
                <w:rFonts w:eastAsia="SimSun"/>
              </w:rPr>
            </w:pPr>
            <w:r w:rsidRPr="00F72CD4">
              <w:rPr>
                <w:rFonts w:eastAsia="SimSun"/>
              </w:rPr>
              <w:t>Physical cell ID</w:t>
            </w:r>
          </w:p>
        </w:tc>
        <w:tc>
          <w:tcPr>
            <w:tcW w:w="711" w:type="dxa"/>
            <w:tcBorders>
              <w:top w:val="single" w:sz="4" w:space="0" w:color="auto"/>
              <w:left w:val="single" w:sz="4" w:space="0" w:color="auto"/>
              <w:bottom w:val="single" w:sz="4" w:space="0" w:color="auto"/>
              <w:right w:val="single" w:sz="4" w:space="0" w:color="auto"/>
            </w:tcBorders>
            <w:vAlign w:val="center"/>
          </w:tcPr>
          <w:p w14:paraId="213F1E07"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0D6FB9CE" w14:textId="77777777" w:rsidR="000472F2" w:rsidRPr="00F72CD4" w:rsidRDefault="000472F2">
            <w:pPr>
              <w:pStyle w:val="TAC"/>
              <w:rPr>
                <w:rFonts w:eastAsia="SimSun"/>
              </w:rPr>
            </w:pPr>
            <w:r w:rsidRPr="00F72CD4">
              <w:rPr>
                <w:rFonts w:eastAsia="SimSun"/>
              </w:rPr>
              <w:t>1</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237BD59" w14:textId="77777777" w:rsidR="000472F2" w:rsidRPr="00F72CD4" w:rsidRDefault="000472F2">
            <w:pPr>
              <w:pStyle w:val="TAC"/>
              <w:rPr>
                <w:rFonts w:eastAsia="SimSun"/>
              </w:rPr>
            </w:pPr>
            <w:r w:rsidRPr="00F72CD4">
              <w:rPr>
                <w:rFonts w:eastAsia="SimSun"/>
              </w:rPr>
              <w:t>2</w:t>
            </w:r>
          </w:p>
        </w:tc>
      </w:tr>
      <w:tr w:rsidR="000472F2" w:rsidRPr="00F72CD4" w14:paraId="1FFEAA84"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4BE1173A" w14:textId="77777777" w:rsidR="000472F2" w:rsidRPr="00F72CD4" w:rsidRDefault="000472F2">
            <w:pPr>
              <w:pStyle w:val="TAL"/>
              <w:rPr>
                <w:rFonts w:eastAsia="SimSun"/>
              </w:rPr>
            </w:pPr>
            <w:r w:rsidRPr="00F72CD4">
              <w:rPr>
                <w:rFonts w:eastAsia="SimSun"/>
              </w:rPr>
              <w:t>Number of control OFDM symbols</w:t>
            </w:r>
          </w:p>
        </w:tc>
        <w:tc>
          <w:tcPr>
            <w:tcW w:w="711" w:type="dxa"/>
            <w:tcBorders>
              <w:top w:val="single" w:sz="4" w:space="0" w:color="auto"/>
              <w:left w:val="single" w:sz="4" w:space="0" w:color="auto"/>
              <w:bottom w:val="single" w:sz="4" w:space="0" w:color="auto"/>
              <w:right w:val="single" w:sz="4" w:space="0" w:color="auto"/>
            </w:tcBorders>
            <w:vAlign w:val="center"/>
          </w:tcPr>
          <w:p w14:paraId="1544F533"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117F52F0" w14:textId="77777777" w:rsidR="000472F2" w:rsidRPr="00F72CD4" w:rsidRDefault="000472F2">
            <w:pPr>
              <w:pStyle w:val="TAC"/>
              <w:rPr>
                <w:rFonts w:eastAsia="SimSun"/>
              </w:rPr>
            </w:pPr>
            <w:r w:rsidRPr="00F72CD4">
              <w:rPr>
                <w:rFonts w:eastAsia="SimSun"/>
              </w:rPr>
              <w:t>2</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C9D7782" w14:textId="77777777" w:rsidR="000472F2" w:rsidRPr="00F72CD4" w:rsidRDefault="000472F2">
            <w:pPr>
              <w:pStyle w:val="TAC"/>
              <w:rPr>
                <w:rFonts w:eastAsia="SimSun"/>
              </w:rPr>
            </w:pPr>
            <w:r w:rsidRPr="00F72CD4">
              <w:rPr>
                <w:rFonts w:eastAsia="SimSun"/>
              </w:rPr>
              <w:t>2</w:t>
            </w:r>
          </w:p>
        </w:tc>
      </w:tr>
      <w:tr w:rsidR="000472F2" w:rsidRPr="00F72CD4" w14:paraId="7F6412B7"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07E06033" w14:textId="77777777" w:rsidR="000472F2" w:rsidRPr="00F72CD4" w:rsidRDefault="000472F2">
            <w:pPr>
              <w:pStyle w:val="TAL"/>
              <w:rPr>
                <w:rFonts w:eastAsia="SimSun"/>
              </w:rPr>
            </w:pPr>
            <w:r w:rsidRPr="00F72CD4">
              <w:rPr>
                <w:rFonts w:eastAsia="SimSun"/>
              </w:rPr>
              <w:t>PDSCH transmission mode</w:t>
            </w:r>
          </w:p>
        </w:tc>
        <w:tc>
          <w:tcPr>
            <w:tcW w:w="711" w:type="dxa"/>
            <w:tcBorders>
              <w:top w:val="single" w:sz="4" w:space="0" w:color="auto"/>
              <w:left w:val="single" w:sz="4" w:space="0" w:color="auto"/>
              <w:bottom w:val="single" w:sz="4" w:space="0" w:color="auto"/>
              <w:right w:val="single" w:sz="4" w:space="0" w:color="auto"/>
            </w:tcBorders>
            <w:vAlign w:val="center"/>
          </w:tcPr>
          <w:p w14:paraId="45D73AA0"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6CF0EB82" w14:textId="77777777" w:rsidR="000472F2" w:rsidRPr="00F72CD4" w:rsidRDefault="000472F2">
            <w:pPr>
              <w:pStyle w:val="TAC"/>
              <w:rPr>
                <w:rFonts w:eastAsia="SimSun"/>
              </w:rPr>
            </w:pPr>
            <w:r w:rsidRPr="00F72CD4">
              <w:rPr>
                <w:rFonts w:eastAsia="SimSun"/>
              </w:rPr>
              <w:t>4</w:t>
            </w:r>
          </w:p>
        </w:tc>
        <w:tc>
          <w:tcPr>
            <w:tcW w:w="2324" w:type="dxa"/>
            <w:tcBorders>
              <w:top w:val="single" w:sz="4" w:space="0" w:color="auto"/>
              <w:left w:val="single" w:sz="4" w:space="0" w:color="auto"/>
              <w:bottom w:val="single" w:sz="4" w:space="0" w:color="auto"/>
              <w:right w:val="single" w:sz="4" w:space="0" w:color="auto"/>
            </w:tcBorders>
            <w:vAlign w:val="center"/>
            <w:hideMark/>
          </w:tcPr>
          <w:p w14:paraId="7187BCD4" w14:textId="77777777" w:rsidR="000472F2" w:rsidRPr="00F72CD4" w:rsidRDefault="000472F2">
            <w:pPr>
              <w:pStyle w:val="TAC"/>
              <w:rPr>
                <w:rFonts w:eastAsia="SimSun"/>
              </w:rPr>
            </w:pPr>
            <w:r w:rsidRPr="00F72CD4">
              <w:rPr>
                <w:rFonts w:eastAsia="SimSun"/>
              </w:rPr>
              <w:t>4</w:t>
            </w:r>
          </w:p>
        </w:tc>
      </w:tr>
      <w:tr w:rsidR="000472F2" w:rsidRPr="00F72CD4" w14:paraId="679F678D"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3D2EE081" w14:textId="77777777" w:rsidR="000472F2" w:rsidRPr="00F72CD4" w:rsidRDefault="000472F2">
            <w:pPr>
              <w:pStyle w:val="TAL"/>
              <w:rPr>
                <w:rFonts w:eastAsia="SimSun"/>
              </w:rPr>
            </w:pPr>
            <w:r w:rsidRPr="00F72CD4">
              <w:rPr>
                <w:rFonts w:eastAsia="SimSun"/>
              </w:rPr>
              <w:t>Interference model</w:t>
            </w:r>
          </w:p>
        </w:tc>
        <w:tc>
          <w:tcPr>
            <w:tcW w:w="711" w:type="dxa"/>
            <w:tcBorders>
              <w:top w:val="single" w:sz="4" w:space="0" w:color="auto"/>
              <w:left w:val="single" w:sz="4" w:space="0" w:color="auto"/>
              <w:bottom w:val="single" w:sz="4" w:space="0" w:color="auto"/>
              <w:right w:val="single" w:sz="4" w:space="0" w:color="auto"/>
            </w:tcBorders>
            <w:vAlign w:val="center"/>
          </w:tcPr>
          <w:p w14:paraId="4A678F9A"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01FCDF84" w14:textId="77777777" w:rsidR="000472F2" w:rsidRPr="00F72CD4" w:rsidRDefault="000472F2">
            <w:pPr>
              <w:pStyle w:val="TAC"/>
              <w:rPr>
                <w:rFonts w:eastAsia="SimSun"/>
              </w:rPr>
            </w:pPr>
            <w:r w:rsidRPr="00F72CD4">
              <w:rPr>
                <w:rFonts w:eastAsia="SimSun"/>
              </w:rPr>
              <w:t>As specified in clause B.7</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D1772E3" w14:textId="77777777" w:rsidR="000472F2" w:rsidRPr="00F72CD4" w:rsidRDefault="000472F2">
            <w:pPr>
              <w:pStyle w:val="TAC"/>
              <w:rPr>
                <w:rFonts w:eastAsia="SimSun"/>
              </w:rPr>
            </w:pPr>
            <w:r w:rsidRPr="00F72CD4">
              <w:rPr>
                <w:rFonts w:eastAsia="SimSun"/>
              </w:rPr>
              <w:t>As specified in clause B.7</w:t>
            </w:r>
          </w:p>
        </w:tc>
      </w:tr>
      <w:tr w:rsidR="000472F2" w:rsidRPr="00F72CD4" w14:paraId="19646F7C" w14:textId="77777777" w:rsidTr="000472F2">
        <w:tc>
          <w:tcPr>
            <w:tcW w:w="4183" w:type="dxa"/>
            <w:gridSpan w:val="2"/>
            <w:tcBorders>
              <w:top w:val="single" w:sz="4" w:space="0" w:color="auto"/>
              <w:left w:val="single" w:sz="4" w:space="0" w:color="auto"/>
              <w:bottom w:val="single" w:sz="4" w:space="0" w:color="auto"/>
              <w:right w:val="single" w:sz="4" w:space="0" w:color="auto"/>
            </w:tcBorders>
            <w:vAlign w:val="center"/>
            <w:hideMark/>
          </w:tcPr>
          <w:p w14:paraId="69546B14" w14:textId="77777777" w:rsidR="000472F2" w:rsidRPr="00F72CD4" w:rsidRDefault="000472F2">
            <w:pPr>
              <w:pStyle w:val="TAL"/>
              <w:rPr>
                <w:rFonts w:eastAsia="SimSun"/>
              </w:rPr>
            </w:pPr>
            <w:r w:rsidRPr="00F72CD4">
              <w:rPr>
                <w:rFonts w:eastAsia="SimSun"/>
              </w:rPr>
              <w:t>Probability of occurrence of PDSCH da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669CDCD1" w14:textId="77777777" w:rsidR="000472F2" w:rsidRPr="00F72CD4" w:rsidRDefault="000472F2">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AD0361D" w14:textId="77777777" w:rsidR="000472F2" w:rsidRPr="00F72CD4" w:rsidRDefault="000472F2">
            <w:pPr>
              <w:pStyle w:val="TAC"/>
              <w:rPr>
                <w:rFonts w:eastAsia="SimSun"/>
              </w:rPr>
            </w:pPr>
            <w:r w:rsidRPr="00F72CD4">
              <w:rPr>
                <w:rFonts w:eastAsia="SimSun"/>
              </w:rPr>
              <w:t>2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0B8B780" w14:textId="77777777" w:rsidR="000472F2" w:rsidRPr="00F72CD4" w:rsidRDefault="000472F2">
            <w:pPr>
              <w:pStyle w:val="TAC"/>
              <w:rPr>
                <w:rFonts w:eastAsia="SimSun"/>
              </w:rPr>
            </w:pPr>
            <w:r w:rsidRPr="00F72CD4">
              <w:rPr>
                <w:rFonts w:eastAsia="SimSun"/>
              </w:rPr>
              <w:t>20</w:t>
            </w:r>
          </w:p>
        </w:tc>
      </w:tr>
      <w:tr w:rsidR="000472F2" w:rsidRPr="00F72CD4" w14:paraId="7912A2CF" w14:textId="77777777" w:rsidTr="000472F2">
        <w:trPr>
          <w:trHeight w:val="482"/>
        </w:trPr>
        <w:tc>
          <w:tcPr>
            <w:tcW w:w="1574" w:type="dxa"/>
            <w:vMerge w:val="restart"/>
            <w:tcBorders>
              <w:top w:val="single" w:sz="4" w:space="0" w:color="auto"/>
              <w:left w:val="single" w:sz="4" w:space="0" w:color="auto"/>
              <w:bottom w:val="nil"/>
              <w:right w:val="single" w:sz="4" w:space="0" w:color="auto"/>
            </w:tcBorders>
            <w:vAlign w:val="center"/>
            <w:hideMark/>
          </w:tcPr>
          <w:p w14:paraId="3D15B48D" w14:textId="77777777" w:rsidR="000472F2" w:rsidRPr="00F72CD4" w:rsidRDefault="000472F2">
            <w:pPr>
              <w:pStyle w:val="TAL"/>
              <w:rPr>
                <w:rFonts w:eastAsia="SimSun"/>
              </w:rPr>
            </w:pPr>
            <w:r w:rsidRPr="00F72CD4">
              <w:rPr>
                <w:rFonts w:eastAsia="SimSun"/>
              </w:rPr>
              <w:t>Probability of occurrence of transmission rank</w:t>
            </w:r>
          </w:p>
        </w:tc>
        <w:tc>
          <w:tcPr>
            <w:tcW w:w="2609" w:type="dxa"/>
            <w:tcBorders>
              <w:top w:val="single" w:sz="4" w:space="0" w:color="auto"/>
              <w:left w:val="single" w:sz="4" w:space="0" w:color="auto"/>
              <w:bottom w:val="single" w:sz="4" w:space="0" w:color="auto"/>
              <w:right w:val="single" w:sz="4" w:space="0" w:color="auto"/>
            </w:tcBorders>
            <w:vAlign w:val="center"/>
            <w:hideMark/>
          </w:tcPr>
          <w:p w14:paraId="04BC4A29" w14:textId="77777777" w:rsidR="000472F2" w:rsidRPr="00F72CD4" w:rsidRDefault="000472F2">
            <w:pPr>
              <w:pStyle w:val="TAL"/>
              <w:rPr>
                <w:rFonts w:eastAsia="SimSun"/>
              </w:rPr>
            </w:pPr>
            <w:r w:rsidRPr="00F72CD4">
              <w:rPr>
                <w:rFonts w:eastAsia="SimSun"/>
              </w:rPr>
              <w:t>Rank 1</w:t>
            </w:r>
          </w:p>
        </w:tc>
        <w:tc>
          <w:tcPr>
            <w:tcW w:w="711" w:type="dxa"/>
            <w:tcBorders>
              <w:top w:val="single" w:sz="4" w:space="0" w:color="auto"/>
              <w:left w:val="single" w:sz="4" w:space="0" w:color="auto"/>
              <w:bottom w:val="single" w:sz="4" w:space="0" w:color="auto"/>
              <w:right w:val="single" w:sz="4" w:space="0" w:color="auto"/>
            </w:tcBorders>
            <w:vAlign w:val="center"/>
            <w:hideMark/>
          </w:tcPr>
          <w:p w14:paraId="4675BE91" w14:textId="77777777" w:rsidR="000472F2" w:rsidRPr="00F72CD4" w:rsidRDefault="000472F2">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E1C98F1" w14:textId="77777777" w:rsidR="000472F2" w:rsidRPr="00F72CD4" w:rsidRDefault="000472F2">
            <w:pPr>
              <w:pStyle w:val="TAC"/>
              <w:rPr>
                <w:rFonts w:eastAsia="SimSun"/>
              </w:rPr>
            </w:pPr>
            <w:r w:rsidRPr="00F72CD4">
              <w:rPr>
                <w:rFonts w:eastAsia="SimSun"/>
              </w:rPr>
              <w:t>8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A242E58" w14:textId="77777777" w:rsidR="000472F2" w:rsidRPr="00F72CD4" w:rsidRDefault="000472F2">
            <w:pPr>
              <w:pStyle w:val="TAC"/>
              <w:rPr>
                <w:rFonts w:eastAsia="SimSun"/>
              </w:rPr>
            </w:pPr>
            <w:r w:rsidRPr="00F72CD4">
              <w:rPr>
                <w:rFonts w:eastAsia="SimSun"/>
              </w:rPr>
              <w:t>80</w:t>
            </w:r>
          </w:p>
        </w:tc>
      </w:tr>
      <w:tr w:rsidR="000472F2" w:rsidRPr="00F72CD4" w14:paraId="4B4D4F0E" w14:textId="77777777" w:rsidTr="000472F2">
        <w:tc>
          <w:tcPr>
            <w:tcW w:w="0" w:type="auto"/>
            <w:vMerge/>
            <w:tcBorders>
              <w:top w:val="single" w:sz="4" w:space="0" w:color="auto"/>
              <w:left w:val="single" w:sz="4" w:space="0" w:color="auto"/>
              <w:bottom w:val="nil"/>
              <w:right w:val="single" w:sz="4" w:space="0" w:color="auto"/>
            </w:tcBorders>
            <w:vAlign w:val="center"/>
            <w:hideMark/>
          </w:tcPr>
          <w:p w14:paraId="5AFCCBEB" w14:textId="77777777" w:rsidR="000472F2" w:rsidRPr="00F72CD4" w:rsidRDefault="000472F2">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2F27E5CA" w14:textId="77777777" w:rsidR="000472F2" w:rsidRPr="00F72CD4" w:rsidRDefault="000472F2">
            <w:pPr>
              <w:pStyle w:val="TAL"/>
              <w:rPr>
                <w:rFonts w:eastAsia="SimSun"/>
              </w:rPr>
            </w:pPr>
            <w:r w:rsidRPr="00F72CD4">
              <w:rPr>
                <w:rFonts w:eastAsia="SimSun"/>
              </w:rPr>
              <w:t>Rank 2</w:t>
            </w:r>
          </w:p>
        </w:tc>
        <w:tc>
          <w:tcPr>
            <w:tcW w:w="711" w:type="dxa"/>
            <w:tcBorders>
              <w:top w:val="single" w:sz="4" w:space="0" w:color="auto"/>
              <w:left w:val="single" w:sz="4" w:space="0" w:color="auto"/>
              <w:bottom w:val="single" w:sz="4" w:space="0" w:color="auto"/>
              <w:right w:val="single" w:sz="4" w:space="0" w:color="auto"/>
            </w:tcBorders>
            <w:vAlign w:val="center"/>
            <w:hideMark/>
          </w:tcPr>
          <w:p w14:paraId="28A7540C" w14:textId="77777777" w:rsidR="000472F2" w:rsidRPr="00F72CD4" w:rsidRDefault="000472F2">
            <w:pPr>
              <w:pStyle w:val="TAC"/>
              <w:rPr>
                <w:rFonts w:eastAsia="SimSun"/>
              </w:rPr>
            </w:pPr>
            <w:r w:rsidRPr="00F72CD4">
              <w:rPr>
                <w:rFonts w:eastAsia="SimSun"/>
              </w:rPr>
              <w:t>%</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65005C9" w14:textId="77777777" w:rsidR="000472F2" w:rsidRPr="00F72CD4" w:rsidRDefault="000472F2">
            <w:pPr>
              <w:pStyle w:val="TAC"/>
              <w:rPr>
                <w:rFonts w:eastAsia="SimSun"/>
              </w:rPr>
            </w:pPr>
            <w:r w:rsidRPr="00F72CD4">
              <w:rPr>
                <w:rFonts w:eastAsia="SimSun"/>
              </w:rPr>
              <w:t>2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36FAB70D" w14:textId="77777777" w:rsidR="000472F2" w:rsidRPr="00F72CD4" w:rsidRDefault="000472F2">
            <w:pPr>
              <w:pStyle w:val="TAC"/>
              <w:rPr>
                <w:rFonts w:eastAsia="SimSun"/>
              </w:rPr>
            </w:pPr>
            <w:r w:rsidRPr="00F72CD4">
              <w:rPr>
                <w:rFonts w:eastAsia="SimSun"/>
              </w:rPr>
              <w:t>20</w:t>
            </w:r>
          </w:p>
        </w:tc>
      </w:tr>
      <w:tr w:rsidR="000472F2" w:rsidRPr="00F72CD4" w14:paraId="55BB64F5" w14:textId="77777777" w:rsidTr="000472F2">
        <w:tc>
          <w:tcPr>
            <w:tcW w:w="1574" w:type="dxa"/>
            <w:vMerge w:val="restart"/>
            <w:tcBorders>
              <w:top w:val="single" w:sz="4" w:space="0" w:color="auto"/>
              <w:left w:val="single" w:sz="4" w:space="0" w:color="auto"/>
              <w:bottom w:val="nil"/>
              <w:right w:val="single" w:sz="4" w:space="0" w:color="auto"/>
            </w:tcBorders>
            <w:hideMark/>
          </w:tcPr>
          <w:p w14:paraId="6FDEA40D" w14:textId="77777777" w:rsidR="000472F2" w:rsidRPr="00F72CD4" w:rsidRDefault="000472F2">
            <w:pPr>
              <w:pStyle w:val="TAL"/>
              <w:rPr>
                <w:rFonts w:eastAsia="SimSun"/>
              </w:rPr>
            </w:pPr>
            <w:r w:rsidRPr="00F72CD4">
              <w:rPr>
                <w:rFonts w:eastAsia="SimSun"/>
              </w:rPr>
              <w:t>Downlink power allocation</w:t>
            </w:r>
          </w:p>
        </w:tc>
        <w:tc>
          <w:tcPr>
            <w:tcW w:w="2609" w:type="dxa"/>
            <w:tcBorders>
              <w:top w:val="single" w:sz="4" w:space="0" w:color="auto"/>
              <w:left w:val="single" w:sz="4" w:space="0" w:color="auto"/>
              <w:bottom w:val="single" w:sz="4" w:space="0" w:color="auto"/>
              <w:right w:val="single" w:sz="4" w:space="0" w:color="auto"/>
            </w:tcBorders>
            <w:vAlign w:val="center"/>
            <w:hideMark/>
          </w:tcPr>
          <w:p w14:paraId="4B486A01" w14:textId="77777777" w:rsidR="000472F2" w:rsidRPr="00F72CD4" w:rsidRDefault="000472F2">
            <w:pPr>
              <w:pStyle w:val="TAL"/>
              <w:rPr>
                <w:rFonts w:eastAsia="SimSun"/>
              </w:rPr>
            </w:pPr>
            <w:r w:rsidRPr="00F72CD4">
              <w:rPr>
                <w:rFonts w:cs="Arial"/>
                <w:b/>
                <w:position w:val="-10"/>
                <w:lang w:eastAsia="en-US"/>
              </w:rPr>
              <w:object w:dxaOrig="270" w:dyaOrig="270" w14:anchorId="1D832EA7">
                <v:shape id="_x0000_i1048" type="#_x0000_t75" style="width:13.5pt;height:13.5pt" o:ole="">
                  <v:imagedata r:id="rId15" o:title=""/>
                </v:shape>
                <o:OLEObject Type="Embed" ProgID="Equation.3" ShapeID="_x0000_i1048" DrawAspect="Content" ObjectID="_1781610178" r:id="rId32"/>
              </w:object>
            </w:r>
          </w:p>
        </w:tc>
        <w:tc>
          <w:tcPr>
            <w:tcW w:w="711" w:type="dxa"/>
            <w:tcBorders>
              <w:top w:val="single" w:sz="4" w:space="0" w:color="auto"/>
              <w:left w:val="single" w:sz="4" w:space="0" w:color="auto"/>
              <w:bottom w:val="single" w:sz="4" w:space="0" w:color="auto"/>
              <w:right w:val="single" w:sz="4" w:space="0" w:color="auto"/>
            </w:tcBorders>
            <w:vAlign w:val="center"/>
            <w:hideMark/>
          </w:tcPr>
          <w:p w14:paraId="341775C4" w14:textId="77777777" w:rsidR="000472F2" w:rsidRPr="00F72CD4" w:rsidRDefault="000472F2">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030DAC09" w14:textId="77777777" w:rsidR="000472F2" w:rsidRPr="00F72CD4" w:rsidRDefault="000472F2">
            <w:pPr>
              <w:pStyle w:val="TAC"/>
              <w:rPr>
                <w:rFonts w:eastAsia="SimSun"/>
              </w:rPr>
            </w:pPr>
            <w:r w:rsidRPr="00F72CD4">
              <w:rPr>
                <w:rFonts w:cs="Arial"/>
                <w:lang w:eastAsia="zh-C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3E8D81DA" w14:textId="77777777" w:rsidR="000472F2" w:rsidRPr="00F72CD4" w:rsidRDefault="000472F2">
            <w:pPr>
              <w:pStyle w:val="TAC"/>
              <w:rPr>
                <w:rFonts w:eastAsia="SimSun"/>
              </w:rPr>
            </w:pPr>
            <w:r w:rsidRPr="00F72CD4">
              <w:rPr>
                <w:rFonts w:eastAsia="?? ??" w:cs="Arial"/>
              </w:rPr>
              <w:t>-3</w:t>
            </w:r>
          </w:p>
        </w:tc>
      </w:tr>
      <w:tr w:rsidR="000472F2" w:rsidRPr="00F72CD4" w14:paraId="783F6D6C" w14:textId="77777777" w:rsidTr="000472F2">
        <w:tc>
          <w:tcPr>
            <w:tcW w:w="0" w:type="auto"/>
            <w:vMerge/>
            <w:tcBorders>
              <w:top w:val="single" w:sz="4" w:space="0" w:color="auto"/>
              <w:left w:val="single" w:sz="4" w:space="0" w:color="auto"/>
              <w:bottom w:val="nil"/>
              <w:right w:val="single" w:sz="4" w:space="0" w:color="auto"/>
            </w:tcBorders>
            <w:vAlign w:val="center"/>
            <w:hideMark/>
          </w:tcPr>
          <w:p w14:paraId="111CF6E7" w14:textId="77777777" w:rsidR="000472F2" w:rsidRPr="00F72CD4" w:rsidRDefault="000472F2">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1F38C4FA" w14:textId="77777777" w:rsidR="000472F2" w:rsidRPr="00F72CD4" w:rsidRDefault="000472F2">
            <w:pPr>
              <w:pStyle w:val="TAL"/>
              <w:rPr>
                <w:rFonts w:eastAsia="SimSun"/>
              </w:rPr>
            </w:pPr>
            <w:r w:rsidRPr="00F72CD4">
              <w:rPr>
                <w:rFonts w:cs="Arial"/>
                <w:b/>
                <w:position w:val="-10"/>
                <w:lang w:eastAsia="en-US"/>
              </w:rPr>
              <w:object w:dxaOrig="285" w:dyaOrig="270" w14:anchorId="4CA188A5">
                <v:shape id="_x0000_i1049" type="#_x0000_t75" style="width:14.4pt;height:13.5pt" o:ole="">
                  <v:imagedata r:id="rId17" o:title=""/>
                </v:shape>
                <o:OLEObject Type="Embed" ProgID="Equation.3" ShapeID="_x0000_i1049" DrawAspect="Content" ObjectID="_1781610179" r:id="rId33"/>
              </w:object>
            </w:r>
          </w:p>
        </w:tc>
        <w:tc>
          <w:tcPr>
            <w:tcW w:w="711" w:type="dxa"/>
            <w:tcBorders>
              <w:top w:val="single" w:sz="4" w:space="0" w:color="auto"/>
              <w:left w:val="single" w:sz="4" w:space="0" w:color="auto"/>
              <w:bottom w:val="single" w:sz="4" w:space="0" w:color="auto"/>
              <w:right w:val="single" w:sz="4" w:space="0" w:color="auto"/>
            </w:tcBorders>
            <w:vAlign w:val="center"/>
            <w:hideMark/>
          </w:tcPr>
          <w:p w14:paraId="5FE9621E" w14:textId="77777777" w:rsidR="000472F2" w:rsidRPr="00F72CD4" w:rsidRDefault="000472F2">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765F4B0" w14:textId="77777777" w:rsidR="000472F2" w:rsidRPr="00F72CD4" w:rsidRDefault="000472F2">
            <w:pPr>
              <w:pStyle w:val="TAC"/>
              <w:rPr>
                <w:rFonts w:eastAsia="SimSun"/>
              </w:rPr>
            </w:pPr>
            <w:r w:rsidRPr="00F72CD4">
              <w:rPr>
                <w:rFonts w:cs="Arial"/>
                <w:lang w:eastAsia="zh-C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3D68CAF8" w14:textId="77777777" w:rsidR="000472F2" w:rsidRPr="00F72CD4" w:rsidRDefault="000472F2">
            <w:pPr>
              <w:pStyle w:val="TAC"/>
              <w:rPr>
                <w:rFonts w:eastAsia="SimSun"/>
              </w:rPr>
            </w:pPr>
            <w:r w:rsidRPr="00F72CD4">
              <w:rPr>
                <w:rFonts w:eastAsia="?? ??" w:cs="Arial"/>
              </w:rPr>
              <w:t>-3</w:t>
            </w:r>
          </w:p>
        </w:tc>
      </w:tr>
      <w:tr w:rsidR="000472F2" w:rsidRPr="00F72CD4" w14:paraId="775DEAC4" w14:textId="77777777" w:rsidTr="000472F2">
        <w:tc>
          <w:tcPr>
            <w:tcW w:w="0" w:type="auto"/>
            <w:vMerge/>
            <w:tcBorders>
              <w:top w:val="single" w:sz="4" w:space="0" w:color="auto"/>
              <w:left w:val="single" w:sz="4" w:space="0" w:color="auto"/>
              <w:bottom w:val="nil"/>
              <w:right w:val="single" w:sz="4" w:space="0" w:color="auto"/>
            </w:tcBorders>
            <w:vAlign w:val="center"/>
            <w:hideMark/>
          </w:tcPr>
          <w:p w14:paraId="3455C691" w14:textId="77777777" w:rsidR="000472F2" w:rsidRPr="00F72CD4" w:rsidRDefault="000472F2">
            <w:pPr>
              <w:spacing w:after="0"/>
              <w:rPr>
                <w:rFonts w:ascii="Arial" w:eastAsia="SimSun" w:hAnsi="Arial"/>
                <w:sz w:val="18"/>
                <w:lang w:eastAsia="en-US"/>
              </w:rPr>
            </w:pPr>
          </w:p>
        </w:tc>
        <w:tc>
          <w:tcPr>
            <w:tcW w:w="2609" w:type="dxa"/>
            <w:tcBorders>
              <w:top w:val="single" w:sz="4" w:space="0" w:color="auto"/>
              <w:left w:val="single" w:sz="4" w:space="0" w:color="auto"/>
              <w:bottom w:val="single" w:sz="4" w:space="0" w:color="auto"/>
              <w:right w:val="single" w:sz="4" w:space="0" w:color="auto"/>
            </w:tcBorders>
            <w:vAlign w:val="center"/>
            <w:hideMark/>
          </w:tcPr>
          <w:p w14:paraId="59AF65BE" w14:textId="77777777" w:rsidR="000472F2" w:rsidRPr="00F72CD4" w:rsidRDefault="000472F2">
            <w:pPr>
              <w:pStyle w:val="TAL"/>
              <w:rPr>
                <w:rFonts w:eastAsia="SimSun"/>
              </w:rPr>
            </w:pPr>
            <w:r w:rsidRPr="00F72CD4">
              <w:rPr>
                <w:rFonts w:cs="Arial"/>
              </w:rPr>
              <w:sym w:font="Symbol" w:char="F073"/>
            </w:r>
          </w:p>
        </w:tc>
        <w:tc>
          <w:tcPr>
            <w:tcW w:w="711" w:type="dxa"/>
            <w:tcBorders>
              <w:top w:val="single" w:sz="4" w:space="0" w:color="auto"/>
              <w:left w:val="single" w:sz="4" w:space="0" w:color="auto"/>
              <w:bottom w:val="single" w:sz="4" w:space="0" w:color="auto"/>
              <w:right w:val="single" w:sz="4" w:space="0" w:color="auto"/>
            </w:tcBorders>
            <w:vAlign w:val="center"/>
            <w:hideMark/>
          </w:tcPr>
          <w:p w14:paraId="38DF0549" w14:textId="77777777" w:rsidR="000472F2" w:rsidRPr="00F72CD4" w:rsidRDefault="000472F2">
            <w:pPr>
              <w:pStyle w:val="TAC"/>
              <w:rPr>
                <w:rFonts w:eastAsia="SimSun"/>
              </w:rPr>
            </w:pPr>
            <w:r w:rsidRPr="00F72CD4">
              <w:rPr>
                <w:rFonts w:eastAsia="SimSun"/>
                <w:lang w:eastAsia="zh-CN"/>
              </w:rPr>
              <w:t>d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EDAA480" w14:textId="77777777" w:rsidR="000472F2" w:rsidRPr="00F72CD4" w:rsidRDefault="000472F2">
            <w:pPr>
              <w:pStyle w:val="TAC"/>
              <w:rPr>
                <w:rFonts w:eastAsia="SimSun"/>
              </w:rPr>
            </w:pPr>
            <w:r w:rsidRPr="00F72CD4">
              <w:rPr>
                <w:rFonts w:eastAsia="SimSun"/>
                <w:lang w:eastAsia="zh-CN"/>
              </w:rPr>
              <w:t>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4E59A52" w14:textId="77777777" w:rsidR="000472F2" w:rsidRPr="00F72CD4" w:rsidRDefault="000472F2">
            <w:pPr>
              <w:pStyle w:val="TAC"/>
              <w:rPr>
                <w:rFonts w:eastAsia="SimSun"/>
              </w:rPr>
            </w:pPr>
            <w:r w:rsidRPr="00F72CD4">
              <w:rPr>
                <w:rFonts w:eastAsia="SimSun"/>
                <w:lang w:eastAsia="zh-CN"/>
              </w:rPr>
              <w:t>0</w:t>
            </w:r>
          </w:p>
        </w:tc>
      </w:tr>
      <w:tr w:rsidR="000472F2" w:rsidRPr="00F72CD4" w14:paraId="4DE158FA"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69045D22" w14:textId="77777777" w:rsidR="000472F2" w:rsidRPr="00F72CD4" w:rsidRDefault="000472F2">
            <w:pPr>
              <w:pStyle w:val="TAL"/>
              <w:rPr>
                <w:rFonts w:eastAsia="SimSun"/>
              </w:rPr>
            </w:pPr>
            <w:r w:rsidRPr="00F72CD4">
              <w:rPr>
                <w:rFonts w:eastAsia="SimSun"/>
              </w:rPr>
              <w:t>Precoding granularity</w:t>
            </w:r>
          </w:p>
        </w:tc>
        <w:tc>
          <w:tcPr>
            <w:tcW w:w="711" w:type="dxa"/>
            <w:tcBorders>
              <w:top w:val="single" w:sz="4" w:space="0" w:color="auto"/>
              <w:left w:val="single" w:sz="4" w:space="0" w:color="auto"/>
              <w:bottom w:val="single" w:sz="4" w:space="0" w:color="auto"/>
              <w:right w:val="single" w:sz="4" w:space="0" w:color="auto"/>
            </w:tcBorders>
            <w:vAlign w:val="center"/>
            <w:hideMark/>
          </w:tcPr>
          <w:p w14:paraId="6775CBF9" w14:textId="77777777" w:rsidR="000472F2" w:rsidRPr="00F72CD4" w:rsidRDefault="000472F2">
            <w:pPr>
              <w:pStyle w:val="TAC"/>
              <w:rPr>
                <w:rFonts w:eastAsia="SimSun"/>
              </w:rPr>
            </w:pPr>
            <w:r w:rsidRPr="00F72CD4">
              <w:rPr>
                <w:rFonts w:eastAsia="SimSun"/>
                <w:lang w:eastAsia="zh-CN"/>
              </w:rPr>
              <w:t>PRB</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D1EFB81" w14:textId="77777777" w:rsidR="000472F2" w:rsidRPr="00F72CD4" w:rsidRDefault="000472F2">
            <w:pPr>
              <w:pStyle w:val="TAC"/>
              <w:rPr>
                <w:rFonts w:eastAsia="SimSun"/>
              </w:rPr>
            </w:pPr>
            <w:r w:rsidRPr="00F72CD4">
              <w:rPr>
                <w:rFonts w:eastAsia="SimSun"/>
                <w:lang w:eastAsia="zh-CN"/>
              </w:rPr>
              <w:t>6</w:t>
            </w:r>
          </w:p>
        </w:tc>
        <w:tc>
          <w:tcPr>
            <w:tcW w:w="2324" w:type="dxa"/>
            <w:tcBorders>
              <w:top w:val="single" w:sz="4" w:space="0" w:color="auto"/>
              <w:left w:val="single" w:sz="4" w:space="0" w:color="auto"/>
              <w:bottom w:val="single" w:sz="4" w:space="0" w:color="auto"/>
              <w:right w:val="single" w:sz="4" w:space="0" w:color="auto"/>
            </w:tcBorders>
            <w:vAlign w:val="center"/>
            <w:hideMark/>
          </w:tcPr>
          <w:p w14:paraId="18A35ADC" w14:textId="77777777" w:rsidR="000472F2" w:rsidRPr="00F72CD4" w:rsidRDefault="000472F2">
            <w:pPr>
              <w:pStyle w:val="TAC"/>
              <w:rPr>
                <w:rFonts w:eastAsia="SimSun"/>
              </w:rPr>
            </w:pPr>
            <w:r w:rsidRPr="00F72CD4">
              <w:rPr>
                <w:rFonts w:eastAsia="SimSun"/>
                <w:lang w:eastAsia="zh-CN"/>
              </w:rPr>
              <w:t>6</w:t>
            </w:r>
          </w:p>
        </w:tc>
      </w:tr>
      <w:tr w:rsidR="000472F2" w:rsidRPr="00F72CD4" w14:paraId="2958E8F5"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591F4B5B" w14:textId="77777777" w:rsidR="000472F2" w:rsidRPr="00F72CD4" w:rsidRDefault="000472F2">
            <w:pPr>
              <w:pStyle w:val="TAL"/>
              <w:rPr>
                <w:rFonts w:eastAsia="SimSun"/>
              </w:rPr>
            </w:pPr>
            <w:r w:rsidRPr="00F72CD4">
              <w:rPr>
                <w:rFonts w:eastAsia="SimSun"/>
              </w:rPr>
              <w:t>Time offset to the serving cell</w:t>
            </w:r>
          </w:p>
        </w:tc>
        <w:tc>
          <w:tcPr>
            <w:tcW w:w="711" w:type="dxa"/>
            <w:tcBorders>
              <w:top w:val="single" w:sz="4" w:space="0" w:color="auto"/>
              <w:left w:val="single" w:sz="4" w:space="0" w:color="auto"/>
              <w:bottom w:val="single" w:sz="4" w:space="0" w:color="auto"/>
              <w:right w:val="single" w:sz="4" w:space="0" w:color="auto"/>
            </w:tcBorders>
            <w:hideMark/>
          </w:tcPr>
          <w:p w14:paraId="209AC86A" w14:textId="77777777" w:rsidR="000472F2" w:rsidRPr="00F72CD4" w:rsidRDefault="000472F2">
            <w:pPr>
              <w:pStyle w:val="TAC"/>
              <w:rPr>
                <w:rFonts w:eastAsia="SimSun"/>
              </w:rPr>
            </w:pPr>
            <w:r w:rsidRPr="00F72CD4">
              <w:rPr>
                <w:rFonts w:eastAsia="SimSun"/>
              </w:rPr>
              <w:t>u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6D0742A0" w14:textId="77777777" w:rsidR="000472F2" w:rsidRPr="00F72CD4" w:rsidRDefault="000472F2">
            <w:pPr>
              <w:pStyle w:val="TAC"/>
              <w:rPr>
                <w:rFonts w:eastAsia="SimSun"/>
              </w:rPr>
            </w:pPr>
            <w:r w:rsidRPr="00F72CD4">
              <w:rPr>
                <w:rFonts w:eastAsia="SimSun"/>
              </w:rPr>
              <w:t>3</w:t>
            </w:r>
          </w:p>
        </w:tc>
        <w:tc>
          <w:tcPr>
            <w:tcW w:w="2324" w:type="dxa"/>
            <w:tcBorders>
              <w:top w:val="single" w:sz="4" w:space="0" w:color="auto"/>
              <w:left w:val="single" w:sz="4" w:space="0" w:color="auto"/>
              <w:bottom w:val="single" w:sz="4" w:space="0" w:color="auto"/>
              <w:right w:val="single" w:sz="4" w:space="0" w:color="auto"/>
            </w:tcBorders>
            <w:vAlign w:val="center"/>
            <w:hideMark/>
          </w:tcPr>
          <w:p w14:paraId="4A93F633" w14:textId="77777777" w:rsidR="000472F2" w:rsidRPr="00F72CD4" w:rsidRDefault="000472F2">
            <w:pPr>
              <w:pStyle w:val="TAC"/>
              <w:rPr>
                <w:rFonts w:eastAsia="SimSun"/>
              </w:rPr>
            </w:pPr>
            <w:r w:rsidRPr="00F72CD4">
              <w:rPr>
                <w:rFonts w:eastAsia="SimSun"/>
              </w:rPr>
              <w:t>-1</w:t>
            </w:r>
          </w:p>
        </w:tc>
      </w:tr>
      <w:tr w:rsidR="000472F2" w:rsidRPr="00F72CD4" w14:paraId="0F74E850"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52EDBE18" w14:textId="77777777" w:rsidR="000472F2" w:rsidRPr="00F72CD4" w:rsidRDefault="000472F2">
            <w:pPr>
              <w:pStyle w:val="TAL"/>
              <w:rPr>
                <w:rFonts w:eastAsia="SimSun"/>
              </w:rPr>
            </w:pPr>
            <w:r w:rsidRPr="00F72CD4">
              <w:rPr>
                <w:rFonts w:eastAsia="SimSun"/>
              </w:rPr>
              <w:t>Frequency offset to the serving cell</w:t>
            </w:r>
          </w:p>
        </w:tc>
        <w:tc>
          <w:tcPr>
            <w:tcW w:w="711" w:type="dxa"/>
            <w:tcBorders>
              <w:top w:val="single" w:sz="4" w:space="0" w:color="auto"/>
              <w:left w:val="single" w:sz="4" w:space="0" w:color="auto"/>
              <w:bottom w:val="single" w:sz="4" w:space="0" w:color="auto"/>
              <w:right w:val="single" w:sz="4" w:space="0" w:color="auto"/>
            </w:tcBorders>
            <w:hideMark/>
          </w:tcPr>
          <w:p w14:paraId="05A27650" w14:textId="77777777" w:rsidR="000472F2" w:rsidRPr="00F72CD4" w:rsidRDefault="000472F2">
            <w:pPr>
              <w:pStyle w:val="TAC"/>
              <w:rPr>
                <w:rFonts w:eastAsia="SimSun"/>
              </w:rPr>
            </w:pPr>
            <w:r w:rsidRPr="00F72CD4">
              <w:rPr>
                <w:rFonts w:eastAsia="SimSun"/>
              </w:rPr>
              <w:t>Hz</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4A19B80" w14:textId="77777777" w:rsidR="000472F2" w:rsidRPr="00F72CD4" w:rsidRDefault="000472F2">
            <w:pPr>
              <w:pStyle w:val="TAC"/>
              <w:rPr>
                <w:rFonts w:eastAsia="SimSun"/>
              </w:rPr>
            </w:pPr>
            <w:r w:rsidRPr="00F72CD4">
              <w:rPr>
                <w:rFonts w:eastAsia="SimSun"/>
              </w:rPr>
              <w:t>300</w:t>
            </w:r>
          </w:p>
        </w:tc>
        <w:tc>
          <w:tcPr>
            <w:tcW w:w="2324" w:type="dxa"/>
            <w:tcBorders>
              <w:top w:val="single" w:sz="4" w:space="0" w:color="auto"/>
              <w:left w:val="single" w:sz="4" w:space="0" w:color="auto"/>
              <w:bottom w:val="single" w:sz="4" w:space="0" w:color="auto"/>
              <w:right w:val="single" w:sz="4" w:space="0" w:color="auto"/>
            </w:tcBorders>
            <w:vAlign w:val="center"/>
            <w:hideMark/>
          </w:tcPr>
          <w:p w14:paraId="06D75F6F" w14:textId="77777777" w:rsidR="000472F2" w:rsidRPr="00F72CD4" w:rsidRDefault="000472F2">
            <w:pPr>
              <w:pStyle w:val="TAC"/>
              <w:rPr>
                <w:rFonts w:eastAsia="SimSun"/>
              </w:rPr>
            </w:pPr>
            <w:r w:rsidRPr="00F72CD4">
              <w:rPr>
                <w:rFonts w:eastAsia="SimSun"/>
              </w:rPr>
              <w:t>-100</w:t>
            </w:r>
          </w:p>
        </w:tc>
      </w:tr>
      <w:tr w:rsidR="000472F2" w:rsidRPr="00F72CD4" w14:paraId="6EC5506C"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13010761" w14:textId="77777777" w:rsidR="000472F2" w:rsidRPr="00F72CD4" w:rsidRDefault="000472F2">
            <w:pPr>
              <w:pStyle w:val="TAL"/>
              <w:rPr>
                <w:rFonts w:eastAsia="SimSun"/>
              </w:rPr>
            </w:pPr>
            <w:r w:rsidRPr="00F72CD4">
              <w:rPr>
                <w:rFonts w:eastAsia="SimSun"/>
              </w:rPr>
              <w:t>MBSFN</w:t>
            </w:r>
          </w:p>
        </w:tc>
        <w:tc>
          <w:tcPr>
            <w:tcW w:w="711" w:type="dxa"/>
            <w:tcBorders>
              <w:top w:val="single" w:sz="4" w:space="0" w:color="auto"/>
              <w:left w:val="single" w:sz="4" w:space="0" w:color="auto"/>
              <w:bottom w:val="single" w:sz="4" w:space="0" w:color="auto"/>
              <w:right w:val="single" w:sz="4" w:space="0" w:color="auto"/>
            </w:tcBorders>
          </w:tcPr>
          <w:p w14:paraId="2984BE33"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64817993" w14:textId="77777777" w:rsidR="000472F2" w:rsidRPr="00F72CD4" w:rsidRDefault="000472F2">
            <w:pPr>
              <w:pStyle w:val="TAC"/>
              <w:rPr>
                <w:rFonts w:eastAsia="SimSun"/>
              </w:rPr>
            </w:pPr>
            <w:r w:rsidRPr="00F72CD4">
              <w:rPr>
                <w:rFonts w:eastAsia="SimSun"/>
              </w:rPr>
              <w:t>Not configured</w:t>
            </w:r>
          </w:p>
        </w:tc>
        <w:tc>
          <w:tcPr>
            <w:tcW w:w="2324" w:type="dxa"/>
            <w:tcBorders>
              <w:top w:val="single" w:sz="4" w:space="0" w:color="auto"/>
              <w:left w:val="single" w:sz="4" w:space="0" w:color="auto"/>
              <w:bottom w:val="single" w:sz="4" w:space="0" w:color="auto"/>
              <w:right w:val="single" w:sz="4" w:space="0" w:color="auto"/>
            </w:tcBorders>
            <w:vAlign w:val="center"/>
            <w:hideMark/>
          </w:tcPr>
          <w:p w14:paraId="5621EE71" w14:textId="77777777" w:rsidR="000472F2" w:rsidRPr="00F72CD4" w:rsidRDefault="000472F2">
            <w:pPr>
              <w:pStyle w:val="TAC"/>
              <w:rPr>
                <w:rFonts w:eastAsia="SimSun"/>
              </w:rPr>
            </w:pPr>
            <w:r w:rsidRPr="00F72CD4">
              <w:rPr>
                <w:rFonts w:eastAsia="SimSun"/>
              </w:rPr>
              <w:t>Not configured</w:t>
            </w:r>
          </w:p>
        </w:tc>
      </w:tr>
      <w:tr w:rsidR="000472F2" w:rsidRPr="00F72CD4" w14:paraId="1497C631" w14:textId="77777777" w:rsidTr="000472F2">
        <w:tc>
          <w:tcPr>
            <w:tcW w:w="4183" w:type="dxa"/>
            <w:gridSpan w:val="2"/>
            <w:tcBorders>
              <w:top w:val="single" w:sz="4" w:space="0" w:color="auto"/>
              <w:left w:val="single" w:sz="4" w:space="0" w:color="auto"/>
              <w:bottom w:val="single" w:sz="4" w:space="0" w:color="auto"/>
              <w:right w:val="single" w:sz="4" w:space="0" w:color="auto"/>
            </w:tcBorders>
            <w:hideMark/>
          </w:tcPr>
          <w:p w14:paraId="22AB243D" w14:textId="77777777" w:rsidR="000472F2" w:rsidRPr="00F72CD4" w:rsidRDefault="000472F2">
            <w:pPr>
              <w:pStyle w:val="TAL"/>
              <w:rPr>
                <w:rFonts w:eastAsia="SimSun"/>
              </w:rPr>
            </w:pPr>
            <w:r w:rsidRPr="00F72CD4">
              <w:rPr>
                <w:lang w:eastAsia="zh-CN"/>
              </w:rPr>
              <w:t>Network-based CRS interference mitigation</w:t>
            </w:r>
          </w:p>
        </w:tc>
        <w:tc>
          <w:tcPr>
            <w:tcW w:w="711" w:type="dxa"/>
            <w:tcBorders>
              <w:top w:val="single" w:sz="4" w:space="0" w:color="auto"/>
              <w:left w:val="single" w:sz="4" w:space="0" w:color="auto"/>
              <w:bottom w:val="single" w:sz="4" w:space="0" w:color="auto"/>
              <w:right w:val="single" w:sz="4" w:space="0" w:color="auto"/>
            </w:tcBorders>
            <w:vAlign w:val="center"/>
          </w:tcPr>
          <w:p w14:paraId="1A9A0C4F" w14:textId="77777777" w:rsidR="000472F2" w:rsidRPr="00F72CD4" w:rsidRDefault="000472F2">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vAlign w:val="center"/>
            <w:hideMark/>
          </w:tcPr>
          <w:p w14:paraId="22D6E581" w14:textId="77777777" w:rsidR="000472F2" w:rsidRPr="00F72CD4" w:rsidRDefault="000472F2">
            <w:pPr>
              <w:pStyle w:val="TAC"/>
              <w:rPr>
                <w:rFonts w:eastAsia="SimSun"/>
              </w:rPr>
            </w:pPr>
            <w:r w:rsidRPr="00F72CD4">
              <w:rPr>
                <w:rFonts w:eastAsia="SimSun"/>
              </w:rPr>
              <w:t>Disabled</w:t>
            </w:r>
          </w:p>
        </w:tc>
        <w:tc>
          <w:tcPr>
            <w:tcW w:w="2324" w:type="dxa"/>
            <w:tcBorders>
              <w:top w:val="single" w:sz="4" w:space="0" w:color="auto"/>
              <w:left w:val="single" w:sz="4" w:space="0" w:color="auto"/>
              <w:bottom w:val="single" w:sz="4" w:space="0" w:color="auto"/>
              <w:right w:val="single" w:sz="4" w:space="0" w:color="auto"/>
            </w:tcBorders>
            <w:vAlign w:val="center"/>
            <w:hideMark/>
          </w:tcPr>
          <w:p w14:paraId="292F3F2F" w14:textId="77777777" w:rsidR="000472F2" w:rsidRPr="00F72CD4" w:rsidRDefault="000472F2">
            <w:pPr>
              <w:pStyle w:val="TAC"/>
              <w:rPr>
                <w:rFonts w:eastAsia="SimSun"/>
              </w:rPr>
            </w:pPr>
            <w:r w:rsidRPr="00F72CD4">
              <w:rPr>
                <w:rFonts w:eastAsia="SimSun"/>
              </w:rPr>
              <w:t>Disabled</w:t>
            </w:r>
          </w:p>
        </w:tc>
      </w:tr>
      <w:tr w:rsidR="000472F2" w:rsidRPr="00F72CD4" w14:paraId="4355BE82" w14:textId="77777777" w:rsidTr="000472F2">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1D9B10A8" w14:textId="77777777" w:rsidR="000472F2" w:rsidRPr="00F72CD4" w:rsidRDefault="000472F2">
            <w:pPr>
              <w:pStyle w:val="TAN"/>
              <w:rPr>
                <w:lang w:eastAsia="zh-CN"/>
              </w:rPr>
            </w:pPr>
            <w:r w:rsidRPr="00F72CD4">
              <w:rPr>
                <w:lang w:eastAsia="zh-CN"/>
              </w:rPr>
              <w:t>Note 1:</w:t>
            </w:r>
            <w:r w:rsidRPr="00F72CD4">
              <w:rPr>
                <w:lang w:eastAsia="zh-CN"/>
              </w:rPr>
              <w:tab/>
              <w:t>The channel for the LTE interference cells and the serving cell are independent.</w:t>
            </w:r>
          </w:p>
          <w:p w14:paraId="60DAC21D" w14:textId="77777777" w:rsidR="000472F2" w:rsidRPr="00F72CD4" w:rsidRDefault="000472F2">
            <w:pPr>
              <w:pStyle w:val="TAN"/>
              <w:rPr>
                <w:lang w:eastAsia="zh-CN"/>
              </w:rPr>
            </w:pPr>
            <w:r w:rsidRPr="00F72CD4">
              <w:rPr>
                <w:lang w:eastAsia="zh-CN"/>
              </w:rPr>
              <w:t>Note 2:</w:t>
            </w:r>
            <w:r w:rsidRPr="00F72CD4">
              <w:rPr>
                <w:lang w:eastAsia="zh-CN"/>
              </w:rPr>
              <w:tab/>
              <w:t>Defined in B.6.1.</w:t>
            </w:r>
          </w:p>
        </w:tc>
      </w:tr>
    </w:tbl>
    <w:p w14:paraId="4B7A5140" w14:textId="77777777" w:rsidR="000472F2" w:rsidRPr="00F72CD4" w:rsidRDefault="000472F2" w:rsidP="000472F2">
      <w:pPr>
        <w:rPr>
          <w:rFonts w:eastAsia="SimSun"/>
          <w:lang w:eastAsia="en-US"/>
        </w:rPr>
      </w:pPr>
    </w:p>
    <w:p w14:paraId="2E8BDDCA" w14:textId="77777777" w:rsidR="000472F2" w:rsidRPr="00F72CD4" w:rsidRDefault="000472F2" w:rsidP="000472F2">
      <w:pPr>
        <w:pStyle w:val="TH"/>
      </w:pPr>
      <w:r w:rsidRPr="00F72CD4">
        <w:t>Table 5.2.3.1.17.0-4: Minimum performance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19"/>
        <w:gridCol w:w="1136"/>
        <w:gridCol w:w="1177"/>
        <w:gridCol w:w="1424"/>
        <w:gridCol w:w="1531"/>
        <w:gridCol w:w="1444"/>
        <w:gridCol w:w="785"/>
      </w:tblGrid>
      <w:tr w:rsidR="000472F2" w:rsidRPr="00F72CD4" w14:paraId="54F041B2" w14:textId="77777777" w:rsidTr="000472F2">
        <w:trPr>
          <w:trHeight w:val="355"/>
          <w:jc w:val="center"/>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C86A8B" w14:textId="77777777" w:rsidR="000472F2" w:rsidRPr="00F72CD4" w:rsidRDefault="000472F2">
            <w:pPr>
              <w:pStyle w:val="TAH"/>
            </w:pPr>
            <w:r w:rsidRPr="00F72CD4">
              <w:t>Test num.</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AC405F" w14:textId="77777777" w:rsidR="000472F2" w:rsidRPr="00F72CD4" w:rsidRDefault="000472F2">
            <w:pPr>
              <w:pStyle w:val="TAH"/>
            </w:pPr>
            <w:r w:rsidRPr="00F72CD4">
              <w:t>Reference</w:t>
            </w:r>
            <w:r w:rsidRPr="00F72CD4">
              <w:rPr>
                <w:lang w:eastAsia="zh-CN"/>
              </w:rPr>
              <w:t xml:space="preserve"> </w:t>
            </w:r>
            <w:r w:rsidRPr="00F72CD4">
              <w:t>channel</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2E493E" w14:textId="77777777" w:rsidR="000472F2" w:rsidRPr="00F72CD4" w:rsidRDefault="000472F2">
            <w:pPr>
              <w:pStyle w:val="TAH"/>
            </w:pPr>
            <w:r w:rsidRPr="00F72CD4">
              <w:t>Bandwidth (MHz) / Subcarrier spacing (kHz)</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BC8300"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FA68AC" w14:textId="77777777" w:rsidR="000472F2" w:rsidRPr="00F72CD4" w:rsidRDefault="000472F2">
            <w:pPr>
              <w:pStyle w:val="TAH"/>
              <w:rPr>
                <w:lang w:eastAsia="zh-CN"/>
              </w:rPr>
            </w:pPr>
            <w:r w:rsidRPr="00F72CD4">
              <w:t>Propagation condition</w:t>
            </w:r>
            <w:r w:rsidRPr="00F72CD4">
              <w:rPr>
                <w:lang w:eastAsia="zh-CN"/>
              </w:rPr>
              <w:t xml:space="preserve"> </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8E67E0" w14:textId="77777777" w:rsidR="000472F2" w:rsidRPr="00F72CD4" w:rsidRDefault="000472F2">
            <w:pPr>
              <w:pStyle w:val="TAH"/>
              <w:rPr>
                <w:lang w:eastAsia="en-US"/>
              </w:rPr>
            </w:pPr>
            <w:r w:rsidRPr="00F72CD4">
              <w:t>Correlation matrix and antenna configuration</w:t>
            </w:r>
          </w:p>
        </w:tc>
        <w:tc>
          <w:tcPr>
            <w:tcW w:w="11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333CA99" w14:textId="77777777" w:rsidR="000472F2" w:rsidRPr="00F72CD4" w:rsidRDefault="000472F2">
            <w:pPr>
              <w:pStyle w:val="TAH"/>
            </w:pPr>
            <w:r w:rsidRPr="00F72CD4">
              <w:t>Reference value</w:t>
            </w:r>
          </w:p>
        </w:tc>
      </w:tr>
      <w:tr w:rsidR="000472F2" w:rsidRPr="00F72CD4" w14:paraId="1DFA96D2"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153C02"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ABD33E"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D3EC67"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21276E"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F24BC1"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50E5B5" w14:textId="77777777" w:rsidR="000472F2" w:rsidRPr="00F72CD4" w:rsidRDefault="000472F2">
            <w:pPr>
              <w:spacing w:after="0"/>
              <w:rPr>
                <w:rFonts w:ascii="Arial" w:hAnsi="Arial"/>
                <w:b/>
                <w:sz w:val="18"/>
                <w:lang w:eastAsia="en-US"/>
              </w:rPr>
            </w:pP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893A9B" w14:textId="77777777" w:rsidR="000472F2" w:rsidRPr="00F72CD4" w:rsidRDefault="000472F2">
            <w:pPr>
              <w:pStyle w:val="TAH"/>
            </w:pPr>
            <w:r w:rsidRPr="00F72CD4">
              <w:t>Fraction of</w:t>
            </w:r>
          </w:p>
          <w:p w14:paraId="519A4744" w14:textId="77777777" w:rsidR="000472F2" w:rsidRPr="00F72CD4" w:rsidRDefault="000472F2">
            <w:pPr>
              <w:pStyle w:val="TAH"/>
            </w:pPr>
            <w:r w:rsidRPr="00F72CD4">
              <w:t>maximum</w:t>
            </w:r>
          </w:p>
          <w:p w14:paraId="26ACD851" w14:textId="77777777" w:rsidR="000472F2" w:rsidRPr="00F72CD4" w:rsidRDefault="000472F2">
            <w:pPr>
              <w:pStyle w:val="TAH"/>
            </w:pPr>
            <w:r w:rsidRPr="00F72CD4">
              <w:t>throughput</w:t>
            </w:r>
          </w:p>
          <w:p w14:paraId="4FF36262" w14:textId="77777777" w:rsidR="000472F2" w:rsidRPr="00F72CD4" w:rsidRDefault="000472F2">
            <w:pPr>
              <w:pStyle w:val="TAH"/>
            </w:pPr>
            <w:r w:rsidRPr="00F72CD4">
              <w:t>(%)</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223F7" w14:textId="77777777" w:rsidR="000472F2" w:rsidRPr="00F72CD4" w:rsidRDefault="000472F2">
            <w:pPr>
              <w:pStyle w:val="TAH"/>
            </w:pPr>
            <w:r w:rsidRPr="00F72CD4">
              <w:t>SNR (dB)</w:t>
            </w:r>
          </w:p>
        </w:tc>
      </w:tr>
      <w:tr w:rsidR="000472F2" w:rsidRPr="00F72CD4" w14:paraId="3004230B" w14:textId="77777777" w:rsidTr="000472F2">
        <w:trPr>
          <w:trHeight w:val="180"/>
          <w:jc w:val="center"/>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78B2D5" w14:textId="77777777" w:rsidR="000472F2" w:rsidRPr="00F72CD4" w:rsidRDefault="000472F2">
            <w:pPr>
              <w:pStyle w:val="TAC"/>
              <w:rPr>
                <w:rFonts w:eastAsia="SimSun"/>
              </w:rPr>
            </w:pPr>
            <w:r w:rsidRPr="00F72CD4">
              <w:rPr>
                <w:rFonts w:eastAsia="SimSun"/>
              </w:rPr>
              <w:t>1-1</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16639" w14:textId="77777777" w:rsidR="000472F2" w:rsidRPr="00F72CD4" w:rsidRDefault="000472F2">
            <w:pPr>
              <w:pStyle w:val="TAC"/>
              <w:rPr>
                <w:rFonts w:eastAsia="SimSun"/>
              </w:rPr>
            </w:pPr>
            <w:r w:rsidRPr="00F72CD4">
              <w:rPr>
                <w:rFonts w:eastAsia="SimSun"/>
              </w:rPr>
              <w:t>R.PDSCH.1-7.3 FDD</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B9888" w14:textId="77777777" w:rsidR="000472F2" w:rsidRPr="00F72CD4" w:rsidRDefault="000472F2">
            <w:pPr>
              <w:pStyle w:val="TAC"/>
              <w:rPr>
                <w:rFonts w:eastAsia="SimSun"/>
              </w:rPr>
            </w:pPr>
            <w:r w:rsidRPr="00F72CD4">
              <w:rPr>
                <w:rFonts w:eastAsia="SimSun"/>
              </w:rPr>
              <w:t>10 / 15</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7951D" w14:textId="77777777" w:rsidR="000472F2" w:rsidRPr="00F72CD4" w:rsidRDefault="000472F2">
            <w:pPr>
              <w:pStyle w:val="TAC"/>
              <w:rPr>
                <w:rFonts w:eastAsia="SimSun"/>
              </w:rPr>
            </w:pPr>
            <w:r w:rsidRPr="00F72CD4">
              <w:rPr>
                <w:rFonts w:eastAsia="SimSun"/>
              </w:rPr>
              <w:t>16QAM, 0.48</w:t>
            </w:r>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B04F1B" w14:textId="77777777" w:rsidR="000472F2" w:rsidRPr="00F72CD4" w:rsidRDefault="000472F2">
            <w:pPr>
              <w:pStyle w:val="TAC"/>
              <w:rPr>
                <w:rFonts w:eastAsia="SimSun"/>
              </w:rPr>
            </w:pPr>
            <w:r w:rsidRPr="00F72CD4">
              <w:rPr>
                <w:rFonts w:eastAsia="SimSun"/>
              </w:rPr>
              <w:t xml:space="preserve">TDLA30-10 </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782EC" w14:textId="77777777" w:rsidR="000472F2" w:rsidRPr="00F72CD4" w:rsidRDefault="000472F2">
            <w:pPr>
              <w:pStyle w:val="TAC"/>
              <w:rPr>
                <w:rFonts w:eastAsia="SimSun"/>
              </w:rPr>
            </w:pPr>
            <w:r w:rsidRPr="00F72CD4">
              <w:rPr>
                <w:rFonts w:eastAsia="SimSun"/>
              </w:rPr>
              <w:t xml:space="preserve">2x4, ULA Low </w:t>
            </w: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64F7C" w14:textId="77777777" w:rsidR="000472F2" w:rsidRPr="00F72CD4" w:rsidRDefault="000472F2">
            <w:pPr>
              <w:pStyle w:val="TAC"/>
              <w:rPr>
                <w:rFonts w:eastAsia="SimSun"/>
              </w:rPr>
            </w:pPr>
            <w:r w:rsidRPr="00F72CD4">
              <w:rPr>
                <w:rFonts w:eastAsia="SimSun"/>
              </w:rPr>
              <w:t>7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400EB" w14:textId="77777777" w:rsidR="000472F2" w:rsidRPr="00F72CD4" w:rsidRDefault="000472F2">
            <w:pPr>
              <w:pStyle w:val="TAC"/>
              <w:rPr>
                <w:rFonts w:eastAsia="SimSun"/>
                <w:lang w:eastAsia="zh-CN"/>
              </w:rPr>
            </w:pPr>
            <w:r w:rsidRPr="00F72CD4">
              <w:rPr>
                <w:rFonts w:eastAsia="SimSun"/>
              </w:rPr>
              <w:t>8.0</w:t>
            </w:r>
          </w:p>
        </w:tc>
      </w:tr>
    </w:tbl>
    <w:p w14:paraId="29C13796" w14:textId="77777777" w:rsidR="000472F2" w:rsidRPr="00F72CD4" w:rsidRDefault="000472F2" w:rsidP="000472F2">
      <w:pPr>
        <w:rPr>
          <w:lang w:eastAsia="en-US"/>
        </w:rPr>
      </w:pPr>
    </w:p>
    <w:p w14:paraId="747E401E" w14:textId="77777777" w:rsidR="000472F2" w:rsidRPr="00F72CD4" w:rsidRDefault="000472F2" w:rsidP="000472F2">
      <w:r w:rsidRPr="00F72CD4">
        <w:t>The normative reference for this requirement is TS 38.101-4 [5], clause 5.2.3.1.17.</w:t>
      </w:r>
    </w:p>
    <w:p w14:paraId="2A6EBBCE" w14:textId="77777777" w:rsidR="000472F2" w:rsidRPr="00F72CD4" w:rsidRDefault="000472F2" w:rsidP="0007268D">
      <w:pPr>
        <w:pStyle w:val="Heading5"/>
        <w:rPr>
          <w:rFonts w:eastAsia="SimSun"/>
        </w:rPr>
      </w:pPr>
      <w:r w:rsidRPr="00F72CD4">
        <w:t>5.2.3.1.17_1</w:t>
      </w:r>
      <w:r w:rsidRPr="00F72CD4">
        <w:tab/>
      </w:r>
      <w:r w:rsidRPr="00F72CD4">
        <w:rPr>
          <w:rFonts w:eastAsia="SimSun"/>
        </w:rPr>
        <w:t xml:space="preserve">4Rx FDD FR1 for </w:t>
      </w:r>
      <w:r w:rsidRPr="00F72CD4">
        <w:t>PDSCH CRS interference mitigation under NR-LTE coexistence scenario</w:t>
      </w:r>
      <w:r w:rsidRPr="00F72CD4">
        <w:rPr>
          <w:rFonts w:eastAsia="SimSun"/>
        </w:rPr>
        <w:t xml:space="preserve"> – 2x4 MIMO for both NSA and SA</w:t>
      </w:r>
    </w:p>
    <w:p w14:paraId="75279FE1" w14:textId="77777777" w:rsidR="000472F2" w:rsidRPr="00F72CD4" w:rsidRDefault="000472F2" w:rsidP="000472F2">
      <w:pPr>
        <w:pStyle w:val="EditorsNote"/>
        <w:rPr>
          <w:rFonts w:eastAsia="SimSun"/>
        </w:rPr>
      </w:pPr>
      <w:r w:rsidRPr="00F72CD4">
        <w:rPr>
          <w:rFonts w:eastAsia="SimSun"/>
        </w:rPr>
        <w:tab/>
        <w:t>Editor’s Note: This test case is incomplete in following aspects</w:t>
      </w:r>
    </w:p>
    <w:p w14:paraId="0C2D76F9"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essage exceptions are FFS</w:t>
      </w:r>
    </w:p>
    <w:p w14:paraId="4739E83A"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U/TT analysis is pending</w:t>
      </w:r>
    </w:p>
    <w:p w14:paraId="138ED4A3" w14:textId="77777777" w:rsidR="000472F2" w:rsidRPr="00F72CD4" w:rsidRDefault="000472F2" w:rsidP="0007268D">
      <w:pPr>
        <w:pStyle w:val="H6"/>
      </w:pPr>
      <w:r w:rsidRPr="00F72CD4">
        <w:t>5.2.3.1.17_1.1</w:t>
      </w:r>
      <w:r w:rsidRPr="00F72CD4">
        <w:tab/>
        <w:t>Test purpose</w:t>
      </w:r>
    </w:p>
    <w:p w14:paraId="69802357" w14:textId="77777777" w:rsidR="000472F2" w:rsidRPr="00F72CD4" w:rsidRDefault="000472F2" w:rsidP="000472F2">
      <w:r w:rsidRPr="00F72CD4">
        <w:t xml:space="preserve">To </w:t>
      </w:r>
      <w:r w:rsidRPr="00F72CD4">
        <w:rPr>
          <w:rFonts w:eastAsia="SimSun"/>
        </w:rPr>
        <w:t>verify PDSCH CRS interference mitigation performance under 4 receive antenna conditions with CRS rate matching configured for the serving cell.</w:t>
      </w:r>
    </w:p>
    <w:p w14:paraId="73D8AE4C" w14:textId="77777777" w:rsidR="000472F2" w:rsidRPr="00F72CD4" w:rsidRDefault="000472F2" w:rsidP="0007268D">
      <w:pPr>
        <w:pStyle w:val="H6"/>
      </w:pPr>
      <w:r w:rsidRPr="00F72CD4">
        <w:t>5.2.3.1.17_1.2</w:t>
      </w:r>
      <w:r w:rsidRPr="00F72CD4">
        <w:tab/>
        <w:t>Test applicability</w:t>
      </w:r>
    </w:p>
    <w:p w14:paraId="5AA396D0" w14:textId="77777777" w:rsidR="000472F2" w:rsidRPr="00F72CD4" w:rsidRDefault="000472F2" w:rsidP="000472F2">
      <w:r w:rsidRPr="00F72CD4">
        <w:t xml:space="preserve">This test applies to all types of NR UE release 17 and forward that support </w:t>
      </w:r>
      <w:r w:rsidRPr="00F72CD4">
        <w:rPr>
          <w:i/>
          <w:iCs/>
          <w:szCs w:val="16"/>
          <w:lang w:eastAsia="ja-JP"/>
        </w:rPr>
        <w:t>CRS-IM-DSS-15kHzSCS-r17.</w:t>
      </w:r>
    </w:p>
    <w:p w14:paraId="50DD977B" w14:textId="77777777" w:rsidR="000472F2" w:rsidRPr="00F72CD4" w:rsidRDefault="000472F2" w:rsidP="0007268D">
      <w:pPr>
        <w:pStyle w:val="H6"/>
      </w:pPr>
      <w:r w:rsidRPr="00F72CD4">
        <w:t>5.2.3.1.17_1.3</w:t>
      </w:r>
      <w:r w:rsidRPr="00F72CD4">
        <w:tab/>
        <w:t>Test description</w:t>
      </w:r>
    </w:p>
    <w:p w14:paraId="6009356E" w14:textId="77777777" w:rsidR="000472F2" w:rsidRPr="00F72CD4" w:rsidRDefault="000472F2" w:rsidP="0007268D">
      <w:pPr>
        <w:pStyle w:val="H6"/>
      </w:pPr>
      <w:r w:rsidRPr="00F72CD4">
        <w:t>5.2.3.1.17_1.3.1</w:t>
      </w:r>
      <w:r w:rsidRPr="00F72CD4">
        <w:tab/>
        <w:t>Initial conditions</w:t>
      </w:r>
    </w:p>
    <w:p w14:paraId="5C539E71" w14:textId="77777777" w:rsidR="000472F2" w:rsidRPr="00F72CD4" w:rsidRDefault="000472F2" w:rsidP="000472F2">
      <w:r w:rsidRPr="00F72CD4">
        <w:t>Initial conditions are a set of test configurations the UE needs to be tested in and the steps for the SS to take with the UE to reach the correct measurement state.</w:t>
      </w:r>
    </w:p>
    <w:p w14:paraId="0EF23AF5" w14:textId="77777777" w:rsidR="000472F2" w:rsidRPr="00F72CD4" w:rsidRDefault="000472F2" w:rsidP="000472F2">
      <w:r w:rsidRPr="00F72CD4">
        <w:t>The initial test configurations consist of environmental conditions, test frequencies, test channel bandwidths and sub-carrier spacing based on NR operating bands specified in Table 5.3.5-1 and Table 5.3.6-1 of 38.521-1 [7].</w:t>
      </w:r>
    </w:p>
    <w:p w14:paraId="7DCC7DAD" w14:textId="77777777" w:rsidR="000472F2" w:rsidRPr="00F72CD4" w:rsidRDefault="000472F2" w:rsidP="000472F2">
      <w:r w:rsidRPr="00F72CD4">
        <w:t>Configurations of PDSCH and PDCCH before measurement are specified in Annex C.</w:t>
      </w:r>
    </w:p>
    <w:p w14:paraId="28FE4A4A" w14:textId="77777777" w:rsidR="000472F2" w:rsidRPr="00F72CD4" w:rsidRDefault="000472F2" w:rsidP="000472F2">
      <w:r w:rsidRPr="00F72CD4">
        <w:t>Test Environment: Normal, as defined in TS 38.508-1 [6] clause 4.1.</w:t>
      </w:r>
    </w:p>
    <w:p w14:paraId="3E74B6D9" w14:textId="77777777" w:rsidR="000472F2" w:rsidRPr="00F72CD4" w:rsidRDefault="000472F2" w:rsidP="000472F2">
      <w:r w:rsidRPr="00F72CD4">
        <w:t>Frequencies to be tested: Mid Range, as defined in TS 38.508-1 [6] clause 5.2.2.</w:t>
      </w:r>
    </w:p>
    <w:p w14:paraId="1E9784FE" w14:textId="77777777" w:rsidR="000472F2" w:rsidRPr="00F72CD4" w:rsidRDefault="000472F2" w:rsidP="000472F2">
      <w:r w:rsidRPr="00F72CD4">
        <w:t>For EN-DC within FR1 operation, setup the LTE link according to Annex D:</w:t>
      </w:r>
    </w:p>
    <w:p w14:paraId="35D5B5CD" w14:textId="650CABFB" w:rsidR="000472F2" w:rsidRPr="00F72CD4" w:rsidRDefault="000472F2" w:rsidP="000472F2">
      <w:pPr>
        <w:pStyle w:val="B1"/>
      </w:pPr>
      <w:r w:rsidRPr="00F72CD4">
        <w:t>1.</w:t>
      </w:r>
      <w:r w:rsidRPr="00F72CD4">
        <w:tab/>
        <w:t>Connect the SS, the faders and AWGN noise source to the UE antenna connectors as shown in TS 38.508-1 [6] Annex A, in Figure A.3.1.7.1 for TE diagram and clause A.3.2 for UE diagram.</w:t>
      </w:r>
    </w:p>
    <w:p w14:paraId="62AC55C8" w14:textId="77777777" w:rsidR="000472F2" w:rsidRPr="00F72CD4" w:rsidRDefault="000472F2" w:rsidP="000472F2">
      <w:pPr>
        <w:pStyle w:val="B1"/>
      </w:pPr>
      <w:r w:rsidRPr="00F72CD4">
        <w:t>2.</w:t>
      </w:r>
      <w:r w:rsidRPr="00F72CD4">
        <w:tab/>
        <w:t>The parameter settings for the cell are set up according to Table 5.2-1 and Tables 5.2.3.1.17.0-2 and 5.2.3.1.17.0-3 as appropriate.</w:t>
      </w:r>
    </w:p>
    <w:p w14:paraId="0863D178" w14:textId="77777777" w:rsidR="000472F2" w:rsidRPr="00F72CD4" w:rsidRDefault="000472F2" w:rsidP="000472F2">
      <w:pPr>
        <w:pStyle w:val="B1"/>
      </w:pPr>
      <w:r w:rsidRPr="00F72CD4">
        <w:t>3.</w:t>
      </w:r>
      <w:r w:rsidRPr="00F72CD4">
        <w:tab/>
        <w:t>Downlink signals for NR cell are initially set up according to Annexes C.0, C.1, C.2 and uplink signals according to Annexes G.0, G.1, G.2, G.3.1 of TS 38.521-1 [7].</w:t>
      </w:r>
    </w:p>
    <w:p w14:paraId="7867AD13" w14:textId="77777777" w:rsidR="000472F2" w:rsidRPr="00F72CD4" w:rsidRDefault="000472F2" w:rsidP="000472F2">
      <w:pPr>
        <w:pStyle w:val="B1"/>
      </w:pPr>
      <w:r w:rsidRPr="00F72CD4">
        <w:t>4.</w:t>
      </w:r>
      <w:r w:rsidRPr="00F72CD4">
        <w:tab/>
        <w:t>Propagation conditions are set according to Annex B.0.</w:t>
      </w:r>
    </w:p>
    <w:p w14:paraId="3C67B2DB" w14:textId="77777777" w:rsidR="000472F2" w:rsidRPr="00F72CD4" w:rsidRDefault="000472F2" w:rsidP="000472F2">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7_1.3.3.</w:t>
      </w:r>
    </w:p>
    <w:p w14:paraId="71454642" w14:textId="77777777" w:rsidR="000472F2" w:rsidRPr="00F72CD4" w:rsidRDefault="000472F2" w:rsidP="000472F2">
      <w:pPr>
        <w:pStyle w:val="H6"/>
      </w:pPr>
      <w:r w:rsidRPr="00F72CD4">
        <w:t>5.2.3.1.17_1.3.2</w:t>
      </w:r>
      <w:r w:rsidRPr="00F72CD4">
        <w:tab/>
        <w:t>Test procedure</w:t>
      </w:r>
    </w:p>
    <w:p w14:paraId="09A555DB" w14:textId="77777777" w:rsidR="000472F2" w:rsidRPr="00F72CD4" w:rsidRDefault="000472F2" w:rsidP="000472F2">
      <w:pPr>
        <w:pStyle w:val="B1"/>
      </w:pPr>
      <w:r w:rsidRPr="00F72CD4">
        <w:t>1.</w:t>
      </w:r>
      <w:r w:rsidRPr="00F72CD4">
        <w:tab/>
        <w:t>SS transmits PDSCH via PDCCH DCI format 1_1 for C_RNTI to transmit the DL RMC according to Table 5.2.3.1.17_1.</w:t>
      </w:r>
      <w:r w:rsidRPr="00F72CD4">
        <w:rPr>
          <w:rFonts w:eastAsia="MS Mincho"/>
        </w:rPr>
        <w:t>4</w:t>
      </w:r>
      <w:r w:rsidRPr="00F72CD4">
        <w:t>-1. The SS sends downlink MAC padding bits on the DL RMC.</w:t>
      </w:r>
    </w:p>
    <w:p w14:paraId="26DB5A0C" w14:textId="77777777" w:rsidR="000472F2" w:rsidRPr="00F72CD4" w:rsidRDefault="000472F2" w:rsidP="000472F2">
      <w:pPr>
        <w:pStyle w:val="B1"/>
      </w:pPr>
      <w:r w:rsidRPr="00F72CD4">
        <w:t>2.</w:t>
      </w:r>
      <w:r w:rsidRPr="00F72CD4">
        <w:tab/>
        <w:t>Set the parameters of the bandwidth, MCS, reference channel, the propagation condition, the correlation matrix and the SNR according to Table 5.2.3.1.17_1.4-1 as appropriate.</w:t>
      </w:r>
    </w:p>
    <w:p w14:paraId="481A4DA2" w14:textId="77777777" w:rsidR="000472F2" w:rsidRPr="00F72CD4" w:rsidRDefault="000472F2" w:rsidP="000472F2">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421206F" w14:textId="77777777" w:rsidR="000472F2" w:rsidRPr="00F72CD4" w:rsidRDefault="000472F2" w:rsidP="000472F2">
      <w:pPr>
        <w:pStyle w:val="B1"/>
      </w:pPr>
      <w:r w:rsidRPr="00F72CD4">
        <w:t>4.</w:t>
      </w:r>
      <w:r w:rsidRPr="00F72CD4">
        <w:tab/>
        <w:t>Repeat steps from 1 to 3 for each subtest in Table 5.2.3.1.17_1.4-1 as appropriate.</w:t>
      </w:r>
    </w:p>
    <w:p w14:paraId="75E62155" w14:textId="77777777" w:rsidR="000472F2" w:rsidRPr="00F72CD4" w:rsidRDefault="000472F2" w:rsidP="000472F2">
      <w:pPr>
        <w:pStyle w:val="H6"/>
      </w:pPr>
      <w:r w:rsidRPr="00F72CD4">
        <w:t>5.2.3.1.17_1.3.3</w:t>
      </w:r>
      <w:r w:rsidRPr="00F72CD4">
        <w:tab/>
        <w:t>Message contents</w:t>
      </w:r>
    </w:p>
    <w:p w14:paraId="1899A002" w14:textId="77777777" w:rsidR="000472F2" w:rsidRPr="00F72CD4" w:rsidRDefault="000472F2" w:rsidP="000472F2">
      <w:r w:rsidRPr="00F72CD4">
        <w:t>Message contents are according to TS 38.508-1 [6] clauses 4.6.1 and 5.4.2.</w:t>
      </w:r>
    </w:p>
    <w:p w14:paraId="589C3661" w14:textId="77777777" w:rsidR="000472F2" w:rsidRPr="00F72CD4" w:rsidRDefault="000472F2" w:rsidP="000472F2">
      <w:pPr>
        <w:pStyle w:val="H6"/>
      </w:pPr>
      <w:r w:rsidRPr="00F72CD4">
        <w:t>5.2.3.1.17_1.3.3_1</w:t>
      </w:r>
      <w:r w:rsidRPr="00F72CD4">
        <w:tab/>
        <w:t>Message exceptions for SA</w:t>
      </w:r>
    </w:p>
    <w:p w14:paraId="7BDF1647" w14:textId="77777777" w:rsidR="000472F2" w:rsidRPr="00F72CD4" w:rsidRDefault="000472F2" w:rsidP="000472F2">
      <w:pPr>
        <w:rPr>
          <w:rFonts w:ascii="Arial" w:hAnsi="Arial" w:cs="Arial"/>
          <w:sz w:val="18"/>
          <w:szCs w:val="18"/>
        </w:rPr>
      </w:pPr>
      <w:r w:rsidRPr="00F72CD4">
        <w:rPr>
          <w:rFonts w:ascii="Arial" w:hAnsi="Arial" w:cs="Arial"/>
          <w:sz w:val="18"/>
          <w:szCs w:val="18"/>
        </w:rPr>
        <w:t>FFS</w:t>
      </w:r>
    </w:p>
    <w:p w14:paraId="3866A957" w14:textId="77777777" w:rsidR="000472F2" w:rsidRPr="00F72CD4" w:rsidRDefault="000472F2" w:rsidP="000472F2">
      <w:pPr>
        <w:pStyle w:val="H6"/>
      </w:pPr>
      <w:r w:rsidRPr="00F72CD4">
        <w:t>5.2.3.1.17_1.3.3_1</w:t>
      </w:r>
      <w:r w:rsidRPr="00F72CD4">
        <w:tab/>
        <w:t>Message exceptions for NSA</w:t>
      </w:r>
    </w:p>
    <w:p w14:paraId="557B38B5" w14:textId="77777777" w:rsidR="000472F2" w:rsidRPr="00F72CD4" w:rsidRDefault="000472F2" w:rsidP="000472F2">
      <w:pPr>
        <w:rPr>
          <w:rFonts w:ascii="Arial" w:hAnsi="Arial" w:cs="Arial"/>
        </w:rPr>
      </w:pPr>
      <w:r w:rsidRPr="00F72CD4">
        <w:rPr>
          <w:rFonts w:ascii="Arial" w:hAnsi="Arial" w:cs="Arial"/>
          <w:sz w:val="18"/>
          <w:szCs w:val="18"/>
        </w:rPr>
        <w:t>FFS</w:t>
      </w:r>
    </w:p>
    <w:p w14:paraId="733B6A3E" w14:textId="77777777" w:rsidR="000472F2" w:rsidRPr="00F72CD4" w:rsidRDefault="000472F2" w:rsidP="0007268D">
      <w:pPr>
        <w:pStyle w:val="H6"/>
      </w:pPr>
      <w:r w:rsidRPr="00F72CD4">
        <w:t>5.2.3.1.17_1.4</w:t>
      </w:r>
      <w:r w:rsidRPr="00F72CD4">
        <w:tab/>
        <w:t>Test requirement</w:t>
      </w:r>
    </w:p>
    <w:p w14:paraId="4967BB58" w14:textId="77777777" w:rsidR="000472F2" w:rsidRPr="00F72CD4" w:rsidRDefault="000472F2" w:rsidP="000472F2">
      <w:pPr>
        <w:pStyle w:val="TH"/>
      </w:pPr>
      <w:r w:rsidRPr="00F72CD4">
        <w:t>Table 5.2.3.1.17_1.4-1: Test requirement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92"/>
      </w:tblGrid>
      <w:tr w:rsidR="000472F2" w:rsidRPr="00F72CD4" w14:paraId="1698E14E" w14:textId="77777777" w:rsidTr="000472F2">
        <w:trPr>
          <w:trHeight w:val="355"/>
          <w:jc w:val="center"/>
        </w:trPr>
        <w:tc>
          <w:tcPr>
            <w:tcW w:w="3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8AEB52" w14:textId="77777777" w:rsidR="000472F2" w:rsidRPr="00F72CD4" w:rsidRDefault="000472F2">
            <w:pPr>
              <w:pStyle w:val="TAH"/>
            </w:pPr>
            <w:r w:rsidRPr="00F72CD4">
              <w:t>Test num.</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728627" w14:textId="77777777" w:rsidR="000472F2" w:rsidRPr="00F72CD4" w:rsidRDefault="000472F2">
            <w:pPr>
              <w:pStyle w:val="TAH"/>
            </w:pPr>
            <w:r w:rsidRPr="00F72CD4">
              <w:t>Reference</w:t>
            </w:r>
            <w:r w:rsidRPr="00F72CD4">
              <w:rPr>
                <w:lang w:eastAsia="zh-CN"/>
              </w:rPr>
              <w:t xml:space="preserve"> </w:t>
            </w:r>
            <w:r w:rsidRPr="00F72CD4">
              <w:t>channel</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914615" w14:textId="77777777" w:rsidR="000472F2" w:rsidRPr="00F72CD4" w:rsidRDefault="000472F2">
            <w:pPr>
              <w:pStyle w:val="TAH"/>
            </w:pPr>
            <w:r w:rsidRPr="00F72CD4">
              <w:t>Bandwidth (MHz) / Subcarrier spacing (kHz)</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3A6B25"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2D4A46" w14:textId="77777777" w:rsidR="000472F2" w:rsidRPr="00F72CD4" w:rsidRDefault="000472F2">
            <w:pPr>
              <w:pStyle w:val="TAH"/>
              <w:rPr>
                <w:lang w:eastAsia="zh-CN"/>
              </w:rPr>
            </w:pPr>
            <w:r w:rsidRPr="00F72CD4">
              <w:t>Propagation condition</w:t>
            </w:r>
            <w:r w:rsidRPr="00F72CD4">
              <w:rPr>
                <w:lang w:eastAsia="zh-CN"/>
              </w:rPr>
              <w:t xml:space="preserve"> </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87457A" w14:textId="77777777" w:rsidR="000472F2" w:rsidRPr="00F72CD4" w:rsidRDefault="000472F2">
            <w:pPr>
              <w:pStyle w:val="TAH"/>
              <w:rPr>
                <w:lang w:eastAsia="en-US"/>
              </w:rPr>
            </w:pPr>
            <w:r w:rsidRPr="00F72CD4">
              <w:t>Correlation matrix and antenna configuration</w:t>
            </w:r>
          </w:p>
        </w:tc>
        <w:tc>
          <w:tcPr>
            <w:tcW w:w="11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8168AA" w14:textId="77777777" w:rsidR="000472F2" w:rsidRPr="00F72CD4" w:rsidRDefault="000472F2">
            <w:pPr>
              <w:pStyle w:val="TAH"/>
            </w:pPr>
            <w:r w:rsidRPr="00F72CD4">
              <w:t>Reference value</w:t>
            </w:r>
          </w:p>
        </w:tc>
      </w:tr>
      <w:tr w:rsidR="000472F2" w:rsidRPr="00F72CD4" w14:paraId="37AD228D"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0832E0"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945E12"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E98FD7"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3FF789"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0800BC"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110E74" w14:textId="77777777" w:rsidR="000472F2" w:rsidRPr="00F72CD4" w:rsidRDefault="000472F2">
            <w:pPr>
              <w:spacing w:after="0"/>
              <w:rPr>
                <w:rFonts w:ascii="Arial" w:hAnsi="Arial"/>
                <w:b/>
                <w:sz w:val="18"/>
                <w:lang w:eastAsia="en-US"/>
              </w:rPr>
            </w:pP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645009" w14:textId="77777777" w:rsidR="000472F2" w:rsidRPr="00F72CD4" w:rsidRDefault="000472F2">
            <w:pPr>
              <w:pStyle w:val="TAH"/>
            </w:pPr>
            <w:r w:rsidRPr="00F72CD4">
              <w:t>Fraction of</w:t>
            </w:r>
          </w:p>
          <w:p w14:paraId="5B5F1F37" w14:textId="77777777" w:rsidR="000472F2" w:rsidRPr="00F72CD4" w:rsidRDefault="000472F2">
            <w:pPr>
              <w:pStyle w:val="TAH"/>
            </w:pPr>
            <w:r w:rsidRPr="00F72CD4">
              <w:t>maximum</w:t>
            </w:r>
          </w:p>
          <w:p w14:paraId="6B3D78CA" w14:textId="77777777" w:rsidR="000472F2" w:rsidRPr="00F72CD4" w:rsidRDefault="000472F2">
            <w:pPr>
              <w:pStyle w:val="TAH"/>
            </w:pPr>
            <w:r w:rsidRPr="00F72CD4">
              <w:t>throughput</w:t>
            </w:r>
          </w:p>
          <w:p w14:paraId="304FC83B" w14:textId="77777777" w:rsidR="000472F2" w:rsidRPr="00F72CD4" w:rsidRDefault="000472F2">
            <w:pPr>
              <w:pStyle w:val="TAH"/>
            </w:pPr>
            <w:r w:rsidRPr="00F72CD4">
              <w:t>(%)</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C15A2B" w14:textId="77777777" w:rsidR="000472F2" w:rsidRPr="00F72CD4" w:rsidRDefault="000472F2">
            <w:pPr>
              <w:pStyle w:val="TAH"/>
            </w:pPr>
            <w:r w:rsidRPr="00F72CD4">
              <w:t>SNR (dB)</w:t>
            </w:r>
          </w:p>
        </w:tc>
      </w:tr>
      <w:tr w:rsidR="000472F2" w:rsidRPr="00F72CD4" w14:paraId="60B26229" w14:textId="77777777" w:rsidTr="000472F2">
        <w:trPr>
          <w:trHeight w:val="180"/>
          <w:jc w:val="center"/>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1349AD" w14:textId="77777777" w:rsidR="000472F2" w:rsidRPr="00F72CD4" w:rsidRDefault="000472F2">
            <w:pPr>
              <w:pStyle w:val="TAC"/>
              <w:rPr>
                <w:rFonts w:eastAsia="SimSun"/>
              </w:rPr>
            </w:pPr>
            <w:r w:rsidRPr="00F72CD4">
              <w:rPr>
                <w:rFonts w:eastAsia="SimSun"/>
              </w:rPr>
              <w:t>1-1</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FE2C24" w14:textId="77777777" w:rsidR="000472F2" w:rsidRPr="00F72CD4" w:rsidRDefault="000472F2">
            <w:pPr>
              <w:pStyle w:val="TAC"/>
              <w:rPr>
                <w:rFonts w:eastAsia="SimSun"/>
              </w:rPr>
            </w:pPr>
            <w:r w:rsidRPr="00F72CD4">
              <w:rPr>
                <w:rFonts w:eastAsia="SimSun"/>
              </w:rPr>
              <w:t>R.PDSCH.1-7.3 FDD</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0470E" w14:textId="77777777" w:rsidR="000472F2" w:rsidRPr="00F72CD4" w:rsidRDefault="000472F2">
            <w:pPr>
              <w:pStyle w:val="TAC"/>
              <w:rPr>
                <w:rFonts w:eastAsia="SimSun"/>
              </w:rPr>
            </w:pPr>
            <w:r w:rsidRPr="00F72CD4">
              <w:rPr>
                <w:rFonts w:eastAsia="SimSun"/>
              </w:rPr>
              <w:t>10 / 15</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2C617" w14:textId="77777777" w:rsidR="000472F2" w:rsidRPr="00F72CD4" w:rsidRDefault="000472F2">
            <w:pPr>
              <w:pStyle w:val="TAC"/>
              <w:rPr>
                <w:rFonts w:eastAsia="SimSun"/>
              </w:rPr>
            </w:pPr>
            <w:r w:rsidRPr="00F72CD4">
              <w:rPr>
                <w:rFonts w:eastAsia="SimSun"/>
              </w:rPr>
              <w:t>16QAM, 0.48</w:t>
            </w:r>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650AC" w14:textId="77777777" w:rsidR="000472F2" w:rsidRPr="00F72CD4" w:rsidRDefault="000472F2">
            <w:pPr>
              <w:pStyle w:val="TAC"/>
              <w:rPr>
                <w:rFonts w:eastAsia="SimSun"/>
              </w:rPr>
            </w:pPr>
            <w:r w:rsidRPr="00F72CD4">
              <w:rPr>
                <w:rFonts w:eastAsia="SimSun"/>
              </w:rPr>
              <w:t xml:space="preserve">TDLA30-10 </w:t>
            </w:r>
          </w:p>
        </w:tc>
        <w:tc>
          <w:tcPr>
            <w:tcW w:w="7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E1BB1C" w14:textId="77777777" w:rsidR="000472F2" w:rsidRPr="00F72CD4" w:rsidRDefault="000472F2">
            <w:pPr>
              <w:pStyle w:val="TAC"/>
              <w:rPr>
                <w:rFonts w:eastAsia="SimSun"/>
              </w:rPr>
            </w:pPr>
            <w:r w:rsidRPr="00F72CD4">
              <w:rPr>
                <w:rFonts w:eastAsia="SimSun"/>
              </w:rPr>
              <w:t xml:space="preserve">2x4, ULA Low </w:t>
            </w:r>
          </w:p>
        </w:tc>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D41F34" w14:textId="77777777" w:rsidR="000472F2" w:rsidRPr="00F72CD4" w:rsidRDefault="000472F2">
            <w:pPr>
              <w:pStyle w:val="TAC"/>
              <w:rPr>
                <w:rFonts w:eastAsia="SimSun"/>
              </w:rPr>
            </w:pPr>
            <w:r w:rsidRPr="00F72CD4">
              <w:rPr>
                <w:rFonts w:eastAsia="SimSun"/>
              </w:rPr>
              <w:t>7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BDD572" w14:textId="77777777" w:rsidR="000472F2" w:rsidRPr="00F72CD4" w:rsidRDefault="000472F2">
            <w:pPr>
              <w:pStyle w:val="TAC"/>
              <w:rPr>
                <w:rFonts w:eastAsia="SimSun"/>
                <w:lang w:eastAsia="zh-CN"/>
              </w:rPr>
            </w:pPr>
            <w:r w:rsidRPr="00F72CD4">
              <w:rPr>
                <w:rFonts w:eastAsia="SimSun"/>
              </w:rPr>
              <w:t>8.0+TT</w:t>
            </w:r>
          </w:p>
        </w:tc>
      </w:tr>
    </w:tbl>
    <w:p w14:paraId="366CA087" w14:textId="77777777" w:rsidR="000472F2" w:rsidRPr="00F72CD4" w:rsidRDefault="000472F2" w:rsidP="000472F2">
      <w:pPr>
        <w:rPr>
          <w:lang w:eastAsia="en-US"/>
        </w:rPr>
      </w:pPr>
    </w:p>
    <w:p w14:paraId="457914FD" w14:textId="27A29C28" w:rsidR="005E5DB5" w:rsidRPr="00F72CD4" w:rsidRDefault="005E5DB5" w:rsidP="005E5DB5">
      <w:pPr>
        <w:pStyle w:val="Heading5"/>
      </w:pPr>
      <w:bookmarkStart w:id="957" w:name="_Toc114565776"/>
      <w:bookmarkStart w:id="958" w:name="_Toc123936076"/>
      <w:bookmarkStart w:id="959" w:name="_Toc124377091"/>
      <w:r w:rsidRPr="00F72CD4">
        <w:t>5.2.3.1.</w:t>
      </w:r>
      <w:r w:rsidRPr="00F72CD4">
        <w:rPr>
          <w:lang w:eastAsia="zh-CN"/>
        </w:rPr>
        <w:t>18</w:t>
      </w:r>
      <w:r w:rsidRPr="00F72CD4">
        <w:rPr>
          <w:lang w:eastAsia="zh-CN"/>
        </w:rPr>
        <w:tab/>
        <w:t xml:space="preserve">4Rx FDD FR1 </w:t>
      </w:r>
      <w:r w:rsidRPr="00F72CD4">
        <w:t>for PDSCH with inter cell CRS interference</w:t>
      </w:r>
      <w:bookmarkEnd w:id="957"/>
      <w:bookmarkEnd w:id="958"/>
      <w:bookmarkEnd w:id="959"/>
    </w:p>
    <w:p w14:paraId="51270EA4" w14:textId="1D8F6F56" w:rsidR="005E5DB5" w:rsidRPr="00F72CD4" w:rsidRDefault="005E5DB5" w:rsidP="005E5DB5">
      <w:pPr>
        <w:pStyle w:val="H6"/>
        <w:rPr>
          <w:rFonts w:eastAsia="SimSun"/>
        </w:rPr>
      </w:pPr>
      <w:r w:rsidRPr="00F72CD4">
        <w:rPr>
          <w:rFonts w:eastAsia="SimSun"/>
        </w:rPr>
        <w:t>5.2.3.1.18.0</w:t>
      </w:r>
      <w:r w:rsidRPr="00F72CD4">
        <w:rPr>
          <w:rFonts w:eastAsia="SimSun"/>
        </w:rPr>
        <w:tab/>
        <w:t>Minimum conformance requirements</w:t>
      </w:r>
    </w:p>
    <w:p w14:paraId="62699686" w14:textId="77777777" w:rsidR="005E5DB5" w:rsidRPr="00F72CD4" w:rsidRDefault="005E5DB5" w:rsidP="005E5DB5">
      <w:pPr>
        <w:rPr>
          <w:rFonts w:eastAsia="SimSun"/>
        </w:rPr>
      </w:pPr>
      <w:r w:rsidRPr="00F72CD4">
        <w:rPr>
          <w:rFonts w:eastAsia="SimSun"/>
        </w:rPr>
        <w:t>The performance requirements are specified in Table 5.2.3.1.</w:t>
      </w:r>
      <w:r w:rsidRPr="00F72CD4">
        <w:rPr>
          <w:rFonts w:eastAsia="SimSun"/>
          <w:lang w:eastAsia="zh-CN"/>
        </w:rPr>
        <w:t>18.0</w:t>
      </w:r>
      <w:r w:rsidRPr="00F72CD4">
        <w:rPr>
          <w:rFonts w:eastAsia="SimSun"/>
        </w:rPr>
        <w:t>-4 and Table 5.2.3.1.</w:t>
      </w:r>
      <w:r w:rsidRPr="00F72CD4">
        <w:rPr>
          <w:rFonts w:eastAsia="SimSun"/>
          <w:lang w:eastAsia="zh-CN"/>
        </w:rPr>
        <w:t>18.0</w:t>
      </w:r>
      <w:r w:rsidRPr="00F72CD4">
        <w:rPr>
          <w:rFonts w:eastAsia="SimSun"/>
        </w:rPr>
        <w:t>-6, with the addition of test parameters in Table 5.2.3.1.</w:t>
      </w:r>
      <w:r w:rsidRPr="00F72CD4">
        <w:rPr>
          <w:rFonts w:eastAsia="SimSun"/>
          <w:lang w:eastAsia="zh-CN"/>
        </w:rPr>
        <w:t>18.0</w:t>
      </w:r>
      <w:r w:rsidRPr="00F72CD4">
        <w:rPr>
          <w:rFonts w:eastAsia="SimSun"/>
        </w:rPr>
        <w:t xml:space="preserve">-2 and 5.2.3.1.18.0-3 and the downlink physical channel setup according to </w:t>
      </w:r>
      <w:r w:rsidRPr="00F72CD4">
        <w:rPr>
          <w:rFonts w:eastAsia="SimSun"/>
          <w:lang w:eastAsia="zh-CN"/>
        </w:rPr>
        <w:t>Annex C.3.1</w:t>
      </w:r>
      <w:r w:rsidRPr="00F72CD4">
        <w:rPr>
          <w:rFonts w:eastAsia="SimSun"/>
        </w:rPr>
        <w:t>.</w:t>
      </w:r>
    </w:p>
    <w:p w14:paraId="07C07092" w14:textId="0202D9BD" w:rsidR="005E5DB5" w:rsidRPr="00F72CD4" w:rsidRDefault="005E5DB5" w:rsidP="005E5DB5">
      <w:pPr>
        <w:rPr>
          <w:lang w:eastAsia="zh-CN"/>
        </w:rPr>
      </w:pPr>
      <w:r w:rsidRPr="00F72CD4">
        <w:rPr>
          <w:lang w:eastAsia="zh-CN"/>
        </w:rPr>
        <w:t xml:space="preserve">The requirements for UE capable of performing CRS-IM with </w:t>
      </w:r>
      <w:r w:rsidRPr="00F72CD4">
        <w:t>the assistance of network signalling on LTE channel bandwidth</w:t>
      </w:r>
      <w:r w:rsidRPr="00F72CD4">
        <w:rPr>
          <w:lang w:eastAsia="zh-CN"/>
        </w:rPr>
        <w:t xml:space="preserve"> are specified in Table 5.2.3.1.18.0-4.</w:t>
      </w:r>
    </w:p>
    <w:p w14:paraId="7CAB3500" w14:textId="0D07F33B" w:rsidR="005E5DB5" w:rsidRPr="00F72CD4" w:rsidRDefault="005E5DB5" w:rsidP="005E5DB5">
      <w:pPr>
        <w:rPr>
          <w:rFonts w:eastAsia="SimSun"/>
        </w:rPr>
      </w:pPr>
      <w:r w:rsidRPr="00F72CD4">
        <w:rPr>
          <w:lang w:eastAsia="zh-CN"/>
        </w:rPr>
        <w:t xml:space="preserve">The requirements for UE capable of performing CRS-IM without </w:t>
      </w:r>
      <w:r w:rsidRPr="00F72CD4">
        <w:t>the assistance of network signalling on LTE channel bandwidth</w:t>
      </w:r>
      <w:r w:rsidRPr="00F72CD4">
        <w:rPr>
          <w:lang w:eastAsia="zh-CN"/>
        </w:rPr>
        <w:t xml:space="preserve"> are specified in Table 5.2.3.1.18.0-6.</w:t>
      </w:r>
    </w:p>
    <w:p w14:paraId="316F2D39" w14:textId="1B0C21FD" w:rsidR="005E5DB5" w:rsidRPr="00F72CD4" w:rsidRDefault="005E5DB5" w:rsidP="005E5DB5">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w:t>
      </w:r>
      <w:r w:rsidRPr="00F72CD4">
        <w:rPr>
          <w:rFonts w:eastAsia="SimSun"/>
          <w:lang w:eastAsia="zh-CN"/>
        </w:rPr>
        <w:t>18.0</w:t>
      </w:r>
      <w:r w:rsidRPr="00F72CD4">
        <w:rPr>
          <w:rFonts w:eastAsia="SimSun"/>
        </w:rPr>
        <w:t>-1</w:t>
      </w:r>
      <w:r w:rsidRPr="00F72CD4">
        <w:rPr>
          <w:rFonts w:eastAsia="SimSun"/>
          <w:lang w:eastAsia="zh-CN"/>
        </w:rPr>
        <w:t>.</w:t>
      </w:r>
    </w:p>
    <w:p w14:paraId="1126B814" w14:textId="77777777" w:rsidR="005E5DB5" w:rsidRPr="00F72CD4" w:rsidRDefault="005E5DB5" w:rsidP="005E5DB5">
      <w:pPr>
        <w:pStyle w:val="TH"/>
      </w:pPr>
      <w:r w:rsidRPr="00F72CD4">
        <w:t>Table 5.2.3.1.</w:t>
      </w:r>
      <w:r w:rsidRPr="00F72CD4">
        <w:rPr>
          <w:lang w:eastAsia="zh-CN"/>
        </w:rPr>
        <w:t>18.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5E5DB5" w:rsidRPr="00F72CD4" w14:paraId="49A57088" w14:textId="77777777" w:rsidTr="007C529C">
        <w:tc>
          <w:tcPr>
            <w:tcW w:w="5098" w:type="dxa"/>
            <w:shd w:val="clear" w:color="auto" w:fill="auto"/>
          </w:tcPr>
          <w:p w14:paraId="15709EFA" w14:textId="77777777" w:rsidR="005E5DB5" w:rsidRPr="00F72CD4" w:rsidRDefault="005E5DB5" w:rsidP="007C529C">
            <w:pPr>
              <w:pStyle w:val="TAH"/>
              <w:rPr>
                <w:rFonts w:eastAsia="SimSun"/>
              </w:rPr>
            </w:pPr>
            <w:r w:rsidRPr="00F72CD4">
              <w:rPr>
                <w:rFonts w:eastAsia="SimSun"/>
              </w:rPr>
              <w:t>Purpose</w:t>
            </w:r>
          </w:p>
        </w:tc>
        <w:tc>
          <w:tcPr>
            <w:tcW w:w="4523" w:type="dxa"/>
            <w:shd w:val="clear" w:color="auto" w:fill="auto"/>
          </w:tcPr>
          <w:p w14:paraId="1C8F89C8" w14:textId="77777777" w:rsidR="005E5DB5" w:rsidRPr="00F72CD4" w:rsidRDefault="005E5DB5" w:rsidP="007C529C">
            <w:pPr>
              <w:pStyle w:val="TAH"/>
              <w:rPr>
                <w:rFonts w:eastAsia="SimSun"/>
              </w:rPr>
            </w:pPr>
            <w:r w:rsidRPr="00F72CD4">
              <w:rPr>
                <w:rFonts w:eastAsia="SimSun"/>
              </w:rPr>
              <w:t>Test index</w:t>
            </w:r>
          </w:p>
        </w:tc>
      </w:tr>
      <w:tr w:rsidR="005E5DB5" w:rsidRPr="00F72CD4" w14:paraId="01267E74" w14:textId="77777777" w:rsidTr="007C529C">
        <w:tc>
          <w:tcPr>
            <w:tcW w:w="5098" w:type="dxa"/>
            <w:shd w:val="clear" w:color="auto" w:fill="auto"/>
          </w:tcPr>
          <w:p w14:paraId="6D6B2B71" w14:textId="2CFA48E6" w:rsidR="005E5DB5" w:rsidRPr="00F72CD4" w:rsidRDefault="005E5DB5" w:rsidP="007C529C">
            <w:pPr>
              <w:pStyle w:val="TAL"/>
              <w:rPr>
                <w:rFonts w:eastAsia="SimSun"/>
              </w:rPr>
            </w:pPr>
            <w:r w:rsidRPr="00F72CD4">
              <w:rPr>
                <w:rFonts w:eastAsia="SimSun"/>
              </w:rPr>
              <w:t>Verify PDSCH performance under 4 receive antenna conditions when PDSCH is interfered by inter cell CRS signal</w:t>
            </w:r>
          </w:p>
        </w:tc>
        <w:tc>
          <w:tcPr>
            <w:tcW w:w="4523" w:type="dxa"/>
            <w:shd w:val="clear" w:color="auto" w:fill="auto"/>
          </w:tcPr>
          <w:p w14:paraId="436E7FB8" w14:textId="77777777" w:rsidR="005E5DB5" w:rsidRPr="00F72CD4" w:rsidRDefault="005E5DB5" w:rsidP="007C529C">
            <w:pPr>
              <w:pStyle w:val="TAL"/>
              <w:rPr>
                <w:rFonts w:eastAsia="SimSun"/>
                <w:lang w:eastAsia="zh-CN"/>
              </w:rPr>
            </w:pPr>
            <w:r w:rsidRPr="00F72CD4">
              <w:rPr>
                <w:rFonts w:eastAsia="SimSun"/>
              </w:rPr>
              <w:t>1-1 and 2-1</w:t>
            </w:r>
          </w:p>
        </w:tc>
      </w:tr>
    </w:tbl>
    <w:p w14:paraId="3CCDDBFE" w14:textId="77777777" w:rsidR="005E5DB5" w:rsidRPr="00F72CD4" w:rsidRDefault="005E5DB5" w:rsidP="005E5DB5">
      <w:pPr>
        <w:rPr>
          <w:lang w:eastAsia="zh-CN"/>
        </w:rPr>
      </w:pPr>
    </w:p>
    <w:p w14:paraId="407D6D6D" w14:textId="77777777" w:rsidR="005E5DB5" w:rsidRPr="00F72CD4" w:rsidRDefault="005E5DB5" w:rsidP="005E5DB5">
      <w:pPr>
        <w:pStyle w:val="TH"/>
      </w:pPr>
      <w:r w:rsidRPr="00F72CD4">
        <w:t>Table 5.2.3.1.</w:t>
      </w:r>
      <w:r w:rsidRPr="00F72CD4">
        <w:rPr>
          <w:lang w:eastAsia="zh-CN"/>
        </w:rPr>
        <w:t>18.0</w:t>
      </w:r>
      <w:r w:rsidRPr="00F72CD4">
        <w:t>-2</w:t>
      </w:r>
      <w:r w:rsidRPr="00F72CD4">
        <w:rPr>
          <w:lang w:eastAsia="zh-CN"/>
        </w:rPr>
        <w:t>:</w:t>
      </w:r>
      <w:r w:rsidRPr="00F72CD4">
        <w:t xml:space="preserve"> Tests parameter for serving cell PDS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E5DB5" w:rsidRPr="00F72CD4" w14:paraId="1B378BD6" w14:textId="77777777" w:rsidTr="007C529C">
        <w:tc>
          <w:tcPr>
            <w:tcW w:w="5467" w:type="dxa"/>
            <w:gridSpan w:val="2"/>
            <w:shd w:val="clear" w:color="auto" w:fill="auto"/>
          </w:tcPr>
          <w:p w14:paraId="26DBBED9" w14:textId="77777777" w:rsidR="005E5DB5" w:rsidRPr="00F72CD4" w:rsidRDefault="005E5DB5" w:rsidP="007C529C">
            <w:pPr>
              <w:pStyle w:val="TAH"/>
              <w:rPr>
                <w:rFonts w:eastAsia="SimSun"/>
              </w:rPr>
            </w:pPr>
            <w:r w:rsidRPr="00F72CD4">
              <w:rPr>
                <w:rFonts w:eastAsia="SimSun"/>
              </w:rPr>
              <w:t>Parameter</w:t>
            </w:r>
          </w:p>
        </w:tc>
        <w:tc>
          <w:tcPr>
            <w:tcW w:w="802" w:type="dxa"/>
            <w:shd w:val="clear" w:color="auto" w:fill="auto"/>
          </w:tcPr>
          <w:p w14:paraId="573552E9" w14:textId="77777777" w:rsidR="005E5DB5" w:rsidRPr="00F72CD4" w:rsidRDefault="005E5DB5" w:rsidP="007C529C">
            <w:pPr>
              <w:pStyle w:val="TAH"/>
              <w:rPr>
                <w:rFonts w:eastAsia="SimSun"/>
              </w:rPr>
            </w:pPr>
            <w:r w:rsidRPr="00F72CD4">
              <w:rPr>
                <w:rFonts w:eastAsia="SimSun"/>
              </w:rPr>
              <w:t>Unit</w:t>
            </w:r>
          </w:p>
        </w:tc>
        <w:tc>
          <w:tcPr>
            <w:tcW w:w="3352" w:type="dxa"/>
            <w:shd w:val="clear" w:color="auto" w:fill="auto"/>
          </w:tcPr>
          <w:p w14:paraId="33BAAACF" w14:textId="77777777" w:rsidR="005E5DB5" w:rsidRPr="00F72CD4" w:rsidRDefault="005E5DB5" w:rsidP="007C529C">
            <w:pPr>
              <w:pStyle w:val="TAH"/>
              <w:rPr>
                <w:rFonts w:eastAsia="SimSun"/>
              </w:rPr>
            </w:pPr>
            <w:r w:rsidRPr="00F72CD4">
              <w:rPr>
                <w:rFonts w:eastAsia="SimSun"/>
              </w:rPr>
              <w:t>Value</w:t>
            </w:r>
          </w:p>
        </w:tc>
      </w:tr>
      <w:tr w:rsidR="005E5DB5" w:rsidRPr="00F72CD4" w14:paraId="7CFBB86F" w14:textId="77777777" w:rsidTr="007C529C">
        <w:tc>
          <w:tcPr>
            <w:tcW w:w="5467" w:type="dxa"/>
            <w:gridSpan w:val="2"/>
            <w:shd w:val="clear" w:color="auto" w:fill="auto"/>
            <w:vAlign w:val="center"/>
          </w:tcPr>
          <w:p w14:paraId="3CFC52E8" w14:textId="77777777" w:rsidR="005E5DB5" w:rsidRPr="00F72CD4" w:rsidRDefault="005E5DB5" w:rsidP="007C529C">
            <w:pPr>
              <w:pStyle w:val="TAL"/>
              <w:rPr>
                <w:rFonts w:eastAsia="SimSun"/>
                <w:b/>
              </w:rPr>
            </w:pPr>
            <w:r w:rsidRPr="00F72CD4">
              <w:rPr>
                <w:rFonts w:eastAsia="SimSun"/>
              </w:rPr>
              <w:t>Duplex mode</w:t>
            </w:r>
          </w:p>
        </w:tc>
        <w:tc>
          <w:tcPr>
            <w:tcW w:w="802" w:type="dxa"/>
            <w:shd w:val="clear" w:color="auto" w:fill="auto"/>
            <w:vAlign w:val="center"/>
          </w:tcPr>
          <w:p w14:paraId="370550AB" w14:textId="77777777" w:rsidR="005E5DB5" w:rsidRPr="00F72CD4" w:rsidRDefault="005E5DB5" w:rsidP="007C529C">
            <w:pPr>
              <w:pStyle w:val="TAC"/>
              <w:rPr>
                <w:rFonts w:eastAsia="SimSun"/>
              </w:rPr>
            </w:pPr>
          </w:p>
        </w:tc>
        <w:tc>
          <w:tcPr>
            <w:tcW w:w="3352" w:type="dxa"/>
            <w:shd w:val="clear" w:color="auto" w:fill="auto"/>
            <w:vAlign w:val="center"/>
          </w:tcPr>
          <w:p w14:paraId="61F48769" w14:textId="77777777" w:rsidR="005E5DB5" w:rsidRPr="00F72CD4" w:rsidRDefault="005E5DB5" w:rsidP="007C529C">
            <w:pPr>
              <w:pStyle w:val="TAC"/>
              <w:rPr>
                <w:rFonts w:eastAsia="SimSun"/>
              </w:rPr>
            </w:pPr>
            <w:r w:rsidRPr="00F72CD4">
              <w:rPr>
                <w:rFonts w:eastAsia="SimSun"/>
              </w:rPr>
              <w:t>FDD</w:t>
            </w:r>
          </w:p>
        </w:tc>
      </w:tr>
      <w:tr w:rsidR="005E5DB5" w:rsidRPr="00F72CD4" w14:paraId="2DF5DCD2" w14:textId="77777777" w:rsidTr="007C529C">
        <w:tc>
          <w:tcPr>
            <w:tcW w:w="5467" w:type="dxa"/>
            <w:gridSpan w:val="2"/>
            <w:shd w:val="clear" w:color="auto" w:fill="auto"/>
          </w:tcPr>
          <w:p w14:paraId="5FDF6CBD" w14:textId="77777777" w:rsidR="005E5DB5" w:rsidRPr="00F72CD4" w:rsidRDefault="005E5DB5" w:rsidP="007C529C">
            <w:pPr>
              <w:pStyle w:val="TAL"/>
              <w:rPr>
                <w:rFonts w:eastAsia="SimSun"/>
              </w:rPr>
            </w:pPr>
            <w:r w:rsidRPr="00F72CD4">
              <w:rPr>
                <w:rFonts w:eastAsia="SimSun"/>
              </w:rPr>
              <w:t>Active DL BWP index</w:t>
            </w:r>
          </w:p>
        </w:tc>
        <w:tc>
          <w:tcPr>
            <w:tcW w:w="802" w:type="dxa"/>
            <w:shd w:val="clear" w:color="auto" w:fill="auto"/>
          </w:tcPr>
          <w:p w14:paraId="195B7697" w14:textId="77777777" w:rsidR="005E5DB5" w:rsidRPr="00F72CD4" w:rsidRDefault="005E5DB5" w:rsidP="007C529C">
            <w:pPr>
              <w:pStyle w:val="TAC"/>
              <w:rPr>
                <w:rFonts w:eastAsia="SimSun"/>
              </w:rPr>
            </w:pPr>
          </w:p>
        </w:tc>
        <w:tc>
          <w:tcPr>
            <w:tcW w:w="3352" w:type="dxa"/>
            <w:shd w:val="clear" w:color="auto" w:fill="auto"/>
          </w:tcPr>
          <w:p w14:paraId="64E12FDB" w14:textId="77777777" w:rsidR="005E5DB5" w:rsidRPr="00F72CD4" w:rsidRDefault="005E5DB5" w:rsidP="007C529C">
            <w:pPr>
              <w:pStyle w:val="TAC"/>
              <w:rPr>
                <w:rFonts w:eastAsia="SimSun"/>
                <w:lang w:eastAsia="zh-CN"/>
              </w:rPr>
            </w:pPr>
            <w:r w:rsidRPr="00F72CD4">
              <w:rPr>
                <w:rFonts w:eastAsia="SimSun"/>
              </w:rPr>
              <w:t>1</w:t>
            </w:r>
          </w:p>
        </w:tc>
      </w:tr>
      <w:tr w:rsidR="005E5DB5" w:rsidRPr="00F72CD4" w14:paraId="03323D74" w14:textId="77777777" w:rsidTr="007C529C">
        <w:tc>
          <w:tcPr>
            <w:tcW w:w="1812" w:type="dxa"/>
            <w:tcBorders>
              <w:bottom w:val="nil"/>
            </w:tcBorders>
            <w:shd w:val="clear" w:color="auto" w:fill="auto"/>
          </w:tcPr>
          <w:p w14:paraId="4C252C38" w14:textId="77777777" w:rsidR="005E5DB5" w:rsidRPr="00F72CD4" w:rsidRDefault="005E5DB5" w:rsidP="007C529C">
            <w:pPr>
              <w:pStyle w:val="TAL"/>
              <w:rPr>
                <w:rFonts w:eastAsia="SimSun"/>
              </w:rPr>
            </w:pPr>
            <w:r w:rsidRPr="00F72CD4">
              <w:rPr>
                <w:rFonts w:eastAsia="SimSun"/>
              </w:rPr>
              <w:t>PDSCH configuration</w:t>
            </w:r>
          </w:p>
        </w:tc>
        <w:tc>
          <w:tcPr>
            <w:tcW w:w="3655" w:type="dxa"/>
            <w:shd w:val="clear" w:color="auto" w:fill="auto"/>
          </w:tcPr>
          <w:p w14:paraId="491E4892" w14:textId="77777777" w:rsidR="005E5DB5" w:rsidRPr="00F72CD4" w:rsidRDefault="005E5DB5" w:rsidP="007C529C">
            <w:pPr>
              <w:pStyle w:val="TAL"/>
              <w:rPr>
                <w:rFonts w:eastAsia="SimSun"/>
              </w:rPr>
            </w:pPr>
            <w:r w:rsidRPr="00F72CD4">
              <w:rPr>
                <w:rFonts w:eastAsia="SimSun"/>
              </w:rPr>
              <w:t>Mapping type</w:t>
            </w:r>
          </w:p>
        </w:tc>
        <w:tc>
          <w:tcPr>
            <w:tcW w:w="802" w:type="dxa"/>
            <w:shd w:val="clear" w:color="auto" w:fill="auto"/>
          </w:tcPr>
          <w:p w14:paraId="29D2D5EB" w14:textId="77777777" w:rsidR="005E5DB5" w:rsidRPr="00F72CD4" w:rsidRDefault="005E5DB5" w:rsidP="007C529C">
            <w:pPr>
              <w:pStyle w:val="TAC"/>
              <w:rPr>
                <w:rFonts w:eastAsia="SimSun"/>
              </w:rPr>
            </w:pPr>
          </w:p>
        </w:tc>
        <w:tc>
          <w:tcPr>
            <w:tcW w:w="3352" w:type="dxa"/>
            <w:shd w:val="clear" w:color="auto" w:fill="auto"/>
          </w:tcPr>
          <w:p w14:paraId="186559C9" w14:textId="77777777" w:rsidR="005E5DB5" w:rsidRPr="00F72CD4" w:rsidRDefault="005E5DB5" w:rsidP="007C529C">
            <w:pPr>
              <w:pStyle w:val="TAC"/>
              <w:rPr>
                <w:rFonts w:eastAsia="SimSun"/>
              </w:rPr>
            </w:pPr>
            <w:r w:rsidRPr="00F72CD4">
              <w:rPr>
                <w:rFonts w:eastAsia="SimSun"/>
              </w:rPr>
              <w:t>Type A</w:t>
            </w:r>
          </w:p>
        </w:tc>
      </w:tr>
      <w:tr w:rsidR="005E5DB5" w:rsidRPr="00F72CD4" w14:paraId="5A995999" w14:textId="77777777" w:rsidTr="007C529C">
        <w:tc>
          <w:tcPr>
            <w:tcW w:w="1812" w:type="dxa"/>
            <w:tcBorders>
              <w:top w:val="nil"/>
              <w:bottom w:val="nil"/>
            </w:tcBorders>
            <w:shd w:val="clear" w:color="auto" w:fill="auto"/>
          </w:tcPr>
          <w:p w14:paraId="396C3EEB" w14:textId="77777777" w:rsidR="005E5DB5" w:rsidRPr="00F72CD4" w:rsidRDefault="005E5DB5" w:rsidP="007C529C">
            <w:pPr>
              <w:pStyle w:val="TAL"/>
              <w:rPr>
                <w:rFonts w:eastAsia="SimSun"/>
              </w:rPr>
            </w:pPr>
          </w:p>
        </w:tc>
        <w:tc>
          <w:tcPr>
            <w:tcW w:w="3655" w:type="dxa"/>
            <w:shd w:val="clear" w:color="auto" w:fill="auto"/>
          </w:tcPr>
          <w:p w14:paraId="08B6848F" w14:textId="77777777" w:rsidR="005E5DB5" w:rsidRPr="00F72CD4" w:rsidRDefault="005E5DB5" w:rsidP="007C529C">
            <w:pPr>
              <w:pStyle w:val="TAL"/>
              <w:rPr>
                <w:rFonts w:eastAsia="SimSun"/>
              </w:rPr>
            </w:pPr>
            <w:r w:rsidRPr="00F72CD4">
              <w:rPr>
                <w:rFonts w:eastAsia="SimSun"/>
              </w:rPr>
              <w:t>k0</w:t>
            </w:r>
          </w:p>
        </w:tc>
        <w:tc>
          <w:tcPr>
            <w:tcW w:w="802" w:type="dxa"/>
            <w:shd w:val="clear" w:color="auto" w:fill="auto"/>
          </w:tcPr>
          <w:p w14:paraId="5D081B7E" w14:textId="77777777" w:rsidR="005E5DB5" w:rsidRPr="00F72CD4" w:rsidRDefault="005E5DB5" w:rsidP="007C529C">
            <w:pPr>
              <w:pStyle w:val="TAC"/>
              <w:rPr>
                <w:rFonts w:eastAsia="SimSun"/>
              </w:rPr>
            </w:pPr>
          </w:p>
        </w:tc>
        <w:tc>
          <w:tcPr>
            <w:tcW w:w="3352" w:type="dxa"/>
            <w:shd w:val="clear" w:color="auto" w:fill="auto"/>
          </w:tcPr>
          <w:p w14:paraId="1B139DCC" w14:textId="77777777" w:rsidR="005E5DB5" w:rsidRPr="00F72CD4" w:rsidRDefault="005E5DB5" w:rsidP="007C529C">
            <w:pPr>
              <w:pStyle w:val="TAC"/>
              <w:rPr>
                <w:rFonts w:eastAsia="SimSun"/>
              </w:rPr>
            </w:pPr>
            <w:r w:rsidRPr="00F72CD4">
              <w:rPr>
                <w:rFonts w:eastAsia="SimSun"/>
              </w:rPr>
              <w:t>0</w:t>
            </w:r>
          </w:p>
        </w:tc>
      </w:tr>
      <w:tr w:rsidR="005E5DB5" w:rsidRPr="00F72CD4" w14:paraId="65AC491E" w14:textId="77777777" w:rsidTr="007C529C">
        <w:tc>
          <w:tcPr>
            <w:tcW w:w="1812" w:type="dxa"/>
            <w:tcBorders>
              <w:top w:val="nil"/>
              <w:bottom w:val="nil"/>
            </w:tcBorders>
            <w:shd w:val="clear" w:color="auto" w:fill="auto"/>
          </w:tcPr>
          <w:p w14:paraId="480F2F27" w14:textId="77777777" w:rsidR="005E5DB5" w:rsidRPr="00F72CD4" w:rsidRDefault="005E5DB5" w:rsidP="007C529C">
            <w:pPr>
              <w:pStyle w:val="TAL"/>
              <w:rPr>
                <w:rFonts w:eastAsia="SimSun"/>
              </w:rPr>
            </w:pPr>
          </w:p>
        </w:tc>
        <w:tc>
          <w:tcPr>
            <w:tcW w:w="3655" w:type="dxa"/>
            <w:shd w:val="clear" w:color="auto" w:fill="auto"/>
          </w:tcPr>
          <w:p w14:paraId="0990CC94" w14:textId="77777777" w:rsidR="005E5DB5" w:rsidRPr="00F72CD4" w:rsidRDefault="005E5DB5" w:rsidP="007C529C">
            <w:pPr>
              <w:pStyle w:val="TAL"/>
              <w:rPr>
                <w:rFonts w:eastAsia="SimSun"/>
              </w:rPr>
            </w:pPr>
            <w:r w:rsidRPr="00F72CD4">
              <w:rPr>
                <w:rFonts w:eastAsia="SimSun"/>
              </w:rPr>
              <w:t xml:space="preserve">Starting symbol (S) </w:t>
            </w:r>
          </w:p>
        </w:tc>
        <w:tc>
          <w:tcPr>
            <w:tcW w:w="802" w:type="dxa"/>
            <w:shd w:val="clear" w:color="auto" w:fill="auto"/>
          </w:tcPr>
          <w:p w14:paraId="13050257" w14:textId="77777777" w:rsidR="005E5DB5" w:rsidRPr="00F72CD4" w:rsidRDefault="005E5DB5" w:rsidP="007C529C">
            <w:pPr>
              <w:pStyle w:val="TAC"/>
              <w:rPr>
                <w:rFonts w:eastAsia="SimSun"/>
              </w:rPr>
            </w:pPr>
          </w:p>
        </w:tc>
        <w:tc>
          <w:tcPr>
            <w:tcW w:w="3352" w:type="dxa"/>
            <w:shd w:val="clear" w:color="auto" w:fill="auto"/>
          </w:tcPr>
          <w:p w14:paraId="42377C67" w14:textId="77777777" w:rsidR="005E5DB5" w:rsidRPr="00F72CD4" w:rsidRDefault="005E5DB5" w:rsidP="007C529C">
            <w:pPr>
              <w:pStyle w:val="TAC"/>
              <w:rPr>
                <w:rFonts w:eastAsia="SimSun"/>
              </w:rPr>
            </w:pPr>
            <w:r w:rsidRPr="00F72CD4">
              <w:rPr>
                <w:rFonts w:eastAsia="SimSun"/>
              </w:rPr>
              <w:t>2</w:t>
            </w:r>
          </w:p>
        </w:tc>
      </w:tr>
      <w:tr w:rsidR="005E5DB5" w:rsidRPr="00F72CD4" w14:paraId="70A91B43" w14:textId="77777777" w:rsidTr="007C529C">
        <w:tc>
          <w:tcPr>
            <w:tcW w:w="1812" w:type="dxa"/>
            <w:tcBorders>
              <w:top w:val="nil"/>
              <w:bottom w:val="nil"/>
            </w:tcBorders>
            <w:shd w:val="clear" w:color="auto" w:fill="auto"/>
          </w:tcPr>
          <w:p w14:paraId="1D7DEB9A" w14:textId="77777777" w:rsidR="005E5DB5" w:rsidRPr="00F72CD4" w:rsidRDefault="005E5DB5" w:rsidP="007C529C">
            <w:pPr>
              <w:pStyle w:val="TAL"/>
              <w:rPr>
                <w:rFonts w:eastAsia="SimSun"/>
              </w:rPr>
            </w:pPr>
          </w:p>
        </w:tc>
        <w:tc>
          <w:tcPr>
            <w:tcW w:w="3655" w:type="dxa"/>
            <w:shd w:val="clear" w:color="auto" w:fill="auto"/>
          </w:tcPr>
          <w:p w14:paraId="02C43569" w14:textId="77777777" w:rsidR="005E5DB5" w:rsidRPr="00F72CD4" w:rsidRDefault="005E5DB5" w:rsidP="007C529C">
            <w:pPr>
              <w:pStyle w:val="TAL"/>
              <w:rPr>
                <w:rFonts w:eastAsia="SimSun"/>
              </w:rPr>
            </w:pPr>
            <w:r w:rsidRPr="00F72CD4">
              <w:rPr>
                <w:rFonts w:eastAsia="SimSun"/>
              </w:rPr>
              <w:t>Length (L)</w:t>
            </w:r>
          </w:p>
        </w:tc>
        <w:tc>
          <w:tcPr>
            <w:tcW w:w="802" w:type="dxa"/>
            <w:shd w:val="clear" w:color="auto" w:fill="auto"/>
          </w:tcPr>
          <w:p w14:paraId="3C41B50B" w14:textId="77777777" w:rsidR="005E5DB5" w:rsidRPr="00F72CD4" w:rsidRDefault="005E5DB5" w:rsidP="007C529C">
            <w:pPr>
              <w:pStyle w:val="TAC"/>
              <w:rPr>
                <w:rFonts w:eastAsia="SimSun"/>
              </w:rPr>
            </w:pPr>
          </w:p>
        </w:tc>
        <w:tc>
          <w:tcPr>
            <w:tcW w:w="3352" w:type="dxa"/>
            <w:shd w:val="clear" w:color="auto" w:fill="auto"/>
          </w:tcPr>
          <w:p w14:paraId="3FCB2DCE" w14:textId="77777777" w:rsidR="005E5DB5" w:rsidRPr="00F72CD4" w:rsidRDefault="005E5DB5" w:rsidP="007C529C">
            <w:pPr>
              <w:pStyle w:val="TAC"/>
              <w:rPr>
                <w:rFonts w:eastAsia="SimSun"/>
              </w:rPr>
            </w:pPr>
            <w:r w:rsidRPr="00F72CD4">
              <w:rPr>
                <w:rFonts w:eastAsia="SimSun"/>
              </w:rPr>
              <w:t>12</w:t>
            </w:r>
          </w:p>
        </w:tc>
      </w:tr>
      <w:tr w:rsidR="005E5DB5" w:rsidRPr="00F72CD4" w14:paraId="7D2C72AB" w14:textId="77777777" w:rsidTr="007C529C">
        <w:tc>
          <w:tcPr>
            <w:tcW w:w="1812" w:type="dxa"/>
            <w:tcBorders>
              <w:top w:val="nil"/>
              <w:bottom w:val="nil"/>
            </w:tcBorders>
            <w:shd w:val="clear" w:color="auto" w:fill="auto"/>
          </w:tcPr>
          <w:p w14:paraId="2287DAF8" w14:textId="77777777" w:rsidR="005E5DB5" w:rsidRPr="00F72CD4" w:rsidRDefault="005E5DB5" w:rsidP="007C529C">
            <w:pPr>
              <w:pStyle w:val="TAL"/>
              <w:rPr>
                <w:rFonts w:eastAsia="SimSun"/>
              </w:rPr>
            </w:pPr>
          </w:p>
        </w:tc>
        <w:tc>
          <w:tcPr>
            <w:tcW w:w="3655" w:type="dxa"/>
            <w:shd w:val="clear" w:color="auto" w:fill="auto"/>
          </w:tcPr>
          <w:p w14:paraId="50E818DC" w14:textId="77777777" w:rsidR="005E5DB5" w:rsidRPr="00F72CD4" w:rsidRDefault="005E5DB5" w:rsidP="007C529C">
            <w:pPr>
              <w:pStyle w:val="TAL"/>
              <w:rPr>
                <w:rFonts w:eastAsia="SimSun"/>
              </w:rPr>
            </w:pPr>
            <w:r w:rsidRPr="00F72CD4">
              <w:rPr>
                <w:rFonts w:eastAsia="SimSun"/>
              </w:rPr>
              <w:t>PDSCH aggregation factor</w:t>
            </w:r>
          </w:p>
        </w:tc>
        <w:tc>
          <w:tcPr>
            <w:tcW w:w="802" w:type="dxa"/>
            <w:shd w:val="clear" w:color="auto" w:fill="auto"/>
          </w:tcPr>
          <w:p w14:paraId="730E95AC" w14:textId="77777777" w:rsidR="005E5DB5" w:rsidRPr="00F72CD4" w:rsidRDefault="005E5DB5" w:rsidP="007C529C">
            <w:pPr>
              <w:pStyle w:val="TAC"/>
              <w:rPr>
                <w:rFonts w:eastAsia="SimSun"/>
              </w:rPr>
            </w:pPr>
          </w:p>
        </w:tc>
        <w:tc>
          <w:tcPr>
            <w:tcW w:w="3352" w:type="dxa"/>
            <w:shd w:val="clear" w:color="auto" w:fill="auto"/>
          </w:tcPr>
          <w:p w14:paraId="1190DAF4" w14:textId="77777777" w:rsidR="005E5DB5" w:rsidRPr="00F72CD4" w:rsidRDefault="005E5DB5" w:rsidP="007C529C">
            <w:pPr>
              <w:pStyle w:val="TAC"/>
              <w:rPr>
                <w:rFonts w:eastAsia="SimSun"/>
              </w:rPr>
            </w:pPr>
            <w:r w:rsidRPr="00F72CD4">
              <w:rPr>
                <w:rFonts w:eastAsia="SimSun"/>
              </w:rPr>
              <w:t>1</w:t>
            </w:r>
          </w:p>
        </w:tc>
      </w:tr>
      <w:tr w:rsidR="005E5DB5" w:rsidRPr="00F72CD4" w14:paraId="4A475115" w14:textId="77777777" w:rsidTr="007C529C">
        <w:tc>
          <w:tcPr>
            <w:tcW w:w="1812" w:type="dxa"/>
            <w:tcBorders>
              <w:top w:val="nil"/>
              <w:bottom w:val="nil"/>
            </w:tcBorders>
            <w:shd w:val="clear" w:color="auto" w:fill="auto"/>
          </w:tcPr>
          <w:p w14:paraId="2D37F485" w14:textId="77777777" w:rsidR="005E5DB5" w:rsidRPr="00F72CD4" w:rsidRDefault="005E5DB5" w:rsidP="007C529C">
            <w:pPr>
              <w:pStyle w:val="TAL"/>
              <w:rPr>
                <w:rFonts w:eastAsia="SimSun"/>
              </w:rPr>
            </w:pPr>
          </w:p>
        </w:tc>
        <w:tc>
          <w:tcPr>
            <w:tcW w:w="3655" w:type="dxa"/>
            <w:shd w:val="clear" w:color="auto" w:fill="auto"/>
          </w:tcPr>
          <w:p w14:paraId="56AC6975" w14:textId="77777777" w:rsidR="005E5DB5" w:rsidRPr="00F72CD4" w:rsidRDefault="005E5DB5" w:rsidP="007C529C">
            <w:pPr>
              <w:pStyle w:val="TAL"/>
              <w:rPr>
                <w:rFonts w:eastAsia="SimSun"/>
              </w:rPr>
            </w:pPr>
            <w:r w:rsidRPr="00F72CD4">
              <w:rPr>
                <w:rFonts w:eastAsia="SimSun"/>
              </w:rPr>
              <w:t>PRB bundling type</w:t>
            </w:r>
          </w:p>
        </w:tc>
        <w:tc>
          <w:tcPr>
            <w:tcW w:w="802" w:type="dxa"/>
            <w:shd w:val="clear" w:color="auto" w:fill="auto"/>
          </w:tcPr>
          <w:p w14:paraId="2F5690DC" w14:textId="77777777" w:rsidR="005E5DB5" w:rsidRPr="00F72CD4" w:rsidRDefault="005E5DB5" w:rsidP="007C529C">
            <w:pPr>
              <w:pStyle w:val="TAC"/>
              <w:rPr>
                <w:rFonts w:eastAsia="SimSun"/>
              </w:rPr>
            </w:pPr>
          </w:p>
        </w:tc>
        <w:tc>
          <w:tcPr>
            <w:tcW w:w="3352" w:type="dxa"/>
            <w:shd w:val="clear" w:color="auto" w:fill="auto"/>
          </w:tcPr>
          <w:p w14:paraId="27001C38" w14:textId="77777777" w:rsidR="005E5DB5" w:rsidRPr="00F72CD4" w:rsidRDefault="005E5DB5" w:rsidP="007C529C">
            <w:pPr>
              <w:pStyle w:val="TAC"/>
              <w:rPr>
                <w:rFonts w:eastAsia="SimSun"/>
              </w:rPr>
            </w:pPr>
            <w:r w:rsidRPr="00F72CD4">
              <w:rPr>
                <w:rFonts w:eastAsia="SimSun"/>
              </w:rPr>
              <w:t>Static</w:t>
            </w:r>
          </w:p>
        </w:tc>
      </w:tr>
      <w:tr w:rsidR="005E5DB5" w:rsidRPr="00F72CD4" w14:paraId="709438DB" w14:textId="77777777" w:rsidTr="007C529C">
        <w:tc>
          <w:tcPr>
            <w:tcW w:w="1812" w:type="dxa"/>
            <w:tcBorders>
              <w:top w:val="nil"/>
              <w:bottom w:val="nil"/>
            </w:tcBorders>
            <w:shd w:val="clear" w:color="auto" w:fill="auto"/>
          </w:tcPr>
          <w:p w14:paraId="2CFE6A12" w14:textId="77777777" w:rsidR="005E5DB5" w:rsidRPr="00F72CD4" w:rsidRDefault="005E5DB5" w:rsidP="007C529C">
            <w:pPr>
              <w:pStyle w:val="TAL"/>
              <w:rPr>
                <w:rFonts w:eastAsia="SimSun"/>
                <w:i/>
              </w:rPr>
            </w:pPr>
          </w:p>
        </w:tc>
        <w:tc>
          <w:tcPr>
            <w:tcW w:w="3655" w:type="dxa"/>
            <w:shd w:val="clear" w:color="auto" w:fill="auto"/>
          </w:tcPr>
          <w:p w14:paraId="37380D68" w14:textId="77777777" w:rsidR="005E5DB5" w:rsidRPr="00F72CD4" w:rsidRDefault="005E5DB5" w:rsidP="007C529C">
            <w:pPr>
              <w:pStyle w:val="TAL"/>
              <w:rPr>
                <w:rFonts w:eastAsia="SimSun"/>
              </w:rPr>
            </w:pPr>
            <w:r w:rsidRPr="00F72CD4">
              <w:rPr>
                <w:rFonts w:eastAsia="SimSun"/>
              </w:rPr>
              <w:t>PRB bundling size</w:t>
            </w:r>
          </w:p>
        </w:tc>
        <w:tc>
          <w:tcPr>
            <w:tcW w:w="802" w:type="dxa"/>
            <w:shd w:val="clear" w:color="auto" w:fill="auto"/>
          </w:tcPr>
          <w:p w14:paraId="7C671297" w14:textId="77777777" w:rsidR="005E5DB5" w:rsidRPr="00F72CD4" w:rsidRDefault="005E5DB5" w:rsidP="007C529C">
            <w:pPr>
              <w:pStyle w:val="TAC"/>
              <w:rPr>
                <w:rFonts w:eastAsia="SimSun"/>
              </w:rPr>
            </w:pPr>
          </w:p>
        </w:tc>
        <w:tc>
          <w:tcPr>
            <w:tcW w:w="3352" w:type="dxa"/>
            <w:shd w:val="clear" w:color="auto" w:fill="auto"/>
          </w:tcPr>
          <w:p w14:paraId="19411375" w14:textId="77777777" w:rsidR="005E5DB5" w:rsidRPr="00F72CD4" w:rsidRDefault="005E5DB5" w:rsidP="007C529C">
            <w:pPr>
              <w:pStyle w:val="TAC"/>
              <w:rPr>
                <w:rFonts w:eastAsia="SimSun"/>
              </w:rPr>
            </w:pPr>
            <w:r w:rsidRPr="00F72CD4">
              <w:rPr>
                <w:rFonts w:eastAsia="SimSun"/>
              </w:rPr>
              <w:t>2</w:t>
            </w:r>
            <w:r w:rsidRPr="00F72CD4">
              <w:rPr>
                <w:rFonts w:eastAsia="SimSun"/>
              </w:rPr>
              <w:br/>
            </w:r>
          </w:p>
        </w:tc>
      </w:tr>
      <w:tr w:rsidR="005E5DB5" w:rsidRPr="00F72CD4" w14:paraId="7EBF68AC" w14:textId="77777777" w:rsidTr="007C529C">
        <w:tc>
          <w:tcPr>
            <w:tcW w:w="1812" w:type="dxa"/>
            <w:tcBorders>
              <w:top w:val="nil"/>
              <w:bottom w:val="nil"/>
            </w:tcBorders>
            <w:shd w:val="clear" w:color="auto" w:fill="auto"/>
          </w:tcPr>
          <w:p w14:paraId="01562319" w14:textId="77777777" w:rsidR="005E5DB5" w:rsidRPr="00F72CD4" w:rsidRDefault="005E5DB5" w:rsidP="007C529C">
            <w:pPr>
              <w:pStyle w:val="TAL"/>
              <w:rPr>
                <w:rFonts w:eastAsia="SimSun"/>
                <w:i/>
              </w:rPr>
            </w:pPr>
          </w:p>
        </w:tc>
        <w:tc>
          <w:tcPr>
            <w:tcW w:w="3655" w:type="dxa"/>
            <w:shd w:val="clear" w:color="auto" w:fill="auto"/>
          </w:tcPr>
          <w:p w14:paraId="608D1B2B" w14:textId="77777777" w:rsidR="005E5DB5" w:rsidRPr="00F72CD4" w:rsidRDefault="005E5DB5" w:rsidP="007C529C">
            <w:pPr>
              <w:pStyle w:val="TAL"/>
              <w:rPr>
                <w:rFonts w:eastAsia="SimSun"/>
              </w:rPr>
            </w:pPr>
            <w:r w:rsidRPr="00F72CD4">
              <w:rPr>
                <w:rFonts w:eastAsia="SimSun"/>
              </w:rPr>
              <w:t>Resource allocation type</w:t>
            </w:r>
          </w:p>
        </w:tc>
        <w:tc>
          <w:tcPr>
            <w:tcW w:w="802" w:type="dxa"/>
            <w:shd w:val="clear" w:color="auto" w:fill="auto"/>
          </w:tcPr>
          <w:p w14:paraId="20583D74" w14:textId="77777777" w:rsidR="005E5DB5" w:rsidRPr="00F72CD4" w:rsidRDefault="005E5DB5" w:rsidP="007C529C">
            <w:pPr>
              <w:pStyle w:val="TAC"/>
              <w:rPr>
                <w:rFonts w:eastAsia="SimSun"/>
              </w:rPr>
            </w:pPr>
          </w:p>
        </w:tc>
        <w:tc>
          <w:tcPr>
            <w:tcW w:w="3352" w:type="dxa"/>
            <w:shd w:val="clear" w:color="auto" w:fill="auto"/>
          </w:tcPr>
          <w:p w14:paraId="743A619B" w14:textId="77777777" w:rsidR="005E5DB5" w:rsidRPr="00F72CD4" w:rsidRDefault="005E5DB5" w:rsidP="007C529C">
            <w:pPr>
              <w:pStyle w:val="TAC"/>
              <w:rPr>
                <w:rFonts w:eastAsia="SimSun"/>
              </w:rPr>
            </w:pPr>
            <w:r w:rsidRPr="00F72CD4">
              <w:rPr>
                <w:rFonts w:eastAsia="SimSun"/>
              </w:rPr>
              <w:t>Type 0</w:t>
            </w:r>
          </w:p>
        </w:tc>
      </w:tr>
      <w:tr w:rsidR="005E5DB5" w:rsidRPr="00F72CD4" w14:paraId="59413574" w14:textId="77777777" w:rsidTr="007C529C">
        <w:tc>
          <w:tcPr>
            <w:tcW w:w="1812" w:type="dxa"/>
            <w:tcBorders>
              <w:top w:val="nil"/>
              <w:bottom w:val="nil"/>
            </w:tcBorders>
            <w:shd w:val="clear" w:color="auto" w:fill="auto"/>
          </w:tcPr>
          <w:p w14:paraId="101F87F2" w14:textId="77777777" w:rsidR="005E5DB5" w:rsidRPr="00F72CD4" w:rsidRDefault="005E5DB5" w:rsidP="007C529C">
            <w:pPr>
              <w:pStyle w:val="TAL"/>
              <w:rPr>
                <w:rFonts w:eastAsia="SimSun"/>
                <w:i/>
              </w:rPr>
            </w:pPr>
          </w:p>
        </w:tc>
        <w:tc>
          <w:tcPr>
            <w:tcW w:w="3655" w:type="dxa"/>
            <w:shd w:val="clear" w:color="auto" w:fill="auto"/>
          </w:tcPr>
          <w:p w14:paraId="24AF1353" w14:textId="77777777" w:rsidR="005E5DB5" w:rsidRPr="00F72CD4" w:rsidRDefault="005E5DB5" w:rsidP="007C529C">
            <w:pPr>
              <w:pStyle w:val="TAL"/>
              <w:rPr>
                <w:rFonts w:eastAsia="SimSun"/>
              </w:rPr>
            </w:pPr>
            <w:r w:rsidRPr="00F72CD4">
              <w:rPr>
                <w:rFonts w:eastAsia="SimSun"/>
              </w:rPr>
              <w:t>RBG size</w:t>
            </w:r>
          </w:p>
        </w:tc>
        <w:tc>
          <w:tcPr>
            <w:tcW w:w="802" w:type="dxa"/>
            <w:shd w:val="clear" w:color="auto" w:fill="auto"/>
          </w:tcPr>
          <w:p w14:paraId="6B852AC5" w14:textId="77777777" w:rsidR="005E5DB5" w:rsidRPr="00F72CD4" w:rsidRDefault="005E5DB5" w:rsidP="007C529C">
            <w:pPr>
              <w:pStyle w:val="TAC"/>
              <w:rPr>
                <w:rFonts w:eastAsia="SimSun"/>
              </w:rPr>
            </w:pPr>
          </w:p>
        </w:tc>
        <w:tc>
          <w:tcPr>
            <w:tcW w:w="3352" w:type="dxa"/>
            <w:shd w:val="clear" w:color="auto" w:fill="auto"/>
          </w:tcPr>
          <w:p w14:paraId="6EC6BCAD" w14:textId="77777777" w:rsidR="005E5DB5" w:rsidRPr="00F72CD4" w:rsidRDefault="005E5DB5" w:rsidP="007C529C">
            <w:pPr>
              <w:pStyle w:val="TAC"/>
              <w:rPr>
                <w:rFonts w:eastAsia="SimSun"/>
              </w:rPr>
            </w:pPr>
            <w:r w:rsidRPr="00F72CD4">
              <w:rPr>
                <w:rFonts w:eastAsia="SimSun"/>
                <w:lang w:eastAsia="zh-CN"/>
              </w:rPr>
              <w:t>Config2</w:t>
            </w:r>
          </w:p>
        </w:tc>
      </w:tr>
      <w:tr w:rsidR="005E5DB5" w:rsidRPr="00F72CD4" w14:paraId="6BED9DE6" w14:textId="77777777" w:rsidTr="007C529C">
        <w:tc>
          <w:tcPr>
            <w:tcW w:w="1812" w:type="dxa"/>
            <w:tcBorders>
              <w:top w:val="nil"/>
              <w:bottom w:val="nil"/>
            </w:tcBorders>
            <w:shd w:val="clear" w:color="auto" w:fill="auto"/>
          </w:tcPr>
          <w:p w14:paraId="35AC7FAE" w14:textId="77777777" w:rsidR="005E5DB5" w:rsidRPr="00F72CD4" w:rsidRDefault="005E5DB5" w:rsidP="007C529C">
            <w:pPr>
              <w:pStyle w:val="TAL"/>
              <w:rPr>
                <w:rFonts w:eastAsia="SimSun"/>
                <w:i/>
              </w:rPr>
            </w:pPr>
          </w:p>
        </w:tc>
        <w:tc>
          <w:tcPr>
            <w:tcW w:w="3655" w:type="dxa"/>
            <w:shd w:val="clear" w:color="auto" w:fill="auto"/>
          </w:tcPr>
          <w:p w14:paraId="35AAF633" w14:textId="77777777" w:rsidR="005E5DB5" w:rsidRPr="00F72CD4" w:rsidRDefault="005E5DB5" w:rsidP="007C529C">
            <w:pPr>
              <w:pStyle w:val="TAL"/>
              <w:rPr>
                <w:rFonts w:eastAsia="SimSun"/>
              </w:rPr>
            </w:pPr>
            <w:r w:rsidRPr="00F72CD4">
              <w:rPr>
                <w:rFonts w:eastAsia="SimSun"/>
                <w:szCs w:val="22"/>
                <w:lang w:eastAsia="ja-JP"/>
              </w:rPr>
              <w:t>VRB-to-PRB mapping type</w:t>
            </w:r>
          </w:p>
        </w:tc>
        <w:tc>
          <w:tcPr>
            <w:tcW w:w="802" w:type="dxa"/>
            <w:shd w:val="clear" w:color="auto" w:fill="auto"/>
          </w:tcPr>
          <w:p w14:paraId="7AB3E102" w14:textId="77777777" w:rsidR="005E5DB5" w:rsidRPr="00F72CD4" w:rsidRDefault="005E5DB5" w:rsidP="007C529C">
            <w:pPr>
              <w:pStyle w:val="TAC"/>
              <w:rPr>
                <w:rFonts w:eastAsia="SimSun"/>
              </w:rPr>
            </w:pPr>
          </w:p>
        </w:tc>
        <w:tc>
          <w:tcPr>
            <w:tcW w:w="3352" w:type="dxa"/>
            <w:shd w:val="clear" w:color="auto" w:fill="auto"/>
          </w:tcPr>
          <w:p w14:paraId="61CC0BCD" w14:textId="77777777" w:rsidR="005E5DB5" w:rsidRPr="00F72CD4" w:rsidRDefault="005E5DB5" w:rsidP="007C529C">
            <w:pPr>
              <w:pStyle w:val="TAC"/>
              <w:rPr>
                <w:rFonts w:eastAsia="SimSun"/>
              </w:rPr>
            </w:pPr>
            <w:r w:rsidRPr="00F72CD4">
              <w:rPr>
                <w:rFonts w:eastAsia="SimSun"/>
              </w:rPr>
              <w:t>Non-interleaved</w:t>
            </w:r>
          </w:p>
        </w:tc>
      </w:tr>
      <w:tr w:rsidR="005E5DB5" w:rsidRPr="00F72CD4" w14:paraId="5D16C4C1" w14:textId="77777777" w:rsidTr="007C529C">
        <w:tc>
          <w:tcPr>
            <w:tcW w:w="1812" w:type="dxa"/>
            <w:tcBorders>
              <w:top w:val="nil"/>
              <w:bottom w:val="single" w:sz="4" w:space="0" w:color="auto"/>
            </w:tcBorders>
            <w:shd w:val="clear" w:color="auto" w:fill="auto"/>
          </w:tcPr>
          <w:p w14:paraId="15CF6603" w14:textId="77777777" w:rsidR="005E5DB5" w:rsidRPr="00F72CD4" w:rsidRDefault="005E5DB5" w:rsidP="007C529C">
            <w:pPr>
              <w:pStyle w:val="TAL"/>
              <w:rPr>
                <w:rFonts w:eastAsia="SimSun"/>
              </w:rPr>
            </w:pPr>
          </w:p>
        </w:tc>
        <w:tc>
          <w:tcPr>
            <w:tcW w:w="3655" w:type="dxa"/>
            <w:shd w:val="clear" w:color="auto" w:fill="auto"/>
          </w:tcPr>
          <w:p w14:paraId="50893278" w14:textId="77777777" w:rsidR="005E5DB5" w:rsidRPr="00F72CD4" w:rsidRDefault="005E5DB5" w:rsidP="007C529C">
            <w:pPr>
              <w:pStyle w:val="TAL"/>
              <w:rPr>
                <w:rFonts w:eastAsia="SimSun"/>
              </w:rPr>
            </w:pPr>
            <w:r w:rsidRPr="00F72CD4">
              <w:rPr>
                <w:rFonts w:eastAsia="SimSun"/>
                <w:szCs w:val="22"/>
                <w:lang w:eastAsia="ja-JP"/>
              </w:rPr>
              <w:t>VRB-to-PRB mapping interleaver bundle size</w:t>
            </w:r>
          </w:p>
        </w:tc>
        <w:tc>
          <w:tcPr>
            <w:tcW w:w="802" w:type="dxa"/>
            <w:shd w:val="clear" w:color="auto" w:fill="auto"/>
          </w:tcPr>
          <w:p w14:paraId="3A61F3F8" w14:textId="77777777" w:rsidR="005E5DB5" w:rsidRPr="00F72CD4" w:rsidRDefault="005E5DB5" w:rsidP="007C529C">
            <w:pPr>
              <w:pStyle w:val="TAC"/>
              <w:rPr>
                <w:rFonts w:eastAsia="SimSun"/>
              </w:rPr>
            </w:pPr>
          </w:p>
        </w:tc>
        <w:tc>
          <w:tcPr>
            <w:tcW w:w="3352" w:type="dxa"/>
            <w:shd w:val="clear" w:color="auto" w:fill="auto"/>
          </w:tcPr>
          <w:p w14:paraId="5AD94AC8" w14:textId="77777777" w:rsidR="005E5DB5" w:rsidRPr="00F72CD4" w:rsidRDefault="005E5DB5" w:rsidP="007C529C">
            <w:pPr>
              <w:pStyle w:val="TAC"/>
              <w:rPr>
                <w:rFonts w:eastAsia="SimSun"/>
              </w:rPr>
            </w:pPr>
            <w:r w:rsidRPr="00F72CD4">
              <w:rPr>
                <w:rFonts w:eastAsia="SimSun"/>
              </w:rPr>
              <w:t>N/A</w:t>
            </w:r>
          </w:p>
        </w:tc>
      </w:tr>
      <w:tr w:rsidR="005E5DB5" w:rsidRPr="00F72CD4" w14:paraId="03EF0948" w14:textId="77777777" w:rsidTr="007C529C">
        <w:tc>
          <w:tcPr>
            <w:tcW w:w="1812" w:type="dxa"/>
            <w:tcBorders>
              <w:bottom w:val="nil"/>
            </w:tcBorders>
            <w:shd w:val="clear" w:color="auto" w:fill="auto"/>
          </w:tcPr>
          <w:p w14:paraId="4D8701BF" w14:textId="77777777" w:rsidR="005E5DB5" w:rsidRPr="00F72CD4" w:rsidRDefault="005E5DB5" w:rsidP="007C529C">
            <w:pPr>
              <w:pStyle w:val="TAL"/>
              <w:rPr>
                <w:rFonts w:eastAsia="SimSun"/>
              </w:rPr>
            </w:pPr>
            <w:r w:rsidRPr="00F72CD4">
              <w:rPr>
                <w:rFonts w:eastAsia="SimSun"/>
              </w:rPr>
              <w:t>PDSCH DMRS configuration</w:t>
            </w:r>
          </w:p>
        </w:tc>
        <w:tc>
          <w:tcPr>
            <w:tcW w:w="3655" w:type="dxa"/>
            <w:shd w:val="clear" w:color="auto" w:fill="auto"/>
          </w:tcPr>
          <w:p w14:paraId="4F5AC9DD" w14:textId="77777777" w:rsidR="005E5DB5" w:rsidRPr="00F72CD4" w:rsidRDefault="005E5DB5" w:rsidP="007C529C">
            <w:pPr>
              <w:pStyle w:val="TAL"/>
              <w:rPr>
                <w:rFonts w:eastAsia="SimSun" w:cs="Arial"/>
                <w:szCs w:val="18"/>
              </w:rPr>
            </w:pPr>
            <w:r w:rsidRPr="00F72CD4">
              <w:rPr>
                <w:rFonts w:eastAsia="SimSun" w:cs="Arial"/>
                <w:szCs w:val="18"/>
              </w:rPr>
              <w:t>DMRS Type</w:t>
            </w:r>
          </w:p>
        </w:tc>
        <w:tc>
          <w:tcPr>
            <w:tcW w:w="802" w:type="dxa"/>
            <w:shd w:val="clear" w:color="auto" w:fill="auto"/>
          </w:tcPr>
          <w:p w14:paraId="68FEF614" w14:textId="77777777" w:rsidR="005E5DB5" w:rsidRPr="00F72CD4" w:rsidRDefault="005E5DB5" w:rsidP="007C529C">
            <w:pPr>
              <w:pStyle w:val="TAC"/>
              <w:rPr>
                <w:rFonts w:eastAsia="SimSun"/>
              </w:rPr>
            </w:pPr>
          </w:p>
        </w:tc>
        <w:tc>
          <w:tcPr>
            <w:tcW w:w="3352" w:type="dxa"/>
            <w:shd w:val="clear" w:color="auto" w:fill="auto"/>
          </w:tcPr>
          <w:p w14:paraId="18335275" w14:textId="77777777" w:rsidR="005E5DB5" w:rsidRPr="00F72CD4" w:rsidRDefault="005E5DB5" w:rsidP="007C529C">
            <w:pPr>
              <w:pStyle w:val="TAC"/>
              <w:rPr>
                <w:rFonts w:eastAsia="SimSun"/>
              </w:rPr>
            </w:pPr>
            <w:r w:rsidRPr="00F72CD4">
              <w:rPr>
                <w:rFonts w:eastAsia="SimSun"/>
              </w:rPr>
              <w:t>Type 1</w:t>
            </w:r>
          </w:p>
        </w:tc>
      </w:tr>
      <w:tr w:rsidR="005E5DB5" w:rsidRPr="00F72CD4" w14:paraId="47365242" w14:textId="77777777" w:rsidTr="007C529C">
        <w:tc>
          <w:tcPr>
            <w:tcW w:w="1812" w:type="dxa"/>
            <w:tcBorders>
              <w:top w:val="nil"/>
              <w:bottom w:val="nil"/>
            </w:tcBorders>
            <w:shd w:val="clear" w:color="auto" w:fill="auto"/>
          </w:tcPr>
          <w:p w14:paraId="0443BA2B" w14:textId="77777777" w:rsidR="005E5DB5" w:rsidRPr="00F72CD4" w:rsidRDefault="005E5DB5" w:rsidP="007C529C">
            <w:pPr>
              <w:pStyle w:val="TAL"/>
              <w:rPr>
                <w:rFonts w:eastAsia="SimSun"/>
              </w:rPr>
            </w:pPr>
          </w:p>
        </w:tc>
        <w:tc>
          <w:tcPr>
            <w:tcW w:w="3655" w:type="dxa"/>
            <w:shd w:val="clear" w:color="auto" w:fill="auto"/>
          </w:tcPr>
          <w:p w14:paraId="3549C123" w14:textId="77777777" w:rsidR="005E5DB5" w:rsidRPr="00F72CD4" w:rsidRDefault="005E5DB5" w:rsidP="007C529C">
            <w:pPr>
              <w:pStyle w:val="TAL"/>
              <w:rPr>
                <w:rFonts w:eastAsia="SimSun"/>
              </w:rPr>
            </w:pPr>
            <w:r w:rsidRPr="00F72CD4">
              <w:rPr>
                <w:rFonts w:eastAsia="SimSun"/>
              </w:rPr>
              <w:t>Number of additional DMRS</w:t>
            </w:r>
          </w:p>
        </w:tc>
        <w:tc>
          <w:tcPr>
            <w:tcW w:w="802" w:type="dxa"/>
            <w:shd w:val="clear" w:color="auto" w:fill="auto"/>
          </w:tcPr>
          <w:p w14:paraId="69833A6C" w14:textId="77777777" w:rsidR="005E5DB5" w:rsidRPr="00F72CD4" w:rsidRDefault="005E5DB5" w:rsidP="007C529C">
            <w:pPr>
              <w:pStyle w:val="TAC"/>
              <w:rPr>
                <w:rFonts w:eastAsia="SimSun"/>
              </w:rPr>
            </w:pPr>
          </w:p>
        </w:tc>
        <w:tc>
          <w:tcPr>
            <w:tcW w:w="3352" w:type="dxa"/>
            <w:shd w:val="clear" w:color="auto" w:fill="auto"/>
          </w:tcPr>
          <w:p w14:paraId="6A6531D9" w14:textId="77777777" w:rsidR="005E5DB5" w:rsidRPr="00F72CD4" w:rsidRDefault="005E5DB5" w:rsidP="007C529C">
            <w:pPr>
              <w:pStyle w:val="TAC"/>
              <w:rPr>
                <w:rFonts w:eastAsia="SimSun"/>
              </w:rPr>
            </w:pPr>
            <w:r w:rsidRPr="00F72CD4">
              <w:rPr>
                <w:rFonts w:eastAsia="SimSun"/>
              </w:rPr>
              <w:t>1</w:t>
            </w:r>
          </w:p>
        </w:tc>
      </w:tr>
      <w:tr w:rsidR="005E5DB5" w:rsidRPr="00F72CD4" w14:paraId="13354C0F" w14:textId="77777777" w:rsidTr="007C529C">
        <w:tc>
          <w:tcPr>
            <w:tcW w:w="1812" w:type="dxa"/>
            <w:tcBorders>
              <w:top w:val="nil"/>
              <w:bottom w:val="single" w:sz="4" w:space="0" w:color="auto"/>
            </w:tcBorders>
            <w:shd w:val="clear" w:color="auto" w:fill="auto"/>
          </w:tcPr>
          <w:p w14:paraId="09FE948F" w14:textId="77777777" w:rsidR="005E5DB5" w:rsidRPr="00F72CD4" w:rsidRDefault="005E5DB5" w:rsidP="007C529C">
            <w:pPr>
              <w:pStyle w:val="TAL"/>
              <w:rPr>
                <w:rFonts w:eastAsia="SimSun"/>
              </w:rPr>
            </w:pPr>
          </w:p>
        </w:tc>
        <w:tc>
          <w:tcPr>
            <w:tcW w:w="3655" w:type="dxa"/>
            <w:shd w:val="clear" w:color="auto" w:fill="auto"/>
          </w:tcPr>
          <w:p w14:paraId="0695D89E" w14:textId="77777777" w:rsidR="005E5DB5" w:rsidRPr="00F72CD4" w:rsidRDefault="005E5DB5" w:rsidP="007C529C">
            <w:pPr>
              <w:pStyle w:val="TAL"/>
              <w:rPr>
                <w:rFonts w:eastAsia="SimSun"/>
              </w:rPr>
            </w:pPr>
            <w:r w:rsidRPr="00F72CD4">
              <w:rPr>
                <w:rFonts w:eastAsia="SimSun"/>
              </w:rPr>
              <w:t>Maximum number of OFDM symbols for DL front loaded DMRS</w:t>
            </w:r>
          </w:p>
        </w:tc>
        <w:tc>
          <w:tcPr>
            <w:tcW w:w="802" w:type="dxa"/>
            <w:shd w:val="clear" w:color="auto" w:fill="auto"/>
          </w:tcPr>
          <w:p w14:paraId="3DA3CE62" w14:textId="77777777" w:rsidR="005E5DB5" w:rsidRPr="00F72CD4" w:rsidRDefault="005E5DB5" w:rsidP="007C529C">
            <w:pPr>
              <w:pStyle w:val="TAC"/>
              <w:rPr>
                <w:rFonts w:eastAsia="SimSun"/>
              </w:rPr>
            </w:pPr>
          </w:p>
        </w:tc>
        <w:tc>
          <w:tcPr>
            <w:tcW w:w="3352" w:type="dxa"/>
            <w:shd w:val="clear" w:color="auto" w:fill="auto"/>
          </w:tcPr>
          <w:p w14:paraId="50316D27" w14:textId="77777777" w:rsidR="005E5DB5" w:rsidRPr="00F72CD4" w:rsidRDefault="005E5DB5" w:rsidP="007C529C">
            <w:pPr>
              <w:pStyle w:val="TAC"/>
              <w:rPr>
                <w:rFonts w:eastAsia="SimSun"/>
              </w:rPr>
            </w:pPr>
            <w:r w:rsidRPr="00F72CD4">
              <w:rPr>
                <w:rFonts w:eastAsia="SimSun"/>
              </w:rPr>
              <w:t>1</w:t>
            </w:r>
          </w:p>
        </w:tc>
      </w:tr>
      <w:tr w:rsidR="005E5DB5" w:rsidRPr="00F72CD4" w14:paraId="2E13005E" w14:textId="77777777" w:rsidTr="007C529C">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EB39B96" w14:textId="77777777" w:rsidR="005E5DB5" w:rsidRPr="00F72CD4" w:rsidRDefault="005E5DB5" w:rsidP="007C529C">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B64B5EA" w14:textId="77777777" w:rsidR="005E5DB5" w:rsidRPr="00F72CD4" w:rsidRDefault="005E5DB5" w:rsidP="007C529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1A3A58D" w14:textId="77777777" w:rsidR="005E5DB5" w:rsidRPr="00F72CD4" w:rsidRDefault="005E5DB5" w:rsidP="007C529C">
            <w:pPr>
              <w:pStyle w:val="TAC"/>
              <w:rPr>
                <w:rFonts w:eastAsia="SimSun"/>
              </w:rPr>
            </w:pPr>
            <w:r w:rsidRPr="00F72CD4">
              <w:rPr>
                <w:rFonts w:eastAsia="SimSun"/>
              </w:rPr>
              <w:t>4</w:t>
            </w:r>
          </w:p>
        </w:tc>
      </w:tr>
      <w:tr w:rsidR="005E5DB5" w:rsidRPr="00F72CD4" w14:paraId="6F9E1529" w14:textId="77777777" w:rsidTr="007C529C">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01F097" w14:textId="77777777" w:rsidR="005E5DB5" w:rsidRPr="00F72CD4" w:rsidRDefault="005E5DB5" w:rsidP="007C529C">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7778D8D" w14:textId="77777777" w:rsidR="005E5DB5" w:rsidRPr="00F72CD4" w:rsidRDefault="005E5DB5" w:rsidP="007C529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07E12A5" w14:textId="77777777" w:rsidR="005E5DB5" w:rsidRPr="00F72CD4" w:rsidRDefault="005E5DB5" w:rsidP="007C529C">
            <w:pPr>
              <w:pStyle w:val="TAC"/>
              <w:rPr>
                <w:rFonts w:eastAsia="SimSun"/>
                <w:lang w:eastAsia="zh-CN"/>
              </w:rPr>
            </w:pPr>
            <w:r w:rsidRPr="00F72CD4">
              <w:rPr>
                <w:rFonts w:eastAsia="SimSun"/>
              </w:rPr>
              <w:t>2</w:t>
            </w:r>
          </w:p>
        </w:tc>
      </w:tr>
    </w:tbl>
    <w:p w14:paraId="1E9EC234" w14:textId="77777777" w:rsidR="005E5DB5" w:rsidRPr="00F72CD4" w:rsidRDefault="005E5DB5" w:rsidP="005E5DB5">
      <w:pPr>
        <w:rPr>
          <w:lang w:eastAsia="zh-CN"/>
        </w:rPr>
      </w:pPr>
    </w:p>
    <w:p w14:paraId="4B8D058E" w14:textId="77777777" w:rsidR="005E5DB5" w:rsidRPr="00F72CD4" w:rsidRDefault="005E5DB5" w:rsidP="005E5DB5">
      <w:pPr>
        <w:pStyle w:val="TH"/>
      </w:pPr>
      <w:r w:rsidRPr="00F72CD4">
        <w:t>Table 5.2.3.1.</w:t>
      </w:r>
      <w:r w:rsidRPr="00F72CD4">
        <w:rPr>
          <w:lang w:eastAsia="zh-CN"/>
        </w:rPr>
        <w:t>18.0</w:t>
      </w:r>
      <w:r w:rsidRPr="00F72CD4">
        <w:t>-3</w:t>
      </w:r>
      <w:r w:rsidRPr="00F72CD4">
        <w:rPr>
          <w:lang w:eastAsia="zh-CN"/>
        </w:rPr>
        <w:t>:</w:t>
      </w:r>
      <w:r w:rsidRPr="00F72CD4">
        <w:t xml:space="preserve"> Tests parameter for interference cell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693"/>
      </w:tblGrid>
      <w:tr w:rsidR="005E5DB5" w:rsidRPr="00F72CD4" w14:paraId="37BB5574"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7C1AE90E" w14:textId="77777777" w:rsidR="005E5DB5" w:rsidRPr="00F72CD4" w:rsidRDefault="005E5DB5" w:rsidP="007C529C">
            <w:pPr>
              <w:pStyle w:val="TAH"/>
            </w:pPr>
            <w:r w:rsidRPr="00F72CD4">
              <w:t>Parameter</w:t>
            </w:r>
          </w:p>
        </w:tc>
        <w:tc>
          <w:tcPr>
            <w:tcW w:w="709" w:type="dxa"/>
            <w:tcBorders>
              <w:top w:val="single" w:sz="4" w:space="0" w:color="auto"/>
              <w:left w:val="single" w:sz="4" w:space="0" w:color="auto"/>
              <w:bottom w:val="single" w:sz="4" w:space="0" w:color="auto"/>
              <w:right w:val="single" w:sz="4" w:space="0" w:color="auto"/>
            </w:tcBorders>
            <w:hideMark/>
          </w:tcPr>
          <w:p w14:paraId="2F6BC170" w14:textId="77777777" w:rsidR="005E5DB5" w:rsidRPr="00F72CD4" w:rsidRDefault="005E5DB5" w:rsidP="007C529C">
            <w:pPr>
              <w:pStyle w:val="TAH"/>
            </w:pPr>
            <w:r w:rsidRPr="00F72CD4">
              <w:t>Unit</w:t>
            </w:r>
          </w:p>
        </w:tc>
        <w:tc>
          <w:tcPr>
            <w:tcW w:w="2693" w:type="dxa"/>
            <w:tcBorders>
              <w:top w:val="single" w:sz="4" w:space="0" w:color="auto"/>
              <w:left w:val="single" w:sz="4" w:space="0" w:color="auto"/>
              <w:bottom w:val="single" w:sz="4" w:space="0" w:color="auto"/>
              <w:right w:val="single" w:sz="4" w:space="0" w:color="auto"/>
            </w:tcBorders>
            <w:hideMark/>
          </w:tcPr>
          <w:p w14:paraId="53E8A932" w14:textId="77777777" w:rsidR="005E5DB5" w:rsidRPr="00F72CD4" w:rsidRDefault="005E5DB5" w:rsidP="007C529C">
            <w:pPr>
              <w:pStyle w:val="TAH"/>
            </w:pPr>
            <w:r w:rsidRPr="00F72CD4">
              <w:t>Cell 1</w:t>
            </w:r>
          </w:p>
        </w:tc>
        <w:tc>
          <w:tcPr>
            <w:tcW w:w="2693" w:type="dxa"/>
            <w:tcBorders>
              <w:top w:val="single" w:sz="4" w:space="0" w:color="auto"/>
              <w:left w:val="single" w:sz="4" w:space="0" w:color="auto"/>
              <w:bottom w:val="single" w:sz="4" w:space="0" w:color="auto"/>
              <w:right w:val="single" w:sz="4" w:space="0" w:color="auto"/>
            </w:tcBorders>
            <w:hideMark/>
          </w:tcPr>
          <w:p w14:paraId="1FAFD642" w14:textId="77777777" w:rsidR="005E5DB5" w:rsidRPr="00F72CD4" w:rsidRDefault="005E5DB5" w:rsidP="007C529C">
            <w:pPr>
              <w:pStyle w:val="TAH"/>
              <w:rPr>
                <w:lang w:eastAsia="zh-CN"/>
              </w:rPr>
            </w:pPr>
            <w:r w:rsidRPr="00F72CD4">
              <w:rPr>
                <w:lang w:eastAsia="zh-CN"/>
              </w:rPr>
              <w:t>Cell 2</w:t>
            </w:r>
          </w:p>
        </w:tc>
      </w:tr>
      <w:tr w:rsidR="005E5DB5" w:rsidRPr="00F72CD4" w14:paraId="11634166"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28CA14D0" w14:textId="77777777" w:rsidR="005E5DB5" w:rsidRPr="00F72CD4" w:rsidRDefault="005E5DB5" w:rsidP="007C529C">
            <w:pPr>
              <w:pStyle w:val="TAL"/>
              <w:rPr>
                <w:rFonts w:cs="Arial"/>
                <w:lang w:eastAsia="zh-CN"/>
              </w:rPr>
            </w:pPr>
            <w:r w:rsidRPr="00F72CD4">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6B8D48F3" w14:textId="77777777" w:rsidR="005E5DB5" w:rsidRPr="00F72CD4" w:rsidRDefault="005E5DB5" w:rsidP="007C529C">
            <w:pPr>
              <w:pStyle w:val="TAC"/>
              <w:rPr>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63486DE" w14:textId="77777777" w:rsidR="005E5DB5" w:rsidRPr="00F72CD4" w:rsidRDefault="005E5DB5" w:rsidP="007C529C">
            <w:pPr>
              <w:pStyle w:val="TAC"/>
            </w:pPr>
            <w:r w:rsidRPr="00F72CD4">
              <w:t>FDD</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826BE67" w14:textId="77777777" w:rsidR="005E5DB5" w:rsidRPr="00F72CD4" w:rsidRDefault="005E5DB5" w:rsidP="007C529C">
            <w:pPr>
              <w:pStyle w:val="TAC"/>
              <w:rPr>
                <w:lang w:eastAsia="zh-CN"/>
              </w:rPr>
            </w:pPr>
            <w:r w:rsidRPr="00F72CD4">
              <w:rPr>
                <w:lang w:eastAsia="zh-CN"/>
              </w:rPr>
              <w:t>FDD</w:t>
            </w:r>
          </w:p>
        </w:tc>
      </w:tr>
      <w:tr w:rsidR="005E5DB5" w:rsidRPr="00F72CD4" w14:paraId="3376736A"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27D0A093" w14:textId="77777777" w:rsidR="005E5DB5" w:rsidRPr="00F72CD4" w:rsidRDefault="005E5DB5" w:rsidP="007C529C">
            <w:pPr>
              <w:pStyle w:val="TAL"/>
            </w:pPr>
            <w:r w:rsidRPr="00F72CD4">
              <w:t>IN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ACFBED" w14:textId="77777777" w:rsidR="005E5DB5" w:rsidRPr="00F72CD4" w:rsidRDefault="005E5DB5" w:rsidP="007C529C">
            <w:pPr>
              <w:pStyle w:val="TAC"/>
            </w:pPr>
            <w:r w:rsidRPr="00F72CD4">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C496261" w14:textId="77777777" w:rsidR="005E5DB5" w:rsidRPr="00F72CD4" w:rsidRDefault="005E5DB5" w:rsidP="007C529C">
            <w:pPr>
              <w:pStyle w:val="TAC"/>
            </w:pPr>
            <w:r w:rsidRPr="00F72CD4">
              <w:t>10.4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4FEE51" w14:textId="77777777" w:rsidR="005E5DB5" w:rsidRPr="00F72CD4" w:rsidRDefault="005E5DB5" w:rsidP="007C529C">
            <w:pPr>
              <w:pStyle w:val="TAC"/>
            </w:pPr>
            <w:r w:rsidRPr="00F72CD4">
              <w:t>4.6</w:t>
            </w:r>
          </w:p>
        </w:tc>
      </w:tr>
      <w:tr w:rsidR="005E5DB5" w:rsidRPr="00F72CD4" w14:paraId="2BAF20C6"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6236891D" w14:textId="77777777" w:rsidR="005E5DB5" w:rsidRPr="00F72CD4" w:rsidRDefault="005E5DB5" w:rsidP="007C529C">
            <w:pPr>
              <w:pStyle w:val="TAL"/>
            </w:pPr>
            <w:r w:rsidRPr="00F72CD4">
              <w:t>LTE Bandwidth (Note 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137150B" w14:textId="77777777" w:rsidR="005E5DB5" w:rsidRPr="00F72CD4" w:rsidRDefault="005E5DB5" w:rsidP="007C529C">
            <w:pPr>
              <w:pStyle w:val="TAC"/>
            </w:pPr>
            <w:r w:rsidRPr="00F72CD4">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92F3C56" w14:textId="77777777" w:rsidR="005E5DB5" w:rsidRPr="00F72CD4" w:rsidRDefault="005E5DB5" w:rsidP="007C529C">
            <w:pPr>
              <w:pStyle w:val="TAC"/>
            </w:pPr>
            <w:r w:rsidRPr="00F72CD4">
              <w:t>2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42A73F4" w14:textId="77777777" w:rsidR="005E5DB5" w:rsidRPr="00F72CD4" w:rsidRDefault="005E5DB5" w:rsidP="007C529C">
            <w:pPr>
              <w:pStyle w:val="TAC"/>
            </w:pPr>
            <w:r w:rsidRPr="00F72CD4">
              <w:t>20</w:t>
            </w:r>
          </w:p>
        </w:tc>
      </w:tr>
      <w:tr w:rsidR="005E5DB5" w:rsidRPr="00F72CD4" w14:paraId="1EF5A386"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78890A31" w14:textId="77777777" w:rsidR="005E5DB5" w:rsidRPr="00F72CD4" w:rsidRDefault="005E5DB5" w:rsidP="007C529C">
            <w:pPr>
              <w:pStyle w:val="TAL"/>
            </w:pPr>
            <w:r w:rsidRPr="00F72CD4">
              <w:t>Carrier centre subcarrier location (Note 6)</w:t>
            </w:r>
          </w:p>
        </w:tc>
        <w:tc>
          <w:tcPr>
            <w:tcW w:w="709" w:type="dxa"/>
            <w:tcBorders>
              <w:top w:val="single" w:sz="4" w:space="0" w:color="auto"/>
              <w:left w:val="single" w:sz="4" w:space="0" w:color="auto"/>
              <w:bottom w:val="single" w:sz="4" w:space="0" w:color="auto"/>
              <w:right w:val="single" w:sz="4" w:space="0" w:color="auto"/>
            </w:tcBorders>
            <w:vAlign w:val="center"/>
          </w:tcPr>
          <w:p w14:paraId="3C58F7D5"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C286DF0" w14:textId="77777777" w:rsidR="005E5DB5" w:rsidRPr="00F72CD4" w:rsidRDefault="005E5DB5" w:rsidP="007C529C">
            <w:pPr>
              <w:pStyle w:val="TAC"/>
            </w:pPr>
            <w:r w:rsidRPr="00F72CD4">
              <w:t>Same as the NR serving carrier centre subcarrier locatio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60E5591" w14:textId="77777777" w:rsidR="005E5DB5" w:rsidRPr="00F72CD4" w:rsidRDefault="005E5DB5" w:rsidP="007C529C">
            <w:pPr>
              <w:pStyle w:val="TAC"/>
            </w:pPr>
            <w:r w:rsidRPr="00F72CD4">
              <w:t>Same as the NR serving carrier centre subcarrier location</w:t>
            </w:r>
          </w:p>
        </w:tc>
      </w:tr>
      <w:tr w:rsidR="005E5DB5" w:rsidRPr="00F72CD4" w14:paraId="58840021"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508F0B4B" w14:textId="77777777" w:rsidR="005E5DB5" w:rsidRPr="00F72CD4" w:rsidRDefault="005E5DB5" w:rsidP="007C529C">
            <w:pPr>
              <w:pStyle w:val="TAL"/>
            </w:pPr>
            <w:r w:rsidRPr="00F72CD4">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1AB11E41"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7E26D92" w14:textId="77777777" w:rsidR="005E5DB5" w:rsidRPr="00F72CD4" w:rsidRDefault="005E5DB5" w:rsidP="007C529C">
            <w:pPr>
              <w:pStyle w:val="TAC"/>
            </w:pPr>
            <w:r w:rsidRPr="00F72CD4">
              <w:t>Norma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492383A" w14:textId="77777777" w:rsidR="005E5DB5" w:rsidRPr="00F72CD4" w:rsidRDefault="005E5DB5" w:rsidP="007C529C">
            <w:pPr>
              <w:pStyle w:val="TAC"/>
            </w:pPr>
            <w:r w:rsidRPr="00F72CD4">
              <w:t>Normal</w:t>
            </w:r>
          </w:p>
        </w:tc>
      </w:tr>
      <w:tr w:rsidR="005E5DB5" w:rsidRPr="00F72CD4" w14:paraId="59401039"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5B05E3E1" w14:textId="77777777" w:rsidR="005E5DB5" w:rsidRPr="00F72CD4" w:rsidRDefault="005E5DB5" w:rsidP="007C529C">
            <w:pPr>
              <w:pStyle w:val="TAL"/>
            </w:pPr>
            <w:r w:rsidRPr="00F72CD4">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0C040C2D"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253E13C" w14:textId="77777777" w:rsidR="005E5DB5" w:rsidRPr="00F72CD4" w:rsidRDefault="005E5DB5" w:rsidP="007C529C">
            <w:pPr>
              <w:pStyle w:val="TAC"/>
            </w:pPr>
            <w:r w:rsidRPr="00F72CD4">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F467D4" w14:textId="77777777" w:rsidR="005E5DB5" w:rsidRPr="00F72CD4" w:rsidRDefault="005E5DB5" w:rsidP="007C529C">
            <w:pPr>
              <w:pStyle w:val="TAC"/>
            </w:pPr>
            <w:r w:rsidRPr="00F72CD4">
              <w:t>2</w:t>
            </w:r>
          </w:p>
        </w:tc>
      </w:tr>
      <w:tr w:rsidR="005E5DB5" w:rsidRPr="00F72CD4" w14:paraId="5A0725A7" w14:textId="77777777" w:rsidTr="007C529C">
        <w:tc>
          <w:tcPr>
            <w:tcW w:w="1413" w:type="dxa"/>
            <w:vMerge w:val="restart"/>
            <w:tcBorders>
              <w:top w:val="single" w:sz="4" w:space="0" w:color="auto"/>
              <w:left w:val="single" w:sz="4" w:space="0" w:color="auto"/>
              <w:bottom w:val="single" w:sz="4" w:space="0" w:color="auto"/>
              <w:right w:val="single" w:sz="4" w:space="0" w:color="auto"/>
            </w:tcBorders>
            <w:hideMark/>
          </w:tcPr>
          <w:p w14:paraId="09BB3D3E" w14:textId="77777777" w:rsidR="005E5DB5" w:rsidRPr="00F72CD4" w:rsidRDefault="005E5DB5" w:rsidP="007C529C">
            <w:pPr>
              <w:pStyle w:val="TAL"/>
              <w:rPr>
                <w:lang w:eastAsia="zh-CN"/>
              </w:rPr>
            </w:pPr>
            <w:r w:rsidRPr="00F72CD4">
              <w:rPr>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F292187" w14:textId="77777777" w:rsidR="005E5DB5" w:rsidRPr="00F72CD4" w:rsidRDefault="005E5DB5" w:rsidP="007C529C">
            <w:pPr>
              <w:pStyle w:val="TAL"/>
              <w:rPr>
                <w:lang w:eastAsia="zh-CN"/>
              </w:rPr>
            </w:pPr>
            <w:r w:rsidRPr="00F72CD4">
              <w:rPr>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17F8261E"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5DAF9EF" w14:textId="77777777" w:rsidR="005E5DB5" w:rsidRPr="00F72CD4" w:rsidRDefault="005E5DB5" w:rsidP="007C529C">
            <w:pPr>
              <w:pStyle w:val="TAC"/>
            </w:pPr>
            <w:r w:rsidRPr="00F72CD4">
              <w:t>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CB2FFAB" w14:textId="77777777" w:rsidR="005E5DB5" w:rsidRPr="00F72CD4" w:rsidRDefault="005E5DB5" w:rsidP="007C529C">
            <w:pPr>
              <w:pStyle w:val="TAC"/>
              <w:rPr>
                <w:lang w:eastAsia="zh-CN"/>
              </w:rPr>
            </w:pPr>
            <w:r w:rsidRPr="00F72CD4">
              <w:rPr>
                <w:lang w:eastAsia="zh-CN"/>
              </w:rPr>
              <w:t>4</w:t>
            </w:r>
          </w:p>
        </w:tc>
      </w:tr>
      <w:tr w:rsidR="005E5DB5" w:rsidRPr="00F72CD4" w14:paraId="1741CE30"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5F3C4C09" w14:textId="77777777" w:rsidR="005E5DB5" w:rsidRPr="00F72CD4" w:rsidRDefault="005E5DB5" w:rsidP="007C529C">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3DE357" w14:textId="77777777" w:rsidR="005E5DB5" w:rsidRPr="00F72CD4" w:rsidRDefault="005E5DB5" w:rsidP="007C529C">
            <w:pPr>
              <w:pStyle w:val="TAL"/>
              <w:rPr>
                <w:lang w:eastAsia="zh-CN"/>
              </w:rPr>
            </w:pPr>
            <w:r w:rsidRPr="00F72CD4">
              <w:rPr>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0C4753EE"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76B8457" w14:textId="77777777" w:rsidR="005E5DB5" w:rsidRPr="00F72CD4" w:rsidRDefault="005E5DB5" w:rsidP="007C529C">
            <w:pPr>
              <w:pStyle w:val="TAC"/>
              <w:rPr>
                <w:lang w:eastAsia="zh-CN"/>
              </w:rPr>
            </w:pPr>
            <w:r w:rsidRPr="00F72CD4">
              <w:rPr>
                <w:lang w:eastAsia="zh-CN"/>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2C0BDE4" w14:textId="77777777" w:rsidR="005E5DB5" w:rsidRPr="00F72CD4" w:rsidRDefault="005E5DB5" w:rsidP="007C529C">
            <w:pPr>
              <w:pStyle w:val="TAC"/>
              <w:rPr>
                <w:lang w:eastAsia="zh-CN"/>
              </w:rPr>
            </w:pPr>
            <w:r w:rsidRPr="00F72CD4">
              <w:rPr>
                <w:lang w:eastAsia="zh-CN"/>
              </w:rPr>
              <w:t>2</w:t>
            </w:r>
          </w:p>
        </w:tc>
      </w:tr>
      <w:tr w:rsidR="005E5DB5" w:rsidRPr="00F72CD4" w14:paraId="51E984C2" w14:textId="77777777" w:rsidTr="007C529C">
        <w:tc>
          <w:tcPr>
            <w:tcW w:w="1413" w:type="dxa"/>
            <w:vMerge w:val="restart"/>
            <w:tcBorders>
              <w:top w:val="single" w:sz="4" w:space="0" w:color="auto"/>
              <w:left w:val="single" w:sz="4" w:space="0" w:color="auto"/>
              <w:bottom w:val="single" w:sz="4" w:space="0" w:color="auto"/>
              <w:right w:val="single" w:sz="4" w:space="0" w:color="auto"/>
            </w:tcBorders>
            <w:hideMark/>
          </w:tcPr>
          <w:p w14:paraId="528FD2AA" w14:textId="77777777" w:rsidR="005E5DB5" w:rsidRPr="00F72CD4" w:rsidRDefault="005E5DB5" w:rsidP="007C529C">
            <w:pPr>
              <w:pStyle w:val="TAL"/>
            </w:pPr>
            <w:r w:rsidRPr="00F72CD4">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91ABAE" w14:textId="77777777" w:rsidR="005E5DB5" w:rsidRPr="00F72CD4" w:rsidRDefault="005E5DB5" w:rsidP="007C529C">
            <w:pPr>
              <w:pStyle w:val="TAL"/>
              <w:rPr>
                <w:lang w:eastAsia="zh-CN"/>
              </w:rPr>
            </w:pPr>
            <w:r w:rsidRPr="00F72CD4">
              <w:rPr>
                <w:rFonts w:cs="Arial"/>
                <w:b/>
                <w:position w:val="-10"/>
              </w:rPr>
              <w:object w:dxaOrig="300" w:dyaOrig="300" w14:anchorId="583E8EC9">
                <v:shape id="_x0000_i1050" type="#_x0000_t75" style="width:15.9pt;height:15.9pt" o:ole="">
                  <v:imagedata r:id="rId15" o:title=""/>
                </v:shape>
                <o:OLEObject Type="Embed" ProgID="Equation.3" ShapeID="_x0000_i1050" DrawAspect="Content" ObjectID="_1781610180" r:id="rId34"/>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59742FF0" w14:textId="77777777" w:rsidR="005E5DB5" w:rsidRPr="00F72CD4" w:rsidRDefault="005E5DB5"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9600299" w14:textId="77777777" w:rsidR="005E5DB5" w:rsidRPr="00F72CD4" w:rsidRDefault="005E5DB5" w:rsidP="007C529C">
            <w:pPr>
              <w:pStyle w:val="TAC"/>
              <w:rPr>
                <w:lang w:eastAsia="zh-CN"/>
              </w:rPr>
            </w:pPr>
            <w:r w:rsidRPr="00F72CD4">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3507D73" w14:textId="77777777" w:rsidR="005E5DB5" w:rsidRPr="00F72CD4" w:rsidRDefault="005E5DB5" w:rsidP="007C529C">
            <w:pPr>
              <w:pStyle w:val="TAC"/>
              <w:rPr>
                <w:lang w:eastAsia="zh-CN"/>
              </w:rPr>
            </w:pPr>
            <w:r w:rsidRPr="00F72CD4">
              <w:rPr>
                <w:lang w:eastAsia="zh-CN"/>
              </w:rPr>
              <w:t>-6</w:t>
            </w:r>
          </w:p>
        </w:tc>
      </w:tr>
      <w:tr w:rsidR="005E5DB5" w:rsidRPr="00F72CD4" w14:paraId="7F3C5256"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0696FA78" w14:textId="77777777" w:rsidR="005E5DB5" w:rsidRPr="00F72CD4" w:rsidRDefault="005E5DB5" w:rsidP="007C529C">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91387F6" w14:textId="77777777" w:rsidR="005E5DB5" w:rsidRPr="00F72CD4" w:rsidRDefault="005E5DB5" w:rsidP="007C529C">
            <w:pPr>
              <w:pStyle w:val="TAL"/>
              <w:rPr>
                <w:lang w:eastAsia="zh-CN"/>
              </w:rPr>
            </w:pPr>
            <w:r w:rsidRPr="00F72CD4">
              <w:rPr>
                <w:rFonts w:cs="Arial"/>
                <w:b/>
                <w:position w:val="-10"/>
              </w:rPr>
              <w:object w:dxaOrig="280" w:dyaOrig="300" w14:anchorId="72F89500">
                <v:shape id="_x0000_i1051" type="#_x0000_t75" style="width:13.5pt;height:15.9pt" o:ole="">
                  <v:imagedata r:id="rId17" o:title=""/>
                </v:shape>
                <o:OLEObject Type="Embed" ProgID="Equation.3" ShapeID="_x0000_i1051" DrawAspect="Content" ObjectID="_1781610181" r:id="rId35"/>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2D53D550" w14:textId="77777777" w:rsidR="005E5DB5" w:rsidRPr="00F72CD4" w:rsidRDefault="005E5DB5"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42B3BF4" w14:textId="77777777" w:rsidR="005E5DB5" w:rsidRPr="00F72CD4" w:rsidRDefault="005E5DB5" w:rsidP="007C529C">
            <w:pPr>
              <w:pStyle w:val="TAC"/>
              <w:rPr>
                <w:lang w:eastAsia="zh-CN"/>
              </w:rPr>
            </w:pPr>
            <w:r w:rsidRPr="00F72CD4">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9A7A39C" w14:textId="77777777" w:rsidR="005E5DB5" w:rsidRPr="00F72CD4" w:rsidRDefault="005E5DB5" w:rsidP="007C529C">
            <w:pPr>
              <w:pStyle w:val="TAC"/>
              <w:rPr>
                <w:lang w:eastAsia="zh-CN"/>
              </w:rPr>
            </w:pPr>
            <w:r w:rsidRPr="00F72CD4">
              <w:rPr>
                <w:lang w:eastAsia="zh-CN"/>
              </w:rPr>
              <w:t>-6</w:t>
            </w:r>
          </w:p>
        </w:tc>
      </w:tr>
      <w:tr w:rsidR="005E5DB5" w:rsidRPr="00F72CD4" w14:paraId="1D8CFC86" w14:textId="77777777" w:rsidTr="007C529C">
        <w:tc>
          <w:tcPr>
            <w:tcW w:w="0" w:type="auto"/>
            <w:vMerge/>
            <w:tcBorders>
              <w:top w:val="single" w:sz="4" w:space="0" w:color="auto"/>
              <w:left w:val="single" w:sz="4" w:space="0" w:color="auto"/>
              <w:bottom w:val="single" w:sz="4" w:space="0" w:color="auto"/>
              <w:right w:val="single" w:sz="4" w:space="0" w:color="auto"/>
            </w:tcBorders>
            <w:vAlign w:val="center"/>
            <w:hideMark/>
          </w:tcPr>
          <w:p w14:paraId="482FB610" w14:textId="77777777" w:rsidR="005E5DB5" w:rsidRPr="00F72CD4" w:rsidRDefault="005E5DB5" w:rsidP="007C529C">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968515C" w14:textId="77777777" w:rsidR="005E5DB5" w:rsidRPr="00F72CD4" w:rsidRDefault="005E5DB5" w:rsidP="007C529C">
            <w:pPr>
              <w:pStyle w:val="TAL"/>
              <w:rPr>
                <w:lang w:eastAsia="zh-CN"/>
              </w:rPr>
            </w:pPr>
            <w:r w:rsidRPr="00F72CD4">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6206368C" w14:textId="77777777" w:rsidR="005E5DB5" w:rsidRPr="00F72CD4" w:rsidRDefault="005E5DB5" w:rsidP="007C529C">
            <w:pPr>
              <w:pStyle w:val="TAC"/>
              <w:rPr>
                <w:lang w:eastAsia="zh-CN"/>
              </w:rPr>
            </w:pPr>
            <w:r w:rsidRPr="00F72CD4">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36789EE" w14:textId="77777777" w:rsidR="005E5DB5" w:rsidRPr="00F72CD4" w:rsidRDefault="005E5DB5" w:rsidP="007C529C">
            <w:pPr>
              <w:pStyle w:val="TAC"/>
              <w:rPr>
                <w:lang w:eastAsia="zh-CN"/>
              </w:rPr>
            </w:pPr>
            <w:r w:rsidRPr="00F72CD4">
              <w:rPr>
                <w:lang w:eastAsia="zh-CN"/>
              </w:rPr>
              <w:t>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623269B" w14:textId="77777777" w:rsidR="005E5DB5" w:rsidRPr="00F72CD4" w:rsidRDefault="005E5DB5" w:rsidP="007C529C">
            <w:pPr>
              <w:pStyle w:val="TAC"/>
              <w:rPr>
                <w:lang w:eastAsia="zh-CN"/>
              </w:rPr>
            </w:pPr>
            <w:r w:rsidRPr="00F72CD4">
              <w:rPr>
                <w:lang w:eastAsia="zh-CN"/>
              </w:rPr>
              <w:t>0</w:t>
            </w:r>
          </w:p>
        </w:tc>
      </w:tr>
      <w:tr w:rsidR="005E5DB5" w:rsidRPr="00F72CD4" w14:paraId="174D3941"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44C06FF4" w14:textId="77777777" w:rsidR="005E5DB5" w:rsidRPr="00F72CD4" w:rsidRDefault="005E5DB5" w:rsidP="007C529C">
            <w:pPr>
              <w:pStyle w:val="TAL"/>
            </w:pPr>
            <w:r w:rsidRPr="00F72CD4">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2593C43A" w14:textId="77777777" w:rsidR="005E5DB5" w:rsidRPr="00F72CD4" w:rsidRDefault="005E5DB5" w:rsidP="007C529C">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0DB9DB8" w14:textId="77777777" w:rsidR="005E5DB5" w:rsidRPr="00F72CD4" w:rsidRDefault="005E5DB5" w:rsidP="007C529C">
            <w:pPr>
              <w:pStyle w:val="TAC"/>
            </w:pPr>
            <w:r w:rsidRPr="00F72CD4">
              <w:t>TM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43E5B9B" w14:textId="77777777" w:rsidR="005E5DB5" w:rsidRPr="00F72CD4" w:rsidRDefault="005E5DB5" w:rsidP="007C529C">
            <w:pPr>
              <w:pStyle w:val="TAC"/>
            </w:pPr>
            <w:r w:rsidRPr="00F72CD4">
              <w:t>TM4</w:t>
            </w:r>
          </w:p>
        </w:tc>
      </w:tr>
      <w:tr w:rsidR="005E5DB5" w:rsidRPr="00F72CD4" w14:paraId="1A822F53"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089A347B" w14:textId="77777777" w:rsidR="005E5DB5" w:rsidRPr="00F72CD4" w:rsidRDefault="005E5DB5" w:rsidP="007C529C">
            <w:pPr>
              <w:pStyle w:val="TAL"/>
            </w:pPr>
            <w:r w:rsidRPr="00F72CD4">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DBF933"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7F3DAF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 for test 1-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12318F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 for test 1-1.</w:t>
            </w:r>
          </w:p>
        </w:tc>
      </w:tr>
      <w:tr w:rsidR="005E5DB5" w:rsidRPr="00F72CD4" w14:paraId="2016F130" w14:textId="77777777" w:rsidTr="007C529C">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0F5E4A56" w14:textId="77777777" w:rsidR="005E5DB5" w:rsidRPr="00F72CD4" w:rsidRDefault="005E5DB5" w:rsidP="007C529C">
            <w:pPr>
              <w:pStyle w:val="TAL"/>
            </w:pPr>
            <w:r w:rsidRPr="00F72CD4">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2F568E2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6981788"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3CB7A13"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r>
      <w:tr w:rsidR="005E5DB5" w:rsidRPr="00F72CD4" w14:paraId="2108AA53" w14:textId="77777777" w:rsidTr="007C529C">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2B2F8073" w14:textId="77777777" w:rsidR="005E5DB5" w:rsidRPr="00F72CD4" w:rsidRDefault="005E5DB5" w:rsidP="007C529C">
            <w:pPr>
              <w:pStyle w:val="TAL"/>
            </w:pPr>
            <w:r w:rsidRPr="00F72CD4">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585F9697" w14:textId="77777777" w:rsidR="005E5DB5" w:rsidRPr="00F72CD4" w:rsidRDefault="005E5DB5" w:rsidP="007C529C">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620FE63"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As specified in clause B.7</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ACC0C8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As specified in clause B.7</w:t>
            </w:r>
          </w:p>
        </w:tc>
      </w:tr>
      <w:tr w:rsidR="005E5DB5" w:rsidRPr="00F72CD4" w14:paraId="0B0AD82B"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647AF67C" w14:textId="77777777" w:rsidR="005E5DB5" w:rsidRPr="00F72CD4" w:rsidRDefault="005E5DB5" w:rsidP="007C529C">
            <w:pPr>
              <w:pStyle w:val="TAL"/>
            </w:pPr>
            <w:r w:rsidRPr="00F72CD4">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5C4EE60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9DCC6A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5BEFD5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w:t>
            </w:r>
          </w:p>
        </w:tc>
      </w:tr>
      <w:tr w:rsidR="005E5DB5" w:rsidRPr="00F72CD4" w14:paraId="2A51C342"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3A139501" w14:textId="77777777" w:rsidR="005E5DB5" w:rsidRPr="00F72CD4" w:rsidRDefault="005E5DB5" w:rsidP="007C529C">
            <w:pPr>
              <w:pStyle w:val="TAL"/>
            </w:pPr>
            <w:r w:rsidRPr="00F72CD4">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1C4827B9"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728AE5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3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EB3FF31"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00</w:t>
            </w:r>
          </w:p>
        </w:tc>
      </w:tr>
      <w:tr w:rsidR="005E5DB5" w:rsidRPr="00F72CD4" w14:paraId="32119E8A"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1DBC8742" w14:textId="77777777" w:rsidR="005E5DB5" w:rsidRPr="00F72CD4" w:rsidRDefault="005E5DB5" w:rsidP="007C529C">
            <w:pPr>
              <w:pStyle w:val="TAL"/>
              <w:rPr>
                <w:lang w:eastAsia="zh-CN"/>
              </w:rPr>
            </w:pPr>
            <w:r w:rsidRPr="00F72CD4">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vAlign w:val="center"/>
          </w:tcPr>
          <w:p w14:paraId="649D9F01" w14:textId="77777777" w:rsidR="005E5DB5" w:rsidRPr="00F72CD4" w:rsidRDefault="005E5DB5" w:rsidP="007C529C">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DE9D3C4"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LA30-10 ULA L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E6DB6F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LA30-10 ULA Low</w:t>
            </w:r>
          </w:p>
        </w:tc>
      </w:tr>
      <w:tr w:rsidR="005E5DB5" w:rsidRPr="00F72CD4" w14:paraId="5BE284AD" w14:textId="77777777" w:rsidTr="007C529C">
        <w:tc>
          <w:tcPr>
            <w:tcW w:w="3681" w:type="dxa"/>
            <w:gridSpan w:val="2"/>
            <w:tcBorders>
              <w:top w:val="single" w:sz="4" w:space="0" w:color="auto"/>
              <w:left w:val="single" w:sz="4" w:space="0" w:color="auto"/>
              <w:bottom w:val="single" w:sz="4" w:space="0" w:color="auto"/>
              <w:right w:val="single" w:sz="4" w:space="0" w:color="auto"/>
            </w:tcBorders>
            <w:hideMark/>
          </w:tcPr>
          <w:p w14:paraId="68FBE86D" w14:textId="77777777" w:rsidR="005E5DB5" w:rsidRPr="00F72CD4" w:rsidRDefault="005E5DB5" w:rsidP="007C529C">
            <w:pPr>
              <w:pStyle w:val="TAL"/>
            </w:pPr>
            <w:r w:rsidRPr="00F72CD4">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1084B3"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BBF9E78"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12F3A76"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8</w:t>
            </w:r>
          </w:p>
        </w:tc>
      </w:tr>
      <w:tr w:rsidR="005E5DB5" w:rsidRPr="00F72CD4" w14:paraId="74C421DC" w14:textId="77777777" w:rsidTr="007C529C">
        <w:tc>
          <w:tcPr>
            <w:tcW w:w="9776" w:type="dxa"/>
            <w:gridSpan w:val="5"/>
            <w:tcBorders>
              <w:top w:val="single" w:sz="4" w:space="0" w:color="auto"/>
              <w:left w:val="single" w:sz="4" w:space="0" w:color="auto"/>
              <w:bottom w:val="single" w:sz="4" w:space="0" w:color="auto"/>
              <w:right w:val="single" w:sz="4" w:space="0" w:color="auto"/>
            </w:tcBorders>
          </w:tcPr>
          <w:p w14:paraId="1C08C973" w14:textId="77777777" w:rsidR="005E5DB5" w:rsidRPr="00F72CD4" w:rsidRDefault="005E5DB5" w:rsidP="007C529C">
            <w:pPr>
              <w:pStyle w:val="TAN"/>
              <w:rPr>
                <w:lang w:eastAsia="zh-CN"/>
              </w:rPr>
            </w:pPr>
            <w:r w:rsidRPr="00F72CD4">
              <w:rPr>
                <w:lang w:eastAsia="zh-CN"/>
              </w:rPr>
              <w:t>Note 1:</w:t>
            </w:r>
            <w:r w:rsidRPr="00F72CD4">
              <w:rPr>
                <w:lang w:eastAsia="zh-CN"/>
              </w:rPr>
              <w:tab/>
              <w:t>The channel for the LTE interference cells and the serving cell are independent.</w:t>
            </w:r>
          </w:p>
          <w:p w14:paraId="18250A23" w14:textId="6F6164AC" w:rsidR="005E5DB5" w:rsidRPr="00F72CD4" w:rsidRDefault="005E5DB5" w:rsidP="007C529C">
            <w:pPr>
              <w:pStyle w:val="TAN"/>
              <w:rPr>
                <w:lang w:eastAsia="zh-CN"/>
              </w:rPr>
            </w:pPr>
            <w:r w:rsidRPr="00F72CD4">
              <w:rPr>
                <w:lang w:eastAsia="zh-CN"/>
              </w:rPr>
              <w:t>Note 2:</w:t>
            </w:r>
            <w:r w:rsidRPr="00F72CD4">
              <w:rPr>
                <w:lang w:eastAsia="zh-CN"/>
              </w:rPr>
              <w:tab/>
              <w:t>No MBSFN is configured on LTE carrier.</w:t>
            </w:r>
          </w:p>
          <w:p w14:paraId="60028D85" w14:textId="77777777" w:rsidR="005E5DB5" w:rsidRPr="00F72CD4" w:rsidRDefault="005E5DB5" w:rsidP="007C529C">
            <w:pPr>
              <w:pStyle w:val="TAN"/>
              <w:rPr>
                <w:lang w:eastAsia="zh-CN"/>
              </w:rPr>
            </w:pPr>
            <w:r w:rsidRPr="00F72CD4">
              <w:rPr>
                <w:lang w:eastAsia="zh-CN"/>
              </w:rPr>
              <w:t>Note 3:</w:t>
            </w:r>
            <w:r w:rsidRPr="00F72CD4">
              <w:rPr>
                <w:lang w:eastAsia="zh-CN"/>
              </w:rPr>
              <w:tab/>
              <w:t>Network-based CRS interference mitigation is disabled on LTE carrier.</w:t>
            </w:r>
          </w:p>
          <w:p w14:paraId="5CFC18FB" w14:textId="7E546410" w:rsidR="005E5DB5" w:rsidRPr="00F72CD4" w:rsidRDefault="005E5DB5" w:rsidP="007C529C">
            <w:pPr>
              <w:pStyle w:val="TAN"/>
              <w:rPr>
                <w:lang w:eastAsia="zh-CN"/>
              </w:rPr>
            </w:pPr>
            <w:r w:rsidRPr="00F72CD4">
              <w:rPr>
                <w:lang w:eastAsia="zh-CN"/>
              </w:rPr>
              <w:t>Note 4:</w:t>
            </w:r>
            <w:r w:rsidRPr="00F72CD4">
              <w:rPr>
                <w:lang w:eastAsia="zh-CN"/>
              </w:rPr>
              <w:tab/>
              <w:t>The start of transmission of LTE frame is delayed by 2 LTE subframes with respect to the start of transmission of NR frame</w:t>
            </w:r>
          </w:p>
          <w:p w14:paraId="4E574414" w14:textId="6AF857AB" w:rsidR="005E5DB5" w:rsidRPr="00F72CD4" w:rsidRDefault="005E5DB5" w:rsidP="007C529C">
            <w:pPr>
              <w:pStyle w:val="TAN"/>
              <w:rPr>
                <w:lang w:eastAsia="zh-CN"/>
              </w:rPr>
            </w:pPr>
            <w:r w:rsidRPr="00F72CD4">
              <w:rPr>
                <w:lang w:eastAsia="zh-CN"/>
              </w:rPr>
              <w:t>Note 5:</w:t>
            </w:r>
            <w:r w:rsidRPr="00F72CD4">
              <w:rPr>
                <w:lang w:eastAsia="zh-CN"/>
              </w:rPr>
              <w:tab/>
              <w:t>This parameter is informed to UE via network assistance signalling for Test 1-1 in Table 5.2.3.1.18.0-4.</w:t>
            </w:r>
          </w:p>
          <w:p w14:paraId="04DB8684" w14:textId="179989BD" w:rsidR="005E5DB5" w:rsidRPr="00F72CD4" w:rsidRDefault="005E5DB5" w:rsidP="007C529C">
            <w:pPr>
              <w:pStyle w:val="TAN"/>
              <w:rPr>
                <w:lang w:eastAsia="zh-CN"/>
              </w:rPr>
            </w:pPr>
            <w:r w:rsidRPr="00F72CD4">
              <w:rPr>
                <w:lang w:eastAsia="zh-CN"/>
              </w:rPr>
              <w:t>Note 6:</w:t>
            </w:r>
            <w:r w:rsidRPr="00F72CD4">
              <w:rPr>
                <w:lang w:eastAsia="zh-CN"/>
              </w:rPr>
              <w:tab/>
              <w:t xml:space="preserve">Single entry is included in IE </w:t>
            </w:r>
            <w:r w:rsidRPr="00F72CD4">
              <w:rPr>
                <w:i/>
                <w:lang w:eastAsia="zh-CN"/>
              </w:rPr>
              <w:t>LTE-NeighCellsCRS-AssistInfoList-r17</w:t>
            </w:r>
            <w:r w:rsidRPr="00F72CD4">
              <w:rPr>
                <w:lang w:eastAsia="zh-CN"/>
              </w:rPr>
              <w:t xml:space="preserve"> that applies for both cells for cases with network signalling assistance</w:t>
            </w:r>
          </w:p>
        </w:tc>
      </w:tr>
    </w:tbl>
    <w:p w14:paraId="2353DFB2" w14:textId="77777777" w:rsidR="005E5DB5" w:rsidRPr="00F72CD4" w:rsidRDefault="005E5DB5" w:rsidP="005E5DB5">
      <w:pPr>
        <w:rPr>
          <w:lang w:eastAsia="zh-CN"/>
        </w:rPr>
      </w:pPr>
    </w:p>
    <w:p w14:paraId="63B9835B" w14:textId="229EE886" w:rsidR="005E5DB5" w:rsidRPr="00F72CD4" w:rsidRDefault="005E5DB5" w:rsidP="005E5DB5">
      <w:pPr>
        <w:pStyle w:val="TH"/>
      </w:pPr>
      <w:r w:rsidRPr="00F72CD4">
        <w:t>Table 5.2.3.1.</w:t>
      </w:r>
      <w:r w:rsidRPr="00F72CD4">
        <w:rPr>
          <w:lang w:eastAsia="zh-CN"/>
        </w:rPr>
        <w:t>18.0</w:t>
      </w:r>
      <w:r w:rsidRPr="00F72CD4">
        <w:t>-4</w:t>
      </w:r>
      <w:r w:rsidRPr="00F72CD4">
        <w:rPr>
          <w:lang w:eastAsia="zh-CN"/>
        </w:rPr>
        <w:t>:</w:t>
      </w:r>
      <w:r w:rsidRPr="00F72CD4">
        <w:t xml:space="preserve"> Minimum performance for Rank 1 with the assistance of network </w:t>
      </w:r>
      <w:r w:rsidR="0007268D" w:rsidRPr="00F72CD4">
        <w:t>signalling</w:t>
      </w:r>
      <w:r w:rsidRPr="00F72CD4">
        <w:t xml:space="preserve">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8"/>
        <w:gridCol w:w="1137"/>
        <w:gridCol w:w="1178"/>
        <w:gridCol w:w="1268"/>
        <w:gridCol w:w="1367"/>
        <w:gridCol w:w="1397"/>
        <w:gridCol w:w="599"/>
      </w:tblGrid>
      <w:tr w:rsidR="005E5DB5" w:rsidRPr="00F72CD4" w14:paraId="3D87DB71" w14:textId="77777777" w:rsidTr="007C529C">
        <w:trPr>
          <w:trHeight w:val="378"/>
          <w:jc w:val="center"/>
        </w:trPr>
        <w:tc>
          <w:tcPr>
            <w:tcW w:w="366" w:type="pct"/>
            <w:vMerge w:val="restart"/>
            <w:shd w:val="clear" w:color="auto" w:fill="FFFFFF"/>
            <w:vAlign w:val="center"/>
          </w:tcPr>
          <w:p w14:paraId="5EF13623" w14:textId="77777777" w:rsidR="005E5DB5" w:rsidRPr="00F72CD4" w:rsidRDefault="005E5DB5" w:rsidP="007C529C">
            <w:pPr>
              <w:pStyle w:val="TAH"/>
              <w:rPr>
                <w:rFonts w:eastAsia="SimSun"/>
              </w:rPr>
            </w:pPr>
            <w:r w:rsidRPr="00F72CD4">
              <w:rPr>
                <w:rFonts w:eastAsia="SimSun"/>
              </w:rPr>
              <w:t>Test num.</w:t>
            </w:r>
          </w:p>
        </w:tc>
        <w:tc>
          <w:tcPr>
            <w:tcW w:w="701" w:type="pct"/>
            <w:vMerge w:val="restart"/>
            <w:shd w:val="clear" w:color="auto" w:fill="FFFFFF"/>
            <w:vAlign w:val="center"/>
          </w:tcPr>
          <w:p w14:paraId="66B6D51F" w14:textId="77777777" w:rsidR="005E5DB5" w:rsidRPr="00F72CD4" w:rsidRDefault="005E5DB5"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0F1B027F" w14:textId="77777777" w:rsidR="005E5DB5" w:rsidRPr="00F72CD4" w:rsidRDefault="005E5DB5"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1A3B7BC2" w14:textId="77777777" w:rsidR="005E5DB5" w:rsidRPr="00F72CD4" w:rsidRDefault="005E5DB5"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77078F19" w14:textId="77777777" w:rsidR="005E5DB5" w:rsidRPr="00F72CD4" w:rsidRDefault="005E5DB5" w:rsidP="007C529C">
            <w:pPr>
              <w:pStyle w:val="TAH"/>
              <w:rPr>
                <w:rFonts w:eastAsia="SimSun"/>
              </w:rPr>
            </w:pPr>
            <w:r w:rsidRPr="00F72CD4">
              <w:rPr>
                <w:rFonts w:eastAsia="SimSun"/>
              </w:rPr>
              <w:t>Propagation</w:t>
            </w:r>
          </w:p>
          <w:p w14:paraId="7809B92D" w14:textId="77777777" w:rsidR="005E5DB5" w:rsidRPr="00F72CD4" w:rsidRDefault="005E5DB5" w:rsidP="007C529C">
            <w:pPr>
              <w:pStyle w:val="TAH"/>
              <w:rPr>
                <w:rFonts w:eastAsia="SimSun"/>
              </w:rPr>
            </w:pPr>
            <w:r w:rsidRPr="00F72CD4">
              <w:rPr>
                <w:rFonts w:eastAsia="SimSun"/>
              </w:rPr>
              <w:t>condition</w:t>
            </w:r>
          </w:p>
        </w:tc>
        <w:tc>
          <w:tcPr>
            <w:tcW w:w="774" w:type="pct"/>
            <w:vMerge w:val="restart"/>
            <w:shd w:val="clear" w:color="auto" w:fill="FFFFFF"/>
            <w:vAlign w:val="center"/>
          </w:tcPr>
          <w:p w14:paraId="2811E05F" w14:textId="77777777" w:rsidR="005E5DB5" w:rsidRPr="00F72CD4" w:rsidRDefault="005E5DB5"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50D95B13" w14:textId="77777777" w:rsidR="005E5DB5" w:rsidRPr="00F72CD4" w:rsidRDefault="005E5DB5" w:rsidP="007C529C">
            <w:pPr>
              <w:pStyle w:val="TAH"/>
              <w:rPr>
                <w:rFonts w:eastAsia="SimSun"/>
              </w:rPr>
            </w:pPr>
            <w:r w:rsidRPr="00F72CD4">
              <w:rPr>
                <w:rFonts w:eastAsia="SimSun"/>
              </w:rPr>
              <w:t>Reference value</w:t>
            </w:r>
          </w:p>
        </w:tc>
      </w:tr>
      <w:tr w:rsidR="005E5DB5" w:rsidRPr="00F72CD4" w14:paraId="4F9C9563" w14:textId="77777777" w:rsidTr="007C529C">
        <w:trPr>
          <w:trHeight w:val="378"/>
          <w:jc w:val="center"/>
        </w:trPr>
        <w:tc>
          <w:tcPr>
            <w:tcW w:w="366" w:type="pct"/>
            <w:vMerge/>
            <w:shd w:val="clear" w:color="auto" w:fill="FFFFFF"/>
            <w:vAlign w:val="center"/>
          </w:tcPr>
          <w:p w14:paraId="1FFA5B57" w14:textId="77777777" w:rsidR="005E5DB5" w:rsidRPr="00F72CD4" w:rsidRDefault="005E5DB5" w:rsidP="007C529C">
            <w:pPr>
              <w:pStyle w:val="TAH"/>
              <w:rPr>
                <w:rFonts w:eastAsia="SimSun"/>
              </w:rPr>
            </w:pPr>
          </w:p>
        </w:tc>
        <w:tc>
          <w:tcPr>
            <w:tcW w:w="701" w:type="pct"/>
            <w:vMerge/>
            <w:shd w:val="clear" w:color="auto" w:fill="FFFFFF"/>
            <w:vAlign w:val="center"/>
          </w:tcPr>
          <w:p w14:paraId="628ED18D" w14:textId="77777777" w:rsidR="005E5DB5" w:rsidRPr="00F72CD4" w:rsidRDefault="005E5DB5" w:rsidP="007C529C">
            <w:pPr>
              <w:pStyle w:val="TAH"/>
              <w:rPr>
                <w:rFonts w:eastAsia="SimSun"/>
              </w:rPr>
            </w:pPr>
          </w:p>
        </w:tc>
        <w:tc>
          <w:tcPr>
            <w:tcW w:w="644" w:type="pct"/>
            <w:vMerge/>
            <w:shd w:val="clear" w:color="auto" w:fill="FFFFFF"/>
          </w:tcPr>
          <w:p w14:paraId="1C09E9DD" w14:textId="77777777" w:rsidR="005E5DB5" w:rsidRPr="00F72CD4" w:rsidRDefault="005E5DB5" w:rsidP="007C529C">
            <w:pPr>
              <w:pStyle w:val="TAH"/>
              <w:rPr>
                <w:rFonts w:eastAsia="SimSun"/>
              </w:rPr>
            </w:pPr>
          </w:p>
        </w:tc>
        <w:tc>
          <w:tcPr>
            <w:tcW w:w="667" w:type="pct"/>
            <w:vMerge/>
            <w:shd w:val="clear" w:color="auto" w:fill="FFFFFF"/>
          </w:tcPr>
          <w:p w14:paraId="435D7C61" w14:textId="77777777" w:rsidR="005E5DB5" w:rsidRPr="00F72CD4" w:rsidRDefault="005E5DB5" w:rsidP="007C529C">
            <w:pPr>
              <w:pStyle w:val="TAH"/>
              <w:rPr>
                <w:rFonts w:eastAsia="SimSun"/>
              </w:rPr>
            </w:pPr>
          </w:p>
        </w:tc>
        <w:tc>
          <w:tcPr>
            <w:tcW w:w="718" w:type="pct"/>
            <w:vMerge/>
            <w:shd w:val="clear" w:color="auto" w:fill="FFFFFF"/>
            <w:vAlign w:val="center"/>
          </w:tcPr>
          <w:p w14:paraId="74797ECF" w14:textId="77777777" w:rsidR="005E5DB5" w:rsidRPr="00F72CD4" w:rsidRDefault="005E5DB5" w:rsidP="007C529C">
            <w:pPr>
              <w:pStyle w:val="TAH"/>
              <w:rPr>
                <w:rFonts w:eastAsia="SimSun"/>
              </w:rPr>
            </w:pPr>
          </w:p>
        </w:tc>
        <w:tc>
          <w:tcPr>
            <w:tcW w:w="774" w:type="pct"/>
            <w:vMerge/>
            <w:shd w:val="clear" w:color="auto" w:fill="FFFFFF"/>
            <w:vAlign w:val="center"/>
          </w:tcPr>
          <w:p w14:paraId="7402C8C7" w14:textId="77777777" w:rsidR="005E5DB5" w:rsidRPr="00F72CD4" w:rsidRDefault="005E5DB5" w:rsidP="007C529C">
            <w:pPr>
              <w:pStyle w:val="TAH"/>
              <w:rPr>
                <w:rFonts w:eastAsia="SimSun"/>
              </w:rPr>
            </w:pPr>
          </w:p>
        </w:tc>
        <w:tc>
          <w:tcPr>
            <w:tcW w:w="791" w:type="pct"/>
            <w:shd w:val="clear" w:color="auto" w:fill="FFFFFF"/>
            <w:vAlign w:val="center"/>
          </w:tcPr>
          <w:p w14:paraId="29DD649E" w14:textId="77777777" w:rsidR="005E5DB5" w:rsidRPr="00F72CD4" w:rsidRDefault="005E5DB5"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2D69D1A6" w14:textId="77777777" w:rsidR="005E5DB5" w:rsidRPr="00F72CD4" w:rsidRDefault="005E5DB5" w:rsidP="007C529C">
            <w:pPr>
              <w:pStyle w:val="TAH"/>
              <w:rPr>
                <w:rFonts w:eastAsia="SimSun"/>
              </w:rPr>
            </w:pPr>
            <w:r w:rsidRPr="00F72CD4">
              <w:rPr>
                <w:rFonts w:eastAsia="SimSun"/>
              </w:rPr>
              <w:t>SNR (dB)</w:t>
            </w:r>
          </w:p>
        </w:tc>
      </w:tr>
      <w:tr w:rsidR="005E5DB5" w:rsidRPr="00F72CD4" w14:paraId="2900ED46" w14:textId="77777777" w:rsidTr="007C529C">
        <w:trPr>
          <w:trHeight w:val="191"/>
          <w:jc w:val="center"/>
        </w:trPr>
        <w:tc>
          <w:tcPr>
            <w:tcW w:w="366" w:type="pct"/>
            <w:shd w:val="clear" w:color="auto" w:fill="FFFFFF"/>
            <w:vAlign w:val="center"/>
          </w:tcPr>
          <w:p w14:paraId="451BC6C3" w14:textId="77777777" w:rsidR="005E5DB5" w:rsidRPr="00F72CD4" w:rsidRDefault="005E5DB5" w:rsidP="007C529C">
            <w:pPr>
              <w:pStyle w:val="TAC"/>
              <w:rPr>
                <w:rFonts w:eastAsia="SimSun"/>
              </w:rPr>
            </w:pPr>
            <w:r w:rsidRPr="00F72CD4">
              <w:rPr>
                <w:rFonts w:eastAsia="SimSun"/>
              </w:rPr>
              <w:t>1-1</w:t>
            </w:r>
          </w:p>
        </w:tc>
        <w:tc>
          <w:tcPr>
            <w:tcW w:w="701" w:type="pct"/>
            <w:shd w:val="clear" w:color="auto" w:fill="FFFFFF"/>
            <w:vAlign w:val="center"/>
          </w:tcPr>
          <w:p w14:paraId="55A511D6" w14:textId="77777777" w:rsidR="005E5DB5" w:rsidRPr="00F72CD4" w:rsidRDefault="005E5DB5" w:rsidP="007C529C">
            <w:pPr>
              <w:pStyle w:val="TAC"/>
              <w:rPr>
                <w:rFonts w:eastAsia="SimSun"/>
              </w:rPr>
            </w:pPr>
            <w:r w:rsidRPr="00F72CD4">
              <w:rPr>
                <w:rFonts w:eastAsia="SimSun"/>
              </w:rPr>
              <w:t>R.PDSCH.1-18.1 FDD</w:t>
            </w:r>
            <w:r w:rsidRPr="00F72CD4" w:rsidDel="00DE11F4">
              <w:rPr>
                <w:rFonts w:eastAsia="SimSun"/>
                <w:szCs w:val="18"/>
              </w:rPr>
              <w:t xml:space="preserve"> </w:t>
            </w:r>
          </w:p>
        </w:tc>
        <w:tc>
          <w:tcPr>
            <w:tcW w:w="644" w:type="pct"/>
            <w:shd w:val="clear" w:color="auto" w:fill="FFFFFF"/>
            <w:vAlign w:val="center"/>
          </w:tcPr>
          <w:p w14:paraId="38AA2745" w14:textId="77777777" w:rsidR="005E5DB5" w:rsidRPr="00F72CD4" w:rsidRDefault="005E5DB5" w:rsidP="007C529C">
            <w:pPr>
              <w:pStyle w:val="TAC"/>
              <w:rPr>
                <w:rFonts w:eastAsia="SimSun"/>
              </w:rPr>
            </w:pPr>
            <w:r w:rsidRPr="00F72CD4">
              <w:rPr>
                <w:rFonts w:eastAsia="SimSun"/>
              </w:rPr>
              <w:t>10 / 15</w:t>
            </w:r>
          </w:p>
        </w:tc>
        <w:tc>
          <w:tcPr>
            <w:tcW w:w="667" w:type="pct"/>
            <w:shd w:val="clear" w:color="auto" w:fill="FFFFFF"/>
            <w:vAlign w:val="center"/>
          </w:tcPr>
          <w:p w14:paraId="72B14473" w14:textId="77777777" w:rsidR="005E5DB5" w:rsidRPr="00F72CD4" w:rsidRDefault="005E5DB5" w:rsidP="007C529C">
            <w:pPr>
              <w:pStyle w:val="TAC"/>
              <w:rPr>
                <w:rFonts w:eastAsia="SimSun"/>
              </w:rPr>
            </w:pPr>
            <w:r w:rsidRPr="00F72CD4">
              <w:rPr>
                <w:rFonts w:eastAsia="SimSun"/>
              </w:rPr>
              <w:t>16QAM, 0.48</w:t>
            </w:r>
          </w:p>
        </w:tc>
        <w:tc>
          <w:tcPr>
            <w:tcW w:w="718" w:type="pct"/>
            <w:shd w:val="clear" w:color="auto" w:fill="FFFFFF"/>
            <w:vAlign w:val="center"/>
          </w:tcPr>
          <w:p w14:paraId="159BED6F" w14:textId="77777777" w:rsidR="005E5DB5" w:rsidRPr="00F72CD4" w:rsidRDefault="005E5DB5"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19F08655" w14:textId="77777777" w:rsidR="005E5DB5" w:rsidRPr="00F72CD4" w:rsidRDefault="005E5DB5" w:rsidP="007C529C">
            <w:pPr>
              <w:pStyle w:val="TAC"/>
              <w:rPr>
                <w:rFonts w:eastAsia="SimSun"/>
              </w:rPr>
            </w:pPr>
            <w:r w:rsidRPr="00F72CD4">
              <w:rPr>
                <w:rFonts w:eastAsia="SimSun"/>
              </w:rPr>
              <w:t>4x4, ULA Low</w:t>
            </w:r>
          </w:p>
        </w:tc>
        <w:tc>
          <w:tcPr>
            <w:tcW w:w="791" w:type="pct"/>
            <w:shd w:val="clear" w:color="auto" w:fill="FFFFFF"/>
            <w:vAlign w:val="center"/>
          </w:tcPr>
          <w:p w14:paraId="3B5E1789" w14:textId="77777777" w:rsidR="005E5DB5" w:rsidRPr="00F72CD4" w:rsidRDefault="005E5DB5" w:rsidP="007C529C">
            <w:pPr>
              <w:pStyle w:val="TAC"/>
              <w:rPr>
                <w:rFonts w:eastAsia="SimSun"/>
              </w:rPr>
            </w:pPr>
            <w:r w:rsidRPr="00F72CD4">
              <w:rPr>
                <w:rFonts w:eastAsia="SimSun"/>
              </w:rPr>
              <w:t>70</w:t>
            </w:r>
          </w:p>
        </w:tc>
        <w:tc>
          <w:tcPr>
            <w:tcW w:w="339" w:type="pct"/>
            <w:shd w:val="clear" w:color="auto" w:fill="FFFFFF"/>
            <w:vAlign w:val="center"/>
          </w:tcPr>
          <w:p w14:paraId="23B9C680" w14:textId="77777777" w:rsidR="005E5DB5" w:rsidRPr="00F72CD4" w:rsidRDefault="005E5DB5" w:rsidP="007C529C">
            <w:pPr>
              <w:pStyle w:val="TAC"/>
              <w:rPr>
                <w:rFonts w:eastAsia="SimSun"/>
                <w:lang w:eastAsia="zh-CN"/>
              </w:rPr>
            </w:pPr>
            <w:r w:rsidRPr="00F72CD4">
              <w:rPr>
                <w:rFonts w:eastAsia="SimSun"/>
                <w:lang w:eastAsia="zh-CN"/>
              </w:rPr>
              <w:t>8.0</w:t>
            </w:r>
          </w:p>
        </w:tc>
      </w:tr>
    </w:tbl>
    <w:p w14:paraId="239B68EE" w14:textId="77777777" w:rsidR="005E5DB5" w:rsidRPr="00F72CD4" w:rsidRDefault="005E5DB5" w:rsidP="005E5DB5">
      <w:pPr>
        <w:rPr>
          <w:lang w:eastAsia="zh-CN"/>
        </w:rPr>
      </w:pPr>
    </w:p>
    <w:p w14:paraId="1C15256A" w14:textId="5D0FB803" w:rsidR="005E5DB5" w:rsidRPr="00F72CD4" w:rsidRDefault="005E5DB5" w:rsidP="005E5DB5">
      <w:pPr>
        <w:pStyle w:val="TH"/>
      </w:pPr>
      <w:r w:rsidRPr="00F72CD4">
        <w:t>Table 5.2.3.1.</w:t>
      </w:r>
      <w:r w:rsidRPr="00F72CD4">
        <w:rPr>
          <w:lang w:eastAsia="zh-CN"/>
        </w:rPr>
        <w:t>18.0</w:t>
      </w:r>
      <w:r w:rsidRPr="00F72CD4">
        <w:t>-5</w:t>
      </w:r>
      <w:r w:rsidRPr="00F72CD4">
        <w:rPr>
          <w:lang w:eastAsia="zh-CN"/>
        </w:rPr>
        <w:t xml:space="preserve">: Measurement </w:t>
      </w:r>
      <w:r w:rsidRPr="00F72CD4">
        <w:t>Gap configuration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5E5DB5" w:rsidRPr="00F72CD4" w14:paraId="177BB3DF"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72491AC3" w14:textId="77777777" w:rsidR="005E5DB5" w:rsidRPr="00F72CD4" w:rsidRDefault="005E5DB5" w:rsidP="007C529C">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7994A113" w14:textId="77777777" w:rsidR="005E5DB5" w:rsidRPr="00F72CD4" w:rsidRDefault="005E5DB5" w:rsidP="007C529C">
            <w:pPr>
              <w:pStyle w:val="TAH"/>
              <w:rPr>
                <w:rFonts w:eastAsia="SimSun"/>
              </w:rPr>
            </w:pPr>
            <w:r w:rsidRPr="00F72CD4">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55F44804" w14:textId="77777777" w:rsidR="005E5DB5" w:rsidRPr="00F72CD4" w:rsidRDefault="005E5DB5" w:rsidP="007C529C">
            <w:pPr>
              <w:pStyle w:val="TAH"/>
              <w:rPr>
                <w:rFonts w:eastAsia="SimSun"/>
              </w:rPr>
            </w:pPr>
            <w:r w:rsidRPr="00F72CD4">
              <w:rPr>
                <w:rFonts w:eastAsia="SimSun"/>
              </w:rPr>
              <w:t>Value</w:t>
            </w:r>
          </w:p>
        </w:tc>
      </w:tr>
      <w:tr w:rsidR="005E5DB5" w:rsidRPr="00F72CD4" w14:paraId="1CB014D5"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7FB0337F" w14:textId="77777777" w:rsidR="005E5DB5" w:rsidRPr="00F72CD4" w:rsidRDefault="005E5DB5" w:rsidP="007C529C">
            <w:pPr>
              <w:pStyle w:val="TAL"/>
              <w:rPr>
                <w:rFonts w:cs="Arial"/>
              </w:rPr>
            </w:pPr>
            <w:r w:rsidRPr="00F72CD4">
              <w:rPr>
                <w:rFonts w:eastAsia="SimSun"/>
              </w:rPr>
              <w:t xml:space="preserve">Measurement Gap Length </w:t>
            </w:r>
          </w:p>
        </w:tc>
        <w:tc>
          <w:tcPr>
            <w:tcW w:w="711" w:type="dxa"/>
            <w:tcBorders>
              <w:top w:val="single" w:sz="4" w:space="0" w:color="auto"/>
              <w:left w:val="single" w:sz="4" w:space="0" w:color="auto"/>
              <w:bottom w:val="single" w:sz="4" w:space="0" w:color="auto"/>
              <w:right w:val="single" w:sz="4" w:space="0" w:color="auto"/>
            </w:tcBorders>
            <w:vAlign w:val="center"/>
            <w:hideMark/>
          </w:tcPr>
          <w:p w14:paraId="25B485E6" w14:textId="77777777" w:rsidR="005E5DB5" w:rsidRPr="00F72CD4" w:rsidRDefault="005E5DB5"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9819EA6" w14:textId="77777777" w:rsidR="005E5DB5" w:rsidRPr="00F72CD4" w:rsidRDefault="005E5DB5" w:rsidP="007C529C">
            <w:pPr>
              <w:pStyle w:val="TAC"/>
              <w:rPr>
                <w:rFonts w:eastAsia="SimSun"/>
                <w:lang w:eastAsia="zh-CN"/>
              </w:rPr>
            </w:pPr>
            <w:r w:rsidRPr="00F72CD4">
              <w:rPr>
                <w:rFonts w:eastAsia="SimSun"/>
                <w:lang w:eastAsia="zh-CN"/>
              </w:rPr>
              <w:t>6</w:t>
            </w:r>
          </w:p>
        </w:tc>
      </w:tr>
      <w:tr w:rsidR="005E5DB5" w:rsidRPr="00F72CD4" w14:paraId="0F4E6731"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2A1BF0A5" w14:textId="77777777" w:rsidR="005E5DB5" w:rsidRPr="00F72CD4" w:rsidRDefault="005E5DB5" w:rsidP="007C529C">
            <w:pPr>
              <w:pStyle w:val="TAL"/>
              <w:rPr>
                <w:rFonts w:eastAsia="SimSun"/>
                <w:lang w:eastAsia="zh-CN"/>
              </w:rPr>
            </w:pPr>
            <w:r w:rsidRPr="00F72CD4">
              <w:rPr>
                <w:rFonts w:eastAsia="SimSun"/>
                <w:lang w:eastAsia="zh-CN"/>
              </w:rPr>
              <w:t>Measurement Gap Repetition Period</w:t>
            </w:r>
          </w:p>
        </w:tc>
        <w:tc>
          <w:tcPr>
            <w:tcW w:w="711" w:type="dxa"/>
            <w:tcBorders>
              <w:top w:val="single" w:sz="4" w:space="0" w:color="auto"/>
              <w:left w:val="single" w:sz="4" w:space="0" w:color="auto"/>
              <w:bottom w:val="single" w:sz="4" w:space="0" w:color="auto"/>
              <w:right w:val="single" w:sz="4" w:space="0" w:color="auto"/>
            </w:tcBorders>
            <w:vAlign w:val="center"/>
            <w:hideMark/>
          </w:tcPr>
          <w:p w14:paraId="0CEBA570" w14:textId="77777777" w:rsidR="005E5DB5" w:rsidRPr="00F72CD4" w:rsidRDefault="005E5DB5" w:rsidP="007C529C">
            <w:pPr>
              <w:pStyle w:val="TAC"/>
              <w:rPr>
                <w:rFonts w:eastAsia="SimSun"/>
              </w:rPr>
            </w:pPr>
            <w:r w:rsidRPr="00F72CD4">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73675B4" w14:textId="77777777" w:rsidR="005E5DB5" w:rsidRPr="00F72CD4" w:rsidRDefault="005E5DB5" w:rsidP="007C529C">
            <w:pPr>
              <w:pStyle w:val="TAC"/>
              <w:rPr>
                <w:rFonts w:eastAsia="SimSun"/>
                <w:lang w:eastAsia="zh-CN"/>
              </w:rPr>
            </w:pPr>
            <w:r w:rsidRPr="00F72CD4">
              <w:rPr>
                <w:rFonts w:eastAsia="SimSun"/>
                <w:lang w:eastAsia="zh-CN"/>
              </w:rPr>
              <w:t>40</w:t>
            </w:r>
          </w:p>
        </w:tc>
      </w:tr>
      <w:tr w:rsidR="005E5DB5" w:rsidRPr="00F72CD4" w14:paraId="5CFFA838"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4DD96C63" w14:textId="77777777" w:rsidR="005E5DB5" w:rsidRPr="00F72CD4" w:rsidRDefault="005E5DB5" w:rsidP="007C529C">
            <w:pPr>
              <w:pStyle w:val="TAL"/>
              <w:rPr>
                <w:rFonts w:eastAsia="SimSun"/>
                <w:lang w:eastAsia="zh-CN"/>
              </w:rPr>
            </w:pPr>
            <w:r w:rsidRPr="00F72CD4">
              <w:rPr>
                <w:rFonts w:eastAsia="SimSun"/>
                <w:lang w:eastAsia="zh-CN"/>
              </w:rPr>
              <w:t>Gap 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291FE48A" w14:textId="77777777" w:rsidR="005E5DB5" w:rsidRPr="00F72CD4" w:rsidRDefault="005E5DB5"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78F3C0D" w14:textId="77777777" w:rsidR="005E5DB5" w:rsidRPr="00F72CD4" w:rsidRDefault="005E5DB5" w:rsidP="007C529C">
            <w:pPr>
              <w:pStyle w:val="TAC"/>
              <w:rPr>
                <w:rFonts w:eastAsia="SimSun"/>
                <w:lang w:eastAsia="zh-CN"/>
              </w:rPr>
            </w:pPr>
            <w:r w:rsidRPr="00F72CD4">
              <w:rPr>
                <w:rFonts w:eastAsia="SimSun"/>
                <w:lang w:eastAsia="zh-CN"/>
              </w:rPr>
              <w:t>7</w:t>
            </w:r>
          </w:p>
        </w:tc>
      </w:tr>
      <w:tr w:rsidR="005E5DB5" w:rsidRPr="00F72CD4" w14:paraId="26B1A062"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56E562F4" w14:textId="1412784C" w:rsidR="005E5DB5" w:rsidRPr="00F72CD4" w:rsidRDefault="005E5DB5" w:rsidP="007C529C">
            <w:pPr>
              <w:pStyle w:val="TAL"/>
              <w:rPr>
                <w:rFonts w:eastAsia="SimSun"/>
              </w:rPr>
            </w:pPr>
            <w:r w:rsidRPr="00F72CD4">
              <w:rPr>
                <w:rFonts w:eastAsia="SimSun"/>
              </w:rPr>
              <w:t xml:space="preserve">Measurement gap </w:t>
            </w:r>
            <w:r w:rsidR="0007268D" w:rsidRPr="00F72CD4">
              <w:rPr>
                <w:rFonts w:eastAsia="SimSun"/>
              </w:rPr>
              <w:t>timing</w:t>
            </w:r>
            <w:r w:rsidRPr="00F72CD4">
              <w:rPr>
                <w:rFonts w:eastAsia="SimSun"/>
              </w:rPr>
              <w:t xml:space="preserve"> advance</w:t>
            </w:r>
          </w:p>
        </w:tc>
        <w:tc>
          <w:tcPr>
            <w:tcW w:w="711" w:type="dxa"/>
            <w:tcBorders>
              <w:top w:val="single" w:sz="4" w:space="0" w:color="auto"/>
              <w:left w:val="single" w:sz="4" w:space="0" w:color="auto"/>
              <w:bottom w:val="single" w:sz="4" w:space="0" w:color="auto"/>
              <w:right w:val="single" w:sz="4" w:space="0" w:color="auto"/>
            </w:tcBorders>
            <w:vAlign w:val="center"/>
            <w:hideMark/>
          </w:tcPr>
          <w:p w14:paraId="39121916" w14:textId="77777777" w:rsidR="005E5DB5" w:rsidRPr="00F72CD4" w:rsidRDefault="005E5DB5" w:rsidP="007C529C">
            <w:pPr>
              <w:pStyle w:val="TAC"/>
              <w:rPr>
                <w:rFonts w:eastAsia="SimSun"/>
                <w:lang w:eastAsia="zh-CN"/>
              </w:rPr>
            </w:pPr>
            <w:r w:rsidRPr="00F72CD4">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065930CB" w14:textId="77777777" w:rsidR="005E5DB5" w:rsidRPr="00F72CD4" w:rsidRDefault="005E5DB5" w:rsidP="007C529C">
            <w:pPr>
              <w:pStyle w:val="TAC"/>
              <w:rPr>
                <w:rFonts w:eastAsia="SimSun"/>
              </w:rPr>
            </w:pPr>
            <w:r w:rsidRPr="00F72CD4">
              <w:rPr>
                <w:rFonts w:eastAsia="SimSun"/>
              </w:rPr>
              <w:t>0</w:t>
            </w:r>
          </w:p>
        </w:tc>
      </w:tr>
    </w:tbl>
    <w:p w14:paraId="076291C4" w14:textId="77777777" w:rsidR="005E5DB5" w:rsidRPr="00F72CD4" w:rsidRDefault="005E5DB5" w:rsidP="005E5DB5">
      <w:pPr>
        <w:rPr>
          <w:lang w:eastAsia="zh-CN"/>
        </w:rPr>
      </w:pPr>
    </w:p>
    <w:p w14:paraId="6B7ECE96" w14:textId="64D74698" w:rsidR="005E5DB5" w:rsidRPr="00F72CD4" w:rsidRDefault="005E5DB5" w:rsidP="005E5DB5">
      <w:pPr>
        <w:pStyle w:val="TH"/>
      </w:pPr>
      <w:r w:rsidRPr="00F72CD4">
        <w:t>Table 5.2.3.1.18.0-6</w:t>
      </w:r>
      <w:r w:rsidRPr="00F72CD4">
        <w:rPr>
          <w:lang w:eastAsia="zh-CN"/>
        </w:rPr>
        <w:t>:</w:t>
      </w:r>
      <w:r w:rsidRPr="00F72CD4">
        <w:t xml:space="preserve"> Minimum performance for Rank 1</w:t>
      </w:r>
      <w:r w:rsidRPr="00F72CD4">
        <w:rPr>
          <w:lang w:eastAsia="zh-CN"/>
        </w:rPr>
        <w:t xml:space="preserve"> without </w:t>
      </w:r>
      <w:r w:rsidRPr="00F72CD4">
        <w:t xml:space="preserve">the assistance of network </w:t>
      </w:r>
      <w:r w:rsidR="0007268D" w:rsidRPr="00F72CD4">
        <w:t>signalling</w:t>
      </w:r>
      <w:r w:rsidRPr="00F72CD4">
        <w:t xml:space="preserve">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8"/>
        <w:gridCol w:w="1137"/>
        <w:gridCol w:w="1178"/>
        <w:gridCol w:w="1268"/>
        <w:gridCol w:w="1367"/>
        <w:gridCol w:w="1397"/>
        <w:gridCol w:w="599"/>
      </w:tblGrid>
      <w:tr w:rsidR="005E5DB5" w:rsidRPr="00F72CD4" w14:paraId="1831DF3B" w14:textId="77777777" w:rsidTr="007C529C">
        <w:trPr>
          <w:trHeight w:val="378"/>
          <w:jc w:val="center"/>
        </w:trPr>
        <w:tc>
          <w:tcPr>
            <w:tcW w:w="366" w:type="pct"/>
            <w:vMerge w:val="restart"/>
            <w:shd w:val="clear" w:color="auto" w:fill="FFFFFF"/>
            <w:vAlign w:val="center"/>
          </w:tcPr>
          <w:p w14:paraId="7AC84E25" w14:textId="77777777" w:rsidR="005E5DB5" w:rsidRPr="00F72CD4" w:rsidRDefault="005E5DB5" w:rsidP="007C529C">
            <w:pPr>
              <w:pStyle w:val="TAH"/>
              <w:rPr>
                <w:rFonts w:eastAsia="SimSun"/>
              </w:rPr>
            </w:pPr>
            <w:r w:rsidRPr="00F72CD4">
              <w:rPr>
                <w:rFonts w:eastAsia="SimSun"/>
              </w:rPr>
              <w:t>Test num.</w:t>
            </w:r>
          </w:p>
        </w:tc>
        <w:tc>
          <w:tcPr>
            <w:tcW w:w="701" w:type="pct"/>
            <w:vMerge w:val="restart"/>
            <w:shd w:val="clear" w:color="auto" w:fill="FFFFFF"/>
            <w:vAlign w:val="center"/>
          </w:tcPr>
          <w:p w14:paraId="716AD2CE" w14:textId="77777777" w:rsidR="005E5DB5" w:rsidRPr="00F72CD4" w:rsidRDefault="005E5DB5"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2A26224C" w14:textId="77777777" w:rsidR="005E5DB5" w:rsidRPr="00F72CD4" w:rsidRDefault="005E5DB5"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13FE8206" w14:textId="77777777" w:rsidR="005E5DB5" w:rsidRPr="00F72CD4" w:rsidRDefault="005E5DB5"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25CECD70" w14:textId="77777777" w:rsidR="005E5DB5" w:rsidRPr="00F72CD4" w:rsidRDefault="005E5DB5" w:rsidP="007C529C">
            <w:pPr>
              <w:pStyle w:val="TAH"/>
              <w:rPr>
                <w:rFonts w:eastAsia="SimSun"/>
              </w:rPr>
            </w:pPr>
            <w:r w:rsidRPr="00F72CD4">
              <w:rPr>
                <w:rFonts w:eastAsia="SimSun"/>
              </w:rPr>
              <w:t>Propagation</w:t>
            </w:r>
          </w:p>
          <w:p w14:paraId="09AC1071" w14:textId="77777777" w:rsidR="005E5DB5" w:rsidRPr="00F72CD4" w:rsidRDefault="005E5DB5" w:rsidP="007C529C">
            <w:pPr>
              <w:pStyle w:val="TAH"/>
              <w:rPr>
                <w:rFonts w:eastAsia="SimSun"/>
              </w:rPr>
            </w:pPr>
            <w:r w:rsidRPr="00F72CD4">
              <w:rPr>
                <w:rFonts w:eastAsia="SimSun"/>
              </w:rPr>
              <w:t>condition</w:t>
            </w:r>
          </w:p>
        </w:tc>
        <w:tc>
          <w:tcPr>
            <w:tcW w:w="774" w:type="pct"/>
            <w:vMerge w:val="restart"/>
            <w:shd w:val="clear" w:color="auto" w:fill="FFFFFF"/>
            <w:vAlign w:val="center"/>
          </w:tcPr>
          <w:p w14:paraId="28FF6EDB" w14:textId="77777777" w:rsidR="005E5DB5" w:rsidRPr="00F72CD4" w:rsidRDefault="005E5DB5"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6A4C9D0D" w14:textId="77777777" w:rsidR="005E5DB5" w:rsidRPr="00F72CD4" w:rsidRDefault="005E5DB5" w:rsidP="007C529C">
            <w:pPr>
              <w:pStyle w:val="TAH"/>
              <w:rPr>
                <w:rFonts w:eastAsia="SimSun"/>
              </w:rPr>
            </w:pPr>
            <w:r w:rsidRPr="00F72CD4">
              <w:rPr>
                <w:rFonts w:eastAsia="SimSun"/>
              </w:rPr>
              <w:t>Reference value</w:t>
            </w:r>
          </w:p>
        </w:tc>
      </w:tr>
      <w:tr w:rsidR="005E5DB5" w:rsidRPr="00F72CD4" w14:paraId="10332552" w14:textId="77777777" w:rsidTr="007C529C">
        <w:trPr>
          <w:trHeight w:val="378"/>
          <w:jc w:val="center"/>
        </w:trPr>
        <w:tc>
          <w:tcPr>
            <w:tcW w:w="366" w:type="pct"/>
            <w:vMerge/>
            <w:shd w:val="clear" w:color="auto" w:fill="FFFFFF"/>
            <w:vAlign w:val="center"/>
          </w:tcPr>
          <w:p w14:paraId="4C4D964D" w14:textId="77777777" w:rsidR="005E5DB5" w:rsidRPr="00F72CD4" w:rsidRDefault="005E5DB5" w:rsidP="007C529C">
            <w:pPr>
              <w:pStyle w:val="TAH"/>
              <w:rPr>
                <w:rFonts w:eastAsia="SimSun"/>
              </w:rPr>
            </w:pPr>
          </w:p>
        </w:tc>
        <w:tc>
          <w:tcPr>
            <w:tcW w:w="701" w:type="pct"/>
            <w:vMerge/>
            <w:shd w:val="clear" w:color="auto" w:fill="FFFFFF"/>
            <w:vAlign w:val="center"/>
          </w:tcPr>
          <w:p w14:paraId="578BE6D5" w14:textId="77777777" w:rsidR="005E5DB5" w:rsidRPr="00F72CD4" w:rsidRDefault="005E5DB5" w:rsidP="007C529C">
            <w:pPr>
              <w:pStyle w:val="TAH"/>
              <w:rPr>
                <w:rFonts w:eastAsia="SimSun"/>
              </w:rPr>
            </w:pPr>
          </w:p>
        </w:tc>
        <w:tc>
          <w:tcPr>
            <w:tcW w:w="644" w:type="pct"/>
            <w:vMerge/>
            <w:shd w:val="clear" w:color="auto" w:fill="FFFFFF"/>
          </w:tcPr>
          <w:p w14:paraId="2D235192" w14:textId="77777777" w:rsidR="005E5DB5" w:rsidRPr="00F72CD4" w:rsidRDefault="005E5DB5" w:rsidP="007C529C">
            <w:pPr>
              <w:pStyle w:val="TAH"/>
              <w:rPr>
                <w:rFonts w:eastAsia="SimSun"/>
              </w:rPr>
            </w:pPr>
          </w:p>
        </w:tc>
        <w:tc>
          <w:tcPr>
            <w:tcW w:w="667" w:type="pct"/>
            <w:vMerge/>
            <w:shd w:val="clear" w:color="auto" w:fill="FFFFFF"/>
          </w:tcPr>
          <w:p w14:paraId="3EFD1FDC" w14:textId="77777777" w:rsidR="005E5DB5" w:rsidRPr="00F72CD4" w:rsidRDefault="005E5DB5" w:rsidP="007C529C">
            <w:pPr>
              <w:pStyle w:val="TAH"/>
              <w:rPr>
                <w:rFonts w:eastAsia="SimSun"/>
              </w:rPr>
            </w:pPr>
          </w:p>
        </w:tc>
        <w:tc>
          <w:tcPr>
            <w:tcW w:w="718" w:type="pct"/>
            <w:vMerge/>
            <w:shd w:val="clear" w:color="auto" w:fill="FFFFFF"/>
            <w:vAlign w:val="center"/>
          </w:tcPr>
          <w:p w14:paraId="0FBC2240" w14:textId="77777777" w:rsidR="005E5DB5" w:rsidRPr="00F72CD4" w:rsidRDefault="005E5DB5" w:rsidP="007C529C">
            <w:pPr>
              <w:pStyle w:val="TAH"/>
              <w:rPr>
                <w:rFonts w:eastAsia="SimSun"/>
              </w:rPr>
            </w:pPr>
          </w:p>
        </w:tc>
        <w:tc>
          <w:tcPr>
            <w:tcW w:w="774" w:type="pct"/>
            <w:vMerge/>
            <w:shd w:val="clear" w:color="auto" w:fill="FFFFFF"/>
            <w:vAlign w:val="center"/>
          </w:tcPr>
          <w:p w14:paraId="3F7AB73C" w14:textId="77777777" w:rsidR="005E5DB5" w:rsidRPr="00F72CD4" w:rsidRDefault="005E5DB5" w:rsidP="007C529C">
            <w:pPr>
              <w:pStyle w:val="TAH"/>
              <w:rPr>
                <w:rFonts w:eastAsia="SimSun"/>
              </w:rPr>
            </w:pPr>
          </w:p>
        </w:tc>
        <w:tc>
          <w:tcPr>
            <w:tcW w:w="791" w:type="pct"/>
            <w:shd w:val="clear" w:color="auto" w:fill="FFFFFF"/>
            <w:vAlign w:val="center"/>
          </w:tcPr>
          <w:p w14:paraId="61D4454C" w14:textId="77777777" w:rsidR="005E5DB5" w:rsidRPr="00F72CD4" w:rsidRDefault="005E5DB5"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27735FE9" w14:textId="77777777" w:rsidR="005E5DB5" w:rsidRPr="00F72CD4" w:rsidRDefault="005E5DB5" w:rsidP="007C529C">
            <w:pPr>
              <w:pStyle w:val="TAH"/>
              <w:rPr>
                <w:rFonts w:eastAsia="SimSun"/>
              </w:rPr>
            </w:pPr>
            <w:r w:rsidRPr="00F72CD4">
              <w:rPr>
                <w:rFonts w:eastAsia="SimSun"/>
              </w:rPr>
              <w:t>SNR (dB)</w:t>
            </w:r>
          </w:p>
        </w:tc>
      </w:tr>
      <w:tr w:rsidR="005E5DB5" w:rsidRPr="00F72CD4" w14:paraId="7C0243D6" w14:textId="77777777" w:rsidTr="007C529C">
        <w:trPr>
          <w:trHeight w:val="191"/>
          <w:jc w:val="center"/>
        </w:trPr>
        <w:tc>
          <w:tcPr>
            <w:tcW w:w="366" w:type="pct"/>
            <w:shd w:val="clear" w:color="auto" w:fill="FFFFFF"/>
            <w:vAlign w:val="center"/>
          </w:tcPr>
          <w:p w14:paraId="152B6CB2" w14:textId="77777777" w:rsidR="005E5DB5" w:rsidRPr="00F72CD4" w:rsidRDefault="005E5DB5" w:rsidP="007C529C">
            <w:pPr>
              <w:pStyle w:val="TAC"/>
              <w:rPr>
                <w:rFonts w:eastAsia="SimSun"/>
              </w:rPr>
            </w:pPr>
            <w:r w:rsidRPr="00F72CD4">
              <w:rPr>
                <w:rFonts w:eastAsia="SimSun"/>
              </w:rPr>
              <w:t>2-1</w:t>
            </w:r>
          </w:p>
        </w:tc>
        <w:tc>
          <w:tcPr>
            <w:tcW w:w="701" w:type="pct"/>
            <w:shd w:val="clear" w:color="auto" w:fill="FFFFFF"/>
            <w:vAlign w:val="center"/>
          </w:tcPr>
          <w:p w14:paraId="3DF59B17" w14:textId="77777777" w:rsidR="005E5DB5" w:rsidRPr="00F72CD4" w:rsidRDefault="005E5DB5" w:rsidP="007C529C">
            <w:pPr>
              <w:pStyle w:val="TAC"/>
              <w:rPr>
                <w:rFonts w:eastAsia="SimSun"/>
              </w:rPr>
            </w:pPr>
            <w:r w:rsidRPr="00F72CD4">
              <w:rPr>
                <w:rFonts w:eastAsia="SimSun"/>
              </w:rPr>
              <w:t>R.PDSCH.1-17.2 FDD</w:t>
            </w:r>
            <w:r w:rsidRPr="00F72CD4" w:rsidDel="00E07C1D">
              <w:rPr>
                <w:rFonts w:eastAsia="SimSun"/>
                <w:szCs w:val="18"/>
              </w:rPr>
              <w:t xml:space="preserve"> </w:t>
            </w:r>
          </w:p>
        </w:tc>
        <w:tc>
          <w:tcPr>
            <w:tcW w:w="644" w:type="pct"/>
            <w:shd w:val="clear" w:color="auto" w:fill="FFFFFF"/>
            <w:vAlign w:val="center"/>
          </w:tcPr>
          <w:p w14:paraId="124BA490" w14:textId="77777777" w:rsidR="005E5DB5" w:rsidRPr="00F72CD4" w:rsidRDefault="005E5DB5" w:rsidP="007C529C">
            <w:pPr>
              <w:pStyle w:val="TAC"/>
              <w:rPr>
                <w:rFonts w:eastAsia="SimSun"/>
              </w:rPr>
            </w:pPr>
            <w:r w:rsidRPr="00F72CD4">
              <w:rPr>
                <w:rFonts w:eastAsia="SimSun"/>
              </w:rPr>
              <w:t>10 / 15</w:t>
            </w:r>
          </w:p>
        </w:tc>
        <w:tc>
          <w:tcPr>
            <w:tcW w:w="667" w:type="pct"/>
            <w:shd w:val="clear" w:color="auto" w:fill="FFFFFF"/>
            <w:vAlign w:val="center"/>
          </w:tcPr>
          <w:p w14:paraId="7AF4EEAB" w14:textId="77777777" w:rsidR="005E5DB5" w:rsidRPr="00F72CD4" w:rsidRDefault="005E5DB5" w:rsidP="007C529C">
            <w:pPr>
              <w:pStyle w:val="TAC"/>
              <w:rPr>
                <w:rFonts w:eastAsia="SimSun"/>
              </w:rPr>
            </w:pPr>
            <w:r w:rsidRPr="00F72CD4">
              <w:rPr>
                <w:rFonts w:eastAsia="SimSun"/>
              </w:rPr>
              <w:t>16QAM, 0.48</w:t>
            </w:r>
          </w:p>
        </w:tc>
        <w:tc>
          <w:tcPr>
            <w:tcW w:w="718" w:type="pct"/>
            <w:shd w:val="clear" w:color="auto" w:fill="FFFFFF"/>
            <w:vAlign w:val="center"/>
          </w:tcPr>
          <w:p w14:paraId="21750577" w14:textId="77777777" w:rsidR="005E5DB5" w:rsidRPr="00F72CD4" w:rsidRDefault="005E5DB5"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215F7D13" w14:textId="77777777" w:rsidR="005E5DB5" w:rsidRPr="00F72CD4" w:rsidRDefault="005E5DB5" w:rsidP="007C529C">
            <w:pPr>
              <w:pStyle w:val="TAC"/>
              <w:rPr>
                <w:rFonts w:eastAsia="SimSun"/>
              </w:rPr>
            </w:pPr>
            <w:r w:rsidRPr="00F72CD4">
              <w:rPr>
                <w:rFonts w:eastAsia="SimSun"/>
              </w:rPr>
              <w:t>4x4, ULA Low</w:t>
            </w:r>
          </w:p>
        </w:tc>
        <w:tc>
          <w:tcPr>
            <w:tcW w:w="791" w:type="pct"/>
            <w:shd w:val="clear" w:color="auto" w:fill="FFFFFF"/>
            <w:vAlign w:val="center"/>
          </w:tcPr>
          <w:p w14:paraId="674E0962" w14:textId="77777777" w:rsidR="005E5DB5" w:rsidRPr="00F72CD4" w:rsidRDefault="005E5DB5" w:rsidP="007C529C">
            <w:pPr>
              <w:pStyle w:val="TAC"/>
              <w:rPr>
                <w:rFonts w:eastAsia="SimSun"/>
              </w:rPr>
            </w:pPr>
            <w:r w:rsidRPr="00F72CD4">
              <w:rPr>
                <w:rFonts w:eastAsia="SimSun"/>
              </w:rPr>
              <w:t>70</w:t>
            </w:r>
          </w:p>
        </w:tc>
        <w:tc>
          <w:tcPr>
            <w:tcW w:w="339" w:type="pct"/>
            <w:shd w:val="clear" w:color="auto" w:fill="FFFFFF"/>
            <w:vAlign w:val="center"/>
          </w:tcPr>
          <w:p w14:paraId="37CAD962" w14:textId="77777777" w:rsidR="005E5DB5" w:rsidRPr="00F72CD4" w:rsidRDefault="005E5DB5" w:rsidP="007C529C">
            <w:pPr>
              <w:pStyle w:val="TAC"/>
              <w:rPr>
                <w:rFonts w:eastAsia="SimSun"/>
                <w:lang w:eastAsia="zh-CN"/>
              </w:rPr>
            </w:pPr>
            <w:r w:rsidRPr="00F72CD4">
              <w:rPr>
                <w:rFonts w:eastAsia="SimSun"/>
                <w:lang w:eastAsia="zh-CN"/>
              </w:rPr>
              <w:t>8.0</w:t>
            </w:r>
          </w:p>
        </w:tc>
      </w:tr>
    </w:tbl>
    <w:p w14:paraId="7DF174A1" w14:textId="77777777" w:rsidR="005E5DB5" w:rsidRPr="00F72CD4" w:rsidRDefault="005E5DB5" w:rsidP="005E5DB5"/>
    <w:p w14:paraId="3314497D" w14:textId="77777777" w:rsidR="005E5DB5" w:rsidRPr="00F72CD4" w:rsidRDefault="005E5DB5" w:rsidP="005E5DB5">
      <w:r w:rsidRPr="00F72CD4">
        <w:t>The normative reference for this requirement is TS 38.101-4 [5], clause 5.2.3.1.18.</w:t>
      </w:r>
    </w:p>
    <w:p w14:paraId="2C5403C6" w14:textId="77777777" w:rsidR="005E5DB5" w:rsidRPr="00F72CD4" w:rsidRDefault="005E5DB5" w:rsidP="005E5DB5">
      <w:pPr>
        <w:pStyle w:val="Heading5"/>
        <w:rPr>
          <w:rFonts w:eastAsia="SimSun"/>
        </w:rPr>
      </w:pPr>
      <w:r w:rsidRPr="00F72CD4">
        <w:t>5.2.3.1.18_1</w:t>
      </w:r>
      <w:r w:rsidRPr="00F72CD4">
        <w:tab/>
      </w:r>
      <w:r w:rsidRPr="00F72CD4">
        <w:rPr>
          <w:rFonts w:eastAsia="SimSun"/>
        </w:rPr>
        <w:t xml:space="preserve">4Rx FDD FR1 for </w:t>
      </w:r>
      <w:r w:rsidRPr="00F72CD4">
        <w:t>PDSCH with inter cell CRS interference scenario</w:t>
      </w:r>
      <w:r w:rsidRPr="00F72CD4">
        <w:rPr>
          <w:rFonts w:eastAsia="SimSun"/>
        </w:rPr>
        <w:t xml:space="preserve"> – 4x4 MIMO for both NSA and SA</w:t>
      </w:r>
    </w:p>
    <w:p w14:paraId="2E2181B9" w14:textId="77777777" w:rsidR="005E5DB5" w:rsidRPr="00F72CD4" w:rsidRDefault="005E5DB5" w:rsidP="005E5DB5">
      <w:pPr>
        <w:pStyle w:val="EditorsNote"/>
        <w:rPr>
          <w:rFonts w:eastAsia="SimSun"/>
        </w:rPr>
      </w:pPr>
      <w:r w:rsidRPr="00F72CD4">
        <w:rPr>
          <w:rFonts w:eastAsia="SimSun"/>
        </w:rPr>
        <w:tab/>
        <w:t>Editor’s Note: This test case is incomplete in following aspects</w:t>
      </w:r>
    </w:p>
    <w:p w14:paraId="567A51ED" w14:textId="77777777" w:rsidR="005E5DB5" w:rsidRPr="00F72CD4" w:rsidRDefault="005E5DB5" w:rsidP="005E5DB5">
      <w:pPr>
        <w:pStyle w:val="EditorsNote"/>
        <w:rPr>
          <w:rFonts w:eastAsia="SimSun"/>
        </w:rPr>
      </w:pPr>
      <w:r w:rsidRPr="00F72CD4">
        <w:rPr>
          <w:rFonts w:eastAsia="SimSun"/>
        </w:rPr>
        <w:tab/>
        <w:t>-</w:t>
      </w:r>
      <w:r w:rsidRPr="00F72CD4">
        <w:rPr>
          <w:rFonts w:eastAsia="SimSun"/>
        </w:rPr>
        <w:tab/>
        <w:t>Message exceptions are FFS</w:t>
      </w:r>
    </w:p>
    <w:p w14:paraId="2DA5C206" w14:textId="77777777" w:rsidR="005E5DB5" w:rsidRPr="00F72CD4" w:rsidRDefault="005E5DB5" w:rsidP="005E5DB5">
      <w:pPr>
        <w:pStyle w:val="EditorsNote"/>
        <w:rPr>
          <w:rFonts w:eastAsia="SimSun"/>
        </w:rPr>
      </w:pPr>
      <w:r w:rsidRPr="00F72CD4">
        <w:rPr>
          <w:rFonts w:eastAsia="SimSun"/>
        </w:rPr>
        <w:tab/>
        <w:t>-</w:t>
      </w:r>
      <w:r w:rsidRPr="00F72CD4">
        <w:rPr>
          <w:rFonts w:eastAsia="SimSun"/>
        </w:rPr>
        <w:tab/>
        <w:t>MU/TT analysis is pending</w:t>
      </w:r>
    </w:p>
    <w:p w14:paraId="4B111A40" w14:textId="22674E91" w:rsidR="005E5DB5" w:rsidRPr="00F72CD4" w:rsidRDefault="005E5DB5" w:rsidP="005E5DB5">
      <w:pPr>
        <w:pStyle w:val="H6"/>
      </w:pPr>
      <w:r w:rsidRPr="00F72CD4">
        <w:t>5.2.3.1.18_1.1</w:t>
      </w:r>
      <w:r w:rsidRPr="00F72CD4">
        <w:tab/>
        <w:t>Test purpose</w:t>
      </w:r>
    </w:p>
    <w:p w14:paraId="6A28DA52" w14:textId="77777777" w:rsidR="005E5DB5" w:rsidRPr="00F72CD4" w:rsidRDefault="005E5DB5" w:rsidP="005E5DB5">
      <w:r w:rsidRPr="00F72CD4">
        <w:t>To v</w:t>
      </w:r>
      <w:r w:rsidRPr="00F72CD4">
        <w:rPr>
          <w:rFonts w:eastAsia="SimSun"/>
        </w:rPr>
        <w:t>erify PDSCH performance under 4 receive antenna conditions when PDSCH is interfered by inter cell CRS signal.</w:t>
      </w:r>
    </w:p>
    <w:p w14:paraId="3C4C6A29" w14:textId="4FBA4995" w:rsidR="005E5DB5" w:rsidRPr="00F72CD4" w:rsidRDefault="005E5DB5" w:rsidP="005E5DB5">
      <w:pPr>
        <w:pStyle w:val="H6"/>
      </w:pPr>
      <w:r w:rsidRPr="00F72CD4">
        <w:t>5.2.3.1.18_1.2</w:t>
      </w:r>
      <w:r w:rsidRPr="00F72CD4">
        <w:tab/>
        <w:t>Test applicability</w:t>
      </w:r>
    </w:p>
    <w:p w14:paraId="5A916FB9" w14:textId="77777777" w:rsidR="005E5DB5" w:rsidRPr="00F72CD4" w:rsidRDefault="005E5DB5" w:rsidP="005E5DB5">
      <w:pPr>
        <w:rPr>
          <w:i/>
          <w:iCs/>
          <w:szCs w:val="16"/>
          <w:lang w:eastAsia="ja-JP"/>
        </w:rPr>
      </w:pPr>
      <w:r w:rsidRPr="00F72CD4">
        <w:t xml:space="preserve">Test 2-1 applies to all types of NR UE release 17 and forward that support </w:t>
      </w:r>
      <w:r w:rsidRPr="00F72CD4">
        <w:rPr>
          <w:i/>
          <w:iCs/>
          <w:szCs w:val="16"/>
          <w:lang w:eastAsia="ja-JP"/>
        </w:rPr>
        <w:t>CRS-IM-nonDSS-15kHzSCS-r17.</w:t>
      </w:r>
    </w:p>
    <w:p w14:paraId="1877FB54" w14:textId="77777777" w:rsidR="005E5DB5" w:rsidRPr="00F72CD4" w:rsidRDefault="005E5DB5" w:rsidP="005E5DB5">
      <w:pPr>
        <w:rPr>
          <w:i/>
          <w:iCs/>
          <w:szCs w:val="16"/>
          <w:lang w:eastAsia="ja-JP"/>
        </w:rPr>
      </w:pPr>
      <w:r w:rsidRPr="00F72CD4">
        <w:t xml:space="preserve">Test 1-1 applies to all types of NR UE release 17 and forward that support </w:t>
      </w:r>
      <w:r w:rsidRPr="00F72CD4">
        <w:rPr>
          <w:i/>
          <w:iCs/>
          <w:szCs w:val="16"/>
          <w:lang w:eastAsia="ja-JP"/>
        </w:rPr>
        <w:t>CRS-IM-nonDSS-NWA-15kHzSCS-r17.</w:t>
      </w:r>
    </w:p>
    <w:p w14:paraId="4DF1874D" w14:textId="3904B262" w:rsidR="005E5DB5" w:rsidRPr="00F72CD4" w:rsidRDefault="005E5DB5" w:rsidP="005E5DB5">
      <w:pPr>
        <w:pStyle w:val="H6"/>
      </w:pPr>
      <w:r w:rsidRPr="00F72CD4">
        <w:t>5.2.3.1.18_1.3</w:t>
      </w:r>
      <w:r w:rsidRPr="00F72CD4">
        <w:tab/>
        <w:t>Test description</w:t>
      </w:r>
    </w:p>
    <w:p w14:paraId="45E0813E" w14:textId="5493C458" w:rsidR="005E5DB5" w:rsidRPr="00F72CD4" w:rsidRDefault="005E5DB5" w:rsidP="005E5DB5">
      <w:pPr>
        <w:pStyle w:val="H6"/>
      </w:pPr>
      <w:r w:rsidRPr="00F72CD4">
        <w:t>5.2.3.1.18_1.3.1</w:t>
      </w:r>
      <w:r w:rsidRPr="00F72CD4">
        <w:tab/>
        <w:t>Initial conditions</w:t>
      </w:r>
    </w:p>
    <w:p w14:paraId="50CB136B" w14:textId="77777777" w:rsidR="005E5DB5" w:rsidRPr="00F72CD4" w:rsidRDefault="005E5DB5" w:rsidP="005E5DB5">
      <w:r w:rsidRPr="00F72CD4">
        <w:t>Initial conditions are a set of test configurations the UE needs to be tested in and the steps for the SS to take with the UE to reach the correct measurement state.</w:t>
      </w:r>
    </w:p>
    <w:p w14:paraId="19B4DF4B" w14:textId="77777777" w:rsidR="005E5DB5" w:rsidRPr="00F72CD4" w:rsidRDefault="005E5DB5" w:rsidP="005E5DB5">
      <w:r w:rsidRPr="00F72CD4">
        <w:t>The initial test configurations consist of environmental conditions, test frequencies, test channel bandwidths and sub-carrier spacing based on NR operating bands specified in Table 5.3.5-1 and Table 5.3.6-1 of 38.521-1 [7].</w:t>
      </w:r>
    </w:p>
    <w:p w14:paraId="4AE6F78B" w14:textId="77777777" w:rsidR="005E5DB5" w:rsidRPr="00F72CD4" w:rsidRDefault="005E5DB5" w:rsidP="005E5DB5">
      <w:r w:rsidRPr="00F72CD4">
        <w:t>Configurations of PDSCH and PDCCH before measurement are specified in Annex C.</w:t>
      </w:r>
    </w:p>
    <w:p w14:paraId="19B36B49" w14:textId="77777777" w:rsidR="005E5DB5" w:rsidRPr="00F72CD4" w:rsidRDefault="005E5DB5" w:rsidP="005E5DB5">
      <w:r w:rsidRPr="00F72CD4">
        <w:t>Test Environment: Normal, as defined in TS 38.508-1 [6] clause 4.1.</w:t>
      </w:r>
    </w:p>
    <w:p w14:paraId="1327968E" w14:textId="77777777" w:rsidR="005E5DB5" w:rsidRPr="00F72CD4" w:rsidRDefault="005E5DB5" w:rsidP="005E5DB5">
      <w:r w:rsidRPr="00F72CD4">
        <w:t>Frequencies to be tested: Mid Range, as defined in TS 38.508-1 [6] clause 5.2.2.</w:t>
      </w:r>
    </w:p>
    <w:p w14:paraId="70C7808D" w14:textId="77777777" w:rsidR="005E5DB5" w:rsidRPr="00F72CD4" w:rsidRDefault="005E5DB5" w:rsidP="005E5DB5">
      <w:r w:rsidRPr="00F72CD4">
        <w:t>For EN-DC within FR1 operation, setup the LTE link according to Annex D:</w:t>
      </w:r>
    </w:p>
    <w:p w14:paraId="309B9F8E" w14:textId="322E9859" w:rsidR="005E5DB5" w:rsidRPr="00F72CD4" w:rsidRDefault="005E5DB5" w:rsidP="005E5DB5">
      <w:pPr>
        <w:pStyle w:val="B1"/>
      </w:pPr>
      <w:r w:rsidRPr="00F72CD4">
        <w:t>1.</w:t>
      </w:r>
      <w:r w:rsidRPr="00F72CD4">
        <w:tab/>
        <w:t>Connect the SS, the faders and AWGN noise source to the UE antenna connectors as shown in TS 38.508-1 [6] Annex A, in Figure A.3.1.7.1 for TE diagram and clause A.3.2 for UE diagram.</w:t>
      </w:r>
    </w:p>
    <w:p w14:paraId="5D44C7A7" w14:textId="77777777" w:rsidR="005E5DB5" w:rsidRPr="00F72CD4" w:rsidRDefault="005E5DB5" w:rsidP="005E5DB5">
      <w:pPr>
        <w:pStyle w:val="B1"/>
      </w:pPr>
      <w:r w:rsidRPr="00F72CD4">
        <w:t>2.</w:t>
      </w:r>
      <w:r w:rsidRPr="00F72CD4">
        <w:tab/>
        <w:t>The parameter settings for the cell are set up according to Table 5.2-1 and Tables 5.2.3.1.18.0-2 and 5.2.3.1.18.0-3 as appropriate.</w:t>
      </w:r>
    </w:p>
    <w:p w14:paraId="32AC2CEF" w14:textId="77777777" w:rsidR="005E5DB5" w:rsidRPr="00F72CD4" w:rsidRDefault="005E5DB5" w:rsidP="005E5DB5">
      <w:pPr>
        <w:pStyle w:val="B1"/>
      </w:pPr>
      <w:r w:rsidRPr="00F72CD4">
        <w:t>3.</w:t>
      </w:r>
      <w:r w:rsidRPr="00F72CD4">
        <w:tab/>
        <w:t>Downlink signals for NR cell are initially set up according to Annexes C.0, C.1, C.2 and uplink signals according to Annexes G.0, G.1, G.2, G.3.1 of TS 38.521-1 [7].</w:t>
      </w:r>
    </w:p>
    <w:p w14:paraId="12448972" w14:textId="77777777" w:rsidR="005E5DB5" w:rsidRPr="00F72CD4" w:rsidRDefault="005E5DB5" w:rsidP="005E5DB5">
      <w:pPr>
        <w:pStyle w:val="B1"/>
      </w:pPr>
      <w:r w:rsidRPr="00F72CD4">
        <w:t>4.</w:t>
      </w:r>
      <w:r w:rsidRPr="00F72CD4">
        <w:tab/>
        <w:t>Propagation conditions are set according to Annex B.0.</w:t>
      </w:r>
    </w:p>
    <w:p w14:paraId="6A598BDD" w14:textId="77777777" w:rsidR="005E5DB5" w:rsidRPr="00F72CD4" w:rsidRDefault="005E5DB5" w:rsidP="005E5DB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8_1.3.3.</w:t>
      </w:r>
    </w:p>
    <w:p w14:paraId="085798FF" w14:textId="2EEA0999" w:rsidR="005E5DB5" w:rsidRPr="00F72CD4" w:rsidRDefault="005E5DB5" w:rsidP="005E5DB5">
      <w:pPr>
        <w:pStyle w:val="B1"/>
      </w:pPr>
      <w:r w:rsidRPr="00F72CD4">
        <w:t>6.</w:t>
      </w:r>
      <w:r w:rsidRPr="00F72CD4">
        <w:tab/>
      </w:r>
      <w:r w:rsidRPr="00F72CD4">
        <w:rPr>
          <w:lang w:eastAsia="zh-CN"/>
        </w:rPr>
        <w:t xml:space="preserve">For UE capable of performing CRS-IM without </w:t>
      </w:r>
      <w:r w:rsidRPr="00F72CD4">
        <w:t>the assistance of network signalling on LTE channel bandwidth, ensure the network configures an inter-RAT LTE measurement object of the interfering cells to the tested UE. Inter-RAT measurement is configured at the beginning of the test and applied throughout the test with gap pattern configurations according to Table 5.2.3.1.18.0-5. PDSCH is not scheduled, and throughput is not counted during 4.64s after the beginning of test. PDSCH is not scheduled in the measurement gaps.</w:t>
      </w:r>
    </w:p>
    <w:p w14:paraId="23951DD8" w14:textId="77777777" w:rsidR="005E5DB5" w:rsidRPr="00F72CD4" w:rsidRDefault="005E5DB5" w:rsidP="005E5DB5">
      <w:pPr>
        <w:pStyle w:val="H6"/>
        <w:rPr>
          <w:rFonts w:cs="Arial"/>
        </w:rPr>
      </w:pPr>
      <w:r w:rsidRPr="00F72CD4">
        <w:rPr>
          <w:rFonts w:cs="Arial"/>
        </w:rPr>
        <w:t>5.2.3.1.18_1.3.2</w:t>
      </w:r>
      <w:r w:rsidRPr="00F72CD4">
        <w:rPr>
          <w:rFonts w:cs="Arial"/>
        </w:rPr>
        <w:tab/>
        <w:t>Test procedure</w:t>
      </w:r>
    </w:p>
    <w:p w14:paraId="2AA6AB95" w14:textId="77777777" w:rsidR="005E5DB5" w:rsidRPr="00F72CD4" w:rsidRDefault="005E5DB5" w:rsidP="005E5DB5">
      <w:pPr>
        <w:pStyle w:val="B1"/>
      </w:pPr>
      <w:r w:rsidRPr="00F72CD4">
        <w:t>1.</w:t>
      </w:r>
      <w:r w:rsidRPr="00F72CD4">
        <w:tab/>
        <w:t>SS transmits PDSCH via PDCCH DCI format 1_1 for C_RNTI to transmit the DL RMC according to Tables 5.2.3.1.18_1.</w:t>
      </w:r>
      <w:r w:rsidRPr="00F72CD4">
        <w:rPr>
          <w:rFonts w:eastAsia="MS Mincho"/>
        </w:rPr>
        <w:t>4</w:t>
      </w:r>
      <w:r w:rsidRPr="00F72CD4">
        <w:t>-1 and 5.2.3.1.18_1.4-2 as appropriate. The SS sends downlink MAC padding bits on the DL RMC.</w:t>
      </w:r>
    </w:p>
    <w:p w14:paraId="57112AE0" w14:textId="77777777" w:rsidR="005E5DB5" w:rsidRPr="00F72CD4" w:rsidRDefault="005E5DB5" w:rsidP="005E5DB5">
      <w:pPr>
        <w:pStyle w:val="B1"/>
      </w:pPr>
      <w:r w:rsidRPr="00F72CD4">
        <w:t>2.</w:t>
      </w:r>
      <w:r w:rsidRPr="00F72CD4">
        <w:tab/>
        <w:t>Set the parameters of the bandwidth, MCS, reference channel, the propagation condition, the correlation matrix and the SNR according to Tables 5.2.3.1.18_1.4-1 and 5.2.3.1.18_1.4-2 as appropriate.</w:t>
      </w:r>
    </w:p>
    <w:p w14:paraId="48A6B29C" w14:textId="77777777" w:rsidR="005E5DB5" w:rsidRPr="00F72CD4" w:rsidRDefault="005E5DB5" w:rsidP="005E5DB5">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3E1EDF57" w14:textId="77777777" w:rsidR="005E5DB5" w:rsidRPr="00F72CD4" w:rsidRDefault="005E5DB5" w:rsidP="005E5DB5">
      <w:pPr>
        <w:pStyle w:val="B1"/>
      </w:pPr>
      <w:r w:rsidRPr="00F72CD4">
        <w:t>4.</w:t>
      </w:r>
      <w:r w:rsidRPr="00F72CD4">
        <w:tab/>
        <w:t>Repeat steps from 1 to 3 for each subtest in Tables 5.2.3.1.18_1.4-1 and 5.2.3.1.18_1.4-2 as appropriate.</w:t>
      </w:r>
    </w:p>
    <w:p w14:paraId="416AF02F" w14:textId="77777777" w:rsidR="005E5DB5" w:rsidRPr="00F72CD4" w:rsidRDefault="005E5DB5" w:rsidP="005E5DB5">
      <w:pPr>
        <w:pStyle w:val="H6"/>
        <w:rPr>
          <w:rFonts w:cs="Arial"/>
        </w:rPr>
      </w:pPr>
      <w:r w:rsidRPr="00F72CD4">
        <w:rPr>
          <w:rFonts w:cs="Arial"/>
        </w:rPr>
        <w:t>5.2.3.1.18_1.3.3</w:t>
      </w:r>
      <w:r w:rsidRPr="00F72CD4">
        <w:rPr>
          <w:rFonts w:cs="Arial"/>
        </w:rPr>
        <w:tab/>
        <w:t>Message contents</w:t>
      </w:r>
    </w:p>
    <w:p w14:paraId="3E8D2446" w14:textId="77777777" w:rsidR="005E5DB5" w:rsidRPr="00F72CD4" w:rsidRDefault="005E5DB5" w:rsidP="005E5DB5">
      <w:r w:rsidRPr="00F72CD4">
        <w:t>Message contents are according to TS 38.508-1 [6] clauses 4.6.1 and 5.4.2.</w:t>
      </w:r>
    </w:p>
    <w:p w14:paraId="47B56C2B" w14:textId="77777777" w:rsidR="005E5DB5" w:rsidRPr="00F72CD4" w:rsidRDefault="005E5DB5" w:rsidP="005E5DB5">
      <w:pPr>
        <w:pStyle w:val="H6"/>
      </w:pPr>
      <w:r w:rsidRPr="00F72CD4">
        <w:t>5.2.3.1.18_1.3.3_1</w:t>
      </w:r>
      <w:r w:rsidRPr="00F72CD4">
        <w:tab/>
        <w:t>Message exceptions for SA</w:t>
      </w:r>
    </w:p>
    <w:p w14:paraId="16038630" w14:textId="77777777" w:rsidR="005E5DB5" w:rsidRPr="00F72CD4" w:rsidRDefault="005E5DB5" w:rsidP="005E5DB5">
      <w:r w:rsidRPr="00F72CD4">
        <w:t>FFS</w:t>
      </w:r>
    </w:p>
    <w:p w14:paraId="203FADBD" w14:textId="77777777" w:rsidR="005E5DB5" w:rsidRPr="00F72CD4" w:rsidRDefault="005E5DB5" w:rsidP="005E5DB5">
      <w:pPr>
        <w:pStyle w:val="H6"/>
      </w:pPr>
      <w:r w:rsidRPr="00F72CD4">
        <w:t>5.2.3.1.18_1.3.3_1</w:t>
      </w:r>
      <w:r w:rsidRPr="00F72CD4">
        <w:tab/>
        <w:t>Message exceptions for NSA</w:t>
      </w:r>
    </w:p>
    <w:p w14:paraId="45F8FE62" w14:textId="77777777" w:rsidR="005E5DB5" w:rsidRPr="00F72CD4" w:rsidRDefault="005E5DB5" w:rsidP="005E5DB5">
      <w:r w:rsidRPr="00F72CD4">
        <w:t>FFS</w:t>
      </w:r>
    </w:p>
    <w:p w14:paraId="7C43BD74" w14:textId="46ECC694" w:rsidR="005E5DB5" w:rsidRPr="00F72CD4" w:rsidRDefault="005E5DB5" w:rsidP="005E5DB5">
      <w:pPr>
        <w:pStyle w:val="H6"/>
      </w:pPr>
      <w:r w:rsidRPr="00F72CD4">
        <w:t>5.2.3.1.18_1.4</w:t>
      </w:r>
      <w:r w:rsidRPr="00F72CD4">
        <w:tab/>
        <w:t>Test requirement</w:t>
      </w:r>
    </w:p>
    <w:p w14:paraId="4DC812C3" w14:textId="56BC785C" w:rsidR="005E5DB5" w:rsidRPr="00F72CD4" w:rsidRDefault="005E5DB5" w:rsidP="005E5DB5">
      <w:pPr>
        <w:pStyle w:val="TH"/>
      </w:pPr>
      <w:r w:rsidRPr="00F72CD4">
        <w:t>Table 5.2.3.1.</w:t>
      </w:r>
      <w:r w:rsidRPr="00F72CD4">
        <w:rPr>
          <w:lang w:eastAsia="zh-CN"/>
        </w:rPr>
        <w:t>18_1.4</w:t>
      </w:r>
      <w:r w:rsidRPr="00F72CD4">
        <w:t>-1</w:t>
      </w:r>
      <w:r w:rsidRPr="00F72CD4">
        <w:rPr>
          <w:lang w:eastAsia="zh-CN"/>
        </w:rPr>
        <w:t>:</w:t>
      </w:r>
      <w:r w:rsidRPr="00F72CD4">
        <w:t xml:space="preserve"> Test requirement for Rank 1 with the assistance of network signal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210"/>
        <w:gridCol w:w="792"/>
      </w:tblGrid>
      <w:tr w:rsidR="005E5DB5" w:rsidRPr="00F72CD4" w14:paraId="5D704036" w14:textId="77777777" w:rsidTr="007C529C">
        <w:trPr>
          <w:trHeight w:val="378"/>
          <w:jc w:val="center"/>
        </w:trPr>
        <w:tc>
          <w:tcPr>
            <w:tcW w:w="366" w:type="pct"/>
            <w:vMerge w:val="restart"/>
            <w:shd w:val="clear" w:color="auto" w:fill="FFFFFF"/>
            <w:vAlign w:val="center"/>
          </w:tcPr>
          <w:p w14:paraId="0F8493FE" w14:textId="77777777" w:rsidR="005E5DB5" w:rsidRPr="00F72CD4" w:rsidRDefault="005E5DB5" w:rsidP="007C529C">
            <w:pPr>
              <w:pStyle w:val="TAH"/>
              <w:rPr>
                <w:rFonts w:eastAsia="SimSun"/>
              </w:rPr>
            </w:pPr>
            <w:r w:rsidRPr="00F72CD4">
              <w:rPr>
                <w:rFonts w:eastAsia="SimSun"/>
              </w:rPr>
              <w:t>Test num.</w:t>
            </w:r>
          </w:p>
        </w:tc>
        <w:tc>
          <w:tcPr>
            <w:tcW w:w="701" w:type="pct"/>
            <w:vMerge w:val="restart"/>
            <w:shd w:val="clear" w:color="auto" w:fill="FFFFFF"/>
            <w:vAlign w:val="center"/>
          </w:tcPr>
          <w:p w14:paraId="6C2E1FE2" w14:textId="77777777" w:rsidR="005E5DB5" w:rsidRPr="00F72CD4" w:rsidRDefault="005E5DB5"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408A0C2D" w14:textId="77777777" w:rsidR="005E5DB5" w:rsidRPr="00F72CD4" w:rsidRDefault="005E5DB5"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0B01E38E" w14:textId="77777777" w:rsidR="005E5DB5" w:rsidRPr="00F72CD4" w:rsidRDefault="005E5DB5"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628383D1" w14:textId="77777777" w:rsidR="005E5DB5" w:rsidRPr="00F72CD4" w:rsidRDefault="005E5DB5" w:rsidP="007C529C">
            <w:pPr>
              <w:pStyle w:val="TAH"/>
              <w:rPr>
                <w:rFonts w:eastAsia="SimSun"/>
              </w:rPr>
            </w:pPr>
            <w:r w:rsidRPr="00F72CD4">
              <w:rPr>
                <w:rFonts w:eastAsia="SimSun"/>
              </w:rPr>
              <w:t>Propagation</w:t>
            </w:r>
          </w:p>
          <w:p w14:paraId="6A64E2D5" w14:textId="77777777" w:rsidR="005E5DB5" w:rsidRPr="00F72CD4" w:rsidRDefault="005E5DB5" w:rsidP="007C529C">
            <w:pPr>
              <w:pStyle w:val="TAH"/>
              <w:rPr>
                <w:rFonts w:eastAsia="SimSun"/>
              </w:rPr>
            </w:pPr>
            <w:r w:rsidRPr="00F72CD4">
              <w:rPr>
                <w:rFonts w:eastAsia="SimSun"/>
              </w:rPr>
              <w:t>condition</w:t>
            </w:r>
          </w:p>
        </w:tc>
        <w:tc>
          <w:tcPr>
            <w:tcW w:w="774" w:type="pct"/>
            <w:vMerge w:val="restart"/>
            <w:shd w:val="clear" w:color="auto" w:fill="FFFFFF"/>
            <w:vAlign w:val="center"/>
          </w:tcPr>
          <w:p w14:paraId="3B5EF386" w14:textId="77777777" w:rsidR="005E5DB5" w:rsidRPr="00F72CD4" w:rsidRDefault="005E5DB5"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44B135F8" w14:textId="77777777" w:rsidR="005E5DB5" w:rsidRPr="00F72CD4" w:rsidRDefault="005E5DB5" w:rsidP="007C529C">
            <w:pPr>
              <w:pStyle w:val="TAH"/>
              <w:rPr>
                <w:rFonts w:eastAsia="SimSun"/>
              </w:rPr>
            </w:pPr>
            <w:r w:rsidRPr="00F72CD4">
              <w:rPr>
                <w:rFonts w:eastAsia="SimSun"/>
              </w:rPr>
              <w:t>Reference value</w:t>
            </w:r>
          </w:p>
        </w:tc>
      </w:tr>
      <w:tr w:rsidR="005E5DB5" w:rsidRPr="00F72CD4" w14:paraId="079DA372" w14:textId="77777777" w:rsidTr="007C529C">
        <w:trPr>
          <w:trHeight w:val="378"/>
          <w:jc w:val="center"/>
        </w:trPr>
        <w:tc>
          <w:tcPr>
            <w:tcW w:w="366" w:type="pct"/>
            <w:vMerge/>
            <w:shd w:val="clear" w:color="auto" w:fill="FFFFFF"/>
            <w:vAlign w:val="center"/>
          </w:tcPr>
          <w:p w14:paraId="365C3EA5" w14:textId="77777777" w:rsidR="005E5DB5" w:rsidRPr="00F72CD4" w:rsidRDefault="005E5DB5" w:rsidP="007C529C">
            <w:pPr>
              <w:pStyle w:val="TAH"/>
              <w:rPr>
                <w:rFonts w:eastAsia="SimSun"/>
              </w:rPr>
            </w:pPr>
          </w:p>
        </w:tc>
        <w:tc>
          <w:tcPr>
            <w:tcW w:w="701" w:type="pct"/>
            <w:vMerge/>
            <w:shd w:val="clear" w:color="auto" w:fill="FFFFFF"/>
            <w:vAlign w:val="center"/>
          </w:tcPr>
          <w:p w14:paraId="0BDC106B" w14:textId="77777777" w:rsidR="005E5DB5" w:rsidRPr="00F72CD4" w:rsidRDefault="005E5DB5" w:rsidP="007C529C">
            <w:pPr>
              <w:pStyle w:val="TAH"/>
              <w:rPr>
                <w:rFonts w:eastAsia="SimSun"/>
              </w:rPr>
            </w:pPr>
          </w:p>
        </w:tc>
        <w:tc>
          <w:tcPr>
            <w:tcW w:w="644" w:type="pct"/>
            <w:vMerge/>
            <w:shd w:val="clear" w:color="auto" w:fill="FFFFFF"/>
          </w:tcPr>
          <w:p w14:paraId="146E8F7F" w14:textId="77777777" w:rsidR="005E5DB5" w:rsidRPr="00F72CD4" w:rsidRDefault="005E5DB5" w:rsidP="007C529C">
            <w:pPr>
              <w:pStyle w:val="TAH"/>
              <w:rPr>
                <w:rFonts w:eastAsia="SimSun"/>
              </w:rPr>
            </w:pPr>
          </w:p>
        </w:tc>
        <w:tc>
          <w:tcPr>
            <w:tcW w:w="667" w:type="pct"/>
            <w:vMerge/>
            <w:shd w:val="clear" w:color="auto" w:fill="FFFFFF"/>
          </w:tcPr>
          <w:p w14:paraId="7083BE92" w14:textId="77777777" w:rsidR="005E5DB5" w:rsidRPr="00F72CD4" w:rsidRDefault="005E5DB5" w:rsidP="007C529C">
            <w:pPr>
              <w:pStyle w:val="TAH"/>
              <w:rPr>
                <w:rFonts w:eastAsia="SimSun"/>
              </w:rPr>
            </w:pPr>
          </w:p>
        </w:tc>
        <w:tc>
          <w:tcPr>
            <w:tcW w:w="718" w:type="pct"/>
            <w:vMerge/>
            <w:shd w:val="clear" w:color="auto" w:fill="FFFFFF"/>
            <w:vAlign w:val="center"/>
          </w:tcPr>
          <w:p w14:paraId="0932D32A" w14:textId="77777777" w:rsidR="005E5DB5" w:rsidRPr="00F72CD4" w:rsidRDefault="005E5DB5" w:rsidP="007C529C">
            <w:pPr>
              <w:pStyle w:val="TAH"/>
              <w:rPr>
                <w:rFonts w:eastAsia="SimSun"/>
              </w:rPr>
            </w:pPr>
          </w:p>
        </w:tc>
        <w:tc>
          <w:tcPr>
            <w:tcW w:w="774" w:type="pct"/>
            <w:vMerge/>
            <w:shd w:val="clear" w:color="auto" w:fill="FFFFFF"/>
            <w:vAlign w:val="center"/>
          </w:tcPr>
          <w:p w14:paraId="7DDBA9ED" w14:textId="77777777" w:rsidR="005E5DB5" w:rsidRPr="00F72CD4" w:rsidRDefault="005E5DB5" w:rsidP="007C529C">
            <w:pPr>
              <w:pStyle w:val="TAH"/>
              <w:rPr>
                <w:rFonts w:eastAsia="SimSun"/>
              </w:rPr>
            </w:pPr>
          </w:p>
        </w:tc>
        <w:tc>
          <w:tcPr>
            <w:tcW w:w="791" w:type="pct"/>
            <w:shd w:val="clear" w:color="auto" w:fill="FFFFFF"/>
            <w:vAlign w:val="center"/>
          </w:tcPr>
          <w:p w14:paraId="6F12E7B9" w14:textId="77777777" w:rsidR="005E5DB5" w:rsidRPr="00F72CD4" w:rsidRDefault="005E5DB5"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4350A383" w14:textId="77777777" w:rsidR="005E5DB5" w:rsidRPr="00F72CD4" w:rsidRDefault="005E5DB5" w:rsidP="007C529C">
            <w:pPr>
              <w:pStyle w:val="TAH"/>
              <w:rPr>
                <w:rFonts w:eastAsia="SimSun"/>
              </w:rPr>
            </w:pPr>
            <w:r w:rsidRPr="00F72CD4">
              <w:rPr>
                <w:rFonts w:eastAsia="SimSun"/>
              </w:rPr>
              <w:t>SNR (dB)</w:t>
            </w:r>
          </w:p>
        </w:tc>
      </w:tr>
      <w:tr w:rsidR="005E5DB5" w:rsidRPr="00F72CD4" w14:paraId="062AA5B7" w14:textId="77777777" w:rsidTr="007C529C">
        <w:trPr>
          <w:trHeight w:val="191"/>
          <w:jc w:val="center"/>
        </w:trPr>
        <w:tc>
          <w:tcPr>
            <w:tcW w:w="366" w:type="pct"/>
            <w:shd w:val="clear" w:color="auto" w:fill="FFFFFF"/>
            <w:vAlign w:val="center"/>
          </w:tcPr>
          <w:p w14:paraId="4594117F" w14:textId="77777777" w:rsidR="005E5DB5" w:rsidRPr="00F72CD4" w:rsidRDefault="005E5DB5" w:rsidP="007C529C">
            <w:pPr>
              <w:pStyle w:val="TAC"/>
              <w:rPr>
                <w:rFonts w:eastAsia="SimSun"/>
              </w:rPr>
            </w:pPr>
            <w:r w:rsidRPr="00F72CD4">
              <w:rPr>
                <w:rFonts w:eastAsia="SimSun"/>
              </w:rPr>
              <w:t>1-1</w:t>
            </w:r>
          </w:p>
        </w:tc>
        <w:tc>
          <w:tcPr>
            <w:tcW w:w="701" w:type="pct"/>
            <w:shd w:val="clear" w:color="auto" w:fill="FFFFFF"/>
            <w:vAlign w:val="center"/>
          </w:tcPr>
          <w:p w14:paraId="5C70211B" w14:textId="77777777" w:rsidR="005E5DB5" w:rsidRPr="00F72CD4" w:rsidRDefault="005E5DB5" w:rsidP="007C529C">
            <w:pPr>
              <w:pStyle w:val="TAC"/>
              <w:rPr>
                <w:rFonts w:eastAsia="SimSun"/>
              </w:rPr>
            </w:pPr>
            <w:r w:rsidRPr="00F72CD4">
              <w:rPr>
                <w:rFonts w:eastAsia="SimSun"/>
              </w:rPr>
              <w:t>R.PDSCH.1-18.1 FDD</w:t>
            </w:r>
            <w:r w:rsidRPr="00F72CD4" w:rsidDel="00DE11F4">
              <w:rPr>
                <w:rFonts w:eastAsia="SimSun"/>
                <w:szCs w:val="18"/>
              </w:rPr>
              <w:t xml:space="preserve"> </w:t>
            </w:r>
          </w:p>
        </w:tc>
        <w:tc>
          <w:tcPr>
            <w:tcW w:w="644" w:type="pct"/>
            <w:shd w:val="clear" w:color="auto" w:fill="FFFFFF"/>
            <w:vAlign w:val="center"/>
          </w:tcPr>
          <w:p w14:paraId="54B2FF32" w14:textId="77777777" w:rsidR="005E5DB5" w:rsidRPr="00F72CD4" w:rsidRDefault="005E5DB5" w:rsidP="007C529C">
            <w:pPr>
              <w:pStyle w:val="TAC"/>
              <w:rPr>
                <w:rFonts w:eastAsia="SimSun"/>
              </w:rPr>
            </w:pPr>
            <w:r w:rsidRPr="00F72CD4">
              <w:rPr>
                <w:rFonts w:eastAsia="SimSun"/>
              </w:rPr>
              <w:t>10 / 15</w:t>
            </w:r>
          </w:p>
        </w:tc>
        <w:tc>
          <w:tcPr>
            <w:tcW w:w="667" w:type="pct"/>
            <w:shd w:val="clear" w:color="auto" w:fill="FFFFFF"/>
            <w:vAlign w:val="center"/>
          </w:tcPr>
          <w:p w14:paraId="71F4FAB3" w14:textId="77777777" w:rsidR="005E5DB5" w:rsidRPr="00F72CD4" w:rsidRDefault="005E5DB5" w:rsidP="007C529C">
            <w:pPr>
              <w:pStyle w:val="TAC"/>
              <w:rPr>
                <w:rFonts w:eastAsia="SimSun"/>
              </w:rPr>
            </w:pPr>
            <w:r w:rsidRPr="00F72CD4">
              <w:rPr>
                <w:rFonts w:eastAsia="SimSun"/>
              </w:rPr>
              <w:t>16QAM, 0.48</w:t>
            </w:r>
          </w:p>
        </w:tc>
        <w:tc>
          <w:tcPr>
            <w:tcW w:w="718" w:type="pct"/>
            <w:shd w:val="clear" w:color="auto" w:fill="FFFFFF"/>
            <w:vAlign w:val="center"/>
          </w:tcPr>
          <w:p w14:paraId="5E42A78D" w14:textId="77777777" w:rsidR="005E5DB5" w:rsidRPr="00F72CD4" w:rsidRDefault="005E5DB5"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3E22B63F" w14:textId="77777777" w:rsidR="005E5DB5" w:rsidRPr="00F72CD4" w:rsidRDefault="005E5DB5" w:rsidP="007C529C">
            <w:pPr>
              <w:pStyle w:val="TAC"/>
              <w:rPr>
                <w:rFonts w:eastAsia="SimSun"/>
              </w:rPr>
            </w:pPr>
            <w:r w:rsidRPr="00F72CD4">
              <w:rPr>
                <w:rFonts w:eastAsia="SimSun"/>
              </w:rPr>
              <w:t>4x4, ULA Low</w:t>
            </w:r>
          </w:p>
        </w:tc>
        <w:tc>
          <w:tcPr>
            <w:tcW w:w="791" w:type="pct"/>
            <w:shd w:val="clear" w:color="auto" w:fill="FFFFFF"/>
            <w:vAlign w:val="center"/>
          </w:tcPr>
          <w:p w14:paraId="54B6698D" w14:textId="77777777" w:rsidR="005E5DB5" w:rsidRPr="00F72CD4" w:rsidRDefault="005E5DB5" w:rsidP="007C529C">
            <w:pPr>
              <w:pStyle w:val="TAC"/>
              <w:rPr>
                <w:rFonts w:eastAsia="SimSun"/>
              </w:rPr>
            </w:pPr>
            <w:r w:rsidRPr="00F72CD4">
              <w:rPr>
                <w:rFonts w:eastAsia="SimSun"/>
              </w:rPr>
              <w:t>70</w:t>
            </w:r>
          </w:p>
        </w:tc>
        <w:tc>
          <w:tcPr>
            <w:tcW w:w="339" w:type="pct"/>
            <w:shd w:val="clear" w:color="auto" w:fill="FFFFFF"/>
            <w:vAlign w:val="center"/>
          </w:tcPr>
          <w:p w14:paraId="74FC17D1" w14:textId="77777777" w:rsidR="005E5DB5" w:rsidRPr="00F72CD4" w:rsidRDefault="005E5DB5" w:rsidP="007C529C">
            <w:pPr>
              <w:pStyle w:val="TAC"/>
              <w:rPr>
                <w:rFonts w:eastAsia="SimSun"/>
                <w:lang w:eastAsia="zh-CN"/>
              </w:rPr>
            </w:pPr>
            <w:r w:rsidRPr="00F72CD4">
              <w:rPr>
                <w:rFonts w:eastAsia="SimSun"/>
                <w:lang w:eastAsia="zh-CN"/>
              </w:rPr>
              <w:t>8.0+TT</w:t>
            </w:r>
          </w:p>
        </w:tc>
      </w:tr>
    </w:tbl>
    <w:p w14:paraId="2D240977" w14:textId="77777777" w:rsidR="005E5DB5" w:rsidRPr="00F72CD4" w:rsidRDefault="005E5DB5" w:rsidP="005E5DB5">
      <w:pPr>
        <w:rPr>
          <w:lang w:eastAsia="zh-CN"/>
        </w:rPr>
      </w:pPr>
    </w:p>
    <w:p w14:paraId="5A8BE59B" w14:textId="4B130B7A" w:rsidR="005E5DB5" w:rsidRPr="00F72CD4" w:rsidRDefault="005E5DB5" w:rsidP="005E5DB5">
      <w:pPr>
        <w:pStyle w:val="TH"/>
      </w:pPr>
      <w:r w:rsidRPr="00F72CD4">
        <w:t>Table 5.2.3.1.18_1.4-2</w:t>
      </w:r>
      <w:r w:rsidRPr="00F72CD4">
        <w:rPr>
          <w:lang w:eastAsia="zh-CN"/>
        </w:rPr>
        <w:t>:</w:t>
      </w:r>
      <w:r w:rsidRPr="00F72CD4">
        <w:t xml:space="preserve"> Test requirement for Rank 1</w:t>
      </w:r>
      <w:r w:rsidRPr="00F72CD4">
        <w:rPr>
          <w:lang w:eastAsia="zh-CN"/>
        </w:rPr>
        <w:t xml:space="preserve"> without </w:t>
      </w:r>
      <w:r w:rsidRPr="00F72CD4">
        <w:t>the assistance of network signal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210"/>
        <w:gridCol w:w="792"/>
      </w:tblGrid>
      <w:tr w:rsidR="005E5DB5" w:rsidRPr="00F72CD4" w14:paraId="0E31B874" w14:textId="77777777" w:rsidTr="007C529C">
        <w:trPr>
          <w:trHeight w:val="378"/>
          <w:jc w:val="center"/>
        </w:trPr>
        <w:tc>
          <w:tcPr>
            <w:tcW w:w="366" w:type="pct"/>
            <w:vMerge w:val="restart"/>
            <w:shd w:val="clear" w:color="auto" w:fill="FFFFFF"/>
            <w:vAlign w:val="center"/>
          </w:tcPr>
          <w:p w14:paraId="43F4612C" w14:textId="77777777" w:rsidR="005E5DB5" w:rsidRPr="00F72CD4" w:rsidRDefault="005E5DB5" w:rsidP="007C529C">
            <w:pPr>
              <w:pStyle w:val="TAH"/>
              <w:rPr>
                <w:rFonts w:eastAsia="SimSun"/>
              </w:rPr>
            </w:pPr>
            <w:r w:rsidRPr="00F72CD4">
              <w:rPr>
                <w:rFonts w:eastAsia="SimSun"/>
              </w:rPr>
              <w:t>Test num.</w:t>
            </w:r>
          </w:p>
        </w:tc>
        <w:tc>
          <w:tcPr>
            <w:tcW w:w="701" w:type="pct"/>
            <w:vMerge w:val="restart"/>
            <w:shd w:val="clear" w:color="auto" w:fill="FFFFFF"/>
            <w:vAlign w:val="center"/>
          </w:tcPr>
          <w:p w14:paraId="1140A41D" w14:textId="77777777" w:rsidR="005E5DB5" w:rsidRPr="00F72CD4" w:rsidRDefault="005E5DB5" w:rsidP="007C529C">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644" w:type="pct"/>
            <w:vMerge w:val="restart"/>
            <w:shd w:val="clear" w:color="auto" w:fill="FFFFFF"/>
            <w:vAlign w:val="center"/>
          </w:tcPr>
          <w:p w14:paraId="77E498D1" w14:textId="77777777" w:rsidR="005E5DB5" w:rsidRPr="00F72CD4" w:rsidRDefault="005E5DB5" w:rsidP="007C529C">
            <w:pPr>
              <w:pStyle w:val="TAH"/>
              <w:rPr>
                <w:rFonts w:eastAsia="SimSun"/>
              </w:rPr>
            </w:pPr>
            <w:r w:rsidRPr="00F72CD4">
              <w:rPr>
                <w:rFonts w:eastAsia="SimSun"/>
              </w:rPr>
              <w:t>Bandwidth (MHz) / Subcarrier spacing (kHz)</w:t>
            </w:r>
          </w:p>
        </w:tc>
        <w:tc>
          <w:tcPr>
            <w:tcW w:w="667" w:type="pct"/>
            <w:vMerge w:val="restart"/>
            <w:shd w:val="clear" w:color="auto" w:fill="FFFFFF"/>
            <w:vAlign w:val="center"/>
          </w:tcPr>
          <w:p w14:paraId="17C7712E" w14:textId="77777777" w:rsidR="005E5DB5" w:rsidRPr="00F72CD4" w:rsidRDefault="005E5DB5" w:rsidP="007C529C">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718" w:type="pct"/>
            <w:vMerge w:val="restart"/>
            <w:shd w:val="clear" w:color="auto" w:fill="FFFFFF"/>
            <w:vAlign w:val="center"/>
          </w:tcPr>
          <w:p w14:paraId="594DB0E0" w14:textId="77777777" w:rsidR="005E5DB5" w:rsidRPr="00F72CD4" w:rsidRDefault="005E5DB5" w:rsidP="007C529C">
            <w:pPr>
              <w:pStyle w:val="TAH"/>
              <w:rPr>
                <w:rFonts w:eastAsia="SimSun"/>
              </w:rPr>
            </w:pPr>
            <w:r w:rsidRPr="00F72CD4">
              <w:rPr>
                <w:rFonts w:eastAsia="SimSun"/>
              </w:rPr>
              <w:t>Propagation</w:t>
            </w:r>
          </w:p>
          <w:p w14:paraId="14875FF0" w14:textId="77777777" w:rsidR="005E5DB5" w:rsidRPr="00F72CD4" w:rsidRDefault="005E5DB5" w:rsidP="007C529C">
            <w:pPr>
              <w:pStyle w:val="TAH"/>
              <w:rPr>
                <w:rFonts w:eastAsia="SimSun"/>
              </w:rPr>
            </w:pPr>
            <w:r w:rsidRPr="00F72CD4">
              <w:rPr>
                <w:rFonts w:eastAsia="SimSun"/>
              </w:rPr>
              <w:t>condition</w:t>
            </w:r>
          </w:p>
        </w:tc>
        <w:tc>
          <w:tcPr>
            <w:tcW w:w="774" w:type="pct"/>
            <w:vMerge w:val="restart"/>
            <w:shd w:val="clear" w:color="auto" w:fill="FFFFFF"/>
            <w:vAlign w:val="center"/>
          </w:tcPr>
          <w:p w14:paraId="28783682" w14:textId="77777777" w:rsidR="005E5DB5" w:rsidRPr="00F72CD4" w:rsidRDefault="005E5DB5" w:rsidP="007C529C">
            <w:pPr>
              <w:pStyle w:val="TAH"/>
              <w:rPr>
                <w:rFonts w:eastAsia="SimSun"/>
              </w:rPr>
            </w:pPr>
            <w:r w:rsidRPr="00F72CD4">
              <w:rPr>
                <w:rFonts w:eastAsia="SimSun"/>
              </w:rPr>
              <w:t>Correlation matrix and antenna configuration</w:t>
            </w:r>
          </w:p>
        </w:tc>
        <w:tc>
          <w:tcPr>
            <w:tcW w:w="1130" w:type="pct"/>
            <w:gridSpan w:val="2"/>
            <w:shd w:val="clear" w:color="auto" w:fill="FFFFFF"/>
            <w:vAlign w:val="center"/>
          </w:tcPr>
          <w:p w14:paraId="26CFD52C" w14:textId="77777777" w:rsidR="005E5DB5" w:rsidRPr="00F72CD4" w:rsidRDefault="005E5DB5" w:rsidP="007C529C">
            <w:pPr>
              <w:pStyle w:val="TAH"/>
              <w:rPr>
                <w:rFonts w:eastAsia="SimSun"/>
              </w:rPr>
            </w:pPr>
            <w:r w:rsidRPr="00F72CD4">
              <w:rPr>
                <w:rFonts w:eastAsia="SimSun"/>
              </w:rPr>
              <w:t>Reference value</w:t>
            </w:r>
          </w:p>
        </w:tc>
      </w:tr>
      <w:tr w:rsidR="005E5DB5" w:rsidRPr="00F72CD4" w14:paraId="0BB7665D" w14:textId="77777777" w:rsidTr="007C529C">
        <w:trPr>
          <w:trHeight w:val="378"/>
          <w:jc w:val="center"/>
        </w:trPr>
        <w:tc>
          <w:tcPr>
            <w:tcW w:w="366" w:type="pct"/>
            <w:vMerge/>
            <w:shd w:val="clear" w:color="auto" w:fill="FFFFFF"/>
            <w:vAlign w:val="center"/>
          </w:tcPr>
          <w:p w14:paraId="247DE7D9" w14:textId="77777777" w:rsidR="005E5DB5" w:rsidRPr="00F72CD4" w:rsidRDefault="005E5DB5" w:rsidP="007C529C">
            <w:pPr>
              <w:pStyle w:val="TAH"/>
              <w:rPr>
                <w:rFonts w:eastAsia="SimSun"/>
              </w:rPr>
            </w:pPr>
          </w:p>
        </w:tc>
        <w:tc>
          <w:tcPr>
            <w:tcW w:w="701" w:type="pct"/>
            <w:vMerge/>
            <w:shd w:val="clear" w:color="auto" w:fill="FFFFFF"/>
            <w:vAlign w:val="center"/>
          </w:tcPr>
          <w:p w14:paraId="0D344208" w14:textId="77777777" w:rsidR="005E5DB5" w:rsidRPr="00F72CD4" w:rsidRDefault="005E5DB5" w:rsidP="007C529C">
            <w:pPr>
              <w:pStyle w:val="TAH"/>
              <w:rPr>
                <w:rFonts w:eastAsia="SimSun"/>
              </w:rPr>
            </w:pPr>
          </w:p>
        </w:tc>
        <w:tc>
          <w:tcPr>
            <w:tcW w:w="644" w:type="pct"/>
            <w:vMerge/>
            <w:shd w:val="clear" w:color="auto" w:fill="FFFFFF"/>
          </w:tcPr>
          <w:p w14:paraId="28D5EA59" w14:textId="77777777" w:rsidR="005E5DB5" w:rsidRPr="00F72CD4" w:rsidRDefault="005E5DB5" w:rsidP="007C529C">
            <w:pPr>
              <w:pStyle w:val="TAH"/>
              <w:rPr>
                <w:rFonts w:eastAsia="SimSun"/>
              </w:rPr>
            </w:pPr>
          </w:p>
        </w:tc>
        <w:tc>
          <w:tcPr>
            <w:tcW w:w="667" w:type="pct"/>
            <w:vMerge/>
            <w:shd w:val="clear" w:color="auto" w:fill="FFFFFF"/>
          </w:tcPr>
          <w:p w14:paraId="318C3013" w14:textId="77777777" w:rsidR="005E5DB5" w:rsidRPr="00F72CD4" w:rsidRDefault="005E5DB5" w:rsidP="007C529C">
            <w:pPr>
              <w:pStyle w:val="TAH"/>
              <w:rPr>
                <w:rFonts w:eastAsia="SimSun"/>
              </w:rPr>
            </w:pPr>
          </w:p>
        </w:tc>
        <w:tc>
          <w:tcPr>
            <w:tcW w:w="718" w:type="pct"/>
            <w:vMerge/>
            <w:shd w:val="clear" w:color="auto" w:fill="FFFFFF"/>
            <w:vAlign w:val="center"/>
          </w:tcPr>
          <w:p w14:paraId="6A1D1746" w14:textId="77777777" w:rsidR="005E5DB5" w:rsidRPr="00F72CD4" w:rsidRDefault="005E5DB5" w:rsidP="007C529C">
            <w:pPr>
              <w:pStyle w:val="TAH"/>
              <w:rPr>
                <w:rFonts w:eastAsia="SimSun"/>
              </w:rPr>
            </w:pPr>
          </w:p>
        </w:tc>
        <w:tc>
          <w:tcPr>
            <w:tcW w:w="774" w:type="pct"/>
            <w:vMerge/>
            <w:shd w:val="clear" w:color="auto" w:fill="FFFFFF"/>
            <w:vAlign w:val="center"/>
          </w:tcPr>
          <w:p w14:paraId="7912D87B" w14:textId="77777777" w:rsidR="005E5DB5" w:rsidRPr="00F72CD4" w:rsidRDefault="005E5DB5" w:rsidP="007C529C">
            <w:pPr>
              <w:pStyle w:val="TAH"/>
              <w:rPr>
                <w:rFonts w:eastAsia="SimSun"/>
              </w:rPr>
            </w:pPr>
          </w:p>
        </w:tc>
        <w:tc>
          <w:tcPr>
            <w:tcW w:w="791" w:type="pct"/>
            <w:shd w:val="clear" w:color="auto" w:fill="FFFFFF"/>
            <w:vAlign w:val="center"/>
          </w:tcPr>
          <w:p w14:paraId="6307D0C8" w14:textId="77777777" w:rsidR="005E5DB5" w:rsidRPr="00F72CD4" w:rsidRDefault="005E5DB5" w:rsidP="007C529C">
            <w:pPr>
              <w:pStyle w:val="TAH"/>
              <w:rPr>
                <w:rFonts w:eastAsia="SimSun"/>
              </w:rPr>
            </w:pPr>
            <w:r w:rsidRPr="00F72CD4">
              <w:rPr>
                <w:rFonts w:eastAsia="SimSun"/>
              </w:rPr>
              <w:t>Fraction of maximum throughput (%)</w:t>
            </w:r>
          </w:p>
        </w:tc>
        <w:tc>
          <w:tcPr>
            <w:tcW w:w="339" w:type="pct"/>
            <w:shd w:val="clear" w:color="auto" w:fill="FFFFFF"/>
            <w:vAlign w:val="center"/>
          </w:tcPr>
          <w:p w14:paraId="3DE16A4A" w14:textId="77777777" w:rsidR="005E5DB5" w:rsidRPr="00F72CD4" w:rsidRDefault="005E5DB5" w:rsidP="007C529C">
            <w:pPr>
              <w:pStyle w:val="TAH"/>
              <w:rPr>
                <w:rFonts w:eastAsia="SimSun"/>
              </w:rPr>
            </w:pPr>
            <w:r w:rsidRPr="00F72CD4">
              <w:rPr>
                <w:rFonts w:eastAsia="SimSun"/>
              </w:rPr>
              <w:t>SNR (dB)</w:t>
            </w:r>
          </w:p>
        </w:tc>
      </w:tr>
      <w:tr w:rsidR="005E5DB5" w:rsidRPr="00F72CD4" w14:paraId="6D19154D" w14:textId="77777777" w:rsidTr="007C529C">
        <w:trPr>
          <w:trHeight w:val="191"/>
          <w:jc w:val="center"/>
        </w:trPr>
        <w:tc>
          <w:tcPr>
            <w:tcW w:w="366" w:type="pct"/>
            <w:shd w:val="clear" w:color="auto" w:fill="FFFFFF"/>
            <w:vAlign w:val="center"/>
          </w:tcPr>
          <w:p w14:paraId="15DEAA38" w14:textId="77777777" w:rsidR="005E5DB5" w:rsidRPr="00F72CD4" w:rsidRDefault="005E5DB5" w:rsidP="007C529C">
            <w:pPr>
              <w:pStyle w:val="TAC"/>
              <w:rPr>
                <w:rFonts w:eastAsia="SimSun"/>
              </w:rPr>
            </w:pPr>
            <w:r w:rsidRPr="00F72CD4">
              <w:rPr>
                <w:rFonts w:eastAsia="SimSun"/>
              </w:rPr>
              <w:t>2-1</w:t>
            </w:r>
          </w:p>
        </w:tc>
        <w:tc>
          <w:tcPr>
            <w:tcW w:w="701" w:type="pct"/>
            <w:shd w:val="clear" w:color="auto" w:fill="FFFFFF"/>
            <w:vAlign w:val="center"/>
          </w:tcPr>
          <w:p w14:paraId="1A34F52C" w14:textId="77777777" w:rsidR="005E5DB5" w:rsidRPr="00F72CD4" w:rsidRDefault="005E5DB5" w:rsidP="007C529C">
            <w:pPr>
              <w:pStyle w:val="TAC"/>
              <w:rPr>
                <w:rFonts w:eastAsia="SimSun"/>
              </w:rPr>
            </w:pPr>
            <w:r w:rsidRPr="00F72CD4">
              <w:rPr>
                <w:rFonts w:eastAsia="SimSun"/>
              </w:rPr>
              <w:t>R.PDSCH.1-17.2 FDD</w:t>
            </w:r>
            <w:r w:rsidRPr="00F72CD4" w:rsidDel="00E07C1D">
              <w:rPr>
                <w:rFonts w:eastAsia="SimSun"/>
                <w:szCs w:val="18"/>
              </w:rPr>
              <w:t xml:space="preserve"> </w:t>
            </w:r>
          </w:p>
        </w:tc>
        <w:tc>
          <w:tcPr>
            <w:tcW w:w="644" w:type="pct"/>
            <w:shd w:val="clear" w:color="auto" w:fill="FFFFFF"/>
            <w:vAlign w:val="center"/>
          </w:tcPr>
          <w:p w14:paraId="7CAE4FC1" w14:textId="77777777" w:rsidR="005E5DB5" w:rsidRPr="00F72CD4" w:rsidRDefault="005E5DB5" w:rsidP="007C529C">
            <w:pPr>
              <w:pStyle w:val="TAC"/>
              <w:rPr>
                <w:rFonts w:eastAsia="SimSun"/>
              </w:rPr>
            </w:pPr>
            <w:r w:rsidRPr="00F72CD4">
              <w:rPr>
                <w:rFonts w:eastAsia="SimSun"/>
              </w:rPr>
              <w:t>10 / 15</w:t>
            </w:r>
          </w:p>
        </w:tc>
        <w:tc>
          <w:tcPr>
            <w:tcW w:w="667" w:type="pct"/>
            <w:shd w:val="clear" w:color="auto" w:fill="FFFFFF"/>
            <w:vAlign w:val="center"/>
          </w:tcPr>
          <w:p w14:paraId="463696D9" w14:textId="77777777" w:rsidR="005E5DB5" w:rsidRPr="00F72CD4" w:rsidRDefault="005E5DB5" w:rsidP="007C529C">
            <w:pPr>
              <w:pStyle w:val="TAC"/>
              <w:rPr>
                <w:rFonts w:eastAsia="SimSun"/>
              </w:rPr>
            </w:pPr>
            <w:r w:rsidRPr="00F72CD4">
              <w:rPr>
                <w:rFonts w:eastAsia="SimSun"/>
              </w:rPr>
              <w:t>16QAM, 0.48</w:t>
            </w:r>
          </w:p>
        </w:tc>
        <w:tc>
          <w:tcPr>
            <w:tcW w:w="718" w:type="pct"/>
            <w:shd w:val="clear" w:color="auto" w:fill="FFFFFF"/>
            <w:vAlign w:val="center"/>
          </w:tcPr>
          <w:p w14:paraId="3745E6DD" w14:textId="77777777" w:rsidR="005E5DB5" w:rsidRPr="00F72CD4" w:rsidRDefault="005E5DB5" w:rsidP="007C529C">
            <w:pPr>
              <w:pStyle w:val="TAC"/>
              <w:rPr>
                <w:rFonts w:eastAsia="SimSun"/>
              </w:rPr>
            </w:pPr>
            <w:r w:rsidRPr="00F72CD4">
              <w:rPr>
                <w:rFonts w:eastAsia="SimSun"/>
              </w:rPr>
              <w:t>TDLA30-10</w:t>
            </w:r>
            <w:r w:rsidRPr="00F72CD4" w:rsidDel="00DB4EC3">
              <w:rPr>
                <w:rFonts w:eastAsia="SimSun"/>
              </w:rPr>
              <w:t xml:space="preserve"> </w:t>
            </w:r>
          </w:p>
        </w:tc>
        <w:tc>
          <w:tcPr>
            <w:tcW w:w="774" w:type="pct"/>
            <w:shd w:val="clear" w:color="auto" w:fill="FFFFFF"/>
            <w:vAlign w:val="center"/>
          </w:tcPr>
          <w:p w14:paraId="0FB67292" w14:textId="77777777" w:rsidR="005E5DB5" w:rsidRPr="00F72CD4" w:rsidRDefault="005E5DB5" w:rsidP="007C529C">
            <w:pPr>
              <w:pStyle w:val="TAC"/>
              <w:rPr>
                <w:rFonts w:eastAsia="SimSun"/>
              </w:rPr>
            </w:pPr>
            <w:r w:rsidRPr="00F72CD4">
              <w:rPr>
                <w:rFonts w:eastAsia="SimSun"/>
              </w:rPr>
              <w:t>4x4, ULA Low</w:t>
            </w:r>
          </w:p>
        </w:tc>
        <w:tc>
          <w:tcPr>
            <w:tcW w:w="791" w:type="pct"/>
            <w:shd w:val="clear" w:color="auto" w:fill="FFFFFF"/>
            <w:vAlign w:val="center"/>
          </w:tcPr>
          <w:p w14:paraId="65560D0D" w14:textId="77777777" w:rsidR="005E5DB5" w:rsidRPr="00F72CD4" w:rsidRDefault="005E5DB5" w:rsidP="007C529C">
            <w:pPr>
              <w:pStyle w:val="TAC"/>
              <w:rPr>
                <w:rFonts w:eastAsia="SimSun"/>
              </w:rPr>
            </w:pPr>
            <w:r w:rsidRPr="00F72CD4">
              <w:rPr>
                <w:rFonts w:eastAsia="SimSun"/>
              </w:rPr>
              <w:t>70</w:t>
            </w:r>
          </w:p>
        </w:tc>
        <w:tc>
          <w:tcPr>
            <w:tcW w:w="339" w:type="pct"/>
            <w:shd w:val="clear" w:color="auto" w:fill="FFFFFF"/>
            <w:vAlign w:val="center"/>
          </w:tcPr>
          <w:p w14:paraId="313F8689" w14:textId="77777777" w:rsidR="005E5DB5" w:rsidRPr="00F72CD4" w:rsidRDefault="005E5DB5" w:rsidP="007C529C">
            <w:pPr>
              <w:pStyle w:val="TAC"/>
              <w:rPr>
                <w:rFonts w:eastAsia="SimSun"/>
                <w:lang w:eastAsia="zh-CN"/>
              </w:rPr>
            </w:pPr>
            <w:r w:rsidRPr="00F72CD4">
              <w:rPr>
                <w:rFonts w:eastAsia="SimSun"/>
                <w:lang w:eastAsia="zh-CN"/>
              </w:rPr>
              <w:t>8.0+TT</w:t>
            </w:r>
          </w:p>
        </w:tc>
      </w:tr>
    </w:tbl>
    <w:p w14:paraId="76531B83" w14:textId="77777777" w:rsidR="005E5DB5" w:rsidRPr="00F72CD4" w:rsidRDefault="005E5DB5" w:rsidP="005E5DB5"/>
    <w:p w14:paraId="20F9E5B7" w14:textId="77777777" w:rsidR="003A713C" w:rsidRPr="00F72CD4" w:rsidRDefault="003A713C" w:rsidP="003A713C">
      <w:pPr>
        <w:pStyle w:val="Heading5"/>
      </w:pPr>
      <w:r w:rsidRPr="00F72CD4">
        <w:t>5.2.3.1.19</w:t>
      </w:r>
      <w:r w:rsidRPr="00F72CD4">
        <w:tab/>
        <w:t>4Rx FDD FR1 PDSCH HST-SFN Scheme A performance - 2x4 MIMO for both SA and NSA</w:t>
      </w:r>
    </w:p>
    <w:p w14:paraId="2DEE5C7F" w14:textId="77777777" w:rsidR="003A713C" w:rsidRPr="00F72CD4" w:rsidRDefault="003A713C" w:rsidP="003A713C">
      <w:pPr>
        <w:pStyle w:val="EditorsNote"/>
      </w:pPr>
      <w:r w:rsidRPr="00F72CD4">
        <w:t>Editor's Note: This test cases is incomplete in following aspects:</w:t>
      </w:r>
    </w:p>
    <w:p w14:paraId="2C5F44C3" w14:textId="77777777" w:rsidR="003A713C" w:rsidRPr="00F72CD4" w:rsidRDefault="003A713C" w:rsidP="003A713C">
      <w:pPr>
        <w:pStyle w:val="EditorsNote"/>
      </w:pPr>
      <w:r w:rsidRPr="00F72CD4">
        <w:t>- Minimum test time is FFS.</w:t>
      </w:r>
    </w:p>
    <w:p w14:paraId="5DDDB166" w14:textId="77777777" w:rsidR="003A713C" w:rsidRPr="00F72CD4" w:rsidRDefault="003A713C" w:rsidP="003A713C">
      <w:pPr>
        <w:pStyle w:val="H6"/>
      </w:pPr>
      <w:r w:rsidRPr="00F72CD4">
        <w:t>5.2.3.1.19.1</w:t>
      </w:r>
      <w:r w:rsidRPr="00F72CD4">
        <w:tab/>
        <w:t>Test Purpose</w:t>
      </w:r>
    </w:p>
    <w:p w14:paraId="1CEB779D" w14:textId="77777777" w:rsidR="003A713C" w:rsidRPr="00F72CD4" w:rsidRDefault="003A713C" w:rsidP="003A713C">
      <w:r w:rsidRPr="00F72CD4">
        <w:t>To verify the UE performance in the HST-SFN Scheme A scenario.</w:t>
      </w:r>
    </w:p>
    <w:p w14:paraId="1058888C" w14:textId="77777777" w:rsidR="003A713C" w:rsidRPr="00F72CD4" w:rsidRDefault="003A713C" w:rsidP="003A713C">
      <w:pPr>
        <w:pStyle w:val="H6"/>
      </w:pPr>
      <w:r w:rsidRPr="00F72CD4">
        <w:t>5.2.3.1.19.2</w:t>
      </w:r>
      <w:r w:rsidRPr="00F72CD4">
        <w:tab/>
        <w:t>Test applicability</w:t>
      </w:r>
    </w:p>
    <w:p w14:paraId="2F7B136A" w14:textId="77777777" w:rsidR="003A713C" w:rsidRPr="00F72CD4" w:rsidRDefault="003A713C" w:rsidP="003A713C">
      <w:r w:rsidRPr="00F72CD4">
        <w:t>This test case applies to all types of NR UE release 17 and forward that support SFN scheme A for PDCCH scheduling SFN Scheme A PDSCH.</w:t>
      </w:r>
    </w:p>
    <w:p w14:paraId="1FA497F6" w14:textId="77777777" w:rsidR="003A713C" w:rsidRPr="00F72CD4" w:rsidRDefault="003A713C" w:rsidP="003A713C">
      <w:pPr>
        <w:pStyle w:val="H6"/>
      </w:pPr>
      <w:r w:rsidRPr="00F72CD4">
        <w:t>5.2.3.1.19.3</w:t>
      </w:r>
      <w:r w:rsidRPr="00F72CD4">
        <w:tab/>
        <w:t>Minimum conformance requirements</w:t>
      </w:r>
    </w:p>
    <w:p w14:paraId="086672AA" w14:textId="77777777" w:rsidR="003A713C" w:rsidRPr="00F72CD4" w:rsidRDefault="003A713C" w:rsidP="003A713C">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3.1.19.3-3, with the addition of test parameters in </w:t>
      </w:r>
      <w:r w:rsidRPr="00F72CD4">
        <w:rPr>
          <w:rFonts w:eastAsia="SimSun"/>
          <w:lang w:eastAsia="zh-CN"/>
        </w:rPr>
        <w:t>Table</w:t>
      </w:r>
      <w:r w:rsidRPr="00F72CD4">
        <w:rPr>
          <w:rFonts w:eastAsia="SimSun"/>
        </w:rPr>
        <w:t xml:space="preserve"> 5.2.3.1.19.3-2 and the downlink physical channel setup according to </w:t>
      </w:r>
      <w:r w:rsidRPr="00F72CD4">
        <w:rPr>
          <w:rFonts w:eastAsia="SimSun"/>
          <w:lang w:eastAsia="zh-CN"/>
        </w:rPr>
        <w:t>Annex C.3.1</w:t>
      </w:r>
      <w:r w:rsidRPr="00F72CD4">
        <w:rPr>
          <w:rFonts w:eastAsia="SimSun"/>
        </w:rPr>
        <w:t>.</w:t>
      </w:r>
    </w:p>
    <w:p w14:paraId="5D49A35F" w14:textId="77777777" w:rsidR="003A713C" w:rsidRPr="00F72CD4" w:rsidRDefault="003A713C" w:rsidP="003A713C">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19.3-1</w:t>
      </w:r>
      <w:r w:rsidRPr="00F72CD4">
        <w:rPr>
          <w:rFonts w:eastAsia="SimSun"/>
          <w:lang w:eastAsia="zh-CN"/>
        </w:rPr>
        <w:t>.</w:t>
      </w:r>
    </w:p>
    <w:p w14:paraId="6D0D5584" w14:textId="77777777" w:rsidR="003A713C" w:rsidRPr="00F72CD4" w:rsidRDefault="003A713C" w:rsidP="003A713C">
      <w:pPr>
        <w:keepNext/>
        <w:keepLines/>
        <w:spacing w:before="60"/>
        <w:jc w:val="center"/>
        <w:rPr>
          <w:rFonts w:ascii="Arial" w:eastAsiaTheme="minorEastAsia" w:hAnsi="Arial"/>
          <w:b/>
          <w:lang w:eastAsia="en-US"/>
        </w:rPr>
      </w:pPr>
      <w:r w:rsidRPr="00F72CD4">
        <w:rPr>
          <w:rFonts w:ascii="Arial" w:hAnsi="Arial"/>
          <w:b/>
        </w:rPr>
        <w:t>Table 5.2.3.1.19.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3A713C" w:rsidRPr="00F72CD4" w14:paraId="3C8D1455"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3396994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3382D0B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index</w:t>
            </w:r>
          </w:p>
        </w:tc>
      </w:tr>
      <w:tr w:rsidR="003A713C" w:rsidRPr="00F72CD4" w14:paraId="77315E3D" w14:textId="77777777" w:rsidTr="003A713C">
        <w:tc>
          <w:tcPr>
            <w:tcW w:w="4822" w:type="dxa"/>
            <w:tcBorders>
              <w:top w:val="single" w:sz="4" w:space="0" w:color="auto"/>
              <w:left w:val="single" w:sz="4" w:space="0" w:color="auto"/>
              <w:bottom w:val="single" w:sz="4" w:space="0" w:color="auto"/>
              <w:right w:val="single" w:sz="4" w:space="0" w:color="auto"/>
            </w:tcBorders>
            <w:hideMark/>
          </w:tcPr>
          <w:p w14:paraId="0B51C84A"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Verify UE performance in the HST-SFN Scheme A scenario defined in B.3.5</w:t>
            </w:r>
          </w:p>
        </w:tc>
        <w:tc>
          <w:tcPr>
            <w:tcW w:w="4807" w:type="dxa"/>
            <w:tcBorders>
              <w:top w:val="single" w:sz="4" w:space="0" w:color="auto"/>
              <w:left w:val="single" w:sz="4" w:space="0" w:color="auto"/>
              <w:bottom w:val="single" w:sz="4" w:space="0" w:color="auto"/>
              <w:right w:val="single" w:sz="4" w:space="0" w:color="auto"/>
            </w:tcBorders>
            <w:hideMark/>
          </w:tcPr>
          <w:p w14:paraId="5B7D7654"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1-1</w:t>
            </w:r>
          </w:p>
        </w:tc>
      </w:tr>
    </w:tbl>
    <w:p w14:paraId="3BF92F50" w14:textId="77777777" w:rsidR="003A713C" w:rsidRPr="00F72CD4" w:rsidRDefault="003A713C" w:rsidP="003A713C">
      <w:pPr>
        <w:rPr>
          <w:rFonts w:eastAsiaTheme="minorEastAsia"/>
          <w:b/>
          <w:lang w:eastAsia="en-US"/>
        </w:rPr>
      </w:pPr>
    </w:p>
    <w:p w14:paraId="6198F24B" w14:textId="77777777" w:rsidR="003A713C" w:rsidRPr="00F72CD4" w:rsidRDefault="003A713C" w:rsidP="003A713C">
      <w:pPr>
        <w:keepNext/>
        <w:keepLines/>
        <w:spacing w:before="60"/>
        <w:jc w:val="center"/>
        <w:rPr>
          <w:rFonts w:ascii="Arial" w:hAnsi="Arial"/>
          <w:b/>
        </w:rPr>
      </w:pPr>
      <w:r w:rsidRPr="00F72CD4">
        <w:rPr>
          <w:rFonts w:ascii="Arial" w:hAnsi="Arial"/>
          <w:b/>
        </w:rPr>
        <w:t>Table 5.2.3.1.19.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3A713C" w:rsidRPr="00F72CD4" w14:paraId="13056E9E"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394061B"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0BB1200"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43AE5BD2"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Value</w:t>
            </w:r>
          </w:p>
        </w:tc>
      </w:tr>
      <w:tr w:rsidR="003A713C" w:rsidRPr="00F72CD4" w14:paraId="4784500F"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271696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63E4A11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054DB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FDD</w:t>
            </w:r>
          </w:p>
        </w:tc>
      </w:tr>
      <w:tr w:rsidR="003A713C" w:rsidRPr="00F72CD4" w14:paraId="532B45C9"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0027B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3300704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2DFEA4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5C165235" w14:textId="77777777" w:rsidTr="003A713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211F5D"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BD097B"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4A216D3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F683716" w14:textId="77777777" w:rsidR="003A713C" w:rsidRPr="00F72CD4" w:rsidRDefault="003A713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3A713C" w:rsidRPr="00F72CD4" w14:paraId="303ABBBE"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5CA7F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A4EAC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51D0912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95DD82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A</w:t>
            </w:r>
          </w:p>
        </w:tc>
      </w:tr>
      <w:tr w:rsidR="003A713C" w:rsidRPr="00F72CD4" w14:paraId="5A5CA5E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144D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FB87C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7E94F80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3FBB50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0EADA89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4AED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C50D0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890CC7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6009053"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4CF4B2A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9FDE1"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FD63B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73E798E1"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6E0E66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2</w:t>
            </w:r>
          </w:p>
        </w:tc>
      </w:tr>
      <w:tr w:rsidR="003A713C" w:rsidRPr="00F72CD4" w14:paraId="4FA7F32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655FB"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CD698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1357519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E1E20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w:t>
            </w:r>
          </w:p>
        </w:tc>
      </w:tr>
      <w:tr w:rsidR="003A713C" w:rsidRPr="00F72CD4" w14:paraId="3A743CE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2871F0"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A802A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0B7B24FA"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464FE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tatic</w:t>
            </w:r>
          </w:p>
        </w:tc>
      </w:tr>
      <w:tr w:rsidR="003A713C" w:rsidRPr="00F72CD4" w14:paraId="0CDB01B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50C6DB"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E972B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2FE37276"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3AADC8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30C57E1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D4E5A"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13A51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25B2423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2A4365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0</w:t>
            </w:r>
          </w:p>
        </w:tc>
      </w:tr>
      <w:tr w:rsidR="003A713C" w:rsidRPr="00F72CD4" w14:paraId="42C6C0C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8269E8"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25BC4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0BB5B9B5"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A1FF2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3A713C" w:rsidRPr="00F72CD4" w14:paraId="4D2DF35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D856D"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549438"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45C6F83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D2D47F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n-interleaved</w:t>
            </w:r>
          </w:p>
        </w:tc>
      </w:tr>
      <w:tr w:rsidR="003A713C" w:rsidRPr="00F72CD4" w14:paraId="78DAB92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538C"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7E1BFD" w14:textId="77777777" w:rsidR="003A713C" w:rsidRPr="00F72CD4" w:rsidRDefault="003A713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6A04BC1B"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2B15A1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A</w:t>
            </w:r>
          </w:p>
        </w:tc>
      </w:tr>
      <w:tr w:rsidR="003A713C" w:rsidRPr="00F72CD4" w14:paraId="5C0DCEF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FD732A"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38116A" w14:textId="77777777" w:rsidR="003A713C" w:rsidRPr="00F72CD4" w:rsidRDefault="003A713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0100CC6E" w14:textId="77777777" w:rsidR="003A713C" w:rsidRPr="00F72CD4" w:rsidRDefault="003A713C">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16AF3EE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Note 1</w:t>
            </w:r>
          </w:p>
        </w:tc>
      </w:tr>
      <w:tr w:rsidR="003A713C" w:rsidRPr="00F72CD4" w14:paraId="2EAE1E6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C96F9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CA1F0A" w14:textId="77777777" w:rsidR="003A713C" w:rsidRPr="00F72CD4" w:rsidRDefault="003A713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1F1584CC"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94488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ype 1</w:t>
            </w:r>
          </w:p>
        </w:tc>
      </w:tr>
      <w:tr w:rsidR="003A713C" w:rsidRPr="00F72CD4" w14:paraId="5AC822E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24A2F"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74E05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2CCE44D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033B58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w:t>
            </w:r>
          </w:p>
        </w:tc>
      </w:tr>
      <w:tr w:rsidR="003A713C" w:rsidRPr="00F72CD4" w14:paraId="1EEBC1F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00BD4" w14:textId="77777777" w:rsidR="003A713C" w:rsidRPr="00F72CD4" w:rsidRDefault="003A713C">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029B4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5D0CF0A0"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4781C8A"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3A713C" w:rsidRPr="00F72CD4" w14:paraId="53EAFF9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7DB0F2"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FA09EE"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005BDD6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F48BDFC"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4AD4E0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079756D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3A713C" w:rsidRPr="00F72CD4" w14:paraId="0BE4218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D5338"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E911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21020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657F594"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774EE3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1,2,3,4.</w:t>
            </w:r>
          </w:p>
        </w:tc>
      </w:tr>
      <w:tr w:rsidR="003A713C" w:rsidRPr="00F72CD4" w14:paraId="5F29B1E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240F"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23742"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0E905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EC4C16F"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D3D992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3A713C" w:rsidRPr="00F72CD4" w14:paraId="114773A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BD0D9"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096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7E3FF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06998E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E1B1D80"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3</w:t>
            </w:r>
          </w:p>
        </w:tc>
      </w:tr>
      <w:tr w:rsidR="003A713C" w:rsidRPr="00F72CD4" w14:paraId="5F8A4C5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D3B7D"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50187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5AC7FA1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4D1B179"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B92517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774CFCC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3A713C" w:rsidRPr="00F72CD4" w14:paraId="27E6CFE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05F2E"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047E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83E4E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02F1464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D224CB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5,6,7,8.</w:t>
            </w:r>
          </w:p>
        </w:tc>
      </w:tr>
      <w:tr w:rsidR="003A713C" w:rsidRPr="00F72CD4" w14:paraId="72D36B3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C35272"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EC4B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0D908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66D472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95090E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3A713C" w:rsidRPr="00F72CD4" w14:paraId="161F02C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C52EDE"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3C74D"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21A7D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230DF44"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7F1E65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4</w:t>
            </w:r>
          </w:p>
        </w:tc>
      </w:tr>
      <w:tr w:rsidR="003A713C" w:rsidRPr="00F72CD4" w14:paraId="5850D8E2"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7945"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281D2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52F2B61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44032D3"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DEA916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5AD92AE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3A713C" w:rsidRPr="00F72CD4" w14:paraId="0AF01C13"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D2993"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0AD3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11F56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DFFD21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A2AE71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0 for CSI-RS resource 9,10,11,12.</w:t>
            </w:r>
          </w:p>
        </w:tc>
      </w:tr>
      <w:tr w:rsidR="003A713C" w:rsidRPr="00F72CD4" w14:paraId="405027F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1B9A7"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C10B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49F62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475F11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BAEE9E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3A713C" w:rsidRPr="00F72CD4" w14:paraId="31F60E5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1B3CBF"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666C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D259C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8CC086E"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66C4092"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5</w:t>
            </w:r>
          </w:p>
        </w:tc>
      </w:tr>
      <w:tr w:rsidR="003A713C" w:rsidRPr="00F72CD4" w14:paraId="550DC348"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91B9DC"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940FFA"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1735C89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55DB389"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6BD3E5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3A713C" w:rsidRPr="00F72CD4" w14:paraId="0705736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9912D"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3340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BFD1B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EDD969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5E7571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58C89D3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868DD"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BE68F"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D8FAF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52037E8"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00DB43E"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2B73E2C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34595"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245E"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6D0FA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2FF3E68"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509FE7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0</w:t>
            </w:r>
          </w:p>
        </w:tc>
      </w:tr>
      <w:tr w:rsidR="003A713C" w:rsidRPr="00F72CD4" w14:paraId="7BDA512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024C5"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71F54B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7800A37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B8C5A5C"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273499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3A713C" w:rsidRPr="00F72CD4" w14:paraId="125E999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96E8A"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25E5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AA81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B3EC7FB"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28AD01C"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64CC8F7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7F4E6"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B05BA"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D7992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61BF65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9C63ADA"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5302488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8B302"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800F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7A924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C4B43C7"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E73FEC9"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1</w:t>
            </w:r>
          </w:p>
        </w:tc>
      </w:tr>
      <w:tr w:rsidR="003A713C" w:rsidRPr="00F72CD4" w14:paraId="0628096C"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A51EEA" w14:textId="77777777" w:rsidR="003A713C" w:rsidRPr="00F72CD4" w:rsidRDefault="003A713C">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9FAF80"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7F1CC00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D00AAFC" w14:textId="77777777" w:rsidR="003A713C" w:rsidRPr="00F72CD4" w:rsidRDefault="003A713C">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DAC4D8D"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3A713C" w:rsidRPr="00F72CD4" w14:paraId="4E70C9D4"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E16A0"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6E04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C6C9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2534C3ED"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44D2426"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20</w:t>
            </w:r>
          </w:p>
        </w:tc>
      </w:tr>
      <w:tr w:rsidR="003A713C" w:rsidRPr="00F72CD4" w14:paraId="70F73605"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BA5F4"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A569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977C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3F44CA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E2C9FB1"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0</w:t>
            </w:r>
          </w:p>
        </w:tc>
      </w:tr>
      <w:tr w:rsidR="003A713C" w:rsidRPr="00F72CD4" w14:paraId="0472603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04D29" w14:textId="77777777" w:rsidR="003A713C" w:rsidRPr="00F72CD4" w:rsidRDefault="003A713C">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F4BC"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45BE2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029C5003"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1B629E7" w14:textId="77777777" w:rsidR="003A713C" w:rsidRPr="00F72CD4" w:rsidRDefault="003A713C">
            <w:pPr>
              <w:keepNext/>
              <w:keepLines/>
              <w:spacing w:after="0"/>
              <w:jc w:val="center"/>
              <w:rPr>
                <w:rFonts w:ascii="Arial" w:eastAsia="SimSun" w:hAnsi="Arial"/>
                <w:sz w:val="18"/>
              </w:rPr>
            </w:pPr>
            <w:r w:rsidRPr="00F72CD4">
              <w:rPr>
                <w:rFonts w:ascii="Arial" w:eastAsia="SimSun" w:hAnsi="Arial"/>
                <w:sz w:val="18"/>
              </w:rPr>
              <w:t>TCI state #2</w:t>
            </w:r>
          </w:p>
        </w:tc>
      </w:tr>
      <w:tr w:rsidR="003A713C" w:rsidRPr="00F72CD4" w14:paraId="3F827A93"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E1A13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F21A7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6EE012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3AEF84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78989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3A713C" w:rsidRPr="00F72CD4" w14:paraId="238AE7F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52934"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A748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5213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A97B0A5"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8605ADE"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5716E4CC"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0D49B"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C18FFC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61A058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F52223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CF89272"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6140052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44798"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B51C2"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8C5A8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779480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2CD18E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BC52AAF"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131A8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7ECEFE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C425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C4AD4A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DCC257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3A713C" w:rsidRPr="00F72CD4" w14:paraId="3FFD9A9A"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32BC0"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25D15"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A9E40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39E45B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9E6A2B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5FFD1C87"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0E866"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8084D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974383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A9C89B7"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25C0A1F"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507312A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3C5C02"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280F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3A14B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23A796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850D7C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F98F92A"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9FB2B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98D23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7C5E58B"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3E03E39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3F908B"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3A713C" w:rsidRPr="00F72CD4" w14:paraId="1CC65DE1"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BA3D6"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931F0"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2DC54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6F6808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9AD69F3"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A</w:t>
            </w:r>
          </w:p>
        </w:tc>
      </w:tr>
      <w:tr w:rsidR="003A713C" w:rsidRPr="00F72CD4" w14:paraId="7F1E5E46" w14:textId="77777777" w:rsidTr="003A713C">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C48F9"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582FD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52FBAC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31D0C4F"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C6DE60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4FD6F9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3AB6D"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422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8A859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132FCB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C16E28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107D04AE"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AFF61C"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8177B9"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ACF1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047B23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98CFAC4"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0</w:t>
            </w:r>
          </w:p>
        </w:tc>
      </w:tr>
      <w:tr w:rsidR="003A713C" w:rsidRPr="00F72CD4" w14:paraId="3ECDD71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9300C"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515F9"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C8D49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A906453"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6571D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2B42F9BD"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27DB3"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5D3A2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BF8C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8D4B122"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29C24F8"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0A531058"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73919D"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61897"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0A298D"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EE8F81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A834DF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7D995396"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A6AD01"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47B93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908C8"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3F2DB64"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D75309"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1</w:t>
            </w:r>
          </w:p>
        </w:tc>
      </w:tr>
      <w:tr w:rsidR="003A713C" w:rsidRPr="00F72CD4" w14:paraId="4DB5D927"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28A117"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8FC71"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B97C7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CE83C4A"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45DCE07"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4A128C09"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589BB0"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65985B4"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6B314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24DE69B"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194872C"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04200836"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30212"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34D58"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7B1CE3"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70FE3DE"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7A5865A"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2CC89132" w14:textId="77777777" w:rsidTr="003A713C">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E7A71A"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028615"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EB436"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2B45AA0"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C05924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SSB #2</w:t>
            </w:r>
          </w:p>
        </w:tc>
      </w:tr>
      <w:tr w:rsidR="003A713C" w:rsidRPr="00F72CD4" w14:paraId="1C12B0DF"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6ED07"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FF26B"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B3DAA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9D7DBB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9159570"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Type C</w:t>
            </w:r>
          </w:p>
        </w:tc>
      </w:tr>
      <w:tr w:rsidR="003A713C" w:rsidRPr="00F72CD4" w14:paraId="08C053DE"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823EC" w14:textId="77777777" w:rsidR="003A713C" w:rsidRPr="00F72CD4" w:rsidRDefault="003A713C">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26BE17"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782B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23FC61D"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39FE926"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A91DD3B" w14:textId="77777777" w:rsidTr="003A713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E15D5" w14:textId="77777777" w:rsidR="003A713C" w:rsidRPr="00F72CD4" w:rsidRDefault="003A713C">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87056" w14:textId="77777777" w:rsidR="003A713C" w:rsidRPr="00F72CD4" w:rsidRDefault="003A713C">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7A528E"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7BDFE16" w14:textId="77777777" w:rsidR="003A713C" w:rsidRPr="00F72CD4" w:rsidRDefault="003A713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C94611" w14:textId="77777777" w:rsidR="003A713C" w:rsidRPr="00F72CD4" w:rsidRDefault="003A713C">
            <w:pPr>
              <w:keepNext/>
              <w:keepLines/>
              <w:spacing w:after="0"/>
              <w:jc w:val="center"/>
              <w:rPr>
                <w:rFonts w:ascii="Arial" w:eastAsia="SimSun" w:hAnsi="Arial"/>
                <w:sz w:val="18"/>
                <w:lang w:eastAsia="en-US"/>
              </w:rPr>
            </w:pPr>
            <w:r w:rsidRPr="00F72CD4">
              <w:rPr>
                <w:rFonts w:ascii="Arial" w:eastAsia="SimSun" w:hAnsi="Arial"/>
                <w:sz w:val="18"/>
              </w:rPr>
              <w:t>N/A</w:t>
            </w:r>
          </w:p>
        </w:tc>
      </w:tr>
      <w:tr w:rsidR="003A713C" w:rsidRPr="00F72CD4" w14:paraId="36101CC2"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8E0FF5F"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3AB1984F"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A2CDC66"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rPr>
              <w:t>4</w:t>
            </w:r>
          </w:p>
        </w:tc>
      </w:tr>
      <w:tr w:rsidR="003A713C" w:rsidRPr="00F72CD4" w14:paraId="4ACA3DEB" w14:textId="77777777" w:rsidTr="003A713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32C00F1" w14:textId="77777777" w:rsidR="003A713C" w:rsidRPr="00F72CD4" w:rsidRDefault="003A713C">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6A2CD572" w14:textId="77777777" w:rsidR="003A713C" w:rsidRPr="00F72CD4" w:rsidRDefault="003A713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056395" w14:textId="77777777" w:rsidR="003A713C" w:rsidRPr="00F72CD4" w:rsidRDefault="003A713C">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3A713C" w:rsidRPr="00F72CD4" w14:paraId="533B5671" w14:textId="77777777" w:rsidTr="003A713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4BB644B3"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2A76692F"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0 is activated when UE receives PDCCH/PDSCH from RRH#3k and RRH#3k+1 with TCI States TCI state #0, TCI State #1.</w:t>
            </w:r>
          </w:p>
          <w:p w14:paraId="1BAE07F8"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1 is activated when UE receives PDCCH/PDSCH from RRH#3k+1 and RRH#3k+2 with TCI States TCI state #1, TCI State #2.</w:t>
            </w:r>
          </w:p>
          <w:p w14:paraId="7E746B0A" w14:textId="77777777" w:rsidR="003A713C" w:rsidRPr="00F72CD4" w:rsidRDefault="003A713C">
            <w:pPr>
              <w:keepNext/>
              <w:keepLines/>
              <w:spacing w:after="0"/>
              <w:rPr>
                <w:rFonts w:ascii="Arial" w:eastAsia="SimSun" w:hAnsi="Arial"/>
                <w:sz w:val="18"/>
                <w:lang w:eastAsia="zh-CN"/>
              </w:rPr>
            </w:pPr>
            <w:r w:rsidRPr="00F72CD4">
              <w:rPr>
                <w:rFonts w:ascii="Arial" w:eastAsia="SimSun" w:hAnsi="Arial"/>
                <w:sz w:val="18"/>
                <w:lang w:eastAsia="zh-CN"/>
              </w:rPr>
              <w:t>Codepoint #2 is activated when UE receives PDCCH/PDSCH from RRH#3k+2 and RRH#3k+3 with TCI States TCI state #2, TCI State #0.</w:t>
            </w:r>
          </w:p>
        </w:tc>
      </w:tr>
    </w:tbl>
    <w:p w14:paraId="267017FA" w14:textId="77777777" w:rsidR="003A713C" w:rsidRPr="00F72CD4" w:rsidRDefault="003A713C" w:rsidP="003A713C">
      <w:pPr>
        <w:rPr>
          <w:rFonts w:eastAsia="SimSun"/>
          <w:lang w:eastAsia="en-US"/>
        </w:rPr>
      </w:pPr>
    </w:p>
    <w:p w14:paraId="35548D04" w14:textId="77777777" w:rsidR="003A713C" w:rsidRPr="00F72CD4" w:rsidRDefault="003A713C" w:rsidP="003A713C">
      <w:pPr>
        <w:keepNext/>
        <w:keepLines/>
        <w:spacing w:before="60"/>
        <w:jc w:val="center"/>
        <w:rPr>
          <w:rFonts w:ascii="Arial" w:eastAsiaTheme="minorEastAsia" w:hAnsi="Arial"/>
          <w:b/>
        </w:rPr>
      </w:pPr>
      <w:r w:rsidRPr="00F72CD4">
        <w:rPr>
          <w:rFonts w:ascii="Arial" w:hAnsi="Arial"/>
          <w:b/>
        </w:rPr>
        <w:t>Table 5.2.3.1.19.3-3: Minimum performance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3A713C" w:rsidRPr="00F72CD4" w14:paraId="21772E66"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B298F7"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A2EC4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4F7AF9"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2D5CC0"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4C17BA"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371C93"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545023B8"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0D09C0FC"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3BCFC0"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9DEAA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3F7304"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2C2756"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EDE1A2"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F60A6B"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FAB3C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CF3AA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1C85F7E9"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3D2C62"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1-</w:t>
            </w:r>
            <w:r w:rsidRPr="00F72CD4">
              <w:rPr>
                <w:rFonts w:ascii="Arial"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DC8538"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EF721C"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F981EC"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 xml:space="preserve">16QAM, </w:t>
            </w:r>
            <w:r w:rsidRPr="00F72CD4">
              <w:rPr>
                <w:rFonts w:ascii="Arial"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3FA2E33"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CB30D8"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1DB1E6"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3E9FD2"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lang w:eastAsia="zh-CN"/>
              </w:rPr>
              <w:t>9.1</w:t>
            </w:r>
          </w:p>
        </w:tc>
      </w:tr>
    </w:tbl>
    <w:p w14:paraId="5A845719" w14:textId="77777777" w:rsidR="003A713C" w:rsidRPr="00F72CD4" w:rsidRDefault="003A713C" w:rsidP="003A713C">
      <w:pPr>
        <w:rPr>
          <w:lang w:eastAsia="en-US"/>
        </w:rPr>
      </w:pPr>
    </w:p>
    <w:p w14:paraId="220E2F6D" w14:textId="77777777" w:rsidR="003A713C" w:rsidRPr="00F72CD4" w:rsidRDefault="003A713C" w:rsidP="003A713C">
      <w:r w:rsidRPr="00F72CD4">
        <w:t>The normative reference for this requirement is TS 38.101-4 [5], clause 5.2.3.1.19.</w:t>
      </w:r>
    </w:p>
    <w:p w14:paraId="153E3E2B" w14:textId="77777777" w:rsidR="003A713C" w:rsidRPr="00F72CD4" w:rsidRDefault="003A713C" w:rsidP="003A713C">
      <w:pPr>
        <w:pStyle w:val="H6"/>
      </w:pPr>
      <w:r w:rsidRPr="00F72CD4">
        <w:t>5.2.3.1.19.4</w:t>
      </w:r>
      <w:r w:rsidRPr="00F72CD4">
        <w:tab/>
        <w:t>Test description</w:t>
      </w:r>
    </w:p>
    <w:p w14:paraId="0FE3BBBC" w14:textId="77777777" w:rsidR="003A713C" w:rsidRPr="00F72CD4" w:rsidRDefault="003A713C" w:rsidP="003A713C">
      <w:pPr>
        <w:pStyle w:val="H6"/>
      </w:pPr>
      <w:r w:rsidRPr="00F72CD4">
        <w:t>5.2.3.1.19.4.1</w:t>
      </w:r>
      <w:r w:rsidRPr="00F72CD4">
        <w:tab/>
        <w:t>Initial conditions</w:t>
      </w:r>
    </w:p>
    <w:p w14:paraId="2EA5D30B" w14:textId="77777777" w:rsidR="003A713C" w:rsidRPr="00F72CD4" w:rsidRDefault="003A713C" w:rsidP="003A713C">
      <w:r w:rsidRPr="00F72CD4">
        <w:t>Initial conditions are a set of test configurations the UE needs to be tested in and the steps for the SS to take with the UE to reach the correct measurement state.</w:t>
      </w:r>
    </w:p>
    <w:p w14:paraId="2A9E2C3B" w14:textId="77777777" w:rsidR="003A713C" w:rsidRPr="00F72CD4" w:rsidRDefault="003A713C" w:rsidP="003A713C">
      <w:r w:rsidRPr="00F72CD4">
        <w:t>The initial test configurations consist of environmental conditions, test frequencies, test channel bandwidths and sub-carrier spacing based on NR operating bands specified in Table 5.3.5-1 and Table 5.3.6-1 of 38.521-1 [7].</w:t>
      </w:r>
    </w:p>
    <w:p w14:paraId="1113A81B" w14:textId="77777777" w:rsidR="003A713C" w:rsidRPr="00F72CD4" w:rsidRDefault="003A713C" w:rsidP="003A713C">
      <w:r w:rsidRPr="00F72CD4">
        <w:t>Configurations of PDSCH and PDCCH before measurement are specified in Annex C.</w:t>
      </w:r>
    </w:p>
    <w:p w14:paraId="3A24D107" w14:textId="77777777" w:rsidR="003A713C" w:rsidRPr="00F72CD4" w:rsidRDefault="003A713C" w:rsidP="003A713C">
      <w:r w:rsidRPr="00F72CD4">
        <w:t>Test Environment: Normal, as defined in TS 38.508-1 [6] clause 4.1.</w:t>
      </w:r>
    </w:p>
    <w:p w14:paraId="3173BC61" w14:textId="77777777" w:rsidR="003A713C" w:rsidRPr="00F72CD4" w:rsidRDefault="003A713C" w:rsidP="003A713C">
      <w:r w:rsidRPr="00F72CD4">
        <w:t>Frequencies to be tested: Mid Range, as defined in TS 38.508-1 [6] clause 5.2.2.</w:t>
      </w:r>
    </w:p>
    <w:p w14:paraId="400EAFFA" w14:textId="77777777" w:rsidR="003A713C" w:rsidRPr="00F72CD4" w:rsidRDefault="003A713C" w:rsidP="003A713C">
      <w:r w:rsidRPr="00F72CD4">
        <w:t>For EN-DC within FR1 operation, setup the LTE link according to Annex D.</w:t>
      </w:r>
    </w:p>
    <w:p w14:paraId="0E81E264" w14:textId="409751D8" w:rsidR="003A713C" w:rsidRPr="00F72CD4" w:rsidRDefault="003A713C" w:rsidP="003A713C">
      <w:pPr>
        <w:pStyle w:val="B1"/>
      </w:pPr>
      <w:r w:rsidRPr="00F72CD4">
        <w:t>1.</w:t>
      </w:r>
      <w:r w:rsidRPr="00F72CD4">
        <w:tab/>
        <w:t>Connect the SS, the faders and AWGN noise source to the UE antenna connectors as shown in TS 38.508-1 [6] Annex A, in Figure A.3.1.7.4 for TE diagram and clause A.3.2 for UE diagram.</w:t>
      </w:r>
    </w:p>
    <w:p w14:paraId="27D6BE44" w14:textId="77777777" w:rsidR="003A713C" w:rsidRPr="00F72CD4" w:rsidRDefault="003A713C" w:rsidP="003A713C">
      <w:pPr>
        <w:pStyle w:val="B1"/>
      </w:pPr>
      <w:r w:rsidRPr="00F72CD4">
        <w:t>2.</w:t>
      </w:r>
      <w:r w:rsidRPr="00F72CD4">
        <w:tab/>
        <w:t>The parameter settings for the cell are set up according to Table 5.2-1 and Table 5.2.3.1.19.3-2 as appropriate.</w:t>
      </w:r>
    </w:p>
    <w:p w14:paraId="744E096C" w14:textId="77777777" w:rsidR="003A713C" w:rsidRPr="00F72CD4" w:rsidRDefault="003A713C" w:rsidP="003A713C">
      <w:pPr>
        <w:pStyle w:val="B1"/>
      </w:pPr>
      <w:r w:rsidRPr="00F72CD4">
        <w:t>3.</w:t>
      </w:r>
      <w:r w:rsidRPr="00F72CD4">
        <w:tab/>
        <w:t>Downlink signals for NR cell are initially set up according to Annexes C.0, C.1, C.2 and uplink signals according to Annexes G.0, G.1, G.2, G.3.1 of TS 38.521-1 [7].</w:t>
      </w:r>
    </w:p>
    <w:p w14:paraId="70CC6274" w14:textId="77777777" w:rsidR="003A713C" w:rsidRPr="00F72CD4" w:rsidRDefault="003A713C" w:rsidP="003A713C">
      <w:pPr>
        <w:pStyle w:val="B1"/>
      </w:pPr>
      <w:r w:rsidRPr="00F72CD4">
        <w:t>4.</w:t>
      </w:r>
      <w:r w:rsidRPr="00F72CD4">
        <w:tab/>
        <w:t>Propagation conditions are set according to Annex B.3.5.</w:t>
      </w:r>
    </w:p>
    <w:p w14:paraId="6BE9DD78" w14:textId="77777777" w:rsidR="003A713C" w:rsidRPr="00F72CD4" w:rsidRDefault="003A713C" w:rsidP="003A713C">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19.4.3.</w:t>
      </w:r>
    </w:p>
    <w:p w14:paraId="05E24300" w14:textId="77777777" w:rsidR="003A713C" w:rsidRPr="00F72CD4" w:rsidRDefault="003A713C" w:rsidP="003A713C">
      <w:pPr>
        <w:pStyle w:val="H6"/>
      </w:pPr>
      <w:r w:rsidRPr="00F72CD4">
        <w:t>5.2.3.1.19.4.2</w:t>
      </w:r>
      <w:r w:rsidRPr="00F72CD4">
        <w:tab/>
        <w:t>Test procedure</w:t>
      </w:r>
    </w:p>
    <w:p w14:paraId="54311AF6" w14:textId="77777777" w:rsidR="003A713C" w:rsidRPr="00F72CD4" w:rsidRDefault="003A713C" w:rsidP="003A713C">
      <w:pPr>
        <w:pStyle w:val="B1"/>
      </w:pPr>
      <w:r w:rsidRPr="00F72CD4">
        <w:t>1.</w:t>
      </w:r>
      <w:r w:rsidRPr="00F72CD4">
        <w:tab/>
        <w:t>Set the parameters of the bandwidth, MCS, reference channel, the propagation condition, the correlation matrix and the SNR according to Tables 5.2.3.1.19.5-1 as appropriate.</w:t>
      </w:r>
    </w:p>
    <w:p w14:paraId="7AE41F8A" w14:textId="77777777" w:rsidR="003A713C" w:rsidRPr="00F72CD4" w:rsidRDefault="003A713C" w:rsidP="003A713C">
      <w:pPr>
        <w:pStyle w:val="B1"/>
      </w:pPr>
      <w:r w:rsidRPr="00F72CD4">
        <w:t>2.</w:t>
      </w:r>
      <w:r w:rsidRPr="00F72CD4">
        <w:tab/>
        <w:t>SS is configured to transmit SSB and CSI-RS continuously and schedule PDSCH and PDCCH transmission according to Note 1 in 5.2.3.1.19.3-2. SS transmits PDSCH via PDCCH DCI format 1_1 for C_RNTI to transmit the DL RMC according to Tables 5.2.3.1.19.5-1. The SS sends downlink MAC padding bits on the DL RMC.</w:t>
      </w:r>
    </w:p>
    <w:p w14:paraId="1C9AD89C" w14:textId="77777777" w:rsidR="003A713C" w:rsidRPr="00F72CD4" w:rsidRDefault="003A713C" w:rsidP="003A713C">
      <w:pPr>
        <w:pStyle w:val="NO"/>
      </w:pPr>
      <w:r w:rsidRPr="00F72CD4">
        <w:t>Note:</w:t>
      </w:r>
      <w:r w:rsidRPr="00F72CD4">
        <w:tab/>
        <w:t xml:space="preserve">All TCI states are known to the UE through configuration inside RrcReconfiguration. There is no need to configure additional L1-RSRP measurements. </w:t>
      </w:r>
    </w:p>
    <w:p w14:paraId="7B74ACAA" w14:textId="42E3F201" w:rsidR="003A713C" w:rsidRPr="00F72CD4" w:rsidRDefault="003A713C" w:rsidP="003A713C">
      <w:pPr>
        <w:pStyle w:val="B1"/>
      </w:pPr>
      <w:r w:rsidRPr="00F72CD4">
        <w:t xml:space="preserve">3. </w:t>
      </w:r>
      <w:r w:rsidRPr="00F72CD4">
        <w:tab/>
      </w:r>
      <w:r w:rsidR="00F134EF" w:rsidRPr="00F72CD4">
        <w:t>Send MAC CE command “Enhanced TCI States Indication for UE-specific PDCCH MAC CE” according to the timing described in Note 1 of Table 5.2.3.1.19.3-2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4610E759" w14:textId="77777777" w:rsidR="003A713C" w:rsidRPr="00F72CD4" w:rsidRDefault="003A713C" w:rsidP="003A713C">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1882943" w14:textId="77777777" w:rsidR="003A713C" w:rsidRPr="00F72CD4" w:rsidRDefault="003A713C" w:rsidP="003A713C">
      <w:pPr>
        <w:pStyle w:val="H6"/>
      </w:pPr>
      <w:r w:rsidRPr="00F72CD4">
        <w:t>5.2.3.1.19.4.3</w:t>
      </w:r>
      <w:r w:rsidRPr="00F72CD4">
        <w:tab/>
        <w:t>Message contents</w:t>
      </w:r>
    </w:p>
    <w:p w14:paraId="2FA3A058" w14:textId="77777777" w:rsidR="003A713C" w:rsidRPr="00F72CD4" w:rsidRDefault="003A713C" w:rsidP="003A713C">
      <w:r w:rsidRPr="00F72CD4">
        <w:t>Message contents are according to TS 38.508-1 [6] clauses 4.6.1 and 5.4.2.</w:t>
      </w:r>
    </w:p>
    <w:p w14:paraId="334B21DE" w14:textId="77777777" w:rsidR="003A713C" w:rsidRPr="00F72CD4" w:rsidRDefault="003A713C" w:rsidP="003A713C">
      <w:pPr>
        <w:pStyle w:val="H6"/>
      </w:pPr>
      <w:r w:rsidRPr="00F72CD4">
        <w:t>5.2.3.1.19.4.3.1</w:t>
      </w:r>
      <w:r w:rsidRPr="00F72CD4">
        <w:tab/>
        <w:t>Message exceptions for SA</w:t>
      </w:r>
    </w:p>
    <w:p w14:paraId="645F0994" w14:textId="77777777" w:rsidR="003A713C" w:rsidRPr="00F72CD4" w:rsidRDefault="003A713C" w:rsidP="003A713C">
      <w:pPr>
        <w:pStyle w:val="TH"/>
        <w:rPr>
          <w:i/>
          <w:iCs/>
        </w:rPr>
      </w:pPr>
      <w:r w:rsidRPr="00F72CD4">
        <w:t xml:space="preserve">Table 5.2.3.1.19.4.3.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5B528F26"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2CFF5AFE" w14:textId="77777777" w:rsidR="003A713C" w:rsidRPr="00F72CD4" w:rsidRDefault="003A713C">
            <w:pPr>
              <w:pStyle w:val="TAH"/>
              <w:jc w:val="left"/>
            </w:pPr>
            <w:r w:rsidRPr="00F72CD4">
              <w:t>Derivation Path: TS 38.508-1 [6], Table 5.4.2.0-26</w:t>
            </w:r>
          </w:p>
        </w:tc>
      </w:tr>
      <w:tr w:rsidR="003A713C" w:rsidRPr="00F72CD4" w14:paraId="1F16913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94A8C96"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BFFF990"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615BD16"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B03E28A" w14:textId="77777777" w:rsidR="003A713C" w:rsidRPr="00F72CD4" w:rsidRDefault="003A713C">
            <w:pPr>
              <w:pStyle w:val="TAH"/>
            </w:pPr>
            <w:r w:rsidRPr="00F72CD4">
              <w:t>Condition</w:t>
            </w:r>
          </w:p>
        </w:tc>
      </w:tr>
      <w:tr w:rsidR="003A713C" w:rsidRPr="00F72CD4" w14:paraId="3B06397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FCCBC19" w14:textId="77777777" w:rsidR="003A713C" w:rsidRPr="00F72CD4" w:rsidRDefault="003A713C">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C58E6DF"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699DC00B"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3DD4753" w14:textId="77777777" w:rsidR="003A713C" w:rsidRPr="00F72CD4" w:rsidRDefault="003A713C">
            <w:pPr>
              <w:pStyle w:val="TAL"/>
            </w:pPr>
          </w:p>
        </w:tc>
      </w:tr>
      <w:tr w:rsidR="003A713C" w:rsidRPr="00F72CD4" w14:paraId="7695339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8D806F6" w14:textId="77777777" w:rsidR="003A713C" w:rsidRPr="00F72CD4" w:rsidRDefault="003A713C">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128FFF0F"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3938A74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D7758C4" w14:textId="77777777" w:rsidR="003A713C" w:rsidRPr="00F72CD4" w:rsidRDefault="003A713C">
            <w:pPr>
              <w:pStyle w:val="TAL"/>
            </w:pPr>
          </w:p>
        </w:tc>
      </w:tr>
      <w:tr w:rsidR="003A713C" w:rsidRPr="00F72CD4" w14:paraId="738D530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4E90045" w14:textId="77777777" w:rsidR="003A713C" w:rsidRPr="00F72CD4" w:rsidRDefault="003A713C">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09BC3DCC"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159B6FB6"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719603A" w14:textId="77777777" w:rsidR="003A713C" w:rsidRPr="00F72CD4" w:rsidRDefault="003A713C">
            <w:pPr>
              <w:pStyle w:val="TAL"/>
            </w:pPr>
          </w:p>
        </w:tc>
      </w:tr>
      <w:tr w:rsidR="003A713C" w:rsidRPr="00F72CD4" w14:paraId="5107FBC3" w14:textId="77777777" w:rsidTr="003A713C">
        <w:tc>
          <w:tcPr>
            <w:tcW w:w="4536" w:type="dxa"/>
            <w:tcBorders>
              <w:top w:val="single" w:sz="4" w:space="0" w:color="auto"/>
              <w:left w:val="single" w:sz="4" w:space="0" w:color="auto"/>
              <w:bottom w:val="nil"/>
              <w:right w:val="single" w:sz="4" w:space="0" w:color="auto"/>
            </w:tcBorders>
            <w:hideMark/>
          </w:tcPr>
          <w:p w14:paraId="0FB64793" w14:textId="77777777" w:rsidR="003A713C" w:rsidRPr="00F72CD4" w:rsidRDefault="003A713C">
            <w:pPr>
              <w:pStyle w:val="TAL"/>
            </w:pPr>
            <w:r w:rsidRPr="00F72CD4">
              <w:t xml:space="preserve">      bundleSize</w:t>
            </w:r>
          </w:p>
        </w:tc>
        <w:tc>
          <w:tcPr>
            <w:tcW w:w="2268" w:type="dxa"/>
            <w:tcBorders>
              <w:top w:val="single" w:sz="4" w:space="0" w:color="auto"/>
              <w:left w:val="single" w:sz="4" w:space="0" w:color="auto"/>
              <w:bottom w:val="nil"/>
              <w:right w:val="single" w:sz="4" w:space="0" w:color="auto"/>
            </w:tcBorders>
            <w:hideMark/>
          </w:tcPr>
          <w:p w14:paraId="5EE48FC4" w14:textId="77777777" w:rsidR="003A713C" w:rsidRPr="00F72CD4" w:rsidRDefault="003A713C">
            <w:pPr>
              <w:pStyle w:val="TAL"/>
            </w:pPr>
            <w:r w:rsidRPr="00F72CD4">
              <w:t>Not present</w:t>
            </w:r>
          </w:p>
        </w:tc>
        <w:tc>
          <w:tcPr>
            <w:tcW w:w="1701" w:type="dxa"/>
            <w:tcBorders>
              <w:top w:val="single" w:sz="4" w:space="0" w:color="auto"/>
              <w:left w:val="single" w:sz="4" w:space="0" w:color="auto"/>
              <w:bottom w:val="nil"/>
              <w:right w:val="single" w:sz="4" w:space="0" w:color="auto"/>
            </w:tcBorders>
            <w:hideMark/>
          </w:tcPr>
          <w:p w14:paraId="016C4958" w14:textId="77777777" w:rsidR="003A713C" w:rsidRPr="00F72CD4" w:rsidRDefault="003A713C">
            <w:pPr>
              <w:pStyle w:val="TAL"/>
            </w:pPr>
            <w:r w:rsidRPr="00F72CD4">
              <w:rPr>
                <w:lang w:eastAsia="zh-CN"/>
              </w:rPr>
              <w:t>n2 is used</w:t>
            </w:r>
          </w:p>
        </w:tc>
        <w:tc>
          <w:tcPr>
            <w:tcW w:w="1245" w:type="dxa"/>
            <w:tcBorders>
              <w:top w:val="single" w:sz="4" w:space="0" w:color="auto"/>
              <w:left w:val="single" w:sz="4" w:space="0" w:color="auto"/>
              <w:bottom w:val="nil"/>
              <w:right w:val="single" w:sz="4" w:space="0" w:color="auto"/>
            </w:tcBorders>
            <w:hideMark/>
          </w:tcPr>
          <w:p w14:paraId="3246611A" w14:textId="77777777" w:rsidR="003A713C" w:rsidRPr="00F72CD4" w:rsidRDefault="003A713C">
            <w:pPr>
              <w:pStyle w:val="TAL"/>
            </w:pPr>
            <w:r w:rsidRPr="00F72CD4">
              <w:t>Test 1-1</w:t>
            </w:r>
          </w:p>
        </w:tc>
      </w:tr>
      <w:tr w:rsidR="003A713C" w:rsidRPr="00F72CD4" w14:paraId="01F2775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A523A99"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F9EDE23"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0CBCEDC3"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6FA0DDB" w14:textId="77777777" w:rsidR="003A713C" w:rsidRPr="00F72CD4" w:rsidRDefault="003A713C">
            <w:pPr>
              <w:pStyle w:val="TAL"/>
            </w:pPr>
          </w:p>
        </w:tc>
      </w:tr>
      <w:tr w:rsidR="003A713C" w:rsidRPr="00F72CD4" w14:paraId="1B52EB3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DD9AE02"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2F5554D"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08D63BE6"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DC4A0A0" w14:textId="77777777" w:rsidR="003A713C" w:rsidRPr="00F72CD4" w:rsidRDefault="003A713C">
            <w:pPr>
              <w:pStyle w:val="TAL"/>
            </w:pPr>
          </w:p>
        </w:tc>
      </w:tr>
      <w:tr w:rsidR="003A713C" w:rsidRPr="00F72CD4" w14:paraId="0679807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715CB88"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A2E0F99"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54194FB3"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A136E40" w14:textId="77777777" w:rsidR="003A713C" w:rsidRPr="00F72CD4" w:rsidRDefault="003A713C">
            <w:pPr>
              <w:pStyle w:val="TAL"/>
            </w:pPr>
          </w:p>
        </w:tc>
      </w:tr>
    </w:tbl>
    <w:p w14:paraId="7E43232F" w14:textId="77777777" w:rsidR="003A713C" w:rsidRPr="00F72CD4" w:rsidRDefault="003A713C" w:rsidP="003A713C">
      <w:pPr>
        <w:rPr>
          <w:lang w:eastAsia="en-US"/>
        </w:rPr>
      </w:pPr>
    </w:p>
    <w:p w14:paraId="70A9B1DD" w14:textId="77777777" w:rsidR="003A713C" w:rsidRPr="00F72CD4" w:rsidRDefault="003A713C" w:rsidP="003A713C">
      <w:pPr>
        <w:pStyle w:val="TH"/>
      </w:pPr>
      <w:r w:rsidRPr="00F72CD4">
        <w:t>Table 5.2.3.1.19.4.3.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1F48EBA4"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39196BCA" w14:textId="77777777" w:rsidR="003A713C" w:rsidRPr="00F72CD4" w:rsidRDefault="003A713C">
            <w:pPr>
              <w:pStyle w:val="TAH"/>
              <w:jc w:val="left"/>
            </w:pPr>
            <w:r w:rsidRPr="00F72CD4">
              <w:t>Derivation Path: TS 38.508-1 [6], Table 5.4.2.0-24</w:t>
            </w:r>
          </w:p>
        </w:tc>
      </w:tr>
      <w:tr w:rsidR="003A713C" w:rsidRPr="00F72CD4" w14:paraId="0F4E5B0E"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B84C274"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24A7BE"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C44086D"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90426B9" w14:textId="77777777" w:rsidR="003A713C" w:rsidRPr="00F72CD4" w:rsidRDefault="003A713C">
            <w:pPr>
              <w:pStyle w:val="TAH"/>
            </w:pPr>
            <w:r w:rsidRPr="00F72CD4">
              <w:t>Condition</w:t>
            </w:r>
          </w:p>
        </w:tc>
      </w:tr>
      <w:tr w:rsidR="003A713C" w:rsidRPr="00F72CD4" w14:paraId="7A63B498"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C07E560" w14:textId="77777777" w:rsidR="003A713C" w:rsidRPr="00F72CD4" w:rsidRDefault="003A713C">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5F7840A"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6391709D"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D9A0FF9" w14:textId="77777777" w:rsidR="003A713C" w:rsidRPr="00F72CD4" w:rsidRDefault="003A713C">
            <w:pPr>
              <w:pStyle w:val="TAL"/>
            </w:pPr>
          </w:p>
        </w:tc>
      </w:tr>
      <w:tr w:rsidR="003A713C" w:rsidRPr="00F72CD4" w14:paraId="0047FC79"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E14360F" w14:textId="77777777" w:rsidR="003A713C" w:rsidRPr="00F72CD4" w:rsidRDefault="003A713C">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486ACD9E" w14:textId="77777777" w:rsidR="003A713C" w:rsidRPr="00F72CD4" w:rsidRDefault="003A713C">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445EFD04"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0B1D5B66" w14:textId="77777777" w:rsidR="003A713C" w:rsidRPr="00F72CD4" w:rsidRDefault="003A713C">
            <w:pPr>
              <w:pStyle w:val="TAL"/>
              <w:rPr>
                <w:lang w:eastAsia="en-US"/>
              </w:rPr>
            </w:pPr>
            <w:r w:rsidRPr="00F72CD4">
              <w:rPr>
                <w:lang w:eastAsia="zh-CN"/>
              </w:rPr>
              <w:t>T</w:t>
            </w:r>
            <w:r w:rsidRPr="00F72CD4">
              <w:t>est 1-1</w:t>
            </w:r>
          </w:p>
        </w:tc>
      </w:tr>
      <w:tr w:rsidR="003A713C" w:rsidRPr="00F72CD4" w14:paraId="437E44AB"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4AD6C12"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C17DEA2"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6AC4CAE2"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AA83ECF" w14:textId="77777777" w:rsidR="003A713C" w:rsidRPr="00F72CD4" w:rsidRDefault="003A713C">
            <w:pPr>
              <w:pStyle w:val="TAL"/>
            </w:pPr>
          </w:p>
        </w:tc>
      </w:tr>
    </w:tbl>
    <w:p w14:paraId="5E1D3A2C" w14:textId="77777777" w:rsidR="003A713C" w:rsidRPr="00F72CD4" w:rsidRDefault="003A713C" w:rsidP="003A713C">
      <w:pPr>
        <w:rPr>
          <w:lang w:eastAsia="en-US"/>
        </w:rPr>
      </w:pPr>
    </w:p>
    <w:p w14:paraId="224D92F6" w14:textId="77777777" w:rsidR="003A713C" w:rsidRPr="00F72CD4" w:rsidRDefault="003A713C" w:rsidP="003A713C">
      <w:pPr>
        <w:pStyle w:val="TH"/>
      </w:pPr>
      <w:r w:rsidRPr="00F72CD4">
        <w:t>Table 5.2.3.1.19.4.3.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713C" w:rsidRPr="00F72CD4" w14:paraId="7C006274"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150BAD34" w14:textId="77777777" w:rsidR="003A713C" w:rsidRPr="00F72CD4" w:rsidRDefault="003A713C">
            <w:pPr>
              <w:pStyle w:val="TAH"/>
              <w:jc w:val="left"/>
            </w:pPr>
            <w:r w:rsidRPr="00F72CD4">
              <w:t>Derivation Path: TS 38.508-1 [6], Table 5.4.2.0-25</w:t>
            </w:r>
          </w:p>
        </w:tc>
      </w:tr>
      <w:tr w:rsidR="003A713C" w:rsidRPr="00F72CD4" w14:paraId="0B712D97"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5CDEFAE"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70C3A6"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90E7E30"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C0BCAD6" w14:textId="77777777" w:rsidR="003A713C" w:rsidRPr="00F72CD4" w:rsidRDefault="003A713C">
            <w:pPr>
              <w:pStyle w:val="TAH"/>
            </w:pPr>
            <w:r w:rsidRPr="00F72CD4">
              <w:t>Condition</w:t>
            </w:r>
          </w:p>
        </w:tc>
      </w:tr>
      <w:tr w:rsidR="003A713C" w:rsidRPr="00F72CD4" w14:paraId="77EE9AE5"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0FEEB607" w14:textId="77777777" w:rsidR="003A713C" w:rsidRPr="00F72CD4" w:rsidRDefault="003A713C">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3C9D88C"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018560E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4E45DC7" w14:textId="77777777" w:rsidR="003A713C" w:rsidRPr="00F72CD4" w:rsidRDefault="003A713C">
            <w:pPr>
              <w:pStyle w:val="TAL"/>
            </w:pPr>
          </w:p>
        </w:tc>
      </w:tr>
      <w:tr w:rsidR="003A713C" w:rsidRPr="00F72CD4" w14:paraId="5241CCB9"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17B93576" w14:textId="77777777" w:rsidR="003A713C" w:rsidRPr="00F72CD4" w:rsidRDefault="003A713C">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3744A37E" w14:textId="77777777" w:rsidR="003A713C" w:rsidRPr="00F72CD4" w:rsidRDefault="003A713C">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5F40F861" w14:textId="77777777" w:rsidR="003A713C" w:rsidRPr="00F72CD4" w:rsidRDefault="003A713C"/>
        </w:tc>
        <w:tc>
          <w:tcPr>
            <w:tcW w:w="1245" w:type="dxa"/>
            <w:tcBorders>
              <w:top w:val="single" w:sz="4" w:space="0" w:color="auto"/>
              <w:left w:val="single" w:sz="4" w:space="0" w:color="auto"/>
              <w:bottom w:val="single" w:sz="4" w:space="0" w:color="auto"/>
              <w:right w:val="single" w:sz="4" w:space="0" w:color="auto"/>
            </w:tcBorders>
            <w:hideMark/>
          </w:tcPr>
          <w:p w14:paraId="5A8598BF" w14:textId="77777777" w:rsidR="003A713C" w:rsidRPr="00F72CD4" w:rsidRDefault="003A713C">
            <w:pPr>
              <w:pStyle w:val="TAL"/>
              <w:rPr>
                <w:lang w:eastAsia="en-US"/>
              </w:rPr>
            </w:pPr>
            <w:r w:rsidRPr="00F72CD4">
              <w:t>Test 1-1</w:t>
            </w:r>
          </w:p>
        </w:tc>
      </w:tr>
      <w:tr w:rsidR="003A713C" w:rsidRPr="00F72CD4" w14:paraId="3C598A5D"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157C048" w14:textId="77777777" w:rsidR="003A713C" w:rsidRPr="00F72CD4" w:rsidRDefault="003A713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E785349"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491FFC26"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B191578" w14:textId="77777777" w:rsidR="003A713C" w:rsidRPr="00F72CD4" w:rsidRDefault="003A713C">
            <w:pPr>
              <w:pStyle w:val="TAL"/>
            </w:pPr>
          </w:p>
        </w:tc>
      </w:tr>
    </w:tbl>
    <w:p w14:paraId="521DEFAB" w14:textId="77777777" w:rsidR="003A713C" w:rsidRPr="00F72CD4" w:rsidRDefault="003A713C" w:rsidP="003A713C">
      <w:pPr>
        <w:rPr>
          <w:lang w:eastAsia="en-US"/>
        </w:rPr>
      </w:pPr>
    </w:p>
    <w:p w14:paraId="618063D0" w14:textId="77777777" w:rsidR="003A713C" w:rsidRPr="00F72CD4" w:rsidRDefault="003A713C" w:rsidP="003A713C">
      <w:pPr>
        <w:pStyle w:val="TH"/>
      </w:pPr>
      <w:r w:rsidRPr="00F72CD4">
        <w:t>Table 5.2.3.1.19.4.3.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7"/>
        <w:gridCol w:w="2413"/>
        <w:gridCol w:w="2113"/>
        <w:gridCol w:w="1116"/>
      </w:tblGrid>
      <w:tr w:rsidR="003A713C" w:rsidRPr="00F72CD4" w14:paraId="37D0C0AD"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15820399" w14:textId="77777777" w:rsidR="003A713C" w:rsidRPr="00F72CD4" w:rsidRDefault="003A713C">
            <w:pPr>
              <w:pStyle w:val="TAH"/>
              <w:jc w:val="left"/>
            </w:pPr>
            <w:r w:rsidRPr="00F72CD4">
              <w:t>Derivation Path: TS 38.508-1 [6], Table 5.4.2.0-8</w:t>
            </w:r>
          </w:p>
        </w:tc>
      </w:tr>
      <w:tr w:rsidR="003A713C" w:rsidRPr="00F72CD4" w14:paraId="3FE36D22"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5E7C7A3F" w14:textId="77777777" w:rsidR="003A713C" w:rsidRPr="00F72CD4" w:rsidRDefault="003A713C">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686AB513" w14:textId="77777777" w:rsidR="003A713C" w:rsidRPr="00F72CD4" w:rsidRDefault="003A713C">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60B19336" w14:textId="77777777" w:rsidR="003A713C" w:rsidRPr="00F72CD4" w:rsidRDefault="003A713C">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17695B62" w14:textId="77777777" w:rsidR="003A713C" w:rsidRPr="00F72CD4" w:rsidRDefault="003A713C">
            <w:pPr>
              <w:pStyle w:val="TAH"/>
            </w:pPr>
            <w:r w:rsidRPr="00F72CD4">
              <w:t>Condition</w:t>
            </w:r>
          </w:p>
        </w:tc>
      </w:tr>
      <w:tr w:rsidR="003A713C" w:rsidRPr="00F72CD4" w14:paraId="7DF3C16F"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2DE837A"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7D6695CA"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638D689B"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42F2F6D2" w14:textId="77777777" w:rsidR="003A713C" w:rsidRPr="00F72CD4" w:rsidRDefault="003A713C">
            <w:pPr>
              <w:pStyle w:val="TAL"/>
            </w:pPr>
          </w:p>
        </w:tc>
      </w:tr>
      <w:tr w:rsidR="003A713C" w:rsidRPr="00F72CD4" w14:paraId="5C4EEF25"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0B50B5CA" w14:textId="77777777" w:rsidR="003A713C" w:rsidRPr="00F72CD4" w:rsidRDefault="003A713C">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325AC09A" w14:textId="77777777" w:rsidR="003A713C" w:rsidRPr="00F72CD4" w:rsidRDefault="003A713C">
            <w:pPr>
              <w:pStyle w:val="TAL"/>
            </w:pPr>
            <w:r w:rsidRPr="00F72CD4">
              <w:t>i-1 for CSI-RS resource #i, i=1,2,3,4,5,6,7,8,9,10,11,12</w:t>
            </w:r>
          </w:p>
        </w:tc>
        <w:tc>
          <w:tcPr>
            <w:tcW w:w="1104" w:type="pct"/>
            <w:tcBorders>
              <w:top w:val="single" w:sz="4" w:space="0" w:color="auto"/>
              <w:left w:val="single" w:sz="4" w:space="0" w:color="auto"/>
              <w:bottom w:val="single" w:sz="4" w:space="0" w:color="auto"/>
              <w:right w:val="single" w:sz="4" w:space="0" w:color="auto"/>
            </w:tcBorders>
            <w:hideMark/>
          </w:tcPr>
          <w:p w14:paraId="5E9BB2F4" w14:textId="77777777" w:rsidR="003A713C" w:rsidRPr="00F72CD4" w:rsidRDefault="003A713C">
            <w:pPr>
              <w:pStyle w:val="TAL"/>
            </w:pPr>
            <w:r w:rsidRPr="00F72CD4">
              <w:rPr>
                <w:lang w:eastAsia="zh-CN"/>
              </w:rPr>
              <w:t xml:space="preserve">for </w:t>
            </w:r>
            <w:r w:rsidRPr="00F72CD4">
              <w:t>test 1-1</w:t>
            </w:r>
          </w:p>
        </w:tc>
        <w:tc>
          <w:tcPr>
            <w:tcW w:w="586" w:type="pct"/>
            <w:tcBorders>
              <w:top w:val="single" w:sz="4" w:space="0" w:color="auto"/>
              <w:left w:val="single" w:sz="4" w:space="0" w:color="auto"/>
              <w:bottom w:val="single" w:sz="4" w:space="0" w:color="auto"/>
              <w:right w:val="single" w:sz="4" w:space="0" w:color="auto"/>
            </w:tcBorders>
          </w:tcPr>
          <w:p w14:paraId="162D20C5" w14:textId="77777777" w:rsidR="003A713C" w:rsidRPr="00F72CD4" w:rsidRDefault="003A713C">
            <w:pPr>
              <w:pStyle w:val="TAL"/>
            </w:pPr>
          </w:p>
        </w:tc>
      </w:tr>
      <w:tr w:rsidR="003A713C" w:rsidRPr="00F72CD4" w14:paraId="10187862"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5B394684" w14:textId="77777777" w:rsidR="003A713C" w:rsidRPr="00F72CD4" w:rsidRDefault="003A713C">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3F531B42" w14:textId="77777777" w:rsidR="003A713C" w:rsidRPr="00F72CD4" w:rsidRDefault="003A713C">
            <w:pPr>
              <w:pStyle w:val="TAL"/>
            </w:pPr>
            <w:r w:rsidRPr="00F72CD4">
              <w:t>3 for CSI-RS resource #1, #2, #3, #4</w:t>
            </w:r>
          </w:p>
          <w:p w14:paraId="72497CA1" w14:textId="77777777" w:rsidR="003A713C" w:rsidRPr="00F72CD4" w:rsidRDefault="003A713C">
            <w:pPr>
              <w:pStyle w:val="TAL"/>
            </w:pPr>
            <w:r w:rsidRPr="00F72CD4">
              <w:t>4 for CSI-RS resource #5, #6, #7, #8</w:t>
            </w:r>
          </w:p>
          <w:p w14:paraId="083F1B89" w14:textId="77777777" w:rsidR="003A713C" w:rsidRPr="00F72CD4" w:rsidRDefault="003A713C">
            <w:pPr>
              <w:pStyle w:val="TAL"/>
            </w:pPr>
            <w:r w:rsidRPr="00F72CD4">
              <w:t>5 for CSI-RS resource #9, #10, #11, #12</w:t>
            </w:r>
          </w:p>
        </w:tc>
        <w:tc>
          <w:tcPr>
            <w:tcW w:w="1104" w:type="pct"/>
            <w:tcBorders>
              <w:top w:val="single" w:sz="4" w:space="0" w:color="auto"/>
              <w:left w:val="single" w:sz="4" w:space="0" w:color="auto"/>
              <w:bottom w:val="single" w:sz="4" w:space="0" w:color="auto"/>
              <w:right w:val="single" w:sz="4" w:space="0" w:color="auto"/>
            </w:tcBorders>
            <w:hideMark/>
          </w:tcPr>
          <w:p w14:paraId="781011BC" w14:textId="77777777" w:rsidR="003A713C" w:rsidRPr="00F72CD4" w:rsidRDefault="003A713C">
            <w:pPr>
              <w:pStyle w:val="TAL"/>
              <w:rPr>
                <w:lang w:eastAsia="zh-CN"/>
              </w:rPr>
            </w:pPr>
            <w:r w:rsidRPr="00F72CD4">
              <w:rPr>
                <w:lang w:eastAsia="zh-CN"/>
              </w:rPr>
              <w:t xml:space="preserve">for </w:t>
            </w:r>
            <w:r w:rsidRPr="00F72CD4">
              <w:t>test 1-1</w:t>
            </w:r>
            <w:r w:rsidRPr="00F72CD4">
              <w:rPr>
                <w:lang w:eastAsia="zh-CN"/>
              </w:rPr>
              <w:t>:</w:t>
            </w:r>
          </w:p>
          <w:p w14:paraId="1B8557A1" w14:textId="77777777" w:rsidR="003A713C" w:rsidRPr="00F72CD4" w:rsidRDefault="003A713C">
            <w:pPr>
              <w:pStyle w:val="TAL"/>
              <w:rPr>
                <w:lang w:eastAsia="en-US"/>
              </w:rPr>
            </w:pPr>
            <w:r w:rsidRPr="00F72CD4">
              <w:t>TCI-StateId for TCI-State #3 for CSI-RS resource #1, #2, #3, #4</w:t>
            </w:r>
          </w:p>
          <w:p w14:paraId="657F788E" w14:textId="77777777" w:rsidR="003A713C" w:rsidRPr="00F72CD4" w:rsidRDefault="003A713C">
            <w:pPr>
              <w:pStyle w:val="TAL"/>
            </w:pPr>
            <w:r w:rsidRPr="00F72CD4">
              <w:t xml:space="preserve">TCI-StateId for TCI-State #4 for CSI-RS resource #5, #6, #7, #8 </w:t>
            </w:r>
          </w:p>
          <w:p w14:paraId="6640BAD9" w14:textId="77777777" w:rsidR="003A713C" w:rsidRPr="00F72CD4" w:rsidRDefault="003A713C">
            <w:pPr>
              <w:pStyle w:val="TAL"/>
              <w:rPr>
                <w:lang w:eastAsia="zh-CN"/>
              </w:rPr>
            </w:pPr>
            <w:r w:rsidRPr="00F72CD4">
              <w:t>TCI-StateId for TCI-State #5 for CSI-RS resource #9, #10, #11, #12</w:t>
            </w:r>
          </w:p>
        </w:tc>
        <w:tc>
          <w:tcPr>
            <w:tcW w:w="586" w:type="pct"/>
            <w:tcBorders>
              <w:top w:val="single" w:sz="4" w:space="0" w:color="auto"/>
              <w:left w:val="single" w:sz="4" w:space="0" w:color="auto"/>
              <w:bottom w:val="single" w:sz="4" w:space="0" w:color="auto"/>
              <w:right w:val="single" w:sz="4" w:space="0" w:color="auto"/>
            </w:tcBorders>
          </w:tcPr>
          <w:p w14:paraId="5C4CF9D0" w14:textId="77777777" w:rsidR="003A713C" w:rsidRPr="00F72CD4" w:rsidRDefault="003A713C">
            <w:pPr>
              <w:pStyle w:val="TAL"/>
              <w:rPr>
                <w:lang w:eastAsia="en-US"/>
              </w:rPr>
            </w:pPr>
          </w:p>
        </w:tc>
      </w:tr>
      <w:tr w:rsidR="003A713C" w:rsidRPr="00F72CD4" w14:paraId="7421DBE2"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5CEF696" w14:textId="77777777" w:rsidR="003A713C" w:rsidRPr="00F72CD4" w:rsidRDefault="003A713C">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3FD687B3" w14:textId="77777777" w:rsidR="003A713C" w:rsidRPr="00F72CD4" w:rsidRDefault="003A713C">
            <w:pPr>
              <w:pStyle w:val="TAL"/>
            </w:pPr>
          </w:p>
        </w:tc>
        <w:tc>
          <w:tcPr>
            <w:tcW w:w="1104" w:type="pct"/>
            <w:tcBorders>
              <w:top w:val="single" w:sz="4" w:space="0" w:color="auto"/>
              <w:left w:val="single" w:sz="4" w:space="0" w:color="auto"/>
              <w:bottom w:val="single" w:sz="4" w:space="0" w:color="auto"/>
              <w:right w:val="single" w:sz="4" w:space="0" w:color="auto"/>
            </w:tcBorders>
          </w:tcPr>
          <w:p w14:paraId="2420A224" w14:textId="77777777" w:rsidR="003A713C" w:rsidRPr="00F72CD4" w:rsidRDefault="003A713C">
            <w:pPr>
              <w:pStyle w:val="TAL"/>
            </w:pPr>
          </w:p>
        </w:tc>
        <w:tc>
          <w:tcPr>
            <w:tcW w:w="586" w:type="pct"/>
            <w:tcBorders>
              <w:top w:val="single" w:sz="4" w:space="0" w:color="auto"/>
              <w:left w:val="single" w:sz="4" w:space="0" w:color="auto"/>
              <w:bottom w:val="single" w:sz="4" w:space="0" w:color="auto"/>
              <w:right w:val="single" w:sz="4" w:space="0" w:color="auto"/>
            </w:tcBorders>
          </w:tcPr>
          <w:p w14:paraId="12F8F6D4" w14:textId="77777777" w:rsidR="003A713C" w:rsidRPr="00F72CD4" w:rsidRDefault="003A713C">
            <w:pPr>
              <w:pStyle w:val="TAL"/>
            </w:pPr>
          </w:p>
        </w:tc>
      </w:tr>
    </w:tbl>
    <w:p w14:paraId="51FD6822" w14:textId="77777777" w:rsidR="003A713C" w:rsidRPr="00F72CD4" w:rsidRDefault="003A713C" w:rsidP="003A713C">
      <w:pPr>
        <w:rPr>
          <w:lang w:eastAsia="en-US"/>
        </w:rPr>
      </w:pPr>
    </w:p>
    <w:p w14:paraId="0190C416" w14:textId="77777777" w:rsidR="003A713C" w:rsidRPr="00F72CD4" w:rsidRDefault="003A713C" w:rsidP="003A713C">
      <w:pPr>
        <w:pStyle w:val="TH"/>
      </w:pPr>
      <w:r w:rsidRPr="00F72CD4">
        <w:t>Table 5.2.3.1.19.4.3.1-5: CSI-RS-ResourceMapping for TRS (Table 5.2.3.1.19.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25CA83EB"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29BF2A67" w14:textId="77777777" w:rsidR="003A713C" w:rsidRPr="00F72CD4" w:rsidRDefault="003A713C">
            <w:pPr>
              <w:pStyle w:val="TAH"/>
              <w:jc w:val="left"/>
            </w:pPr>
            <w:r w:rsidRPr="00F72CD4">
              <w:t>Derivation Path: TS 38.508-1 [6], Table 5.4.2.0-9 with condition TRS</w:t>
            </w:r>
          </w:p>
        </w:tc>
      </w:tr>
      <w:tr w:rsidR="003A713C" w:rsidRPr="00F72CD4" w14:paraId="7A6E145C"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5338CD2"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AE5090"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B554E47"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2A8A27A" w14:textId="77777777" w:rsidR="003A713C" w:rsidRPr="00F72CD4" w:rsidRDefault="003A713C">
            <w:pPr>
              <w:pStyle w:val="TAH"/>
            </w:pPr>
            <w:r w:rsidRPr="00F72CD4">
              <w:t>Condition</w:t>
            </w:r>
          </w:p>
        </w:tc>
      </w:tr>
      <w:tr w:rsidR="003A713C" w:rsidRPr="00F72CD4" w14:paraId="11D3A7D7"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6C0FF8CB"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BC868D3"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126A41D8"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16CB11F" w14:textId="77777777" w:rsidR="003A713C" w:rsidRPr="00F72CD4" w:rsidRDefault="003A713C">
            <w:pPr>
              <w:pStyle w:val="TAL"/>
            </w:pPr>
          </w:p>
        </w:tc>
      </w:tr>
      <w:tr w:rsidR="003A713C" w:rsidRPr="00F72CD4" w14:paraId="1D5136A1" w14:textId="77777777" w:rsidTr="003A713C">
        <w:tc>
          <w:tcPr>
            <w:tcW w:w="4535" w:type="dxa"/>
            <w:tcBorders>
              <w:top w:val="single" w:sz="4" w:space="0" w:color="auto"/>
              <w:left w:val="single" w:sz="4" w:space="0" w:color="auto"/>
              <w:bottom w:val="nil"/>
              <w:right w:val="single" w:sz="4" w:space="0" w:color="auto"/>
            </w:tcBorders>
            <w:hideMark/>
          </w:tcPr>
          <w:p w14:paraId="7FDA91B5"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F14CC34" w14:textId="77777777" w:rsidR="003A713C" w:rsidRPr="00F72CD4" w:rsidRDefault="003A713C">
            <w:pPr>
              <w:pStyle w:val="TAL"/>
              <w:rPr>
                <w:lang w:eastAsia="fr-FR"/>
              </w:rPr>
            </w:pPr>
            <w:r w:rsidRPr="00F72CD4">
              <w:t xml:space="preserve">5 for </w:t>
            </w:r>
            <w:r w:rsidRPr="00F72CD4">
              <w:rPr>
                <w:lang w:eastAsia="fr-FR"/>
              </w:rPr>
              <w:t>CSI-RS resource #1 and #3</w:t>
            </w:r>
          </w:p>
          <w:p w14:paraId="5BEAE60B" w14:textId="77777777" w:rsidR="003A713C" w:rsidRPr="00F72CD4" w:rsidRDefault="003A713C">
            <w:pPr>
              <w:pStyle w:val="TAL"/>
              <w:rPr>
                <w:lang w:eastAsia="fr-FR"/>
              </w:rPr>
            </w:pPr>
            <w:r w:rsidRPr="00F72CD4">
              <w:t xml:space="preserve">9 for </w:t>
            </w:r>
            <w:r w:rsidRPr="00F72CD4">
              <w:rPr>
                <w:lang w:eastAsia="fr-FR"/>
              </w:rPr>
              <w:t>CSI-RS resource #2 and #4</w:t>
            </w:r>
          </w:p>
          <w:p w14:paraId="5D881746" w14:textId="77777777" w:rsidR="003A713C" w:rsidRPr="00F72CD4" w:rsidRDefault="003A713C">
            <w:pPr>
              <w:pStyle w:val="TAL"/>
              <w:rPr>
                <w:lang w:eastAsia="fr-FR"/>
              </w:rPr>
            </w:pPr>
            <w:r w:rsidRPr="00F72CD4">
              <w:t xml:space="preserve">6 for </w:t>
            </w:r>
            <w:r w:rsidRPr="00F72CD4">
              <w:rPr>
                <w:lang w:eastAsia="fr-FR"/>
              </w:rPr>
              <w:t>CSI-RS resource #5 and #6</w:t>
            </w:r>
          </w:p>
          <w:p w14:paraId="48F1CC1E" w14:textId="77777777" w:rsidR="003A713C" w:rsidRPr="00F72CD4" w:rsidRDefault="003A713C">
            <w:pPr>
              <w:pStyle w:val="TAL"/>
              <w:rPr>
                <w:lang w:eastAsia="fr-FR"/>
              </w:rPr>
            </w:pPr>
            <w:r w:rsidRPr="00F72CD4">
              <w:t xml:space="preserve">10 for </w:t>
            </w:r>
            <w:r w:rsidRPr="00F72CD4">
              <w:rPr>
                <w:lang w:eastAsia="fr-FR"/>
              </w:rPr>
              <w:t>CSI-RS resource #7 and #8</w:t>
            </w:r>
          </w:p>
          <w:p w14:paraId="7F30861E" w14:textId="77777777" w:rsidR="003A713C" w:rsidRPr="00F72CD4" w:rsidRDefault="003A713C">
            <w:pPr>
              <w:pStyle w:val="TAL"/>
              <w:rPr>
                <w:lang w:eastAsia="fr-FR"/>
              </w:rPr>
            </w:pPr>
            <w:r w:rsidRPr="00F72CD4">
              <w:t xml:space="preserve">4 for </w:t>
            </w:r>
            <w:r w:rsidRPr="00F72CD4">
              <w:rPr>
                <w:lang w:eastAsia="fr-FR"/>
              </w:rPr>
              <w:t>CSI-RS resource #9 and #10</w:t>
            </w:r>
          </w:p>
          <w:p w14:paraId="03962A55" w14:textId="77777777" w:rsidR="003A713C" w:rsidRPr="00F72CD4" w:rsidRDefault="003A713C">
            <w:pPr>
              <w:pStyle w:val="TAL"/>
              <w:rPr>
                <w:lang w:eastAsia="en-US"/>
              </w:rPr>
            </w:pPr>
            <w:r w:rsidRPr="00F72CD4">
              <w:t xml:space="preserve">8 for </w:t>
            </w:r>
            <w:r w:rsidRPr="00F72CD4">
              <w:rPr>
                <w:lang w:eastAsia="fr-FR"/>
              </w:rPr>
              <w:t>CSI-RS resource #11 and #12</w:t>
            </w:r>
          </w:p>
        </w:tc>
        <w:tc>
          <w:tcPr>
            <w:tcW w:w="1700" w:type="dxa"/>
            <w:tcBorders>
              <w:top w:val="single" w:sz="4" w:space="0" w:color="auto"/>
              <w:left w:val="single" w:sz="4" w:space="0" w:color="auto"/>
              <w:bottom w:val="single" w:sz="4" w:space="0" w:color="auto"/>
              <w:right w:val="single" w:sz="4" w:space="0" w:color="auto"/>
            </w:tcBorders>
            <w:hideMark/>
          </w:tcPr>
          <w:p w14:paraId="32E2B50E" w14:textId="77777777" w:rsidR="003A713C" w:rsidRPr="00F72CD4" w:rsidRDefault="003A713C">
            <w:pPr>
              <w:pStyle w:val="TAL"/>
              <w:rPr>
                <w:lang w:eastAsia="fr-FR"/>
              </w:rPr>
            </w:pPr>
            <w:r w:rsidRPr="00F72CD4">
              <w:rPr>
                <w:lang w:eastAsia="fr-FR"/>
              </w:rPr>
              <w:t>for test 1-1:</w:t>
            </w:r>
          </w:p>
          <w:p w14:paraId="3E489A13" w14:textId="77777777" w:rsidR="003A713C" w:rsidRPr="00F72CD4" w:rsidRDefault="003A713C">
            <w:pPr>
              <w:pStyle w:val="TAL"/>
              <w:rPr>
                <w:lang w:eastAsia="en-US"/>
              </w:rPr>
            </w:pPr>
            <w:r w:rsidRPr="00F72CD4">
              <w:t>l</w:t>
            </w:r>
            <w:r w:rsidRPr="00F72CD4">
              <w:rPr>
                <w:vertAlign w:val="subscript"/>
              </w:rPr>
              <w:t>0</w:t>
            </w:r>
            <w:r w:rsidRPr="00F72CD4">
              <w:t xml:space="preserve"> = 5 for CSI-RS resource 1 and 3</w:t>
            </w:r>
          </w:p>
          <w:p w14:paraId="024BA964" w14:textId="77777777" w:rsidR="003A713C" w:rsidRPr="00F72CD4" w:rsidRDefault="003A713C">
            <w:pPr>
              <w:pStyle w:val="TAL"/>
            </w:pPr>
            <w:r w:rsidRPr="00F72CD4">
              <w:t>l</w:t>
            </w:r>
            <w:r w:rsidRPr="00F72CD4">
              <w:rPr>
                <w:vertAlign w:val="subscript"/>
              </w:rPr>
              <w:t>0</w:t>
            </w:r>
            <w:r w:rsidRPr="00F72CD4">
              <w:t xml:space="preserve"> = 9 for CSI-RS resource 2 and 4</w:t>
            </w:r>
          </w:p>
          <w:p w14:paraId="2BAE16AE" w14:textId="77777777" w:rsidR="003A713C" w:rsidRPr="00F72CD4" w:rsidRDefault="003A713C">
            <w:pPr>
              <w:pStyle w:val="TAL"/>
            </w:pPr>
            <w:r w:rsidRPr="00F72CD4">
              <w:t>l</w:t>
            </w:r>
            <w:r w:rsidRPr="00F72CD4">
              <w:rPr>
                <w:vertAlign w:val="subscript"/>
              </w:rPr>
              <w:t>0</w:t>
            </w:r>
            <w:r w:rsidRPr="00F72CD4">
              <w:t xml:space="preserve"> = 6 for CSI-RS resource 5 and 6</w:t>
            </w:r>
          </w:p>
          <w:p w14:paraId="50A8D147" w14:textId="77777777" w:rsidR="003A713C" w:rsidRPr="00F72CD4" w:rsidRDefault="003A713C">
            <w:pPr>
              <w:pStyle w:val="TAL"/>
            </w:pPr>
            <w:r w:rsidRPr="00F72CD4">
              <w:t>l</w:t>
            </w:r>
            <w:r w:rsidRPr="00F72CD4">
              <w:rPr>
                <w:vertAlign w:val="subscript"/>
              </w:rPr>
              <w:t>0</w:t>
            </w:r>
            <w:r w:rsidRPr="00F72CD4">
              <w:t xml:space="preserve"> = 10 for CSI-RS resource 7 and 8</w:t>
            </w:r>
          </w:p>
          <w:p w14:paraId="777166E2" w14:textId="77777777" w:rsidR="003A713C" w:rsidRPr="00F72CD4" w:rsidRDefault="003A713C">
            <w:pPr>
              <w:keepNext/>
              <w:keepLines/>
              <w:spacing w:after="0"/>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5484E0FD" w14:textId="77777777" w:rsidR="003A713C" w:rsidRPr="00F72CD4" w:rsidRDefault="003A713C">
            <w:pPr>
              <w:pStyle w:val="TAL"/>
              <w:rPr>
                <w:rFonts w:eastAsiaTheme="minorEastAsia"/>
                <w:lang w:eastAsia="fr-FR"/>
              </w:rPr>
            </w:pPr>
            <w:r w:rsidRPr="00F72CD4">
              <w:rPr>
                <w:rFonts w:eastAsia="SimSun"/>
              </w:rPr>
              <w:t>l</w:t>
            </w:r>
            <w:r w:rsidRPr="00F72CD4">
              <w:rPr>
                <w:rFonts w:eastAsia="SimSun"/>
                <w:vertAlign w:val="subscript"/>
              </w:rPr>
              <w:t>0</w:t>
            </w:r>
            <w:r w:rsidRPr="00F72CD4">
              <w:rPr>
                <w:rFonts w:eastAsia="SimSun"/>
              </w:rPr>
              <w:t xml:space="preserve"> = 8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08B8318A" w14:textId="77777777" w:rsidR="003A713C" w:rsidRPr="00F72CD4" w:rsidRDefault="003A713C">
            <w:pPr>
              <w:rPr>
                <w:lang w:eastAsia="fr-FR"/>
              </w:rPr>
            </w:pPr>
          </w:p>
        </w:tc>
      </w:tr>
      <w:tr w:rsidR="003A713C" w:rsidRPr="00F72CD4" w14:paraId="2C84A291"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4FA97A81"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33CD93A9"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70A68A57"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4016248A" w14:textId="77777777" w:rsidR="003A713C" w:rsidRPr="00F72CD4" w:rsidRDefault="003A713C">
            <w:pPr>
              <w:pStyle w:val="TAL"/>
            </w:pPr>
          </w:p>
        </w:tc>
      </w:tr>
    </w:tbl>
    <w:p w14:paraId="775D65BF" w14:textId="77777777" w:rsidR="003A713C" w:rsidRPr="00F72CD4" w:rsidRDefault="003A713C" w:rsidP="003A713C">
      <w:pPr>
        <w:rPr>
          <w:lang w:eastAsia="en-US"/>
        </w:rPr>
      </w:pPr>
    </w:p>
    <w:p w14:paraId="55153EC1" w14:textId="77777777" w:rsidR="003A713C" w:rsidRPr="00F72CD4" w:rsidRDefault="003A713C" w:rsidP="003A713C">
      <w:pPr>
        <w:pStyle w:val="TH"/>
      </w:pPr>
      <w:r w:rsidRPr="00F72CD4">
        <w:t>Table 5.2.3.1.19.4.3.1-6: CSI-ResourcePeriodicityAndOffset for CSI Tracking (Table 5.2.3.1.19.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6E45BC53"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2B156162" w14:textId="77777777" w:rsidR="003A713C" w:rsidRPr="00F72CD4" w:rsidRDefault="003A713C">
            <w:pPr>
              <w:pStyle w:val="TAH"/>
            </w:pPr>
            <w:r w:rsidRPr="00F72CD4">
              <w:t>Derivation Path: TS 38.508-1 [6], Table 5.4.2.0-9</w:t>
            </w:r>
          </w:p>
        </w:tc>
      </w:tr>
      <w:tr w:rsidR="003A713C" w:rsidRPr="00F72CD4" w14:paraId="18DCAF74"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456A030"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A4BF16F"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E79F84F"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379F07" w14:textId="77777777" w:rsidR="003A713C" w:rsidRPr="00F72CD4" w:rsidRDefault="003A713C">
            <w:pPr>
              <w:pStyle w:val="TAH"/>
            </w:pPr>
            <w:r w:rsidRPr="00F72CD4">
              <w:t>Condition</w:t>
            </w:r>
          </w:p>
        </w:tc>
      </w:tr>
      <w:tr w:rsidR="003A713C" w:rsidRPr="00F72CD4" w14:paraId="5902C81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543BBCC"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28865F6"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75BC7AE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AC52AAB" w14:textId="77777777" w:rsidR="003A713C" w:rsidRPr="00F72CD4" w:rsidRDefault="003A713C">
            <w:pPr>
              <w:pStyle w:val="TAL"/>
            </w:pPr>
          </w:p>
        </w:tc>
      </w:tr>
      <w:tr w:rsidR="003A713C" w:rsidRPr="00F72CD4" w14:paraId="6F674E50" w14:textId="77777777" w:rsidTr="003A713C">
        <w:tc>
          <w:tcPr>
            <w:tcW w:w="4536" w:type="dxa"/>
            <w:tcBorders>
              <w:top w:val="single" w:sz="4" w:space="0" w:color="auto"/>
              <w:left w:val="single" w:sz="4" w:space="0" w:color="auto"/>
              <w:bottom w:val="nil"/>
              <w:right w:val="single" w:sz="4" w:space="0" w:color="auto"/>
            </w:tcBorders>
            <w:hideMark/>
          </w:tcPr>
          <w:p w14:paraId="5AC34916" w14:textId="77777777" w:rsidR="003A713C" w:rsidRPr="00F72CD4" w:rsidRDefault="003A713C">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10D7C150" w14:textId="77777777" w:rsidR="003A713C" w:rsidRPr="00F72CD4" w:rsidRDefault="003A713C">
            <w:pPr>
              <w:pStyle w:val="TAL"/>
            </w:pPr>
            <w:r w:rsidRPr="00F72CD4">
              <w:t>1 for CSI-RS resource #1, #2, #5, #6, #9, #10</w:t>
            </w:r>
          </w:p>
          <w:p w14:paraId="401FD841" w14:textId="77777777" w:rsidR="003A713C" w:rsidRPr="00F72CD4" w:rsidRDefault="003A713C">
            <w:pPr>
              <w:pStyle w:val="TAL"/>
            </w:pPr>
          </w:p>
          <w:p w14:paraId="20B80650" w14:textId="77777777" w:rsidR="003A713C" w:rsidRPr="00F72CD4" w:rsidRDefault="003A713C">
            <w:pPr>
              <w:pStyle w:val="TAL"/>
            </w:pPr>
            <w:r w:rsidRPr="00F72CD4">
              <w:rPr>
                <w:lang w:eastAsia="zh-CN"/>
              </w:rPr>
              <w:t xml:space="preserve">2 for </w:t>
            </w:r>
            <w:r w:rsidRPr="00F72CD4">
              <w:t>CSI-RS resource #3 #4, #7, #8, #11, #12</w:t>
            </w:r>
          </w:p>
        </w:tc>
        <w:tc>
          <w:tcPr>
            <w:tcW w:w="1701" w:type="dxa"/>
            <w:tcBorders>
              <w:top w:val="single" w:sz="4" w:space="0" w:color="auto"/>
              <w:left w:val="single" w:sz="4" w:space="0" w:color="auto"/>
              <w:bottom w:val="single" w:sz="4" w:space="0" w:color="auto"/>
              <w:right w:val="single" w:sz="4" w:space="0" w:color="auto"/>
            </w:tcBorders>
            <w:hideMark/>
          </w:tcPr>
          <w:p w14:paraId="4ED6F697" w14:textId="77777777" w:rsidR="003A713C" w:rsidRPr="00F72CD4" w:rsidRDefault="003A713C">
            <w:pPr>
              <w:pStyle w:val="TAL"/>
            </w:pPr>
            <w:r w:rsidRPr="00F72CD4">
              <w:t>For test 1-1:</w:t>
            </w:r>
          </w:p>
          <w:p w14:paraId="27BEDC4B" w14:textId="77777777" w:rsidR="003A713C" w:rsidRPr="00F72CD4" w:rsidRDefault="003A713C">
            <w:pPr>
              <w:pStyle w:val="TAL"/>
            </w:pPr>
            <w:r w:rsidRPr="00F72CD4">
              <w:t>periodicity:</w:t>
            </w:r>
          </w:p>
          <w:p w14:paraId="6015F020" w14:textId="77777777" w:rsidR="003A713C" w:rsidRPr="00F72CD4" w:rsidRDefault="003A713C">
            <w:pPr>
              <w:pStyle w:val="TAL"/>
            </w:pPr>
            <w:r w:rsidRPr="00F72CD4">
              <w:t>10 slots.</w:t>
            </w:r>
          </w:p>
          <w:p w14:paraId="44A9F562" w14:textId="77777777" w:rsidR="003A713C" w:rsidRPr="00F72CD4" w:rsidRDefault="003A713C">
            <w:pPr>
              <w:pStyle w:val="TAL"/>
            </w:pPr>
            <w:r w:rsidRPr="00F72CD4">
              <w:t>offset:</w:t>
            </w:r>
          </w:p>
          <w:p w14:paraId="473790CF" w14:textId="77777777" w:rsidR="003A713C" w:rsidRPr="00F72CD4" w:rsidRDefault="003A713C">
            <w:pPr>
              <w:pStyle w:val="TAL"/>
            </w:pPr>
            <w:r w:rsidRPr="00F72CD4">
              <w:t>1 for CSI-RS resource 1 and 2</w:t>
            </w:r>
            <w:r w:rsidRPr="00F72CD4">
              <w:br/>
              <w:t>2 for CSI-RS resource 3 and 4</w:t>
            </w:r>
          </w:p>
          <w:p w14:paraId="39BB37BB" w14:textId="77777777" w:rsidR="003A713C" w:rsidRPr="00F72CD4" w:rsidRDefault="003A713C">
            <w:pPr>
              <w:pStyle w:val="TAL"/>
            </w:pPr>
            <w:r w:rsidRPr="00F72CD4">
              <w:t>1 for CSI-RS resource 5 and 6</w:t>
            </w:r>
            <w:r w:rsidRPr="00F72CD4">
              <w:br/>
              <w:t>2 for CSI-RS resource 7 and 8</w:t>
            </w:r>
          </w:p>
          <w:p w14:paraId="5E55D54D" w14:textId="77777777" w:rsidR="003A713C" w:rsidRPr="00F72CD4" w:rsidRDefault="003A713C">
            <w:pPr>
              <w:pStyle w:val="TAL"/>
            </w:pPr>
            <w:r w:rsidRPr="00F72CD4">
              <w:rPr>
                <w:rFonts w:eastAsia="SimSun"/>
              </w:rPr>
              <w:t>1 for CSI-RS resource 9 and 10</w:t>
            </w:r>
            <w:r w:rsidRPr="00F72CD4">
              <w:rPr>
                <w:rFonts w:eastAsia="SimSun"/>
              </w:rPr>
              <w:br/>
              <w:t>2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1DE4D90B" w14:textId="77777777" w:rsidR="003A713C" w:rsidRPr="00F72CD4" w:rsidRDefault="003A713C"/>
        </w:tc>
      </w:tr>
      <w:tr w:rsidR="003A713C" w:rsidRPr="00F72CD4" w14:paraId="4A523A7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93452AA"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7542A7D"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12EEB203"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6A2FE432" w14:textId="77777777" w:rsidR="003A713C" w:rsidRPr="00F72CD4" w:rsidRDefault="003A713C">
            <w:pPr>
              <w:pStyle w:val="TAL"/>
            </w:pPr>
          </w:p>
        </w:tc>
      </w:tr>
    </w:tbl>
    <w:p w14:paraId="4F99BB13" w14:textId="77777777" w:rsidR="003A713C" w:rsidRPr="00F72CD4" w:rsidRDefault="003A713C" w:rsidP="003A713C">
      <w:pPr>
        <w:rPr>
          <w:lang w:eastAsia="en-US"/>
        </w:rPr>
      </w:pPr>
    </w:p>
    <w:p w14:paraId="57AAAB8E" w14:textId="77777777" w:rsidR="003A713C" w:rsidRPr="00F72CD4" w:rsidRDefault="003A713C" w:rsidP="003A713C">
      <w:pPr>
        <w:pStyle w:val="TH"/>
      </w:pPr>
      <w:r w:rsidRPr="00F72CD4">
        <w:t>Table 5.2.3.1.19.4.3.1-7: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750100BA"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498456C1" w14:textId="77777777" w:rsidR="003A713C" w:rsidRPr="00F72CD4" w:rsidRDefault="003A713C">
            <w:pPr>
              <w:pStyle w:val="TAH"/>
            </w:pPr>
            <w:r w:rsidRPr="00F72CD4">
              <w:t>Derivation Path: TS 38.508-1 [6], Table 5.4.2.0-12</w:t>
            </w:r>
          </w:p>
        </w:tc>
      </w:tr>
      <w:tr w:rsidR="003A713C" w:rsidRPr="00F72CD4" w14:paraId="6C2AE11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285DEE0"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24C4023B"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0E965685"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881F1ED" w14:textId="77777777" w:rsidR="003A713C" w:rsidRPr="00F72CD4" w:rsidRDefault="003A713C">
            <w:pPr>
              <w:pStyle w:val="TAH"/>
            </w:pPr>
            <w:r w:rsidRPr="00F72CD4">
              <w:t>Condition</w:t>
            </w:r>
          </w:p>
        </w:tc>
      </w:tr>
      <w:tr w:rsidR="003A713C" w:rsidRPr="00F72CD4" w14:paraId="1BBD886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40B3BCD"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7E0203B5"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2E552799"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13DCE157" w14:textId="77777777" w:rsidR="003A713C" w:rsidRPr="00F72CD4" w:rsidRDefault="003A713C">
            <w:pPr>
              <w:pStyle w:val="TAL"/>
            </w:pPr>
          </w:p>
        </w:tc>
      </w:tr>
      <w:tr w:rsidR="003A713C" w:rsidRPr="00F72CD4" w14:paraId="5DE6843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1265099"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45EEE97B" w14:textId="77777777" w:rsidR="003A713C" w:rsidRPr="00F72CD4" w:rsidRDefault="003A713C">
            <w:pPr>
              <w:pStyle w:val="TAL"/>
            </w:pPr>
            <w:r w:rsidRPr="00F72CD4">
              <w:t>0 for Resource set #1</w:t>
            </w:r>
          </w:p>
          <w:p w14:paraId="797FDCBC" w14:textId="77777777" w:rsidR="003A713C" w:rsidRPr="00F72CD4" w:rsidRDefault="003A713C">
            <w:pPr>
              <w:pStyle w:val="TAL"/>
            </w:pPr>
            <w:r w:rsidRPr="00F72CD4">
              <w:t>1 for Resource set #2</w:t>
            </w:r>
          </w:p>
          <w:p w14:paraId="39441C52" w14:textId="77777777" w:rsidR="003A713C" w:rsidRPr="00F72CD4" w:rsidRDefault="003A713C">
            <w:pPr>
              <w:pStyle w:val="TAL"/>
            </w:pPr>
            <w:r w:rsidRPr="00F72CD4">
              <w:t>2 for Resource set #3</w:t>
            </w:r>
          </w:p>
        </w:tc>
        <w:tc>
          <w:tcPr>
            <w:tcW w:w="1825" w:type="dxa"/>
            <w:tcBorders>
              <w:top w:val="single" w:sz="4" w:space="0" w:color="auto"/>
              <w:left w:val="single" w:sz="4" w:space="0" w:color="auto"/>
              <w:bottom w:val="single" w:sz="4" w:space="0" w:color="auto"/>
              <w:right w:val="single" w:sz="4" w:space="0" w:color="auto"/>
            </w:tcBorders>
            <w:hideMark/>
          </w:tcPr>
          <w:p w14:paraId="04FF51BB"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51EF218A" w14:textId="77777777" w:rsidR="003A713C" w:rsidRPr="00F72CD4" w:rsidRDefault="003A713C">
            <w:pPr>
              <w:pStyle w:val="TAL"/>
            </w:pPr>
          </w:p>
        </w:tc>
      </w:tr>
      <w:tr w:rsidR="003A713C" w:rsidRPr="00F72CD4" w14:paraId="49F1B85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F6B576B"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0405A67A"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67D03A82"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3A61832A" w14:textId="77777777" w:rsidR="003A713C" w:rsidRPr="00F72CD4" w:rsidRDefault="003A713C">
            <w:pPr>
              <w:pStyle w:val="TAL"/>
            </w:pPr>
            <w:r w:rsidRPr="00F72CD4">
              <w:t>Resource set #1</w:t>
            </w:r>
          </w:p>
        </w:tc>
      </w:tr>
      <w:tr w:rsidR="003A713C" w:rsidRPr="00F72CD4" w14:paraId="68322EF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93A2338"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266602F9" w14:textId="77777777" w:rsidR="003A713C" w:rsidRPr="00F72CD4" w:rsidRDefault="003A713C">
            <w:pPr>
              <w:pStyle w:val="TAL"/>
            </w:pPr>
            <w:r w:rsidRPr="00F72CD4">
              <w:t>0</w:t>
            </w:r>
          </w:p>
        </w:tc>
        <w:tc>
          <w:tcPr>
            <w:tcW w:w="1825" w:type="dxa"/>
            <w:tcBorders>
              <w:top w:val="single" w:sz="4" w:space="0" w:color="auto"/>
              <w:left w:val="single" w:sz="4" w:space="0" w:color="auto"/>
              <w:bottom w:val="single" w:sz="4" w:space="0" w:color="auto"/>
              <w:right w:val="single" w:sz="4" w:space="0" w:color="auto"/>
            </w:tcBorders>
            <w:hideMark/>
          </w:tcPr>
          <w:p w14:paraId="328CC5F4" w14:textId="77777777" w:rsidR="003A713C" w:rsidRPr="00F72CD4" w:rsidRDefault="003A713C">
            <w:pPr>
              <w:pStyle w:val="TAL"/>
              <w:rPr>
                <w:lang w:eastAsia="fr-FR"/>
              </w:rPr>
            </w:pPr>
            <w:r w:rsidRPr="00F72CD4">
              <w:rPr>
                <w:lang w:eastAsia="fr-FR"/>
              </w:rPr>
              <w:t>entry 1</w:t>
            </w:r>
          </w:p>
          <w:p w14:paraId="5D92DDA8" w14:textId="77777777" w:rsidR="003A713C" w:rsidRPr="00F72CD4" w:rsidRDefault="003A713C">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664E62D3" w14:textId="77777777" w:rsidR="003A713C" w:rsidRPr="00F72CD4" w:rsidRDefault="003A713C">
            <w:pPr>
              <w:pStyle w:val="TAL"/>
            </w:pPr>
          </w:p>
        </w:tc>
      </w:tr>
      <w:tr w:rsidR="003A713C" w:rsidRPr="00F72CD4" w14:paraId="3E00713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8408C4D"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0F534642" w14:textId="77777777" w:rsidR="003A713C" w:rsidRPr="00F72CD4" w:rsidRDefault="003A713C">
            <w:pPr>
              <w:pStyle w:val="TAL"/>
            </w:pPr>
            <w:r w:rsidRPr="00F72CD4">
              <w:t>1</w:t>
            </w:r>
          </w:p>
        </w:tc>
        <w:tc>
          <w:tcPr>
            <w:tcW w:w="1825" w:type="dxa"/>
            <w:tcBorders>
              <w:top w:val="single" w:sz="4" w:space="0" w:color="auto"/>
              <w:left w:val="single" w:sz="4" w:space="0" w:color="auto"/>
              <w:bottom w:val="single" w:sz="4" w:space="0" w:color="auto"/>
              <w:right w:val="single" w:sz="4" w:space="0" w:color="auto"/>
            </w:tcBorders>
            <w:hideMark/>
          </w:tcPr>
          <w:p w14:paraId="08BB151E" w14:textId="77777777" w:rsidR="003A713C" w:rsidRPr="00F72CD4" w:rsidRDefault="003A713C">
            <w:pPr>
              <w:pStyle w:val="TAL"/>
              <w:rPr>
                <w:lang w:eastAsia="fr-FR"/>
              </w:rPr>
            </w:pPr>
            <w:r w:rsidRPr="00F72CD4">
              <w:rPr>
                <w:lang w:eastAsia="fr-FR"/>
              </w:rPr>
              <w:t>entry 2</w:t>
            </w:r>
          </w:p>
          <w:p w14:paraId="0C25C9C9" w14:textId="77777777" w:rsidR="003A713C" w:rsidRPr="00F72CD4" w:rsidRDefault="003A713C">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20BAEC1A" w14:textId="77777777" w:rsidR="003A713C" w:rsidRPr="00F72CD4" w:rsidRDefault="003A713C">
            <w:pPr>
              <w:pStyle w:val="TAL"/>
            </w:pPr>
          </w:p>
        </w:tc>
      </w:tr>
      <w:tr w:rsidR="003A713C" w:rsidRPr="00F72CD4" w14:paraId="6A1ACDAD"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2054286"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0ED5D0D8" w14:textId="77777777" w:rsidR="003A713C" w:rsidRPr="00F72CD4" w:rsidRDefault="003A713C">
            <w:pPr>
              <w:pStyle w:val="TAL"/>
            </w:pPr>
            <w:r w:rsidRPr="00F72CD4">
              <w:t>2</w:t>
            </w:r>
          </w:p>
        </w:tc>
        <w:tc>
          <w:tcPr>
            <w:tcW w:w="1825" w:type="dxa"/>
            <w:tcBorders>
              <w:top w:val="single" w:sz="4" w:space="0" w:color="auto"/>
              <w:left w:val="single" w:sz="4" w:space="0" w:color="auto"/>
              <w:bottom w:val="single" w:sz="4" w:space="0" w:color="auto"/>
              <w:right w:val="single" w:sz="4" w:space="0" w:color="auto"/>
            </w:tcBorders>
            <w:hideMark/>
          </w:tcPr>
          <w:p w14:paraId="3BB9B0DB" w14:textId="77777777" w:rsidR="003A713C" w:rsidRPr="00F72CD4" w:rsidRDefault="003A713C">
            <w:pPr>
              <w:pStyle w:val="TAL"/>
            </w:pPr>
            <w:r w:rsidRPr="00F72CD4">
              <w:rPr>
                <w:lang w:eastAsia="fr-FR"/>
              </w:rPr>
              <w:t>entry 3</w:t>
            </w:r>
            <w:r w:rsidRPr="00F72CD4">
              <w:t xml:space="preserve"> </w:t>
            </w:r>
          </w:p>
          <w:p w14:paraId="5DC298D9" w14:textId="77777777" w:rsidR="003A713C" w:rsidRPr="00F72CD4" w:rsidRDefault="003A713C">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0D6EAE21" w14:textId="77777777" w:rsidR="003A713C" w:rsidRPr="00F72CD4" w:rsidRDefault="003A713C">
            <w:pPr>
              <w:pStyle w:val="TAL"/>
              <w:rPr>
                <w:lang w:eastAsia="en-US"/>
              </w:rPr>
            </w:pPr>
          </w:p>
        </w:tc>
      </w:tr>
      <w:tr w:rsidR="003A713C" w:rsidRPr="00F72CD4" w14:paraId="3CAEEA5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1514DB3"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471E9C6D" w14:textId="77777777" w:rsidR="003A713C" w:rsidRPr="00F72CD4" w:rsidRDefault="003A713C">
            <w:pPr>
              <w:pStyle w:val="TAL"/>
            </w:pPr>
            <w:r w:rsidRPr="00F72CD4">
              <w:t>3</w:t>
            </w:r>
          </w:p>
        </w:tc>
        <w:tc>
          <w:tcPr>
            <w:tcW w:w="1825" w:type="dxa"/>
            <w:tcBorders>
              <w:top w:val="single" w:sz="4" w:space="0" w:color="auto"/>
              <w:left w:val="single" w:sz="4" w:space="0" w:color="auto"/>
              <w:bottom w:val="single" w:sz="4" w:space="0" w:color="auto"/>
              <w:right w:val="single" w:sz="4" w:space="0" w:color="auto"/>
            </w:tcBorders>
            <w:hideMark/>
          </w:tcPr>
          <w:p w14:paraId="7C63D79D" w14:textId="77777777" w:rsidR="003A713C" w:rsidRPr="00F72CD4" w:rsidRDefault="003A713C">
            <w:pPr>
              <w:pStyle w:val="TAL"/>
              <w:rPr>
                <w:lang w:eastAsia="fr-FR"/>
              </w:rPr>
            </w:pPr>
            <w:r w:rsidRPr="00F72CD4">
              <w:rPr>
                <w:lang w:eastAsia="fr-FR"/>
              </w:rPr>
              <w:t>entry 4</w:t>
            </w:r>
          </w:p>
          <w:p w14:paraId="1D538FF5" w14:textId="77777777" w:rsidR="003A713C" w:rsidRPr="00F72CD4" w:rsidRDefault="003A713C">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29C66F77" w14:textId="77777777" w:rsidR="003A713C" w:rsidRPr="00F72CD4" w:rsidRDefault="003A713C">
            <w:pPr>
              <w:pStyle w:val="TAL"/>
            </w:pPr>
          </w:p>
        </w:tc>
      </w:tr>
      <w:tr w:rsidR="003A713C" w:rsidRPr="00F72CD4" w14:paraId="64813E5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D600736"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080157AC"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368D05AD"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B1F8D6C" w14:textId="77777777" w:rsidR="003A713C" w:rsidRPr="00F72CD4" w:rsidRDefault="003A713C">
            <w:pPr>
              <w:pStyle w:val="TAL"/>
              <w:rPr>
                <w:lang w:eastAsia="en-US"/>
              </w:rPr>
            </w:pPr>
          </w:p>
        </w:tc>
      </w:tr>
      <w:tr w:rsidR="003A713C" w:rsidRPr="00F72CD4" w14:paraId="6D7D035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D40EB0A"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4E85C642"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7D13B3D4"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77E6D4C2" w14:textId="77777777" w:rsidR="003A713C" w:rsidRPr="00F72CD4" w:rsidRDefault="003A713C">
            <w:pPr>
              <w:pStyle w:val="TAL"/>
            </w:pPr>
            <w:r w:rsidRPr="00F72CD4">
              <w:t>Resource set #2</w:t>
            </w:r>
          </w:p>
        </w:tc>
      </w:tr>
      <w:tr w:rsidR="003A713C" w:rsidRPr="00F72CD4" w14:paraId="374761DE"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FF64452"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55A7F9A5" w14:textId="77777777" w:rsidR="003A713C" w:rsidRPr="00F72CD4" w:rsidRDefault="003A713C">
            <w:pPr>
              <w:pStyle w:val="TAL"/>
            </w:pPr>
            <w:r w:rsidRPr="00F72CD4">
              <w:t>4</w:t>
            </w:r>
          </w:p>
        </w:tc>
        <w:tc>
          <w:tcPr>
            <w:tcW w:w="1825" w:type="dxa"/>
            <w:tcBorders>
              <w:top w:val="single" w:sz="4" w:space="0" w:color="auto"/>
              <w:left w:val="single" w:sz="4" w:space="0" w:color="auto"/>
              <w:bottom w:val="single" w:sz="4" w:space="0" w:color="auto"/>
              <w:right w:val="single" w:sz="4" w:space="0" w:color="auto"/>
            </w:tcBorders>
            <w:hideMark/>
          </w:tcPr>
          <w:p w14:paraId="28211286" w14:textId="77777777" w:rsidR="003A713C" w:rsidRPr="00F72CD4" w:rsidRDefault="003A713C">
            <w:pPr>
              <w:pStyle w:val="TAL"/>
              <w:rPr>
                <w:lang w:eastAsia="fr-FR"/>
              </w:rPr>
            </w:pPr>
            <w:r w:rsidRPr="00F72CD4">
              <w:rPr>
                <w:lang w:eastAsia="fr-FR"/>
              </w:rPr>
              <w:t>entry 1</w:t>
            </w:r>
          </w:p>
          <w:p w14:paraId="17D06185" w14:textId="77777777" w:rsidR="003A713C" w:rsidRPr="00F72CD4" w:rsidRDefault="003A713C">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3039DFB1" w14:textId="77777777" w:rsidR="003A713C" w:rsidRPr="00F72CD4" w:rsidRDefault="003A713C">
            <w:pPr>
              <w:pStyle w:val="TAL"/>
            </w:pPr>
          </w:p>
        </w:tc>
      </w:tr>
      <w:tr w:rsidR="003A713C" w:rsidRPr="00F72CD4" w14:paraId="17AC342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8824FF3"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4A41EFFF" w14:textId="77777777" w:rsidR="003A713C" w:rsidRPr="00F72CD4" w:rsidRDefault="003A713C">
            <w:pPr>
              <w:pStyle w:val="TAL"/>
            </w:pPr>
            <w:r w:rsidRPr="00F72CD4">
              <w:t>5</w:t>
            </w:r>
          </w:p>
        </w:tc>
        <w:tc>
          <w:tcPr>
            <w:tcW w:w="1825" w:type="dxa"/>
            <w:tcBorders>
              <w:top w:val="single" w:sz="4" w:space="0" w:color="auto"/>
              <w:left w:val="single" w:sz="4" w:space="0" w:color="auto"/>
              <w:bottom w:val="single" w:sz="4" w:space="0" w:color="auto"/>
              <w:right w:val="single" w:sz="4" w:space="0" w:color="auto"/>
            </w:tcBorders>
            <w:hideMark/>
          </w:tcPr>
          <w:p w14:paraId="5EA0F7DB" w14:textId="77777777" w:rsidR="003A713C" w:rsidRPr="00F72CD4" w:rsidRDefault="003A713C">
            <w:pPr>
              <w:pStyle w:val="TAL"/>
              <w:rPr>
                <w:lang w:eastAsia="fr-FR"/>
              </w:rPr>
            </w:pPr>
            <w:r w:rsidRPr="00F72CD4">
              <w:rPr>
                <w:lang w:eastAsia="fr-FR"/>
              </w:rPr>
              <w:t>entry 2</w:t>
            </w:r>
          </w:p>
          <w:p w14:paraId="60516DD0" w14:textId="77777777" w:rsidR="003A713C" w:rsidRPr="00F72CD4" w:rsidRDefault="003A713C">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2EEEBBED" w14:textId="77777777" w:rsidR="003A713C" w:rsidRPr="00F72CD4" w:rsidRDefault="003A713C">
            <w:pPr>
              <w:pStyle w:val="TAL"/>
            </w:pPr>
          </w:p>
        </w:tc>
      </w:tr>
      <w:tr w:rsidR="003A713C" w:rsidRPr="00F72CD4" w14:paraId="0F05189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458EFAB"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22EF3B81" w14:textId="77777777" w:rsidR="003A713C" w:rsidRPr="00F72CD4" w:rsidRDefault="003A713C">
            <w:pPr>
              <w:pStyle w:val="TAL"/>
            </w:pPr>
            <w:r w:rsidRPr="00F72CD4">
              <w:t>6</w:t>
            </w:r>
          </w:p>
        </w:tc>
        <w:tc>
          <w:tcPr>
            <w:tcW w:w="1825" w:type="dxa"/>
            <w:tcBorders>
              <w:top w:val="single" w:sz="4" w:space="0" w:color="auto"/>
              <w:left w:val="single" w:sz="4" w:space="0" w:color="auto"/>
              <w:bottom w:val="single" w:sz="4" w:space="0" w:color="auto"/>
              <w:right w:val="single" w:sz="4" w:space="0" w:color="auto"/>
            </w:tcBorders>
            <w:hideMark/>
          </w:tcPr>
          <w:p w14:paraId="4ECA892C" w14:textId="77777777" w:rsidR="003A713C" w:rsidRPr="00F72CD4" w:rsidRDefault="003A713C">
            <w:pPr>
              <w:pStyle w:val="TAL"/>
            </w:pPr>
            <w:r w:rsidRPr="00F72CD4">
              <w:rPr>
                <w:lang w:eastAsia="fr-FR"/>
              </w:rPr>
              <w:t>entry 3</w:t>
            </w:r>
            <w:r w:rsidRPr="00F72CD4">
              <w:t xml:space="preserve"> </w:t>
            </w:r>
          </w:p>
          <w:p w14:paraId="4AFD377F" w14:textId="77777777" w:rsidR="003A713C" w:rsidRPr="00F72CD4" w:rsidRDefault="003A713C">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6F46ED28" w14:textId="77777777" w:rsidR="003A713C" w:rsidRPr="00F72CD4" w:rsidRDefault="003A713C">
            <w:pPr>
              <w:pStyle w:val="TAL"/>
              <w:rPr>
                <w:lang w:eastAsia="en-US"/>
              </w:rPr>
            </w:pPr>
          </w:p>
        </w:tc>
      </w:tr>
      <w:tr w:rsidR="003A713C" w:rsidRPr="00F72CD4" w14:paraId="47B28D3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18BF7B2"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01AA4807" w14:textId="77777777" w:rsidR="003A713C" w:rsidRPr="00F72CD4" w:rsidRDefault="003A713C">
            <w:pPr>
              <w:pStyle w:val="TAL"/>
            </w:pPr>
            <w:r w:rsidRPr="00F72CD4">
              <w:t>7</w:t>
            </w:r>
          </w:p>
        </w:tc>
        <w:tc>
          <w:tcPr>
            <w:tcW w:w="1825" w:type="dxa"/>
            <w:tcBorders>
              <w:top w:val="single" w:sz="4" w:space="0" w:color="auto"/>
              <w:left w:val="single" w:sz="4" w:space="0" w:color="auto"/>
              <w:bottom w:val="single" w:sz="4" w:space="0" w:color="auto"/>
              <w:right w:val="single" w:sz="4" w:space="0" w:color="auto"/>
            </w:tcBorders>
            <w:hideMark/>
          </w:tcPr>
          <w:p w14:paraId="7C99D848" w14:textId="77777777" w:rsidR="003A713C" w:rsidRPr="00F72CD4" w:rsidRDefault="003A713C">
            <w:pPr>
              <w:pStyle w:val="TAL"/>
              <w:rPr>
                <w:lang w:eastAsia="fr-FR"/>
              </w:rPr>
            </w:pPr>
            <w:r w:rsidRPr="00F72CD4">
              <w:rPr>
                <w:lang w:eastAsia="fr-FR"/>
              </w:rPr>
              <w:t>entry 4</w:t>
            </w:r>
          </w:p>
          <w:p w14:paraId="350B34A6" w14:textId="77777777" w:rsidR="003A713C" w:rsidRPr="00F72CD4" w:rsidRDefault="003A713C">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09EF984E" w14:textId="77777777" w:rsidR="003A713C" w:rsidRPr="00F72CD4" w:rsidRDefault="003A713C">
            <w:pPr>
              <w:pStyle w:val="TAL"/>
            </w:pPr>
          </w:p>
        </w:tc>
      </w:tr>
      <w:tr w:rsidR="003A713C" w:rsidRPr="00F72CD4" w14:paraId="799DFDC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7DFC574"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4EA6CA82"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6FB3AF1F"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B52268E" w14:textId="77777777" w:rsidR="003A713C" w:rsidRPr="00F72CD4" w:rsidRDefault="003A713C">
            <w:pPr>
              <w:pStyle w:val="TAL"/>
              <w:rPr>
                <w:lang w:eastAsia="en-US"/>
              </w:rPr>
            </w:pPr>
          </w:p>
        </w:tc>
      </w:tr>
      <w:tr w:rsidR="003A713C" w:rsidRPr="00F72CD4" w14:paraId="2CC7775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D1EE170"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64BB6D9C" w14:textId="77777777" w:rsidR="003A713C" w:rsidRPr="00F72CD4" w:rsidRDefault="003A713C">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0568F768"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6E7FC51" w14:textId="77777777" w:rsidR="003A713C" w:rsidRPr="00F72CD4" w:rsidRDefault="003A713C">
            <w:pPr>
              <w:pStyle w:val="TAL"/>
            </w:pPr>
            <w:r w:rsidRPr="00F72CD4">
              <w:t>Resource set #3</w:t>
            </w:r>
          </w:p>
        </w:tc>
      </w:tr>
      <w:tr w:rsidR="003A713C" w:rsidRPr="00F72CD4" w14:paraId="4963EB7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7B3AC648"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18D5AB66" w14:textId="77777777" w:rsidR="003A713C" w:rsidRPr="00F72CD4" w:rsidRDefault="003A713C">
            <w:pPr>
              <w:pStyle w:val="TAL"/>
            </w:pPr>
            <w:r w:rsidRPr="00F72CD4">
              <w:t>8</w:t>
            </w:r>
          </w:p>
        </w:tc>
        <w:tc>
          <w:tcPr>
            <w:tcW w:w="1825" w:type="dxa"/>
            <w:tcBorders>
              <w:top w:val="single" w:sz="4" w:space="0" w:color="auto"/>
              <w:left w:val="single" w:sz="4" w:space="0" w:color="auto"/>
              <w:bottom w:val="single" w:sz="4" w:space="0" w:color="auto"/>
              <w:right w:val="single" w:sz="4" w:space="0" w:color="auto"/>
            </w:tcBorders>
            <w:hideMark/>
          </w:tcPr>
          <w:p w14:paraId="581D299E" w14:textId="77777777" w:rsidR="003A713C" w:rsidRPr="00F72CD4" w:rsidRDefault="003A713C">
            <w:pPr>
              <w:pStyle w:val="TAL"/>
              <w:rPr>
                <w:lang w:eastAsia="fr-FR"/>
              </w:rPr>
            </w:pPr>
            <w:r w:rsidRPr="00F72CD4">
              <w:rPr>
                <w:lang w:eastAsia="fr-FR"/>
              </w:rPr>
              <w:t>entry 1</w:t>
            </w:r>
          </w:p>
          <w:p w14:paraId="71D269C3" w14:textId="77777777" w:rsidR="003A713C" w:rsidRPr="00F72CD4" w:rsidRDefault="003A713C">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3030561A" w14:textId="77777777" w:rsidR="003A713C" w:rsidRPr="00F72CD4" w:rsidRDefault="003A713C">
            <w:pPr>
              <w:pStyle w:val="TAL"/>
            </w:pPr>
          </w:p>
        </w:tc>
      </w:tr>
      <w:tr w:rsidR="003A713C" w:rsidRPr="00F72CD4" w14:paraId="6A047B1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94C89F9" w14:textId="77777777" w:rsidR="003A713C" w:rsidRPr="00F72CD4" w:rsidRDefault="003A713C">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2855DE37" w14:textId="77777777" w:rsidR="003A713C" w:rsidRPr="00F72CD4" w:rsidRDefault="003A713C">
            <w:pPr>
              <w:pStyle w:val="TAL"/>
            </w:pPr>
            <w:r w:rsidRPr="00F72CD4">
              <w:t>9</w:t>
            </w:r>
          </w:p>
        </w:tc>
        <w:tc>
          <w:tcPr>
            <w:tcW w:w="1825" w:type="dxa"/>
            <w:tcBorders>
              <w:top w:val="single" w:sz="4" w:space="0" w:color="auto"/>
              <w:left w:val="single" w:sz="4" w:space="0" w:color="auto"/>
              <w:bottom w:val="single" w:sz="4" w:space="0" w:color="auto"/>
              <w:right w:val="single" w:sz="4" w:space="0" w:color="auto"/>
            </w:tcBorders>
            <w:hideMark/>
          </w:tcPr>
          <w:p w14:paraId="013AA5C6" w14:textId="77777777" w:rsidR="003A713C" w:rsidRPr="00F72CD4" w:rsidRDefault="003A713C">
            <w:pPr>
              <w:pStyle w:val="TAL"/>
              <w:rPr>
                <w:lang w:eastAsia="fr-FR"/>
              </w:rPr>
            </w:pPr>
            <w:r w:rsidRPr="00F72CD4">
              <w:rPr>
                <w:lang w:eastAsia="fr-FR"/>
              </w:rPr>
              <w:t>entry 2</w:t>
            </w:r>
          </w:p>
          <w:p w14:paraId="41F63C7A" w14:textId="77777777" w:rsidR="003A713C" w:rsidRPr="00F72CD4" w:rsidRDefault="003A713C">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1E7AD9DB" w14:textId="77777777" w:rsidR="003A713C" w:rsidRPr="00F72CD4" w:rsidRDefault="003A713C">
            <w:pPr>
              <w:pStyle w:val="TAL"/>
            </w:pPr>
          </w:p>
        </w:tc>
      </w:tr>
      <w:tr w:rsidR="003A713C" w:rsidRPr="00F72CD4" w14:paraId="08D3275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8F283E9" w14:textId="77777777" w:rsidR="003A713C" w:rsidRPr="00F72CD4" w:rsidRDefault="003A713C">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1ABB4CBA" w14:textId="77777777" w:rsidR="003A713C" w:rsidRPr="00F72CD4" w:rsidRDefault="003A713C">
            <w:pPr>
              <w:pStyle w:val="TAL"/>
            </w:pPr>
            <w:r w:rsidRPr="00F72CD4">
              <w:t>10</w:t>
            </w:r>
          </w:p>
        </w:tc>
        <w:tc>
          <w:tcPr>
            <w:tcW w:w="1825" w:type="dxa"/>
            <w:tcBorders>
              <w:top w:val="single" w:sz="4" w:space="0" w:color="auto"/>
              <w:left w:val="single" w:sz="4" w:space="0" w:color="auto"/>
              <w:bottom w:val="single" w:sz="4" w:space="0" w:color="auto"/>
              <w:right w:val="single" w:sz="4" w:space="0" w:color="auto"/>
            </w:tcBorders>
            <w:hideMark/>
          </w:tcPr>
          <w:p w14:paraId="1E7B2F33" w14:textId="77777777" w:rsidR="003A713C" w:rsidRPr="00F72CD4" w:rsidRDefault="003A713C">
            <w:pPr>
              <w:pStyle w:val="TAL"/>
            </w:pPr>
            <w:r w:rsidRPr="00F72CD4">
              <w:rPr>
                <w:lang w:eastAsia="fr-FR"/>
              </w:rPr>
              <w:t>entry 3</w:t>
            </w:r>
            <w:r w:rsidRPr="00F72CD4">
              <w:t xml:space="preserve"> </w:t>
            </w:r>
          </w:p>
          <w:p w14:paraId="76CE70C5" w14:textId="77777777" w:rsidR="003A713C" w:rsidRPr="00F72CD4" w:rsidRDefault="003A713C">
            <w:pPr>
              <w:pStyle w:val="TAL"/>
              <w:rPr>
                <w:lang w:eastAsia="fr-FR"/>
              </w:rPr>
            </w:pPr>
            <w:r w:rsidRPr="00F72CD4">
              <w:rPr>
                <w:lang w:eastAsia="fr-FR"/>
              </w:rPr>
              <w:t>CSI-RS resource #11</w:t>
            </w:r>
          </w:p>
        </w:tc>
        <w:tc>
          <w:tcPr>
            <w:tcW w:w="1245" w:type="dxa"/>
            <w:tcBorders>
              <w:top w:val="single" w:sz="4" w:space="0" w:color="auto"/>
              <w:left w:val="single" w:sz="4" w:space="0" w:color="auto"/>
              <w:bottom w:val="single" w:sz="4" w:space="0" w:color="auto"/>
              <w:right w:val="single" w:sz="4" w:space="0" w:color="auto"/>
            </w:tcBorders>
          </w:tcPr>
          <w:p w14:paraId="68C92D13" w14:textId="77777777" w:rsidR="003A713C" w:rsidRPr="00F72CD4" w:rsidRDefault="003A713C">
            <w:pPr>
              <w:pStyle w:val="TAL"/>
              <w:rPr>
                <w:lang w:eastAsia="en-US"/>
              </w:rPr>
            </w:pPr>
          </w:p>
        </w:tc>
      </w:tr>
      <w:tr w:rsidR="003A713C" w:rsidRPr="00F72CD4" w14:paraId="7183C6C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7981A1B" w14:textId="77777777" w:rsidR="003A713C" w:rsidRPr="00F72CD4" w:rsidRDefault="003A713C">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112E42D2" w14:textId="77777777" w:rsidR="003A713C" w:rsidRPr="00F72CD4" w:rsidRDefault="003A713C">
            <w:pPr>
              <w:pStyle w:val="TAL"/>
            </w:pPr>
            <w:r w:rsidRPr="00F72CD4">
              <w:t>11</w:t>
            </w:r>
          </w:p>
        </w:tc>
        <w:tc>
          <w:tcPr>
            <w:tcW w:w="1825" w:type="dxa"/>
            <w:tcBorders>
              <w:top w:val="single" w:sz="4" w:space="0" w:color="auto"/>
              <w:left w:val="single" w:sz="4" w:space="0" w:color="auto"/>
              <w:bottom w:val="single" w:sz="4" w:space="0" w:color="auto"/>
              <w:right w:val="single" w:sz="4" w:space="0" w:color="auto"/>
            </w:tcBorders>
            <w:hideMark/>
          </w:tcPr>
          <w:p w14:paraId="36C630EE" w14:textId="77777777" w:rsidR="003A713C" w:rsidRPr="00F72CD4" w:rsidRDefault="003A713C">
            <w:pPr>
              <w:pStyle w:val="TAL"/>
              <w:rPr>
                <w:lang w:eastAsia="fr-FR"/>
              </w:rPr>
            </w:pPr>
            <w:r w:rsidRPr="00F72CD4">
              <w:rPr>
                <w:lang w:eastAsia="fr-FR"/>
              </w:rPr>
              <w:t>entry 4</w:t>
            </w:r>
          </w:p>
          <w:p w14:paraId="6C4FEE9A" w14:textId="77777777" w:rsidR="003A713C" w:rsidRPr="00F72CD4" w:rsidRDefault="003A713C">
            <w:pPr>
              <w:pStyle w:val="TAL"/>
              <w:rPr>
                <w:lang w:eastAsia="en-US"/>
              </w:rPr>
            </w:pPr>
            <w:r w:rsidRPr="00F72CD4">
              <w:rPr>
                <w:lang w:eastAsia="fr-FR"/>
              </w:rPr>
              <w:t>CSI-RS resource #12</w:t>
            </w:r>
          </w:p>
        </w:tc>
        <w:tc>
          <w:tcPr>
            <w:tcW w:w="1245" w:type="dxa"/>
            <w:tcBorders>
              <w:top w:val="single" w:sz="4" w:space="0" w:color="auto"/>
              <w:left w:val="single" w:sz="4" w:space="0" w:color="auto"/>
              <w:bottom w:val="single" w:sz="4" w:space="0" w:color="auto"/>
              <w:right w:val="single" w:sz="4" w:space="0" w:color="auto"/>
            </w:tcBorders>
          </w:tcPr>
          <w:p w14:paraId="51818979" w14:textId="77777777" w:rsidR="003A713C" w:rsidRPr="00F72CD4" w:rsidRDefault="003A713C">
            <w:pPr>
              <w:pStyle w:val="TAL"/>
            </w:pPr>
          </w:p>
        </w:tc>
      </w:tr>
      <w:tr w:rsidR="003A713C" w:rsidRPr="00F72CD4" w14:paraId="3320CAD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676E196F"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05D2A074"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7C622F8B"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DC6EA8B" w14:textId="77777777" w:rsidR="003A713C" w:rsidRPr="00F72CD4" w:rsidRDefault="003A713C">
            <w:pPr>
              <w:pStyle w:val="TAL"/>
              <w:rPr>
                <w:lang w:eastAsia="en-US"/>
              </w:rPr>
            </w:pPr>
          </w:p>
        </w:tc>
      </w:tr>
      <w:tr w:rsidR="003A713C" w:rsidRPr="00F72CD4" w14:paraId="01FAE18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C133723" w14:textId="77777777" w:rsidR="003A713C" w:rsidRPr="00F72CD4" w:rsidRDefault="003A713C">
            <w:pPr>
              <w:pStyle w:val="TAL"/>
              <w:rPr>
                <w:lang w:eastAsia="zh-CN"/>
              </w:rPr>
            </w:pPr>
            <w:r w:rsidRPr="00F72CD4">
              <w:rPr>
                <w:lang w:eastAsia="zh-CN"/>
              </w:rPr>
              <w:t xml:space="preserve">  trs-Info</w:t>
            </w:r>
          </w:p>
        </w:tc>
        <w:tc>
          <w:tcPr>
            <w:tcW w:w="2144" w:type="dxa"/>
            <w:tcBorders>
              <w:top w:val="single" w:sz="4" w:space="0" w:color="auto"/>
              <w:left w:val="single" w:sz="4" w:space="0" w:color="auto"/>
              <w:bottom w:val="single" w:sz="4" w:space="0" w:color="auto"/>
              <w:right w:val="single" w:sz="4" w:space="0" w:color="auto"/>
            </w:tcBorders>
            <w:hideMark/>
          </w:tcPr>
          <w:p w14:paraId="5836EBB1" w14:textId="77777777" w:rsidR="003A713C" w:rsidRPr="00F72CD4" w:rsidRDefault="003A713C">
            <w:pPr>
              <w:pStyle w:val="TAL"/>
              <w:rPr>
                <w:lang w:eastAsia="zh-CN"/>
              </w:rPr>
            </w:pPr>
            <w:r w:rsidRPr="00F72CD4">
              <w:rPr>
                <w:lang w:eastAsia="zh-CN"/>
              </w:rPr>
              <w:t>true</w:t>
            </w:r>
          </w:p>
        </w:tc>
        <w:tc>
          <w:tcPr>
            <w:tcW w:w="1825" w:type="dxa"/>
            <w:tcBorders>
              <w:top w:val="single" w:sz="4" w:space="0" w:color="auto"/>
              <w:left w:val="single" w:sz="4" w:space="0" w:color="auto"/>
              <w:bottom w:val="single" w:sz="4" w:space="0" w:color="auto"/>
              <w:right w:val="single" w:sz="4" w:space="0" w:color="auto"/>
            </w:tcBorders>
          </w:tcPr>
          <w:p w14:paraId="4DFCC50F"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520AF88" w14:textId="77777777" w:rsidR="003A713C" w:rsidRPr="00F72CD4" w:rsidRDefault="003A713C">
            <w:pPr>
              <w:pStyle w:val="TAL"/>
              <w:rPr>
                <w:lang w:eastAsia="en-US"/>
              </w:rPr>
            </w:pPr>
          </w:p>
        </w:tc>
      </w:tr>
      <w:tr w:rsidR="003A713C" w:rsidRPr="00F72CD4" w14:paraId="7CEF50B7"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0A9D753"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5EB64D3D"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12BE15F3"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15CB743" w14:textId="77777777" w:rsidR="003A713C" w:rsidRPr="00F72CD4" w:rsidRDefault="003A713C">
            <w:pPr>
              <w:pStyle w:val="TAL"/>
              <w:rPr>
                <w:lang w:eastAsia="en-US"/>
              </w:rPr>
            </w:pPr>
          </w:p>
        </w:tc>
      </w:tr>
    </w:tbl>
    <w:p w14:paraId="03F87259" w14:textId="77777777" w:rsidR="003A713C" w:rsidRPr="00F72CD4" w:rsidRDefault="003A713C" w:rsidP="003A713C">
      <w:pPr>
        <w:rPr>
          <w:lang w:eastAsia="en-US"/>
        </w:rPr>
      </w:pPr>
    </w:p>
    <w:p w14:paraId="6D47692A" w14:textId="77777777" w:rsidR="003A713C" w:rsidRPr="00F72CD4" w:rsidRDefault="003A713C" w:rsidP="003A713C">
      <w:pPr>
        <w:pStyle w:val="TH"/>
      </w:pPr>
      <w:r w:rsidRPr="00F72CD4">
        <w:t>Table 5.2.3.1.19.4.3.1-8: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3A713C" w:rsidRPr="00F72CD4" w14:paraId="2AD090EE" w14:textId="77777777" w:rsidTr="003A713C">
        <w:tc>
          <w:tcPr>
            <w:tcW w:w="5000" w:type="pct"/>
            <w:gridSpan w:val="4"/>
            <w:tcBorders>
              <w:top w:val="single" w:sz="4" w:space="0" w:color="auto"/>
              <w:left w:val="single" w:sz="4" w:space="0" w:color="auto"/>
              <w:bottom w:val="single" w:sz="4" w:space="0" w:color="auto"/>
              <w:right w:val="single" w:sz="4" w:space="0" w:color="auto"/>
            </w:tcBorders>
            <w:hideMark/>
          </w:tcPr>
          <w:p w14:paraId="679A703C" w14:textId="77777777" w:rsidR="003A713C" w:rsidRPr="00F72CD4" w:rsidRDefault="003A713C">
            <w:pPr>
              <w:pStyle w:val="TAL"/>
            </w:pPr>
            <w:r w:rsidRPr="00F72CD4">
              <w:t>Derivation Path: TS 38.508-1 [6], Table 5.4.2.0-14</w:t>
            </w:r>
          </w:p>
        </w:tc>
      </w:tr>
      <w:tr w:rsidR="003A713C" w:rsidRPr="00F72CD4" w14:paraId="4957A34E"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E54B9DA" w14:textId="77777777" w:rsidR="003A713C" w:rsidRPr="00F72CD4" w:rsidRDefault="003A713C">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336AAD4C" w14:textId="77777777" w:rsidR="003A713C" w:rsidRPr="00F72CD4" w:rsidRDefault="003A713C">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1E8712EE" w14:textId="77777777" w:rsidR="003A713C" w:rsidRPr="00F72CD4" w:rsidRDefault="003A713C">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3EEDF187" w14:textId="77777777" w:rsidR="003A713C" w:rsidRPr="00F72CD4" w:rsidRDefault="003A713C">
            <w:pPr>
              <w:pStyle w:val="TAH"/>
            </w:pPr>
            <w:r w:rsidRPr="00F72CD4">
              <w:t>Condition</w:t>
            </w:r>
          </w:p>
        </w:tc>
      </w:tr>
      <w:tr w:rsidR="003A713C" w:rsidRPr="00F72CD4" w14:paraId="6794A266"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4220CA51" w14:textId="77777777" w:rsidR="003A713C" w:rsidRPr="00F72CD4" w:rsidRDefault="003A713C">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7EFE5D3D"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7F4BE8DD"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1E31624B" w14:textId="77777777" w:rsidR="003A713C" w:rsidRPr="00F72CD4" w:rsidRDefault="003A713C">
            <w:pPr>
              <w:pStyle w:val="TAL"/>
            </w:pPr>
          </w:p>
        </w:tc>
      </w:tr>
      <w:tr w:rsidR="003A713C" w:rsidRPr="00F72CD4" w14:paraId="430E8353"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4C270403" w14:textId="77777777" w:rsidR="003A713C" w:rsidRPr="00F72CD4" w:rsidRDefault="003A713C">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0FD1C295" w14:textId="77777777" w:rsidR="003A713C" w:rsidRPr="00F72CD4" w:rsidRDefault="003A713C">
            <w:pPr>
              <w:pStyle w:val="TAL"/>
            </w:pPr>
            <w:r w:rsidRPr="00F72CD4">
              <w:t>12 for CSI-RS resource #13</w:t>
            </w:r>
          </w:p>
          <w:p w14:paraId="7D227949" w14:textId="77777777" w:rsidR="003A713C" w:rsidRPr="00F72CD4" w:rsidRDefault="003A713C">
            <w:pPr>
              <w:pStyle w:val="TAL"/>
            </w:pPr>
            <w:r w:rsidRPr="00F72CD4">
              <w:t xml:space="preserve">13 for CSI-RS resource #14 </w:t>
            </w:r>
          </w:p>
          <w:p w14:paraId="2E93D756" w14:textId="77777777" w:rsidR="003A713C" w:rsidRPr="00F72CD4" w:rsidRDefault="003A713C">
            <w:pPr>
              <w:pStyle w:val="TAL"/>
              <w:rPr>
                <w:rFonts w:eastAsia="MS Mincho"/>
              </w:rPr>
            </w:pPr>
            <w:r w:rsidRPr="00F72CD4">
              <w:t>14 for CSI-RS resource #15</w:t>
            </w:r>
          </w:p>
        </w:tc>
        <w:tc>
          <w:tcPr>
            <w:tcW w:w="774" w:type="pct"/>
            <w:tcBorders>
              <w:top w:val="single" w:sz="4" w:space="0" w:color="auto"/>
              <w:left w:val="single" w:sz="4" w:space="0" w:color="auto"/>
              <w:bottom w:val="single" w:sz="4" w:space="0" w:color="auto"/>
              <w:right w:val="single" w:sz="4" w:space="0" w:color="auto"/>
            </w:tcBorders>
            <w:hideMark/>
          </w:tcPr>
          <w:p w14:paraId="78B8D4C8" w14:textId="77777777" w:rsidR="003A713C" w:rsidRPr="00F72CD4" w:rsidRDefault="003A713C">
            <w:pPr>
              <w:pStyle w:val="TAL"/>
              <w:rPr>
                <w:rFonts w:eastAsia="SimSun"/>
              </w:rPr>
            </w:pPr>
            <w:r w:rsidRPr="00F72CD4">
              <w:rPr>
                <w:lang w:eastAsia="zh-CN"/>
              </w:rPr>
              <w:t xml:space="preserve">for </w:t>
            </w:r>
            <w:r w:rsidRPr="00F72CD4">
              <w:t>test 1-1</w:t>
            </w:r>
          </w:p>
        </w:tc>
        <w:tc>
          <w:tcPr>
            <w:tcW w:w="790" w:type="pct"/>
            <w:tcBorders>
              <w:top w:val="single" w:sz="4" w:space="0" w:color="auto"/>
              <w:left w:val="single" w:sz="4" w:space="0" w:color="auto"/>
              <w:bottom w:val="single" w:sz="4" w:space="0" w:color="auto"/>
              <w:right w:val="single" w:sz="4" w:space="0" w:color="auto"/>
            </w:tcBorders>
          </w:tcPr>
          <w:p w14:paraId="65C7F4FD" w14:textId="77777777" w:rsidR="003A713C" w:rsidRPr="00F72CD4" w:rsidRDefault="003A713C">
            <w:pPr>
              <w:pStyle w:val="TAL"/>
              <w:rPr>
                <w:rFonts w:eastAsiaTheme="minorEastAsia"/>
              </w:rPr>
            </w:pPr>
          </w:p>
        </w:tc>
      </w:tr>
      <w:tr w:rsidR="003A713C" w:rsidRPr="00F72CD4" w14:paraId="7B560918"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1ED0D2D5" w14:textId="77777777" w:rsidR="003A713C" w:rsidRPr="00F72CD4" w:rsidRDefault="003A713C">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4C34FA63" w14:textId="77777777" w:rsidR="003A713C" w:rsidRPr="00F72CD4" w:rsidRDefault="003A713C">
            <w:pPr>
              <w:pStyle w:val="TAL"/>
              <w:rPr>
                <w:rFonts w:eastAsia="MS Mincho"/>
              </w:rPr>
            </w:pPr>
            <w:r w:rsidRPr="00F72CD4">
              <w:t>0 for CSI-RS resource #13</w:t>
            </w:r>
          </w:p>
          <w:p w14:paraId="27768CF8" w14:textId="77777777" w:rsidR="003A713C" w:rsidRPr="00F72CD4" w:rsidRDefault="003A713C">
            <w:pPr>
              <w:pStyle w:val="TAL"/>
              <w:rPr>
                <w:rFonts w:eastAsia="MS Mincho"/>
              </w:rPr>
            </w:pPr>
            <w:r w:rsidRPr="00F72CD4">
              <w:t>1 for CSI-RS resource #14</w:t>
            </w:r>
          </w:p>
          <w:p w14:paraId="0A0ADA3E" w14:textId="77777777" w:rsidR="003A713C" w:rsidRPr="00F72CD4" w:rsidRDefault="003A713C">
            <w:pPr>
              <w:pStyle w:val="TAL"/>
              <w:rPr>
                <w:rFonts w:eastAsia="MS Mincho"/>
              </w:rPr>
            </w:pPr>
            <w:r w:rsidRPr="00F72CD4">
              <w:t>2 for CSI-RS resource #15</w:t>
            </w:r>
          </w:p>
        </w:tc>
        <w:tc>
          <w:tcPr>
            <w:tcW w:w="774" w:type="pct"/>
            <w:tcBorders>
              <w:top w:val="single" w:sz="4" w:space="0" w:color="auto"/>
              <w:left w:val="single" w:sz="4" w:space="0" w:color="auto"/>
              <w:bottom w:val="single" w:sz="4" w:space="0" w:color="auto"/>
              <w:right w:val="single" w:sz="4" w:space="0" w:color="auto"/>
            </w:tcBorders>
          </w:tcPr>
          <w:p w14:paraId="5D632F53" w14:textId="77777777" w:rsidR="003A713C" w:rsidRPr="00F72CD4" w:rsidRDefault="003A713C">
            <w:pPr>
              <w:pStyle w:val="TAL"/>
              <w:rPr>
                <w:rFonts w:eastAsia="SimSun"/>
                <w:lang w:eastAsia="zh-CN"/>
              </w:rPr>
            </w:pPr>
            <w:r w:rsidRPr="00F72CD4">
              <w:rPr>
                <w:lang w:eastAsia="zh-CN"/>
              </w:rPr>
              <w:t xml:space="preserve">for </w:t>
            </w:r>
            <w:r w:rsidRPr="00F72CD4">
              <w:t>test 1-1</w:t>
            </w:r>
            <w:r w:rsidRPr="00F72CD4">
              <w:rPr>
                <w:lang w:eastAsia="zh-CN"/>
              </w:rPr>
              <w:t>:</w:t>
            </w:r>
          </w:p>
          <w:p w14:paraId="411B62D6" w14:textId="77777777" w:rsidR="003A713C" w:rsidRPr="00F72CD4" w:rsidRDefault="003A713C">
            <w:pPr>
              <w:pStyle w:val="TAL"/>
              <w:rPr>
                <w:rFonts w:eastAsiaTheme="minorEastAsia"/>
                <w:lang w:eastAsia="en-US"/>
              </w:rPr>
            </w:pPr>
            <w:r w:rsidRPr="00F72CD4">
              <w:t>TCI-State #0 for CSI-RS resource #13</w:t>
            </w:r>
          </w:p>
          <w:p w14:paraId="52AB83DB" w14:textId="77777777" w:rsidR="003A713C" w:rsidRPr="00F72CD4" w:rsidRDefault="003A713C">
            <w:pPr>
              <w:pStyle w:val="TAL"/>
            </w:pPr>
          </w:p>
          <w:p w14:paraId="18EE59C7" w14:textId="77777777" w:rsidR="003A713C" w:rsidRPr="00F72CD4" w:rsidRDefault="003A713C">
            <w:pPr>
              <w:pStyle w:val="TAL"/>
            </w:pPr>
            <w:r w:rsidRPr="00F72CD4">
              <w:t>TCI-State #1 for CSI-RS resource #14</w:t>
            </w:r>
          </w:p>
          <w:p w14:paraId="0AF6EC61" w14:textId="77777777" w:rsidR="003A713C" w:rsidRPr="00F72CD4" w:rsidRDefault="003A713C">
            <w:pPr>
              <w:pStyle w:val="TAL"/>
            </w:pPr>
          </w:p>
          <w:p w14:paraId="3DD70AD9" w14:textId="77777777" w:rsidR="003A713C" w:rsidRPr="00F72CD4" w:rsidRDefault="003A713C">
            <w:pPr>
              <w:pStyle w:val="TAL"/>
              <w:rPr>
                <w:lang w:eastAsia="zh-CN"/>
              </w:rPr>
            </w:pPr>
            <w:r w:rsidRPr="00F72CD4">
              <w:t>TCI-State #2 for CSI-RS resource #15</w:t>
            </w:r>
          </w:p>
        </w:tc>
        <w:tc>
          <w:tcPr>
            <w:tcW w:w="790" w:type="pct"/>
            <w:tcBorders>
              <w:top w:val="single" w:sz="4" w:space="0" w:color="auto"/>
              <w:left w:val="single" w:sz="4" w:space="0" w:color="auto"/>
              <w:bottom w:val="single" w:sz="4" w:space="0" w:color="auto"/>
              <w:right w:val="single" w:sz="4" w:space="0" w:color="auto"/>
            </w:tcBorders>
          </w:tcPr>
          <w:p w14:paraId="7DC7F6DA" w14:textId="77777777" w:rsidR="003A713C" w:rsidRPr="00F72CD4" w:rsidRDefault="003A713C">
            <w:pPr>
              <w:pStyle w:val="TAL"/>
              <w:rPr>
                <w:lang w:eastAsia="en-US"/>
              </w:rPr>
            </w:pPr>
          </w:p>
        </w:tc>
      </w:tr>
      <w:tr w:rsidR="003A713C" w:rsidRPr="00F72CD4" w14:paraId="6C976C1F" w14:textId="77777777" w:rsidTr="003A713C">
        <w:tc>
          <w:tcPr>
            <w:tcW w:w="2077" w:type="pct"/>
            <w:tcBorders>
              <w:top w:val="single" w:sz="4" w:space="0" w:color="auto"/>
              <w:left w:val="single" w:sz="4" w:space="0" w:color="auto"/>
              <w:bottom w:val="single" w:sz="4" w:space="0" w:color="auto"/>
              <w:right w:val="single" w:sz="4" w:space="0" w:color="auto"/>
            </w:tcBorders>
            <w:hideMark/>
          </w:tcPr>
          <w:p w14:paraId="2EA7E052" w14:textId="77777777" w:rsidR="003A713C" w:rsidRPr="00F72CD4" w:rsidRDefault="003A713C">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79557457" w14:textId="77777777" w:rsidR="003A713C" w:rsidRPr="00F72CD4" w:rsidRDefault="003A713C">
            <w:pPr>
              <w:pStyle w:val="TAL"/>
            </w:pPr>
          </w:p>
        </w:tc>
        <w:tc>
          <w:tcPr>
            <w:tcW w:w="774" w:type="pct"/>
            <w:tcBorders>
              <w:top w:val="single" w:sz="4" w:space="0" w:color="auto"/>
              <w:left w:val="single" w:sz="4" w:space="0" w:color="auto"/>
              <w:bottom w:val="single" w:sz="4" w:space="0" w:color="auto"/>
              <w:right w:val="single" w:sz="4" w:space="0" w:color="auto"/>
            </w:tcBorders>
          </w:tcPr>
          <w:p w14:paraId="5E5D238B" w14:textId="77777777" w:rsidR="003A713C" w:rsidRPr="00F72CD4" w:rsidRDefault="003A713C">
            <w:pPr>
              <w:pStyle w:val="TAL"/>
            </w:pPr>
          </w:p>
        </w:tc>
        <w:tc>
          <w:tcPr>
            <w:tcW w:w="790" w:type="pct"/>
            <w:tcBorders>
              <w:top w:val="single" w:sz="4" w:space="0" w:color="auto"/>
              <w:left w:val="single" w:sz="4" w:space="0" w:color="auto"/>
              <w:bottom w:val="single" w:sz="4" w:space="0" w:color="auto"/>
              <w:right w:val="single" w:sz="4" w:space="0" w:color="auto"/>
            </w:tcBorders>
          </w:tcPr>
          <w:p w14:paraId="362961BD" w14:textId="77777777" w:rsidR="003A713C" w:rsidRPr="00F72CD4" w:rsidRDefault="003A713C">
            <w:pPr>
              <w:pStyle w:val="TAL"/>
            </w:pPr>
          </w:p>
        </w:tc>
      </w:tr>
    </w:tbl>
    <w:p w14:paraId="081BC0A6" w14:textId="77777777" w:rsidR="003A713C" w:rsidRPr="00F72CD4" w:rsidRDefault="003A713C" w:rsidP="003A713C">
      <w:pPr>
        <w:rPr>
          <w:lang w:eastAsia="en-US"/>
        </w:rPr>
      </w:pPr>
    </w:p>
    <w:p w14:paraId="2BBA5CA0" w14:textId="77777777" w:rsidR="003A713C" w:rsidRPr="00F72CD4" w:rsidRDefault="003A713C" w:rsidP="003A713C">
      <w:pPr>
        <w:pStyle w:val="TH"/>
      </w:pPr>
      <w:r w:rsidRPr="00F72CD4">
        <w:t>Table 5.2.3.1.19.4.3.1-9: CSI-RS-ResourceMapping for CSI Acquisition (Table 5.2.3.1.19.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79A7CC00" w14:textId="77777777" w:rsidTr="003A713C">
        <w:tc>
          <w:tcPr>
            <w:tcW w:w="9747" w:type="dxa"/>
            <w:gridSpan w:val="4"/>
            <w:tcBorders>
              <w:top w:val="single" w:sz="4" w:space="0" w:color="auto"/>
              <w:left w:val="single" w:sz="4" w:space="0" w:color="auto"/>
              <w:bottom w:val="single" w:sz="4" w:space="0" w:color="auto"/>
              <w:right w:val="single" w:sz="4" w:space="0" w:color="auto"/>
            </w:tcBorders>
            <w:hideMark/>
          </w:tcPr>
          <w:p w14:paraId="27802212" w14:textId="77777777" w:rsidR="003A713C" w:rsidRPr="00F72CD4" w:rsidRDefault="003A713C">
            <w:pPr>
              <w:pStyle w:val="TAH"/>
            </w:pPr>
            <w:r w:rsidRPr="00F72CD4">
              <w:t>Derivation Path: TS 38.508-1 [6], Table 5.4.2.0-15</w:t>
            </w:r>
          </w:p>
        </w:tc>
      </w:tr>
      <w:tr w:rsidR="003A713C" w:rsidRPr="00F72CD4" w14:paraId="7BEBD9E2"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354A166F" w14:textId="77777777" w:rsidR="003A713C" w:rsidRPr="00F72CD4" w:rsidRDefault="003A713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4B72AB" w14:textId="77777777" w:rsidR="003A713C" w:rsidRPr="00F72CD4" w:rsidRDefault="003A713C">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77AFBDD"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41D1CEF" w14:textId="77777777" w:rsidR="003A713C" w:rsidRPr="00F72CD4" w:rsidRDefault="003A713C">
            <w:pPr>
              <w:pStyle w:val="TAH"/>
            </w:pPr>
            <w:r w:rsidRPr="00F72CD4">
              <w:t>Condition</w:t>
            </w:r>
          </w:p>
        </w:tc>
      </w:tr>
      <w:tr w:rsidR="003A713C" w:rsidRPr="00F72CD4" w14:paraId="065C15A5"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2212A3DF" w14:textId="77777777" w:rsidR="003A713C" w:rsidRPr="00F72CD4" w:rsidRDefault="003A713C">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02563B9"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756F9582"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54C78C3E" w14:textId="77777777" w:rsidR="003A713C" w:rsidRPr="00F72CD4" w:rsidRDefault="003A713C">
            <w:pPr>
              <w:pStyle w:val="TAL"/>
            </w:pPr>
          </w:p>
        </w:tc>
      </w:tr>
      <w:tr w:rsidR="003A713C" w:rsidRPr="00F72CD4" w14:paraId="7F32C600" w14:textId="77777777" w:rsidTr="003A713C">
        <w:tc>
          <w:tcPr>
            <w:tcW w:w="4535" w:type="dxa"/>
            <w:tcBorders>
              <w:top w:val="single" w:sz="4" w:space="0" w:color="auto"/>
              <w:left w:val="single" w:sz="4" w:space="0" w:color="auto"/>
              <w:bottom w:val="nil"/>
              <w:right w:val="single" w:sz="4" w:space="0" w:color="auto"/>
            </w:tcBorders>
            <w:hideMark/>
          </w:tcPr>
          <w:p w14:paraId="15B71CBB" w14:textId="77777777" w:rsidR="003A713C" w:rsidRPr="00F72CD4" w:rsidRDefault="003A713C">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2CD5F7D8" w14:textId="77777777" w:rsidR="003A713C" w:rsidRPr="00F72CD4" w:rsidRDefault="003A713C">
            <w:pPr>
              <w:pStyle w:val="TAL"/>
              <w:rPr>
                <w:lang w:eastAsia="fr-FR"/>
              </w:rPr>
            </w:pPr>
            <w:r w:rsidRPr="00F72CD4">
              <w:t xml:space="preserve">12 for </w:t>
            </w:r>
            <w:r w:rsidRPr="00F72CD4">
              <w:rPr>
                <w:lang w:eastAsia="fr-FR"/>
              </w:rPr>
              <w:t>CSI-RS resource #13</w:t>
            </w:r>
          </w:p>
          <w:p w14:paraId="2791DF01" w14:textId="77777777" w:rsidR="003A713C" w:rsidRPr="00F72CD4" w:rsidRDefault="003A713C">
            <w:pPr>
              <w:pStyle w:val="TAL"/>
              <w:rPr>
                <w:lang w:eastAsia="fr-FR"/>
              </w:rPr>
            </w:pPr>
            <w:r w:rsidRPr="00F72CD4">
              <w:rPr>
                <w:lang w:eastAsia="fr-FR"/>
              </w:rPr>
              <w:t>13 for CSI-RS resource #14</w:t>
            </w:r>
          </w:p>
          <w:p w14:paraId="2224F26C" w14:textId="77777777" w:rsidR="003A713C" w:rsidRPr="00F72CD4" w:rsidRDefault="003A713C">
            <w:pPr>
              <w:pStyle w:val="TAL"/>
              <w:rPr>
                <w:lang w:eastAsia="en-US"/>
              </w:rPr>
            </w:pPr>
            <w:r w:rsidRPr="00F72CD4">
              <w:rPr>
                <w:lang w:eastAsia="fr-FR"/>
              </w:rPr>
              <w:t>7 for CSI-RS resource #15</w:t>
            </w:r>
          </w:p>
        </w:tc>
        <w:tc>
          <w:tcPr>
            <w:tcW w:w="1700" w:type="dxa"/>
            <w:tcBorders>
              <w:top w:val="single" w:sz="4" w:space="0" w:color="auto"/>
              <w:left w:val="single" w:sz="4" w:space="0" w:color="auto"/>
              <w:bottom w:val="single" w:sz="4" w:space="0" w:color="auto"/>
              <w:right w:val="single" w:sz="4" w:space="0" w:color="auto"/>
            </w:tcBorders>
            <w:hideMark/>
          </w:tcPr>
          <w:p w14:paraId="7E74D087" w14:textId="77777777" w:rsidR="003A713C" w:rsidRPr="00F72CD4" w:rsidRDefault="003A713C">
            <w:pPr>
              <w:pStyle w:val="TAL"/>
              <w:rPr>
                <w:lang w:eastAsia="zh-CN"/>
              </w:rPr>
            </w:pPr>
            <w:r w:rsidRPr="00F72CD4">
              <w:rPr>
                <w:lang w:eastAsia="zh-CN"/>
              </w:rPr>
              <w:t>for test 1-1</w:t>
            </w:r>
          </w:p>
          <w:p w14:paraId="6270CD31" w14:textId="77777777" w:rsidR="003A713C" w:rsidRPr="00F72CD4" w:rsidRDefault="003A713C">
            <w:pPr>
              <w:pStyle w:val="TAL"/>
              <w:rPr>
                <w:lang w:eastAsia="zh-CN"/>
              </w:rPr>
            </w:pPr>
            <w:r w:rsidRPr="00F72CD4">
              <w:rPr>
                <w:lang w:eastAsia="zh-CN"/>
              </w:rPr>
              <w:t>l0=12 for CSI-RS resource #13</w:t>
            </w:r>
          </w:p>
          <w:p w14:paraId="1C7CBE46" w14:textId="77777777" w:rsidR="003A713C" w:rsidRPr="00F72CD4" w:rsidRDefault="003A713C">
            <w:pPr>
              <w:pStyle w:val="TAL"/>
              <w:rPr>
                <w:lang w:eastAsia="zh-CN"/>
              </w:rPr>
            </w:pPr>
            <w:r w:rsidRPr="00F72CD4">
              <w:rPr>
                <w:lang w:eastAsia="zh-CN"/>
              </w:rPr>
              <w:t>l0=13 for CSI-RS resource #14</w:t>
            </w:r>
          </w:p>
          <w:p w14:paraId="789C455D" w14:textId="77777777" w:rsidR="003A713C" w:rsidRPr="00F72CD4" w:rsidRDefault="003A713C">
            <w:pPr>
              <w:pStyle w:val="TAL"/>
              <w:rPr>
                <w:lang w:eastAsia="zh-CN"/>
              </w:rPr>
            </w:pPr>
            <w:r w:rsidRPr="00F72CD4">
              <w:rPr>
                <w:lang w:eastAsia="zh-CN"/>
              </w:rPr>
              <w:t>l0=7 for CSI-RS resource #15</w:t>
            </w:r>
          </w:p>
        </w:tc>
        <w:tc>
          <w:tcPr>
            <w:tcW w:w="1245" w:type="dxa"/>
            <w:tcBorders>
              <w:top w:val="single" w:sz="4" w:space="0" w:color="auto"/>
              <w:left w:val="single" w:sz="4" w:space="0" w:color="auto"/>
              <w:bottom w:val="single" w:sz="4" w:space="0" w:color="auto"/>
              <w:right w:val="single" w:sz="4" w:space="0" w:color="auto"/>
            </w:tcBorders>
            <w:hideMark/>
          </w:tcPr>
          <w:p w14:paraId="1E1DFAFF" w14:textId="77777777" w:rsidR="003A713C" w:rsidRPr="00F72CD4" w:rsidRDefault="003A713C">
            <w:pPr>
              <w:rPr>
                <w:lang w:eastAsia="zh-CN"/>
              </w:rPr>
            </w:pPr>
          </w:p>
        </w:tc>
      </w:tr>
      <w:tr w:rsidR="003A713C" w:rsidRPr="00F72CD4" w14:paraId="758847A5" w14:textId="77777777" w:rsidTr="003A713C">
        <w:tc>
          <w:tcPr>
            <w:tcW w:w="4535" w:type="dxa"/>
            <w:tcBorders>
              <w:top w:val="single" w:sz="4" w:space="0" w:color="auto"/>
              <w:left w:val="single" w:sz="4" w:space="0" w:color="auto"/>
              <w:bottom w:val="single" w:sz="4" w:space="0" w:color="auto"/>
              <w:right w:val="single" w:sz="4" w:space="0" w:color="auto"/>
            </w:tcBorders>
            <w:hideMark/>
          </w:tcPr>
          <w:p w14:paraId="59E2E522" w14:textId="77777777" w:rsidR="003A713C" w:rsidRPr="00F72CD4" w:rsidRDefault="003A713C">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707D425C" w14:textId="77777777" w:rsidR="003A713C" w:rsidRPr="00F72CD4" w:rsidRDefault="003A713C">
            <w:pPr>
              <w:pStyle w:val="TAL"/>
            </w:pPr>
          </w:p>
        </w:tc>
        <w:tc>
          <w:tcPr>
            <w:tcW w:w="1700" w:type="dxa"/>
            <w:tcBorders>
              <w:top w:val="single" w:sz="4" w:space="0" w:color="auto"/>
              <w:left w:val="single" w:sz="4" w:space="0" w:color="auto"/>
              <w:bottom w:val="single" w:sz="4" w:space="0" w:color="auto"/>
              <w:right w:val="single" w:sz="4" w:space="0" w:color="auto"/>
            </w:tcBorders>
          </w:tcPr>
          <w:p w14:paraId="1067AAAD"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40B6E02" w14:textId="77777777" w:rsidR="003A713C" w:rsidRPr="00F72CD4" w:rsidRDefault="003A713C">
            <w:pPr>
              <w:pStyle w:val="TAL"/>
            </w:pPr>
          </w:p>
        </w:tc>
      </w:tr>
    </w:tbl>
    <w:p w14:paraId="08318E24" w14:textId="77777777" w:rsidR="003A713C" w:rsidRPr="00F72CD4" w:rsidRDefault="003A713C" w:rsidP="003A713C">
      <w:pPr>
        <w:rPr>
          <w:lang w:eastAsia="en-US"/>
        </w:rPr>
      </w:pPr>
    </w:p>
    <w:p w14:paraId="70269EAB" w14:textId="77777777" w:rsidR="003A713C" w:rsidRPr="00F72CD4" w:rsidRDefault="003A713C" w:rsidP="003A713C">
      <w:pPr>
        <w:pStyle w:val="TH"/>
      </w:pPr>
      <w:r w:rsidRPr="00F72CD4">
        <w:t>Table 5.2.3.1.19.4.3.1-10: CSI-ResourcePeriodicityAndOffset for CSI Acquisition (Table 5.2.3.1.19.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713C" w:rsidRPr="00F72CD4" w14:paraId="22B4BFB3"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4A1EAAE" w14:textId="77777777" w:rsidR="003A713C" w:rsidRPr="00F72CD4" w:rsidRDefault="003A713C">
            <w:pPr>
              <w:pStyle w:val="TAH"/>
            </w:pPr>
            <w:r w:rsidRPr="00F72CD4">
              <w:t>Derivation Path: TS 38.508-1 [6], Table 5.4.2.0-16</w:t>
            </w:r>
          </w:p>
        </w:tc>
      </w:tr>
      <w:tr w:rsidR="003A713C" w:rsidRPr="00F72CD4" w14:paraId="69CBA32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B2AE922"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3E6C2F" w14:textId="77777777" w:rsidR="003A713C" w:rsidRPr="00F72CD4" w:rsidRDefault="003A713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DC90EB4"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546021C" w14:textId="77777777" w:rsidR="003A713C" w:rsidRPr="00F72CD4" w:rsidRDefault="003A713C">
            <w:pPr>
              <w:pStyle w:val="TAH"/>
            </w:pPr>
            <w:r w:rsidRPr="00F72CD4">
              <w:t>Condition</w:t>
            </w:r>
          </w:p>
        </w:tc>
      </w:tr>
      <w:tr w:rsidR="003A713C" w:rsidRPr="00F72CD4" w14:paraId="4BB6F270"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43F8EE6" w14:textId="77777777" w:rsidR="003A713C" w:rsidRPr="00F72CD4" w:rsidRDefault="003A713C">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559E512"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74B5C35F"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7C14F990" w14:textId="77777777" w:rsidR="003A713C" w:rsidRPr="00F72CD4" w:rsidRDefault="003A713C">
            <w:pPr>
              <w:pStyle w:val="TAL"/>
            </w:pPr>
          </w:p>
        </w:tc>
      </w:tr>
      <w:tr w:rsidR="003A713C" w:rsidRPr="00F72CD4" w14:paraId="2168B547" w14:textId="77777777" w:rsidTr="003A713C">
        <w:tc>
          <w:tcPr>
            <w:tcW w:w="4536" w:type="dxa"/>
            <w:tcBorders>
              <w:top w:val="single" w:sz="4" w:space="0" w:color="auto"/>
              <w:left w:val="single" w:sz="4" w:space="0" w:color="auto"/>
              <w:bottom w:val="nil"/>
              <w:right w:val="single" w:sz="4" w:space="0" w:color="auto"/>
            </w:tcBorders>
            <w:hideMark/>
          </w:tcPr>
          <w:p w14:paraId="447F8688" w14:textId="77777777" w:rsidR="003A713C" w:rsidRPr="00F72CD4" w:rsidRDefault="003A713C">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6B58F30F" w14:textId="77777777" w:rsidR="003A713C" w:rsidRPr="00F72CD4" w:rsidRDefault="003A713C">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4E71769E" w14:textId="77777777" w:rsidR="003A713C" w:rsidRPr="00F72CD4" w:rsidRDefault="003A713C">
            <w:pPr>
              <w:pStyle w:val="TAL"/>
              <w:rPr>
                <w:lang w:eastAsia="en-US"/>
              </w:rPr>
            </w:pPr>
            <w:r w:rsidRPr="00F72CD4">
              <w:t>For test 1-1</w:t>
            </w:r>
          </w:p>
          <w:p w14:paraId="71E06216" w14:textId="77777777" w:rsidR="003A713C" w:rsidRPr="00F72CD4" w:rsidRDefault="003A713C">
            <w:pPr>
              <w:pStyle w:val="TAL"/>
            </w:pPr>
            <w:r w:rsidRPr="00F72CD4">
              <w:t>periodicity = 20 slots.</w:t>
            </w:r>
          </w:p>
          <w:p w14:paraId="481FEC43" w14:textId="77777777" w:rsidR="003A713C" w:rsidRPr="00F72CD4" w:rsidRDefault="003A713C">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0BB7B35D" w14:textId="77777777" w:rsidR="003A713C" w:rsidRPr="00F72CD4" w:rsidRDefault="003A713C"/>
        </w:tc>
      </w:tr>
      <w:tr w:rsidR="003A713C" w:rsidRPr="00F72CD4" w14:paraId="778D42A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8FF2B00" w14:textId="77777777" w:rsidR="003A713C" w:rsidRPr="00F72CD4" w:rsidRDefault="003A713C">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00218069" w14:textId="77777777" w:rsidR="003A713C" w:rsidRPr="00F72CD4" w:rsidRDefault="003A713C">
            <w:pPr>
              <w:pStyle w:val="TAL"/>
            </w:pPr>
          </w:p>
        </w:tc>
        <w:tc>
          <w:tcPr>
            <w:tcW w:w="1701" w:type="dxa"/>
            <w:tcBorders>
              <w:top w:val="single" w:sz="4" w:space="0" w:color="auto"/>
              <w:left w:val="single" w:sz="4" w:space="0" w:color="auto"/>
              <w:bottom w:val="single" w:sz="4" w:space="0" w:color="auto"/>
              <w:right w:val="single" w:sz="4" w:space="0" w:color="auto"/>
            </w:tcBorders>
          </w:tcPr>
          <w:p w14:paraId="2047F4B8"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383EFA5" w14:textId="77777777" w:rsidR="003A713C" w:rsidRPr="00F72CD4" w:rsidRDefault="003A713C">
            <w:pPr>
              <w:pStyle w:val="TAL"/>
            </w:pPr>
          </w:p>
        </w:tc>
      </w:tr>
    </w:tbl>
    <w:p w14:paraId="014356AB" w14:textId="77777777" w:rsidR="003A713C" w:rsidRPr="00F72CD4" w:rsidRDefault="003A713C" w:rsidP="003A713C">
      <w:pPr>
        <w:rPr>
          <w:lang w:eastAsia="en-US"/>
        </w:rPr>
      </w:pPr>
    </w:p>
    <w:p w14:paraId="0F60889C" w14:textId="77777777" w:rsidR="003A713C" w:rsidRPr="00F72CD4" w:rsidRDefault="003A713C" w:rsidP="003A713C">
      <w:pPr>
        <w:pStyle w:val="TH"/>
      </w:pPr>
      <w:r w:rsidRPr="00F72CD4">
        <w:t>Table 5.2.3.1.19.4.3.1-11: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3A713C" w:rsidRPr="00F72CD4" w14:paraId="214A3BA0"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05657BC7" w14:textId="77777777" w:rsidR="003A713C" w:rsidRPr="00F72CD4" w:rsidRDefault="003A713C">
            <w:pPr>
              <w:pStyle w:val="TAH"/>
              <w:jc w:val="left"/>
            </w:pPr>
            <w:r w:rsidRPr="00F72CD4">
              <w:t>Derivation Path: TS 38.508-1 [6], Table 5.4.2.0-18</w:t>
            </w:r>
          </w:p>
        </w:tc>
      </w:tr>
      <w:tr w:rsidR="003A713C" w:rsidRPr="00F72CD4" w14:paraId="28659A4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7DE3F68" w14:textId="77777777" w:rsidR="003A713C" w:rsidRPr="00F72CD4" w:rsidRDefault="003A713C">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6433458B" w14:textId="77777777" w:rsidR="003A713C" w:rsidRPr="00F72CD4" w:rsidRDefault="003A713C">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1DFFD60A" w14:textId="77777777" w:rsidR="003A713C" w:rsidRPr="00F72CD4" w:rsidRDefault="003A713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AC310BA" w14:textId="77777777" w:rsidR="003A713C" w:rsidRPr="00F72CD4" w:rsidRDefault="003A713C">
            <w:pPr>
              <w:pStyle w:val="TAH"/>
            </w:pPr>
            <w:r w:rsidRPr="00F72CD4">
              <w:t>Condition</w:t>
            </w:r>
          </w:p>
        </w:tc>
      </w:tr>
      <w:tr w:rsidR="003A713C" w:rsidRPr="00F72CD4" w14:paraId="04842C2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CDC15B7" w14:textId="77777777" w:rsidR="003A713C" w:rsidRPr="00F72CD4" w:rsidRDefault="003A713C">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023A06B8"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07207047" w14:textId="77777777" w:rsidR="003A713C" w:rsidRPr="00F72CD4" w:rsidRDefault="003A713C">
            <w:pPr>
              <w:pStyle w:val="TAL"/>
            </w:pPr>
          </w:p>
        </w:tc>
        <w:tc>
          <w:tcPr>
            <w:tcW w:w="1245" w:type="dxa"/>
            <w:tcBorders>
              <w:top w:val="single" w:sz="4" w:space="0" w:color="auto"/>
              <w:left w:val="single" w:sz="4" w:space="0" w:color="auto"/>
              <w:bottom w:val="single" w:sz="4" w:space="0" w:color="auto"/>
              <w:right w:val="single" w:sz="4" w:space="0" w:color="auto"/>
            </w:tcBorders>
          </w:tcPr>
          <w:p w14:paraId="02800673" w14:textId="77777777" w:rsidR="003A713C" w:rsidRPr="00F72CD4" w:rsidRDefault="003A713C">
            <w:pPr>
              <w:pStyle w:val="TAL"/>
            </w:pPr>
          </w:p>
        </w:tc>
      </w:tr>
      <w:tr w:rsidR="003A713C" w:rsidRPr="00F72CD4" w14:paraId="5258C293"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D9EC291" w14:textId="77777777" w:rsidR="003A713C" w:rsidRPr="00F72CD4" w:rsidRDefault="003A713C">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2E9B1BE9" w14:textId="77777777" w:rsidR="003A713C" w:rsidRPr="00F72CD4" w:rsidRDefault="003A713C">
            <w:pPr>
              <w:pStyle w:val="TAL"/>
            </w:pPr>
            <w:r w:rsidRPr="00F72CD4">
              <w:t>3 for Resource set #4</w:t>
            </w:r>
          </w:p>
          <w:p w14:paraId="0F8A8088" w14:textId="77777777" w:rsidR="003A713C" w:rsidRPr="00F72CD4" w:rsidRDefault="003A713C">
            <w:pPr>
              <w:pStyle w:val="TAL"/>
            </w:pPr>
            <w:r w:rsidRPr="00F72CD4">
              <w:t>4 for Resource set #5</w:t>
            </w:r>
          </w:p>
          <w:p w14:paraId="4F718E70" w14:textId="77777777" w:rsidR="003A713C" w:rsidRPr="00F72CD4" w:rsidRDefault="003A713C">
            <w:pPr>
              <w:pStyle w:val="TAL"/>
            </w:pPr>
            <w:r w:rsidRPr="00F72CD4">
              <w:t>5 for Resource set #6</w:t>
            </w:r>
          </w:p>
        </w:tc>
        <w:tc>
          <w:tcPr>
            <w:tcW w:w="1825" w:type="dxa"/>
            <w:tcBorders>
              <w:top w:val="single" w:sz="4" w:space="0" w:color="auto"/>
              <w:left w:val="single" w:sz="4" w:space="0" w:color="auto"/>
              <w:bottom w:val="single" w:sz="4" w:space="0" w:color="auto"/>
              <w:right w:val="single" w:sz="4" w:space="0" w:color="auto"/>
            </w:tcBorders>
            <w:hideMark/>
          </w:tcPr>
          <w:p w14:paraId="52723EE5"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03E3B9BA" w14:textId="77777777" w:rsidR="003A713C" w:rsidRPr="00F72CD4" w:rsidRDefault="003A713C">
            <w:pPr>
              <w:pStyle w:val="TAL"/>
            </w:pPr>
          </w:p>
        </w:tc>
      </w:tr>
      <w:tr w:rsidR="003A713C" w:rsidRPr="00F72CD4" w14:paraId="2B74E3F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22D6F79"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141A4848"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4F53A508"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56EF0A8F" w14:textId="77777777" w:rsidR="003A713C" w:rsidRPr="00F72CD4" w:rsidRDefault="003A713C">
            <w:pPr>
              <w:pStyle w:val="TAL"/>
            </w:pPr>
            <w:r w:rsidRPr="00F72CD4">
              <w:t>Resource set #4</w:t>
            </w:r>
          </w:p>
        </w:tc>
      </w:tr>
      <w:tr w:rsidR="003A713C" w:rsidRPr="00F72CD4" w14:paraId="55D170E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E598624"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0B7BFB02" w14:textId="77777777" w:rsidR="003A713C" w:rsidRPr="00F72CD4" w:rsidRDefault="003A713C">
            <w:pPr>
              <w:pStyle w:val="TAL"/>
            </w:pPr>
            <w:r w:rsidRPr="00F72CD4">
              <w:t>12</w:t>
            </w:r>
          </w:p>
        </w:tc>
        <w:tc>
          <w:tcPr>
            <w:tcW w:w="1825" w:type="dxa"/>
            <w:tcBorders>
              <w:top w:val="single" w:sz="4" w:space="0" w:color="auto"/>
              <w:left w:val="single" w:sz="4" w:space="0" w:color="auto"/>
              <w:bottom w:val="single" w:sz="4" w:space="0" w:color="auto"/>
              <w:right w:val="single" w:sz="4" w:space="0" w:color="auto"/>
            </w:tcBorders>
            <w:hideMark/>
          </w:tcPr>
          <w:p w14:paraId="2E592CBB" w14:textId="77777777" w:rsidR="003A713C" w:rsidRPr="00F72CD4" w:rsidRDefault="003A713C">
            <w:pPr>
              <w:pStyle w:val="TAL"/>
              <w:rPr>
                <w:lang w:eastAsia="fr-FR"/>
              </w:rPr>
            </w:pPr>
            <w:r w:rsidRPr="00F72CD4">
              <w:rPr>
                <w:lang w:eastAsia="fr-FR"/>
              </w:rPr>
              <w:t>entry 1</w:t>
            </w:r>
          </w:p>
          <w:p w14:paraId="2E15D3D5" w14:textId="77777777" w:rsidR="003A713C" w:rsidRPr="00F72CD4" w:rsidRDefault="003A713C">
            <w:pPr>
              <w:pStyle w:val="TAL"/>
              <w:rPr>
                <w:lang w:eastAsia="en-US"/>
              </w:rPr>
            </w:pPr>
            <w:r w:rsidRPr="00F72CD4">
              <w:rPr>
                <w:lang w:eastAsia="fr-FR"/>
              </w:rPr>
              <w:t>CSI-RS resource #13</w:t>
            </w:r>
          </w:p>
        </w:tc>
        <w:tc>
          <w:tcPr>
            <w:tcW w:w="1245" w:type="dxa"/>
            <w:tcBorders>
              <w:top w:val="single" w:sz="4" w:space="0" w:color="auto"/>
              <w:left w:val="single" w:sz="4" w:space="0" w:color="auto"/>
              <w:bottom w:val="single" w:sz="4" w:space="0" w:color="auto"/>
              <w:right w:val="single" w:sz="4" w:space="0" w:color="auto"/>
            </w:tcBorders>
          </w:tcPr>
          <w:p w14:paraId="166C5A50" w14:textId="77777777" w:rsidR="003A713C" w:rsidRPr="00F72CD4" w:rsidRDefault="003A713C">
            <w:pPr>
              <w:pStyle w:val="TAL"/>
            </w:pPr>
          </w:p>
        </w:tc>
      </w:tr>
      <w:tr w:rsidR="003A713C" w:rsidRPr="00F72CD4" w14:paraId="650FB4C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EE600F9"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38C0383C"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413A1F3A"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CCCE35" w14:textId="77777777" w:rsidR="003A713C" w:rsidRPr="00F72CD4" w:rsidRDefault="003A713C">
            <w:pPr>
              <w:pStyle w:val="TAL"/>
              <w:rPr>
                <w:lang w:eastAsia="en-US"/>
              </w:rPr>
            </w:pPr>
          </w:p>
        </w:tc>
      </w:tr>
      <w:tr w:rsidR="003A713C" w:rsidRPr="00F72CD4" w14:paraId="6BC2235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2697E588"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2C4D49B4"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2C115A2E"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30BD5DBF" w14:textId="77777777" w:rsidR="003A713C" w:rsidRPr="00F72CD4" w:rsidRDefault="003A713C">
            <w:pPr>
              <w:pStyle w:val="TAL"/>
            </w:pPr>
            <w:r w:rsidRPr="00F72CD4">
              <w:t>Resource set #5</w:t>
            </w:r>
          </w:p>
        </w:tc>
      </w:tr>
      <w:tr w:rsidR="003A713C" w:rsidRPr="00F72CD4" w14:paraId="7C25E2CA"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1D33207"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E32F39B" w14:textId="77777777" w:rsidR="003A713C" w:rsidRPr="00F72CD4" w:rsidRDefault="003A713C">
            <w:pPr>
              <w:pStyle w:val="TAL"/>
            </w:pPr>
            <w:r w:rsidRPr="00F72CD4">
              <w:t>13</w:t>
            </w:r>
          </w:p>
        </w:tc>
        <w:tc>
          <w:tcPr>
            <w:tcW w:w="1825" w:type="dxa"/>
            <w:tcBorders>
              <w:top w:val="single" w:sz="4" w:space="0" w:color="auto"/>
              <w:left w:val="single" w:sz="4" w:space="0" w:color="auto"/>
              <w:bottom w:val="single" w:sz="4" w:space="0" w:color="auto"/>
              <w:right w:val="single" w:sz="4" w:space="0" w:color="auto"/>
            </w:tcBorders>
            <w:hideMark/>
          </w:tcPr>
          <w:p w14:paraId="33B882F0" w14:textId="77777777" w:rsidR="003A713C" w:rsidRPr="00F72CD4" w:rsidRDefault="003A713C">
            <w:pPr>
              <w:pStyle w:val="TAL"/>
              <w:rPr>
                <w:lang w:eastAsia="fr-FR"/>
              </w:rPr>
            </w:pPr>
            <w:r w:rsidRPr="00F72CD4">
              <w:rPr>
                <w:lang w:eastAsia="fr-FR"/>
              </w:rPr>
              <w:t>entry 1</w:t>
            </w:r>
          </w:p>
          <w:p w14:paraId="4883EDF4" w14:textId="77777777" w:rsidR="003A713C" w:rsidRPr="00F72CD4" w:rsidRDefault="003A713C">
            <w:pPr>
              <w:pStyle w:val="TAL"/>
              <w:rPr>
                <w:lang w:eastAsia="en-US"/>
              </w:rPr>
            </w:pPr>
            <w:r w:rsidRPr="00F72CD4">
              <w:rPr>
                <w:lang w:eastAsia="fr-FR"/>
              </w:rPr>
              <w:t>CSI-RS resource #14</w:t>
            </w:r>
          </w:p>
        </w:tc>
        <w:tc>
          <w:tcPr>
            <w:tcW w:w="1245" w:type="dxa"/>
            <w:tcBorders>
              <w:top w:val="single" w:sz="4" w:space="0" w:color="auto"/>
              <w:left w:val="single" w:sz="4" w:space="0" w:color="auto"/>
              <w:bottom w:val="single" w:sz="4" w:space="0" w:color="auto"/>
              <w:right w:val="single" w:sz="4" w:space="0" w:color="auto"/>
            </w:tcBorders>
          </w:tcPr>
          <w:p w14:paraId="084C8F66" w14:textId="77777777" w:rsidR="003A713C" w:rsidRPr="00F72CD4" w:rsidRDefault="003A713C">
            <w:pPr>
              <w:pStyle w:val="TAL"/>
            </w:pPr>
          </w:p>
        </w:tc>
      </w:tr>
      <w:tr w:rsidR="003A713C" w:rsidRPr="00F72CD4" w14:paraId="6AEFE78F"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47A5C10"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752AB53D"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0277E6CA"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CDD9026" w14:textId="77777777" w:rsidR="003A713C" w:rsidRPr="00F72CD4" w:rsidRDefault="003A713C">
            <w:pPr>
              <w:pStyle w:val="TAL"/>
              <w:rPr>
                <w:lang w:eastAsia="en-US"/>
              </w:rPr>
            </w:pPr>
          </w:p>
        </w:tc>
      </w:tr>
      <w:tr w:rsidR="003A713C" w:rsidRPr="00F72CD4" w14:paraId="1C490CE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0933D0E" w14:textId="77777777" w:rsidR="003A713C" w:rsidRPr="00F72CD4" w:rsidRDefault="003A713C">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7B9A0F55" w14:textId="77777777" w:rsidR="003A713C" w:rsidRPr="00F72CD4" w:rsidRDefault="003A713C">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604B3A7F" w14:textId="77777777" w:rsidR="003A713C" w:rsidRPr="00F72CD4" w:rsidRDefault="003A713C">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410FF579" w14:textId="77777777" w:rsidR="003A713C" w:rsidRPr="00F72CD4" w:rsidRDefault="003A713C">
            <w:pPr>
              <w:pStyle w:val="TAL"/>
            </w:pPr>
            <w:r w:rsidRPr="00F72CD4">
              <w:t>Resource set #5</w:t>
            </w:r>
          </w:p>
        </w:tc>
      </w:tr>
      <w:tr w:rsidR="003A713C" w:rsidRPr="00F72CD4" w14:paraId="00C2D96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980F3FA" w14:textId="77777777" w:rsidR="003A713C" w:rsidRPr="00F72CD4" w:rsidRDefault="003A713C">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231C938A" w14:textId="77777777" w:rsidR="003A713C" w:rsidRPr="00F72CD4" w:rsidRDefault="003A713C">
            <w:pPr>
              <w:pStyle w:val="TAL"/>
            </w:pPr>
            <w:r w:rsidRPr="00F72CD4">
              <w:t>14</w:t>
            </w:r>
          </w:p>
        </w:tc>
        <w:tc>
          <w:tcPr>
            <w:tcW w:w="1825" w:type="dxa"/>
            <w:tcBorders>
              <w:top w:val="single" w:sz="4" w:space="0" w:color="auto"/>
              <w:left w:val="single" w:sz="4" w:space="0" w:color="auto"/>
              <w:bottom w:val="single" w:sz="4" w:space="0" w:color="auto"/>
              <w:right w:val="single" w:sz="4" w:space="0" w:color="auto"/>
            </w:tcBorders>
            <w:hideMark/>
          </w:tcPr>
          <w:p w14:paraId="1A54E72F" w14:textId="77777777" w:rsidR="003A713C" w:rsidRPr="00F72CD4" w:rsidRDefault="003A713C">
            <w:pPr>
              <w:pStyle w:val="TAL"/>
              <w:rPr>
                <w:lang w:eastAsia="fr-FR"/>
              </w:rPr>
            </w:pPr>
            <w:r w:rsidRPr="00F72CD4">
              <w:rPr>
                <w:lang w:eastAsia="fr-FR"/>
              </w:rPr>
              <w:t>entry 1</w:t>
            </w:r>
          </w:p>
          <w:p w14:paraId="4635A594" w14:textId="77777777" w:rsidR="003A713C" w:rsidRPr="00F72CD4" w:rsidRDefault="003A713C">
            <w:pPr>
              <w:pStyle w:val="TAL"/>
              <w:rPr>
                <w:lang w:eastAsia="en-US"/>
              </w:rPr>
            </w:pPr>
            <w:r w:rsidRPr="00F72CD4">
              <w:rPr>
                <w:lang w:eastAsia="fr-FR"/>
              </w:rPr>
              <w:t>CSI-RS resource #15</w:t>
            </w:r>
          </w:p>
        </w:tc>
        <w:tc>
          <w:tcPr>
            <w:tcW w:w="1245" w:type="dxa"/>
            <w:tcBorders>
              <w:top w:val="single" w:sz="4" w:space="0" w:color="auto"/>
              <w:left w:val="single" w:sz="4" w:space="0" w:color="auto"/>
              <w:bottom w:val="single" w:sz="4" w:space="0" w:color="auto"/>
              <w:right w:val="single" w:sz="4" w:space="0" w:color="auto"/>
            </w:tcBorders>
          </w:tcPr>
          <w:p w14:paraId="131DFEC0" w14:textId="77777777" w:rsidR="003A713C" w:rsidRPr="00F72CD4" w:rsidRDefault="003A713C">
            <w:pPr>
              <w:pStyle w:val="TAL"/>
            </w:pPr>
          </w:p>
        </w:tc>
      </w:tr>
      <w:tr w:rsidR="003A713C" w:rsidRPr="00F72CD4" w14:paraId="6500155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E1A189B" w14:textId="77777777" w:rsidR="003A713C" w:rsidRPr="00F72CD4" w:rsidRDefault="003A713C">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5A2EDF41"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5337A9F6"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9802B0B" w14:textId="77777777" w:rsidR="003A713C" w:rsidRPr="00F72CD4" w:rsidRDefault="003A713C">
            <w:pPr>
              <w:pStyle w:val="TAL"/>
              <w:rPr>
                <w:lang w:eastAsia="en-US"/>
              </w:rPr>
            </w:pPr>
          </w:p>
        </w:tc>
      </w:tr>
      <w:tr w:rsidR="003A713C" w:rsidRPr="00F72CD4" w14:paraId="55D67801"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F3EB9D6" w14:textId="77777777" w:rsidR="003A713C" w:rsidRPr="00F72CD4" w:rsidRDefault="003A713C">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346C38C9" w14:textId="77777777" w:rsidR="003A713C" w:rsidRPr="00F72CD4" w:rsidRDefault="003A713C">
            <w:pPr>
              <w:pStyle w:val="TAL"/>
            </w:pPr>
          </w:p>
        </w:tc>
        <w:tc>
          <w:tcPr>
            <w:tcW w:w="1825" w:type="dxa"/>
            <w:tcBorders>
              <w:top w:val="single" w:sz="4" w:space="0" w:color="auto"/>
              <w:left w:val="single" w:sz="4" w:space="0" w:color="auto"/>
              <w:bottom w:val="single" w:sz="4" w:space="0" w:color="auto"/>
              <w:right w:val="single" w:sz="4" w:space="0" w:color="auto"/>
            </w:tcBorders>
          </w:tcPr>
          <w:p w14:paraId="36CB3C08" w14:textId="77777777" w:rsidR="003A713C" w:rsidRPr="00F72CD4" w:rsidRDefault="003A713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CABD8C" w14:textId="77777777" w:rsidR="003A713C" w:rsidRPr="00F72CD4" w:rsidRDefault="003A713C">
            <w:pPr>
              <w:pStyle w:val="TAL"/>
              <w:rPr>
                <w:lang w:eastAsia="en-US"/>
              </w:rPr>
            </w:pPr>
          </w:p>
        </w:tc>
      </w:tr>
    </w:tbl>
    <w:p w14:paraId="1FC69788" w14:textId="77777777" w:rsidR="003A713C" w:rsidRPr="00F72CD4" w:rsidRDefault="003A713C" w:rsidP="003A713C">
      <w:pPr>
        <w:rPr>
          <w:lang w:eastAsia="en-US"/>
        </w:rPr>
      </w:pPr>
    </w:p>
    <w:p w14:paraId="20AFF5BB" w14:textId="77777777" w:rsidR="003A713C" w:rsidRPr="00F72CD4" w:rsidRDefault="003A713C" w:rsidP="003A713C">
      <w:pPr>
        <w:pStyle w:val="TH"/>
        <w:rPr>
          <w:i/>
        </w:rPr>
      </w:pPr>
      <w:r w:rsidRPr="00F72CD4">
        <w:t xml:space="preserve">Table 5.2.3.1.19.4.3.1-12: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3A713C" w:rsidRPr="00F72CD4" w14:paraId="612402CA" w14:textId="77777777" w:rsidTr="003A713C">
        <w:tc>
          <w:tcPr>
            <w:tcW w:w="9750" w:type="dxa"/>
            <w:gridSpan w:val="4"/>
            <w:tcBorders>
              <w:top w:val="single" w:sz="4" w:space="0" w:color="auto"/>
              <w:left w:val="single" w:sz="4" w:space="0" w:color="auto"/>
              <w:bottom w:val="single" w:sz="4" w:space="0" w:color="auto"/>
              <w:right w:val="single" w:sz="4" w:space="0" w:color="auto"/>
            </w:tcBorders>
            <w:hideMark/>
          </w:tcPr>
          <w:p w14:paraId="1972B8B0" w14:textId="77777777" w:rsidR="003A713C" w:rsidRPr="00F72CD4" w:rsidRDefault="003A713C">
            <w:pPr>
              <w:pStyle w:val="TAH"/>
            </w:pPr>
            <w:r w:rsidRPr="00F72CD4">
              <w:t>Derivation Path: TS 38.508-1 [6], Table 4.6.3-190</w:t>
            </w:r>
          </w:p>
        </w:tc>
      </w:tr>
      <w:tr w:rsidR="003A713C" w:rsidRPr="00F72CD4" w14:paraId="552C48F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3D8BEAD5" w14:textId="77777777" w:rsidR="003A713C" w:rsidRPr="00F72CD4" w:rsidRDefault="003A713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BCB2FD" w14:textId="77777777" w:rsidR="003A713C" w:rsidRPr="00F72CD4" w:rsidRDefault="003A713C">
            <w:pPr>
              <w:pStyle w:val="TAH"/>
            </w:pPr>
            <w:r w:rsidRPr="00F72CD4">
              <w:t>Value/remark</w:t>
            </w:r>
          </w:p>
        </w:tc>
        <w:tc>
          <w:tcPr>
            <w:tcW w:w="1699" w:type="dxa"/>
            <w:tcBorders>
              <w:top w:val="single" w:sz="4" w:space="0" w:color="auto"/>
              <w:left w:val="single" w:sz="4" w:space="0" w:color="auto"/>
              <w:bottom w:val="single" w:sz="4" w:space="0" w:color="auto"/>
              <w:right w:val="single" w:sz="4" w:space="0" w:color="auto"/>
            </w:tcBorders>
            <w:hideMark/>
          </w:tcPr>
          <w:p w14:paraId="512B63EF" w14:textId="77777777" w:rsidR="003A713C" w:rsidRPr="00F72CD4" w:rsidRDefault="003A713C">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8A5A15E" w14:textId="77777777" w:rsidR="003A713C" w:rsidRPr="00F72CD4" w:rsidRDefault="003A713C">
            <w:pPr>
              <w:pStyle w:val="TAH"/>
            </w:pPr>
            <w:r w:rsidRPr="00F72CD4">
              <w:t>Condition</w:t>
            </w:r>
          </w:p>
        </w:tc>
      </w:tr>
      <w:tr w:rsidR="003A713C" w:rsidRPr="00F72CD4" w14:paraId="2058F13B"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EF755CA" w14:textId="77777777" w:rsidR="003A713C" w:rsidRPr="00F72CD4" w:rsidRDefault="003A713C">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tcPr>
          <w:p w14:paraId="11A2F31D"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33555303"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6B5E6BC2" w14:textId="77777777" w:rsidR="003A713C" w:rsidRPr="00F72CD4" w:rsidRDefault="003A713C">
            <w:pPr>
              <w:pStyle w:val="TAL"/>
            </w:pPr>
          </w:p>
        </w:tc>
      </w:tr>
      <w:tr w:rsidR="003A713C" w:rsidRPr="00F72CD4" w14:paraId="287E4BA5"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0F2B32BD" w14:textId="77777777" w:rsidR="003A713C" w:rsidRPr="00F72CD4" w:rsidRDefault="003A713C">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7462906" w14:textId="77777777" w:rsidR="003A713C" w:rsidRPr="00F72CD4" w:rsidRDefault="003A713C">
            <w:pPr>
              <w:pStyle w:val="TAL"/>
            </w:pPr>
            <w:r w:rsidRPr="00F72CD4">
              <w:t>0 for TCI state #0</w:t>
            </w:r>
          </w:p>
          <w:p w14:paraId="29A06CAD" w14:textId="77777777" w:rsidR="003A713C" w:rsidRPr="00F72CD4" w:rsidRDefault="003A713C">
            <w:pPr>
              <w:pStyle w:val="TAL"/>
            </w:pPr>
            <w:r w:rsidRPr="00F72CD4">
              <w:t>1 for TCI state #1</w:t>
            </w:r>
          </w:p>
          <w:p w14:paraId="0A75E3BF" w14:textId="77777777" w:rsidR="003A713C" w:rsidRPr="00F72CD4" w:rsidRDefault="003A713C">
            <w:pPr>
              <w:pStyle w:val="TAL"/>
            </w:pPr>
            <w:r w:rsidRPr="00F72CD4">
              <w:t>2 for TCI state #2</w:t>
            </w:r>
          </w:p>
          <w:p w14:paraId="67AEC105" w14:textId="77777777" w:rsidR="003A713C" w:rsidRPr="00F72CD4" w:rsidRDefault="003A713C">
            <w:pPr>
              <w:pStyle w:val="TAL"/>
            </w:pPr>
            <w:r w:rsidRPr="00F72CD4">
              <w:t>3 for TCI state #3</w:t>
            </w:r>
          </w:p>
          <w:p w14:paraId="362FC438" w14:textId="77777777" w:rsidR="003A713C" w:rsidRPr="00F72CD4" w:rsidRDefault="003A713C">
            <w:pPr>
              <w:pStyle w:val="TAL"/>
            </w:pPr>
            <w:r w:rsidRPr="00F72CD4">
              <w:t>4 for TCI state #4</w:t>
            </w:r>
          </w:p>
          <w:p w14:paraId="6187654B" w14:textId="77777777" w:rsidR="003A713C" w:rsidRPr="00F72CD4" w:rsidRDefault="003A713C">
            <w:pPr>
              <w:pStyle w:val="TAL"/>
            </w:pPr>
            <w:r w:rsidRPr="00F72CD4">
              <w:t>5 for TCI state #5</w:t>
            </w:r>
          </w:p>
        </w:tc>
        <w:tc>
          <w:tcPr>
            <w:tcW w:w="1699" w:type="dxa"/>
            <w:tcBorders>
              <w:top w:val="single" w:sz="4" w:space="0" w:color="auto"/>
              <w:left w:val="single" w:sz="4" w:space="0" w:color="auto"/>
              <w:bottom w:val="single" w:sz="4" w:space="0" w:color="auto"/>
              <w:right w:val="single" w:sz="4" w:space="0" w:color="auto"/>
            </w:tcBorders>
            <w:hideMark/>
          </w:tcPr>
          <w:p w14:paraId="2245DCFE" w14:textId="77777777" w:rsidR="003A713C" w:rsidRPr="00F72CD4" w:rsidRDefault="003A713C">
            <w:pPr>
              <w:pStyle w:val="TAL"/>
            </w:pPr>
            <w:r w:rsidRPr="00F72CD4">
              <w:t>For test 1-1</w:t>
            </w:r>
          </w:p>
        </w:tc>
        <w:tc>
          <w:tcPr>
            <w:tcW w:w="1247" w:type="dxa"/>
            <w:tcBorders>
              <w:top w:val="single" w:sz="4" w:space="0" w:color="auto"/>
              <w:left w:val="single" w:sz="4" w:space="0" w:color="auto"/>
              <w:bottom w:val="single" w:sz="4" w:space="0" w:color="auto"/>
              <w:right w:val="single" w:sz="4" w:space="0" w:color="auto"/>
            </w:tcBorders>
          </w:tcPr>
          <w:p w14:paraId="6D3BC194" w14:textId="77777777" w:rsidR="003A713C" w:rsidRPr="00F72CD4" w:rsidRDefault="003A713C">
            <w:pPr>
              <w:pStyle w:val="TAL"/>
            </w:pPr>
          </w:p>
        </w:tc>
      </w:tr>
      <w:tr w:rsidR="003A713C" w:rsidRPr="00F72CD4" w14:paraId="117DD6C2"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028BC9B" w14:textId="77777777" w:rsidR="003A713C" w:rsidRPr="00F72CD4" w:rsidRDefault="003A713C">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5D83A9D"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534D4445"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5640DD7D" w14:textId="77777777" w:rsidR="003A713C" w:rsidRPr="00F72CD4" w:rsidRDefault="003A713C">
            <w:pPr>
              <w:pStyle w:val="TAL"/>
            </w:pPr>
          </w:p>
        </w:tc>
      </w:tr>
      <w:tr w:rsidR="003A713C" w:rsidRPr="00F72CD4" w14:paraId="05A7939D" w14:textId="77777777" w:rsidTr="003A713C">
        <w:tc>
          <w:tcPr>
            <w:tcW w:w="4536" w:type="dxa"/>
            <w:tcBorders>
              <w:top w:val="single" w:sz="4" w:space="0" w:color="auto"/>
              <w:left w:val="single" w:sz="4" w:space="0" w:color="auto"/>
              <w:bottom w:val="nil"/>
              <w:right w:val="single" w:sz="4" w:space="0" w:color="auto"/>
            </w:tcBorders>
            <w:hideMark/>
          </w:tcPr>
          <w:p w14:paraId="23A49BDB" w14:textId="77777777" w:rsidR="003A713C" w:rsidRPr="00F72CD4" w:rsidRDefault="003A713C">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7CFBF00E" w14:textId="77777777" w:rsidR="003A713C" w:rsidRPr="00F72CD4" w:rsidRDefault="003A713C">
            <w:pPr>
              <w:pStyle w:val="TAL"/>
            </w:pPr>
            <w:r w:rsidRPr="00F72CD4">
              <w:t>BWP-Id of active BWP</w:t>
            </w:r>
          </w:p>
        </w:tc>
        <w:tc>
          <w:tcPr>
            <w:tcW w:w="1699" w:type="dxa"/>
            <w:tcBorders>
              <w:top w:val="single" w:sz="4" w:space="0" w:color="auto"/>
              <w:left w:val="single" w:sz="4" w:space="0" w:color="auto"/>
              <w:bottom w:val="single" w:sz="4" w:space="0" w:color="auto"/>
              <w:right w:val="single" w:sz="4" w:space="0" w:color="auto"/>
            </w:tcBorders>
          </w:tcPr>
          <w:p w14:paraId="68353E92"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5DAE600C" w14:textId="77777777" w:rsidR="003A713C" w:rsidRPr="00F72CD4" w:rsidRDefault="003A713C">
            <w:pPr>
              <w:pStyle w:val="TAL"/>
            </w:pPr>
            <w:r w:rsidRPr="00F72CD4">
              <w:t>TCI state #0, TCI state #1, TCI state #2</w:t>
            </w:r>
          </w:p>
        </w:tc>
      </w:tr>
      <w:tr w:rsidR="003A713C" w:rsidRPr="00F72CD4" w14:paraId="692B6E78" w14:textId="77777777" w:rsidTr="003A713C">
        <w:tc>
          <w:tcPr>
            <w:tcW w:w="4536" w:type="dxa"/>
            <w:tcBorders>
              <w:top w:val="nil"/>
              <w:left w:val="single" w:sz="4" w:space="0" w:color="auto"/>
              <w:bottom w:val="single" w:sz="4" w:space="0" w:color="auto"/>
              <w:right w:val="single" w:sz="4" w:space="0" w:color="auto"/>
            </w:tcBorders>
          </w:tcPr>
          <w:p w14:paraId="08D6AD0E"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2EB99C59" w14:textId="77777777" w:rsidR="003A713C" w:rsidRPr="00F72CD4" w:rsidRDefault="003A713C">
            <w:pPr>
              <w:pStyle w:val="TAL"/>
              <w:rPr>
                <w:lang w:eastAsia="zh-CN"/>
              </w:rPr>
            </w:pPr>
            <w:r w:rsidRPr="00F72CD4">
              <w:rPr>
                <w:lang w:eastAsia="zh-CN"/>
              </w:rPr>
              <w:t>Not present</w:t>
            </w:r>
          </w:p>
        </w:tc>
        <w:tc>
          <w:tcPr>
            <w:tcW w:w="1699" w:type="dxa"/>
            <w:tcBorders>
              <w:top w:val="single" w:sz="4" w:space="0" w:color="auto"/>
              <w:left w:val="single" w:sz="4" w:space="0" w:color="auto"/>
              <w:bottom w:val="single" w:sz="4" w:space="0" w:color="auto"/>
              <w:right w:val="single" w:sz="4" w:space="0" w:color="auto"/>
            </w:tcBorders>
          </w:tcPr>
          <w:p w14:paraId="21AFC6E5"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6F6DFA62" w14:textId="77777777" w:rsidR="003A713C" w:rsidRPr="00F72CD4" w:rsidRDefault="003A713C">
            <w:pPr>
              <w:pStyle w:val="TAL"/>
            </w:pPr>
            <w:r w:rsidRPr="00F72CD4">
              <w:t>TCI state #3, TCI state #4, TCI state #5</w:t>
            </w:r>
          </w:p>
        </w:tc>
      </w:tr>
      <w:tr w:rsidR="003A713C" w:rsidRPr="00F72CD4" w14:paraId="458BD239"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4239EEF3" w14:textId="77777777" w:rsidR="003A713C" w:rsidRPr="00F72CD4" w:rsidRDefault="003A713C">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4390B5B2"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21974A34"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44066CE1" w14:textId="77777777" w:rsidR="003A713C" w:rsidRPr="00F72CD4" w:rsidRDefault="003A713C">
            <w:pPr>
              <w:pStyle w:val="TAL"/>
            </w:pPr>
          </w:p>
        </w:tc>
      </w:tr>
      <w:tr w:rsidR="003A713C" w:rsidRPr="00F72CD4" w14:paraId="421E2B38" w14:textId="77777777" w:rsidTr="003A713C">
        <w:tc>
          <w:tcPr>
            <w:tcW w:w="4536" w:type="dxa"/>
            <w:tcBorders>
              <w:top w:val="single" w:sz="4" w:space="0" w:color="auto"/>
              <w:left w:val="single" w:sz="4" w:space="0" w:color="auto"/>
              <w:bottom w:val="nil"/>
              <w:right w:val="single" w:sz="4" w:space="0" w:color="auto"/>
            </w:tcBorders>
            <w:hideMark/>
          </w:tcPr>
          <w:p w14:paraId="200CB06C" w14:textId="77777777" w:rsidR="003A713C" w:rsidRPr="00F72CD4" w:rsidRDefault="003A713C">
            <w:pPr>
              <w:pStyle w:val="TAL"/>
            </w:pPr>
            <w:r w:rsidRPr="00F72CD4">
              <w:t xml:space="preserve">      csi-rs</w:t>
            </w:r>
          </w:p>
        </w:tc>
        <w:tc>
          <w:tcPr>
            <w:tcW w:w="2268" w:type="dxa"/>
            <w:tcBorders>
              <w:top w:val="single" w:sz="4" w:space="0" w:color="auto"/>
              <w:left w:val="single" w:sz="4" w:space="0" w:color="auto"/>
              <w:bottom w:val="single" w:sz="4" w:space="0" w:color="auto"/>
              <w:right w:val="single" w:sz="4" w:space="0" w:color="auto"/>
            </w:tcBorders>
            <w:hideMark/>
          </w:tcPr>
          <w:p w14:paraId="21D8DF4D" w14:textId="77777777" w:rsidR="003A713C" w:rsidRPr="00F72CD4" w:rsidRDefault="003A713C">
            <w:pPr>
              <w:pStyle w:val="TAL"/>
            </w:pPr>
            <w:r w:rsidRPr="00F72CD4">
              <w:t>0</w:t>
            </w:r>
          </w:p>
        </w:tc>
        <w:tc>
          <w:tcPr>
            <w:tcW w:w="1699" w:type="dxa"/>
            <w:tcBorders>
              <w:top w:val="single" w:sz="4" w:space="0" w:color="auto"/>
              <w:left w:val="single" w:sz="4" w:space="0" w:color="auto"/>
              <w:bottom w:val="single" w:sz="4" w:space="0" w:color="auto"/>
              <w:right w:val="single" w:sz="4" w:space="0" w:color="auto"/>
            </w:tcBorders>
            <w:hideMark/>
          </w:tcPr>
          <w:p w14:paraId="17FB4C11" w14:textId="77777777" w:rsidR="003A713C" w:rsidRPr="00F72CD4" w:rsidRDefault="003A713C">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1EA1D968" w14:textId="77777777" w:rsidR="003A713C" w:rsidRPr="00F72CD4" w:rsidRDefault="003A713C">
            <w:pPr>
              <w:pStyle w:val="TAL"/>
            </w:pPr>
            <w:r w:rsidRPr="00F72CD4">
              <w:t>TCI state #0</w:t>
            </w:r>
          </w:p>
        </w:tc>
      </w:tr>
      <w:tr w:rsidR="003A713C" w:rsidRPr="00F72CD4" w14:paraId="716DA6EB" w14:textId="77777777" w:rsidTr="003A713C">
        <w:tc>
          <w:tcPr>
            <w:tcW w:w="4536" w:type="dxa"/>
            <w:tcBorders>
              <w:top w:val="nil"/>
              <w:left w:val="single" w:sz="4" w:space="0" w:color="auto"/>
              <w:bottom w:val="nil"/>
              <w:right w:val="single" w:sz="4" w:space="0" w:color="auto"/>
            </w:tcBorders>
          </w:tcPr>
          <w:p w14:paraId="1A6CE547"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EA497C7" w14:textId="77777777" w:rsidR="003A713C" w:rsidRPr="00F72CD4" w:rsidRDefault="003A713C">
            <w:pPr>
              <w:pStyle w:val="TAL"/>
            </w:pPr>
            <w:r w:rsidRPr="00F72CD4">
              <w:rPr>
                <w:lang w:eastAsia="zh-CN"/>
              </w:rPr>
              <w:t>4</w:t>
            </w:r>
          </w:p>
        </w:tc>
        <w:tc>
          <w:tcPr>
            <w:tcW w:w="1699" w:type="dxa"/>
            <w:tcBorders>
              <w:top w:val="single" w:sz="4" w:space="0" w:color="auto"/>
              <w:left w:val="single" w:sz="4" w:space="0" w:color="auto"/>
              <w:bottom w:val="single" w:sz="4" w:space="0" w:color="auto"/>
              <w:right w:val="single" w:sz="4" w:space="0" w:color="auto"/>
            </w:tcBorders>
            <w:hideMark/>
          </w:tcPr>
          <w:p w14:paraId="6B5F95F7" w14:textId="77777777" w:rsidR="003A713C" w:rsidRPr="00F72CD4" w:rsidRDefault="003A713C">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4D091B6B" w14:textId="77777777" w:rsidR="003A713C" w:rsidRPr="00F72CD4" w:rsidRDefault="003A713C">
            <w:pPr>
              <w:pStyle w:val="TAL"/>
              <w:rPr>
                <w:lang w:eastAsia="en-US"/>
              </w:rPr>
            </w:pPr>
            <w:r w:rsidRPr="00F72CD4">
              <w:t>TCI state #1</w:t>
            </w:r>
          </w:p>
        </w:tc>
      </w:tr>
      <w:tr w:rsidR="003A713C" w:rsidRPr="00F72CD4" w14:paraId="3B37E01E" w14:textId="77777777" w:rsidTr="003A713C">
        <w:tc>
          <w:tcPr>
            <w:tcW w:w="4536" w:type="dxa"/>
            <w:tcBorders>
              <w:top w:val="nil"/>
              <w:left w:val="single" w:sz="4" w:space="0" w:color="auto"/>
              <w:bottom w:val="single" w:sz="4" w:space="0" w:color="auto"/>
              <w:right w:val="single" w:sz="4" w:space="0" w:color="auto"/>
            </w:tcBorders>
          </w:tcPr>
          <w:p w14:paraId="16A9776A"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7E56E2AA" w14:textId="77777777" w:rsidR="003A713C" w:rsidRPr="00F72CD4" w:rsidRDefault="003A713C">
            <w:pPr>
              <w:pStyle w:val="TAL"/>
              <w:rPr>
                <w:lang w:eastAsia="zh-CN"/>
              </w:rPr>
            </w:pPr>
            <w:r w:rsidRPr="00F72CD4">
              <w:rPr>
                <w:lang w:eastAsia="zh-CN"/>
              </w:rPr>
              <w:t>8</w:t>
            </w:r>
          </w:p>
        </w:tc>
        <w:tc>
          <w:tcPr>
            <w:tcW w:w="1699" w:type="dxa"/>
            <w:tcBorders>
              <w:top w:val="single" w:sz="4" w:space="0" w:color="auto"/>
              <w:left w:val="single" w:sz="4" w:space="0" w:color="auto"/>
              <w:bottom w:val="single" w:sz="4" w:space="0" w:color="auto"/>
              <w:right w:val="single" w:sz="4" w:space="0" w:color="auto"/>
            </w:tcBorders>
            <w:hideMark/>
          </w:tcPr>
          <w:p w14:paraId="664286B2" w14:textId="77777777" w:rsidR="003A713C" w:rsidRPr="00F72CD4" w:rsidRDefault="003A713C">
            <w:pPr>
              <w:pStyle w:val="TAL"/>
              <w:rPr>
                <w:lang w:eastAsia="fr-FR"/>
              </w:rPr>
            </w:pPr>
            <w:r w:rsidRPr="00F72CD4">
              <w:rPr>
                <w:lang w:eastAsia="fr-FR"/>
              </w:rPr>
              <w:t>CSI-RS resource #9</w:t>
            </w:r>
          </w:p>
        </w:tc>
        <w:tc>
          <w:tcPr>
            <w:tcW w:w="1247" w:type="dxa"/>
            <w:tcBorders>
              <w:top w:val="single" w:sz="4" w:space="0" w:color="auto"/>
              <w:left w:val="single" w:sz="4" w:space="0" w:color="auto"/>
              <w:bottom w:val="single" w:sz="4" w:space="0" w:color="auto"/>
              <w:right w:val="single" w:sz="4" w:space="0" w:color="auto"/>
            </w:tcBorders>
            <w:hideMark/>
          </w:tcPr>
          <w:p w14:paraId="21364D15" w14:textId="77777777" w:rsidR="003A713C" w:rsidRPr="00F72CD4" w:rsidRDefault="003A713C">
            <w:pPr>
              <w:pStyle w:val="TAL"/>
              <w:rPr>
                <w:lang w:eastAsia="en-US"/>
              </w:rPr>
            </w:pPr>
            <w:r w:rsidRPr="00F72CD4">
              <w:t>TCI state #2</w:t>
            </w:r>
          </w:p>
        </w:tc>
      </w:tr>
      <w:tr w:rsidR="003A713C" w:rsidRPr="00F72CD4" w14:paraId="3A622BA8" w14:textId="77777777" w:rsidTr="003A713C">
        <w:tc>
          <w:tcPr>
            <w:tcW w:w="4536" w:type="dxa"/>
            <w:tcBorders>
              <w:top w:val="single" w:sz="4" w:space="0" w:color="auto"/>
              <w:left w:val="single" w:sz="4" w:space="0" w:color="auto"/>
              <w:bottom w:val="nil"/>
              <w:right w:val="single" w:sz="4" w:space="0" w:color="auto"/>
            </w:tcBorders>
            <w:hideMark/>
          </w:tcPr>
          <w:p w14:paraId="699DAF4B" w14:textId="77777777" w:rsidR="003A713C" w:rsidRPr="00F72CD4" w:rsidRDefault="003A713C">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615ACCA0" w14:textId="77777777" w:rsidR="003A713C" w:rsidRPr="00F72CD4" w:rsidRDefault="003A713C">
            <w:pPr>
              <w:pStyle w:val="TAL"/>
              <w:rPr>
                <w:lang w:eastAsia="zh-CN"/>
              </w:rPr>
            </w:pPr>
            <w:r w:rsidRPr="00F72CD4">
              <w:rPr>
                <w:lang w:eastAsia="zh-CN"/>
              </w:rPr>
              <w:t>0</w:t>
            </w:r>
          </w:p>
        </w:tc>
        <w:tc>
          <w:tcPr>
            <w:tcW w:w="1699" w:type="dxa"/>
            <w:tcBorders>
              <w:top w:val="single" w:sz="4" w:space="0" w:color="auto"/>
              <w:left w:val="single" w:sz="4" w:space="0" w:color="auto"/>
              <w:bottom w:val="single" w:sz="4" w:space="0" w:color="auto"/>
              <w:right w:val="single" w:sz="4" w:space="0" w:color="auto"/>
            </w:tcBorders>
            <w:hideMark/>
          </w:tcPr>
          <w:p w14:paraId="7369040B" w14:textId="77777777" w:rsidR="003A713C" w:rsidRPr="00F72CD4" w:rsidRDefault="003A713C">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1ECD05BF" w14:textId="77777777" w:rsidR="003A713C" w:rsidRPr="00F72CD4" w:rsidRDefault="003A713C">
            <w:pPr>
              <w:pStyle w:val="TAL"/>
              <w:rPr>
                <w:lang w:eastAsia="en-US"/>
              </w:rPr>
            </w:pPr>
            <w:r w:rsidRPr="00F72CD4">
              <w:t>TCI state #3</w:t>
            </w:r>
          </w:p>
        </w:tc>
      </w:tr>
      <w:tr w:rsidR="003A713C" w:rsidRPr="00F72CD4" w14:paraId="634EAE56" w14:textId="77777777" w:rsidTr="003A713C">
        <w:tc>
          <w:tcPr>
            <w:tcW w:w="4536" w:type="dxa"/>
            <w:tcBorders>
              <w:top w:val="nil"/>
              <w:left w:val="single" w:sz="4" w:space="0" w:color="auto"/>
              <w:bottom w:val="nil"/>
              <w:right w:val="single" w:sz="4" w:space="0" w:color="auto"/>
            </w:tcBorders>
          </w:tcPr>
          <w:p w14:paraId="63319981"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0DAE307" w14:textId="77777777" w:rsidR="003A713C" w:rsidRPr="00F72CD4" w:rsidRDefault="003A713C">
            <w:pPr>
              <w:pStyle w:val="TAL"/>
              <w:rPr>
                <w:lang w:eastAsia="zh-CN"/>
              </w:rPr>
            </w:pPr>
            <w:r w:rsidRPr="00F72CD4">
              <w:rPr>
                <w:lang w:eastAsia="zh-CN"/>
              </w:rPr>
              <w:t>1</w:t>
            </w:r>
          </w:p>
        </w:tc>
        <w:tc>
          <w:tcPr>
            <w:tcW w:w="1699" w:type="dxa"/>
            <w:tcBorders>
              <w:top w:val="single" w:sz="4" w:space="0" w:color="auto"/>
              <w:left w:val="single" w:sz="4" w:space="0" w:color="auto"/>
              <w:bottom w:val="single" w:sz="4" w:space="0" w:color="auto"/>
              <w:right w:val="single" w:sz="4" w:space="0" w:color="auto"/>
            </w:tcBorders>
            <w:hideMark/>
          </w:tcPr>
          <w:p w14:paraId="68442C01" w14:textId="77777777" w:rsidR="003A713C" w:rsidRPr="00F72CD4" w:rsidRDefault="003A713C">
            <w:pPr>
              <w:pStyle w:val="TAL"/>
              <w:rPr>
                <w:lang w:eastAsia="zh-CN"/>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1A58FF81" w14:textId="77777777" w:rsidR="003A713C" w:rsidRPr="00F72CD4" w:rsidRDefault="003A713C">
            <w:pPr>
              <w:pStyle w:val="TAL"/>
              <w:rPr>
                <w:lang w:eastAsia="en-US"/>
              </w:rPr>
            </w:pPr>
            <w:r w:rsidRPr="00F72CD4">
              <w:t>TCI state #4</w:t>
            </w:r>
          </w:p>
        </w:tc>
      </w:tr>
      <w:tr w:rsidR="003A713C" w:rsidRPr="00F72CD4" w14:paraId="6F20ECCD" w14:textId="77777777" w:rsidTr="003A713C">
        <w:tc>
          <w:tcPr>
            <w:tcW w:w="4536" w:type="dxa"/>
            <w:tcBorders>
              <w:top w:val="nil"/>
              <w:left w:val="single" w:sz="4" w:space="0" w:color="auto"/>
              <w:bottom w:val="single" w:sz="4" w:space="0" w:color="auto"/>
              <w:right w:val="single" w:sz="4" w:space="0" w:color="auto"/>
            </w:tcBorders>
          </w:tcPr>
          <w:p w14:paraId="5C82F51A"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2701DAD0" w14:textId="77777777" w:rsidR="003A713C" w:rsidRPr="00F72CD4" w:rsidRDefault="003A713C">
            <w:pPr>
              <w:pStyle w:val="TAL"/>
              <w:rPr>
                <w:lang w:eastAsia="zh-CN"/>
              </w:rPr>
            </w:pPr>
            <w:r w:rsidRPr="00F72CD4">
              <w:rPr>
                <w:lang w:eastAsia="zh-CN"/>
              </w:rPr>
              <w:t>2</w:t>
            </w:r>
          </w:p>
        </w:tc>
        <w:tc>
          <w:tcPr>
            <w:tcW w:w="1699" w:type="dxa"/>
            <w:tcBorders>
              <w:top w:val="single" w:sz="4" w:space="0" w:color="auto"/>
              <w:left w:val="single" w:sz="4" w:space="0" w:color="auto"/>
              <w:bottom w:val="single" w:sz="4" w:space="0" w:color="auto"/>
              <w:right w:val="single" w:sz="4" w:space="0" w:color="auto"/>
            </w:tcBorders>
            <w:hideMark/>
          </w:tcPr>
          <w:p w14:paraId="0D34146A" w14:textId="77777777" w:rsidR="003A713C" w:rsidRPr="00F72CD4" w:rsidRDefault="003A713C">
            <w:pPr>
              <w:pStyle w:val="TAL"/>
              <w:rPr>
                <w:lang w:eastAsia="fr-FR"/>
              </w:rPr>
            </w:pPr>
            <w:r w:rsidRPr="00F72CD4">
              <w:rPr>
                <w:lang w:eastAsia="zh-CN"/>
              </w:rPr>
              <w:t>SSB #2</w:t>
            </w:r>
          </w:p>
        </w:tc>
        <w:tc>
          <w:tcPr>
            <w:tcW w:w="1247" w:type="dxa"/>
            <w:tcBorders>
              <w:top w:val="single" w:sz="4" w:space="0" w:color="auto"/>
              <w:left w:val="single" w:sz="4" w:space="0" w:color="auto"/>
              <w:bottom w:val="single" w:sz="4" w:space="0" w:color="auto"/>
              <w:right w:val="single" w:sz="4" w:space="0" w:color="auto"/>
            </w:tcBorders>
            <w:hideMark/>
          </w:tcPr>
          <w:p w14:paraId="21FFD87D" w14:textId="77777777" w:rsidR="003A713C" w:rsidRPr="00F72CD4" w:rsidRDefault="003A713C">
            <w:pPr>
              <w:pStyle w:val="TAL"/>
              <w:rPr>
                <w:lang w:eastAsia="en-US"/>
              </w:rPr>
            </w:pPr>
            <w:r w:rsidRPr="00F72CD4">
              <w:t>TCI state #5</w:t>
            </w:r>
          </w:p>
        </w:tc>
      </w:tr>
      <w:tr w:rsidR="003A713C" w:rsidRPr="00F72CD4" w14:paraId="54855EF8"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5D2979EB"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B37198B"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2BDBB5ED"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26DF0311" w14:textId="77777777" w:rsidR="003A713C" w:rsidRPr="00F72CD4" w:rsidRDefault="003A713C">
            <w:pPr>
              <w:pStyle w:val="TAL"/>
            </w:pPr>
          </w:p>
        </w:tc>
      </w:tr>
      <w:tr w:rsidR="003A713C" w:rsidRPr="00F72CD4" w14:paraId="3948D43A" w14:textId="77777777" w:rsidTr="003A713C">
        <w:tc>
          <w:tcPr>
            <w:tcW w:w="4536" w:type="dxa"/>
            <w:tcBorders>
              <w:top w:val="single" w:sz="4" w:space="0" w:color="auto"/>
              <w:left w:val="single" w:sz="4" w:space="0" w:color="auto"/>
              <w:bottom w:val="nil"/>
              <w:right w:val="single" w:sz="4" w:space="0" w:color="auto"/>
            </w:tcBorders>
            <w:hideMark/>
          </w:tcPr>
          <w:p w14:paraId="1B9927FD" w14:textId="77777777" w:rsidR="003A713C" w:rsidRPr="00F72CD4" w:rsidRDefault="003A713C">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D9FCADB" w14:textId="77777777" w:rsidR="003A713C" w:rsidRPr="00F72CD4" w:rsidRDefault="003A713C">
            <w:pPr>
              <w:pStyle w:val="TAL"/>
            </w:pPr>
            <w:r w:rsidRPr="00F72CD4">
              <w:t>typeA</w:t>
            </w:r>
          </w:p>
        </w:tc>
        <w:tc>
          <w:tcPr>
            <w:tcW w:w="1699" w:type="dxa"/>
            <w:tcBorders>
              <w:top w:val="single" w:sz="4" w:space="0" w:color="auto"/>
              <w:left w:val="single" w:sz="4" w:space="0" w:color="auto"/>
              <w:bottom w:val="single" w:sz="4" w:space="0" w:color="auto"/>
              <w:right w:val="single" w:sz="4" w:space="0" w:color="auto"/>
            </w:tcBorders>
          </w:tcPr>
          <w:p w14:paraId="56362B5E"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772A9FFE" w14:textId="77777777" w:rsidR="003A713C" w:rsidRPr="00F72CD4" w:rsidRDefault="003A713C">
            <w:pPr>
              <w:pStyle w:val="TAL"/>
            </w:pPr>
            <w:r w:rsidRPr="00F72CD4">
              <w:t>TCI state #0, TCI state #1, TCI state #2</w:t>
            </w:r>
          </w:p>
        </w:tc>
      </w:tr>
      <w:tr w:rsidR="003A713C" w:rsidRPr="00F72CD4" w14:paraId="72A0C988" w14:textId="77777777" w:rsidTr="003A713C">
        <w:tc>
          <w:tcPr>
            <w:tcW w:w="4536" w:type="dxa"/>
            <w:tcBorders>
              <w:top w:val="nil"/>
              <w:left w:val="single" w:sz="4" w:space="0" w:color="auto"/>
              <w:bottom w:val="single" w:sz="4" w:space="0" w:color="auto"/>
              <w:right w:val="single" w:sz="4" w:space="0" w:color="auto"/>
            </w:tcBorders>
          </w:tcPr>
          <w:p w14:paraId="3A027FC6" w14:textId="77777777" w:rsidR="003A713C" w:rsidRPr="00F72CD4" w:rsidRDefault="003A713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CECAC72" w14:textId="77777777" w:rsidR="003A713C" w:rsidRPr="00F72CD4" w:rsidRDefault="003A713C">
            <w:pPr>
              <w:pStyle w:val="TAL"/>
              <w:rPr>
                <w:lang w:eastAsia="zh-CN"/>
              </w:rPr>
            </w:pPr>
            <w:r w:rsidRPr="00F72CD4">
              <w:rPr>
                <w:lang w:eastAsia="zh-CN"/>
              </w:rPr>
              <w:t>typeC</w:t>
            </w:r>
          </w:p>
        </w:tc>
        <w:tc>
          <w:tcPr>
            <w:tcW w:w="1699" w:type="dxa"/>
            <w:tcBorders>
              <w:top w:val="single" w:sz="4" w:space="0" w:color="auto"/>
              <w:left w:val="single" w:sz="4" w:space="0" w:color="auto"/>
              <w:bottom w:val="single" w:sz="4" w:space="0" w:color="auto"/>
              <w:right w:val="single" w:sz="4" w:space="0" w:color="auto"/>
            </w:tcBorders>
          </w:tcPr>
          <w:p w14:paraId="6EA038E6" w14:textId="77777777" w:rsidR="003A713C" w:rsidRPr="00F72CD4" w:rsidRDefault="003A713C">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13B3C532" w14:textId="77777777" w:rsidR="003A713C" w:rsidRPr="00F72CD4" w:rsidRDefault="003A713C">
            <w:pPr>
              <w:pStyle w:val="TAL"/>
            </w:pPr>
            <w:r w:rsidRPr="00F72CD4">
              <w:t>TCI state #3, TCI state #4, TCI state #5</w:t>
            </w:r>
          </w:p>
        </w:tc>
      </w:tr>
      <w:tr w:rsidR="003A713C" w:rsidRPr="00F72CD4" w14:paraId="05F142B6"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D60535B" w14:textId="77777777" w:rsidR="003A713C" w:rsidRPr="00F72CD4" w:rsidRDefault="003A713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36A81BC"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77FFBB32"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28BD6C52" w14:textId="77777777" w:rsidR="003A713C" w:rsidRPr="00F72CD4" w:rsidRDefault="003A713C">
            <w:pPr>
              <w:pStyle w:val="TAL"/>
            </w:pPr>
          </w:p>
        </w:tc>
      </w:tr>
      <w:tr w:rsidR="003A713C" w:rsidRPr="00F72CD4" w14:paraId="564E96FC" w14:textId="77777777" w:rsidTr="003A713C">
        <w:tc>
          <w:tcPr>
            <w:tcW w:w="4536" w:type="dxa"/>
            <w:tcBorders>
              <w:top w:val="single" w:sz="4" w:space="0" w:color="auto"/>
              <w:left w:val="single" w:sz="4" w:space="0" w:color="auto"/>
              <w:bottom w:val="single" w:sz="4" w:space="0" w:color="auto"/>
              <w:right w:val="single" w:sz="4" w:space="0" w:color="auto"/>
            </w:tcBorders>
            <w:hideMark/>
          </w:tcPr>
          <w:p w14:paraId="1398E715" w14:textId="77777777" w:rsidR="003A713C" w:rsidRPr="00F72CD4" w:rsidRDefault="003A713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BE5D57C" w14:textId="77777777" w:rsidR="003A713C" w:rsidRPr="00F72CD4" w:rsidRDefault="003A713C">
            <w:pPr>
              <w:pStyle w:val="TAL"/>
            </w:pPr>
          </w:p>
        </w:tc>
        <w:tc>
          <w:tcPr>
            <w:tcW w:w="1699" w:type="dxa"/>
            <w:tcBorders>
              <w:top w:val="single" w:sz="4" w:space="0" w:color="auto"/>
              <w:left w:val="single" w:sz="4" w:space="0" w:color="auto"/>
              <w:bottom w:val="single" w:sz="4" w:space="0" w:color="auto"/>
              <w:right w:val="single" w:sz="4" w:space="0" w:color="auto"/>
            </w:tcBorders>
          </w:tcPr>
          <w:p w14:paraId="6B3BF379" w14:textId="77777777" w:rsidR="003A713C" w:rsidRPr="00F72CD4" w:rsidRDefault="003A713C">
            <w:pPr>
              <w:pStyle w:val="TAL"/>
            </w:pPr>
          </w:p>
        </w:tc>
        <w:tc>
          <w:tcPr>
            <w:tcW w:w="1247" w:type="dxa"/>
            <w:tcBorders>
              <w:top w:val="single" w:sz="4" w:space="0" w:color="auto"/>
              <w:left w:val="single" w:sz="4" w:space="0" w:color="auto"/>
              <w:bottom w:val="single" w:sz="4" w:space="0" w:color="auto"/>
              <w:right w:val="single" w:sz="4" w:space="0" w:color="auto"/>
            </w:tcBorders>
          </w:tcPr>
          <w:p w14:paraId="75F86BDB" w14:textId="77777777" w:rsidR="003A713C" w:rsidRPr="00F72CD4" w:rsidRDefault="003A713C">
            <w:pPr>
              <w:pStyle w:val="TAL"/>
            </w:pPr>
          </w:p>
        </w:tc>
      </w:tr>
    </w:tbl>
    <w:p w14:paraId="20032714" w14:textId="77777777" w:rsidR="003A713C" w:rsidRPr="00F72CD4" w:rsidRDefault="003A713C" w:rsidP="003A713C">
      <w:pPr>
        <w:rPr>
          <w:lang w:eastAsia="en-US"/>
        </w:rPr>
      </w:pPr>
    </w:p>
    <w:p w14:paraId="33FEE277" w14:textId="77777777" w:rsidR="003A713C" w:rsidRPr="00F72CD4" w:rsidRDefault="003A713C" w:rsidP="003A713C">
      <w:pPr>
        <w:pStyle w:val="H6"/>
      </w:pPr>
      <w:r w:rsidRPr="00F72CD4">
        <w:t>5.2.3.1.19.4.3.2</w:t>
      </w:r>
      <w:r w:rsidRPr="00F72CD4">
        <w:tab/>
        <w:t>Message exceptions for NSA</w:t>
      </w:r>
    </w:p>
    <w:p w14:paraId="5442AB8C" w14:textId="77777777" w:rsidR="003A713C" w:rsidRPr="00F72CD4" w:rsidRDefault="003A713C" w:rsidP="003A713C">
      <w:r w:rsidRPr="00F72CD4">
        <w:t>Same as 5.2.3.1.19.4.3.1.</w:t>
      </w:r>
    </w:p>
    <w:p w14:paraId="1CBBFC2B" w14:textId="77777777" w:rsidR="003A713C" w:rsidRPr="00F72CD4" w:rsidRDefault="003A713C" w:rsidP="003A713C">
      <w:pPr>
        <w:pStyle w:val="H6"/>
      </w:pPr>
      <w:r w:rsidRPr="00F72CD4">
        <w:t>5.2.3.1.19.5</w:t>
      </w:r>
      <w:r w:rsidRPr="00F72CD4">
        <w:tab/>
        <w:t>Test Requirement</w:t>
      </w:r>
    </w:p>
    <w:p w14:paraId="72C5BD15" w14:textId="77777777" w:rsidR="003A713C" w:rsidRPr="00F72CD4" w:rsidRDefault="003A713C" w:rsidP="003A713C">
      <w:pPr>
        <w:rPr>
          <w:rFonts w:eastAsia="Batang"/>
        </w:rPr>
      </w:pPr>
      <w:r w:rsidRPr="00F72CD4">
        <w:rPr>
          <w:rFonts w:eastAsia="Batang"/>
        </w:rPr>
        <w:t>Tables 5.2.3.1.19.3-3 defines the primary level settings.</w:t>
      </w:r>
    </w:p>
    <w:p w14:paraId="26F3C910" w14:textId="77777777" w:rsidR="003A713C" w:rsidRPr="00F72CD4" w:rsidRDefault="003A713C" w:rsidP="003A713C">
      <w:pPr>
        <w:rPr>
          <w:rFonts w:eastAsiaTheme="minorEastAsia"/>
        </w:rPr>
      </w:pPr>
      <w:r w:rsidRPr="00F72CD4">
        <w:t>The fraction of maximum throughput percentage for the downlink reference measurement channels specified in Annex A 3.2.1 for each throughput test shall meet or exceed the specified value in Table 5.2.3.1.19.5-1 for the specified SNR including test tolerances for all throughput tests.</w:t>
      </w:r>
    </w:p>
    <w:p w14:paraId="71753D28" w14:textId="77777777" w:rsidR="003A713C" w:rsidRPr="00F72CD4" w:rsidRDefault="003A713C" w:rsidP="003A713C">
      <w:pPr>
        <w:pStyle w:val="TH"/>
      </w:pPr>
      <w:r w:rsidRPr="00F72CD4">
        <w:t>Table 5.2.3.1.19.5-1: Test Requirements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3A713C" w:rsidRPr="00F72CD4" w14:paraId="43A695FA" w14:textId="77777777" w:rsidTr="003A713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B81946"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AE621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F57654"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C93EEB" w14:textId="77777777" w:rsidR="003A713C" w:rsidRPr="00F72CD4" w:rsidRDefault="003A713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7FA55F" w14:textId="77777777" w:rsidR="003A713C" w:rsidRPr="00F72CD4" w:rsidRDefault="003A713C">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F80BD9"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9EB519C"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Reference value</w:t>
            </w:r>
          </w:p>
        </w:tc>
      </w:tr>
      <w:tr w:rsidR="003A713C" w:rsidRPr="00F72CD4" w14:paraId="62EC0078" w14:textId="77777777" w:rsidTr="003A713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D47C86"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B9FF51"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8489B7"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A3E94D" w14:textId="77777777" w:rsidR="003A713C" w:rsidRPr="00F72CD4" w:rsidRDefault="003A713C">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3A152D" w14:textId="77777777" w:rsidR="003A713C" w:rsidRPr="00F72CD4" w:rsidRDefault="003A713C">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4B2FE6" w14:textId="77777777" w:rsidR="003A713C" w:rsidRPr="00F72CD4" w:rsidRDefault="003A713C">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794825"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BD1991E" w14:textId="77777777" w:rsidR="003A713C" w:rsidRPr="00F72CD4" w:rsidRDefault="003A713C">
            <w:pPr>
              <w:keepNext/>
              <w:keepLines/>
              <w:spacing w:after="0"/>
              <w:jc w:val="center"/>
              <w:rPr>
                <w:rFonts w:ascii="Arial" w:eastAsia="SimSun" w:hAnsi="Arial"/>
                <w:b/>
                <w:sz w:val="18"/>
              </w:rPr>
            </w:pPr>
            <w:r w:rsidRPr="00F72CD4">
              <w:rPr>
                <w:rFonts w:ascii="Arial" w:eastAsia="SimSun" w:hAnsi="Arial"/>
                <w:b/>
                <w:sz w:val="18"/>
              </w:rPr>
              <w:t>SNR (dB)</w:t>
            </w:r>
          </w:p>
        </w:tc>
      </w:tr>
      <w:tr w:rsidR="003A713C" w:rsidRPr="00F72CD4" w14:paraId="1333F1D1" w14:textId="77777777" w:rsidTr="003A713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DADD14"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1-</w:t>
            </w:r>
            <w:r w:rsidRPr="00F72CD4">
              <w:rPr>
                <w:rFonts w:ascii="Arial"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16007CD"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1844E1"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171387"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rPr>
              <w:t xml:space="preserve">16QAM, </w:t>
            </w:r>
            <w:r w:rsidRPr="00F72CD4">
              <w:rPr>
                <w:rFonts w:ascii="Arial"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54E6D5" w14:textId="77777777" w:rsidR="003A713C" w:rsidRPr="00F72CD4" w:rsidRDefault="003A713C">
            <w:pPr>
              <w:keepNext/>
              <w:keepLines/>
              <w:spacing w:after="0"/>
              <w:jc w:val="center"/>
              <w:rPr>
                <w:rFonts w:ascii="Arial" w:eastAsia="SimSun" w:hAnsi="Arial"/>
                <w:sz w:val="18"/>
                <w:lang w:eastAsia="en-US"/>
              </w:rPr>
            </w:pPr>
            <w:r w:rsidRPr="00F72CD4">
              <w:rPr>
                <w:rFonts w:ascii="Arial"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28231E"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D7F00C" w14:textId="77777777" w:rsidR="003A713C" w:rsidRPr="00F72CD4" w:rsidRDefault="003A713C">
            <w:pPr>
              <w:keepNext/>
              <w:keepLines/>
              <w:spacing w:after="0"/>
              <w:jc w:val="center"/>
              <w:rPr>
                <w:rFonts w:ascii="Arial" w:eastAsia="SimSun" w:hAnsi="Arial"/>
                <w:sz w:val="18"/>
              </w:rPr>
            </w:pPr>
            <w:r w:rsidRPr="00F72CD4">
              <w:rPr>
                <w:rFonts w:ascii="Arial"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20C50A" w14:textId="77777777" w:rsidR="003A713C" w:rsidRPr="00F72CD4" w:rsidRDefault="003A713C">
            <w:pPr>
              <w:keepNext/>
              <w:keepLines/>
              <w:spacing w:after="0"/>
              <w:jc w:val="center"/>
              <w:rPr>
                <w:rFonts w:ascii="Arial" w:eastAsia="SimSun" w:hAnsi="Arial"/>
                <w:sz w:val="18"/>
                <w:lang w:eastAsia="zh-CN"/>
              </w:rPr>
            </w:pPr>
            <w:r w:rsidRPr="00F72CD4">
              <w:rPr>
                <w:rFonts w:ascii="Arial" w:hAnsi="Arial"/>
                <w:sz w:val="18"/>
                <w:lang w:eastAsia="zh-CN"/>
              </w:rPr>
              <w:t>9.7</w:t>
            </w:r>
          </w:p>
        </w:tc>
      </w:tr>
    </w:tbl>
    <w:p w14:paraId="4AD0A8F4" w14:textId="77777777" w:rsidR="003A713C" w:rsidRPr="00F72CD4" w:rsidRDefault="003A713C" w:rsidP="003A713C">
      <w:pPr>
        <w:rPr>
          <w:lang w:eastAsia="en-US"/>
        </w:rPr>
      </w:pPr>
    </w:p>
    <w:p w14:paraId="0B56D645" w14:textId="77777777" w:rsidR="004E2135" w:rsidRPr="00F72CD4" w:rsidRDefault="004E2135" w:rsidP="004E2135">
      <w:pPr>
        <w:pStyle w:val="Heading5"/>
        <w:rPr>
          <w:rFonts w:eastAsiaTheme="minorEastAsia"/>
        </w:rPr>
      </w:pPr>
      <w:r w:rsidRPr="00F72CD4">
        <w:rPr>
          <w:rFonts w:eastAsiaTheme="minorEastAsia"/>
        </w:rPr>
        <w:t>5.2.3.1.20</w:t>
      </w:r>
      <w:r w:rsidRPr="00F72CD4">
        <w:rPr>
          <w:rFonts w:eastAsiaTheme="minorEastAsia"/>
        </w:rPr>
        <w:tab/>
        <w:t>4Rx FDD FR1 PDSCH HST-SFN Scheme B performance - 2x4 MIMO for both SA and NSA</w:t>
      </w:r>
    </w:p>
    <w:p w14:paraId="1D66C04D" w14:textId="77777777" w:rsidR="004E2135" w:rsidRPr="00F72CD4" w:rsidRDefault="004E2135" w:rsidP="004E2135">
      <w:pPr>
        <w:pStyle w:val="EditorsNote"/>
        <w:rPr>
          <w:rFonts w:eastAsiaTheme="minorEastAsia"/>
        </w:rPr>
      </w:pPr>
      <w:r w:rsidRPr="00F72CD4">
        <w:t>Editor's Note: This test cases is incomplete in following aspects:</w:t>
      </w:r>
    </w:p>
    <w:p w14:paraId="09EC1C66" w14:textId="77777777" w:rsidR="004E2135" w:rsidRPr="00F72CD4" w:rsidRDefault="004E2135" w:rsidP="004E2135">
      <w:pPr>
        <w:pStyle w:val="EditorsNote"/>
      </w:pPr>
      <w:r w:rsidRPr="00F72CD4">
        <w:t>- Minimum test time is FFS.</w:t>
      </w:r>
    </w:p>
    <w:p w14:paraId="420A210A" w14:textId="77777777" w:rsidR="004E2135" w:rsidRPr="00F72CD4" w:rsidRDefault="004E2135" w:rsidP="004E2135">
      <w:pPr>
        <w:pStyle w:val="H6"/>
      </w:pPr>
      <w:r w:rsidRPr="00F72CD4">
        <w:t>5.2.3.1.20.1</w:t>
      </w:r>
      <w:r w:rsidRPr="00F72CD4">
        <w:tab/>
        <w:t>Test Purpose</w:t>
      </w:r>
    </w:p>
    <w:p w14:paraId="19A24803" w14:textId="77777777" w:rsidR="004E2135" w:rsidRPr="00F72CD4" w:rsidRDefault="004E2135" w:rsidP="004E2135">
      <w:r w:rsidRPr="00F72CD4">
        <w:t>To verify the UE performance in the HST-SFN Scheme B scenario.</w:t>
      </w:r>
    </w:p>
    <w:p w14:paraId="01B16A98" w14:textId="77777777" w:rsidR="004E2135" w:rsidRPr="00F72CD4" w:rsidRDefault="004E2135" w:rsidP="004E2135">
      <w:pPr>
        <w:pStyle w:val="H6"/>
      </w:pPr>
      <w:r w:rsidRPr="00F72CD4">
        <w:t>5.2.3.1.20.2</w:t>
      </w:r>
      <w:r w:rsidRPr="00F72CD4">
        <w:tab/>
        <w:t>Test applicability</w:t>
      </w:r>
    </w:p>
    <w:p w14:paraId="0E52F1FC" w14:textId="77777777" w:rsidR="004E2135" w:rsidRPr="00F72CD4" w:rsidRDefault="004E2135" w:rsidP="004E2135">
      <w:r w:rsidRPr="00F72CD4">
        <w:t>This test case applies to all types of NR UE release 17 and forward that support SFN scheme B for PDCCH scheduling SFN Scheme B PDSCH.</w:t>
      </w:r>
    </w:p>
    <w:p w14:paraId="1F19FCD6" w14:textId="77777777" w:rsidR="004E2135" w:rsidRPr="00F72CD4" w:rsidRDefault="004E2135" w:rsidP="004E2135">
      <w:pPr>
        <w:pStyle w:val="H6"/>
      </w:pPr>
      <w:r w:rsidRPr="00F72CD4">
        <w:t>5.2.3.1.20.3</w:t>
      </w:r>
      <w:r w:rsidRPr="00F72CD4">
        <w:tab/>
        <w:t>Minimum conformance requirements</w:t>
      </w:r>
    </w:p>
    <w:p w14:paraId="43054F45" w14:textId="77777777" w:rsidR="004E2135" w:rsidRPr="00F72CD4" w:rsidRDefault="004E2135" w:rsidP="004E2135">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3.1.20.3-3, with the addition of test parameters in </w:t>
      </w:r>
      <w:r w:rsidRPr="00F72CD4">
        <w:rPr>
          <w:rFonts w:eastAsia="SimSun"/>
          <w:lang w:eastAsia="zh-CN"/>
        </w:rPr>
        <w:t>Table</w:t>
      </w:r>
      <w:r w:rsidRPr="00F72CD4">
        <w:rPr>
          <w:rFonts w:eastAsia="SimSun"/>
        </w:rPr>
        <w:t xml:space="preserve"> 5.2.3.1.20.3-2 and the downlink physical channel setup according to </w:t>
      </w:r>
      <w:r w:rsidRPr="00F72CD4">
        <w:rPr>
          <w:rFonts w:eastAsia="SimSun"/>
          <w:lang w:eastAsia="zh-CN"/>
        </w:rPr>
        <w:t>Annex C.3.1</w:t>
      </w:r>
      <w:r w:rsidRPr="00F72CD4">
        <w:rPr>
          <w:rFonts w:eastAsia="SimSun"/>
        </w:rPr>
        <w:t>.</w:t>
      </w:r>
    </w:p>
    <w:p w14:paraId="3DBEE661" w14:textId="77777777" w:rsidR="004E2135" w:rsidRPr="00F72CD4" w:rsidRDefault="004E2135" w:rsidP="004E2135">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1.20.3-1</w:t>
      </w:r>
      <w:r w:rsidRPr="00F72CD4">
        <w:rPr>
          <w:rFonts w:eastAsia="SimSun"/>
          <w:lang w:eastAsia="zh-CN"/>
        </w:rPr>
        <w:t>.</w:t>
      </w:r>
    </w:p>
    <w:p w14:paraId="5F98E8AF" w14:textId="77777777" w:rsidR="004E2135" w:rsidRPr="00F72CD4" w:rsidRDefault="004E2135" w:rsidP="004E2135">
      <w:pPr>
        <w:keepNext/>
        <w:keepLines/>
        <w:spacing w:before="60"/>
        <w:jc w:val="center"/>
        <w:rPr>
          <w:rFonts w:ascii="Arial" w:eastAsiaTheme="minorEastAsia" w:hAnsi="Arial"/>
          <w:b/>
          <w:lang w:eastAsia="en-US"/>
        </w:rPr>
      </w:pPr>
      <w:r w:rsidRPr="00F72CD4">
        <w:rPr>
          <w:rFonts w:ascii="Arial" w:hAnsi="Arial"/>
          <w:b/>
        </w:rPr>
        <w:t>Table 5.2.3.1.20.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4E2135" w:rsidRPr="00F72CD4" w14:paraId="629A7A47" w14:textId="77777777" w:rsidTr="004E2135">
        <w:tc>
          <w:tcPr>
            <w:tcW w:w="4822" w:type="dxa"/>
            <w:tcBorders>
              <w:top w:val="single" w:sz="4" w:space="0" w:color="auto"/>
              <w:left w:val="single" w:sz="4" w:space="0" w:color="auto"/>
              <w:bottom w:val="single" w:sz="4" w:space="0" w:color="auto"/>
              <w:right w:val="single" w:sz="4" w:space="0" w:color="auto"/>
            </w:tcBorders>
            <w:hideMark/>
          </w:tcPr>
          <w:p w14:paraId="08236C6D"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520345D2"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index</w:t>
            </w:r>
          </w:p>
        </w:tc>
      </w:tr>
      <w:tr w:rsidR="004E2135" w:rsidRPr="00F72CD4" w14:paraId="1BF2C1E7" w14:textId="77777777" w:rsidTr="004E2135">
        <w:tc>
          <w:tcPr>
            <w:tcW w:w="4822" w:type="dxa"/>
            <w:tcBorders>
              <w:top w:val="single" w:sz="4" w:space="0" w:color="auto"/>
              <w:left w:val="single" w:sz="4" w:space="0" w:color="auto"/>
              <w:bottom w:val="single" w:sz="4" w:space="0" w:color="auto"/>
              <w:right w:val="single" w:sz="4" w:space="0" w:color="auto"/>
            </w:tcBorders>
            <w:hideMark/>
          </w:tcPr>
          <w:p w14:paraId="5B51F2B2" w14:textId="77777777" w:rsidR="004E2135" w:rsidRPr="00F72CD4" w:rsidRDefault="004E2135">
            <w:pPr>
              <w:pStyle w:val="TAL"/>
              <w:rPr>
                <w:rFonts w:eastAsia="SimSun"/>
                <w:lang w:eastAsia="zh-CN"/>
              </w:rPr>
            </w:pPr>
            <w:r w:rsidRPr="00F72CD4">
              <w:t>Verify UE performance in the HST-SFN Scheme B scenario defined in B.3.6</w:t>
            </w:r>
          </w:p>
        </w:tc>
        <w:tc>
          <w:tcPr>
            <w:tcW w:w="4807" w:type="dxa"/>
            <w:tcBorders>
              <w:top w:val="single" w:sz="4" w:space="0" w:color="auto"/>
              <w:left w:val="single" w:sz="4" w:space="0" w:color="auto"/>
              <w:bottom w:val="single" w:sz="4" w:space="0" w:color="auto"/>
              <w:right w:val="single" w:sz="4" w:space="0" w:color="auto"/>
            </w:tcBorders>
            <w:hideMark/>
          </w:tcPr>
          <w:p w14:paraId="71D88EFF"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rPr>
              <w:t>1-1</w:t>
            </w:r>
          </w:p>
        </w:tc>
      </w:tr>
    </w:tbl>
    <w:p w14:paraId="4B0578BC" w14:textId="77777777" w:rsidR="004E2135" w:rsidRPr="00F72CD4" w:rsidRDefault="004E2135" w:rsidP="004E2135">
      <w:pPr>
        <w:rPr>
          <w:rFonts w:eastAsiaTheme="minorEastAsia"/>
          <w:lang w:eastAsia="en-US"/>
        </w:rPr>
      </w:pPr>
    </w:p>
    <w:p w14:paraId="2BF59885" w14:textId="77777777" w:rsidR="004E2135" w:rsidRPr="00F72CD4" w:rsidRDefault="004E2135" w:rsidP="004E2135">
      <w:pPr>
        <w:keepNext/>
        <w:keepLines/>
        <w:spacing w:before="60"/>
        <w:jc w:val="center"/>
        <w:rPr>
          <w:rFonts w:ascii="Arial" w:hAnsi="Arial"/>
          <w:b/>
        </w:rPr>
      </w:pPr>
      <w:r w:rsidRPr="00F72CD4">
        <w:rPr>
          <w:rFonts w:ascii="Arial" w:hAnsi="Arial"/>
          <w:b/>
        </w:rPr>
        <w:t>Table 5.2.3.1.20.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4E2135" w:rsidRPr="00F72CD4" w14:paraId="033B659A"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7E8E017"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BE9878F"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22B14"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Value</w:t>
            </w:r>
          </w:p>
        </w:tc>
      </w:tr>
      <w:tr w:rsidR="004E2135" w:rsidRPr="00F72CD4" w14:paraId="6856E5E5"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8B5756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04669E16"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FCB610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FDD</w:t>
            </w:r>
          </w:p>
        </w:tc>
      </w:tr>
      <w:tr w:rsidR="004E2135" w:rsidRPr="00F72CD4" w14:paraId="7E77E9E5"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8BE689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6BC05AD9"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D6A34C9"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278E7666" w14:textId="77777777" w:rsidTr="004E213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54DF17"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FF5A96"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0A42EF2F"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4DE8483" w14:textId="77777777" w:rsidR="004E2135" w:rsidRPr="00F72CD4" w:rsidRDefault="004E2135">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4E2135" w:rsidRPr="00F72CD4" w14:paraId="0DF83425"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F60F49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94B81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15667B9C"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A0C6D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52CBBE8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F5185B"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6B4154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65A123CD"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1E75599"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50A3CCE8"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902E7"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D14B2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1A3D2576"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6D2D0D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612C7DBE"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8CE94"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19C5A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31BF7E5E"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A5F9D9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2</w:t>
            </w:r>
          </w:p>
        </w:tc>
      </w:tr>
      <w:tr w:rsidR="004E2135" w:rsidRPr="00F72CD4" w14:paraId="45220433"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E0D977"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034BE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24829936"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13C660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7704FB73"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07F3CA"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206F5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405D1A9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ED25B4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tatic</w:t>
            </w:r>
          </w:p>
        </w:tc>
      </w:tr>
      <w:tr w:rsidR="004E2135" w:rsidRPr="00F72CD4" w14:paraId="660DF9CF"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F5541"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E6566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468EC687"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E62F99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6C748BE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356007"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B1C09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3937193B"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1CFD03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0</w:t>
            </w:r>
          </w:p>
        </w:tc>
      </w:tr>
      <w:tr w:rsidR="004E2135" w:rsidRPr="00F72CD4" w14:paraId="7CFA79C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7EB4B"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7A761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3110FBA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393824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4E2135" w:rsidRPr="00F72CD4" w14:paraId="390F1783"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E6497"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05CF99" w14:textId="77777777" w:rsidR="004E2135" w:rsidRPr="00F72CD4" w:rsidRDefault="004E2135">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0EF9D2C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118375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on-interleaved</w:t>
            </w:r>
          </w:p>
        </w:tc>
      </w:tr>
      <w:tr w:rsidR="004E2135" w:rsidRPr="00F72CD4" w14:paraId="1F54B7F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5C473"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4E2AAB" w14:textId="77777777" w:rsidR="004E2135" w:rsidRPr="00F72CD4" w:rsidRDefault="004E2135">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54C7D97B"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1EF2B16"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5873A64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1874C"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15033EA" w14:textId="77777777" w:rsidR="004E2135" w:rsidRPr="00F72CD4" w:rsidRDefault="004E2135">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2CE498E3" w14:textId="77777777" w:rsidR="004E2135" w:rsidRPr="00F72CD4" w:rsidRDefault="004E2135">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58CA0020"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ote 1</w:t>
            </w:r>
          </w:p>
        </w:tc>
      </w:tr>
      <w:tr w:rsidR="004E2135" w:rsidRPr="00F72CD4" w14:paraId="78366825"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BF367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99DF1B" w14:textId="77777777" w:rsidR="004E2135" w:rsidRPr="00F72CD4" w:rsidRDefault="004E2135">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0310E129"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99A86E9"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1</w:t>
            </w:r>
          </w:p>
        </w:tc>
      </w:tr>
      <w:tr w:rsidR="004E2135" w:rsidRPr="00F72CD4" w14:paraId="5F2D873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63991"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1B5FB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5C32F858"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A6E292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4B15E86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A874AF" w14:textId="77777777" w:rsidR="004E2135" w:rsidRPr="00F72CD4" w:rsidRDefault="004E2135">
            <w:pPr>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91508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26CAA402"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702A237" w14:textId="77777777" w:rsidR="004E2135" w:rsidRPr="00F72CD4" w:rsidRDefault="004E2135">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4E2135" w:rsidRPr="00F72CD4" w14:paraId="4FEC1F36"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0A742"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9D5689"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7B0D8B2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1A038A6"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AAA1E49"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3B58922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4E2135" w:rsidRPr="00F72CD4" w14:paraId="56F5D0F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763F2C"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24BAF"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FE441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318776E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4E882FC"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0 for CSI-RS resource 1,2,3,4.</w:t>
            </w:r>
          </w:p>
        </w:tc>
      </w:tr>
      <w:tr w:rsidR="004E2135" w:rsidRPr="00F72CD4" w14:paraId="5A4BF3A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D8DC3"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2E02"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35D71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489A1C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F1095B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4E2135" w:rsidRPr="00F72CD4" w14:paraId="41AED0C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E4E24"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88F13"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B5972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F73B4E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4F04C5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3</w:t>
            </w:r>
          </w:p>
        </w:tc>
      </w:tr>
      <w:tr w:rsidR="004E2135" w:rsidRPr="00F72CD4" w14:paraId="1FCF476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C03EF" w14:textId="77777777" w:rsidR="004E2135" w:rsidRPr="00F72CD4" w:rsidRDefault="004E2135">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7FD70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7B68A39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8580030"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30C1DDB"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62E2547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4E2135" w:rsidRPr="00F72CD4" w14:paraId="3A2578C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20829"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00860"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BE31E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58D3B78"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62F282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0 for CSI-RS resource 5,6,7,8.</w:t>
            </w:r>
          </w:p>
        </w:tc>
      </w:tr>
      <w:tr w:rsidR="004E2135" w:rsidRPr="00F72CD4" w14:paraId="49CBDBC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964A3F"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B2D54"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F6AC3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41394C0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E2703DC"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4E2135" w:rsidRPr="00F72CD4" w14:paraId="3224589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C08E3"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DB5E5"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27EC5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1A24010"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806EB8"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4</w:t>
            </w:r>
          </w:p>
        </w:tc>
      </w:tr>
      <w:tr w:rsidR="004E2135" w:rsidRPr="00F72CD4" w14:paraId="7DE8665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6696B5" w14:textId="77777777" w:rsidR="004E2135" w:rsidRPr="00F72CD4" w:rsidRDefault="004E2135">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B0640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0AFA95A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A4BB5D4"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8B6C8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60CEF05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4E2135" w:rsidRPr="00F72CD4" w14:paraId="47AD403A"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B2525"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CDAED"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2791C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41198A0"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21917A6"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0 for CSI-RS resource 9,10,11,12.</w:t>
            </w:r>
          </w:p>
        </w:tc>
      </w:tr>
      <w:tr w:rsidR="004E2135" w:rsidRPr="00F72CD4" w14:paraId="4989477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5D3E6"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F0ECD"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8785B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120D27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337AA33"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4E2135" w:rsidRPr="00F72CD4" w14:paraId="6410001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83B89"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0C84B"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F0B0B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2B7997E"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88682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5</w:t>
            </w:r>
          </w:p>
        </w:tc>
      </w:tr>
      <w:tr w:rsidR="004E2135" w:rsidRPr="00F72CD4" w14:paraId="12B95724"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E0A2D0"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D2D656"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5B7573B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3E5F2FA"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7A72813"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4E2135" w:rsidRPr="00F72CD4" w14:paraId="24129F5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0CBAE"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2B69E"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448E2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70E8EA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483EC7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w:t>
            </w:r>
          </w:p>
        </w:tc>
      </w:tr>
      <w:tr w:rsidR="004E2135" w:rsidRPr="00F72CD4" w14:paraId="248B435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77A2D8"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3B4A"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828BC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193941E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4A261B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1286775A"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2E0E9"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AF3A1"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814F0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EC20D85"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58D8DD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0</w:t>
            </w:r>
          </w:p>
        </w:tc>
      </w:tr>
      <w:tr w:rsidR="004E2135" w:rsidRPr="00F72CD4" w14:paraId="72C045B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9D64CD" w14:textId="77777777" w:rsidR="004E2135" w:rsidRPr="00F72CD4" w:rsidRDefault="004E2135">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30F3A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210005B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8E8123A"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A0FFF42"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4E2135" w:rsidRPr="00F72CD4" w14:paraId="7C8394B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3E726A"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8218D"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EBFE4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186E4B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5F02765C"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w:t>
            </w:r>
          </w:p>
        </w:tc>
      </w:tr>
      <w:tr w:rsidR="004E2135" w:rsidRPr="00F72CD4" w14:paraId="2461C278"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E1763"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40D33"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7B4E5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A7A5B4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30C27D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00BB6B3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6E3B20"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F2A0C"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5CC5A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E1799D1"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A74DFD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1</w:t>
            </w:r>
          </w:p>
        </w:tc>
      </w:tr>
      <w:tr w:rsidR="004E2135" w:rsidRPr="00F72CD4" w14:paraId="2E034BFF"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D9E83" w14:textId="77777777" w:rsidR="004E2135" w:rsidRPr="00F72CD4" w:rsidRDefault="004E2135">
            <w:pPr>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86C68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377B249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A367FC2"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7CFE7FA"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4E2135" w:rsidRPr="00F72CD4" w14:paraId="4515CD6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8737DF"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755BC"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20BA1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4490691D"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31D4610"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w:t>
            </w:r>
          </w:p>
        </w:tc>
      </w:tr>
      <w:tr w:rsidR="004E2135" w:rsidRPr="00F72CD4" w14:paraId="7D2E922B"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67A94"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97183"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9457D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DFC096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902D83D"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7A509CD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AA7F1E" w14:textId="77777777" w:rsidR="004E2135" w:rsidRPr="00F72CD4" w:rsidRDefault="004E2135">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B99B5"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A49FA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28E917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26FE928"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2</w:t>
            </w:r>
          </w:p>
        </w:tc>
      </w:tr>
      <w:tr w:rsidR="004E2135" w:rsidRPr="00F72CD4" w14:paraId="746E5448"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9DC0D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FCD9B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E383B5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E4A1884"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9B6B40"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4E2135" w:rsidRPr="00F72CD4" w14:paraId="156A41E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44CC9"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293F7"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930F2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6B8E2EC"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DE64177"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1B570100"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6E31CD"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794FE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FA2C6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6853D36"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8A0E6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195F039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E1B56"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BB73D"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B188E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0DD2B41"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FD13EB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7B3C5EDD"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1971E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34622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8A6FA2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68D70DD8"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3AFE59"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4E2135" w:rsidRPr="00F72CD4" w14:paraId="4A0899D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04FE0"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52D80"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3F5B4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C9D42C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16B41D"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1E723EBA"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01EC99"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DE853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A994C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32BE660C"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D5DB193"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1E99EE2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D35BF"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A181"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377F6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520167E"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B0BCBE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CE51591"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2521F7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8DF52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80248E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AB3DC98"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122BE22"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4E2135" w:rsidRPr="00F72CD4" w14:paraId="6D125193"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90EC7"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BD7C"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CA2C0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4086E5A"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27E29B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68450CE1"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0725B"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BFF3E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E00C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A717E4E"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F075B4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47D79CB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0BF106"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A527D"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AB610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CB6E8D2"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0E838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4E548962"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A402C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0C76A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081A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4EB3BFC"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F691B9A"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0</w:t>
            </w:r>
          </w:p>
        </w:tc>
      </w:tr>
      <w:tr w:rsidR="004E2135" w:rsidRPr="00F72CD4" w14:paraId="1A4EDDEB"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75569"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46AB2"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7E086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E162EAA"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4090D4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1C8A8A1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A44FB8"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932D6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41569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AA35245"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697E720"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EAB06D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0A1E6"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FAC9B"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7D64B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C8C9E7C"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A8E01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613FC3A5"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31359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E1245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C3BF29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2D5CA7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EC61C7E"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1</w:t>
            </w:r>
          </w:p>
        </w:tc>
      </w:tr>
      <w:tr w:rsidR="004E2135" w:rsidRPr="00F72CD4" w14:paraId="40E8EC7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181C8"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CC49F"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B0085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83CBFC1"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D953A42"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57F7BE8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C36532"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0E073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E37402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8A46E49"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27ABD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7C8440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52B11"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205D7"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86DAB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B80FDD1"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95E6E8"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21FB7E5C"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E669D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76C71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9C014A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8E5CC1F"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2D49F99"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2</w:t>
            </w:r>
          </w:p>
        </w:tc>
      </w:tr>
      <w:tr w:rsidR="004E2135" w:rsidRPr="00F72CD4" w14:paraId="6FEA73E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B57BA"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15F46"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40DF1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BBA5277"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FA570E"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5339A9F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E1BA6" w14:textId="77777777" w:rsidR="004E2135" w:rsidRPr="00F72CD4" w:rsidRDefault="004E2135">
            <w:pPr>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276CF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C52B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C4F053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E86C4D3"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554FBB4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973D7" w14:textId="77777777" w:rsidR="004E2135" w:rsidRPr="00F72CD4" w:rsidRDefault="004E2135">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DF185" w14:textId="77777777" w:rsidR="004E2135" w:rsidRPr="00F72CD4" w:rsidRDefault="004E2135">
            <w:pPr>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C7632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4343906"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27C4AD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607B242"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D13E5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6C520A8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26B361D" w14:textId="77777777" w:rsidR="004E2135" w:rsidRPr="00F72CD4" w:rsidRDefault="004E2135">
            <w:pPr>
              <w:keepNext/>
              <w:keepLines/>
              <w:spacing w:after="0"/>
              <w:jc w:val="center"/>
              <w:rPr>
                <w:rFonts w:ascii="Arial" w:eastAsia="SimSun" w:hAnsi="Arial"/>
                <w:sz w:val="18"/>
                <w:lang w:eastAsia="zh-CN"/>
              </w:rPr>
            </w:pPr>
            <w:r w:rsidRPr="00F72CD4">
              <w:rPr>
                <w:rFonts w:ascii="Arial" w:eastAsia="SimSun" w:hAnsi="Arial"/>
                <w:sz w:val="18"/>
              </w:rPr>
              <w:t>4</w:t>
            </w:r>
          </w:p>
        </w:tc>
      </w:tr>
      <w:tr w:rsidR="004E2135" w:rsidRPr="00F72CD4" w14:paraId="04FCBA9C"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4E3889"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03DBC035"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0695C0A" w14:textId="77777777" w:rsidR="004E2135" w:rsidRPr="00F72CD4" w:rsidRDefault="004E2135">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4E2135" w:rsidRPr="00F72CD4" w14:paraId="56168A68" w14:textId="77777777" w:rsidTr="004E2135">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0BB5BCBE" w14:textId="6425C73D" w:rsidR="004E2135" w:rsidRPr="00F72CD4" w:rsidRDefault="004E2135" w:rsidP="004E2135">
            <w:pPr>
              <w:pStyle w:val="TAN"/>
              <w:rPr>
                <w:rFonts w:eastAsia="SimSun"/>
                <w:lang w:eastAsia="zh-CN"/>
              </w:rPr>
            </w:pPr>
            <w:r w:rsidRPr="00F72CD4">
              <w:rPr>
                <w:lang w:eastAsia="zh-CN"/>
              </w:rPr>
              <w:t xml:space="preserve">Note 1: </w:t>
            </w:r>
            <w:r w:rsidRPr="00F72CD4">
              <w:rPr>
                <w:lang w:eastAsia="zh-CN"/>
              </w:rPr>
              <w:tab/>
              <w:t>SSB # (k mod 3),</w:t>
            </w:r>
            <w:r w:rsidRPr="00F72CD4">
              <w:t xml:space="preserve"> </w:t>
            </w:r>
            <w:r w:rsidRPr="00F72CD4">
              <w:rPr>
                <w:lang w:eastAsia="zh-CN"/>
              </w:rPr>
              <w:t>CSI-RS (for tracking) resource set # ((k mod 3) + 1) and CSI-RS (for CSI acquisition) resource set # ((k mod 3) + 4) are transmitted by k</w:t>
            </w:r>
            <w:r w:rsidRPr="00F72CD4">
              <w:rPr>
                <w:vertAlign w:val="superscript"/>
                <w:lang w:eastAsia="zh-CN"/>
              </w:rPr>
              <w:t>th</w:t>
            </w:r>
            <w:r w:rsidRPr="00F72CD4">
              <w:rPr>
                <w:lang w:eastAsia="zh-CN"/>
              </w:rPr>
              <w:t xml:space="preserve"> RRH.</w:t>
            </w:r>
            <w:r w:rsidRPr="00F72CD4">
              <w:rPr>
                <w:lang w:eastAsia="zh-CN"/>
              </w:rPr>
              <w:br/>
              <w:t>Codepoint#0 {TCI state #0, TCI State #1} is activated when UE receives PDCCH/PDSCH from RRH#3k and RRH#3k+1.</w:t>
            </w:r>
            <w:r w:rsidRPr="00F72CD4">
              <w:rPr>
                <w:lang w:eastAsia="zh-CN"/>
              </w:rPr>
              <w:br/>
              <w:t>Codepoint#1 {TCI state #1, TCI State #2} is activated when UE receives PDCCH/PDSCH from RRH#3k+1 and RRH#3k+2.</w:t>
            </w:r>
            <w:r w:rsidRPr="00F72CD4">
              <w:rPr>
                <w:lang w:eastAsia="zh-CN"/>
              </w:rPr>
              <w:br/>
              <w:t>Codepoint#2 {TCI state #2, TCI State #0} is activated when UE receives PDCCH/PDSCH from RRH#3k+2 and RRH#3k+3.</w:t>
            </w:r>
            <w:r w:rsidRPr="00F72CD4">
              <w:rPr>
                <w:lang w:eastAsia="zh-CN"/>
              </w:rPr>
              <w:br/>
              <w:t>The second indicated TCI state in each codepoint is not used for quasi co-location parameters {Doppler shift, Doppler spread}.</w:t>
            </w:r>
          </w:p>
        </w:tc>
      </w:tr>
    </w:tbl>
    <w:p w14:paraId="39C89943" w14:textId="77777777" w:rsidR="004E2135" w:rsidRPr="00F72CD4" w:rsidRDefault="004E2135" w:rsidP="004E2135">
      <w:pPr>
        <w:rPr>
          <w:rFonts w:eastAsia="SimSun"/>
          <w:lang w:eastAsia="en-US"/>
        </w:rPr>
      </w:pPr>
    </w:p>
    <w:p w14:paraId="5FAC853E" w14:textId="77777777" w:rsidR="004E2135" w:rsidRPr="00F72CD4" w:rsidRDefault="004E2135" w:rsidP="004E2135">
      <w:pPr>
        <w:keepNext/>
        <w:keepLines/>
        <w:spacing w:before="60"/>
        <w:jc w:val="center"/>
        <w:rPr>
          <w:rFonts w:ascii="Arial" w:eastAsiaTheme="minorEastAsia" w:hAnsi="Arial"/>
          <w:b/>
        </w:rPr>
      </w:pPr>
      <w:r w:rsidRPr="00F72CD4">
        <w:rPr>
          <w:rFonts w:ascii="Arial" w:hAnsi="Arial"/>
          <w:b/>
        </w:rPr>
        <w:t>Table 5.2.3.1.20.3-3: Minimum performance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4E2135" w:rsidRPr="00F72CD4" w14:paraId="3C99ACFD" w14:textId="77777777" w:rsidTr="004E2135">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80768F"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514063"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1FFA4C"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D1F17A" w14:textId="77777777" w:rsidR="004E2135" w:rsidRPr="00F72CD4" w:rsidRDefault="004E2135">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29B42F" w14:textId="77777777" w:rsidR="004E2135" w:rsidRPr="00F72CD4" w:rsidRDefault="004E2135">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220E7"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6E50FBE"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27F5BBE8" w14:textId="77777777" w:rsidTr="004E2135">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8E2BE4"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36BCB1"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F1BDAC"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06547D" w14:textId="77777777" w:rsidR="004E2135" w:rsidRPr="00F72CD4" w:rsidRDefault="004E2135">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E4138F"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CF07C0" w14:textId="77777777" w:rsidR="004E2135" w:rsidRPr="00F72CD4" w:rsidRDefault="004E2135">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69306F"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73EA72"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4B4EDE4A" w14:textId="77777777" w:rsidTr="004E2135">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36785E" w14:textId="77777777" w:rsidR="004E2135" w:rsidRPr="00F72CD4" w:rsidRDefault="004E2135">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B473C1" w14:textId="77777777" w:rsidR="004E2135" w:rsidRPr="00F72CD4" w:rsidRDefault="004E2135">
            <w:pPr>
              <w:pStyle w:val="TAC"/>
              <w:rPr>
                <w:rFonts w:eastAsia="SimSun"/>
                <w:lang w:eastAsia="en-US"/>
              </w:rPr>
            </w:pPr>
            <w:r w:rsidRPr="00F72CD4">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C9A97F" w14:textId="77777777" w:rsidR="004E2135" w:rsidRPr="00F72CD4" w:rsidRDefault="004E2135">
            <w:pPr>
              <w:pStyle w:val="TAC"/>
              <w:rPr>
                <w:rFonts w:eastAsia="SimSun"/>
              </w:rPr>
            </w:pPr>
            <w:r w:rsidRPr="00F72CD4">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786D0B" w14:textId="77777777" w:rsidR="004E2135" w:rsidRPr="00F72CD4" w:rsidRDefault="004E2135">
            <w:pPr>
              <w:pStyle w:val="TAC"/>
              <w:rPr>
                <w:rFonts w:eastAsia="SimSun"/>
                <w:lang w:eastAsia="zh-CN"/>
              </w:rPr>
            </w:pPr>
            <w:r w:rsidRPr="00F72CD4">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FBF4DF" w14:textId="77777777" w:rsidR="004E2135" w:rsidRPr="00F72CD4" w:rsidRDefault="004E2135">
            <w:pPr>
              <w:pStyle w:val="TAC"/>
              <w:rPr>
                <w:rFonts w:eastAsia="SimSun"/>
                <w:lang w:eastAsia="en-US"/>
              </w:rPr>
            </w:pPr>
            <w:r w:rsidRPr="00F72CD4">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7EDD97E" w14:textId="77777777" w:rsidR="004E2135" w:rsidRPr="00F72CD4" w:rsidRDefault="004E2135">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BD7F61" w14:textId="77777777" w:rsidR="004E2135" w:rsidRPr="00F72CD4" w:rsidRDefault="004E2135">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CC8674" w14:textId="77777777" w:rsidR="004E2135" w:rsidRPr="00F72CD4" w:rsidRDefault="004E2135">
            <w:pPr>
              <w:pStyle w:val="TAC"/>
              <w:rPr>
                <w:rFonts w:eastAsia="SimSun"/>
                <w:lang w:eastAsia="zh-CN"/>
              </w:rPr>
            </w:pPr>
            <w:r w:rsidRPr="00F72CD4">
              <w:rPr>
                <w:lang w:eastAsia="zh-CN"/>
              </w:rPr>
              <w:t>8.4</w:t>
            </w:r>
          </w:p>
        </w:tc>
      </w:tr>
    </w:tbl>
    <w:p w14:paraId="2BB2A808" w14:textId="77777777" w:rsidR="004E2135" w:rsidRPr="00F72CD4" w:rsidRDefault="004E2135" w:rsidP="004E2135">
      <w:pPr>
        <w:rPr>
          <w:lang w:eastAsia="en-US"/>
        </w:rPr>
      </w:pPr>
    </w:p>
    <w:p w14:paraId="7FE50B00" w14:textId="77777777" w:rsidR="004E2135" w:rsidRPr="00F72CD4" w:rsidRDefault="004E2135" w:rsidP="004E2135">
      <w:r w:rsidRPr="00F72CD4">
        <w:t>The normative reference for this requirement is TS 38.101-4 [5], clause 5.2.3.1.20.</w:t>
      </w:r>
    </w:p>
    <w:p w14:paraId="10E405E0" w14:textId="77777777" w:rsidR="004E2135" w:rsidRPr="00F72CD4" w:rsidRDefault="004E2135" w:rsidP="004E2135">
      <w:pPr>
        <w:pStyle w:val="H6"/>
      </w:pPr>
      <w:r w:rsidRPr="00F72CD4">
        <w:t>5.2.3.1.20.4</w:t>
      </w:r>
      <w:r w:rsidRPr="00F72CD4">
        <w:tab/>
        <w:t>Test description</w:t>
      </w:r>
    </w:p>
    <w:p w14:paraId="16C2140E" w14:textId="77777777" w:rsidR="004E2135" w:rsidRPr="00F72CD4" w:rsidRDefault="004E2135" w:rsidP="004E2135">
      <w:pPr>
        <w:pStyle w:val="H6"/>
      </w:pPr>
      <w:r w:rsidRPr="00F72CD4">
        <w:t>5.2.3.1.20.4.1</w:t>
      </w:r>
      <w:r w:rsidRPr="00F72CD4">
        <w:tab/>
        <w:t>Initial conditions</w:t>
      </w:r>
    </w:p>
    <w:p w14:paraId="2E8820F9" w14:textId="77777777" w:rsidR="004E2135" w:rsidRPr="00F72CD4" w:rsidRDefault="004E2135" w:rsidP="004E2135">
      <w:r w:rsidRPr="00F72CD4">
        <w:t>Initial conditions are a set of test configurations the UE needs to be tested in and the steps for the SS to take with the UE to reach the correct measurement state.</w:t>
      </w:r>
    </w:p>
    <w:p w14:paraId="3765B9AA" w14:textId="77777777" w:rsidR="004E2135" w:rsidRPr="00F72CD4" w:rsidRDefault="004E2135" w:rsidP="004E2135">
      <w:r w:rsidRPr="00F72CD4">
        <w:t>The initial test configurations consist of environmental conditions, test frequencies, test channel bandwidths and sub-carrier spacing based on NR operating bands specified in Table 5.3.5-1 and Table 5.3.6-1 of 38.521-1 [7].</w:t>
      </w:r>
    </w:p>
    <w:p w14:paraId="549073FE" w14:textId="77777777" w:rsidR="004E2135" w:rsidRPr="00F72CD4" w:rsidRDefault="004E2135" w:rsidP="004E2135">
      <w:r w:rsidRPr="00F72CD4">
        <w:t>Configurations of PDSCH and PDCCH before measurement are specified in Annex C.</w:t>
      </w:r>
    </w:p>
    <w:p w14:paraId="44BEAAD2" w14:textId="77777777" w:rsidR="004E2135" w:rsidRPr="00F72CD4" w:rsidRDefault="004E2135" w:rsidP="004E2135">
      <w:r w:rsidRPr="00F72CD4">
        <w:t>Test Environment: Normal, as defined in TS 38.508-1 [6] clause 4.1.</w:t>
      </w:r>
    </w:p>
    <w:p w14:paraId="61AC0212" w14:textId="77777777" w:rsidR="004E2135" w:rsidRPr="00F72CD4" w:rsidRDefault="004E2135" w:rsidP="004E2135">
      <w:r w:rsidRPr="00F72CD4">
        <w:t>Frequencies to be tested: Mid Range, as defined in TS 38.508-1 [6] clause 5.2.2.</w:t>
      </w:r>
    </w:p>
    <w:p w14:paraId="1ED846D4" w14:textId="77777777" w:rsidR="004E2135" w:rsidRPr="00F72CD4" w:rsidRDefault="004E2135" w:rsidP="004E2135">
      <w:r w:rsidRPr="00F72CD4">
        <w:t>For EN-DC within FR1 operation, setup the LTE link according to Annex D.</w:t>
      </w:r>
    </w:p>
    <w:p w14:paraId="6A220822" w14:textId="082B9833" w:rsidR="004E2135" w:rsidRPr="00F72CD4" w:rsidRDefault="004E2135" w:rsidP="004E2135">
      <w:pPr>
        <w:pStyle w:val="B1"/>
      </w:pPr>
      <w:r w:rsidRPr="00F72CD4">
        <w:t>1.</w:t>
      </w:r>
      <w:r w:rsidRPr="00F72CD4">
        <w:tab/>
        <w:t>Connect the SS, the faders and AWGN noise source to the UE antenna connectors as shown in TS 38.508-1 [6] Annex A, in Figure A.3.1.7.4 for TE diagram and clause A.3.2 for UE diagram.</w:t>
      </w:r>
    </w:p>
    <w:p w14:paraId="369EE761" w14:textId="77777777" w:rsidR="004E2135" w:rsidRPr="00F72CD4" w:rsidRDefault="004E2135" w:rsidP="004E2135">
      <w:pPr>
        <w:pStyle w:val="B1"/>
      </w:pPr>
      <w:r w:rsidRPr="00F72CD4">
        <w:t>2.</w:t>
      </w:r>
      <w:r w:rsidRPr="00F72CD4">
        <w:tab/>
        <w:t>The parameter settings for the cell are set up according to Table 5.2-1 and Table 5.2.3.1.20.3-2 as appropriate.</w:t>
      </w:r>
    </w:p>
    <w:p w14:paraId="091F44B7" w14:textId="77777777" w:rsidR="004E2135" w:rsidRPr="00F72CD4" w:rsidRDefault="004E2135" w:rsidP="004E2135">
      <w:pPr>
        <w:pStyle w:val="B1"/>
      </w:pPr>
      <w:r w:rsidRPr="00F72CD4">
        <w:t>3.</w:t>
      </w:r>
      <w:r w:rsidRPr="00F72CD4">
        <w:tab/>
        <w:t>Downlink signals for NR cell are initially set up according to Annexes C.0, C.1, C.2 and uplink signals according to Annexes G.0, G.1, G.2, G.3.1 of TS 38.521-1 [7].</w:t>
      </w:r>
    </w:p>
    <w:p w14:paraId="0F9BD71B" w14:textId="77777777" w:rsidR="004E2135" w:rsidRPr="00F72CD4" w:rsidRDefault="004E2135" w:rsidP="004E2135">
      <w:pPr>
        <w:pStyle w:val="B1"/>
      </w:pPr>
      <w:r w:rsidRPr="00F72CD4">
        <w:t>4.</w:t>
      </w:r>
      <w:r w:rsidRPr="00F72CD4">
        <w:tab/>
        <w:t>Propagation conditions are set according to Annex B.3.6.</w:t>
      </w:r>
    </w:p>
    <w:p w14:paraId="6897EA3E" w14:textId="77777777" w:rsidR="004E2135" w:rsidRPr="00F72CD4" w:rsidRDefault="004E2135" w:rsidP="004E213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1.20.4.3.</w:t>
      </w:r>
    </w:p>
    <w:p w14:paraId="270238A6" w14:textId="77777777" w:rsidR="004E2135" w:rsidRPr="00F72CD4" w:rsidRDefault="004E2135" w:rsidP="004E2135">
      <w:pPr>
        <w:pStyle w:val="H6"/>
      </w:pPr>
      <w:r w:rsidRPr="00F72CD4">
        <w:t>5.2.3.1.20.4.2</w:t>
      </w:r>
      <w:r w:rsidRPr="00F72CD4">
        <w:tab/>
        <w:t>Test procedure</w:t>
      </w:r>
    </w:p>
    <w:p w14:paraId="1B43EFE7" w14:textId="77777777" w:rsidR="004E2135" w:rsidRPr="00F72CD4" w:rsidRDefault="004E2135" w:rsidP="004E2135">
      <w:pPr>
        <w:pStyle w:val="B1"/>
      </w:pPr>
      <w:r w:rsidRPr="00F72CD4">
        <w:t>1.</w:t>
      </w:r>
      <w:r w:rsidRPr="00F72CD4">
        <w:tab/>
        <w:t>Set the parameters of the bandwidth, MCS, reference channel, the propagation condition, the correlation matrix and the SNR according to Tables 5.2.3.1.20.5-1 as appropriate.</w:t>
      </w:r>
    </w:p>
    <w:p w14:paraId="18574238" w14:textId="77777777" w:rsidR="004E2135" w:rsidRPr="00F72CD4" w:rsidRDefault="004E2135" w:rsidP="004E2135">
      <w:pPr>
        <w:pStyle w:val="B1"/>
      </w:pPr>
      <w:r w:rsidRPr="00F72CD4">
        <w:t>2.</w:t>
      </w:r>
      <w:r w:rsidRPr="00F72CD4">
        <w:tab/>
        <w:t>SS is configured to transmit SSB and CSI-RS continuously and schedule PDSCH and PDCCH transmission according to Note 1 in 5.2.3.1.20.3-2. SS transmits PDSCH via PDCCH DCI format 1_1 for C_RNTI to transmit the DL RMC according to Tables 5.2.3.1.20.5-1. The SS sends downlink MAC padding bits on the DL RMC.</w:t>
      </w:r>
    </w:p>
    <w:p w14:paraId="669414E4" w14:textId="77777777" w:rsidR="004E2135" w:rsidRPr="00F72CD4" w:rsidRDefault="004E2135" w:rsidP="004E2135">
      <w:pPr>
        <w:pStyle w:val="NO"/>
      </w:pPr>
      <w:r w:rsidRPr="00F72CD4">
        <w:t>Note:</w:t>
      </w:r>
      <w:r w:rsidRPr="00F72CD4">
        <w:tab/>
        <w:t xml:space="preserve">All TCI states are known to the UE through configuration inside RrcReconfiguration. There is no need to configure additional L1-RSRP measurements. </w:t>
      </w:r>
    </w:p>
    <w:p w14:paraId="59F251A8" w14:textId="3DC7E5DB" w:rsidR="004E2135" w:rsidRPr="00F72CD4" w:rsidRDefault="004E2135" w:rsidP="004E2135">
      <w:pPr>
        <w:pStyle w:val="B1"/>
      </w:pPr>
      <w:r w:rsidRPr="00F72CD4">
        <w:t xml:space="preserve">3. </w:t>
      </w:r>
      <w:r w:rsidRPr="00F72CD4">
        <w:tab/>
      </w:r>
      <w:r w:rsidR="00F134EF" w:rsidRPr="00F72CD4">
        <w:t>Send MAC CE command “Enhanced TCI States Indication for UE-specific PDCCH MAC CE” according to the timing described in Note 1 of Table 5.2.3.1.20.3-2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40338A46" w14:textId="77777777" w:rsidR="004E2135" w:rsidRPr="00F72CD4" w:rsidRDefault="004E2135" w:rsidP="004E2135">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44C7D05" w14:textId="77777777" w:rsidR="004E2135" w:rsidRPr="00F72CD4" w:rsidRDefault="004E2135" w:rsidP="004E2135">
      <w:pPr>
        <w:pStyle w:val="H6"/>
      </w:pPr>
      <w:r w:rsidRPr="00F72CD4">
        <w:t>5.2.3.1.20.4.3</w:t>
      </w:r>
      <w:r w:rsidRPr="00F72CD4">
        <w:tab/>
        <w:t>Message contents</w:t>
      </w:r>
    </w:p>
    <w:p w14:paraId="5564D745" w14:textId="77777777" w:rsidR="004E2135" w:rsidRPr="00F72CD4" w:rsidRDefault="004E2135" w:rsidP="004E2135">
      <w:r w:rsidRPr="00F72CD4">
        <w:t>Same message contents as in 5.2.3.1.19.4.3.</w:t>
      </w:r>
    </w:p>
    <w:p w14:paraId="18A36396" w14:textId="77777777" w:rsidR="004E2135" w:rsidRPr="00F72CD4" w:rsidRDefault="004E2135" w:rsidP="004E2135">
      <w:pPr>
        <w:pStyle w:val="H6"/>
      </w:pPr>
      <w:r w:rsidRPr="00F72CD4">
        <w:t>5.2.3.1.20.5</w:t>
      </w:r>
      <w:r w:rsidRPr="00F72CD4">
        <w:tab/>
        <w:t>Test Requirement</w:t>
      </w:r>
    </w:p>
    <w:p w14:paraId="4F302C16" w14:textId="77777777" w:rsidR="004E2135" w:rsidRPr="00F72CD4" w:rsidRDefault="004E2135" w:rsidP="004E2135">
      <w:pPr>
        <w:rPr>
          <w:rFonts w:eastAsia="Batang"/>
        </w:rPr>
      </w:pPr>
      <w:r w:rsidRPr="00F72CD4">
        <w:rPr>
          <w:rFonts w:eastAsia="Batang"/>
        </w:rPr>
        <w:t>Table 5.2.3.1.20.3-3 defines the primary level settings.</w:t>
      </w:r>
    </w:p>
    <w:p w14:paraId="0618237C" w14:textId="77777777" w:rsidR="004E2135" w:rsidRPr="00F72CD4" w:rsidRDefault="004E2135" w:rsidP="004E2135">
      <w:pPr>
        <w:rPr>
          <w:rFonts w:eastAsiaTheme="minorEastAsia"/>
        </w:rPr>
      </w:pPr>
      <w:r w:rsidRPr="00F72CD4">
        <w:t>The fraction of maximum throughput percentage for the downlink reference measurement channels specified in Annex A 3.2.1 for each throughput test shall meet or exceed the specified value in Table 5.2.3.1.20.5-1 for the specified SNR including test tolerances for all throughput tests.</w:t>
      </w:r>
    </w:p>
    <w:p w14:paraId="6715F734" w14:textId="77777777" w:rsidR="004E2135" w:rsidRPr="00F72CD4" w:rsidRDefault="004E2135" w:rsidP="004E2135">
      <w:pPr>
        <w:pStyle w:val="TH"/>
      </w:pPr>
      <w:r w:rsidRPr="00F72CD4">
        <w:t>Table 5.2.3.1.20.5-1: Test Requirements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4E2135" w:rsidRPr="00F72CD4" w14:paraId="5BB50BB6" w14:textId="77777777" w:rsidTr="004E2135">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B977B5"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323138"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9722B5"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1B7337" w14:textId="77777777" w:rsidR="004E2135" w:rsidRPr="00F72CD4" w:rsidRDefault="004E2135">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1FC964" w14:textId="77777777" w:rsidR="004E2135" w:rsidRPr="00F72CD4" w:rsidRDefault="004E2135">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7DD4F3"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75F3D07"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1E4CE43C" w14:textId="77777777" w:rsidTr="004E2135">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8F1A9C"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FCB62D"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E5BE94"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CD12A0" w14:textId="77777777" w:rsidR="004E2135" w:rsidRPr="00F72CD4" w:rsidRDefault="004E2135">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505C51" w14:textId="77777777" w:rsidR="004E2135" w:rsidRPr="00F72CD4" w:rsidRDefault="004E2135">
            <w:pPr>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F2613F" w14:textId="77777777" w:rsidR="004E2135" w:rsidRPr="00F72CD4" w:rsidRDefault="004E2135">
            <w:pPr>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899536"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E24F6"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636DB223" w14:textId="77777777" w:rsidTr="004E2135">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DC96CF" w14:textId="77777777" w:rsidR="004E2135" w:rsidRPr="00F72CD4" w:rsidRDefault="004E2135">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9241D7" w14:textId="77777777" w:rsidR="004E2135" w:rsidRPr="00F72CD4" w:rsidRDefault="004E2135">
            <w:pPr>
              <w:pStyle w:val="TAC"/>
              <w:rPr>
                <w:rFonts w:eastAsia="SimSun"/>
                <w:lang w:eastAsia="en-US"/>
              </w:rPr>
            </w:pPr>
            <w:r w:rsidRPr="00F72CD4">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0F4A941" w14:textId="77777777" w:rsidR="004E2135" w:rsidRPr="00F72CD4" w:rsidRDefault="004E2135">
            <w:pPr>
              <w:pStyle w:val="TAC"/>
              <w:rPr>
                <w:rFonts w:eastAsia="SimSun"/>
              </w:rPr>
            </w:pPr>
            <w:r w:rsidRPr="00F72CD4">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0DD56A" w14:textId="77777777" w:rsidR="004E2135" w:rsidRPr="00F72CD4" w:rsidRDefault="004E2135">
            <w:pPr>
              <w:pStyle w:val="TAC"/>
              <w:rPr>
                <w:rFonts w:eastAsia="SimSun"/>
                <w:lang w:eastAsia="zh-CN"/>
              </w:rPr>
            </w:pPr>
            <w:r w:rsidRPr="00F72CD4">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C12331" w14:textId="77777777" w:rsidR="004E2135" w:rsidRPr="00F72CD4" w:rsidRDefault="004E2135">
            <w:pPr>
              <w:pStyle w:val="TAC"/>
              <w:rPr>
                <w:rFonts w:eastAsia="SimSun"/>
                <w:lang w:eastAsia="en-US"/>
              </w:rPr>
            </w:pPr>
            <w:r w:rsidRPr="00F72CD4">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6FE6EB" w14:textId="77777777" w:rsidR="004E2135" w:rsidRPr="00F72CD4" w:rsidRDefault="004E2135">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9FA903A" w14:textId="77777777" w:rsidR="004E2135" w:rsidRPr="00F72CD4" w:rsidRDefault="004E2135">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C7BC627" w14:textId="77777777" w:rsidR="004E2135" w:rsidRPr="00F72CD4" w:rsidRDefault="004E2135">
            <w:pPr>
              <w:pStyle w:val="TAC"/>
              <w:rPr>
                <w:rFonts w:eastAsia="SimSun"/>
                <w:lang w:eastAsia="zh-CN"/>
              </w:rPr>
            </w:pPr>
            <w:r w:rsidRPr="00F72CD4">
              <w:rPr>
                <w:lang w:eastAsia="zh-CN"/>
              </w:rPr>
              <w:t>9.0</w:t>
            </w:r>
          </w:p>
        </w:tc>
      </w:tr>
    </w:tbl>
    <w:p w14:paraId="0257DF2E" w14:textId="77777777" w:rsidR="004E2135" w:rsidRPr="00F72CD4" w:rsidRDefault="004E2135" w:rsidP="004E2135">
      <w:pPr>
        <w:rPr>
          <w:lang w:eastAsia="en-US"/>
        </w:rPr>
      </w:pPr>
    </w:p>
    <w:p w14:paraId="728A72A4" w14:textId="725A454D" w:rsidR="007B35BB" w:rsidRPr="00F72CD4" w:rsidRDefault="007B35BB" w:rsidP="007B35BB">
      <w:pPr>
        <w:pStyle w:val="Heading4"/>
      </w:pPr>
      <w:r w:rsidRPr="00F72CD4">
        <w:t>5.2.3.2</w:t>
      </w:r>
      <w:r w:rsidRPr="00F72CD4">
        <w:tab/>
        <w:t>TDD</w:t>
      </w:r>
      <w:bookmarkEnd w:id="896"/>
      <w:bookmarkEnd w:id="897"/>
      <w:bookmarkEnd w:id="898"/>
      <w:bookmarkEnd w:id="899"/>
      <w:bookmarkEnd w:id="900"/>
      <w:bookmarkEnd w:id="901"/>
      <w:bookmarkEnd w:id="938"/>
      <w:bookmarkEnd w:id="955"/>
      <w:bookmarkEnd w:id="956"/>
    </w:p>
    <w:p w14:paraId="445CFFF2" w14:textId="77777777" w:rsidR="007B35BB" w:rsidRPr="00F72CD4" w:rsidRDefault="007B35BB" w:rsidP="007B35BB">
      <w:pPr>
        <w:pStyle w:val="Heading5"/>
      </w:pPr>
      <w:bookmarkStart w:id="960" w:name="_Toc27479452"/>
      <w:bookmarkStart w:id="961" w:name="_Toc36058639"/>
      <w:bookmarkStart w:id="962" w:name="_Toc44067562"/>
      <w:bookmarkStart w:id="963" w:name="_Toc52716488"/>
      <w:bookmarkStart w:id="964" w:name="_Toc58239133"/>
      <w:bookmarkStart w:id="965" w:name="_Toc68246715"/>
      <w:bookmarkStart w:id="966" w:name="_Toc75789996"/>
      <w:bookmarkStart w:id="967" w:name="_Toc84264670"/>
      <w:bookmarkStart w:id="968" w:name="_Toc90560809"/>
      <w:r w:rsidRPr="00F72CD4">
        <w:t>5.2.3.2.1</w:t>
      </w:r>
      <w:r w:rsidRPr="00F72CD4">
        <w:tab/>
        <w:t>4Rx TDD FR1 PDSCH mapping Type A performance</w:t>
      </w:r>
      <w:bookmarkEnd w:id="960"/>
      <w:bookmarkEnd w:id="961"/>
      <w:bookmarkEnd w:id="962"/>
      <w:bookmarkEnd w:id="963"/>
      <w:bookmarkEnd w:id="964"/>
      <w:bookmarkEnd w:id="965"/>
      <w:bookmarkEnd w:id="966"/>
      <w:bookmarkEnd w:id="967"/>
      <w:bookmarkEnd w:id="968"/>
    </w:p>
    <w:p w14:paraId="3ED3B3B7" w14:textId="77777777" w:rsidR="007B35BB" w:rsidRPr="00F72CD4" w:rsidRDefault="007B35BB" w:rsidP="007B35BB">
      <w:pPr>
        <w:pStyle w:val="H6"/>
      </w:pPr>
      <w:r w:rsidRPr="00F72CD4">
        <w:t>5.2.3.2.1.0</w:t>
      </w:r>
      <w:r w:rsidRPr="00F72CD4">
        <w:tab/>
        <w:t>Minimum conformance requirements for PDSCH Mapping Type A</w:t>
      </w:r>
    </w:p>
    <w:p w14:paraId="5AA25449" w14:textId="77777777" w:rsidR="007B35BB" w:rsidRPr="00F72CD4" w:rsidRDefault="007B35BB" w:rsidP="000D2D5A">
      <w:r w:rsidRPr="00F72CD4">
        <w:t xml:space="preserve">The performance requirements are specified in </w:t>
      </w:r>
      <w:r w:rsidRPr="00F72CD4">
        <w:rPr>
          <w:lang w:eastAsia="zh-CN"/>
        </w:rPr>
        <w:t>T</w:t>
      </w:r>
      <w:r w:rsidRPr="00F72CD4">
        <w:t xml:space="preserve">able 5.2.3.2.1.0-3, </w:t>
      </w:r>
      <w:r w:rsidRPr="00F72CD4">
        <w:rPr>
          <w:lang w:eastAsia="zh-CN"/>
        </w:rPr>
        <w:t>T</w:t>
      </w:r>
      <w:r w:rsidRPr="00F72CD4">
        <w:t xml:space="preserve">able 5.2.3.2.1.0-4, </w:t>
      </w:r>
      <w:r w:rsidRPr="00F72CD4">
        <w:rPr>
          <w:lang w:eastAsia="zh-CN"/>
        </w:rPr>
        <w:t>T</w:t>
      </w:r>
      <w:r w:rsidRPr="00F72CD4">
        <w:t xml:space="preserve">able 5.2.3.2.1.0-5 and </w:t>
      </w:r>
      <w:r w:rsidRPr="00F72CD4">
        <w:rPr>
          <w:lang w:eastAsia="zh-CN"/>
        </w:rPr>
        <w:t>T</w:t>
      </w:r>
      <w:r w:rsidRPr="00F72CD4">
        <w:t xml:space="preserve">able 5.2.3.2.1.0-6, with the test parameters defined in </w:t>
      </w:r>
      <w:r w:rsidRPr="00F72CD4">
        <w:rPr>
          <w:lang w:eastAsia="zh-CN"/>
        </w:rPr>
        <w:t>T</w:t>
      </w:r>
      <w:r w:rsidRPr="00F72CD4">
        <w:t xml:space="preserve">able 5.2.3.2.1.0-2 and the downlink physical channel setup according to </w:t>
      </w:r>
      <w:r w:rsidRPr="00F72CD4">
        <w:rPr>
          <w:lang w:eastAsia="zh-CN"/>
        </w:rPr>
        <w:t>Annex C.</w:t>
      </w:r>
      <w:r w:rsidRPr="00F72CD4">
        <w:t>2</w:t>
      </w:r>
      <w:r w:rsidRPr="00F72CD4">
        <w:rPr>
          <w:lang w:eastAsia="zh-CN"/>
        </w:rPr>
        <w:t>.1</w:t>
      </w:r>
      <w:r w:rsidRPr="00F72CD4">
        <w:t>.</w:t>
      </w:r>
    </w:p>
    <w:p w14:paraId="20886870"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2.1.0-1</w:t>
      </w:r>
      <w:r w:rsidRPr="00F72CD4">
        <w:rPr>
          <w:lang w:eastAsia="zh-CN"/>
        </w:rPr>
        <w:t>.</w:t>
      </w:r>
    </w:p>
    <w:p w14:paraId="2C1B4417" w14:textId="77777777" w:rsidR="007B35BB" w:rsidRPr="00F72CD4" w:rsidRDefault="007B35BB" w:rsidP="000D2D5A">
      <w:pPr>
        <w:pStyle w:val="TH"/>
      </w:pPr>
      <w:r w:rsidRPr="00F72CD4">
        <w:t>Table 5.2.3.2.1.0-1</w:t>
      </w:r>
      <w:r w:rsidRPr="00F72CD4">
        <w:rPr>
          <w:lang w:eastAsia="zh-CN"/>
        </w:rPr>
        <w:t>:</w:t>
      </w:r>
      <w:r w:rsidRPr="00F72CD4">
        <w:t xml:space="preserve"> Tests purpo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927"/>
        <w:gridCol w:w="4928"/>
      </w:tblGrid>
      <w:tr w:rsidR="007B35BB" w:rsidRPr="00F72CD4" w14:paraId="23481038"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2D0FF10F"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579FA9F5" w14:textId="77777777" w:rsidR="007B35BB" w:rsidRPr="00F72CD4" w:rsidRDefault="007B35BB" w:rsidP="000D2D5A">
            <w:pPr>
              <w:pStyle w:val="TAH"/>
            </w:pPr>
            <w:r w:rsidRPr="00F72CD4">
              <w:t>Test index</w:t>
            </w:r>
          </w:p>
        </w:tc>
      </w:tr>
      <w:tr w:rsidR="007B35BB" w:rsidRPr="00F72CD4" w14:paraId="089C1032"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1EA3039F" w14:textId="77777777" w:rsidR="007B35BB" w:rsidRPr="00F72CD4" w:rsidRDefault="007B35BB" w:rsidP="000D2D5A">
            <w:pPr>
              <w:pStyle w:val="TAL"/>
            </w:pPr>
            <w:r w:rsidRPr="00F72CD4">
              <w:t>Verify the PDSCH mapping Type A normal performance under</w:t>
            </w:r>
            <w:r w:rsidRPr="00F72CD4">
              <w:rPr>
                <w:lang w:eastAsia="zh-CN"/>
              </w:rPr>
              <w:t>4</w:t>
            </w:r>
            <w:r w:rsidRPr="00F72CD4">
              <w:t xml:space="preserve"> receive antenna conditions and with different channel models, MCSs and number of MIMO layers</w:t>
            </w:r>
          </w:p>
        </w:tc>
        <w:tc>
          <w:tcPr>
            <w:tcW w:w="4928" w:type="dxa"/>
            <w:tcBorders>
              <w:top w:val="single" w:sz="4" w:space="0" w:color="auto"/>
              <w:left w:val="single" w:sz="4" w:space="0" w:color="auto"/>
              <w:bottom w:val="single" w:sz="4" w:space="0" w:color="auto"/>
              <w:right w:val="single" w:sz="4" w:space="0" w:color="auto"/>
            </w:tcBorders>
            <w:hideMark/>
          </w:tcPr>
          <w:p w14:paraId="6ECEA4FA" w14:textId="3C365C38" w:rsidR="007B35BB" w:rsidRPr="00F72CD4" w:rsidRDefault="007B35BB" w:rsidP="000D2D5A">
            <w:pPr>
              <w:pStyle w:val="TAL"/>
            </w:pPr>
            <w:r w:rsidRPr="00F72CD4">
              <w:t xml:space="preserve">1-1, 1-2, 1-3, 1-5, 1-6, 1-7, 1-8, 1-9, 1-10, 1-11, </w:t>
            </w:r>
            <w:r w:rsidR="007D11A6" w:rsidRPr="00F72CD4">
              <w:t xml:space="preserve">1-12, </w:t>
            </w:r>
            <w:r w:rsidRPr="00F72CD4">
              <w:t>2-1, 2-2, 3-1, 4-1</w:t>
            </w:r>
          </w:p>
        </w:tc>
      </w:tr>
      <w:tr w:rsidR="007B35BB" w:rsidRPr="00F72CD4" w14:paraId="2B59C0B6"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66260DED" w14:textId="77777777" w:rsidR="007B35BB" w:rsidRPr="00F72CD4" w:rsidRDefault="007B35BB" w:rsidP="000D2D5A">
            <w:pPr>
              <w:pStyle w:val="TAL"/>
            </w:pPr>
            <w:r w:rsidRPr="00F72CD4">
              <w:t xml:space="preserve">Verify the PDSCH mapping Type A HARQ soft combining performance under </w:t>
            </w:r>
            <w:r w:rsidRPr="00F72CD4">
              <w:rPr>
                <w:lang w:eastAsia="zh-CN"/>
              </w:rPr>
              <w:t>4</w:t>
            </w:r>
            <w:r w:rsidRPr="00F72CD4">
              <w:t xml:space="preserve">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CF12D0A" w14:textId="77777777" w:rsidR="007B35BB" w:rsidRPr="00F72CD4" w:rsidRDefault="007B35BB" w:rsidP="000D2D5A">
            <w:pPr>
              <w:pStyle w:val="TAL"/>
            </w:pPr>
            <w:r w:rsidRPr="00F72CD4">
              <w:t>1-4</w:t>
            </w:r>
          </w:p>
        </w:tc>
      </w:tr>
      <w:tr w:rsidR="007B35BB" w:rsidRPr="00F72CD4" w14:paraId="7ABAC67C" w14:textId="77777777" w:rsidTr="007B35BB">
        <w:trPr>
          <w:jc w:val="center"/>
        </w:trPr>
        <w:tc>
          <w:tcPr>
            <w:tcW w:w="4927" w:type="dxa"/>
            <w:tcBorders>
              <w:top w:val="single" w:sz="4" w:space="0" w:color="auto"/>
              <w:left w:val="single" w:sz="4" w:space="0" w:color="auto"/>
              <w:bottom w:val="single" w:sz="4" w:space="0" w:color="auto"/>
              <w:right w:val="single" w:sz="4" w:space="0" w:color="auto"/>
            </w:tcBorders>
            <w:hideMark/>
          </w:tcPr>
          <w:p w14:paraId="2D42C50F" w14:textId="77777777" w:rsidR="007B35BB" w:rsidRPr="00F72CD4" w:rsidRDefault="007B35BB" w:rsidP="000D2D5A">
            <w:pPr>
              <w:pStyle w:val="TAL"/>
            </w:pPr>
            <w:r w:rsidRPr="00F72CD4">
              <w:rPr>
                <w:rFonts w:eastAsia="SimSun"/>
              </w:rPr>
              <w:t>Verify the PDSCH mapping Type A performance requirements for Enhanced Receiver Type 1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8E9A1A" w14:textId="77777777" w:rsidR="007B35BB" w:rsidRPr="00F72CD4" w:rsidRDefault="007B35BB" w:rsidP="000D2D5A">
            <w:pPr>
              <w:pStyle w:val="TAL"/>
            </w:pPr>
            <w:r w:rsidRPr="00F72CD4">
              <w:t>5-1</w:t>
            </w:r>
          </w:p>
        </w:tc>
      </w:tr>
    </w:tbl>
    <w:p w14:paraId="6A5D8ABD" w14:textId="77777777" w:rsidR="007B35BB" w:rsidRPr="00F72CD4" w:rsidRDefault="007B35BB" w:rsidP="000D2D5A"/>
    <w:p w14:paraId="21A07311" w14:textId="77777777" w:rsidR="007B35BB" w:rsidRPr="00F72CD4" w:rsidRDefault="007B35BB" w:rsidP="000D2D5A">
      <w:pPr>
        <w:pStyle w:val="TH"/>
      </w:pPr>
      <w:r w:rsidRPr="00F72CD4">
        <w:t>Table 5.2.3.2.1.0-2: Test Parameters for Testing</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3"/>
        <w:gridCol w:w="13"/>
        <w:gridCol w:w="1825"/>
        <w:gridCol w:w="10"/>
        <w:gridCol w:w="680"/>
        <w:gridCol w:w="17"/>
        <w:gridCol w:w="1691"/>
        <w:gridCol w:w="26"/>
      </w:tblGrid>
      <w:tr w:rsidR="007B35BB" w:rsidRPr="00F72CD4" w14:paraId="46647145" w14:textId="77777777" w:rsidTr="007B35BB">
        <w:trPr>
          <w:gridAfter w:val="1"/>
          <w:wAfter w:w="26" w:type="dxa"/>
          <w:cantSplit/>
          <w:jc w:val="center"/>
        </w:trPr>
        <w:tc>
          <w:tcPr>
            <w:tcW w:w="7497" w:type="dxa"/>
            <w:gridSpan w:val="3"/>
            <w:tcBorders>
              <w:top w:val="single" w:sz="4" w:space="0" w:color="auto"/>
              <w:left w:val="single" w:sz="4" w:space="0" w:color="auto"/>
              <w:bottom w:val="single" w:sz="4" w:space="0" w:color="auto"/>
              <w:right w:val="single" w:sz="4" w:space="0" w:color="auto"/>
            </w:tcBorders>
            <w:hideMark/>
          </w:tcPr>
          <w:p w14:paraId="236B1710" w14:textId="77777777" w:rsidR="007B35BB" w:rsidRPr="00F72CD4" w:rsidRDefault="007B35BB" w:rsidP="000D2D5A">
            <w:pPr>
              <w:pStyle w:val="TAH"/>
            </w:pPr>
            <w:r w:rsidRPr="00F72CD4">
              <w:t>Parameter</w:t>
            </w:r>
          </w:p>
        </w:tc>
        <w:tc>
          <w:tcPr>
            <w:tcW w:w="690" w:type="dxa"/>
            <w:gridSpan w:val="2"/>
            <w:tcBorders>
              <w:top w:val="single" w:sz="4" w:space="0" w:color="auto"/>
              <w:left w:val="single" w:sz="4" w:space="0" w:color="auto"/>
              <w:bottom w:val="single" w:sz="4" w:space="0" w:color="auto"/>
              <w:right w:val="single" w:sz="4" w:space="0" w:color="auto"/>
            </w:tcBorders>
            <w:hideMark/>
          </w:tcPr>
          <w:p w14:paraId="5E608A04" w14:textId="77777777" w:rsidR="007B35BB" w:rsidRPr="00F72CD4" w:rsidRDefault="007B35BB" w:rsidP="000D2D5A">
            <w:pPr>
              <w:pStyle w:val="TAH"/>
            </w:pPr>
            <w:r w:rsidRPr="00F72CD4">
              <w:t>Unit</w:t>
            </w:r>
          </w:p>
        </w:tc>
        <w:tc>
          <w:tcPr>
            <w:tcW w:w="1709" w:type="dxa"/>
            <w:gridSpan w:val="2"/>
            <w:tcBorders>
              <w:top w:val="single" w:sz="4" w:space="0" w:color="auto"/>
              <w:left w:val="single" w:sz="4" w:space="0" w:color="auto"/>
              <w:bottom w:val="single" w:sz="4" w:space="0" w:color="auto"/>
              <w:right w:val="single" w:sz="4" w:space="0" w:color="auto"/>
            </w:tcBorders>
            <w:hideMark/>
          </w:tcPr>
          <w:p w14:paraId="389BA70D" w14:textId="77777777" w:rsidR="007B35BB" w:rsidRPr="00F72CD4" w:rsidRDefault="007B35BB" w:rsidP="000D2D5A">
            <w:pPr>
              <w:pStyle w:val="TAH"/>
            </w:pPr>
            <w:r w:rsidRPr="00F72CD4">
              <w:t>Value</w:t>
            </w:r>
          </w:p>
        </w:tc>
      </w:tr>
      <w:tr w:rsidR="007B35BB" w:rsidRPr="00F72CD4" w14:paraId="11AE3045" w14:textId="77777777" w:rsidTr="007B35BB">
        <w:trPr>
          <w:gridAfter w:val="1"/>
          <w:wAfter w:w="26" w:type="dxa"/>
          <w:cantSplit/>
          <w:jc w:val="center"/>
        </w:trPr>
        <w:tc>
          <w:tcPr>
            <w:tcW w:w="7497" w:type="dxa"/>
            <w:gridSpan w:val="3"/>
            <w:tcBorders>
              <w:top w:val="single" w:sz="4" w:space="0" w:color="auto"/>
              <w:left w:val="single" w:sz="4" w:space="0" w:color="auto"/>
              <w:bottom w:val="single" w:sz="4" w:space="0" w:color="auto"/>
              <w:right w:val="single" w:sz="4" w:space="0" w:color="auto"/>
            </w:tcBorders>
            <w:hideMark/>
          </w:tcPr>
          <w:p w14:paraId="165A2BDA" w14:textId="77777777" w:rsidR="007B35BB" w:rsidRPr="00F72CD4" w:rsidRDefault="007B35BB" w:rsidP="000D2D5A">
            <w:pPr>
              <w:pStyle w:val="TAH"/>
            </w:pPr>
            <w:r w:rsidRPr="00F72CD4">
              <w:t>Duplex mode</w:t>
            </w:r>
          </w:p>
        </w:tc>
        <w:tc>
          <w:tcPr>
            <w:tcW w:w="690" w:type="dxa"/>
            <w:gridSpan w:val="2"/>
            <w:tcBorders>
              <w:top w:val="single" w:sz="4" w:space="0" w:color="auto"/>
              <w:left w:val="single" w:sz="4" w:space="0" w:color="auto"/>
              <w:bottom w:val="single" w:sz="4" w:space="0" w:color="auto"/>
              <w:right w:val="single" w:sz="4" w:space="0" w:color="auto"/>
            </w:tcBorders>
          </w:tcPr>
          <w:p w14:paraId="1C50FE20" w14:textId="77777777" w:rsidR="007B35BB" w:rsidRPr="00F72CD4" w:rsidRDefault="007B35BB" w:rsidP="000D2D5A">
            <w:pPr>
              <w:pStyle w:val="TAH"/>
            </w:pPr>
          </w:p>
        </w:tc>
        <w:tc>
          <w:tcPr>
            <w:tcW w:w="1709" w:type="dxa"/>
            <w:gridSpan w:val="2"/>
            <w:tcBorders>
              <w:top w:val="single" w:sz="4" w:space="0" w:color="auto"/>
              <w:left w:val="single" w:sz="4" w:space="0" w:color="auto"/>
              <w:bottom w:val="single" w:sz="4" w:space="0" w:color="auto"/>
              <w:right w:val="single" w:sz="4" w:space="0" w:color="auto"/>
            </w:tcBorders>
            <w:hideMark/>
          </w:tcPr>
          <w:p w14:paraId="6A31C061" w14:textId="77777777" w:rsidR="007B35BB" w:rsidRPr="00F72CD4" w:rsidRDefault="007B35BB" w:rsidP="000D2D5A">
            <w:pPr>
              <w:pStyle w:val="TAH"/>
            </w:pPr>
            <w:r w:rsidRPr="00F72CD4">
              <w:t>TDD</w:t>
            </w:r>
          </w:p>
        </w:tc>
      </w:tr>
      <w:tr w:rsidR="007B35BB" w:rsidRPr="00F72CD4" w14:paraId="7AB00EF7" w14:textId="77777777" w:rsidTr="007B35BB">
        <w:trPr>
          <w:gridAfter w:val="1"/>
          <w:wAfter w:w="26" w:type="dxa"/>
          <w:cantSplit/>
          <w:jc w:val="center"/>
        </w:trPr>
        <w:tc>
          <w:tcPr>
            <w:tcW w:w="7497" w:type="dxa"/>
            <w:gridSpan w:val="3"/>
            <w:tcBorders>
              <w:top w:val="single" w:sz="4" w:space="0" w:color="auto"/>
              <w:left w:val="single" w:sz="4" w:space="0" w:color="auto"/>
              <w:bottom w:val="single" w:sz="4" w:space="0" w:color="auto"/>
              <w:right w:val="single" w:sz="4" w:space="0" w:color="auto"/>
            </w:tcBorders>
            <w:hideMark/>
          </w:tcPr>
          <w:p w14:paraId="627E712D" w14:textId="77777777" w:rsidR="007B35BB" w:rsidRPr="00F72CD4" w:rsidRDefault="007B35BB" w:rsidP="000D2D5A">
            <w:pPr>
              <w:pStyle w:val="TAH"/>
            </w:pPr>
            <w:r w:rsidRPr="00F72CD4">
              <w:t>Active DL BWP index</w:t>
            </w:r>
          </w:p>
        </w:tc>
        <w:tc>
          <w:tcPr>
            <w:tcW w:w="690" w:type="dxa"/>
            <w:gridSpan w:val="2"/>
            <w:tcBorders>
              <w:top w:val="single" w:sz="4" w:space="0" w:color="auto"/>
              <w:left w:val="single" w:sz="4" w:space="0" w:color="auto"/>
              <w:bottom w:val="single" w:sz="4" w:space="0" w:color="auto"/>
              <w:right w:val="single" w:sz="4" w:space="0" w:color="auto"/>
            </w:tcBorders>
          </w:tcPr>
          <w:p w14:paraId="27C8A856" w14:textId="77777777" w:rsidR="007B35BB" w:rsidRPr="00F72CD4" w:rsidRDefault="007B35BB" w:rsidP="000D2D5A">
            <w:pPr>
              <w:pStyle w:val="TAH"/>
            </w:pPr>
          </w:p>
        </w:tc>
        <w:tc>
          <w:tcPr>
            <w:tcW w:w="1709" w:type="dxa"/>
            <w:gridSpan w:val="2"/>
            <w:tcBorders>
              <w:top w:val="single" w:sz="4" w:space="0" w:color="auto"/>
              <w:left w:val="single" w:sz="4" w:space="0" w:color="auto"/>
              <w:bottom w:val="single" w:sz="4" w:space="0" w:color="auto"/>
              <w:right w:val="single" w:sz="4" w:space="0" w:color="auto"/>
            </w:tcBorders>
            <w:hideMark/>
          </w:tcPr>
          <w:p w14:paraId="57EEAEAD" w14:textId="77777777" w:rsidR="007B35BB" w:rsidRPr="00F72CD4" w:rsidRDefault="007B35BB" w:rsidP="000D2D5A">
            <w:pPr>
              <w:pStyle w:val="TAH"/>
            </w:pPr>
            <w:r w:rsidRPr="00F72CD4">
              <w:t>1</w:t>
            </w:r>
          </w:p>
        </w:tc>
      </w:tr>
      <w:tr w:rsidR="007B35BB" w:rsidRPr="00F72CD4" w14:paraId="278A8985" w14:textId="77777777" w:rsidTr="007B35BB">
        <w:trPr>
          <w:gridAfter w:val="1"/>
          <w:wAfter w:w="26" w:type="dxa"/>
          <w:cantSplit/>
          <w:jc w:val="center"/>
        </w:trPr>
        <w:tc>
          <w:tcPr>
            <w:tcW w:w="5658" w:type="dxa"/>
            <w:tcBorders>
              <w:top w:val="single" w:sz="4" w:space="0" w:color="auto"/>
              <w:left w:val="single" w:sz="4" w:space="0" w:color="auto"/>
              <w:bottom w:val="single" w:sz="4" w:space="0" w:color="auto"/>
              <w:right w:val="single" w:sz="4" w:space="0" w:color="auto"/>
            </w:tcBorders>
            <w:hideMark/>
          </w:tcPr>
          <w:p w14:paraId="4F3B1E0E" w14:textId="77777777" w:rsidR="007B35BB" w:rsidRPr="00F72CD4" w:rsidRDefault="007B35BB" w:rsidP="000D2D5A">
            <w:pPr>
              <w:pStyle w:val="TAL"/>
              <w:rPr>
                <w:rFonts w:eastAsia="SimSun"/>
              </w:rPr>
            </w:pPr>
            <w:r w:rsidRPr="00F72CD4">
              <w:rPr>
                <w:rFonts w:eastAsia="SimSun"/>
              </w:rPr>
              <w:t>PDSCH configuration</w:t>
            </w:r>
          </w:p>
        </w:tc>
        <w:tc>
          <w:tcPr>
            <w:tcW w:w="1839" w:type="dxa"/>
            <w:gridSpan w:val="2"/>
            <w:tcBorders>
              <w:top w:val="single" w:sz="4" w:space="0" w:color="auto"/>
              <w:left w:val="single" w:sz="4" w:space="0" w:color="auto"/>
              <w:bottom w:val="single" w:sz="4" w:space="0" w:color="auto"/>
              <w:right w:val="single" w:sz="4" w:space="0" w:color="auto"/>
            </w:tcBorders>
            <w:hideMark/>
          </w:tcPr>
          <w:p w14:paraId="29FCD089" w14:textId="77777777" w:rsidR="007B35BB" w:rsidRPr="00F72CD4" w:rsidRDefault="007B35BB" w:rsidP="000D2D5A">
            <w:pPr>
              <w:pStyle w:val="TAL"/>
              <w:rPr>
                <w:rFonts w:eastAsia="SimSun"/>
              </w:rPr>
            </w:pPr>
            <w:r w:rsidRPr="00F72CD4">
              <w:rPr>
                <w:rFonts w:eastAsia="SimSun"/>
              </w:rPr>
              <w:t>Mapping type</w:t>
            </w:r>
          </w:p>
        </w:tc>
        <w:tc>
          <w:tcPr>
            <w:tcW w:w="690" w:type="dxa"/>
            <w:gridSpan w:val="2"/>
            <w:tcBorders>
              <w:top w:val="single" w:sz="4" w:space="0" w:color="auto"/>
              <w:left w:val="single" w:sz="4" w:space="0" w:color="auto"/>
              <w:bottom w:val="single" w:sz="4" w:space="0" w:color="auto"/>
              <w:right w:val="single" w:sz="4" w:space="0" w:color="auto"/>
            </w:tcBorders>
          </w:tcPr>
          <w:p w14:paraId="62D8DC41" w14:textId="77777777" w:rsidR="007B35BB" w:rsidRPr="00F72CD4" w:rsidRDefault="007B35BB" w:rsidP="000D2D5A">
            <w:pPr>
              <w:pStyle w:val="TAL"/>
              <w:rPr>
                <w:rFonts w:eastAsia="SimSun"/>
              </w:rPr>
            </w:pPr>
          </w:p>
        </w:tc>
        <w:tc>
          <w:tcPr>
            <w:tcW w:w="1709" w:type="dxa"/>
            <w:gridSpan w:val="2"/>
            <w:tcBorders>
              <w:top w:val="single" w:sz="4" w:space="0" w:color="auto"/>
              <w:left w:val="single" w:sz="4" w:space="0" w:color="auto"/>
              <w:bottom w:val="single" w:sz="4" w:space="0" w:color="auto"/>
              <w:right w:val="single" w:sz="4" w:space="0" w:color="auto"/>
            </w:tcBorders>
            <w:hideMark/>
          </w:tcPr>
          <w:p w14:paraId="34868434" w14:textId="77777777" w:rsidR="007B35BB" w:rsidRPr="00F72CD4" w:rsidRDefault="007B35BB" w:rsidP="000D2D5A">
            <w:pPr>
              <w:pStyle w:val="TAL"/>
              <w:rPr>
                <w:rFonts w:eastAsia="SimSun"/>
              </w:rPr>
            </w:pPr>
            <w:r w:rsidRPr="00F72CD4">
              <w:rPr>
                <w:rFonts w:eastAsia="SimSun"/>
              </w:rPr>
              <w:t>Type A</w:t>
            </w:r>
          </w:p>
        </w:tc>
      </w:tr>
      <w:tr w:rsidR="007B35BB" w:rsidRPr="00F72CD4" w14:paraId="21D7A01F" w14:textId="77777777" w:rsidTr="007B35BB">
        <w:trPr>
          <w:gridAfter w:val="1"/>
          <w:wAfter w:w="26" w:type="dxa"/>
          <w:cantSplit/>
          <w:jc w:val="center"/>
        </w:trPr>
        <w:tc>
          <w:tcPr>
            <w:tcW w:w="5658" w:type="dxa"/>
            <w:tcBorders>
              <w:top w:val="single" w:sz="4" w:space="0" w:color="auto"/>
              <w:left w:val="single" w:sz="4" w:space="0" w:color="auto"/>
              <w:bottom w:val="single" w:sz="4" w:space="0" w:color="auto"/>
              <w:right w:val="single" w:sz="4" w:space="0" w:color="auto"/>
            </w:tcBorders>
            <w:hideMark/>
          </w:tcPr>
          <w:p w14:paraId="08CA89DD" w14:textId="77777777" w:rsidR="007B35BB" w:rsidRPr="00F72CD4" w:rsidRDefault="007B35BB" w:rsidP="000D2D5A">
            <w:pPr>
              <w:pStyle w:val="TAL"/>
            </w:pPr>
          </w:p>
        </w:tc>
        <w:tc>
          <w:tcPr>
            <w:tcW w:w="1839" w:type="dxa"/>
            <w:gridSpan w:val="2"/>
            <w:tcBorders>
              <w:top w:val="single" w:sz="4" w:space="0" w:color="auto"/>
              <w:left w:val="single" w:sz="4" w:space="0" w:color="auto"/>
              <w:bottom w:val="single" w:sz="4" w:space="0" w:color="auto"/>
              <w:right w:val="single" w:sz="4" w:space="0" w:color="auto"/>
            </w:tcBorders>
            <w:hideMark/>
          </w:tcPr>
          <w:p w14:paraId="5D178EE4" w14:textId="77777777" w:rsidR="007B35BB" w:rsidRPr="00F72CD4" w:rsidRDefault="007B35BB" w:rsidP="000D2D5A">
            <w:pPr>
              <w:pStyle w:val="TAL"/>
              <w:rPr>
                <w:rFonts w:eastAsia="SimSun"/>
              </w:rPr>
            </w:pPr>
            <w:r w:rsidRPr="00F72CD4">
              <w:rPr>
                <w:rFonts w:eastAsia="SimSun"/>
              </w:rPr>
              <w:t>k0</w:t>
            </w:r>
          </w:p>
        </w:tc>
        <w:tc>
          <w:tcPr>
            <w:tcW w:w="707" w:type="dxa"/>
            <w:gridSpan w:val="3"/>
            <w:tcBorders>
              <w:top w:val="single" w:sz="4" w:space="0" w:color="auto"/>
              <w:left w:val="single" w:sz="4" w:space="0" w:color="auto"/>
              <w:bottom w:val="single" w:sz="4" w:space="0" w:color="auto"/>
              <w:right w:val="single" w:sz="4" w:space="0" w:color="auto"/>
            </w:tcBorders>
          </w:tcPr>
          <w:p w14:paraId="6BD1B617" w14:textId="77777777" w:rsidR="007B35BB" w:rsidRPr="00F72CD4" w:rsidRDefault="007B35BB" w:rsidP="000D2D5A">
            <w:pPr>
              <w:pStyle w:val="TAL"/>
              <w:rPr>
                <w:rFonts w:eastAsia="SimSun"/>
              </w:rPr>
            </w:pPr>
          </w:p>
        </w:tc>
        <w:tc>
          <w:tcPr>
            <w:tcW w:w="1692" w:type="dxa"/>
            <w:tcBorders>
              <w:top w:val="single" w:sz="4" w:space="0" w:color="auto"/>
              <w:left w:val="single" w:sz="4" w:space="0" w:color="auto"/>
              <w:bottom w:val="single" w:sz="4" w:space="0" w:color="auto"/>
              <w:right w:val="single" w:sz="4" w:space="0" w:color="auto"/>
            </w:tcBorders>
            <w:hideMark/>
          </w:tcPr>
          <w:p w14:paraId="67437475" w14:textId="77777777" w:rsidR="007B35BB" w:rsidRPr="00F72CD4" w:rsidRDefault="007B35BB" w:rsidP="000D2D5A">
            <w:pPr>
              <w:pStyle w:val="TAL"/>
              <w:rPr>
                <w:rFonts w:eastAsia="SimSun"/>
              </w:rPr>
            </w:pPr>
            <w:r w:rsidRPr="00F72CD4">
              <w:rPr>
                <w:rFonts w:eastAsia="SimSun"/>
              </w:rPr>
              <w:t>0</w:t>
            </w:r>
          </w:p>
        </w:tc>
      </w:tr>
      <w:tr w:rsidR="007B35BB" w:rsidRPr="00F72CD4" w14:paraId="69C5DC49" w14:textId="77777777" w:rsidTr="007B35BB">
        <w:trPr>
          <w:gridAfter w:val="1"/>
          <w:wAfter w:w="26" w:type="dxa"/>
          <w:cantSplit/>
          <w:jc w:val="center"/>
        </w:trPr>
        <w:tc>
          <w:tcPr>
            <w:tcW w:w="5658" w:type="dxa"/>
            <w:tcBorders>
              <w:top w:val="single" w:sz="4" w:space="0" w:color="auto"/>
              <w:left w:val="single" w:sz="4" w:space="0" w:color="auto"/>
              <w:bottom w:val="single" w:sz="4" w:space="0" w:color="auto"/>
              <w:right w:val="single" w:sz="4" w:space="0" w:color="auto"/>
            </w:tcBorders>
            <w:hideMark/>
          </w:tcPr>
          <w:p w14:paraId="68268326" w14:textId="77777777" w:rsidR="007B35BB" w:rsidRPr="00F72CD4" w:rsidRDefault="007B35BB" w:rsidP="000D2D5A">
            <w:pPr>
              <w:pStyle w:val="TAL"/>
            </w:pPr>
          </w:p>
        </w:tc>
        <w:tc>
          <w:tcPr>
            <w:tcW w:w="1839" w:type="dxa"/>
            <w:gridSpan w:val="2"/>
            <w:tcBorders>
              <w:top w:val="single" w:sz="4" w:space="0" w:color="auto"/>
              <w:left w:val="single" w:sz="4" w:space="0" w:color="auto"/>
              <w:bottom w:val="single" w:sz="4" w:space="0" w:color="auto"/>
              <w:right w:val="single" w:sz="4" w:space="0" w:color="auto"/>
            </w:tcBorders>
            <w:hideMark/>
          </w:tcPr>
          <w:p w14:paraId="28824A5C" w14:textId="77777777" w:rsidR="007B35BB" w:rsidRPr="00F72CD4" w:rsidRDefault="007B35BB" w:rsidP="000D2D5A">
            <w:pPr>
              <w:pStyle w:val="TAL"/>
              <w:rPr>
                <w:rFonts w:eastAsia="SimSun"/>
              </w:rPr>
            </w:pPr>
            <w:r w:rsidRPr="00F72CD4">
              <w:rPr>
                <w:rFonts w:eastAsia="SimSun"/>
              </w:rPr>
              <w:t xml:space="preserve">Starting symbol (S) </w:t>
            </w:r>
          </w:p>
        </w:tc>
        <w:tc>
          <w:tcPr>
            <w:tcW w:w="707" w:type="dxa"/>
            <w:gridSpan w:val="3"/>
            <w:tcBorders>
              <w:top w:val="single" w:sz="4" w:space="0" w:color="auto"/>
              <w:left w:val="single" w:sz="4" w:space="0" w:color="auto"/>
              <w:bottom w:val="single" w:sz="4" w:space="0" w:color="auto"/>
              <w:right w:val="single" w:sz="4" w:space="0" w:color="auto"/>
            </w:tcBorders>
          </w:tcPr>
          <w:p w14:paraId="296B6112" w14:textId="77777777" w:rsidR="007B35BB" w:rsidRPr="00F72CD4" w:rsidRDefault="007B35BB" w:rsidP="000D2D5A">
            <w:pPr>
              <w:pStyle w:val="TAL"/>
              <w:rPr>
                <w:rFonts w:eastAsia="SimSun"/>
              </w:rPr>
            </w:pPr>
          </w:p>
        </w:tc>
        <w:tc>
          <w:tcPr>
            <w:tcW w:w="1692" w:type="dxa"/>
            <w:tcBorders>
              <w:top w:val="single" w:sz="4" w:space="0" w:color="auto"/>
              <w:left w:val="single" w:sz="4" w:space="0" w:color="auto"/>
              <w:bottom w:val="single" w:sz="4" w:space="0" w:color="auto"/>
              <w:right w:val="single" w:sz="4" w:space="0" w:color="auto"/>
            </w:tcBorders>
            <w:hideMark/>
          </w:tcPr>
          <w:p w14:paraId="1777CB7B" w14:textId="77777777" w:rsidR="007B35BB" w:rsidRPr="00F72CD4" w:rsidRDefault="007B35BB" w:rsidP="000D2D5A">
            <w:pPr>
              <w:pStyle w:val="TAL"/>
              <w:rPr>
                <w:rFonts w:eastAsia="SimSun"/>
              </w:rPr>
            </w:pPr>
            <w:r w:rsidRPr="00F72CD4">
              <w:rPr>
                <w:rFonts w:eastAsia="SimSun"/>
              </w:rPr>
              <w:t>2</w:t>
            </w:r>
          </w:p>
        </w:tc>
      </w:tr>
      <w:tr w:rsidR="007B35BB" w:rsidRPr="00F72CD4" w14:paraId="2BCE870B" w14:textId="77777777" w:rsidTr="007B35BB">
        <w:trPr>
          <w:cantSplit/>
          <w:jc w:val="center"/>
        </w:trPr>
        <w:tc>
          <w:tcPr>
            <w:tcW w:w="5671" w:type="dxa"/>
            <w:gridSpan w:val="2"/>
            <w:vMerge w:val="restart"/>
            <w:tcBorders>
              <w:top w:val="single" w:sz="4" w:space="0" w:color="auto"/>
              <w:left w:val="single" w:sz="4" w:space="0" w:color="auto"/>
              <w:bottom w:val="single" w:sz="4" w:space="0" w:color="auto"/>
              <w:right w:val="single" w:sz="4" w:space="0" w:color="auto"/>
            </w:tcBorders>
            <w:hideMark/>
          </w:tcPr>
          <w:p w14:paraId="66A0DBF8" w14:textId="77777777" w:rsidR="007B35BB" w:rsidRPr="00F72CD4" w:rsidRDefault="007B35BB" w:rsidP="005E5DB5"/>
        </w:tc>
        <w:tc>
          <w:tcPr>
            <w:tcW w:w="1836" w:type="dxa"/>
            <w:gridSpan w:val="2"/>
            <w:tcBorders>
              <w:top w:val="single" w:sz="4" w:space="0" w:color="auto"/>
              <w:left w:val="single" w:sz="4" w:space="0" w:color="auto"/>
              <w:bottom w:val="single" w:sz="4" w:space="0" w:color="auto"/>
              <w:right w:val="single" w:sz="4" w:space="0" w:color="auto"/>
            </w:tcBorders>
            <w:hideMark/>
          </w:tcPr>
          <w:p w14:paraId="4423B82C" w14:textId="77777777" w:rsidR="007B35BB" w:rsidRPr="00F72CD4" w:rsidRDefault="007B35BB" w:rsidP="000D2D5A">
            <w:pPr>
              <w:pStyle w:val="TAL"/>
              <w:rPr>
                <w:rFonts w:eastAsia="SimSun"/>
              </w:rPr>
            </w:pPr>
            <w:r w:rsidRPr="00F72CD4">
              <w:rPr>
                <w:rFonts w:eastAsia="SimSun"/>
              </w:rPr>
              <w:t>Length (L)</w:t>
            </w:r>
          </w:p>
        </w:tc>
        <w:tc>
          <w:tcPr>
            <w:tcW w:w="697" w:type="dxa"/>
            <w:gridSpan w:val="2"/>
            <w:tcBorders>
              <w:top w:val="single" w:sz="4" w:space="0" w:color="auto"/>
              <w:left w:val="single" w:sz="4" w:space="0" w:color="auto"/>
              <w:bottom w:val="single" w:sz="4" w:space="0" w:color="auto"/>
              <w:right w:val="single" w:sz="4" w:space="0" w:color="auto"/>
            </w:tcBorders>
          </w:tcPr>
          <w:p w14:paraId="295D4C39"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7B41F12F" w14:textId="77777777" w:rsidR="007B35BB" w:rsidRPr="00F72CD4" w:rsidRDefault="007B35BB" w:rsidP="000D2D5A">
            <w:pPr>
              <w:pStyle w:val="TAL"/>
              <w:rPr>
                <w:rFonts w:eastAsia="SimSun"/>
              </w:rPr>
            </w:pPr>
            <w:r w:rsidRPr="00F72CD4">
              <w:rPr>
                <w:rFonts w:eastAsia="SimSun"/>
              </w:rPr>
              <w:t xml:space="preserve">Specific to each </w:t>
            </w:r>
            <w:r w:rsidRPr="00F72CD4">
              <w:rPr>
                <w:rFonts w:eastAsia="SimSun" w:cs="Arial"/>
              </w:rPr>
              <w:t>Reference channel</w:t>
            </w:r>
          </w:p>
        </w:tc>
      </w:tr>
      <w:tr w:rsidR="007B35BB" w:rsidRPr="00F72CD4" w14:paraId="2575CDA0"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2D1F8B49"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2E2F44A4" w14:textId="77777777" w:rsidR="007B35BB" w:rsidRPr="00F72CD4" w:rsidRDefault="007B35BB" w:rsidP="000D2D5A">
            <w:pPr>
              <w:pStyle w:val="TAL"/>
              <w:rPr>
                <w:rFonts w:eastAsia="SimSun"/>
              </w:rPr>
            </w:pPr>
            <w:r w:rsidRPr="00F72CD4">
              <w:rPr>
                <w:rFonts w:eastAsia="SimSun"/>
              </w:rPr>
              <w:t>PDSCH aggregation factor</w:t>
            </w:r>
          </w:p>
        </w:tc>
        <w:tc>
          <w:tcPr>
            <w:tcW w:w="697" w:type="dxa"/>
            <w:gridSpan w:val="2"/>
            <w:tcBorders>
              <w:top w:val="single" w:sz="4" w:space="0" w:color="auto"/>
              <w:left w:val="single" w:sz="4" w:space="0" w:color="auto"/>
              <w:bottom w:val="single" w:sz="4" w:space="0" w:color="auto"/>
              <w:right w:val="single" w:sz="4" w:space="0" w:color="auto"/>
            </w:tcBorders>
          </w:tcPr>
          <w:p w14:paraId="6669083D"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666E02FF" w14:textId="77777777" w:rsidR="007B35BB" w:rsidRPr="00F72CD4" w:rsidRDefault="007B35BB" w:rsidP="000D2D5A">
            <w:pPr>
              <w:pStyle w:val="TAL"/>
              <w:rPr>
                <w:rFonts w:eastAsia="SimSun"/>
              </w:rPr>
            </w:pPr>
            <w:r w:rsidRPr="00F72CD4">
              <w:rPr>
                <w:rFonts w:eastAsia="SimSun"/>
              </w:rPr>
              <w:t>1</w:t>
            </w:r>
          </w:p>
        </w:tc>
      </w:tr>
      <w:tr w:rsidR="007B35BB" w:rsidRPr="00F72CD4" w14:paraId="05CCFA06"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335E3690"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405FF812" w14:textId="77777777" w:rsidR="007B35BB" w:rsidRPr="00F72CD4" w:rsidRDefault="007B35BB" w:rsidP="000D2D5A">
            <w:pPr>
              <w:pStyle w:val="TAL"/>
              <w:rPr>
                <w:rFonts w:eastAsia="SimSun"/>
              </w:rPr>
            </w:pPr>
            <w:r w:rsidRPr="00F72CD4">
              <w:rPr>
                <w:rFonts w:eastAsia="SimSun"/>
              </w:rPr>
              <w:t>PRB bundling type</w:t>
            </w:r>
          </w:p>
        </w:tc>
        <w:tc>
          <w:tcPr>
            <w:tcW w:w="697" w:type="dxa"/>
            <w:gridSpan w:val="2"/>
            <w:tcBorders>
              <w:top w:val="single" w:sz="4" w:space="0" w:color="auto"/>
              <w:left w:val="single" w:sz="4" w:space="0" w:color="auto"/>
              <w:bottom w:val="single" w:sz="4" w:space="0" w:color="auto"/>
              <w:right w:val="single" w:sz="4" w:space="0" w:color="auto"/>
            </w:tcBorders>
          </w:tcPr>
          <w:p w14:paraId="3CBCA880"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2C9907CC" w14:textId="77777777" w:rsidR="007B35BB" w:rsidRPr="00F72CD4" w:rsidRDefault="007B35BB" w:rsidP="000D2D5A">
            <w:pPr>
              <w:pStyle w:val="TAL"/>
              <w:rPr>
                <w:rFonts w:eastAsia="SimSun"/>
              </w:rPr>
            </w:pPr>
            <w:r w:rsidRPr="00F72CD4">
              <w:rPr>
                <w:rFonts w:eastAsia="SimSun"/>
              </w:rPr>
              <w:t>Static</w:t>
            </w:r>
          </w:p>
        </w:tc>
      </w:tr>
      <w:tr w:rsidR="007B35BB" w:rsidRPr="00F72CD4" w14:paraId="7DF81E2F"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23A074A6"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5DA7CE2F" w14:textId="77777777" w:rsidR="007B35BB" w:rsidRPr="00F72CD4" w:rsidRDefault="007B35BB" w:rsidP="000D2D5A">
            <w:pPr>
              <w:pStyle w:val="TAL"/>
              <w:rPr>
                <w:rFonts w:eastAsia="SimSun"/>
              </w:rPr>
            </w:pPr>
            <w:r w:rsidRPr="00F72CD4">
              <w:rPr>
                <w:rFonts w:eastAsia="SimSun"/>
              </w:rPr>
              <w:t>PRB bundling size</w:t>
            </w:r>
          </w:p>
        </w:tc>
        <w:tc>
          <w:tcPr>
            <w:tcW w:w="697" w:type="dxa"/>
            <w:gridSpan w:val="2"/>
            <w:tcBorders>
              <w:top w:val="single" w:sz="4" w:space="0" w:color="auto"/>
              <w:left w:val="single" w:sz="4" w:space="0" w:color="auto"/>
              <w:bottom w:val="single" w:sz="4" w:space="0" w:color="auto"/>
              <w:right w:val="single" w:sz="4" w:space="0" w:color="auto"/>
            </w:tcBorders>
          </w:tcPr>
          <w:p w14:paraId="099DBEAA"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03A82E38" w14:textId="77777777" w:rsidR="007B35BB" w:rsidRPr="00F72CD4" w:rsidRDefault="007B35BB" w:rsidP="000D2D5A">
            <w:pPr>
              <w:pStyle w:val="TAL"/>
              <w:rPr>
                <w:rFonts w:eastAsia="SimSun"/>
                <w:lang w:eastAsia="zh-CN"/>
              </w:rPr>
            </w:pPr>
            <w:r w:rsidRPr="00F72CD4">
              <w:rPr>
                <w:rFonts w:eastAsia="SimSun"/>
              </w:rPr>
              <w:t>4 for Test</w:t>
            </w:r>
            <w:r w:rsidRPr="00F72CD4">
              <w:rPr>
                <w:rFonts w:eastAsia="SimSun"/>
                <w:lang w:eastAsia="zh-CN"/>
              </w:rPr>
              <w:t>s</w:t>
            </w:r>
            <w:r w:rsidRPr="00F72CD4">
              <w:rPr>
                <w:rFonts w:eastAsia="SimSun"/>
              </w:rPr>
              <w:t xml:space="preserve"> 1-1</w:t>
            </w:r>
            <w:r w:rsidRPr="00F72CD4">
              <w:rPr>
                <w:rFonts w:eastAsia="SimSun"/>
                <w:lang w:eastAsia="zh-CN"/>
              </w:rPr>
              <w:t>, 1-8, 1-9</w:t>
            </w:r>
          </w:p>
          <w:p w14:paraId="6601BF22" w14:textId="77777777" w:rsidR="007B35BB" w:rsidRPr="00F72CD4" w:rsidRDefault="007B35BB" w:rsidP="000D2D5A">
            <w:pPr>
              <w:pStyle w:val="TAL"/>
              <w:rPr>
                <w:rFonts w:eastAsia="SimSun"/>
                <w:lang w:eastAsia="zh-CN"/>
              </w:rPr>
            </w:pPr>
            <w:r w:rsidRPr="00F72CD4">
              <w:rPr>
                <w:rFonts w:eastAsia="SimSun"/>
                <w:lang w:eastAsia="zh-CN"/>
              </w:rPr>
              <w:t>WB for Test 3-1</w:t>
            </w:r>
          </w:p>
          <w:p w14:paraId="6C0E5C4E" w14:textId="77777777" w:rsidR="007B35BB" w:rsidRPr="00F72CD4" w:rsidRDefault="007B35BB" w:rsidP="000D2D5A">
            <w:pPr>
              <w:pStyle w:val="TAL"/>
              <w:rPr>
                <w:rFonts w:eastAsia="SimSun"/>
                <w:lang w:eastAsia="en-US"/>
              </w:rPr>
            </w:pPr>
            <w:r w:rsidRPr="00F72CD4">
              <w:rPr>
                <w:rFonts w:eastAsia="SimSun"/>
              </w:rPr>
              <w:t>2 for other tests</w:t>
            </w:r>
          </w:p>
        </w:tc>
      </w:tr>
      <w:tr w:rsidR="007B35BB" w:rsidRPr="00F72CD4" w14:paraId="3EBF8F65"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32AAE909"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61BAD0C4" w14:textId="77777777" w:rsidR="007B35BB" w:rsidRPr="00F72CD4" w:rsidRDefault="007B35BB" w:rsidP="000D2D5A">
            <w:pPr>
              <w:pStyle w:val="TAL"/>
              <w:rPr>
                <w:rFonts w:eastAsia="SimSun"/>
              </w:rPr>
            </w:pPr>
            <w:r w:rsidRPr="00F72CD4">
              <w:rPr>
                <w:rFonts w:eastAsia="SimSun"/>
              </w:rPr>
              <w:t>Resource allocation type</w:t>
            </w:r>
          </w:p>
        </w:tc>
        <w:tc>
          <w:tcPr>
            <w:tcW w:w="697" w:type="dxa"/>
            <w:gridSpan w:val="2"/>
            <w:tcBorders>
              <w:top w:val="single" w:sz="4" w:space="0" w:color="auto"/>
              <w:left w:val="single" w:sz="4" w:space="0" w:color="auto"/>
              <w:bottom w:val="single" w:sz="4" w:space="0" w:color="auto"/>
              <w:right w:val="single" w:sz="4" w:space="0" w:color="auto"/>
            </w:tcBorders>
          </w:tcPr>
          <w:p w14:paraId="56E7C884"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15045D93" w14:textId="77777777" w:rsidR="007B35BB" w:rsidRPr="00F72CD4" w:rsidRDefault="007B35BB" w:rsidP="000D2D5A">
            <w:pPr>
              <w:pStyle w:val="TAL"/>
              <w:rPr>
                <w:rFonts w:eastAsia="SimSun"/>
              </w:rPr>
            </w:pPr>
            <w:r w:rsidRPr="00F72CD4">
              <w:rPr>
                <w:rFonts w:eastAsia="SimSun"/>
              </w:rPr>
              <w:t>Test 1-2: Type 1 with start RB = 50, L</w:t>
            </w:r>
            <w:r w:rsidRPr="00F72CD4">
              <w:rPr>
                <w:rFonts w:eastAsia="SimSun"/>
                <w:vertAlign w:val="subscript"/>
              </w:rPr>
              <w:t>RBs</w:t>
            </w:r>
            <w:r w:rsidRPr="00F72CD4">
              <w:rPr>
                <w:rFonts w:eastAsia="SimSun"/>
              </w:rPr>
              <w:t xml:space="preserve"> = 6</w:t>
            </w:r>
          </w:p>
          <w:p w14:paraId="6386A046" w14:textId="77777777" w:rsidR="007B35BB" w:rsidRPr="00F72CD4" w:rsidRDefault="007B35BB" w:rsidP="000D2D5A">
            <w:pPr>
              <w:pStyle w:val="TAL"/>
              <w:rPr>
                <w:rFonts w:eastAsia="SimSun"/>
              </w:rPr>
            </w:pPr>
            <w:r w:rsidRPr="00F72CD4">
              <w:rPr>
                <w:rFonts w:eastAsia="SimSun"/>
                <w:lang w:eastAsia="zh-CN"/>
              </w:rPr>
              <w:t xml:space="preserve">Other tests: </w:t>
            </w:r>
            <w:r w:rsidRPr="00F72CD4">
              <w:rPr>
                <w:rFonts w:eastAsia="SimSun"/>
              </w:rPr>
              <w:t>Type 0</w:t>
            </w:r>
          </w:p>
        </w:tc>
      </w:tr>
      <w:tr w:rsidR="007B35BB" w:rsidRPr="00F72CD4" w14:paraId="7CED437F"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55ECFA18"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7F4353D7" w14:textId="77777777" w:rsidR="007B35BB" w:rsidRPr="00F72CD4" w:rsidRDefault="007B35BB" w:rsidP="000D2D5A">
            <w:pPr>
              <w:pStyle w:val="TAL"/>
              <w:rPr>
                <w:rFonts w:eastAsia="SimSun"/>
              </w:rPr>
            </w:pPr>
            <w:r w:rsidRPr="00F72CD4">
              <w:rPr>
                <w:rFonts w:eastAsia="SimSun"/>
              </w:rPr>
              <w:t>RBG size</w:t>
            </w:r>
          </w:p>
        </w:tc>
        <w:tc>
          <w:tcPr>
            <w:tcW w:w="697" w:type="dxa"/>
            <w:gridSpan w:val="2"/>
            <w:tcBorders>
              <w:top w:val="single" w:sz="4" w:space="0" w:color="auto"/>
              <w:left w:val="single" w:sz="4" w:space="0" w:color="auto"/>
              <w:bottom w:val="single" w:sz="4" w:space="0" w:color="auto"/>
              <w:right w:val="single" w:sz="4" w:space="0" w:color="auto"/>
            </w:tcBorders>
          </w:tcPr>
          <w:p w14:paraId="54F4593D"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3D1055FF" w14:textId="77777777" w:rsidR="007B35BB" w:rsidRPr="00F72CD4" w:rsidRDefault="007B35BB" w:rsidP="000D2D5A">
            <w:pPr>
              <w:pStyle w:val="TAL"/>
              <w:rPr>
                <w:rFonts w:eastAsia="SimSun"/>
                <w:lang w:eastAsia="zh-CN"/>
              </w:rPr>
            </w:pPr>
            <w:r w:rsidRPr="00F72CD4">
              <w:rPr>
                <w:rFonts w:eastAsia="SimSun"/>
                <w:lang w:eastAsia="zh-CN"/>
              </w:rPr>
              <w:t>Test 1-2: N/A</w:t>
            </w:r>
          </w:p>
          <w:p w14:paraId="36BFF380" w14:textId="77777777" w:rsidR="007B35BB" w:rsidRPr="00F72CD4" w:rsidRDefault="007B35BB" w:rsidP="000D2D5A">
            <w:pPr>
              <w:pStyle w:val="TAL"/>
              <w:rPr>
                <w:rFonts w:eastAsia="SimSun"/>
              </w:rPr>
            </w:pPr>
            <w:r w:rsidRPr="00F72CD4">
              <w:rPr>
                <w:rFonts w:eastAsia="SimSun"/>
                <w:lang w:eastAsia="zh-CN"/>
              </w:rPr>
              <w:t>Other tests: Config2</w:t>
            </w:r>
          </w:p>
        </w:tc>
      </w:tr>
      <w:tr w:rsidR="007B35BB" w:rsidRPr="00F72CD4" w14:paraId="205CC113"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354362B6"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752EB874" w14:textId="77777777" w:rsidR="007B35BB" w:rsidRPr="00F72CD4" w:rsidRDefault="007B35BB" w:rsidP="000D2D5A">
            <w:pPr>
              <w:pStyle w:val="TAL"/>
              <w:rPr>
                <w:rFonts w:eastAsia="SimSun"/>
              </w:rPr>
            </w:pPr>
            <w:r w:rsidRPr="00F72CD4">
              <w:rPr>
                <w:rFonts w:eastAsia="SimSun"/>
              </w:rPr>
              <w:t>VRB-to-PRB mapping type</w:t>
            </w:r>
          </w:p>
        </w:tc>
        <w:tc>
          <w:tcPr>
            <w:tcW w:w="697" w:type="dxa"/>
            <w:gridSpan w:val="2"/>
            <w:tcBorders>
              <w:top w:val="single" w:sz="4" w:space="0" w:color="auto"/>
              <w:left w:val="single" w:sz="4" w:space="0" w:color="auto"/>
              <w:bottom w:val="single" w:sz="4" w:space="0" w:color="auto"/>
              <w:right w:val="single" w:sz="4" w:space="0" w:color="auto"/>
            </w:tcBorders>
          </w:tcPr>
          <w:p w14:paraId="1C674044"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40192993"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6D68FBDB"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2167B31F"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224F6F1A" w14:textId="77777777" w:rsidR="007B35BB" w:rsidRPr="00F72CD4" w:rsidRDefault="007B35BB" w:rsidP="000D2D5A">
            <w:pPr>
              <w:pStyle w:val="TAL"/>
              <w:rPr>
                <w:rFonts w:eastAsia="SimSun"/>
              </w:rPr>
            </w:pPr>
            <w:r w:rsidRPr="00F72CD4">
              <w:rPr>
                <w:rFonts w:eastAsia="SimSun"/>
              </w:rPr>
              <w:t>VRB-to-PRB mapping interleaver bundle size</w:t>
            </w:r>
          </w:p>
        </w:tc>
        <w:tc>
          <w:tcPr>
            <w:tcW w:w="697" w:type="dxa"/>
            <w:gridSpan w:val="2"/>
            <w:tcBorders>
              <w:top w:val="single" w:sz="4" w:space="0" w:color="auto"/>
              <w:left w:val="single" w:sz="4" w:space="0" w:color="auto"/>
              <w:bottom w:val="single" w:sz="4" w:space="0" w:color="auto"/>
              <w:right w:val="single" w:sz="4" w:space="0" w:color="auto"/>
            </w:tcBorders>
          </w:tcPr>
          <w:p w14:paraId="5C65ECD2"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4D3B0CDB" w14:textId="77777777" w:rsidR="007B35BB" w:rsidRPr="00F72CD4" w:rsidRDefault="007B35BB" w:rsidP="000D2D5A">
            <w:pPr>
              <w:pStyle w:val="TAL"/>
              <w:rPr>
                <w:rFonts w:eastAsia="SimSun"/>
              </w:rPr>
            </w:pPr>
            <w:r w:rsidRPr="00F72CD4">
              <w:rPr>
                <w:rFonts w:eastAsia="SimSun"/>
              </w:rPr>
              <w:t>N/A</w:t>
            </w:r>
          </w:p>
        </w:tc>
      </w:tr>
      <w:tr w:rsidR="007B35BB" w:rsidRPr="00F72CD4" w14:paraId="171FC0AE" w14:textId="77777777" w:rsidTr="007B35BB">
        <w:trPr>
          <w:gridAfter w:val="1"/>
          <w:wAfter w:w="26" w:type="dxa"/>
          <w:cantSplit/>
          <w:jc w:val="center"/>
        </w:trPr>
        <w:tc>
          <w:tcPr>
            <w:tcW w:w="5658" w:type="dxa"/>
            <w:tcBorders>
              <w:top w:val="single" w:sz="4" w:space="0" w:color="auto"/>
              <w:left w:val="single" w:sz="4" w:space="0" w:color="auto"/>
              <w:bottom w:val="single" w:sz="4" w:space="0" w:color="auto"/>
              <w:right w:val="single" w:sz="4" w:space="0" w:color="auto"/>
            </w:tcBorders>
            <w:hideMark/>
          </w:tcPr>
          <w:p w14:paraId="6F92F9A4" w14:textId="77777777" w:rsidR="007B35BB" w:rsidRPr="00F72CD4" w:rsidRDefault="007B35BB" w:rsidP="000D2D5A">
            <w:pPr>
              <w:pStyle w:val="TAL"/>
              <w:rPr>
                <w:rFonts w:eastAsia="SimSun"/>
              </w:rPr>
            </w:pPr>
            <w:r w:rsidRPr="00F72CD4">
              <w:rPr>
                <w:rFonts w:eastAsia="SimSun"/>
              </w:rPr>
              <w:t>PDSCH DMRS configuration</w:t>
            </w:r>
          </w:p>
        </w:tc>
        <w:tc>
          <w:tcPr>
            <w:tcW w:w="1839" w:type="dxa"/>
            <w:gridSpan w:val="2"/>
            <w:tcBorders>
              <w:top w:val="single" w:sz="4" w:space="0" w:color="auto"/>
              <w:left w:val="single" w:sz="4" w:space="0" w:color="auto"/>
              <w:bottom w:val="single" w:sz="4" w:space="0" w:color="auto"/>
              <w:right w:val="single" w:sz="4" w:space="0" w:color="auto"/>
            </w:tcBorders>
            <w:hideMark/>
          </w:tcPr>
          <w:p w14:paraId="747FF6CB" w14:textId="77777777" w:rsidR="007B35BB" w:rsidRPr="00F72CD4" w:rsidRDefault="007B35BB" w:rsidP="000D2D5A">
            <w:pPr>
              <w:pStyle w:val="TAL"/>
              <w:rPr>
                <w:rFonts w:eastAsia="SimSun"/>
              </w:rPr>
            </w:pPr>
            <w:r w:rsidRPr="00F72CD4">
              <w:rPr>
                <w:rFonts w:eastAsia="SimSun"/>
              </w:rPr>
              <w:t>DMRS Type</w:t>
            </w:r>
          </w:p>
        </w:tc>
        <w:tc>
          <w:tcPr>
            <w:tcW w:w="690" w:type="dxa"/>
            <w:gridSpan w:val="2"/>
            <w:tcBorders>
              <w:top w:val="single" w:sz="4" w:space="0" w:color="auto"/>
              <w:left w:val="single" w:sz="4" w:space="0" w:color="auto"/>
              <w:bottom w:val="single" w:sz="4" w:space="0" w:color="auto"/>
              <w:right w:val="single" w:sz="4" w:space="0" w:color="auto"/>
            </w:tcBorders>
          </w:tcPr>
          <w:p w14:paraId="6C2BD170" w14:textId="77777777" w:rsidR="007B35BB" w:rsidRPr="00F72CD4" w:rsidRDefault="007B35BB" w:rsidP="000D2D5A">
            <w:pPr>
              <w:pStyle w:val="TAL"/>
              <w:rPr>
                <w:rFonts w:eastAsia="SimSun"/>
              </w:rPr>
            </w:pPr>
          </w:p>
        </w:tc>
        <w:tc>
          <w:tcPr>
            <w:tcW w:w="1709" w:type="dxa"/>
            <w:gridSpan w:val="2"/>
            <w:tcBorders>
              <w:top w:val="single" w:sz="4" w:space="0" w:color="auto"/>
              <w:left w:val="single" w:sz="4" w:space="0" w:color="auto"/>
              <w:bottom w:val="single" w:sz="4" w:space="0" w:color="auto"/>
              <w:right w:val="single" w:sz="4" w:space="0" w:color="auto"/>
            </w:tcBorders>
            <w:hideMark/>
          </w:tcPr>
          <w:p w14:paraId="680EB417" w14:textId="77777777" w:rsidR="007B35BB" w:rsidRPr="00F72CD4" w:rsidRDefault="007B35BB" w:rsidP="000D2D5A">
            <w:pPr>
              <w:pStyle w:val="TAL"/>
              <w:rPr>
                <w:rFonts w:eastAsia="SimSun"/>
              </w:rPr>
            </w:pPr>
            <w:r w:rsidRPr="00F72CD4">
              <w:rPr>
                <w:rFonts w:eastAsia="SimSun"/>
              </w:rPr>
              <w:t>Type 1</w:t>
            </w:r>
          </w:p>
        </w:tc>
      </w:tr>
      <w:tr w:rsidR="007B35BB" w:rsidRPr="00F72CD4" w14:paraId="36F44AC9" w14:textId="77777777" w:rsidTr="007B35BB">
        <w:trPr>
          <w:cantSplit/>
          <w:jc w:val="center"/>
        </w:trPr>
        <w:tc>
          <w:tcPr>
            <w:tcW w:w="5671" w:type="dxa"/>
            <w:gridSpan w:val="2"/>
            <w:vMerge w:val="restart"/>
            <w:tcBorders>
              <w:top w:val="single" w:sz="4" w:space="0" w:color="auto"/>
              <w:left w:val="single" w:sz="4" w:space="0" w:color="auto"/>
              <w:bottom w:val="single" w:sz="4" w:space="0" w:color="auto"/>
              <w:right w:val="single" w:sz="4" w:space="0" w:color="auto"/>
            </w:tcBorders>
            <w:hideMark/>
          </w:tcPr>
          <w:p w14:paraId="382FA363"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169BCE15" w14:textId="77777777" w:rsidR="007B35BB" w:rsidRPr="00F72CD4" w:rsidRDefault="007B35BB" w:rsidP="000D2D5A">
            <w:pPr>
              <w:pStyle w:val="TAL"/>
              <w:rPr>
                <w:rFonts w:eastAsia="SimSun"/>
              </w:rPr>
            </w:pPr>
            <w:r w:rsidRPr="00F72CD4">
              <w:rPr>
                <w:rFonts w:eastAsia="SimSun"/>
              </w:rPr>
              <w:t>Number of additional DMRS</w:t>
            </w:r>
          </w:p>
        </w:tc>
        <w:tc>
          <w:tcPr>
            <w:tcW w:w="697" w:type="dxa"/>
            <w:gridSpan w:val="2"/>
            <w:tcBorders>
              <w:top w:val="single" w:sz="4" w:space="0" w:color="auto"/>
              <w:left w:val="single" w:sz="4" w:space="0" w:color="auto"/>
              <w:bottom w:val="single" w:sz="4" w:space="0" w:color="auto"/>
              <w:right w:val="single" w:sz="4" w:space="0" w:color="auto"/>
            </w:tcBorders>
          </w:tcPr>
          <w:p w14:paraId="723DA92F"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42905AB3" w14:textId="77777777" w:rsidR="007B35BB" w:rsidRPr="00F72CD4" w:rsidRDefault="007B35BB" w:rsidP="000D2D5A">
            <w:pPr>
              <w:pStyle w:val="TAL"/>
              <w:rPr>
                <w:rFonts w:eastAsia="SimSun"/>
                <w:lang w:eastAsia="zh-CN"/>
              </w:rPr>
            </w:pPr>
            <w:r w:rsidRPr="00F72CD4">
              <w:rPr>
                <w:rFonts w:eastAsia="SimSun"/>
              </w:rPr>
              <w:t>2 for Tests 1</w:t>
            </w:r>
            <w:r w:rsidRPr="00F72CD4">
              <w:rPr>
                <w:rFonts w:eastAsia="SimSun"/>
                <w:lang w:eastAsia="zh-CN"/>
              </w:rPr>
              <w:t>-1, 1-7, 1-8, 1-9, 1-10, 1-11</w:t>
            </w:r>
            <w:r w:rsidRPr="00F72CD4">
              <w:rPr>
                <w:rFonts w:eastAsia="SimSun"/>
              </w:rPr>
              <w:br/>
              <w:t xml:space="preserve">1 for </w:t>
            </w:r>
            <w:r w:rsidRPr="00F72CD4">
              <w:rPr>
                <w:rFonts w:eastAsia="SimSun"/>
                <w:lang w:eastAsia="zh-CN"/>
              </w:rPr>
              <w:t>other tests</w:t>
            </w:r>
          </w:p>
        </w:tc>
      </w:tr>
      <w:tr w:rsidR="007B35BB" w:rsidRPr="00F72CD4" w14:paraId="4118C5AD"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54E5DEFB"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11A8147C"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697" w:type="dxa"/>
            <w:gridSpan w:val="2"/>
            <w:tcBorders>
              <w:top w:val="single" w:sz="4" w:space="0" w:color="auto"/>
              <w:left w:val="single" w:sz="4" w:space="0" w:color="auto"/>
              <w:bottom w:val="single" w:sz="4" w:space="0" w:color="auto"/>
              <w:right w:val="single" w:sz="4" w:space="0" w:color="auto"/>
            </w:tcBorders>
          </w:tcPr>
          <w:p w14:paraId="78268F97"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7A5F9D0C" w14:textId="77777777" w:rsidR="007B35BB" w:rsidRPr="00F72CD4" w:rsidRDefault="007B35BB" w:rsidP="000D2D5A">
            <w:pPr>
              <w:pStyle w:val="TAL"/>
              <w:rPr>
                <w:rFonts w:eastAsia="SimSun"/>
              </w:rPr>
            </w:pPr>
            <w:r w:rsidRPr="00F72CD4">
              <w:rPr>
                <w:rFonts w:eastAsia="SimSun"/>
              </w:rPr>
              <w:t>1</w:t>
            </w:r>
          </w:p>
        </w:tc>
      </w:tr>
      <w:tr w:rsidR="007B35BB" w:rsidRPr="00F72CD4" w14:paraId="08FEDC0D" w14:textId="77777777" w:rsidTr="007B35BB">
        <w:trPr>
          <w:gridAfter w:val="1"/>
          <w:wAfter w:w="26" w:type="dxa"/>
          <w:cantSplit/>
          <w:jc w:val="center"/>
        </w:trPr>
        <w:tc>
          <w:tcPr>
            <w:tcW w:w="5658" w:type="dxa"/>
            <w:tcBorders>
              <w:top w:val="single" w:sz="4" w:space="0" w:color="auto"/>
              <w:left w:val="single" w:sz="4" w:space="0" w:color="auto"/>
              <w:bottom w:val="single" w:sz="4" w:space="0" w:color="auto"/>
              <w:right w:val="single" w:sz="4" w:space="0" w:color="auto"/>
            </w:tcBorders>
            <w:hideMark/>
          </w:tcPr>
          <w:p w14:paraId="6E646279" w14:textId="77777777" w:rsidR="007B35BB" w:rsidRPr="00F72CD4" w:rsidRDefault="007B35BB" w:rsidP="000D2D5A">
            <w:pPr>
              <w:pStyle w:val="TAL"/>
              <w:rPr>
                <w:rFonts w:eastAsia="SimSun"/>
              </w:rPr>
            </w:pPr>
            <w:r w:rsidRPr="00F72CD4">
              <w:rPr>
                <w:rFonts w:eastAsia="SimSun"/>
              </w:rPr>
              <w:t>CSI-RS for tracking</w:t>
            </w:r>
          </w:p>
        </w:tc>
        <w:tc>
          <w:tcPr>
            <w:tcW w:w="1839" w:type="dxa"/>
            <w:gridSpan w:val="2"/>
            <w:tcBorders>
              <w:top w:val="single" w:sz="4" w:space="0" w:color="auto"/>
              <w:left w:val="single" w:sz="4" w:space="0" w:color="auto"/>
              <w:bottom w:val="single" w:sz="4" w:space="0" w:color="auto"/>
              <w:right w:val="single" w:sz="4" w:space="0" w:color="auto"/>
            </w:tcBorders>
            <w:hideMark/>
          </w:tcPr>
          <w:p w14:paraId="1C22B9FD" w14:textId="77777777" w:rsidR="007B35BB" w:rsidRPr="00F72CD4" w:rsidRDefault="007B35BB" w:rsidP="000D2D5A">
            <w:pPr>
              <w:pStyle w:val="TAL"/>
              <w:rPr>
                <w:rFonts w:eastAsia="SimSun"/>
              </w:rPr>
            </w:pPr>
            <w:r w:rsidRPr="00F72CD4">
              <w:rPr>
                <w:rFonts w:eastAsia="SimSun"/>
              </w:rPr>
              <w:t xml:space="preserve">First OFDM symbol in the PRB used for CSI-RS </w:t>
            </w:r>
          </w:p>
        </w:tc>
        <w:tc>
          <w:tcPr>
            <w:tcW w:w="690" w:type="dxa"/>
            <w:gridSpan w:val="2"/>
            <w:tcBorders>
              <w:top w:val="single" w:sz="4" w:space="0" w:color="auto"/>
              <w:left w:val="single" w:sz="4" w:space="0" w:color="auto"/>
              <w:bottom w:val="single" w:sz="4" w:space="0" w:color="auto"/>
              <w:right w:val="single" w:sz="4" w:space="0" w:color="auto"/>
            </w:tcBorders>
          </w:tcPr>
          <w:p w14:paraId="7B45E677" w14:textId="77777777" w:rsidR="007B35BB" w:rsidRPr="00F72CD4" w:rsidRDefault="007B35BB" w:rsidP="000D2D5A">
            <w:pPr>
              <w:pStyle w:val="TAL"/>
              <w:rPr>
                <w:rFonts w:eastAsia="SimSun"/>
              </w:rPr>
            </w:pPr>
          </w:p>
        </w:tc>
        <w:tc>
          <w:tcPr>
            <w:tcW w:w="1709" w:type="dxa"/>
            <w:gridSpan w:val="2"/>
            <w:tcBorders>
              <w:top w:val="single" w:sz="4" w:space="0" w:color="auto"/>
              <w:left w:val="single" w:sz="4" w:space="0" w:color="auto"/>
              <w:bottom w:val="single" w:sz="4" w:space="0" w:color="auto"/>
              <w:right w:val="single" w:sz="4" w:space="0" w:color="auto"/>
            </w:tcBorders>
          </w:tcPr>
          <w:p w14:paraId="43A74EFA" w14:textId="77777777" w:rsidR="007B35BB" w:rsidRPr="00F72CD4" w:rsidRDefault="007B35BB" w:rsidP="000D2D5A">
            <w:pPr>
              <w:pStyle w:val="TAL"/>
              <w:rPr>
                <w:rFonts w:eastAsia="SimSun"/>
              </w:rPr>
            </w:pPr>
            <w:r w:rsidRPr="00F72CD4">
              <w:rPr>
                <w:rFonts w:eastAsia="SimSun"/>
              </w:rPr>
              <w:t>Tests 1-8, 1-9:</w:t>
            </w:r>
          </w:p>
          <w:p w14:paraId="048DAE75"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4 for CSI-RS resource 1 and 3</w:t>
            </w:r>
          </w:p>
          <w:p w14:paraId="4A6A659E"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8 for CSI-RS resource 2 and 4</w:t>
            </w:r>
          </w:p>
          <w:p w14:paraId="6EC93131" w14:textId="77777777" w:rsidR="007B35BB" w:rsidRPr="00F72CD4" w:rsidRDefault="007B35BB" w:rsidP="000D2D5A">
            <w:pPr>
              <w:pStyle w:val="TAL"/>
              <w:rPr>
                <w:rFonts w:eastAsia="SimSun"/>
              </w:rPr>
            </w:pPr>
          </w:p>
          <w:p w14:paraId="377119FD"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602339CA" w14:textId="77777777" w:rsidTr="007B35BB">
        <w:trPr>
          <w:cantSplit/>
          <w:jc w:val="center"/>
        </w:trPr>
        <w:tc>
          <w:tcPr>
            <w:tcW w:w="5671" w:type="dxa"/>
            <w:gridSpan w:val="2"/>
            <w:vMerge w:val="restart"/>
            <w:tcBorders>
              <w:top w:val="single" w:sz="4" w:space="0" w:color="auto"/>
              <w:left w:val="single" w:sz="4" w:space="0" w:color="auto"/>
              <w:bottom w:val="single" w:sz="4" w:space="0" w:color="auto"/>
              <w:right w:val="single" w:sz="4" w:space="0" w:color="auto"/>
            </w:tcBorders>
            <w:hideMark/>
          </w:tcPr>
          <w:p w14:paraId="344C89BC"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774CAECF" w14:textId="77777777" w:rsidR="007B35BB" w:rsidRPr="00F72CD4" w:rsidRDefault="007B35BB" w:rsidP="000D2D5A">
            <w:pPr>
              <w:pStyle w:val="TAL"/>
              <w:rPr>
                <w:rFonts w:eastAsia="SimSun"/>
              </w:rPr>
            </w:pPr>
            <w:r w:rsidRPr="00F72CD4">
              <w:rPr>
                <w:rFonts w:eastAsia="SimSun"/>
              </w:rPr>
              <w:t>CSI-RS periodicity</w:t>
            </w:r>
          </w:p>
        </w:tc>
        <w:tc>
          <w:tcPr>
            <w:tcW w:w="697" w:type="dxa"/>
            <w:gridSpan w:val="2"/>
            <w:tcBorders>
              <w:top w:val="single" w:sz="4" w:space="0" w:color="auto"/>
              <w:left w:val="single" w:sz="4" w:space="0" w:color="auto"/>
              <w:bottom w:val="single" w:sz="4" w:space="0" w:color="auto"/>
              <w:right w:val="single" w:sz="4" w:space="0" w:color="auto"/>
            </w:tcBorders>
            <w:hideMark/>
          </w:tcPr>
          <w:p w14:paraId="53DB4045" w14:textId="77777777" w:rsidR="007B35BB" w:rsidRPr="00F72CD4" w:rsidRDefault="007B35BB" w:rsidP="000D2D5A">
            <w:pPr>
              <w:pStyle w:val="TAL"/>
              <w:rPr>
                <w:rFonts w:eastAsia="SimSun"/>
              </w:rPr>
            </w:pPr>
            <w:r w:rsidRPr="00F72CD4">
              <w:rPr>
                <w:rFonts w:eastAsia="SimSun"/>
              </w:rPr>
              <w:t>Slots</w:t>
            </w:r>
          </w:p>
        </w:tc>
        <w:tc>
          <w:tcPr>
            <w:tcW w:w="1718" w:type="dxa"/>
            <w:gridSpan w:val="2"/>
            <w:tcBorders>
              <w:top w:val="single" w:sz="4" w:space="0" w:color="auto"/>
              <w:left w:val="single" w:sz="4" w:space="0" w:color="auto"/>
              <w:bottom w:val="single" w:sz="4" w:space="0" w:color="auto"/>
              <w:right w:val="single" w:sz="4" w:space="0" w:color="auto"/>
            </w:tcBorders>
            <w:hideMark/>
          </w:tcPr>
          <w:p w14:paraId="1D3D87B0" w14:textId="77777777" w:rsidR="007B35BB" w:rsidRPr="00F72CD4" w:rsidRDefault="007B35BB" w:rsidP="000D2D5A">
            <w:pPr>
              <w:pStyle w:val="TAL"/>
              <w:rPr>
                <w:rFonts w:eastAsia="SimSun"/>
              </w:rPr>
            </w:pPr>
            <w:r w:rsidRPr="00F72CD4">
              <w:rPr>
                <w:rFonts w:eastAsia="SimSun"/>
              </w:rPr>
              <w:t>Test 1-7, 1-10, 1-11:</w:t>
            </w:r>
            <w:r w:rsidRPr="00F72CD4">
              <w:rPr>
                <w:rFonts w:eastAsia="SimSun"/>
              </w:rPr>
              <w:br/>
              <w:t>20 for CSI-RS resource 1,2,3,4.</w:t>
            </w:r>
            <w:r w:rsidRPr="00F72CD4">
              <w:rPr>
                <w:rFonts w:eastAsia="SimSun"/>
              </w:rPr>
              <w:br/>
            </w:r>
          </w:p>
          <w:p w14:paraId="5C8B1EA3"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6FEB68DE"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426CEDC6"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67EA9447" w14:textId="77777777" w:rsidR="007B35BB" w:rsidRPr="00F72CD4" w:rsidRDefault="007B35BB" w:rsidP="000D2D5A">
            <w:pPr>
              <w:pStyle w:val="TAL"/>
              <w:rPr>
                <w:rFonts w:eastAsia="SimSun"/>
              </w:rPr>
            </w:pPr>
            <w:r w:rsidRPr="00F72CD4">
              <w:rPr>
                <w:rFonts w:eastAsia="SimSun"/>
              </w:rPr>
              <w:t>CSI-RS offset</w:t>
            </w:r>
          </w:p>
        </w:tc>
        <w:tc>
          <w:tcPr>
            <w:tcW w:w="697" w:type="dxa"/>
            <w:gridSpan w:val="2"/>
            <w:tcBorders>
              <w:top w:val="single" w:sz="4" w:space="0" w:color="auto"/>
              <w:left w:val="single" w:sz="4" w:space="0" w:color="auto"/>
              <w:bottom w:val="single" w:sz="4" w:space="0" w:color="auto"/>
              <w:right w:val="single" w:sz="4" w:space="0" w:color="auto"/>
            </w:tcBorders>
            <w:hideMark/>
          </w:tcPr>
          <w:p w14:paraId="2D474F58" w14:textId="77777777" w:rsidR="007B35BB" w:rsidRPr="00F72CD4" w:rsidRDefault="007B35BB" w:rsidP="000D2D5A">
            <w:pPr>
              <w:pStyle w:val="TAL"/>
              <w:rPr>
                <w:rFonts w:eastAsia="SimSun"/>
              </w:rPr>
            </w:pPr>
            <w:r w:rsidRPr="00F72CD4">
              <w:rPr>
                <w:rFonts w:eastAsia="SimSun"/>
              </w:rPr>
              <w:t>Slots</w:t>
            </w:r>
          </w:p>
        </w:tc>
        <w:tc>
          <w:tcPr>
            <w:tcW w:w="1718" w:type="dxa"/>
            <w:gridSpan w:val="2"/>
            <w:tcBorders>
              <w:top w:val="single" w:sz="4" w:space="0" w:color="auto"/>
              <w:left w:val="single" w:sz="4" w:space="0" w:color="auto"/>
              <w:bottom w:val="single" w:sz="4" w:space="0" w:color="auto"/>
              <w:right w:val="single" w:sz="4" w:space="0" w:color="auto"/>
            </w:tcBorders>
            <w:hideMark/>
          </w:tcPr>
          <w:p w14:paraId="23BBBDDC" w14:textId="77777777" w:rsidR="007B35BB" w:rsidRPr="00F72CD4" w:rsidRDefault="007B35BB" w:rsidP="000D2D5A">
            <w:pPr>
              <w:pStyle w:val="TAL"/>
              <w:rPr>
                <w:rFonts w:eastAsia="SimSun"/>
              </w:rPr>
            </w:pPr>
            <w:r w:rsidRPr="00F72CD4">
              <w:rPr>
                <w:rFonts w:eastAsia="SimSun"/>
              </w:rPr>
              <w:t>Test 1-7, 1-10, 1-11:</w:t>
            </w:r>
            <w:r w:rsidRPr="00F72CD4">
              <w:rPr>
                <w:rFonts w:eastAsia="SimSun"/>
              </w:rPr>
              <w:br/>
              <w:t>1 for CSI-RS resource 1 and 2</w:t>
            </w:r>
            <w:r w:rsidRPr="00F72CD4">
              <w:rPr>
                <w:rFonts w:eastAsia="SimSun"/>
              </w:rPr>
              <w:br/>
              <w:t>2 for CSI-RS resource 3 and 4.</w:t>
            </w:r>
            <w:r w:rsidRPr="00F72CD4">
              <w:rPr>
                <w:rFonts w:eastAsia="SimSun"/>
              </w:rPr>
              <w:br/>
            </w:r>
          </w:p>
          <w:p w14:paraId="746F610F"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277DD60E" w14:textId="77777777" w:rsidTr="007B35BB">
        <w:trPr>
          <w:cantSplit/>
          <w:jc w:val="center"/>
        </w:trPr>
        <w:tc>
          <w:tcPr>
            <w:tcW w:w="9336" w:type="dxa"/>
            <w:gridSpan w:val="2"/>
            <w:vMerge/>
            <w:tcBorders>
              <w:top w:val="single" w:sz="4" w:space="0" w:color="auto"/>
              <w:left w:val="single" w:sz="4" w:space="0" w:color="auto"/>
              <w:bottom w:val="single" w:sz="4" w:space="0" w:color="auto"/>
              <w:right w:val="single" w:sz="4" w:space="0" w:color="auto"/>
            </w:tcBorders>
            <w:vAlign w:val="center"/>
            <w:hideMark/>
          </w:tcPr>
          <w:p w14:paraId="3523068F" w14:textId="77777777" w:rsidR="007B35BB" w:rsidRPr="00F72CD4" w:rsidRDefault="007B35BB" w:rsidP="000D2D5A"/>
        </w:tc>
        <w:tc>
          <w:tcPr>
            <w:tcW w:w="1836" w:type="dxa"/>
            <w:gridSpan w:val="2"/>
            <w:tcBorders>
              <w:top w:val="single" w:sz="4" w:space="0" w:color="auto"/>
              <w:left w:val="single" w:sz="4" w:space="0" w:color="auto"/>
              <w:bottom w:val="single" w:sz="4" w:space="0" w:color="auto"/>
              <w:right w:val="single" w:sz="4" w:space="0" w:color="auto"/>
            </w:tcBorders>
            <w:hideMark/>
          </w:tcPr>
          <w:p w14:paraId="1BBF63CF" w14:textId="77777777" w:rsidR="007B35BB" w:rsidRPr="00F72CD4" w:rsidRDefault="007B35BB" w:rsidP="000D2D5A">
            <w:pPr>
              <w:pStyle w:val="TAL"/>
              <w:rPr>
                <w:rFonts w:eastAsia="SimSun"/>
              </w:rPr>
            </w:pPr>
            <w:r w:rsidRPr="00F72CD4">
              <w:rPr>
                <w:rFonts w:eastAsia="SimSun"/>
              </w:rPr>
              <w:t>Frequency Occupation</w:t>
            </w:r>
          </w:p>
        </w:tc>
        <w:tc>
          <w:tcPr>
            <w:tcW w:w="697" w:type="dxa"/>
            <w:gridSpan w:val="2"/>
            <w:tcBorders>
              <w:top w:val="single" w:sz="4" w:space="0" w:color="auto"/>
              <w:left w:val="single" w:sz="4" w:space="0" w:color="auto"/>
              <w:bottom w:val="single" w:sz="4" w:space="0" w:color="auto"/>
              <w:right w:val="single" w:sz="4" w:space="0" w:color="auto"/>
            </w:tcBorders>
          </w:tcPr>
          <w:p w14:paraId="1864B718" w14:textId="77777777" w:rsidR="007B35BB" w:rsidRPr="00F72CD4" w:rsidRDefault="007B35BB" w:rsidP="000D2D5A">
            <w:pPr>
              <w:pStyle w:val="TAL"/>
              <w:rPr>
                <w:rFonts w:eastAsia="SimSun"/>
              </w:rPr>
            </w:pPr>
          </w:p>
        </w:tc>
        <w:tc>
          <w:tcPr>
            <w:tcW w:w="1718" w:type="dxa"/>
            <w:gridSpan w:val="2"/>
            <w:tcBorders>
              <w:top w:val="single" w:sz="4" w:space="0" w:color="auto"/>
              <w:left w:val="single" w:sz="4" w:space="0" w:color="auto"/>
              <w:bottom w:val="single" w:sz="4" w:space="0" w:color="auto"/>
              <w:right w:val="single" w:sz="4" w:space="0" w:color="auto"/>
            </w:tcBorders>
            <w:hideMark/>
          </w:tcPr>
          <w:p w14:paraId="6AD0E4B7" w14:textId="77777777" w:rsidR="007B35BB" w:rsidRPr="00F72CD4" w:rsidRDefault="007B35BB" w:rsidP="000D2D5A">
            <w:pPr>
              <w:pStyle w:val="TAL"/>
              <w:rPr>
                <w:rFonts w:eastAsia="SimSun"/>
              </w:rPr>
            </w:pPr>
            <w:r w:rsidRPr="00F72CD4">
              <w:rPr>
                <w:rFonts w:eastAsia="SimSun"/>
              </w:rPr>
              <w:t>Test 1-7, 1-10, 1-11:</w:t>
            </w:r>
            <w:r w:rsidRPr="00F72CD4">
              <w:rPr>
                <w:rFonts w:eastAsia="SimSun"/>
              </w:rPr>
              <w:br/>
              <w:t>Start PRB 0</w:t>
            </w:r>
            <w:r w:rsidRPr="00F72CD4">
              <w:rPr>
                <w:rFonts w:eastAsia="SimSun"/>
              </w:rPr>
              <w:br/>
              <w:t>Number of PRB = 52</w:t>
            </w:r>
            <w:r w:rsidRPr="00F72CD4">
              <w:rPr>
                <w:rFonts w:eastAsia="SimSun"/>
              </w:rPr>
              <w:br/>
            </w:r>
          </w:p>
          <w:p w14:paraId="6AE327E1" w14:textId="77777777" w:rsidR="007B35BB" w:rsidRPr="00F72CD4" w:rsidRDefault="007B35BB" w:rsidP="000D2D5A">
            <w:pPr>
              <w:pStyle w:val="TAL"/>
              <w:rPr>
                <w:rFonts w:eastAsia="SimSun"/>
              </w:rPr>
            </w:pPr>
            <w:r w:rsidRPr="00F72CD4">
              <w:rPr>
                <w:rFonts w:eastAsia="SimSun"/>
              </w:rPr>
              <w:t>Other tests: Table 5.2-1.</w:t>
            </w:r>
          </w:p>
        </w:tc>
      </w:tr>
      <w:tr w:rsidR="007B35BB" w:rsidRPr="00F72CD4" w14:paraId="0E58D290" w14:textId="77777777" w:rsidTr="007B35BB">
        <w:trPr>
          <w:gridAfter w:val="1"/>
          <w:wAfter w:w="26" w:type="dxa"/>
          <w:cantSplit/>
          <w:jc w:val="center"/>
        </w:trPr>
        <w:tc>
          <w:tcPr>
            <w:tcW w:w="7497" w:type="dxa"/>
            <w:gridSpan w:val="3"/>
            <w:tcBorders>
              <w:top w:val="single" w:sz="4" w:space="0" w:color="auto"/>
              <w:left w:val="single" w:sz="4" w:space="0" w:color="auto"/>
              <w:bottom w:val="single" w:sz="4" w:space="0" w:color="auto"/>
              <w:right w:val="single" w:sz="4" w:space="0" w:color="auto"/>
            </w:tcBorders>
            <w:hideMark/>
          </w:tcPr>
          <w:p w14:paraId="21899F8B" w14:textId="77777777" w:rsidR="007B35BB" w:rsidRPr="00F72CD4" w:rsidRDefault="007B35BB" w:rsidP="000D2D5A">
            <w:pPr>
              <w:pStyle w:val="TAL"/>
              <w:rPr>
                <w:rFonts w:eastAsia="SimSun"/>
              </w:rPr>
            </w:pPr>
            <w:r w:rsidRPr="00F72CD4">
              <w:rPr>
                <w:rFonts w:eastAsia="SimSun"/>
              </w:rPr>
              <w:t>Number of HARQ Processes</w:t>
            </w:r>
          </w:p>
        </w:tc>
        <w:tc>
          <w:tcPr>
            <w:tcW w:w="690" w:type="dxa"/>
            <w:gridSpan w:val="2"/>
            <w:tcBorders>
              <w:top w:val="single" w:sz="4" w:space="0" w:color="auto"/>
              <w:left w:val="single" w:sz="4" w:space="0" w:color="auto"/>
              <w:bottom w:val="single" w:sz="4" w:space="0" w:color="auto"/>
              <w:right w:val="single" w:sz="4" w:space="0" w:color="auto"/>
            </w:tcBorders>
          </w:tcPr>
          <w:p w14:paraId="37BA63C6" w14:textId="77777777" w:rsidR="007B35BB" w:rsidRPr="00F72CD4" w:rsidRDefault="007B35BB" w:rsidP="000D2D5A">
            <w:pPr>
              <w:pStyle w:val="TAL"/>
              <w:rPr>
                <w:rFonts w:eastAsia="SimSun"/>
              </w:rPr>
            </w:pPr>
          </w:p>
        </w:tc>
        <w:tc>
          <w:tcPr>
            <w:tcW w:w="1709" w:type="dxa"/>
            <w:gridSpan w:val="2"/>
            <w:tcBorders>
              <w:top w:val="single" w:sz="4" w:space="0" w:color="auto"/>
              <w:left w:val="single" w:sz="4" w:space="0" w:color="auto"/>
              <w:bottom w:val="single" w:sz="4" w:space="0" w:color="auto"/>
              <w:right w:val="single" w:sz="4" w:space="0" w:color="auto"/>
            </w:tcBorders>
          </w:tcPr>
          <w:p w14:paraId="04927953" w14:textId="77777777" w:rsidR="007B35BB" w:rsidRPr="00F72CD4" w:rsidRDefault="007B35BB" w:rsidP="000D2D5A">
            <w:pPr>
              <w:pStyle w:val="TAL"/>
              <w:rPr>
                <w:rFonts w:eastAsia="SimSun"/>
              </w:rPr>
            </w:pPr>
            <w:r w:rsidRPr="00F72CD4">
              <w:rPr>
                <w:rFonts w:eastAsia="SimSun"/>
              </w:rPr>
              <w:t>16 for Test 1-4</w:t>
            </w:r>
          </w:p>
          <w:p w14:paraId="02452931" w14:textId="77777777" w:rsidR="007B35BB" w:rsidRPr="00F72CD4" w:rsidRDefault="007B35BB" w:rsidP="000D2D5A">
            <w:pPr>
              <w:pStyle w:val="TAL"/>
              <w:rPr>
                <w:rFonts w:eastAsia="SimSun"/>
                <w:lang w:eastAsia="zh-CN"/>
              </w:rPr>
            </w:pPr>
            <w:r w:rsidRPr="00F72CD4">
              <w:rPr>
                <w:rFonts w:eastAsia="SimSun"/>
              </w:rPr>
              <w:t>10 for Test 1-9</w:t>
            </w:r>
          </w:p>
          <w:p w14:paraId="3249ED95" w14:textId="77777777" w:rsidR="007B35BB" w:rsidRPr="00F72CD4" w:rsidRDefault="007B35BB" w:rsidP="000D2D5A">
            <w:pPr>
              <w:pStyle w:val="TAL"/>
              <w:rPr>
                <w:rFonts w:eastAsia="SimSun"/>
                <w:lang w:eastAsia="zh-CN"/>
              </w:rPr>
            </w:pPr>
          </w:p>
          <w:p w14:paraId="592C2A1F" w14:textId="77777777" w:rsidR="007B35BB" w:rsidRPr="00F72CD4" w:rsidRDefault="007B35BB" w:rsidP="000D2D5A">
            <w:pPr>
              <w:pStyle w:val="TAL"/>
              <w:rPr>
                <w:rFonts w:eastAsia="SimSun"/>
                <w:lang w:eastAsia="en-US"/>
              </w:rPr>
            </w:pPr>
            <w:r w:rsidRPr="00F72CD4">
              <w:rPr>
                <w:rFonts w:eastAsia="SimSun"/>
              </w:rPr>
              <w:t>8 for other tests</w:t>
            </w:r>
          </w:p>
        </w:tc>
      </w:tr>
      <w:tr w:rsidR="007B35BB" w:rsidRPr="00F72CD4" w14:paraId="351F7B67" w14:textId="77777777" w:rsidTr="007B35BB">
        <w:trPr>
          <w:gridAfter w:val="1"/>
          <w:wAfter w:w="26" w:type="dxa"/>
          <w:cantSplit/>
          <w:jc w:val="center"/>
        </w:trPr>
        <w:tc>
          <w:tcPr>
            <w:tcW w:w="7497" w:type="dxa"/>
            <w:gridSpan w:val="3"/>
            <w:tcBorders>
              <w:top w:val="single" w:sz="4" w:space="0" w:color="auto"/>
              <w:left w:val="single" w:sz="4" w:space="0" w:color="auto"/>
              <w:bottom w:val="single" w:sz="4" w:space="0" w:color="auto"/>
              <w:right w:val="single" w:sz="4" w:space="0" w:color="auto"/>
            </w:tcBorders>
            <w:hideMark/>
          </w:tcPr>
          <w:p w14:paraId="009295FD"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690" w:type="dxa"/>
            <w:gridSpan w:val="2"/>
            <w:tcBorders>
              <w:top w:val="single" w:sz="4" w:space="0" w:color="auto"/>
              <w:left w:val="single" w:sz="4" w:space="0" w:color="auto"/>
              <w:bottom w:val="single" w:sz="4" w:space="0" w:color="auto"/>
              <w:right w:val="single" w:sz="4" w:space="0" w:color="auto"/>
            </w:tcBorders>
          </w:tcPr>
          <w:p w14:paraId="1290BCD1" w14:textId="77777777" w:rsidR="007B35BB" w:rsidRPr="00F72CD4" w:rsidRDefault="007B35BB" w:rsidP="000D2D5A">
            <w:pPr>
              <w:pStyle w:val="TAL"/>
              <w:rPr>
                <w:rFonts w:eastAsia="SimSun"/>
              </w:rPr>
            </w:pPr>
          </w:p>
        </w:tc>
        <w:tc>
          <w:tcPr>
            <w:tcW w:w="1709" w:type="dxa"/>
            <w:gridSpan w:val="2"/>
            <w:tcBorders>
              <w:top w:val="single" w:sz="4" w:space="0" w:color="auto"/>
              <w:left w:val="single" w:sz="4" w:space="0" w:color="auto"/>
              <w:bottom w:val="single" w:sz="4" w:space="0" w:color="auto"/>
              <w:right w:val="single" w:sz="4" w:space="0" w:color="auto"/>
            </w:tcBorders>
            <w:hideMark/>
          </w:tcPr>
          <w:p w14:paraId="55A8505A" w14:textId="77777777" w:rsidR="007B35BB" w:rsidRPr="00F72CD4" w:rsidRDefault="007B35BB" w:rsidP="000D2D5A">
            <w:pPr>
              <w:pStyle w:val="TAL"/>
              <w:rPr>
                <w:rFonts w:eastAsia="SimSun"/>
                <w:lang w:eastAsia="zh-CN"/>
              </w:rPr>
            </w:pPr>
            <w:r w:rsidRPr="00F72CD4">
              <w:rPr>
                <w:rFonts w:eastAsia="SimSun"/>
              </w:rPr>
              <w:t>Specific to each</w:t>
            </w:r>
            <w:r w:rsidRPr="00F72CD4">
              <w:rPr>
                <w:rFonts w:eastAsia="SimSun"/>
                <w:lang w:eastAsia="zh-CN"/>
              </w:rPr>
              <w:t xml:space="preserve"> TDD</w:t>
            </w:r>
            <w:r w:rsidRPr="00F72CD4">
              <w:rPr>
                <w:rFonts w:eastAsia="SimSun"/>
              </w:rPr>
              <w:t xml:space="preserve"> UL-DL pattern</w:t>
            </w:r>
            <w:r w:rsidRPr="00F72CD4">
              <w:rPr>
                <w:rFonts w:eastAsia="SimSun"/>
                <w:lang w:eastAsia="zh-CN"/>
              </w:rPr>
              <w:t xml:space="preserve"> </w:t>
            </w:r>
            <w:r w:rsidRPr="00F72CD4">
              <w:rPr>
                <w:rFonts w:eastAsia="SimSun"/>
              </w:rPr>
              <w:t>and as defined in Annex A.1.2</w:t>
            </w:r>
          </w:p>
        </w:tc>
      </w:tr>
    </w:tbl>
    <w:p w14:paraId="13CDF364" w14:textId="77777777" w:rsidR="007B35BB" w:rsidRPr="00F72CD4" w:rsidRDefault="007B35BB" w:rsidP="000D2D5A"/>
    <w:p w14:paraId="5EFEF60E" w14:textId="77777777" w:rsidR="007B35BB" w:rsidRPr="00F72CD4" w:rsidRDefault="007B35BB" w:rsidP="000D2D5A">
      <w:pPr>
        <w:pStyle w:val="TH"/>
      </w:pPr>
      <w:r w:rsidRPr="00F72CD4">
        <w:t>Table 5.2.3.2.1.0-3: Minimum performance for Rank 1</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03"/>
        <w:gridCol w:w="1267"/>
        <w:gridCol w:w="1366"/>
        <w:gridCol w:w="1176"/>
        <w:gridCol w:w="603"/>
      </w:tblGrid>
      <w:tr w:rsidR="007B35BB" w:rsidRPr="00F72CD4" w14:paraId="0DE230F2" w14:textId="77777777" w:rsidTr="007D11A6">
        <w:trPr>
          <w:trHeight w:val="391"/>
          <w:jc w:val="center"/>
        </w:trPr>
        <w:tc>
          <w:tcPr>
            <w:tcW w:w="3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324FCC" w14:textId="77777777" w:rsidR="007B35BB" w:rsidRPr="00F72CD4" w:rsidRDefault="007B35BB" w:rsidP="000D2D5A">
            <w:pPr>
              <w:pStyle w:val="TAH"/>
              <w:rPr>
                <w:rFonts w:eastAsia="SimSun"/>
              </w:rPr>
            </w:pPr>
            <w:r w:rsidRPr="00F72CD4">
              <w:rPr>
                <w:rFonts w:eastAsia="SimSun"/>
              </w:rPr>
              <w:t>Test num.</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2C47B7" w14:textId="77777777" w:rsidR="007B35BB" w:rsidRPr="00F72CD4" w:rsidRDefault="007B35BB" w:rsidP="000D2D5A">
            <w:pPr>
              <w:pStyle w:val="TAH"/>
              <w:rPr>
                <w:rFonts w:eastAsia="SimSun"/>
              </w:rPr>
            </w:pPr>
            <w:r w:rsidRPr="00F72CD4">
              <w:rPr>
                <w:rFonts w:eastAsia="SimSun"/>
              </w:rPr>
              <w:t>Reference channel</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C7DBAB"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6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432510"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F19D8C" w14:textId="77777777" w:rsidR="007B35BB" w:rsidRPr="00F72CD4" w:rsidRDefault="007B35BB" w:rsidP="000D2D5A">
            <w:pPr>
              <w:pStyle w:val="TAH"/>
              <w:rPr>
                <w:rFonts w:eastAsia="SimSun"/>
                <w:lang w:eastAsia="en-US"/>
              </w:rPr>
            </w:pPr>
            <w:r w:rsidRPr="00F72CD4">
              <w:rPr>
                <w:rFonts w:eastAsia="SimSun"/>
              </w:rPr>
              <w:t>TDD UL-DL pattern</w:t>
            </w:r>
          </w:p>
        </w:tc>
        <w:tc>
          <w:tcPr>
            <w:tcW w:w="6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35C952" w14:textId="77777777" w:rsidR="007B35BB" w:rsidRPr="00F72CD4" w:rsidRDefault="007B35BB" w:rsidP="000D2D5A">
            <w:pPr>
              <w:pStyle w:val="TAH"/>
              <w:rPr>
                <w:rFonts w:eastAsia="SimSun"/>
              </w:rPr>
            </w:pPr>
            <w:r w:rsidRPr="00F72CD4">
              <w:rPr>
                <w:rFonts w:eastAsia="SimSun"/>
              </w:rPr>
              <w:t>Propagation condition</w:t>
            </w:r>
          </w:p>
        </w:tc>
        <w:tc>
          <w:tcPr>
            <w:tcW w:w="7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7910E1" w14:textId="77777777" w:rsidR="007B35BB" w:rsidRPr="00F72CD4" w:rsidRDefault="007B35BB" w:rsidP="000D2D5A">
            <w:pPr>
              <w:pStyle w:val="TAH"/>
              <w:rPr>
                <w:rFonts w:eastAsia="SimSun"/>
              </w:rPr>
            </w:pPr>
            <w:r w:rsidRPr="00F72CD4">
              <w:rPr>
                <w:rFonts w:eastAsia="SimSun"/>
              </w:rPr>
              <w:t>Correlation matrix and antenna configuration</w:t>
            </w:r>
          </w:p>
        </w:tc>
        <w:tc>
          <w:tcPr>
            <w:tcW w:w="93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589432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D12F315" w14:textId="77777777" w:rsidTr="007D11A6">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C7E7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0C912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29F4B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9DDF1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83F0DD"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BC05A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31E0C9" w14:textId="77777777" w:rsidR="007B35BB" w:rsidRPr="00F72CD4" w:rsidRDefault="007B35BB" w:rsidP="000D2D5A">
            <w:pPr>
              <w:rPr>
                <w:rFonts w:eastAsia="SimSun"/>
              </w:rPr>
            </w:pP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9684C" w14:textId="77777777" w:rsidR="007B35BB" w:rsidRPr="00F72CD4" w:rsidRDefault="007B35BB" w:rsidP="000D2D5A">
            <w:pPr>
              <w:pStyle w:val="TAH"/>
              <w:rPr>
                <w:rFonts w:eastAsia="SimSun"/>
              </w:rPr>
            </w:pPr>
            <w:r w:rsidRPr="00F72CD4">
              <w:rPr>
                <w:rFonts w:eastAsia="SimSun"/>
              </w:rPr>
              <w:t>Fraction of maximum throughput (%)</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2E6F4" w14:textId="77777777" w:rsidR="007B35BB" w:rsidRPr="00F72CD4" w:rsidRDefault="007B35BB" w:rsidP="000D2D5A">
            <w:pPr>
              <w:pStyle w:val="TAH"/>
              <w:rPr>
                <w:rFonts w:eastAsia="SimSun"/>
              </w:rPr>
            </w:pPr>
            <w:r w:rsidRPr="00F72CD4">
              <w:rPr>
                <w:rFonts w:eastAsia="SimSun"/>
              </w:rPr>
              <w:t>SNR (dB)</w:t>
            </w:r>
          </w:p>
        </w:tc>
      </w:tr>
      <w:tr w:rsidR="007B35BB" w:rsidRPr="00F72CD4" w14:paraId="67587BB7"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046D2B" w14:textId="77777777" w:rsidR="007B35BB" w:rsidRPr="00F72CD4" w:rsidRDefault="007B35BB" w:rsidP="000D2D5A">
            <w:pPr>
              <w:pStyle w:val="TAC"/>
              <w:rPr>
                <w:rFonts w:eastAsia="SimSun"/>
              </w:rPr>
            </w:pPr>
            <w:r w:rsidRPr="00F72CD4">
              <w:rPr>
                <w:rFonts w:eastAsia="SimSun"/>
              </w:rPr>
              <w:t>1-1</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DCE881" w14:textId="77777777" w:rsidR="007B35BB" w:rsidRPr="00F72CD4" w:rsidRDefault="007B35BB" w:rsidP="000D2D5A">
            <w:pPr>
              <w:pStyle w:val="TAC"/>
              <w:rPr>
                <w:rFonts w:eastAsia="SimSun"/>
              </w:rPr>
            </w:pPr>
            <w:r w:rsidRPr="00F72CD4">
              <w:rPr>
                <w:rFonts w:eastAsia="SimSun"/>
              </w:rPr>
              <w:t>R.PDSCH.2-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08D8E"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47D3619E" w14:textId="77777777" w:rsidR="007B35BB" w:rsidRPr="00F72CD4" w:rsidRDefault="007B35BB" w:rsidP="000D2D5A">
            <w:pPr>
              <w:pStyle w:val="TAC"/>
              <w:rPr>
                <w:rFonts w:eastAsia="SimSun"/>
              </w:rPr>
            </w:pPr>
            <w:r w:rsidRPr="00F72CD4">
              <w:rPr>
                <w:rFonts w:eastAsia="SimSun"/>
              </w:rPr>
              <w:t>QPSK, 0.3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4CCDB" w14:textId="77777777" w:rsidR="007B35BB" w:rsidRPr="00F72CD4" w:rsidRDefault="007B35BB" w:rsidP="000D2D5A">
            <w:pPr>
              <w:pStyle w:val="TAC"/>
              <w:rPr>
                <w:rFonts w:eastAsia="SimSun" w:cs="Arial"/>
                <w:lang w:eastAsia="zh-CN"/>
              </w:rPr>
            </w:pPr>
            <w:r w:rsidRPr="00F72CD4">
              <w:rPr>
                <w:rFonts w:eastAsia="SimSun"/>
              </w:rPr>
              <w:t>FR1.30-1</w:t>
            </w:r>
            <w:r w:rsidRPr="00F72CD4">
              <w:rPr>
                <w:rFonts w:eastAsia="SimSun"/>
                <w:lang w:eastAsia="zh-CN"/>
              </w:rPr>
              <w:t>A</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43BAF6" w14:textId="77777777" w:rsidR="007B35BB" w:rsidRPr="00F72CD4" w:rsidRDefault="007B35BB" w:rsidP="000D2D5A">
            <w:pPr>
              <w:pStyle w:val="TAC"/>
              <w:rPr>
                <w:rFonts w:eastAsia="SimSun"/>
                <w:lang w:eastAsia="en-US"/>
              </w:rPr>
            </w:pPr>
            <w:r w:rsidRPr="00F72CD4">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83B3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3C01D"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DCEEF" w14:textId="77777777" w:rsidR="007B35BB" w:rsidRPr="00F72CD4" w:rsidRDefault="007B35BB" w:rsidP="000D2D5A">
            <w:pPr>
              <w:pStyle w:val="TAC"/>
              <w:rPr>
                <w:rFonts w:eastAsia="SimSun"/>
                <w:lang w:eastAsia="zh-CN"/>
              </w:rPr>
            </w:pPr>
            <w:r w:rsidRPr="00F72CD4">
              <w:rPr>
                <w:rFonts w:eastAsia="SimSun"/>
                <w:lang w:eastAsia="zh-CN"/>
              </w:rPr>
              <w:t>-4.1</w:t>
            </w:r>
          </w:p>
        </w:tc>
      </w:tr>
      <w:tr w:rsidR="007B35BB" w:rsidRPr="00F72CD4" w14:paraId="1510CC5D"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F13F7" w14:textId="77777777" w:rsidR="007B35BB" w:rsidRPr="00F72CD4" w:rsidRDefault="007B35BB" w:rsidP="000D2D5A">
            <w:pPr>
              <w:pStyle w:val="TAC"/>
              <w:rPr>
                <w:rFonts w:eastAsia="SimSun"/>
                <w:lang w:eastAsia="en-US"/>
              </w:rPr>
            </w:pPr>
            <w:r w:rsidRPr="00F72CD4">
              <w:rPr>
                <w:rFonts w:eastAsia="SimSun"/>
              </w:rPr>
              <w:t>1-2</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DC791" w14:textId="77777777" w:rsidR="007B35BB" w:rsidRPr="00F72CD4" w:rsidRDefault="007B35BB" w:rsidP="000D2D5A">
            <w:pPr>
              <w:pStyle w:val="TAC"/>
              <w:rPr>
                <w:rFonts w:eastAsia="SimSun"/>
              </w:rPr>
            </w:pPr>
            <w:r w:rsidRPr="00F72CD4">
              <w:rPr>
                <w:rFonts w:eastAsia="SimSun"/>
              </w:rPr>
              <w:t>R.PDSCH.2-1.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DDE18A"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40223922" w14:textId="77777777" w:rsidR="007B35BB" w:rsidRPr="00F72CD4" w:rsidRDefault="007B35BB" w:rsidP="000D2D5A">
            <w:pPr>
              <w:pStyle w:val="TAC"/>
              <w:rPr>
                <w:rFonts w:eastAsia="SimSun"/>
              </w:rPr>
            </w:pPr>
            <w:r w:rsidRPr="00F72CD4">
              <w:rPr>
                <w:rFonts w:eastAsia="SimSun"/>
              </w:rPr>
              <w:t>QPSK, 0.3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6AA8F" w14:textId="77777777" w:rsidR="007B35BB" w:rsidRPr="00F72CD4" w:rsidRDefault="007B35BB" w:rsidP="000D2D5A">
            <w:pPr>
              <w:pStyle w:val="TAC"/>
              <w:rPr>
                <w:rFonts w:eastAsia="SimSun" w:cs="Arial"/>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FA2EA7" w14:textId="77777777" w:rsidR="007B35BB" w:rsidRPr="00F72CD4" w:rsidRDefault="007B35BB" w:rsidP="000D2D5A">
            <w:pPr>
              <w:pStyle w:val="TAC"/>
              <w:rPr>
                <w:rFonts w:eastAsia="SimSun"/>
              </w:rPr>
            </w:pPr>
            <w:r w:rsidRPr="00F72CD4">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DC9C8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6CC08E"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23CA33" w14:textId="77777777" w:rsidR="007B35BB" w:rsidRPr="00F72CD4" w:rsidRDefault="007B35BB" w:rsidP="000D2D5A">
            <w:pPr>
              <w:pStyle w:val="TAC"/>
              <w:rPr>
                <w:rFonts w:eastAsia="SimSun"/>
                <w:lang w:eastAsia="zh-CN"/>
              </w:rPr>
            </w:pPr>
            <w:r w:rsidRPr="00F72CD4">
              <w:rPr>
                <w:rFonts w:eastAsia="SimSun"/>
                <w:lang w:eastAsia="zh-CN"/>
              </w:rPr>
              <w:t>-2.7</w:t>
            </w:r>
          </w:p>
        </w:tc>
      </w:tr>
      <w:tr w:rsidR="007B35BB" w:rsidRPr="00F72CD4" w14:paraId="0CCAB6C1"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CCA5A" w14:textId="77777777" w:rsidR="007B35BB" w:rsidRPr="00F72CD4" w:rsidRDefault="007B35BB" w:rsidP="000D2D5A">
            <w:pPr>
              <w:pStyle w:val="TAC"/>
              <w:rPr>
                <w:rFonts w:eastAsia="SimSun"/>
                <w:lang w:eastAsia="en-US"/>
              </w:rPr>
            </w:pPr>
            <w:r w:rsidRPr="00F72CD4">
              <w:rPr>
                <w:rFonts w:eastAsia="SimSun"/>
              </w:rPr>
              <w:t>1-3</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6BABE0" w14:textId="77777777" w:rsidR="007B35BB" w:rsidRPr="00F72CD4" w:rsidRDefault="007B35BB" w:rsidP="000D2D5A">
            <w:pPr>
              <w:pStyle w:val="TAC"/>
              <w:rPr>
                <w:rFonts w:eastAsia="SimSun"/>
              </w:rPr>
            </w:pPr>
            <w:r w:rsidRPr="00F72CD4">
              <w:rPr>
                <w:rFonts w:eastAsia="SimSun"/>
              </w:rPr>
              <w:t>R.PDSCH.2-4.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AD674C"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3E60ADEB" w14:textId="77777777" w:rsidR="007B35BB" w:rsidRPr="00F72CD4" w:rsidRDefault="007B35BB" w:rsidP="000D2D5A">
            <w:pPr>
              <w:pStyle w:val="TAC"/>
              <w:rPr>
                <w:rFonts w:eastAsia="SimSun"/>
              </w:rPr>
            </w:pPr>
            <w:r w:rsidRPr="00F72CD4">
              <w:rPr>
                <w:rFonts w:eastAsia="SimSun"/>
              </w:rPr>
              <w:t>256QAM, 0.82</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FCEC03" w14:textId="77777777" w:rsidR="007B35BB" w:rsidRPr="00F72CD4" w:rsidRDefault="007B35BB" w:rsidP="000D2D5A">
            <w:pPr>
              <w:pStyle w:val="TAC"/>
              <w:rPr>
                <w:rFonts w:eastAsia="SimSun" w:cs="Arial"/>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6E830" w14:textId="77777777" w:rsidR="007B35BB" w:rsidRPr="00F72CD4" w:rsidRDefault="007B35BB" w:rsidP="000D2D5A">
            <w:pPr>
              <w:pStyle w:val="TAC"/>
              <w:rPr>
                <w:rFonts w:eastAsia="SimSun"/>
              </w:rPr>
            </w:pPr>
            <w:r w:rsidRPr="00F72CD4">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63CA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18385"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F6FA3" w14:textId="77777777" w:rsidR="007B35BB" w:rsidRPr="00F72CD4" w:rsidRDefault="007B35BB" w:rsidP="000D2D5A">
            <w:pPr>
              <w:pStyle w:val="TAC"/>
              <w:rPr>
                <w:rFonts w:eastAsia="SimSun"/>
                <w:lang w:eastAsia="zh-CN"/>
              </w:rPr>
            </w:pPr>
            <w:r w:rsidRPr="00F72CD4">
              <w:rPr>
                <w:rFonts w:eastAsia="SimSun"/>
                <w:lang w:eastAsia="zh-CN"/>
              </w:rPr>
              <w:t>21.6</w:t>
            </w:r>
          </w:p>
        </w:tc>
      </w:tr>
      <w:tr w:rsidR="007B35BB" w:rsidRPr="00F72CD4" w14:paraId="421AD0A5" w14:textId="77777777" w:rsidTr="007D11A6">
        <w:trPr>
          <w:trHeight w:val="235"/>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D1CB60" w14:textId="77777777" w:rsidR="007B35BB" w:rsidRPr="00F72CD4" w:rsidRDefault="007B35BB" w:rsidP="000D2D5A">
            <w:pPr>
              <w:pStyle w:val="TAC"/>
              <w:rPr>
                <w:rFonts w:eastAsia="SimSun"/>
                <w:lang w:eastAsia="en-US"/>
              </w:rPr>
            </w:pPr>
            <w:r w:rsidRPr="00F72CD4">
              <w:rPr>
                <w:rFonts w:eastAsia="SimSun"/>
              </w:rPr>
              <w:t>1-4</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403BC" w14:textId="77777777" w:rsidR="007B35BB" w:rsidRPr="00F72CD4" w:rsidRDefault="007B35BB" w:rsidP="000D2D5A">
            <w:pPr>
              <w:pStyle w:val="TAC"/>
              <w:rPr>
                <w:rFonts w:eastAsia="SimSun"/>
              </w:rPr>
            </w:pPr>
            <w:r w:rsidRPr="00F72CD4">
              <w:rPr>
                <w:rFonts w:eastAsia="SimSun"/>
              </w:rPr>
              <w:t>R.PDSCH.2-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BFFF50"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1FB28CDC" w14:textId="77777777" w:rsidR="007B35BB" w:rsidRPr="00F72CD4" w:rsidRDefault="007B35BB" w:rsidP="000D2D5A">
            <w:pPr>
              <w:pStyle w:val="TAC"/>
              <w:rPr>
                <w:rFonts w:eastAsia="SimSun"/>
              </w:rPr>
            </w:pPr>
            <w:r w:rsidRPr="00F72CD4">
              <w:rPr>
                <w:rFonts w:eastAsia="SimSun"/>
              </w:rPr>
              <w:t>16QAM, 0.48</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2A3DF" w14:textId="77777777" w:rsidR="007B35BB" w:rsidRPr="00F72CD4" w:rsidRDefault="007B35BB" w:rsidP="000D2D5A">
            <w:pPr>
              <w:pStyle w:val="TAC"/>
              <w:rPr>
                <w:rFonts w:eastAsia="SimSun" w:cs="Arial"/>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57495" w14:textId="77777777" w:rsidR="007B35BB" w:rsidRPr="00F72CD4" w:rsidRDefault="007B35BB" w:rsidP="000D2D5A">
            <w:pPr>
              <w:pStyle w:val="TAC"/>
              <w:rPr>
                <w:rFonts w:eastAsia="SimSun"/>
              </w:rPr>
            </w:pPr>
            <w:r w:rsidRPr="00F72CD4">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6586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6A9DB8" w14:textId="77777777" w:rsidR="007B35BB" w:rsidRPr="00F72CD4" w:rsidRDefault="007B35BB" w:rsidP="000D2D5A">
            <w:pPr>
              <w:pStyle w:val="TAC"/>
              <w:rPr>
                <w:rFonts w:eastAsia="SimSun"/>
              </w:rPr>
            </w:pPr>
            <w:r w:rsidRPr="00F72CD4">
              <w:rPr>
                <w:rFonts w:eastAsia="SimSun"/>
              </w:rPr>
              <w:t>3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317322" w14:textId="77777777" w:rsidR="007B35BB" w:rsidRPr="00F72CD4" w:rsidRDefault="007B35BB" w:rsidP="000D2D5A">
            <w:pPr>
              <w:pStyle w:val="TAC"/>
              <w:rPr>
                <w:rFonts w:eastAsia="SimSun"/>
                <w:lang w:eastAsia="zh-CN"/>
              </w:rPr>
            </w:pPr>
            <w:r w:rsidRPr="00F72CD4">
              <w:rPr>
                <w:rFonts w:eastAsia="SimSun"/>
                <w:lang w:eastAsia="zh-CN"/>
              </w:rPr>
              <w:t>-1.2</w:t>
            </w:r>
          </w:p>
        </w:tc>
      </w:tr>
      <w:tr w:rsidR="007B35BB" w:rsidRPr="00F72CD4" w14:paraId="04BD98EC"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C315FF" w14:textId="77777777" w:rsidR="007B35BB" w:rsidRPr="00F72CD4" w:rsidRDefault="007B35BB" w:rsidP="000D2D5A">
            <w:pPr>
              <w:pStyle w:val="TAC"/>
              <w:rPr>
                <w:rFonts w:eastAsia="SimSun"/>
                <w:lang w:eastAsia="en-US"/>
              </w:rPr>
            </w:pPr>
            <w:r w:rsidRPr="00F72CD4">
              <w:rPr>
                <w:rFonts w:eastAsia="SimSun"/>
              </w:rPr>
              <w:t>1-5</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F991F" w14:textId="77777777" w:rsidR="007B35BB" w:rsidRPr="00F72CD4" w:rsidRDefault="007B35BB" w:rsidP="000D2D5A">
            <w:pPr>
              <w:pStyle w:val="TAC"/>
              <w:rPr>
                <w:rFonts w:eastAsia="SimSun"/>
                <w:lang w:eastAsia="zh-CN"/>
              </w:rPr>
            </w:pPr>
            <w:r w:rsidRPr="00F72CD4">
              <w:rPr>
                <w:rFonts w:eastAsia="SimSun"/>
              </w:rPr>
              <w:t>R.PDSCH.2-5.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123105" w14:textId="77777777" w:rsidR="007B35BB" w:rsidRPr="00F72CD4" w:rsidRDefault="007B35BB" w:rsidP="000D2D5A">
            <w:pPr>
              <w:pStyle w:val="TAC"/>
              <w:rPr>
                <w:rFonts w:eastAsia="SimSun"/>
                <w:lang w:eastAsia="en-US"/>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49EF8946" w14:textId="77777777" w:rsidR="007B35BB" w:rsidRPr="00F72CD4" w:rsidRDefault="007B35BB" w:rsidP="000D2D5A">
            <w:pPr>
              <w:pStyle w:val="TAC"/>
              <w:rPr>
                <w:rFonts w:eastAsia="SimSun"/>
                <w:lang w:eastAsia="zh-CN"/>
              </w:rPr>
            </w:pPr>
            <w:r w:rsidRPr="00F72CD4">
              <w:rPr>
                <w:rFonts w:eastAsia="SimSun"/>
              </w:rPr>
              <w:t>QPSK, 0.3</w:t>
            </w:r>
            <w:r w:rsidRPr="00F72CD4">
              <w:rPr>
                <w:rFonts w:eastAsia="SimSun"/>
                <w:lang w:eastAsia="zh-CN"/>
              </w:rPr>
              <w:t>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21109" w14:textId="77777777" w:rsidR="007B35BB" w:rsidRPr="00F72CD4" w:rsidRDefault="007B35BB" w:rsidP="000D2D5A">
            <w:pPr>
              <w:pStyle w:val="TAC"/>
              <w:rPr>
                <w:rFonts w:eastAsia="SimSun" w:cs="Arial"/>
                <w:lang w:eastAsia="en-US"/>
              </w:rPr>
            </w:pPr>
            <w:r w:rsidRPr="00F72CD4">
              <w:rPr>
                <w:rFonts w:eastAsia="SimSun"/>
              </w:rPr>
              <w:t>FR1.30-2</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42824" w14:textId="77777777" w:rsidR="007B35BB" w:rsidRPr="00F72CD4" w:rsidRDefault="007B35BB" w:rsidP="000D2D5A">
            <w:pPr>
              <w:pStyle w:val="TAC"/>
              <w:rPr>
                <w:rFonts w:eastAsia="SimSun"/>
              </w:rPr>
            </w:pPr>
            <w:r w:rsidRPr="00F72CD4">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4A47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A5B289"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EF4AE" w14:textId="77777777" w:rsidR="007B35BB" w:rsidRPr="00F72CD4" w:rsidRDefault="007B35BB" w:rsidP="000D2D5A">
            <w:pPr>
              <w:pStyle w:val="TAC"/>
              <w:rPr>
                <w:rFonts w:eastAsia="SimSun"/>
                <w:lang w:eastAsia="zh-CN"/>
              </w:rPr>
            </w:pPr>
            <w:r w:rsidRPr="00F72CD4">
              <w:rPr>
                <w:rFonts w:eastAsia="SimSun"/>
                <w:lang w:eastAsia="zh-CN"/>
              </w:rPr>
              <w:t>-3.8</w:t>
            </w:r>
          </w:p>
        </w:tc>
      </w:tr>
      <w:tr w:rsidR="007B35BB" w:rsidRPr="00F72CD4" w14:paraId="53F9FBBC"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A043D0" w14:textId="77777777" w:rsidR="007B35BB" w:rsidRPr="00F72CD4" w:rsidRDefault="007B35BB" w:rsidP="000D2D5A">
            <w:pPr>
              <w:pStyle w:val="TAC"/>
              <w:rPr>
                <w:rFonts w:eastAsia="SimSun"/>
                <w:lang w:eastAsia="en-US"/>
              </w:rPr>
            </w:pPr>
            <w:r w:rsidRPr="00F72CD4">
              <w:rPr>
                <w:rFonts w:eastAsia="SimSun"/>
              </w:rPr>
              <w:t>1-6</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56779A" w14:textId="77777777" w:rsidR="007B35BB" w:rsidRPr="00F72CD4" w:rsidRDefault="007B35BB" w:rsidP="000D2D5A">
            <w:pPr>
              <w:pStyle w:val="TAC"/>
              <w:rPr>
                <w:rFonts w:eastAsia="SimSun"/>
                <w:lang w:eastAsia="zh-CN"/>
              </w:rPr>
            </w:pPr>
            <w:r w:rsidRPr="00F72CD4">
              <w:rPr>
                <w:rFonts w:eastAsia="SimSun"/>
              </w:rPr>
              <w:t>R.PDSCH.2-6.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371E4C" w14:textId="77777777" w:rsidR="007B35BB" w:rsidRPr="00F72CD4" w:rsidRDefault="007B35BB" w:rsidP="000D2D5A">
            <w:pPr>
              <w:pStyle w:val="TAC"/>
              <w:rPr>
                <w:rFonts w:eastAsia="SimSun"/>
                <w:lang w:eastAsia="en-US"/>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5C920ACC" w14:textId="77777777" w:rsidR="007B35BB" w:rsidRPr="00F72CD4" w:rsidRDefault="007B35BB" w:rsidP="000D2D5A">
            <w:pPr>
              <w:pStyle w:val="TAC"/>
              <w:rPr>
                <w:rFonts w:eastAsia="SimSun"/>
              </w:rPr>
            </w:pPr>
            <w:r w:rsidRPr="00F72CD4">
              <w:rPr>
                <w:rFonts w:eastAsia="SimSun"/>
              </w:rPr>
              <w:t>QPSK, 0.3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50EFF" w14:textId="77777777" w:rsidR="007B35BB" w:rsidRPr="00F72CD4" w:rsidRDefault="007B35BB" w:rsidP="000D2D5A">
            <w:pPr>
              <w:pStyle w:val="TAC"/>
              <w:rPr>
                <w:rFonts w:eastAsia="SimSun" w:cs="Arial"/>
              </w:rPr>
            </w:pPr>
            <w:r w:rsidRPr="00F72CD4">
              <w:rPr>
                <w:rFonts w:eastAsia="SimSun"/>
              </w:rPr>
              <w:t>FR1.30-3</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0D3323" w14:textId="77777777" w:rsidR="007B35BB" w:rsidRPr="00F72CD4" w:rsidRDefault="007B35BB" w:rsidP="000D2D5A">
            <w:pPr>
              <w:pStyle w:val="TAC"/>
              <w:rPr>
                <w:rFonts w:eastAsia="SimSun"/>
              </w:rPr>
            </w:pPr>
            <w:r w:rsidRPr="00F72CD4">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FB22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11BC2F"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6D3E41" w14:textId="77777777" w:rsidR="007B35BB" w:rsidRPr="00F72CD4" w:rsidRDefault="007B35BB" w:rsidP="000D2D5A">
            <w:pPr>
              <w:pStyle w:val="TAC"/>
              <w:rPr>
                <w:rFonts w:eastAsia="SimSun"/>
                <w:lang w:eastAsia="zh-CN"/>
              </w:rPr>
            </w:pPr>
            <w:r w:rsidRPr="00F72CD4">
              <w:rPr>
                <w:rFonts w:eastAsia="SimSun"/>
                <w:lang w:eastAsia="zh-CN"/>
              </w:rPr>
              <w:t>-3.6</w:t>
            </w:r>
          </w:p>
        </w:tc>
      </w:tr>
      <w:tr w:rsidR="007B35BB" w:rsidRPr="00F72CD4" w14:paraId="2A5EC0BF"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B3703" w14:textId="77777777" w:rsidR="007B35BB" w:rsidRPr="00F72CD4" w:rsidRDefault="007B35BB" w:rsidP="000D2D5A">
            <w:pPr>
              <w:pStyle w:val="TAC"/>
              <w:rPr>
                <w:rFonts w:eastAsia="SimSun"/>
                <w:lang w:eastAsia="en-US"/>
              </w:rPr>
            </w:pPr>
            <w:r w:rsidRPr="00F72CD4">
              <w:rPr>
                <w:rFonts w:eastAsia="SimSun"/>
              </w:rPr>
              <w:t>1-7</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A2E27" w14:textId="77777777" w:rsidR="007B35BB" w:rsidRPr="00F72CD4" w:rsidRDefault="007B35BB" w:rsidP="000D2D5A">
            <w:pPr>
              <w:pStyle w:val="TAC"/>
              <w:rPr>
                <w:rFonts w:eastAsia="SimSun"/>
              </w:rPr>
            </w:pPr>
            <w:r w:rsidRPr="00F72CD4">
              <w:rPr>
                <w:rFonts w:eastAsia="SimSun"/>
              </w:rPr>
              <w:t>R.PDSCH.2-10.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9739F"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7325725A" w14:textId="77777777" w:rsidR="007B35BB" w:rsidRPr="00F72CD4" w:rsidRDefault="007B35BB" w:rsidP="000D2D5A">
            <w:pPr>
              <w:pStyle w:val="TAC"/>
              <w:rPr>
                <w:rFonts w:eastAsia="SimSun"/>
              </w:rPr>
            </w:pPr>
            <w:r w:rsidRPr="00F72CD4">
              <w:rPr>
                <w:rFonts w:eastAsia="SimSun"/>
              </w:rPr>
              <w:t>16QAM, 0.48</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A0CD7E" w14:textId="77777777" w:rsidR="007B35BB" w:rsidRPr="00F72CD4" w:rsidRDefault="007B35BB" w:rsidP="000D2D5A">
            <w:pPr>
              <w:pStyle w:val="TAC"/>
              <w:rPr>
                <w:rFonts w:eastAsia="SimSun"/>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86311" w14:textId="77777777" w:rsidR="007B35BB" w:rsidRPr="00F72CD4" w:rsidRDefault="007B35BB" w:rsidP="000D2D5A">
            <w:pPr>
              <w:pStyle w:val="TAC"/>
              <w:rPr>
                <w:rFonts w:eastAsia="SimSun" w:cs="Arial"/>
              </w:rPr>
            </w:pPr>
            <w:r w:rsidRPr="00F72CD4">
              <w:rPr>
                <w:rFonts w:eastAsia="SimSun"/>
              </w:rPr>
              <w:t>HST-10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FD6C9A" w14:textId="77777777" w:rsidR="007B35BB" w:rsidRPr="00F72CD4" w:rsidRDefault="007B35BB" w:rsidP="000D2D5A">
            <w:pPr>
              <w:pStyle w:val="TAC"/>
              <w:rPr>
                <w:rFonts w:eastAsia="SimSun"/>
              </w:rPr>
            </w:pPr>
            <w:r w:rsidRPr="00F72CD4">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C194D"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37225" w14:textId="77777777" w:rsidR="007B35BB" w:rsidRPr="00F72CD4" w:rsidRDefault="007B35BB" w:rsidP="000D2D5A">
            <w:pPr>
              <w:pStyle w:val="TAC"/>
              <w:rPr>
                <w:rFonts w:eastAsia="SimSun"/>
              </w:rPr>
            </w:pPr>
            <w:r w:rsidRPr="00F72CD4">
              <w:rPr>
                <w:rFonts w:eastAsia="SimSun"/>
                <w:lang w:eastAsia="zh-CN"/>
              </w:rPr>
              <w:t>3.4</w:t>
            </w:r>
          </w:p>
        </w:tc>
      </w:tr>
      <w:tr w:rsidR="007B35BB" w:rsidRPr="00F72CD4" w14:paraId="5A847715"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527EC" w14:textId="77777777" w:rsidR="007B35BB" w:rsidRPr="00F72CD4" w:rsidRDefault="007B35BB" w:rsidP="000D2D5A">
            <w:pPr>
              <w:pStyle w:val="TAC"/>
              <w:rPr>
                <w:rFonts w:eastAsia="SimSun"/>
              </w:rPr>
            </w:pPr>
            <w:r w:rsidRPr="00F72CD4">
              <w:rPr>
                <w:rFonts w:eastAsia="SimSun"/>
              </w:rPr>
              <w:t>1-8</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A9359F" w14:textId="77777777" w:rsidR="007B35BB" w:rsidRPr="00F72CD4" w:rsidRDefault="007B35BB" w:rsidP="000D2D5A">
            <w:pPr>
              <w:pStyle w:val="TAC"/>
              <w:rPr>
                <w:rFonts w:eastAsia="SimSun"/>
              </w:rPr>
            </w:pPr>
            <w:r w:rsidRPr="00F72CD4">
              <w:rPr>
                <w:rFonts w:eastAsia="SimSun"/>
              </w:rPr>
              <w:t>R.PDSCH.2-1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AC0AB"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E4AE5" w14:textId="77777777" w:rsidR="007B35BB" w:rsidRPr="00F72CD4" w:rsidRDefault="007B35BB" w:rsidP="000D2D5A">
            <w:pPr>
              <w:pStyle w:val="TAC"/>
              <w:rPr>
                <w:rFonts w:eastAsia="SimSun"/>
              </w:rPr>
            </w:pPr>
            <w:r w:rsidRPr="00F72CD4">
              <w:rPr>
                <w:rFonts w:eastAsia="SimSun"/>
              </w:rPr>
              <w:t>QPSK, 0.3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CC06E4" w14:textId="77777777" w:rsidR="007B35BB" w:rsidRPr="00F72CD4" w:rsidRDefault="007B35BB" w:rsidP="000D2D5A">
            <w:pPr>
              <w:pStyle w:val="TAC"/>
              <w:rPr>
                <w:rFonts w:eastAsia="SimSun"/>
              </w:rPr>
            </w:pPr>
            <w:r w:rsidRPr="00F72CD4">
              <w:rPr>
                <w:rFonts w:eastAsia="SimSun"/>
              </w:rPr>
              <w:t>FR1.30-5</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31082F" w14:textId="77777777" w:rsidR="007B35BB" w:rsidRPr="00F72CD4" w:rsidRDefault="007B35BB" w:rsidP="000D2D5A">
            <w:pPr>
              <w:pStyle w:val="TAC"/>
              <w:rPr>
                <w:rFonts w:eastAsia="SimSun"/>
              </w:rPr>
            </w:pPr>
            <w:r w:rsidRPr="00F72CD4">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3C51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E0C21"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A42DF8" w14:textId="77777777" w:rsidR="007B35BB" w:rsidRPr="00F72CD4" w:rsidRDefault="007B35BB" w:rsidP="000D2D5A">
            <w:pPr>
              <w:pStyle w:val="TAC"/>
              <w:rPr>
                <w:rFonts w:eastAsia="SimSun"/>
              </w:rPr>
            </w:pPr>
            <w:r w:rsidRPr="00F72CD4">
              <w:rPr>
                <w:rFonts w:eastAsia="SimSun"/>
                <w:lang w:eastAsia="zh-CN"/>
              </w:rPr>
              <w:t>-4.0</w:t>
            </w:r>
          </w:p>
        </w:tc>
      </w:tr>
      <w:tr w:rsidR="007B35BB" w:rsidRPr="00F72CD4" w14:paraId="176DAD5E"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9415D" w14:textId="77777777" w:rsidR="007B35BB" w:rsidRPr="00F72CD4" w:rsidRDefault="007B35BB" w:rsidP="000D2D5A">
            <w:pPr>
              <w:pStyle w:val="TAC"/>
              <w:rPr>
                <w:rFonts w:eastAsia="SimSun"/>
              </w:rPr>
            </w:pPr>
            <w:r w:rsidRPr="00F72CD4">
              <w:rPr>
                <w:rFonts w:eastAsia="SimSun"/>
              </w:rPr>
              <w:t>1-9</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D535D" w14:textId="77777777" w:rsidR="007B35BB" w:rsidRPr="00F72CD4" w:rsidRDefault="007B35BB" w:rsidP="000D2D5A">
            <w:pPr>
              <w:pStyle w:val="TAC"/>
              <w:rPr>
                <w:rFonts w:eastAsia="SimSun"/>
              </w:rPr>
            </w:pPr>
            <w:r w:rsidRPr="00F72CD4">
              <w:rPr>
                <w:rFonts w:eastAsia="SimSun"/>
              </w:rPr>
              <w:t>R.PDSCH.2-1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641B08"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6DF2AC" w14:textId="77777777" w:rsidR="007B35BB" w:rsidRPr="00F72CD4" w:rsidRDefault="007B35BB" w:rsidP="000D2D5A">
            <w:pPr>
              <w:pStyle w:val="TAC"/>
              <w:rPr>
                <w:rFonts w:eastAsia="SimSun"/>
              </w:rPr>
            </w:pPr>
            <w:r w:rsidRPr="00F72CD4">
              <w:rPr>
                <w:rFonts w:eastAsia="SimSun"/>
              </w:rPr>
              <w:t>QPSK, 0.3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3987C" w14:textId="77777777" w:rsidR="007B35BB" w:rsidRPr="00F72CD4" w:rsidRDefault="007B35BB" w:rsidP="000D2D5A">
            <w:pPr>
              <w:pStyle w:val="TAC"/>
              <w:rPr>
                <w:rFonts w:eastAsia="SimSun"/>
              </w:rPr>
            </w:pPr>
            <w:r w:rsidRPr="00F72CD4">
              <w:rPr>
                <w:rFonts w:eastAsia="SimSun"/>
              </w:rPr>
              <w:t>FR1.30-6</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FDAB63" w14:textId="77777777" w:rsidR="007B35BB" w:rsidRPr="00F72CD4" w:rsidRDefault="007B35BB" w:rsidP="000D2D5A">
            <w:pPr>
              <w:pStyle w:val="TAC"/>
              <w:rPr>
                <w:rFonts w:eastAsia="SimSun"/>
              </w:rPr>
            </w:pPr>
            <w:r w:rsidRPr="00F72CD4">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A49C7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2DD6B"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C50C16" w14:textId="77777777" w:rsidR="007B35BB" w:rsidRPr="00F72CD4" w:rsidRDefault="007B35BB" w:rsidP="000D2D5A">
            <w:pPr>
              <w:pStyle w:val="TAC"/>
              <w:rPr>
                <w:rFonts w:eastAsia="SimSun"/>
              </w:rPr>
            </w:pPr>
            <w:r w:rsidRPr="00F72CD4">
              <w:rPr>
                <w:rFonts w:eastAsia="SimSun"/>
                <w:lang w:eastAsia="zh-CN"/>
              </w:rPr>
              <w:t>-4.0</w:t>
            </w:r>
          </w:p>
        </w:tc>
      </w:tr>
      <w:tr w:rsidR="007B35BB" w:rsidRPr="00F72CD4" w14:paraId="1EFC45CB"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A0AEE9" w14:textId="77777777" w:rsidR="007B35BB" w:rsidRPr="00F72CD4" w:rsidRDefault="007B35BB" w:rsidP="000D2D5A">
            <w:pPr>
              <w:pStyle w:val="TAC"/>
              <w:rPr>
                <w:rFonts w:eastAsia="SimSun"/>
              </w:rPr>
            </w:pPr>
            <w:r w:rsidRPr="00F72CD4">
              <w:rPr>
                <w:rFonts w:eastAsia="SimSun"/>
              </w:rPr>
              <w:t>1-10</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31096" w14:textId="77777777" w:rsidR="007B35BB" w:rsidRPr="00F72CD4" w:rsidRDefault="007B35BB" w:rsidP="000D2D5A">
            <w:pPr>
              <w:pStyle w:val="TAC"/>
              <w:rPr>
                <w:rFonts w:eastAsia="SimSun"/>
              </w:rPr>
            </w:pPr>
            <w:r w:rsidRPr="00F72CD4">
              <w:rPr>
                <w:rFonts w:eastAsia="SimSun"/>
              </w:rPr>
              <w:t>R.PDSCH.2-10.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803291"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20C9FA" w14:textId="77777777" w:rsidR="007B35BB" w:rsidRPr="00F72CD4" w:rsidRDefault="007B35BB" w:rsidP="000D2D5A">
            <w:pPr>
              <w:pStyle w:val="TAC"/>
              <w:rPr>
                <w:rFonts w:eastAsia="SimSun"/>
              </w:rPr>
            </w:pPr>
            <w:r w:rsidRPr="00F72CD4">
              <w:rPr>
                <w:rFonts w:eastAsia="SimSun"/>
              </w:rPr>
              <w:t>16QAM, 0.48</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16BD7" w14:textId="77777777" w:rsidR="007B35BB" w:rsidRPr="00F72CD4" w:rsidRDefault="007B35BB" w:rsidP="000D2D5A">
            <w:pPr>
              <w:pStyle w:val="TAC"/>
              <w:rPr>
                <w:rFonts w:eastAsia="SimSun"/>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2DFDC" w14:textId="77777777" w:rsidR="007B35BB" w:rsidRPr="00F72CD4" w:rsidRDefault="007B35BB" w:rsidP="000D2D5A">
            <w:pPr>
              <w:pStyle w:val="TAC"/>
              <w:rPr>
                <w:rFonts w:eastAsia="SimSun"/>
              </w:rPr>
            </w:pPr>
            <w:r w:rsidRPr="00F72CD4">
              <w:rPr>
                <w:rFonts w:eastAsia="SimSun"/>
              </w:rPr>
              <w:t>TDLC300-12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12E312" w14:textId="77777777" w:rsidR="007B35BB" w:rsidRPr="00F72CD4" w:rsidRDefault="007B35BB" w:rsidP="000D2D5A">
            <w:pPr>
              <w:pStyle w:val="TAC"/>
              <w:rPr>
                <w:rFonts w:eastAsia="SimSun"/>
              </w:rPr>
            </w:pPr>
            <w:r w:rsidRPr="00F72CD4">
              <w:rPr>
                <w:rFonts w:eastAsia="SimSun"/>
              </w:rPr>
              <w:t>2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9E15F6"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D51E9" w14:textId="77777777" w:rsidR="007B35BB" w:rsidRPr="00F72CD4" w:rsidRDefault="007B35BB" w:rsidP="000D2D5A">
            <w:pPr>
              <w:pStyle w:val="TAC"/>
              <w:rPr>
                <w:rFonts w:eastAsia="SimSun"/>
                <w:lang w:eastAsia="zh-CN"/>
              </w:rPr>
            </w:pPr>
            <w:r w:rsidRPr="00F72CD4">
              <w:rPr>
                <w:rFonts w:eastAsia="SimSun"/>
                <w:lang w:eastAsia="zh-CN"/>
              </w:rPr>
              <w:t>5.8</w:t>
            </w:r>
          </w:p>
        </w:tc>
      </w:tr>
      <w:tr w:rsidR="007B35BB" w:rsidRPr="00F72CD4" w14:paraId="025DF242"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E30AC" w14:textId="77777777" w:rsidR="007B35BB" w:rsidRPr="00F72CD4" w:rsidRDefault="007B35BB" w:rsidP="000D2D5A">
            <w:pPr>
              <w:pStyle w:val="TAC"/>
              <w:rPr>
                <w:rFonts w:eastAsia="SimSun"/>
              </w:rPr>
            </w:pPr>
            <w:r w:rsidRPr="00F72CD4">
              <w:rPr>
                <w:rFonts w:eastAsia="SimSun"/>
              </w:rPr>
              <w:t>1-11</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E0B9A" w14:textId="77777777" w:rsidR="007B35BB" w:rsidRPr="00F72CD4" w:rsidRDefault="007B35BB" w:rsidP="000D2D5A">
            <w:pPr>
              <w:pStyle w:val="TAC"/>
              <w:rPr>
                <w:rFonts w:eastAsia="SimSun"/>
              </w:rPr>
            </w:pPr>
            <w:r w:rsidRPr="00F72CD4">
              <w:rPr>
                <w:rFonts w:eastAsia="SimSun"/>
              </w:rPr>
              <w:t>R.PDSCH.2-10.3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FF9FA" w14:textId="77777777" w:rsidR="007B35BB" w:rsidRPr="00F72CD4" w:rsidRDefault="007B35BB"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E59601" w14:textId="77777777" w:rsidR="007B35BB" w:rsidRPr="00F72CD4" w:rsidRDefault="007B35BB" w:rsidP="000D2D5A">
            <w:pPr>
              <w:pStyle w:val="TAC"/>
              <w:rPr>
                <w:rFonts w:eastAsia="SimSun"/>
              </w:rPr>
            </w:pPr>
            <w:r w:rsidRPr="00F72CD4">
              <w:rPr>
                <w:rFonts w:eastAsia="SimSun"/>
              </w:rPr>
              <w:t>64QAM, 0.43</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B88852" w14:textId="77777777" w:rsidR="007B35BB" w:rsidRPr="00F72CD4" w:rsidRDefault="007B35BB" w:rsidP="000D2D5A">
            <w:pPr>
              <w:pStyle w:val="TAC"/>
              <w:rPr>
                <w:rFonts w:eastAsia="SimSun"/>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27141" w14:textId="77777777" w:rsidR="007B35BB" w:rsidRPr="00F72CD4" w:rsidRDefault="007B35BB" w:rsidP="000D2D5A">
            <w:pPr>
              <w:pStyle w:val="TAC"/>
              <w:rPr>
                <w:rFonts w:eastAsia="SimSun"/>
              </w:rPr>
            </w:pPr>
            <w:r w:rsidRPr="00F72CD4">
              <w:rPr>
                <w:rFonts w:eastAsia="SimSun"/>
              </w:rPr>
              <w:t>HST-1667</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F9EAF" w14:textId="77777777" w:rsidR="007B35BB" w:rsidRPr="00F72CD4" w:rsidRDefault="007B35BB" w:rsidP="000D2D5A">
            <w:pPr>
              <w:pStyle w:val="TAC"/>
              <w:rPr>
                <w:rFonts w:eastAsia="SimSun"/>
              </w:rPr>
            </w:pPr>
            <w:r w:rsidRPr="00F72CD4">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771C6" w14:textId="77777777" w:rsidR="007B35BB" w:rsidRPr="00F72CD4" w:rsidRDefault="007B35BB"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A4765F" w14:textId="77777777" w:rsidR="007B35BB" w:rsidRPr="00F72CD4" w:rsidRDefault="007B35BB" w:rsidP="000D2D5A">
            <w:pPr>
              <w:pStyle w:val="TAC"/>
              <w:rPr>
                <w:rFonts w:eastAsia="SimSun"/>
                <w:lang w:eastAsia="zh-CN"/>
              </w:rPr>
            </w:pPr>
            <w:r w:rsidRPr="00F72CD4">
              <w:rPr>
                <w:rFonts w:eastAsia="SimSun"/>
                <w:lang w:eastAsia="zh-CN"/>
              </w:rPr>
              <w:t>6.8</w:t>
            </w:r>
          </w:p>
        </w:tc>
      </w:tr>
      <w:tr w:rsidR="007D11A6" w:rsidRPr="00F72CD4" w14:paraId="609FB8BC" w14:textId="77777777" w:rsidTr="007D11A6">
        <w:trPr>
          <w:trHeight w:val="198"/>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BBCE2" w14:textId="77777777" w:rsidR="007D11A6" w:rsidRPr="00F72CD4" w:rsidRDefault="007D11A6" w:rsidP="000D2D5A">
            <w:pPr>
              <w:pStyle w:val="TAC"/>
              <w:rPr>
                <w:rFonts w:eastAsia="SimSun"/>
              </w:rPr>
            </w:pPr>
            <w:r w:rsidRPr="00F72CD4">
              <w:rPr>
                <w:rFonts w:eastAsia="SimSun"/>
              </w:rPr>
              <w:t>1-12</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9FDE0" w14:textId="77777777" w:rsidR="007D11A6" w:rsidRPr="00F72CD4" w:rsidRDefault="007D11A6" w:rsidP="000D2D5A">
            <w:pPr>
              <w:pStyle w:val="TAC"/>
              <w:rPr>
                <w:rFonts w:eastAsia="SimSun"/>
              </w:rPr>
            </w:pPr>
            <w:r w:rsidRPr="00F72CD4">
              <w:rPr>
                <w:rFonts w:eastAsia="SimSun"/>
              </w:rPr>
              <w:t>R.PDSCH.2-25.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D30B3" w14:textId="77777777" w:rsidR="007D11A6" w:rsidRPr="00F72CD4" w:rsidRDefault="007D11A6" w:rsidP="000D2D5A">
            <w:pPr>
              <w:pStyle w:val="TAC"/>
              <w:rPr>
                <w:rFonts w:eastAsia="SimSun"/>
              </w:rPr>
            </w:pPr>
            <w:r w:rsidRPr="00F72CD4">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210F3" w14:textId="77777777" w:rsidR="007D11A6" w:rsidRPr="00F72CD4" w:rsidRDefault="007D11A6" w:rsidP="000D2D5A">
            <w:pPr>
              <w:pStyle w:val="TAC"/>
              <w:rPr>
                <w:rFonts w:eastAsia="SimSun"/>
              </w:rPr>
            </w:pPr>
            <w:r w:rsidRPr="00F72CD4">
              <w:rPr>
                <w:rFonts w:eastAsia="SimSun"/>
              </w:rPr>
              <w:t>1024QAM, 0.79</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136E2" w14:textId="77777777" w:rsidR="007D11A6" w:rsidRPr="00F72CD4" w:rsidRDefault="007D11A6" w:rsidP="000D2D5A">
            <w:pPr>
              <w:pStyle w:val="TAC"/>
              <w:rPr>
                <w:rFonts w:eastAsia="SimSun"/>
              </w:rPr>
            </w:pPr>
            <w:r w:rsidRPr="00F72CD4">
              <w:rPr>
                <w:rFonts w:eastAsia="SimSun"/>
              </w:rPr>
              <w:t>FR1.30-1</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358A4" w14:textId="77777777" w:rsidR="007D11A6" w:rsidRPr="00F72CD4" w:rsidRDefault="007D11A6" w:rsidP="000D2D5A">
            <w:pPr>
              <w:pStyle w:val="TAC"/>
              <w:rPr>
                <w:rFonts w:eastAsia="SimSun"/>
              </w:rPr>
            </w:pPr>
            <w:r w:rsidRPr="00F72CD4">
              <w:rPr>
                <w:rFonts w:eastAsia="SimSun"/>
              </w:rPr>
              <w:t>TDLD30-5</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C4B91" w14:textId="77777777" w:rsidR="007D11A6" w:rsidRPr="00F72CD4" w:rsidRDefault="007D11A6" w:rsidP="000D2D5A">
            <w:pPr>
              <w:pStyle w:val="TAC"/>
              <w:rPr>
                <w:rFonts w:eastAsia="SimSun"/>
              </w:rPr>
            </w:pPr>
            <w:r w:rsidRPr="00F72CD4">
              <w:rPr>
                <w:rFonts w:eastAsia="SimSun"/>
              </w:rPr>
              <w:t>2x4,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BD829" w14:textId="77777777" w:rsidR="007D11A6" w:rsidRPr="00F72CD4" w:rsidRDefault="007D11A6" w:rsidP="000D2D5A">
            <w:pPr>
              <w:pStyle w:val="TAC"/>
              <w:rPr>
                <w:rFonts w:eastAsia="SimSun"/>
              </w:rPr>
            </w:pPr>
            <w:r w:rsidRPr="00F72CD4">
              <w:rPr>
                <w:rFonts w:eastAsia="SimSun"/>
              </w:rPr>
              <w:t>70</w:t>
            </w:r>
          </w:p>
        </w:tc>
        <w:tc>
          <w:tcPr>
            <w:tcW w:w="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0789B" w14:textId="77777777" w:rsidR="007D11A6" w:rsidRPr="00F72CD4" w:rsidRDefault="007D11A6" w:rsidP="000D2D5A">
            <w:pPr>
              <w:pStyle w:val="TAC"/>
              <w:rPr>
                <w:rFonts w:eastAsia="SimSun"/>
                <w:lang w:eastAsia="zh-CN"/>
              </w:rPr>
            </w:pPr>
            <w:r w:rsidRPr="00F72CD4">
              <w:rPr>
                <w:rFonts w:eastAsia="SimSun"/>
                <w:lang w:eastAsia="zh-CN"/>
              </w:rPr>
              <w:t>26.3</w:t>
            </w:r>
          </w:p>
        </w:tc>
      </w:tr>
    </w:tbl>
    <w:p w14:paraId="692375FC" w14:textId="77777777" w:rsidR="007B35BB" w:rsidRPr="00F72CD4" w:rsidRDefault="007B35BB" w:rsidP="000D2D5A"/>
    <w:p w14:paraId="1072449B" w14:textId="77777777" w:rsidR="007B35BB" w:rsidRPr="00F72CD4" w:rsidRDefault="007B35BB" w:rsidP="000D2D5A">
      <w:pPr>
        <w:pStyle w:val="TH"/>
      </w:pPr>
      <w:r w:rsidRPr="00F72CD4">
        <w:t>Table 5.2.3.2.1.0-4: Minimum performance for Rank 2</w:t>
      </w:r>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710"/>
      </w:tblGrid>
      <w:tr w:rsidR="007B35BB" w:rsidRPr="00F72CD4" w14:paraId="42ABE169" w14:textId="77777777" w:rsidTr="007B35BB">
        <w:trPr>
          <w:trHeight w:val="384"/>
          <w:jc w:val="center"/>
        </w:trPr>
        <w:tc>
          <w:tcPr>
            <w:tcW w:w="33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BEA2B0" w14:textId="77777777" w:rsidR="007B35BB" w:rsidRPr="00F72CD4" w:rsidRDefault="007B35BB" w:rsidP="000D2D5A">
            <w:pPr>
              <w:pStyle w:val="TAH"/>
              <w:rPr>
                <w:rFonts w:eastAsia="SimSun"/>
              </w:rPr>
            </w:pPr>
            <w:r w:rsidRPr="00F72CD4">
              <w:rPr>
                <w:rFonts w:eastAsia="SimSun"/>
              </w:rPr>
              <w:t>Test num.</w:t>
            </w:r>
          </w:p>
        </w:tc>
        <w:tc>
          <w:tcPr>
            <w:tcW w:w="6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73EC24" w14:textId="77777777" w:rsidR="007B35BB" w:rsidRPr="00F72CD4" w:rsidRDefault="007B35BB" w:rsidP="000D2D5A">
            <w:pPr>
              <w:pStyle w:val="TAH"/>
              <w:rPr>
                <w:rFonts w:eastAsia="SimSun"/>
              </w:rPr>
            </w:pPr>
            <w:r w:rsidRPr="00F72CD4">
              <w:rPr>
                <w:rFonts w:eastAsia="SimSun"/>
              </w:rPr>
              <w:t>Reference channel</w:t>
            </w:r>
          </w:p>
        </w:tc>
        <w:tc>
          <w:tcPr>
            <w:tcW w:w="58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36EF61"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60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8A2EF5"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385B39" w14:textId="77777777" w:rsidR="007B35BB" w:rsidRPr="00F72CD4" w:rsidRDefault="007B35BB" w:rsidP="000D2D5A">
            <w:pPr>
              <w:pStyle w:val="TAH"/>
              <w:rPr>
                <w:rFonts w:eastAsia="SimSun"/>
                <w:lang w:eastAsia="en-US"/>
              </w:rPr>
            </w:pPr>
            <w:r w:rsidRPr="00F72CD4">
              <w:rPr>
                <w:rFonts w:eastAsia="SimSun"/>
              </w:rPr>
              <w:t>TDD UL-DL pattern</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107AF7" w14:textId="77777777" w:rsidR="007B35BB" w:rsidRPr="00F72CD4" w:rsidRDefault="007B35BB" w:rsidP="000D2D5A">
            <w:pPr>
              <w:pStyle w:val="TAH"/>
              <w:rPr>
                <w:rFonts w:eastAsia="SimSun"/>
              </w:rPr>
            </w:pPr>
            <w:r w:rsidRPr="00F72CD4">
              <w:rPr>
                <w:rFonts w:eastAsia="SimSun"/>
              </w:rPr>
              <w:t>Propagation condition</w:t>
            </w:r>
          </w:p>
        </w:tc>
        <w:tc>
          <w:tcPr>
            <w:tcW w:w="6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4A26BB" w14:textId="77777777" w:rsidR="007B35BB" w:rsidRPr="00F72CD4" w:rsidRDefault="007B35BB" w:rsidP="000D2D5A">
            <w:pPr>
              <w:pStyle w:val="TAH"/>
              <w:rPr>
                <w:rFonts w:eastAsia="SimSun"/>
              </w:rPr>
            </w:pPr>
            <w:r w:rsidRPr="00F72CD4">
              <w:rPr>
                <w:rFonts w:eastAsia="SimSun"/>
              </w:rPr>
              <w:t>Correlation matrix and antenna configuration</w:t>
            </w:r>
          </w:p>
        </w:tc>
        <w:tc>
          <w:tcPr>
            <w:tcW w:w="10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BC94F9"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646AF27" w14:textId="77777777" w:rsidTr="007B35BB">
        <w:trPr>
          <w:trHeight w:val="384"/>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3418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259D5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12603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01BB47"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7A6D74"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C5F31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0BFEF1" w14:textId="77777777" w:rsidR="007B35BB" w:rsidRPr="00F72CD4" w:rsidRDefault="007B35BB" w:rsidP="000D2D5A">
            <w:pPr>
              <w:rPr>
                <w:rFonts w:eastAsia="SimSun"/>
              </w:rPr>
            </w:pPr>
          </w:p>
        </w:tc>
        <w:tc>
          <w:tcPr>
            <w:tcW w:w="6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03CDE" w14:textId="77777777" w:rsidR="007B35BB" w:rsidRPr="00F72CD4" w:rsidRDefault="007B35BB" w:rsidP="000D2D5A">
            <w:pPr>
              <w:pStyle w:val="TAH"/>
              <w:rPr>
                <w:rFonts w:eastAsia="SimSun"/>
              </w:rPr>
            </w:pPr>
            <w:r w:rsidRPr="00F72CD4">
              <w:rPr>
                <w:rFonts w:eastAsia="SimSun"/>
              </w:rPr>
              <w:t>Fraction of maximum throughput (%)</w:t>
            </w:r>
          </w:p>
        </w:tc>
        <w:tc>
          <w:tcPr>
            <w:tcW w:w="4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BD7E9" w14:textId="77777777" w:rsidR="007B35BB" w:rsidRPr="00F72CD4" w:rsidRDefault="007B35BB" w:rsidP="000D2D5A">
            <w:pPr>
              <w:pStyle w:val="TAH"/>
              <w:rPr>
                <w:rFonts w:eastAsia="SimSun"/>
              </w:rPr>
            </w:pPr>
            <w:r w:rsidRPr="00F72CD4">
              <w:rPr>
                <w:rFonts w:eastAsia="SimSun"/>
              </w:rPr>
              <w:t>SNR (dB)</w:t>
            </w:r>
          </w:p>
        </w:tc>
      </w:tr>
      <w:tr w:rsidR="007B35BB" w:rsidRPr="00F72CD4" w14:paraId="271867BD" w14:textId="77777777" w:rsidTr="007B35BB">
        <w:trPr>
          <w:trHeight w:val="194"/>
          <w:jc w:val="center"/>
        </w:trPr>
        <w:tc>
          <w:tcPr>
            <w:tcW w:w="3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A5D22"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3C5C1" w14:textId="77777777" w:rsidR="007B35BB" w:rsidRPr="00F72CD4" w:rsidRDefault="007B35BB" w:rsidP="000D2D5A">
            <w:pPr>
              <w:pStyle w:val="TAC"/>
              <w:rPr>
                <w:rFonts w:eastAsia="SimSun"/>
                <w:lang w:eastAsia="en-US"/>
              </w:rPr>
            </w:pPr>
            <w:r w:rsidRPr="00F72CD4">
              <w:rPr>
                <w:rFonts w:eastAsia="SimSun"/>
              </w:rPr>
              <w:t>R.PDSCH.2-3.1 TDD</w:t>
            </w:r>
          </w:p>
        </w:tc>
        <w:tc>
          <w:tcPr>
            <w:tcW w:w="5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16663C" w14:textId="77777777" w:rsidR="007B35BB" w:rsidRPr="00F72CD4" w:rsidRDefault="007B35BB" w:rsidP="000D2D5A">
            <w:pPr>
              <w:pStyle w:val="TAC"/>
              <w:rPr>
                <w:rFonts w:eastAsia="SimSun"/>
              </w:rPr>
            </w:pPr>
            <w:r w:rsidRPr="00F72CD4">
              <w:rPr>
                <w:rFonts w:eastAsia="SimSun"/>
              </w:rPr>
              <w:t>40 / 30</w:t>
            </w:r>
          </w:p>
        </w:tc>
        <w:tc>
          <w:tcPr>
            <w:tcW w:w="6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D05EE"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5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95826" w14:textId="77777777" w:rsidR="007B35BB" w:rsidRPr="00F72CD4" w:rsidRDefault="007B35BB" w:rsidP="000D2D5A">
            <w:pPr>
              <w:pStyle w:val="TAC"/>
              <w:rPr>
                <w:rFonts w:eastAsia="SimSun" w:cs="Arial"/>
                <w:lang w:eastAsia="en-US"/>
              </w:rPr>
            </w:pPr>
            <w:r w:rsidRPr="00F72CD4">
              <w:rPr>
                <w:rFonts w:eastAsia="SimSun"/>
              </w:rPr>
              <w:t>FR1.30-1</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7777BC" w14:textId="77777777" w:rsidR="007B35BB" w:rsidRPr="00F72CD4" w:rsidRDefault="007B35BB" w:rsidP="000D2D5A">
            <w:pPr>
              <w:pStyle w:val="TAC"/>
              <w:rPr>
                <w:rFonts w:eastAsia="SimSun"/>
              </w:rPr>
            </w:pPr>
            <w:r w:rsidRPr="00F72CD4">
              <w:rPr>
                <w:rFonts w:eastAsia="SimSun"/>
              </w:rPr>
              <w:t>TDLA30-1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9172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AF5CF" w14:textId="77777777" w:rsidR="007B35BB" w:rsidRPr="00F72CD4" w:rsidRDefault="007B35BB" w:rsidP="000D2D5A">
            <w:pPr>
              <w:pStyle w:val="TAC"/>
              <w:rPr>
                <w:rFonts w:eastAsia="SimSun"/>
              </w:rPr>
            </w:pPr>
            <w:r w:rsidRPr="00F72CD4">
              <w:rPr>
                <w:rFonts w:eastAsia="SimSun"/>
              </w:rPr>
              <w:t>70</w:t>
            </w:r>
          </w:p>
        </w:tc>
        <w:tc>
          <w:tcPr>
            <w:tcW w:w="4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4E596"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3D8BD5B1" w14:textId="77777777" w:rsidTr="007B35BB">
        <w:trPr>
          <w:trHeight w:val="194"/>
          <w:jc w:val="center"/>
        </w:trPr>
        <w:tc>
          <w:tcPr>
            <w:tcW w:w="3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072A2" w14:textId="77777777" w:rsidR="007B35BB" w:rsidRPr="00F72CD4" w:rsidRDefault="007B35BB" w:rsidP="000D2D5A">
            <w:pPr>
              <w:pStyle w:val="TAC"/>
              <w:rPr>
                <w:rFonts w:eastAsia="SimSun"/>
                <w:lang w:eastAsia="en-US"/>
              </w:rPr>
            </w:pPr>
            <w:r w:rsidRPr="00F72CD4">
              <w:rPr>
                <w:rFonts w:eastAsia="SimSun"/>
              </w:rPr>
              <w:t>2-2</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4A9ACD" w14:textId="77777777" w:rsidR="007B35BB" w:rsidRPr="00F72CD4" w:rsidRDefault="007B35BB" w:rsidP="000D2D5A">
            <w:pPr>
              <w:pStyle w:val="TAC"/>
              <w:rPr>
                <w:rFonts w:eastAsia="SimSun"/>
              </w:rPr>
            </w:pPr>
            <w:r w:rsidRPr="00F72CD4">
              <w:rPr>
                <w:rFonts w:eastAsia="SimSun"/>
              </w:rPr>
              <w:t>R.PDSCH.2-</w:t>
            </w:r>
            <w:r w:rsidRPr="00F72CD4">
              <w:rPr>
                <w:rFonts w:eastAsia="SimSun"/>
                <w:lang w:eastAsia="zh-CN"/>
              </w:rPr>
              <w:t>9</w:t>
            </w:r>
            <w:r w:rsidRPr="00F72CD4">
              <w:rPr>
                <w:rFonts w:eastAsia="SimSun"/>
              </w:rPr>
              <w:t>.</w:t>
            </w:r>
            <w:r w:rsidRPr="00F72CD4">
              <w:rPr>
                <w:rFonts w:eastAsia="SimSun"/>
                <w:lang w:eastAsia="zh-CN"/>
              </w:rPr>
              <w:t>1</w:t>
            </w:r>
            <w:r w:rsidRPr="00F72CD4">
              <w:rPr>
                <w:rFonts w:eastAsia="SimSun"/>
              </w:rPr>
              <w:t xml:space="preserve"> TDD</w:t>
            </w:r>
          </w:p>
        </w:tc>
        <w:tc>
          <w:tcPr>
            <w:tcW w:w="5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17E52" w14:textId="77777777" w:rsidR="007B35BB" w:rsidRPr="00F72CD4" w:rsidRDefault="007B35BB" w:rsidP="000D2D5A">
            <w:pPr>
              <w:pStyle w:val="TAC"/>
              <w:rPr>
                <w:rFonts w:eastAsia="SimSun"/>
              </w:rPr>
            </w:pPr>
            <w:r w:rsidRPr="00F72CD4">
              <w:rPr>
                <w:rFonts w:eastAsia="SimSun"/>
              </w:rPr>
              <w:t>20 / 30</w:t>
            </w:r>
          </w:p>
        </w:tc>
        <w:tc>
          <w:tcPr>
            <w:tcW w:w="6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7CD14"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5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83686E" w14:textId="77777777" w:rsidR="007B35BB" w:rsidRPr="00F72CD4" w:rsidRDefault="007B35BB" w:rsidP="000D2D5A">
            <w:pPr>
              <w:pStyle w:val="TAC"/>
              <w:rPr>
                <w:rFonts w:eastAsia="SimSun"/>
                <w:lang w:eastAsia="zh-CN"/>
              </w:rPr>
            </w:pPr>
            <w:r w:rsidRPr="00F72CD4">
              <w:rPr>
                <w:rFonts w:eastAsia="SimSun"/>
              </w:rPr>
              <w:t>FR1.30-</w:t>
            </w:r>
            <w:r w:rsidRPr="00F72CD4">
              <w:rPr>
                <w:rFonts w:eastAsia="SimSun"/>
                <w:lang w:eastAsia="zh-CN"/>
              </w:rPr>
              <w:t>4</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4A4105" w14:textId="77777777" w:rsidR="007B35BB" w:rsidRPr="00F72CD4" w:rsidRDefault="007B35BB" w:rsidP="000D2D5A">
            <w:pPr>
              <w:pStyle w:val="TAC"/>
              <w:rPr>
                <w:rFonts w:eastAsia="SimSun"/>
                <w:lang w:eastAsia="en-US"/>
              </w:rPr>
            </w:pPr>
            <w:r w:rsidRPr="00F72CD4">
              <w:rPr>
                <w:rFonts w:eastAsia="SimSun"/>
              </w:rPr>
              <w:t>TDLA30-1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D1670" w14:textId="77777777" w:rsidR="007B35BB" w:rsidRPr="00F72CD4" w:rsidRDefault="007B35BB" w:rsidP="000D2D5A">
            <w:pPr>
              <w:pStyle w:val="TAC"/>
              <w:rPr>
                <w:rFonts w:eastAsia="SimSun"/>
              </w:rPr>
            </w:pPr>
            <w:r w:rsidRPr="00F72CD4">
              <w:rPr>
                <w:rFonts w:eastAsia="SimSun"/>
              </w:rPr>
              <w:t>2x4, ULA Low</w:t>
            </w:r>
          </w:p>
        </w:tc>
        <w:tc>
          <w:tcPr>
            <w:tcW w:w="6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29450" w14:textId="77777777" w:rsidR="007B35BB" w:rsidRPr="00F72CD4" w:rsidRDefault="007B35BB" w:rsidP="000D2D5A">
            <w:pPr>
              <w:pStyle w:val="TAC"/>
              <w:rPr>
                <w:rFonts w:eastAsia="SimSun"/>
              </w:rPr>
            </w:pPr>
            <w:r w:rsidRPr="00F72CD4">
              <w:rPr>
                <w:rFonts w:eastAsia="SimSun"/>
              </w:rPr>
              <w:t>70</w:t>
            </w:r>
          </w:p>
        </w:tc>
        <w:tc>
          <w:tcPr>
            <w:tcW w:w="4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0A1CC" w14:textId="77777777" w:rsidR="007B35BB" w:rsidRPr="00F72CD4" w:rsidRDefault="007B35BB" w:rsidP="000D2D5A">
            <w:pPr>
              <w:pStyle w:val="TAC"/>
              <w:rPr>
                <w:rFonts w:eastAsia="SimSun"/>
                <w:lang w:eastAsia="zh-CN"/>
              </w:rPr>
            </w:pPr>
            <w:r w:rsidRPr="00F72CD4">
              <w:rPr>
                <w:rFonts w:eastAsia="SimSun"/>
              </w:rPr>
              <w:t>13.</w:t>
            </w:r>
            <w:r w:rsidRPr="00F72CD4">
              <w:rPr>
                <w:rFonts w:eastAsia="SimSun"/>
                <w:lang w:eastAsia="zh-CN"/>
              </w:rPr>
              <w:t>7</w:t>
            </w:r>
          </w:p>
        </w:tc>
      </w:tr>
    </w:tbl>
    <w:p w14:paraId="3891C530" w14:textId="77777777" w:rsidR="007B35BB" w:rsidRPr="00F72CD4" w:rsidRDefault="007B35BB" w:rsidP="000D2D5A">
      <w:pPr>
        <w:rPr>
          <w:lang w:eastAsia="zh-CN"/>
        </w:rPr>
      </w:pPr>
    </w:p>
    <w:p w14:paraId="4B468CC4" w14:textId="77777777" w:rsidR="007B35BB" w:rsidRPr="00F72CD4" w:rsidRDefault="007B35BB" w:rsidP="000D2D5A">
      <w:pPr>
        <w:pStyle w:val="TH"/>
      </w:pPr>
      <w:r w:rsidRPr="00F72CD4">
        <w:t>Table 5.2.3.2.1.0-5: Minimum performance for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5"/>
        <w:gridCol w:w="1261"/>
        <w:gridCol w:w="1174"/>
        <w:gridCol w:w="1185"/>
        <w:gridCol w:w="1190"/>
        <w:gridCol w:w="1233"/>
        <w:gridCol w:w="1330"/>
        <w:gridCol w:w="1161"/>
        <w:gridCol w:w="647"/>
      </w:tblGrid>
      <w:tr w:rsidR="007B35BB" w:rsidRPr="00F72CD4" w14:paraId="0DF35E14" w14:textId="77777777" w:rsidTr="007B35BB">
        <w:trPr>
          <w:cantSplit/>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931C3C"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AF0C40" w14:textId="77777777" w:rsidR="007B35BB" w:rsidRPr="00F72CD4" w:rsidRDefault="007B35BB" w:rsidP="000D2D5A">
            <w:pPr>
              <w:pStyle w:val="TAH"/>
              <w:rPr>
                <w:rFonts w:eastAsia="SimSun"/>
              </w:rPr>
            </w:pPr>
            <w:r w:rsidRPr="00F72CD4">
              <w:rPr>
                <w:rFonts w:eastAsia="SimSun"/>
              </w:rPr>
              <w:t>Reference channel</w:t>
            </w:r>
          </w:p>
        </w:tc>
        <w:tc>
          <w:tcPr>
            <w:tcW w:w="117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075E729"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321005"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9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9D8108" w14:textId="77777777" w:rsidR="007B35BB" w:rsidRPr="00F72CD4" w:rsidRDefault="007B35BB" w:rsidP="000D2D5A">
            <w:pPr>
              <w:pStyle w:val="TAH"/>
              <w:rPr>
                <w:rFonts w:eastAsia="SimSun"/>
                <w:lang w:eastAsia="en-US"/>
              </w:rPr>
            </w:pPr>
            <w:r w:rsidRPr="00F72CD4">
              <w:rPr>
                <w:rFonts w:eastAsia="SimSun"/>
              </w:rPr>
              <w:t>TDD UL-DL pattern</w:t>
            </w:r>
          </w:p>
        </w:tc>
        <w:tc>
          <w:tcPr>
            <w:tcW w:w="12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A6BFB6E" w14:textId="77777777" w:rsidR="007B35BB" w:rsidRPr="00F72CD4" w:rsidRDefault="007B35BB" w:rsidP="000D2D5A">
            <w:pPr>
              <w:pStyle w:val="TAH"/>
              <w:rPr>
                <w:rFonts w:eastAsia="SimSun"/>
              </w:rPr>
            </w:pPr>
            <w:r w:rsidRPr="00F72CD4">
              <w:rPr>
                <w:rFonts w:eastAsia="SimSun"/>
              </w:rPr>
              <w:t>Propagation condition</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99779E" w14:textId="77777777" w:rsidR="007B35BB" w:rsidRPr="00F72CD4" w:rsidRDefault="007B35BB" w:rsidP="000D2D5A">
            <w:pPr>
              <w:pStyle w:val="TAH"/>
              <w:rPr>
                <w:rFonts w:eastAsia="SimSun"/>
              </w:rPr>
            </w:pPr>
            <w:r w:rsidRPr="00F72CD4">
              <w:rPr>
                <w:rFonts w:eastAsia="SimSun"/>
              </w:rPr>
              <w:t>Correlation matrix and antenna configuration</w:t>
            </w:r>
          </w:p>
        </w:tc>
        <w:tc>
          <w:tcPr>
            <w:tcW w:w="180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98E94E9"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43858AF" w14:textId="77777777" w:rsidTr="007B35BB">
        <w:trPr>
          <w:cantSplit/>
          <w:jc w:val="center"/>
        </w:trPr>
        <w:tc>
          <w:tcPr>
            <w:tcW w:w="6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6CD7EB"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A4241F" w14:textId="77777777" w:rsidR="007B35BB" w:rsidRPr="00F72CD4" w:rsidRDefault="007B35BB" w:rsidP="000D2D5A">
            <w:pPr>
              <w:rPr>
                <w:rFonts w:eastAsia="SimSun"/>
              </w:rPr>
            </w:pPr>
          </w:p>
        </w:tc>
        <w:tc>
          <w:tcPr>
            <w:tcW w:w="117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0A7341" w14:textId="77777777" w:rsidR="007B35BB" w:rsidRPr="00F72CD4" w:rsidRDefault="007B35BB" w:rsidP="000D2D5A">
            <w:pPr>
              <w:rPr>
                <w:rFonts w:eastAsia="SimSun"/>
              </w:rPr>
            </w:pPr>
          </w:p>
        </w:tc>
        <w:tc>
          <w:tcPr>
            <w:tcW w:w="11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F47515" w14:textId="77777777" w:rsidR="007B35BB" w:rsidRPr="00F72CD4" w:rsidRDefault="007B35BB" w:rsidP="000D2D5A">
            <w:pPr>
              <w:rPr>
                <w:rFonts w:eastAsia="SimSun"/>
                <w:lang w:eastAsia="zh-CN"/>
              </w:rPr>
            </w:pPr>
          </w:p>
        </w:tc>
        <w:tc>
          <w:tcPr>
            <w:tcW w:w="11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3C72C1" w14:textId="77777777" w:rsidR="007B35BB" w:rsidRPr="00F72CD4" w:rsidRDefault="007B35BB" w:rsidP="000D2D5A">
            <w:pPr>
              <w:rPr>
                <w:rFonts w:eastAsia="SimSun"/>
                <w:lang w:eastAsia="en-US"/>
              </w:rPr>
            </w:pPr>
          </w:p>
        </w:tc>
        <w:tc>
          <w:tcPr>
            <w:tcW w:w="12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0B44F0" w14:textId="77777777" w:rsidR="007B35BB" w:rsidRPr="00F72CD4" w:rsidRDefault="007B35BB" w:rsidP="000D2D5A">
            <w:pPr>
              <w:rPr>
                <w:rFonts w:eastAsia="SimSun"/>
              </w:rPr>
            </w:pPr>
          </w:p>
        </w:tc>
        <w:tc>
          <w:tcPr>
            <w:tcW w:w="13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60511A" w14:textId="77777777" w:rsidR="007B35BB" w:rsidRPr="00F72CD4" w:rsidRDefault="007B35BB" w:rsidP="000D2D5A">
            <w:pPr>
              <w:rPr>
                <w:rFonts w:eastAsia="SimSun"/>
              </w:rPr>
            </w:pPr>
          </w:p>
        </w:tc>
        <w:tc>
          <w:tcPr>
            <w:tcW w:w="1161" w:type="dxa"/>
            <w:tcBorders>
              <w:top w:val="single" w:sz="4" w:space="0" w:color="auto"/>
              <w:left w:val="single" w:sz="4" w:space="0" w:color="auto"/>
              <w:bottom w:val="single" w:sz="4" w:space="0" w:color="auto"/>
              <w:right w:val="single" w:sz="4" w:space="0" w:color="auto"/>
            </w:tcBorders>
            <w:shd w:val="clear" w:color="auto" w:fill="FFFFFF"/>
            <w:hideMark/>
          </w:tcPr>
          <w:p w14:paraId="491428D7" w14:textId="77777777" w:rsidR="007B35BB" w:rsidRPr="00F72CD4" w:rsidRDefault="007B35BB" w:rsidP="000D2D5A">
            <w:pPr>
              <w:pStyle w:val="TAH"/>
              <w:rPr>
                <w:rFonts w:eastAsia="SimSun"/>
              </w:rPr>
            </w:pPr>
            <w:r w:rsidRPr="00F72CD4">
              <w:rPr>
                <w:rFonts w:eastAsia="SimSun"/>
              </w:rPr>
              <w:t>Fraction of maximum throughput (%)</w:t>
            </w:r>
          </w:p>
        </w:tc>
        <w:tc>
          <w:tcPr>
            <w:tcW w:w="647" w:type="dxa"/>
            <w:tcBorders>
              <w:top w:val="single" w:sz="4" w:space="0" w:color="auto"/>
              <w:left w:val="single" w:sz="4" w:space="0" w:color="auto"/>
              <w:bottom w:val="single" w:sz="4" w:space="0" w:color="auto"/>
              <w:right w:val="single" w:sz="4" w:space="0" w:color="auto"/>
            </w:tcBorders>
            <w:shd w:val="clear" w:color="auto" w:fill="FFFFFF"/>
            <w:hideMark/>
          </w:tcPr>
          <w:p w14:paraId="256F91C7" w14:textId="77777777" w:rsidR="007B35BB" w:rsidRPr="00F72CD4" w:rsidRDefault="007B35BB" w:rsidP="000D2D5A">
            <w:pPr>
              <w:pStyle w:val="TAH"/>
              <w:rPr>
                <w:rFonts w:eastAsia="SimSun"/>
              </w:rPr>
            </w:pPr>
            <w:r w:rsidRPr="00F72CD4">
              <w:rPr>
                <w:rFonts w:eastAsia="SimSun"/>
              </w:rPr>
              <w:t>SNR (dB)</w:t>
            </w:r>
          </w:p>
        </w:tc>
      </w:tr>
      <w:tr w:rsidR="007B35BB" w:rsidRPr="00F72CD4" w14:paraId="26A359F3"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40AEFFCD" w14:textId="77777777" w:rsidR="007B35BB" w:rsidRPr="00F72CD4" w:rsidRDefault="007B35BB" w:rsidP="000D2D5A">
            <w:pPr>
              <w:pStyle w:val="TAC"/>
              <w:rPr>
                <w:rFonts w:eastAsia="SimSun"/>
              </w:rPr>
            </w:pPr>
            <w:r w:rsidRPr="00F72CD4">
              <w:rPr>
                <w:rFonts w:eastAsia="SimSun"/>
              </w:rPr>
              <w:t>3-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1498273A" w14:textId="77777777" w:rsidR="007B35BB" w:rsidRPr="00F72CD4" w:rsidRDefault="007B35BB" w:rsidP="000D2D5A">
            <w:pPr>
              <w:pStyle w:val="TAC"/>
              <w:rPr>
                <w:rFonts w:eastAsia="SimSun"/>
              </w:rPr>
            </w:pPr>
            <w:r w:rsidRPr="00F72CD4">
              <w:rPr>
                <w:rFonts w:eastAsia="SimSun"/>
              </w:rPr>
              <w:t>R.PDSCH.2-2.3 TDD</w:t>
            </w:r>
          </w:p>
        </w:tc>
        <w:tc>
          <w:tcPr>
            <w:tcW w:w="1174" w:type="dxa"/>
            <w:tcBorders>
              <w:top w:val="single" w:sz="4" w:space="0" w:color="auto"/>
              <w:left w:val="single" w:sz="4" w:space="0" w:color="auto"/>
              <w:bottom w:val="single" w:sz="4" w:space="0" w:color="auto"/>
              <w:right w:val="single" w:sz="4" w:space="0" w:color="auto"/>
            </w:tcBorders>
            <w:shd w:val="clear" w:color="auto" w:fill="FFFFFF"/>
            <w:hideMark/>
          </w:tcPr>
          <w:p w14:paraId="2C25A80D" w14:textId="77777777" w:rsidR="007B35BB" w:rsidRPr="00F72CD4" w:rsidRDefault="007B35BB" w:rsidP="000D2D5A">
            <w:pPr>
              <w:pStyle w:val="TAC"/>
              <w:rPr>
                <w:rFonts w:eastAsia="SimSun"/>
              </w:rPr>
            </w:pPr>
            <w:r w:rsidRPr="00F72CD4">
              <w:rPr>
                <w:rFonts w:eastAsia="SimSun"/>
              </w:rPr>
              <w:t>40 / 30</w:t>
            </w:r>
          </w:p>
        </w:tc>
        <w:tc>
          <w:tcPr>
            <w:tcW w:w="1185" w:type="dxa"/>
            <w:tcBorders>
              <w:top w:val="single" w:sz="4" w:space="0" w:color="auto"/>
              <w:left w:val="single" w:sz="4" w:space="0" w:color="auto"/>
              <w:bottom w:val="single" w:sz="4" w:space="0" w:color="auto"/>
              <w:right w:val="single" w:sz="4" w:space="0" w:color="auto"/>
            </w:tcBorders>
            <w:shd w:val="clear" w:color="auto" w:fill="FFFFFF"/>
            <w:hideMark/>
          </w:tcPr>
          <w:p w14:paraId="3BACB53E" w14:textId="77777777" w:rsidR="007B35BB" w:rsidRPr="00F72CD4" w:rsidRDefault="007B35BB" w:rsidP="000D2D5A">
            <w:pPr>
              <w:pStyle w:val="TAC"/>
              <w:rPr>
                <w:rFonts w:eastAsia="SimSun"/>
              </w:rPr>
            </w:pPr>
            <w:r w:rsidRPr="00F72CD4">
              <w:rPr>
                <w:rFonts w:eastAsia="SimSun"/>
              </w:rPr>
              <w:t>16QAM, 0.48</w:t>
            </w:r>
          </w:p>
        </w:tc>
        <w:tc>
          <w:tcPr>
            <w:tcW w:w="1190" w:type="dxa"/>
            <w:tcBorders>
              <w:top w:val="single" w:sz="4" w:space="0" w:color="auto"/>
              <w:left w:val="single" w:sz="4" w:space="0" w:color="auto"/>
              <w:bottom w:val="single" w:sz="4" w:space="0" w:color="auto"/>
              <w:right w:val="single" w:sz="4" w:space="0" w:color="auto"/>
            </w:tcBorders>
            <w:shd w:val="clear" w:color="auto" w:fill="FFFFFF"/>
            <w:hideMark/>
          </w:tcPr>
          <w:p w14:paraId="6BB1E00A"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21ECDBA4"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16B2EDBC" w14:textId="77777777" w:rsidR="007B35BB" w:rsidRPr="00F72CD4" w:rsidRDefault="007B35BB" w:rsidP="000D2D5A">
            <w:pPr>
              <w:pStyle w:val="TAC"/>
              <w:rPr>
                <w:rFonts w:eastAsia="SimSun"/>
              </w:rPr>
            </w:pPr>
            <w:r w:rsidRPr="00F72CD4">
              <w:rPr>
                <w:rFonts w:eastAsia="SimSun"/>
              </w:rPr>
              <w:t>4x4, ULA Low</w:t>
            </w:r>
          </w:p>
        </w:tc>
        <w:tc>
          <w:tcPr>
            <w:tcW w:w="1161" w:type="dxa"/>
            <w:tcBorders>
              <w:top w:val="single" w:sz="4" w:space="0" w:color="auto"/>
              <w:left w:val="single" w:sz="4" w:space="0" w:color="auto"/>
              <w:bottom w:val="single" w:sz="4" w:space="0" w:color="auto"/>
              <w:right w:val="single" w:sz="4" w:space="0" w:color="auto"/>
            </w:tcBorders>
            <w:shd w:val="clear" w:color="auto" w:fill="FFFFFF"/>
            <w:hideMark/>
          </w:tcPr>
          <w:p w14:paraId="6956FFE3" w14:textId="77777777" w:rsidR="007B35BB" w:rsidRPr="00F72CD4" w:rsidRDefault="007B35BB" w:rsidP="000D2D5A">
            <w:pPr>
              <w:pStyle w:val="TAC"/>
              <w:rPr>
                <w:rFonts w:eastAsia="SimSun"/>
              </w:rPr>
            </w:pPr>
            <w:r w:rsidRPr="00F72CD4">
              <w:rPr>
                <w:rFonts w:eastAsia="SimSun"/>
              </w:rPr>
              <w:t>70</w:t>
            </w:r>
          </w:p>
        </w:tc>
        <w:tc>
          <w:tcPr>
            <w:tcW w:w="647" w:type="dxa"/>
            <w:tcBorders>
              <w:top w:val="single" w:sz="4" w:space="0" w:color="auto"/>
              <w:left w:val="single" w:sz="4" w:space="0" w:color="auto"/>
              <w:bottom w:val="single" w:sz="4" w:space="0" w:color="auto"/>
              <w:right w:val="single" w:sz="4" w:space="0" w:color="auto"/>
            </w:tcBorders>
            <w:shd w:val="clear" w:color="auto" w:fill="FFFFFF"/>
            <w:hideMark/>
          </w:tcPr>
          <w:p w14:paraId="49A3A951" w14:textId="77777777" w:rsidR="007B35BB" w:rsidRPr="00F72CD4" w:rsidRDefault="007B35BB" w:rsidP="000D2D5A">
            <w:pPr>
              <w:pStyle w:val="TAC"/>
              <w:rPr>
                <w:rFonts w:eastAsia="SimSun"/>
                <w:lang w:eastAsia="zh-CN"/>
              </w:rPr>
            </w:pPr>
            <w:r w:rsidRPr="00F72CD4">
              <w:rPr>
                <w:rFonts w:eastAsia="SimSun"/>
                <w:lang w:eastAsia="zh-CN"/>
              </w:rPr>
              <w:t>11.1</w:t>
            </w:r>
          </w:p>
        </w:tc>
      </w:tr>
    </w:tbl>
    <w:p w14:paraId="63BE8ABA" w14:textId="77777777" w:rsidR="007B35BB" w:rsidRPr="00F72CD4" w:rsidRDefault="007B35BB" w:rsidP="000D2D5A">
      <w:pPr>
        <w:rPr>
          <w:lang w:eastAsia="zh-CN"/>
        </w:rPr>
      </w:pPr>
    </w:p>
    <w:p w14:paraId="1FDCFE67" w14:textId="77777777" w:rsidR="007B35BB" w:rsidRPr="00F72CD4" w:rsidRDefault="007B35BB" w:rsidP="000D2D5A">
      <w:pPr>
        <w:pStyle w:val="TH"/>
      </w:pPr>
      <w:r w:rsidRPr="00F72CD4">
        <w:t>Table 5.2.3.2.1.0-6: Minimum performance for Rank 4</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59"/>
        <w:gridCol w:w="1267"/>
        <w:gridCol w:w="1366"/>
        <w:gridCol w:w="1176"/>
        <w:gridCol w:w="662"/>
      </w:tblGrid>
      <w:tr w:rsidR="007B35BB" w:rsidRPr="00F72CD4" w14:paraId="2677B0D6" w14:textId="77777777" w:rsidTr="007B35BB">
        <w:trPr>
          <w:trHeight w:val="380"/>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18806B" w14:textId="77777777" w:rsidR="007B35BB" w:rsidRPr="00F72CD4" w:rsidRDefault="007B35BB" w:rsidP="000D2D5A">
            <w:pPr>
              <w:pStyle w:val="TAH"/>
              <w:rPr>
                <w:rFonts w:eastAsia="SimSun"/>
              </w:rPr>
            </w:pPr>
            <w:r w:rsidRPr="00F72CD4">
              <w:rPr>
                <w:rFonts w:eastAsia="SimSun"/>
              </w:rPr>
              <w:t>Test num.</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038241" w14:textId="77777777" w:rsidR="007B35BB" w:rsidRPr="00F72CD4" w:rsidRDefault="007B35BB" w:rsidP="000D2D5A">
            <w:pPr>
              <w:pStyle w:val="TAH"/>
              <w:rPr>
                <w:rFonts w:eastAsia="SimSun"/>
              </w:rPr>
            </w:pPr>
            <w:r w:rsidRPr="00F72CD4">
              <w:rPr>
                <w:rFonts w:eastAsia="SimSun"/>
              </w:rPr>
              <w:t>Reference channel</w:t>
            </w:r>
          </w:p>
        </w:tc>
        <w:tc>
          <w:tcPr>
            <w:tcW w:w="5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A8DB58"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F38FBF"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DE3E84" w14:textId="77777777" w:rsidR="007B35BB" w:rsidRPr="00F72CD4" w:rsidRDefault="007B35BB" w:rsidP="000D2D5A">
            <w:pPr>
              <w:pStyle w:val="TAH"/>
              <w:rPr>
                <w:rFonts w:eastAsia="SimSun"/>
                <w:lang w:eastAsia="en-US"/>
              </w:rPr>
            </w:pPr>
            <w:r w:rsidRPr="00F72CD4">
              <w:rPr>
                <w:rFonts w:eastAsia="SimSun"/>
              </w:rPr>
              <w:t>TDD UL-DL pattern</w:t>
            </w:r>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114DA1" w14:textId="77777777" w:rsidR="007B35BB" w:rsidRPr="00F72CD4" w:rsidRDefault="007B35BB" w:rsidP="000D2D5A">
            <w:pPr>
              <w:pStyle w:val="TAH"/>
              <w:rPr>
                <w:rFonts w:eastAsia="SimSun"/>
              </w:rPr>
            </w:pPr>
            <w:r w:rsidRPr="00F72CD4">
              <w:rPr>
                <w:rFonts w:eastAsia="SimSun"/>
              </w:rPr>
              <w:t>Propagation condition</w:t>
            </w:r>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DC071D" w14:textId="77777777" w:rsidR="007B35BB" w:rsidRPr="00F72CD4" w:rsidRDefault="007B35BB" w:rsidP="000D2D5A">
            <w:pPr>
              <w:pStyle w:val="TAH"/>
              <w:rPr>
                <w:rFonts w:eastAsia="SimSun"/>
              </w:rPr>
            </w:pPr>
            <w:r w:rsidRPr="00F72CD4">
              <w:rPr>
                <w:rFonts w:eastAsia="SimSun"/>
              </w:rPr>
              <w:t>Correlation matrix and antenna configuration</w:t>
            </w:r>
          </w:p>
        </w:tc>
        <w:tc>
          <w:tcPr>
            <w:tcW w:w="9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1098D1F"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797BE98" w14:textId="77777777" w:rsidTr="007B35BB">
        <w:trPr>
          <w:trHeight w:val="38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C7BBA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772BE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DBC07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727722"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512E9E"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76200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71145" w14:textId="77777777" w:rsidR="007B35BB" w:rsidRPr="00F72CD4" w:rsidRDefault="007B35BB" w:rsidP="000D2D5A">
            <w:pPr>
              <w:rPr>
                <w:rFonts w:eastAsia="SimSun"/>
              </w:rPr>
            </w:pP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E596A" w14:textId="77777777" w:rsidR="007B35BB" w:rsidRPr="00F72CD4" w:rsidRDefault="007B35BB" w:rsidP="000D2D5A">
            <w:pPr>
              <w:pStyle w:val="TAH"/>
              <w:rPr>
                <w:rFonts w:eastAsia="SimSun"/>
              </w:rPr>
            </w:pPr>
            <w:r w:rsidRPr="00F72CD4">
              <w:rPr>
                <w:rFonts w:eastAsia="SimSun"/>
              </w:rPr>
              <w:t>Fraction of maximum throughput (%)</w:t>
            </w:r>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8E6B7" w14:textId="77777777" w:rsidR="007B35BB" w:rsidRPr="00F72CD4" w:rsidRDefault="007B35BB" w:rsidP="000D2D5A">
            <w:pPr>
              <w:pStyle w:val="TAH"/>
              <w:rPr>
                <w:rFonts w:eastAsia="SimSun"/>
              </w:rPr>
            </w:pPr>
            <w:r w:rsidRPr="00F72CD4">
              <w:rPr>
                <w:rFonts w:eastAsia="SimSun"/>
              </w:rPr>
              <w:t>SNR (dB)</w:t>
            </w:r>
          </w:p>
        </w:tc>
      </w:tr>
      <w:tr w:rsidR="007B35BB" w:rsidRPr="00F72CD4" w14:paraId="6EF862B0" w14:textId="77777777" w:rsidTr="007B35BB">
        <w:trPr>
          <w:trHeight w:val="191"/>
          <w:jc w:val="center"/>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784F7" w14:textId="77777777" w:rsidR="007B35BB" w:rsidRPr="00F72CD4" w:rsidRDefault="007B35BB" w:rsidP="000D2D5A">
            <w:pPr>
              <w:pStyle w:val="TAC"/>
              <w:rPr>
                <w:rFonts w:eastAsia="SimSun"/>
              </w:rPr>
            </w:pPr>
            <w:r w:rsidRPr="00F72CD4">
              <w:rPr>
                <w:rFonts w:eastAsia="SimSun"/>
              </w:rPr>
              <w:t>4-1</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34D6F8" w14:textId="77777777" w:rsidR="007B35BB" w:rsidRPr="00F72CD4" w:rsidRDefault="007B35BB" w:rsidP="000D2D5A">
            <w:pPr>
              <w:pStyle w:val="TAC"/>
              <w:rPr>
                <w:rFonts w:eastAsia="SimSun"/>
              </w:rPr>
            </w:pPr>
            <w:r w:rsidRPr="00F72CD4">
              <w:rPr>
                <w:rFonts w:eastAsia="SimSun"/>
              </w:rPr>
              <w:t>R.PDSCH.2-2.4 TDD</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279667" w14:textId="77777777" w:rsidR="007B35BB" w:rsidRPr="00F72CD4" w:rsidRDefault="007B35BB" w:rsidP="000D2D5A">
            <w:pPr>
              <w:pStyle w:val="TAC"/>
              <w:rPr>
                <w:rFonts w:eastAsia="SimSun"/>
              </w:rPr>
            </w:pPr>
            <w:r w:rsidRPr="00F72CD4">
              <w:rPr>
                <w:rFonts w:eastAsia="SimSun"/>
              </w:rPr>
              <w:t>40 / 30</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C1AAA2" w14:textId="77777777" w:rsidR="007B35BB" w:rsidRPr="00F72CD4" w:rsidRDefault="007B35BB" w:rsidP="000D2D5A">
            <w:pPr>
              <w:pStyle w:val="TAC"/>
              <w:rPr>
                <w:rFonts w:eastAsia="SimSun"/>
              </w:rPr>
            </w:pPr>
            <w:r w:rsidRPr="00F72CD4">
              <w:rPr>
                <w:rFonts w:eastAsia="SimSun"/>
              </w:rPr>
              <w:t>16QAM, 0.48</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BF20D" w14:textId="77777777" w:rsidR="007B35BB" w:rsidRPr="00F72CD4" w:rsidRDefault="007B35BB" w:rsidP="000D2D5A">
            <w:pPr>
              <w:pStyle w:val="TAC"/>
              <w:rPr>
                <w:rFonts w:eastAsia="SimSun" w:cs="Arial"/>
              </w:rPr>
            </w:pPr>
            <w:r w:rsidRPr="00F72CD4">
              <w:rPr>
                <w:rFonts w:eastAsia="SimSun"/>
              </w:rPr>
              <w:t>FR1.30-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1B777"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28026E" w14:textId="77777777" w:rsidR="007B35BB" w:rsidRPr="00F72CD4" w:rsidRDefault="007B35BB" w:rsidP="000D2D5A">
            <w:pPr>
              <w:pStyle w:val="TAC"/>
              <w:rPr>
                <w:rFonts w:eastAsia="SimSun"/>
              </w:rPr>
            </w:pPr>
            <w:r w:rsidRPr="00F72CD4">
              <w:rPr>
                <w:rFonts w:eastAsia="SimSun"/>
              </w:rPr>
              <w:t>4x4, ULA Low</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22AA1" w14:textId="77777777" w:rsidR="007B35BB" w:rsidRPr="00F72CD4" w:rsidRDefault="007B35BB" w:rsidP="000D2D5A">
            <w:pPr>
              <w:pStyle w:val="TAC"/>
              <w:rPr>
                <w:rFonts w:eastAsia="SimSun"/>
              </w:rPr>
            </w:pPr>
            <w:r w:rsidRPr="00F72CD4">
              <w:rPr>
                <w:rFonts w:eastAsia="SimSun"/>
              </w:rPr>
              <w:t>70</w:t>
            </w:r>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A0ED8" w14:textId="77777777" w:rsidR="007B35BB" w:rsidRPr="00F72CD4" w:rsidRDefault="007B35BB" w:rsidP="000D2D5A">
            <w:pPr>
              <w:pStyle w:val="TAC"/>
              <w:rPr>
                <w:rFonts w:eastAsia="SimSun"/>
                <w:lang w:eastAsia="zh-CN"/>
              </w:rPr>
            </w:pPr>
            <w:r w:rsidRPr="00F72CD4">
              <w:rPr>
                <w:rFonts w:eastAsia="SimSun"/>
                <w:lang w:eastAsia="zh-CN"/>
              </w:rPr>
              <w:t>15.4</w:t>
            </w:r>
          </w:p>
        </w:tc>
      </w:tr>
    </w:tbl>
    <w:p w14:paraId="49EEDB32" w14:textId="77777777" w:rsidR="007B35BB" w:rsidRPr="00F72CD4" w:rsidRDefault="007B35BB" w:rsidP="000D2D5A"/>
    <w:p w14:paraId="6B5BDE4F" w14:textId="77777777" w:rsidR="007B35BB" w:rsidRPr="00F72CD4" w:rsidRDefault="007B35BB" w:rsidP="000D2D5A">
      <w:pPr>
        <w:pStyle w:val="TH"/>
      </w:pPr>
      <w:r w:rsidRPr="00F72CD4">
        <w:t>Table 5.2.3.2.1.0-7: Minimum performance for Rank 3 and EnhancedReceiver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5"/>
        <w:gridCol w:w="1261"/>
        <w:gridCol w:w="1132"/>
        <w:gridCol w:w="1150"/>
        <w:gridCol w:w="1119"/>
        <w:gridCol w:w="1233"/>
        <w:gridCol w:w="1330"/>
        <w:gridCol w:w="1145"/>
        <w:gridCol w:w="644"/>
      </w:tblGrid>
      <w:tr w:rsidR="007B35BB" w:rsidRPr="00F72CD4" w14:paraId="687E2A9A" w14:textId="77777777" w:rsidTr="007B35BB">
        <w:trPr>
          <w:cantSplit/>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6C720A"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5FAE7D" w14:textId="77777777" w:rsidR="007B35BB" w:rsidRPr="00F72CD4" w:rsidRDefault="007B35BB" w:rsidP="000D2D5A">
            <w:pPr>
              <w:pStyle w:val="TAH"/>
              <w:rPr>
                <w:rFonts w:eastAsia="SimSun"/>
              </w:rPr>
            </w:pPr>
            <w:r w:rsidRPr="00F72CD4">
              <w:rPr>
                <w:rFonts w:eastAsia="SimSun"/>
              </w:rPr>
              <w:t>Reference channel</w:t>
            </w:r>
          </w:p>
        </w:tc>
        <w:tc>
          <w:tcPr>
            <w:tcW w:w="11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B5EED7"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988A7F"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05DC30" w14:textId="77777777" w:rsidR="007B35BB" w:rsidRPr="00F72CD4" w:rsidRDefault="007B35BB" w:rsidP="000D2D5A">
            <w:pPr>
              <w:pStyle w:val="TAH"/>
              <w:rPr>
                <w:rFonts w:eastAsia="SimSun"/>
                <w:lang w:eastAsia="en-US"/>
              </w:rPr>
            </w:pPr>
            <w:r w:rsidRPr="00F72CD4">
              <w:rPr>
                <w:rFonts w:eastAsia="SimSun"/>
              </w:rPr>
              <w:t>TDD UL-DL pattern</w:t>
            </w:r>
          </w:p>
        </w:tc>
        <w:tc>
          <w:tcPr>
            <w:tcW w:w="12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DD0429" w14:textId="77777777" w:rsidR="007B35BB" w:rsidRPr="00F72CD4" w:rsidRDefault="007B35BB" w:rsidP="000D2D5A">
            <w:pPr>
              <w:pStyle w:val="TAH"/>
              <w:rPr>
                <w:rFonts w:eastAsia="SimSun"/>
              </w:rPr>
            </w:pPr>
            <w:r w:rsidRPr="00F72CD4">
              <w:rPr>
                <w:rFonts w:eastAsia="SimSun"/>
              </w:rPr>
              <w:t>Propagation condition</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F59A39"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82A43F6"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2B55932" w14:textId="77777777" w:rsidTr="007B35BB">
        <w:trPr>
          <w:cantSplit/>
          <w:jc w:val="center"/>
        </w:trPr>
        <w:tc>
          <w:tcPr>
            <w:tcW w:w="6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3547E9"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149A0C" w14:textId="77777777" w:rsidR="007B35BB" w:rsidRPr="00F72CD4" w:rsidRDefault="007B35BB" w:rsidP="000D2D5A">
            <w:pPr>
              <w:rPr>
                <w:rFonts w:eastAsia="SimSun"/>
              </w:rPr>
            </w:pPr>
          </w:p>
        </w:tc>
        <w:tc>
          <w:tcPr>
            <w:tcW w:w="11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66A77B"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3413D1" w14:textId="77777777" w:rsidR="007B35BB" w:rsidRPr="00F72CD4" w:rsidRDefault="007B35BB" w:rsidP="000D2D5A">
            <w:pPr>
              <w:rPr>
                <w:rFonts w:eastAsia="SimSun"/>
                <w:lang w:eastAsia="zh-CN"/>
              </w:rPr>
            </w:pPr>
          </w:p>
        </w:tc>
        <w:tc>
          <w:tcPr>
            <w:tcW w:w="11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E915C2" w14:textId="77777777" w:rsidR="007B35BB" w:rsidRPr="00F72CD4" w:rsidRDefault="007B35BB" w:rsidP="000D2D5A">
            <w:pPr>
              <w:rPr>
                <w:rFonts w:eastAsia="SimSun"/>
                <w:lang w:eastAsia="en-US"/>
              </w:rPr>
            </w:pPr>
          </w:p>
        </w:tc>
        <w:tc>
          <w:tcPr>
            <w:tcW w:w="12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F4B5B4" w14:textId="77777777" w:rsidR="007B35BB" w:rsidRPr="00F72CD4" w:rsidRDefault="007B35BB" w:rsidP="000D2D5A">
            <w:pPr>
              <w:rPr>
                <w:rFonts w:eastAsia="SimSun"/>
              </w:rPr>
            </w:pPr>
          </w:p>
        </w:tc>
        <w:tc>
          <w:tcPr>
            <w:tcW w:w="13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EB888A" w14:textId="77777777" w:rsidR="007B35BB" w:rsidRPr="00F72CD4" w:rsidRDefault="007B35BB" w:rsidP="000D2D5A">
            <w:pPr>
              <w:rPr>
                <w:rFonts w:eastAsia="SimSun"/>
              </w:rPr>
            </w:pPr>
          </w:p>
        </w:tc>
        <w:tc>
          <w:tcPr>
            <w:tcW w:w="1145" w:type="dxa"/>
            <w:tcBorders>
              <w:top w:val="single" w:sz="4" w:space="0" w:color="auto"/>
              <w:left w:val="single" w:sz="4" w:space="0" w:color="auto"/>
              <w:bottom w:val="single" w:sz="4" w:space="0" w:color="auto"/>
              <w:right w:val="single" w:sz="4" w:space="0" w:color="auto"/>
            </w:tcBorders>
            <w:shd w:val="clear" w:color="auto" w:fill="FFFFFF"/>
            <w:hideMark/>
          </w:tcPr>
          <w:p w14:paraId="74E20147" w14:textId="77777777" w:rsidR="007B35BB" w:rsidRPr="00F72CD4" w:rsidRDefault="007B35BB" w:rsidP="000D2D5A">
            <w:pPr>
              <w:pStyle w:val="TAH"/>
              <w:rPr>
                <w:rFonts w:eastAsia="SimSun"/>
              </w:rPr>
            </w:pPr>
            <w:r w:rsidRPr="00F72CD4">
              <w:rPr>
                <w:rFonts w:eastAsia="SimSun"/>
              </w:rPr>
              <w:t>Fraction of maximum throughput (%)</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1D57F742" w14:textId="77777777" w:rsidR="007B35BB" w:rsidRPr="00F72CD4" w:rsidRDefault="007B35BB" w:rsidP="000D2D5A">
            <w:pPr>
              <w:pStyle w:val="TAH"/>
              <w:rPr>
                <w:rFonts w:eastAsia="SimSun"/>
              </w:rPr>
            </w:pPr>
            <w:r w:rsidRPr="00F72CD4">
              <w:rPr>
                <w:rFonts w:eastAsia="SimSun"/>
              </w:rPr>
              <w:t>SNR (dB)</w:t>
            </w:r>
          </w:p>
        </w:tc>
      </w:tr>
      <w:tr w:rsidR="007B35BB" w:rsidRPr="00F72CD4" w14:paraId="0F3382F9" w14:textId="77777777" w:rsidTr="007B35BB">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122BB22D" w14:textId="77777777" w:rsidR="007B35BB" w:rsidRPr="00F72CD4" w:rsidRDefault="007B35BB" w:rsidP="000D2D5A">
            <w:pPr>
              <w:pStyle w:val="TAC"/>
              <w:rPr>
                <w:rFonts w:eastAsia="SimSun"/>
              </w:rPr>
            </w:pPr>
            <w:r w:rsidRPr="00F72CD4">
              <w:rPr>
                <w:rFonts w:eastAsia="SimSun"/>
              </w:rPr>
              <w:t>5-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15F281D" w14:textId="77777777" w:rsidR="007B35BB" w:rsidRPr="00F72CD4" w:rsidRDefault="007B35BB" w:rsidP="000D2D5A">
            <w:pPr>
              <w:pStyle w:val="TAC"/>
              <w:rPr>
                <w:rFonts w:eastAsia="SimSun"/>
              </w:rPr>
            </w:pPr>
            <w:r w:rsidRPr="00F72CD4">
              <w:rPr>
                <w:rFonts w:eastAsia="SimSun"/>
              </w:rPr>
              <w:t>R.PDSCH.2-2.3 TDD</w:t>
            </w:r>
          </w:p>
        </w:tc>
        <w:tc>
          <w:tcPr>
            <w:tcW w:w="1132" w:type="dxa"/>
            <w:tcBorders>
              <w:top w:val="single" w:sz="4" w:space="0" w:color="auto"/>
              <w:left w:val="single" w:sz="4" w:space="0" w:color="auto"/>
              <w:bottom w:val="single" w:sz="4" w:space="0" w:color="auto"/>
              <w:right w:val="single" w:sz="4" w:space="0" w:color="auto"/>
            </w:tcBorders>
            <w:shd w:val="clear" w:color="auto" w:fill="FFFFFF"/>
            <w:hideMark/>
          </w:tcPr>
          <w:p w14:paraId="2A92AA1E" w14:textId="77777777" w:rsidR="007B35BB" w:rsidRPr="00F72CD4" w:rsidRDefault="007B35BB" w:rsidP="000D2D5A">
            <w:pPr>
              <w:pStyle w:val="TAC"/>
              <w:rPr>
                <w:rFonts w:eastAsia="SimSun"/>
              </w:rPr>
            </w:pPr>
            <w:r w:rsidRPr="00F72CD4">
              <w:rPr>
                <w:rFonts w:eastAsia="SimSun"/>
              </w:rPr>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5795029C" w14:textId="77777777" w:rsidR="007B35BB" w:rsidRPr="00F72CD4" w:rsidRDefault="007B35BB" w:rsidP="000D2D5A">
            <w:pPr>
              <w:pStyle w:val="TAC"/>
              <w:rPr>
                <w:rFonts w:eastAsia="SimSun"/>
              </w:rPr>
            </w:pPr>
            <w:r w:rsidRPr="00F72CD4">
              <w:rPr>
                <w:rFonts w:eastAsia="SimSun"/>
              </w:rPr>
              <w:t>16QAM, 0.48</w:t>
            </w:r>
          </w:p>
        </w:tc>
        <w:tc>
          <w:tcPr>
            <w:tcW w:w="1119" w:type="dxa"/>
            <w:tcBorders>
              <w:top w:val="single" w:sz="4" w:space="0" w:color="auto"/>
              <w:left w:val="single" w:sz="4" w:space="0" w:color="auto"/>
              <w:bottom w:val="single" w:sz="4" w:space="0" w:color="auto"/>
              <w:right w:val="single" w:sz="4" w:space="0" w:color="auto"/>
            </w:tcBorders>
            <w:shd w:val="clear" w:color="auto" w:fill="FFFFFF"/>
            <w:hideMark/>
          </w:tcPr>
          <w:p w14:paraId="0A91FFFA"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1E15E37A"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48C48800" w14:textId="77777777" w:rsidR="007B35BB" w:rsidRPr="00F72CD4" w:rsidRDefault="007B35BB" w:rsidP="000D2D5A">
            <w:pPr>
              <w:pStyle w:val="TAC"/>
              <w:rPr>
                <w:rFonts w:eastAsia="SimSun"/>
              </w:rPr>
            </w:pPr>
            <w:r w:rsidRPr="00F72CD4">
              <w:rPr>
                <w:rFonts w:eastAsia="SimSun"/>
              </w:rPr>
              <w:t>4x4, ULA Medium A</w:t>
            </w:r>
          </w:p>
        </w:tc>
        <w:tc>
          <w:tcPr>
            <w:tcW w:w="1145" w:type="dxa"/>
            <w:tcBorders>
              <w:top w:val="single" w:sz="4" w:space="0" w:color="auto"/>
              <w:left w:val="single" w:sz="4" w:space="0" w:color="auto"/>
              <w:bottom w:val="single" w:sz="4" w:space="0" w:color="auto"/>
              <w:right w:val="single" w:sz="4" w:space="0" w:color="auto"/>
            </w:tcBorders>
            <w:shd w:val="clear" w:color="auto" w:fill="FFFFFF"/>
            <w:hideMark/>
          </w:tcPr>
          <w:p w14:paraId="36A2492F"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0ADE5A1B" w14:textId="77777777" w:rsidR="007B35BB" w:rsidRPr="00F72CD4" w:rsidRDefault="007B35BB" w:rsidP="000D2D5A">
            <w:pPr>
              <w:pStyle w:val="TAC"/>
              <w:rPr>
                <w:rFonts w:eastAsia="SimSun"/>
                <w:lang w:eastAsia="zh-CN"/>
              </w:rPr>
            </w:pPr>
            <w:r w:rsidRPr="00F72CD4">
              <w:rPr>
                <w:rFonts w:eastAsia="SimSun"/>
                <w:lang w:eastAsia="zh-CN"/>
              </w:rPr>
              <w:t>22.9</w:t>
            </w:r>
          </w:p>
        </w:tc>
      </w:tr>
    </w:tbl>
    <w:p w14:paraId="463430AC" w14:textId="77777777" w:rsidR="007B35BB" w:rsidRPr="00F72CD4" w:rsidRDefault="007B35BB" w:rsidP="000D2D5A"/>
    <w:p w14:paraId="5B3C0263" w14:textId="77777777" w:rsidR="007B35BB" w:rsidRPr="00F72CD4" w:rsidRDefault="007B35BB" w:rsidP="000D2D5A">
      <w:r w:rsidRPr="00F72CD4">
        <w:t xml:space="preserve">The normative reference for this requirement is TS 38.101-4 [5] clause 5.2.3.2.1. </w:t>
      </w:r>
    </w:p>
    <w:p w14:paraId="283469E1" w14:textId="2A06E92E" w:rsidR="007B35BB" w:rsidRPr="00F72CD4" w:rsidRDefault="007B35BB" w:rsidP="00D1288A">
      <w:pPr>
        <w:pStyle w:val="Heading6"/>
      </w:pPr>
      <w:bookmarkStart w:id="969" w:name="_Toc27479453"/>
      <w:bookmarkStart w:id="970" w:name="_Toc36058640"/>
      <w:bookmarkStart w:id="971" w:name="_Toc44067563"/>
      <w:bookmarkStart w:id="972" w:name="_Toc52716489"/>
      <w:bookmarkStart w:id="973" w:name="_Toc58239134"/>
      <w:bookmarkStart w:id="974" w:name="_Toc68246716"/>
      <w:bookmarkStart w:id="975" w:name="_Toc75789997"/>
      <w:bookmarkStart w:id="976" w:name="_Toc84264671"/>
      <w:bookmarkStart w:id="977" w:name="_Toc90560810"/>
      <w:r w:rsidRPr="00F72CD4">
        <w:t>5.2.3.2.1_1</w:t>
      </w:r>
      <w:r w:rsidRPr="00F72CD4">
        <w:tab/>
        <w:t>4Rx TDD FR1 PDSCH mapping Type A performance - 2x4 MIMO with baseline receiver for both SA and NSA</w:t>
      </w:r>
      <w:bookmarkEnd w:id="969"/>
      <w:bookmarkEnd w:id="970"/>
      <w:bookmarkEnd w:id="971"/>
      <w:bookmarkEnd w:id="972"/>
      <w:bookmarkEnd w:id="973"/>
      <w:bookmarkEnd w:id="974"/>
      <w:bookmarkEnd w:id="975"/>
      <w:bookmarkEnd w:id="976"/>
      <w:bookmarkEnd w:id="977"/>
    </w:p>
    <w:p w14:paraId="7DCEB560" w14:textId="77777777" w:rsidR="007B35BB" w:rsidRPr="00F72CD4" w:rsidRDefault="007B35BB" w:rsidP="007B35BB">
      <w:pPr>
        <w:pStyle w:val="H6"/>
      </w:pPr>
      <w:r w:rsidRPr="00F72CD4">
        <w:t>5.2.3.2.1_1.1</w:t>
      </w:r>
      <w:r w:rsidRPr="00F72CD4">
        <w:tab/>
        <w:t>Test purpose</w:t>
      </w:r>
    </w:p>
    <w:p w14:paraId="7E111F81" w14:textId="77777777" w:rsidR="007B35BB" w:rsidRPr="00F72CD4" w:rsidRDefault="007B35BB" w:rsidP="000D2D5A">
      <w:r w:rsidRPr="00F72CD4">
        <w:t>To verify the PDSCH mapping Type A normal performance under 4 receive antenna conditions and with different channel models, MCSs and number of MIMO layers for a specified downlink Reference Measurement Channel (RMC) to achieve a certain throughput and as well verify the HARQ soft combining with default baseline receiver configuration, for Rank 1 and Rank 2 scenarios.</w:t>
      </w:r>
    </w:p>
    <w:p w14:paraId="71F28CF9" w14:textId="77777777" w:rsidR="007B35BB" w:rsidRPr="00F72CD4" w:rsidRDefault="007B35BB" w:rsidP="007B35BB">
      <w:pPr>
        <w:pStyle w:val="H6"/>
      </w:pPr>
      <w:r w:rsidRPr="00F72CD4">
        <w:t>5.2.3.2.1_1.2</w:t>
      </w:r>
      <w:r w:rsidRPr="00F72CD4">
        <w:tab/>
        <w:t>Test applicability</w:t>
      </w:r>
    </w:p>
    <w:p w14:paraId="01172911" w14:textId="77777777" w:rsidR="007B35BB" w:rsidRPr="00F72CD4" w:rsidRDefault="007B35BB" w:rsidP="000D2D5A">
      <w:r w:rsidRPr="00F72CD4">
        <w:t>This test applies to all types of NR UE release 15 and forward, supporting 4Rx antenna ports.</w:t>
      </w:r>
    </w:p>
    <w:p w14:paraId="708F2759" w14:textId="77777777" w:rsidR="007B35BB" w:rsidRPr="00F72CD4" w:rsidRDefault="007B35BB" w:rsidP="000D2D5A">
      <w:r w:rsidRPr="00F72CD4">
        <w:t>This test also applies to all types of EUTRA UE release 15 and forward supporting EN-DC and 4Rx antenna ports.</w:t>
      </w:r>
    </w:p>
    <w:p w14:paraId="3EE567B0" w14:textId="77777777" w:rsidR="007B35BB" w:rsidRPr="00F72CD4" w:rsidRDefault="007B35BB" w:rsidP="007B35BB">
      <w:pPr>
        <w:pStyle w:val="H6"/>
      </w:pPr>
      <w:r w:rsidRPr="00F72CD4">
        <w:t>5.2.3.2.1_1.3</w:t>
      </w:r>
      <w:r w:rsidRPr="00F72CD4">
        <w:tab/>
        <w:t>Test description</w:t>
      </w:r>
    </w:p>
    <w:p w14:paraId="01C78E9A" w14:textId="77777777" w:rsidR="007B35BB" w:rsidRPr="00F72CD4" w:rsidRDefault="007B35BB" w:rsidP="007B35BB">
      <w:pPr>
        <w:pStyle w:val="H6"/>
      </w:pPr>
      <w:r w:rsidRPr="00F72CD4">
        <w:t>5.2.3.2.1_1.3.1</w:t>
      </w:r>
      <w:r w:rsidRPr="00F72CD4">
        <w:tab/>
        <w:t>Initial conditions</w:t>
      </w:r>
    </w:p>
    <w:p w14:paraId="5FB65E3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24A687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2B974679" w14:textId="77777777" w:rsidR="007B35BB" w:rsidRPr="00F72CD4" w:rsidRDefault="007B35BB" w:rsidP="000D2D5A">
      <w:r w:rsidRPr="00F72CD4">
        <w:t>Configurations of PDSCH and PDCCH before measurement are specified in Annex C.</w:t>
      </w:r>
    </w:p>
    <w:p w14:paraId="6577594F" w14:textId="77777777" w:rsidR="007B35BB" w:rsidRPr="00F72CD4" w:rsidRDefault="007B35BB" w:rsidP="000D2D5A">
      <w:r w:rsidRPr="00F72CD4">
        <w:t>Test Environment: Normal, as defined in TS 38.508-1 [6] clause 4.1.</w:t>
      </w:r>
    </w:p>
    <w:p w14:paraId="2EAA253C" w14:textId="7D327CB9" w:rsidR="007B35BB" w:rsidRPr="00F72CD4" w:rsidRDefault="007B35BB" w:rsidP="000D2D5A">
      <w:r w:rsidRPr="00F72CD4">
        <w:t xml:space="preserve">Frequencies to be tested: Mid Range, as defined in TS 38.508-1 [6] clause </w:t>
      </w:r>
      <w:r w:rsidR="005A7246" w:rsidRPr="00F72CD4">
        <w:t>5.2.2</w:t>
      </w:r>
      <w:r w:rsidRPr="00F72CD4">
        <w:t>.</w:t>
      </w:r>
    </w:p>
    <w:p w14:paraId="50633A19" w14:textId="77777777" w:rsidR="007B35BB" w:rsidRPr="00F72CD4" w:rsidRDefault="007B35BB" w:rsidP="000D2D5A">
      <w:r w:rsidRPr="00F72CD4">
        <w:t>For EN-DC within FR1 operation, setup the LTE link according to Annex D.</w:t>
      </w:r>
    </w:p>
    <w:p w14:paraId="09B8BFFB"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0FA9AD12" w14:textId="77777777" w:rsidR="007B35BB" w:rsidRPr="00F72CD4" w:rsidRDefault="007B35BB" w:rsidP="000D2D5A">
      <w:pPr>
        <w:pStyle w:val="B1"/>
      </w:pPr>
      <w:r w:rsidRPr="00F72CD4">
        <w:t>2.</w:t>
      </w:r>
      <w:r w:rsidRPr="00F72CD4">
        <w:tab/>
        <w:t>The parameter settings for the cell are set up according to Table 5.2-1 and Table 5.2.3.2.1.0-2 and as appropriate.</w:t>
      </w:r>
    </w:p>
    <w:p w14:paraId="7B613772"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B98FB2F" w14:textId="77777777" w:rsidR="007B35BB" w:rsidRPr="00F72CD4" w:rsidRDefault="007B35BB" w:rsidP="000D2D5A">
      <w:pPr>
        <w:pStyle w:val="B1"/>
      </w:pPr>
      <w:r w:rsidRPr="00F72CD4">
        <w:t>4.</w:t>
      </w:r>
      <w:r w:rsidRPr="00F72CD4">
        <w:tab/>
        <w:t>Propagation conditions are set according to Annex B.0.</w:t>
      </w:r>
    </w:p>
    <w:p w14:paraId="16E93423" w14:textId="195C6C9A"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 clause 4.5. Message contents are defined in clause 5.2.3.2.1_1.4.3.</w:t>
      </w:r>
    </w:p>
    <w:p w14:paraId="0B81D213" w14:textId="77777777" w:rsidR="007B35BB" w:rsidRPr="00F72CD4" w:rsidRDefault="007B35BB" w:rsidP="007B35BB">
      <w:pPr>
        <w:pStyle w:val="H6"/>
      </w:pPr>
      <w:r w:rsidRPr="00F72CD4">
        <w:t>5.2.3.2.1_1.3.2</w:t>
      </w:r>
      <w:r w:rsidRPr="00F72CD4">
        <w:tab/>
        <w:t>Test procedure</w:t>
      </w:r>
    </w:p>
    <w:p w14:paraId="0E64CE97" w14:textId="77777777" w:rsidR="007B35BB" w:rsidRPr="00F72CD4" w:rsidRDefault="007B35BB" w:rsidP="000D2D5A">
      <w:pPr>
        <w:pStyle w:val="B1"/>
      </w:pPr>
      <w:r w:rsidRPr="00F72CD4">
        <w:t>1.</w:t>
      </w:r>
      <w:r w:rsidRPr="00F72CD4">
        <w:tab/>
        <w:t>SS transmits PDSCH via PDCCH DCI format 1_1 for C_RNTI to transmit the DL RMC according to Table 5.2.3.2.1.0-3 and Table 5.2.3.2.1.0-4. The SS sends downlink MAC padding bits on the DL RMC.</w:t>
      </w:r>
    </w:p>
    <w:p w14:paraId="4C56265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3.2.1_1.3.4-1 and 5.2.3.2.1_1.3.4-2 as appropriate.</w:t>
      </w:r>
    </w:p>
    <w:p w14:paraId="200A7768"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C939E68" w14:textId="77777777" w:rsidR="007B35BB" w:rsidRPr="00F72CD4" w:rsidRDefault="007B35BB" w:rsidP="000D2D5A">
      <w:pPr>
        <w:pStyle w:val="B1"/>
      </w:pPr>
      <w:r w:rsidRPr="00F72CD4">
        <w:t>4.</w:t>
      </w:r>
      <w:r w:rsidRPr="00F72CD4">
        <w:tab/>
        <w:t>Repeat steps from 1 to 3 for each subtest in Tables 5.2.3.2.1_1.3.4-1 and 5.2.3.2.1_1.3.4-2 as appropriate.</w:t>
      </w:r>
    </w:p>
    <w:p w14:paraId="5630DC83" w14:textId="77777777" w:rsidR="007B35BB" w:rsidRPr="00F72CD4" w:rsidRDefault="007B35BB" w:rsidP="007B35BB">
      <w:pPr>
        <w:pStyle w:val="H6"/>
      </w:pPr>
      <w:r w:rsidRPr="00F72CD4">
        <w:t>5.2.3.2.1_1.3.3</w:t>
      </w:r>
      <w:r w:rsidRPr="00F72CD4">
        <w:tab/>
        <w:t>Message contents</w:t>
      </w:r>
    </w:p>
    <w:p w14:paraId="2B887A8A" w14:textId="77777777" w:rsidR="007B35BB" w:rsidRPr="00F72CD4" w:rsidRDefault="007B35BB" w:rsidP="000D2D5A">
      <w:r w:rsidRPr="00F72CD4">
        <w:t>Message contents are according to TS 38.508-1 [6] clauses 4.6.1 and 5.4.2.</w:t>
      </w:r>
    </w:p>
    <w:p w14:paraId="2DD1B7A8" w14:textId="77777777" w:rsidR="007B35BB" w:rsidRPr="00F72CD4" w:rsidRDefault="007B35BB" w:rsidP="007B35BB">
      <w:pPr>
        <w:pStyle w:val="H6"/>
      </w:pPr>
      <w:r w:rsidRPr="00F72CD4">
        <w:t>5.2.3.2.1_1.3.3_1</w:t>
      </w:r>
      <w:r w:rsidRPr="00F72CD4">
        <w:tab/>
        <w:t>Message exceptions for SA</w:t>
      </w:r>
    </w:p>
    <w:p w14:paraId="617F725C" w14:textId="77777777" w:rsidR="007B35BB" w:rsidRPr="00F72CD4" w:rsidRDefault="007B35BB" w:rsidP="000D2D5A">
      <w:pPr>
        <w:pStyle w:val="TH"/>
        <w:rPr>
          <w:i/>
          <w:iCs/>
        </w:rPr>
      </w:pPr>
      <w:r w:rsidRPr="00F72CD4">
        <w:t xml:space="preserve">Table 5.2.3.2.1_1.3.3_1-1: </w:t>
      </w:r>
      <w:r w:rsidRPr="00F72CD4">
        <w:rPr>
          <w:i/>
          <w:iCs/>
        </w:rPr>
        <w:t>BWP</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B44889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1531474" w14:textId="77777777" w:rsidR="007B35BB" w:rsidRPr="00F72CD4" w:rsidRDefault="007B35BB" w:rsidP="000D2D5A">
            <w:pPr>
              <w:pStyle w:val="TAL"/>
            </w:pPr>
            <w:r w:rsidRPr="00F72CD4">
              <w:t>Derivation Path: TS 38.508-1 [6], Table 4.6.3-8</w:t>
            </w:r>
          </w:p>
        </w:tc>
      </w:tr>
      <w:tr w:rsidR="007B35BB" w:rsidRPr="00F72CD4" w14:paraId="348E815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39232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05A91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A35AE9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8782774" w14:textId="77777777" w:rsidR="007B35BB" w:rsidRPr="00F72CD4" w:rsidRDefault="007B35BB" w:rsidP="000D2D5A">
            <w:pPr>
              <w:pStyle w:val="TAH"/>
            </w:pPr>
            <w:r w:rsidRPr="00F72CD4">
              <w:t>Condition</w:t>
            </w:r>
          </w:p>
        </w:tc>
      </w:tr>
      <w:tr w:rsidR="007B35BB" w:rsidRPr="00F72CD4" w14:paraId="65A875C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054F68" w14:textId="77777777" w:rsidR="007B35BB" w:rsidRPr="00F72CD4" w:rsidRDefault="007B35BB" w:rsidP="000D2D5A">
            <w:pPr>
              <w:pStyle w:val="TAL"/>
            </w:pPr>
            <w:r w:rsidRPr="00F72CD4">
              <w:t xml:space="preserve">BWP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8C4305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97F07C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59D0B4" w14:textId="77777777" w:rsidR="007B35BB" w:rsidRPr="00F72CD4" w:rsidRDefault="007B35BB" w:rsidP="000D2D5A">
            <w:pPr>
              <w:pStyle w:val="TAL"/>
            </w:pPr>
          </w:p>
        </w:tc>
      </w:tr>
      <w:tr w:rsidR="007B35BB" w:rsidRPr="00F72CD4" w14:paraId="37A5CF50"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0ABC8009" w14:textId="77777777" w:rsidR="007B35BB" w:rsidRPr="00F72CD4" w:rsidRDefault="007B35BB" w:rsidP="000D2D5A">
            <w:pPr>
              <w:pStyle w:val="TAL"/>
            </w:pPr>
            <w:r w:rsidRPr="00F72CD4">
              <w:t xml:space="preserve">  locationAndBandwidth</w:t>
            </w:r>
          </w:p>
        </w:tc>
        <w:tc>
          <w:tcPr>
            <w:tcW w:w="2267" w:type="dxa"/>
            <w:tcBorders>
              <w:top w:val="single" w:sz="4" w:space="0" w:color="auto"/>
              <w:left w:val="single" w:sz="4" w:space="0" w:color="auto"/>
              <w:bottom w:val="single" w:sz="4" w:space="0" w:color="auto"/>
              <w:right w:val="single" w:sz="4" w:space="0" w:color="auto"/>
            </w:tcBorders>
            <w:hideMark/>
          </w:tcPr>
          <w:p w14:paraId="7C889A14" w14:textId="77777777" w:rsidR="007B35BB" w:rsidRPr="00F72CD4" w:rsidRDefault="007B35BB" w:rsidP="000D2D5A">
            <w:pPr>
              <w:pStyle w:val="TAL"/>
            </w:pPr>
            <w:r w:rsidRPr="00F72CD4">
              <w:t>13750</w:t>
            </w:r>
          </w:p>
        </w:tc>
        <w:tc>
          <w:tcPr>
            <w:tcW w:w="1700" w:type="dxa"/>
            <w:tcBorders>
              <w:top w:val="single" w:sz="4" w:space="0" w:color="auto"/>
              <w:left w:val="single" w:sz="4" w:space="0" w:color="auto"/>
              <w:bottom w:val="single" w:sz="4" w:space="0" w:color="auto"/>
              <w:right w:val="single" w:sz="4" w:space="0" w:color="auto"/>
            </w:tcBorders>
            <w:hideMark/>
          </w:tcPr>
          <w:p w14:paraId="1F8BF60A" w14:textId="77777777" w:rsidR="007B35BB" w:rsidRPr="00F72CD4" w:rsidRDefault="007B35BB" w:rsidP="000D2D5A">
            <w:pPr>
              <w:pStyle w:val="TAL"/>
            </w:pPr>
            <w:r w:rsidRPr="00F72CD4">
              <w:t>For Test 2-2</w:t>
            </w:r>
          </w:p>
          <w:p w14:paraId="576AB260" w14:textId="77777777" w:rsidR="007B35BB" w:rsidRPr="00F72CD4" w:rsidRDefault="007B35BB" w:rsidP="000D2D5A">
            <w:pPr>
              <w:pStyle w:val="TAL"/>
            </w:pPr>
            <w:r w:rsidRPr="00F72CD4">
              <w:t>(20MHz BW, SCS 30kHz)</w:t>
            </w:r>
          </w:p>
        </w:tc>
        <w:tc>
          <w:tcPr>
            <w:tcW w:w="1245" w:type="dxa"/>
            <w:tcBorders>
              <w:top w:val="single" w:sz="4" w:space="0" w:color="auto"/>
              <w:left w:val="single" w:sz="4" w:space="0" w:color="auto"/>
              <w:bottom w:val="single" w:sz="4" w:space="0" w:color="auto"/>
              <w:right w:val="single" w:sz="4" w:space="0" w:color="auto"/>
            </w:tcBorders>
          </w:tcPr>
          <w:p w14:paraId="3349F76D" w14:textId="77777777" w:rsidR="007B35BB" w:rsidRPr="00F72CD4" w:rsidRDefault="007B35BB" w:rsidP="000D2D5A">
            <w:pPr>
              <w:pStyle w:val="TAL"/>
              <w:rPr>
                <w:lang w:eastAsia="en-US"/>
              </w:rPr>
            </w:pPr>
          </w:p>
        </w:tc>
      </w:tr>
      <w:tr w:rsidR="007B35BB" w:rsidRPr="00F72CD4" w14:paraId="6DA6858B"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6F0F0B2C"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2F2C9265" w14:textId="77777777" w:rsidR="007B35BB" w:rsidRPr="00F72CD4" w:rsidRDefault="007B35BB" w:rsidP="000D2D5A">
            <w:pPr>
              <w:pStyle w:val="TAL"/>
            </w:pPr>
            <w:r w:rsidRPr="00F72CD4">
              <w:t>28875</w:t>
            </w:r>
          </w:p>
        </w:tc>
        <w:tc>
          <w:tcPr>
            <w:tcW w:w="1700" w:type="dxa"/>
            <w:tcBorders>
              <w:top w:val="single" w:sz="4" w:space="0" w:color="auto"/>
              <w:left w:val="single" w:sz="4" w:space="0" w:color="auto"/>
              <w:bottom w:val="single" w:sz="4" w:space="0" w:color="auto"/>
              <w:right w:val="single" w:sz="4" w:space="0" w:color="auto"/>
            </w:tcBorders>
            <w:hideMark/>
          </w:tcPr>
          <w:p w14:paraId="5BF8E676" w14:textId="77777777" w:rsidR="007B35BB" w:rsidRPr="00F72CD4" w:rsidRDefault="007B35BB" w:rsidP="000D2D5A">
            <w:pPr>
              <w:pStyle w:val="TAL"/>
            </w:pPr>
            <w:r w:rsidRPr="00F72CD4">
              <w:t>For other tests</w:t>
            </w:r>
          </w:p>
          <w:p w14:paraId="76AE186D" w14:textId="77777777" w:rsidR="007B35BB" w:rsidRPr="00F72CD4" w:rsidRDefault="007B35BB" w:rsidP="000D2D5A">
            <w:pPr>
              <w:pStyle w:val="TAL"/>
              <w:rPr>
                <w:lang w:eastAsia="en-US"/>
              </w:rPr>
            </w:pPr>
            <w:r w:rsidRPr="00F72CD4">
              <w:t>(40MHz BW, SCS 30kHz)</w:t>
            </w:r>
          </w:p>
        </w:tc>
        <w:tc>
          <w:tcPr>
            <w:tcW w:w="1245" w:type="dxa"/>
            <w:tcBorders>
              <w:top w:val="single" w:sz="4" w:space="0" w:color="auto"/>
              <w:left w:val="single" w:sz="4" w:space="0" w:color="auto"/>
              <w:bottom w:val="single" w:sz="4" w:space="0" w:color="auto"/>
              <w:right w:val="single" w:sz="4" w:space="0" w:color="auto"/>
            </w:tcBorders>
          </w:tcPr>
          <w:p w14:paraId="0FEC0C74" w14:textId="77777777" w:rsidR="007B35BB" w:rsidRPr="00F72CD4" w:rsidRDefault="007B35BB" w:rsidP="000D2D5A">
            <w:pPr>
              <w:pStyle w:val="TAL"/>
            </w:pPr>
          </w:p>
        </w:tc>
      </w:tr>
      <w:tr w:rsidR="007B35BB" w:rsidRPr="00F72CD4" w14:paraId="2D88B1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5E29A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F716ED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B6399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CD6AD8" w14:textId="77777777" w:rsidR="007B35BB" w:rsidRPr="00F72CD4" w:rsidRDefault="007B35BB" w:rsidP="000D2D5A">
            <w:pPr>
              <w:pStyle w:val="TAL"/>
            </w:pPr>
          </w:p>
        </w:tc>
      </w:tr>
    </w:tbl>
    <w:p w14:paraId="700D09A1" w14:textId="77777777" w:rsidR="007B35BB" w:rsidRPr="00F72CD4" w:rsidRDefault="007B35BB" w:rsidP="000D2D5A">
      <w:pPr>
        <w:rPr>
          <w:lang w:eastAsia="en-US"/>
        </w:rPr>
      </w:pPr>
    </w:p>
    <w:p w14:paraId="3F3758CE" w14:textId="77777777" w:rsidR="007B35BB" w:rsidRPr="00F72CD4" w:rsidRDefault="007B35BB" w:rsidP="000D2D5A">
      <w:pPr>
        <w:pStyle w:val="TH"/>
        <w:rPr>
          <w:i/>
          <w:iCs/>
        </w:rPr>
      </w:pPr>
      <w:r w:rsidRPr="00F72CD4">
        <w:t xml:space="preserve">Table 5.2.3.2.1_1.3.3_1-2: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B29CC8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9569F4B" w14:textId="77777777" w:rsidR="007B35BB" w:rsidRPr="00F72CD4" w:rsidRDefault="007B35BB" w:rsidP="000D2D5A">
            <w:pPr>
              <w:pStyle w:val="TAL"/>
            </w:pPr>
            <w:r w:rsidRPr="00F72CD4">
              <w:t>Derivation Path: TS 38.508-1 [6], Table 5.4.2.0-26</w:t>
            </w:r>
          </w:p>
        </w:tc>
      </w:tr>
      <w:tr w:rsidR="007B35BB" w:rsidRPr="00F72CD4" w14:paraId="5FE9B54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98071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C5427F0"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38CF95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245EEDF" w14:textId="77777777" w:rsidR="007B35BB" w:rsidRPr="00F72CD4" w:rsidRDefault="007B35BB" w:rsidP="000D2D5A">
            <w:pPr>
              <w:pStyle w:val="TAH"/>
            </w:pPr>
            <w:r w:rsidRPr="00F72CD4">
              <w:t>Condition</w:t>
            </w:r>
          </w:p>
        </w:tc>
      </w:tr>
      <w:tr w:rsidR="007B35BB" w:rsidRPr="00F72CD4" w14:paraId="3A9871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DD5870"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D96982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55702D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6154F85" w14:textId="77777777" w:rsidR="007B35BB" w:rsidRPr="00F72CD4" w:rsidRDefault="007B35BB" w:rsidP="000D2D5A">
            <w:pPr>
              <w:pStyle w:val="TAL"/>
            </w:pPr>
          </w:p>
        </w:tc>
      </w:tr>
      <w:tr w:rsidR="007B35BB" w:rsidRPr="00F72CD4" w14:paraId="789FA21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46AFE4"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03D66B6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3E2793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516BC1" w14:textId="77777777" w:rsidR="007B35BB" w:rsidRPr="00F72CD4" w:rsidRDefault="007B35BB" w:rsidP="000D2D5A">
            <w:pPr>
              <w:pStyle w:val="TAL"/>
            </w:pPr>
          </w:p>
        </w:tc>
      </w:tr>
      <w:tr w:rsidR="007B35BB" w:rsidRPr="00F72CD4" w14:paraId="18F4EC7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1ABB3B"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5F8D7C9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1F22C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A82DE1" w14:textId="77777777" w:rsidR="007B35BB" w:rsidRPr="00F72CD4" w:rsidRDefault="007B35BB" w:rsidP="000D2D5A">
            <w:pPr>
              <w:pStyle w:val="TAL"/>
            </w:pPr>
          </w:p>
        </w:tc>
      </w:tr>
      <w:tr w:rsidR="007B35BB" w:rsidRPr="00F72CD4" w14:paraId="6AF5388D"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071FDE35"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6C9C5657" w14:textId="77777777" w:rsidR="007B35BB" w:rsidRPr="00F72CD4" w:rsidRDefault="007B35BB" w:rsidP="000D2D5A">
            <w:pPr>
              <w:pStyle w:val="TAL"/>
            </w:pPr>
            <w:r w:rsidRPr="00F72CD4">
              <w:t>n4</w:t>
            </w:r>
          </w:p>
        </w:tc>
        <w:tc>
          <w:tcPr>
            <w:tcW w:w="1700" w:type="dxa"/>
            <w:tcBorders>
              <w:top w:val="single" w:sz="4" w:space="0" w:color="auto"/>
              <w:left w:val="single" w:sz="4" w:space="0" w:color="auto"/>
              <w:bottom w:val="single" w:sz="4" w:space="0" w:color="auto"/>
              <w:right w:val="single" w:sz="4" w:space="0" w:color="auto"/>
            </w:tcBorders>
            <w:hideMark/>
          </w:tcPr>
          <w:p w14:paraId="44A9458F" w14:textId="77777777" w:rsidR="007B35BB" w:rsidRPr="00F72CD4" w:rsidRDefault="007B35BB" w:rsidP="000D2D5A">
            <w:pPr>
              <w:pStyle w:val="TAL"/>
            </w:pPr>
            <w:r w:rsidRPr="00F72CD4">
              <w:t>n4 for tests 1-1, 1-8, 1-9</w:t>
            </w:r>
          </w:p>
        </w:tc>
        <w:tc>
          <w:tcPr>
            <w:tcW w:w="1245" w:type="dxa"/>
            <w:tcBorders>
              <w:top w:val="single" w:sz="4" w:space="0" w:color="auto"/>
              <w:left w:val="single" w:sz="4" w:space="0" w:color="auto"/>
              <w:bottom w:val="single" w:sz="4" w:space="0" w:color="auto"/>
              <w:right w:val="single" w:sz="4" w:space="0" w:color="auto"/>
            </w:tcBorders>
          </w:tcPr>
          <w:p w14:paraId="2CDE65D4" w14:textId="77777777" w:rsidR="007B35BB" w:rsidRPr="00F72CD4" w:rsidRDefault="007B35BB" w:rsidP="000D2D5A">
            <w:pPr>
              <w:pStyle w:val="TAL"/>
            </w:pPr>
          </w:p>
        </w:tc>
      </w:tr>
      <w:tr w:rsidR="007B35BB" w:rsidRPr="00F72CD4" w14:paraId="7A06BF0C"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5C875E73"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503F4AE7" w14:textId="77777777" w:rsidR="007B35BB" w:rsidRPr="00F72CD4" w:rsidRDefault="007B35BB" w:rsidP="000D2D5A">
            <w:pPr>
              <w:pStyle w:val="TAL"/>
            </w:pPr>
            <w:r w:rsidRPr="00F72CD4">
              <w:t>wideband</w:t>
            </w:r>
          </w:p>
        </w:tc>
        <w:tc>
          <w:tcPr>
            <w:tcW w:w="1700" w:type="dxa"/>
            <w:tcBorders>
              <w:top w:val="single" w:sz="4" w:space="0" w:color="auto"/>
              <w:left w:val="single" w:sz="4" w:space="0" w:color="auto"/>
              <w:bottom w:val="single" w:sz="4" w:space="0" w:color="auto"/>
              <w:right w:val="single" w:sz="4" w:space="0" w:color="auto"/>
            </w:tcBorders>
            <w:hideMark/>
          </w:tcPr>
          <w:p w14:paraId="272953B1" w14:textId="77777777" w:rsidR="007B35BB" w:rsidRPr="00F72CD4" w:rsidRDefault="007B35BB" w:rsidP="000D2D5A">
            <w:pPr>
              <w:pStyle w:val="TAL"/>
            </w:pPr>
            <w:r w:rsidRPr="00F72CD4">
              <w:t>wideband for test 3-1</w:t>
            </w:r>
          </w:p>
        </w:tc>
        <w:tc>
          <w:tcPr>
            <w:tcW w:w="1245" w:type="dxa"/>
            <w:tcBorders>
              <w:top w:val="single" w:sz="4" w:space="0" w:color="auto"/>
              <w:left w:val="single" w:sz="4" w:space="0" w:color="auto"/>
              <w:bottom w:val="single" w:sz="4" w:space="0" w:color="auto"/>
              <w:right w:val="single" w:sz="4" w:space="0" w:color="auto"/>
            </w:tcBorders>
          </w:tcPr>
          <w:p w14:paraId="777C639F" w14:textId="77777777" w:rsidR="007B35BB" w:rsidRPr="00F72CD4" w:rsidRDefault="007B35BB" w:rsidP="000D2D5A">
            <w:pPr>
              <w:pStyle w:val="TAL"/>
            </w:pPr>
          </w:p>
        </w:tc>
      </w:tr>
      <w:tr w:rsidR="007B35BB" w:rsidRPr="00F72CD4" w14:paraId="77A74B82"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6FDC2BF6"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6C8F7F44"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58123A21" w14:textId="77777777" w:rsidR="007B35BB" w:rsidRPr="00F72CD4" w:rsidRDefault="007B35BB" w:rsidP="000D2D5A">
            <w:pPr>
              <w:pStyle w:val="TAL"/>
            </w:pPr>
            <w:r w:rsidRPr="00F72CD4">
              <w:t>n2 for other tests</w:t>
            </w:r>
          </w:p>
        </w:tc>
        <w:tc>
          <w:tcPr>
            <w:tcW w:w="1245" w:type="dxa"/>
            <w:tcBorders>
              <w:top w:val="single" w:sz="4" w:space="0" w:color="auto"/>
              <w:left w:val="single" w:sz="4" w:space="0" w:color="auto"/>
              <w:bottom w:val="single" w:sz="4" w:space="0" w:color="auto"/>
              <w:right w:val="single" w:sz="4" w:space="0" w:color="auto"/>
            </w:tcBorders>
          </w:tcPr>
          <w:p w14:paraId="4E4CE984" w14:textId="77777777" w:rsidR="007B35BB" w:rsidRPr="00F72CD4" w:rsidRDefault="007B35BB" w:rsidP="000D2D5A">
            <w:pPr>
              <w:pStyle w:val="TAL"/>
            </w:pPr>
          </w:p>
        </w:tc>
      </w:tr>
      <w:tr w:rsidR="007B35BB" w:rsidRPr="00F72CD4" w14:paraId="78A65A3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08C34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338107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DBD23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1C3190" w14:textId="77777777" w:rsidR="007B35BB" w:rsidRPr="00F72CD4" w:rsidRDefault="007B35BB" w:rsidP="000D2D5A">
            <w:pPr>
              <w:pStyle w:val="TAL"/>
            </w:pPr>
          </w:p>
        </w:tc>
      </w:tr>
      <w:tr w:rsidR="007B35BB" w:rsidRPr="00F72CD4" w14:paraId="2C8D90F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0E10352"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34931E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A0D93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D3771E" w14:textId="77777777" w:rsidR="007B35BB" w:rsidRPr="00F72CD4" w:rsidRDefault="007B35BB" w:rsidP="000D2D5A">
            <w:pPr>
              <w:pStyle w:val="TAL"/>
            </w:pPr>
          </w:p>
        </w:tc>
      </w:tr>
      <w:tr w:rsidR="007B35BB" w:rsidRPr="00F72CD4" w14:paraId="059ADB9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DFF301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1E5C75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71C2EC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3BD659" w14:textId="77777777" w:rsidR="007B35BB" w:rsidRPr="00F72CD4" w:rsidRDefault="007B35BB" w:rsidP="000D2D5A">
            <w:pPr>
              <w:pStyle w:val="TAL"/>
            </w:pPr>
          </w:p>
        </w:tc>
      </w:tr>
    </w:tbl>
    <w:p w14:paraId="20E6FFBB" w14:textId="77777777" w:rsidR="007B35BB" w:rsidRPr="00F72CD4" w:rsidRDefault="007B35BB" w:rsidP="000D2D5A">
      <w:pPr>
        <w:rPr>
          <w:lang w:eastAsia="en-US"/>
        </w:rPr>
      </w:pPr>
    </w:p>
    <w:p w14:paraId="58ED7489" w14:textId="77777777" w:rsidR="007B35BB" w:rsidRPr="00F72CD4" w:rsidRDefault="007B35BB" w:rsidP="000D2D5A">
      <w:pPr>
        <w:pStyle w:val="TH"/>
      </w:pPr>
      <w:r w:rsidRPr="00F72CD4">
        <w:t>Table 5.2.3.2.1_1.3.3_1-3: DMRS-Down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953D11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89C902D" w14:textId="77777777" w:rsidR="007B35BB" w:rsidRPr="00F72CD4" w:rsidRDefault="007B35BB" w:rsidP="000D2D5A">
            <w:pPr>
              <w:pStyle w:val="TAL"/>
            </w:pPr>
            <w:r w:rsidRPr="00F72CD4">
              <w:t>Derivation Path: TS 38.508-1 [6], Table 5.4.2.0-24</w:t>
            </w:r>
          </w:p>
        </w:tc>
      </w:tr>
      <w:tr w:rsidR="007B35BB" w:rsidRPr="00F72CD4" w14:paraId="5424AA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89F2F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39E43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9F5C61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4BD103C" w14:textId="77777777" w:rsidR="007B35BB" w:rsidRPr="00F72CD4" w:rsidRDefault="007B35BB" w:rsidP="000D2D5A">
            <w:pPr>
              <w:pStyle w:val="TAH"/>
            </w:pPr>
            <w:r w:rsidRPr="00F72CD4">
              <w:t>Condition</w:t>
            </w:r>
          </w:p>
        </w:tc>
      </w:tr>
      <w:tr w:rsidR="007B35BB" w:rsidRPr="00F72CD4" w14:paraId="682C00A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A4855D"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B9CFD0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0A3D0E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9131B1" w14:textId="77777777" w:rsidR="007B35BB" w:rsidRPr="00F72CD4" w:rsidRDefault="007B35BB" w:rsidP="000D2D5A">
            <w:pPr>
              <w:pStyle w:val="TAL"/>
            </w:pPr>
          </w:p>
        </w:tc>
      </w:tr>
      <w:tr w:rsidR="007B35BB" w:rsidRPr="00F72CD4" w14:paraId="02DF5ACD"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7B211C91"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4051DF16" w14:textId="77777777" w:rsidR="007B35BB" w:rsidRPr="00F72CD4" w:rsidRDefault="007B35BB" w:rsidP="000D2D5A">
            <w:pPr>
              <w:pStyle w:val="TAL"/>
            </w:pPr>
            <w:r w:rsidRPr="00F72CD4">
              <w:t>pos1</w:t>
            </w:r>
          </w:p>
        </w:tc>
        <w:tc>
          <w:tcPr>
            <w:tcW w:w="1700" w:type="dxa"/>
            <w:tcBorders>
              <w:top w:val="single" w:sz="4" w:space="0" w:color="auto"/>
              <w:left w:val="single" w:sz="4" w:space="0" w:color="auto"/>
              <w:bottom w:val="single" w:sz="4" w:space="0" w:color="auto"/>
              <w:right w:val="single" w:sz="4" w:space="0" w:color="auto"/>
            </w:tcBorders>
            <w:hideMark/>
          </w:tcPr>
          <w:p w14:paraId="1FE824F0" w14:textId="77777777" w:rsidR="007B35BB" w:rsidRPr="00F72CD4" w:rsidRDefault="007B35BB" w:rsidP="000D2D5A">
            <w:pPr>
              <w:pStyle w:val="TAL"/>
            </w:pPr>
            <w:r w:rsidRPr="00F72CD4">
              <w:t>pos1 for all tests except tests 1-1, 1-7, 1-8, 1-9</w:t>
            </w:r>
          </w:p>
        </w:tc>
        <w:tc>
          <w:tcPr>
            <w:tcW w:w="1245" w:type="dxa"/>
            <w:tcBorders>
              <w:top w:val="single" w:sz="4" w:space="0" w:color="auto"/>
              <w:left w:val="single" w:sz="4" w:space="0" w:color="auto"/>
              <w:bottom w:val="single" w:sz="4" w:space="0" w:color="auto"/>
              <w:right w:val="single" w:sz="4" w:space="0" w:color="auto"/>
            </w:tcBorders>
          </w:tcPr>
          <w:p w14:paraId="27DDCBC7" w14:textId="77777777" w:rsidR="007B35BB" w:rsidRPr="00F72CD4" w:rsidRDefault="007B35BB" w:rsidP="000D2D5A">
            <w:pPr>
              <w:pStyle w:val="TAL"/>
            </w:pPr>
          </w:p>
        </w:tc>
      </w:tr>
      <w:tr w:rsidR="007B35BB" w:rsidRPr="00F72CD4" w14:paraId="23571E50"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4DAB2537"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39BF9868"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0646AE11" w14:textId="77777777" w:rsidR="007B35BB" w:rsidRPr="00F72CD4" w:rsidRDefault="007B35BB" w:rsidP="000D2D5A">
            <w:pPr>
              <w:pStyle w:val="TAL"/>
            </w:pPr>
            <w:r w:rsidRPr="00F72CD4">
              <w:t>pos2 for tests 1-1, 1-7, 1-8, 1-9, 1-10, 1-11</w:t>
            </w:r>
          </w:p>
        </w:tc>
        <w:tc>
          <w:tcPr>
            <w:tcW w:w="1245" w:type="dxa"/>
            <w:tcBorders>
              <w:top w:val="single" w:sz="4" w:space="0" w:color="auto"/>
              <w:left w:val="single" w:sz="4" w:space="0" w:color="auto"/>
              <w:bottom w:val="single" w:sz="4" w:space="0" w:color="auto"/>
              <w:right w:val="single" w:sz="4" w:space="0" w:color="auto"/>
            </w:tcBorders>
          </w:tcPr>
          <w:p w14:paraId="6090854F" w14:textId="77777777" w:rsidR="007B35BB" w:rsidRPr="00F72CD4" w:rsidRDefault="007B35BB" w:rsidP="000D2D5A">
            <w:pPr>
              <w:pStyle w:val="TAL"/>
            </w:pPr>
          </w:p>
        </w:tc>
      </w:tr>
      <w:tr w:rsidR="007B35BB" w:rsidRPr="00F72CD4" w14:paraId="293A15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32AB2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2DC7A3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F4A61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7E240E" w14:textId="77777777" w:rsidR="007B35BB" w:rsidRPr="00F72CD4" w:rsidRDefault="007B35BB" w:rsidP="000D2D5A">
            <w:pPr>
              <w:pStyle w:val="TAL"/>
            </w:pPr>
          </w:p>
        </w:tc>
      </w:tr>
    </w:tbl>
    <w:p w14:paraId="34648A09" w14:textId="77777777" w:rsidR="007B35BB" w:rsidRPr="00F72CD4" w:rsidRDefault="007B35BB" w:rsidP="000D2D5A">
      <w:pPr>
        <w:rPr>
          <w:lang w:eastAsia="en-US"/>
        </w:rPr>
      </w:pPr>
    </w:p>
    <w:p w14:paraId="10104633" w14:textId="77777777" w:rsidR="007B35BB" w:rsidRPr="00F72CD4" w:rsidRDefault="007B35BB" w:rsidP="000D2D5A">
      <w:pPr>
        <w:pStyle w:val="TH"/>
      </w:pPr>
      <w:r w:rsidRPr="00F72CD4">
        <w:t>Table 5.2.3.2.1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4A4BB9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B61DE94" w14:textId="77777777" w:rsidR="007B35BB" w:rsidRPr="00F72CD4" w:rsidRDefault="007B35BB" w:rsidP="000D2D5A">
            <w:pPr>
              <w:pStyle w:val="TAL"/>
            </w:pPr>
            <w:r w:rsidRPr="00F72CD4">
              <w:t>Derivation Path: TS 38.508-1 [6], Table 5.4.2.0-25</w:t>
            </w:r>
          </w:p>
        </w:tc>
      </w:tr>
      <w:tr w:rsidR="007B35BB" w:rsidRPr="00F72CD4" w14:paraId="665E40E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BE6CC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60A420"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8854D8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CFCB951" w14:textId="77777777" w:rsidR="007B35BB" w:rsidRPr="00F72CD4" w:rsidRDefault="007B35BB" w:rsidP="000D2D5A">
            <w:pPr>
              <w:pStyle w:val="TAH"/>
            </w:pPr>
            <w:r w:rsidRPr="00F72CD4">
              <w:t>Condition</w:t>
            </w:r>
          </w:p>
        </w:tc>
      </w:tr>
      <w:tr w:rsidR="007B35BB" w:rsidRPr="00F72CD4" w14:paraId="639764B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EBB328"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544E0F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E766E7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78C12A" w14:textId="77777777" w:rsidR="007B35BB" w:rsidRPr="00F72CD4" w:rsidRDefault="007B35BB" w:rsidP="000D2D5A">
            <w:pPr>
              <w:pStyle w:val="TAL"/>
            </w:pPr>
          </w:p>
        </w:tc>
      </w:tr>
      <w:tr w:rsidR="007B35BB" w:rsidRPr="00F72CD4" w14:paraId="1A1A1872" w14:textId="77777777" w:rsidTr="007B35BB">
        <w:tc>
          <w:tcPr>
            <w:tcW w:w="4535" w:type="dxa"/>
            <w:vMerge w:val="restart"/>
            <w:tcBorders>
              <w:top w:val="single" w:sz="4" w:space="0" w:color="auto"/>
              <w:left w:val="single" w:sz="4" w:space="0" w:color="auto"/>
              <w:bottom w:val="single" w:sz="4" w:space="0" w:color="auto"/>
              <w:right w:val="single" w:sz="4" w:space="0" w:color="auto"/>
            </w:tcBorders>
            <w:hideMark/>
          </w:tcPr>
          <w:p w14:paraId="41FF8F15"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0420E0DD"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7C5F35A7" w14:textId="77777777" w:rsidR="007B35BB" w:rsidRPr="00F72CD4" w:rsidRDefault="007B35BB" w:rsidP="000D2D5A">
            <w:pPr>
              <w:pStyle w:val="TAL"/>
            </w:pPr>
            <w:r w:rsidRPr="00F72CD4">
              <w:t>n8 for other tests</w:t>
            </w:r>
          </w:p>
        </w:tc>
        <w:tc>
          <w:tcPr>
            <w:tcW w:w="1245" w:type="dxa"/>
            <w:tcBorders>
              <w:top w:val="single" w:sz="4" w:space="0" w:color="auto"/>
              <w:left w:val="single" w:sz="4" w:space="0" w:color="auto"/>
              <w:bottom w:val="single" w:sz="4" w:space="0" w:color="auto"/>
              <w:right w:val="single" w:sz="4" w:space="0" w:color="auto"/>
            </w:tcBorders>
          </w:tcPr>
          <w:p w14:paraId="6B9A50C9" w14:textId="77777777" w:rsidR="007B35BB" w:rsidRPr="00F72CD4" w:rsidRDefault="007B35BB" w:rsidP="000D2D5A">
            <w:pPr>
              <w:pStyle w:val="TAL"/>
            </w:pPr>
          </w:p>
        </w:tc>
      </w:tr>
      <w:tr w:rsidR="007B35BB" w:rsidRPr="00F72CD4" w14:paraId="3DC3C05E" w14:textId="77777777" w:rsidTr="007B35BB">
        <w:tc>
          <w:tcPr>
            <w:tcW w:w="9747" w:type="dxa"/>
            <w:vMerge/>
            <w:tcBorders>
              <w:top w:val="single" w:sz="4" w:space="0" w:color="auto"/>
              <w:left w:val="single" w:sz="4" w:space="0" w:color="auto"/>
              <w:bottom w:val="single" w:sz="4" w:space="0" w:color="auto"/>
              <w:right w:val="single" w:sz="4" w:space="0" w:color="auto"/>
            </w:tcBorders>
            <w:vAlign w:val="center"/>
            <w:hideMark/>
          </w:tcPr>
          <w:p w14:paraId="762896C4"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0E2CD6BD" w14:textId="77777777" w:rsidR="007B35BB" w:rsidRPr="00F72CD4" w:rsidRDefault="007B35BB" w:rsidP="000D2D5A">
            <w:pPr>
              <w:pStyle w:val="TAL"/>
            </w:pPr>
            <w:r w:rsidRPr="00F72CD4">
              <w:t>n16</w:t>
            </w:r>
          </w:p>
        </w:tc>
        <w:tc>
          <w:tcPr>
            <w:tcW w:w="1700" w:type="dxa"/>
            <w:tcBorders>
              <w:top w:val="single" w:sz="4" w:space="0" w:color="auto"/>
              <w:left w:val="single" w:sz="4" w:space="0" w:color="auto"/>
              <w:bottom w:val="single" w:sz="4" w:space="0" w:color="auto"/>
              <w:right w:val="single" w:sz="4" w:space="0" w:color="auto"/>
            </w:tcBorders>
            <w:hideMark/>
          </w:tcPr>
          <w:p w14:paraId="6936DC1C" w14:textId="77777777" w:rsidR="007B35BB" w:rsidRPr="00F72CD4" w:rsidRDefault="007B35BB" w:rsidP="000D2D5A">
            <w:pPr>
              <w:pStyle w:val="TAL"/>
            </w:pPr>
            <w:r w:rsidRPr="00F72CD4">
              <w:t>n16 for test 1-4</w:t>
            </w:r>
          </w:p>
        </w:tc>
        <w:tc>
          <w:tcPr>
            <w:tcW w:w="1245" w:type="dxa"/>
            <w:tcBorders>
              <w:top w:val="single" w:sz="4" w:space="0" w:color="auto"/>
              <w:left w:val="single" w:sz="4" w:space="0" w:color="auto"/>
              <w:bottom w:val="single" w:sz="4" w:space="0" w:color="auto"/>
              <w:right w:val="single" w:sz="4" w:space="0" w:color="auto"/>
            </w:tcBorders>
          </w:tcPr>
          <w:p w14:paraId="78A71B00" w14:textId="77777777" w:rsidR="007B35BB" w:rsidRPr="00F72CD4" w:rsidRDefault="007B35BB" w:rsidP="000D2D5A">
            <w:pPr>
              <w:pStyle w:val="TAL"/>
            </w:pPr>
          </w:p>
        </w:tc>
      </w:tr>
      <w:tr w:rsidR="007B35BB" w:rsidRPr="00F72CD4" w14:paraId="68AE1009" w14:textId="77777777" w:rsidTr="007B35BB">
        <w:tc>
          <w:tcPr>
            <w:tcW w:w="4535" w:type="dxa"/>
            <w:tcBorders>
              <w:top w:val="single" w:sz="4" w:space="0" w:color="auto"/>
              <w:left w:val="single" w:sz="4" w:space="0" w:color="auto"/>
              <w:bottom w:val="single" w:sz="4" w:space="0" w:color="auto"/>
              <w:right w:val="single" w:sz="4" w:space="0" w:color="auto"/>
            </w:tcBorders>
            <w:vAlign w:val="center"/>
          </w:tcPr>
          <w:p w14:paraId="19B7A93F" w14:textId="77777777" w:rsidR="007B35BB" w:rsidRPr="00F72CD4" w:rsidRDefault="007B35BB" w:rsidP="000D2D5A"/>
        </w:tc>
        <w:tc>
          <w:tcPr>
            <w:tcW w:w="2267" w:type="dxa"/>
            <w:tcBorders>
              <w:top w:val="single" w:sz="4" w:space="0" w:color="auto"/>
              <w:left w:val="single" w:sz="4" w:space="0" w:color="auto"/>
              <w:bottom w:val="single" w:sz="4" w:space="0" w:color="auto"/>
              <w:right w:val="single" w:sz="4" w:space="0" w:color="auto"/>
            </w:tcBorders>
            <w:hideMark/>
          </w:tcPr>
          <w:p w14:paraId="35E49A39" w14:textId="77777777" w:rsidR="007B35BB" w:rsidRPr="00F72CD4" w:rsidRDefault="007B35BB" w:rsidP="000D2D5A">
            <w:pPr>
              <w:pStyle w:val="TAL"/>
            </w:pPr>
            <w:r w:rsidRPr="00F72CD4">
              <w:t>n10</w:t>
            </w:r>
          </w:p>
        </w:tc>
        <w:tc>
          <w:tcPr>
            <w:tcW w:w="1700" w:type="dxa"/>
            <w:tcBorders>
              <w:top w:val="single" w:sz="4" w:space="0" w:color="auto"/>
              <w:left w:val="single" w:sz="4" w:space="0" w:color="auto"/>
              <w:bottom w:val="single" w:sz="4" w:space="0" w:color="auto"/>
              <w:right w:val="single" w:sz="4" w:space="0" w:color="auto"/>
            </w:tcBorders>
            <w:hideMark/>
          </w:tcPr>
          <w:p w14:paraId="1DFD495C" w14:textId="77777777" w:rsidR="007B35BB" w:rsidRPr="00F72CD4" w:rsidRDefault="007B35BB" w:rsidP="000D2D5A">
            <w:pPr>
              <w:pStyle w:val="TAL"/>
            </w:pPr>
            <w:r w:rsidRPr="00F72CD4">
              <w:t>n10 for test 1-9</w:t>
            </w:r>
          </w:p>
        </w:tc>
        <w:tc>
          <w:tcPr>
            <w:tcW w:w="1245" w:type="dxa"/>
            <w:tcBorders>
              <w:top w:val="single" w:sz="4" w:space="0" w:color="auto"/>
              <w:left w:val="single" w:sz="4" w:space="0" w:color="auto"/>
              <w:bottom w:val="single" w:sz="4" w:space="0" w:color="auto"/>
              <w:right w:val="single" w:sz="4" w:space="0" w:color="auto"/>
            </w:tcBorders>
          </w:tcPr>
          <w:p w14:paraId="18F4214C" w14:textId="77777777" w:rsidR="007B35BB" w:rsidRPr="00F72CD4" w:rsidRDefault="007B35BB" w:rsidP="000D2D5A">
            <w:pPr>
              <w:pStyle w:val="TAL"/>
            </w:pPr>
          </w:p>
        </w:tc>
      </w:tr>
      <w:tr w:rsidR="007B35BB" w:rsidRPr="00F72CD4" w14:paraId="02ED02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AA28A5"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2E63A0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54DE52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5D009A" w14:textId="77777777" w:rsidR="007B35BB" w:rsidRPr="00F72CD4" w:rsidRDefault="007B35BB" w:rsidP="000D2D5A">
            <w:pPr>
              <w:pStyle w:val="TAL"/>
            </w:pPr>
          </w:p>
        </w:tc>
      </w:tr>
    </w:tbl>
    <w:p w14:paraId="597EA641" w14:textId="77777777" w:rsidR="007B35BB" w:rsidRPr="00F72CD4" w:rsidRDefault="007B35BB" w:rsidP="000D2D5A">
      <w:pPr>
        <w:rPr>
          <w:lang w:eastAsia="en-US"/>
        </w:rPr>
      </w:pPr>
    </w:p>
    <w:p w14:paraId="6ABCFABB" w14:textId="77777777" w:rsidR="007B35BB" w:rsidRPr="00F72CD4" w:rsidRDefault="007B35BB" w:rsidP="000D2D5A">
      <w:pPr>
        <w:pStyle w:val="TH"/>
      </w:pPr>
      <w:r w:rsidRPr="00F72CD4">
        <w:t>Table 5.2.3.2.1_1.3.3_1-5: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8A74A3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EEBD716" w14:textId="77777777" w:rsidR="007B35BB" w:rsidRPr="00F72CD4" w:rsidRDefault="007B35BB" w:rsidP="000D2D5A">
            <w:pPr>
              <w:pStyle w:val="TAL"/>
            </w:pPr>
            <w:r w:rsidRPr="00F72CD4">
              <w:t>Derivation Path: TS 38.508-1 [6], Table 4.6.3-43</w:t>
            </w:r>
          </w:p>
        </w:tc>
      </w:tr>
      <w:tr w:rsidR="007B35BB" w:rsidRPr="00F72CD4" w14:paraId="7010E54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D64CE2"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C506972"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3EA114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5A4D876" w14:textId="77777777" w:rsidR="007B35BB" w:rsidRPr="00F72CD4" w:rsidRDefault="007B35BB" w:rsidP="000D2D5A">
            <w:pPr>
              <w:pStyle w:val="TAH"/>
            </w:pPr>
            <w:r w:rsidRPr="00F72CD4">
              <w:t>Condition</w:t>
            </w:r>
          </w:p>
        </w:tc>
      </w:tr>
      <w:tr w:rsidR="007B35BB" w:rsidRPr="00F72CD4" w14:paraId="0770E0D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38E0C2"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813580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923FCE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AACC6A" w14:textId="77777777" w:rsidR="007B35BB" w:rsidRPr="00F72CD4" w:rsidRDefault="007B35BB" w:rsidP="000D2D5A">
            <w:pPr>
              <w:pStyle w:val="TAL"/>
            </w:pPr>
          </w:p>
        </w:tc>
      </w:tr>
      <w:tr w:rsidR="007B35BB" w:rsidRPr="00F72CD4" w14:paraId="3C064A6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06D7165"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hideMark/>
          </w:tcPr>
          <w:p w14:paraId="51A3DD66" w14:textId="77777777" w:rsidR="007B35BB" w:rsidRPr="00F72CD4" w:rsidRDefault="007B35BB" w:rsidP="000D2D5A">
            <w:pPr>
              <w:pStyle w:val="TAL"/>
            </w:pPr>
            <w:r w:rsidRPr="00F72CD4">
              <w:t>1 (for CSI-RS resources 1 and 2)</w:t>
            </w:r>
          </w:p>
          <w:p w14:paraId="16716441" w14:textId="77777777" w:rsidR="007B35BB" w:rsidRPr="00F72CD4" w:rsidRDefault="007B35BB" w:rsidP="000D2D5A">
            <w:pPr>
              <w:pStyle w:val="TAL"/>
              <w:rPr>
                <w:lang w:eastAsia="en-US"/>
              </w:rPr>
            </w:pPr>
            <w:r w:rsidRPr="00F72CD4">
              <w:t>2 (for CSI-RS resources 3 and 4)</w:t>
            </w:r>
          </w:p>
        </w:tc>
        <w:tc>
          <w:tcPr>
            <w:tcW w:w="1701" w:type="dxa"/>
            <w:tcBorders>
              <w:top w:val="single" w:sz="4" w:space="0" w:color="auto"/>
              <w:left w:val="single" w:sz="4" w:space="0" w:color="auto"/>
              <w:bottom w:val="single" w:sz="4" w:space="0" w:color="auto"/>
              <w:right w:val="single" w:sz="4" w:space="0" w:color="auto"/>
            </w:tcBorders>
            <w:hideMark/>
          </w:tcPr>
          <w:p w14:paraId="171FCF0F" w14:textId="77777777" w:rsidR="007B35BB" w:rsidRPr="00F72CD4" w:rsidRDefault="007B35BB" w:rsidP="000D2D5A">
            <w:pPr>
              <w:rPr>
                <w:rFonts w:eastAsia="SimSun"/>
              </w:rPr>
            </w:pPr>
            <w:r w:rsidRPr="00F72CD4">
              <w:rPr>
                <w:rFonts w:eastAsia="SimSun"/>
              </w:rPr>
              <w:t>Periodicity 20 slots and offset 1/2 for test 1-7, 1-10, 1-11</w:t>
            </w:r>
          </w:p>
        </w:tc>
        <w:tc>
          <w:tcPr>
            <w:tcW w:w="1245" w:type="dxa"/>
            <w:tcBorders>
              <w:top w:val="single" w:sz="4" w:space="0" w:color="auto"/>
              <w:left w:val="single" w:sz="4" w:space="0" w:color="auto"/>
              <w:bottom w:val="single" w:sz="4" w:space="0" w:color="auto"/>
              <w:right w:val="single" w:sz="4" w:space="0" w:color="auto"/>
            </w:tcBorders>
            <w:hideMark/>
          </w:tcPr>
          <w:p w14:paraId="3A5723D4" w14:textId="77777777" w:rsidR="007B35BB" w:rsidRPr="00F72CD4" w:rsidRDefault="007B35BB" w:rsidP="000D2D5A">
            <w:pPr>
              <w:rPr>
                <w:rFonts w:eastAsia="SimSun"/>
              </w:rPr>
            </w:pPr>
          </w:p>
        </w:tc>
      </w:tr>
      <w:tr w:rsidR="007B35BB" w:rsidRPr="00F72CD4" w14:paraId="47024811" w14:textId="77777777" w:rsidTr="007B35BB">
        <w:tc>
          <w:tcPr>
            <w:tcW w:w="4536" w:type="dxa"/>
            <w:tcBorders>
              <w:top w:val="single" w:sz="4" w:space="0" w:color="auto"/>
              <w:left w:val="single" w:sz="4" w:space="0" w:color="auto"/>
              <w:bottom w:val="single" w:sz="4" w:space="0" w:color="auto"/>
              <w:right w:val="single" w:sz="4" w:space="0" w:color="auto"/>
            </w:tcBorders>
          </w:tcPr>
          <w:p w14:paraId="5860B804" w14:textId="77777777" w:rsidR="007B35BB" w:rsidRPr="00F72CD4" w:rsidRDefault="007B35BB" w:rsidP="000D2D5A">
            <w:pPr>
              <w:pStyle w:val="TAL"/>
              <w:rPr>
                <w:lang w:eastAsia="en-US"/>
              </w:rPr>
            </w:pPr>
          </w:p>
        </w:tc>
        <w:tc>
          <w:tcPr>
            <w:tcW w:w="2268" w:type="dxa"/>
            <w:tcBorders>
              <w:top w:val="single" w:sz="4" w:space="0" w:color="auto"/>
              <w:left w:val="single" w:sz="4" w:space="0" w:color="auto"/>
              <w:bottom w:val="single" w:sz="4" w:space="0" w:color="auto"/>
              <w:right w:val="single" w:sz="4" w:space="0" w:color="auto"/>
            </w:tcBorders>
          </w:tcPr>
          <w:p w14:paraId="11805B8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44511DC" w14:textId="77777777" w:rsidR="007B35BB" w:rsidRPr="00F72CD4" w:rsidRDefault="007B35BB" w:rsidP="000D2D5A">
            <w:pPr>
              <w:rPr>
                <w:rFonts w:eastAsia="SimSun"/>
                <w:lang w:eastAsia="en-US"/>
              </w:rPr>
            </w:pPr>
          </w:p>
        </w:tc>
        <w:tc>
          <w:tcPr>
            <w:tcW w:w="1245" w:type="dxa"/>
            <w:tcBorders>
              <w:top w:val="single" w:sz="4" w:space="0" w:color="auto"/>
              <w:left w:val="single" w:sz="4" w:space="0" w:color="auto"/>
              <w:bottom w:val="single" w:sz="4" w:space="0" w:color="auto"/>
              <w:right w:val="single" w:sz="4" w:space="0" w:color="auto"/>
            </w:tcBorders>
          </w:tcPr>
          <w:p w14:paraId="68CACC08" w14:textId="77777777" w:rsidR="007B35BB" w:rsidRPr="00F72CD4" w:rsidRDefault="007B35BB" w:rsidP="000D2D5A">
            <w:pPr>
              <w:pStyle w:val="TAL"/>
            </w:pPr>
          </w:p>
        </w:tc>
      </w:tr>
      <w:tr w:rsidR="007B35BB" w:rsidRPr="00F72CD4" w14:paraId="181330B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938300"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F15742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515341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7C13E0" w14:textId="77777777" w:rsidR="007B35BB" w:rsidRPr="00F72CD4" w:rsidRDefault="007B35BB" w:rsidP="000D2D5A">
            <w:pPr>
              <w:pStyle w:val="TAL"/>
            </w:pPr>
          </w:p>
        </w:tc>
      </w:tr>
    </w:tbl>
    <w:p w14:paraId="3340F376" w14:textId="77777777" w:rsidR="007B35BB" w:rsidRPr="00F72CD4" w:rsidRDefault="007B35BB" w:rsidP="000D2D5A"/>
    <w:p w14:paraId="5DC8CFEE" w14:textId="77777777" w:rsidR="007B35BB" w:rsidRPr="00F72CD4" w:rsidRDefault="007B35BB" w:rsidP="000D2D5A">
      <w:pPr>
        <w:pStyle w:val="TH"/>
      </w:pPr>
      <w:r w:rsidRPr="00F72CD4">
        <w:t>Table 5.2.3.2.1_1.3.3_1-5A: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5B680A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BDDC409" w14:textId="77777777" w:rsidR="007B35BB" w:rsidRPr="00F72CD4" w:rsidRDefault="007B35BB" w:rsidP="000D2D5A">
            <w:pPr>
              <w:pStyle w:val="TAL"/>
            </w:pPr>
            <w:r w:rsidRPr="00F72CD4">
              <w:t>Derivation Path: TS 38.508-1 [6], Table 4.6.3-45</w:t>
            </w:r>
          </w:p>
        </w:tc>
      </w:tr>
      <w:tr w:rsidR="007B35BB" w:rsidRPr="00F72CD4" w14:paraId="3C31190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72A2B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9DA3A9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405F44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379A163" w14:textId="77777777" w:rsidR="007B35BB" w:rsidRPr="00F72CD4" w:rsidRDefault="007B35BB" w:rsidP="000D2D5A">
            <w:pPr>
              <w:pStyle w:val="TAH"/>
            </w:pPr>
            <w:r w:rsidRPr="00F72CD4">
              <w:t>Condition</w:t>
            </w:r>
          </w:p>
        </w:tc>
      </w:tr>
      <w:tr w:rsidR="007B35BB" w:rsidRPr="00F72CD4" w14:paraId="4C58B8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99CEA6"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1999D7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3B561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62AB77" w14:textId="77777777" w:rsidR="007B35BB" w:rsidRPr="00F72CD4" w:rsidRDefault="007B35BB" w:rsidP="000D2D5A">
            <w:pPr>
              <w:pStyle w:val="TAL"/>
            </w:pPr>
          </w:p>
        </w:tc>
      </w:tr>
      <w:tr w:rsidR="007B35BB" w:rsidRPr="00F72CD4" w14:paraId="7B4BD7C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A79F97"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3A2189A" w14:textId="77777777" w:rsidR="007B35BB" w:rsidRPr="00F72CD4" w:rsidRDefault="007B35BB" w:rsidP="000D2D5A">
            <w:pPr>
              <w:pStyle w:val="TAL"/>
            </w:pPr>
            <w:r w:rsidRPr="00F72CD4">
              <w:t>4</w:t>
            </w:r>
          </w:p>
        </w:tc>
        <w:tc>
          <w:tcPr>
            <w:tcW w:w="1700" w:type="dxa"/>
            <w:tcBorders>
              <w:top w:val="single" w:sz="4" w:space="0" w:color="auto"/>
              <w:left w:val="single" w:sz="4" w:space="0" w:color="auto"/>
              <w:bottom w:val="single" w:sz="4" w:space="0" w:color="auto"/>
              <w:right w:val="single" w:sz="4" w:space="0" w:color="auto"/>
            </w:tcBorders>
            <w:hideMark/>
          </w:tcPr>
          <w:p w14:paraId="2C96C75B" w14:textId="77777777" w:rsidR="007B35BB" w:rsidRPr="00F72CD4" w:rsidRDefault="007B35BB" w:rsidP="000D2D5A">
            <w:pPr>
              <w:rPr>
                <w:rFonts w:eastAsia="SimSun"/>
                <w:lang w:eastAsia="fr-FR"/>
              </w:rPr>
            </w:pPr>
            <w:r w:rsidRPr="00F72CD4">
              <w:rPr>
                <w:rFonts w:eastAsia="SimSun"/>
                <w:lang w:eastAsia="fr-FR"/>
              </w:rPr>
              <w:t>For Tests 1-8, 1-9:</w:t>
            </w:r>
          </w:p>
          <w:p w14:paraId="2F6ABEC2" w14:textId="77777777" w:rsidR="007B35BB" w:rsidRPr="00F72CD4" w:rsidRDefault="007B35BB" w:rsidP="000D2D5A">
            <w:pPr>
              <w:rPr>
                <w:rFonts w:eastAsia="SimSun"/>
                <w:lang w:eastAsia="fr-FR"/>
              </w:rPr>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2D24E401" w14:textId="77777777" w:rsidR="007B35BB" w:rsidRPr="00F72CD4" w:rsidRDefault="007B35BB" w:rsidP="000D2D5A">
            <w:pPr>
              <w:pStyle w:val="TAL"/>
            </w:pPr>
            <w:r w:rsidRPr="00F72CD4">
              <w:t>TRS</w:t>
            </w:r>
          </w:p>
        </w:tc>
      </w:tr>
      <w:tr w:rsidR="007B35BB" w:rsidRPr="00F72CD4" w14:paraId="22D19759" w14:textId="77777777" w:rsidTr="007B35BB">
        <w:tc>
          <w:tcPr>
            <w:tcW w:w="4535" w:type="dxa"/>
            <w:tcBorders>
              <w:top w:val="single" w:sz="4" w:space="0" w:color="auto"/>
              <w:left w:val="single" w:sz="4" w:space="0" w:color="auto"/>
              <w:bottom w:val="single" w:sz="4" w:space="0" w:color="auto"/>
              <w:right w:val="single" w:sz="4" w:space="0" w:color="auto"/>
            </w:tcBorders>
          </w:tcPr>
          <w:p w14:paraId="27A29A5B"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08689B" w14:textId="77777777" w:rsidR="007B35BB" w:rsidRPr="00F72CD4" w:rsidRDefault="007B35BB" w:rsidP="000D2D5A">
            <w:pPr>
              <w:pStyle w:val="TAL"/>
            </w:pPr>
            <w:r w:rsidRPr="00F72CD4">
              <w:t>8</w:t>
            </w:r>
          </w:p>
        </w:tc>
        <w:tc>
          <w:tcPr>
            <w:tcW w:w="1700" w:type="dxa"/>
            <w:tcBorders>
              <w:top w:val="single" w:sz="4" w:space="0" w:color="auto"/>
              <w:left w:val="single" w:sz="4" w:space="0" w:color="auto"/>
              <w:bottom w:val="single" w:sz="4" w:space="0" w:color="auto"/>
              <w:right w:val="single" w:sz="4" w:space="0" w:color="auto"/>
            </w:tcBorders>
            <w:hideMark/>
          </w:tcPr>
          <w:p w14:paraId="71A1CA16" w14:textId="77777777" w:rsidR="007B35BB" w:rsidRPr="00F72CD4" w:rsidRDefault="007B35BB" w:rsidP="000D2D5A">
            <w:pPr>
              <w:pStyle w:val="TAL"/>
              <w:rPr>
                <w:rFonts w:eastAsia="SimSun"/>
                <w:lang w:eastAsia="fr-FR"/>
              </w:rPr>
            </w:pPr>
            <w:r w:rsidRPr="00F72CD4">
              <w:rPr>
                <w:rFonts w:eastAsia="SimSun"/>
                <w:lang w:eastAsia="fr-FR"/>
              </w:rPr>
              <w:t>For Tests 1-8, 1-9:</w:t>
            </w:r>
          </w:p>
          <w:p w14:paraId="66D2AEA4" w14:textId="77777777" w:rsidR="007B35BB" w:rsidRPr="00F72CD4" w:rsidRDefault="007B35BB" w:rsidP="000D2D5A">
            <w:pPr>
              <w:pStyle w:val="TAL"/>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3B82C523" w14:textId="77777777" w:rsidR="007B35BB" w:rsidRPr="00F72CD4" w:rsidRDefault="007B35BB" w:rsidP="000D2D5A">
            <w:pPr>
              <w:pStyle w:val="TAL"/>
            </w:pPr>
            <w:r w:rsidRPr="00F72CD4">
              <w:t>TRS</w:t>
            </w:r>
          </w:p>
        </w:tc>
      </w:tr>
      <w:tr w:rsidR="007B35BB" w:rsidRPr="00F72CD4" w14:paraId="256CB33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A7FDA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0BBFFF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7565A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CB6EF6" w14:textId="77777777" w:rsidR="007B35BB" w:rsidRPr="00F72CD4" w:rsidRDefault="007B35BB" w:rsidP="000D2D5A">
            <w:pPr>
              <w:pStyle w:val="TAL"/>
            </w:pPr>
          </w:p>
        </w:tc>
      </w:tr>
    </w:tbl>
    <w:p w14:paraId="56239194" w14:textId="77777777" w:rsidR="007B35BB" w:rsidRPr="00F72CD4" w:rsidRDefault="007B35BB" w:rsidP="000D2D5A"/>
    <w:p w14:paraId="2D94C3BE" w14:textId="77777777" w:rsidR="007B35BB" w:rsidRPr="00F72CD4" w:rsidRDefault="007B35BB" w:rsidP="000D2D5A">
      <w:pPr>
        <w:pStyle w:val="TH"/>
      </w:pPr>
      <w:r w:rsidRPr="00F72CD4">
        <w:t>Table 5.2.3.2.1_1.3.3_1-6: CSI-FrequencyOccupation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2269"/>
        <w:gridCol w:w="1275"/>
      </w:tblGrid>
      <w:tr w:rsidR="007B35BB" w:rsidRPr="00F72CD4" w14:paraId="3321577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F2615DB" w14:textId="77777777" w:rsidR="007B35BB" w:rsidRPr="00F72CD4" w:rsidRDefault="007B35BB" w:rsidP="000D2D5A">
            <w:pPr>
              <w:pStyle w:val="TAL"/>
            </w:pPr>
            <w:r w:rsidRPr="00F72CD4">
              <w:t>Derivation Path: TS 38.508-1 [6], Table 5.4.2.0-11</w:t>
            </w:r>
          </w:p>
        </w:tc>
      </w:tr>
      <w:tr w:rsidR="007B35BB" w:rsidRPr="00F72CD4" w14:paraId="55BD459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262397" w14:textId="77777777" w:rsidR="007B35BB" w:rsidRPr="00F72CD4" w:rsidRDefault="007B35BB" w:rsidP="000D2D5A">
            <w:pPr>
              <w:pStyle w:val="TAH"/>
            </w:pPr>
            <w:r w:rsidRPr="00F72CD4">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4F300EC7" w14:textId="77777777" w:rsidR="007B35BB" w:rsidRPr="00F72CD4" w:rsidRDefault="007B35BB" w:rsidP="000D2D5A">
            <w:pPr>
              <w:pStyle w:val="TAH"/>
            </w:pPr>
            <w:r w:rsidRPr="00F72CD4">
              <w:t>Value/remark</w:t>
            </w:r>
          </w:p>
        </w:tc>
        <w:tc>
          <w:tcPr>
            <w:tcW w:w="2268" w:type="dxa"/>
            <w:tcBorders>
              <w:top w:val="single" w:sz="4" w:space="0" w:color="auto"/>
              <w:left w:val="single" w:sz="4" w:space="0" w:color="auto"/>
              <w:bottom w:val="single" w:sz="4" w:space="0" w:color="auto"/>
              <w:right w:val="single" w:sz="4" w:space="0" w:color="auto"/>
            </w:tcBorders>
            <w:hideMark/>
          </w:tcPr>
          <w:p w14:paraId="01B3C79B" w14:textId="77777777" w:rsidR="007B35BB" w:rsidRPr="00F72CD4" w:rsidRDefault="007B35BB" w:rsidP="000D2D5A">
            <w:pPr>
              <w:pStyle w:val="TAH"/>
            </w:pPr>
            <w:r w:rsidRPr="00F72CD4">
              <w:t>Comment</w:t>
            </w:r>
          </w:p>
        </w:tc>
        <w:tc>
          <w:tcPr>
            <w:tcW w:w="1275" w:type="dxa"/>
            <w:tcBorders>
              <w:top w:val="single" w:sz="4" w:space="0" w:color="auto"/>
              <w:left w:val="single" w:sz="4" w:space="0" w:color="auto"/>
              <w:bottom w:val="single" w:sz="4" w:space="0" w:color="auto"/>
              <w:right w:val="single" w:sz="4" w:space="0" w:color="auto"/>
            </w:tcBorders>
            <w:hideMark/>
          </w:tcPr>
          <w:p w14:paraId="68FD3A95" w14:textId="77777777" w:rsidR="007B35BB" w:rsidRPr="00F72CD4" w:rsidRDefault="007B35BB" w:rsidP="000D2D5A">
            <w:pPr>
              <w:pStyle w:val="TAH"/>
            </w:pPr>
            <w:r w:rsidRPr="00F72CD4">
              <w:t>Condition</w:t>
            </w:r>
          </w:p>
        </w:tc>
      </w:tr>
      <w:tr w:rsidR="007B35BB" w:rsidRPr="00F72CD4" w14:paraId="53F22D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238C11" w14:textId="77777777" w:rsidR="007B35BB" w:rsidRPr="00F72CD4" w:rsidRDefault="007B35BB" w:rsidP="000D2D5A">
            <w:pPr>
              <w:pStyle w:val="TAL"/>
            </w:pPr>
            <w:r w:rsidRPr="00F72CD4">
              <w:t xml:space="preserve">CSI-FrequencyOccupation ::= </w:t>
            </w:r>
            <w:r w:rsidRPr="00F72CD4">
              <w:rPr>
                <w:snapToGrid w:val="0"/>
              </w:rPr>
              <w:t xml:space="preserve">SEQUENCE </w:t>
            </w:r>
            <w:r w:rsidRPr="00F72CD4">
              <w:t>{</w:t>
            </w:r>
          </w:p>
        </w:tc>
        <w:tc>
          <w:tcPr>
            <w:tcW w:w="1669" w:type="dxa"/>
            <w:tcBorders>
              <w:top w:val="single" w:sz="4" w:space="0" w:color="auto"/>
              <w:left w:val="single" w:sz="4" w:space="0" w:color="auto"/>
              <w:bottom w:val="single" w:sz="4" w:space="0" w:color="auto"/>
              <w:right w:val="single" w:sz="4" w:space="0" w:color="auto"/>
            </w:tcBorders>
          </w:tcPr>
          <w:p w14:paraId="43C15CB0"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tcPr>
          <w:p w14:paraId="6C0DB715" w14:textId="77777777" w:rsidR="007B35BB" w:rsidRPr="00F72CD4" w:rsidRDefault="007B35BB" w:rsidP="000D2D5A">
            <w:pPr>
              <w:pStyle w:val="TAL"/>
            </w:pPr>
          </w:p>
        </w:tc>
        <w:tc>
          <w:tcPr>
            <w:tcW w:w="1275" w:type="dxa"/>
            <w:tcBorders>
              <w:top w:val="single" w:sz="4" w:space="0" w:color="auto"/>
              <w:left w:val="single" w:sz="4" w:space="0" w:color="auto"/>
              <w:bottom w:val="single" w:sz="4" w:space="0" w:color="auto"/>
              <w:right w:val="single" w:sz="4" w:space="0" w:color="auto"/>
            </w:tcBorders>
          </w:tcPr>
          <w:p w14:paraId="65359717" w14:textId="77777777" w:rsidR="007B35BB" w:rsidRPr="00F72CD4" w:rsidRDefault="007B35BB" w:rsidP="000D2D5A">
            <w:pPr>
              <w:pStyle w:val="TAL"/>
            </w:pPr>
          </w:p>
        </w:tc>
      </w:tr>
      <w:tr w:rsidR="007B35BB" w:rsidRPr="00F72CD4" w14:paraId="334292E1" w14:textId="77777777" w:rsidTr="007B35BB">
        <w:trPr>
          <w:trHeight w:val="129"/>
        </w:trPr>
        <w:tc>
          <w:tcPr>
            <w:tcW w:w="4535" w:type="dxa"/>
            <w:vMerge w:val="restart"/>
            <w:tcBorders>
              <w:top w:val="single" w:sz="4" w:space="0" w:color="auto"/>
              <w:left w:val="single" w:sz="4" w:space="0" w:color="auto"/>
              <w:bottom w:val="single" w:sz="4" w:space="0" w:color="auto"/>
              <w:right w:val="single" w:sz="4" w:space="0" w:color="auto"/>
            </w:tcBorders>
            <w:hideMark/>
          </w:tcPr>
          <w:p w14:paraId="0CD92F33" w14:textId="77777777" w:rsidR="007B35BB" w:rsidRPr="00F72CD4" w:rsidRDefault="007B35BB" w:rsidP="000D2D5A">
            <w:pPr>
              <w:pStyle w:val="TAL"/>
            </w:pPr>
            <w:r w:rsidRPr="00F72CD4">
              <w:t xml:space="preserve">  nrofRBs</w:t>
            </w:r>
          </w:p>
        </w:tc>
        <w:tc>
          <w:tcPr>
            <w:tcW w:w="1669" w:type="dxa"/>
            <w:tcBorders>
              <w:top w:val="single" w:sz="4" w:space="0" w:color="auto"/>
              <w:left w:val="single" w:sz="4" w:space="0" w:color="auto"/>
              <w:bottom w:val="single" w:sz="4" w:space="0" w:color="auto"/>
              <w:right w:val="single" w:sz="4" w:space="0" w:color="auto"/>
            </w:tcBorders>
            <w:hideMark/>
          </w:tcPr>
          <w:p w14:paraId="02F4774C" w14:textId="77777777" w:rsidR="007B35BB" w:rsidRPr="00F72CD4" w:rsidRDefault="007B35BB" w:rsidP="000D2D5A">
            <w:pPr>
              <w:pStyle w:val="TAL"/>
            </w:pPr>
            <w:r w:rsidRPr="00F72CD4">
              <w:t>52</w:t>
            </w:r>
          </w:p>
        </w:tc>
        <w:tc>
          <w:tcPr>
            <w:tcW w:w="2268" w:type="dxa"/>
            <w:tcBorders>
              <w:top w:val="single" w:sz="4" w:space="0" w:color="auto"/>
              <w:left w:val="single" w:sz="4" w:space="0" w:color="auto"/>
              <w:bottom w:val="single" w:sz="4" w:space="0" w:color="auto"/>
              <w:right w:val="single" w:sz="4" w:space="0" w:color="auto"/>
            </w:tcBorders>
            <w:hideMark/>
          </w:tcPr>
          <w:p w14:paraId="779141D3" w14:textId="77777777" w:rsidR="007B35BB" w:rsidRPr="00F72CD4" w:rsidRDefault="007B35BB" w:rsidP="000D2D5A">
            <w:pPr>
              <w:pStyle w:val="TAL"/>
            </w:pPr>
            <w:r w:rsidRPr="00F72CD4">
              <w:t>52 for tests 1-7, 1-10, 1-11, 2-2</w:t>
            </w:r>
          </w:p>
        </w:tc>
        <w:tc>
          <w:tcPr>
            <w:tcW w:w="1275" w:type="dxa"/>
            <w:tcBorders>
              <w:top w:val="single" w:sz="4" w:space="0" w:color="auto"/>
              <w:left w:val="single" w:sz="4" w:space="0" w:color="auto"/>
              <w:bottom w:val="single" w:sz="4" w:space="0" w:color="auto"/>
              <w:right w:val="single" w:sz="4" w:space="0" w:color="auto"/>
            </w:tcBorders>
            <w:hideMark/>
          </w:tcPr>
          <w:p w14:paraId="1A9723BC" w14:textId="77777777" w:rsidR="007B35BB" w:rsidRPr="00F72CD4" w:rsidRDefault="007B35BB" w:rsidP="000D2D5A">
            <w:pPr>
              <w:pStyle w:val="TAL"/>
            </w:pPr>
            <w:r w:rsidRPr="00F72CD4">
              <w:t>TRS</w:t>
            </w:r>
          </w:p>
        </w:tc>
      </w:tr>
      <w:tr w:rsidR="007B35BB" w:rsidRPr="00F72CD4" w14:paraId="44895B2D" w14:textId="77777777" w:rsidTr="007B35BB">
        <w:trPr>
          <w:trHeight w:val="129"/>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1C098254" w14:textId="77777777" w:rsidR="007B35BB" w:rsidRPr="00F72CD4" w:rsidRDefault="007B35BB" w:rsidP="000D2D5A"/>
        </w:tc>
        <w:tc>
          <w:tcPr>
            <w:tcW w:w="1669" w:type="dxa"/>
            <w:tcBorders>
              <w:top w:val="single" w:sz="4" w:space="0" w:color="auto"/>
              <w:left w:val="single" w:sz="4" w:space="0" w:color="auto"/>
              <w:bottom w:val="single" w:sz="4" w:space="0" w:color="auto"/>
              <w:right w:val="single" w:sz="4" w:space="0" w:color="auto"/>
            </w:tcBorders>
            <w:hideMark/>
          </w:tcPr>
          <w:p w14:paraId="33D99A05" w14:textId="77777777" w:rsidR="007B35BB" w:rsidRPr="00F72CD4" w:rsidRDefault="007B35BB" w:rsidP="000D2D5A">
            <w:pPr>
              <w:pStyle w:val="TAL"/>
            </w:pPr>
            <w:r w:rsidRPr="00F72CD4">
              <w:t>108</w:t>
            </w:r>
          </w:p>
        </w:tc>
        <w:tc>
          <w:tcPr>
            <w:tcW w:w="2268" w:type="dxa"/>
            <w:tcBorders>
              <w:top w:val="single" w:sz="4" w:space="0" w:color="auto"/>
              <w:left w:val="single" w:sz="4" w:space="0" w:color="auto"/>
              <w:bottom w:val="single" w:sz="4" w:space="0" w:color="auto"/>
              <w:right w:val="single" w:sz="4" w:space="0" w:color="auto"/>
            </w:tcBorders>
            <w:hideMark/>
          </w:tcPr>
          <w:p w14:paraId="3DF692ED" w14:textId="77777777" w:rsidR="007B35BB" w:rsidRPr="00F72CD4" w:rsidRDefault="007B35BB" w:rsidP="000D2D5A">
            <w:pPr>
              <w:pStyle w:val="TAL"/>
            </w:pPr>
            <w:r w:rsidRPr="00F72CD4">
              <w:t>108 for other tests</w:t>
            </w:r>
          </w:p>
        </w:tc>
        <w:tc>
          <w:tcPr>
            <w:tcW w:w="1275" w:type="dxa"/>
            <w:tcBorders>
              <w:top w:val="single" w:sz="4" w:space="0" w:color="auto"/>
              <w:left w:val="single" w:sz="4" w:space="0" w:color="auto"/>
              <w:bottom w:val="single" w:sz="4" w:space="0" w:color="auto"/>
              <w:right w:val="single" w:sz="4" w:space="0" w:color="auto"/>
            </w:tcBorders>
            <w:hideMark/>
          </w:tcPr>
          <w:p w14:paraId="376F5129" w14:textId="77777777" w:rsidR="007B35BB" w:rsidRPr="00F72CD4" w:rsidRDefault="007B35BB" w:rsidP="000D2D5A">
            <w:pPr>
              <w:pStyle w:val="TAL"/>
            </w:pPr>
            <w:r w:rsidRPr="00F72CD4">
              <w:t>TRS</w:t>
            </w:r>
          </w:p>
        </w:tc>
      </w:tr>
      <w:tr w:rsidR="007B35BB" w:rsidRPr="00F72CD4" w14:paraId="3135DF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7B998C" w14:textId="77777777" w:rsidR="007B35BB" w:rsidRPr="00F72CD4" w:rsidRDefault="007B35BB" w:rsidP="000D2D5A">
            <w:pPr>
              <w:pStyle w:val="TAL"/>
            </w:pPr>
            <w:r w:rsidRPr="00F72CD4">
              <w:t>}</w:t>
            </w:r>
          </w:p>
        </w:tc>
        <w:tc>
          <w:tcPr>
            <w:tcW w:w="1669" w:type="dxa"/>
            <w:tcBorders>
              <w:top w:val="single" w:sz="4" w:space="0" w:color="auto"/>
              <w:left w:val="single" w:sz="4" w:space="0" w:color="auto"/>
              <w:bottom w:val="single" w:sz="4" w:space="0" w:color="auto"/>
              <w:right w:val="single" w:sz="4" w:space="0" w:color="auto"/>
            </w:tcBorders>
          </w:tcPr>
          <w:p w14:paraId="74BE85A5"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tcPr>
          <w:p w14:paraId="4C19F976" w14:textId="77777777" w:rsidR="007B35BB" w:rsidRPr="00F72CD4" w:rsidRDefault="007B35BB" w:rsidP="000D2D5A">
            <w:pPr>
              <w:pStyle w:val="TAL"/>
            </w:pPr>
          </w:p>
        </w:tc>
        <w:tc>
          <w:tcPr>
            <w:tcW w:w="1275" w:type="dxa"/>
            <w:tcBorders>
              <w:top w:val="single" w:sz="4" w:space="0" w:color="auto"/>
              <w:left w:val="single" w:sz="4" w:space="0" w:color="auto"/>
              <w:bottom w:val="single" w:sz="4" w:space="0" w:color="auto"/>
              <w:right w:val="single" w:sz="4" w:space="0" w:color="auto"/>
            </w:tcBorders>
          </w:tcPr>
          <w:p w14:paraId="1B83FAB6" w14:textId="77777777" w:rsidR="007B35BB" w:rsidRPr="00F72CD4" w:rsidRDefault="007B35BB" w:rsidP="000D2D5A">
            <w:pPr>
              <w:pStyle w:val="TAL"/>
            </w:pPr>
          </w:p>
        </w:tc>
      </w:tr>
    </w:tbl>
    <w:p w14:paraId="7ACFD55B" w14:textId="77777777" w:rsidR="007B35BB" w:rsidRPr="00F72CD4" w:rsidRDefault="007B35BB" w:rsidP="000D2D5A"/>
    <w:p w14:paraId="12391007" w14:textId="77777777" w:rsidR="007B35BB" w:rsidRPr="00F72CD4" w:rsidRDefault="007B35BB" w:rsidP="000D2D5A">
      <w:pPr>
        <w:pStyle w:val="TH"/>
      </w:pPr>
      <w:r w:rsidRPr="00F72CD4">
        <w:t>Table 5.2.3.2.1_1.3.3_1-7:</w:t>
      </w:r>
      <w:r w:rsidRPr="00F72CD4">
        <w:rPr>
          <w:lang w:eastAsia="en-US"/>
        </w:rPr>
        <w:t xml:space="preserve"> RACH-ConfigGene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5AEA4D5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2289BB5" w14:textId="77777777" w:rsidR="007B35BB" w:rsidRPr="00F72CD4" w:rsidRDefault="007B35BB" w:rsidP="000D2D5A">
            <w:pPr>
              <w:pStyle w:val="TAL"/>
              <w:rPr>
                <w:lang w:eastAsia="en-US"/>
              </w:rPr>
            </w:pPr>
            <w:r w:rsidRPr="00F72CD4">
              <w:rPr>
                <w:lang w:eastAsia="en-US"/>
              </w:rPr>
              <w:t>Derivation Path: TS 38.508-1 [6], Table 4.6.3-130</w:t>
            </w:r>
          </w:p>
        </w:tc>
      </w:tr>
      <w:tr w:rsidR="007B35BB" w:rsidRPr="00F72CD4" w14:paraId="560E20B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A4D8BE" w14:textId="77777777" w:rsidR="007B35BB" w:rsidRPr="00F72CD4" w:rsidRDefault="007B35BB" w:rsidP="000D2D5A">
            <w:pPr>
              <w:pStyle w:val="TAH"/>
              <w:rPr>
                <w:lang w:eastAsia="en-US"/>
              </w:rPr>
            </w:pPr>
            <w:r w:rsidRPr="00F72CD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1BD354" w14:textId="77777777" w:rsidR="007B35BB" w:rsidRPr="00F72CD4" w:rsidRDefault="007B35BB" w:rsidP="000D2D5A">
            <w:pPr>
              <w:pStyle w:val="TAH"/>
              <w:rPr>
                <w:lang w:eastAsia="en-US"/>
              </w:rPr>
            </w:pPr>
            <w:r w:rsidRPr="00F72CD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A872357" w14:textId="77777777" w:rsidR="007B35BB" w:rsidRPr="00F72CD4" w:rsidRDefault="007B35BB" w:rsidP="000D2D5A">
            <w:pPr>
              <w:pStyle w:val="TAH"/>
              <w:rPr>
                <w:lang w:eastAsia="en-US"/>
              </w:rPr>
            </w:pPr>
            <w:r w:rsidRPr="00F72CD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5D63BB1D" w14:textId="77777777" w:rsidR="007B35BB" w:rsidRPr="00F72CD4" w:rsidRDefault="007B35BB" w:rsidP="000D2D5A">
            <w:pPr>
              <w:pStyle w:val="TAH"/>
              <w:rPr>
                <w:lang w:eastAsia="en-US"/>
              </w:rPr>
            </w:pPr>
            <w:r w:rsidRPr="00F72CD4">
              <w:rPr>
                <w:lang w:eastAsia="en-US"/>
              </w:rPr>
              <w:t>Condition</w:t>
            </w:r>
          </w:p>
        </w:tc>
      </w:tr>
      <w:tr w:rsidR="007B35BB" w:rsidRPr="00F72CD4" w14:paraId="6C9B00D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0952B5" w14:textId="77777777" w:rsidR="007B35BB" w:rsidRPr="00F72CD4" w:rsidRDefault="007B35BB" w:rsidP="000D2D5A">
            <w:pPr>
              <w:pStyle w:val="TAL"/>
              <w:rPr>
                <w:lang w:eastAsia="en-US"/>
              </w:rPr>
            </w:pPr>
            <w:r w:rsidRPr="00F72CD4">
              <w:rPr>
                <w:lang w:eastAsia="en-US"/>
              </w:rPr>
              <w:t xml:space="preserve">RACH-ConfigGeneric ::= </w:t>
            </w:r>
            <w:r w:rsidRPr="00F72CD4">
              <w:rPr>
                <w:snapToGrid w:val="0"/>
                <w:lang w:eastAsia="en-US"/>
              </w:rPr>
              <w:t xml:space="preserve">SEQUENCE </w:t>
            </w:r>
            <w:r w:rsidRPr="00F72CD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BB6E83C"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2F810A6"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A39BC1" w14:textId="77777777" w:rsidR="007B35BB" w:rsidRPr="00F72CD4" w:rsidRDefault="007B35BB" w:rsidP="000D2D5A">
            <w:pPr>
              <w:pStyle w:val="TAL"/>
              <w:rPr>
                <w:lang w:eastAsia="en-US"/>
              </w:rPr>
            </w:pPr>
          </w:p>
        </w:tc>
      </w:tr>
      <w:tr w:rsidR="007B35BB" w:rsidRPr="00F72CD4" w14:paraId="39B4206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7D48FA" w14:textId="77777777" w:rsidR="007B35BB" w:rsidRPr="00F72CD4" w:rsidRDefault="007B35BB" w:rsidP="000D2D5A">
            <w:pPr>
              <w:pStyle w:val="TAL"/>
              <w:rPr>
                <w:lang w:eastAsia="en-US"/>
              </w:rPr>
            </w:pPr>
            <w:r w:rsidRPr="00F72CD4">
              <w:rPr>
                <w:lang w:eastAsia="en-US"/>
              </w:rPr>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0E6549E8" w14:textId="77777777" w:rsidR="007B35BB" w:rsidRPr="00F72CD4" w:rsidRDefault="007B35BB" w:rsidP="000D2D5A">
            <w:pPr>
              <w:pStyle w:val="TAL"/>
              <w:rPr>
                <w:lang w:eastAsia="en-US"/>
              </w:rPr>
            </w:pPr>
            <w:r w:rsidRPr="00F72CD4">
              <w:rPr>
                <w:lang w:eastAsia="en-US"/>
              </w:rPr>
              <w:t>163</w:t>
            </w:r>
          </w:p>
        </w:tc>
        <w:tc>
          <w:tcPr>
            <w:tcW w:w="1700" w:type="dxa"/>
            <w:tcBorders>
              <w:top w:val="single" w:sz="4" w:space="0" w:color="auto"/>
              <w:left w:val="single" w:sz="4" w:space="0" w:color="auto"/>
              <w:bottom w:val="single" w:sz="4" w:space="0" w:color="auto"/>
              <w:right w:val="single" w:sz="4" w:space="0" w:color="auto"/>
            </w:tcBorders>
            <w:hideMark/>
          </w:tcPr>
          <w:p w14:paraId="5ED10DC4" w14:textId="77777777" w:rsidR="007B35BB" w:rsidRPr="00F72CD4" w:rsidRDefault="007B35BB" w:rsidP="000D2D5A">
            <w:pPr>
              <w:pStyle w:val="TAL"/>
              <w:rPr>
                <w:lang w:eastAsia="en-US"/>
              </w:rPr>
            </w:pPr>
            <w:r w:rsidRPr="00F72CD4">
              <w:rPr>
                <w:lang w:eastAsia="en-US"/>
              </w:rPr>
              <w:t>Only for test 2-2</w:t>
            </w:r>
          </w:p>
        </w:tc>
        <w:tc>
          <w:tcPr>
            <w:tcW w:w="1245" w:type="dxa"/>
            <w:tcBorders>
              <w:top w:val="single" w:sz="4" w:space="0" w:color="auto"/>
              <w:left w:val="single" w:sz="4" w:space="0" w:color="auto"/>
              <w:bottom w:val="single" w:sz="4" w:space="0" w:color="auto"/>
              <w:right w:val="single" w:sz="4" w:space="0" w:color="auto"/>
            </w:tcBorders>
            <w:hideMark/>
          </w:tcPr>
          <w:p w14:paraId="1509F2CB" w14:textId="77777777" w:rsidR="007B35BB" w:rsidRPr="00F72CD4" w:rsidRDefault="007B35BB" w:rsidP="000D2D5A">
            <w:pPr>
              <w:rPr>
                <w:lang w:eastAsia="en-US"/>
              </w:rPr>
            </w:pPr>
          </w:p>
        </w:tc>
      </w:tr>
      <w:tr w:rsidR="007B35BB" w:rsidRPr="00F72CD4" w14:paraId="20FB1CD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4AD96B" w14:textId="77777777" w:rsidR="007B35BB" w:rsidRPr="00F72CD4" w:rsidRDefault="007B35BB" w:rsidP="000D2D5A">
            <w:pPr>
              <w:pStyle w:val="TAL"/>
              <w:rPr>
                <w:lang w:eastAsia="en-US"/>
              </w:rPr>
            </w:pPr>
            <w:r w:rsidRPr="00F72CD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83AFD8" w14:textId="77777777" w:rsidR="007B35BB" w:rsidRPr="00F72CD4" w:rsidRDefault="007B35BB" w:rsidP="000D2D5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EFDC05E"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C9BA41" w14:textId="77777777" w:rsidR="007B35BB" w:rsidRPr="00F72CD4" w:rsidRDefault="007B35BB" w:rsidP="000D2D5A">
            <w:pPr>
              <w:pStyle w:val="TAL"/>
              <w:rPr>
                <w:lang w:eastAsia="en-US"/>
              </w:rPr>
            </w:pPr>
          </w:p>
        </w:tc>
      </w:tr>
    </w:tbl>
    <w:p w14:paraId="5C8F2E8A" w14:textId="77777777" w:rsidR="007B35BB" w:rsidRPr="00F72CD4" w:rsidRDefault="007B35BB" w:rsidP="000D2D5A"/>
    <w:p w14:paraId="7BF93F51" w14:textId="77777777" w:rsidR="007B35BB" w:rsidRPr="00F72CD4" w:rsidRDefault="007B35BB" w:rsidP="000D2D5A">
      <w:pPr>
        <w:pStyle w:val="TH"/>
      </w:pPr>
      <w:r w:rsidRPr="00F72CD4">
        <w:t>Table 5.2.3.2.1_1.3.3_1-8: SchedulingRequestResource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A017C6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3FF08CE" w14:textId="77777777" w:rsidR="007B35BB" w:rsidRPr="00F72CD4" w:rsidRDefault="007B35BB" w:rsidP="000D2D5A">
            <w:pPr>
              <w:pStyle w:val="TAL"/>
            </w:pPr>
            <w:r w:rsidRPr="00F72CD4">
              <w:t>Derivation Path: TS 38.508-1 [6], Table 4.6.3-157</w:t>
            </w:r>
          </w:p>
        </w:tc>
      </w:tr>
      <w:tr w:rsidR="007B35BB" w:rsidRPr="00F72CD4" w14:paraId="0262AC5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0E9D1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AE3AA0"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C0BE4E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F59C837" w14:textId="77777777" w:rsidR="007B35BB" w:rsidRPr="00F72CD4" w:rsidRDefault="007B35BB" w:rsidP="000D2D5A">
            <w:pPr>
              <w:pStyle w:val="TAH"/>
            </w:pPr>
            <w:r w:rsidRPr="00F72CD4">
              <w:t>Condition</w:t>
            </w:r>
          </w:p>
        </w:tc>
      </w:tr>
      <w:tr w:rsidR="007B35BB" w:rsidRPr="00F72CD4" w14:paraId="00F6CB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7A4E97" w14:textId="77777777" w:rsidR="007B35BB" w:rsidRPr="00F72CD4" w:rsidRDefault="007B35BB" w:rsidP="000D2D5A">
            <w:pPr>
              <w:pStyle w:val="TAL"/>
            </w:pPr>
            <w:r w:rsidRPr="00F72CD4">
              <w:t xml:space="preserve">SchedulingRequestResource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525A73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08BACF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782381" w14:textId="77777777" w:rsidR="007B35BB" w:rsidRPr="00F72CD4" w:rsidRDefault="007B35BB" w:rsidP="000D2D5A">
            <w:pPr>
              <w:pStyle w:val="TAL"/>
            </w:pPr>
          </w:p>
        </w:tc>
      </w:tr>
      <w:tr w:rsidR="007B35BB" w:rsidRPr="00F72CD4" w14:paraId="68C5560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DD69D9"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47325DE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2497BD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20AE24" w14:textId="77777777" w:rsidR="007B35BB" w:rsidRPr="00F72CD4" w:rsidRDefault="007B35BB" w:rsidP="000D2D5A">
            <w:pPr>
              <w:pStyle w:val="TAL"/>
            </w:pPr>
          </w:p>
        </w:tc>
      </w:tr>
      <w:tr w:rsidR="007B35BB" w:rsidRPr="00F72CD4" w14:paraId="6A7282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82E252" w14:textId="77777777" w:rsidR="007B35BB" w:rsidRPr="00F72CD4" w:rsidRDefault="007B35BB" w:rsidP="000D2D5A">
            <w:pPr>
              <w:pStyle w:val="TAL"/>
            </w:pPr>
            <w:r w:rsidRPr="00F72CD4">
              <w:t xml:space="preserve">    sl20</w:t>
            </w:r>
          </w:p>
        </w:tc>
        <w:tc>
          <w:tcPr>
            <w:tcW w:w="2267" w:type="dxa"/>
            <w:tcBorders>
              <w:top w:val="single" w:sz="4" w:space="0" w:color="auto"/>
              <w:left w:val="single" w:sz="4" w:space="0" w:color="auto"/>
              <w:bottom w:val="single" w:sz="4" w:space="0" w:color="auto"/>
              <w:right w:val="single" w:sz="4" w:space="0" w:color="auto"/>
            </w:tcBorders>
            <w:hideMark/>
          </w:tcPr>
          <w:p w14:paraId="39316D6F" w14:textId="77777777" w:rsidR="007B35BB" w:rsidRPr="00F72CD4" w:rsidRDefault="007B35BB" w:rsidP="000D2D5A">
            <w:pPr>
              <w:pStyle w:val="TAL"/>
            </w:pPr>
            <w:r w:rsidRPr="00F72CD4">
              <w:t>7</w:t>
            </w:r>
          </w:p>
        </w:tc>
        <w:tc>
          <w:tcPr>
            <w:tcW w:w="1700" w:type="dxa"/>
            <w:tcBorders>
              <w:top w:val="single" w:sz="4" w:space="0" w:color="auto"/>
              <w:left w:val="single" w:sz="4" w:space="0" w:color="auto"/>
              <w:bottom w:val="single" w:sz="4" w:space="0" w:color="auto"/>
              <w:right w:val="single" w:sz="4" w:space="0" w:color="auto"/>
            </w:tcBorders>
            <w:hideMark/>
          </w:tcPr>
          <w:p w14:paraId="384008BA" w14:textId="77777777" w:rsidR="007B35BB" w:rsidRPr="00F72CD4" w:rsidRDefault="007B35BB" w:rsidP="000D2D5A">
            <w:pPr>
              <w:pStyle w:val="TAL"/>
            </w:pPr>
            <w:r w:rsidRPr="00F72CD4">
              <w:t>For test 1-9</w:t>
            </w:r>
          </w:p>
        </w:tc>
        <w:tc>
          <w:tcPr>
            <w:tcW w:w="1245" w:type="dxa"/>
            <w:tcBorders>
              <w:top w:val="single" w:sz="4" w:space="0" w:color="auto"/>
              <w:left w:val="single" w:sz="4" w:space="0" w:color="auto"/>
              <w:bottom w:val="single" w:sz="4" w:space="0" w:color="auto"/>
              <w:right w:val="single" w:sz="4" w:space="0" w:color="auto"/>
            </w:tcBorders>
            <w:hideMark/>
          </w:tcPr>
          <w:p w14:paraId="0B9B9367" w14:textId="77777777" w:rsidR="007B35BB" w:rsidRPr="00F72CD4" w:rsidRDefault="007B35BB" w:rsidP="000D2D5A"/>
        </w:tc>
      </w:tr>
      <w:tr w:rsidR="007B35BB" w:rsidRPr="00F72CD4" w14:paraId="608FBE9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1873C3" w14:textId="77777777" w:rsidR="007B35BB" w:rsidRPr="00F72CD4" w:rsidRDefault="007B35BB" w:rsidP="000D2D5A">
            <w:pPr>
              <w:pStyle w:val="TAL"/>
            </w:pPr>
            <w:r w:rsidRPr="00F72CD4">
              <w:t xml:space="preserve">    sl20</w:t>
            </w:r>
          </w:p>
        </w:tc>
        <w:tc>
          <w:tcPr>
            <w:tcW w:w="2267" w:type="dxa"/>
            <w:tcBorders>
              <w:top w:val="single" w:sz="4" w:space="0" w:color="auto"/>
              <w:left w:val="single" w:sz="4" w:space="0" w:color="auto"/>
              <w:bottom w:val="single" w:sz="4" w:space="0" w:color="auto"/>
              <w:right w:val="single" w:sz="4" w:space="0" w:color="auto"/>
            </w:tcBorders>
            <w:hideMark/>
          </w:tcPr>
          <w:p w14:paraId="331DD4BC" w14:textId="77777777" w:rsidR="007B35BB" w:rsidRPr="00F72CD4" w:rsidRDefault="007B35BB" w:rsidP="000D2D5A">
            <w:pPr>
              <w:pStyle w:val="TAL"/>
            </w:pPr>
            <w:r w:rsidRPr="00F72CD4">
              <w:t>5</w:t>
            </w:r>
          </w:p>
        </w:tc>
        <w:tc>
          <w:tcPr>
            <w:tcW w:w="1700" w:type="dxa"/>
            <w:tcBorders>
              <w:top w:val="single" w:sz="4" w:space="0" w:color="auto"/>
              <w:left w:val="single" w:sz="4" w:space="0" w:color="auto"/>
              <w:bottom w:val="single" w:sz="4" w:space="0" w:color="auto"/>
              <w:right w:val="single" w:sz="4" w:space="0" w:color="auto"/>
            </w:tcBorders>
            <w:hideMark/>
          </w:tcPr>
          <w:p w14:paraId="1A77026C" w14:textId="77777777" w:rsidR="007B35BB" w:rsidRPr="00F72CD4" w:rsidRDefault="007B35BB" w:rsidP="000D2D5A">
            <w:pPr>
              <w:pStyle w:val="TAL"/>
            </w:pPr>
            <w:r w:rsidRPr="00F72CD4">
              <w:t>For test 2-2</w:t>
            </w:r>
          </w:p>
        </w:tc>
        <w:tc>
          <w:tcPr>
            <w:tcW w:w="1245" w:type="dxa"/>
            <w:tcBorders>
              <w:top w:val="single" w:sz="4" w:space="0" w:color="auto"/>
              <w:left w:val="single" w:sz="4" w:space="0" w:color="auto"/>
              <w:bottom w:val="single" w:sz="4" w:space="0" w:color="auto"/>
              <w:right w:val="single" w:sz="4" w:space="0" w:color="auto"/>
            </w:tcBorders>
          </w:tcPr>
          <w:p w14:paraId="62A49FB5" w14:textId="77777777" w:rsidR="007B35BB" w:rsidRPr="00F72CD4" w:rsidRDefault="007B35BB" w:rsidP="000D2D5A">
            <w:pPr>
              <w:pStyle w:val="TAL"/>
            </w:pPr>
          </w:p>
        </w:tc>
      </w:tr>
      <w:tr w:rsidR="007B35BB" w:rsidRPr="00F72CD4" w14:paraId="3B063C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90816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3C1034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EA7200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8525C2" w14:textId="77777777" w:rsidR="007B35BB" w:rsidRPr="00F72CD4" w:rsidRDefault="007B35BB" w:rsidP="000D2D5A">
            <w:pPr>
              <w:pStyle w:val="TAL"/>
            </w:pPr>
          </w:p>
        </w:tc>
      </w:tr>
      <w:tr w:rsidR="007B35BB" w:rsidRPr="00F72CD4" w14:paraId="2B5940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45F6F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C219E9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0CD7D0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42CA56" w14:textId="77777777" w:rsidR="007B35BB" w:rsidRPr="00F72CD4" w:rsidRDefault="007B35BB" w:rsidP="000D2D5A">
            <w:pPr>
              <w:pStyle w:val="TAL"/>
            </w:pPr>
          </w:p>
        </w:tc>
      </w:tr>
    </w:tbl>
    <w:p w14:paraId="19FB0CDD" w14:textId="77777777" w:rsidR="007B35BB" w:rsidRPr="00F72CD4" w:rsidRDefault="007B35BB" w:rsidP="000D2D5A"/>
    <w:p w14:paraId="4F294177" w14:textId="77777777" w:rsidR="007B35BB" w:rsidRPr="00F72CD4" w:rsidRDefault="007B35BB" w:rsidP="000D2D5A">
      <w:pPr>
        <w:pStyle w:val="TH"/>
      </w:pPr>
      <w:r w:rsidRPr="00F72CD4">
        <w:t>Table 5.2.3.2.1_1.3.3_1-9: Physical layer parameters for DCI format 1_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3828"/>
        <w:gridCol w:w="992"/>
        <w:gridCol w:w="2650"/>
      </w:tblGrid>
      <w:tr w:rsidR="007B35BB" w:rsidRPr="00F72CD4" w14:paraId="21C63B3A" w14:textId="77777777" w:rsidTr="007B35BB">
        <w:trPr>
          <w:cantSplit/>
          <w:jc w:val="center"/>
        </w:trPr>
        <w:tc>
          <w:tcPr>
            <w:tcW w:w="9837" w:type="dxa"/>
            <w:gridSpan w:val="4"/>
            <w:tcBorders>
              <w:top w:val="single" w:sz="4" w:space="0" w:color="auto"/>
              <w:left w:val="single" w:sz="4" w:space="0" w:color="auto"/>
              <w:bottom w:val="single" w:sz="4" w:space="0" w:color="auto"/>
              <w:right w:val="single" w:sz="4" w:space="0" w:color="auto"/>
            </w:tcBorders>
            <w:noWrap/>
            <w:hideMark/>
          </w:tcPr>
          <w:p w14:paraId="7CC1617F" w14:textId="77777777" w:rsidR="007B35BB" w:rsidRPr="00F72CD4" w:rsidRDefault="007B35BB" w:rsidP="000D2D5A">
            <w:pPr>
              <w:pStyle w:val="TAL"/>
              <w:rPr>
                <w:b/>
              </w:rPr>
            </w:pPr>
            <w:r w:rsidRPr="00F72CD4">
              <w:t>Derivation Path: TS 38.508-1 [6], Table 5.4.2.0-1</w:t>
            </w:r>
          </w:p>
        </w:tc>
      </w:tr>
      <w:tr w:rsidR="007B35BB" w:rsidRPr="00F72CD4" w14:paraId="470AC22E" w14:textId="77777777" w:rsidTr="007B35BB">
        <w:trPr>
          <w:cantSplit/>
          <w:jc w:val="center"/>
        </w:trPr>
        <w:tc>
          <w:tcPr>
            <w:tcW w:w="2367" w:type="dxa"/>
            <w:tcBorders>
              <w:top w:val="single" w:sz="4" w:space="0" w:color="auto"/>
              <w:left w:val="single" w:sz="4" w:space="0" w:color="auto"/>
              <w:bottom w:val="single" w:sz="4" w:space="0" w:color="auto"/>
              <w:right w:val="single" w:sz="4" w:space="0" w:color="auto"/>
            </w:tcBorders>
            <w:noWrap/>
            <w:hideMark/>
          </w:tcPr>
          <w:p w14:paraId="4CDADDBC" w14:textId="77777777" w:rsidR="007B35BB" w:rsidRPr="00F72CD4" w:rsidRDefault="007B35BB" w:rsidP="000D2D5A">
            <w:pPr>
              <w:pStyle w:val="TAH"/>
            </w:pPr>
            <w:r w:rsidRPr="00F72CD4">
              <w:t>Parameter</w:t>
            </w:r>
          </w:p>
        </w:tc>
        <w:tc>
          <w:tcPr>
            <w:tcW w:w="3828" w:type="dxa"/>
            <w:tcBorders>
              <w:top w:val="single" w:sz="4" w:space="0" w:color="auto"/>
              <w:left w:val="single" w:sz="4" w:space="0" w:color="auto"/>
              <w:bottom w:val="single" w:sz="4" w:space="0" w:color="auto"/>
              <w:right w:val="single" w:sz="4" w:space="0" w:color="auto"/>
            </w:tcBorders>
            <w:noWrap/>
            <w:hideMark/>
          </w:tcPr>
          <w:p w14:paraId="037961F2" w14:textId="77777777" w:rsidR="007B35BB" w:rsidRPr="00F72CD4" w:rsidRDefault="007B35BB" w:rsidP="000D2D5A">
            <w:pPr>
              <w:pStyle w:val="TAH"/>
            </w:pPr>
            <w:r w:rsidRPr="00F72CD4">
              <w:t>Value</w:t>
            </w:r>
          </w:p>
        </w:tc>
        <w:tc>
          <w:tcPr>
            <w:tcW w:w="992" w:type="dxa"/>
            <w:tcBorders>
              <w:top w:val="single" w:sz="4" w:space="0" w:color="auto"/>
              <w:left w:val="single" w:sz="4" w:space="0" w:color="auto"/>
              <w:bottom w:val="single" w:sz="4" w:space="0" w:color="auto"/>
              <w:right w:val="single" w:sz="4" w:space="0" w:color="auto"/>
            </w:tcBorders>
            <w:noWrap/>
            <w:hideMark/>
          </w:tcPr>
          <w:p w14:paraId="62AF42ED" w14:textId="77777777" w:rsidR="007B35BB" w:rsidRPr="00F72CD4" w:rsidRDefault="007B35BB" w:rsidP="000D2D5A">
            <w:pPr>
              <w:pStyle w:val="TAH"/>
            </w:pPr>
            <w:r w:rsidRPr="00F72CD4">
              <w:t>Value in binary</w:t>
            </w:r>
          </w:p>
        </w:tc>
        <w:tc>
          <w:tcPr>
            <w:tcW w:w="2650" w:type="dxa"/>
            <w:tcBorders>
              <w:top w:val="single" w:sz="4" w:space="0" w:color="auto"/>
              <w:left w:val="single" w:sz="4" w:space="0" w:color="auto"/>
              <w:bottom w:val="single" w:sz="4" w:space="0" w:color="auto"/>
              <w:right w:val="single" w:sz="4" w:space="0" w:color="auto"/>
            </w:tcBorders>
            <w:hideMark/>
          </w:tcPr>
          <w:p w14:paraId="78A758E8" w14:textId="77777777" w:rsidR="007B35BB" w:rsidRPr="00F72CD4" w:rsidRDefault="007B35BB" w:rsidP="000D2D5A">
            <w:pPr>
              <w:pStyle w:val="TAH"/>
            </w:pPr>
            <w:r w:rsidRPr="00F72CD4">
              <w:t>Condition</w:t>
            </w:r>
          </w:p>
        </w:tc>
      </w:tr>
      <w:tr w:rsidR="007B35BB" w:rsidRPr="00F72CD4" w14:paraId="22707B70" w14:textId="77777777" w:rsidTr="007B35BB">
        <w:trPr>
          <w:cantSplit/>
          <w:jc w:val="center"/>
        </w:trPr>
        <w:tc>
          <w:tcPr>
            <w:tcW w:w="2367" w:type="dxa"/>
            <w:tcBorders>
              <w:top w:val="single" w:sz="4" w:space="0" w:color="auto"/>
              <w:left w:val="single" w:sz="4" w:space="0" w:color="auto"/>
              <w:bottom w:val="single" w:sz="4" w:space="0" w:color="auto"/>
              <w:right w:val="single" w:sz="4" w:space="0" w:color="auto"/>
            </w:tcBorders>
            <w:hideMark/>
          </w:tcPr>
          <w:p w14:paraId="02C828F8" w14:textId="77777777" w:rsidR="007B35BB" w:rsidRPr="00F72CD4" w:rsidRDefault="007B35BB" w:rsidP="000D2D5A">
            <w:pPr>
              <w:pStyle w:val="TAL"/>
            </w:pPr>
            <w:r w:rsidRPr="00F72CD4">
              <w:rPr>
                <w:lang w:eastAsia="zh-CN"/>
              </w:rPr>
              <w:t>PUCCH resource indicator</w:t>
            </w:r>
          </w:p>
        </w:tc>
        <w:tc>
          <w:tcPr>
            <w:tcW w:w="3828" w:type="dxa"/>
            <w:tcBorders>
              <w:top w:val="single" w:sz="4" w:space="0" w:color="auto"/>
              <w:left w:val="single" w:sz="4" w:space="0" w:color="auto"/>
              <w:bottom w:val="single" w:sz="4" w:space="0" w:color="auto"/>
              <w:right w:val="single" w:sz="4" w:space="0" w:color="auto"/>
            </w:tcBorders>
            <w:noWrap/>
            <w:hideMark/>
          </w:tcPr>
          <w:p w14:paraId="53D865CB" w14:textId="77777777" w:rsidR="007B35BB" w:rsidRPr="00F72CD4" w:rsidRDefault="007B35BB" w:rsidP="000D2D5A">
            <w:pPr>
              <w:pStyle w:val="TAL"/>
            </w:pPr>
            <w:r w:rsidRPr="00F72CD4">
              <w:rPr>
                <w:i/>
              </w:rPr>
              <w:t>PUCCH-ResourceId[1]</w:t>
            </w:r>
            <w:r w:rsidRPr="00F72CD4">
              <w:t xml:space="preserve"> = 6 in pucch-ResourceSetID[1] or</w:t>
            </w:r>
          </w:p>
          <w:p w14:paraId="2FC60354" w14:textId="77777777" w:rsidR="007B35BB" w:rsidRPr="00F72CD4" w:rsidRDefault="007B35BB" w:rsidP="000D2D5A">
            <w:pPr>
              <w:pStyle w:val="TAL"/>
            </w:pPr>
            <w:r w:rsidRPr="00F72CD4">
              <w:rPr>
                <w:i/>
                <w:iCs/>
              </w:rPr>
              <w:t>PUCCH-ResourceId[1]</w:t>
            </w:r>
            <w:r w:rsidRPr="00F72CD4">
              <w:t xml:space="preserve"> = 14 in pucch-ResourceSetID[2] as defined in Table 4.6.3-112 (Mapping as per Table 9.2.3-2 in TS 38.213)</w:t>
            </w:r>
          </w:p>
        </w:tc>
        <w:tc>
          <w:tcPr>
            <w:tcW w:w="992" w:type="dxa"/>
            <w:tcBorders>
              <w:top w:val="single" w:sz="4" w:space="0" w:color="auto"/>
              <w:left w:val="single" w:sz="4" w:space="0" w:color="auto"/>
              <w:bottom w:val="single" w:sz="4" w:space="0" w:color="auto"/>
              <w:right w:val="single" w:sz="4" w:space="0" w:color="auto"/>
            </w:tcBorders>
            <w:noWrap/>
            <w:hideMark/>
          </w:tcPr>
          <w:p w14:paraId="5A7A6B2E" w14:textId="77777777" w:rsidR="007B35BB" w:rsidRPr="00F72CD4" w:rsidRDefault="007B35BB" w:rsidP="000D2D5A">
            <w:pPr>
              <w:pStyle w:val="TAC"/>
            </w:pPr>
            <w:r w:rsidRPr="00F72CD4">
              <w:t>‘110’B</w:t>
            </w:r>
          </w:p>
        </w:tc>
        <w:tc>
          <w:tcPr>
            <w:tcW w:w="2650" w:type="dxa"/>
            <w:tcBorders>
              <w:top w:val="single" w:sz="4" w:space="0" w:color="auto"/>
              <w:left w:val="single" w:sz="4" w:space="0" w:color="auto"/>
              <w:bottom w:val="single" w:sz="4" w:space="0" w:color="auto"/>
              <w:right w:val="single" w:sz="4" w:space="0" w:color="auto"/>
            </w:tcBorders>
            <w:hideMark/>
          </w:tcPr>
          <w:p w14:paraId="256EB05C" w14:textId="77777777" w:rsidR="007B35BB" w:rsidRPr="00F72CD4" w:rsidRDefault="007B35BB" w:rsidP="000D2D5A">
            <w:pPr>
              <w:pStyle w:val="TAC"/>
            </w:pPr>
            <w:r w:rsidRPr="00F72CD4">
              <w:t>Slot S1 for test 1-9</w:t>
            </w:r>
          </w:p>
        </w:tc>
      </w:tr>
    </w:tbl>
    <w:p w14:paraId="503C2C23" w14:textId="77777777" w:rsidR="007B35BB" w:rsidRPr="00F72CD4" w:rsidRDefault="007B35BB" w:rsidP="000D2D5A"/>
    <w:p w14:paraId="2F761A40" w14:textId="77777777" w:rsidR="007B35BB" w:rsidRPr="00F72CD4" w:rsidRDefault="007B35BB" w:rsidP="000D2D5A">
      <w:pPr>
        <w:pStyle w:val="TH"/>
      </w:pPr>
      <w:r w:rsidRPr="00F72CD4">
        <w:t>Table 5.2.3.2.1_1.3.3_1-10: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F90F60F"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0D9D36D" w14:textId="77777777" w:rsidR="007B35BB" w:rsidRPr="00F72CD4" w:rsidRDefault="007B35BB" w:rsidP="000D2D5A">
            <w:pPr>
              <w:pStyle w:val="TAL"/>
              <w:rPr>
                <w:lang w:eastAsia="fr-FR"/>
              </w:rPr>
            </w:pPr>
            <w:r w:rsidRPr="00F72CD4">
              <w:rPr>
                <w:lang w:eastAsia="fr-FR"/>
              </w:rPr>
              <w:t>Derivation Path: TS 38.508-1 [6], Table 5.4.2.0-27</w:t>
            </w:r>
          </w:p>
        </w:tc>
      </w:tr>
      <w:tr w:rsidR="007B35BB" w:rsidRPr="00F72CD4" w14:paraId="7C9F1C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3C61C9" w14:textId="77777777" w:rsidR="007B35BB" w:rsidRPr="00F72CD4" w:rsidRDefault="007B35BB" w:rsidP="000D2D5A">
            <w:pPr>
              <w:pStyle w:val="TAH"/>
              <w:rPr>
                <w:lang w:eastAsia="fr-FR"/>
              </w:rPr>
            </w:pPr>
            <w:r w:rsidRPr="00F72CD4">
              <w:rPr>
                <w:lang w:eastAsia="fr-FR"/>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28028AD" w14:textId="77777777" w:rsidR="007B35BB" w:rsidRPr="00F72CD4" w:rsidRDefault="007B35BB" w:rsidP="000D2D5A">
            <w:pPr>
              <w:pStyle w:val="TAH"/>
              <w:rPr>
                <w:lang w:eastAsia="fr-FR"/>
              </w:rPr>
            </w:pPr>
            <w:r w:rsidRPr="00F72CD4">
              <w:rPr>
                <w:lang w:eastAsia="fr-FR"/>
              </w:rPr>
              <w:t>Value/remark</w:t>
            </w:r>
          </w:p>
        </w:tc>
        <w:tc>
          <w:tcPr>
            <w:tcW w:w="1701" w:type="dxa"/>
            <w:tcBorders>
              <w:top w:val="single" w:sz="4" w:space="0" w:color="auto"/>
              <w:left w:val="single" w:sz="4" w:space="0" w:color="auto"/>
              <w:bottom w:val="single" w:sz="4" w:space="0" w:color="auto"/>
              <w:right w:val="single" w:sz="4" w:space="0" w:color="auto"/>
            </w:tcBorders>
            <w:hideMark/>
          </w:tcPr>
          <w:p w14:paraId="09A5215C" w14:textId="77777777" w:rsidR="007B35BB" w:rsidRPr="00F72CD4" w:rsidRDefault="007B35BB" w:rsidP="000D2D5A">
            <w:pPr>
              <w:pStyle w:val="TAH"/>
              <w:rPr>
                <w:lang w:eastAsia="fr-FR"/>
              </w:rPr>
            </w:pPr>
            <w:r w:rsidRPr="00F72CD4">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1EFD75DB" w14:textId="77777777" w:rsidR="007B35BB" w:rsidRPr="00F72CD4" w:rsidRDefault="007B35BB" w:rsidP="000D2D5A">
            <w:pPr>
              <w:pStyle w:val="TAH"/>
              <w:rPr>
                <w:lang w:eastAsia="fr-FR"/>
              </w:rPr>
            </w:pPr>
            <w:r w:rsidRPr="00F72CD4">
              <w:rPr>
                <w:lang w:eastAsia="fr-FR"/>
              </w:rPr>
              <w:t>Condition</w:t>
            </w:r>
          </w:p>
        </w:tc>
      </w:tr>
      <w:tr w:rsidR="007B35BB" w:rsidRPr="00F72CD4" w14:paraId="095EB86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09D6AF" w14:textId="77777777" w:rsidR="007B35BB" w:rsidRPr="00F72CD4" w:rsidRDefault="007B35BB" w:rsidP="000D2D5A">
            <w:pPr>
              <w:pStyle w:val="TAL"/>
              <w:rPr>
                <w:lang w:eastAsia="fr-FR"/>
              </w:rPr>
            </w:pPr>
            <w:r w:rsidRPr="00F72CD4">
              <w:rPr>
                <w:lang w:eastAsia="fr-FR"/>
              </w:rPr>
              <w:t xml:space="preserve">PDSCH-TimeDomainResourceAllocationList::= </w:t>
            </w:r>
            <w:r w:rsidRPr="00F72CD4">
              <w:rPr>
                <w:snapToGrid w:val="0"/>
                <w:lang w:eastAsia="fr-FR"/>
              </w:rPr>
              <w:t xml:space="preserve">SEQUENCE(SIZE(1..maxNrofDL-Allocations)) OF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hideMark/>
          </w:tcPr>
          <w:p w14:paraId="377DED70" w14:textId="77777777" w:rsidR="007B35BB" w:rsidRPr="00F72CD4" w:rsidRDefault="007B35BB" w:rsidP="000D2D5A">
            <w:pPr>
              <w:pStyle w:val="TAL"/>
              <w:rPr>
                <w:lang w:eastAsia="fr-FR"/>
              </w:rPr>
            </w:pPr>
            <w:r w:rsidRPr="00F72CD4">
              <w:t>3 entry</w:t>
            </w:r>
          </w:p>
        </w:tc>
        <w:tc>
          <w:tcPr>
            <w:tcW w:w="1701" w:type="dxa"/>
            <w:tcBorders>
              <w:top w:val="single" w:sz="4" w:space="0" w:color="auto"/>
              <w:left w:val="single" w:sz="4" w:space="0" w:color="auto"/>
              <w:bottom w:val="single" w:sz="4" w:space="0" w:color="auto"/>
              <w:right w:val="single" w:sz="4" w:space="0" w:color="auto"/>
            </w:tcBorders>
          </w:tcPr>
          <w:p w14:paraId="750AB0E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3630CE14" w14:textId="77777777" w:rsidR="007B35BB" w:rsidRPr="00F72CD4" w:rsidRDefault="007B35BB" w:rsidP="000D2D5A">
            <w:pPr>
              <w:pStyle w:val="TAL"/>
              <w:rPr>
                <w:lang w:eastAsia="fr-FR"/>
              </w:rPr>
            </w:pPr>
            <w:r w:rsidRPr="00F72CD4">
              <w:t>Test 1-5, Test 1-6</w:t>
            </w:r>
          </w:p>
        </w:tc>
      </w:tr>
      <w:tr w:rsidR="007B35BB" w:rsidRPr="00F72CD4" w14:paraId="037E4D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D4E072" w14:textId="77777777" w:rsidR="007B35BB" w:rsidRPr="00F72CD4" w:rsidRDefault="007B35BB" w:rsidP="000D2D5A">
            <w:pPr>
              <w:pStyle w:val="TAL"/>
              <w:rPr>
                <w:lang w:eastAsia="fr-FR"/>
              </w:rPr>
            </w:pPr>
            <w:r w:rsidRPr="00F72CD4">
              <w:rPr>
                <w:lang w:eastAsia="fr-FR"/>
              </w:rPr>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2EB34284"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2E0B984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DDD7280" w14:textId="77777777" w:rsidR="007B35BB" w:rsidRPr="00F72CD4" w:rsidRDefault="007B35BB" w:rsidP="000D2D5A">
            <w:pPr>
              <w:pStyle w:val="TAL"/>
              <w:rPr>
                <w:lang w:eastAsia="fr-FR"/>
              </w:rPr>
            </w:pPr>
          </w:p>
        </w:tc>
      </w:tr>
      <w:tr w:rsidR="007B35BB" w:rsidRPr="00F72CD4" w14:paraId="5696DAA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F6C250A"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2D5A217"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28B7FB5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531E7D0" w14:textId="77777777" w:rsidR="007B35BB" w:rsidRPr="00F72CD4" w:rsidRDefault="007B35BB" w:rsidP="000D2D5A">
            <w:pPr>
              <w:pStyle w:val="TAL"/>
              <w:rPr>
                <w:lang w:eastAsia="fr-FR"/>
              </w:rPr>
            </w:pPr>
          </w:p>
        </w:tc>
      </w:tr>
      <w:tr w:rsidR="007B35BB" w:rsidRPr="00F72CD4" w14:paraId="5714C76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4FD697"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5E86474"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2F628AE3"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276EAA6" w14:textId="77777777" w:rsidR="007B35BB" w:rsidRPr="00F72CD4" w:rsidRDefault="007B35BB" w:rsidP="000D2D5A">
            <w:pPr>
              <w:pStyle w:val="TAL"/>
              <w:rPr>
                <w:lang w:eastAsia="fr-FR"/>
              </w:rPr>
            </w:pPr>
          </w:p>
        </w:tc>
      </w:tr>
      <w:tr w:rsidR="007B35BB" w:rsidRPr="00F72CD4" w14:paraId="6E6B5A9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31D5CA"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9E38265" w14:textId="77777777" w:rsidR="007B35BB" w:rsidRPr="00F72CD4" w:rsidRDefault="007B35BB" w:rsidP="000D2D5A">
            <w:pPr>
              <w:pStyle w:val="TAL"/>
              <w:rPr>
                <w:lang w:eastAsia="fr-FR"/>
              </w:rPr>
            </w:pPr>
            <w:r w:rsidRPr="00F72CD4">
              <w:t>44</w:t>
            </w:r>
          </w:p>
        </w:tc>
        <w:tc>
          <w:tcPr>
            <w:tcW w:w="1701" w:type="dxa"/>
            <w:tcBorders>
              <w:top w:val="single" w:sz="4" w:space="0" w:color="auto"/>
              <w:left w:val="single" w:sz="4" w:space="0" w:color="auto"/>
              <w:bottom w:val="single" w:sz="4" w:space="0" w:color="auto"/>
              <w:right w:val="single" w:sz="4" w:space="0" w:color="auto"/>
            </w:tcBorders>
            <w:hideMark/>
          </w:tcPr>
          <w:p w14:paraId="680E38A0" w14:textId="77777777" w:rsidR="007B35BB" w:rsidRPr="00F72CD4" w:rsidRDefault="007B35BB" w:rsidP="000D2D5A">
            <w:pPr>
              <w:pStyle w:val="TAL"/>
              <w:rPr>
                <w:lang w:eastAsia="fr-FR"/>
              </w:rPr>
            </w:pPr>
            <w:r w:rsidRPr="00F72CD4">
              <w:t>Start symbol(S)=2, Length(L)=4</w:t>
            </w:r>
          </w:p>
        </w:tc>
        <w:tc>
          <w:tcPr>
            <w:tcW w:w="1245" w:type="dxa"/>
            <w:tcBorders>
              <w:top w:val="single" w:sz="4" w:space="0" w:color="auto"/>
              <w:left w:val="single" w:sz="4" w:space="0" w:color="auto"/>
              <w:bottom w:val="single" w:sz="4" w:space="0" w:color="auto"/>
              <w:right w:val="single" w:sz="4" w:space="0" w:color="auto"/>
            </w:tcBorders>
          </w:tcPr>
          <w:p w14:paraId="049F4D76" w14:textId="77777777" w:rsidR="007B35BB" w:rsidRPr="00F72CD4" w:rsidRDefault="007B35BB" w:rsidP="000D2D5A">
            <w:pPr>
              <w:pStyle w:val="TAL"/>
              <w:rPr>
                <w:lang w:eastAsia="fr-FR"/>
              </w:rPr>
            </w:pPr>
          </w:p>
        </w:tc>
      </w:tr>
      <w:tr w:rsidR="007B35BB" w:rsidRPr="00F72CD4" w14:paraId="07A5886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77F51F0"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5A771A0F"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262FA24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C71DFDB" w14:textId="77777777" w:rsidR="007B35BB" w:rsidRPr="00F72CD4" w:rsidRDefault="007B35BB" w:rsidP="000D2D5A">
            <w:pPr>
              <w:pStyle w:val="TAL"/>
              <w:rPr>
                <w:lang w:eastAsia="fr-FR"/>
              </w:rPr>
            </w:pPr>
          </w:p>
        </w:tc>
      </w:tr>
      <w:tr w:rsidR="007B35BB" w:rsidRPr="00F72CD4" w14:paraId="072BA3A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6EF24B" w14:textId="77777777" w:rsidR="007B35BB" w:rsidRPr="00F72CD4" w:rsidRDefault="007B35BB" w:rsidP="000D2D5A">
            <w:pPr>
              <w:pStyle w:val="TAL"/>
              <w:rPr>
                <w:lang w:eastAsia="fr-FR"/>
              </w:rPr>
            </w:pPr>
            <w:r w:rsidRPr="00F72CD4">
              <w:rPr>
                <w:lang w:eastAsia="fr-FR"/>
              </w:rPr>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5F521264"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6A987CF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6FDF1A1" w14:textId="77777777" w:rsidR="007B35BB" w:rsidRPr="00F72CD4" w:rsidRDefault="007B35BB" w:rsidP="000D2D5A">
            <w:pPr>
              <w:pStyle w:val="TAL"/>
              <w:rPr>
                <w:lang w:eastAsia="fr-FR"/>
              </w:rPr>
            </w:pPr>
          </w:p>
        </w:tc>
      </w:tr>
      <w:tr w:rsidR="007B35BB" w:rsidRPr="00F72CD4" w14:paraId="34C18FC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0320261"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9920C5F"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42F156C7"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F9AE7F6" w14:textId="77777777" w:rsidR="007B35BB" w:rsidRPr="00F72CD4" w:rsidRDefault="007B35BB" w:rsidP="000D2D5A">
            <w:pPr>
              <w:pStyle w:val="TAL"/>
              <w:rPr>
                <w:lang w:eastAsia="fr-FR"/>
              </w:rPr>
            </w:pPr>
          </w:p>
        </w:tc>
      </w:tr>
      <w:tr w:rsidR="007B35BB" w:rsidRPr="00F72CD4" w14:paraId="0C378D4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B57CBE"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4D7F4862"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2708BCC2"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3E25A9" w14:textId="77777777" w:rsidR="007B35BB" w:rsidRPr="00F72CD4" w:rsidRDefault="007B35BB" w:rsidP="000D2D5A">
            <w:pPr>
              <w:pStyle w:val="TAL"/>
              <w:rPr>
                <w:lang w:eastAsia="fr-FR"/>
              </w:rPr>
            </w:pPr>
          </w:p>
        </w:tc>
      </w:tr>
      <w:tr w:rsidR="007B35BB" w:rsidRPr="00F72CD4" w14:paraId="638E71B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3492B2"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5DEC9AB1" w14:textId="77777777" w:rsidR="007B35BB" w:rsidRPr="00F72CD4" w:rsidRDefault="007B35BB" w:rsidP="000D2D5A">
            <w:pPr>
              <w:pStyle w:val="TAL"/>
              <w:rPr>
                <w:lang w:eastAsia="fr-FR"/>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58F764F2"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25E8804B" w14:textId="77777777" w:rsidR="007B35BB" w:rsidRPr="00F72CD4" w:rsidRDefault="007B35BB" w:rsidP="000D2D5A">
            <w:pPr>
              <w:pStyle w:val="TAL"/>
              <w:rPr>
                <w:lang w:eastAsia="fr-FR"/>
              </w:rPr>
            </w:pPr>
          </w:p>
        </w:tc>
      </w:tr>
      <w:tr w:rsidR="007B35BB" w:rsidRPr="00F72CD4" w14:paraId="66F471E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AC9932"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A7E03B4"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4F6109D9"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8C3B49B" w14:textId="77777777" w:rsidR="007B35BB" w:rsidRPr="00F72CD4" w:rsidRDefault="007B35BB" w:rsidP="000D2D5A">
            <w:pPr>
              <w:pStyle w:val="TAL"/>
              <w:rPr>
                <w:lang w:eastAsia="fr-FR"/>
              </w:rPr>
            </w:pPr>
          </w:p>
        </w:tc>
      </w:tr>
      <w:tr w:rsidR="007B35BB" w:rsidRPr="00F72CD4" w14:paraId="0C9766F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C38636" w14:textId="77777777" w:rsidR="007B35BB" w:rsidRPr="00F72CD4" w:rsidRDefault="007B35BB" w:rsidP="000D2D5A">
            <w:pPr>
              <w:pStyle w:val="TAL"/>
              <w:rPr>
                <w:lang w:eastAsia="fr-FR"/>
              </w:rPr>
            </w:pPr>
            <w:r w:rsidRPr="00F72CD4">
              <w:rPr>
                <w:lang w:eastAsia="fr-FR"/>
              </w:rPr>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4A009BC9"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1465438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BDBDC19" w14:textId="77777777" w:rsidR="007B35BB" w:rsidRPr="00F72CD4" w:rsidRDefault="007B35BB" w:rsidP="000D2D5A">
            <w:pPr>
              <w:pStyle w:val="TAL"/>
              <w:rPr>
                <w:lang w:eastAsia="fr-FR"/>
              </w:rPr>
            </w:pPr>
          </w:p>
        </w:tc>
      </w:tr>
      <w:tr w:rsidR="007B35BB" w:rsidRPr="00F72CD4" w14:paraId="6FDEC8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7555723"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FFCB1E9" w14:textId="77777777" w:rsidR="007B35BB" w:rsidRPr="00F72CD4" w:rsidRDefault="007B35BB"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6C41E31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6B243C6" w14:textId="77777777" w:rsidR="007B35BB" w:rsidRPr="00F72CD4" w:rsidRDefault="007B35BB" w:rsidP="000D2D5A">
            <w:pPr>
              <w:pStyle w:val="TAL"/>
              <w:rPr>
                <w:lang w:eastAsia="fr-FR"/>
              </w:rPr>
            </w:pPr>
          </w:p>
        </w:tc>
      </w:tr>
      <w:tr w:rsidR="007B35BB" w:rsidRPr="00F72CD4" w14:paraId="08D8A49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D16561"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0C2B2191" w14:textId="77777777" w:rsidR="007B35BB" w:rsidRPr="00F72CD4" w:rsidRDefault="007B35BB"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6DB37DA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9E888E6" w14:textId="77777777" w:rsidR="007B35BB" w:rsidRPr="00F72CD4" w:rsidRDefault="007B35BB" w:rsidP="000D2D5A">
            <w:pPr>
              <w:pStyle w:val="TAL"/>
              <w:rPr>
                <w:lang w:eastAsia="fr-FR"/>
              </w:rPr>
            </w:pPr>
          </w:p>
        </w:tc>
      </w:tr>
      <w:tr w:rsidR="007B35BB" w:rsidRPr="00F72CD4" w14:paraId="2D05856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2E0D50"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53C1B092" w14:textId="77777777" w:rsidR="007B35BB" w:rsidRPr="00F72CD4" w:rsidRDefault="007B35BB" w:rsidP="000D2D5A">
            <w:pPr>
              <w:pStyle w:val="TAL"/>
              <w:rPr>
                <w:lang w:eastAsia="fr-FR"/>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489FAA47"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30544C72" w14:textId="77777777" w:rsidR="007B35BB" w:rsidRPr="00F72CD4" w:rsidRDefault="007B35BB" w:rsidP="000D2D5A">
            <w:pPr>
              <w:pStyle w:val="TAL"/>
              <w:rPr>
                <w:lang w:eastAsia="fr-FR"/>
              </w:rPr>
            </w:pPr>
          </w:p>
        </w:tc>
      </w:tr>
      <w:tr w:rsidR="007B35BB" w:rsidRPr="00F72CD4" w14:paraId="35C7397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7DBD85F"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58089C70"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5D664C0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8086FC" w14:textId="77777777" w:rsidR="007B35BB" w:rsidRPr="00F72CD4" w:rsidRDefault="007B35BB" w:rsidP="000D2D5A">
            <w:pPr>
              <w:pStyle w:val="TAL"/>
              <w:rPr>
                <w:lang w:eastAsia="fr-FR"/>
              </w:rPr>
            </w:pPr>
          </w:p>
        </w:tc>
      </w:tr>
      <w:tr w:rsidR="00806C7E" w:rsidRPr="00F72CD4" w14:paraId="67158DE5" w14:textId="77777777" w:rsidTr="00175A6F">
        <w:tc>
          <w:tcPr>
            <w:tcW w:w="4536" w:type="dxa"/>
            <w:tcBorders>
              <w:top w:val="single" w:sz="4" w:space="0" w:color="auto"/>
              <w:left w:val="single" w:sz="4" w:space="0" w:color="auto"/>
              <w:bottom w:val="single" w:sz="4" w:space="0" w:color="auto"/>
              <w:right w:val="single" w:sz="4" w:space="0" w:color="auto"/>
            </w:tcBorders>
          </w:tcPr>
          <w:p w14:paraId="187568EE" w14:textId="77777777" w:rsidR="00806C7E" w:rsidRPr="00F72CD4" w:rsidRDefault="00806C7E" w:rsidP="000D2D5A">
            <w:pPr>
              <w:pStyle w:val="TAL"/>
              <w:rPr>
                <w:lang w:eastAsia="fr-FR"/>
              </w:rPr>
            </w:pPr>
            <w:r w:rsidRPr="00F72CD4">
              <w:rPr>
                <w:lang w:eastAsia="fr-FR"/>
              </w:rPr>
              <w:t xml:space="preserve">PDSCH-TimeDomainResourceAllocationList::= </w:t>
            </w:r>
            <w:r w:rsidRPr="00F72CD4">
              <w:rPr>
                <w:snapToGrid w:val="0"/>
                <w:lang w:eastAsia="fr-FR"/>
              </w:rPr>
              <w:t xml:space="preserve">SEQUENCE(SIZE(1..maxNrofDL-Allocations)) OF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tcPr>
          <w:p w14:paraId="6B473F56" w14:textId="77777777" w:rsidR="00806C7E" w:rsidRPr="00F72CD4" w:rsidRDefault="00806C7E" w:rsidP="000D2D5A">
            <w:pPr>
              <w:pStyle w:val="TAL"/>
              <w:rPr>
                <w:lang w:eastAsia="fr-FR"/>
              </w:rPr>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2755AE05"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D01BF53" w14:textId="77777777" w:rsidR="00806C7E" w:rsidRPr="00F72CD4" w:rsidRDefault="00806C7E" w:rsidP="000D2D5A">
            <w:pPr>
              <w:pStyle w:val="TAL"/>
              <w:rPr>
                <w:lang w:eastAsia="fr-FR"/>
              </w:rPr>
            </w:pPr>
            <w:r w:rsidRPr="00F72CD4">
              <w:t>Test 1-8</w:t>
            </w:r>
          </w:p>
        </w:tc>
      </w:tr>
      <w:tr w:rsidR="00806C7E" w:rsidRPr="00F72CD4" w14:paraId="6C552DFA" w14:textId="77777777" w:rsidTr="00175A6F">
        <w:tc>
          <w:tcPr>
            <w:tcW w:w="4536" w:type="dxa"/>
            <w:tcBorders>
              <w:top w:val="single" w:sz="4" w:space="0" w:color="auto"/>
              <w:left w:val="single" w:sz="4" w:space="0" w:color="auto"/>
              <w:bottom w:val="single" w:sz="4" w:space="0" w:color="auto"/>
              <w:right w:val="single" w:sz="4" w:space="0" w:color="auto"/>
            </w:tcBorders>
          </w:tcPr>
          <w:p w14:paraId="40F1739E" w14:textId="77777777" w:rsidR="00806C7E" w:rsidRPr="00F72CD4" w:rsidRDefault="00806C7E" w:rsidP="000D2D5A">
            <w:pPr>
              <w:pStyle w:val="TAL"/>
              <w:rPr>
                <w:lang w:eastAsia="fr-FR"/>
              </w:rPr>
            </w:pPr>
            <w:r w:rsidRPr="00F72CD4">
              <w:rPr>
                <w:lang w:eastAsia="fr-FR"/>
              </w:rPr>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09ED3DAF" w14:textId="77777777" w:rsidR="00806C7E" w:rsidRPr="00F72CD4" w:rsidRDefault="00806C7E"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6D640869"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1A399EF" w14:textId="77777777" w:rsidR="00806C7E" w:rsidRPr="00F72CD4" w:rsidRDefault="00806C7E" w:rsidP="000D2D5A">
            <w:pPr>
              <w:pStyle w:val="TAL"/>
              <w:rPr>
                <w:lang w:eastAsia="fr-FR"/>
              </w:rPr>
            </w:pPr>
          </w:p>
        </w:tc>
      </w:tr>
      <w:tr w:rsidR="00806C7E" w:rsidRPr="00F72CD4" w14:paraId="7AED6FB0" w14:textId="77777777" w:rsidTr="00175A6F">
        <w:tc>
          <w:tcPr>
            <w:tcW w:w="4536" w:type="dxa"/>
            <w:tcBorders>
              <w:top w:val="single" w:sz="4" w:space="0" w:color="auto"/>
              <w:left w:val="single" w:sz="4" w:space="0" w:color="auto"/>
              <w:bottom w:val="single" w:sz="4" w:space="0" w:color="auto"/>
              <w:right w:val="single" w:sz="4" w:space="0" w:color="auto"/>
            </w:tcBorders>
          </w:tcPr>
          <w:p w14:paraId="1AD1CCF4" w14:textId="77777777" w:rsidR="00806C7E" w:rsidRPr="00F72CD4" w:rsidRDefault="00806C7E"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tcPr>
          <w:p w14:paraId="7DB06D4D" w14:textId="77777777" w:rsidR="00806C7E" w:rsidRPr="00F72CD4" w:rsidRDefault="00806C7E"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745E19CE"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910F755" w14:textId="77777777" w:rsidR="00806C7E" w:rsidRPr="00F72CD4" w:rsidRDefault="00806C7E" w:rsidP="000D2D5A">
            <w:pPr>
              <w:pStyle w:val="TAL"/>
              <w:rPr>
                <w:lang w:eastAsia="fr-FR"/>
              </w:rPr>
            </w:pPr>
          </w:p>
        </w:tc>
      </w:tr>
      <w:tr w:rsidR="00806C7E" w:rsidRPr="00F72CD4" w14:paraId="5FFA3F7F" w14:textId="77777777" w:rsidTr="00175A6F">
        <w:tc>
          <w:tcPr>
            <w:tcW w:w="4536" w:type="dxa"/>
            <w:tcBorders>
              <w:top w:val="single" w:sz="4" w:space="0" w:color="auto"/>
              <w:left w:val="single" w:sz="4" w:space="0" w:color="auto"/>
              <w:bottom w:val="single" w:sz="4" w:space="0" w:color="auto"/>
              <w:right w:val="single" w:sz="4" w:space="0" w:color="auto"/>
            </w:tcBorders>
          </w:tcPr>
          <w:p w14:paraId="01E29DCA" w14:textId="77777777" w:rsidR="00806C7E" w:rsidRPr="00F72CD4" w:rsidRDefault="00806C7E"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tcPr>
          <w:p w14:paraId="6DCC02C1" w14:textId="77777777" w:rsidR="00806C7E" w:rsidRPr="00F72CD4" w:rsidRDefault="00806C7E"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4692A50B"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2D27C61" w14:textId="77777777" w:rsidR="00806C7E" w:rsidRPr="00F72CD4" w:rsidRDefault="00806C7E" w:rsidP="000D2D5A">
            <w:pPr>
              <w:pStyle w:val="TAL"/>
              <w:rPr>
                <w:lang w:eastAsia="fr-FR"/>
              </w:rPr>
            </w:pPr>
          </w:p>
        </w:tc>
      </w:tr>
      <w:tr w:rsidR="00806C7E" w:rsidRPr="00F72CD4" w14:paraId="143BB32F" w14:textId="77777777" w:rsidTr="00175A6F">
        <w:tc>
          <w:tcPr>
            <w:tcW w:w="4536" w:type="dxa"/>
            <w:tcBorders>
              <w:top w:val="single" w:sz="4" w:space="0" w:color="auto"/>
              <w:left w:val="single" w:sz="4" w:space="0" w:color="auto"/>
              <w:bottom w:val="single" w:sz="4" w:space="0" w:color="auto"/>
              <w:right w:val="single" w:sz="4" w:space="0" w:color="auto"/>
            </w:tcBorders>
          </w:tcPr>
          <w:p w14:paraId="1E62D610" w14:textId="77777777" w:rsidR="00806C7E" w:rsidRPr="00F72CD4" w:rsidRDefault="00806C7E"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tcPr>
          <w:p w14:paraId="50BAF602" w14:textId="77777777" w:rsidR="00806C7E" w:rsidRPr="00F72CD4" w:rsidRDefault="00806C7E" w:rsidP="000D2D5A">
            <w:pPr>
              <w:pStyle w:val="TAL"/>
              <w:rPr>
                <w:lang w:eastAsia="fr-FR"/>
              </w:rPr>
            </w:pPr>
            <w:r w:rsidRPr="00F72CD4">
              <w:t>53</w:t>
            </w:r>
          </w:p>
        </w:tc>
        <w:tc>
          <w:tcPr>
            <w:tcW w:w="1701" w:type="dxa"/>
            <w:tcBorders>
              <w:top w:val="single" w:sz="4" w:space="0" w:color="auto"/>
              <w:left w:val="single" w:sz="4" w:space="0" w:color="auto"/>
              <w:bottom w:val="single" w:sz="4" w:space="0" w:color="auto"/>
              <w:right w:val="single" w:sz="4" w:space="0" w:color="auto"/>
            </w:tcBorders>
          </w:tcPr>
          <w:p w14:paraId="2F7C8E88" w14:textId="77777777" w:rsidR="00806C7E" w:rsidRPr="00F72CD4" w:rsidRDefault="00806C7E"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5874CF25" w14:textId="77777777" w:rsidR="00806C7E" w:rsidRPr="00F72CD4" w:rsidRDefault="00806C7E" w:rsidP="000D2D5A">
            <w:pPr>
              <w:pStyle w:val="TAL"/>
              <w:rPr>
                <w:lang w:eastAsia="fr-FR"/>
              </w:rPr>
            </w:pPr>
          </w:p>
        </w:tc>
      </w:tr>
      <w:tr w:rsidR="00806C7E" w:rsidRPr="00F72CD4" w14:paraId="2CB4A313" w14:textId="77777777" w:rsidTr="00175A6F">
        <w:tc>
          <w:tcPr>
            <w:tcW w:w="4536" w:type="dxa"/>
            <w:tcBorders>
              <w:top w:val="single" w:sz="4" w:space="0" w:color="auto"/>
              <w:left w:val="single" w:sz="4" w:space="0" w:color="auto"/>
              <w:bottom w:val="single" w:sz="4" w:space="0" w:color="auto"/>
              <w:right w:val="single" w:sz="4" w:space="0" w:color="auto"/>
            </w:tcBorders>
          </w:tcPr>
          <w:p w14:paraId="5155C566" w14:textId="77777777" w:rsidR="00806C7E" w:rsidRPr="00F72CD4" w:rsidRDefault="00806C7E"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6282C427" w14:textId="77777777" w:rsidR="00806C7E" w:rsidRPr="00F72CD4" w:rsidRDefault="00806C7E"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4DABEDCD"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7CE9EF3" w14:textId="77777777" w:rsidR="00806C7E" w:rsidRPr="00F72CD4" w:rsidRDefault="00806C7E" w:rsidP="000D2D5A">
            <w:pPr>
              <w:pStyle w:val="TAL"/>
              <w:rPr>
                <w:lang w:eastAsia="fr-FR"/>
              </w:rPr>
            </w:pPr>
          </w:p>
        </w:tc>
      </w:tr>
      <w:tr w:rsidR="00806C7E" w:rsidRPr="00F72CD4" w14:paraId="1662E993" w14:textId="77777777" w:rsidTr="00175A6F">
        <w:tc>
          <w:tcPr>
            <w:tcW w:w="4536" w:type="dxa"/>
            <w:tcBorders>
              <w:top w:val="single" w:sz="4" w:space="0" w:color="auto"/>
              <w:left w:val="single" w:sz="4" w:space="0" w:color="auto"/>
              <w:bottom w:val="single" w:sz="4" w:space="0" w:color="auto"/>
              <w:right w:val="single" w:sz="4" w:space="0" w:color="auto"/>
            </w:tcBorders>
          </w:tcPr>
          <w:p w14:paraId="28E0DEBB" w14:textId="77777777" w:rsidR="00806C7E" w:rsidRPr="00F72CD4" w:rsidRDefault="00806C7E" w:rsidP="000D2D5A">
            <w:pPr>
              <w:pStyle w:val="TAL"/>
              <w:rPr>
                <w:lang w:eastAsia="fr-FR"/>
              </w:rPr>
            </w:pPr>
            <w:r w:rsidRPr="00F72CD4">
              <w:rPr>
                <w:lang w:eastAsia="fr-FR"/>
              </w:rPr>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55CD62B5" w14:textId="77777777" w:rsidR="00806C7E" w:rsidRPr="00F72CD4" w:rsidRDefault="00806C7E"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43508B20"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3F62E82" w14:textId="77777777" w:rsidR="00806C7E" w:rsidRPr="00F72CD4" w:rsidRDefault="00806C7E" w:rsidP="000D2D5A">
            <w:pPr>
              <w:pStyle w:val="TAL"/>
              <w:rPr>
                <w:lang w:eastAsia="fr-FR"/>
              </w:rPr>
            </w:pPr>
          </w:p>
        </w:tc>
      </w:tr>
      <w:tr w:rsidR="00806C7E" w:rsidRPr="00F72CD4" w14:paraId="1BB9B059" w14:textId="77777777" w:rsidTr="00175A6F">
        <w:tc>
          <w:tcPr>
            <w:tcW w:w="4536" w:type="dxa"/>
            <w:tcBorders>
              <w:top w:val="single" w:sz="4" w:space="0" w:color="auto"/>
              <w:left w:val="single" w:sz="4" w:space="0" w:color="auto"/>
              <w:bottom w:val="single" w:sz="4" w:space="0" w:color="auto"/>
              <w:right w:val="single" w:sz="4" w:space="0" w:color="auto"/>
            </w:tcBorders>
          </w:tcPr>
          <w:p w14:paraId="6BA776A7" w14:textId="77777777" w:rsidR="00806C7E" w:rsidRPr="00F72CD4" w:rsidRDefault="00806C7E"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tcPr>
          <w:p w14:paraId="127FE519" w14:textId="77777777" w:rsidR="00806C7E" w:rsidRPr="00F72CD4" w:rsidRDefault="00806C7E" w:rsidP="000D2D5A">
            <w:pPr>
              <w:pStyle w:val="TAL"/>
              <w:rPr>
                <w:lang w:eastAsia="fr-FR"/>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4F84B072"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071E061" w14:textId="77777777" w:rsidR="00806C7E" w:rsidRPr="00F72CD4" w:rsidRDefault="00806C7E" w:rsidP="000D2D5A">
            <w:pPr>
              <w:pStyle w:val="TAL"/>
              <w:rPr>
                <w:lang w:eastAsia="fr-FR"/>
              </w:rPr>
            </w:pPr>
          </w:p>
        </w:tc>
      </w:tr>
      <w:tr w:rsidR="00806C7E" w:rsidRPr="00F72CD4" w14:paraId="6B58A7A7" w14:textId="77777777" w:rsidTr="00175A6F">
        <w:tc>
          <w:tcPr>
            <w:tcW w:w="4536" w:type="dxa"/>
            <w:tcBorders>
              <w:top w:val="single" w:sz="4" w:space="0" w:color="auto"/>
              <w:left w:val="single" w:sz="4" w:space="0" w:color="auto"/>
              <w:bottom w:val="single" w:sz="4" w:space="0" w:color="auto"/>
              <w:right w:val="single" w:sz="4" w:space="0" w:color="auto"/>
            </w:tcBorders>
          </w:tcPr>
          <w:p w14:paraId="3DAF0845" w14:textId="77777777" w:rsidR="00806C7E" w:rsidRPr="00F72CD4" w:rsidRDefault="00806C7E"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tcPr>
          <w:p w14:paraId="7EDD12E8" w14:textId="77777777" w:rsidR="00806C7E" w:rsidRPr="00F72CD4" w:rsidRDefault="00806C7E" w:rsidP="000D2D5A">
            <w:pPr>
              <w:pStyle w:val="TAL"/>
              <w:rPr>
                <w:lang w:eastAsia="fr-FR"/>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022B584E"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E74BED" w14:textId="77777777" w:rsidR="00806C7E" w:rsidRPr="00F72CD4" w:rsidRDefault="00806C7E" w:rsidP="000D2D5A">
            <w:pPr>
              <w:pStyle w:val="TAL"/>
              <w:rPr>
                <w:lang w:eastAsia="fr-FR"/>
              </w:rPr>
            </w:pPr>
          </w:p>
        </w:tc>
      </w:tr>
      <w:tr w:rsidR="00806C7E" w:rsidRPr="00F72CD4" w14:paraId="50CCE4D6" w14:textId="77777777" w:rsidTr="00175A6F">
        <w:tc>
          <w:tcPr>
            <w:tcW w:w="4536" w:type="dxa"/>
            <w:tcBorders>
              <w:top w:val="single" w:sz="4" w:space="0" w:color="auto"/>
              <w:left w:val="single" w:sz="4" w:space="0" w:color="auto"/>
              <w:bottom w:val="single" w:sz="4" w:space="0" w:color="auto"/>
              <w:right w:val="single" w:sz="4" w:space="0" w:color="auto"/>
            </w:tcBorders>
          </w:tcPr>
          <w:p w14:paraId="4324995E" w14:textId="77777777" w:rsidR="00806C7E" w:rsidRPr="00F72CD4" w:rsidRDefault="00806C7E"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tcPr>
          <w:p w14:paraId="6E1C93F8" w14:textId="77777777" w:rsidR="00806C7E" w:rsidRPr="00F72CD4" w:rsidRDefault="00806C7E" w:rsidP="000D2D5A">
            <w:pPr>
              <w:pStyle w:val="TAL"/>
              <w:rPr>
                <w:lang w:eastAsia="fr-FR"/>
              </w:rPr>
            </w:pPr>
            <w:r w:rsidRPr="00F72CD4">
              <w:t>81</w:t>
            </w:r>
          </w:p>
        </w:tc>
        <w:tc>
          <w:tcPr>
            <w:tcW w:w="1701" w:type="dxa"/>
            <w:tcBorders>
              <w:top w:val="single" w:sz="4" w:space="0" w:color="auto"/>
              <w:left w:val="single" w:sz="4" w:space="0" w:color="auto"/>
              <w:bottom w:val="single" w:sz="4" w:space="0" w:color="auto"/>
              <w:right w:val="single" w:sz="4" w:space="0" w:color="auto"/>
            </w:tcBorders>
          </w:tcPr>
          <w:p w14:paraId="596595B7" w14:textId="77777777" w:rsidR="00806C7E" w:rsidRPr="00F72CD4" w:rsidRDefault="00806C7E" w:rsidP="000D2D5A">
            <w:pPr>
              <w:pStyle w:val="TAL"/>
              <w:rPr>
                <w:lang w:eastAsia="fr-FR"/>
              </w:rPr>
            </w:pPr>
            <w:r w:rsidRPr="00F72CD4">
              <w:t>Start symbol(S)=2, Length(L)=10</w:t>
            </w:r>
          </w:p>
        </w:tc>
        <w:tc>
          <w:tcPr>
            <w:tcW w:w="1245" w:type="dxa"/>
            <w:tcBorders>
              <w:top w:val="single" w:sz="4" w:space="0" w:color="auto"/>
              <w:left w:val="single" w:sz="4" w:space="0" w:color="auto"/>
              <w:bottom w:val="single" w:sz="4" w:space="0" w:color="auto"/>
              <w:right w:val="single" w:sz="4" w:space="0" w:color="auto"/>
            </w:tcBorders>
          </w:tcPr>
          <w:p w14:paraId="292D7ACD" w14:textId="77777777" w:rsidR="00806C7E" w:rsidRPr="00F72CD4" w:rsidRDefault="00806C7E" w:rsidP="000D2D5A">
            <w:pPr>
              <w:pStyle w:val="TAL"/>
              <w:rPr>
                <w:lang w:eastAsia="fr-FR"/>
              </w:rPr>
            </w:pPr>
          </w:p>
        </w:tc>
      </w:tr>
      <w:tr w:rsidR="00806C7E" w:rsidRPr="00F72CD4" w14:paraId="1BE4C749" w14:textId="77777777" w:rsidTr="00175A6F">
        <w:tc>
          <w:tcPr>
            <w:tcW w:w="4536" w:type="dxa"/>
            <w:tcBorders>
              <w:top w:val="single" w:sz="4" w:space="0" w:color="auto"/>
              <w:left w:val="single" w:sz="4" w:space="0" w:color="auto"/>
              <w:bottom w:val="single" w:sz="4" w:space="0" w:color="auto"/>
              <w:right w:val="single" w:sz="4" w:space="0" w:color="auto"/>
            </w:tcBorders>
          </w:tcPr>
          <w:p w14:paraId="5F73C1D4" w14:textId="77777777" w:rsidR="00806C7E" w:rsidRPr="00F72CD4" w:rsidRDefault="00806C7E"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6DFC4EB" w14:textId="77777777" w:rsidR="00806C7E" w:rsidRPr="00F72CD4" w:rsidRDefault="00806C7E"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1926296" w14:textId="77777777" w:rsidR="00806C7E" w:rsidRPr="00F72CD4" w:rsidRDefault="00806C7E"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7DCC7AB" w14:textId="77777777" w:rsidR="00806C7E" w:rsidRPr="00F72CD4" w:rsidRDefault="00806C7E" w:rsidP="000D2D5A">
            <w:pPr>
              <w:pStyle w:val="TAL"/>
              <w:rPr>
                <w:lang w:eastAsia="fr-FR"/>
              </w:rPr>
            </w:pPr>
          </w:p>
        </w:tc>
      </w:tr>
      <w:tr w:rsidR="007B35BB" w:rsidRPr="00F72CD4" w14:paraId="4B0DDCE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F4E58C" w14:textId="77777777" w:rsidR="007B35BB" w:rsidRPr="00F72CD4" w:rsidRDefault="007B35BB" w:rsidP="000D2D5A">
            <w:pPr>
              <w:pStyle w:val="TAL"/>
              <w:rPr>
                <w:lang w:eastAsia="fr-FR"/>
              </w:rPr>
            </w:pPr>
            <w:r w:rsidRPr="00F72CD4">
              <w:rPr>
                <w:lang w:eastAsia="fr-FR"/>
              </w:rPr>
              <w:t xml:space="preserve">PDSCH-TimeDomainResourceAllocationList::= </w:t>
            </w:r>
            <w:r w:rsidRPr="00F72CD4">
              <w:rPr>
                <w:snapToGrid w:val="0"/>
                <w:lang w:eastAsia="fr-FR"/>
              </w:rPr>
              <w:t xml:space="preserve">SEQUENCE(SIZE(1..maxNrofDL-Allocations)) OF </w:t>
            </w:r>
            <w:r w:rsidRPr="00F72CD4">
              <w:rPr>
                <w:lang w:eastAsia="fr-FR"/>
              </w:rPr>
              <w:t>{</w:t>
            </w:r>
          </w:p>
        </w:tc>
        <w:tc>
          <w:tcPr>
            <w:tcW w:w="2268" w:type="dxa"/>
            <w:tcBorders>
              <w:top w:val="single" w:sz="4" w:space="0" w:color="auto"/>
              <w:left w:val="single" w:sz="4" w:space="0" w:color="auto"/>
              <w:bottom w:val="single" w:sz="4" w:space="0" w:color="auto"/>
              <w:right w:val="single" w:sz="4" w:space="0" w:color="auto"/>
            </w:tcBorders>
            <w:hideMark/>
          </w:tcPr>
          <w:p w14:paraId="6C16F8BC" w14:textId="77777777" w:rsidR="007B35BB" w:rsidRPr="00F72CD4" w:rsidRDefault="007B35BB" w:rsidP="000D2D5A">
            <w:pPr>
              <w:pStyle w:val="TAL"/>
              <w:rPr>
                <w:lang w:eastAsia="fr-FR"/>
              </w:rPr>
            </w:pPr>
            <w:r w:rsidRPr="00F72CD4">
              <w:t>5 entry</w:t>
            </w:r>
          </w:p>
        </w:tc>
        <w:tc>
          <w:tcPr>
            <w:tcW w:w="1701" w:type="dxa"/>
            <w:tcBorders>
              <w:top w:val="single" w:sz="4" w:space="0" w:color="auto"/>
              <w:left w:val="single" w:sz="4" w:space="0" w:color="auto"/>
              <w:bottom w:val="single" w:sz="4" w:space="0" w:color="auto"/>
              <w:right w:val="single" w:sz="4" w:space="0" w:color="auto"/>
            </w:tcBorders>
          </w:tcPr>
          <w:p w14:paraId="48512C13"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6D149E68" w14:textId="77777777" w:rsidR="007B35BB" w:rsidRPr="00F72CD4" w:rsidRDefault="007B35BB" w:rsidP="000D2D5A">
            <w:pPr>
              <w:pStyle w:val="TAL"/>
              <w:rPr>
                <w:lang w:eastAsia="fr-FR"/>
              </w:rPr>
            </w:pPr>
            <w:r w:rsidRPr="00F72CD4">
              <w:t>Test 1-9</w:t>
            </w:r>
          </w:p>
        </w:tc>
      </w:tr>
      <w:tr w:rsidR="007B35BB" w:rsidRPr="00F72CD4" w14:paraId="5E69AAE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DFD9E3" w14:textId="77777777" w:rsidR="007B35BB" w:rsidRPr="00F72CD4" w:rsidRDefault="007B35BB" w:rsidP="000D2D5A">
            <w:pPr>
              <w:pStyle w:val="TAL"/>
              <w:rPr>
                <w:lang w:eastAsia="fr-FR"/>
              </w:rPr>
            </w:pPr>
            <w:r w:rsidRPr="00F72CD4">
              <w:rPr>
                <w:lang w:eastAsia="fr-FR"/>
              </w:rPr>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3FB6C91C"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624E038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5EA090A" w14:textId="77777777" w:rsidR="007B35BB" w:rsidRPr="00F72CD4" w:rsidRDefault="007B35BB" w:rsidP="000D2D5A">
            <w:pPr>
              <w:pStyle w:val="TAL"/>
              <w:rPr>
                <w:lang w:eastAsia="fr-FR"/>
              </w:rPr>
            </w:pPr>
          </w:p>
        </w:tc>
      </w:tr>
      <w:tr w:rsidR="007B35BB" w:rsidRPr="00F72CD4" w14:paraId="3711E97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CE842A"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BB0F8BB"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1F42DDA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33D05BC" w14:textId="77777777" w:rsidR="007B35BB" w:rsidRPr="00F72CD4" w:rsidRDefault="007B35BB" w:rsidP="000D2D5A">
            <w:pPr>
              <w:pStyle w:val="TAL"/>
              <w:rPr>
                <w:lang w:eastAsia="fr-FR"/>
              </w:rPr>
            </w:pPr>
          </w:p>
        </w:tc>
      </w:tr>
      <w:tr w:rsidR="007B35BB" w:rsidRPr="00F72CD4" w14:paraId="5988BC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5376BB4"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A2BA590"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777B88F5"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94224C0" w14:textId="77777777" w:rsidR="007B35BB" w:rsidRPr="00F72CD4" w:rsidRDefault="007B35BB" w:rsidP="000D2D5A">
            <w:pPr>
              <w:pStyle w:val="TAL"/>
              <w:rPr>
                <w:rFonts w:eastAsia="MS Gothic"/>
              </w:rPr>
            </w:pPr>
          </w:p>
        </w:tc>
      </w:tr>
      <w:tr w:rsidR="007B35BB" w:rsidRPr="00F72CD4" w14:paraId="59D85CA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B1AA44"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53DDD888"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00C8AD8E"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2DB6D364" w14:textId="77777777" w:rsidR="007B35BB" w:rsidRPr="00F72CD4" w:rsidRDefault="007B35BB" w:rsidP="000D2D5A">
            <w:pPr>
              <w:pStyle w:val="TAL"/>
              <w:rPr>
                <w:lang w:eastAsia="fr-FR"/>
              </w:rPr>
            </w:pPr>
          </w:p>
        </w:tc>
      </w:tr>
      <w:tr w:rsidR="007B35BB" w:rsidRPr="00F72CD4" w14:paraId="7F5DD76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C672FEC"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7DA64A3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F795BB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DC08FEA" w14:textId="77777777" w:rsidR="007B35BB" w:rsidRPr="00F72CD4" w:rsidRDefault="007B35BB" w:rsidP="000D2D5A">
            <w:pPr>
              <w:pStyle w:val="TAL"/>
              <w:rPr>
                <w:lang w:eastAsia="fr-FR"/>
              </w:rPr>
            </w:pPr>
          </w:p>
        </w:tc>
      </w:tr>
      <w:tr w:rsidR="007B35BB" w:rsidRPr="00F72CD4" w14:paraId="465138F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1D6AA0" w14:textId="77777777" w:rsidR="007B35BB" w:rsidRPr="00F72CD4" w:rsidRDefault="007B35BB" w:rsidP="000D2D5A">
            <w:pPr>
              <w:pStyle w:val="TAL"/>
              <w:rPr>
                <w:lang w:eastAsia="fr-FR"/>
              </w:rPr>
            </w:pPr>
            <w:r w:rsidRPr="00F72CD4">
              <w:rPr>
                <w:lang w:eastAsia="fr-FR"/>
              </w:rPr>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59905EA8"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128C2767"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5D06220" w14:textId="77777777" w:rsidR="007B35BB" w:rsidRPr="00F72CD4" w:rsidRDefault="007B35BB" w:rsidP="000D2D5A">
            <w:pPr>
              <w:pStyle w:val="TAL"/>
              <w:rPr>
                <w:lang w:eastAsia="fr-FR"/>
              </w:rPr>
            </w:pPr>
          </w:p>
        </w:tc>
      </w:tr>
      <w:tr w:rsidR="007B35BB" w:rsidRPr="00F72CD4" w14:paraId="60505D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027528"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3A553FD2"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737E2F4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AE8CEBF" w14:textId="77777777" w:rsidR="007B35BB" w:rsidRPr="00F72CD4" w:rsidRDefault="007B35BB" w:rsidP="000D2D5A">
            <w:pPr>
              <w:pStyle w:val="TAL"/>
              <w:rPr>
                <w:lang w:eastAsia="fr-FR"/>
              </w:rPr>
            </w:pPr>
          </w:p>
        </w:tc>
      </w:tr>
      <w:tr w:rsidR="007B35BB" w:rsidRPr="00F72CD4" w14:paraId="4069081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6189D6F"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95C56DB"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667CFDDA"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4237C6B" w14:textId="77777777" w:rsidR="007B35BB" w:rsidRPr="00F72CD4" w:rsidRDefault="007B35BB" w:rsidP="000D2D5A">
            <w:pPr>
              <w:pStyle w:val="TAL"/>
              <w:rPr>
                <w:rFonts w:eastAsia="MS Gothic"/>
              </w:rPr>
            </w:pPr>
          </w:p>
        </w:tc>
      </w:tr>
      <w:tr w:rsidR="007B35BB" w:rsidRPr="00F72CD4" w14:paraId="62ED34C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86901F3"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F7C90B6" w14:textId="77777777" w:rsidR="007B35BB" w:rsidRPr="00F72CD4" w:rsidRDefault="007B35BB" w:rsidP="000D2D5A">
            <w:pPr>
              <w:pStyle w:val="TAL"/>
              <w:rPr>
                <w:rFonts w:cs="Arial"/>
                <w:kern w:val="2"/>
                <w:szCs w:val="18"/>
              </w:rPr>
            </w:pPr>
            <w:r w:rsidRPr="00F72CD4">
              <w:t>100</w:t>
            </w:r>
          </w:p>
        </w:tc>
        <w:tc>
          <w:tcPr>
            <w:tcW w:w="1701" w:type="dxa"/>
            <w:tcBorders>
              <w:top w:val="single" w:sz="4" w:space="0" w:color="auto"/>
              <w:left w:val="single" w:sz="4" w:space="0" w:color="auto"/>
              <w:bottom w:val="single" w:sz="4" w:space="0" w:color="auto"/>
              <w:right w:val="single" w:sz="4" w:space="0" w:color="auto"/>
            </w:tcBorders>
            <w:hideMark/>
          </w:tcPr>
          <w:p w14:paraId="38C849E5" w14:textId="77777777" w:rsidR="007B35BB" w:rsidRPr="00F72CD4" w:rsidRDefault="007B35BB" w:rsidP="000D2D5A">
            <w:pPr>
              <w:pStyle w:val="TAL"/>
              <w:rPr>
                <w:lang w:eastAsia="fr-FR"/>
              </w:rPr>
            </w:pPr>
            <w:r w:rsidRPr="00F72CD4">
              <w:t>Start symbol(S)=2, Length(L)=8</w:t>
            </w:r>
          </w:p>
        </w:tc>
        <w:tc>
          <w:tcPr>
            <w:tcW w:w="1245" w:type="dxa"/>
            <w:tcBorders>
              <w:top w:val="single" w:sz="4" w:space="0" w:color="auto"/>
              <w:left w:val="single" w:sz="4" w:space="0" w:color="auto"/>
              <w:bottom w:val="single" w:sz="4" w:space="0" w:color="auto"/>
              <w:right w:val="single" w:sz="4" w:space="0" w:color="auto"/>
            </w:tcBorders>
          </w:tcPr>
          <w:p w14:paraId="76C79D5F" w14:textId="77777777" w:rsidR="007B35BB" w:rsidRPr="00F72CD4" w:rsidRDefault="007B35BB" w:rsidP="000D2D5A">
            <w:pPr>
              <w:pStyle w:val="TAL"/>
              <w:rPr>
                <w:lang w:eastAsia="fr-FR"/>
              </w:rPr>
            </w:pPr>
          </w:p>
        </w:tc>
      </w:tr>
      <w:tr w:rsidR="007B35BB" w:rsidRPr="00F72CD4" w14:paraId="27F689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0EAC75"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6AFAC92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2032C3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C508FC" w14:textId="77777777" w:rsidR="007B35BB" w:rsidRPr="00F72CD4" w:rsidRDefault="007B35BB" w:rsidP="000D2D5A">
            <w:pPr>
              <w:pStyle w:val="TAL"/>
              <w:rPr>
                <w:lang w:eastAsia="fr-FR"/>
              </w:rPr>
            </w:pPr>
          </w:p>
        </w:tc>
      </w:tr>
      <w:tr w:rsidR="007B35BB" w:rsidRPr="00F72CD4" w14:paraId="6265912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119102" w14:textId="77777777" w:rsidR="007B35BB" w:rsidRPr="00F72CD4" w:rsidRDefault="007B35BB" w:rsidP="000D2D5A">
            <w:pPr>
              <w:pStyle w:val="TAL"/>
              <w:rPr>
                <w:lang w:eastAsia="fr-FR"/>
              </w:rPr>
            </w:pPr>
            <w:r w:rsidRPr="00F72CD4">
              <w:rPr>
                <w:lang w:eastAsia="fr-FR"/>
              </w:rPr>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14F4C628"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D62AA8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D33AC4C" w14:textId="77777777" w:rsidR="007B35BB" w:rsidRPr="00F72CD4" w:rsidRDefault="007B35BB" w:rsidP="000D2D5A">
            <w:pPr>
              <w:pStyle w:val="TAL"/>
              <w:rPr>
                <w:lang w:eastAsia="fr-FR"/>
              </w:rPr>
            </w:pPr>
          </w:p>
        </w:tc>
      </w:tr>
      <w:tr w:rsidR="007B35BB" w:rsidRPr="00F72CD4" w14:paraId="3040E6B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7DC806"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0D6F85FE"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A7425D6"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4DC3DF0" w14:textId="77777777" w:rsidR="007B35BB" w:rsidRPr="00F72CD4" w:rsidRDefault="007B35BB" w:rsidP="000D2D5A">
            <w:pPr>
              <w:pStyle w:val="TAL"/>
              <w:rPr>
                <w:lang w:eastAsia="fr-FR"/>
              </w:rPr>
            </w:pPr>
          </w:p>
        </w:tc>
      </w:tr>
      <w:tr w:rsidR="007B35BB" w:rsidRPr="00F72CD4" w14:paraId="01D323A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DF1195"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CB24F94"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1FA3C16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8403236" w14:textId="77777777" w:rsidR="007B35BB" w:rsidRPr="00F72CD4" w:rsidRDefault="007B35BB" w:rsidP="000D2D5A">
            <w:pPr>
              <w:pStyle w:val="TAL"/>
              <w:rPr>
                <w:rFonts w:eastAsia="MS Gothic"/>
              </w:rPr>
            </w:pPr>
          </w:p>
        </w:tc>
      </w:tr>
      <w:tr w:rsidR="007B35BB" w:rsidRPr="00F72CD4" w14:paraId="0677C58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0A7B15"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592092D2" w14:textId="77777777" w:rsidR="007B35BB" w:rsidRPr="00F72CD4" w:rsidRDefault="007B35BB" w:rsidP="000D2D5A">
            <w:pPr>
              <w:pStyle w:val="TAL"/>
              <w:rPr>
                <w:rFonts w:cs="Arial"/>
                <w:kern w:val="2"/>
                <w:szCs w:val="18"/>
              </w:rPr>
            </w:pPr>
            <w:r w:rsidRPr="00F72CD4">
              <w:t>81</w:t>
            </w:r>
          </w:p>
        </w:tc>
        <w:tc>
          <w:tcPr>
            <w:tcW w:w="1701" w:type="dxa"/>
            <w:tcBorders>
              <w:top w:val="single" w:sz="4" w:space="0" w:color="auto"/>
              <w:left w:val="single" w:sz="4" w:space="0" w:color="auto"/>
              <w:bottom w:val="single" w:sz="4" w:space="0" w:color="auto"/>
              <w:right w:val="single" w:sz="4" w:space="0" w:color="auto"/>
            </w:tcBorders>
            <w:hideMark/>
          </w:tcPr>
          <w:p w14:paraId="51AD69FD" w14:textId="77777777" w:rsidR="007B35BB" w:rsidRPr="00F72CD4" w:rsidRDefault="007B35BB" w:rsidP="000D2D5A">
            <w:pPr>
              <w:pStyle w:val="TAL"/>
              <w:rPr>
                <w:lang w:eastAsia="fr-FR"/>
              </w:rPr>
            </w:pPr>
            <w:r w:rsidRPr="00F72CD4">
              <w:t>Start symbol(S)=2, Length(L)=10</w:t>
            </w:r>
          </w:p>
        </w:tc>
        <w:tc>
          <w:tcPr>
            <w:tcW w:w="1245" w:type="dxa"/>
            <w:tcBorders>
              <w:top w:val="single" w:sz="4" w:space="0" w:color="auto"/>
              <w:left w:val="single" w:sz="4" w:space="0" w:color="auto"/>
              <w:bottom w:val="single" w:sz="4" w:space="0" w:color="auto"/>
              <w:right w:val="single" w:sz="4" w:space="0" w:color="auto"/>
            </w:tcBorders>
          </w:tcPr>
          <w:p w14:paraId="04C7F7BD" w14:textId="77777777" w:rsidR="007B35BB" w:rsidRPr="00F72CD4" w:rsidRDefault="007B35BB" w:rsidP="000D2D5A">
            <w:pPr>
              <w:pStyle w:val="TAL"/>
              <w:rPr>
                <w:lang w:eastAsia="fr-FR"/>
              </w:rPr>
            </w:pPr>
          </w:p>
        </w:tc>
      </w:tr>
      <w:tr w:rsidR="007B35BB" w:rsidRPr="00F72CD4" w14:paraId="246AE1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E2C5C2"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05C96FE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BD6D54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BBFB40C" w14:textId="77777777" w:rsidR="007B35BB" w:rsidRPr="00F72CD4" w:rsidRDefault="007B35BB" w:rsidP="000D2D5A">
            <w:pPr>
              <w:pStyle w:val="TAL"/>
              <w:rPr>
                <w:lang w:eastAsia="fr-FR"/>
              </w:rPr>
            </w:pPr>
          </w:p>
        </w:tc>
      </w:tr>
      <w:tr w:rsidR="007B35BB" w:rsidRPr="00F72CD4" w14:paraId="6AB33E8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689DC7" w14:textId="77777777" w:rsidR="007B35BB" w:rsidRPr="00F72CD4" w:rsidRDefault="007B35BB" w:rsidP="000D2D5A">
            <w:pPr>
              <w:pStyle w:val="TAL"/>
              <w:rPr>
                <w:lang w:eastAsia="fr-FR"/>
              </w:rPr>
            </w:pPr>
            <w:r w:rsidRPr="00F72CD4">
              <w:rPr>
                <w:lang w:eastAsia="fr-FR"/>
              </w:rPr>
              <w:t xml:space="preserve">  PDSCH-TimeDomainResourceAllocation[4]  SEQUENCE {</w:t>
            </w:r>
          </w:p>
        </w:tc>
        <w:tc>
          <w:tcPr>
            <w:tcW w:w="2268" w:type="dxa"/>
            <w:tcBorders>
              <w:top w:val="single" w:sz="4" w:space="0" w:color="auto"/>
              <w:left w:val="single" w:sz="4" w:space="0" w:color="auto"/>
              <w:bottom w:val="single" w:sz="4" w:space="0" w:color="auto"/>
              <w:right w:val="single" w:sz="4" w:space="0" w:color="auto"/>
            </w:tcBorders>
          </w:tcPr>
          <w:p w14:paraId="4F79ACBD" w14:textId="77777777" w:rsidR="007B35BB" w:rsidRPr="00F72CD4" w:rsidRDefault="007B35BB" w:rsidP="000D2D5A">
            <w:pPr>
              <w:pStyle w:val="TAL"/>
              <w:rPr>
                <w:lang w:eastAsia="fr-FR"/>
              </w:rPr>
            </w:pPr>
          </w:p>
        </w:tc>
        <w:tc>
          <w:tcPr>
            <w:tcW w:w="1701" w:type="dxa"/>
            <w:tcBorders>
              <w:top w:val="single" w:sz="4" w:space="0" w:color="auto"/>
              <w:left w:val="single" w:sz="4" w:space="0" w:color="auto"/>
              <w:bottom w:val="single" w:sz="4" w:space="0" w:color="auto"/>
              <w:right w:val="single" w:sz="4" w:space="0" w:color="auto"/>
            </w:tcBorders>
          </w:tcPr>
          <w:p w14:paraId="09E4B983"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6AD8AD1" w14:textId="77777777" w:rsidR="007B35BB" w:rsidRPr="00F72CD4" w:rsidRDefault="007B35BB" w:rsidP="000D2D5A">
            <w:pPr>
              <w:pStyle w:val="TAL"/>
              <w:rPr>
                <w:lang w:eastAsia="fr-FR"/>
              </w:rPr>
            </w:pPr>
          </w:p>
        </w:tc>
      </w:tr>
      <w:tr w:rsidR="007B35BB" w:rsidRPr="00F72CD4" w14:paraId="6524A93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73A420"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46C57F5"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2B77476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9FB9F8D" w14:textId="77777777" w:rsidR="007B35BB" w:rsidRPr="00F72CD4" w:rsidRDefault="007B35BB" w:rsidP="000D2D5A">
            <w:pPr>
              <w:pStyle w:val="TAL"/>
              <w:rPr>
                <w:lang w:eastAsia="fr-FR"/>
              </w:rPr>
            </w:pPr>
          </w:p>
        </w:tc>
      </w:tr>
      <w:tr w:rsidR="007B35BB" w:rsidRPr="00F72CD4" w14:paraId="1BC701D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7D2170"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D7899D5"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56B2598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322092F" w14:textId="77777777" w:rsidR="007B35BB" w:rsidRPr="00F72CD4" w:rsidRDefault="007B35BB" w:rsidP="000D2D5A">
            <w:pPr>
              <w:pStyle w:val="TAL"/>
              <w:rPr>
                <w:rFonts w:eastAsia="MS Gothic"/>
              </w:rPr>
            </w:pPr>
          </w:p>
        </w:tc>
      </w:tr>
      <w:tr w:rsidR="007B35BB" w:rsidRPr="00F72CD4" w14:paraId="70DBC7B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C9DECDF" w14:textId="77777777" w:rsidR="007B35BB" w:rsidRPr="00F72CD4" w:rsidRDefault="007B35BB" w:rsidP="000D2D5A">
            <w:pPr>
              <w:pStyle w:val="TAL"/>
              <w:rPr>
                <w:rFonts w:eastAsia="Malgun Gothic"/>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1194EC19"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193240B1" w14:textId="77777777" w:rsidR="007B35BB" w:rsidRPr="00F72CD4" w:rsidRDefault="007B35BB" w:rsidP="000D2D5A">
            <w:pPr>
              <w:pStyle w:val="TAL"/>
              <w:rPr>
                <w:lang w:eastAsia="fr-FR"/>
              </w:rPr>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37E89653" w14:textId="77777777" w:rsidR="007B35BB" w:rsidRPr="00F72CD4" w:rsidRDefault="007B35BB" w:rsidP="000D2D5A">
            <w:pPr>
              <w:pStyle w:val="TAL"/>
              <w:rPr>
                <w:lang w:eastAsia="fr-FR"/>
              </w:rPr>
            </w:pPr>
          </w:p>
        </w:tc>
      </w:tr>
      <w:tr w:rsidR="007B35BB" w:rsidRPr="00F72CD4" w14:paraId="115638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88AD77"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287371E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FE5127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2033D5F" w14:textId="77777777" w:rsidR="007B35BB" w:rsidRPr="00F72CD4" w:rsidRDefault="007B35BB" w:rsidP="000D2D5A">
            <w:pPr>
              <w:pStyle w:val="TAL"/>
              <w:rPr>
                <w:lang w:eastAsia="fr-FR"/>
              </w:rPr>
            </w:pPr>
          </w:p>
        </w:tc>
      </w:tr>
      <w:tr w:rsidR="007B35BB" w:rsidRPr="00F72CD4" w14:paraId="72C6D63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AF7E0B" w14:textId="77777777" w:rsidR="007B35BB" w:rsidRPr="00F72CD4" w:rsidRDefault="007B35BB" w:rsidP="000D2D5A">
            <w:pPr>
              <w:pStyle w:val="TAL"/>
              <w:rPr>
                <w:lang w:eastAsia="fr-FR"/>
              </w:rPr>
            </w:pPr>
            <w:r w:rsidRPr="00F72CD4">
              <w:rPr>
                <w:lang w:eastAsia="fr-FR"/>
              </w:rPr>
              <w:t xml:space="preserve">  PDSCH-TimeDomainResourceAllocation[5]  SEQUENCE {</w:t>
            </w:r>
          </w:p>
        </w:tc>
        <w:tc>
          <w:tcPr>
            <w:tcW w:w="2268" w:type="dxa"/>
            <w:tcBorders>
              <w:top w:val="single" w:sz="4" w:space="0" w:color="auto"/>
              <w:left w:val="single" w:sz="4" w:space="0" w:color="auto"/>
              <w:bottom w:val="single" w:sz="4" w:space="0" w:color="auto"/>
              <w:right w:val="single" w:sz="4" w:space="0" w:color="auto"/>
            </w:tcBorders>
          </w:tcPr>
          <w:p w14:paraId="6E83334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A52147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9E8CB29" w14:textId="77777777" w:rsidR="007B35BB" w:rsidRPr="00F72CD4" w:rsidRDefault="007B35BB" w:rsidP="000D2D5A">
            <w:pPr>
              <w:pStyle w:val="TAL"/>
              <w:rPr>
                <w:lang w:eastAsia="fr-FR"/>
              </w:rPr>
            </w:pPr>
          </w:p>
        </w:tc>
      </w:tr>
      <w:tr w:rsidR="007B35BB" w:rsidRPr="00F72CD4" w14:paraId="4FA5216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1159CD4" w14:textId="77777777" w:rsidR="007B35BB" w:rsidRPr="00F72CD4" w:rsidRDefault="007B35BB" w:rsidP="000D2D5A">
            <w:pPr>
              <w:pStyle w:val="TAL"/>
              <w:rPr>
                <w:lang w:eastAsia="fr-FR"/>
              </w:rPr>
            </w:pPr>
            <w:r w:rsidRPr="00F72CD4">
              <w:rPr>
                <w:lang w:eastAsia="fr-FR"/>
              </w:rPr>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452E538C" w14:textId="77777777" w:rsidR="007B35BB" w:rsidRPr="00F72CD4" w:rsidRDefault="007B35BB" w:rsidP="000D2D5A">
            <w:pPr>
              <w:pStyle w:val="TAL"/>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1D47F63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CBDFD23" w14:textId="77777777" w:rsidR="007B35BB" w:rsidRPr="00F72CD4" w:rsidRDefault="007B35BB" w:rsidP="000D2D5A">
            <w:pPr>
              <w:pStyle w:val="TAL"/>
              <w:rPr>
                <w:lang w:eastAsia="fr-FR"/>
              </w:rPr>
            </w:pPr>
          </w:p>
        </w:tc>
      </w:tr>
      <w:tr w:rsidR="007B35BB" w:rsidRPr="00F72CD4" w14:paraId="148BC0B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FF1F4C" w14:textId="77777777" w:rsidR="007B35BB" w:rsidRPr="00F72CD4" w:rsidRDefault="007B35BB" w:rsidP="000D2D5A">
            <w:pPr>
              <w:pStyle w:val="TAL"/>
              <w:rPr>
                <w:lang w:eastAsia="fr-FR"/>
              </w:rPr>
            </w:pPr>
            <w:r w:rsidRPr="00F72CD4">
              <w:rPr>
                <w:lang w:eastAsia="fr-FR"/>
              </w:rPr>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26066E6" w14:textId="77777777" w:rsidR="007B35BB" w:rsidRPr="00F72CD4" w:rsidRDefault="007B35BB" w:rsidP="000D2D5A">
            <w:pPr>
              <w:pStyle w:val="TAL"/>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3758598D"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704173" w14:textId="77777777" w:rsidR="007B35BB" w:rsidRPr="00F72CD4" w:rsidRDefault="007B35BB" w:rsidP="000D2D5A">
            <w:pPr>
              <w:pStyle w:val="TAL"/>
              <w:rPr>
                <w:lang w:eastAsia="fr-FR"/>
              </w:rPr>
            </w:pPr>
          </w:p>
        </w:tc>
      </w:tr>
      <w:tr w:rsidR="007B35BB" w:rsidRPr="00F72CD4" w14:paraId="2A597BC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6C90C2" w14:textId="77777777" w:rsidR="007B35BB" w:rsidRPr="00F72CD4" w:rsidRDefault="007B35BB" w:rsidP="000D2D5A">
            <w:pPr>
              <w:pStyle w:val="TAL"/>
              <w:rPr>
                <w:lang w:eastAsia="fr-FR"/>
              </w:rPr>
            </w:pPr>
            <w:r w:rsidRPr="00F72CD4">
              <w:rPr>
                <w:lang w:eastAsia="fr-FR"/>
              </w:rPr>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6FFA345F" w14:textId="77777777" w:rsidR="007B35BB" w:rsidRPr="00F72CD4" w:rsidRDefault="007B35BB" w:rsidP="000D2D5A">
            <w:pPr>
              <w:pStyle w:val="TAL"/>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6CB80ECE" w14:textId="77777777" w:rsidR="007B35BB" w:rsidRPr="00F72CD4" w:rsidRDefault="007B35BB" w:rsidP="000D2D5A">
            <w:pPr>
              <w:pStyle w:val="TAL"/>
              <w:rPr>
                <w:lang w:eastAsia="fr-FR"/>
              </w:rPr>
            </w:pPr>
            <w:r w:rsidRPr="00F72CD4">
              <w:rPr>
                <w:lang w:eastAsia="fr-FR"/>
              </w:rPr>
              <w:t>Start symbol(S)=2, Length(L)=12</w:t>
            </w:r>
          </w:p>
        </w:tc>
        <w:tc>
          <w:tcPr>
            <w:tcW w:w="1245" w:type="dxa"/>
            <w:tcBorders>
              <w:top w:val="single" w:sz="4" w:space="0" w:color="auto"/>
              <w:left w:val="single" w:sz="4" w:space="0" w:color="auto"/>
              <w:bottom w:val="single" w:sz="4" w:space="0" w:color="auto"/>
              <w:right w:val="single" w:sz="4" w:space="0" w:color="auto"/>
            </w:tcBorders>
          </w:tcPr>
          <w:p w14:paraId="6C1CDD0F" w14:textId="77777777" w:rsidR="007B35BB" w:rsidRPr="00F72CD4" w:rsidRDefault="007B35BB" w:rsidP="000D2D5A">
            <w:pPr>
              <w:pStyle w:val="TAL"/>
              <w:rPr>
                <w:lang w:eastAsia="fr-FR"/>
              </w:rPr>
            </w:pPr>
          </w:p>
        </w:tc>
      </w:tr>
      <w:tr w:rsidR="007B35BB" w:rsidRPr="00F72CD4" w14:paraId="7D07FF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5EDD6A9" w14:textId="77777777" w:rsidR="007B35BB" w:rsidRPr="00F72CD4" w:rsidRDefault="007B35BB" w:rsidP="000D2D5A">
            <w:pPr>
              <w:pStyle w:val="TAL"/>
              <w:rPr>
                <w:lang w:eastAsia="fr-FR"/>
              </w:rPr>
            </w:pPr>
            <w:r w:rsidRPr="00F72CD4">
              <w:rPr>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5050DDA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954E5E0"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903ACC6" w14:textId="77777777" w:rsidR="007B35BB" w:rsidRPr="00F72CD4" w:rsidRDefault="007B35BB" w:rsidP="000D2D5A">
            <w:pPr>
              <w:pStyle w:val="TAL"/>
              <w:rPr>
                <w:lang w:eastAsia="fr-FR"/>
              </w:rPr>
            </w:pPr>
          </w:p>
        </w:tc>
      </w:tr>
      <w:tr w:rsidR="007B35BB" w:rsidRPr="00F72CD4" w14:paraId="102F7C2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6D138E5"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3807DA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360A4E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A28E06" w14:textId="77777777" w:rsidR="007B35BB" w:rsidRPr="00F72CD4" w:rsidRDefault="007B35BB" w:rsidP="000D2D5A">
            <w:pPr>
              <w:pStyle w:val="TAL"/>
              <w:rPr>
                <w:rFonts w:eastAsia="MS Gothic"/>
              </w:rPr>
            </w:pPr>
          </w:p>
        </w:tc>
      </w:tr>
    </w:tbl>
    <w:p w14:paraId="08BAEDAA" w14:textId="77777777" w:rsidR="007B35BB" w:rsidRPr="00F72CD4" w:rsidRDefault="007B35BB" w:rsidP="000D2D5A"/>
    <w:p w14:paraId="063C5227" w14:textId="77777777" w:rsidR="007B35BB" w:rsidRPr="00F72CD4" w:rsidRDefault="007B35BB" w:rsidP="007B35BB">
      <w:pPr>
        <w:pStyle w:val="H6"/>
      </w:pPr>
      <w:r w:rsidRPr="00F72CD4">
        <w:t>5.2.3.2.1_1.3.3_2</w:t>
      </w:r>
      <w:r w:rsidRPr="00F72CD4">
        <w:tab/>
        <w:t>Message exceptions for NSA</w:t>
      </w:r>
    </w:p>
    <w:p w14:paraId="532848E8" w14:textId="77777777" w:rsidR="007B35BB" w:rsidRPr="00F72CD4" w:rsidRDefault="007B35BB" w:rsidP="000D2D5A">
      <w:pPr>
        <w:rPr>
          <w:rFonts w:eastAsia="Malgun Gothic"/>
        </w:rPr>
      </w:pPr>
      <w:r w:rsidRPr="00F72CD4">
        <w:t>Same as 5.2.3.2.1_1.3.3_1</w:t>
      </w:r>
    </w:p>
    <w:p w14:paraId="4B81C299" w14:textId="449BE2CA" w:rsidR="007B35BB" w:rsidRPr="00F72CD4" w:rsidRDefault="007B35BB" w:rsidP="007B35BB">
      <w:pPr>
        <w:pStyle w:val="H6"/>
      </w:pPr>
      <w:r w:rsidRPr="00F72CD4">
        <w:t>5.2.3.2.1_1.4</w:t>
      </w:r>
      <w:r w:rsidRPr="00F72CD4">
        <w:tab/>
        <w:t>Test requirement</w:t>
      </w:r>
    </w:p>
    <w:p w14:paraId="4C134B03" w14:textId="77777777" w:rsidR="007B35BB" w:rsidRPr="00F72CD4" w:rsidRDefault="007B35BB" w:rsidP="000D2D5A">
      <w:pPr>
        <w:rPr>
          <w:rFonts w:eastAsia="Batang"/>
        </w:rPr>
      </w:pPr>
      <w:r w:rsidRPr="00F72CD4">
        <w:rPr>
          <w:rFonts w:eastAsia="Batang"/>
        </w:rPr>
        <w:t xml:space="preserve">Table </w:t>
      </w:r>
      <w:r w:rsidRPr="00F72CD4">
        <w:t>5.2.3.2.1.0-2</w:t>
      </w:r>
      <w:r w:rsidRPr="00F72CD4">
        <w:rPr>
          <w:rFonts w:eastAsia="Batang"/>
        </w:rPr>
        <w:t xml:space="preserve"> defines the primary level settings.</w:t>
      </w:r>
    </w:p>
    <w:p w14:paraId="1B318D5B" w14:textId="735B8895" w:rsidR="007B35BB" w:rsidRPr="00F72CD4" w:rsidRDefault="007B35BB" w:rsidP="000D2D5A">
      <w:r w:rsidRPr="00F72CD4">
        <w:t>The fraction of maximum throughput percentage for the downlink reference measurement channels specified in Annex A clause A.3.2.1 for each throughput test shall meet or exceed the specified value in Table 5.2.3.2.1_1.4-1 and Table 5.2.3.2.1_1.4-2 for the specified SNR including test tolerances for all throughput tests.</w:t>
      </w:r>
    </w:p>
    <w:p w14:paraId="570898AD" w14:textId="1993B032" w:rsidR="007B35BB" w:rsidRPr="00F72CD4" w:rsidRDefault="007B35BB" w:rsidP="000D2D5A">
      <w:pPr>
        <w:pStyle w:val="TH"/>
      </w:pPr>
      <w:r w:rsidRPr="00F72CD4">
        <w:t>Table 5.2.3.2.1_1.4-1: Test Requirements for Rank 1</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03"/>
        <w:gridCol w:w="1267"/>
        <w:gridCol w:w="1366"/>
        <w:gridCol w:w="1176"/>
        <w:gridCol w:w="603"/>
      </w:tblGrid>
      <w:tr w:rsidR="007B35BB" w:rsidRPr="00F72CD4" w14:paraId="28B630E0" w14:textId="77777777" w:rsidTr="007B35BB">
        <w:trPr>
          <w:trHeight w:val="391"/>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D5FCA9" w14:textId="77777777" w:rsidR="007B35BB" w:rsidRPr="00F72CD4" w:rsidRDefault="007B35BB" w:rsidP="000D2D5A">
            <w:pPr>
              <w:pStyle w:val="TAH"/>
              <w:rPr>
                <w:rFonts w:eastAsia="SimSun"/>
              </w:rPr>
            </w:pPr>
            <w:r w:rsidRPr="00F72CD4">
              <w:rPr>
                <w:rFonts w:eastAsia="SimSun"/>
              </w:rPr>
              <w:t>Test num.</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4ADB1A" w14:textId="77777777" w:rsidR="007B35BB" w:rsidRPr="00F72CD4" w:rsidRDefault="007B35BB" w:rsidP="000D2D5A">
            <w:pPr>
              <w:pStyle w:val="TAH"/>
              <w:rPr>
                <w:rFonts w:eastAsia="SimSun"/>
              </w:rPr>
            </w:pPr>
            <w:r w:rsidRPr="00F72CD4">
              <w:rPr>
                <w:rFonts w:eastAsia="SimSun"/>
              </w:rPr>
              <w:t>Reference 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C44A18"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5B1F6F"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D1BF51" w14:textId="77777777" w:rsidR="007B35BB" w:rsidRPr="00F72CD4" w:rsidRDefault="007B35BB" w:rsidP="000D2D5A">
            <w:pPr>
              <w:pStyle w:val="TAH"/>
              <w:rPr>
                <w:rFonts w:eastAsia="SimSun"/>
                <w:lang w:eastAsia="en-US"/>
              </w:rPr>
            </w:pPr>
            <w:r w:rsidRPr="00F72CD4">
              <w:rPr>
                <w:rFonts w:eastAsia="SimSun"/>
              </w:rPr>
              <w:t>TDD UL-DL patter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A53FAD" w14:textId="77777777" w:rsidR="007B35BB" w:rsidRPr="00F72CD4" w:rsidRDefault="007B35BB" w:rsidP="000D2D5A">
            <w:pPr>
              <w:pStyle w:val="TAH"/>
              <w:rPr>
                <w:rFonts w:eastAsia="SimSun"/>
              </w:rPr>
            </w:pPr>
            <w:r w:rsidRPr="00F72CD4">
              <w:rPr>
                <w:rFonts w:eastAsia="SimSun"/>
              </w:rPr>
              <w:t>Propagation condition</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887AA3" w14:textId="77777777" w:rsidR="007B35BB" w:rsidRPr="00F72CD4" w:rsidRDefault="007B35BB" w:rsidP="000D2D5A">
            <w:pPr>
              <w:pStyle w:val="TAH"/>
              <w:rPr>
                <w:rFonts w:eastAsia="SimSun"/>
              </w:rPr>
            </w:pPr>
            <w:r w:rsidRPr="00F72CD4">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5D5735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F17605D"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7DCAF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DFDAB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D683D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8D5F8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97426C"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DBE46E"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D71678" w14:textId="77777777" w:rsidR="007B35BB" w:rsidRPr="00F72CD4" w:rsidRDefault="007B35BB" w:rsidP="000D2D5A">
            <w:pPr>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5D082" w14:textId="77777777" w:rsidR="007B35BB" w:rsidRPr="00F72CD4" w:rsidRDefault="007B35BB" w:rsidP="000D2D5A">
            <w:pPr>
              <w:pStyle w:val="TAH"/>
              <w:rPr>
                <w:rFonts w:eastAsia="SimSun"/>
              </w:rPr>
            </w:pPr>
            <w:r w:rsidRPr="00F72CD4">
              <w:rPr>
                <w:rFonts w:eastAsia="SimSu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9D000B" w14:textId="77777777" w:rsidR="007B35BB" w:rsidRPr="00F72CD4" w:rsidRDefault="007B35BB" w:rsidP="000D2D5A">
            <w:pPr>
              <w:pStyle w:val="TAH"/>
              <w:rPr>
                <w:rFonts w:eastAsia="SimSun"/>
              </w:rPr>
            </w:pPr>
            <w:r w:rsidRPr="00F72CD4">
              <w:rPr>
                <w:rFonts w:eastAsia="SimSun"/>
              </w:rPr>
              <w:t>SNR (dB)</w:t>
            </w:r>
          </w:p>
        </w:tc>
      </w:tr>
      <w:tr w:rsidR="007B35BB" w:rsidRPr="00F72CD4" w14:paraId="2E2A1125"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8BCBB" w14:textId="77777777" w:rsidR="007B35BB" w:rsidRPr="00F72CD4" w:rsidRDefault="007B35BB" w:rsidP="000D2D5A">
            <w:pPr>
              <w:pStyle w:val="TAC"/>
              <w:rPr>
                <w:rFonts w:eastAsia="SimSun"/>
              </w:rPr>
            </w:pPr>
            <w:r w:rsidRPr="00F72CD4">
              <w:rPr>
                <w:rFonts w:eastAsia="SimSun"/>
              </w:rPr>
              <w:t>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D2FD1" w14:textId="77777777" w:rsidR="007B35BB" w:rsidRPr="00F72CD4" w:rsidRDefault="007B35BB" w:rsidP="000D2D5A">
            <w:pPr>
              <w:pStyle w:val="TAC"/>
              <w:rPr>
                <w:rFonts w:eastAsia="SimSun"/>
              </w:rPr>
            </w:pPr>
            <w:r w:rsidRPr="00F72CD4">
              <w:rPr>
                <w:rFonts w:eastAsia="SimSun"/>
              </w:rPr>
              <w:t>R.PDSCH.2-1.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0559E"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3CD16F6E" w14:textId="77777777" w:rsidR="007B35BB" w:rsidRPr="00F72CD4" w:rsidRDefault="007B35BB" w:rsidP="000D2D5A">
            <w:pPr>
              <w:pStyle w:val="TAC"/>
              <w:rPr>
                <w:rFonts w:eastAsia="SimSun"/>
              </w:rPr>
            </w:pPr>
            <w:r w:rsidRPr="00F72CD4">
              <w:rPr>
                <w:rFonts w:eastAsia="SimSun"/>
              </w:rPr>
              <w:t>QPSK, 0.3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ACB16B" w14:textId="77777777" w:rsidR="007B35BB" w:rsidRPr="00F72CD4" w:rsidRDefault="007B35BB" w:rsidP="000D2D5A">
            <w:pPr>
              <w:pStyle w:val="TAC"/>
              <w:rPr>
                <w:rFonts w:eastAsia="SimSun" w:cs="Arial"/>
                <w:lang w:eastAsia="zh-CN"/>
              </w:rPr>
            </w:pPr>
            <w:r w:rsidRPr="00F72CD4">
              <w:rPr>
                <w:rFonts w:eastAsia="SimSun"/>
              </w:rPr>
              <w:t>FR1.30-1</w:t>
            </w:r>
            <w:r w:rsidRPr="00F72CD4">
              <w:rPr>
                <w:rFonts w:eastAsia="SimSun"/>
                <w:lang w:eastAsia="zh-CN"/>
              </w:rPr>
              <w:t>A</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1F2347" w14:textId="77777777" w:rsidR="007B35BB" w:rsidRPr="00F72CD4" w:rsidRDefault="007B35BB" w:rsidP="000D2D5A">
            <w:pPr>
              <w:pStyle w:val="TAC"/>
              <w:rPr>
                <w:rFonts w:eastAsia="SimSun"/>
                <w:lang w:eastAsia="en-US"/>
              </w:rPr>
            </w:pPr>
            <w:r w:rsidRPr="00F72CD4">
              <w:rPr>
                <w:rFonts w:eastAsia="SimSun"/>
              </w:rPr>
              <w:t>TDLB100-4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9004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BB6EC"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563FF" w14:textId="77777777" w:rsidR="007B35BB" w:rsidRPr="00F72CD4" w:rsidRDefault="007B35BB" w:rsidP="000D2D5A">
            <w:pPr>
              <w:pStyle w:val="TAC"/>
              <w:rPr>
                <w:rFonts w:eastAsia="SimSun"/>
                <w:lang w:eastAsia="zh-CN"/>
              </w:rPr>
            </w:pPr>
            <w:r w:rsidRPr="00F72CD4">
              <w:rPr>
                <w:rFonts w:eastAsia="SimSun"/>
                <w:lang w:eastAsia="zh-CN"/>
              </w:rPr>
              <w:t>-3.1</w:t>
            </w:r>
          </w:p>
        </w:tc>
      </w:tr>
      <w:tr w:rsidR="007B35BB" w:rsidRPr="00F72CD4" w14:paraId="56BA001A"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07450" w14:textId="77777777" w:rsidR="007B35BB" w:rsidRPr="00F72CD4" w:rsidRDefault="007B35BB" w:rsidP="000D2D5A">
            <w:pPr>
              <w:pStyle w:val="TAC"/>
              <w:rPr>
                <w:rFonts w:eastAsia="SimSun"/>
                <w:lang w:eastAsia="en-US"/>
              </w:rPr>
            </w:pPr>
            <w:r w:rsidRPr="00F72CD4">
              <w:rPr>
                <w:rFonts w:eastAsia="SimSun"/>
              </w:rPr>
              <w:t>1-2</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AD98F" w14:textId="77777777" w:rsidR="007B35BB" w:rsidRPr="00F72CD4" w:rsidRDefault="007B35BB" w:rsidP="000D2D5A">
            <w:pPr>
              <w:pStyle w:val="TAC"/>
              <w:rPr>
                <w:rFonts w:eastAsia="SimSun"/>
              </w:rPr>
            </w:pPr>
            <w:r w:rsidRPr="00F72CD4">
              <w:rPr>
                <w:rFonts w:eastAsia="SimSun"/>
              </w:rPr>
              <w:t>R.PDSCH.2-1.2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91B24"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2CF305E7" w14:textId="77777777" w:rsidR="007B35BB" w:rsidRPr="00F72CD4" w:rsidRDefault="007B35BB" w:rsidP="000D2D5A">
            <w:pPr>
              <w:pStyle w:val="TAC"/>
              <w:rPr>
                <w:rFonts w:eastAsia="SimSun"/>
              </w:rPr>
            </w:pPr>
            <w:r w:rsidRPr="00F72CD4">
              <w:rPr>
                <w:rFonts w:eastAsia="SimSun"/>
              </w:rPr>
              <w:t>QPSK, 0.3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62FE3" w14:textId="77777777" w:rsidR="007B35BB" w:rsidRPr="00F72CD4" w:rsidRDefault="007B35BB" w:rsidP="000D2D5A">
            <w:pPr>
              <w:pStyle w:val="TAC"/>
              <w:rPr>
                <w:rFonts w:eastAsia="SimSun" w:cs="Arial"/>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7B715" w14:textId="77777777" w:rsidR="007B35BB" w:rsidRPr="00F72CD4" w:rsidRDefault="007B35BB" w:rsidP="000D2D5A">
            <w:pPr>
              <w:pStyle w:val="TAC"/>
              <w:rPr>
                <w:rFonts w:eastAsia="SimSun"/>
              </w:rPr>
            </w:pPr>
            <w:r w:rsidRPr="00F72CD4">
              <w:rPr>
                <w:rFonts w:eastAsia="SimSun"/>
              </w:rPr>
              <w:t>TDLC300-1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97937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24B14"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06ECDF" w14:textId="77777777" w:rsidR="007B35BB" w:rsidRPr="00F72CD4" w:rsidRDefault="007B35BB" w:rsidP="000D2D5A">
            <w:pPr>
              <w:pStyle w:val="TAC"/>
              <w:rPr>
                <w:rFonts w:eastAsia="SimSun"/>
                <w:lang w:eastAsia="zh-CN"/>
              </w:rPr>
            </w:pPr>
            <w:r w:rsidRPr="00F72CD4">
              <w:rPr>
                <w:rFonts w:eastAsia="SimSun"/>
                <w:lang w:eastAsia="zh-CN"/>
              </w:rPr>
              <w:t>-1.7</w:t>
            </w:r>
          </w:p>
        </w:tc>
      </w:tr>
      <w:tr w:rsidR="007B35BB" w:rsidRPr="00F72CD4" w14:paraId="4D2B1830"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2BE29" w14:textId="77777777" w:rsidR="007B35BB" w:rsidRPr="00F72CD4" w:rsidRDefault="007B35BB" w:rsidP="000D2D5A">
            <w:pPr>
              <w:pStyle w:val="TAC"/>
              <w:rPr>
                <w:rFonts w:eastAsia="SimSun"/>
                <w:lang w:eastAsia="en-US"/>
              </w:rPr>
            </w:pPr>
            <w:r w:rsidRPr="00F72CD4">
              <w:rPr>
                <w:rFonts w:eastAsia="SimSun"/>
              </w:rPr>
              <w:t>1-3</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660721" w14:textId="77777777" w:rsidR="007B35BB" w:rsidRPr="00F72CD4" w:rsidRDefault="007B35BB" w:rsidP="000D2D5A">
            <w:pPr>
              <w:pStyle w:val="TAC"/>
              <w:rPr>
                <w:rFonts w:eastAsia="SimSun"/>
              </w:rPr>
            </w:pPr>
            <w:r w:rsidRPr="00F72CD4">
              <w:rPr>
                <w:rFonts w:eastAsia="SimSun"/>
              </w:rPr>
              <w:t>R.PDSCH.2-4.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C6DD5"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7A7E4CFB" w14:textId="77777777" w:rsidR="007B35BB" w:rsidRPr="00F72CD4" w:rsidRDefault="007B35BB" w:rsidP="000D2D5A">
            <w:pPr>
              <w:pStyle w:val="TAC"/>
              <w:rPr>
                <w:rFonts w:eastAsia="SimSun"/>
              </w:rPr>
            </w:pPr>
            <w:r w:rsidRPr="00F72CD4">
              <w:rPr>
                <w:rFonts w:eastAsia="SimSun"/>
              </w:rPr>
              <w:t>256QAM, 0.82</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C39C2" w14:textId="77777777" w:rsidR="007B35BB" w:rsidRPr="00F72CD4" w:rsidRDefault="007B35BB" w:rsidP="000D2D5A">
            <w:pPr>
              <w:pStyle w:val="TAC"/>
              <w:rPr>
                <w:rFonts w:eastAsia="SimSun" w:cs="Arial"/>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0BBFE" w14:textId="77777777" w:rsidR="007B35BB" w:rsidRPr="00F72CD4" w:rsidRDefault="007B35BB" w:rsidP="000D2D5A">
            <w:pPr>
              <w:pStyle w:val="TAC"/>
              <w:rPr>
                <w:rFonts w:eastAsia="SimSun"/>
              </w:rPr>
            </w:pPr>
            <w:r w:rsidRPr="00F72CD4">
              <w:rPr>
                <w:rFonts w:eastAsia="SimSun"/>
              </w:rPr>
              <w:t>TDLA30-1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D8C40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6438D"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A325E" w14:textId="77777777" w:rsidR="007B35BB" w:rsidRPr="00F72CD4" w:rsidRDefault="007B35BB" w:rsidP="000D2D5A">
            <w:pPr>
              <w:pStyle w:val="TAC"/>
              <w:rPr>
                <w:rFonts w:eastAsia="SimSun"/>
                <w:lang w:eastAsia="zh-CN"/>
              </w:rPr>
            </w:pPr>
            <w:r w:rsidRPr="00F72CD4">
              <w:rPr>
                <w:rFonts w:eastAsia="SimSun"/>
                <w:lang w:eastAsia="zh-CN"/>
              </w:rPr>
              <w:t>22.5</w:t>
            </w:r>
          </w:p>
        </w:tc>
      </w:tr>
      <w:tr w:rsidR="007B35BB" w:rsidRPr="00F72CD4" w14:paraId="51CA055D" w14:textId="77777777" w:rsidTr="007B35BB">
        <w:trPr>
          <w:trHeight w:val="235"/>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BD3B1" w14:textId="77777777" w:rsidR="007B35BB" w:rsidRPr="00F72CD4" w:rsidRDefault="007B35BB" w:rsidP="000D2D5A">
            <w:pPr>
              <w:pStyle w:val="TAC"/>
              <w:rPr>
                <w:rFonts w:eastAsia="SimSun"/>
                <w:lang w:eastAsia="en-US"/>
              </w:rPr>
            </w:pPr>
            <w:r w:rsidRPr="00F72CD4">
              <w:rPr>
                <w:rFonts w:eastAsia="SimSun"/>
              </w:rPr>
              <w:t>1-4</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04D025" w14:textId="77777777" w:rsidR="007B35BB" w:rsidRPr="00F72CD4" w:rsidRDefault="007B35BB" w:rsidP="000D2D5A">
            <w:pPr>
              <w:pStyle w:val="TAC"/>
              <w:rPr>
                <w:rFonts w:eastAsia="SimSun"/>
              </w:rPr>
            </w:pPr>
            <w:r w:rsidRPr="00F72CD4">
              <w:rPr>
                <w:rFonts w:eastAsia="SimSun"/>
              </w:rPr>
              <w:t>R.PDSCH.2-2.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1E0AC"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4F052064" w14:textId="77777777" w:rsidR="007B35BB" w:rsidRPr="00F72CD4" w:rsidRDefault="007B35BB" w:rsidP="000D2D5A">
            <w:pPr>
              <w:pStyle w:val="TAC"/>
              <w:rPr>
                <w:rFonts w:eastAsia="SimSun"/>
              </w:rPr>
            </w:pPr>
            <w:r w:rsidRPr="00F72CD4">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B88A8D" w14:textId="77777777" w:rsidR="007B35BB" w:rsidRPr="00F72CD4" w:rsidRDefault="007B35BB" w:rsidP="000D2D5A">
            <w:pPr>
              <w:pStyle w:val="TAC"/>
              <w:rPr>
                <w:rFonts w:eastAsia="SimSun" w:cs="Arial"/>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7FE1E" w14:textId="77777777" w:rsidR="007B35BB" w:rsidRPr="00F72CD4" w:rsidRDefault="007B35BB" w:rsidP="000D2D5A">
            <w:pPr>
              <w:pStyle w:val="TAC"/>
              <w:rPr>
                <w:rFonts w:eastAsia="SimSun"/>
              </w:rPr>
            </w:pPr>
            <w:r w:rsidRPr="00F72CD4">
              <w:rPr>
                <w:rFonts w:eastAsia="SimSun"/>
              </w:rPr>
              <w:t>TDLC300-1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CC95E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F5998" w14:textId="77777777" w:rsidR="007B35BB" w:rsidRPr="00F72CD4" w:rsidRDefault="007B35BB" w:rsidP="000D2D5A">
            <w:pPr>
              <w:pStyle w:val="TAC"/>
              <w:rPr>
                <w:rFonts w:eastAsia="SimSun"/>
              </w:rPr>
            </w:pPr>
            <w:r w:rsidRPr="00F72CD4">
              <w:rPr>
                <w:rFonts w:eastAsia="SimSun"/>
              </w:rPr>
              <w:t>3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3CE92C" w14:textId="77777777" w:rsidR="007B35BB" w:rsidRPr="00F72CD4" w:rsidRDefault="007B35BB" w:rsidP="000D2D5A">
            <w:pPr>
              <w:pStyle w:val="TAC"/>
              <w:rPr>
                <w:rFonts w:eastAsia="SimSun"/>
                <w:lang w:eastAsia="zh-CN"/>
              </w:rPr>
            </w:pPr>
            <w:r w:rsidRPr="00F72CD4">
              <w:rPr>
                <w:rFonts w:eastAsia="SimSun"/>
                <w:lang w:eastAsia="zh-CN"/>
              </w:rPr>
              <w:t>-0.3</w:t>
            </w:r>
          </w:p>
        </w:tc>
      </w:tr>
      <w:tr w:rsidR="007B35BB" w:rsidRPr="00F72CD4" w14:paraId="70BCEDF2"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CAC75" w14:textId="77777777" w:rsidR="007B35BB" w:rsidRPr="00F72CD4" w:rsidRDefault="007B35BB" w:rsidP="000D2D5A">
            <w:pPr>
              <w:pStyle w:val="TAC"/>
              <w:rPr>
                <w:rFonts w:eastAsia="SimSun"/>
                <w:lang w:eastAsia="en-US"/>
              </w:rPr>
            </w:pPr>
            <w:r w:rsidRPr="00F72CD4">
              <w:rPr>
                <w:rFonts w:eastAsia="SimSun"/>
              </w:rPr>
              <w:t>1-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0DF05" w14:textId="77777777" w:rsidR="007B35BB" w:rsidRPr="00F72CD4" w:rsidRDefault="007B35BB" w:rsidP="000D2D5A">
            <w:pPr>
              <w:pStyle w:val="TAC"/>
              <w:rPr>
                <w:rFonts w:eastAsia="SimSun"/>
                <w:lang w:eastAsia="zh-CN"/>
              </w:rPr>
            </w:pPr>
            <w:r w:rsidRPr="00F72CD4">
              <w:rPr>
                <w:rFonts w:eastAsia="SimSun"/>
              </w:rPr>
              <w:t>R.PDSCH.2-5.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8867B" w14:textId="77777777" w:rsidR="007B35BB" w:rsidRPr="00F72CD4" w:rsidRDefault="007B35BB" w:rsidP="000D2D5A">
            <w:pPr>
              <w:pStyle w:val="TAC"/>
              <w:rPr>
                <w:rFonts w:eastAsia="SimSun"/>
                <w:lang w:eastAsia="en-US"/>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38FBD0FC" w14:textId="77777777" w:rsidR="007B35BB" w:rsidRPr="00F72CD4" w:rsidRDefault="007B35BB" w:rsidP="000D2D5A">
            <w:pPr>
              <w:pStyle w:val="TAC"/>
              <w:rPr>
                <w:rFonts w:eastAsia="SimSun"/>
                <w:lang w:eastAsia="zh-CN"/>
              </w:rPr>
            </w:pPr>
            <w:r w:rsidRPr="00F72CD4">
              <w:rPr>
                <w:rFonts w:eastAsia="SimSun"/>
              </w:rPr>
              <w:t>QPSK, 0.3</w:t>
            </w:r>
            <w:r w:rsidRPr="00F72CD4">
              <w:rPr>
                <w:rFonts w:eastAsia="SimSun"/>
                <w:lang w:eastAsia="zh-CN"/>
              </w:rPr>
              <w:t>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8D2525" w14:textId="77777777" w:rsidR="007B35BB" w:rsidRPr="00F72CD4" w:rsidRDefault="007B35BB" w:rsidP="000D2D5A">
            <w:pPr>
              <w:pStyle w:val="TAC"/>
              <w:rPr>
                <w:rFonts w:eastAsia="SimSun" w:cs="Arial"/>
                <w:lang w:eastAsia="en-US"/>
              </w:rPr>
            </w:pPr>
            <w:r w:rsidRPr="00F72CD4">
              <w:rPr>
                <w:rFonts w:eastAsia="SimSun"/>
              </w:rPr>
              <w:t>FR1.30-2</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6CEDD" w14:textId="77777777" w:rsidR="007B35BB" w:rsidRPr="00F72CD4" w:rsidRDefault="007B35BB" w:rsidP="000D2D5A">
            <w:pPr>
              <w:pStyle w:val="TAC"/>
              <w:rPr>
                <w:rFonts w:eastAsia="SimSun"/>
              </w:rPr>
            </w:pPr>
            <w:r w:rsidRPr="00F72CD4">
              <w:rPr>
                <w:rFonts w:eastAsia="SimSun"/>
              </w:rPr>
              <w:t>TDLA30-1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CAC6A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33003B"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9CA6F0" w14:textId="77777777" w:rsidR="007B35BB" w:rsidRPr="00F72CD4" w:rsidRDefault="007B35BB" w:rsidP="000D2D5A">
            <w:pPr>
              <w:pStyle w:val="TAC"/>
              <w:rPr>
                <w:rFonts w:eastAsia="SimSun"/>
                <w:lang w:eastAsia="zh-CN"/>
              </w:rPr>
            </w:pPr>
            <w:r w:rsidRPr="00F72CD4">
              <w:rPr>
                <w:rFonts w:eastAsia="SimSun"/>
                <w:lang w:eastAsia="zh-CN"/>
              </w:rPr>
              <w:t xml:space="preserve">-2.8 </w:t>
            </w:r>
          </w:p>
        </w:tc>
      </w:tr>
      <w:tr w:rsidR="007B35BB" w:rsidRPr="00F72CD4" w14:paraId="57CCD47B"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155ED" w14:textId="77777777" w:rsidR="007B35BB" w:rsidRPr="00F72CD4" w:rsidRDefault="007B35BB" w:rsidP="000D2D5A">
            <w:pPr>
              <w:pStyle w:val="TAC"/>
              <w:rPr>
                <w:rFonts w:eastAsia="SimSun"/>
                <w:lang w:eastAsia="en-US"/>
              </w:rPr>
            </w:pPr>
            <w:r w:rsidRPr="00F72CD4">
              <w:rPr>
                <w:rFonts w:eastAsia="SimSun"/>
              </w:rPr>
              <w:t>1-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4A2610" w14:textId="77777777" w:rsidR="007B35BB" w:rsidRPr="00F72CD4" w:rsidRDefault="007B35BB" w:rsidP="000D2D5A">
            <w:pPr>
              <w:pStyle w:val="TAC"/>
              <w:rPr>
                <w:rFonts w:eastAsia="SimSun"/>
                <w:lang w:eastAsia="zh-CN"/>
              </w:rPr>
            </w:pPr>
            <w:r w:rsidRPr="00F72CD4">
              <w:rPr>
                <w:rFonts w:eastAsia="SimSun"/>
              </w:rPr>
              <w:t>R.PDSCH.2-6.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2F9CC" w14:textId="77777777" w:rsidR="007B35BB" w:rsidRPr="00F72CD4" w:rsidRDefault="007B35BB" w:rsidP="000D2D5A">
            <w:pPr>
              <w:pStyle w:val="TAC"/>
              <w:rPr>
                <w:rFonts w:eastAsia="SimSun"/>
                <w:lang w:eastAsia="en-US"/>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4755D39C" w14:textId="77777777" w:rsidR="007B35BB" w:rsidRPr="00F72CD4" w:rsidRDefault="007B35BB" w:rsidP="000D2D5A">
            <w:pPr>
              <w:pStyle w:val="TAC"/>
              <w:rPr>
                <w:rFonts w:eastAsia="SimSun"/>
              </w:rPr>
            </w:pPr>
            <w:r w:rsidRPr="00F72CD4">
              <w:rPr>
                <w:rFonts w:eastAsia="SimSun"/>
              </w:rPr>
              <w:t>QPSK, 0.3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3F2F8" w14:textId="77777777" w:rsidR="007B35BB" w:rsidRPr="00F72CD4" w:rsidRDefault="007B35BB" w:rsidP="000D2D5A">
            <w:pPr>
              <w:pStyle w:val="TAC"/>
              <w:rPr>
                <w:rFonts w:eastAsia="SimSun" w:cs="Arial"/>
              </w:rPr>
            </w:pPr>
            <w:r w:rsidRPr="00F72CD4">
              <w:rPr>
                <w:rFonts w:eastAsia="SimSun"/>
              </w:rPr>
              <w:t>FR1.30-3</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CF221" w14:textId="77777777" w:rsidR="007B35BB" w:rsidRPr="00F72CD4" w:rsidRDefault="007B35BB" w:rsidP="000D2D5A">
            <w:pPr>
              <w:pStyle w:val="TAC"/>
              <w:rPr>
                <w:rFonts w:eastAsia="SimSun"/>
              </w:rPr>
            </w:pPr>
            <w:r w:rsidRPr="00F72CD4">
              <w:rPr>
                <w:rFonts w:eastAsia="SimSun"/>
              </w:rPr>
              <w:t>TDLA30-1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D1B44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FCFA68"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F24A0" w14:textId="77777777" w:rsidR="007B35BB" w:rsidRPr="00F72CD4" w:rsidRDefault="007B35BB" w:rsidP="000D2D5A">
            <w:pPr>
              <w:pStyle w:val="TAC"/>
              <w:rPr>
                <w:rFonts w:eastAsia="SimSun"/>
                <w:lang w:eastAsia="zh-CN"/>
              </w:rPr>
            </w:pPr>
            <w:r w:rsidRPr="00F72CD4">
              <w:rPr>
                <w:rFonts w:eastAsia="SimSun"/>
                <w:lang w:eastAsia="zh-CN"/>
              </w:rPr>
              <w:t>-2.6</w:t>
            </w:r>
          </w:p>
        </w:tc>
      </w:tr>
      <w:tr w:rsidR="007B35BB" w:rsidRPr="00F72CD4" w14:paraId="5EABCEC0"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06206" w14:textId="77777777" w:rsidR="007B35BB" w:rsidRPr="00F72CD4" w:rsidRDefault="007B35BB" w:rsidP="000D2D5A">
            <w:pPr>
              <w:pStyle w:val="TAC"/>
              <w:rPr>
                <w:rFonts w:eastAsia="SimSun"/>
                <w:lang w:eastAsia="en-US"/>
              </w:rPr>
            </w:pPr>
            <w:r w:rsidRPr="00F72CD4">
              <w:rPr>
                <w:rFonts w:eastAsia="SimSun"/>
              </w:rPr>
              <w:t>1-7</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D7D3B" w14:textId="77777777" w:rsidR="007B35BB" w:rsidRPr="00F72CD4" w:rsidRDefault="007B35BB" w:rsidP="000D2D5A">
            <w:pPr>
              <w:pStyle w:val="TAC"/>
              <w:rPr>
                <w:rFonts w:eastAsia="SimSun"/>
              </w:rPr>
            </w:pPr>
            <w:r w:rsidRPr="00F72CD4">
              <w:rPr>
                <w:rFonts w:eastAsia="SimSun"/>
              </w:rPr>
              <w:t>R.PDSCH.2-10.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7A46B5"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26F7546A" w14:textId="77777777" w:rsidR="007B35BB" w:rsidRPr="00F72CD4" w:rsidRDefault="007B35BB" w:rsidP="000D2D5A">
            <w:pPr>
              <w:pStyle w:val="TAC"/>
              <w:rPr>
                <w:rFonts w:eastAsia="SimSun"/>
              </w:rPr>
            </w:pPr>
            <w:r w:rsidRPr="00F72CD4">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E24FF" w14:textId="77777777" w:rsidR="007B35BB" w:rsidRPr="00F72CD4" w:rsidRDefault="007B35BB" w:rsidP="000D2D5A">
            <w:pPr>
              <w:pStyle w:val="TAC"/>
              <w:rPr>
                <w:rFonts w:eastAsia="SimSun"/>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E3736" w14:textId="77777777" w:rsidR="007B35BB" w:rsidRPr="00F72CD4" w:rsidRDefault="007B35BB" w:rsidP="000D2D5A">
            <w:pPr>
              <w:pStyle w:val="TAC"/>
              <w:rPr>
                <w:rFonts w:eastAsia="SimSun" w:cs="Arial"/>
              </w:rPr>
            </w:pPr>
            <w:r w:rsidRPr="00F72CD4">
              <w:rPr>
                <w:rFonts w:eastAsia="SimSun"/>
              </w:rPr>
              <w:t>HST-10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8CDBD" w14:textId="77777777" w:rsidR="007B35BB" w:rsidRPr="00F72CD4" w:rsidRDefault="007B35BB" w:rsidP="000D2D5A">
            <w:pPr>
              <w:pStyle w:val="TAC"/>
              <w:rPr>
                <w:rFonts w:eastAsia="SimSun"/>
              </w:rPr>
            </w:pPr>
            <w:r w:rsidRPr="00F72CD4">
              <w:rPr>
                <w:rFonts w:eastAsia="SimSun"/>
              </w:rPr>
              <w:t>1x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298B33"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CDFE91" w14:textId="77777777" w:rsidR="007B35BB" w:rsidRPr="00F72CD4" w:rsidRDefault="007B35BB" w:rsidP="000D2D5A">
            <w:pPr>
              <w:pStyle w:val="TAC"/>
              <w:rPr>
                <w:rFonts w:eastAsia="SimSun"/>
              </w:rPr>
            </w:pPr>
            <w:r w:rsidRPr="00F72CD4">
              <w:t>4.3</w:t>
            </w:r>
          </w:p>
        </w:tc>
      </w:tr>
      <w:tr w:rsidR="007B35BB" w:rsidRPr="00F72CD4" w14:paraId="099977C9"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77FEF" w14:textId="77777777" w:rsidR="007B35BB" w:rsidRPr="00F72CD4" w:rsidRDefault="007B35BB" w:rsidP="000D2D5A">
            <w:pPr>
              <w:pStyle w:val="TAC"/>
              <w:rPr>
                <w:rFonts w:eastAsia="SimSun"/>
              </w:rPr>
            </w:pPr>
            <w:r w:rsidRPr="00F72CD4">
              <w:rPr>
                <w:rFonts w:eastAsia="SimSun"/>
              </w:rPr>
              <w:t>1-8</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63A1AF" w14:textId="77777777" w:rsidR="007B35BB" w:rsidRPr="00F72CD4" w:rsidRDefault="007B35BB" w:rsidP="000D2D5A">
            <w:pPr>
              <w:pStyle w:val="TAC"/>
              <w:rPr>
                <w:rFonts w:eastAsia="SimSun"/>
              </w:rPr>
            </w:pPr>
            <w:r w:rsidRPr="00F72CD4">
              <w:rPr>
                <w:rFonts w:eastAsia="SimSun"/>
              </w:rPr>
              <w:t>R.PDSCH.2-11.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3E7059"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8C9E7" w14:textId="77777777" w:rsidR="007B35BB" w:rsidRPr="00F72CD4" w:rsidRDefault="007B35BB" w:rsidP="000D2D5A">
            <w:pPr>
              <w:pStyle w:val="TAC"/>
              <w:rPr>
                <w:rFonts w:eastAsia="SimSun"/>
              </w:rPr>
            </w:pPr>
            <w:r w:rsidRPr="00F72CD4">
              <w:rPr>
                <w:rFonts w:eastAsia="SimSun"/>
              </w:rPr>
              <w:t>QPSK, 0.3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16861F" w14:textId="77777777" w:rsidR="007B35BB" w:rsidRPr="00F72CD4" w:rsidRDefault="007B35BB" w:rsidP="000D2D5A">
            <w:pPr>
              <w:pStyle w:val="TAC"/>
              <w:rPr>
                <w:rFonts w:eastAsia="SimSun"/>
              </w:rPr>
            </w:pPr>
            <w:r w:rsidRPr="00F72CD4">
              <w:rPr>
                <w:rFonts w:eastAsia="SimSun"/>
              </w:rPr>
              <w:t>FR1.30-5</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243FFB" w14:textId="77777777" w:rsidR="007B35BB" w:rsidRPr="00F72CD4" w:rsidRDefault="007B35BB" w:rsidP="000D2D5A">
            <w:pPr>
              <w:pStyle w:val="TAC"/>
              <w:rPr>
                <w:rFonts w:eastAsia="SimSun"/>
              </w:rPr>
            </w:pPr>
            <w:r w:rsidRPr="00F72CD4">
              <w:rPr>
                <w:rFonts w:eastAsia="SimSun"/>
              </w:rPr>
              <w:t>TDLB100-4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B76F8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E64BC"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B6048" w14:textId="77777777" w:rsidR="007B35BB" w:rsidRPr="00F72CD4" w:rsidRDefault="007B35BB" w:rsidP="000D2D5A">
            <w:pPr>
              <w:pStyle w:val="TAC"/>
              <w:rPr>
                <w:rFonts w:eastAsia="SimSun"/>
              </w:rPr>
            </w:pPr>
            <w:r w:rsidRPr="00F72CD4">
              <w:t>-3.1</w:t>
            </w:r>
          </w:p>
        </w:tc>
      </w:tr>
      <w:tr w:rsidR="007B35BB" w:rsidRPr="00F72CD4" w14:paraId="32B08F95"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51463" w14:textId="77777777" w:rsidR="007B35BB" w:rsidRPr="00F72CD4" w:rsidRDefault="007B35BB" w:rsidP="000D2D5A">
            <w:pPr>
              <w:pStyle w:val="TAC"/>
              <w:rPr>
                <w:rFonts w:eastAsia="SimSun"/>
              </w:rPr>
            </w:pPr>
            <w:r w:rsidRPr="00F72CD4">
              <w:rPr>
                <w:rFonts w:eastAsia="SimSun"/>
              </w:rPr>
              <w:t>1-9</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C06E8" w14:textId="77777777" w:rsidR="007B35BB" w:rsidRPr="00F72CD4" w:rsidRDefault="007B35BB" w:rsidP="000D2D5A">
            <w:pPr>
              <w:pStyle w:val="TAC"/>
              <w:rPr>
                <w:rFonts w:eastAsia="SimSun"/>
              </w:rPr>
            </w:pPr>
            <w:r w:rsidRPr="00F72CD4">
              <w:rPr>
                <w:rFonts w:eastAsia="SimSun"/>
              </w:rPr>
              <w:t>R.PDSCH.2-12.1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1F688"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B89CF" w14:textId="77777777" w:rsidR="007B35BB" w:rsidRPr="00F72CD4" w:rsidRDefault="007B35BB" w:rsidP="000D2D5A">
            <w:pPr>
              <w:pStyle w:val="TAC"/>
              <w:rPr>
                <w:rFonts w:eastAsia="SimSun"/>
              </w:rPr>
            </w:pPr>
            <w:r w:rsidRPr="00F72CD4">
              <w:rPr>
                <w:rFonts w:eastAsia="SimSun"/>
              </w:rPr>
              <w:t>QPSK, 0.30</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2B233" w14:textId="77777777" w:rsidR="007B35BB" w:rsidRPr="00F72CD4" w:rsidRDefault="007B35BB" w:rsidP="000D2D5A">
            <w:pPr>
              <w:pStyle w:val="TAC"/>
              <w:rPr>
                <w:rFonts w:eastAsia="SimSun"/>
              </w:rPr>
            </w:pPr>
            <w:r w:rsidRPr="00F72CD4">
              <w:rPr>
                <w:rFonts w:eastAsia="SimSun"/>
              </w:rPr>
              <w:t>FR1.30-6</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9B2CDD" w14:textId="77777777" w:rsidR="007B35BB" w:rsidRPr="00F72CD4" w:rsidRDefault="007B35BB" w:rsidP="000D2D5A">
            <w:pPr>
              <w:pStyle w:val="TAC"/>
              <w:rPr>
                <w:rFonts w:eastAsia="SimSun"/>
              </w:rPr>
            </w:pPr>
            <w:r w:rsidRPr="00F72CD4">
              <w:rPr>
                <w:rFonts w:eastAsia="SimSun"/>
              </w:rPr>
              <w:t>TDLB100-4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14E81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7761E"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B419A" w14:textId="77777777" w:rsidR="007B35BB" w:rsidRPr="00F72CD4" w:rsidRDefault="007B35BB" w:rsidP="000D2D5A">
            <w:pPr>
              <w:pStyle w:val="TAC"/>
              <w:rPr>
                <w:rFonts w:eastAsia="SimSun"/>
              </w:rPr>
            </w:pPr>
            <w:r w:rsidRPr="00F72CD4">
              <w:t>-3.1</w:t>
            </w:r>
          </w:p>
        </w:tc>
      </w:tr>
      <w:tr w:rsidR="007B35BB" w:rsidRPr="00F72CD4" w14:paraId="1DF742D3"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10A6A" w14:textId="77777777" w:rsidR="007B35BB" w:rsidRPr="00F72CD4" w:rsidRDefault="007B35BB" w:rsidP="000D2D5A">
            <w:pPr>
              <w:pStyle w:val="TAC"/>
              <w:rPr>
                <w:rFonts w:eastAsia="SimSun"/>
              </w:rPr>
            </w:pPr>
            <w:r w:rsidRPr="00F72CD4">
              <w:rPr>
                <w:rFonts w:eastAsia="SimSun"/>
              </w:rPr>
              <w:t>1-10</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7962B2" w14:textId="77777777" w:rsidR="007B35BB" w:rsidRPr="00F72CD4" w:rsidRDefault="007B35BB" w:rsidP="000D2D5A">
            <w:pPr>
              <w:pStyle w:val="TAC"/>
              <w:rPr>
                <w:rFonts w:eastAsia="SimSun"/>
              </w:rPr>
            </w:pPr>
            <w:r w:rsidRPr="00F72CD4">
              <w:rPr>
                <w:rFonts w:eastAsia="SimSun"/>
              </w:rPr>
              <w:t>R.PDSCH.2-10.2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C0680"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25369" w14:textId="77777777" w:rsidR="007B35BB" w:rsidRPr="00F72CD4" w:rsidRDefault="007B35BB" w:rsidP="000D2D5A">
            <w:pPr>
              <w:pStyle w:val="TAC"/>
              <w:rPr>
                <w:rFonts w:eastAsia="SimSun"/>
              </w:rPr>
            </w:pPr>
            <w:r w:rsidRPr="00F72CD4">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6C719" w14:textId="77777777" w:rsidR="007B35BB" w:rsidRPr="00F72CD4" w:rsidRDefault="007B35BB" w:rsidP="000D2D5A">
            <w:pPr>
              <w:pStyle w:val="TAC"/>
              <w:rPr>
                <w:rFonts w:eastAsia="SimSun"/>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0EFC3" w14:textId="77777777" w:rsidR="007B35BB" w:rsidRPr="00F72CD4" w:rsidRDefault="007B35BB" w:rsidP="000D2D5A">
            <w:pPr>
              <w:pStyle w:val="TAC"/>
              <w:rPr>
                <w:rFonts w:eastAsia="SimSun"/>
              </w:rPr>
            </w:pPr>
            <w:r w:rsidRPr="00F72CD4">
              <w:rPr>
                <w:rFonts w:eastAsia="SimSun"/>
              </w:rPr>
              <w:t>TDLC300-1200</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AD1F9" w14:textId="77777777" w:rsidR="007B35BB" w:rsidRPr="00F72CD4" w:rsidRDefault="007B35BB" w:rsidP="000D2D5A">
            <w:pPr>
              <w:pStyle w:val="TAC"/>
              <w:rPr>
                <w:rFonts w:eastAsia="SimSun"/>
              </w:rPr>
            </w:pPr>
            <w:r w:rsidRPr="00F72CD4">
              <w:rPr>
                <w:rFonts w:eastAsia="SimSun"/>
              </w:rPr>
              <w:t>2x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4617E5"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F8F40" w14:textId="77777777" w:rsidR="007B35BB" w:rsidRPr="00F72CD4" w:rsidRDefault="007B35BB" w:rsidP="000D2D5A">
            <w:pPr>
              <w:pStyle w:val="TAC"/>
            </w:pPr>
            <w:r w:rsidRPr="00F72CD4">
              <w:rPr>
                <w:rFonts w:eastAsia="SimSun"/>
                <w:lang w:eastAsia="zh-CN"/>
              </w:rPr>
              <w:t>6.7</w:t>
            </w:r>
          </w:p>
        </w:tc>
      </w:tr>
      <w:tr w:rsidR="007B35BB" w:rsidRPr="00F72CD4" w14:paraId="5CB6CE8B"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B5173" w14:textId="77777777" w:rsidR="007B35BB" w:rsidRPr="00F72CD4" w:rsidRDefault="007B35BB" w:rsidP="000D2D5A">
            <w:pPr>
              <w:pStyle w:val="TAC"/>
              <w:rPr>
                <w:rFonts w:eastAsia="SimSun"/>
              </w:rPr>
            </w:pPr>
            <w:r w:rsidRPr="00F72CD4">
              <w:rPr>
                <w:rFonts w:eastAsia="SimSun"/>
              </w:rPr>
              <w:t>1-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0767A" w14:textId="77777777" w:rsidR="007B35BB" w:rsidRPr="00F72CD4" w:rsidRDefault="007B35BB" w:rsidP="000D2D5A">
            <w:pPr>
              <w:pStyle w:val="TAC"/>
              <w:rPr>
                <w:rFonts w:eastAsia="SimSun"/>
              </w:rPr>
            </w:pPr>
            <w:r w:rsidRPr="00F72CD4">
              <w:rPr>
                <w:rFonts w:eastAsia="SimSun"/>
              </w:rPr>
              <w:t>R.PDSCH.2-10.3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E0E06"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CBEA4" w14:textId="77777777" w:rsidR="007B35BB" w:rsidRPr="00F72CD4" w:rsidRDefault="007B35BB" w:rsidP="000D2D5A">
            <w:pPr>
              <w:pStyle w:val="TAC"/>
              <w:rPr>
                <w:rFonts w:eastAsia="SimSun"/>
              </w:rPr>
            </w:pPr>
            <w:r w:rsidRPr="00F72CD4">
              <w:rPr>
                <w:rFonts w:eastAsia="SimSun"/>
              </w:rPr>
              <w:t>64QAM, 0.43</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A77D7" w14:textId="77777777" w:rsidR="007B35BB" w:rsidRPr="00F72CD4" w:rsidRDefault="007B35BB" w:rsidP="000D2D5A">
            <w:pPr>
              <w:pStyle w:val="TAC"/>
              <w:rPr>
                <w:rFonts w:eastAsia="SimSun"/>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439E9" w14:textId="77777777" w:rsidR="007B35BB" w:rsidRPr="00F72CD4" w:rsidRDefault="007B35BB" w:rsidP="000D2D5A">
            <w:pPr>
              <w:pStyle w:val="TAC"/>
              <w:rPr>
                <w:rFonts w:eastAsia="SimSun"/>
              </w:rPr>
            </w:pPr>
            <w:r w:rsidRPr="00F72CD4">
              <w:rPr>
                <w:rFonts w:eastAsia="SimSun"/>
              </w:rPr>
              <w:t>HST-1667</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6E9270" w14:textId="77777777" w:rsidR="007B35BB" w:rsidRPr="00F72CD4" w:rsidRDefault="007B35BB" w:rsidP="000D2D5A">
            <w:pPr>
              <w:pStyle w:val="TAC"/>
              <w:rPr>
                <w:rFonts w:eastAsia="SimSun"/>
              </w:rPr>
            </w:pPr>
            <w:r w:rsidRPr="00F72CD4">
              <w:rPr>
                <w:rFonts w:eastAsia="SimSun"/>
              </w:rPr>
              <w:t>1x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490A7"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5E38D2" w14:textId="77777777" w:rsidR="007B35BB" w:rsidRPr="00F72CD4" w:rsidRDefault="007B35BB" w:rsidP="000D2D5A">
            <w:pPr>
              <w:pStyle w:val="TAC"/>
            </w:pPr>
            <w:r w:rsidRPr="00F72CD4">
              <w:rPr>
                <w:rFonts w:eastAsia="SimSun"/>
                <w:lang w:eastAsia="zh-CN"/>
              </w:rPr>
              <w:t>7.7</w:t>
            </w:r>
          </w:p>
        </w:tc>
      </w:tr>
    </w:tbl>
    <w:p w14:paraId="6C1E86E1" w14:textId="77777777" w:rsidR="007B35BB" w:rsidRPr="00F72CD4" w:rsidRDefault="007B35BB" w:rsidP="000D2D5A"/>
    <w:p w14:paraId="6A296484" w14:textId="51DB2F93" w:rsidR="007B35BB" w:rsidRPr="00F72CD4" w:rsidRDefault="007B35BB" w:rsidP="000D2D5A">
      <w:pPr>
        <w:pStyle w:val="TH"/>
      </w:pPr>
      <w:r w:rsidRPr="00F72CD4">
        <w:t>Table 5.2.3.2.1_1.4-2: Test Requirements for Rank 2</w:t>
      </w:r>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44"/>
        <w:gridCol w:w="1142"/>
        <w:gridCol w:w="1182"/>
        <w:gridCol w:w="872"/>
        <w:gridCol w:w="1274"/>
        <w:gridCol w:w="1374"/>
        <w:gridCol w:w="1182"/>
        <w:gridCol w:w="661"/>
      </w:tblGrid>
      <w:tr w:rsidR="007B35BB" w:rsidRPr="00F72CD4" w14:paraId="6EA70651" w14:textId="77777777" w:rsidTr="007B35BB">
        <w:trPr>
          <w:trHeight w:val="384"/>
          <w:jc w:val="center"/>
        </w:trPr>
        <w:tc>
          <w:tcPr>
            <w:tcW w:w="3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0202AE" w14:textId="77777777" w:rsidR="007B35BB" w:rsidRPr="00F72CD4" w:rsidRDefault="007B35BB" w:rsidP="000D2D5A">
            <w:pPr>
              <w:pStyle w:val="TAH"/>
              <w:rPr>
                <w:rFonts w:eastAsia="SimSun"/>
              </w:rPr>
            </w:pPr>
            <w:r w:rsidRPr="00F72CD4">
              <w:rPr>
                <w:rFonts w:eastAsia="SimSun"/>
              </w:rPr>
              <w:t>Test num.</w:t>
            </w:r>
          </w:p>
        </w:tc>
        <w:tc>
          <w:tcPr>
            <w:tcW w:w="6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2DA82C" w14:textId="77777777" w:rsidR="007B35BB" w:rsidRPr="00F72CD4" w:rsidRDefault="007B35BB" w:rsidP="000D2D5A">
            <w:pPr>
              <w:pStyle w:val="TAH"/>
              <w:rPr>
                <w:rFonts w:eastAsia="SimSun"/>
              </w:rPr>
            </w:pPr>
            <w:r w:rsidRPr="00F72CD4">
              <w:rPr>
                <w:rFonts w:eastAsia="SimSun"/>
              </w:rPr>
              <w:t>Reference channel</w:t>
            </w:r>
          </w:p>
        </w:tc>
        <w:tc>
          <w:tcPr>
            <w:tcW w:w="5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998D74"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6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4837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C359E6" w14:textId="77777777" w:rsidR="007B35BB" w:rsidRPr="00F72CD4" w:rsidRDefault="007B35BB" w:rsidP="000D2D5A">
            <w:pPr>
              <w:pStyle w:val="TAH"/>
              <w:rPr>
                <w:rFonts w:eastAsia="SimSun"/>
                <w:lang w:eastAsia="en-US"/>
              </w:rPr>
            </w:pPr>
            <w:r w:rsidRPr="00F72CD4">
              <w:rPr>
                <w:rFonts w:eastAsia="SimSun"/>
              </w:rPr>
              <w:t>TDD UL-DL pattern</w:t>
            </w:r>
          </w:p>
        </w:tc>
        <w:tc>
          <w:tcPr>
            <w:tcW w:w="66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5C89D9" w14:textId="77777777" w:rsidR="007B35BB" w:rsidRPr="00F72CD4" w:rsidRDefault="007B35BB" w:rsidP="000D2D5A">
            <w:pPr>
              <w:pStyle w:val="TAH"/>
              <w:rPr>
                <w:rFonts w:eastAsia="SimSun"/>
              </w:rPr>
            </w:pPr>
            <w:r w:rsidRPr="00F72CD4">
              <w:rPr>
                <w:rFonts w:eastAsia="SimSun"/>
              </w:rPr>
              <w:t>Propagation condition</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2113A3" w14:textId="77777777" w:rsidR="007B35BB" w:rsidRPr="00F72CD4" w:rsidRDefault="007B35BB" w:rsidP="000D2D5A">
            <w:pPr>
              <w:pStyle w:val="TAH"/>
              <w:rPr>
                <w:rFonts w:eastAsia="SimSun"/>
              </w:rPr>
            </w:pPr>
            <w:r w:rsidRPr="00F72CD4">
              <w:rPr>
                <w:rFonts w:eastAsia="SimSun"/>
              </w:rPr>
              <w:t>Correlation matrix and antenna configuration</w:t>
            </w:r>
          </w:p>
        </w:tc>
        <w:tc>
          <w:tcPr>
            <w:tcW w:w="9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0FB2AD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20FEF02" w14:textId="77777777" w:rsidTr="007B35BB">
        <w:trPr>
          <w:trHeight w:val="384"/>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AA42A5"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CB791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1A705"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A15D1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7CC88B"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26552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9CF4FC" w14:textId="77777777" w:rsidR="007B35BB" w:rsidRPr="00F72CD4" w:rsidRDefault="007B35BB" w:rsidP="000D2D5A">
            <w:pPr>
              <w:rPr>
                <w:rFonts w:eastAsia="SimSun"/>
              </w:rPr>
            </w:pP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F3625" w14:textId="77777777" w:rsidR="007B35BB" w:rsidRPr="00F72CD4" w:rsidRDefault="007B35BB" w:rsidP="000D2D5A">
            <w:pPr>
              <w:pStyle w:val="TAH"/>
              <w:rPr>
                <w:rFonts w:eastAsia="SimSun"/>
              </w:rPr>
            </w:pPr>
            <w:r w:rsidRPr="00F72CD4">
              <w:rPr>
                <w:rFonts w:eastAsia="SimSun"/>
              </w:rPr>
              <w:t>Fraction of maximum throughput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7D1809" w14:textId="77777777" w:rsidR="007B35BB" w:rsidRPr="00F72CD4" w:rsidRDefault="007B35BB" w:rsidP="000D2D5A">
            <w:pPr>
              <w:pStyle w:val="TAH"/>
              <w:rPr>
                <w:rFonts w:eastAsia="SimSun"/>
              </w:rPr>
            </w:pPr>
            <w:r w:rsidRPr="00F72CD4">
              <w:rPr>
                <w:rFonts w:eastAsia="SimSun"/>
              </w:rPr>
              <w:t>SNR (dB)</w:t>
            </w:r>
          </w:p>
        </w:tc>
      </w:tr>
      <w:tr w:rsidR="007B35BB" w:rsidRPr="00F72CD4" w14:paraId="6830C108" w14:textId="77777777" w:rsidTr="007B35BB">
        <w:trPr>
          <w:trHeight w:val="194"/>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0DC1F" w14:textId="77777777" w:rsidR="007B35BB" w:rsidRPr="00F72CD4" w:rsidRDefault="007B35BB" w:rsidP="000D2D5A">
            <w:pPr>
              <w:pStyle w:val="TAC"/>
              <w:rPr>
                <w:rFonts w:eastAsia="SimSun"/>
                <w:lang w:eastAsia="zh-CN"/>
              </w:rPr>
            </w:pPr>
            <w:r w:rsidRPr="00F72CD4">
              <w:rPr>
                <w:rFonts w:eastAsia="SimSun"/>
              </w:rPr>
              <w:t>2-</w:t>
            </w:r>
            <w:r w:rsidRPr="00F72CD4">
              <w:rPr>
                <w:rFonts w:eastAsia="SimSun"/>
                <w:lang w:eastAsia="zh-CN"/>
              </w:rPr>
              <w:t>1</w:t>
            </w:r>
          </w:p>
        </w:tc>
        <w:tc>
          <w:tcPr>
            <w:tcW w:w="6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9542E" w14:textId="77777777" w:rsidR="007B35BB" w:rsidRPr="00F72CD4" w:rsidRDefault="007B35BB" w:rsidP="000D2D5A">
            <w:pPr>
              <w:pStyle w:val="TAC"/>
              <w:rPr>
                <w:rFonts w:eastAsia="SimSun"/>
                <w:lang w:eastAsia="en-US"/>
              </w:rPr>
            </w:pPr>
            <w:r w:rsidRPr="00F72CD4">
              <w:rPr>
                <w:rFonts w:eastAsia="SimSun"/>
              </w:rPr>
              <w:t>R.PDSCH.2-3.1 TDD</w:t>
            </w:r>
          </w:p>
        </w:tc>
        <w:tc>
          <w:tcPr>
            <w:tcW w:w="5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F14B2" w14:textId="77777777" w:rsidR="007B35BB" w:rsidRPr="00F72CD4" w:rsidRDefault="007B35BB" w:rsidP="000D2D5A">
            <w:pPr>
              <w:pStyle w:val="TAC"/>
              <w:rPr>
                <w:rFonts w:eastAsia="SimSun"/>
              </w:rPr>
            </w:pPr>
            <w:r w:rsidRPr="00F72CD4">
              <w:rPr>
                <w:rFonts w:eastAsia="SimSun"/>
              </w:rPr>
              <w:t>40 / 30</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9BC0B"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5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FFC17F" w14:textId="77777777" w:rsidR="007B35BB" w:rsidRPr="00F72CD4" w:rsidRDefault="007B35BB" w:rsidP="000D2D5A">
            <w:pPr>
              <w:pStyle w:val="TAC"/>
              <w:rPr>
                <w:rFonts w:eastAsia="SimSun" w:cs="Arial"/>
                <w:lang w:eastAsia="en-US"/>
              </w:rPr>
            </w:pPr>
            <w:r w:rsidRPr="00F72CD4">
              <w:rPr>
                <w:rFonts w:eastAsia="SimSun"/>
              </w:rPr>
              <w:t>FR1.30-1</w:t>
            </w:r>
          </w:p>
        </w:tc>
        <w:tc>
          <w:tcPr>
            <w:tcW w:w="6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EF443" w14:textId="77777777" w:rsidR="007B35BB" w:rsidRPr="00F72CD4" w:rsidRDefault="007B35BB" w:rsidP="000D2D5A">
            <w:pPr>
              <w:pStyle w:val="TAC"/>
              <w:rPr>
                <w:rFonts w:eastAsia="SimSun"/>
              </w:rPr>
            </w:pPr>
            <w:r w:rsidRPr="00F72CD4">
              <w:rPr>
                <w:rFonts w:eastAsia="SimSun"/>
              </w:rPr>
              <w:t>TDLA30-10</w:t>
            </w:r>
          </w:p>
        </w:tc>
        <w:tc>
          <w:tcPr>
            <w:tcW w:w="7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D80F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A2ACD" w14:textId="77777777" w:rsidR="007B35BB" w:rsidRPr="00F72CD4" w:rsidRDefault="007B35BB" w:rsidP="000D2D5A">
            <w:pPr>
              <w:pStyle w:val="TAC"/>
              <w:rPr>
                <w:rFonts w:eastAsia="SimSun"/>
              </w:rPr>
            </w:pPr>
            <w:r w:rsidRPr="00F72CD4">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38B97D" w14:textId="77777777" w:rsidR="007B35BB" w:rsidRPr="00F72CD4" w:rsidRDefault="007B35BB" w:rsidP="000D2D5A">
            <w:pPr>
              <w:pStyle w:val="TAC"/>
              <w:rPr>
                <w:rFonts w:eastAsia="SimSun"/>
                <w:lang w:eastAsia="zh-CN"/>
              </w:rPr>
            </w:pPr>
            <w:r w:rsidRPr="00F72CD4">
              <w:rPr>
                <w:rFonts w:eastAsia="SimSun"/>
                <w:lang w:eastAsia="zh-CN"/>
              </w:rPr>
              <w:t xml:space="preserve">14.6 </w:t>
            </w:r>
          </w:p>
        </w:tc>
      </w:tr>
      <w:tr w:rsidR="007B35BB" w:rsidRPr="00F72CD4" w14:paraId="573BA538" w14:textId="77777777" w:rsidTr="007B35BB">
        <w:trPr>
          <w:trHeight w:val="194"/>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A3AD5" w14:textId="77777777" w:rsidR="007B35BB" w:rsidRPr="00F72CD4" w:rsidRDefault="007B35BB" w:rsidP="000D2D5A">
            <w:pPr>
              <w:pStyle w:val="TAC"/>
              <w:rPr>
                <w:rFonts w:eastAsia="SimSun"/>
                <w:lang w:eastAsia="en-US"/>
              </w:rPr>
            </w:pPr>
            <w:r w:rsidRPr="00F72CD4">
              <w:rPr>
                <w:rFonts w:eastAsia="SimSun"/>
              </w:rPr>
              <w:t>2-2</w:t>
            </w:r>
          </w:p>
        </w:tc>
        <w:tc>
          <w:tcPr>
            <w:tcW w:w="6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FB892" w14:textId="77777777" w:rsidR="007B35BB" w:rsidRPr="00F72CD4" w:rsidRDefault="007B35BB" w:rsidP="000D2D5A">
            <w:pPr>
              <w:pStyle w:val="TAC"/>
              <w:rPr>
                <w:rFonts w:eastAsia="SimSun"/>
              </w:rPr>
            </w:pPr>
            <w:r w:rsidRPr="00F72CD4">
              <w:rPr>
                <w:rFonts w:eastAsia="SimSun"/>
              </w:rPr>
              <w:t>R.PDSCH.2-</w:t>
            </w:r>
            <w:r w:rsidRPr="00F72CD4">
              <w:rPr>
                <w:rFonts w:eastAsia="SimSun"/>
                <w:lang w:eastAsia="zh-CN"/>
              </w:rPr>
              <w:t>9</w:t>
            </w:r>
            <w:r w:rsidRPr="00F72CD4">
              <w:rPr>
                <w:rFonts w:eastAsia="SimSun"/>
              </w:rPr>
              <w:t>.</w:t>
            </w:r>
            <w:r w:rsidRPr="00F72CD4">
              <w:rPr>
                <w:rFonts w:eastAsia="SimSun"/>
                <w:lang w:eastAsia="zh-CN"/>
              </w:rPr>
              <w:t>1</w:t>
            </w:r>
            <w:r w:rsidRPr="00F72CD4">
              <w:rPr>
                <w:rFonts w:eastAsia="SimSun"/>
              </w:rPr>
              <w:t xml:space="preserve"> TDD</w:t>
            </w:r>
          </w:p>
        </w:tc>
        <w:tc>
          <w:tcPr>
            <w:tcW w:w="5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8A5EA" w14:textId="77777777" w:rsidR="007B35BB" w:rsidRPr="00F72CD4" w:rsidRDefault="007B35BB" w:rsidP="000D2D5A">
            <w:pPr>
              <w:pStyle w:val="TAC"/>
              <w:rPr>
                <w:rFonts w:eastAsia="SimSun"/>
              </w:rPr>
            </w:pPr>
            <w:r w:rsidRPr="00F72CD4">
              <w:rPr>
                <w:rFonts w:eastAsia="SimSun"/>
              </w:rPr>
              <w:t>20 / 30</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41B291"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5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C0CC4" w14:textId="77777777" w:rsidR="007B35BB" w:rsidRPr="00F72CD4" w:rsidRDefault="007B35BB" w:rsidP="000D2D5A">
            <w:pPr>
              <w:pStyle w:val="TAC"/>
              <w:rPr>
                <w:rFonts w:eastAsia="SimSun"/>
                <w:lang w:eastAsia="zh-CN"/>
              </w:rPr>
            </w:pPr>
            <w:r w:rsidRPr="00F72CD4">
              <w:rPr>
                <w:rFonts w:eastAsia="SimSun"/>
              </w:rPr>
              <w:t>FR1.30-</w:t>
            </w:r>
            <w:r w:rsidRPr="00F72CD4">
              <w:rPr>
                <w:rFonts w:eastAsia="SimSun"/>
                <w:lang w:eastAsia="zh-CN"/>
              </w:rPr>
              <w:t>4</w:t>
            </w:r>
          </w:p>
        </w:tc>
        <w:tc>
          <w:tcPr>
            <w:tcW w:w="6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32757F" w14:textId="77777777" w:rsidR="007B35BB" w:rsidRPr="00F72CD4" w:rsidRDefault="007B35BB" w:rsidP="000D2D5A">
            <w:pPr>
              <w:pStyle w:val="TAC"/>
              <w:rPr>
                <w:rFonts w:eastAsia="SimSun"/>
                <w:lang w:eastAsia="en-US"/>
              </w:rPr>
            </w:pPr>
            <w:r w:rsidRPr="00F72CD4">
              <w:rPr>
                <w:rFonts w:eastAsia="SimSun"/>
              </w:rPr>
              <w:t>TDLA30-10</w:t>
            </w:r>
          </w:p>
        </w:tc>
        <w:tc>
          <w:tcPr>
            <w:tcW w:w="7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26F1D" w14:textId="77777777" w:rsidR="007B35BB" w:rsidRPr="00F72CD4" w:rsidRDefault="007B35BB" w:rsidP="000D2D5A">
            <w:pPr>
              <w:pStyle w:val="TAC"/>
              <w:rPr>
                <w:rFonts w:eastAsia="SimSun"/>
              </w:rPr>
            </w:pPr>
            <w:r w:rsidRPr="00F72CD4">
              <w:rPr>
                <w:rFonts w:eastAsia="SimSun"/>
              </w:rPr>
              <w:t>2x4, ULA Low</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FD8D9D" w14:textId="77777777" w:rsidR="007B35BB" w:rsidRPr="00F72CD4" w:rsidRDefault="007B35BB" w:rsidP="000D2D5A">
            <w:pPr>
              <w:pStyle w:val="TAC"/>
              <w:rPr>
                <w:rFonts w:eastAsia="SimSun"/>
              </w:rPr>
            </w:pPr>
            <w:r w:rsidRPr="00F72CD4">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EB752" w14:textId="77777777" w:rsidR="007B35BB" w:rsidRPr="00F72CD4" w:rsidRDefault="007B35BB" w:rsidP="000D2D5A">
            <w:pPr>
              <w:pStyle w:val="TAC"/>
              <w:rPr>
                <w:rFonts w:eastAsia="SimSun"/>
                <w:lang w:eastAsia="zh-CN"/>
              </w:rPr>
            </w:pPr>
            <w:r w:rsidRPr="00F72CD4">
              <w:rPr>
                <w:rFonts w:eastAsia="SimSun"/>
              </w:rPr>
              <w:t>14.</w:t>
            </w:r>
            <w:r w:rsidRPr="00F72CD4">
              <w:rPr>
                <w:rFonts w:eastAsia="SimSun"/>
                <w:lang w:eastAsia="zh-CN"/>
              </w:rPr>
              <w:t>7</w:t>
            </w:r>
          </w:p>
        </w:tc>
      </w:tr>
    </w:tbl>
    <w:p w14:paraId="263E4CDB" w14:textId="77777777" w:rsidR="007B35BB" w:rsidRPr="00F72CD4" w:rsidRDefault="007B35BB" w:rsidP="000D2D5A">
      <w:pPr>
        <w:rPr>
          <w:lang w:eastAsia="zh-CN"/>
        </w:rPr>
      </w:pPr>
    </w:p>
    <w:p w14:paraId="3F173C89" w14:textId="61C401D5" w:rsidR="007B35BB" w:rsidRPr="00F72CD4" w:rsidRDefault="007B35BB" w:rsidP="00D1288A">
      <w:pPr>
        <w:pStyle w:val="Heading6"/>
      </w:pPr>
      <w:bookmarkStart w:id="978" w:name="_Toc27479454"/>
      <w:bookmarkStart w:id="979" w:name="_Toc36058641"/>
      <w:bookmarkStart w:id="980" w:name="_Toc44067564"/>
      <w:bookmarkStart w:id="981" w:name="_Toc52716490"/>
      <w:bookmarkStart w:id="982" w:name="_Toc58239135"/>
      <w:bookmarkStart w:id="983" w:name="_Toc68246717"/>
      <w:bookmarkStart w:id="984" w:name="_Toc75789998"/>
      <w:bookmarkStart w:id="985" w:name="_Toc84264672"/>
      <w:bookmarkStart w:id="986" w:name="_Toc90560811"/>
      <w:r w:rsidRPr="00F72CD4">
        <w:t>5.2.3.2.1_2</w:t>
      </w:r>
      <w:r w:rsidRPr="00F72CD4">
        <w:tab/>
        <w:t>4Rx TDD FR1 PDSCH mapping Type A performance - 4x4 MIMO with baseline receiver for both SA and NSA</w:t>
      </w:r>
      <w:bookmarkEnd w:id="978"/>
      <w:bookmarkEnd w:id="979"/>
      <w:bookmarkEnd w:id="980"/>
      <w:bookmarkEnd w:id="981"/>
      <w:bookmarkEnd w:id="982"/>
      <w:bookmarkEnd w:id="983"/>
      <w:bookmarkEnd w:id="984"/>
      <w:bookmarkEnd w:id="985"/>
      <w:bookmarkEnd w:id="986"/>
    </w:p>
    <w:p w14:paraId="797A187A" w14:textId="77777777" w:rsidR="007B35BB" w:rsidRPr="00F72CD4" w:rsidRDefault="007B35BB" w:rsidP="007B35BB">
      <w:pPr>
        <w:pStyle w:val="H6"/>
      </w:pPr>
      <w:r w:rsidRPr="00F72CD4">
        <w:t>5.2.3.2.1_2.1</w:t>
      </w:r>
      <w:r w:rsidRPr="00F72CD4">
        <w:tab/>
        <w:t>Test purpose</w:t>
      </w:r>
    </w:p>
    <w:p w14:paraId="5C09EFD0" w14:textId="77777777" w:rsidR="007B35BB" w:rsidRPr="00F72CD4" w:rsidRDefault="007B35BB" w:rsidP="000D2D5A">
      <w:r w:rsidRPr="00F72CD4">
        <w:t>To verify the PDSCH mapping Type A normal performance under 4 receive antenna conditions and with different channel models, MCSs and number of MIMO layers for a specified downlink Reference Measurement Channel (RMC) to achieve a certain throughput and as well verify the HARQ soft combining with default baseline receiver configuration, for Rank 3 and Rank 4 scenarios.</w:t>
      </w:r>
    </w:p>
    <w:p w14:paraId="0441E332" w14:textId="77777777" w:rsidR="007B35BB" w:rsidRPr="00F72CD4" w:rsidRDefault="007B35BB" w:rsidP="007B35BB">
      <w:pPr>
        <w:pStyle w:val="H6"/>
      </w:pPr>
      <w:r w:rsidRPr="00F72CD4">
        <w:t>5.2.3.2.1_2.2</w:t>
      </w:r>
      <w:r w:rsidRPr="00F72CD4">
        <w:tab/>
        <w:t>Test applicability</w:t>
      </w:r>
    </w:p>
    <w:p w14:paraId="6EB5A677" w14:textId="77777777" w:rsidR="007B35BB" w:rsidRPr="00F72CD4" w:rsidRDefault="007B35BB" w:rsidP="000D2D5A">
      <w:r w:rsidRPr="00F72CD4">
        <w:t>This test applies to all types of NR UE release 15 and forward supporting 4 Rx antenna ports.</w:t>
      </w:r>
    </w:p>
    <w:p w14:paraId="49C01100"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w:t>
      </w:r>
      <w:r w:rsidRPr="00F72CD4">
        <w:t>4 Rx antenna ports.</w:t>
      </w:r>
    </w:p>
    <w:p w14:paraId="68590AE2" w14:textId="77777777" w:rsidR="007B35BB" w:rsidRPr="00F72CD4" w:rsidRDefault="007B35BB" w:rsidP="007B35BB">
      <w:pPr>
        <w:pStyle w:val="H6"/>
      </w:pPr>
      <w:r w:rsidRPr="00F72CD4">
        <w:t>5.2.3.2.1_2.3</w:t>
      </w:r>
      <w:r w:rsidRPr="00F72CD4">
        <w:tab/>
        <w:t>Test description</w:t>
      </w:r>
    </w:p>
    <w:p w14:paraId="3B0370CB" w14:textId="77777777" w:rsidR="007B35BB" w:rsidRPr="00F72CD4" w:rsidRDefault="007B35BB" w:rsidP="000D2D5A">
      <w:pPr>
        <w:rPr>
          <w:rFonts w:eastAsia="Malgun Gothic"/>
        </w:rPr>
      </w:pPr>
      <w:r w:rsidRPr="00F72CD4">
        <w:rPr>
          <w:rFonts w:eastAsia="Malgun Gothic"/>
        </w:rPr>
        <w:t>Same test description as in clause 5.2.3.2.1_1.3 with the following exception:</w:t>
      </w:r>
    </w:p>
    <w:p w14:paraId="0E0AFCC8"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Figure A.3.1.7.5 instead of A.3.1.7.4</w:t>
      </w:r>
    </w:p>
    <w:p w14:paraId="569040BF" w14:textId="77777777" w:rsidR="007B35BB" w:rsidRPr="00F72CD4" w:rsidRDefault="007B35BB" w:rsidP="000D2D5A">
      <w:pPr>
        <w:pStyle w:val="B1"/>
        <w:rPr>
          <w:rFonts w:eastAsia="Malgun Gothic"/>
        </w:rPr>
      </w:pPr>
      <w:r w:rsidRPr="00F72CD4">
        <w:rPr>
          <w:rFonts w:eastAsia="Malgun Gothic"/>
        </w:rPr>
        <w:t>-</w:t>
      </w:r>
      <w:r w:rsidRPr="00F72CD4">
        <w:rPr>
          <w:rFonts w:eastAsia="Malgun Gothic"/>
        </w:rPr>
        <w:tab/>
        <w:t>Step 1 of Test procedure as in clause 5.2.3.2.1_1.3.2 to call for Table</w:t>
      </w:r>
      <w:r w:rsidRPr="00F72CD4">
        <w:t>s</w:t>
      </w:r>
      <w:r w:rsidRPr="00F72CD4">
        <w:rPr>
          <w:rFonts w:eastAsia="Malgun Gothic"/>
        </w:rPr>
        <w:t xml:space="preserve"> 5.2.3.2.1.0-5 and 5.2.3.2.1.0-6 instead of Table 5.2.3.2.1.0-3 and 5.2.3.2.1.0-4.</w:t>
      </w:r>
    </w:p>
    <w:p w14:paraId="7710D326" w14:textId="715B4984" w:rsidR="007B35BB" w:rsidRPr="00F72CD4" w:rsidRDefault="007B35BB" w:rsidP="000D2D5A">
      <w:pPr>
        <w:pStyle w:val="B1"/>
        <w:rPr>
          <w:rFonts w:eastAsia="Malgun Gothic"/>
        </w:rPr>
      </w:pPr>
      <w:r w:rsidRPr="00F72CD4">
        <w:rPr>
          <w:rFonts w:eastAsia="Malgun Gothic"/>
        </w:rPr>
        <w:t>-</w:t>
      </w:r>
      <w:r w:rsidRPr="00F72CD4">
        <w:rPr>
          <w:rFonts w:eastAsia="Malgun Gothic"/>
        </w:rPr>
        <w:tab/>
        <w:t>Step 2 and 4 of Test procedure as in clause 5.2.3.2.1_1.3.2 to call for Tables 5.2.3.2.1_2.3.4-1 and 5.2.3.2.1_2.4-2 instead of Tables 5.2.3.2.1_1.4-1 and 5.2.3.2.1_1.4-2.</w:t>
      </w:r>
    </w:p>
    <w:p w14:paraId="5B814AFE" w14:textId="77777777" w:rsidR="007B35BB" w:rsidRPr="00F72CD4" w:rsidRDefault="007B35BB" w:rsidP="007B35BB">
      <w:pPr>
        <w:pStyle w:val="H6"/>
      </w:pPr>
      <w:r w:rsidRPr="00F72CD4">
        <w:t>5.2.3.2.1_2.3.1</w:t>
      </w:r>
      <w:r w:rsidRPr="00F72CD4">
        <w:tab/>
        <w:t>Void</w:t>
      </w:r>
    </w:p>
    <w:p w14:paraId="0A26EB96" w14:textId="77777777" w:rsidR="007B35BB" w:rsidRPr="00F72CD4" w:rsidRDefault="007B35BB" w:rsidP="007B35BB">
      <w:pPr>
        <w:pStyle w:val="H6"/>
      </w:pPr>
      <w:r w:rsidRPr="00F72CD4">
        <w:t>5.2.3.2.1_2.3.2</w:t>
      </w:r>
      <w:r w:rsidRPr="00F72CD4">
        <w:tab/>
        <w:t>Void</w:t>
      </w:r>
    </w:p>
    <w:p w14:paraId="12288FE5" w14:textId="77777777" w:rsidR="007B35BB" w:rsidRPr="00F72CD4" w:rsidRDefault="007B35BB" w:rsidP="007B35BB">
      <w:pPr>
        <w:pStyle w:val="H6"/>
      </w:pPr>
      <w:r w:rsidRPr="00F72CD4">
        <w:t>5.2.3.2.1_2.3.3</w:t>
      </w:r>
      <w:r w:rsidRPr="00F72CD4">
        <w:tab/>
        <w:t>Void</w:t>
      </w:r>
    </w:p>
    <w:p w14:paraId="3924F2B9" w14:textId="56203C38" w:rsidR="007B35BB" w:rsidRPr="00F72CD4" w:rsidRDefault="007B35BB" w:rsidP="007B35BB">
      <w:pPr>
        <w:pStyle w:val="H6"/>
      </w:pPr>
      <w:r w:rsidRPr="00F72CD4">
        <w:t>5.2.3.2.1_2.4</w:t>
      </w:r>
      <w:r w:rsidRPr="00F72CD4">
        <w:tab/>
        <w:t>Test requirement</w:t>
      </w:r>
    </w:p>
    <w:p w14:paraId="59807554" w14:textId="77777777" w:rsidR="007B35BB" w:rsidRPr="00F72CD4" w:rsidRDefault="007B35BB" w:rsidP="000D2D5A">
      <w:pPr>
        <w:rPr>
          <w:rFonts w:eastAsia="Batang"/>
        </w:rPr>
      </w:pPr>
      <w:r w:rsidRPr="00F72CD4">
        <w:rPr>
          <w:rFonts w:eastAsia="Batang"/>
        </w:rPr>
        <w:t xml:space="preserve">Table </w:t>
      </w:r>
      <w:r w:rsidRPr="00F72CD4">
        <w:t>5.2.3.2.1.0-5</w:t>
      </w:r>
      <w:r w:rsidRPr="00F72CD4">
        <w:rPr>
          <w:rFonts w:eastAsia="Batang"/>
        </w:rPr>
        <w:t xml:space="preserve"> and Table 5.2.3.</w:t>
      </w:r>
      <w:r w:rsidRPr="00F72CD4">
        <w:t>2</w:t>
      </w:r>
      <w:r w:rsidRPr="00F72CD4">
        <w:rPr>
          <w:rFonts w:eastAsia="Batang"/>
        </w:rPr>
        <w:t>.1.0-6 defines the primary level settings.</w:t>
      </w:r>
    </w:p>
    <w:p w14:paraId="3021F45A" w14:textId="4CD90DDC" w:rsidR="007B35BB" w:rsidRPr="00F72CD4" w:rsidRDefault="007B35BB" w:rsidP="000D2D5A">
      <w:r w:rsidRPr="00F72CD4">
        <w:t>The fraction of maximum throughput percentage for the downlink reference measurement channels specified in Annex A A.3.2.1 for each throughput test shall meet or exceed the specified value in Table 5.2.3.2.1_2.4-1 andTable 5.2.3.2.1_2.4-2 for the specified SNR including test tolerances for all throughput tests.</w:t>
      </w:r>
    </w:p>
    <w:p w14:paraId="21A7FC8F" w14:textId="3DF59973" w:rsidR="007B35BB" w:rsidRPr="00F72CD4" w:rsidRDefault="007B35BB" w:rsidP="000D2D5A">
      <w:pPr>
        <w:pStyle w:val="TH"/>
      </w:pPr>
      <w:r w:rsidRPr="00F72CD4">
        <w:t>Table 5.2.3.2.1_2.4-1: Test Requirements for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61"/>
        <w:gridCol w:w="1143"/>
        <w:gridCol w:w="1181"/>
        <w:gridCol w:w="1134"/>
        <w:gridCol w:w="1273"/>
        <w:gridCol w:w="1371"/>
        <w:gridCol w:w="1181"/>
        <w:gridCol w:w="616"/>
      </w:tblGrid>
      <w:tr w:rsidR="007B35BB" w:rsidRPr="00F72CD4" w14:paraId="4A78213B"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90C7F3"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53927E" w14:textId="77777777" w:rsidR="007B35BB" w:rsidRPr="00F72CD4" w:rsidRDefault="007B35BB" w:rsidP="000D2D5A">
            <w:pPr>
              <w:pStyle w:val="TAH"/>
              <w:rPr>
                <w:rFonts w:eastAsia="SimSun"/>
              </w:rPr>
            </w:pPr>
            <w:r w:rsidRPr="00F72CD4">
              <w:rPr>
                <w:rFonts w:eastAsia="SimSun"/>
              </w:rPr>
              <w:t>Reference channel</w:t>
            </w:r>
          </w:p>
        </w:tc>
        <w:tc>
          <w:tcPr>
            <w:tcW w:w="114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279DBF"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8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DBAE82"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C29BDA" w14:textId="77777777" w:rsidR="007B35BB" w:rsidRPr="00F72CD4" w:rsidRDefault="007B35BB" w:rsidP="000D2D5A">
            <w:pPr>
              <w:pStyle w:val="TAH"/>
              <w:rPr>
                <w:rFonts w:eastAsia="SimSun"/>
              </w:rPr>
            </w:pPr>
            <w:r w:rsidRPr="00F72CD4">
              <w:rPr>
                <w:rFonts w:eastAsia="SimSun"/>
              </w:rPr>
              <w:t>TDD UL-DL pattern</w:t>
            </w:r>
          </w:p>
        </w:tc>
        <w:tc>
          <w:tcPr>
            <w:tcW w:w="12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E1BFE1" w14:textId="77777777" w:rsidR="007B35BB" w:rsidRPr="00F72CD4" w:rsidRDefault="007B35BB" w:rsidP="000D2D5A">
            <w:pPr>
              <w:pStyle w:val="TAH"/>
              <w:rPr>
                <w:rFonts w:eastAsia="SimSun"/>
              </w:rPr>
            </w:pPr>
            <w:r w:rsidRPr="00F72CD4">
              <w:rPr>
                <w:rFonts w:eastAsia="SimSun"/>
              </w:rPr>
              <w:t>Propagation condition</w:t>
            </w:r>
          </w:p>
        </w:tc>
        <w:tc>
          <w:tcPr>
            <w:tcW w:w="137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8AF1BA"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97"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268685B"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698CD54" w14:textId="77777777" w:rsidTr="007B35BB">
        <w:trPr>
          <w:cantSplit/>
          <w:jc w:val="center"/>
        </w:trPr>
        <w:tc>
          <w:tcPr>
            <w:tcW w:w="64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9FBAC8"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CD8F80" w14:textId="77777777" w:rsidR="007B35BB" w:rsidRPr="00F72CD4" w:rsidRDefault="007B35BB" w:rsidP="000D2D5A">
            <w:pPr>
              <w:rPr>
                <w:rFonts w:eastAsia="SimSun"/>
              </w:rPr>
            </w:pPr>
          </w:p>
        </w:tc>
        <w:tc>
          <w:tcPr>
            <w:tcW w:w="11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0723A7" w14:textId="77777777" w:rsidR="007B35BB" w:rsidRPr="00F72CD4" w:rsidRDefault="007B35BB" w:rsidP="000D2D5A">
            <w:pPr>
              <w:rPr>
                <w:rFonts w:eastAsia="SimSun"/>
              </w:rPr>
            </w:pPr>
          </w:p>
        </w:tc>
        <w:tc>
          <w:tcPr>
            <w:tcW w:w="118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EF84C7" w14:textId="77777777" w:rsidR="007B35BB" w:rsidRPr="00F72CD4" w:rsidRDefault="007B35BB" w:rsidP="000D2D5A">
            <w:pPr>
              <w:rPr>
                <w:rFonts w:eastAsia="SimSun"/>
                <w:lang w:eastAsia="zh-CN"/>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C5883B" w14:textId="77777777" w:rsidR="007B35BB" w:rsidRPr="00F72CD4" w:rsidRDefault="007B35BB" w:rsidP="000D2D5A">
            <w:pPr>
              <w:rPr>
                <w:rFonts w:eastAsia="SimSun"/>
              </w:rPr>
            </w:pPr>
          </w:p>
        </w:tc>
        <w:tc>
          <w:tcPr>
            <w:tcW w:w="12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081347" w14:textId="77777777" w:rsidR="007B35BB" w:rsidRPr="00F72CD4" w:rsidRDefault="007B35BB" w:rsidP="000D2D5A">
            <w:pPr>
              <w:rPr>
                <w:rFonts w:eastAsia="SimSun"/>
              </w:rPr>
            </w:pPr>
          </w:p>
        </w:tc>
        <w:tc>
          <w:tcPr>
            <w:tcW w:w="137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D86E72" w14:textId="77777777" w:rsidR="007B35BB" w:rsidRPr="00F72CD4" w:rsidRDefault="007B35BB" w:rsidP="000D2D5A">
            <w:pPr>
              <w:rPr>
                <w:rFonts w:eastAsia="SimSun"/>
              </w:rPr>
            </w:pPr>
          </w:p>
        </w:tc>
        <w:tc>
          <w:tcPr>
            <w:tcW w:w="1181" w:type="dxa"/>
            <w:tcBorders>
              <w:top w:val="single" w:sz="4" w:space="0" w:color="auto"/>
              <w:left w:val="single" w:sz="4" w:space="0" w:color="auto"/>
              <w:bottom w:val="single" w:sz="4" w:space="0" w:color="auto"/>
              <w:right w:val="single" w:sz="4" w:space="0" w:color="auto"/>
            </w:tcBorders>
            <w:shd w:val="clear" w:color="auto" w:fill="FFFFFF"/>
            <w:hideMark/>
          </w:tcPr>
          <w:p w14:paraId="0E11FB96" w14:textId="77777777" w:rsidR="007B35BB" w:rsidRPr="00F72CD4" w:rsidRDefault="007B35BB" w:rsidP="000D2D5A">
            <w:pPr>
              <w:pStyle w:val="TAH"/>
              <w:rPr>
                <w:rFonts w:eastAsia="SimSun"/>
              </w:rPr>
            </w:pPr>
            <w:r w:rsidRPr="00F72CD4">
              <w:rPr>
                <w:rFonts w:eastAsia="SimSun"/>
              </w:rPr>
              <w:t>Fraction of maximum throughput (%)</w:t>
            </w:r>
          </w:p>
        </w:tc>
        <w:tc>
          <w:tcPr>
            <w:tcW w:w="616" w:type="dxa"/>
            <w:tcBorders>
              <w:top w:val="single" w:sz="4" w:space="0" w:color="auto"/>
              <w:left w:val="single" w:sz="4" w:space="0" w:color="auto"/>
              <w:bottom w:val="single" w:sz="4" w:space="0" w:color="auto"/>
              <w:right w:val="single" w:sz="4" w:space="0" w:color="auto"/>
            </w:tcBorders>
            <w:shd w:val="clear" w:color="auto" w:fill="FFFFFF"/>
            <w:hideMark/>
          </w:tcPr>
          <w:p w14:paraId="62ED59BF" w14:textId="77777777" w:rsidR="007B35BB" w:rsidRPr="00F72CD4" w:rsidRDefault="007B35BB" w:rsidP="000D2D5A">
            <w:pPr>
              <w:pStyle w:val="TAH"/>
              <w:rPr>
                <w:rFonts w:eastAsia="SimSun"/>
              </w:rPr>
            </w:pPr>
            <w:r w:rsidRPr="00F72CD4">
              <w:rPr>
                <w:rFonts w:eastAsia="SimSun"/>
              </w:rPr>
              <w:t>SNR (dB)</w:t>
            </w:r>
          </w:p>
        </w:tc>
      </w:tr>
      <w:tr w:rsidR="007B35BB" w:rsidRPr="00F72CD4" w14:paraId="3A286F7A"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6F09DA4B" w14:textId="77777777" w:rsidR="007B35BB" w:rsidRPr="00F72CD4" w:rsidRDefault="007B35BB" w:rsidP="000D2D5A">
            <w:pPr>
              <w:pStyle w:val="TAC"/>
              <w:rPr>
                <w:rFonts w:eastAsia="SimSun"/>
              </w:rPr>
            </w:pPr>
            <w:r w:rsidRPr="00F72CD4">
              <w:rPr>
                <w:rFonts w:eastAsia="SimSun"/>
              </w:rPr>
              <w:t>3-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680853B9" w14:textId="77777777" w:rsidR="007B35BB" w:rsidRPr="00F72CD4" w:rsidRDefault="007B35BB" w:rsidP="000D2D5A">
            <w:pPr>
              <w:pStyle w:val="TAC"/>
              <w:rPr>
                <w:rFonts w:eastAsia="SimSun"/>
              </w:rPr>
            </w:pPr>
            <w:r w:rsidRPr="00F72CD4">
              <w:rPr>
                <w:rFonts w:eastAsia="SimSun"/>
              </w:rPr>
              <w:t>R.PDSCH.2-2.3 TDD</w:t>
            </w:r>
          </w:p>
        </w:tc>
        <w:tc>
          <w:tcPr>
            <w:tcW w:w="1143" w:type="dxa"/>
            <w:tcBorders>
              <w:top w:val="single" w:sz="4" w:space="0" w:color="auto"/>
              <w:left w:val="single" w:sz="4" w:space="0" w:color="auto"/>
              <w:bottom w:val="single" w:sz="4" w:space="0" w:color="auto"/>
              <w:right w:val="single" w:sz="4" w:space="0" w:color="auto"/>
            </w:tcBorders>
            <w:shd w:val="clear" w:color="auto" w:fill="FFFFFF"/>
            <w:hideMark/>
          </w:tcPr>
          <w:p w14:paraId="2280D060" w14:textId="77777777" w:rsidR="007B35BB" w:rsidRPr="00F72CD4" w:rsidRDefault="007B35BB" w:rsidP="000D2D5A">
            <w:pPr>
              <w:pStyle w:val="TAC"/>
              <w:rPr>
                <w:rFonts w:eastAsia="SimSun"/>
              </w:rPr>
            </w:pPr>
            <w:r w:rsidRPr="00F72CD4">
              <w:rPr>
                <w:rFonts w:eastAsia="SimSun"/>
              </w:rPr>
              <w:t>40 / 30</w:t>
            </w:r>
          </w:p>
        </w:tc>
        <w:tc>
          <w:tcPr>
            <w:tcW w:w="1181" w:type="dxa"/>
            <w:tcBorders>
              <w:top w:val="single" w:sz="4" w:space="0" w:color="auto"/>
              <w:left w:val="single" w:sz="4" w:space="0" w:color="auto"/>
              <w:bottom w:val="single" w:sz="4" w:space="0" w:color="auto"/>
              <w:right w:val="single" w:sz="4" w:space="0" w:color="auto"/>
            </w:tcBorders>
            <w:shd w:val="clear" w:color="auto" w:fill="FFFFFF"/>
            <w:hideMark/>
          </w:tcPr>
          <w:p w14:paraId="42C6C97E" w14:textId="77777777" w:rsidR="007B35BB" w:rsidRPr="00F72CD4" w:rsidRDefault="007B35BB" w:rsidP="000D2D5A">
            <w:pPr>
              <w:pStyle w:val="TAC"/>
              <w:rPr>
                <w:rFonts w:eastAsia="SimSun"/>
              </w:rPr>
            </w:pPr>
            <w:r w:rsidRPr="00F72CD4">
              <w:rPr>
                <w:rFonts w:eastAsia="SimSun"/>
              </w:rPr>
              <w:t>16QAM, 0.48</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F2CBFB6" w14:textId="77777777" w:rsidR="007B35BB" w:rsidRPr="00F72CD4" w:rsidRDefault="007B35BB" w:rsidP="000D2D5A">
            <w:pPr>
              <w:pStyle w:val="TAC"/>
              <w:rPr>
                <w:rFonts w:eastAsia="SimSun" w:cs="Arial"/>
              </w:rPr>
            </w:pPr>
            <w:r w:rsidRPr="00F72CD4">
              <w:rPr>
                <w:rFonts w:eastAsia="SimSun"/>
              </w:rPr>
              <w:t>FR1.30-1</w:t>
            </w:r>
          </w:p>
        </w:tc>
        <w:tc>
          <w:tcPr>
            <w:tcW w:w="1273" w:type="dxa"/>
            <w:tcBorders>
              <w:top w:val="single" w:sz="4" w:space="0" w:color="auto"/>
              <w:left w:val="single" w:sz="4" w:space="0" w:color="auto"/>
              <w:bottom w:val="single" w:sz="4" w:space="0" w:color="auto"/>
              <w:right w:val="single" w:sz="4" w:space="0" w:color="auto"/>
            </w:tcBorders>
            <w:shd w:val="clear" w:color="auto" w:fill="FFFFFF"/>
            <w:hideMark/>
          </w:tcPr>
          <w:p w14:paraId="52C39A42" w14:textId="77777777" w:rsidR="007B35BB" w:rsidRPr="00F72CD4" w:rsidRDefault="007B35BB" w:rsidP="000D2D5A">
            <w:pPr>
              <w:pStyle w:val="TAC"/>
              <w:rPr>
                <w:rFonts w:eastAsia="SimSun"/>
              </w:rPr>
            </w:pPr>
            <w:r w:rsidRPr="00F72CD4">
              <w:rPr>
                <w:rFonts w:eastAsia="SimSun"/>
              </w:rPr>
              <w:t>TDLA30-10</w:t>
            </w:r>
          </w:p>
        </w:tc>
        <w:tc>
          <w:tcPr>
            <w:tcW w:w="1371" w:type="dxa"/>
            <w:tcBorders>
              <w:top w:val="single" w:sz="4" w:space="0" w:color="auto"/>
              <w:left w:val="single" w:sz="4" w:space="0" w:color="auto"/>
              <w:bottom w:val="single" w:sz="4" w:space="0" w:color="auto"/>
              <w:right w:val="single" w:sz="4" w:space="0" w:color="auto"/>
            </w:tcBorders>
            <w:shd w:val="clear" w:color="auto" w:fill="FFFFFF"/>
            <w:hideMark/>
          </w:tcPr>
          <w:p w14:paraId="3501BA75" w14:textId="77777777" w:rsidR="007B35BB" w:rsidRPr="00F72CD4" w:rsidRDefault="007B35BB" w:rsidP="000D2D5A">
            <w:pPr>
              <w:pStyle w:val="TAC"/>
              <w:rPr>
                <w:rFonts w:eastAsia="SimSun"/>
              </w:rPr>
            </w:pPr>
            <w:r w:rsidRPr="00F72CD4">
              <w:rPr>
                <w:rFonts w:eastAsia="SimSun"/>
              </w:rPr>
              <w:t>4x4, ULA Low</w:t>
            </w:r>
          </w:p>
        </w:tc>
        <w:tc>
          <w:tcPr>
            <w:tcW w:w="1181" w:type="dxa"/>
            <w:tcBorders>
              <w:top w:val="single" w:sz="4" w:space="0" w:color="auto"/>
              <w:left w:val="single" w:sz="4" w:space="0" w:color="auto"/>
              <w:bottom w:val="single" w:sz="4" w:space="0" w:color="auto"/>
              <w:right w:val="single" w:sz="4" w:space="0" w:color="auto"/>
            </w:tcBorders>
            <w:shd w:val="clear" w:color="auto" w:fill="FFFFFF"/>
            <w:hideMark/>
          </w:tcPr>
          <w:p w14:paraId="1E5AE43C" w14:textId="77777777" w:rsidR="007B35BB" w:rsidRPr="00F72CD4" w:rsidRDefault="007B35BB" w:rsidP="000D2D5A">
            <w:pPr>
              <w:pStyle w:val="TAC"/>
              <w:rPr>
                <w:rFonts w:eastAsia="SimSun"/>
              </w:rPr>
            </w:pPr>
            <w:r w:rsidRPr="00F72CD4">
              <w:rPr>
                <w:rFonts w:eastAsia="SimSun"/>
              </w:rPr>
              <w:t>70</w:t>
            </w:r>
          </w:p>
        </w:tc>
        <w:tc>
          <w:tcPr>
            <w:tcW w:w="616" w:type="dxa"/>
            <w:tcBorders>
              <w:top w:val="single" w:sz="4" w:space="0" w:color="auto"/>
              <w:left w:val="single" w:sz="4" w:space="0" w:color="auto"/>
              <w:bottom w:val="single" w:sz="4" w:space="0" w:color="auto"/>
              <w:right w:val="single" w:sz="4" w:space="0" w:color="auto"/>
            </w:tcBorders>
            <w:shd w:val="clear" w:color="auto" w:fill="FFFFFF"/>
            <w:hideMark/>
          </w:tcPr>
          <w:p w14:paraId="1FF2A173" w14:textId="77777777" w:rsidR="007B35BB" w:rsidRPr="00F72CD4" w:rsidRDefault="007B35BB" w:rsidP="000D2D5A">
            <w:pPr>
              <w:pStyle w:val="TAC"/>
              <w:rPr>
                <w:rFonts w:eastAsia="SimSun"/>
                <w:lang w:eastAsia="zh-CN"/>
              </w:rPr>
            </w:pPr>
            <w:r w:rsidRPr="00F72CD4">
              <w:rPr>
                <w:rFonts w:eastAsia="SimSun"/>
                <w:lang w:eastAsia="zh-CN"/>
              </w:rPr>
              <w:t xml:space="preserve">12.1 </w:t>
            </w:r>
          </w:p>
        </w:tc>
      </w:tr>
    </w:tbl>
    <w:p w14:paraId="3C4965BA" w14:textId="77777777" w:rsidR="007B35BB" w:rsidRPr="00F72CD4" w:rsidRDefault="007B35BB" w:rsidP="000D2D5A">
      <w:pPr>
        <w:rPr>
          <w:lang w:eastAsia="zh-CN"/>
        </w:rPr>
      </w:pPr>
    </w:p>
    <w:p w14:paraId="66D05235" w14:textId="120C932B" w:rsidR="007B35BB" w:rsidRPr="00F72CD4" w:rsidRDefault="007B35BB" w:rsidP="000D2D5A">
      <w:pPr>
        <w:pStyle w:val="TH"/>
      </w:pPr>
      <w:r w:rsidRPr="00F72CD4">
        <w:t>Table 5.2.3.2.1_2.4-2: Test Requirements for Rank 4</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59"/>
        <w:gridCol w:w="1267"/>
        <w:gridCol w:w="1366"/>
        <w:gridCol w:w="1176"/>
        <w:gridCol w:w="662"/>
      </w:tblGrid>
      <w:tr w:rsidR="007B35BB" w:rsidRPr="00F72CD4" w14:paraId="2500A464" w14:textId="77777777" w:rsidTr="007B35BB">
        <w:trPr>
          <w:trHeight w:val="380"/>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EE9996" w14:textId="77777777" w:rsidR="007B35BB" w:rsidRPr="00F72CD4" w:rsidRDefault="007B35BB" w:rsidP="000D2D5A">
            <w:pPr>
              <w:pStyle w:val="TAH"/>
              <w:rPr>
                <w:rFonts w:eastAsia="SimSun"/>
              </w:rPr>
            </w:pPr>
            <w:r w:rsidRPr="00F72CD4">
              <w:rPr>
                <w:rFonts w:eastAsia="SimSun"/>
              </w:rPr>
              <w:t>Test num.</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8703A2" w14:textId="77777777" w:rsidR="007B35BB" w:rsidRPr="00F72CD4" w:rsidRDefault="007B35BB" w:rsidP="000D2D5A">
            <w:pPr>
              <w:pStyle w:val="TAH"/>
              <w:rPr>
                <w:rFonts w:eastAsia="SimSun"/>
              </w:rPr>
            </w:pPr>
            <w:r w:rsidRPr="00F72CD4">
              <w:rPr>
                <w:rFonts w:eastAsia="SimSun"/>
              </w:rPr>
              <w:t>Reference channel</w:t>
            </w:r>
          </w:p>
        </w:tc>
        <w:tc>
          <w:tcPr>
            <w:tcW w:w="5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A32629"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FBB13C"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CB296F" w14:textId="77777777" w:rsidR="007B35BB" w:rsidRPr="00F72CD4" w:rsidRDefault="007B35BB" w:rsidP="000D2D5A">
            <w:pPr>
              <w:pStyle w:val="TAH"/>
              <w:rPr>
                <w:rFonts w:eastAsia="SimSun"/>
              </w:rPr>
            </w:pPr>
            <w:r w:rsidRPr="00F72CD4">
              <w:rPr>
                <w:rFonts w:eastAsia="SimSun"/>
              </w:rPr>
              <w:t>TDD UL-DL pattern</w:t>
            </w:r>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014A9C" w14:textId="77777777" w:rsidR="007B35BB" w:rsidRPr="00F72CD4" w:rsidRDefault="007B35BB" w:rsidP="000D2D5A">
            <w:pPr>
              <w:pStyle w:val="TAH"/>
              <w:rPr>
                <w:rFonts w:eastAsia="SimSun"/>
              </w:rPr>
            </w:pPr>
            <w:r w:rsidRPr="00F72CD4">
              <w:rPr>
                <w:rFonts w:eastAsia="SimSun"/>
              </w:rPr>
              <w:t>Propagation condition</w:t>
            </w:r>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9820DB" w14:textId="77777777" w:rsidR="007B35BB" w:rsidRPr="00F72CD4" w:rsidRDefault="007B35BB" w:rsidP="000D2D5A">
            <w:pPr>
              <w:pStyle w:val="TAH"/>
              <w:rPr>
                <w:rFonts w:eastAsia="SimSun"/>
              </w:rPr>
            </w:pPr>
            <w:r w:rsidRPr="00F72CD4">
              <w:rPr>
                <w:rFonts w:eastAsia="SimSun"/>
              </w:rPr>
              <w:t>Correlation matrix and antenna configuration</w:t>
            </w:r>
          </w:p>
        </w:tc>
        <w:tc>
          <w:tcPr>
            <w:tcW w:w="9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3157C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33A7464" w14:textId="77777777" w:rsidTr="007B35BB">
        <w:trPr>
          <w:trHeight w:val="38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AF4DE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4D160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53B6D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9AC9F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441EB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5A4B1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FF5C36" w14:textId="77777777" w:rsidR="007B35BB" w:rsidRPr="00F72CD4" w:rsidRDefault="007B35BB" w:rsidP="000D2D5A">
            <w:pPr>
              <w:rPr>
                <w:rFonts w:eastAsia="SimSun"/>
              </w:rPr>
            </w:pP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817FEC" w14:textId="77777777" w:rsidR="007B35BB" w:rsidRPr="00F72CD4" w:rsidRDefault="007B35BB" w:rsidP="000D2D5A">
            <w:pPr>
              <w:pStyle w:val="TAH"/>
              <w:rPr>
                <w:rFonts w:eastAsia="SimSun"/>
              </w:rPr>
            </w:pPr>
            <w:r w:rsidRPr="00F72CD4">
              <w:rPr>
                <w:rFonts w:eastAsia="SimSun"/>
              </w:rPr>
              <w:t>Fraction of maximum throughput (%)</w:t>
            </w:r>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1567C3" w14:textId="77777777" w:rsidR="007B35BB" w:rsidRPr="00F72CD4" w:rsidRDefault="007B35BB" w:rsidP="000D2D5A">
            <w:pPr>
              <w:pStyle w:val="TAH"/>
              <w:rPr>
                <w:rFonts w:eastAsia="SimSun"/>
              </w:rPr>
            </w:pPr>
            <w:r w:rsidRPr="00F72CD4">
              <w:rPr>
                <w:rFonts w:eastAsia="SimSun"/>
              </w:rPr>
              <w:t>SNR (dB)</w:t>
            </w:r>
          </w:p>
        </w:tc>
      </w:tr>
      <w:tr w:rsidR="007B35BB" w:rsidRPr="00F72CD4" w14:paraId="6960C463" w14:textId="77777777" w:rsidTr="007B35BB">
        <w:trPr>
          <w:trHeight w:val="191"/>
          <w:jc w:val="center"/>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8FDDEB" w14:textId="77777777" w:rsidR="007B35BB" w:rsidRPr="00F72CD4" w:rsidRDefault="007B35BB" w:rsidP="000D2D5A">
            <w:pPr>
              <w:pStyle w:val="TAC"/>
              <w:rPr>
                <w:rFonts w:eastAsia="SimSun"/>
              </w:rPr>
            </w:pPr>
            <w:r w:rsidRPr="00F72CD4">
              <w:rPr>
                <w:rFonts w:eastAsia="SimSun"/>
              </w:rPr>
              <w:t>4-1</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1660C" w14:textId="77777777" w:rsidR="007B35BB" w:rsidRPr="00F72CD4" w:rsidRDefault="007B35BB" w:rsidP="000D2D5A">
            <w:pPr>
              <w:pStyle w:val="TAC"/>
              <w:rPr>
                <w:rFonts w:eastAsia="SimSun"/>
              </w:rPr>
            </w:pPr>
            <w:r w:rsidRPr="00F72CD4">
              <w:rPr>
                <w:rFonts w:eastAsia="SimSun"/>
              </w:rPr>
              <w:t>R.PDSCH.2-2.4 TDD</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4C6DB" w14:textId="77777777" w:rsidR="007B35BB" w:rsidRPr="00F72CD4" w:rsidRDefault="007B35BB" w:rsidP="000D2D5A">
            <w:pPr>
              <w:pStyle w:val="TAC"/>
              <w:rPr>
                <w:rFonts w:eastAsia="SimSun"/>
              </w:rPr>
            </w:pPr>
            <w:r w:rsidRPr="00F72CD4">
              <w:rPr>
                <w:rFonts w:eastAsia="SimSun"/>
              </w:rPr>
              <w:t>40 / 30</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7D9A00" w14:textId="77777777" w:rsidR="007B35BB" w:rsidRPr="00F72CD4" w:rsidRDefault="007B35BB" w:rsidP="000D2D5A">
            <w:pPr>
              <w:pStyle w:val="TAC"/>
              <w:rPr>
                <w:rFonts w:eastAsia="SimSun"/>
              </w:rPr>
            </w:pPr>
            <w:r w:rsidRPr="00F72CD4">
              <w:rPr>
                <w:rFonts w:eastAsia="SimSun"/>
              </w:rPr>
              <w:t>16QAM, 0.48</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89AEB1" w14:textId="77777777" w:rsidR="007B35BB" w:rsidRPr="00F72CD4" w:rsidRDefault="007B35BB" w:rsidP="000D2D5A">
            <w:pPr>
              <w:pStyle w:val="TAC"/>
              <w:rPr>
                <w:rFonts w:eastAsia="SimSun" w:cs="Arial"/>
              </w:rPr>
            </w:pPr>
            <w:r w:rsidRPr="00F72CD4">
              <w:rPr>
                <w:rFonts w:eastAsia="SimSun"/>
              </w:rPr>
              <w:t>FR1.30-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FF9B17"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ED6C36" w14:textId="77777777" w:rsidR="007B35BB" w:rsidRPr="00F72CD4" w:rsidRDefault="007B35BB" w:rsidP="000D2D5A">
            <w:pPr>
              <w:pStyle w:val="TAC"/>
              <w:rPr>
                <w:rFonts w:eastAsia="SimSun"/>
              </w:rPr>
            </w:pPr>
            <w:r w:rsidRPr="00F72CD4">
              <w:rPr>
                <w:rFonts w:eastAsia="SimSun"/>
              </w:rPr>
              <w:t>4x4, ULA Low</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5D4FEC" w14:textId="77777777" w:rsidR="007B35BB" w:rsidRPr="00F72CD4" w:rsidRDefault="007B35BB" w:rsidP="000D2D5A">
            <w:pPr>
              <w:pStyle w:val="TAC"/>
              <w:rPr>
                <w:rFonts w:eastAsia="SimSun"/>
              </w:rPr>
            </w:pPr>
            <w:r w:rsidRPr="00F72CD4">
              <w:rPr>
                <w:rFonts w:eastAsia="SimSun"/>
              </w:rPr>
              <w:t>70</w:t>
            </w:r>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FF7C2" w14:textId="77777777" w:rsidR="007B35BB" w:rsidRPr="00F72CD4" w:rsidRDefault="007B35BB" w:rsidP="000D2D5A">
            <w:pPr>
              <w:pStyle w:val="TAC"/>
              <w:rPr>
                <w:rFonts w:eastAsia="SimSun"/>
                <w:lang w:eastAsia="zh-CN"/>
              </w:rPr>
            </w:pPr>
            <w:r w:rsidRPr="00F72CD4">
              <w:rPr>
                <w:rFonts w:eastAsia="SimSun"/>
                <w:lang w:eastAsia="zh-CN"/>
              </w:rPr>
              <w:t>16.4</w:t>
            </w:r>
          </w:p>
        </w:tc>
      </w:tr>
    </w:tbl>
    <w:p w14:paraId="405AEDFF" w14:textId="77777777" w:rsidR="007B35BB" w:rsidRPr="00F72CD4" w:rsidRDefault="007B35BB" w:rsidP="000D2D5A"/>
    <w:p w14:paraId="7B6915EB" w14:textId="2668EB95" w:rsidR="007B35BB" w:rsidRPr="00F72CD4" w:rsidRDefault="007B35BB" w:rsidP="00D1288A">
      <w:pPr>
        <w:pStyle w:val="Heading6"/>
      </w:pPr>
      <w:bookmarkStart w:id="987" w:name="_Toc27479455"/>
      <w:bookmarkStart w:id="988" w:name="_Toc36058642"/>
      <w:bookmarkStart w:id="989" w:name="_Toc44067565"/>
      <w:bookmarkStart w:id="990" w:name="_Toc52716491"/>
      <w:bookmarkStart w:id="991" w:name="_Toc58239136"/>
      <w:bookmarkStart w:id="992" w:name="_Toc68246718"/>
      <w:bookmarkStart w:id="993" w:name="_Toc75789999"/>
      <w:bookmarkStart w:id="994" w:name="_Toc84264673"/>
      <w:bookmarkStart w:id="995" w:name="_Toc90560812"/>
      <w:r w:rsidRPr="00F72CD4">
        <w:t>5.2.3.2.1_3</w:t>
      </w:r>
      <w:r w:rsidRPr="00F72CD4">
        <w:tab/>
        <w:t>4Rx TDD FR1 PDSCH mapping Type A performance - 2x4 MIMO with enhanced receiver type 1 for both SA and NSA</w:t>
      </w:r>
      <w:bookmarkEnd w:id="987"/>
      <w:bookmarkEnd w:id="988"/>
      <w:bookmarkEnd w:id="989"/>
      <w:bookmarkEnd w:id="990"/>
      <w:bookmarkEnd w:id="991"/>
      <w:bookmarkEnd w:id="992"/>
      <w:bookmarkEnd w:id="993"/>
      <w:bookmarkEnd w:id="994"/>
      <w:bookmarkEnd w:id="995"/>
    </w:p>
    <w:p w14:paraId="097AC0C0" w14:textId="77777777" w:rsidR="007B35BB" w:rsidRPr="00F72CD4" w:rsidRDefault="007B35BB" w:rsidP="000D2D5A">
      <w:r w:rsidRPr="00F72CD4">
        <w:t>FFS</w:t>
      </w:r>
    </w:p>
    <w:p w14:paraId="45413A46" w14:textId="62E3D714" w:rsidR="007B35BB" w:rsidRPr="00F72CD4" w:rsidRDefault="007B35BB" w:rsidP="00D1288A">
      <w:pPr>
        <w:pStyle w:val="Heading6"/>
      </w:pPr>
      <w:bookmarkStart w:id="996" w:name="_Toc27479456"/>
      <w:bookmarkStart w:id="997" w:name="_Toc36058643"/>
      <w:bookmarkStart w:id="998" w:name="_Toc44067566"/>
      <w:bookmarkStart w:id="999" w:name="_Toc52716492"/>
      <w:bookmarkStart w:id="1000" w:name="_Toc58239137"/>
      <w:bookmarkStart w:id="1001" w:name="_Toc68246719"/>
      <w:bookmarkStart w:id="1002" w:name="_Toc75790000"/>
      <w:bookmarkStart w:id="1003" w:name="_Toc84264674"/>
      <w:bookmarkStart w:id="1004" w:name="_Toc90560813"/>
      <w:r w:rsidRPr="00F72CD4">
        <w:t>5.2.3.2.1_4</w:t>
      </w:r>
      <w:r w:rsidRPr="00F72CD4">
        <w:tab/>
        <w:t>4Rx TDD FR1 PDSCH mapping Type A performance - 4x4 MIMO with enhanced receiver type 1 for both SA and NSA</w:t>
      </w:r>
      <w:bookmarkEnd w:id="996"/>
      <w:bookmarkEnd w:id="997"/>
      <w:bookmarkEnd w:id="998"/>
      <w:bookmarkEnd w:id="999"/>
      <w:bookmarkEnd w:id="1000"/>
      <w:bookmarkEnd w:id="1001"/>
      <w:bookmarkEnd w:id="1002"/>
      <w:bookmarkEnd w:id="1003"/>
      <w:bookmarkEnd w:id="1004"/>
    </w:p>
    <w:p w14:paraId="726575EE" w14:textId="77777777" w:rsidR="007B35BB" w:rsidRPr="00F72CD4" w:rsidRDefault="007B35BB" w:rsidP="007B35BB">
      <w:pPr>
        <w:pStyle w:val="H6"/>
      </w:pPr>
      <w:r w:rsidRPr="00F72CD4">
        <w:t>5.2.3.2.1_4.1</w:t>
      </w:r>
      <w:r w:rsidRPr="00F72CD4">
        <w:tab/>
        <w:t>Test purpose</w:t>
      </w:r>
    </w:p>
    <w:p w14:paraId="396A17E2" w14:textId="77777777" w:rsidR="007B35BB" w:rsidRPr="00F72CD4" w:rsidRDefault="007B35BB" w:rsidP="000D2D5A">
      <w:r w:rsidRPr="00F72CD4">
        <w:t>To verify the PDSCH mapping Type A enhanced performance under 4 receive antenna conditions for a specified downlink Reference Measurement Channel (RMC) to achieve a certain throughput and as well verify the HARQ soft combining with default enhanced</w:t>
      </w:r>
      <w:r w:rsidRPr="00F72CD4">
        <w:rPr>
          <w:rFonts w:eastAsia="Malgun Gothic"/>
        </w:rPr>
        <w:t xml:space="preserve"> </w:t>
      </w:r>
      <w:r w:rsidRPr="00F72CD4">
        <w:t xml:space="preserve">receiver </w:t>
      </w:r>
      <w:r w:rsidRPr="00F72CD4">
        <w:rPr>
          <w:rFonts w:eastAsia="Malgun Gothic"/>
        </w:rPr>
        <w:t xml:space="preserve">type 1 </w:t>
      </w:r>
      <w:r w:rsidRPr="00F72CD4">
        <w:t>configuration, for Rank 3 scenario.</w:t>
      </w:r>
    </w:p>
    <w:p w14:paraId="36230CA6" w14:textId="77777777" w:rsidR="007B35BB" w:rsidRPr="00F72CD4" w:rsidRDefault="007B35BB" w:rsidP="007B35BB">
      <w:pPr>
        <w:pStyle w:val="H6"/>
      </w:pPr>
      <w:r w:rsidRPr="00F72CD4">
        <w:t>5.2.3.2.1_4.2</w:t>
      </w:r>
      <w:r w:rsidRPr="00F72CD4">
        <w:tab/>
        <w:t>Test applicability</w:t>
      </w:r>
    </w:p>
    <w:p w14:paraId="79A90415" w14:textId="77777777" w:rsidR="007B35BB" w:rsidRPr="00F72CD4" w:rsidRDefault="007B35BB" w:rsidP="000D2D5A">
      <w:r w:rsidRPr="00F72CD4">
        <w:t xml:space="preserve">This test applies to all types of NR UE release 15 and forward supporting 4 Rx antenna ports and </w:t>
      </w:r>
      <w:r w:rsidRPr="00F72CD4">
        <w:rPr>
          <w:rFonts w:eastAsia="Malgun Gothic"/>
        </w:rPr>
        <w:t xml:space="preserve">NR </w:t>
      </w:r>
      <w:r w:rsidRPr="00F72CD4">
        <w:t>enhanced receiver type 1.</w:t>
      </w:r>
    </w:p>
    <w:p w14:paraId="640E9A47"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w:t>
      </w:r>
      <w:r w:rsidRPr="00F72CD4">
        <w:t>4 Rx antenna ports and NR enhanced receiver type1.</w:t>
      </w:r>
    </w:p>
    <w:p w14:paraId="1F41915A" w14:textId="77777777" w:rsidR="007B35BB" w:rsidRPr="00F72CD4" w:rsidRDefault="007B35BB" w:rsidP="007B35BB">
      <w:pPr>
        <w:pStyle w:val="H6"/>
      </w:pPr>
      <w:r w:rsidRPr="00F72CD4">
        <w:t>5.2.3.2.1_4.3</w:t>
      </w:r>
      <w:r w:rsidRPr="00F72CD4">
        <w:tab/>
        <w:t>Test description</w:t>
      </w:r>
    </w:p>
    <w:p w14:paraId="3171F154" w14:textId="77777777" w:rsidR="007B35BB" w:rsidRPr="00F72CD4" w:rsidRDefault="007B35BB" w:rsidP="000D2D5A">
      <w:r w:rsidRPr="00F72CD4">
        <w:rPr>
          <w:rFonts w:eastAsia="Malgun Gothic"/>
        </w:rPr>
        <w:t>Same test description as in clause 5.2.3.2.1_2.3 with the following exception:</w:t>
      </w:r>
    </w:p>
    <w:p w14:paraId="7B43EFDD" w14:textId="77777777" w:rsidR="007B35BB" w:rsidRPr="00F72CD4" w:rsidRDefault="007B35BB" w:rsidP="000D2D5A">
      <w:pPr>
        <w:pStyle w:val="B1"/>
      </w:pPr>
      <w:r w:rsidRPr="00F72CD4">
        <w:rPr>
          <w:rFonts w:eastAsia="Malgun Gothic"/>
        </w:rPr>
        <w:t xml:space="preserve">- </w:t>
      </w:r>
      <w:r w:rsidRPr="00F72CD4">
        <w:rPr>
          <w:rFonts w:eastAsia="Malgun Gothic"/>
        </w:rPr>
        <w:tab/>
        <w:t>Step 1 of Test procedure as in clause 5.2.3.2.1_1.3.2 to call for Table 5.2.3.2.1.0-7 instead of Table 5.2.3.2.1.0-</w:t>
      </w:r>
      <w:r w:rsidRPr="00F72CD4">
        <w:t>3</w:t>
      </w:r>
      <w:r w:rsidRPr="00F72CD4">
        <w:rPr>
          <w:rFonts w:eastAsia="Malgun Gothic"/>
        </w:rPr>
        <w:t xml:space="preserve"> and 5.2.3.2.1.0-</w:t>
      </w:r>
      <w:r w:rsidRPr="00F72CD4">
        <w:t>4.</w:t>
      </w:r>
    </w:p>
    <w:p w14:paraId="7855F502" w14:textId="15A3F139" w:rsidR="007B35BB" w:rsidRPr="00F72CD4" w:rsidRDefault="007B35BB" w:rsidP="000D2D5A">
      <w:pPr>
        <w:pStyle w:val="B1"/>
      </w:pPr>
      <w:r w:rsidRPr="00F72CD4">
        <w:rPr>
          <w:rFonts w:eastAsia="Malgun Gothic"/>
        </w:rPr>
        <w:t xml:space="preserve">- </w:t>
      </w:r>
      <w:r w:rsidRPr="00F72CD4">
        <w:rPr>
          <w:rFonts w:eastAsia="Malgun Gothic"/>
        </w:rPr>
        <w:tab/>
      </w:r>
      <w:r w:rsidRPr="00F72CD4">
        <w:t>Step 2 and 4 of Test procedure as in clause 5.2.3.2.1_1.3.2 to call for Table 5.2.3.2.1_4.4-1 instead of Tables 5.2.3.2.1_1.4-1 and 5.2.3.2.1_1.4-2.</w:t>
      </w:r>
    </w:p>
    <w:p w14:paraId="14A53428" w14:textId="77777777" w:rsidR="007B35BB" w:rsidRPr="00F72CD4" w:rsidRDefault="007B35BB" w:rsidP="007B35BB">
      <w:pPr>
        <w:pStyle w:val="H6"/>
      </w:pPr>
      <w:r w:rsidRPr="00F72CD4">
        <w:t>5.2.3.2.1_4.3.1</w:t>
      </w:r>
      <w:r w:rsidRPr="00F72CD4">
        <w:tab/>
        <w:t>Void</w:t>
      </w:r>
    </w:p>
    <w:p w14:paraId="20CEA1B3" w14:textId="77777777" w:rsidR="007B35BB" w:rsidRPr="00F72CD4" w:rsidRDefault="007B35BB" w:rsidP="007B35BB">
      <w:pPr>
        <w:pStyle w:val="H6"/>
      </w:pPr>
      <w:r w:rsidRPr="00F72CD4">
        <w:t>5.2.3.2.1_4.3.2</w:t>
      </w:r>
      <w:r w:rsidRPr="00F72CD4">
        <w:tab/>
        <w:t>Void</w:t>
      </w:r>
    </w:p>
    <w:p w14:paraId="321E083A" w14:textId="77777777" w:rsidR="007B35BB" w:rsidRPr="00F72CD4" w:rsidRDefault="007B35BB" w:rsidP="007B35BB">
      <w:pPr>
        <w:pStyle w:val="H6"/>
      </w:pPr>
      <w:r w:rsidRPr="00F72CD4">
        <w:t>5.2.3.2.1_4.3.3</w:t>
      </w:r>
      <w:r w:rsidRPr="00F72CD4">
        <w:tab/>
        <w:t>Void</w:t>
      </w:r>
    </w:p>
    <w:p w14:paraId="452E5563" w14:textId="4D69D932" w:rsidR="007B35BB" w:rsidRPr="00F72CD4" w:rsidRDefault="007B35BB" w:rsidP="007B35BB">
      <w:pPr>
        <w:pStyle w:val="H6"/>
      </w:pPr>
      <w:r w:rsidRPr="00F72CD4">
        <w:t>5.2.3.2.1_4.4</w:t>
      </w:r>
      <w:r w:rsidRPr="00F72CD4">
        <w:tab/>
        <w:t>Test requirement</w:t>
      </w:r>
    </w:p>
    <w:p w14:paraId="1D8E9946" w14:textId="77777777" w:rsidR="007B35BB" w:rsidRPr="00F72CD4" w:rsidRDefault="007B35BB" w:rsidP="000D2D5A">
      <w:pPr>
        <w:rPr>
          <w:rFonts w:eastAsia="Batang"/>
        </w:rPr>
      </w:pPr>
      <w:r w:rsidRPr="00F72CD4">
        <w:rPr>
          <w:rFonts w:eastAsia="Batang"/>
        </w:rPr>
        <w:t xml:space="preserve">Table </w:t>
      </w:r>
      <w:r w:rsidRPr="00F72CD4">
        <w:t>5.2.3.2.1.0-7</w:t>
      </w:r>
      <w:r w:rsidRPr="00F72CD4">
        <w:rPr>
          <w:rFonts w:eastAsia="Batang"/>
        </w:rPr>
        <w:t xml:space="preserve"> defines the primary level settings.</w:t>
      </w:r>
    </w:p>
    <w:p w14:paraId="029AD1E6" w14:textId="70BE238F" w:rsidR="007B35BB" w:rsidRPr="00F72CD4" w:rsidRDefault="007B35BB" w:rsidP="000D2D5A">
      <w:r w:rsidRPr="00F72CD4">
        <w:t>The fraction of maximum throughput percentage for the downlink reference measurement channels specified in Annex A A.3.2.1 for each throughput test shall meet or exceed the specified value in Table 5.2.3.2.1_4.4-1 for the specified SNR including test tolerances for all throughput tests.</w:t>
      </w:r>
    </w:p>
    <w:p w14:paraId="08731244" w14:textId="49672154" w:rsidR="007B35BB" w:rsidRPr="00F72CD4" w:rsidRDefault="007B35BB" w:rsidP="000D2D5A">
      <w:pPr>
        <w:pStyle w:val="TH"/>
      </w:pPr>
      <w:r w:rsidRPr="00F72CD4">
        <w:t>Table 5.2.3.2.1_4.4-1: Test Requirements for Rank 3 and Enhanced Receiver Typ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5"/>
        <w:gridCol w:w="1261"/>
        <w:gridCol w:w="1132"/>
        <w:gridCol w:w="1150"/>
        <w:gridCol w:w="1119"/>
        <w:gridCol w:w="1233"/>
        <w:gridCol w:w="1330"/>
        <w:gridCol w:w="1145"/>
        <w:gridCol w:w="644"/>
      </w:tblGrid>
      <w:tr w:rsidR="007B35BB" w:rsidRPr="00F72CD4" w14:paraId="4E19B170" w14:textId="77777777" w:rsidTr="007D11A6">
        <w:trPr>
          <w:cantSplit/>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190668A" w14:textId="77777777" w:rsidR="007B35BB" w:rsidRPr="00F72CD4" w:rsidRDefault="007B35BB" w:rsidP="000D2D5A">
            <w:pPr>
              <w:pStyle w:val="TAH"/>
              <w:rPr>
                <w:rFonts w:eastAsia="SimSun"/>
              </w:rPr>
            </w:pPr>
            <w:r w:rsidRPr="00F72CD4">
              <w:rPr>
                <w:rFonts w:eastAsia="SimSun"/>
              </w:rPr>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BBA9091" w14:textId="77777777" w:rsidR="007B35BB" w:rsidRPr="00F72CD4" w:rsidRDefault="007B35BB" w:rsidP="000D2D5A">
            <w:pPr>
              <w:pStyle w:val="TAH"/>
              <w:rPr>
                <w:rFonts w:eastAsia="SimSun"/>
              </w:rPr>
            </w:pPr>
            <w:r w:rsidRPr="00F72CD4">
              <w:rPr>
                <w:rFonts w:eastAsia="SimSun"/>
              </w:rPr>
              <w:t>Reference channel</w:t>
            </w:r>
          </w:p>
        </w:tc>
        <w:tc>
          <w:tcPr>
            <w:tcW w:w="11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48F06E" w14:textId="77777777" w:rsidR="007B35BB" w:rsidRPr="00F72CD4" w:rsidRDefault="007B35BB" w:rsidP="000D2D5A">
            <w:pPr>
              <w:pStyle w:val="TAH"/>
              <w:rPr>
                <w:rFonts w:eastAsia="SimSun" w:cs="Arial"/>
              </w:rPr>
            </w:pPr>
            <w:r w:rsidRPr="00F72CD4">
              <w:rPr>
                <w:rFonts w:eastAsia="SimSun"/>
              </w:rPr>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3C7910"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6FD3121" w14:textId="77777777" w:rsidR="007B35BB" w:rsidRPr="00F72CD4" w:rsidRDefault="007B35BB" w:rsidP="000D2D5A">
            <w:pPr>
              <w:pStyle w:val="TAH"/>
              <w:rPr>
                <w:rFonts w:eastAsia="SimSun"/>
              </w:rPr>
            </w:pPr>
            <w:r w:rsidRPr="00F72CD4">
              <w:rPr>
                <w:rFonts w:eastAsia="SimSun"/>
              </w:rPr>
              <w:t>TDD UL-DL pattern</w:t>
            </w:r>
          </w:p>
        </w:tc>
        <w:tc>
          <w:tcPr>
            <w:tcW w:w="12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52A26A" w14:textId="77777777" w:rsidR="007B35BB" w:rsidRPr="00F72CD4" w:rsidRDefault="007B35BB" w:rsidP="000D2D5A">
            <w:pPr>
              <w:pStyle w:val="TAH"/>
              <w:rPr>
                <w:rFonts w:eastAsia="SimSun"/>
              </w:rPr>
            </w:pPr>
            <w:r w:rsidRPr="00F72CD4">
              <w:rPr>
                <w:rFonts w:eastAsia="SimSun"/>
              </w:rPr>
              <w:t>Propagation condition</w:t>
            </w:r>
          </w:p>
        </w:tc>
        <w:tc>
          <w:tcPr>
            <w:tcW w:w="133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2DBE22" w14:textId="77777777" w:rsidR="007B35BB" w:rsidRPr="00F72CD4" w:rsidRDefault="007B35BB" w:rsidP="000D2D5A">
            <w:pPr>
              <w:pStyle w:val="TAH"/>
              <w:rPr>
                <w:rFonts w:eastAsia="SimSun"/>
              </w:rPr>
            </w:pPr>
            <w:r w:rsidRPr="00F72CD4">
              <w:rPr>
                <w:rFonts w:eastAsia="SimSun"/>
              </w:rPr>
              <w:t>Correlation matrix and antenna configuration</w:t>
            </w:r>
          </w:p>
        </w:tc>
        <w:tc>
          <w:tcPr>
            <w:tcW w:w="1789"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8E4017C"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7BAA8C7" w14:textId="77777777" w:rsidTr="007D11A6">
        <w:trPr>
          <w:cantSplit/>
          <w:jc w:val="center"/>
        </w:trPr>
        <w:tc>
          <w:tcPr>
            <w:tcW w:w="62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B8E2CA" w14:textId="77777777" w:rsidR="007B35BB" w:rsidRPr="00F72CD4" w:rsidRDefault="007B35BB" w:rsidP="000D2D5A">
            <w:pPr>
              <w:rPr>
                <w:rFonts w:eastAsia="SimSun"/>
              </w:rPr>
            </w:pPr>
          </w:p>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E135B4" w14:textId="77777777" w:rsidR="007B35BB" w:rsidRPr="00F72CD4" w:rsidRDefault="007B35BB" w:rsidP="000D2D5A">
            <w:pPr>
              <w:rPr>
                <w:rFonts w:eastAsia="SimSun"/>
              </w:rPr>
            </w:pPr>
          </w:p>
        </w:tc>
        <w:tc>
          <w:tcPr>
            <w:tcW w:w="11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D5F776" w14:textId="77777777" w:rsidR="007B35BB" w:rsidRPr="00F72CD4" w:rsidRDefault="007B35BB" w:rsidP="000D2D5A">
            <w:pPr>
              <w:rPr>
                <w:rFonts w:eastAsia="SimSun"/>
              </w:rPr>
            </w:pPr>
          </w:p>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831EC4" w14:textId="77777777" w:rsidR="007B35BB" w:rsidRPr="00F72CD4" w:rsidRDefault="007B35BB" w:rsidP="000D2D5A">
            <w:pPr>
              <w:rPr>
                <w:rFonts w:eastAsia="SimSun"/>
                <w:lang w:eastAsia="zh-CN"/>
              </w:rPr>
            </w:pPr>
          </w:p>
        </w:tc>
        <w:tc>
          <w:tcPr>
            <w:tcW w:w="11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40282E" w14:textId="77777777" w:rsidR="007B35BB" w:rsidRPr="00F72CD4" w:rsidRDefault="007B35BB" w:rsidP="000D2D5A">
            <w:pPr>
              <w:rPr>
                <w:rFonts w:eastAsia="SimSun"/>
              </w:rPr>
            </w:pPr>
          </w:p>
        </w:tc>
        <w:tc>
          <w:tcPr>
            <w:tcW w:w="12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526AE4" w14:textId="77777777" w:rsidR="007B35BB" w:rsidRPr="00F72CD4" w:rsidRDefault="007B35BB" w:rsidP="000D2D5A">
            <w:pPr>
              <w:rPr>
                <w:rFonts w:eastAsia="SimSun"/>
              </w:rPr>
            </w:pPr>
          </w:p>
        </w:tc>
        <w:tc>
          <w:tcPr>
            <w:tcW w:w="133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DB822D" w14:textId="77777777" w:rsidR="007B35BB" w:rsidRPr="00F72CD4" w:rsidRDefault="007B35BB" w:rsidP="000D2D5A">
            <w:pPr>
              <w:rPr>
                <w:rFonts w:eastAsia="SimSun"/>
              </w:rPr>
            </w:pPr>
          </w:p>
        </w:tc>
        <w:tc>
          <w:tcPr>
            <w:tcW w:w="1145" w:type="dxa"/>
            <w:tcBorders>
              <w:top w:val="single" w:sz="4" w:space="0" w:color="auto"/>
              <w:left w:val="single" w:sz="4" w:space="0" w:color="auto"/>
              <w:bottom w:val="single" w:sz="4" w:space="0" w:color="auto"/>
              <w:right w:val="single" w:sz="4" w:space="0" w:color="auto"/>
            </w:tcBorders>
            <w:shd w:val="clear" w:color="auto" w:fill="FFFFFF"/>
            <w:hideMark/>
          </w:tcPr>
          <w:p w14:paraId="171DA78E" w14:textId="77777777" w:rsidR="007B35BB" w:rsidRPr="00F72CD4" w:rsidRDefault="007B35BB" w:rsidP="000D2D5A">
            <w:pPr>
              <w:pStyle w:val="TAH"/>
              <w:rPr>
                <w:rFonts w:eastAsia="SimSun"/>
              </w:rPr>
            </w:pPr>
            <w:r w:rsidRPr="00F72CD4">
              <w:rPr>
                <w:rFonts w:eastAsia="SimSun"/>
              </w:rPr>
              <w:t>Fraction of maximum throughput (%)</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67B1B6B2" w14:textId="77777777" w:rsidR="007B35BB" w:rsidRPr="00F72CD4" w:rsidRDefault="007B35BB" w:rsidP="000D2D5A">
            <w:pPr>
              <w:pStyle w:val="TAH"/>
              <w:rPr>
                <w:rFonts w:eastAsia="SimSun"/>
              </w:rPr>
            </w:pPr>
            <w:r w:rsidRPr="00F72CD4">
              <w:rPr>
                <w:rFonts w:eastAsia="SimSun"/>
              </w:rPr>
              <w:t>SNR (dB)</w:t>
            </w:r>
          </w:p>
        </w:tc>
      </w:tr>
      <w:tr w:rsidR="007B35BB" w:rsidRPr="00F72CD4" w14:paraId="705E0818" w14:textId="77777777" w:rsidTr="007D11A6">
        <w:trPr>
          <w:cantSplit/>
          <w:jc w:val="center"/>
        </w:trPr>
        <w:tc>
          <w:tcPr>
            <w:tcW w:w="625" w:type="dxa"/>
            <w:tcBorders>
              <w:top w:val="single" w:sz="4" w:space="0" w:color="auto"/>
              <w:left w:val="single" w:sz="4" w:space="0" w:color="auto"/>
              <w:bottom w:val="single" w:sz="4" w:space="0" w:color="auto"/>
              <w:right w:val="single" w:sz="4" w:space="0" w:color="auto"/>
            </w:tcBorders>
            <w:shd w:val="clear" w:color="auto" w:fill="FFFFFF"/>
            <w:hideMark/>
          </w:tcPr>
          <w:p w14:paraId="3EE9932A" w14:textId="77777777" w:rsidR="007B35BB" w:rsidRPr="00F72CD4" w:rsidRDefault="007B35BB" w:rsidP="000D2D5A">
            <w:pPr>
              <w:pStyle w:val="TAC"/>
              <w:rPr>
                <w:rFonts w:eastAsia="SimSun"/>
              </w:rPr>
            </w:pPr>
            <w:r w:rsidRPr="00F72CD4">
              <w:rPr>
                <w:rFonts w:eastAsia="SimSun"/>
              </w:rPr>
              <w:t>5-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21BF86EE" w14:textId="77777777" w:rsidR="007B35BB" w:rsidRPr="00F72CD4" w:rsidRDefault="007B35BB" w:rsidP="000D2D5A">
            <w:pPr>
              <w:pStyle w:val="TAC"/>
              <w:rPr>
                <w:rFonts w:eastAsia="SimSun"/>
              </w:rPr>
            </w:pPr>
            <w:r w:rsidRPr="00F72CD4">
              <w:rPr>
                <w:rFonts w:eastAsia="SimSun"/>
              </w:rPr>
              <w:t>R.PDSCH.2-2.3 TDD</w:t>
            </w:r>
          </w:p>
        </w:tc>
        <w:tc>
          <w:tcPr>
            <w:tcW w:w="1132" w:type="dxa"/>
            <w:tcBorders>
              <w:top w:val="single" w:sz="4" w:space="0" w:color="auto"/>
              <w:left w:val="single" w:sz="4" w:space="0" w:color="auto"/>
              <w:bottom w:val="single" w:sz="4" w:space="0" w:color="auto"/>
              <w:right w:val="single" w:sz="4" w:space="0" w:color="auto"/>
            </w:tcBorders>
            <w:shd w:val="clear" w:color="auto" w:fill="FFFFFF"/>
            <w:hideMark/>
          </w:tcPr>
          <w:p w14:paraId="4BA815AD" w14:textId="77777777" w:rsidR="007B35BB" w:rsidRPr="00F72CD4" w:rsidRDefault="007B35BB" w:rsidP="000D2D5A">
            <w:pPr>
              <w:pStyle w:val="TAC"/>
              <w:rPr>
                <w:rFonts w:eastAsia="SimSun"/>
              </w:rPr>
            </w:pPr>
            <w:r w:rsidRPr="00F72CD4">
              <w:rPr>
                <w:rFonts w:eastAsia="SimSun"/>
              </w:rPr>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0A54770D" w14:textId="77777777" w:rsidR="007B35BB" w:rsidRPr="00F72CD4" w:rsidRDefault="007B35BB" w:rsidP="000D2D5A">
            <w:pPr>
              <w:pStyle w:val="TAC"/>
              <w:rPr>
                <w:rFonts w:eastAsia="SimSun"/>
              </w:rPr>
            </w:pPr>
            <w:r w:rsidRPr="00F72CD4">
              <w:rPr>
                <w:rFonts w:eastAsia="SimSun"/>
              </w:rPr>
              <w:t>16QAM, 0.48</w:t>
            </w:r>
          </w:p>
        </w:tc>
        <w:tc>
          <w:tcPr>
            <w:tcW w:w="1119" w:type="dxa"/>
            <w:tcBorders>
              <w:top w:val="single" w:sz="4" w:space="0" w:color="auto"/>
              <w:left w:val="single" w:sz="4" w:space="0" w:color="auto"/>
              <w:bottom w:val="single" w:sz="4" w:space="0" w:color="auto"/>
              <w:right w:val="single" w:sz="4" w:space="0" w:color="auto"/>
            </w:tcBorders>
            <w:shd w:val="clear" w:color="auto" w:fill="FFFFFF"/>
            <w:hideMark/>
          </w:tcPr>
          <w:p w14:paraId="6567E218" w14:textId="77777777" w:rsidR="007B35BB" w:rsidRPr="00F72CD4" w:rsidRDefault="007B35BB" w:rsidP="000D2D5A">
            <w:pPr>
              <w:pStyle w:val="TAC"/>
              <w:rPr>
                <w:rFonts w:eastAsia="SimSun" w:cs="Arial"/>
              </w:rPr>
            </w:pPr>
            <w:r w:rsidRPr="00F72CD4">
              <w:rPr>
                <w:rFonts w:eastAsia="SimSun"/>
              </w:rPr>
              <w:t>FR1.30-1</w:t>
            </w:r>
          </w:p>
        </w:tc>
        <w:tc>
          <w:tcPr>
            <w:tcW w:w="1233" w:type="dxa"/>
            <w:tcBorders>
              <w:top w:val="single" w:sz="4" w:space="0" w:color="auto"/>
              <w:left w:val="single" w:sz="4" w:space="0" w:color="auto"/>
              <w:bottom w:val="single" w:sz="4" w:space="0" w:color="auto"/>
              <w:right w:val="single" w:sz="4" w:space="0" w:color="auto"/>
            </w:tcBorders>
            <w:shd w:val="clear" w:color="auto" w:fill="FFFFFF"/>
            <w:hideMark/>
          </w:tcPr>
          <w:p w14:paraId="5D59B1A5" w14:textId="77777777" w:rsidR="007B35BB" w:rsidRPr="00F72CD4" w:rsidRDefault="007B35BB" w:rsidP="000D2D5A">
            <w:pPr>
              <w:pStyle w:val="TAC"/>
              <w:rPr>
                <w:rFonts w:eastAsia="SimSun"/>
              </w:rPr>
            </w:pPr>
            <w:r w:rsidRPr="00F72CD4">
              <w:rPr>
                <w:rFonts w:eastAsia="SimSun"/>
              </w:rPr>
              <w:t>TDLA30-10</w:t>
            </w:r>
          </w:p>
        </w:tc>
        <w:tc>
          <w:tcPr>
            <w:tcW w:w="1330" w:type="dxa"/>
            <w:tcBorders>
              <w:top w:val="single" w:sz="4" w:space="0" w:color="auto"/>
              <w:left w:val="single" w:sz="4" w:space="0" w:color="auto"/>
              <w:bottom w:val="single" w:sz="4" w:space="0" w:color="auto"/>
              <w:right w:val="single" w:sz="4" w:space="0" w:color="auto"/>
            </w:tcBorders>
            <w:shd w:val="clear" w:color="auto" w:fill="FFFFFF"/>
            <w:hideMark/>
          </w:tcPr>
          <w:p w14:paraId="5500FB9B" w14:textId="77777777" w:rsidR="007B35BB" w:rsidRPr="00F72CD4" w:rsidRDefault="007B35BB" w:rsidP="000D2D5A">
            <w:pPr>
              <w:pStyle w:val="TAC"/>
              <w:rPr>
                <w:rFonts w:eastAsia="SimSun"/>
              </w:rPr>
            </w:pPr>
            <w:r w:rsidRPr="00F72CD4">
              <w:rPr>
                <w:rFonts w:eastAsia="SimSun"/>
              </w:rPr>
              <w:t>4x4, ULA Medium A</w:t>
            </w:r>
          </w:p>
        </w:tc>
        <w:tc>
          <w:tcPr>
            <w:tcW w:w="1145" w:type="dxa"/>
            <w:tcBorders>
              <w:top w:val="single" w:sz="4" w:space="0" w:color="auto"/>
              <w:left w:val="single" w:sz="4" w:space="0" w:color="auto"/>
              <w:bottom w:val="single" w:sz="4" w:space="0" w:color="auto"/>
              <w:right w:val="single" w:sz="4" w:space="0" w:color="auto"/>
            </w:tcBorders>
            <w:shd w:val="clear" w:color="auto" w:fill="FFFFFF"/>
            <w:hideMark/>
          </w:tcPr>
          <w:p w14:paraId="21C13C08" w14:textId="77777777" w:rsidR="007B35BB" w:rsidRPr="00F72CD4" w:rsidRDefault="007B35BB" w:rsidP="000D2D5A">
            <w:pPr>
              <w:pStyle w:val="TAC"/>
              <w:rPr>
                <w:rFonts w:eastAsia="SimSun"/>
              </w:rPr>
            </w:pPr>
            <w:r w:rsidRPr="00F72CD4">
              <w:rPr>
                <w:rFonts w:eastAsia="SimSun"/>
              </w:rPr>
              <w:t>70</w:t>
            </w:r>
          </w:p>
        </w:tc>
        <w:tc>
          <w:tcPr>
            <w:tcW w:w="644" w:type="dxa"/>
            <w:tcBorders>
              <w:top w:val="single" w:sz="4" w:space="0" w:color="auto"/>
              <w:left w:val="single" w:sz="4" w:space="0" w:color="auto"/>
              <w:bottom w:val="single" w:sz="4" w:space="0" w:color="auto"/>
              <w:right w:val="single" w:sz="4" w:space="0" w:color="auto"/>
            </w:tcBorders>
            <w:shd w:val="clear" w:color="auto" w:fill="FFFFFF"/>
            <w:hideMark/>
          </w:tcPr>
          <w:p w14:paraId="0D28C6C4" w14:textId="77777777" w:rsidR="007B35BB" w:rsidRPr="00F72CD4" w:rsidRDefault="007B35BB" w:rsidP="000D2D5A">
            <w:pPr>
              <w:pStyle w:val="TAC"/>
              <w:rPr>
                <w:rFonts w:eastAsia="SimSun"/>
                <w:lang w:eastAsia="zh-CN"/>
              </w:rPr>
            </w:pPr>
            <w:r w:rsidRPr="00F72CD4">
              <w:rPr>
                <w:rFonts w:eastAsia="SimSun"/>
                <w:lang w:eastAsia="zh-CN"/>
              </w:rPr>
              <w:t>23.9</w:t>
            </w:r>
          </w:p>
        </w:tc>
      </w:tr>
    </w:tbl>
    <w:p w14:paraId="32F0C2F0" w14:textId="77777777" w:rsidR="007D11A6" w:rsidRPr="00F72CD4" w:rsidRDefault="007D11A6" w:rsidP="000D2D5A"/>
    <w:p w14:paraId="0D2D7B23" w14:textId="77777777" w:rsidR="0027002A" w:rsidRPr="00F72CD4" w:rsidRDefault="007D11A6" w:rsidP="0027002A">
      <w:pPr>
        <w:pStyle w:val="Heading6"/>
      </w:pPr>
      <w:r w:rsidRPr="00F72CD4">
        <w:t>5.2.3.2.1_5</w:t>
      </w:r>
      <w:r w:rsidRPr="00F72CD4">
        <w:tab/>
        <w:t>4Rx TDD FR1 PDSCH mapping Type A performance - 2x4 MIMO with baseline receiver for DL1024QAM for both SA and NSA</w:t>
      </w:r>
    </w:p>
    <w:p w14:paraId="24D9AEC1" w14:textId="77777777" w:rsidR="0027002A" w:rsidRPr="00F72CD4" w:rsidRDefault="0027002A" w:rsidP="0027002A">
      <w:pPr>
        <w:pStyle w:val="EditorsNote"/>
      </w:pPr>
      <w:r w:rsidRPr="00F72CD4">
        <w:t>Editor's Note: Following aspects needs further investigation.</w:t>
      </w:r>
    </w:p>
    <w:p w14:paraId="4E11EF10" w14:textId="77777777" w:rsidR="0027002A" w:rsidRPr="00F72CD4" w:rsidRDefault="0027002A" w:rsidP="0027002A">
      <w:pPr>
        <w:pStyle w:val="EditorsNote"/>
      </w:pPr>
      <w:r w:rsidRPr="00F72CD4">
        <w:t>-</w:t>
      </w:r>
      <w:r w:rsidRPr="00F72CD4">
        <w:tab/>
        <w:t xml:space="preserve">DL EVM of &lt;= 2.5% for f &gt; 4.2 GHz pending further analysis by the TE vendors </w:t>
      </w:r>
    </w:p>
    <w:p w14:paraId="5AC96E77" w14:textId="0CE5D3B3" w:rsidR="00C32FB7" w:rsidRPr="00F72CD4" w:rsidRDefault="00C32FB7" w:rsidP="0027002A">
      <w:pPr>
        <w:pStyle w:val="Heading6"/>
      </w:pPr>
    </w:p>
    <w:p w14:paraId="3AC512EF" w14:textId="124777BE" w:rsidR="007D11A6" w:rsidRPr="00F72CD4" w:rsidRDefault="007D11A6" w:rsidP="0027002A">
      <w:pPr>
        <w:pStyle w:val="Heading6"/>
      </w:pPr>
      <w:r w:rsidRPr="00F72CD4">
        <w:t>5.2.3.2.1_5.1</w:t>
      </w:r>
      <w:r w:rsidRPr="00F72CD4">
        <w:tab/>
        <w:t>Test purpose</w:t>
      </w:r>
    </w:p>
    <w:p w14:paraId="35743D5B" w14:textId="77777777" w:rsidR="007D11A6" w:rsidRPr="00F72CD4" w:rsidRDefault="007D11A6" w:rsidP="000D2D5A">
      <w:r w:rsidRPr="00F72CD4">
        <w:t>Verify the PDSCH mapping Type A normal performance under 4 receive antenna conditions with DL1024QAM for a specified downlink Reference Measurement Channel (RMC) to achieve a certain throughput for Rank 1 scenario.</w:t>
      </w:r>
    </w:p>
    <w:p w14:paraId="4762A06D" w14:textId="77777777" w:rsidR="007D11A6" w:rsidRPr="00F72CD4" w:rsidRDefault="007D11A6" w:rsidP="007D11A6">
      <w:pPr>
        <w:pStyle w:val="H6"/>
      </w:pPr>
      <w:r w:rsidRPr="00F72CD4">
        <w:t>5.2.3.2.1_5.2</w:t>
      </w:r>
      <w:r w:rsidRPr="00F72CD4">
        <w:tab/>
        <w:t>Test applicability</w:t>
      </w:r>
    </w:p>
    <w:p w14:paraId="2DB163AB" w14:textId="77777777" w:rsidR="007D11A6" w:rsidRPr="00F72CD4" w:rsidRDefault="007D11A6" w:rsidP="000D2D5A">
      <w:r w:rsidRPr="00F72CD4">
        <w:t xml:space="preserve">This test applies to all types of UE release 17 and forward </w:t>
      </w:r>
      <w:r w:rsidRPr="00F72CD4">
        <w:rPr>
          <w:lang w:eastAsia="zh-CN"/>
        </w:rPr>
        <w:t>supporting NR/5GC and DL1024QAM</w:t>
      </w:r>
      <w:r w:rsidRPr="00F72CD4">
        <w:t>.</w:t>
      </w:r>
    </w:p>
    <w:p w14:paraId="09496A72" w14:textId="77777777" w:rsidR="007D11A6" w:rsidRPr="00F72CD4" w:rsidRDefault="007D11A6" w:rsidP="000D2D5A">
      <w:r w:rsidRPr="00F72CD4">
        <w:t>This test also applies to all types of UE release 17 and forward supporting EN-DC and DL1024QAM.</w:t>
      </w:r>
    </w:p>
    <w:p w14:paraId="60854A4A" w14:textId="77777777" w:rsidR="007D11A6" w:rsidRPr="00F72CD4" w:rsidRDefault="007D11A6" w:rsidP="007D11A6">
      <w:pPr>
        <w:pStyle w:val="H6"/>
      </w:pPr>
      <w:r w:rsidRPr="00F72CD4">
        <w:t>5.2.3.2.1_5.3</w:t>
      </w:r>
      <w:r w:rsidRPr="00F72CD4">
        <w:tab/>
        <w:t>Test description</w:t>
      </w:r>
    </w:p>
    <w:p w14:paraId="747FDF88" w14:textId="77777777" w:rsidR="007D11A6" w:rsidRPr="00F72CD4" w:rsidRDefault="007D11A6" w:rsidP="007D11A6">
      <w:pPr>
        <w:pStyle w:val="H6"/>
      </w:pPr>
      <w:r w:rsidRPr="00F72CD4">
        <w:t>5.2.3.2.1_5.3.1</w:t>
      </w:r>
      <w:r w:rsidRPr="00F72CD4">
        <w:tab/>
        <w:t>Initial conditions</w:t>
      </w:r>
    </w:p>
    <w:p w14:paraId="68AF5EC3" w14:textId="77777777" w:rsidR="007D11A6" w:rsidRPr="00F72CD4" w:rsidRDefault="007D11A6" w:rsidP="000D2D5A">
      <w:r w:rsidRPr="00F72CD4">
        <w:t>Initial conditions are a set of test configurations the UE needs to be tested in and the steps for the SS to take with the UE to reach the correct measurement state.</w:t>
      </w:r>
    </w:p>
    <w:p w14:paraId="2AD35082" w14:textId="77777777" w:rsidR="007D11A6" w:rsidRPr="00F72CD4" w:rsidRDefault="007D11A6" w:rsidP="000D2D5A">
      <w:r w:rsidRPr="00F72CD4">
        <w:t>The initial test configurations consist of environmental conditions, test frequencies, test channel bandwidths and sub-carrier spacing based on NR operating bands specified in Table 5.3.5-1 and Table 5.3.6-1 of 38.521-1 [7].</w:t>
      </w:r>
    </w:p>
    <w:p w14:paraId="07C453C3" w14:textId="77777777" w:rsidR="007D11A6" w:rsidRPr="00F72CD4" w:rsidRDefault="007D11A6" w:rsidP="000D2D5A">
      <w:r w:rsidRPr="00F72CD4">
        <w:t>Configurations of PDSCH and PDCCH before measurement are specified in Annex C.</w:t>
      </w:r>
    </w:p>
    <w:p w14:paraId="11CE0CBA" w14:textId="77777777" w:rsidR="007D11A6" w:rsidRPr="00F72CD4" w:rsidRDefault="007D11A6" w:rsidP="000D2D5A">
      <w:r w:rsidRPr="00F72CD4">
        <w:t>Test Environment: Normal, as defined in TS 38.508-1 [6] clause 4.1.</w:t>
      </w:r>
    </w:p>
    <w:p w14:paraId="28CAE77B" w14:textId="77777777" w:rsidR="007D11A6" w:rsidRPr="00F72CD4" w:rsidRDefault="007D11A6" w:rsidP="000D2D5A">
      <w:r w:rsidRPr="00F72CD4">
        <w:t>Frequencies to be tested: Mid Range, as defined in TS 38.508-1 [6] clause 5.2.2.</w:t>
      </w:r>
    </w:p>
    <w:p w14:paraId="0B1F1E19" w14:textId="77777777" w:rsidR="007D11A6" w:rsidRPr="00F72CD4" w:rsidRDefault="007D11A6" w:rsidP="000D2D5A">
      <w:r w:rsidRPr="00F72CD4">
        <w:t>For EN-DC within FR1 operation, setup the LTE link according to Annex D.</w:t>
      </w:r>
    </w:p>
    <w:p w14:paraId="43D25257" w14:textId="77777777" w:rsidR="007D11A6" w:rsidRPr="00F72CD4" w:rsidRDefault="007D11A6"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76ADA25A" w14:textId="77777777" w:rsidR="007D11A6" w:rsidRPr="00F72CD4" w:rsidRDefault="007D11A6" w:rsidP="000D2D5A">
      <w:pPr>
        <w:pStyle w:val="B1"/>
      </w:pPr>
      <w:r w:rsidRPr="00F72CD4">
        <w:t>2.</w:t>
      </w:r>
      <w:r w:rsidRPr="00F72CD4">
        <w:tab/>
        <w:t>The parameter settings for the cell are set up according to Table 5.2-1 and Table 5.2.3.2.1.0-2 and as appropriate.</w:t>
      </w:r>
    </w:p>
    <w:p w14:paraId="7E3A5339" w14:textId="77777777" w:rsidR="007D11A6" w:rsidRPr="00F72CD4" w:rsidRDefault="007D11A6" w:rsidP="000D2D5A">
      <w:pPr>
        <w:pStyle w:val="B1"/>
      </w:pPr>
      <w:r w:rsidRPr="00F72CD4">
        <w:t>3.</w:t>
      </w:r>
      <w:r w:rsidRPr="00F72CD4">
        <w:tab/>
        <w:t>Downlink signals for NR cell are initially set up according to Annexes C.0, C.1, C.2 and uplink signals according to Annexes G.0, G.1, G.2, G.3.1 of TS 38.521-1 [7].</w:t>
      </w:r>
    </w:p>
    <w:p w14:paraId="1E97ADB7" w14:textId="77777777" w:rsidR="007D11A6" w:rsidRPr="00F72CD4" w:rsidRDefault="007D11A6" w:rsidP="000D2D5A">
      <w:pPr>
        <w:pStyle w:val="B1"/>
      </w:pPr>
      <w:r w:rsidRPr="00F72CD4">
        <w:t>4.</w:t>
      </w:r>
      <w:r w:rsidRPr="00F72CD4">
        <w:tab/>
        <w:t>Propagation conditions are set according to Annex B.0.</w:t>
      </w:r>
    </w:p>
    <w:p w14:paraId="3BF010A2" w14:textId="77777777" w:rsidR="007D11A6" w:rsidRPr="00F72CD4" w:rsidRDefault="007D11A6"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Pr="00F72CD4">
        <w:rPr>
          <w:i/>
        </w:rPr>
        <w:t>, Test Mode On</w:t>
      </w:r>
      <w:r w:rsidRPr="00F72CD4">
        <w:t xml:space="preserve"> for NSA according to TS 38.508-1 [] clause 4.5. Message contents are defined in clause 5.2.3.2.1_5.3.3.</w:t>
      </w:r>
    </w:p>
    <w:p w14:paraId="03BAF7D0" w14:textId="77777777" w:rsidR="007D11A6" w:rsidRPr="00F72CD4" w:rsidRDefault="007D11A6" w:rsidP="007D11A6">
      <w:pPr>
        <w:pStyle w:val="H6"/>
      </w:pPr>
      <w:r w:rsidRPr="00F72CD4">
        <w:t>5.2.3.2.1_5.3.2</w:t>
      </w:r>
      <w:r w:rsidRPr="00F72CD4">
        <w:tab/>
        <w:t>Test procedure</w:t>
      </w:r>
    </w:p>
    <w:p w14:paraId="36C19BB0" w14:textId="77777777" w:rsidR="007D11A6" w:rsidRPr="00F72CD4" w:rsidRDefault="007D11A6" w:rsidP="000D2D5A">
      <w:pPr>
        <w:pStyle w:val="B1"/>
      </w:pPr>
      <w:r w:rsidRPr="00F72CD4">
        <w:t>1.</w:t>
      </w:r>
      <w:r w:rsidRPr="00F72CD4">
        <w:tab/>
        <w:t>SS transmits PDSCH via PDCCH DCI format 1_1 for C_RNTI to transmit the DL RMC according to Table 5.2.3.2.1_5.4-1. The SS sends downlink MAC padding bits on the DL RMC.</w:t>
      </w:r>
    </w:p>
    <w:p w14:paraId="3C7E8076" w14:textId="77777777" w:rsidR="007D11A6" w:rsidRPr="00F72CD4" w:rsidRDefault="007D11A6" w:rsidP="000D2D5A">
      <w:pPr>
        <w:pStyle w:val="B1"/>
      </w:pPr>
      <w:r w:rsidRPr="00F72CD4">
        <w:t>2.</w:t>
      </w:r>
      <w:r w:rsidRPr="00F72CD4">
        <w:tab/>
        <w:t>Set the parameters of the bandwidth, MCS, reference channel, the propagation condition, the correlation matrix and the SNR according to Tables 5.2.3.2.1_5.4-1 as appropriate.</w:t>
      </w:r>
    </w:p>
    <w:p w14:paraId="5C12FA52" w14:textId="77777777" w:rsidR="007D11A6" w:rsidRPr="00F72CD4" w:rsidRDefault="007D11A6"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F19F241" w14:textId="77777777" w:rsidR="007D11A6" w:rsidRPr="00F72CD4" w:rsidRDefault="007D11A6" w:rsidP="007D11A6">
      <w:pPr>
        <w:pStyle w:val="H6"/>
      </w:pPr>
      <w:r w:rsidRPr="00F72CD4">
        <w:t>5.2.3.2.1_5.3.3</w:t>
      </w:r>
      <w:r w:rsidRPr="00F72CD4">
        <w:tab/>
        <w:t>Message contents</w:t>
      </w:r>
    </w:p>
    <w:p w14:paraId="016F98FC" w14:textId="77777777" w:rsidR="007D11A6" w:rsidRPr="00F72CD4" w:rsidRDefault="007D11A6" w:rsidP="000D2D5A">
      <w:r w:rsidRPr="00F72CD4">
        <w:t>Message contents are according to 38.508-1 [6] subclauses 4.6.1 and 5.4.2.</w:t>
      </w:r>
    </w:p>
    <w:p w14:paraId="314CA835" w14:textId="77777777" w:rsidR="007D11A6" w:rsidRPr="00F72CD4" w:rsidRDefault="007D11A6" w:rsidP="007D11A6">
      <w:pPr>
        <w:pStyle w:val="H6"/>
      </w:pPr>
      <w:r w:rsidRPr="00F72CD4">
        <w:t>5.2.3.2.1_5.3.3_1</w:t>
      </w:r>
      <w:r w:rsidRPr="00F72CD4">
        <w:tab/>
        <w:t>Message exceptions for NR/5GC</w:t>
      </w:r>
    </w:p>
    <w:p w14:paraId="64DDB69F" w14:textId="0F634FDC" w:rsidR="007D11A6" w:rsidRPr="00F72CD4" w:rsidRDefault="007D11A6" w:rsidP="000D2D5A">
      <w:r w:rsidRPr="00F72CD4">
        <w:t>Same as 5.2.3.2.1_1.3.3_1</w:t>
      </w:r>
      <w:r w:rsidR="008655EA" w:rsidRPr="00F72CD4">
        <w:t xml:space="preserve"> with the following exceptions</w:t>
      </w:r>
      <w:r w:rsidRPr="00F72CD4">
        <w:t>.</w:t>
      </w:r>
    </w:p>
    <w:p w14:paraId="26FAA4E2" w14:textId="77777777" w:rsidR="008655EA" w:rsidRPr="00F72CD4" w:rsidRDefault="008655EA" w:rsidP="008655EA">
      <w:pPr>
        <w:pStyle w:val="TH"/>
      </w:pPr>
      <w:r w:rsidRPr="00F72CD4">
        <w:t>Table 5.2.3.2.1_5.3.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55EA" w:rsidRPr="00F72CD4" w14:paraId="69245166" w14:textId="77777777" w:rsidTr="00E221C3">
        <w:tc>
          <w:tcPr>
            <w:tcW w:w="9747" w:type="dxa"/>
            <w:gridSpan w:val="4"/>
            <w:tcBorders>
              <w:top w:val="single" w:sz="4" w:space="0" w:color="auto"/>
              <w:left w:val="single" w:sz="4" w:space="0" w:color="auto"/>
              <w:bottom w:val="single" w:sz="4" w:space="0" w:color="auto"/>
              <w:right w:val="single" w:sz="4" w:space="0" w:color="auto"/>
            </w:tcBorders>
            <w:hideMark/>
          </w:tcPr>
          <w:p w14:paraId="7894378F" w14:textId="77777777" w:rsidR="008655EA" w:rsidRPr="00F72CD4" w:rsidRDefault="008655EA" w:rsidP="00E221C3">
            <w:pPr>
              <w:pStyle w:val="TAH"/>
              <w:jc w:val="left"/>
              <w:rPr>
                <w:b w:val="0"/>
              </w:rPr>
            </w:pPr>
            <w:r w:rsidRPr="00F72CD4">
              <w:rPr>
                <w:b w:val="0"/>
              </w:rPr>
              <w:t>Derivation Path: TS 38.508-1 Table 5.4.2.0-26</w:t>
            </w:r>
          </w:p>
        </w:tc>
      </w:tr>
      <w:tr w:rsidR="008655EA" w:rsidRPr="00F72CD4" w14:paraId="376FA761"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315397FD" w14:textId="77777777" w:rsidR="008655EA" w:rsidRPr="00F72CD4" w:rsidRDefault="008655EA" w:rsidP="00E221C3">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EFA87E5" w14:textId="77777777" w:rsidR="008655EA" w:rsidRPr="00F72CD4" w:rsidRDefault="008655EA" w:rsidP="00E221C3">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C3C44DE" w14:textId="77777777" w:rsidR="008655EA" w:rsidRPr="00F72CD4" w:rsidRDefault="008655EA" w:rsidP="00E221C3">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F2AC90C" w14:textId="77777777" w:rsidR="008655EA" w:rsidRPr="00F72CD4" w:rsidRDefault="008655EA" w:rsidP="00E221C3">
            <w:pPr>
              <w:pStyle w:val="TAH"/>
            </w:pPr>
            <w:r w:rsidRPr="00F72CD4">
              <w:t>Condition</w:t>
            </w:r>
          </w:p>
        </w:tc>
      </w:tr>
      <w:tr w:rsidR="008655EA" w:rsidRPr="00F72CD4" w14:paraId="14C192FE"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5174FBCB" w14:textId="77777777" w:rsidR="008655EA" w:rsidRPr="00F72CD4" w:rsidRDefault="008655EA" w:rsidP="00E221C3">
            <w:pPr>
              <w:pStyle w:val="TAL"/>
            </w:pPr>
            <w:r w:rsidRPr="00F72CD4">
              <w:t>PDSCH-Config ::= SEQUENCE {</w:t>
            </w:r>
          </w:p>
        </w:tc>
        <w:tc>
          <w:tcPr>
            <w:tcW w:w="2267" w:type="dxa"/>
            <w:tcBorders>
              <w:top w:val="single" w:sz="4" w:space="0" w:color="auto"/>
              <w:left w:val="single" w:sz="4" w:space="0" w:color="auto"/>
              <w:bottom w:val="single" w:sz="4" w:space="0" w:color="auto"/>
              <w:right w:val="single" w:sz="4" w:space="0" w:color="auto"/>
            </w:tcBorders>
          </w:tcPr>
          <w:p w14:paraId="0FEC867F"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7FF07140"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4635B084" w14:textId="77777777" w:rsidR="008655EA" w:rsidRPr="00F72CD4" w:rsidRDefault="008655EA" w:rsidP="00E221C3">
            <w:pPr>
              <w:pStyle w:val="TAL"/>
            </w:pPr>
          </w:p>
        </w:tc>
      </w:tr>
      <w:tr w:rsidR="008655EA" w:rsidRPr="00F72CD4" w14:paraId="64FF3070"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6130E859" w14:textId="77777777" w:rsidR="008655EA" w:rsidRPr="00F72CD4" w:rsidRDefault="008655EA" w:rsidP="00E221C3">
            <w:pPr>
              <w:pStyle w:val="TAL"/>
            </w:pPr>
            <w:r w:rsidRPr="00F72CD4">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2C4E8283" w14:textId="77777777" w:rsidR="008655EA" w:rsidRPr="00F72CD4" w:rsidRDefault="008655EA" w:rsidP="00E221C3">
            <w:pPr>
              <w:pStyle w:val="TAL"/>
            </w:pPr>
            <w:r w:rsidRPr="00F72CD4">
              <w:t>qam1024</w:t>
            </w:r>
          </w:p>
        </w:tc>
        <w:tc>
          <w:tcPr>
            <w:tcW w:w="1700" w:type="dxa"/>
            <w:tcBorders>
              <w:top w:val="single" w:sz="4" w:space="0" w:color="auto"/>
              <w:left w:val="single" w:sz="4" w:space="0" w:color="auto"/>
              <w:bottom w:val="single" w:sz="4" w:space="0" w:color="auto"/>
              <w:right w:val="single" w:sz="4" w:space="0" w:color="auto"/>
            </w:tcBorders>
          </w:tcPr>
          <w:p w14:paraId="5AF1AFCF"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4F27856" w14:textId="77777777" w:rsidR="008655EA" w:rsidRPr="00F72CD4" w:rsidRDefault="008655EA" w:rsidP="00E221C3">
            <w:pPr>
              <w:pStyle w:val="TAL"/>
              <w:rPr>
                <w:rFonts w:eastAsia="SimSun"/>
                <w:lang w:eastAsia="zh-CN"/>
              </w:rPr>
            </w:pPr>
            <w:r w:rsidRPr="00F72CD4">
              <w:rPr>
                <w:rFonts w:eastAsia="SimSun"/>
              </w:rPr>
              <w:t>Test 1-12</w:t>
            </w:r>
          </w:p>
        </w:tc>
      </w:tr>
      <w:tr w:rsidR="008655EA" w:rsidRPr="00F72CD4" w14:paraId="3E295832" w14:textId="77777777" w:rsidTr="00E221C3">
        <w:tc>
          <w:tcPr>
            <w:tcW w:w="4535" w:type="dxa"/>
            <w:tcBorders>
              <w:top w:val="single" w:sz="4" w:space="0" w:color="auto"/>
              <w:left w:val="single" w:sz="4" w:space="0" w:color="auto"/>
              <w:bottom w:val="single" w:sz="4" w:space="0" w:color="auto"/>
              <w:right w:val="single" w:sz="4" w:space="0" w:color="auto"/>
            </w:tcBorders>
            <w:hideMark/>
          </w:tcPr>
          <w:p w14:paraId="2CF2378B" w14:textId="77777777" w:rsidR="008655EA" w:rsidRPr="00F72CD4" w:rsidRDefault="008655EA" w:rsidP="00E221C3">
            <w:pPr>
              <w:pStyle w:val="TAL"/>
              <w:rPr>
                <w:rFonts w:eastAsia="Malgun Gothic"/>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4996D3" w14:textId="77777777" w:rsidR="008655EA" w:rsidRPr="00F72CD4" w:rsidRDefault="008655EA" w:rsidP="00E221C3">
            <w:pPr>
              <w:pStyle w:val="TAL"/>
            </w:pPr>
          </w:p>
        </w:tc>
        <w:tc>
          <w:tcPr>
            <w:tcW w:w="1700" w:type="dxa"/>
            <w:tcBorders>
              <w:top w:val="single" w:sz="4" w:space="0" w:color="auto"/>
              <w:left w:val="single" w:sz="4" w:space="0" w:color="auto"/>
              <w:bottom w:val="single" w:sz="4" w:space="0" w:color="auto"/>
              <w:right w:val="single" w:sz="4" w:space="0" w:color="auto"/>
            </w:tcBorders>
          </w:tcPr>
          <w:p w14:paraId="192C19DC" w14:textId="77777777" w:rsidR="008655EA" w:rsidRPr="00F72CD4" w:rsidRDefault="008655EA" w:rsidP="00E221C3">
            <w:pPr>
              <w:pStyle w:val="TAL"/>
            </w:pPr>
          </w:p>
        </w:tc>
        <w:tc>
          <w:tcPr>
            <w:tcW w:w="1245" w:type="dxa"/>
            <w:tcBorders>
              <w:top w:val="single" w:sz="4" w:space="0" w:color="auto"/>
              <w:left w:val="single" w:sz="4" w:space="0" w:color="auto"/>
              <w:bottom w:val="single" w:sz="4" w:space="0" w:color="auto"/>
              <w:right w:val="single" w:sz="4" w:space="0" w:color="auto"/>
            </w:tcBorders>
          </w:tcPr>
          <w:p w14:paraId="4BE8D467" w14:textId="77777777" w:rsidR="008655EA" w:rsidRPr="00F72CD4" w:rsidRDefault="008655EA" w:rsidP="00E221C3">
            <w:pPr>
              <w:pStyle w:val="TAL"/>
            </w:pPr>
          </w:p>
        </w:tc>
      </w:tr>
    </w:tbl>
    <w:p w14:paraId="31A65802" w14:textId="77777777" w:rsidR="008655EA" w:rsidRPr="00F72CD4" w:rsidRDefault="008655EA" w:rsidP="000D2D5A"/>
    <w:p w14:paraId="28B3CE0A" w14:textId="77777777" w:rsidR="007D11A6" w:rsidRPr="00F72CD4" w:rsidRDefault="007D11A6" w:rsidP="007D11A6">
      <w:pPr>
        <w:pStyle w:val="H6"/>
      </w:pPr>
      <w:r w:rsidRPr="00F72CD4">
        <w:t>5.2.3.2.1_5.3.3_2</w:t>
      </w:r>
      <w:r w:rsidRPr="00F72CD4">
        <w:tab/>
        <w:t>Message exceptions for EN-DC</w:t>
      </w:r>
    </w:p>
    <w:p w14:paraId="14F41061" w14:textId="18A66923" w:rsidR="007D11A6" w:rsidRPr="00F72CD4" w:rsidRDefault="007D11A6" w:rsidP="000D2D5A">
      <w:r w:rsidRPr="00F72CD4">
        <w:t xml:space="preserve">Same as </w:t>
      </w:r>
      <w:r w:rsidR="008655EA" w:rsidRPr="00F72CD4">
        <w:t xml:space="preserve"> 5.2.3.2.1_5.3.3_1.</w:t>
      </w:r>
    </w:p>
    <w:p w14:paraId="72251C4C" w14:textId="77777777" w:rsidR="007D11A6" w:rsidRPr="00F72CD4" w:rsidRDefault="007D11A6" w:rsidP="007D11A6">
      <w:pPr>
        <w:pStyle w:val="H6"/>
      </w:pPr>
      <w:r w:rsidRPr="00F72CD4">
        <w:t>5.2.3.2.1_5.4</w:t>
      </w:r>
      <w:r w:rsidRPr="00F72CD4">
        <w:tab/>
        <w:t>Test requirement</w:t>
      </w:r>
    </w:p>
    <w:p w14:paraId="14BB7F41" w14:textId="77777777" w:rsidR="007D11A6" w:rsidRPr="00F72CD4" w:rsidRDefault="007D11A6" w:rsidP="000D2D5A">
      <w:pPr>
        <w:rPr>
          <w:rFonts w:eastAsia="Batang"/>
        </w:rPr>
      </w:pPr>
      <w:r w:rsidRPr="00F72CD4">
        <w:rPr>
          <w:rFonts w:eastAsia="Batang"/>
        </w:rPr>
        <w:t xml:space="preserve">Table </w:t>
      </w:r>
      <w:r w:rsidRPr="00F72CD4">
        <w:t>5.2.3.2.1_5.4-1</w:t>
      </w:r>
      <w:r w:rsidRPr="00F72CD4">
        <w:rPr>
          <w:rFonts w:eastAsia="Batang"/>
        </w:rPr>
        <w:t xml:space="preserve"> defines the primary level settings.</w:t>
      </w:r>
    </w:p>
    <w:p w14:paraId="780DACF6" w14:textId="77777777" w:rsidR="007D11A6" w:rsidRPr="00F72CD4" w:rsidRDefault="007D11A6" w:rsidP="000D2D5A">
      <w:r w:rsidRPr="00F72CD4">
        <w:t>The fraction of maximum throughput percentage for the downlink reference measurement channels specified in Annex A clause A.3.2.1 for each throughput test shall meet or exceed the specified value in Table 5.2.3.2.1_5.4-1 for the specified SNR including test tolerances for all throughput tests.</w:t>
      </w:r>
    </w:p>
    <w:p w14:paraId="3FB15D17" w14:textId="77777777" w:rsidR="007D11A6" w:rsidRPr="00F72CD4" w:rsidRDefault="007D11A6" w:rsidP="000D2D5A">
      <w:pPr>
        <w:pStyle w:val="TH"/>
      </w:pPr>
      <w:r w:rsidRPr="00F72CD4">
        <w:t>Table 5.2.3.2.1_5.4-1: Test Requirements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758"/>
      </w:tblGrid>
      <w:tr w:rsidR="007D11A6" w:rsidRPr="00F72CD4" w14:paraId="63C016E7" w14:textId="77777777" w:rsidTr="0027002A">
        <w:trPr>
          <w:trHeight w:val="391"/>
          <w:jc w:val="center"/>
        </w:trPr>
        <w:tc>
          <w:tcPr>
            <w:tcW w:w="3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4D21C9" w14:textId="77777777" w:rsidR="007D11A6" w:rsidRPr="00F72CD4" w:rsidRDefault="007D11A6" w:rsidP="000D2D5A">
            <w:pPr>
              <w:pStyle w:val="TAH"/>
              <w:rPr>
                <w:rFonts w:eastAsia="SimSun"/>
              </w:rPr>
            </w:pPr>
            <w:r w:rsidRPr="00F72CD4">
              <w:rPr>
                <w:rFonts w:eastAsia="SimSun"/>
              </w:rPr>
              <w:t>Test num.</w:t>
            </w:r>
          </w:p>
        </w:tc>
        <w:tc>
          <w:tcPr>
            <w:tcW w:w="6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15DB1C" w14:textId="77777777" w:rsidR="007D11A6" w:rsidRPr="00F72CD4" w:rsidRDefault="007D11A6" w:rsidP="000D2D5A">
            <w:pPr>
              <w:pStyle w:val="TAH"/>
              <w:rPr>
                <w:rFonts w:eastAsia="SimSun"/>
              </w:rPr>
            </w:pPr>
            <w:r w:rsidRPr="00F72CD4">
              <w:rPr>
                <w:rFonts w:eastAsia="SimSun"/>
              </w:rPr>
              <w:t>Reference channel</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8398C3" w14:textId="77777777" w:rsidR="007D11A6" w:rsidRPr="00F72CD4" w:rsidRDefault="007D11A6" w:rsidP="000D2D5A">
            <w:pPr>
              <w:pStyle w:val="TAH"/>
              <w:rPr>
                <w:rFonts w:eastAsia="SimSun" w:cs="Arial"/>
              </w:rPr>
            </w:pPr>
            <w:r w:rsidRPr="00F72CD4">
              <w:rPr>
                <w:rFonts w:eastAsia="SimSun"/>
              </w:rPr>
              <w:t>Bandwidth (MHz) / Subcarrier spacing (kHz)</w:t>
            </w:r>
          </w:p>
        </w:tc>
        <w:tc>
          <w:tcPr>
            <w:tcW w:w="6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8857A4" w14:textId="77777777" w:rsidR="007D11A6" w:rsidRPr="00F72CD4" w:rsidRDefault="007D11A6"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4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971082" w14:textId="77777777" w:rsidR="007D11A6" w:rsidRPr="00F72CD4" w:rsidRDefault="007D11A6" w:rsidP="000D2D5A">
            <w:pPr>
              <w:pStyle w:val="TAH"/>
              <w:rPr>
                <w:rFonts w:eastAsia="SimSun"/>
              </w:rPr>
            </w:pPr>
            <w:r w:rsidRPr="00F72CD4">
              <w:rPr>
                <w:rFonts w:eastAsia="SimSun"/>
              </w:rPr>
              <w:t>TDD UL-DL pattern</w:t>
            </w:r>
          </w:p>
        </w:tc>
        <w:tc>
          <w:tcPr>
            <w:tcW w:w="6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613494" w14:textId="77777777" w:rsidR="007D11A6" w:rsidRPr="00F72CD4" w:rsidRDefault="007D11A6" w:rsidP="000D2D5A">
            <w:pPr>
              <w:pStyle w:val="TAH"/>
              <w:rPr>
                <w:rFonts w:eastAsia="SimSun"/>
              </w:rPr>
            </w:pPr>
            <w:r w:rsidRPr="00F72CD4">
              <w:rPr>
                <w:rFonts w:eastAsia="SimSun"/>
              </w:rPr>
              <w:t>Propagation condition</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2AD414" w14:textId="77777777" w:rsidR="007D11A6" w:rsidRPr="00F72CD4" w:rsidRDefault="007D11A6" w:rsidP="000D2D5A">
            <w:pPr>
              <w:pStyle w:val="TAH"/>
              <w:rPr>
                <w:rFonts w:eastAsia="SimSun"/>
              </w:rPr>
            </w:pPr>
            <w:r w:rsidRPr="00F72CD4">
              <w:rPr>
                <w:rFonts w:eastAsia="SimSun"/>
              </w:rPr>
              <w:t>Correlation matrix and antenna configuration</w:t>
            </w:r>
          </w:p>
        </w:tc>
        <w:tc>
          <w:tcPr>
            <w:tcW w:w="105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116D398" w14:textId="77777777" w:rsidR="007D11A6" w:rsidRPr="00F72CD4" w:rsidRDefault="007D11A6" w:rsidP="000D2D5A">
            <w:pPr>
              <w:pStyle w:val="TAH"/>
              <w:rPr>
                <w:rFonts w:eastAsia="SimSun"/>
              </w:rPr>
            </w:pPr>
            <w:r w:rsidRPr="00F72CD4">
              <w:rPr>
                <w:rFonts w:eastAsia="SimSun"/>
              </w:rPr>
              <w:t>Reference value</w:t>
            </w:r>
          </w:p>
        </w:tc>
      </w:tr>
      <w:tr w:rsidR="007D11A6" w:rsidRPr="00F72CD4" w14:paraId="68C05907" w14:textId="77777777" w:rsidTr="0027002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3B8DF5" w14:textId="77777777" w:rsidR="007D11A6" w:rsidRPr="00F72CD4" w:rsidRDefault="007D11A6"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C1E6D8" w14:textId="77777777" w:rsidR="007D11A6" w:rsidRPr="00F72CD4" w:rsidRDefault="007D11A6"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C1A318" w14:textId="77777777" w:rsidR="007D11A6" w:rsidRPr="00F72CD4" w:rsidRDefault="007D11A6"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9A9327" w14:textId="77777777" w:rsidR="007D11A6" w:rsidRPr="00F72CD4" w:rsidRDefault="007D11A6" w:rsidP="000D2D5A">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0C2B4B" w14:textId="77777777" w:rsidR="007D11A6" w:rsidRPr="00F72CD4" w:rsidRDefault="007D11A6"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E593D8" w14:textId="77777777" w:rsidR="007D11A6" w:rsidRPr="00F72CD4" w:rsidRDefault="007D11A6" w:rsidP="000D2D5A">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6596C4" w14:textId="77777777" w:rsidR="007D11A6" w:rsidRPr="00F72CD4" w:rsidRDefault="007D11A6" w:rsidP="000D2D5A">
            <w:pPr>
              <w:pStyle w:val="TAH"/>
              <w:rPr>
                <w:rFonts w:eastAsia="SimSun"/>
              </w:rPr>
            </w:pPr>
          </w:p>
        </w:tc>
        <w:tc>
          <w:tcPr>
            <w:tcW w:w="6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5BA1D" w14:textId="77777777" w:rsidR="007D11A6" w:rsidRPr="00F72CD4" w:rsidRDefault="007D11A6" w:rsidP="000D2D5A">
            <w:pPr>
              <w:pStyle w:val="TAH"/>
              <w:rPr>
                <w:rFonts w:eastAsia="SimSun"/>
              </w:rPr>
            </w:pPr>
            <w:r w:rsidRPr="00F72CD4">
              <w:rPr>
                <w:rFonts w:eastAsia="SimSun"/>
              </w:rPr>
              <w:t>Fraction of maximum throughput (%)</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D1CD5F" w14:textId="77777777" w:rsidR="007D11A6" w:rsidRPr="00F72CD4" w:rsidRDefault="007D11A6" w:rsidP="000D2D5A">
            <w:pPr>
              <w:pStyle w:val="TAH"/>
              <w:rPr>
                <w:rFonts w:eastAsia="SimSun"/>
              </w:rPr>
            </w:pPr>
            <w:r w:rsidRPr="00F72CD4">
              <w:rPr>
                <w:rFonts w:eastAsia="SimSun"/>
              </w:rPr>
              <w:t>SNR (dB)</w:t>
            </w:r>
          </w:p>
        </w:tc>
      </w:tr>
      <w:tr w:rsidR="0027002A" w:rsidRPr="00F72CD4" w14:paraId="33AFC153" w14:textId="77777777" w:rsidTr="0027002A">
        <w:trPr>
          <w:trHeight w:val="198"/>
          <w:jc w:val="center"/>
        </w:trPr>
        <w:tc>
          <w:tcPr>
            <w:tcW w:w="3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243F22" w14:textId="77777777" w:rsidR="0027002A" w:rsidRPr="00F72CD4" w:rsidRDefault="0027002A" w:rsidP="0027002A">
            <w:pPr>
              <w:pStyle w:val="TAC"/>
              <w:rPr>
                <w:rFonts w:eastAsia="SimSun"/>
              </w:rPr>
            </w:pPr>
            <w:r w:rsidRPr="00F72CD4">
              <w:rPr>
                <w:rFonts w:eastAsia="SimSun"/>
              </w:rPr>
              <w:t>1-12</w:t>
            </w:r>
          </w:p>
        </w:tc>
        <w:tc>
          <w:tcPr>
            <w:tcW w:w="6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6C0D0" w14:textId="77777777" w:rsidR="0027002A" w:rsidRPr="00F72CD4" w:rsidRDefault="0027002A" w:rsidP="0027002A">
            <w:pPr>
              <w:pStyle w:val="TAC"/>
              <w:rPr>
                <w:rFonts w:eastAsia="SimSun"/>
              </w:rPr>
            </w:pPr>
            <w:r w:rsidRPr="00F72CD4">
              <w:rPr>
                <w:rFonts w:eastAsia="SimSun"/>
              </w:rPr>
              <w:t>R.PDSCH.2-25.1 TDD</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FADA6" w14:textId="77777777" w:rsidR="0027002A" w:rsidRPr="00F72CD4" w:rsidRDefault="0027002A" w:rsidP="0027002A">
            <w:pPr>
              <w:pStyle w:val="TAC"/>
              <w:rPr>
                <w:rFonts w:eastAsia="SimSun"/>
              </w:rPr>
            </w:pPr>
            <w:r w:rsidRPr="00F72CD4">
              <w:rPr>
                <w:rFonts w:eastAsia="SimSun"/>
              </w:rPr>
              <w:t>40 / 30</w:t>
            </w:r>
          </w:p>
        </w:tc>
        <w:tc>
          <w:tcPr>
            <w:tcW w:w="602" w:type="pct"/>
            <w:tcBorders>
              <w:top w:val="single" w:sz="4" w:space="0" w:color="auto"/>
              <w:left w:val="single" w:sz="4" w:space="0" w:color="auto"/>
              <w:bottom w:val="single" w:sz="4" w:space="0" w:color="auto"/>
              <w:right w:val="single" w:sz="4" w:space="0" w:color="auto"/>
            </w:tcBorders>
            <w:shd w:val="clear" w:color="auto" w:fill="FFFFFF"/>
            <w:hideMark/>
          </w:tcPr>
          <w:p w14:paraId="20659B17" w14:textId="77777777" w:rsidR="0027002A" w:rsidRPr="00F72CD4" w:rsidRDefault="0027002A" w:rsidP="0027002A">
            <w:pPr>
              <w:pStyle w:val="TAC"/>
              <w:rPr>
                <w:rFonts w:eastAsia="SimSun"/>
              </w:rPr>
            </w:pPr>
            <w:r w:rsidRPr="00F72CD4">
              <w:rPr>
                <w:rFonts w:eastAsia="SimSun"/>
              </w:rPr>
              <w:t>1024QAM, 0.79</w:t>
            </w:r>
          </w:p>
        </w:tc>
        <w:tc>
          <w:tcPr>
            <w:tcW w:w="4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B7667" w14:textId="77777777" w:rsidR="0027002A" w:rsidRPr="00F72CD4" w:rsidRDefault="0027002A" w:rsidP="0027002A">
            <w:pPr>
              <w:pStyle w:val="TAC"/>
              <w:rPr>
                <w:rFonts w:eastAsia="SimSun" w:cs="Arial"/>
                <w:lang w:eastAsia="zh-CN"/>
              </w:rPr>
            </w:pPr>
            <w:r w:rsidRPr="00F72CD4">
              <w:rPr>
                <w:rFonts w:eastAsia="SimSun"/>
              </w:rPr>
              <w:t>FR1.30-1</w:t>
            </w:r>
          </w:p>
        </w:tc>
        <w:tc>
          <w:tcPr>
            <w:tcW w:w="6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A3E55" w14:textId="77777777" w:rsidR="0027002A" w:rsidRPr="00F72CD4" w:rsidRDefault="0027002A" w:rsidP="0027002A">
            <w:pPr>
              <w:pStyle w:val="TAC"/>
              <w:rPr>
                <w:rFonts w:eastAsia="SimSun"/>
              </w:rPr>
            </w:pPr>
            <w:r w:rsidRPr="00F72CD4">
              <w:rPr>
                <w:rFonts w:eastAsia="SimSun"/>
              </w:rPr>
              <w:t>TDLD30-5</w:t>
            </w:r>
          </w:p>
        </w:tc>
        <w:tc>
          <w:tcPr>
            <w:tcW w:w="6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3638E4" w14:textId="77777777" w:rsidR="0027002A" w:rsidRPr="00F72CD4" w:rsidRDefault="0027002A" w:rsidP="0027002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6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315FF7" w14:textId="52FE5F1C" w:rsidR="0027002A" w:rsidRPr="00F72CD4" w:rsidRDefault="0027002A" w:rsidP="0027002A">
            <w:pPr>
              <w:pStyle w:val="TAC"/>
              <w:rPr>
                <w:rFonts w:eastAsia="SimSun"/>
              </w:rPr>
            </w:pPr>
            <w:r w:rsidRPr="00F72CD4">
              <w:rPr>
                <w:rFonts w:eastAsia="SimSun"/>
              </w:rPr>
              <w:t>70</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B581A" w14:textId="1277675A" w:rsidR="0027002A" w:rsidRPr="00F72CD4" w:rsidRDefault="0027002A" w:rsidP="0027002A">
            <w:pPr>
              <w:pStyle w:val="TAC"/>
              <w:rPr>
                <w:rFonts w:eastAsia="SimSun"/>
                <w:lang w:eastAsia="zh-CN"/>
              </w:rPr>
            </w:pPr>
            <w:r w:rsidRPr="00F72CD4">
              <w:rPr>
                <w:rFonts w:eastAsia="SimSun"/>
                <w:lang w:eastAsia="zh-CN"/>
              </w:rPr>
              <w:t xml:space="preserve"> 27.2</w:t>
            </w:r>
          </w:p>
        </w:tc>
      </w:tr>
    </w:tbl>
    <w:p w14:paraId="62697814" w14:textId="77777777" w:rsidR="007B35BB" w:rsidRPr="00F72CD4" w:rsidRDefault="007B35BB" w:rsidP="000D2D5A">
      <w:pPr>
        <w:rPr>
          <w:lang w:eastAsia="zh-CN"/>
        </w:rPr>
      </w:pPr>
    </w:p>
    <w:p w14:paraId="03307EBF" w14:textId="137EE520" w:rsidR="007B35BB" w:rsidRPr="00F72CD4" w:rsidRDefault="007B35BB" w:rsidP="007B35BB">
      <w:pPr>
        <w:pStyle w:val="Heading5"/>
        <w:rPr>
          <w:rFonts w:eastAsia="SimSun"/>
        </w:rPr>
      </w:pPr>
      <w:bookmarkStart w:id="1005" w:name="_Toc27479457"/>
      <w:bookmarkStart w:id="1006" w:name="_Toc36058644"/>
      <w:bookmarkStart w:id="1007" w:name="_Toc44067567"/>
      <w:bookmarkStart w:id="1008" w:name="_Toc52716493"/>
      <w:bookmarkStart w:id="1009" w:name="_Toc58239138"/>
      <w:bookmarkStart w:id="1010" w:name="_Toc68246720"/>
      <w:bookmarkStart w:id="1011" w:name="_Toc75790001"/>
      <w:bookmarkStart w:id="1012" w:name="_Toc84264675"/>
      <w:bookmarkStart w:id="1013" w:name="_Toc90560814"/>
      <w:r w:rsidRPr="00F72CD4">
        <w:rPr>
          <w:rFonts w:eastAsia="SimSun"/>
        </w:rPr>
        <w:t>5.2.3.2.2</w:t>
      </w:r>
      <w:r w:rsidRPr="00F72CD4">
        <w:rPr>
          <w:rFonts w:eastAsia="SimSun"/>
        </w:rPr>
        <w:tab/>
        <w:t>4Rx TDD FR1 PDSCH mapping Type A and CSI-RS overlapped with PDSCH performance</w:t>
      </w:r>
      <w:bookmarkEnd w:id="1005"/>
      <w:bookmarkEnd w:id="1006"/>
      <w:bookmarkEnd w:id="1007"/>
      <w:bookmarkEnd w:id="1008"/>
      <w:bookmarkEnd w:id="1009"/>
      <w:bookmarkEnd w:id="1010"/>
      <w:bookmarkEnd w:id="1011"/>
      <w:bookmarkEnd w:id="1012"/>
      <w:bookmarkEnd w:id="1013"/>
    </w:p>
    <w:p w14:paraId="767B12F1" w14:textId="77777777" w:rsidR="007B35BB" w:rsidRPr="00F72CD4" w:rsidRDefault="007B35BB" w:rsidP="007B35BB">
      <w:pPr>
        <w:pStyle w:val="H6"/>
        <w:rPr>
          <w:rFonts w:eastAsia="SimSun"/>
        </w:rPr>
      </w:pPr>
      <w:r w:rsidRPr="00F72CD4">
        <w:t>5.2.3.2.2</w:t>
      </w:r>
      <w:r w:rsidRPr="00F72CD4">
        <w:rPr>
          <w:rFonts w:eastAsia="Malgun Gothic"/>
        </w:rPr>
        <w:t>.0</w:t>
      </w:r>
      <w:r w:rsidRPr="00F72CD4">
        <w:tab/>
        <w:t>Minimum conformance requirements</w:t>
      </w:r>
    </w:p>
    <w:p w14:paraId="6A92922C" w14:textId="77777777" w:rsidR="007B35BB" w:rsidRPr="00F72CD4" w:rsidRDefault="007B35BB" w:rsidP="000D2D5A">
      <w:r w:rsidRPr="00F72CD4">
        <w:t>The performance requirements are specified in Table 5.2.3.2.2</w:t>
      </w:r>
      <w:r w:rsidRPr="00F72CD4">
        <w:rPr>
          <w:rFonts w:eastAsia="Malgun Gothic"/>
        </w:rPr>
        <w:t>.0</w:t>
      </w:r>
      <w:r w:rsidRPr="00F72CD4">
        <w:t>-3, with the addition of test parameters in Table 5.2.3.2.2</w:t>
      </w:r>
      <w:r w:rsidRPr="00F72CD4">
        <w:rPr>
          <w:rFonts w:eastAsia="Malgun Gothic"/>
        </w:rPr>
        <w:t>.0</w:t>
      </w:r>
      <w:r w:rsidRPr="00F72CD4">
        <w:t xml:space="preserve">-2 and the downlink physical channel setup according to Annex </w:t>
      </w:r>
      <w:r w:rsidRPr="00F72CD4">
        <w:rPr>
          <w:lang w:eastAsia="zh-CN"/>
        </w:rPr>
        <w:t>C.3.1</w:t>
      </w:r>
      <w:r w:rsidRPr="00F72CD4">
        <w:t>.</w:t>
      </w:r>
    </w:p>
    <w:p w14:paraId="13FEA509"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2.2</w:t>
      </w:r>
      <w:r w:rsidRPr="00F72CD4">
        <w:rPr>
          <w:rFonts w:eastAsia="Malgun Gothic"/>
        </w:rPr>
        <w:t>.0</w:t>
      </w:r>
      <w:r w:rsidRPr="00F72CD4">
        <w:t>-1</w:t>
      </w:r>
      <w:r w:rsidRPr="00F72CD4">
        <w:rPr>
          <w:lang w:eastAsia="zh-CN"/>
        </w:rPr>
        <w:t>.</w:t>
      </w:r>
    </w:p>
    <w:p w14:paraId="2B0E1832" w14:textId="77777777" w:rsidR="007B35BB" w:rsidRPr="00F72CD4" w:rsidRDefault="007B35BB" w:rsidP="000D2D5A">
      <w:pPr>
        <w:pStyle w:val="TH"/>
        <w:rPr>
          <w:lang w:eastAsia="en-US"/>
        </w:rPr>
      </w:pPr>
      <w:r w:rsidRPr="00F72CD4">
        <w:t>Table 5.2.3.2.2</w:t>
      </w:r>
      <w:r w:rsidRPr="00F72CD4">
        <w:rPr>
          <w:rFonts w:eastAsia="Malgun Gothic"/>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057FFE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6C30C68"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13BFCE3F" w14:textId="77777777" w:rsidR="007B35BB" w:rsidRPr="00F72CD4" w:rsidRDefault="007B35BB" w:rsidP="000D2D5A">
            <w:pPr>
              <w:pStyle w:val="TAH"/>
            </w:pPr>
            <w:r w:rsidRPr="00F72CD4">
              <w:t>Test index</w:t>
            </w:r>
          </w:p>
        </w:tc>
      </w:tr>
      <w:tr w:rsidR="007B35BB" w:rsidRPr="00F72CD4" w14:paraId="7E33F66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B0149E4" w14:textId="77777777" w:rsidR="007B35BB" w:rsidRPr="00F72CD4" w:rsidRDefault="007B35BB" w:rsidP="000D2D5A">
            <w:pPr>
              <w:pStyle w:val="TAL"/>
              <w:rPr>
                <w:lang w:eastAsia="zh-CN"/>
              </w:rPr>
            </w:pPr>
            <w:r w:rsidRPr="00F72CD4">
              <w:t>Verify the PDSCH mapping Type A normal performance under 4 receive antenna conditions and CSI-RS overlapped with PDSCH</w:t>
            </w:r>
          </w:p>
        </w:tc>
        <w:tc>
          <w:tcPr>
            <w:tcW w:w="4928" w:type="dxa"/>
            <w:tcBorders>
              <w:top w:val="single" w:sz="4" w:space="0" w:color="auto"/>
              <w:left w:val="single" w:sz="4" w:space="0" w:color="auto"/>
              <w:bottom w:val="single" w:sz="4" w:space="0" w:color="auto"/>
              <w:right w:val="single" w:sz="4" w:space="0" w:color="auto"/>
            </w:tcBorders>
            <w:hideMark/>
          </w:tcPr>
          <w:p w14:paraId="4B7C64CD" w14:textId="77777777" w:rsidR="007B35BB" w:rsidRPr="00F72CD4" w:rsidRDefault="007B35BB" w:rsidP="000D2D5A">
            <w:pPr>
              <w:pStyle w:val="TAL"/>
              <w:rPr>
                <w:lang w:eastAsia="zh-CN"/>
              </w:rPr>
            </w:pPr>
            <w:r w:rsidRPr="00F72CD4">
              <w:t>1-1</w:t>
            </w:r>
          </w:p>
        </w:tc>
      </w:tr>
    </w:tbl>
    <w:p w14:paraId="2A8160EE" w14:textId="77777777" w:rsidR="007B35BB" w:rsidRPr="00F72CD4" w:rsidRDefault="007B35BB" w:rsidP="000D2D5A">
      <w:pPr>
        <w:rPr>
          <w:lang w:eastAsia="en-US"/>
        </w:rPr>
      </w:pPr>
    </w:p>
    <w:p w14:paraId="40706041" w14:textId="77777777" w:rsidR="007B35BB" w:rsidRPr="00F72CD4" w:rsidRDefault="007B35BB" w:rsidP="000D2D5A">
      <w:pPr>
        <w:pStyle w:val="TH"/>
      </w:pPr>
      <w:r w:rsidRPr="00F72CD4">
        <w:t>Table 5.2.3.2.2</w:t>
      </w:r>
      <w:r w:rsidRPr="00F72CD4">
        <w:rPr>
          <w:rFonts w:eastAsia="Malgun Gothic"/>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7B35BB" w:rsidRPr="00F72CD4" w14:paraId="76A3BEC8" w14:textId="77777777" w:rsidTr="007B35BB">
        <w:tc>
          <w:tcPr>
            <w:tcW w:w="5592" w:type="dxa"/>
            <w:gridSpan w:val="2"/>
            <w:tcBorders>
              <w:top w:val="single" w:sz="4" w:space="0" w:color="auto"/>
              <w:left w:val="single" w:sz="4" w:space="0" w:color="auto"/>
              <w:bottom w:val="single" w:sz="4" w:space="0" w:color="auto"/>
              <w:right w:val="single" w:sz="4" w:space="0" w:color="auto"/>
            </w:tcBorders>
            <w:hideMark/>
          </w:tcPr>
          <w:p w14:paraId="322976A1" w14:textId="77777777" w:rsidR="007B35BB" w:rsidRPr="00F72CD4" w:rsidRDefault="007B35BB" w:rsidP="000D2D5A">
            <w:pPr>
              <w:pStyle w:val="TAH"/>
            </w:pPr>
            <w:r w:rsidRPr="00F72CD4">
              <w:t>Parameter</w:t>
            </w:r>
          </w:p>
        </w:tc>
        <w:tc>
          <w:tcPr>
            <w:tcW w:w="810" w:type="dxa"/>
            <w:tcBorders>
              <w:top w:val="single" w:sz="4" w:space="0" w:color="auto"/>
              <w:left w:val="single" w:sz="4" w:space="0" w:color="auto"/>
              <w:bottom w:val="single" w:sz="4" w:space="0" w:color="auto"/>
              <w:right w:val="single" w:sz="4" w:space="0" w:color="auto"/>
            </w:tcBorders>
            <w:hideMark/>
          </w:tcPr>
          <w:p w14:paraId="7BB8D03B" w14:textId="77777777" w:rsidR="007B35BB" w:rsidRPr="00F72CD4" w:rsidRDefault="007B35BB" w:rsidP="000D2D5A">
            <w:pPr>
              <w:pStyle w:val="TAH"/>
            </w:pPr>
            <w:r w:rsidRPr="00F72CD4">
              <w:t>Unit</w:t>
            </w:r>
          </w:p>
        </w:tc>
        <w:tc>
          <w:tcPr>
            <w:tcW w:w="3445" w:type="dxa"/>
            <w:tcBorders>
              <w:top w:val="single" w:sz="4" w:space="0" w:color="auto"/>
              <w:left w:val="single" w:sz="4" w:space="0" w:color="auto"/>
              <w:bottom w:val="single" w:sz="4" w:space="0" w:color="auto"/>
              <w:right w:val="single" w:sz="4" w:space="0" w:color="auto"/>
            </w:tcBorders>
            <w:hideMark/>
          </w:tcPr>
          <w:p w14:paraId="7C196E27" w14:textId="77777777" w:rsidR="007B35BB" w:rsidRPr="00F72CD4" w:rsidRDefault="007B35BB" w:rsidP="000D2D5A">
            <w:pPr>
              <w:pStyle w:val="TAH"/>
            </w:pPr>
            <w:r w:rsidRPr="00F72CD4">
              <w:t>Value</w:t>
            </w:r>
          </w:p>
        </w:tc>
      </w:tr>
      <w:tr w:rsidR="007B35BB" w:rsidRPr="00F72CD4" w14:paraId="565BD79A"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2DAFF2A" w14:textId="77777777" w:rsidR="007B35BB" w:rsidRPr="00F72CD4" w:rsidRDefault="007B35BB" w:rsidP="000D2D5A">
            <w:pPr>
              <w:pStyle w:val="TAH"/>
            </w:pPr>
            <w:r w:rsidRPr="00F72CD4">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267B8F27" w14:textId="77777777" w:rsidR="007B35BB" w:rsidRPr="00F72CD4" w:rsidRDefault="007B35BB" w:rsidP="000D2D5A">
            <w:pPr>
              <w:pStyle w:val="TAH"/>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D2F9B0B" w14:textId="77777777" w:rsidR="007B35BB" w:rsidRPr="00F72CD4" w:rsidRDefault="007B35BB" w:rsidP="000D2D5A">
            <w:pPr>
              <w:pStyle w:val="TAH"/>
            </w:pPr>
            <w:r w:rsidRPr="00F72CD4">
              <w:t>TDD</w:t>
            </w:r>
          </w:p>
        </w:tc>
      </w:tr>
      <w:tr w:rsidR="007B35BB" w:rsidRPr="00F72CD4" w14:paraId="6EC2B394"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C6B0A49" w14:textId="77777777" w:rsidR="007B35BB" w:rsidRPr="00F72CD4" w:rsidRDefault="007B35BB" w:rsidP="000D2D5A">
            <w:pPr>
              <w:pStyle w:val="TAH"/>
            </w:pPr>
            <w:r w:rsidRPr="00F72CD4">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5176561B" w14:textId="77777777" w:rsidR="007B35BB" w:rsidRPr="00F72CD4" w:rsidRDefault="007B35BB" w:rsidP="000D2D5A">
            <w:pPr>
              <w:pStyle w:val="TAH"/>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3D21D81" w14:textId="77777777" w:rsidR="007B35BB" w:rsidRPr="00F72CD4" w:rsidRDefault="007B35BB" w:rsidP="000D2D5A">
            <w:pPr>
              <w:pStyle w:val="TAH"/>
            </w:pPr>
            <w:r w:rsidRPr="00F72CD4">
              <w:t>1</w:t>
            </w:r>
          </w:p>
        </w:tc>
      </w:tr>
      <w:tr w:rsidR="007B35BB" w:rsidRPr="00F72CD4" w14:paraId="6C39E6BC"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E702D2D" w14:textId="77777777" w:rsidR="007B35BB" w:rsidRPr="00F72CD4" w:rsidRDefault="007B35BB" w:rsidP="000D2D5A">
            <w:pPr>
              <w:pStyle w:val="TAL"/>
            </w:pPr>
            <w:r w:rsidRPr="00F72CD4">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081ED4A" w14:textId="77777777" w:rsidR="007B35BB" w:rsidRPr="00F72CD4" w:rsidRDefault="007B35BB" w:rsidP="000D2D5A">
            <w:pPr>
              <w:pStyle w:val="TAL"/>
            </w:pPr>
            <w:r w:rsidRPr="00F72CD4">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437916D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6DD966" w14:textId="77777777" w:rsidR="007B35BB" w:rsidRPr="00F72CD4" w:rsidRDefault="007B35BB" w:rsidP="000D2D5A">
            <w:pPr>
              <w:pStyle w:val="TAL"/>
            </w:pPr>
            <w:r w:rsidRPr="00F72CD4">
              <w:t>Type A</w:t>
            </w:r>
          </w:p>
        </w:tc>
      </w:tr>
      <w:tr w:rsidR="007B35BB" w:rsidRPr="00F72CD4" w14:paraId="038B16A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4559B7C"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33A87C9" w14:textId="77777777" w:rsidR="007B35BB" w:rsidRPr="00F72CD4" w:rsidRDefault="007B35BB" w:rsidP="000D2D5A">
            <w:pPr>
              <w:pStyle w:val="TAL"/>
            </w:pPr>
            <w:r w:rsidRPr="00F72CD4">
              <w:t>k0</w:t>
            </w:r>
          </w:p>
        </w:tc>
        <w:tc>
          <w:tcPr>
            <w:tcW w:w="810" w:type="dxa"/>
            <w:tcBorders>
              <w:top w:val="single" w:sz="4" w:space="0" w:color="auto"/>
              <w:left w:val="single" w:sz="4" w:space="0" w:color="auto"/>
              <w:bottom w:val="single" w:sz="4" w:space="0" w:color="auto"/>
              <w:right w:val="single" w:sz="4" w:space="0" w:color="auto"/>
            </w:tcBorders>
            <w:vAlign w:val="center"/>
          </w:tcPr>
          <w:p w14:paraId="57781C82"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5EA960C" w14:textId="77777777" w:rsidR="007B35BB" w:rsidRPr="00F72CD4" w:rsidRDefault="007B35BB" w:rsidP="000D2D5A">
            <w:pPr>
              <w:pStyle w:val="TAL"/>
            </w:pPr>
            <w:r w:rsidRPr="00F72CD4">
              <w:t>0</w:t>
            </w:r>
          </w:p>
        </w:tc>
      </w:tr>
      <w:tr w:rsidR="007B35BB" w:rsidRPr="00F72CD4" w14:paraId="311E9E2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9F0419C"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111C1B4" w14:textId="77777777" w:rsidR="007B35BB" w:rsidRPr="00F72CD4" w:rsidRDefault="007B35BB" w:rsidP="000D2D5A">
            <w:pPr>
              <w:pStyle w:val="TAL"/>
            </w:pPr>
            <w:r w:rsidRPr="00F72CD4">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014113E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8A51B8C" w14:textId="77777777" w:rsidR="007B35BB" w:rsidRPr="00F72CD4" w:rsidRDefault="007B35BB" w:rsidP="000D2D5A">
            <w:pPr>
              <w:pStyle w:val="TAL"/>
            </w:pPr>
            <w:r w:rsidRPr="00F72CD4">
              <w:t>2</w:t>
            </w:r>
          </w:p>
        </w:tc>
      </w:tr>
      <w:tr w:rsidR="007B35BB" w:rsidRPr="00F72CD4" w14:paraId="162C561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A630BB"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48A86BB8" w14:textId="77777777" w:rsidR="007B35BB" w:rsidRPr="00F72CD4" w:rsidRDefault="007B35BB" w:rsidP="000D2D5A">
            <w:pPr>
              <w:pStyle w:val="TAL"/>
            </w:pPr>
            <w:r w:rsidRPr="00F72CD4">
              <w:t>Length (L)</w:t>
            </w:r>
          </w:p>
        </w:tc>
        <w:tc>
          <w:tcPr>
            <w:tcW w:w="810" w:type="dxa"/>
            <w:tcBorders>
              <w:top w:val="single" w:sz="4" w:space="0" w:color="auto"/>
              <w:left w:val="single" w:sz="4" w:space="0" w:color="auto"/>
              <w:bottom w:val="single" w:sz="4" w:space="0" w:color="auto"/>
              <w:right w:val="single" w:sz="4" w:space="0" w:color="auto"/>
            </w:tcBorders>
            <w:vAlign w:val="center"/>
          </w:tcPr>
          <w:p w14:paraId="0039605E"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32A68E" w14:textId="77777777" w:rsidR="007B35BB" w:rsidRPr="00F72CD4" w:rsidRDefault="007B35BB" w:rsidP="000D2D5A">
            <w:pPr>
              <w:pStyle w:val="TAL"/>
            </w:pPr>
            <w:r w:rsidRPr="00F72CD4">
              <w:t>12</w:t>
            </w:r>
          </w:p>
        </w:tc>
      </w:tr>
      <w:tr w:rsidR="007B35BB" w:rsidRPr="00F72CD4" w14:paraId="5106596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DEFF45E"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97E9A95" w14:textId="77777777" w:rsidR="007B35BB" w:rsidRPr="00F72CD4" w:rsidRDefault="007B35BB" w:rsidP="000D2D5A">
            <w:pPr>
              <w:pStyle w:val="TAL"/>
            </w:pPr>
            <w:r w:rsidRPr="00F72CD4">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48FD1733"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06FEDE6" w14:textId="77777777" w:rsidR="007B35BB" w:rsidRPr="00F72CD4" w:rsidRDefault="007B35BB" w:rsidP="000D2D5A">
            <w:pPr>
              <w:pStyle w:val="TAL"/>
            </w:pPr>
            <w:r w:rsidRPr="00F72CD4">
              <w:t>1</w:t>
            </w:r>
          </w:p>
        </w:tc>
      </w:tr>
      <w:tr w:rsidR="007B35BB" w:rsidRPr="00F72CD4" w14:paraId="35F420A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9FF3B8"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4255C1FF" w14:textId="77777777" w:rsidR="007B35BB" w:rsidRPr="00F72CD4" w:rsidRDefault="007B35BB" w:rsidP="000D2D5A">
            <w:pPr>
              <w:pStyle w:val="TAL"/>
            </w:pPr>
            <w:r w:rsidRPr="00F72CD4">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6F0019B1"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1E69522" w14:textId="77777777" w:rsidR="007B35BB" w:rsidRPr="00F72CD4" w:rsidRDefault="007B35BB" w:rsidP="000D2D5A">
            <w:pPr>
              <w:pStyle w:val="TAL"/>
            </w:pPr>
            <w:r w:rsidRPr="00F72CD4">
              <w:t>Static</w:t>
            </w:r>
          </w:p>
        </w:tc>
      </w:tr>
      <w:tr w:rsidR="007B35BB" w:rsidRPr="00F72CD4" w14:paraId="55CC6BD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1967944"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4B71F8A" w14:textId="77777777" w:rsidR="007B35BB" w:rsidRPr="00F72CD4" w:rsidRDefault="007B35BB" w:rsidP="000D2D5A">
            <w:pPr>
              <w:pStyle w:val="TAL"/>
            </w:pPr>
            <w:r w:rsidRPr="00F72CD4">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7041B218"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35A2F11" w14:textId="77777777" w:rsidR="007B35BB" w:rsidRPr="00F72CD4" w:rsidRDefault="007B35BB" w:rsidP="000D2D5A">
            <w:pPr>
              <w:pStyle w:val="TAL"/>
            </w:pPr>
            <w:r w:rsidRPr="00F72CD4">
              <w:t>2</w:t>
            </w:r>
          </w:p>
        </w:tc>
      </w:tr>
      <w:tr w:rsidR="007B35BB" w:rsidRPr="00F72CD4" w14:paraId="72F0EE3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5176E4"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64AB842" w14:textId="77777777" w:rsidR="007B35BB" w:rsidRPr="00F72CD4" w:rsidRDefault="007B35BB" w:rsidP="000D2D5A">
            <w:pPr>
              <w:pStyle w:val="TAL"/>
            </w:pPr>
            <w:r w:rsidRPr="00F72CD4">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6B8B94FD"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4DFA605" w14:textId="77777777" w:rsidR="007B35BB" w:rsidRPr="00F72CD4" w:rsidRDefault="007B35BB" w:rsidP="000D2D5A">
            <w:pPr>
              <w:pStyle w:val="TAL"/>
            </w:pPr>
            <w:r w:rsidRPr="00F72CD4">
              <w:t>Type 0</w:t>
            </w:r>
          </w:p>
        </w:tc>
      </w:tr>
      <w:tr w:rsidR="007B35BB" w:rsidRPr="00F72CD4" w14:paraId="36772B7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F0DE53"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68DDE4E" w14:textId="77777777" w:rsidR="007B35BB" w:rsidRPr="00F72CD4" w:rsidRDefault="007B35BB" w:rsidP="000D2D5A">
            <w:pPr>
              <w:pStyle w:val="TAL"/>
            </w:pPr>
            <w:r w:rsidRPr="00F72CD4">
              <w:t>RBG size</w:t>
            </w:r>
          </w:p>
        </w:tc>
        <w:tc>
          <w:tcPr>
            <w:tcW w:w="810" w:type="dxa"/>
            <w:tcBorders>
              <w:top w:val="single" w:sz="4" w:space="0" w:color="auto"/>
              <w:left w:val="single" w:sz="4" w:space="0" w:color="auto"/>
              <w:bottom w:val="single" w:sz="4" w:space="0" w:color="auto"/>
              <w:right w:val="single" w:sz="4" w:space="0" w:color="auto"/>
            </w:tcBorders>
            <w:vAlign w:val="center"/>
          </w:tcPr>
          <w:p w14:paraId="3B965377"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10CE343" w14:textId="77777777" w:rsidR="007B35BB" w:rsidRPr="00F72CD4" w:rsidRDefault="007B35BB" w:rsidP="000D2D5A">
            <w:pPr>
              <w:pStyle w:val="TAL"/>
            </w:pPr>
            <w:r w:rsidRPr="00F72CD4">
              <w:rPr>
                <w:lang w:eastAsia="zh-CN"/>
              </w:rPr>
              <w:t>Config2</w:t>
            </w:r>
          </w:p>
        </w:tc>
      </w:tr>
      <w:tr w:rsidR="007B35BB" w:rsidRPr="00F72CD4" w14:paraId="71A0AB2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4CAB7C4"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FF89DA4" w14:textId="77777777" w:rsidR="007B35BB" w:rsidRPr="00F72CD4" w:rsidRDefault="007B35BB" w:rsidP="000D2D5A">
            <w:pPr>
              <w:pStyle w:val="TAL"/>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3FC4625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FD5B33" w14:textId="77777777" w:rsidR="007B35BB" w:rsidRPr="00F72CD4" w:rsidRDefault="007B35BB" w:rsidP="000D2D5A">
            <w:pPr>
              <w:pStyle w:val="TAL"/>
            </w:pPr>
            <w:r w:rsidRPr="00F72CD4">
              <w:t>Non-interleaved</w:t>
            </w:r>
          </w:p>
        </w:tc>
      </w:tr>
      <w:tr w:rsidR="007B35BB" w:rsidRPr="00F72CD4" w14:paraId="039D097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BD42D6D"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55DF721B" w14:textId="77777777" w:rsidR="007B35BB" w:rsidRPr="00F72CD4" w:rsidRDefault="007B35BB" w:rsidP="000D2D5A">
            <w:pPr>
              <w:pStyle w:val="TAL"/>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782968E5"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7AA1964" w14:textId="77777777" w:rsidR="007B35BB" w:rsidRPr="00F72CD4" w:rsidRDefault="007B35BB" w:rsidP="000D2D5A">
            <w:pPr>
              <w:pStyle w:val="TAL"/>
            </w:pPr>
            <w:r w:rsidRPr="00F72CD4">
              <w:t>N/A</w:t>
            </w:r>
          </w:p>
        </w:tc>
      </w:tr>
      <w:tr w:rsidR="007B35BB" w:rsidRPr="00F72CD4" w14:paraId="75F0D603"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A7FEE0C" w14:textId="77777777" w:rsidR="007B35BB" w:rsidRPr="00F72CD4" w:rsidRDefault="007B35BB" w:rsidP="000D2D5A">
            <w:pPr>
              <w:pStyle w:val="TAL"/>
            </w:pPr>
            <w:r w:rsidRPr="00F72CD4">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58DC0C76" w14:textId="77777777" w:rsidR="007B35BB" w:rsidRPr="00F72CD4" w:rsidRDefault="007B35BB" w:rsidP="000D2D5A">
            <w:pPr>
              <w:pStyle w:val="TAL"/>
            </w:pPr>
            <w:r w:rsidRPr="00F72CD4">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CD6FD5C"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EC27AE1" w14:textId="77777777" w:rsidR="007B35BB" w:rsidRPr="00F72CD4" w:rsidRDefault="007B35BB" w:rsidP="000D2D5A">
            <w:pPr>
              <w:pStyle w:val="TAL"/>
            </w:pPr>
            <w:r w:rsidRPr="00F72CD4">
              <w:t>Type 1</w:t>
            </w:r>
          </w:p>
        </w:tc>
      </w:tr>
      <w:tr w:rsidR="007B35BB" w:rsidRPr="00F72CD4" w14:paraId="0A1657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34F2DD9"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F9EA1F0" w14:textId="77777777" w:rsidR="007B35BB" w:rsidRPr="00F72CD4" w:rsidRDefault="007B35BB" w:rsidP="000D2D5A">
            <w:pPr>
              <w:pStyle w:val="TAL"/>
            </w:pPr>
            <w:r w:rsidRPr="00F72CD4">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03B778AA"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09CCAA1" w14:textId="77777777" w:rsidR="007B35BB" w:rsidRPr="00F72CD4" w:rsidRDefault="007B35BB" w:rsidP="000D2D5A">
            <w:pPr>
              <w:pStyle w:val="TAL"/>
            </w:pPr>
            <w:r w:rsidRPr="00F72CD4">
              <w:t>1</w:t>
            </w:r>
          </w:p>
        </w:tc>
      </w:tr>
      <w:tr w:rsidR="007B35BB" w:rsidRPr="00F72CD4" w14:paraId="3165163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61A7D1D"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113E8460" w14:textId="77777777" w:rsidR="007B35BB" w:rsidRPr="00F72CD4" w:rsidRDefault="007B35BB" w:rsidP="000D2D5A">
            <w:pPr>
              <w:pStyle w:val="TAL"/>
            </w:pPr>
            <w:r w:rsidRPr="00F72CD4">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26690B40"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6E16ED1" w14:textId="77777777" w:rsidR="007B35BB" w:rsidRPr="00F72CD4" w:rsidRDefault="007B35BB" w:rsidP="000D2D5A">
            <w:pPr>
              <w:pStyle w:val="TAL"/>
            </w:pPr>
            <w:r w:rsidRPr="00F72CD4">
              <w:t>1</w:t>
            </w:r>
          </w:p>
        </w:tc>
      </w:tr>
      <w:tr w:rsidR="007B35BB" w:rsidRPr="00F72CD4" w14:paraId="0681A79C"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0E1281CB" w14:textId="77777777" w:rsidR="007B35BB" w:rsidRPr="00F72CD4" w:rsidRDefault="007B35BB" w:rsidP="000D2D5A">
            <w:pPr>
              <w:pStyle w:val="TAL"/>
            </w:pPr>
            <w:r w:rsidRPr="00F72CD4">
              <w:t>NZP CSI-RS for CSI acquisi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70A1099" w14:textId="77777777" w:rsidR="007B35BB" w:rsidRPr="00F72CD4" w:rsidRDefault="007B35BB" w:rsidP="000D2D5A">
            <w:pPr>
              <w:pStyle w:val="TAL"/>
            </w:pPr>
            <w:r w:rsidRPr="00F72CD4">
              <w:t>OFDM symbols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582BC533"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392D0A" w14:textId="77777777" w:rsidR="007B35BB" w:rsidRPr="00F72CD4" w:rsidRDefault="007B35BB" w:rsidP="000D2D5A">
            <w:pPr>
              <w:pStyle w:val="TAL"/>
            </w:pPr>
            <w:r w:rsidRPr="00F72CD4">
              <w:t>l</w:t>
            </w:r>
            <w:r w:rsidRPr="00F72CD4">
              <w:rPr>
                <w:vertAlign w:val="subscript"/>
              </w:rPr>
              <w:t>0</w:t>
            </w:r>
            <w:r w:rsidRPr="00F72CD4">
              <w:t xml:space="preserve"> = 13</w:t>
            </w:r>
          </w:p>
        </w:tc>
      </w:tr>
      <w:tr w:rsidR="007B35BB" w:rsidRPr="00F72CD4" w14:paraId="27D1259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07D062"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41D208BB" w14:textId="77777777" w:rsidR="007B35BB" w:rsidRPr="00F72CD4" w:rsidRDefault="007B35BB" w:rsidP="000D2D5A">
            <w:pPr>
              <w:pStyle w:val="TAL"/>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31A5D290" w14:textId="77777777" w:rsidR="007B35BB" w:rsidRPr="00F72CD4" w:rsidRDefault="007B35BB" w:rsidP="000D2D5A">
            <w:pPr>
              <w:pStyle w:val="TAL"/>
            </w:pPr>
            <w:r w:rsidRPr="00F72CD4">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418BB5FB" w14:textId="77777777" w:rsidR="007B35BB" w:rsidRPr="00F72CD4" w:rsidRDefault="007B35BB" w:rsidP="000D2D5A">
            <w:pPr>
              <w:pStyle w:val="TAL"/>
            </w:pPr>
            <w:r w:rsidRPr="00F72CD4">
              <w:t>5</w:t>
            </w:r>
          </w:p>
        </w:tc>
      </w:tr>
      <w:tr w:rsidR="007B35BB" w:rsidRPr="00F72CD4" w14:paraId="67010693"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D9BEFAB" w14:textId="77777777" w:rsidR="007B35BB" w:rsidRPr="00F72CD4" w:rsidRDefault="007B35BB" w:rsidP="000D2D5A">
            <w:pPr>
              <w:pStyle w:val="TAL"/>
            </w:pPr>
            <w:r w:rsidRPr="00F72CD4">
              <w:t>ZP CSI-RS for CSI acquisi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0246367C" w14:textId="77777777" w:rsidR="007B35BB" w:rsidRPr="00F72CD4" w:rsidRDefault="007B35BB" w:rsidP="000D2D5A">
            <w:pPr>
              <w:pStyle w:val="TAL"/>
            </w:pPr>
            <w:r w:rsidRPr="00F72CD4">
              <w:t>Subcarrier index in the PRB used for CSI-RS</w:t>
            </w:r>
          </w:p>
        </w:tc>
        <w:tc>
          <w:tcPr>
            <w:tcW w:w="810" w:type="dxa"/>
            <w:tcBorders>
              <w:top w:val="single" w:sz="4" w:space="0" w:color="auto"/>
              <w:left w:val="single" w:sz="4" w:space="0" w:color="auto"/>
              <w:bottom w:val="single" w:sz="4" w:space="0" w:color="auto"/>
              <w:right w:val="single" w:sz="4" w:space="0" w:color="auto"/>
            </w:tcBorders>
            <w:vAlign w:val="center"/>
          </w:tcPr>
          <w:p w14:paraId="5AA4F1D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4DE80D4" w14:textId="77777777" w:rsidR="007B35BB" w:rsidRPr="00F72CD4" w:rsidRDefault="007B35BB" w:rsidP="000D2D5A">
            <w:pPr>
              <w:pStyle w:val="TAL"/>
            </w:pPr>
            <w:r w:rsidRPr="00F72CD4">
              <w:t>(k</w:t>
            </w:r>
            <w:r w:rsidRPr="00F72CD4">
              <w:rPr>
                <w:vertAlign w:val="subscript"/>
              </w:rPr>
              <w:t>0</w:t>
            </w:r>
            <w:r w:rsidRPr="00F72CD4">
              <w:t>, k</w:t>
            </w:r>
            <w:r w:rsidRPr="00F72CD4">
              <w:rPr>
                <w:vertAlign w:val="subscript"/>
              </w:rPr>
              <w:t>1</w:t>
            </w:r>
            <w:r w:rsidRPr="00F72CD4">
              <w:t>, k</w:t>
            </w:r>
            <w:r w:rsidRPr="00F72CD4">
              <w:rPr>
                <w:vertAlign w:val="subscript"/>
              </w:rPr>
              <w:t>2</w:t>
            </w:r>
            <w:r w:rsidRPr="00F72CD4">
              <w:t>, k</w:t>
            </w:r>
            <w:r w:rsidRPr="00F72CD4">
              <w:rPr>
                <w:vertAlign w:val="subscript"/>
              </w:rPr>
              <w:t>3</w:t>
            </w:r>
            <w:r w:rsidRPr="00F72CD4">
              <w:t>)=(2, 4, 6, 8)</w:t>
            </w:r>
          </w:p>
        </w:tc>
      </w:tr>
      <w:tr w:rsidR="007B35BB" w:rsidRPr="00F72CD4" w14:paraId="7E7BAC0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D663322"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44C47140" w14:textId="77777777" w:rsidR="007B35BB" w:rsidRPr="00F72CD4" w:rsidRDefault="007B35BB" w:rsidP="000D2D5A">
            <w:pPr>
              <w:pStyle w:val="TAL"/>
            </w:pPr>
            <w:r w:rsidRPr="00F72CD4">
              <w:t>Number of CSI-RS ports (X)</w:t>
            </w:r>
          </w:p>
        </w:tc>
        <w:tc>
          <w:tcPr>
            <w:tcW w:w="810" w:type="dxa"/>
            <w:tcBorders>
              <w:top w:val="single" w:sz="4" w:space="0" w:color="auto"/>
              <w:left w:val="single" w:sz="4" w:space="0" w:color="auto"/>
              <w:bottom w:val="single" w:sz="4" w:space="0" w:color="auto"/>
              <w:right w:val="single" w:sz="4" w:space="0" w:color="auto"/>
            </w:tcBorders>
            <w:vAlign w:val="center"/>
          </w:tcPr>
          <w:p w14:paraId="3F396C2E"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8F808F0" w14:textId="77777777" w:rsidR="007B35BB" w:rsidRPr="00F72CD4" w:rsidRDefault="007B35BB" w:rsidP="000D2D5A">
            <w:pPr>
              <w:pStyle w:val="TAL"/>
            </w:pPr>
            <w:r w:rsidRPr="00F72CD4">
              <w:t>8</w:t>
            </w:r>
          </w:p>
        </w:tc>
      </w:tr>
      <w:tr w:rsidR="007B35BB" w:rsidRPr="00F72CD4" w14:paraId="71BA7DD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84C996"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26366F5D" w14:textId="77777777" w:rsidR="007B35BB" w:rsidRPr="00F72CD4" w:rsidRDefault="007B35BB" w:rsidP="000D2D5A">
            <w:pPr>
              <w:pStyle w:val="TAL"/>
            </w:pPr>
            <w:r w:rsidRPr="00F72CD4">
              <w:t>CSI-RS periodicity</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5AFD88" w14:textId="77777777" w:rsidR="007B35BB" w:rsidRPr="00F72CD4" w:rsidRDefault="007B35BB" w:rsidP="000D2D5A">
            <w:pPr>
              <w:pStyle w:val="TAL"/>
            </w:pPr>
            <w:r w:rsidRPr="00F72CD4">
              <w:t>Slots</w:t>
            </w:r>
          </w:p>
        </w:tc>
        <w:tc>
          <w:tcPr>
            <w:tcW w:w="3445" w:type="dxa"/>
            <w:tcBorders>
              <w:top w:val="single" w:sz="4" w:space="0" w:color="auto"/>
              <w:left w:val="single" w:sz="4" w:space="0" w:color="auto"/>
              <w:bottom w:val="single" w:sz="4" w:space="0" w:color="auto"/>
              <w:right w:val="single" w:sz="4" w:space="0" w:color="auto"/>
            </w:tcBorders>
            <w:vAlign w:val="center"/>
            <w:hideMark/>
          </w:tcPr>
          <w:p w14:paraId="6ABD0D77" w14:textId="77777777" w:rsidR="007B35BB" w:rsidRPr="00F72CD4" w:rsidRDefault="007B35BB" w:rsidP="000D2D5A">
            <w:pPr>
              <w:pStyle w:val="TAL"/>
            </w:pPr>
            <w:r w:rsidRPr="00F72CD4">
              <w:t>5</w:t>
            </w:r>
          </w:p>
        </w:tc>
      </w:tr>
      <w:tr w:rsidR="007B35BB" w:rsidRPr="00F72CD4" w14:paraId="2BBDBDAA"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A7BC694" w14:textId="77777777" w:rsidR="007B35BB" w:rsidRPr="00F72CD4" w:rsidRDefault="007B35BB" w:rsidP="000D2D5A">
            <w:pPr>
              <w:pStyle w:val="TAL"/>
            </w:pPr>
            <w:r w:rsidRPr="00F72CD4">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197DEB44"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EB75ED5" w14:textId="77777777" w:rsidR="007B35BB" w:rsidRPr="00F72CD4" w:rsidRDefault="007B35BB" w:rsidP="000D2D5A">
            <w:pPr>
              <w:pStyle w:val="TAL"/>
            </w:pPr>
            <w:r w:rsidRPr="00F72CD4">
              <w:t>8</w:t>
            </w:r>
          </w:p>
        </w:tc>
      </w:tr>
      <w:tr w:rsidR="007B35BB" w:rsidRPr="00F72CD4" w14:paraId="45055F11"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21E3A6" w14:textId="77777777" w:rsidR="007B35BB" w:rsidRPr="00F72CD4" w:rsidRDefault="007B35BB" w:rsidP="000D2D5A">
            <w:pPr>
              <w:pStyle w:val="TAL"/>
            </w:pPr>
            <w:r w:rsidRPr="00F72CD4">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4271653"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A90186A" w14:textId="77777777" w:rsidR="007B35BB" w:rsidRPr="00F72CD4" w:rsidRDefault="007B35BB" w:rsidP="000D2D5A">
            <w:pPr>
              <w:pStyle w:val="TAL"/>
              <w:rPr>
                <w:lang w:eastAsia="zh-CN"/>
              </w:rPr>
            </w:pPr>
            <w:r w:rsidRPr="00F72CD4">
              <w:t xml:space="preserve">Specific to each </w:t>
            </w:r>
            <w:r w:rsidRPr="00F72CD4">
              <w:rPr>
                <w:lang w:eastAsia="zh-CN"/>
              </w:rPr>
              <w:t xml:space="preserve">TDD </w:t>
            </w:r>
            <w:r w:rsidRPr="00F72CD4">
              <w:t>UL-DL pattern</w:t>
            </w:r>
            <w:r w:rsidRPr="00F72CD4">
              <w:rPr>
                <w:lang w:eastAsia="zh-CN"/>
              </w:rPr>
              <w:t xml:space="preserve"> </w:t>
            </w:r>
            <w:r w:rsidRPr="00F72CD4">
              <w:t>and as defined in Annex A.1.2</w:t>
            </w:r>
          </w:p>
        </w:tc>
      </w:tr>
    </w:tbl>
    <w:p w14:paraId="7A1CF0BB" w14:textId="77777777" w:rsidR="007B35BB" w:rsidRPr="00F72CD4" w:rsidRDefault="007B35BB" w:rsidP="000D2D5A">
      <w:pPr>
        <w:rPr>
          <w:lang w:eastAsia="en-US"/>
        </w:rPr>
      </w:pPr>
    </w:p>
    <w:p w14:paraId="434C22CE" w14:textId="77777777" w:rsidR="007B35BB" w:rsidRPr="00F72CD4" w:rsidRDefault="007B35BB" w:rsidP="000D2D5A">
      <w:pPr>
        <w:pStyle w:val="TH"/>
      </w:pPr>
      <w:r w:rsidRPr="00F72CD4">
        <w:t>Table 5.2.3.2.2</w:t>
      </w:r>
      <w:r w:rsidRPr="00F72CD4">
        <w:rPr>
          <w:rFonts w:eastAsia="Malgun Gothic"/>
        </w:rPr>
        <w:t>.0</w:t>
      </w:r>
      <w:r w:rsidRPr="00F72CD4">
        <w:t>-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2"/>
        <w:gridCol w:w="1261"/>
        <w:gridCol w:w="1195"/>
        <w:gridCol w:w="1208"/>
        <w:gridCol w:w="1066"/>
        <w:gridCol w:w="1228"/>
        <w:gridCol w:w="1326"/>
        <w:gridCol w:w="1209"/>
        <w:gridCol w:w="606"/>
      </w:tblGrid>
      <w:tr w:rsidR="007B35BB" w:rsidRPr="00F72CD4" w14:paraId="78163EC6" w14:textId="77777777" w:rsidTr="007B35BB">
        <w:trPr>
          <w:cantSplit/>
          <w:jc w:val="center"/>
        </w:trPr>
        <w:tc>
          <w:tcPr>
            <w:tcW w:w="62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E00FD4" w14:textId="77777777" w:rsidR="007B35BB" w:rsidRPr="00F72CD4" w:rsidRDefault="007B35BB" w:rsidP="000D2D5A">
            <w:pPr>
              <w:pStyle w:val="TAH"/>
            </w:pPr>
            <w:r w:rsidRPr="00F72CD4">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CC0D6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2C37DD" w14:textId="77777777" w:rsidR="007B35BB" w:rsidRPr="00F72CD4" w:rsidRDefault="007B35BB" w:rsidP="000D2D5A">
            <w:pPr>
              <w:pStyle w:val="TAH"/>
            </w:pPr>
            <w:r w:rsidRPr="00F72CD4">
              <w:t>Bandwidth (MHz) / Subcarrier spacing (kHz)</w:t>
            </w:r>
          </w:p>
        </w:tc>
        <w:tc>
          <w:tcPr>
            <w:tcW w:w="120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67D946" w14:textId="77777777" w:rsidR="007B35BB" w:rsidRPr="00F72CD4" w:rsidRDefault="007B35BB" w:rsidP="000D2D5A">
            <w:pPr>
              <w:pStyle w:val="TAH"/>
            </w:pPr>
            <w:r w:rsidRPr="00F72CD4">
              <w:t>Modulation format and code rate</w:t>
            </w:r>
          </w:p>
        </w:tc>
        <w:tc>
          <w:tcPr>
            <w:tcW w:w="10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0730EA" w14:textId="77777777" w:rsidR="007B35BB" w:rsidRPr="00F72CD4" w:rsidRDefault="007B35BB" w:rsidP="000D2D5A">
            <w:pPr>
              <w:pStyle w:val="TAH"/>
            </w:pPr>
            <w:r w:rsidRPr="00F72CD4">
              <w:t>TDD UL-DL pattern</w:t>
            </w:r>
          </w:p>
        </w:tc>
        <w:tc>
          <w:tcPr>
            <w:tcW w:w="122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EC5CB8" w14:textId="77777777" w:rsidR="007B35BB" w:rsidRPr="00F72CD4" w:rsidRDefault="007B35BB" w:rsidP="000D2D5A">
            <w:pPr>
              <w:pStyle w:val="TAH"/>
            </w:pPr>
            <w:r w:rsidRPr="00F72CD4">
              <w:t>Propagation condition</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ADE545" w14:textId="77777777" w:rsidR="007B35BB" w:rsidRPr="00F72CD4" w:rsidRDefault="007B35BB" w:rsidP="000D2D5A">
            <w:pPr>
              <w:pStyle w:val="TAH"/>
            </w:pPr>
            <w:r w:rsidRPr="00F72CD4">
              <w:t>Correlation matrix and antenna configuration</w:t>
            </w:r>
          </w:p>
        </w:tc>
        <w:tc>
          <w:tcPr>
            <w:tcW w:w="181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B416D98" w14:textId="77777777" w:rsidR="007B35BB" w:rsidRPr="00F72CD4" w:rsidRDefault="007B35BB" w:rsidP="000D2D5A">
            <w:pPr>
              <w:pStyle w:val="TAH"/>
            </w:pPr>
            <w:r w:rsidRPr="00F72CD4">
              <w:t>Reference value</w:t>
            </w:r>
          </w:p>
        </w:tc>
      </w:tr>
      <w:tr w:rsidR="007B35BB" w:rsidRPr="00F72CD4" w14:paraId="2A117561" w14:textId="77777777" w:rsidTr="007B35BB">
        <w:trPr>
          <w:cantSplit/>
          <w:jc w:val="center"/>
        </w:trPr>
        <w:tc>
          <w:tcPr>
            <w:tcW w:w="6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733AFA" w14:textId="77777777" w:rsidR="007B35BB" w:rsidRPr="00F72CD4" w:rsidRDefault="007B35BB" w:rsidP="000D2D5A"/>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AA44D6" w14:textId="77777777" w:rsidR="007B35BB" w:rsidRPr="00F72CD4" w:rsidRDefault="007B35BB" w:rsidP="000D2D5A"/>
        </w:tc>
        <w:tc>
          <w:tcPr>
            <w:tcW w:w="119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1FB289" w14:textId="77777777" w:rsidR="007B35BB" w:rsidRPr="00F72CD4" w:rsidRDefault="007B35BB" w:rsidP="000D2D5A"/>
        </w:tc>
        <w:tc>
          <w:tcPr>
            <w:tcW w:w="120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112814" w14:textId="77777777" w:rsidR="007B35BB" w:rsidRPr="00F72CD4" w:rsidRDefault="007B35BB" w:rsidP="000D2D5A"/>
        </w:tc>
        <w:tc>
          <w:tcPr>
            <w:tcW w:w="10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3B8032" w14:textId="77777777" w:rsidR="007B35BB" w:rsidRPr="00F72CD4" w:rsidRDefault="007B35BB" w:rsidP="000D2D5A"/>
        </w:tc>
        <w:tc>
          <w:tcPr>
            <w:tcW w:w="122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B204CF" w14:textId="77777777" w:rsidR="007B35BB" w:rsidRPr="00F72CD4" w:rsidRDefault="007B35BB" w:rsidP="000D2D5A"/>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6F62C6" w14:textId="77777777" w:rsidR="007B35BB" w:rsidRPr="00F72CD4" w:rsidRDefault="007B35BB" w:rsidP="000D2D5A"/>
        </w:tc>
        <w:tc>
          <w:tcPr>
            <w:tcW w:w="1209" w:type="dxa"/>
            <w:tcBorders>
              <w:top w:val="single" w:sz="4" w:space="0" w:color="auto"/>
              <w:left w:val="single" w:sz="4" w:space="0" w:color="auto"/>
              <w:bottom w:val="single" w:sz="4" w:space="0" w:color="auto"/>
              <w:right w:val="single" w:sz="4" w:space="0" w:color="auto"/>
            </w:tcBorders>
            <w:shd w:val="clear" w:color="auto" w:fill="FFFFFF"/>
            <w:hideMark/>
          </w:tcPr>
          <w:p w14:paraId="2F2D1D26" w14:textId="77777777" w:rsidR="007B35BB" w:rsidRPr="00F72CD4" w:rsidRDefault="007B35BB" w:rsidP="000D2D5A">
            <w:pPr>
              <w:pStyle w:val="TAH"/>
            </w:pPr>
            <w:r w:rsidRPr="00F72CD4">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70C3FEC3" w14:textId="77777777" w:rsidR="007B35BB" w:rsidRPr="00F72CD4" w:rsidRDefault="007B35BB" w:rsidP="000D2D5A">
            <w:pPr>
              <w:pStyle w:val="TAH"/>
            </w:pPr>
            <w:r w:rsidRPr="00F72CD4">
              <w:t>SNR (dB)</w:t>
            </w:r>
          </w:p>
        </w:tc>
      </w:tr>
      <w:tr w:rsidR="007B35BB" w:rsidRPr="00F72CD4" w14:paraId="21E6F05B" w14:textId="77777777" w:rsidTr="007B35BB">
        <w:trPr>
          <w:cantSplit/>
          <w:jc w:val="center"/>
        </w:trPr>
        <w:tc>
          <w:tcPr>
            <w:tcW w:w="622" w:type="dxa"/>
            <w:tcBorders>
              <w:top w:val="single" w:sz="4" w:space="0" w:color="auto"/>
              <w:left w:val="single" w:sz="4" w:space="0" w:color="auto"/>
              <w:bottom w:val="single" w:sz="4" w:space="0" w:color="auto"/>
              <w:right w:val="single" w:sz="4" w:space="0" w:color="auto"/>
            </w:tcBorders>
            <w:shd w:val="clear" w:color="auto" w:fill="FFFFFF"/>
            <w:hideMark/>
          </w:tcPr>
          <w:p w14:paraId="7AD0CB7F" w14:textId="77777777" w:rsidR="007B35BB" w:rsidRPr="00F72CD4" w:rsidRDefault="007B35BB" w:rsidP="000D2D5A">
            <w:pPr>
              <w:pStyle w:val="TAC"/>
            </w:pPr>
            <w:r w:rsidRPr="00F72CD4">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71BCF5B" w14:textId="77777777" w:rsidR="007B35BB" w:rsidRPr="00F72CD4" w:rsidRDefault="007B35BB" w:rsidP="000D2D5A">
            <w:pPr>
              <w:pStyle w:val="TAC"/>
            </w:pPr>
            <w:r w:rsidRPr="00F72CD4">
              <w:t>R.PDSCH.2-7.1 TDD</w:t>
            </w:r>
          </w:p>
        </w:tc>
        <w:tc>
          <w:tcPr>
            <w:tcW w:w="1195" w:type="dxa"/>
            <w:tcBorders>
              <w:top w:val="single" w:sz="4" w:space="0" w:color="auto"/>
              <w:left w:val="single" w:sz="4" w:space="0" w:color="auto"/>
              <w:bottom w:val="single" w:sz="4" w:space="0" w:color="auto"/>
              <w:right w:val="single" w:sz="4" w:space="0" w:color="auto"/>
            </w:tcBorders>
            <w:shd w:val="clear" w:color="auto" w:fill="FFFFFF"/>
            <w:hideMark/>
          </w:tcPr>
          <w:p w14:paraId="40EEB897" w14:textId="77777777" w:rsidR="007B35BB" w:rsidRPr="00F72CD4" w:rsidRDefault="007B35BB" w:rsidP="000D2D5A">
            <w:pPr>
              <w:pStyle w:val="TAC"/>
            </w:pPr>
            <w:r w:rsidRPr="00F72CD4">
              <w:t>40 / 30</w:t>
            </w:r>
          </w:p>
        </w:tc>
        <w:tc>
          <w:tcPr>
            <w:tcW w:w="1208" w:type="dxa"/>
            <w:tcBorders>
              <w:top w:val="single" w:sz="4" w:space="0" w:color="auto"/>
              <w:left w:val="single" w:sz="4" w:space="0" w:color="auto"/>
              <w:bottom w:val="single" w:sz="4" w:space="0" w:color="auto"/>
              <w:right w:val="single" w:sz="4" w:space="0" w:color="auto"/>
            </w:tcBorders>
            <w:shd w:val="clear" w:color="auto" w:fill="FFFFFF"/>
            <w:hideMark/>
          </w:tcPr>
          <w:p w14:paraId="212C4D3A" w14:textId="77777777" w:rsidR="007B35BB" w:rsidRPr="00F72CD4" w:rsidRDefault="007B35BB" w:rsidP="000D2D5A">
            <w:pPr>
              <w:pStyle w:val="TAC"/>
            </w:pPr>
            <w:r w:rsidRPr="00F72CD4">
              <w:t>16QAM, 0.48</w:t>
            </w:r>
          </w:p>
        </w:tc>
        <w:tc>
          <w:tcPr>
            <w:tcW w:w="1066" w:type="dxa"/>
            <w:tcBorders>
              <w:top w:val="single" w:sz="4" w:space="0" w:color="auto"/>
              <w:left w:val="single" w:sz="4" w:space="0" w:color="auto"/>
              <w:bottom w:val="single" w:sz="4" w:space="0" w:color="auto"/>
              <w:right w:val="single" w:sz="4" w:space="0" w:color="auto"/>
            </w:tcBorders>
            <w:shd w:val="clear" w:color="auto" w:fill="FFFFFF"/>
            <w:hideMark/>
          </w:tcPr>
          <w:p w14:paraId="3B9B71C7" w14:textId="77777777" w:rsidR="007B35BB" w:rsidRPr="00F72CD4" w:rsidRDefault="007B35BB" w:rsidP="000D2D5A">
            <w:pPr>
              <w:pStyle w:val="TAC"/>
            </w:pPr>
            <w:r w:rsidRPr="00F72CD4">
              <w:t>FR1.30-1</w:t>
            </w:r>
          </w:p>
        </w:tc>
        <w:tc>
          <w:tcPr>
            <w:tcW w:w="1228" w:type="dxa"/>
            <w:tcBorders>
              <w:top w:val="single" w:sz="4" w:space="0" w:color="auto"/>
              <w:left w:val="single" w:sz="4" w:space="0" w:color="auto"/>
              <w:bottom w:val="single" w:sz="4" w:space="0" w:color="auto"/>
              <w:right w:val="single" w:sz="4" w:space="0" w:color="auto"/>
            </w:tcBorders>
            <w:shd w:val="clear" w:color="auto" w:fill="FFFFFF"/>
            <w:hideMark/>
          </w:tcPr>
          <w:p w14:paraId="5568B29D" w14:textId="77777777" w:rsidR="007B35BB" w:rsidRPr="00F72CD4" w:rsidRDefault="007B35BB" w:rsidP="000D2D5A">
            <w:pPr>
              <w:pStyle w:val="TAC"/>
            </w:pPr>
            <w:r w:rsidRPr="00F72CD4">
              <w:t>TDLC300-100</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14:paraId="2C990A47" w14:textId="77777777" w:rsidR="007B35BB" w:rsidRPr="00F72CD4" w:rsidRDefault="007B35BB" w:rsidP="000D2D5A">
            <w:pPr>
              <w:pStyle w:val="TAC"/>
            </w:pPr>
            <w:r w:rsidRPr="00F72CD4">
              <w:t>2x4, ULA Low</w:t>
            </w:r>
          </w:p>
        </w:tc>
        <w:tc>
          <w:tcPr>
            <w:tcW w:w="1209" w:type="dxa"/>
            <w:tcBorders>
              <w:top w:val="single" w:sz="4" w:space="0" w:color="auto"/>
              <w:left w:val="single" w:sz="4" w:space="0" w:color="auto"/>
              <w:bottom w:val="single" w:sz="4" w:space="0" w:color="auto"/>
              <w:right w:val="single" w:sz="4" w:space="0" w:color="auto"/>
            </w:tcBorders>
            <w:shd w:val="clear" w:color="auto" w:fill="FFFFFF"/>
            <w:hideMark/>
          </w:tcPr>
          <w:p w14:paraId="062C0616" w14:textId="77777777" w:rsidR="007B35BB" w:rsidRPr="00F72CD4" w:rsidRDefault="007B35BB" w:rsidP="000D2D5A">
            <w:pPr>
              <w:pStyle w:val="TAC"/>
            </w:pPr>
            <w:r w:rsidRPr="00F72CD4">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61F2279F" w14:textId="77777777" w:rsidR="007B35BB" w:rsidRPr="00F72CD4" w:rsidRDefault="007B35BB" w:rsidP="000D2D5A">
            <w:pPr>
              <w:pStyle w:val="TAC"/>
              <w:rPr>
                <w:lang w:eastAsia="zh-CN"/>
              </w:rPr>
            </w:pPr>
            <w:r w:rsidRPr="00F72CD4">
              <w:rPr>
                <w:lang w:eastAsia="zh-CN"/>
              </w:rPr>
              <w:t>9.0</w:t>
            </w:r>
          </w:p>
        </w:tc>
      </w:tr>
    </w:tbl>
    <w:p w14:paraId="339F949F" w14:textId="77777777" w:rsidR="007B35BB" w:rsidRPr="00F72CD4" w:rsidRDefault="007B35BB" w:rsidP="000D2D5A">
      <w:pPr>
        <w:rPr>
          <w:rFonts w:eastAsia="Malgun Gothic"/>
        </w:rPr>
      </w:pPr>
    </w:p>
    <w:p w14:paraId="0C156F22" w14:textId="77777777" w:rsidR="007B35BB" w:rsidRPr="00F72CD4" w:rsidRDefault="007B35BB" w:rsidP="000D2D5A">
      <w:pPr>
        <w:rPr>
          <w:rFonts w:eastAsia="SimSun"/>
          <w:lang w:eastAsia="en-US"/>
        </w:rPr>
      </w:pPr>
      <w:r w:rsidRPr="00F72CD4">
        <w:t>The normative reference for this requirement is TS 38.101-4 [</w:t>
      </w:r>
      <w:r w:rsidRPr="00F72CD4">
        <w:rPr>
          <w:rFonts w:eastAsia="Malgun Gothic"/>
        </w:rPr>
        <w:t>5</w:t>
      </w:r>
      <w:r w:rsidRPr="00F72CD4">
        <w:t>] clause 5.2.3.2.2.</w:t>
      </w:r>
    </w:p>
    <w:p w14:paraId="2D5516E3" w14:textId="7230209F" w:rsidR="007B35BB" w:rsidRPr="00F72CD4" w:rsidRDefault="007B35BB" w:rsidP="00D1288A">
      <w:pPr>
        <w:pStyle w:val="Heading6"/>
        <w:rPr>
          <w:rFonts w:eastAsia="SimSun"/>
        </w:rPr>
      </w:pPr>
      <w:bookmarkStart w:id="1014" w:name="_Toc27479458"/>
      <w:bookmarkStart w:id="1015" w:name="_Toc36058645"/>
      <w:bookmarkStart w:id="1016" w:name="_Toc44067568"/>
      <w:bookmarkStart w:id="1017" w:name="_Toc52716494"/>
      <w:bookmarkStart w:id="1018" w:name="_Toc58239139"/>
      <w:bookmarkStart w:id="1019" w:name="_Toc68246721"/>
      <w:bookmarkStart w:id="1020" w:name="_Toc75790002"/>
      <w:bookmarkStart w:id="1021" w:name="_Toc84264676"/>
      <w:bookmarkStart w:id="1022" w:name="_Toc90560815"/>
      <w:r w:rsidRPr="00F72CD4">
        <w:rPr>
          <w:rFonts w:eastAsia="SimSun"/>
        </w:rPr>
        <w:t>5.2.3.2.2_1</w:t>
      </w:r>
      <w:r w:rsidRPr="00F72CD4">
        <w:rPr>
          <w:rFonts w:eastAsia="SimSun"/>
        </w:rPr>
        <w:tab/>
        <w:t>4Rx TDD FR1 PDSCH mapping Type A and CSI-RS overlapped with PDSCH performance - 2x4 MIMO with baseline receiver for both SA and NSA</w:t>
      </w:r>
      <w:bookmarkEnd w:id="1014"/>
      <w:bookmarkEnd w:id="1015"/>
      <w:bookmarkEnd w:id="1016"/>
      <w:bookmarkEnd w:id="1017"/>
      <w:bookmarkEnd w:id="1018"/>
      <w:bookmarkEnd w:id="1019"/>
      <w:bookmarkEnd w:id="1020"/>
      <w:bookmarkEnd w:id="1021"/>
      <w:bookmarkEnd w:id="1022"/>
    </w:p>
    <w:p w14:paraId="345BCA66" w14:textId="77777777" w:rsidR="007B35BB" w:rsidRPr="00F72CD4" w:rsidRDefault="007B35BB" w:rsidP="007B35BB">
      <w:pPr>
        <w:pStyle w:val="H6"/>
      </w:pPr>
      <w:r w:rsidRPr="00F72CD4">
        <w:t>5.2.3.2.2_1.1</w:t>
      </w:r>
      <w:r w:rsidRPr="00F72CD4">
        <w:tab/>
        <w:t>Test purpose</w:t>
      </w:r>
    </w:p>
    <w:p w14:paraId="40706CEB" w14:textId="77777777" w:rsidR="007B35BB" w:rsidRPr="00F72CD4" w:rsidRDefault="007B35BB" w:rsidP="000D2D5A">
      <w:r w:rsidRPr="00F72CD4">
        <w:t>To verify the PDSCH mapping Type A normal performance under 4 receive antenna conditions for a specified downlink Reference Measurement Channel (RMC) to achieve a certain throughput and as well verify the HARQ soft combining with default baseline receiver configuration for CSI-RS overlapped with PDSCH scenario.</w:t>
      </w:r>
    </w:p>
    <w:p w14:paraId="340F4040" w14:textId="77777777" w:rsidR="007B35BB" w:rsidRPr="00F72CD4" w:rsidRDefault="007B35BB" w:rsidP="007B35BB">
      <w:pPr>
        <w:pStyle w:val="H6"/>
      </w:pPr>
      <w:r w:rsidRPr="00F72CD4">
        <w:t>5.2.3.2.2_1.2</w:t>
      </w:r>
      <w:r w:rsidRPr="00F72CD4">
        <w:tab/>
        <w:t>Test applicability</w:t>
      </w:r>
    </w:p>
    <w:p w14:paraId="482098AA" w14:textId="77777777" w:rsidR="007B35BB" w:rsidRPr="00F72CD4" w:rsidRDefault="007B35BB" w:rsidP="000D2D5A">
      <w:r w:rsidRPr="00F72CD4">
        <w:t>This test applies to all types of NR UE release 15 and forward</w:t>
      </w:r>
      <w:r w:rsidRPr="00F72CD4">
        <w:rPr>
          <w:rFonts w:eastAsia="Malgun Gothic"/>
        </w:rPr>
        <w:t xml:space="preserve"> supporting 4 Rx antenna ports</w:t>
      </w:r>
      <w:r w:rsidRPr="00F72CD4">
        <w:t>.</w:t>
      </w:r>
    </w:p>
    <w:p w14:paraId="258D7B31"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4 Rx antenna ports</w:t>
      </w:r>
      <w:r w:rsidRPr="00F72CD4">
        <w:t>.</w:t>
      </w:r>
    </w:p>
    <w:p w14:paraId="3FBBBA94" w14:textId="77777777" w:rsidR="007B35BB" w:rsidRPr="00F72CD4" w:rsidRDefault="007B35BB" w:rsidP="007B35BB">
      <w:pPr>
        <w:pStyle w:val="H6"/>
      </w:pPr>
      <w:r w:rsidRPr="00F72CD4">
        <w:t>5.2.3.2.2_1.</w:t>
      </w:r>
      <w:r w:rsidRPr="00F72CD4">
        <w:rPr>
          <w:rFonts w:eastAsia="Malgun Gothic"/>
        </w:rPr>
        <w:t>3</w:t>
      </w:r>
      <w:r w:rsidRPr="00F72CD4">
        <w:tab/>
        <w:t>Test description</w:t>
      </w:r>
    </w:p>
    <w:p w14:paraId="1FF186F3" w14:textId="77777777" w:rsidR="007B35BB" w:rsidRPr="00F72CD4" w:rsidRDefault="007B35BB" w:rsidP="007B35BB">
      <w:pPr>
        <w:pStyle w:val="H6"/>
      </w:pPr>
      <w:r w:rsidRPr="00F72CD4">
        <w:t>5.2.3.2.2_1.</w:t>
      </w:r>
      <w:r w:rsidRPr="00F72CD4">
        <w:rPr>
          <w:rFonts w:eastAsia="Malgun Gothic"/>
        </w:rPr>
        <w:t>3</w:t>
      </w:r>
      <w:r w:rsidRPr="00F72CD4">
        <w:t>.1</w:t>
      </w:r>
      <w:r w:rsidRPr="00F72CD4">
        <w:tab/>
        <w:t>Initial conditions</w:t>
      </w:r>
    </w:p>
    <w:p w14:paraId="0FD2E130"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81597CD"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5F6D5123" w14:textId="77777777" w:rsidR="007B35BB" w:rsidRPr="00F72CD4" w:rsidRDefault="007B35BB" w:rsidP="000D2D5A">
      <w:r w:rsidRPr="00F72CD4">
        <w:t>Configurations of PDSCH and PDCCH before measurement are specified in Annex C.</w:t>
      </w:r>
    </w:p>
    <w:p w14:paraId="7FCE985B" w14:textId="77777777" w:rsidR="007B35BB" w:rsidRPr="00F72CD4" w:rsidRDefault="007B35BB" w:rsidP="000D2D5A">
      <w:r w:rsidRPr="00F72CD4">
        <w:t>Test Environment: Normal, as defined in TS 38.508-1 [6] clause 4.1.</w:t>
      </w:r>
    </w:p>
    <w:p w14:paraId="33B7E9CC" w14:textId="09BF18C7" w:rsidR="007B35BB" w:rsidRPr="00F72CD4" w:rsidRDefault="007B35BB" w:rsidP="000D2D5A">
      <w:pPr>
        <w:rPr>
          <w:lang w:eastAsia="en-US"/>
        </w:rPr>
      </w:pPr>
      <w:r w:rsidRPr="00F72CD4">
        <w:t xml:space="preserve">Frequencies to be tested: Mid Range, as defined in TS 38.508-1 [6] clause </w:t>
      </w:r>
      <w:r w:rsidR="005A7246" w:rsidRPr="00F72CD4">
        <w:rPr>
          <w:rFonts w:eastAsia="Malgun Gothic"/>
        </w:rPr>
        <w:t>5.2.2</w:t>
      </w:r>
      <w:r w:rsidRPr="00F72CD4">
        <w:t>.</w:t>
      </w:r>
    </w:p>
    <w:p w14:paraId="31911200"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256C4A24"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46650D23"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2.2</w:t>
      </w:r>
      <w:r w:rsidRPr="00F72CD4">
        <w:rPr>
          <w:rFonts w:eastAsia="Malgun Gothic"/>
        </w:rPr>
        <w:t>.0</w:t>
      </w:r>
      <w:r w:rsidRPr="00F72CD4">
        <w:t>-2 and as appropriate.</w:t>
      </w:r>
    </w:p>
    <w:p w14:paraId="2DB5CB30"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3240B140"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76DCC2A8" w14:textId="704CDB82"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6] clause 4.5. Message content are defined in clause 5.2.3.2.2_1.</w:t>
      </w:r>
      <w:r w:rsidRPr="00F72CD4">
        <w:rPr>
          <w:rFonts w:eastAsia="Malgun Gothic"/>
        </w:rPr>
        <w:t>3</w:t>
      </w:r>
      <w:r w:rsidRPr="00F72CD4">
        <w:t>.3.</w:t>
      </w:r>
    </w:p>
    <w:p w14:paraId="0E24A224" w14:textId="77777777" w:rsidR="007B35BB" w:rsidRPr="00F72CD4" w:rsidRDefault="007B35BB" w:rsidP="007B35BB">
      <w:pPr>
        <w:pStyle w:val="H6"/>
      </w:pPr>
      <w:r w:rsidRPr="00F72CD4">
        <w:t>5.2.3.2.2_1.</w:t>
      </w:r>
      <w:r w:rsidRPr="00F72CD4">
        <w:rPr>
          <w:rFonts w:eastAsia="Malgun Gothic"/>
        </w:rPr>
        <w:t>3</w:t>
      </w:r>
      <w:r w:rsidRPr="00F72CD4">
        <w:t>.2</w:t>
      </w:r>
      <w:r w:rsidRPr="00F72CD4">
        <w:tab/>
        <w:t>Test procedure</w:t>
      </w:r>
    </w:p>
    <w:p w14:paraId="2E6D0357" w14:textId="77777777" w:rsidR="007B35BB" w:rsidRPr="00F72CD4" w:rsidRDefault="007B35BB" w:rsidP="000D2D5A">
      <w:pPr>
        <w:pStyle w:val="B1"/>
      </w:pPr>
      <w:r w:rsidRPr="00F72CD4">
        <w:t>1.</w:t>
      </w:r>
      <w:r w:rsidRPr="00F72CD4">
        <w:tab/>
        <w:t>SS transmits PDSCH via PDCCH DCI format 1_1 for C_RNTI to transmit the DL RMC according to Table 5.2.3.2.2</w:t>
      </w:r>
      <w:r w:rsidRPr="00F72CD4">
        <w:rPr>
          <w:rFonts w:eastAsia="Malgun Gothic"/>
        </w:rPr>
        <w:t>.0</w:t>
      </w:r>
      <w:r w:rsidRPr="00F72CD4">
        <w:t>-</w:t>
      </w:r>
      <w:r w:rsidRPr="00F72CD4">
        <w:rPr>
          <w:rFonts w:eastAsia="Malgun Gothic"/>
        </w:rPr>
        <w:t>2</w:t>
      </w:r>
      <w:r w:rsidRPr="00F72CD4">
        <w:t>. The SS sends downlink MAC padding bits on the DL RMC.</w:t>
      </w:r>
    </w:p>
    <w:p w14:paraId="2725E64A"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2.2_1.4-1</w:t>
      </w:r>
      <w:r w:rsidRPr="00F72CD4">
        <w:t xml:space="preserve"> as appropriate.</w:t>
      </w:r>
    </w:p>
    <w:p w14:paraId="74007BDF"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2 in Annex G clause G.1.5.</w:t>
      </w:r>
    </w:p>
    <w:p w14:paraId="519D15CB" w14:textId="77777777" w:rsidR="007B35BB" w:rsidRPr="00F72CD4" w:rsidRDefault="007B35BB" w:rsidP="007B35BB">
      <w:pPr>
        <w:pStyle w:val="H6"/>
      </w:pPr>
      <w:r w:rsidRPr="00F72CD4">
        <w:t>5.2.3.2.2_1.</w:t>
      </w:r>
      <w:r w:rsidRPr="00F72CD4">
        <w:rPr>
          <w:rFonts w:eastAsia="Malgun Gothic"/>
        </w:rPr>
        <w:t>3</w:t>
      </w:r>
      <w:r w:rsidRPr="00F72CD4">
        <w:t>.3</w:t>
      </w:r>
      <w:r w:rsidRPr="00F72CD4">
        <w:tab/>
        <w:t>Message contents</w:t>
      </w:r>
    </w:p>
    <w:p w14:paraId="1259E949" w14:textId="77777777" w:rsidR="007B35BB" w:rsidRPr="00F72CD4" w:rsidRDefault="007B35BB" w:rsidP="000D2D5A">
      <w:r w:rsidRPr="00F72CD4">
        <w:t>Message contents are according to TS 38.508-1 [6] clause 4.6.1 and 5.4.2.</w:t>
      </w:r>
    </w:p>
    <w:p w14:paraId="1E575583" w14:textId="77777777" w:rsidR="007B35BB" w:rsidRPr="00F72CD4" w:rsidRDefault="007B35BB" w:rsidP="007B35BB">
      <w:pPr>
        <w:pStyle w:val="H6"/>
      </w:pPr>
      <w:r w:rsidRPr="00F72CD4">
        <w:t>5.2.3.2.2_1.</w:t>
      </w:r>
      <w:r w:rsidRPr="00F72CD4">
        <w:rPr>
          <w:rFonts w:eastAsia="Malgun Gothic"/>
        </w:rPr>
        <w:t>3</w:t>
      </w:r>
      <w:r w:rsidRPr="00F72CD4">
        <w:t>.3_1</w:t>
      </w:r>
      <w:r w:rsidRPr="00F72CD4">
        <w:tab/>
        <w:t>Message exceptions for SA</w:t>
      </w:r>
    </w:p>
    <w:p w14:paraId="17783AB7" w14:textId="77777777" w:rsidR="007B35BB" w:rsidRPr="00F72CD4" w:rsidRDefault="007B35BB" w:rsidP="000D2D5A">
      <w:pPr>
        <w:pStyle w:val="TH"/>
      </w:pPr>
      <w:r w:rsidRPr="00F72CD4">
        <w:t>Table 5.2.3.2.2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63DE327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A7133D4" w14:textId="77777777" w:rsidR="007B35BB" w:rsidRPr="00F72CD4" w:rsidRDefault="007B35BB" w:rsidP="000D2D5A">
            <w:pPr>
              <w:pStyle w:val="TAL"/>
            </w:pPr>
            <w:r w:rsidRPr="00F72CD4">
              <w:t>Derivation Path: TS 38.508-1 [6], Table 5.4.2.0-25</w:t>
            </w:r>
          </w:p>
        </w:tc>
      </w:tr>
      <w:tr w:rsidR="007B35BB" w:rsidRPr="00F72CD4" w14:paraId="556894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41FE9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4D0525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6F31CD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7A5F9B0" w14:textId="77777777" w:rsidR="007B35BB" w:rsidRPr="00F72CD4" w:rsidRDefault="007B35BB" w:rsidP="000D2D5A">
            <w:pPr>
              <w:pStyle w:val="TAH"/>
            </w:pPr>
            <w:r w:rsidRPr="00F72CD4">
              <w:t>Condition</w:t>
            </w:r>
          </w:p>
        </w:tc>
      </w:tr>
      <w:tr w:rsidR="007B35BB" w:rsidRPr="00F72CD4" w14:paraId="1545E8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12077D"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6B6189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2DAD6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54EE47" w14:textId="77777777" w:rsidR="007B35BB" w:rsidRPr="00F72CD4" w:rsidRDefault="007B35BB" w:rsidP="000D2D5A">
            <w:pPr>
              <w:pStyle w:val="TAL"/>
            </w:pPr>
          </w:p>
        </w:tc>
      </w:tr>
      <w:tr w:rsidR="007B35BB" w:rsidRPr="00F72CD4" w14:paraId="63077D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E89350"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366827CC"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54CB9EBD"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2295AC80" w14:textId="77777777" w:rsidR="007B35BB" w:rsidRPr="00F72CD4" w:rsidRDefault="007B35BB" w:rsidP="000D2D5A">
            <w:pPr>
              <w:pStyle w:val="TAL"/>
            </w:pPr>
          </w:p>
        </w:tc>
      </w:tr>
      <w:tr w:rsidR="007B35BB" w:rsidRPr="00F72CD4" w14:paraId="0516CC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5E9B6F"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57DCE7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66563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074609" w14:textId="77777777" w:rsidR="007B35BB" w:rsidRPr="00F72CD4" w:rsidRDefault="007B35BB" w:rsidP="000D2D5A">
            <w:pPr>
              <w:pStyle w:val="TAL"/>
            </w:pPr>
          </w:p>
        </w:tc>
      </w:tr>
    </w:tbl>
    <w:p w14:paraId="56AA1639" w14:textId="77777777" w:rsidR="007B35BB" w:rsidRPr="00F72CD4" w:rsidRDefault="007B35BB" w:rsidP="000D2D5A"/>
    <w:p w14:paraId="562362C5" w14:textId="77777777" w:rsidR="007B35BB" w:rsidRPr="00F72CD4" w:rsidRDefault="007B35BB" w:rsidP="000D2D5A">
      <w:pPr>
        <w:pStyle w:val="TH"/>
      </w:pPr>
      <w:r w:rsidRPr="00F72CD4">
        <w:t>Table 5.2.3.2.2_1.3.3_1-2: N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4A5867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6910625" w14:textId="77777777" w:rsidR="007B35BB" w:rsidRPr="00F72CD4" w:rsidRDefault="007B35BB" w:rsidP="000D2D5A">
            <w:pPr>
              <w:pStyle w:val="TAL"/>
            </w:pPr>
            <w:r w:rsidRPr="00F72CD4">
              <w:t>Derivation Path: TS 38.508-1 [6], Table 5.4.2.0-15</w:t>
            </w:r>
          </w:p>
        </w:tc>
      </w:tr>
      <w:tr w:rsidR="007B35BB" w:rsidRPr="00F72CD4" w14:paraId="45FF31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2478F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409D1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8D7C97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9596833" w14:textId="77777777" w:rsidR="007B35BB" w:rsidRPr="00F72CD4" w:rsidRDefault="007B35BB" w:rsidP="000D2D5A">
            <w:pPr>
              <w:pStyle w:val="TAH"/>
            </w:pPr>
            <w:r w:rsidRPr="00F72CD4">
              <w:t>Condition</w:t>
            </w:r>
          </w:p>
        </w:tc>
      </w:tr>
      <w:tr w:rsidR="007B35BB" w:rsidRPr="00F72CD4" w14:paraId="2467F44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167A07"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B54614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F2552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E10420" w14:textId="77777777" w:rsidR="007B35BB" w:rsidRPr="00F72CD4" w:rsidRDefault="007B35BB" w:rsidP="000D2D5A">
            <w:pPr>
              <w:pStyle w:val="TAL"/>
            </w:pPr>
          </w:p>
        </w:tc>
      </w:tr>
      <w:tr w:rsidR="007B35BB" w:rsidRPr="00F72CD4" w14:paraId="442F4A9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13FC0C"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0B93C89" w14:textId="77777777" w:rsidR="007B35BB" w:rsidRPr="00F72CD4" w:rsidRDefault="007B35BB" w:rsidP="000D2D5A">
            <w:pPr>
              <w:pStyle w:val="TAL"/>
            </w:pPr>
            <w:r w:rsidRPr="00F72CD4">
              <w:t>13</w:t>
            </w:r>
          </w:p>
        </w:tc>
        <w:tc>
          <w:tcPr>
            <w:tcW w:w="1700" w:type="dxa"/>
            <w:tcBorders>
              <w:top w:val="single" w:sz="4" w:space="0" w:color="auto"/>
              <w:left w:val="single" w:sz="4" w:space="0" w:color="auto"/>
              <w:bottom w:val="single" w:sz="4" w:space="0" w:color="auto"/>
              <w:right w:val="single" w:sz="4" w:space="0" w:color="auto"/>
            </w:tcBorders>
            <w:hideMark/>
          </w:tcPr>
          <w:p w14:paraId="0D544E5B" w14:textId="77777777" w:rsidR="007B35BB" w:rsidRPr="00F72CD4" w:rsidRDefault="007B35BB" w:rsidP="000D2D5A">
            <w:pPr>
              <w:rPr>
                <w:rFonts w:eastAsia="SimSun"/>
                <w:lang w:eastAsia="fr-FR"/>
              </w:rPr>
            </w:pPr>
            <w:r w:rsidRPr="00F72CD4">
              <w:rPr>
                <w:rFonts w:eastAsia="SimSun"/>
                <w:lang w:eastAsia="fr-FR"/>
              </w:rPr>
              <w:t>l</w:t>
            </w:r>
            <w:r w:rsidRPr="00F72CD4">
              <w:rPr>
                <w:rFonts w:eastAsia="SimSun"/>
                <w:vertAlign w:val="subscript"/>
                <w:lang w:eastAsia="fr-FR"/>
              </w:rPr>
              <w:t>0</w:t>
            </w:r>
            <w:r w:rsidRPr="00F72CD4">
              <w:rPr>
                <w:rFonts w:eastAsia="SimSun"/>
                <w:lang w:eastAsia="fr-FR"/>
              </w:rPr>
              <w:t xml:space="preserve"> = 13</w:t>
            </w:r>
          </w:p>
        </w:tc>
        <w:tc>
          <w:tcPr>
            <w:tcW w:w="1245" w:type="dxa"/>
            <w:tcBorders>
              <w:top w:val="single" w:sz="4" w:space="0" w:color="auto"/>
              <w:left w:val="single" w:sz="4" w:space="0" w:color="auto"/>
              <w:bottom w:val="single" w:sz="4" w:space="0" w:color="auto"/>
              <w:right w:val="single" w:sz="4" w:space="0" w:color="auto"/>
            </w:tcBorders>
            <w:hideMark/>
          </w:tcPr>
          <w:p w14:paraId="764EB2D3" w14:textId="77777777" w:rsidR="007B35BB" w:rsidRPr="00F72CD4" w:rsidRDefault="007B35BB" w:rsidP="000D2D5A">
            <w:pPr>
              <w:rPr>
                <w:rFonts w:eastAsia="SimSun"/>
                <w:lang w:eastAsia="fr-FR"/>
              </w:rPr>
            </w:pPr>
          </w:p>
        </w:tc>
      </w:tr>
      <w:tr w:rsidR="007B35BB" w:rsidRPr="00F72CD4" w14:paraId="64EEED5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4CE867"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27CB30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EDC85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2AE063" w14:textId="77777777" w:rsidR="007B35BB" w:rsidRPr="00F72CD4" w:rsidRDefault="007B35BB" w:rsidP="000D2D5A">
            <w:pPr>
              <w:pStyle w:val="TAL"/>
            </w:pPr>
          </w:p>
        </w:tc>
      </w:tr>
    </w:tbl>
    <w:p w14:paraId="3D13DF00" w14:textId="77777777" w:rsidR="007B35BB" w:rsidRPr="00F72CD4" w:rsidRDefault="007B35BB" w:rsidP="000D2D5A"/>
    <w:p w14:paraId="3E5ED160" w14:textId="77777777" w:rsidR="007B35BB" w:rsidRPr="00F72CD4" w:rsidRDefault="007B35BB" w:rsidP="000D2D5A">
      <w:pPr>
        <w:pStyle w:val="TH"/>
      </w:pPr>
      <w:r w:rsidRPr="00F72CD4">
        <w:t>Table 5.2.3.2.2_1.3.3_1-3: CSI-ResourcePeriodicityAndOff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6AE636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6932990" w14:textId="77777777" w:rsidR="007B35BB" w:rsidRPr="00F72CD4" w:rsidRDefault="007B35BB" w:rsidP="000D2D5A">
            <w:pPr>
              <w:pStyle w:val="TAL"/>
            </w:pPr>
            <w:r w:rsidRPr="00F72CD4">
              <w:t>Derivation Path: TS 38.508-1 [6], Table 5.4.2.0-16</w:t>
            </w:r>
          </w:p>
        </w:tc>
      </w:tr>
      <w:tr w:rsidR="007B35BB" w:rsidRPr="00F72CD4" w14:paraId="3C032AA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2894C7"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EE063C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1604F5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6D171AF" w14:textId="77777777" w:rsidR="007B35BB" w:rsidRPr="00F72CD4" w:rsidRDefault="007B35BB" w:rsidP="000D2D5A">
            <w:pPr>
              <w:pStyle w:val="TAH"/>
            </w:pPr>
            <w:r w:rsidRPr="00F72CD4">
              <w:t>Condition</w:t>
            </w:r>
          </w:p>
        </w:tc>
      </w:tr>
      <w:tr w:rsidR="007B35BB" w:rsidRPr="00F72CD4" w14:paraId="68D49D5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892276"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7FBED2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6C499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3FACCB" w14:textId="77777777" w:rsidR="007B35BB" w:rsidRPr="00F72CD4" w:rsidRDefault="007B35BB" w:rsidP="000D2D5A">
            <w:pPr>
              <w:pStyle w:val="TAL"/>
            </w:pPr>
          </w:p>
        </w:tc>
      </w:tr>
      <w:tr w:rsidR="007B35BB" w:rsidRPr="00F72CD4" w14:paraId="711AD6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A427C2"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17961692"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73EC9163" w14:textId="77777777" w:rsidR="007B35BB" w:rsidRPr="00F72CD4" w:rsidRDefault="007B35BB" w:rsidP="000D2D5A">
            <w:pPr>
              <w:rPr>
                <w:rFonts w:eastAsia="SimSun"/>
              </w:rPr>
            </w:pPr>
            <w:r w:rsidRPr="00F72CD4">
              <w:rPr>
                <w:rFonts w:eastAsia="SimSun"/>
              </w:rPr>
              <w:t>Periodicity 5 slots and offset 0</w:t>
            </w:r>
          </w:p>
        </w:tc>
        <w:tc>
          <w:tcPr>
            <w:tcW w:w="1245" w:type="dxa"/>
            <w:tcBorders>
              <w:top w:val="single" w:sz="4" w:space="0" w:color="auto"/>
              <w:left w:val="single" w:sz="4" w:space="0" w:color="auto"/>
              <w:bottom w:val="single" w:sz="4" w:space="0" w:color="auto"/>
              <w:right w:val="single" w:sz="4" w:space="0" w:color="auto"/>
            </w:tcBorders>
            <w:hideMark/>
          </w:tcPr>
          <w:p w14:paraId="55928590" w14:textId="77777777" w:rsidR="007B35BB" w:rsidRPr="00F72CD4" w:rsidRDefault="007B35BB" w:rsidP="000D2D5A">
            <w:pPr>
              <w:rPr>
                <w:rFonts w:eastAsia="SimSun"/>
              </w:rPr>
            </w:pPr>
          </w:p>
        </w:tc>
      </w:tr>
      <w:tr w:rsidR="007B35BB" w:rsidRPr="00F72CD4" w14:paraId="2CA86F7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996502"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0C4D3F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A04AD8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83001F" w14:textId="77777777" w:rsidR="007B35BB" w:rsidRPr="00F72CD4" w:rsidRDefault="007B35BB" w:rsidP="000D2D5A">
            <w:pPr>
              <w:pStyle w:val="TAL"/>
            </w:pPr>
          </w:p>
        </w:tc>
      </w:tr>
    </w:tbl>
    <w:p w14:paraId="54C81525" w14:textId="77777777" w:rsidR="007B35BB" w:rsidRPr="00F72CD4" w:rsidRDefault="007B35BB" w:rsidP="000D2D5A"/>
    <w:p w14:paraId="1AE01724" w14:textId="77777777" w:rsidR="007B35BB" w:rsidRPr="00F72CD4" w:rsidRDefault="007B35BB" w:rsidP="000D2D5A">
      <w:pPr>
        <w:pStyle w:val="TH"/>
      </w:pPr>
      <w:r w:rsidRPr="00F72CD4">
        <w:t>Table 5.2.3.2.2_1.3.3_1-4: ZP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7B35BB" w:rsidRPr="00F72CD4" w14:paraId="57F7B4CE" w14:textId="77777777" w:rsidTr="007B35BB">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48CBB" w14:textId="77777777" w:rsidR="007B35BB" w:rsidRPr="00F72CD4" w:rsidRDefault="007B35BB" w:rsidP="000D2D5A">
            <w:pPr>
              <w:pStyle w:val="TAL"/>
              <w:rPr>
                <w:lang w:eastAsia="sv-SE"/>
              </w:rPr>
            </w:pPr>
            <w:r w:rsidRPr="00F72CD4">
              <w:t>Derivation Path: TS 38.508-1 [6], clause5.4.2.0-21</w:t>
            </w:r>
          </w:p>
        </w:tc>
      </w:tr>
      <w:tr w:rsidR="007B35BB" w:rsidRPr="00F72CD4" w14:paraId="5507E529"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018A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1DB181"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F739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30808" w14:textId="77777777" w:rsidR="007B35BB" w:rsidRPr="00F72CD4" w:rsidRDefault="007B35BB" w:rsidP="000D2D5A">
            <w:pPr>
              <w:pStyle w:val="TAH"/>
            </w:pPr>
            <w:r w:rsidRPr="00F72CD4">
              <w:t>Condition</w:t>
            </w:r>
          </w:p>
        </w:tc>
      </w:tr>
      <w:tr w:rsidR="007B35BB" w:rsidRPr="00F72CD4" w14:paraId="73317149"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F2FF6"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FB09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6112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CFAE2" w14:textId="77777777" w:rsidR="007B35BB" w:rsidRPr="00F72CD4" w:rsidRDefault="007B35BB" w:rsidP="000D2D5A">
            <w:pPr>
              <w:pStyle w:val="TAL"/>
            </w:pPr>
          </w:p>
        </w:tc>
      </w:tr>
      <w:tr w:rsidR="007B35BB" w:rsidRPr="00F72CD4" w14:paraId="4E33F91A"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3FEC5" w14:textId="77777777" w:rsidR="007B35BB" w:rsidRPr="00F72CD4" w:rsidRDefault="007B35BB" w:rsidP="000D2D5A">
            <w:pPr>
              <w:pStyle w:val="TAL"/>
            </w:pPr>
            <w:r w:rsidRPr="00F72CD4">
              <w:t xml:space="preserve">  frequencyDomainAllocation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1B22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C027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784F1" w14:textId="77777777" w:rsidR="007B35BB" w:rsidRPr="00F72CD4" w:rsidRDefault="007B35BB" w:rsidP="000D2D5A">
            <w:pPr>
              <w:pStyle w:val="TAL"/>
            </w:pPr>
          </w:p>
        </w:tc>
      </w:tr>
      <w:tr w:rsidR="007B35BB" w:rsidRPr="00F72CD4" w14:paraId="075F0469"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83555" w14:textId="77777777" w:rsidR="007B35BB" w:rsidRPr="00F72CD4" w:rsidRDefault="007B35BB" w:rsidP="000D2D5A">
            <w:pPr>
              <w:pStyle w:val="TAL"/>
            </w:pPr>
            <w:r w:rsidRPr="00F72CD4">
              <w:t xml:space="preserve">    oth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2E461" w14:textId="77777777" w:rsidR="007B35BB" w:rsidRPr="00F72CD4" w:rsidRDefault="007B35BB" w:rsidP="000D2D5A">
            <w:pPr>
              <w:pStyle w:val="TAL"/>
            </w:pPr>
            <w:r w:rsidRPr="00F72CD4">
              <w:t>01111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049A8" w14:textId="77777777" w:rsidR="007B35BB" w:rsidRPr="00F72CD4" w:rsidRDefault="007B35BB" w:rsidP="000D2D5A">
            <w:r w:rsidRPr="00F72CD4">
              <w:t>(k0, k1, k2, k3)=(2, 4, 6, 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6ABF1" w14:textId="77777777" w:rsidR="007B35BB" w:rsidRPr="00F72CD4" w:rsidRDefault="007B35BB" w:rsidP="000D2D5A"/>
        </w:tc>
      </w:tr>
      <w:tr w:rsidR="007B35BB" w:rsidRPr="00F72CD4" w14:paraId="40EE660A"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8EB0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DAFA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79AE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DE9C8" w14:textId="77777777" w:rsidR="007B35BB" w:rsidRPr="00F72CD4" w:rsidRDefault="007B35BB" w:rsidP="000D2D5A">
            <w:pPr>
              <w:pStyle w:val="TAL"/>
            </w:pPr>
          </w:p>
        </w:tc>
      </w:tr>
      <w:tr w:rsidR="007B35BB" w:rsidRPr="00F72CD4" w14:paraId="2C20F461"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D52F2" w14:textId="77777777" w:rsidR="007B35BB" w:rsidRPr="00F72CD4" w:rsidRDefault="007B35BB" w:rsidP="000D2D5A">
            <w:pPr>
              <w:pStyle w:val="TAL"/>
            </w:pPr>
            <w:r w:rsidRPr="00F72CD4">
              <w:t xml:space="preserve">  nrofPor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3C211" w14:textId="77777777" w:rsidR="007B35BB" w:rsidRPr="00F72CD4" w:rsidRDefault="007B35BB" w:rsidP="000D2D5A">
            <w:pPr>
              <w:pStyle w:val="TAL"/>
            </w:pPr>
            <w:r w:rsidRPr="00F72CD4">
              <w:t>P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8C9D6" w14:textId="77777777" w:rsidR="007B35BB" w:rsidRPr="00F72CD4" w:rsidRDefault="007B35BB" w:rsidP="000D2D5A">
            <w:pPr>
              <w:pStyle w:val="TAL"/>
            </w:pPr>
            <w:r w:rsidRPr="00F72CD4">
              <w:t>Eight Por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3F168" w14:textId="77777777" w:rsidR="007B35BB" w:rsidRPr="00F72CD4" w:rsidRDefault="007B35BB" w:rsidP="000D2D5A">
            <w:pPr>
              <w:pStyle w:val="TAL"/>
            </w:pPr>
          </w:p>
        </w:tc>
      </w:tr>
      <w:tr w:rsidR="007B35BB" w:rsidRPr="00F72CD4" w14:paraId="688BD87E" w14:textId="77777777" w:rsidTr="007B35BB">
        <w:trPr>
          <w:trHeight w:val="233"/>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BFFAA" w14:textId="77777777" w:rsidR="007B35BB" w:rsidRPr="00F72CD4" w:rsidRDefault="007B35BB" w:rsidP="000D2D5A">
            <w:pPr>
              <w:pStyle w:val="TAL"/>
            </w:pPr>
            <w:r w:rsidRPr="00F72CD4">
              <w:t>  freqBan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9BC8BF" w14:textId="77777777" w:rsidR="007B35BB" w:rsidRPr="00F72CD4" w:rsidRDefault="007B35BB" w:rsidP="000D2D5A">
            <w:pPr>
              <w:pStyle w:val="TAL"/>
            </w:pPr>
            <w:r w:rsidRPr="00F72CD4">
              <w:t>CSI-FrequencyOccupat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0EC6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9FAEA" w14:textId="77777777" w:rsidR="007B35BB" w:rsidRPr="00F72CD4" w:rsidRDefault="007B35BB" w:rsidP="000D2D5A">
            <w:pPr>
              <w:pStyle w:val="TAL"/>
            </w:pPr>
          </w:p>
        </w:tc>
      </w:tr>
      <w:tr w:rsidR="007B35BB" w:rsidRPr="00F72CD4" w14:paraId="154D9661" w14:textId="77777777" w:rsidTr="007B35B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D52C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DA9E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C0E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B3A05" w14:textId="77777777" w:rsidR="007B35BB" w:rsidRPr="00F72CD4" w:rsidRDefault="007B35BB" w:rsidP="000D2D5A">
            <w:pPr>
              <w:pStyle w:val="TAL"/>
            </w:pPr>
          </w:p>
        </w:tc>
      </w:tr>
    </w:tbl>
    <w:p w14:paraId="5C8EC26E" w14:textId="77777777" w:rsidR="007B35BB" w:rsidRPr="00F72CD4" w:rsidRDefault="007B35BB" w:rsidP="000D2D5A"/>
    <w:p w14:paraId="6BC5E2D4" w14:textId="77777777" w:rsidR="007B35BB" w:rsidRPr="00F72CD4" w:rsidRDefault="007B35BB" w:rsidP="000D2D5A">
      <w:pPr>
        <w:pStyle w:val="TH"/>
      </w:pPr>
      <w:r w:rsidRPr="00F72CD4">
        <w:t>Table 5.2.3.2.2_1.3.3_1-4A: ZP CSI-ResourcePeriodicityAndOff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35F1E0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19BDC4C" w14:textId="77777777" w:rsidR="007B35BB" w:rsidRPr="00F72CD4" w:rsidRDefault="007B35BB" w:rsidP="000D2D5A">
            <w:pPr>
              <w:pStyle w:val="TAL"/>
            </w:pPr>
            <w:r w:rsidRPr="00F72CD4">
              <w:t>Derivation Path: TS 38.508-1 [6], Table 5.4.2.0-16</w:t>
            </w:r>
          </w:p>
        </w:tc>
      </w:tr>
      <w:tr w:rsidR="007B35BB" w:rsidRPr="00F72CD4" w14:paraId="77F0AF1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11061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241FEF"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7EA03C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79F5E48" w14:textId="77777777" w:rsidR="007B35BB" w:rsidRPr="00F72CD4" w:rsidRDefault="007B35BB" w:rsidP="000D2D5A">
            <w:pPr>
              <w:pStyle w:val="TAH"/>
            </w:pPr>
            <w:r w:rsidRPr="00F72CD4">
              <w:t>Condition</w:t>
            </w:r>
          </w:p>
        </w:tc>
      </w:tr>
      <w:tr w:rsidR="007B35BB" w:rsidRPr="00F72CD4" w14:paraId="41D4B6D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77A1BBC"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286EA6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CDBCC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47354E" w14:textId="77777777" w:rsidR="007B35BB" w:rsidRPr="00F72CD4" w:rsidRDefault="007B35BB" w:rsidP="000D2D5A">
            <w:pPr>
              <w:pStyle w:val="TAL"/>
            </w:pPr>
          </w:p>
        </w:tc>
      </w:tr>
      <w:tr w:rsidR="007B35BB" w:rsidRPr="00F72CD4" w14:paraId="75E6460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785212" w14:textId="77777777" w:rsidR="007B35BB" w:rsidRPr="00F72CD4" w:rsidRDefault="007B35BB" w:rsidP="000D2D5A">
            <w:pPr>
              <w:pStyle w:val="TAL"/>
            </w:pPr>
            <w:r w:rsidRPr="00F72CD4">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5AF133D6"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hideMark/>
          </w:tcPr>
          <w:p w14:paraId="725E7487" w14:textId="77777777" w:rsidR="007B35BB" w:rsidRPr="00F72CD4" w:rsidRDefault="007B35BB" w:rsidP="000D2D5A">
            <w:pPr>
              <w:rPr>
                <w:rFonts w:eastAsia="SimSun"/>
              </w:rPr>
            </w:pPr>
            <w:r w:rsidRPr="00F72CD4">
              <w:rPr>
                <w:rFonts w:eastAsia="SimSun"/>
              </w:rPr>
              <w:t>Periodicity 5 slots and offset 0</w:t>
            </w:r>
          </w:p>
        </w:tc>
        <w:tc>
          <w:tcPr>
            <w:tcW w:w="1245" w:type="dxa"/>
            <w:tcBorders>
              <w:top w:val="single" w:sz="4" w:space="0" w:color="auto"/>
              <w:left w:val="single" w:sz="4" w:space="0" w:color="auto"/>
              <w:bottom w:val="single" w:sz="4" w:space="0" w:color="auto"/>
              <w:right w:val="single" w:sz="4" w:space="0" w:color="auto"/>
            </w:tcBorders>
            <w:hideMark/>
          </w:tcPr>
          <w:p w14:paraId="2CA94C71" w14:textId="77777777" w:rsidR="007B35BB" w:rsidRPr="00F72CD4" w:rsidRDefault="007B35BB" w:rsidP="000D2D5A">
            <w:pPr>
              <w:rPr>
                <w:rFonts w:eastAsia="SimSun"/>
              </w:rPr>
            </w:pPr>
          </w:p>
        </w:tc>
      </w:tr>
      <w:tr w:rsidR="007B35BB" w:rsidRPr="00F72CD4" w14:paraId="2EBBBF0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1905C9"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0FFAD1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A0004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36A098" w14:textId="77777777" w:rsidR="007B35BB" w:rsidRPr="00F72CD4" w:rsidRDefault="007B35BB" w:rsidP="000D2D5A">
            <w:pPr>
              <w:pStyle w:val="TAL"/>
            </w:pPr>
          </w:p>
        </w:tc>
      </w:tr>
    </w:tbl>
    <w:p w14:paraId="739C919C" w14:textId="77777777" w:rsidR="007B35BB" w:rsidRPr="00F72CD4" w:rsidRDefault="007B35BB" w:rsidP="000D2D5A"/>
    <w:p w14:paraId="588B099A" w14:textId="77777777" w:rsidR="007B35BB" w:rsidRPr="00F72CD4" w:rsidRDefault="007B35BB" w:rsidP="007B35BB">
      <w:pPr>
        <w:pStyle w:val="H6"/>
        <w:rPr>
          <w:lang w:eastAsia="en-US"/>
        </w:rPr>
      </w:pPr>
      <w:r w:rsidRPr="00F72CD4">
        <w:t>5.2.3.2.2_1.</w:t>
      </w:r>
      <w:r w:rsidRPr="00F72CD4">
        <w:rPr>
          <w:rFonts w:eastAsia="Malgun Gothic"/>
        </w:rPr>
        <w:t>3</w:t>
      </w:r>
      <w:r w:rsidRPr="00F72CD4">
        <w:t>.3_2</w:t>
      </w:r>
      <w:r w:rsidRPr="00F72CD4">
        <w:tab/>
        <w:t>Message exceptions for NSA</w:t>
      </w:r>
    </w:p>
    <w:p w14:paraId="68FC4391" w14:textId="77777777" w:rsidR="007B35BB" w:rsidRPr="00F72CD4" w:rsidRDefault="007B35BB" w:rsidP="000D2D5A">
      <w:r w:rsidRPr="00F72CD4">
        <w:t>Same as 5.2.3.2.2_1.3.3_1</w:t>
      </w:r>
    </w:p>
    <w:p w14:paraId="30B8FDB9" w14:textId="77777777" w:rsidR="007B35BB" w:rsidRPr="00F72CD4" w:rsidRDefault="007B35BB" w:rsidP="007B35BB">
      <w:pPr>
        <w:pStyle w:val="H6"/>
        <w:rPr>
          <w:rFonts w:eastAsia="SimSun"/>
          <w:lang w:eastAsia="en-US"/>
        </w:rPr>
      </w:pPr>
      <w:r w:rsidRPr="00F72CD4">
        <w:t>5.2.3.2.2_1.4</w:t>
      </w:r>
      <w:r w:rsidRPr="00F72CD4">
        <w:tab/>
        <w:t>Test requirement</w:t>
      </w:r>
    </w:p>
    <w:p w14:paraId="43EA7933" w14:textId="77777777" w:rsidR="007B35BB" w:rsidRPr="00F72CD4" w:rsidRDefault="007B35BB" w:rsidP="000D2D5A">
      <w:pPr>
        <w:rPr>
          <w:rFonts w:eastAsia="Batang"/>
        </w:rPr>
      </w:pPr>
      <w:r w:rsidRPr="00F72CD4">
        <w:rPr>
          <w:rFonts w:eastAsia="Batang"/>
        </w:rPr>
        <w:t>Table 5.2.3.2.2.0-3 define the primary level settings.</w:t>
      </w:r>
    </w:p>
    <w:p w14:paraId="15386EF3" w14:textId="77777777" w:rsidR="007B35BB" w:rsidRPr="00F72CD4" w:rsidRDefault="007B35BB" w:rsidP="000D2D5A">
      <w:pPr>
        <w:rPr>
          <w:rFonts w:eastAsia="SimSun"/>
        </w:rPr>
      </w:pPr>
      <w:r w:rsidRPr="00F72CD4">
        <w:t>The fraction of maximum throughput percentage for the downlink reference measurement channels specified in Annex A.3.2.2 for each throughput test shall meet or exceed the specified value in Table 5.2.3.2.2_1.4-1 for the specified SNR including test tolerances for all throughput tests.</w:t>
      </w:r>
    </w:p>
    <w:p w14:paraId="31051674" w14:textId="77777777" w:rsidR="007B35BB" w:rsidRPr="00F72CD4" w:rsidRDefault="007B35BB" w:rsidP="000D2D5A">
      <w:pPr>
        <w:pStyle w:val="TH"/>
      </w:pPr>
      <w:r w:rsidRPr="00F72CD4">
        <w:t>Table 5.2.3.2.2_1.4-1: Test Requirement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2"/>
        <w:gridCol w:w="1261"/>
        <w:gridCol w:w="1195"/>
        <w:gridCol w:w="1208"/>
        <w:gridCol w:w="1066"/>
        <w:gridCol w:w="1228"/>
        <w:gridCol w:w="1326"/>
        <w:gridCol w:w="1209"/>
        <w:gridCol w:w="606"/>
      </w:tblGrid>
      <w:tr w:rsidR="007B35BB" w:rsidRPr="00F72CD4" w14:paraId="4F475307" w14:textId="77777777" w:rsidTr="007B35BB">
        <w:trPr>
          <w:cantSplit/>
          <w:jc w:val="center"/>
        </w:trPr>
        <w:tc>
          <w:tcPr>
            <w:tcW w:w="62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3B2022" w14:textId="77777777" w:rsidR="007B35BB" w:rsidRPr="00F72CD4" w:rsidRDefault="007B35BB" w:rsidP="000D2D5A">
            <w:pPr>
              <w:pStyle w:val="TAH"/>
            </w:pPr>
            <w:r w:rsidRPr="00F72CD4">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4C707A"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D83ADAC" w14:textId="77777777" w:rsidR="007B35BB" w:rsidRPr="00F72CD4" w:rsidRDefault="007B35BB" w:rsidP="000D2D5A">
            <w:pPr>
              <w:pStyle w:val="TAH"/>
            </w:pPr>
            <w:r w:rsidRPr="00F72CD4">
              <w:t>Bandwidth (MHz) / Subcarrier spacing (kHz)</w:t>
            </w:r>
          </w:p>
        </w:tc>
        <w:tc>
          <w:tcPr>
            <w:tcW w:w="120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AA5F8D" w14:textId="77777777" w:rsidR="007B35BB" w:rsidRPr="00F72CD4" w:rsidRDefault="007B35BB" w:rsidP="000D2D5A">
            <w:pPr>
              <w:pStyle w:val="TAH"/>
            </w:pPr>
            <w:r w:rsidRPr="00F72CD4">
              <w:t>Modulation format and code rate</w:t>
            </w:r>
          </w:p>
        </w:tc>
        <w:tc>
          <w:tcPr>
            <w:tcW w:w="10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206351" w14:textId="77777777" w:rsidR="007B35BB" w:rsidRPr="00F72CD4" w:rsidRDefault="007B35BB" w:rsidP="000D2D5A">
            <w:pPr>
              <w:pStyle w:val="TAH"/>
            </w:pPr>
            <w:r w:rsidRPr="00F72CD4">
              <w:t>TDD UL-DL pattern</w:t>
            </w:r>
          </w:p>
        </w:tc>
        <w:tc>
          <w:tcPr>
            <w:tcW w:w="122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38ECBA7" w14:textId="77777777" w:rsidR="007B35BB" w:rsidRPr="00F72CD4" w:rsidRDefault="007B35BB" w:rsidP="000D2D5A">
            <w:pPr>
              <w:pStyle w:val="TAH"/>
            </w:pPr>
            <w:r w:rsidRPr="00F72CD4">
              <w:t>Propagation condition</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27AC78" w14:textId="77777777" w:rsidR="007B35BB" w:rsidRPr="00F72CD4" w:rsidRDefault="007B35BB" w:rsidP="000D2D5A">
            <w:pPr>
              <w:pStyle w:val="TAH"/>
            </w:pPr>
            <w:r w:rsidRPr="00F72CD4">
              <w:t>Correlation matrix and antenna configuration</w:t>
            </w:r>
          </w:p>
        </w:tc>
        <w:tc>
          <w:tcPr>
            <w:tcW w:w="181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5105987" w14:textId="77777777" w:rsidR="007B35BB" w:rsidRPr="00F72CD4" w:rsidRDefault="007B35BB" w:rsidP="000D2D5A">
            <w:pPr>
              <w:pStyle w:val="TAH"/>
            </w:pPr>
            <w:r w:rsidRPr="00F72CD4">
              <w:t>Reference value</w:t>
            </w:r>
          </w:p>
        </w:tc>
      </w:tr>
      <w:tr w:rsidR="007B35BB" w:rsidRPr="00F72CD4" w14:paraId="627233A8" w14:textId="77777777" w:rsidTr="007B35BB">
        <w:trPr>
          <w:cantSplit/>
          <w:jc w:val="center"/>
        </w:trPr>
        <w:tc>
          <w:tcPr>
            <w:tcW w:w="6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491C37" w14:textId="77777777" w:rsidR="007B35BB" w:rsidRPr="00F72CD4" w:rsidRDefault="007B35BB" w:rsidP="000D2D5A"/>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CC60AA" w14:textId="77777777" w:rsidR="007B35BB" w:rsidRPr="00F72CD4" w:rsidRDefault="007B35BB" w:rsidP="000D2D5A"/>
        </w:tc>
        <w:tc>
          <w:tcPr>
            <w:tcW w:w="119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A54F2C" w14:textId="77777777" w:rsidR="007B35BB" w:rsidRPr="00F72CD4" w:rsidRDefault="007B35BB" w:rsidP="000D2D5A"/>
        </w:tc>
        <w:tc>
          <w:tcPr>
            <w:tcW w:w="120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DB16AA" w14:textId="77777777" w:rsidR="007B35BB" w:rsidRPr="00F72CD4" w:rsidRDefault="007B35BB" w:rsidP="000D2D5A"/>
        </w:tc>
        <w:tc>
          <w:tcPr>
            <w:tcW w:w="10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013CC4" w14:textId="77777777" w:rsidR="007B35BB" w:rsidRPr="00F72CD4" w:rsidRDefault="007B35BB" w:rsidP="000D2D5A"/>
        </w:tc>
        <w:tc>
          <w:tcPr>
            <w:tcW w:w="122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851034" w14:textId="77777777" w:rsidR="007B35BB" w:rsidRPr="00F72CD4" w:rsidRDefault="007B35BB" w:rsidP="000D2D5A"/>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B9567" w14:textId="77777777" w:rsidR="007B35BB" w:rsidRPr="00F72CD4" w:rsidRDefault="007B35BB" w:rsidP="000D2D5A"/>
        </w:tc>
        <w:tc>
          <w:tcPr>
            <w:tcW w:w="1209" w:type="dxa"/>
            <w:tcBorders>
              <w:top w:val="single" w:sz="4" w:space="0" w:color="auto"/>
              <w:left w:val="single" w:sz="4" w:space="0" w:color="auto"/>
              <w:bottom w:val="single" w:sz="4" w:space="0" w:color="auto"/>
              <w:right w:val="single" w:sz="4" w:space="0" w:color="auto"/>
            </w:tcBorders>
            <w:shd w:val="clear" w:color="auto" w:fill="FFFFFF"/>
            <w:hideMark/>
          </w:tcPr>
          <w:p w14:paraId="322F4338" w14:textId="77777777" w:rsidR="007B35BB" w:rsidRPr="00F72CD4" w:rsidRDefault="007B35BB" w:rsidP="000D2D5A">
            <w:pPr>
              <w:pStyle w:val="TAH"/>
            </w:pPr>
            <w:r w:rsidRPr="00F72CD4">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5A329B07" w14:textId="77777777" w:rsidR="007B35BB" w:rsidRPr="00F72CD4" w:rsidRDefault="007B35BB" w:rsidP="000D2D5A">
            <w:pPr>
              <w:pStyle w:val="TAH"/>
            </w:pPr>
            <w:r w:rsidRPr="00F72CD4">
              <w:t>SNR (dB)</w:t>
            </w:r>
          </w:p>
        </w:tc>
      </w:tr>
      <w:tr w:rsidR="007B35BB" w:rsidRPr="00F72CD4" w14:paraId="60BA36F7" w14:textId="77777777" w:rsidTr="007B35BB">
        <w:trPr>
          <w:cantSplit/>
          <w:jc w:val="center"/>
        </w:trPr>
        <w:tc>
          <w:tcPr>
            <w:tcW w:w="622" w:type="dxa"/>
            <w:tcBorders>
              <w:top w:val="single" w:sz="4" w:space="0" w:color="auto"/>
              <w:left w:val="single" w:sz="4" w:space="0" w:color="auto"/>
              <w:bottom w:val="single" w:sz="4" w:space="0" w:color="auto"/>
              <w:right w:val="single" w:sz="4" w:space="0" w:color="auto"/>
            </w:tcBorders>
            <w:shd w:val="clear" w:color="auto" w:fill="FFFFFF"/>
            <w:hideMark/>
          </w:tcPr>
          <w:p w14:paraId="5234A53F" w14:textId="77777777" w:rsidR="007B35BB" w:rsidRPr="00F72CD4" w:rsidRDefault="007B35BB" w:rsidP="000D2D5A">
            <w:pPr>
              <w:pStyle w:val="TAC"/>
            </w:pPr>
            <w:r w:rsidRPr="00F72CD4">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48B44D55" w14:textId="77777777" w:rsidR="007B35BB" w:rsidRPr="00F72CD4" w:rsidRDefault="007B35BB" w:rsidP="000D2D5A">
            <w:pPr>
              <w:pStyle w:val="TAC"/>
            </w:pPr>
            <w:r w:rsidRPr="00F72CD4">
              <w:t>R.PDSCH.2-7.1 TDD</w:t>
            </w:r>
          </w:p>
        </w:tc>
        <w:tc>
          <w:tcPr>
            <w:tcW w:w="1195" w:type="dxa"/>
            <w:tcBorders>
              <w:top w:val="single" w:sz="4" w:space="0" w:color="auto"/>
              <w:left w:val="single" w:sz="4" w:space="0" w:color="auto"/>
              <w:bottom w:val="single" w:sz="4" w:space="0" w:color="auto"/>
              <w:right w:val="single" w:sz="4" w:space="0" w:color="auto"/>
            </w:tcBorders>
            <w:shd w:val="clear" w:color="auto" w:fill="FFFFFF"/>
            <w:hideMark/>
          </w:tcPr>
          <w:p w14:paraId="4807A1DA" w14:textId="77777777" w:rsidR="007B35BB" w:rsidRPr="00F72CD4" w:rsidRDefault="007B35BB" w:rsidP="000D2D5A">
            <w:pPr>
              <w:pStyle w:val="TAC"/>
            </w:pPr>
            <w:r w:rsidRPr="00F72CD4">
              <w:t>40 / 30</w:t>
            </w:r>
          </w:p>
        </w:tc>
        <w:tc>
          <w:tcPr>
            <w:tcW w:w="1208" w:type="dxa"/>
            <w:tcBorders>
              <w:top w:val="single" w:sz="4" w:space="0" w:color="auto"/>
              <w:left w:val="single" w:sz="4" w:space="0" w:color="auto"/>
              <w:bottom w:val="single" w:sz="4" w:space="0" w:color="auto"/>
              <w:right w:val="single" w:sz="4" w:space="0" w:color="auto"/>
            </w:tcBorders>
            <w:shd w:val="clear" w:color="auto" w:fill="FFFFFF"/>
            <w:hideMark/>
          </w:tcPr>
          <w:p w14:paraId="67D8F837" w14:textId="77777777" w:rsidR="007B35BB" w:rsidRPr="00F72CD4" w:rsidRDefault="007B35BB" w:rsidP="000D2D5A">
            <w:pPr>
              <w:pStyle w:val="TAC"/>
            </w:pPr>
            <w:r w:rsidRPr="00F72CD4">
              <w:t>16QAM, 0.48</w:t>
            </w:r>
          </w:p>
        </w:tc>
        <w:tc>
          <w:tcPr>
            <w:tcW w:w="1066" w:type="dxa"/>
            <w:tcBorders>
              <w:top w:val="single" w:sz="4" w:space="0" w:color="auto"/>
              <w:left w:val="single" w:sz="4" w:space="0" w:color="auto"/>
              <w:bottom w:val="single" w:sz="4" w:space="0" w:color="auto"/>
              <w:right w:val="single" w:sz="4" w:space="0" w:color="auto"/>
            </w:tcBorders>
            <w:shd w:val="clear" w:color="auto" w:fill="FFFFFF"/>
            <w:hideMark/>
          </w:tcPr>
          <w:p w14:paraId="09B755E3" w14:textId="77777777" w:rsidR="007B35BB" w:rsidRPr="00F72CD4" w:rsidRDefault="007B35BB" w:rsidP="000D2D5A">
            <w:pPr>
              <w:pStyle w:val="TAC"/>
            </w:pPr>
            <w:r w:rsidRPr="00F72CD4">
              <w:t>FR1.30-1</w:t>
            </w:r>
          </w:p>
        </w:tc>
        <w:tc>
          <w:tcPr>
            <w:tcW w:w="1228" w:type="dxa"/>
            <w:tcBorders>
              <w:top w:val="single" w:sz="4" w:space="0" w:color="auto"/>
              <w:left w:val="single" w:sz="4" w:space="0" w:color="auto"/>
              <w:bottom w:val="single" w:sz="4" w:space="0" w:color="auto"/>
              <w:right w:val="single" w:sz="4" w:space="0" w:color="auto"/>
            </w:tcBorders>
            <w:shd w:val="clear" w:color="auto" w:fill="FFFFFF"/>
            <w:hideMark/>
          </w:tcPr>
          <w:p w14:paraId="59669B43" w14:textId="77777777" w:rsidR="007B35BB" w:rsidRPr="00F72CD4" w:rsidRDefault="007B35BB" w:rsidP="000D2D5A">
            <w:pPr>
              <w:pStyle w:val="TAC"/>
            </w:pPr>
            <w:r w:rsidRPr="00F72CD4">
              <w:t>TDLC300-100</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14:paraId="505F4336" w14:textId="77777777" w:rsidR="007B35BB" w:rsidRPr="00F72CD4" w:rsidRDefault="007B35BB" w:rsidP="000D2D5A">
            <w:pPr>
              <w:pStyle w:val="TAC"/>
            </w:pPr>
            <w:r w:rsidRPr="00F72CD4">
              <w:t>2x4, ULA Low</w:t>
            </w:r>
          </w:p>
        </w:tc>
        <w:tc>
          <w:tcPr>
            <w:tcW w:w="1209" w:type="dxa"/>
            <w:tcBorders>
              <w:top w:val="single" w:sz="4" w:space="0" w:color="auto"/>
              <w:left w:val="single" w:sz="4" w:space="0" w:color="auto"/>
              <w:bottom w:val="single" w:sz="4" w:space="0" w:color="auto"/>
              <w:right w:val="single" w:sz="4" w:space="0" w:color="auto"/>
            </w:tcBorders>
            <w:shd w:val="clear" w:color="auto" w:fill="FFFFFF"/>
            <w:hideMark/>
          </w:tcPr>
          <w:p w14:paraId="71A261B4" w14:textId="77777777" w:rsidR="007B35BB" w:rsidRPr="00F72CD4" w:rsidRDefault="007B35BB" w:rsidP="000D2D5A">
            <w:pPr>
              <w:pStyle w:val="TAC"/>
            </w:pPr>
            <w:r w:rsidRPr="00F72CD4">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7D8B3697" w14:textId="77777777" w:rsidR="007B35BB" w:rsidRPr="00F72CD4" w:rsidRDefault="007B35BB" w:rsidP="000D2D5A">
            <w:pPr>
              <w:pStyle w:val="TAC"/>
              <w:rPr>
                <w:lang w:eastAsia="zh-CN"/>
              </w:rPr>
            </w:pPr>
            <w:r w:rsidRPr="00F72CD4">
              <w:rPr>
                <w:lang w:eastAsia="zh-CN"/>
              </w:rPr>
              <w:t>9.9</w:t>
            </w:r>
          </w:p>
        </w:tc>
      </w:tr>
    </w:tbl>
    <w:p w14:paraId="62DB8229" w14:textId="77777777" w:rsidR="007B35BB" w:rsidRPr="00F72CD4" w:rsidRDefault="007B35BB" w:rsidP="000D2D5A">
      <w:pPr>
        <w:rPr>
          <w:lang w:eastAsia="en-US"/>
        </w:rPr>
      </w:pPr>
    </w:p>
    <w:p w14:paraId="1A1D5655" w14:textId="6E076C8D" w:rsidR="007B35BB" w:rsidRPr="00F72CD4" w:rsidRDefault="007B35BB" w:rsidP="007B35BB">
      <w:pPr>
        <w:pStyle w:val="Heading5"/>
        <w:rPr>
          <w:rFonts w:eastAsia="SimSun"/>
        </w:rPr>
      </w:pPr>
      <w:bookmarkStart w:id="1023" w:name="_Toc27479459"/>
      <w:bookmarkStart w:id="1024" w:name="_Toc36058646"/>
      <w:bookmarkStart w:id="1025" w:name="_Toc44067569"/>
      <w:bookmarkStart w:id="1026" w:name="_Toc52716495"/>
      <w:bookmarkStart w:id="1027" w:name="_Toc58239140"/>
      <w:bookmarkStart w:id="1028" w:name="_Toc68246722"/>
      <w:bookmarkStart w:id="1029" w:name="_Toc75790003"/>
      <w:bookmarkStart w:id="1030" w:name="_Toc84264677"/>
      <w:bookmarkStart w:id="1031" w:name="_Toc90560816"/>
      <w:r w:rsidRPr="00F72CD4">
        <w:rPr>
          <w:rFonts w:eastAsia="SimSun"/>
        </w:rPr>
        <w:t>5.2.3.2.3</w:t>
      </w:r>
      <w:r w:rsidRPr="00F72CD4">
        <w:rPr>
          <w:rFonts w:eastAsia="SimSun"/>
        </w:rPr>
        <w:tab/>
        <w:t>4Rx TDD FR1 PDSCH mapping Type B performance</w:t>
      </w:r>
      <w:bookmarkEnd w:id="1023"/>
      <w:bookmarkEnd w:id="1024"/>
      <w:bookmarkEnd w:id="1025"/>
      <w:bookmarkEnd w:id="1026"/>
      <w:bookmarkEnd w:id="1027"/>
      <w:bookmarkEnd w:id="1028"/>
      <w:bookmarkEnd w:id="1029"/>
      <w:bookmarkEnd w:id="1030"/>
      <w:bookmarkEnd w:id="1031"/>
    </w:p>
    <w:p w14:paraId="7285C2E2" w14:textId="77777777" w:rsidR="007B35BB" w:rsidRPr="00F72CD4" w:rsidRDefault="007B35BB" w:rsidP="007B35BB">
      <w:pPr>
        <w:pStyle w:val="H6"/>
        <w:rPr>
          <w:rFonts w:eastAsia="SimSun"/>
        </w:rPr>
      </w:pPr>
      <w:r w:rsidRPr="00F72CD4">
        <w:t>5.2.3.2.3</w:t>
      </w:r>
      <w:r w:rsidRPr="00F72CD4">
        <w:rPr>
          <w:rFonts w:eastAsia="Malgun Gothic"/>
        </w:rPr>
        <w:t>.0</w:t>
      </w:r>
      <w:r w:rsidRPr="00F72CD4">
        <w:tab/>
        <w:t>Minimum conformance requirements</w:t>
      </w:r>
    </w:p>
    <w:p w14:paraId="1092474C" w14:textId="77777777" w:rsidR="007B35BB" w:rsidRPr="00F72CD4" w:rsidRDefault="007B35BB" w:rsidP="000D2D5A">
      <w:r w:rsidRPr="00F72CD4">
        <w:t>The performance requirements are specified in Table 5.2.3.2.3</w:t>
      </w:r>
      <w:r w:rsidRPr="00F72CD4">
        <w:rPr>
          <w:rFonts w:eastAsia="Malgun Gothic"/>
        </w:rPr>
        <w:t>.0</w:t>
      </w:r>
      <w:r w:rsidRPr="00F72CD4">
        <w:t>-3, with the addition of test parameters in Table 5.2.3.2.3</w:t>
      </w:r>
      <w:r w:rsidRPr="00F72CD4">
        <w:rPr>
          <w:rFonts w:eastAsia="Malgun Gothic"/>
        </w:rPr>
        <w:t>.0</w:t>
      </w:r>
      <w:r w:rsidRPr="00F72CD4">
        <w:t xml:space="preserve">-2 and the downlink physical channel setup according to Annex </w:t>
      </w:r>
      <w:r w:rsidRPr="00F72CD4">
        <w:rPr>
          <w:lang w:eastAsia="zh-CN"/>
        </w:rPr>
        <w:t>C.3.1</w:t>
      </w:r>
      <w:r w:rsidRPr="00F72CD4">
        <w:t xml:space="preserve">. </w:t>
      </w:r>
    </w:p>
    <w:p w14:paraId="56C5F75D"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2.3</w:t>
      </w:r>
      <w:r w:rsidRPr="00F72CD4">
        <w:rPr>
          <w:rFonts w:eastAsia="Malgun Gothic"/>
        </w:rPr>
        <w:t>.0</w:t>
      </w:r>
      <w:r w:rsidRPr="00F72CD4">
        <w:t>-1</w:t>
      </w:r>
      <w:r w:rsidRPr="00F72CD4">
        <w:rPr>
          <w:lang w:eastAsia="zh-CN"/>
        </w:rPr>
        <w:t>.</w:t>
      </w:r>
    </w:p>
    <w:p w14:paraId="03AF92F1" w14:textId="77777777" w:rsidR="007B35BB" w:rsidRPr="00F72CD4" w:rsidRDefault="007B35BB" w:rsidP="000D2D5A">
      <w:pPr>
        <w:pStyle w:val="TH"/>
        <w:rPr>
          <w:lang w:eastAsia="en-US"/>
        </w:rPr>
      </w:pPr>
      <w:r w:rsidRPr="00F72CD4">
        <w:t>Table 5.2.3.2.3</w:t>
      </w:r>
      <w:r w:rsidRPr="00F72CD4">
        <w:rPr>
          <w:rFonts w:eastAsia="Malgun Gothic"/>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E07A974"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1A4C71A"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2976CF9E" w14:textId="77777777" w:rsidR="007B35BB" w:rsidRPr="00F72CD4" w:rsidRDefault="007B35BB" w:rsidP="000D2D5A">
            <w:pPr>
              <w:pStyle w:val="TAH"/>
            </w:pPr>
            <w:r w:rsidRPr="00F72CD4">
              <w:t>Test index</w:t>
            </w:r>
          </w:p>
        </w:tc>
      </w:tr>
      <w:tr w:rsidR="007B35BB" w:rsidRPr="00F72CD4" w14:paraId="7E8B67A6"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6FCB04E" w14:textId="77777777" w:rsidR="007B35BB" w:rsidRPr="00F72CD4" w:rsidRDefault="007B35BB" w:rsidP="000D2D5A">
            <w:pPr>
              <w:pStyle w:val="TAL"/>
              <w:rPr>
                <w:lang w:eastAsia="zh-CN"/>
              </w:rPr>
            </w:pPr>
            <w:r w:rsidRPr="00F72CD4">
              <w:t xml:space="preserve">PDSCH mapping Type B performance under </w:t>
            </w:r>
            <w:r w:rsidRPr="00F72CD4">
              <w:rPr>
                <w:lang w:eastAsia="zh-CN"/>
              </w:rPr>
              <w:t>4</w:t>
            </w:r>
            <w:r w:rsidRPr="00F72CD4">
              <w:t xml:space="preserve">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704645E" w14:textId="77777777" w:rsidR="007B35BB" w:rsidRPr="00F72CD4" w:rsidRDefault="007B35BB" w:rsidP="000D2D5A">
            <w:pPr>
              <w:pStyle w:val="TAL"/>
              <w:rPr>
                <w:lang w:eastAsia="zh-CN"/>
              </w:rPr>
            </w:pPr>
            <w:r w:rsidRPr="00F72CD4">
              <w:rPr>
                <w:lang w:eastAsia="zh-CN"/>
              </w:rPr>
              <w:t>1-1</w:t>
            </w:r>
          </w:p>
        </w:tc>
      </w:tr>
    </w:tbl>
    <w:p w14:paraId="45145519" w14:textId="77777777" w:rsidR="007B35BB" w:rsidRPr="00F72CD4" w:rsidRDefault="007B35BB" w:rsidP="000D2D5A">
      <w:pPr>
        <w:rPr>
          <w:lang w:eastAsia="en-US"/>
        </w:rPr>
      </w:pPr>
    </w:p>
    <w:p w14:paraId="38117B6C" w14:textId="77777777" w:rsidR="007B35BB" w:rsidRPr="00F72CD4" w:rsidRDefault="007B35BB" w:rsidP="000D2D5A">
      <w:pPr>
        <w:pStyle w:val="TH"/>
      </w:pPr>
      <w:r w:rsidRPr="00F72CD4">
        <w:t>Table 5.2.3.2.3</w:t>
      </w:r>
      <w:r w:rsidRPr="00F72CD4">
        <w:rPr>
          <w:rFonts w:eastAsia="Malgun Gothic"/>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7B35BB" w:rsidRPr="00F72CD4" w14:paraId="46B79FC0" w14:textId="77777777" w:rsidTr="007B35BB">
        <w:tc>
          <w:tcPr>
            <w:tcW w:w="5592" w:type="dxa"/>
            <w:gridSpan w:val="2"/>
            <w:tcBorders>
              <w:top w:val="single" w:sz="4" w:space="0" w:color="auto"/>
              <w:left w:val="single" w:sz="4" w:space="0" w:color="auto"/>
              <w:bottom w:val="single" w:sz="4" w:space="0" w:color="auto"/>
              <w:right w:val="single" w:sz="4" w:space="0" w:color="auto"/>
            </w:tcBorders>
            <w:hideMark/>
          </w:tcPr>
          <w:p w14:paraId="11B8A1D3" w14:textId="77777777" w:rsidR="007B35BB" w:rsidRPr="00F72CD4" w:rsidRDefault="007B35BB" w:rsidP="000D2D5A">
            <w:pPr>
              <w:pStyle w:val="TAH"/>
            </w:pPr>
            <w:r w:rsidRPr="00F72CD4">
              <w:t>Parameter</w:t>
            </w:r>
          </w:p>
        </w:tc>
        <w:tc>
          <w:tcPr>
            <w:tcW w:w="810" w:type="dxa"/>
            <w:tcBorders>
              <w:top w:val="single" w:sz="4" w:space="0" w:color="auto"/>
              <w:left w:val="single" w:sz="4" w:space="0" w:color="auto"/>
              <w:bottom w:val="single" w:sz="4" w:space="0" w:color="auto"/>
              <w:right w:val="single" w:sz="4" w:space="0" w:color="auto"/>
            </w:tcBorders>
            <w:hideMark/>
          </w:tcPr>
          <w:p w14:paraId="7324C8FB" w14:textId="77777777" w:rsidR="007B35BB" w:rsidRPr="00F72CD4" w:rsidRDefault="007B35BB" w:rsidP="000D2D5A">
            <w:pPr>
              <w:pStyle w:val="TAH"/>
            </w:pPr>
            <w:r w:rsidRPr="00F72CD4">
              <w:t>Unit</w:t>
            </w:r>
          </w:p>
        </w:tc>
        <w:tc>
          <w:tcPr>
            <w:tcW w:w="3445" w:type="dxa"/>
            <w:tcBorders>
              <w:top w:val="single" w:sz="4" w:space="0" w:color="auto"/>
              <w:left w:val="single" w:sz="4" w:space="0" w:color="auto"/>
              <w:bottom w:val="single" w:sz="4" w:space="0" w:color="auto"/>
              <w:right w:val="single" w:sz="4" w:space="0" w:color="auto"/>
            </w:tcBorders>
            <w:hideMark/>
          </w:tcPr>
          <w:p w14:paraId="653F4143" w14:textId="77777777" w:rsidR="007B35BB" w:rsidRPr="00F72CD4" w:rsidRDefault="007B35BB" w:rsidP="000D2D5A">
            <w:pPr>
              <w:pStyle w:val="TAH"/>
            </w:pPr>
            <w:r w:rsidRPr="00F72CD4">
              <w:t>Value</w:t>
            </w:r>
          </w:p>
        </w:tc>
      </w:tr>
      <w:tr w:rsidR="007B35BB" w:rsidRPr="00F72CD4" w14:paraId="4E3585CD"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D785E9F" w14:textId="77777777" w:rsidR="007B35BB" w:rsidRPr="00F72CD4" w:rsidRDefault="007B35BB" w:rsidP="000D2D5A">
            <w:pPr>
              <w:pStyle w:val="TAH"/>
            </w:pPr>
            <w:r w:rsidRPr="00F72CD4">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DD2B361" w14:textId="77777777" w:rsidR="007B35BB" w:rsidRPr="00F72CD4" w:rsidRDefault="007B35BB" w:rsidP="000D2D5A">
            <w:pPr>
              <w:pStyle w:val="TAH"/>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7388439" w14:textId="77777777" w:rsidR="007B35BB" w:rsidRPr="00F72CD4" w:rsidRDefault="007B35BB" w:rsidP="000D2D5A">
            <w:pPr>
              <w:pStyle w:val="TAH"/>
              <w:rPr>
                <w:lang w:eastAsia="zh-CN"/>
              </w:rPr>
            </w:pPr>
            <w:r w:rsidRPr="00F72CD4">
              <w:rPr>
                <w:lang w:eastAsia="zh-CN"/>
              </w:rPr>
              <w:t>TDD</w:t>
            </w:r>
          </w:p>
        </w:tc>
      </w:tr>
      <w:tr w:rsidR="007B35BB" w:rsidRPr="00F72CD4" w14:paraId="0ED01FD1"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765AF67E" w14:textId="77777777" w:rsidR="007B35BB" w:rsidRPr="00F72CD4" w:rsidRDefault="007B35BB" w:rsidP="000D2D5A">
            <w:pPr>
              <w:pStyle w:val="TAH"/>
              <w:rPr>
                <w:lang w:eastAsia="en-US"/>
              </w:rPr>
            </w:pPr>
            <w:r w:rsidRPr="00F72CD4">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1AAF24A1" w14:textId="77777777" w:rsidR="007B35BB" w:rsidRPr="00F72CD4" w:rsidRDefault="007B35BB" w:rsidP="000D2D5A">
            <w:pPr>
              <w:pStyle w:val="TAH"/>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C1CFAD8" w14:textId="77777777" w:rsidR="007B35BB" w:rsidRPr="00F72CD4" w:rsidRDefault="007B35BB" w:rsidP="000D2D5A">
            <w:pPr>
              <w:pStyle w:val="TAH"/>
            </w:pPr>
            <w:r w:rsidRPr="00F72CD4">
              <w:t>1</w:t>
            </w:r>
          </w:p>
        </w:tc>
      </w:tr>
      <w:tr w:rsidR="007B35BB" w:rsidRPr="00F72CD4" w14:paraId="16E1662A"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61614541" w14:textId="77777777" w:rsidR="007B35BB" w:rsidRPr="00F72CD4" w:rsidRDefault="007B35BB" w:rsidP="000D2D5A">
            <w:pPr>
              <w:pStyle w:val="TAL"/>
            </w:pPr>
            <w:r w:rsidRPr="00F72CD4">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6BAAAE85" w14:textId="77777777" w:rsidR="007B35BB" w:rsidRPr="00F72CD4" w:rsidRDefault="007B35BB" w:rsidP="000D2D5A">
            <w:pPr>
              <w:pStyle w:val="TAL"/>
            </w:pPr>
            <w:r w:rsidRPr="00F72CD4">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F61157"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03F52C" w14:textId="77777777" w:rsidR="007B35BB" w:rsidRPr="00F72CD4" w:rsidRDefault="007B35BB" w:rsidP="000D2D5A">
            <w:pPr>
              <w:pStyle w:val="TAL"/>
            </w:pPr>
            <w:r w:rsidRPr="00F72CD4">
              <w:t>Type B</w:t>
            </w:r>
          </w:p>
        </w:tc>
      </w:tr>
      <w:tr w:rsidR="007B35BB" w:rsidRPr="00F72CD4" w14:paraId="6F4E0B2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019102E"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C8E9405" w14:textId="77777777" w:rsidR="007B35BB" w:rsidRPr="00F72CD4" w:rsidRDefault="007B35BB" w:rsidP="000D2D5A">
            <w:pPr>
              <w:pStyle w:val="TAL"/>
            </w:pPr>
            <w:r w:rsidRPr="00F72CD4">
              <w:t>k0</w:t>
            </w:r>
          </w:p>
        </w:tc>
        <w:tc>
          <w:tcPr>
            <w:tcW w:w="810" w:type="dxa"/>
            <w:tcBorders>
              <w:top w:val="single" w:sz="4" w:space="0" w:color="auto"/>
              <w:left w:val="single" w:sz="4" w:space="0" w:color="auto"/>
              <w:bottom w:val="single" w:sz="4" w:space="0" w:color="auto"/>
              <w:right w:val="single" w:sz="4" w:space="0" w:color="auto"/>
            </w:tcBorders>
            <w:vAlign w:val="center"/>
          </w:tcPr>
          <w:p w14:paraId="44D15F74"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F47C49A" w14:textId="77777777" w:rsidR="007B35BB" w:rsidRPr="00F72CD4" w:rsidRDefault="007B35BB" w:rsidP="000D2D5A">
            <w:pPr>
              <w:pStyle w:val="TAL"/>
            </w:pPr>
            <w:r w:rsidRPr="00F72CD4">
              <w:t>0</w:t>
            </w:r>
          </w:p>
        </w:tc>
      </w:tr>
      <w:tr w:rsidR="007B35BB" w:rsidRPr="00F72CD4" w14:paraId="6081AA2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00ED4C0"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4048DB5" w14:textId="77777777" w:rsidR="007B35BB" w:rsidRPr="00F72CD4" w:rsidRDefault="007B35BB" w:rsidP="000D2D5A">
            <w:pPr>
              <w:pStyle w:val="TAL"/>
            </w:pPr>
            <w:r w:rsidRPr="00F72CD4">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6DBD4F4A"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297B183" w14:textId="77777777" w:rsidR="007B35BB" w:rsidRPr="00F72CD4" w:rsidRDefault="007B35BB" w:rsidP="000D2D5A">
            <w:pPr>
              <w:pStyle w:val="TAL"/>
            </w:pPr>
            <w:r w:rsidRPr="00F72CD4">
              <w:t>5</w:t>
            </w:r>
          </w:p>
        </w:tc>
      </w:tr>
      <w:tr w:rsidR="007B35BB" w:rsidRPr="00F72CD4" w14:paraId="6C15B4A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69A9E1"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15A7056A" w14:textId="77777777" w:rsidR="007B35BB" w:rsidRPr="00F72CD4" w:rsidRDefault="007B35BB" w:rsidP="000D2D5A">
            <w:pPr>
              <w:pStyle w:val="TAL"/>
            </w:pPr>
            <w:r w:rsidRPr="00F72CD4">
              <w:t>Length (L)</w:t>
            </w:r>
          </w:p>
        </w:tc>
        <w:tc>
          <w:tcPr>
            <w:tcW w:w="810" w:type="dxa"/>
            <w:tcBorders>
              <w:top w:val="single" w:sz="4" w:space="0" w:color="auto"/>
              <w:left w:val="single" w:sz="4" w:space="0" w:color="auto"/>
              <w:bottom w:val="single" w:sz="4" w:space="0" w:color="auto"/>
              <w:right w:val="single" w:sz="4" w:space="0" w:color="auto"/>
            </w:tcBorders>
            <w:vAlign w:val="center"/>
          </w:tcPr>
          <w:p w14:paraId="438783D5"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0D9516E" w14:textId="77777777" w:rsidR="007B35BB" w:rsidRPr="00F72CD4" w:rsidRDefault="007B35BB" w:rsidP="000D2D5A">
            <w:pPr>
              <w:pStyle w:val="TAL"/>
            </w:pPr>
            <w:r w:rsidRPr="00F72CD4">
              <w:t>7</w:t>
            </w:r>
          </w:p>
        </w:tc>
      </w:tr>
      <w:tr w:rsidR="007B35BB" w:rsidRPr="00F72CD4" w14:paraId="6CB2C3A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7BFBC97"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1B2AB92" w14:textId="77777777" w:rsidR="007B35BB" w:rsidRPr="00F72CD4" w:rsidRDefault="007B35BB" w:rsidP="000D2D5A">
            <w:pPr>
              <w:pStyle w:val="TAL"/>
            </w:pPr>
            <w:r w:rsidRPr="00F72CD4">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2E6CDB27"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203C37" w14:textId="77777777" w:rsidR="007B35BB" w:rsidRPr="00F72CD4" w:rsidRDefault="007B35BB" w:rsidP="000D2D5A">
            <w:pPr>
              <w:pStyle w:val="TAL"/>
            </w:pPr>
            <w:r w:rsidRPr="00F72CD4">
              <w:t>1</w:t>
            </w:r>
          </w:p>
        </w:tc>
      </w:tr>
      <w:tr w:rsidR="007B35BB" w:rsidRPr="00F72CD4" w14:paraId="38F147C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1099872"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082A03BE" w14:textId="77777777" w:rsidR="007B35BB" w:rsidRPr="00F72CD4" w:rsidRDefault="007B35BB" w:rsidP="000D2D5A">
            <w:pPr>
              <w:pStyle w:val="TAL"/>
            </w:pPr>
            <w:r w:rsidRPr="00F72CD4">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4EDE379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E074BBC" w14:textId="77777777" w:rsidR="007B35BB" w:rsidRPr="00F72CD4" w:rsidRDefault="007B35BB" w:rsidP="000D2D5A">
            <w:pPr>
              <w:pStyle w:val="TAL"/>
            </w:pPr>
            <w:r w:rsidRPr="00F72CD4">
              <w:t>Static</w:t>
            </w:r>
          </w:p>
        </w:tc>
      </w:tr>
      <w:tr w:rsidR="007B35BB" w:rsidRPr="00F72CD4" w14:paraId="0A43E72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B5ABCDD"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030C2688" w14:textId="77777777" w:rsidR="007B35BB" w:rsidRPr="00F72CD4" w:rsidRDefault="007B35BB" w:rsidP="000D2D5A">
            <w:pPr>
              <w:pStyle w:val="TAL"/>
            </w:pPr>
            <w:r w:rsidRPr="00F72CD4">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042EE462"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5FC4731" w14:textId="77777777" w:rsidR="007B35BB" w:rsidRPr="00F72CD4" w:rsidRDefault="007B35BB" w:rsidP="000D2D5A">
            <w:pPr>
              <w:pStyle w:val="TAL"/>
            </w:pPr>
            <w:r w:rsidRPr="00F72CD4">
              <w:t>2</w:t>
            </w:r>
          </w:p>
        </w:tc>
      </w:tr>
      <w:tr w:rsidR="007B35BB" w:rsidRPr="00F72CD4" w14:paraId="6B92CE2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069A64"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1A5DD5C5" w14:textId="77777777" w:rsidR="007B35BB" w:rsidRPr="00F72CD4" w:rsidRDefault="007B35BB" w:rsidP="000D2D5A">
            <w:pPr>
              <w:pStyle w:val="TAL"/>
            </w:pPr>
            <w:r w:rsidRPr="00F72CD4">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1CDEA3DC"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440F8BA" w14:textId="77777777" w:rsidR="007B35BB" w:rsidRPr="00F72CD4" w:rsidRDefault="007B35BB" w:rsidP="000D2D5A">
            <w:pPr>
              <w:pStyle w:val="TAL"/>
            </w:pPr>
            <w:r w:rsidRPr="00F72CD4">
              <w:t>Type 0</w:t>
            </w:r>
          </w:p>
        </w:tc>
      </w:tr>
      <w:tr w:rsidR="007B35BB" w:rsidRPr="00F72CD4" w14:paraId="0CD74C3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FCE060"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7538B417" w14:textId="77777777" w:rsidR="007B35BB" w:rsidRPr="00F72CD4" w:rsidRDefault="007B35BB" w:rsidP="000D2D5A">
            <w:pPr>
              <w:pStyle w:val="TAL"/>
            </w:pPr>
            <w:r w:rsidRPr="00F72CD4">
              <w:t>RBG size</w:t>
            </w:r>
          </w:p>
        </w:tc>
        <w:tc>
          <w:tcPr>
            <w:tcW w:w="810" w:type="dxa"/>
            <w:tcBorders>
              <w:top w:val="single" w:sz="4" w:space="0" w:color="auto"/>
              <w:left w:val="single" w:sz="4" w:space="0" w:color="auto"/>
              <w:bottom w:val="single" w:sz="4" w:space="0" w:color="auto"/>
              <w:right w:val="single" w:sz="4" w:space="0" w:color="auto"/>
            </w:tcBorders>
            <w:vAlign w:val="center"/>
          </w:tcPr>
          <w:p w14:paraId="1B61C1E1"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57A165" w14:textId="77777777" w:rsidR="007B35BB" w:rsidRPr="00F72CD4" w:rsidRDefault="007B35BB" w:rsidP="000D2D5A">
            <w:pPr>
              <w:pStyle w:val="TAL"/>
            </w:pPr>
            <w:r w:rsidRPr="00F72CD4">
              <w:rPr>
                <w:lang w:eastAsia="zh-CN"/>
              </w:rPr>
              <w:t>Config2</w:t>
            </w:r>
          </w:p>
        </w:tc>
      </w:tr>
      <w:tr w:rsidR="007B35BB" w:rsidRPr="00F72CD4" w14:paraId="06DB398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931652"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37CC20CE" w14:textId="77777777" w:rsidR="007B35BB" w:rsidRPr="00F72CD4" w:rsidRDefault="007B35BB" w:rsidP="000D2D5A">
            <w:pPr>
              <w:pStyle w:val="TAL"/>
            </w:pPr>
            <w:r w:rsidRPr="00F72CD4">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2D13509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907447C" w14:textId="77777777" w:rsidR="007B35BB" w:rsidRPr="00F72CD4" w:rsidRDefault="007B35BB" w:rsidP="000D2D5A">
            <w:pPr>
              <w:pStyle w:val="TAL"/>
            </w:pPr>
            <w:r w:rsidRPr="00F72CD4">
              <w:t>Non-interleaved</w:t>
            </w:r>
          </w:p>
        </w:tc>
      </w:tr>
      <w:tr w:rsidR="007B35BB" w:rsidRPr="00F72CD4" w14:paraId="65C6E2F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33A4915"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0E127317" w14:textId="77777777" w:rsidR="007B35BB" w:rsidRPr="00F72CD4" w:rsidRDefault="007B35BB" w:rsidP="000D2D5A">
            <w:pPr>
              <w:pStyle w:val="TAL"/>
            </w:pPr>
            <w:r w:rsidRPr="00F72CD4">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74D5DF44"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BE33075" w14:textId="77777777" w:rsidR="007B35BB" w:rsidRPr="00F72CD4" w:rsidRDefault="007B35BB" w:rsidP="000D2D5A">
            <w:pPr>
              <w:pStyle w:val="TAL"/>
            </w:pPr>
            <w:r w:rsidRPr="00F72CD4">
              <w:t>N/A</w:t>
            </w:r>
          </w:p>
        </w:tc>
      </w:tr>
      <w:tr w:rsidR="007B35BB" w:rsidRPr="00F72CD4" w14:paraId="316355B5"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FE6EEF" w14:textId="77777777" w:rsidR="007B35BB" w:rsidRPr="00F72CD4" w:rsidRDefault="007B35BB" w:rsidP="000D2D5A">
            <w:pPr>
              <w:pStyle w:val="TAL"/>
            </w:pPr>
            <w:r w:rsidRPr="00F72CD4">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50F27FB2" w14:textId="77777777" w:rsidR="007B35BB" w:rsidRPr="00F72CD4" w:rsidRDefault="007B35BB" w:rsidP="000D2D5A">
            <w:pPr>
              <w:pStyle w:val="TAL"/>
            </w:pPr>
            <w:r w:rsidRPr="00F72CD4">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19A456"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CC23476" w14:textId="77777777" w:rsidR="007B35BB" w:rsidRPr="00F72CD4" w:rsidRDefault="007B35BB" w:rsidP="000D2D5A">
            <w:pPr>
              <w:pStyle w:val="TAL"/>
            </w:pPr>
            <w:r w:rsidRPr="00F72CD4">
              <w:t>Type 1</w:t>
            </w:r>
          </w:p>
        </w:tc>
      </w:tr>
      <w:tr w:rsidR="007B35BB" w:rsidRPr="00F72CD4" w14:paraId="12828E9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DBCC22"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6D3303D9" w14:textId="77777777" w:rsidR="007B35BB" w:rsidRPr="00F72CD4" w:rsidRDefault="007B35BB" w:rsidP="000D2D5A">
            <w:pPr>
              <w:pStyle w:val="TAL"/>
            </w:pPr>
            <w:r w:rsidRPr="00F72CD4">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9279152"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DFEC96F" w14:textId="77777777" w:rsidR="007B35BB" w:rsidRPr="00F72CD4" w:rsidRDefault="007B35BB" w:rsidP="000D2D5A">
            <w:pPr>
              <w:pStyle w:val="TAL"/>
              <w:rPr>
                <w:lang w:eastAsia="zh-CN"/>
              </w:rPr>
            </w:pPr>
            <w:r w:rsidRPr="00F72CD4">
              <w:rPr>
                <w:lang w:eastAsia="zh-CN"/>
              </w:rPr>
              <w:t>1</w:t>
            </w:r>
          </w:p>
        </w:tc>
      </w:tr>
      <w:tr w:rsidR="007B35BB" w:rsidRPr="00F72CD4" w14:paraId="6B15402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5A482C8" w14:textId="77777777" w:rsidR="007B35BB" w:rsidRPr="00F72CD4" w:rsidRDefault="007B35BB" w:rsidP="000D2D5A"/>
        </w:tc>
        <w:tc>
          <w:tcPr>
            <w:tcW w:w="3756" w:type="dxa"/>
            <w:tcBorders>
              <w:top w:val="single" w:sz="4" w:space="0" w:color="auto"/>
              <w:left w:val="single" w:sz="4" w:space="0" w:color="auto"/>
              <w:bottom w:val="single" w:sz="4" w:space="0" w:color="auto"/>
              <w:right w:val="single" w:sz="4" w:space="0" w:color="auto"/>
            </w:tcBorders>
            <w:vAlign w:val="center"/>
            <w:hideMark/>
          </w:tcPr>
          <w:p w14:paraId="033A0348" w14:textId="77777777" w:rsidR="007B35BB" w:rsidRPr="00F72CD4" w:rsidRDefault="007B35BB" w:rsidP="000D2D5A">
            <w:pPr>
              <w:pStyle w:val="TAL"/>
              <w:rPr>
                <w:lang w:eastAsia="en-US"/>
              </w:rPr>
            </w:pPr>
            <w:r w:rsidRPr="00F72CD4">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639CA5B7"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B8E3F0B" w14:textId="77777777" w:rsidR="007B35BB" w:rsidRPr="00F72CD4" w:rsidRDefault="007B35BB" w:rsidP="000D2D5A">
            <w:pPr>
              <w:pStyle w:val="TAL"/>
            </w:pPr>
            <w:r w:rsidRPr="00F72CD4">
              <w:t>1</w:t>
            </w:r>
          </w:p>
        </w:tc>
      </w:tr>
      <w:tr w:rsidR="007B35BB" w:rsidRPr="00F72CD4" w14:paraId="6EAEFF74"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4A994B" w14:textId="77777777" w:rsidR="007B35BB" w:rsidRPr="00F72CD4" w:rsidRDefault="007B35BB" w:rsidP="000D2D5A">
            <w:pPr>
              <w:pStyle w:val="TAL"/>
            </w:pPr>
            <w:r w:rsidRPr="00F72CD4">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2DE7A199"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A2F2BC5" w14:textId="77777777" w:rsidR="007B35BB" w:rsidRPr="00F72CD4" w:rsidRDefault="007B35BB" w:rsidP="000D2D5A">
            <w:pPr>
              <w:pStyle w:val="TAL"/>
            </w:pPr>
            <w:r w:rsidRPr="00F72CD4">
              <w:t>8</w:t>
            </w:r>
          </w:p>
        </w:tc>
      </w:tr>
      <w:tr w:rsidR="007B35BB" w:rsidRPr="00F72CD4" w14:paraId="0359A0C6"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A8AEBA4" w14:textId="77777777" w:rsidR="007B35BB" w:rsidRPr="00F72CD4" w:rsidRDefault="007B35BB" w:rsidP="000D2D5A">
            <w:pPr>
              <w:pStyle w:val="TAL"/>
            </w:pPr>
            <w:r w:rsidRPr="00F72CD4">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4E7EDF00" w14:textId="77777777" w:rsidR="007B35BB" w:rsidRPr="00F72CD4" w:rsidRDefault="007B35BB" w:rsidP="000D2D5A">
            <w:pPr>
              <w:pStyle w:val="TAL"/>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43DD678" w14:textId="77777777" w:rsidR="007B35BB" w:rsidRPr="00F72CD4" w:rsidRDefault="007B35BB" w:rsidP="000D2D5A">
            <w:pPr>
              <w:pStyle w:val="TAL"/>
              <w:rPr>
                <w:lang w:eastAsia="zh-CN"/>
              </w:rPr>
            </w:pPr>
            <w:r w:rsidRPr="00F72CD4">
              <w:t xml:space="preserve">Specific to each </w:t>
            </w:r>
            <w:r w:rsidRPr="00F72CD4">
              <w:rPr>
                <w:lang w:eastAsia="zh-CN"/>
              </w:rPr>
              <w:t xml:space="preserve">TDD </w:t>
            </w:r>
            <w:r w:rsidRPr="00F72CD4">
              <w:t>UL-DL pattern</w:t>
            </w:r>
            <w:r w:rsidRPr="00F72CD4">
              <w:rPr>
                <w:lang w:eastAsia="zh-CN"/>
              </w:rPr>
              <w:t xml:space="preserve"> </w:t>
            </w:r>
            <w:r w:rsidRPr="00F72CD4">
              <w:t>and as defined in Annex A.1.2</w:t>
            </w:r>
          </w:p>
        </w:tc>
      </w:tr>
    </w:tbl>
    <w:p w14:paraId="2079840E" w14:textId="77777777" w:rsidR="007B35BB" w:rsidRPr="00F72CD4" w:rsidRDefault="007B35BB" w:rsidP="000D2D5A">
      <w:pPr>
        <w:rPr>
          <w:lang w:eastAsia="en-US"/>
        </w:rPr>
      </w:pPr>
    </w:p>
    <w:p w14:paraId="70CBC26F" w14:textId="77777777" w:rsidR="007B35BB" w:rsidRPr="00F72CD4" w:rsidRDefault="007B35BB" w:rsidP="000D2D5A">
      <w:pPr>
        <w:pStyle w:val="TH"/>
      </w:pPr>
      <w:r w:rsidRPr="00F72CD4">
        <w:t>Table 5.2.3.2.3</w:t>
      </w:r>
      <w:r w:rsidRPr="00F72CD4">
        <w:rPr>
          <w:rFonts w:eastAsia="Malgun Gothic"/>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2"/>
        <w:gridCol w:w="1261"/>
        <w:gridCol w:w="1095"/>
        <w:gridCol w:w="1150"/>
        <w:gridCol w:w="986"/>
        <w:gridCol w:w="1257"/>
        <w:gridCol w:w="1323"/>
        <w:gridCol w:w="1389"/>
        <w:gridCol w:w="606"/>
      </w:tblGrid>
      <w:tr w:rsidR="007B35BB" w:rsidRPr="00F72CD4" w14:paraId="335F3348" w14:textId="77777777" w:rsidTr="007B35BB">
        <w:trPr>
          <w:cantSplit/>
          <w:jc w:val="center"/>
        </w:trPr>
        <w:tc>
          <w:tcPr>
            <w:tcW w:w="62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EF02C0" w14:textId="77777777" w:rsidR="007B35BB" w:rsidRPr="00F72CD4" w:rsidRDefault="007B35BB" w:rsidP="000D2D5A">
            <w:pPr>
              <w:pStyle w:val="TAH"/>
            </w:pPr>
            <w:r w:rsidRPr="00F72CD4">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496548"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09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BF335B" w14:textId="77777777" w:rsidR="007B35BB" w:rsidRPr="00F72CD4" w:rsidRDefault="007B35BB" w:rsidP="000D2D5A">
            <w:pPr>
              <w:pStyle w:val="TAH"/>
              <w:rPr>
                <w:rFonts w:cs="Arial"/>
              </w:rPr>
            </w:pPr>
            <w:r w:rsidRPr="00F72CD4">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21E661"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8FD32E" w14:textId="77777777" w:rsidR="007B35BB" w:rsidRPr="00F72CD4" w:rsidRDefault="007B35BB" w:rsidP="000D2D5A">
            <w:pPr>
              <w:pStyle w:val="TAH"/>
              <w:rPr>
                <w:rFonts w:cs="Arial"/>
                <w:lang w:eastAsia="en-US"/>
              </w:rPr>
            </w:pPr>
            <w:r w:rsidRPr="00F72CD4">
              <w:t>TDD UL-DL pattern</w:t>
            </w:r>
          </w:p>
        </w:tc>
        <w:tc>
          <w:tcPr>
            <w:tcW w:w="12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A5888B" w14:textId="77777777" w:rsidR="007B35BB" w:rsidRPr="00F72CD4" w:rsidRDefault="007B35BB" w:rsidP="000D2D5A">
            <w:pPr>
              <w:pStyle w:val="TAH"/>
            </w:pPr>
            <w:r w:rsidRPr="00F72CD4">
              <w:t>Propagation</w:t>
            </w:r>
          </w:p>
          <w:p w14:paraId="737407A5" w14:textId="77777777" w:rsidR="007B35BB" w:rsidRPr="00F72CD4" w:rsidRDefault="007B35BB" w:rsidP="000D2D5A">
            <w:pPr>
              <w:pStyle w:val="TAH"/>
            </w:pPr>
            <w:r w:rsidRPr="00F72CD4">
              <w:t>condition</w:t>
            </w:r>
          </w:p>
        </w:tc>
        <w:tc>
          <w:tcPr>
            <w:tcW w:w="132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564C43" w14:textId="77777777" w:rsidR="007B35BB" w:rsidRPr="00F72CD4" w:rsidRDefault="007B35BB" w:rsidP="000D2D5A">
            <w:pPr>
              <w:pStyle w:val="TAH"/>
            </w:pPr>
            <w:r w:rsidRPr="00F72CD4">
              <w:t>Correlation matrix and antenna configuration</w:t>
            </w:r>
          </w:p>
        </w:tc>
        <w:tc>
          <w:tcPr>
            <w:tcW w:w="199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AB881FB" w14:textId="77777777" w:rsidR="007B35BB" w:rsidRPr="00F72CD4" w:rsidRDefault="007B35BB" w:rsidP="000D2D5A">
            <w:pPr>
              <w:pStyle w:val="TAH"/>
            </w:pPr>
            <w:r w:rsidRPr="00F72CD4">
              <w:t>Reference value</w:t>
            </w:r>
          </w:p>
        </w:tc>
      </w:tr>
      <w:tr w:rsidR="007B35BB" w:rsidRPr="00F72CD4" w14:paraId="1CADED82" w14:textId="77777777" w:rsidTr="007B35BB">
        <w:trPr>
          <w:cantSplit/>
          <w:jc w:val="center"/>
        </w:trPr>
        <w:tc>
          <w:tcPr>
            <w:tcW w:w="6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3F145D" w14:textId="77777777" w:rsidR="007B35BB" w:rsidRPr="00F72CD4" w:rsidRDefault="007B35BB" w:rsidP="000D2D5A"/>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FD315E" w14:textId="77777777" w:rsidR="007B35BB" w:rsidRPr="00F72CD4" w:rsidRDefault="007B35BB" w:rsidP="000D2D5A"/>
        </w:tc>
        <w:tc>
          <w:tcPr>
            <w:tcW w:w="109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5BA71C" w14:textId="77777777" w:rsidR="007B35BB" w:rsidRPr="00F72CD4" w:rsidRDefault="007B35BB" w:rsidP="000D2D5A"/>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26AD59" w14:textId="77777777" w:rsidR="007B35BB" w:rsidRPr="00F72CD4" w:rsidRDefault="007B35BB" w:rsidP="000D2D5A">
            <w:pPr>
              <w:rPr>
                <w:lang w:eastAsia="zh-CN"/>
              </w:rPr>
            </w:pPr>
          </w:p>
        </w:tc>
        <w:tc>
          <w:tcPr>
            <w:tcW w:w="98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D4F071" w14:textId="77777777" w:rsidR="007B35BB" w:rsidRPr="00F72CD4" w:rsidRDefault="007B35BB" w:rsidP="000D2D5A">
            <w:pPr>
              <w:rPr>
                <w:lang w:eastAsia="en-US"/>
              </w:rPr>
            </w:pPr>
          </w:p>
        </w:tc>
        <w:tc>
          <w:tcPr>
            <w:tcW w:w="12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191955" w14:textId="77777777" w:rsidR="007B35BB" w:rsidRPr="00F72CD4" w:rsidRDefault="007B35BB" w:rsidP="000D2D5A"/>
        </w:tc>
        <w:tc>
          <w:tcPr>
            <w:tcW w:w="132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EDBC80" w14:textId="77777777" w:rsidR="007B35BB" w:rsidRPr="00F72CD4" w:rsidRDefault="007B35BB" w:rsidP="000D2D5A"/>
        </w:tc>
        <w:tc>
          <w:tcPr>
            <w:tcW w:w="1389" w:type="dxa"/>
            <w:tcBorders>
              <w:top w:val="single" w:sz="4" w:space="0" w:color="auto"/>
              <w:left w:val="single" w:sz="4" w:space="0" w:color="auto"/>
              <w:bottom w:val="single" w:sz="4" w:space="0" w:color="auto"/>
              <w:right w:val="single" w:sz="4" w:space="0" w:color="auto"/>
            </w:tcBorders>
            <w:shd w:val="clear" w:color="auto" w:fill="FFFFFF"/>
            <w:hideMark/>
          </w:tcPr>
          <w:p w14:paraId="056566A0" w14:textId="77777777" w:rsidR="007B35BB" w:rsidRPr="00F72CD4" w:rsidRDefault="007B35BB" w:rsidP="000D2D5A">
            <w:pPr>
              <w:pStyle w:val="TAH"/>
            </w:pPr>
            <w:r w:rsidRPr="00F72CD4">
              <w:t>Fraction of maximum throughput (%)</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1E1EBFB9" w14:textId="77777777" w:rsidR="007B35BB" w:rsidRPr="00F72CD4" w:rsidRDefault="007B35BB" w:rsidP="000D2D5A">
            <w:pPr>
              <w:pStyle w:val="TAH"/>
            </w:pPr>
            <w:r w:rsidRPr="00F72CD4">
              <w:t>SNR (dB)</w:t>
            </w:r>
          </w:p>
        </w:tc>
      </w:tr>
      <w:tr w:rsidR="007B35BB" w:rsidRPr="00F72CD4" w14:paraId="7A3B05F9" w14:textId="77777777" w:rsidTr="007B35BB">
        <w:trPr>
          <w:cantSplit/>
          <w:jc w:val="center"/>
        </w:trPr>
        <w:tc>
          <w:tcPr>
            <w:tcW w:w="622" w:type="dxa"/>
            <w:tcBorders>
              <w:top w:val="single" w:sz="4" w:space="0" w:color="auto"/>
              <w:left w:val="single" w:sz="4" w:space="0" w:color="auto"/>
              <w:bottom w:val="single" w:sz="4" w:space="0" w:color="auto"/>
              <w:right w:val="single" w:sz="4" w:space="0" w:color="auto"/>
            </w:tcBorders>
            <w:shd w:val="clear" w:color="auto" w:fill="FFFFFF"/>
            <w:hideMark/>
          </w:tcPr>
          <w:p w14:paraId="577D4AC6" w14:textId="77777777" w:rsidR="007B35BB" w:rsidRPr="00F72CD4" w:rsidRDefault="007B35BB" w:rsidP="000D2D5A">
            <w:pPr>
              <w:pStyle w:val="TAC"/>
            </w:pPr>
            <w:r w:rsidRPr="00F72CD4">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7CAA70C2" w14:textId="77777777" w:rsidR="007B35BB" w:rsidRPr="00F72CD4" w:rsidRDefault="007B35BB" w:rsidP="000D2D5A">
            <w:pPr>
              <w:pStyle w:val="TAC"/>
            </w:pPr>
            <w:r w:rsidRPr="00F72CD4">
              <w:t>R.PDSCH,2-1.3 TDD</w:t>
            </w:r>
          </w:p>
        </w:tc>
        <w:tc>
          <w:tcPr>
            <w:tcW w:w="1095" w:type="dxa"/>
            <w:tcBorders>
              <w:top w:val="single" w:sz="4" w:space="0" w:color="auto"/>
              <w:left w:val="single" w:sz="4" w:space="0" w:color="auto"/>
              <w:bottom w:val="single" w:sz="4" w:space="0" w:color="auto"/>
              <w:right w:val="single" w:sz="4" w:space="0" w:color="auto"/>
            </w:tcBorders>
            <w:shd w:val="clear" w:color="auto" w:fill="FFFFFF"/>
            <w:hideMark/>
          </w:tcPr>
          <w:p w14:paraId="31B4B2B8" w14:textId="77777777" w:rsidR="007B35BB" w:rsidRPr="00F72CD4" w:rsidRDefault="007B35BB" w:rsidP="000D2D5A">
            <w:pPr>
              <w:pStyle w:val="TAC"/>
              <w:rPr>
                <w:rFonts w:cs="Arial"/>
              </w:rPr>
            </w:pPr>
            <w:r w:rsidRPr="00F72CD4">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7C391A93" w14:textId="77777777" w:rsidR="007B35BB" w:rsidRPr="00F72CD4" w:rsidRDefault="007B35BB" w:rsidP="000D2D5A">
            <w:pPr>
              <w:pStyle w:val="TAC"/>
            </w:pPr>
            <w:r w:rsidRPr="00F72CD4">
              <w:t>QPSK, 0.30</w:t>
            </w:r>
          </w:p>
        </w:tc>
        <w:tc>
          <w:tcPr>
            <w:tcW w:w="986" w:type="dxa"/>
            <w:tcBorders>
              <w:top w:val="single" w:sz="4" w:space="0" w:color="auto"/>
              <w:left w:val="single" w:sz="4" w:space="0" w:color="auto"/>
              <w:bottom w:val="single" w:sz="4" w:space="0" w:color="auto"/>
              <w:right w:val="single" w:sz="4" w:space="0" w:color="auto"/>
            </w:tcBorders>
            <w:shd w:val="clear" w:color="auto" w:fill="FFFFFF"/>
            <w:hideMark/>
          </w:tcPr>
          <w:p w14:paraId="35BD8286" w14:textId="77777777" w:rsidR="007B35BB" w:rsidRPr="00F72CD4" w:rsidRDefault="007B35BB" w:rsidP="000D2D5A">
            <w:pPr>
              <w:pStyle w:val="TAC"/>
              <w:rPr>
                <w:rFonts w:cs="Arial"/>
              </w:rPr>
            </w:pPr>
            <w:r w:rsidRPr="00F72CD4">
              <w:t>FR1.30-1</w:t>
            </w:r>
          </w:p>
        </w:tc>
        <w:tc>
          <w:tcPr>
            <w:tcW w:w="1257" w:type="dxa"/>
            <w:tcBorders>
              <w:top w:val="single" w:sz="4" w:space="0" w:color="auto"/>
              <w:left w:val="single" w:sz="4" w:space="0" w:color="auto"/>
              <w:bottom w:val="single" w:sz="4" w:space="0" w:color="auto"/>
              <w:right w:val="single" w:sz="4" w:space="0" w:color="auto"/>
            </w:tcBorders>
            <w:shd w:val="clear" w:color="auto" w:fill="FFFFFF"/>
            <w:hideMark/>
          </w:tcPr>
          <w:p w14:paraId="424511BE" w14:textId="77777777" w:rsidR="007B35BB" w:rsidRPr="00F72CD4" w:rsidRDefault="007B35BB" w:rsidP="000D2D5A">
            <w:pPr>
              <w:pStyle w:val="TAC"/>
            </w:pPr>
            <w:r w:rsidRPr="00F72CD4">
              <w:t>TDLA30-10</w:t>
            </w:r>
          </w:p>
        </w:tc>
        <w:tc>
          <w:tcPr>
            <w:tcW w:w="1323" w:type="dxa"/>
            <w:tcBorders>
              <w:top w:val="single" w:sz="4" w:space="0" w:color="auto"/>
              <w:left w:val="single" w:sz="4" w:space="0" w:color="auto"/>
              <w:bottom w:val="single" w:sz="4" w:space="0" w:color="auto"/>
              <w:right w:val="single" w:sz="4" w:space="0" w:color="auto"/>
            </w:tcBorders>
            <w:shd w:val="clear" w:color="auto" w:fill="FFFFFF"/>
            <w:hideMark/>
          </w:tcPr>
          <w:p w14:paraId="6EC66F4D" w14:textId="77777777" w:rsidR="007B35BB" w:rsidRPr="00F72CD4" w:rsidRDefault="007B35BB" w:rsidP="000D2D5A">
            <w:pPr>
              <w:pStyle w:val="TAC"/>
            </w:pPr>
            <w:r w:rsidRPr="00F72CD4">
              <w:t>2x</w:t>
            </w:r>
            <w:r w:rsidRPr="00F72CD4">
              <w:rPr>
                <w:lang w:eastAsia="zh-CN"/>
              </w:rPr>
              <w:t>4</w:t>
            </w:r>
            <w:r w:rsidRPr="00F72CD4">
              <w:t>, ULA Low</w:t>
            </w:r>
          </w:p>
        </w:tc>
        <w:tc>
          <w:tcPr>
            <w:tcW w:w="1389" w:type="dxa"/>
            <w:tcBorders>
              <w:top w:val="single" w:sz="4" w:space="0" w:color="auto"/>
              <w:left w:val="single" w:sz="4" w:space="0" w:color="auto"/>
              <w:bottom w:val="single" w:sz="4" w:space="0" w:color="auto"/>
              <w:right w:val="single" w:sz="4" w:space="0" w:color="auto"/>
            </w:tcBorders>
            <w:shd w:val="clear" w:color="auto" w:fill="FFFFFF"/>
            <w:hideMark/>
          </w:tcPr>
          <w:p w14:paraId="4DA8CF8A" w14:textId="77777777" w:rsidR="007B35BB" w:rsidRPr="00F72CD4" w:rsidRDefault="007B35BB" w:rsidP="000D2D5A">
            <w:pPr>
              <w:pStyle w:val="TAC"/>
            </w:pPr>
            <w:r w:rsidRPr="00F72CD4">
              <w:t>70</w:t>
            </w:r>
          </w:p>
        </w:tc>
        <w:tc>
          <w:tcPr>
            <w:tcW w:w="606" w:type="dxa"/>
            <w:tcBorders>
              <w:top w:val="single" w:sz="4" w:space="0" w:color="auto"/>
              <w:left w:val="single" w:sz="4" w:space="0" w:color="auto"/>
              <w:bottom w:val="single" w:sz="4" w:space="0" w:color="auto"/>
              <w:right w:val="single" w:sz="4" w:space="0" w:color="auto"/>
            </w:tcBorders>
            <w:shd w:val="clear" w:color="auto" w:fill="FFFFFF"/>
            <w:hideMark/>
          </w:tcPr>
          <w:p w14:paraId="602EB0A1" w14:textId="77777777" w:rsidR="007B35BB" w:rsidRPr="00F72CD4" w:rsidRDefault="007B35BB" w:rsidP="000D2D5A">
            <w:pPr>
              <w:pStyle w:val="TAC"/>
              <w:rPr>
                <w:lang w:eastAsia="zh-CN"/>
              </w:rPr>
            </w:pPr>
            <w:r w:rsidRPr="00F72CD4">
              <w:rPr>
                <w:lang w:eastAsia="zh-CN"/>
              </w:rPr>
              <w:t>-3.9</w:t>
            </w:r>
          </w:p>
        </w:tc>
      </w:tr>
    </w:tbl>
    <w:p w14:paraId="45611A77" w14:textId="77777777" w:rsidR="007B35BB" w:rsidRPr="00F72CD4" w:rsidRDefault="007B35BB" w:rsidP="000D2D5A">
      <w:pPr>
        <w:rPr>
          <w:rFonts w:eastAsia="Malgun Gothic"/>
        </w:rPr>
      </w:pPr>
    </w:p>
    <w:p w14:paraId="39412E8F" w14:textId="77777777" w:rsidR="007B35BB" w:rsidRPr="00F72CD4" w:rsidRDefault="007B35BB" w:rsidP="000D2D5A">
      <w:pPr>
        <w:rPr>
          <w:rFonts w:eastAsia="SimSun"/>
          <w:lang w:eastAsia="en-US"/>
        </w:rPr>
      </w:pPr>
      <w:r w:rsidRPr="00F72CD4">
        <w:t>The normative reference for this requirement is TS 38.101-4 [</w:t>
      </w:r>
      <w:r w:rsidRPr="00F72CD4">
        <w:rPr>
          <w:rFonts w:eastAsia="Malgun Gothic"/>
        </w:rPr>
        <w:t>5</w:t>
      </w:r>
      <w:r w:rsidRPr="00F72CD4">
        <w:t>] clause 5.2.3.2.3.</w:t>
      </w:r>
    </w:p>
    <w:p w14:paraId="14A3E9EF" w14:textId="7FA29D41" w:rsidR="007B35BB" w:rsidRPr="00F72CD4" w:rsidRDefault="007B35BB" w:rsidP="00D1288A">
      <w:pPr>
        <w:pStyle w:val="Heading6"/>
        <w:rPr>
          <w:rFonts w:eastAsia="SimSun"/>
        </w:rPr>
      </w:pPr>
      <w:bookmarkStart w:id="1032" w:name="_Toc27479460"/>
      <w:bookmarkStart w:id="1033" w:name="_Toc36058647"/>
      <w:bookmarkStart w:id="1034" w:name="_Toc44067570"/>
      <w:bookmarkStart w:id="1035" w:name="_Toc52716496"/>
      <w:bookmarkStart w:id="1036" w:name="_Toc58239141"/>
      <w:bookmarkStart w:id="1037" w:name="_Toc68246723"/>
      <w:bookmarkStart w:id="1038" w:name="_Toc75790004"/>
      <w:bookmarkStart w:id="1039" w:name="_Toc84264678"/>
      <w:bookmarkStart w:id="1040" w:name="_Toc90560817"/>
      <w:r w:rsidRPr="00F72CD4">
        <w:rPr>
          <w:rFonts w:eastAsia="SimSun"/>
        </w:rPr>
        <w:t>5.2.3.2.3_1</w:t>
      </w:r>
      <w:r w:rsidRPr="00F72CD4">
        <w:rPr>
          <w:rFonts w:eastAsia="SimSun"/>
        </w:rPr>
        <w:tab/>
        <w:t>4Rx TDD FR1 PDSCH mapping Type B performance - 2x4 MIMO with baseline receiver for both SA and NSA</w:t>
      </w:r>
      <w:bookmarkEnd w:id="1032"/>
      <w:bookmarkEnd w:id="1033"/>
      <w:bookmarkEnd w:id="1034"/>
      <w:bookmarkEnd w:id="1035"/>
      <w:bookmarkEnd w:id="1036"/>
      <w:bookmarkEnd w:id="1037"/>
      <w:bookmarkEnd w:id="1038"/>
      <w:bookmarkEnd w:id="1039"/>
      <w:bookmarkEnd w:id="1040"/>
    </w:p>
    <w:p w14:paraId="6F524253" w14:textId="77777777" w:rsidR="007B35BB" w:rsidRPr="00F72CD4" w:rsidRDefault="007B35BB" w:rsidP="007B35BB">
      <w:pPr>
        <w:pStyle w:val="H6"/>
      </w:pPr>
      <w:r w:rsidRPr="00F72CD4">
        <w:t>5.2.3.2.3_1.1</w:t>
      </w:r>
      <w:r w:rsidRPr="00F72CD4">
        <w:tab/>
        <w:t>Test purpose</w:t>
      </w:r>
    </w:p>
    <w:p w14:paraId="41C75573" w14:textId="77777777" w:rsidR="007B35BB" w:rsidRPr="00F72CD4" w:rsidRDefault="007B35BB" w:rsidP="000D2D5A">
      <w:r w:rsidRPr="00F72CD4">
        <w:t>To verify the PDSCH mapping Type B normal performance under 4 receive antenna conditions for a specified downlink Reference Measurement Channel (RMC) to achieve a certain throughput with baseline receiver configuration.</w:t>
      </w:r>
    </w:p>
    <w:p w14:paraId="1725FAD1" w14:textId="77777777" w:rsidR="007B35BB" w:rsidRPr="00F72CD4" w:rsidRDefault="007B35BB" w:rsidP="007B35BB">
      <w:pPr>
        <w:pStyle w:val="H6"/>
      </w:pPr>
      <w:r w:rsidRPr="00F72CD4">
        <w:t>5.2.3.2.3_1.2</w:t>
      </w:r>
      <w:r w:rsidRPr="00F72CD4">
        <w:tab/>
        <w:t>Test applicability</w:t>
      </w:r>
    </w:p>
    <w:p w14:paraId="2713D5D4" w14:textId="77777777" w:rsidR="007B35BB" w:rsidRPr="00F72CD4" w:rsidRDefault="007B35BB" w:rsidP="000D2D5A">
      <w:r w:rsidRPr="00F72CD4">
        <w:t>This test applies to all types of NR UE release 15 and forward</w:t>
      </w:r>
      <w:r w:rsidRPr="00F72CD4">
        <w:rPr>
          <w:rFonts w:eastAsia="Malgun Gothic"/>
        </w:rPr>
        <w:t xml:space="preserve"> supporting 4 Rx antenna ports and PDSCH mapping type B</w:t>
      </w:r>
      <w:r w:rsidRPr="00F72CD4">
        <w:t>.</w:t>
      </w:r>
    </w:p>
    <w:p w14:paraId="3EFEFECE" w14:textId="77777777" w:rsidR="007B35BB" w:rsidRPr="00F72CD4" w:rsidRDefault="007B35BB" w:rsidP="000D2D5A">
      <w:r w:rsidRPr="00F72CD4">
        <w:t>This test also applies to all types of EUTRA UE release 15 and forward supporting EN-DC</w:t>
      </w:r>
      <w:r w:rsidRPr="00F72CD4">
        <w:rPr>
          <w:rFonts w:eastAsia="Malgun Gothic"/>
        </w:rPr>
        <w:t xml:space="preserve"> and 4 Rx antenna ports and PDSCH mapping type B</w:t>
      </w:r>
      <w:r w:rsidRPr="00F72CD4">
        <w:t>.</w:t>
      </w:r>
    </w:p>
    <w:p w14:paraId="5782080A" w14:textId="77777777" w:rsidR="007B35BB" w:rsidRPr="00F72CD4" w:rsidRDefault="007B35BB" w:rsidP="007B35BB">
      <w:pPr>
        <w:pStyle w:val="H6"/>
      </w:pPr>
      <w:r w:rsidRPr="00F72CD4">
        <w:t>5.2.3.2.3_1.</w:t>
      </w:r>
      <w:r w:rsidRPr="00F72CD4">
        <w:rPr>
          <w:rFonts w:eastAsia="Malgun Gothic"/>
        </w:rPr>
        <w:t>3</w:t>
      </w:r>
      <w:r w:rsidRPr="00F72CD4">
        <w:tab/>
        <w:t>Test description</w:t>
      </w:r>
    </w:p>
    <w:p w14:paraId="327B545B" w14:textId="77777777" w:rsidR="007B35BB" w:rsidRPr="00F72CD4" w:rsidRDefault="007B35BB" w:rsidP="007B35BB">
      <w:pPr>
        <w:pStyle w:val="H6"/>
      </w:pPr>
      <w:r w:rsidRPr="00F72CD4">
        <w:t>5.2.3.2.3_1.</w:t>
      </w:r>
      <w:r w:rsidRPr="00F72CD4">
        <w:rPr>
          <w:rFonts w:eastAsia="Malgun Gothic"/>
        </w:rPr>
        <w:t>3</w:t>
      </w:r>
      <w:r w:rsidRPr="00F72CD4">
        <w:t>.1</w:t>
      </w:r>
      <w:r w:rsidRPr="00F72CD4">
        <w:tab/>
        <w:t>Initial conditions</w:t>
      </w:r>
    </w:p>
    <w:p w14:paraId="405FF00A"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B888653"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w:t>
      </w:r>
      <w:r w:rsidRPr="00F72CD4">
        <w:rPr>
          <w:rFonts w:eastAsia="Malgun Gothic"/>
        </w:rPr>
        <w:t xml:space="preserve">and Table 5.3.6-1 </w:t>
      </w:r>
      <w:r w:rsidRPr="00F72CD4">
        <w:t>of 38.521-1 [7].</w:t>
      </w:r>
    </w:p>
    <w:p w14:paraId="7F95FE0F" w14:textId="77777777" w:rsidR="007B35BB" w:rsidRPr="00F72CD4" w:rsidRDefault="007B35BB" w:rsidP="000D2D5A">
      <w:r w:rsidRPr="00F72CD4">
        <w:t>Configurations of PDSCH and PDCCH before measurement are specified in Annex C.</w:t>
      </w:r>
    </w:p>
    <w:p w14:paraId="38407278" w14:textId="77777777" w:rsidR="007B35BB" w:rsidRPr="00F72CD4" w:rsidRDefault="007B35BB" w:rsidP="000D2D5A">
      <w:r w:rsidRPr="00F72CD4">
        <w:t>Test Environment: Normal, as defined in TS 38.508-1 [6] clause 4.1.</w:t>
      </w:r>
    </w:p>
    <w:p w14:paraId="1B744A86" w14:textId="4F8DF680" w:rsidR="007B35BB" w:rsidRPr="00F72CD4" w:rsidRDefault="007B35BB" w:rsidP="000D2D5A">
      <w:pPr>
        <w:rPr>
          <w:lang w:eastAsia="en-US"/>
        </w:rPr>
      </w:pPr>
      <w:r w:rsidRPr="00F72CD4">
        <w:t xml:space="preserve">Frequencies to be tested: Mid Range, as defined in TS 38.508-1 [6] clause </w:t>
      </w:r>
      <w:r w:rsidR="005A7246" w:rsidRPr="00F72CD4">
        <w:rPr>
          <w:rFonts w:eastAsia="Malgun Gothic"/>
        </w:rPr>
        <w:t>5.2.2</w:t>
      </w:r>
      <w:r w:rsidRPr="00F72CD4">
        <w:t>.</w:t>
      </w:r>
    </w:p>
    <w:p w14:paraId="575BC3DB" w14:textId="77777777" w:rsidR="007B35BB" w:rsidRPr="00F72CD4" w:rsidRDefault="007B35BB" w:rsidP="000D2D5A">
      <w:r w:rsidRPr="00F72CD4">
        <w:t xml:space="preserve">For EN-DC within FR1 operation, setup the LTE link according to Annex </w:t>
      </w:r>
      <w:r w:rsidRPr="00F72CD4">
        <w:rPr>
          <w:rFonts w:eastAsia="Malgun Gothic"/>
        </w:rPr>
        <w:t>D.</w:t>
      </w:r>
    </w:p>
    <w:p w14:paraId="767585D7"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159C8EC8" w14:textId="77777777" w:rsidR="007B35BB" w:rsidRPr="00F72CD4" w:rsidRDefault="007B35BB" w:rsidP="000D2D5A">
      <w:pPr>
        <w:pStyle w:val="B1"/>
      </w:pPr>
      <w:r w:rsidRPr="00F72CD4">
        <w:t>2.</w:t>
      </w:r>
      <w:r w:rsidRPr="00F72CD4">
        <w:tab/>
        <w:t>The parameter settings for the cell are set up according to Table</w:t>
      </w:r>
      <w:r w:rsidRPr="00F72CD4">
        <w:rPr>
          <w:rFonts w:eastAsia="Malgun Gothic"/>
        </w:rPr>
        <w:t>s</w:t>
      </w:r>
      <w:r w:rsidRPr="00F72CD4">
        <w:t xml:space="preserve"> 5.2-1</w:t>
      </w:r>
      <w:r w:rsidRPr="00F72CD4">
        <w:rPr>
          <w:rFonts w:eastAsia="Malgun Gothic"/>
        </w:rPr>
        <w:t xml:space="preserve"> and</w:t>
      </w:r>
      <w:r w:rsidRPr="00F72CD4">
        <w:t xml:space="preserve"> 5.2.3.2.3</w:t>
      </w:r>
      <w:r w:rsidRPr="00F72CD4">
        <w:rPr>
          <w:rFonts w:eastAsia="Malgun Gothic"/>
        </w:rPr>
        <w:t>.0</w:t>
      </w:r>
      <w:r w:rsidRPr="00F72CD4">
        <w:t>-2 and as appropriate.</w:t>
      </w:r>
    </w:p>
    <w:p w14:paraId="321E43EE" w14:textId="77777777" w:rsidR="007B35BB" w:rsidRPr="00F72CD4" w:rsidRDefault="007B35BB" w:rsidP="000D2D5A">
      <w:pPr>
        <w:pStyle w:val="B1"/>
      </w:pPr>
      <w:r w:rsidRPr="00F72CD4">
        <w:t>3.</w:t>
      </w:r>
      <w:r w:rsidRPr="00F72CD4">
        <w:tab/>
        <w:t>Downlink signals for NR cell are initially set up according to Annexes C.0, C.1, C.2, C.3.1 and uplink signals according to Annexes G.0, G.1, G.2, G.3.1 of TS 38.521-1 [7].</w:t>
      </w:r>
    </w:p>
    <w:p w14:paraId="4E20E0EB" w14:textId="77777777" w:rsidR="007B35BB" w:rsidRPr="00F72CD4" w:rsidRDefault="007B35BB" w:rsidP="000D2D5A">
      <w:pPr>
        <w:pStyle w:val="B1"/>
      </w:pPr>
      <w:r w:rsidRPr="00F72CD4">
        <w:t>4.</w:t>
      </w:r>
      <w:r w:rsidRPr="00F72CD4">
        <w:tab/>
        <w:t>Propagation conditions are set according to Annex B</w:t>
      </w:r>
      <w:r w:rsidRPr="00F72CD4">
        <w:rPr>
          <w:rFonts w:eastAsia="Malgun Gothic"/>
        </w:rPr>
        <w:t>.0</w:t>
      </w:r>
      <w:r w:rsidRPr="00F72CD4">
        <w:t>.</w:t>
      </w:r>
    </w:p>
    <w:p w14:paraId="5E6180F2" w14:textId="066864A0" w:rsidR="007B35BB" w:rsidRPr="00F72CD4" w:rsidRDefault="007B35BB" w:rsidP="000D2D5A">
      <w:pPr>
        <w:pStyle w:val="B1"/>
      </w:pPr>
      <w:r w:rsidRPr="00F72CD4">
        <w:t>5.</w:t>
      </w:r>
      <w:r w:rsidRPr="00F72CD4">
        <w:tab/>
        <w:t>Ensure the UE is in state RRC_CONNECTED with generic procedure parameters Connectivity NR for SA</w:t>
      </w:r>
      <w:r w:rsidR="007562B6" w:rsidRPr="00F72CD4">
        <w:t xml:space="preserve"> with </w:t>
      </w:r>
      <w:r w:rsidR="007562B6" w:rsidRPr="00F72CD4">
        <w:rPr>
          <w:i/>
          <w:iCs/>
        </w:rPr>
        <w:t>Connected without release On, Test Mode On</w:t>
      </w:r>
      <w:r w:rsidRPr="00F72CD4">
        <w:t xml:space="preserve"> or EN-DC, DC bearer </w:t>
      </w:r>
      <w:r w:rsidRPr="00F72CD4">
        <w:rPr>
          <w:i/>
          <w:iCs/>
        </w:rPr>
        <w:t>MCG</w:t>
      </w:r>
      <w:r w:rsidRPr="00F72CD4">
        <w:t xml:space="preserve"> and </w:t>
      </w:r>
      <w:r w:rsidRPr="00F72CD4">
        <w:rPr>
          <w:i/>
          <w:iCs/>
        </w:rPr>
        <w:t>SCG, Connected without release On</w:t>
      </w:r>
      <w:r w:rsidR="007562B6" w:rsidRPr="00F72CD4">
        <w:rPr>
          <w:i/>
        </w:rPr>
        <w:t>, Test Mode On</w:t>
      </w:r>
      <w:r w:rsidRPr="00F72CD4">
        <w:t xml:space="preserve"> for NSA according to TS 38.508-1 [6] clause 4.5. Message content are defined in clause 5.2.3.2.3_1.</w:t>
      </w:r>
      <w:r w:rsidRPr="00F72CD4">
        <w:rPr>
          <w:rFonts w:eastAsia="Malgun Gothic"/>
        </w:rPr>
        <w:t>3</w:t>
      </w:r>
      <w:r w:rsidRPr="00F72CD4">
        <w:t>.3.</w:t>
      </w:r>
    </w:p>
    <w:p w14:paraId="5D9C9B21" w14:textId="77777777" w:rsidR="007B35BB" w:rsidRPr="00F72CD4" w:rsidRDefault="007B35BB" w:rsidP="007B35BB">
      <w:pPr>
        <w:pStyle w:val="H6"/>
      </w:pPr>
      <w:r w:rsidRPr="00F72CD4">
        <w:t>5.2.3.2.3_1.</w:t>
      </w:r>
      <w:r w:rsidRPr="00F72CD4">
        <w:rPr>
          <w:rFonts w:eastAsia="Malgun Gothic"/>
        </w:rPr>
        <w:t>3</w:t>
      </w:r>
      <w:r w:rsidRPr="00F72CD4">
        <w:t>.2</w:t>
      </w:r>
      <w:r w:rsidRPr="00F72CD4">
        <w:tab/>
        <w:t>Test procedure</w:t>
      </w:r>
    </w:p>
    <w:p w14:paraId="5BF82B4F" w14:textId="77777777" w:rsidR="007B35BB" w:rsidRPr="00F72CD4" w:rsidRDefault="007B35BB" w:rsidP="000D2D5A">
      <w:pPr>
        <w:pStyle w:val="B1"/>
      </w:pPr>
      <w:r w:rsidRPr="00F72CD4">
        <w:t>1.</w:t>
      </w:r>
      <w:r w:rsidRPr="00F72CD4">
        <w:tab/>
        <w:t>SS transmits PDSCH via PDCCH DCI format 1_1 for C_RNTI to transmit the DL RMC according to Table 5.2.3.2.3</w:t>
      </w:r>
      <w:r w:rsidRPr="00F72CD4">
        <w:rPr>
          <w:rFonts w:eastAsia="Malgun Gothic"/>
        </w:rPr>
        <w:t>.0</w:t>
      </w:r>
      <w:r w:rsidRPr="00F72CD4">
        <w:t>-</w:t>
      </w:r>
      <w:r w:rsidRPr="00F72CD4">
        <w:rPr>
          <w:rFonts w:eastAsia="Malgun Gothic"/>
        </w:rPr>
        <w:t>2</w:t>
      </w:r>
      <w:r w:rsidRPr="00F72CD4">
        <w:t>. The SS sends downlink MAC padding bits on the DL RMC.</w:t>
      </w:r>
    </w:p>
    <w:p w14:paraId="5AA26C3C"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w:t>
      </w:r>
      <w:r w:rsidRPr="00F72CD4">
        <w:rPr>
          <w:rFonts w:eastAsia="Malgun Gothic"/>
        </w:rPr>
        <w:t>s</w:t>
      </w:r>
      <w:r w:rsidRPr="00F72CD4">
        <w:t xml:space="preserve"> </w:t>
      </w:r>
      <w:r w:rsidRPr="00F72CD4">
        <w:rPr>
          <w:rFonts w:eastAsia="Malgun Gothic"/>
        </w:rPr>
        <w:t>5.2.3.2.3_1.4-1</w:t>
      </w:r>
      <w:r w:rsidRPr="00F72CD4">
        <w:t xml:space="preserve"> as appropriate.</w:t>
      </w:r>
    </w:p>
    <w:p w14:paraId="241F2146" w14:textId="77777777" w:rsidR="007B35BB" w:rsidRPr="00F72CD4" w:rsidRDefault="007B35BB" w:rsidP="000D2D5A">
      <w:pPr>
        <w:pStyle w:val="B1"/>
      </w:pPr>
      <w:r w:rsidRPr="00F72CD4">
        <w:t>3.</w:t>
      </w:r>
      <w:r w:rsidRPr="00F72CD4">
        <w:tab/>
        <w:t xml:space="preserve">Measure the average throughput for a duration sufficient to achieve statistical significance according to Annex </w:t>
      </w:r>
      <w:r w:rsidRPr="00F72CD4">
        <w:rPr>
          <w:rFonts w:eastAsia="Malgun Gothic"/>
        </w:rPr>
        <w:t>G</w:t>
      </w:r>
      <w:r w:rsidRPr="00F72CD4">
        <w:t xml:space="preserve"> clause G.1.5. Count the number of NACKs, ACKs and statDTXs on the UL during each subtest and decide pass or fail according to Table G.1.5-1 in Annex G clause G.1.5.</w:t>
      </w:r>
    </w:p>
    <w:p w14:paraId="594C4E59" w14:textId="77777777" w:rsidR="007B35BB" w:rsidRPr="00F72CD4" w:rsidRDefault="007B35BB" w:rsidP="007B35BB">
      <w:pPr>
        <w:pStyle w:val="H6"/>
      </w:pPr>
      <w:r w:rsidRPr="00F72CD4">
        <w:t>5.2.3.2.3_1.</w:t>
      </w:r>
      <w:r w:rsidRPr="00F72CD4">
        <w:rPr>
          <w:rFonts w:eastAsia="Malgun Gothic"/>
        </w:rPr>
        <w:t>3</w:t>
      </w:r>
      <w:r w:rsidRPr="00F72CD4">
        <w:t>.3</w:t>
      </w:r>
      <w:r w:rsidRPr="00F72CD4">
        <w:tab/>
        <w:t>Message contents</w:t>
      </w:r>
    </w:p>
    <w:p w14:paraId="5F6696F4" w14:textId="77777777" w:rsidR="007B35BB" w:rsidRPr="00F72CD4" w:rsidRDefault="007B35BB" w:rsidP="000D2D5A">
      <w:r w:rsidRPr="00F72CD4">
        <w:t>Message contents are according to TS 38.508-1 [6] clause 4.6.1 and 5.4.2.</w:t>
      </w:r>
    </w:p>
    <w:p w14:paraId="7DB9FAAF" w14:textId="77777777" w:rsidR="007B35BB" w:rsidRPr="00F72CD4" w:rsidRDefault="007B35BB" w:rsidP="007B35BB">
      <w:pPr>
        <w:pStyle w:val="H6"/>
      </w:pPr>
      <w:r w:rsidRPr="00F72CD4">
        <w:t>5.2.3.2.3_1.</w:t>
      </w:r>
      <w:r w:rsidRPr="00F72CD4">
        <w:rPr>
          <w:rFonts w:eastAsia="Malgun Gothic"/>
        </w:rPr>
        <w:t>3</w:t>
      </w:r>
      <w:r w:rsidRPr="00F72CD4">
        <w:t>.3_1</w:t>
      </w:r>
      <w:r w:rsidRPr="00F72CD4">
        <w:tab/>
        <w:t>Message exceptions for SA</w:t>
      </w:r>
    </w:p>
    <w:p w14:paraId="62D308ED" w14:textId="77777777" w:rsidR="007B35BB" w:rsidRPr="00F72CD4" w:rsidRDefault="007B35BB" w:rsidP="000D2D5A">
      <w:pPr>
        <w:pStyle w:val="TH"/>
      </w:pPr>
      <w:r w:rsidRPr="00F72CD4">
        <w:t>Table 5.2.3.2.3_1.3.3_1-1: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0B42DF2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50A67F4" w14:textId="77777777" w:rsidR="007B35BB" w:rsidRPr="00F72CD4" w:rsidRDefault="007B35BB" w:rsidP="000D2D5A">
            <w:pPr>
              <w:pStyle w:val="TAH"/>
            </w:pPr>
            <w:r w:rsidRPr="00F72CD4">
              <w:t>Derivation Path: TS 38.508-1 [6], Table 5.4.2.0-25</w:t>
            </w:r>
          </w:p>
        </w:tc>
      </w:tr>
      <w:tr w:rsidR="007B35BB" w:rsidRPr="00F72CD4" w14:paraId="2F23A2C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7770A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2A5558"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718E92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1B59BB8" w14:textId="77777777" w:rsidR="007B35BB" w:rsidRPr="00F72CD4" w:rsidRDefault="007B35BB" w:rsidP="000D2D5A">
            <w:pPr>
              <w:pStyle w:val="TAH"/>
            </w:pPr>
            <w:r w:rsidRPr="00F72CD4">
              <w:t>Condition</w:t>
            </w:r>
          </w:p>
        </w:tc>
      </w:tr>
      <w:tr w:rsidR="007B35BB" w:rsidRPr="00F72CD4" w14:paraId="4F1CA3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29A530"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9B2DF9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E3812F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3D9F7F" w14:textId="77777777" w:rsidR="007B35BB" w:rsidRPr="00F72CD4" w:rsidRDefault="007B35BB" w:rsidP="000D2D5A">
            <w:pPr>
              <w:pStyle w:val="TAL"/>
            </w:pPr>
          </w:p>
        </w:tc>
      </w:tr>
      <w:tr w:rsidR="007B35BB" w:rsidRPr="00F72CD4" w14:paraId="072A888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B29F57"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7978D92"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2C1EE006"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378512AF" w14:textId="77777777" w:rsidR="007B35BB" w:rsidRPr="00F72CD4" w:rsidRDefault="007B35BB" w:rsidP="000D2D5A">
            <w:pPr>
              <w:pStyle w:val="TAL"/>
            </w:pPr>
          </w:p>
        </w:tc>
      </w:tr>
      <w:tr w:rsidR="007B35BB" w:rsidRPr="00F72CD4" w14:paraId="4C029D3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5C3C14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1D9FF9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32FB61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69C04A" w14:textId="77777777" w:rsidR="007B35BB" w:rsidRPr="00F72CD4" w:rsidRDefault="007B35BB" w:rsidP="000D2D5A">
            <w:pPr>
              <w:pStyle w:val="TAL"/>
            </w:pPr>
          </w:p>
        </w:tc>
      </w:tr>
    </w:tbl>
    <w:p w14:paraId="1B571C82" w14:textId="77777777" w:rsidR="007B35BB" w:rsidRPr="00F72CD4" w:rsidRDefault="007B35BB" w:rsidP="000D2D5A"/>
    <w:p w14:paraId="77ED578D" w14:textId="77777777" w:rsidR="007B35BB" w:rsidRPr="00F72CD4" w:rsidRDefault="007B35BB" w:rsidP="000D2D5A">
      <w:pPr>
        <w:pStyle w:val="TH"/>
      </w:pPr>
      <w:r w:rsidRPr="00F72CD4">
        <w:t>Table 5.2.3.2.3_1.3.3_1-2: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3E648C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744C27E" w14:textId="77777777" w:rsidR="007B35BB" w:rsidRPr="00F72CD4" w:rsidRDefault="007B35BB" w:rsidP="000D2D5A">
            <w:pPr>
              <w:pStyle w:val="TAH"/>
            </w:pPr>
            <w:r w:rsidRPr="00F72CD4">
              <w:t>Derivation Path: TS 38.508-1 [6], Table 5.4.2-19</w:t>
            </w:r>
          </w:p>
        </w:tc>
      </w:tr>
      <w:tr w:rsidR="007B35BB" w:rsidRPr="00F72CD4" w14:paraId="4CD3E2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83789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B67228"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C46239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9CF9D57" w14:textId="77777777" w:rsidR="007B35BB" w:rsidRPr="00F72CD4" w:rsidRDefault="007B35BB" w:rsidP="000D2D5A">
            <w:pPr>
              <w:pStyle w:val="TAH"/>
            </w:pPr>
            <w:r w:rsidRPr="00F72CD4">
              <w:t>Condition</w:t>
            </w:r>
          </w:p>
        </w:tc>
      </w:tr>
      <w:tr w:rsidR="007B35BB" w:rsidRPr="00F72CD4" w14:paraId="4F6CF6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A1746A"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07FBEF09" w14:textId="77777777" w:rsidR="007B35BB" w:rsidRPr="00F72CD4" w:rsidRDefault="007B35BB" w:rsidP="000D2D5A">
            <w:pPr>
              <w:pStyle w:val="TAL"/>
            </w:pPr>
            <w:r w:rsidRPr="00F72CD4">
              <w:t>2 entry</w:t>
            </w:r>
          </w:p>
        </w:tc>
        <w:tc>
          <w:tcPr>
            <w:tcW w:w="1700" w:type="dxa"/>
            <w:tcBorders>
              <w:top w:val="single" w:sz="4" w:space="0" w:color="auto"/>
              <w:left w:val="single" w:sz="4" w:space="0" w:color="auto"/>
              <w:bottom w:val="single" w:sz="4" w:space="0" w:color="auto"/>
              <w:right w:val="single" w:sz="4" w:space="0" w:color="auto"/>
            </w:tcBorders>
          </w:tcPr>
          <w:p w14:paraId="670DEEB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C8C5A32" w14:textId="77777777" w:rsidR="007B35BB" w:rsidRPr="00F72CD4" w:rsidRDefault="007B35BB" w:rsidP="000D2D5A"/>
        </w:tc>
      </w:tr>
      <w:tr w:rsidR="007B35BB" w:rsidRPr="00F72CD4" w14:paraId="30DE91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4B7AE3" w14:textId="77777777" w:rsidR="007B35BB" w:rsidRPr="00F72CD4" w:rsidRDefault="007B35BB" w:rsidP="000D2D5A">
            <w:pPr>
              <w:pStyle w:val="TAL"/>
            </w:pPr>
            <w:r w:rsidRPr="00F72CD4">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44B6146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83AA21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6A30CB" w14:textId="77777777" w:rsidR="007B35BB" w:rsidRPr="00F72CD4" w:rsidRDefault="007B35BB" w:rsidP="000D2D5A">
            <w:pPr>
              <w:pStyle w:val="TAL"/>
            </w:pPr>
          </w:p>
        </w:tc>
      </w:tr>
      <w:tr w:rsidR="007B35BB" w:rsidRPr="00F72CD4" w14:paraId="338108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5882B1C"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33EABC05"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4F3BE66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02EE69" w14:textId="77777777" w:rsidR="007B35BB" w:rsidRPr="00F72CD4" w:rsidRDefault="007B35BB" w:rsidP="000D2D5A">
            <w:pPr>
              <w:pStyle w:val="TAL"/>
            </w:pPr>
          </w:p>
        </w:tc>
      </w:tr>
      <w:tr w:rsidR="007B35BB" w:rsidRPr="00F72CD4" w14:paraId="6E9EE7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3719E8"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74E9CE8B" w14:textId="77777777" w:rsidR="007B35BB" w:rsidRPr="00F72CD4" w:rsidRDefault="007B35BB" w:rsidP="000D2D5A">
            <w:pPr>
              <w:pStyle w:val="TAL"/>
              <w:rPr>
                <w:rFonts w:cs="Arial"/>
                <w:kern w:val="2"/>
                <w:szCs w:val="18"/>
              </w:rPr>
            </w:pPr>
            <w:r w:rsidRPr="00F72CD4">
              <w:t>typeB</w:t>
            </w:r>
          </w:p>
        </w:tc>
        <w:tc>
          <w:tcPr>
            <w:tcW w:w="1700" w:type="dxa"/>
            <w:tcBorders>
              <w:top w:val="single" w:sz="4" w:space="0" w:color="auto"/>
              <w:left w:val="single" w:sz="4" w:space="0" w:color="auto"/>
              <w:bottom w:val="single" w:sz="4" w:space="0" w:color="auto"/>
              <w:right w:val="single" w:sz="4" w:space="0" w:color="auto"/>
            </w:tcBorders>
          </w:tcPr>
          <w:p w14:paraId="48A58E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5F5725" w14:textId="77777777" w:rsidR="007B35BB" w:rsidRPr="00F72CD4" w:rsidRDefault="007B35BB" w:rsidP="000D2D5A">
            <w:pPr>
              <w:pStyle w:val="TAL"/>
              <w:rPr>
                <w:rFonts w:eastAsia="MS Gothic"/>
              </w:rPr>
            </w:pPr>
          </w:p>
        </w:tc>
      </w:tr>
      <w:tr w:rsidR="007B35BB" w:rsidRPr="00F72CD4" w14:paraId="492EDA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17A727"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3745C1B" w14:textId="77777777" w:rsidR="007B35BB" w:rsidRPr="00F72CD4" w:rsidRDefault="007B35BB" w:rsidP="000D2D5A">
            <w:pPr>
              <w:pStyle w:val="TAL"/>
              <w:rPr>
                <w:rFonts w:cs="Arial"/>
                <w:kern w:val="2"/>
                <w:szCs w:val="18"/>
              </w:rPr>
            </w:pPr>
            <w:r w:rsidRPr="00F72CD4">
              <w:t>89</w:t>
            </w:r>
          </w:p>
        </w:tc>
        <w:tc>
          <w:tcPr>
            <w:tcW w:w="1700" w:type="dxa"/>
            <w:tcBorders>
              <w:top w:val="single" w:sz="4" w:space="0" w:color="auto"/>
              <w:left w:val="single" w:sz="4" w:space="0" w:color="auto"/>
              <w:bottom w:val="single" w:sz="4" w:space="0" w:color="auto"/>
              <w:right w:val="single" w:sz="4" w:space="0" w:color="auto"/>
            </w:tcBorders>
            <w:hideMark/>
          </w:tcPr>
          <w:p w14:paraId="01FE68F4" w14:textId="77777777" w:rsidR="007B35BB" w:rsidRPr="00F72CD4" w:rsidRDefault="007B35BB" w:rsidP="000D2D5A">
            <w:pPr>
              <w:pStyle w:val="TAL"/>
            </w:pPr>
            <w:r w:rsidRPr="00F72CD4">
              <w:t>Start symbol(S)=5, Length(L)=7</w:t>
            </w:r>
          </w:p>
        </w:tc>
        <w:tc>
          <w:tcPr>
            <w:tcW w:w="1245" w:type="dxa"/>
            <w:tcBorders>
              <w:top w:val="single" w:sz="4" w:space="0" w:color="auto"/>
              <w:left w:val="single" w:sz="4" w:space="0" w:color="auto"/>
              <w:bottom w:val="single" w:sz="4" w:space="0" w:color="auto"/>
              <w:right w:val="single" w:sz="4" w:space="0" w:color="auto"/>
            </w:tcBorders>
          </w:tcPr>
          <w:p w14:paraId="180D16C2" w14:textId="77777777" w:rsidR="007B35BB" w:rsidRPr="00F72CD4" w:rsidRDefault="007B35BB" w:rsidP="000D2D5A">
            <w:pPr>
              <w:pStyle w:val="TAL"/>
            </w:pPr>
          </w:p>
        </w:tc>
      </w:tr>
      <w:tr w:rsidR="007B35BB" w:rsidRPr="00F72CD4" w14:paraId="0AEC73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7609E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C66DD4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143B80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F77FBE" w14:textId="77777777" w:rsidR="007B35BB" w:rsidRPr="00F72CD4" w:rsidRDefault="007B35BB" w:rsidP="000D2D5A">
            <w:pPr>
              <w:pStyle w:val="TAL"/>
            </w:pPr>
          </w:p>
        </w:tc>
      </w:tr>
      <w:tr w:rsidR="007B35BB" w:rsidRPr="00F72CD4" w14:paraId="04DABE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13953A" w14:textId="77777777" w:rsidR="007B35BB" w:rsidRPr="00F72CD4" w:rsidRDefault="007B35BB" w:rsidP="000D2D5A">
            <w:pPr>
              <w:pStyle w:val="TAL"/>
            </w:pPr>
            <w:r w:rsidRPr="00F72CD4">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06509A0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D30DA3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30AFF3" w14:textId="77777777" w:rsidR="007B35BB" w:rsidRPr="00F72CD4" w:rsidRDefault="007B35BB" w:rsidP="000D2D5A">
            <w:pPr>
              <w:pStyle w:val="TAL"/>
            </w:pPr>
          </w:p>
        </w:tc>
      </w:tr>
      <w:tr w:rsidR="007B35BB" w:rsidRPr="00F72CD4" w14:paraId="3419F04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D255BB" w14:textId="77777777" w:rsidR="007B35BB" w:rsidRPr="00F72CD4" w:rsidRDefault="007B35BB" w:rsidP="000D2D5A">
            <w:pPr>
              <w:pStyle w:val="TAL"/>
            </w:pPr>
            <w:r w:rsidRPr="00F72CD4">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5E2FC112"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90EBD1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78BDE5" w14:textId="77777777" w:rsidR="007B35BB" w:rsidRPr="00F72CD4" w:rsidRDefault="007B35BB" w:rsidP="000D2D5A">
            <w:pPr>
              <w:pStyle w:val="TAL"/>
            </w:pPr>
          </w:p>
        </w:tc>
      </w:tr>
      <w:tr w:rsidR="007B35BB" w:rsidRPr="00F72CD4" w14:paraId="5503A82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23B7D2" w14:textId="77777777" w:rsidR="007B35BB" w:rsidRPr="00F72CD4" w:rsidRDefault="007B35BB" w:rsidP="000D2D5A">
            <w:pPr>
              <w:pStyle w:val="TAL"/>
            </w:pPr>
            <w:r w:rsidRPr="00F72CD4">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0F4FDFF0" w14:textId="77777777" w:rsidR="007B35BB" w:rsidRPr="00F72CD4" w:rsidRDefault="007B35BB" w:rsidP="000D2D5A">
            <w:pPr>
              <w:pStyle w:val="TAL"/>
            </w:pPr>
            <w:r w:rsidRPr="00F72CD4">
              <w:t>typeA</w:t>
            </w:r>
          </w:p>
        </w:tc>
        <w:tc>
          <w:tcPr>
            <w:tcW w:w="1700" w:type="dxa"/>
            <w:tcBorders>
              <w:top w:val="single" w:sz="4" w:space="0" w:color="auto"/>
              <w:left w:val="single" w:sz="4" w:space="0" w:color="auto"/>
              <w:bottom w:val="single" w:sz="4" w:space="0" w:color="auto"/>
              <w:right w:val="single" w:sz="4" w:space="0" w:color="auto"/>
            </w:tcBorders>
          </w:tcPr>
          <w:p w14:paraId="064EBC3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96CB58" w14:textId="77777777" w:rsidR="007B35BB" w:rsidRPr="00F72CD4" w:rsidRDefault="007B35BB" w:rsidP="000D2D5A">
            <w:pPr>
              <w:pStyle w:val="TAL"/>
            </w:pPr>
          </w:p>
        </w:tc>
      </w:tr>
      <w:tr w:rsidR="007B35BB" w:rsidRPr="00F72CD4" w14:paraId="16DCED7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563743" w14:textId="77777777" w:rsidR="007B35BB" w:rsidRPr="00F72CD4" w:rsidRDefault="007B35BB" w:rsidP="000D2D5A">
            <w:pPr>
              <w:pStyle w:val="TAL"/>
            </w:pPr>
            <w:r w:rsidRPr="00F72CD4">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E92B212" w14:textId="77777777" w:rsidR="007B35BB" w:rsidRPr="00F72CD4" w:rsidRDefault="007B35BB" w:rsidP="000D2D5A">
            <w:pPr>
              <w:pStyle w:val="TAL"/>
            </w:pPr>
            <w:r w:rsidRPr="00F72CD4">
              <w:t>53</w:t>
            </w:r>
          </w:p>
        </w:tc>
        <w:tc>
          <w:tcPr>
            <w:tcW w:w="1700" w:type="dxa"/>
            <w:tcBorders>
              <w:top w:val="single" w:sz="4" w:space="0" w:color="auto"/>
              <w:left w:val="single" w:sz="4" w:space="0" w:color="auto"/>
              <w:bottom w:val="single" w:sz="4" w:space="0" w:color="auto"/>
              <w:right w:val="single" w:sz="4" w:space="0" w:color="auto"/>
            </w:tcBorders>
            <w:hideMark/>
          </w:tcPr>
          <w:p w14:paraId="0CC6473E"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2DA7BBD0" w14:textId="77777777" w:rsidR="007B35BB" w:rsidRPr="00F72CD4" w:rsidRDefault="007B35BB" w:rsidP="000D2D5A">
            <w:pPr>
              <w:pStyle w:val="TAL"/>
            </w:pPr>
          </w:p>
        </w:tc>
      </w:tr>
      <w:tr w:rsidR="007B35BB" w:rsidRPr="00F72CD4" w14:paraId="43418E3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8D911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60504E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99A56C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FF0A79" w14:textId="77777777" w:rsidR="007B35BB" w:rsidRPr="00F72CD4" w:rsidRDefault="007B35BB" w:rsidP="000D2D5A">
            <w:pPr>
              <w:pStyle w:val="TAL"/>
            </w:pPr>
          </w:p>
        </w:tc>
      </w:tr>
      <w:tr w:rsidR="007B35BB" w:rsidRPr="00F72CD4" w14:paraId="0A8E7E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F987A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3D704C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ADF866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C34397E" w14:textId="77777777" w:rsidR="007B35BB" w:rsidRPr="00F72CD4" w:rsidRDefault="007B35BB" w:rsidP="000D2D5A">
            <w:pPr>
              <w:pStyle w:val="TAL"/>
              <w:rPr>
                <w:rFonts w:eastAsia="MS Gothic"/>
              </w:rPr>
            </w:pPr>
          </w:p>
        </w:tc>
      </w:tr>
    </w:tbl>
    <w:p w14:paraId="1791110B" w14:textId="77777777" w:rsidR="007B35BB" w:rsidRPr="00F72CD4" w:rsidRDefault="007B35BB" w:rsidP="000D2D5A"/>
    <w:p w14:paraId="33479323" w14:textId="77777777" w:rsidR="007B35BB" w:rsidRPr="00F72CD4" w:rsidRDefault="007B35BB" w:rsidP="007B35BB">
      <w:pPr>
        <w:pStyle w:val="H6"/>
        <w:rPr>
          <w:lang w:eastAsia="en-US"/>
        </w:rPr>
      </w:pPr>
      <w:r w:rsidRPr="00F72CD4">
        <w:t>5.2.3.2.3_1.</w:t>
      </w:r>
      <w:r w:rsidRPr="00F72CD4">
        <w:rPr>
          <w:rFonts w:eastAsia="Malgun Gothic"/>
        </w:rPr>
        <w:t>3</w:t>
      </w:r>
      <w:r w:rsidRPr="00F72CD4">
        <w:t>.3_2</w:t>
      </w:r>
      <w:r w:rsidRPr="00F72CD4">
        <w:tab/>
        <w:t>Message exceptions for NSA</w:t>
      </w:r>
    </w:p>
    <w:p w14:paraId="5BE46BC5" w14:textId="77777777" w:rsidR="007B35BB" w:rsidRPr="00F72CD4" w:rsidRDefault="007B35BB" w:rsidP="000D2D5A">
      <w:r w:rsidRPr="00F72CD4">
        <w:t>Same as 5.2.3.2.3_1.3.3_1</w:t>
      </w:r>
    </w:p>
    <w:p w14:paraId="65075E66" w14:textId="77777777" w:rsidR="007B35BB" w:rsidRPr="00F72CD4" w:rsidRDefault="007B35BB" w:rsidP="007B35BB">
      <w:pPr>
        <w:pStyle w:val="H6"/>
        <w:rPr>
          <w:rFonts w:eastAsia="SimSun"/>
          <w:lang w:eastAsia="en-US"/>
        </w:rPr>
      </w:pPr>
      <w:r w:rsidRPr="00F72CD4">
        <w:t>5.2.3.2.3_1.4</w:t>
      </w:r>
      <w:r w:rsidRPr="00F72CD4">
        <w:tab/>
        <w:t>Test requirement</w:t>
      </w:r>
    </w:p>
    <w:p w14:paraId="66BD563B" w14:textId="77777777" w:rsidR="007B35BB" w:rsidRPr="00F72CD4" w:rsidRDefault="007B35BB" w:rsidP="000D2D5A">
      <w:pPr>
        <w:rPr>
          <w:rFonts w:eastAsia="Batang"/>
        </w:rPr>
      </w:pPr>
      <w:r w:rsidRPr="00F72CD4">
        <w:rPr>
          <w:rFonts w:eastAsia="Batang"/>
        </w:rPr>
        <w:t>Table 5.2.3.2.3.0-3 define the primary level settings.</w:t>
      </w:r>
    </w:p>
    <w:p w14:paraId="08A1F3D9" w14:textId="77777777" w:rsidR="007B35BB" w:rsidRPr="00F72CD4" w:rsidRDefault="007B35BB" w:rsidP="000D2D5A">
      <w:pPr>
        <w:rPr>
          <w:rFonts w:eastAsia="SimSun"/>
        </w:rPr>
      </w:pPr>
      <w:r w:rsidRPr="00F72CD4">
        <w:t>The fraction of maximum throughput percentage for the downlink reference measurement channels specified in Annex A.3.2.2 for each throughput test shall meet or exceed the specified value in Table 5.2.3.2.3_1.4-1 for the specified SNR including test tolerances for all throughput tests.</w:t>
      </w:r>
    </w:p>
    <w:p w14:paraId="48147A36" w14:textId="77777777" w:rsidR="007B35BB" w:rsidRPr="00F72CD4" w:rsidRDefault="007B35BB" w:rsidP="000D2D5A">
      <w:pPr>
        <w:pStyle w:val="TH"/>
      </w:pPr>
      <w:r w:rsidRPr="00F72CD4">
        <w:t>Table 5.2.3.2.3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6"/>
        <w:gridCol w:w="1261"/>
        <w:gridCol w:w="1103"/>
        <w:gridCol w:w="1150"/>
        <w:gridCol w:w="991"/>
        <w:gridCol w:w="1262"/>
        <w:gridCol w:w="1328"/>
        <w:gridCol w:w="1289"/>
        <w:gridCol w:w="679"/>
      </w:tblGrid>
      <w:tr w:rsidR="007B35BB" w:rsidRPr="00F72CD4" w14:paraId="7D849292" w14:textId="77777777" w:rsidTr="007B35BB">
        <w:trPr>
          <w:cantSplit/>
          <w:jc w:val="center"/>
        </w:trPr>
        <w:tc>
          <w:tcPr>
            <w:tcW w:w="62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4A1542A" w14:textId="77777777" w:rsidR="007B35BB" w:rsidRPr="00F72CD4" w:rsidRDefault="007B35BB" w:rsidP="000D2D5A">
            <w:pPr>
              <w:pStyle w:val="TAH"/>
            </w:pPr>
            <w:r w:rsidRPr="00F72CD4">
              <w:t>Test num.</w:t>
            </w:r>
          </w:p>
        </w:tc>
        <w:tc>
          <w:tcPr>
            <w:tcW w:w="126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C26B456"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0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E1225C" w14:textId="77777777" w:rsidR="007B35BB" w:rsidRPr="00F72CD4" w:rsidRDefault="007B35BB" w:rsidP="000D2D5A">
            <w:pPr>
              <w:pStyle w:val="TAH"/>
              <w:rPr>
                <w:rFonts w:cs="Arial"/>
              </w:rPr>
            </w:pPr>
            <w:r w:rsidRPr="00F72CD4">
              <w:t>Bandwidth (MHz) / Subcarrier spacing (kHz)</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EFD21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9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5C0F82" w14:textId="77777777" w:rsidR="007B35BB" w:rsidRPr="00F72CD4" w:rsidRDefault="007B35BB" w:rsidP="000D2D5A">
            <w:pPr>
              <w:pStyle w:val="TAH"/>
              <w:rPr>
                <w:rFonts w:cs="Arial"/>
                <w:lang w:eastAsia="en-US"/>
              </w:rPr>
            </w:pPr>
            <w:r w:rsidRPr="00F72CD4">
              <w:t>TDD UL-DL pattern</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CB9C9B" w14:textId="77777777" w:rsidR="007B35BB" w:rsidRPr="00F72CD4" w:rsidRDefault="007B35BB" w:rsidP="000D2D5A">
            <w:pPr>
              <w:pStyle w:val="TAH"/>
            </w:pPr>
            <w:r w:rsidRPr="00F72CD4">
              <w:t>Propagation</w:t>
            </w:r>
          </w:p>
          <w:p w14:paraId="7543D0DB" w14:textId="77777777" w:rsidR="007B35BB" w:rsidRPr="00F72CD4" w:rsidRDefault="007B35BB" w:rsidP="000D2D5A">
            <w:pPr>
              <w:pStyle w:val="TAH"/>
            </w:pPr>
            <w:r w:rsidRPr="00F72CD4">
              <w:t>condition</w:t>
            </w:r>
          </w:p>
        </w:tc>
        <w:tc>
          <w:tcPr>
            <w:tcW w:w="132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B0521A" w14:textId="77777777" w:rsidR="007B35BB" w:rsidRPr="00F72CD4" w:rsidRDefault="007B35BB" w:rsidP="000D2D5A">
            <w:pPr>
              <w:pStyle w:val="TAH"/>
            </w:pPr>
            <w:r w:rsidRPr="00F72CD4">
              <w:t>Correlation matrix and antenna configuration</w:t>
            </w:r>
          </w:p>
        </w:tc>
        <w:tc>
          <w:tcPr>
            <w:tcW w:w="196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184A82B2" w14:textId="77777777" w:rsidR="007B35BB" w:rsidRPr="00F72CD4" w:rsidRDefault="007B35BB" w:rsidP="000D2D5A">
            <w:pPr>
              <w:pStyle w:val="TAH"/>
            </w:pPr>
            <w:r w:rsidRPr="00F72CD4">
              <w:t>Reference value</w:t>
            </w:r>
          </w:p>
        </w:tc>
      </w:tr>
      <w:tr w:rsidR="007B35BB" w:rsidRPr="00F72CD4" w14:paraId="26132685" w14:textId="77777777" w:rsidTr="007B35BB">
        <w:trPr>
          <w:cantSplit/>
          <w:jc w:val="center"/>
        </w:trPr>
        <w:tc>
          <w:tcPr>
            <w:tcW w:w="6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F7D5CF" w14:textId="77777777" w:rsidR="007B35BB" w:rsidRPr="00F72CD4" w:rsidRDefault="007B35BB" w:rsidP="000D2D5A"/>
        </w:tc>
        <w:tc>
          <w:tcPr>
            <w:tcW w:w="126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D26041" w14:textId="77777777" w:rsidR="007B35BB" w:rsidRPr="00F72CD4" w:rsidRDefault="007B35BB" w:rsidP="000D2D5A"/>
        </w:tc>
        <w:tc>
          <w:tcPr>
            <w:tcW w:w="110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C399B2" w14:textId="77777777" w:rsidR="007B35BB" w:rsidRPr="00F72CD4" w:rsidRDefault="007B35BB" w:rsidP="000D2D5A"/>
        </w:tc>
        <w:tc>
          <w:tcPr>
            <w:tcW w:w="11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EC13B5" w14:textId="77777777" w:rsidR="007B35BB" w:rsidRPr="00F72CD4" w:rsidRDefault="007B35BB" w:rsidP="000D2D5A">
            <w:pPr>
              <w:rPr>
                <w:lang w:eastAsia="zh-CN"/>
              </w:rPr>
            </w:pPr>
          </w:p>
        </w:tc>
        <w:tc>
          <w:tcPr>
            <w:tcW w:w="99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BD02FC" w14:textId="77777777" w:rsidR="007B35BB" w:rsidRPr="00F72CD4" w:rsidRDefault="007B35BB" w:rsidP="000D2D5A">
            <w:pPr>
              <w:rPr>
                <w:lang w:eastAsia="en-US"/>
              </w:rPr>
            </w:pPr>
          </w:p>
        </w:tc>
        <w:tc>
          <w:tcPr>
            <w:tcW w:w="126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285DAE" w14:textId="77777777" w:rsidR="007B35BB" w:rsidRPr="00F72CD4" w:rsidRDefault="007B35BB" w:rsidP="000D2D5A"/>
        </w:tc>
        <w:tc>
          <w:tcPr>
            <w:tcW w:w="132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9EB7C7" w14:textId="77777777" w:rsidR="007B35BB" w:rsidRPr="00F72CD4" w:rsidRDefault="007B35BB" w:rsidP="000D2D5A"/>
        </w:tc>
        <w:tc>
          <w:tcPr>
            <w:tcW w:w="1289" w:type="dxa"/>
            <w:tcBorders>
              <w:top w:val="single" w:sz="4" w:space="0" w:color="auto"/>
              <w:left w:val="single" w:sz="4" w:space="0" w:color="auto"/>
              <w:bottom w:val="single" w:sz="4" w:space="0" w:color="auto"/>
              <w:right w:val="single" w:sz="4" w:space="0" w:color="auto"/>
            </w:tcBorders>
            <w:shd w:val="clear" w:color="auto" w:fill="FFFFFF"/>
            <w:hideMark/>
          </w:tcPr>
          <w:p w14:paraId="6DFCFF6B" w14:textId="77777777" w:rsidR="007B35BB" w:rsidRPr="00F72CD4" w:rsidRDefault="007B35BB" w:rsidP="000D2D5A">
            <w:pPr>
              <w:pStyle w:val="TAH"/>
            </w:pPr>
            <w:r w:rsidRPr="00F72CD4">
              <w:t>Fraction of maximum throughput (%)</w:t>
            </w:r>
          </w:p>
        </w:tc>
        <w:tc>
          <w:tcPr>
            <w:tcW w:w="679" w:type="dxa"/>
            <w:tcBorders>
              <w:top w:val="single" w:sz="4" w:space="0" w:color="auto"/>
              <w:left w:val="single" w:sz="4" w:space="0" w:color="auto"/>
              <w:bottom w:val="single" w:sz="4" w:space="0" w:color="auto"/>
              <w:right w:val="single" w:sz="4" w:space="0" w:color="auto"/>
            </w:tcBorders>
            <w:shd w:val="clear" w:color="auto" w:fill="FFFFFF"/>
            <w:hideMark/>
          </w:tcPr>
          <w:p w14:paraId="1DDF9992" w14:textId="77777777" w:rsidR="007B35BB" w:rsidRPr="00F72CD4" w:rsidRDefault="007B35BB" w:rsidP="000D2D5A">
            <w:pPr>
              <w:pStyle w:val="TAH"/>
            </w:pPr>
            <w:r w:rsidRPr="00F72CD4">
              <w:t>SNR (dB)</w:t>
            </w:r>
          </w:p>
        </w:tc>
      </w:tr>
      <w:tr w:rsidR="007B35BB" w:rsidRPr="00F72CD4" w14:paraId="43F14266" w14:textId="77777777" w:rsidTr="007B35BB">
        <w:trPr>
          <w:cantSplit/>
          <w:jc w:val="center"/>
        </w:trPr>
        <w:tc>
          <w:tcPr>
            <w:tcW w:w="626" w:type="dxa"/>
            <w:tcBorders>
              <w:top w:val="single" w:sz="4" w:space="0" w:color="auto"/>
              <w:left w:val="single" w:sz="4" w:space="0" w:color="auto"/>
              <w:bottom w:val="single" w:sz="4" w:space="0" w:color="auto"/>
              <w:right w:val="single" w:sz="4" w:space="0" w:color="auto"/>
            </w:tcBorders>
            <w:shd w:val="clear" w:color="auto" w:fill="FFFFFF"/>
            <w:hideMark/>
          </w:tcPr>
          <w:p w14:paraId="47B983CC" w14:textId="77777777" w:rsidR="007B35BB" w:rsidRPr="00F72CD4" w:rsidRDefault="007B35BB" w:rsidP="000D2D5A">
            <w:pPr>
              <w:pStyle w:val="TAC"/>
            </w:pPr>
            <w:r w:rsidRPr="00F72CD4">
              <w:t>1-1</w:t>
            </w:r>
          </w:p>
        </w:tc>
        <w:tc>
          <w:tcPr>
            <w:tcW w:w="1261" w:type="dxa"/>
            <w:tcBorders>
              <w:top w:val="single" w:sz="4" w:space="0" w:color="auto"/>
              <w:left w:val="single" w:sz="4" w:space="0" w:color="auto"/>
              <w:bottom w:val="single" w:sz="4" w:space="0" w:color="auto"/>
              <w:right w:val="single" w:sz="4" w:space="0" w:color="auto"/>
            </w:tcBorders>
            <w:shd w:val="clear" w:color="auto" w:fill="FFFFFF"/>
            <w:hideMark/>
          </w:tcPr>
          <w:p w14:paraId="33020DE4" w14:textId="77777777" w:rsidR="007B35BB" w:rsidRPr="00F72CD4" w:rsidRDefault="007B35BB" w:rsidP="000D2D5A">
            <w:pPr>
              <w:pStyle w:val="TAC"/>
            </w:pPr>
            <w:r w:rsidRPr="00F72CD4">
              <w:t>R.PDSCH,2-1.3 TDD</w:t>
            </w:r>
          </w:p>
        </w:tc>
        <w:tc>
          <w:tcPr>
            <w:tcW w:w="1103" w:type="dxa"/>
            <w:tcBorders>
              <w:top w:val="single" w:sz="4" w:space="0" w:color="auto"/>
              <w:left w:val="single" w:sz="4" w:space="0" w:color="auto"/>
              <w:bottom w:val="single" w:sz="4" w:space="0" w:color="auto"/>
              <w:right w:val="single" w:sz="4" w:space="0" w:color="auto"/>
            </w:tcBorders>
            <w:shd w:val="clear" w:color="auto" w:fill="FFFFFF"/>
            <w:hideMark/>
          </w:tcPr>
          <w:p w14:paraId="70DBA311" w14:textId="77777777" w:rsidR="007B35BB" w:rsidRPr="00F72CD4" w:rsidRDefault="007B35BB" w:rsidP="000D2D5A">
            <w:pPr>
              <w:pStyle w:val="TAC"/>
              <w:rPr>
                <w:rFonts w:cs="Arial"/>
              </w:rPr>
            </w:pPr>
            <w:r w:rsidRPr="00F72CD4">
              <w:t>40 / 30</w:t>
            </w:r>
          </w:p>
        </w:tc>
        <w:tc>
          <w:tcPr>
            <w:tcW w:w="1150" w:type="dxa"/>
            <w:tcBorders>
              <w:top w:val="single" w:sz="4" w:space="0" w:color="auto"/>
              <w:left w:val="single" w:sz="4" w:space="0" w:color="auto"/>
              <w:bottom w:val="single" w:sz="4" w:space="0" w:color="auto"/>
              <w:right w:val="single" w:sz="4" w:space="0" w:color="auto"/>
            </w:tcBorders>
            <w:shd w:val="clear" w:color="auto" w:fill="FFFFFF"/>
            <w:hideMark/>
          </w:tcPr>
          <w:p w14:paraId="350BA8B4" w14:textId="77777777" w:rsidR="007B35BB" w:rsidRPr="00F72CD4" w:rsidRDefault="007B35BB" w:rsidP="000D2D5A">
            <w:pPr>
              <w:pStyle w:val="TAC"/>
            </w:pPr>
            <w:r w:rsidRPr="00F72CD4">
              <w:t>QPSK, 0.30</w:t>
            </w:r>
          </w:p>
        </w:tc>
        <w:tc>
          <w:tcPr>
            <w:tcW w:w="991" w:type="dxa"/>
            <w:tcBorders>
              <w:top w:val="single" w:sz="4" w:space="0" w:color="auto"/>
              <w:left w:val="single" w:sz="4" w:space="0" w:color="auto"/>
              <w:bottom w:val="single" w:sz="4" w:space="0" w:color="auto"/>
              <w:right w:val="single" w:sz="4" w:space="0" w:color="auto"/>
            </w:tcBorders>
            <w:shd w:val="clear" w:color="auto" w:fill="FFFFFF"/>
            <w:hideMark/>
          </w:tcPr>
          <w:p w14:paraId="1B53E007" w14:textId="77777777" w:rsidR="007B35BB" w:rsidRPr="00F72CD4" w:rsidRDefault="007B35BB" w:rsidP="000D2D5A">
            <w:pPr>
              <w:pStyle w:val="TAC"/>
              <w:rPr>
                <w:rFonts w:cs="Arial"/>
              </w:rPr>
            </w:pPr>
            <w:r w:rsidRPr="00F72CD4">
              <w:t>FR1.30-1</w:t>
            </w:r>
          </w:p>
        </w:tc>
        <w:tc>
          <w:tcPr>
            <w:tcW w:w="1262" w:type="dxa"/>
            <w:tcBorders>
              <w:top w:val="single" w:sz="4" w:space="0" w:color="auto"/>
              <w:left w:val="single" w:sz="4" w:space="0" w:color="auto"/>
              <w:bottom w:val="single" w:sz="4" w:space="0" w:color="auto"/>
              <w:right w:val="single" w:sz="4" w:space="0" w:color="auto"/>
            </w:tcBorders>
            <w:shd w:val="clear" w:color="auto" w:fill="FFFFFF"/>
            <w:hideMark/>
          </w:tcPr>
          <w:p w14:paraId="7BC62FD3" w14:textId="77777777" w:rsidR="007B35BB" w:rsidRPr="00F72CD4" w:rsidRDefault="007B35BB" w:rsidP="000D2D5A">
            <w:pPr>
              <w:pStyle w:val="TAC"/>
            </w:pPr>
            <w:r w:rsidRPr="00F72CD4">
              <w:t>TDLA30-10</w:t>
            </w:r>
          </w:p>
        </w:tc>
        <w:tc>
          <w:tcPr>
            <w:tcW w:w="1328" w:type="dxa"/>
            <w:tcBorders>
              <w:top w:val="single" w:sz="4" w:space="0" w:color="auto"/>
              <w:left w:val="single" w:sz="4" w:space="0" w:color="auto"/>
              <w:bottom w:val="single" w:sz="4" w:space="0" w:color="auto"/>
              <w:right w:val="single" w:sz="4" w:space="0" w:color="auto"/>
            </w:tcBorders>
            <w:shd w:val="clear" w:color="auto" w:fill="FFFFFF"/>
            <w:hideMark/>
          </w:tcPr>
          <w:p w14:paraId="7D25B632" w14:textId="77777777" w:rsidR="007B35BB" w:rsidRPr="00F72CD4" w:rsidRDefault="007B35BB" w:rsidP="000D2D5A">
            <w:pPr>
              <w:pStyle w:val="TAC"/>
            </w:pPr>
            <w:r w:rsidRPr="00F72CD4">
              <w:t>2x</w:t>
            </w:r>
            <w:r w:rsidRPr="00F72CD4">
              <w:rPr>
                <w:lang w:eastAsia="zh-CN"/>
              </w:rPr>
              <w:t>4</w:t>
            </w:r>
            <w:r w:rsidRPr="00F72CD4">
              <w:t>, ULA Low</w:t>
            </w:r>
          </w:p>
        </w:tc>
        <w:tc>
          <w:tcPr>
            <w:tcW w:w="1289" w:type="dxa"/>
            <w:tcBorders>
              <w:top w:val="single" w:sz="4" w:space="0" w:color="auto"/>
              <w:left w:val="single" w:sz="4" w:space="0" w:color="auto"/>
              <w:bottom w:val="single" w:sz="4" w:space="0" w:color="auto"/>
              <w:right w:val="single" w:sz="4" w:space="0" w:color="auto"/>
            </w:tcBorders>
            <w:shd w:val="clear" w:color="auto" w:fill="FFFFFF"/>
            <w:hideMark/>
          </w:tcPr>
          <w:p w14:paraId="2ACBA8CE" w14:textId="77777777" w:rsidR="007B35BB" w:rsidRPr="00F72CD4" w:rsidRDefault="007B35BB" w:rsidP="000D2D5A">
            <w:pPr>
              <w:pStyle w:val="TAC"/>
            </w:pPr>
            <w:r w:rsidRPr="00F72CD4">
              <w:t>70</w:t>
            </w:r>
          </w:p>
        </w:tc>
        <w:tc>
          <w:tcPr>
            <w:tcW w:w="679" w:type="dxa"/>
            <w:tcBorders>
              <w:top w:val="single" w:sz="4" w:space="0" w:color="auto"/>
              <w:left w:val="single" w:sz="4" w:space="0" w:color="auto"/>
              <w:bottom w:val="single" w:sz="4" w:space="0" w:color="auto"/>
              <w:right w:val="single" w:sz="4" w:space="0" w:color="auto"/>
            </w:tcBorders>
            <w:shd w:val="clear" w:color="auto" w:fill="FFFFFF"/>
            <w:hideMark/>
          </w:tcPr>
          <w:p w14:paraId="6217BE6D" w14:textId="77777777" w:rsidR="007B35BB" w:rsidRPr="00F72CD4" w:rsidRDefault="007B35BB" w:rsidP="000D2D5A">
            <w:pPr>
              <w:pStyle w:val="TAC"/>
              <w:rPr>
                <w:lang w:eastAsia="zh-CN"/>
              </w:rPr>
            </w:pPr>
            <w:r w:rsidRPr="00F72CD4">
              <w:rPr>
                <w:lang w:eastAsia="zh-CN"/>
              </w:rPr>
              <w:t>-2.9</w:t>
            </w:r>
          </w:p>
        </w:tc>
      </w:tr>
    </w:tbl>
    <w:p w14:paraId="198D24FD" w14:textId="77777777" w:rsidR="007B35BB" w:rsidRPr="00F72CD4" w:rsidRDefault="007B35BB" w:rsidP="000D2D5A">
      <w:pPr>
        <w:rPr>
          <w:lang w:eastAsia="en-US"/>
        </w:rPr>
      </w:pPr>
    </w:p>
    <w:p w14:paraId="56D0C0E5" w14:textId="77777777" w:rsidR="007B35BB" w:rsidRPr="00F72CD4" w:rsidRDefault="007B35BB" w:rsidP="007B35BB">
      <w:pPr>
        <w:pStyle w:val="Heading5"/>
        <w:rPr>
          <w:rFonts w:eastAsia="SimSun"/>
          <w:lang w:eastAsia="en-US"/>
        </w:rPr>
      </w:pPr>
      <w:bookmarkStart w:id="1041" w:name="_Toc75790005"/>
      <w:bookmarkStart w:id="1042" w:name="_Toc84264679"/>
      <w:bookmarkStart w:id="1043" w:name="_Toc90560818"/>
      <w:bookmarkStart w:id="1044" w:name="_Toc27479461"/>
      <w:bookmarkStart w:id="1045" w:name="_Toc36058648"/>
      <w:bookmarkStart w:id="1046" w:name="_Toc44067571"/>
      <w:bookmarkStart w:id="1047" w:name="_Toc52716497"/>
      <w:bookmarkStart w:id="1048" w:name="_Toc58239142"/>
      <w:bookmarkStart w:id="1049" w:name="_Toc68246724"/>
      <w:r w:rsidRPr="00F72CD4">
        <w:rPr>
          <w:rFonts w:eastAsia="SimSun"/>
        </w:rPr>
        <w:t>5.2.3.2.4</w:t>
      </w:r>
      <w:r w:rsidRPr="00F72CD4">
        <w:rPr>
          <w:rFonts w:eastAsia="SimSun"/>
        </w:rPr>
        <w:tab/>
        <w:t>4Rx TDD FR1 PDSCH mapping Type A performance</w:t>
      </w:r>
    </w:p>
    <w:p w14:paraId="2184F9DE" w14:textId="77777777" w:rsidR="007B35BB" w:rsidRPr="00F72CD4" w:rsidRDefault="007B35BB" w:rsidP="007B35BB">
      <w:pPr>
        <w:pStyle w:val="H6"/>
        <w:rPr>
          <w:rFonts w:eastAsia="SimSun"/>
        </w:rPr>
      </w:pPr>
      <w:r w:rsidRPr="00F72CD4">
        <w:t>5.2.3.2.4</w:t>
      </w:r>
      <w:r w:rsidRPr="00F72CD4">
        <w:rPr>
          <w:rFonts w:eastAsia="Malgun Gothic"/>
        </w:rPr>
        <w:t>.0</w:t>
      </w:r>
      <w:r w:rsidRPr="00F72CD4">
        <w:tab/>
        <w:t>Minimum conformance requirements</w:t>
      </w:r>
    </w:p>
    <w:p w14:paraId="057289FA" w14:textId="77777777" w:rsidR="007B35BB" w:rsidRPr="00F72CD4" w:rsidRDefault="007B35BB" w:rsidP="000D2D5A">
      <w:r w:rsidRPr="00F72CD4">
        <w:t>The performance requirements are specified in Table 5.2.3.2.4</w:t>
      </w:r>
      <w:r w:rsidRPr="00F72CD4">
        <w:rPr>
          <w:rFonts w:eastAsia="Malgun Gothic"/>
        </w:rPr>
        <w:t>.0</w:t>
      </w:r>
      <w:r w:rsidRPr="00F72CD4">
        <w:t>-3, with the addition of test parameters in Table 5.2.3.2.4</w:t>
      </w:r>
      <w:r w:rsidRPr="00F72CD4">
        <w:rPr>
          <w:rFonts w:eastAsia="Malgun Gothic"/>
        </w:rPr>
        <w:t>.0</w:t>
      </w:r>
      <w:r w:rsidRPr="00F72CD4">
        <w:t xml:space="preserve">-2 and the downlink physical channel setup according to Annex </w:t>
      </w:r>
      <w:r w:rsidRPr="00F72CD4">
        <w:rPr>
          <w:lang w:eastAsia="zh-CN"/>
        </w:rPr>
        <w:t>C.3.1</w:t>
      </w:r>
      <w:r w:rsidRPr="00F72CD4">
        <w:t>.</w:t>
      </w:r>
    </w:p>
    <w:p w14:paraId="1623E482"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2.4</w:t>
      </w:r>
      <w:r w:rsidRPr="00F72CD4">
        <w:rPr>
          <w:rFonts w:eastAsia="Malgun Gothic"/>
        </w:rPr>
        <w:t>.0</w:t>
      </w:r>
      <w:r w:rsidRPr="00F72CD4">
        <w:t>-1</w:t>
      </w:r>
      <w:r w:rsidRPr="00F72CD4">
        <w:rPr>
          <w:lang w:eastAsia="zh-CN"/>
        </w:rPr>
        <w:t>.</w:t>
      </w:r>
    </w:p>
    <w:p w14:paraId="7A021AE7" w14:textId="77777777" w:rsidR="007B35BB" w:rsidRPr="00F72CD4" w:rsidRDefault="007B35BB" w:rsidP="000D2D5A">
      <w:pPr>
        <w:pStyle w:val="TH"/>
        <w:rPr>
          <w:lang w:eastAsia="en-US"/>
        </w:rPr>
      </w:pPr>
      <w:r w:rsidRPr="00F72CD4">
        <w:t>Table 5.2.3.2.4</w:t>
      </w:r>
      <w:r w:rsidRPr="00F72CD4">
        <w:rPr>
          <w:rFonts w:eastAsia="Malgun Gothic"/>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1DFBFA7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DCEFB4A"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488B2AF6" w14:textId="77777777" w:rsidR="007B35BB" w:rsidRPr="00F72CD4" w:rsidRDefault="007B35BB" w:rsidP="000D2D5A">
            <w:pPr>
              <w:pStyle w:val="TAH"/>
              <w:rPr>
                <w:rFonts w:eastAsia="SimSun"/>
              </w:rPr>
            </w:pPr>
            <w:r w:rsidRPr="00F72CD4">
              <w:rPr>
                <w:rFonts w:eastAsia="SimSun"/>
              </w:rPr>
              <w:t>Test index</w:t>
            </w:r>
          </w:p>
        </w:tc>
      </w:tr>
      <w:tr w:rsidR="007B35BB" w:rsidRPr="00F72CD4" w14:paraId="618AD515"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6C515BA" w14:textId="77777777" w:rsidR="007B35BB" w:rsidRPr="00F72CD4" w:rsidRDefault="007B35BB" w:rsidP="000D2D5A">
            <w:pPr>
              <w:pStyle w:val="TAL"/>
              <w:rPr>
                <w:rFonts w:eastAsia="SimSun"/>
                <w:lang w:eastAsia="zh-CN"/>
              </w:rPr>
            </w:pPr>
            <w:r w:rsidRPr="00F72CD4">
              <w:rPr>
                <w:rFonts w:eastAsia="SimSun"/>
              </w:rPr>
              <w:t>Verify the PDSCH mapping Type A normal performance under 4 receive antenna conditions with CRS rate matching configured</w:t>
            </w:r>
          </w:p>
        </w:tc>
        <w:tc>
          <w:tcPr>
            <w:tcW w:w="4928" w:type="dxa"/>
            <w:tcBorders>
              <w:top w:val="single" w:sz="4" w:space="0" w:color="auto"/>
              <w:left w:val="single" w:sz="4" w:space="0" w:color="auto"/>
              <w:bottom w:val="single" w:sz="4" w:space="0" w:color="auto"/>
              <w:right w:val="single" w:sz="4" w:space="0" w:color="auto"/>
            </w:tcBorders>
            <w:hideMark/>
          </w:tcPr>
          <w:p w14:paraId="31DF60A1" w14:textId="77777777" w:rsidR="007B35BB" w:rsidRPr="00F72CD4" w:rsidRDefault="007B35BB" w:rsidP="000D2D5A">
            <w:pPr>
              <w:pStyle w:val="TAL"/>
              <w:rPr>
                <w:rFonts w:eastAsia="SimSun"/>
                <w:lang w:eastAsia="zh-CN"/>
              </w:rPr>
            </w:pPr>
            <w:r w:rsidRPr="00F72CD4">
              <w:rPr>
                <w:rFonts w:eastAsia="SimSun"/>
              </w:rPr>
              <w:t>1-1</w:t>
            </w:r>
            <w:r w:rsidRPr="00F72CD4">
              <w:rPr>
                <w:rFonts w:eastAsia="SimSun"/>
                <w:lang w:eastAsia="zh-CN"/>
              </w:rPr>
              <w:t>, 1-2</w:t>
            </w:r>
          </w:p>
        </w:tc>
      </w:tr>
    </w:tbl>
    <w:p w14:paraId="261D633E" w14:textId="77777777" w:rsidR="007B35BB" w:rsidRPr="00F72CD4" w:rsidRDefault="007B35BB" w:rsidP="000D2D5A">
      <w:pPr>
        <w:rPr>
          <w:lang w:eastAsia="en-US"/>
        </w:rPr>
      </w:pPr>
    </w:p>
    <w:p w14:paraId="5075087B" w14:textId="77777777" w:rsidR="007B35BB" w:rsidRPr="00F72CD4" w:rsidRDefault="007B35BB" w:rsidP="000D2D5A">
      <w:pPr>
        <w:pStyle w:val="TH"/>
      </w:pPr>
      <w:r w:rsidRPr="00F72CD4">
        <w:t>Table 5.2.3.2.4</w:t>
      </w:r>
      <w:r w:rsidRPr="00F72CD4">
        <w:rPr>
          <w:rFonts w:eastAsia="Malgun Gothic"/>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7B35BB" w:rsidRPr="00F72CD4" w14:paraId="39BE0FA3" w14:textId="77777777" w:rsidTr="007B35BB">
        <w:tc>
          <w:tcPr>
            <w:tcW w:w="5592" w:type="dxa"/>
            <w:gridSpan w:val="2"/>
            <w:tcBorders>
              <w:top w:val="single" w:sz="4" w:space="0" w:color="auto"/>
              <w:left w:val="single" w:sz="4" w:space="0" w:color="auto"/>
              <w:bottom w:val="single" w:sz="4" w:space="0" w:color="auto"/>
              <w:right w:val="single" w:sz="4" w:space="0" w:color="auto"/>
            </w:tcBorders>
            <w:hideMark/>
          </w:tcPr>
          <w:p w14:paraId="34D3310C"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250D7573" w14:textId="77777777" w:rsidR="007B35BB" w:rsidRPr="00F72CD4" w:rsidRDefault="007B35BB" w:rsidP="000D2D5A">
            <w:pPr>
              <w:pStyle w:val="TAH"/>
              <w:rPr>
                <w:rFonts w:eastAsia="SimSun"/>
              </w:rPr>
            </w:pPr>
            <w:r w:rsidRPr="00F72CD4">
              <w:rPr>
                <w:rFonts w:eastAsia="SimSun"/>
              </w:rPr>
              <w:t>Unit</w:t>
            </w:r>
          </w:p>
        </w:tc>
        <w:tc>
          <w:tcPr>
            <w:tcW w:w="3445" w:type="dxa"/>
            <w:tcBorders>
              <w:top w:val="single" w:sz="4" w:space="0" w:color="auto"/>
              <w:left w:val="single" w:sz="4" w:space="0" w:color="auto"/>
              <w:bottom w:val="single" w:sz="4" w:space="0" w:color="auto"/>
              <w:right w:val="single" w:sz="4" w:space="0" w:color="auto"/>
            </w:tcBorders>
            <w:hideMark/>
          </w:tcPr>
          <w:p w14:paraId="105F7953" w14:textId="77777777" w:rsidR="007B35BB" w:rsidRPr="00F72CD4" w:rsidRDefault="007B35BB" w:rsidP="000D2D5A">
            <w:pPr>
              <w:pStyle w:val="TAH"/>
              <w:rPr>
                <w:rFonts w:eastAsia="SimSun"/>
              </w:rPr>
            </w:pPr>
            <w:r w:rsidRPr="00F72CD4">
              <w:rPr>
                <w:rFonts w:eastAsia="SimSun"/>
              </w:rPr>
              <w:t>Value</w:t>
            </w:r>
          </w:p>
        </w:tc>
      </w:tr>
      <w:tr w:rsidR="007B35BB" w:rsidRPr="00F72CD4" w14:paraId="21AA3CDD"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B6AB9AE"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8621D67"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70EE66A" w14:textId="77777777" w:rsidR="007B35BB" w:rsidRPr="00F72CD4" w:rsidRDefault="007B35BB" w:rsidP="000D2D5A">
            <w:pPr>
              <w:pStyle w:val="TAL"/>
              <w:rPr>
                <w:rFonts w:eastAsia="SimSun"/>
              </w:rPr>
            </w:pPr>
            <w:r w:rsidRPr="00F72CD4">
              <w:rPr>
                <w:rFonts w:eastAsia="SimSun"/>
              </w:rPr>
              <w:t>TDD</w:t>
            </w:r>
          </w:p>
        </w:tc>
      </w:tr>
      <w:tr w:rsidR="007B35BB" w:rsidRPr="00F72CD4" w14:paraId="46CD61F0"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AEDA149" w14:textId="77777777" w:rsidR="007B35BB" w:rsidRPr="00F72CD4" w:rsidRDefault="007B35BB" w:rsidP="000D2D5A">
            <w:pPr>
              <w:pStyle w:val="TAL"/>
              <w:rPr>
                <w:rFonts w:eastAsia="SimSun"/>
              </w:rPr>
            </w:pPr>
            <w:r w:rsidRPr="00F72CD4">
              <w:rPr>
                <w:rFonts w:eastAsia="SimSun"/>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29512D6F"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A48D2D8" w14:textId="77777777" w:rsidR="007B35BB" w:rsidRPr="00F72CD4" w:rsidRDefault="007B35BB" w:rsidP="000D2D5A">
            <w:pPr>
              <w:pStyle w:val="TAL"/>
              <w:rPr>
                <w:rFonts w:eastAsia="SimSun"/>
              </w:rPr>
            </w:pPr>
            <w:r w:rsidRPr="00F72CD4">
              <w:rPr>
                <w:rFonts w:eastAsia="SimSun"/>
              </w:rPr>
              <w:t>1</w:t>
            </w:r>
          </w:p>
        </w:tc>
      </w:tr>
      <w:tr w:rsidR="007B35BB" w:rsidRPr="00F72CD4" w14:paraId="477E0ACA"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50331A3D" w14:textId="77777777" w:rsidR="007B35BB" w:rsidRPr="00F72CD4" w:rsidRDefault="007B35BB" w:rsidP="000D2D5A">
            <w:pPr>
              <w:pStyle w:val="TAL"/>
              <w:rPr>
                <w:rFonts w:eastAsia="SimSun"/>
              </w:rPr>
            </w:pPr>
            <w:r w:rsidRPr="00F72CD4">
              <w:rPr>
                <w:rFonts w:eastAsia="SimSun"/>
              </w:rPr>
              <w:t xml:space="preserve">NR UL transmission with a 7.5 kHz shift to the LTE raster </w:t>
            </w:r>
          </w:p>
        </w:tc>
        <w:tc>
          <w:tcPr>
            <w:tcW w:w="810" w:type="dxa"/>
            <w:tcBorders>
              <w:top w:val="single" w:sz="4" w:space="0" w:color="auto"/>
              <w:left w:val="single" w:sz="4" w:space="0" w:color="auto"/>
              <w:bottom w:val="single" w:sz="4" w:space="0" w:color="auto"/>
              <w:right w:val="single" w:sz="4" w:space="0" w:color="auto"/>
            </w:tcBorders>
            <w:vAlign w:val="center"/>
          </w:tcPr>
          <w:p w14:paraId="53827F22"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054278C" w14:textId="77777777" w:rsidR="007B35BB" w:rsidRPr="00F72CD4" w:rsidRDefault="007B35BB" w:rsidP="000D2D5A">
            <w:pPr>
              <w:pStyle w:val="TAL"/>
              <w:rPr>
                <w:rFonts w:eastAsia="SimSun"/>
              </w:rPr>
            </w:pPr>
            <w:r w:rsidRPr="00F72CD4">
              <w:rPr>
                <w:rFonts w:eastAsia="SimSun"/>
              </w:rPr>
              <w:t>true</w:t>
            </w:r>
          </w:p>
        </w:tc>
      </w:tr>
      <w:tr w:rsidR="007B35BB" w:rsidRPr="00F72CD4" w14:paraId="2E91CFE0"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970B48F" w14:textId="77777777" w:rsidR="007B35BB" w:rsidRPr="00F72CD4" w:rsidRDefault="007B35BB" w:rsidP="000D2D5A">
            <w:pPr>
              <w:pStyle w:val="TAL"/>
              <w:rPr>
                <w:rFonts w:eastAsia="SimSun"/>
              </w:rPr>
            </w:pPr>
            <w:r w:rsidRPr="00F72CD4">
              <w:rPr>
                <w:rFonts w:eastAsia="SimSun"/>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03CBAF3D" w14:textId="77777777" w:rsidR="007B35BB" w:rsidRPr="00F72CD4" w:rsidRDefault="007B35BB" w:rsidP="000D2D5A">
            <w:pPr>
              <w:pStyle w:val="TAL"/>
              <w:rPr>
                <w:rFonts w:eastAsia="SimSun"/>
              </w:rPr>
            </w:pPr>
            <w:r w:rsidRPr="00F72CD4">
              <w:rPr>
                <w:rFonts w:eastAsia="SimSun"/>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380E701B"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CEF9773" w14:textId="77777777" w:rsidR="007B35BB" w:rsidRPr="00F72CD4" w:rsidRDefault="007B35BB" w:rsidP="000D2D5A">
            <w:pPr>
              <w:pStyle w:val="TAL"/>
              <w:rPr>
                <w:rFonts w:eastAsia="SimSun"/>
              </w:rPr>
            </w:pPr>
            <w:r w:rsidRPr="00F72CD4">
              <w:rPr>
                <w:rFonts w:eastAsia="SimSun"/>
              </w:rPr>
              <w:t>Type A</w:t>
            </w:r>
          </w:p>
        </w:tc>
      </w:tr>
      <w:tr w:rsidR="007B35BB" w:rsidRPr="00F72CD4" w14:paraId="39FFA02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E08796"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2BE5CB6" w14:textId="77777777" w:rsidR="007B35BB" w:rsidRPr="00F72CD4" w:rsidRDefault="007B35BB" w:rsidP="000D2D5A">
            <w:pPr>
              <w:pStyle w:val="TAL"/>
              <w:rPr>
                <w:rFonts w:eastAsia="SimSun"/>
              </w:rPr>
            </w:pPr>
            <w:r w:rsidRPr="00F72CD4">
              <w:rPr>
                <w:rFonts w:eastAsia="SimSun"/>
              </w:rPr>
              <w:t>k0</w:t>
            </w:r>
          </w:p>
        </w:tc>
        <w:tc>
          <w:tcPr>
            <w:tcW w:w="810" w:type="dxa"/>
            <w:tcBorders>
              <w:top w:val="single" w:sz="4" w:space="0" w:color="auto"/>
              <w:left w:val="single" w:sz="4" w:space="0" w:color="auto"/>
              <w:bottom w:val="single" w:sz="4" w:space="0" w:color="auto"/>
              <w:right w:val="single" w:sz="4" w:space="0" w:color="auto"/>
            </w:tcBorders>
            <w:vAlign w:val="center"/>
          </w:tcPr>
          <w:p w14:paraId="5BF77613"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3F79AD71" w14:textId="77777777" w:rsidR="007B35BB" w:rsidRPr="00F72CD4" w:rsidRDefault="007B35BB" w:rsidP="000D2D5A">
            <w:pPr>
              <w:pStyle w:val="TAL"/>
              <w:rPr>
                <w:rFonts w:eastAsia="SimSun"/>
              </w:rPr>
            </w:pPr>
            <w:r w:rsidRPr="00F72CD4">
              <w:rPr>
                <w:rFonts w:eastAsia="SimSun"/>
              </w:rPr>
              <w:t>0</w:t>
            </w:r>
          </w:p>
        </w:tc>
      </w:tr>
      <w:tr w:rsidR="007B35BB" w:rsidRPr="00F72CD4" w14:paraId="35B3221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B05C7A"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ED87967"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01B65065"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4A36DC6D" w14:textId="77777777" w:rsidR="007B35BB" w:rsidRPr="00F72CD4" w:rsidRDefault="007B35BB" w:rsidP="000D2D5A">
            <w:pPr>
              <w:pStyle w:val="TAL"/>
              <w:rPr>
                <w:rFonts w:eastAsia="SimSun"/>
              </w:rPr>
            </w:pPr>
            <w:r w:rsidRPr="00F72CD4">
              <w:rPr>
                <w:rFonts w:eastAsia="SimSun"/>
              </w:rPr>
              <w:t>3</w:t>
            </w:r>
          </w:p>
        </w:tc>
      </w:tr>
      <w:tr w:rsidR="007B35BB" w:rsidRPr="00F72CD4" w14:paraId="50E224A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3054DA"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D341061"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11652345"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7006D339" w14:textId="77777777" w:rsidR="007B35BB" w:rsidRPr="00F72CD4" w:rsidRDefault="007B35BB" w:rsidP="000D2D5A">
            <w:pPr>
              <w:pStyle w:val="TAL"/>
              <w:rPr>
                <w:rFonts w:eastAsia="SimSun"/>
              </w:rPr>
            </w:pPr>
            <w:r w:rsidRPr="00F72CD4">
              <w:rPr>
                <w:rFonts w:eastAsia="SimSun"/>
              </w:rPr>
              <w:t>9 for Test 1-1</w:t>
            </w:r>
            <w:r w:rsidRPr="00F72CD4">
              <w:rPr>
                <w:rFonts w:eastAsia="SimSun"/>
              </w:rPr>
              <w:br/>
              <w:t>11 for Test 1-2</w:t>
            </w:r>
          </w:p>
        </w:tc>
      </w:tr>
      <w:tr w:rsidR="007B35BB" w:rsidRPr="00F72CD4" w14:paraId="6F56B20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EA4C05C"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1744AE8" w14:textId="77777777" w:rsidR="007B35BB" w:rsidRPr="00F72CD4" w:rsidRDefault="007B35BB" w:rsidP="000D2D5A">
            <w:pPr>
              <w:pStyle w:val="TAL"/>
              <w:rPr>
                <w:rFonts w:eastAsia="SimSun"/>
              </w:rPr>
            </w:pPr>
            <w:r w:rsidRPr="00F72CD4">
              <w:rPr>
                <w:rFonts w:eastAsia="SimSun"/>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456A9D0B"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6178504" w14:textId="77777777" w:rsidR="007B35BB" w:rsidRPr="00F72CD4" w:rsidRDefault="007B35BB" w:rsidP="000D2D5A">
            <w:pPr>
              <w:pStyle w:val="TAL"/>
              <w:rPr>
                <w:rFonts w:eastAsia="SimSun"/>
              </w:rPr>
            </w:pPr>
            <w:r w:rsidRPr="00F72CD4">
              <w:rPr>
                <w:rFonts w:eastAsia="SimSun"/>
              </w:rPr>
              <w:t>1</w:t>
            </w:r>
          </w:p>
        </w:tc>
      </w:tr>
      <w:tr w:rsidR="007B35BB" w:rsidRPr="00F72CD4" w14:paraId="123807B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BF7E279"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FB81D97" w14:textId="77777777" w:rsidR="007B35BB" w:rsidRPr="00F72CD4" w:rsidRDefault="007B35BB" w:rsidP="000D2D5A">
            <w:pPr>
              <w:pStyle w:val="TAL"/>
              <w:rPr>
                <w:rFonts w:eastAsia="SimSun"/>
              </w:rPr>
            </w:pPr>
            <w:r w:rsidRPr="00F72CD4">
              <w:rPr>
                <w:rFonts w:eastAsia="SimSun"/>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7553F767"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1472A8C" w14:textId="77777777" w:rsidR="007B35BB" w:rsidRPr="00F72CD4" w:rsidRDefault="007B35BB" w:rsidP="000D2D5A">
            <w:pPr>
              <w:pStyle w:val="TAL"/>
              <w:rPr>
                <w:rFonts w:eastAsia="SimSun"/>
              </w:rPr>
            </w:pPr>
            <w:r w:rsidRPr="00F72CD4">
              <w:rPr>
                <w:rFonts w:eastAsia="SimSun"/>
              </w:rPr>
              <w:t>Static</w:t>
            </w:r>
          </w:p>
        </w:tc>
      </w:tr>
      <w:tr w:rsidR="007B35BB" w:rsidRPr="00F72CD4" w14:paraId="3CBA276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8CBC91"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42ACC49" w14:textId="77777777" w:rsidR="007B35BB" w:rsidRPr="00F72CD4" w:rsidRDefault="007B35BB" w:rsidP="000D2D5A">
            <w:pPr>
              <w:pStyle w:val="TAL"/>
              <w:rPr>
                <w:rFonts w:eastAsia="SimSun"/>
              </w:rPr>
            </w:pPr>
            <w:r w:rsidRPr="00F72CD4">
              <w:rPr>
                <w:rFonts w:eastAsia="SimSun"/>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08EBDC8C"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B789A09" w14:textId="77777777" w:rsidR="007B35BB" w:rsidRPr="00F72CD4" w:rsidRDefault="007B35BB" w:rsidP="000D2D5A">
            <w:pPr>
              <w:pStyle w:val="TAL"/>
              <w:rPr>
                <w:rFonts w:eastAsia="SimSun"/>
              </w:rPr>
            </w:pPr>
            <w:r w:rsidRPr="00F72CD4">
              <w:rPr>
                <w:rFonts w:eastAsia="SimSun"/>
              </w:rPr>
              <w:t>2</w:t>
            </w:r>
          </w:p>
        </w:tc>
      </w:tr>
      <w:tr w:rsidR="007B35BB" w:rsidRPr="00F72CD4" w14:paraId="625AFA0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C8790D6"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7CC2E79" w14:textId="77777777" w:rsidR="007B35BB" w:rsidRPr="00F72CD4" w:rsidRDefault="007B35BB" w:rsidP="000D2D5A">
            <w:pPr>
              <w:pStyle w:val="TAL"/>
              <w:rPr>
                <w:rFonts w:eastAsia="SimSun"/>
              </w:rPr>
            </w:pPr>
            <w:r w:rsidRPr="00F72CD4">
              <w:rPr>
                <w:rFonts w:eastAsia="SimSun"/>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3F1F8B6F"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834F2FF" w14:textId="77777777" w:rsidR="007B35BB" w:rsidRPr="00F72CD4" w:rsidRDefault="007B35BB" w:rsidP="000D2D5A">
            <w:pPr>
              <w:pStyle w:val="TAL"/>
              <w:rPr>
                <w:rFonts w:eastAsia="SimSun"/>
              </w:rPr>
            </w:pPr>
            <w:r w:rsidRPr="00F72CD4">
              <w:rPr>
                <w:rFonts w:eastAsia="SimSun"/>
              </w:rPr>
              <w:t>Type 0</w:t>
            </w:r>
          </w:p>
        </w:tc>
      </w:tr>
      <w:tr w:rsidR="007B35BB" w:rsidRPr="00F72CD4" w14:paraId="420DDE9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736ACC4"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78ECD51" w14:textId="77777777" w:rsidR="007B35BB" w:rsidRPr="00F72CD4" w:rsidRDefault="007B35BB" w:rsidP="000D2D5A">
            <w:pPr>
              <w:pStyle w:val="TAL"/>
              <w:rPr>
                <w:rFonts w:eastAsia="SimSun"/>
              </w:rPr>
            </w:pPr>
            <w:r w:rsidRPr="00F72CD4">
              <w:rPr>
                <w:rFonts w:eastAsia="SimSun"/>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C678EC4"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BDCD616" w14:textId="77777777" w:rsidR="007B35BB" w:rsidRPr="00F72CD4" w:rsidRDefault="007B35BB" w:rsidP="000D2D5A">
            <w:pPr>
              <w:pStyle w:val="TAL"/>
              <w:rPr>
                <w:rFonts w:eastAsia="SimSun"/>
              </w:rPr>
            </w:pPr>
            <w:r w:rsidRPr="00F72CD4">
              <w:rPr>
                <w:rFonts w:eastAsia="SimSun"/>
                <w:lang w:eastAsia="zh-CN"/>
              </w:rPr>
              <w:t>Config2</w:t>
            </w:r>
          </w:p>
        </w:tc>
      </w:tr>
      <w:tr w:rsidR="007B35BB" w:rsidRPr="00F72CD4" w14:paraId="5B5DC17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920FD1B"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19ABBC3" w14:textId="77777777" w:rsidR="007B35BB" w:rsidRPr="00F72CD4" w:rsidRDefault="007B35BB" w:rsidP="000D2D5A">
            <w:pPr>
              <w:pStyle w:val="TAL"/>
              <w:rPr>
                <w:rFonts w:eastAsia="SimSun"/>
              </w:rPr>
            </w:pPr>
            <w:r w:rsidRPr="00F72CD4">
              <w:rPr>
                <w:rFonts w:eastAsia="SimSun"/>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58222891"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17B1EEA"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6B30161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6D4A104"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31F0AB" w14:textId="77777777" w:rsidR="007B35BB" w:rsidRPr="00F72CD4" w:rsidRDefault="007B35BB" w:rsidP="000D2D5A">
            <w:pPr>
              <w:pStyle w:val="TAL"/>
              <w:rPr>
                <w:rFonts w:eastAsia="SimSun"/>
              </w:rPr>
            </w:pPr>
            <w:r w:rsidRPr="00F72CD4">
              <w:rPr>
                <w:rFonts w:eastAsia="SimSun"/>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14EA9E46"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7C6A838" w14:textId="77777777" w:rsidR="007B35BB" w:rsidRPr="00F72CD4" w:rsidRDefault="007B35BB" w:rsidP="000D2D5A">
            <w:pPr>
              <w:pStyle w:val="TAL"/>
              <w:rPr>
                <w:rFonts w:eastAsia="SimSun"/>
              </w:rPr>
            </w:pPr>
            <w:r w:rsidRPr="00F72CD4">
              <w:rPr>
                <w:rFonts w:eastAsia="SimSun"/>
              </w:rPr>
              <w:t>N/A</w:t>
            </w:r>
          </w:p>
        </w:tc>
      </w:tr>
      <w:tr w:rsidR="007B35BB" w:rsidRPr="00F72CD4" w14:paraId="1F15A8A9"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2ECBDDC6" w14:textId="77777777" w:rsidR="007B35BB" w:rsidRPr="00F72CD4" w:rsidRDefault="007B35BB" w:rsidP="000D2D5A">
            <w:pPr>
              <w:pStyle w:val="TAL"/>
              <w:rPr>
                <w:rFonts w:eastAsia="SimSun"/>
              </w:rPr>
            </w:pPr>
            <w:r w:rsidRPr="00F72CD4">
              <w:rPr>
                <w:rFonts w:eastAsia="SimSun"/>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5E07CCF8" w14:textId="77777777" w:rsidR="007B35BB" w:rsidRPr="00F72CD4" w:rsidRDefault="007B35BB" w:rsidP="000D2D5A">
            <w:pPr>
              <w:pStyle w:val="TAL"/>
              <w:rPr>
                <w:rFonts w:eastAsia="SimSun"/>
              </w:rPr>
            </w:pPr>
            <w:r w:rsidRPr="00F72CD4">
              <w:rPr>
                <w:rFonts w:eastAsia="SimSun"/>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6C4F3057"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E692D" w14:textId="77777777" w:rsidR="007B35BB" w:rsidRPr="00F72CD4" w:rsidRDefault="007B35BB" w:rsidP="000D2D5A">
            <w:pPr>
              <w:pStyle w:val="TAL"/>
              <w:rPr>
                <w:rFonts w:eastAsia="SimSun"/>
              </w:rPr>
            </w:pPr>
            <w:r w:rsidRPr="00F72CD4">
              <w:rPr>
                <w:rFonts w:eastAsia="SimSun"/>
              </w:rPr>
              <w:t>Type 1</w:t>
            </w:r>
          </w:p>
        </w:tc>
      </w:tr>
      <w:tr w:rsidR="007B35BB" w:rsidRPr="00F72CD4" w14:paraId="6497BE1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CF40F8C"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A053185" w14:textId="77777777" w:rsidR="007B35BB" w:rsidRPr="00F72CD4" w:rsidRDefault="007B35BB" w:rsidP="000D2D5A">
            <w:pPr>
              <w:pStyle w:val="TAL"/>
              <w:rPr>
                <w:rFonts w:eastAsia="SimSun"/>
              </w:rPr>
            </w:pPr>
            <w:r w:rsidRPr="00F72CD4">
              <w:rPr>
                <w:rFonts w:eastAsia="SimSun"/>
                <w:lang w:eastAsia="zh-CN"/>
              </w:rPr>
              <w:t>Position of the first DM-RS for downlink</w:t>
            </w:r>
          </w:p>
        </w:tc>
        <w:tc>
          <w:tcPr>
            <w:tcW w:w="810" w:type="dxa"/>
            <w:tcBorders>
              <w:top w:val="single" w:sz="4" w:space="0" w:color="auto"/>
              <w:left w:val="single" w:sz="4" w:space="0" w:color="auto"/>
              <w:bottom w:val="single" w:sz="4" w:space="0" w:color="auto"/>
              <w:right w:val="single" w:sz="4" w:space="0" w:color="auto"/>
            </w:tcBorders>
            <w:vAlign w:val="center"/>
          </w:tcPr>
          <w:p w14:paraId="144995FC"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60B8FC7" w14:textId="77777777" w:rsidR="007B35BB" w:rsidRPr="00F72CD4" w:rsidRDefault="007B35BB" w:rsidP="000D2D5A">
            <w:pPr>
              <w:pStyle w:val="TAL"/>
              <w:rPr>
                <w:rFonts w:eastAsia="SimSun"/>
              </w:rPr>
            </w:pPr>
            <w:r w:rsidRPr="00F72CD4">
              <w:rPr>
                <w:rFonts w:eastAsia="SimSun"/>
                <w:lang w:eastAsia="zh-CN"/>
              </w:rPr>
              <w:t>3</w:t>
            </w:r>
          </w:p>
        </w:tc>
      </w:tr>
      <w:tr w:rsidR="007B35BB" w:rsidRPr="00F72CD4" w14:paraId="6EAD2FD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C63D79D"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D536D6B" w14:textId="77777777" w:rsidR="007B35BB" w:rsidRPr="00F72CD4" w:rsidRDefault="007B35BB" w:rsidP="000D2D5A">
            <w:pPr>
              <w:pStyle w:val="TAL"/>
              <w:rPr>
                <w:rFonts w:eastAsia="SimSun"/>
              </w:rPr>
            </w:pPr>
            <w:r w:rsidRPr="00F72CD4">
              <w:rPr>
                <w:rFonts w:eastAsia="SimSun"/>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4994B01"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DF5ADB" w14:textId="77777777" w:rsidR="007B35BB" w:rsidRPr="00F72CD4" w:rsidRDefault="007B35BB" w:rsidP="000D2D5A">
            <w:pPr>
              <w:pStyle w:val="TAL"/>
              <w:rPr>
                <w:rFonts w:eastAsia="SimSun"/>
              </w:rPr>
            </w:pPr>
            <w:r w:rsidRPr="00F72CD4">
              <w:rPr>
                <w:rFonts w:eastAsia="SimSun"/>
              </w:rPr>
              <w:t>1</w:t>
            </w:r>
          </w:p>
        </w:tc>
      </w:tr>
      <w:tr w:rsidR="007B35BB" w:rsidRPr="00F72CD4" w14:paraId="1985CD7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511325C" w14:textId="77777777" w:rsidR="007B35BB" w:rsidRPr="00F72CD4" w:rsidRDefault="007B35BB" w:rsidP="000D2D5A">
            <w:pPr>
              <w:pStyle w:val="TAL"/>
              <w:rPr>
                <w:rFonts w:eastAsia="SimSu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FC5B295"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5E61030D"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ABEEC8E" w14:textId="77777777" w:rsidR="007B35BB" w:rsidRPr="00F72CD4" w:rsidRDefault="007B35BB" w:rsidP="000D2D5A">
            <w:pPr>
              <w:pStyle w:val="TAL"/>
              <w:rPr>
                <w:rFonts w:eastAsia="SimSun"/>
              </w:rPr>
            </w:pPr>
            <w:r w:rsidRPr="00F72CD4">
              <w:rPr>
                <w:rFonts w:eastAsia="SimSun"/>
              </w:rPr>
              <w:t>1</w:t>
            </w:r>
          </w:p>
        </w:tc>
      </w:tr>
      <w:tr w:rsidR="007B35BB" w:rsidRPr="00F72CD4" w14:paraId="3CE653D8"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D282BD1" w14:textId="77777777" w:rsidR="007B35BB" w:rsidRPr="00F72CD4" w:rsidRDefault="007B35BB" w:rsidP="000D2D5A">
            <w:pPr>
              <w:pStyle w:val="TAL"/>
              <w:rPr>
                <w:rFonts w:eastAsia="SimSun"/>
                <w:lang w:eastAsia="zh-CN"/>
              </w:rPr>
            </w:pPr>
            <w:r w:rsidRPr="00F72CD4">
              <w:rPr>
                <w:rFonts w:eastAsia="SimSun"/>
              </w:rPr>
              <w:t>CRS for rate matching</w:t>
            </w:r>
            <w:r w:rsidRPr="00F72CD4">
              <w:rPr>
                <w:rFonts w:eastAsia="SimSun"/>
                <w:lang w:eastAsia="zh-CN"/>
              </w:rPr>
              <w:t xml:space="preserve"> (Note 1)</w:t>
            </w:r>
          </w:p>
        </w:tc>
        <w:tc>
          <w:tcPr>
            <w:tcW w:w="3756" w:type="dxa"/>
            <w:tcBorders>
              <w:top w:val="single" w:sz="4" w:space="0" w:color="auto"/>
              <w:left w:val="single" w:sz="4" w:space="0" w:color="auto"/>
              <w:bottom w:val="single" w:sz="4" w:space="0" w:color="auto"/>
              <w:right w:val="single" w:sz="4" w:space="0" w:color="auto"/>
            </w:tcBorders>
            <w:vAlign w:val="center"/>
            <w:hideMark/>
          </w:tcPr>
          <w:p w14:paraId="4925C5BF" w14:textId="77777777" w:rsidR="007B35BB" w:rsidRPr="00F72CD4" w:rsidRDefault="007B35BB" w:rsidP="000D2D5A">
            <w:pPr>
              <w:pStyle w:val="TAL"/>
              <w:rPr>
                <w:rFonts w:eastAsia="SimSun"/>
                <w:lang w:eastAsia="en-US"/>
              </w:rPr>
            </w:pPr>
            <w:r w:rsidRPr="00F72CD4">
              <w:rPr>
                <w:rFonts w:eastAsia="SimSun"/>
              </w:rPr>
              <w:t>LTE carrier centre subcarrier location</w:t>
            </w:r>
          </w:p>
        </w:tc>
        <w:tc>
          <w:tcPr>
            <w:tcW w:w="810" w:type="dxa"/>
            <w:tcBorders>
              <w:top w:val="single" w:sz="4" w:space="0" w:color="auto"/>
              <w:left w:val="single" w:sz="4" w:space="0" w:color="auto"/>
              <w:bottom w:val="single" w:sz="4" w:space="0" w:color="auto"/>
              <w:right w:val="single" w:sz="4" w:space="0" w:color="auto"/>
            </w:tcBorders>
            <w:vAlign w:val="center"/>
          </w:tcPr>
          <w:p w14:paraId="491FFB8A"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6B01BE16" w14:textId="77777777" w:rsidR="007B35BB" w:rsidRPr="00F72CD4" w:rsidRDefault="007B35BB" w:rsidP="000D2D5A">
            <w:pPr>
              <w:pStyle w:val="TAL"/>
              <w:rPr>
                <w:rFonts w:eastAsia="SimSun"/>
                <w:lang w:eastAsia="zh-CN"/>
              </w:rPr>
            </w:pPr>
            <w:r w:rsidRPr="00F72CD4">
              <w:rPr>
                <w:rFonts w:eastAsia="SimSun"/>
              </w:rPr>
              <w:t>Same as NR carrier</w:t>
            </w:r>
            <w:r w:rsidRPr="00F72CD4">
              <w:rPr>
                <w:rFonts w:eastAsia="SimSun"/>
                <w:lang w:eastAsia="zh-CN"/>
              </w:rPr>
              <w:t xml:space="preserve"> </w:t>
            </w:r>
            <w:r w:rsidRPr="00F72CD4">
              <w:rPr>
                <w:rFonts w:eastAsia="SimSun"/>
              </w:rPr>
              <w:t>centre subcarrier location</w:t>
            </w:r>
          </w:p>
        </w:tc>
      </w:tr>
      <w:tr w:rsidR="007B35BB" w:rsidRPr="00F72CD4" w14:paraId="325C3C7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B2B5710" w14:textId="77777777" w:rsidR="007B35BB" w:rsidRPr="00F72CD4" w:rsidRDefault="007B35BB" w:rsidP="000D2D5A">
            <w:pPr>
              <w:pStyle w:val="TAL"/>
              <w:rPr>
                <w:rFonts w:eastAsia="SimSun"/>
                <w:lang w:eastAsia="zh-C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8B7F998" w14:textId="77777777" w:rsidR="007B35BB" w:rsidRPr="00F72CD4" w:rsidRDefault="007B35BB" w:rsidP="000D2D5A">
            <w:pPr>
              <w:pStyle w:val="TAL"/>
              <w:rPr>
                <w:rFonts w:eastAsia="SimSun"/>
                <w:lang w:eastAsia="en-US"/>
              </w:rPr>
            </w:pPr>
            <w:r w:rsidRPr="00F72CD4">
              <w:rPr>
                <w:rFonts w:eastAsia="SimSun"/>
              </w:rPr>
              <w:t>LTE carrier BW</w:t>
            </w:r>
          </w:p>
        </w:tc>
        <w:tc>
          <w:tcPr>
            <w:tcW w:w="810" w:type="dxa"/>
            <w:tcBorders>
              <w:top w:val="single" w:sz="4" w:space="0" w:color="auto"/>
              <w:left w:val="single" w:sz="4" w:space="0" w:color="auto"/>
              <w:bottom w:val="single" w:sz="4" w:space="0" w:color="auto"/>
              <w:right w:val="single" w:sz="4" w:space="0" w:color="auto"/>
            </w:tcBorders>
            <w:vAlign w:val="center"/>
            <w:hideMark/>
          </w:tcPr>
          <w:p w14:paraId="44EF34EE" w14:textId="77777777" w:rsidR="007B35BB" w:rsidRPr="00F72CD4" w:rsidRDefault="007B35BB" w:rsidP="000D2D5A">
            <w:pPr>
              <w:pStyle w:val="TAL"/>
              <w:rPr>
                <w:rFonts w:eastAsia="SimSun"/>
              </w:rPr>
            </w:pPr>
            <w:r w:rsidRPr="00F72CD4">
              <w:rPr>
                <w:rFonts w:eastAsia="SimSun"/>
              </w:rPr>
              <w:t>MHz</w:t>
            </w:r>
          </w:p>
        </w:tc>
        <w:tc>
          <w:tcPr>
            <w:tcW w:w="3445" w:type="dxa"/>
            <w:tcBorders>
              <w:top w:val="single" w:sz="4" w:space="0" w:color="auto"/>
              <w:left w:val="single" w:sz="4" w:space="0" w:color="auto"/>
              <w:bottom w:val="single" w:sz="4" w:space="0" w:color="auto"/>
              <w:right w:val="single" w:sz="4" w:space="0" w:color="auto"/>
            </w:tcBorders>
            <w:hideMark/>
          </w:tcPr>
          <w:p w14:paraId="27CE59EA" w14:textId="77777777" w:rsidR="007B35BB" w:rsidRPr="00F72CD4" w:rsidRDefault="007B35BB" w:rsidP="000D2D5A">
            <w:pPr>
              <w:pStyle w:val="TAL"/>
              <w:rPr>
                <w:rFonts w:eastAsia="SimSun"/>
              </w:rPr>
            </w:pPr>
            <w:r w:rsidRPr="00F72CD4">
              <w:rPr>
                <w:rFonts w:eastAsia="SimSun"/>
              </w:rPr>
              <w:t>10</w:t>
            </w:r>
          </w:p>
        </w:tc>
      </w:tr>
      <w:tr w:rsidR="007B35BB" w:rsidRPr="00F72CD4" w14:paraId="002D89F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788DF54" w14:textId="77777777" w:rsidR="007B35BB" w:rsidRPr="00F72CD4" w:rsidRDefault="007B35BB" w:rsidP="000D2D5A">
            <w:pPr>
              <w:pStyle w:val="TAL"/>
              <w:rPr>
                <w:rFonts w:eastAsia="SimSun"/>
                <w:lang w:eastAsia="zh-C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8EC462B" w14:textId="77777777" w:rsidR="007B35BB" w:rsidRPr="00F72CD4" w:rsidRDefault="007B35BB" w:rsidP="000D2D5A">
            <w:pPr>
              <w:pStyle w:val="TAL"/>
              <w:rPr>
                <w:rFonts w:eastAsia="SimSun"/>
              </w:rPr>
            </w:pPr>
            <w:r w:rsidRPr="00F72CD4">
              <w:rPr>
                <w:rFonts w:eastAsia="SimSun"/>
              </w:rPr>
              <w:t>Number of antenna ports</w:t>
            </w:r>
          </w:p>
        </w:tc>
        <w:tc>
          <w:tcPr>
            <w:tcW w:w="810" w:type="dxa"/>
            <w:tcBorders>
              <w:top w:val="single" w:sz="4" w:space="0" w:color="auto"/>
              <w:left w:val="single" w:sz="4" w:space="0" w:color="auto"/>
              <w:bottom w:val="single" w:sz="4" w:space="0" w:color="auto"/>
              <w:right w:val="single" w:sz="4" w:space="0" w:color="auto"/>
            </w:tcBorders>
            <w:vAlign w:val="center"/>
          </w:tcPr>
          <w:p w14:paraId="1B4CE9B7"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70AEE253" w14:textId="77777777" w:rsidR="007B35BB" w:rsidRPr="00F72CD4" w:rsidRDefault="007B35BB" w:rsidP="000D2D5A">
            <w:pPr>
              <w:pStyle w:val="TAL"/>
              <w:rPr>
                <w:rFonts w:eastAsia="SimSun"/>
              </w:rPr>
            </w:pPr>
            <w:r w:rsidRPr="00F72CD4">
              <w:rPr>
                <w:rFonts w:eastAsia="SimSun"/>
              </w:rPr>
              <w:t>4</w:t>
            </w:r>
          </w:p>
        </w:tc>
      </w:tr>
      <w:tr w:rsidR="007B35BB" w:rsidRPr="00F72CD4" w14:paraId="760E8A5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E133786" w14:textId="77777777" w:rsidR="007B35BB" w:rsidRPr="00F72CD4" w:rsidRDefault="007B35BB" w:rsidP="000D2D5A">
            <w:pPr>
              <w:pStyle w:val="TAL"/>
              <w:rPr>
                <w:rFonts w:eastAsia="SimSun"/>
                <w:lang w:eastAsia="zh-CN"/>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2460B9C" w14:textId="77777777" w:rsidR="007B35BB" w:rsidRPr="00F72CD4" w:rsidRDefault="007B35BB" w:rsidP="000D2D5A">
            <w:pPr>
              <w:pStyle w:val="TAL"/>
              <w:rPr>
                <w:rFonts w:eastAsia="SimSun"/>
              </w:rPr>
            </w:pPr>
            <w:r w:rsidRPr="00F72CD4">
              <w:rPr>
                <w:rFonts w:eastAsia="SimSun"/>
              </w:rPr>
              <w:t>v-shift</w:t>
            </w:r>
          </w:p>
        </w:tc>
        <w:tc>
          <w:tcPr>
            <w:tcW w:w="810" w:type="dxa"/>
            <w:tcBorders>
              <w:top w:val="single" w:sz="4" w:space="0" w:color="auto"/>
              <w:left w:val="single" w:sz="4" w:space="0" w:color="auto"/>
              <w:bottom w:val="single" w:sz="4" w:space="0" w:color="auto"/>
              <w:right w:val="single" w:sz="4" w:space="0" w:color="auto"/>
            </w:tcBorders>
            <w:vAlign w:val="center"/>
          </w:tcPr>
          <w:p w14:paraId="04385889"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hideMark/>
          </w:tcPr>
          <w:p w14:paraId="00A932CD" w14:textId="77777777" w:rsidR="007B35BB" w:rsidRPr="00F72CD4" w:rsidRDefault="007B35BB" w:rsidP="000D2D5A">
            <w:pPr>
              <w:pStyle w:val="TAL"/>
              <w:rPr>
                <w:rFonts w:eastAsia="SimSun"/>
              </w:rPr>
            </w:pPr>
            <w:r w:rsidRPr="00F72CD4">
              <w:rPr>
                <w:rFonts w:eastAsia="SimSun"/>
              </w:rPr>
              <w:t>0</w:t>
            </w:r>
          </w:p>
        </w:tc>
      </w:tr>
      <w:tr w:rsidR="007B35BB" w:rsidRPr="00F72CD4" w14:paraId="21B135F2"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6DDD0FF"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26A79E3B"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76DFDE0" w14:textId="77777777" w:rsidR="007B35BB" w:rsidRPr="00F72CD4" w:rsidRDefault="007B35BB" w:rsidP="000D2D5A">
            <w:pPr>
              <w:pStyle w:val="TAL"/>
              <w:rPr>
                <w:rFonts w:eastAsia="SimSun"/>
              </w:rPr>
            </w:pPr>
            <w:r w:rsidRPr="00F72CD4">
              <w:rPr>
                <w:rFonts w:eastAsia="SimSun"/>
              </w:rPr>
              <w:t>8</w:t>
            </w:r>
          </w:p>
        </w:tc>
      </w:tr>
      <w:tr w:rsidR="007B35BB" w:rsidRPr="00F72CD4" w14:paraId="4F884F86" w14:textId="77777777" w:rsidTr="007B35BB">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66F47E7"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6262B3B" w14:textId="77777777" w:rsidR="007B35BB" w:rsidRPr="00F72CD4" w:rsidRDefault="007B35BB" w:rsidP="000D2D5A">
            <w:pPr>
              <w:pStyle w:val="TAL"/>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15546C2" w14:textId="77777777" w:rsidR="007B35BB" w:rsidRPr="00F72CD4" w:rsidRDefault="007B35BB" w:rsidP="000D2D5A">
            <w:pPr>
              <w:pStyle w:val="TAL"/>
              <w:rPr>
                <w:rFonts w:eastAsia="SimSun"/>
              </w:rPr>
            </w:pPr>
            <w:r w:rsidRPr="00F72CD4">
              <w:rPr>
                <w:rFonts w:eastAsia="SimSun"/>
              </w:rPr>
              <w:t>Specific to each TDD UL-DL pattern and as defined in Annex A.1.2</w:t>
            </w:r>
          </w:p>
        </w:tc>
      </w:tr>
      <w:tr w:rsidR="007B35BB" w:rsidRPr="00F72CD4" w14:paraId="6264B337" w14:textId="77777777" w:rsidTr="007B35BB">
        <w:tc>
          <w:tcPr>
            <w:tcW w:w="9847" w:type="dxa"/>
            <w:gridSpan w:val="4"/>
            <w:tcBorders>
              <w:top w:val="single" w:sz="4" w:space="0" w:color="auto"/>
              <w:left w:val="single" w:sz="4" w:space="0" w:color="auto"/>
              <w:bottom w:val="single" w:sz="4" w:space="0" w:color="auto"/>
              <w:right w:val="single" w:sz="4" w:space="0" w:color="auto"/>
            </w:tcBorders>
            <w:vAlign w:val="center"/>
            <w:hideMark/>
          </w:tcPr>
          <w:p w14:paraId="3B5FB9B9" w14:textId="77777777" w:rsidR="007B35BB" w:rsidRPr="00F72CD4" w:rsidRDefault="007B35BB" w:rsidP="000D2D5A">
            <w:pPr>
              <w:pStyle w:val="TAN"/>
              <w:rPr>
                <w:rFonts w:eastAsia="SimSun"/>
              </w:rPr>
            </w:pPr>
            <w:r w:rsidRPr="00F72CD4">
              <w:t>Note 1:</w:t>
            </w:r>
            <w:r w:rsidRPr="00F72CD4">
              <w:rPr>
                <w:lang w:eastAsia="zh-CN"/>
              </w:rPr>
              <w:tab/>
            </w:r>
            <w:r w:rsidRPr="00F72CD4">
              <w:t>No MBSFN is configured on LTE carrier</w:t>
            </w:r>
          </w:p>
        </w:tc>
      </w:tr>
    </w:tbl>
    <w:p w14:paraId="4C3C29FC" w14:textId="77777777" w:rsidR="007B35BB" w:rsidRPr="00F72CD4" w:rsidRDefault="007B35BB" w:rsidP="000D2D5A">
      <w:pPr>
        <w:rPr>
          <w:lang w:eastAsia="en-US"/>
        </w:rPr>
      </w:pPr>
    </w:p>
    <w:p w14:paraId="3B237CB1" w14:textId="77777777" w:rsidR="007B35BB" w:rsidRPr="00F72CD4" w:rsidRDefault="007B35BB" w:rsidP="000D2D5A">
      <w:pPr>
        <w:pStyle w:val="TH"/>
      </w:pPr>
      <w:r w:rsidRPr="00F72CD4">
        <w:t>Table 5.2.3.2.4</w:t>
      </w:r>
      <w:r w:rsidRPr="00F72CD4">
        <w:rPr>
          <w:rFonts w:eastAsia="Malgun Gothic"/>
        </w:rPr>
        <w:t>.0</w:t>
      </w:r>
      <w:r w:rsidRPr="00F72CD4">
        <w:t>-3: Minimum performance for Rank 1</w:t>
      </w:r>
    </w:p>
    <w:tbl>
      <w:tblPr>
        <w:tblW w:w="51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423"/>
        <w:gridCol w:w="1138"/>
        <w:gridCol w:w="1177"/>
        <w:gridCol w:w="998"/>
        <w:gridCol w:w="1268"/>
        <w:gridCol w:w="1366"/>
        <w:gridCol w:w="1177"/>
        <w:gridCol w:w="648"/>
      </w:tblGrid>
      <w:tr w:rsidR="007B35BB" w:rsidRPr="00F72CD4" w14:paraId="62FF1D54" w14:textId="77777777" w:rsidTr="007B35BB">
        <w:trPr>
          <w:trHeight w:val="391"/>
          <w:jc w:val="center"/>
        </w:trPr>
        <w:tc>
          <w:tcPr>
            <w:tcW w:w="3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736B77" w14:textId="77777777" w:rsidR="007B35BB" w:rsidRPr="00F72CD4" w:rsidRDefault="007B35BB" w:rsidP="000D2D5A">
            <w:pPr>
              <w:pStyle w:val="TAH"/>
              <w:rPr>
                <w:rFonts w:eastAsia="SimSun"/>
              </w:rPr>
            </w:pPr>
            <w:r w:rsidRPr="00F72CD4">
              <w:rPr>
                <w:rFonts w:eastAsia="SimSun"/>
              </w:rPr>
              <w:t>Test num.</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EE93E9"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7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CAD501F" w14:textId="77777777" w:rsidR="007B35BB" w:rsidRPr="00F72CD4" w:rsidRDefault="007B35BB" w:rsidP="000D2D5A">
            <w:pPr>
              <w:pStyle w:val="TAH"/>
              <w:rPr>
                <w:rFonts w:eastAsia="SimSun"/>
              </w:rPr>
            </w:pPr>
            <w:r w:rsidRPr="00F72CD4">
              <w:rPr>
                <w:rFonts w:eastAsia="SimSun"/>
              </w:rPr>
              <w:t>Bandwidth (MHz) / Subcarrier spacing (kHz)</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E7A67A"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EA81C4" w14:textId="77777777" w:rsidR="007B35BB" w:rsidRPr="00F72CD4" w:rsidRDefault="007B35BB" w:rsidP="000D2D5A">
            <w:pPr>
              <w:pStyle w:val="TAH"/>
              <w:rPr>
                <w:rFonts w:eastAsia="SimSun"/>
                <w:lang w:eastAsia="en-US"/>
              </w:rPr>
            </w:pPr>
            <w:r w:rsidRPr="00F72CD4">
              <w:t>TDD UL-DL pattern</w:t>
            </w:r>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812853" w14:textId="77777777" w:rsidR="007B35BB" w:rsidRPr="00F72CD4" w:rsidRDefault="007B35BB" w:rsidP="000D2D5A">
            <w:pPr>
              <w:pStyle w:val="TAH"/>
              <w:rPr>
                <w:rFonts w:eastAsia="SimSun"/>
              </w:rPr>
            </w:pPr>
            <w:r w:rsidRPr="00F72CD4">
              <w:rPr>
                <w:rFonts w:eastAsia="SimSun"/>
              </w:rPr>
              <w:t>Propagation condition</w:t>
            </w:r>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F4D62F" w14:textId="77777777" w:rsidR="007B35BB" w:rsidRPr="00F72CD4" w:rsidRDefault="007B35BB" w:rsidP="000D2D5A">
            <w:pPr>
              <w:pStyle w:val="TAH"/>
              <w:rPr>
                <w:rFonts w:eastAsia="SimSun"/>
              </w:rPr>
            </w:pPr>
            <w:r w:rsidRPr="00F72CD4">
              <w:rPr>
                <w:rFonts w:eastAsia="SimSun"/>
              </w:rPr>
              <w:t>Correlation matrix and antenna configuration</w:t>
            </w:r>
          </w:p>
        </w:tc>
        <w:tc>
          <w:tcPr>
            <w:tcW w:w="92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7C9C7B5"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409433E"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1510A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2CE18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D4286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1E8162"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566C82"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8DA44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E2E9D1" w14:textId="77777777" w:rsidR="007B35BB" w:rsidRPr="00F72CD4" w:rsidRDefault="007B35BB" w:rsidP="000D2D5A">
            <w:pPr>
              <w:rPr>
                <w:rFonts w:eastAsia="SimSun"/>
              </w:rPr>
            </w:pP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0C41A" w14:textId="77777777" w:rsidR="007B35BB" w:rsidRPr="00F72CD4" w:rsidRDefault="007B35BB" w:rsidP="000D2D5A">
            <w:pPr>
              <w:pStyle w:val="TAH"/>
              <w:rPr>
                <w:rFonts w:eastAsia="SimSun"/>
              </w:rPr>
            </w:pPr>
            <w:r w:rsidRPr="00F72CD4">
              <w:rPr>
                <w:rFonts w:eastAsia="SimSun"/>
              </w:rPr>
              <w:t>Fraction of maximum throughput (%)</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FF6BC" w14:textId="77777777" w:rsidR="007B35BB" w:rsidRPr="00F72CD4" w:rsidRDefault="007B35BB" w:rsidP="000D2D5A">
            <w:pPr>
              <w:pStyle w:val="TAH"/>
              <w:rPr>
                <w:rFonts w:eastAsia="SimSun"/>
              </w:rPr>
            </w:pPr>
            <w:r w:rsidRPr="00F72CD4">
              <w:rPr>
                <w:rFonts w:eastAsia="SimSun"/>
              </w:rPr>
              <w:t>SNR (dB)</w:t>
            </w:r>
          </w:p>
        </w:tc>
      </w:tr>
      <w:tr w:rsidR="007B35BB" w:rsidRPr="00F72CD4" w14:paraId="5F44F47F" w14:textId="77777777" w:rsidTr="007B35BB">
        <w:trPr>
          <w:trHeight w:val="198"/>
          <w:jc w:val="center"/>
        </w:trPr>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57D29" w14:textId="77777777" w:rsidR="007B35BB" w:rsidRPr="00F72CD4" w:rsidRDefault="007B35BB" w:rsidP="000D2D5A">
            <w:pPr>
              <w:pStyle w:val="TAC"/>
              <w:rPr>
                <w:rFonts w:eastAsia="SimSun"/>
              </w:rPr>
            </w:pPr>
            <w:r w:rsidRPr="00F72CD4">
              <w:rPr>
                <w:rFonts w:eastAsia="SimSun"/>
              </w:rPr>
              <w:t>1-1</w:t>
            </w:r>
          </w:p>
        </w:tc>
        <w:tc>
          <w:tcPr>
            <w:tcW w:w="7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7F6D5A" w14:textId="77777777" w:rsidR="007B35BB" w:rsidRPr="00F72CD4" w:rsidRDefault="007B35BB" w:rsidP="000D2D5A">
            <w:pPr>
              <w:pStyle w:val="TAC"/>
              <w:rPr>
                <w:rFonts w:eastAsia="SimSun"/>
              </w:rPr>
            </w:pPr>
            <w:r w:rsidRPr="00F72CD4">
              <w:rPr>
                <w:rFonts w:eastAsia="SimSun"/>
              </w:rPr>
              <w:t>R.PDSCH.1-1.1 TDD</w:t>
            </w:r>
          </w:p>
        </w:tc>
        <w:tc>
          <w:tcPr>
            <w:tcW w:w="5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92FF45" w14:textId="77777777" w:rsidR="007B35BB" w:rsidRPr="00F72CD4" w:rsidRDefault="007B35BB" w:rsidP="000D2D5A">
            <w:pPr>
              <w:pStyle w:val="TAC"/>
              <w:rPr>
                <w:rFonts w:eastAsia="SimSun"/>
              </w:rPr>
            </w:pPr>
            <w:r w:rsidRPr="00F72CD4">
              <w:rPr>
                <w:rFonts w:eastAsia="SimSun"/>
              </w:rPr>
              <w:t>10 / 1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7D148" w14:textId="77777777" w:rsidR="007B35BB" w:rsidRPr="00F72CD4" w:rsidRDefault="007B35BB" w:rsidP="000D2D5A">
            <w:pPr>
              <w:pStyle w:val="TAC"/>
              <w:rPr>
                <w:rFonts w:eastAsia="SimSun"/>
              </w:rPr>
            </w:pPr>
            <w:r w:rsidRPr="00F72CD4">
              <w:rPr>
                <w:rFonts w:eastAsia="SimSun"/>
              </w:rPr>
              <w:t>QPSK, 0.30</w:t>
            </w:r>
          </w:p>
        </w:tc>
        <w:tc>
          <w:tcPr>
            <w:tcW w:w="5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04A17B" w14:textId="77777777" w:rsidR="007B35BB" w:rsidRPr="00F72CD4" w:rsidRDefault="007B35BB" w:rsidP="000D2D5A">
            <w:pPr>
              <w:pStyle w:val="TAC"/>
              <w:rPr>
                <w:rFonts w:eastAsia="SimSun"/>
              </w:rPr>
            </w:pPr>
            <w:r w:rsidRPr="00F72CD4">
              <w:rPr>
                <w:rFonts w:eastAsia="SimSun"/>
              </w:rPr>
              <w:t>FR1.15-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B3BBDC"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AA808"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D3530" w14:textId="77777777" w:rsidR="007B35BB" w:rsidRPr="00F72CD4" w:rsidRDefault="007B35BB" w:rsidP="000D2D5A">
            <w:pPr>
              <w:pStyle w:val="TAC"/>
              <w:rPr>
                <w:rFonts w:eastAsia="SimSun"/>
              </w:rPr>
            </w:pPr>
            <w:r w:rsidRPr="00F72CD4">
              <w:rPr>
                <w:rFonts w:eastAsia="SimSun"/>
              </w:rPr>
              <w:t>70</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E5D0F" w14:textId="77777777" w:rsidR="007B35BB" w:rsidRPr="00F72CD4" w:rsidRDefault="007B35BB" w:rsidP="000D2D5A">
            <w:pPr>
              <w:pStyle w:val="TAC"/>
              <w:rPr>
                <w:rFonts w:eastAsia="SimSun"/>
                <w:lang w:eastAsia="zh-CN"/>
              </w:rPr>
            </w:pPr>
            <w:r w:rsidRPr="00F72CD4">
              <w:rPr>
                <w:rFonts w:eastAsia="SimSun"/>
                <w:lang w:eastAsia="zh-CN"/>
              </w:rPr>
              <w:t>-3.6</w:t>
            </w:r>
          </w:p>
        </w:tc>
      </w:tr>
      <w:tr w:rsidR="007B35BB" w:rsidRPr="00F72CD4" w14:paraId="48BEE60A" w14:textId="77777777" w:rsidTr="007B35BB">
        <w:trPr>
          <w:trHeight w:val="198"/>
          <w:jc w:val="center"/>
        </w:trPr>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48320" w14:textId="77777777" w:rsidR="007B35BB" w:rsidRPr="00F72CD4" w:rsidRDefault="007B35BB" w:rsidP="000D2D5A">
            <w:pPr>
              <w:pStyle w:val="TAC"/>
              <w:rPr>
                <w:rFonts w:eastAsia="SimSun"/>
                <w:lang w:eastAsia="en-US"/>
              </w:rPr>
            </w:pPr>
            <w:r w:rsidRPr="00F72CD4">
              <w:rPr>
                <w:rFonts w:eastAsia="SimSun"/>
              </w:rPr>
              <w:t>1-2</w:t>
            </w:r>
          </w:p>
        </w:tc>
        <w:tc>
          <w:tcPr>
            <w:tcW w:w="7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75E67" w14:textId="77777777" w:rsidR="007B35BB" w:rsidRPr="00F72CD4" w:rsidRDefault="007B35BB" w:rsidP="000D2D5A">
            <w:pPr>
              <w:pStyle w:val="TAC"/>
              <w:rPr>
                <w:rFonts w:eastAsia="SimSun"/>
              </w:rPr>
            </w:pPr>
            <w:r w:rsidRPr="00F72CD4">
              <w:rPr>
                <w:rFonts w:eastAsia="SimSun"/>
              </w:rPr>
              <w:t>R.PDSCH.1-1.2 TDD</w:t>
            </w:r>
          </w:p>
        </w:tc>
        <w:tc>
          <w:tcPr>
            <w:tcW w:w="5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D9852" w14:textId="77777777" w:rsidR="007B35BB" w:rsidRPr="00F72CD4" w:rsidRDefault="007B35BB" w:rsidP="000D2D5A">
            <w:pPr>
              <w:pStyle w:val="TAC"/>
              <w:rPr>
                <w:rFonts w:eastAsia="SimSun"/>
              </w:rPr>
            </w:pPr>
            <w:r w:rsidRPr="00F72CD4">
              <w:rPr>
                <w:rFonts w:eastAsia="SimSun"/>
              </w:rPr>
              <w:t>10 / 1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8941DA" w14:textId="77777777" w:rsidR="007B35BB" w:rsidRPr="00F72CD4" w:rsidRDefault="007B35BB" w:rsidP="000D2D5A">
            <w:pPr>
              <w:pStyle w:val="TAC"/>
              <w:rPr>
                <w:rFonts w:eastAsia="SimSun"/>
              </w:rPr>
            </w:pPr>
            <w:r w:rsidRPr="00F72CD4">
              <w:rPr>
                <w:rFonts w:eastAsia="SimSun"/>
              </w:rPr>
              <w:t>QPSK, 0.30</w:t>
            </w:r>
          </w:p>
        </w:tc>
        <w:tc>
          <w:tcPr>
            <w:tcW w:w="5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02DA5" w14:textId="77777777" w:rsidR="007B35BB" w:rsidRPr="00F72CD4" w:rsidRDefault="007B35BB" w:rsidP="000D2D5A">
            <w:pPr>
              <w:pStyle w:val="TAC"/>
              <w:rPr>
                <w:rFonts w:eastAsia="SimSun"/>
              </w:rPr>
            </w:pPr>
            <w:r w:rsidRPr="00F72CD4">
              <w:rPr>
                <w:rFonts w:eastAsia="SimSun"/>
              </w:rPr>
              <w:t>FR1.15-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410E5"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990812"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D75D13" w14:textId="77777777" w:rsidR="007B35BB" w:rsidRPr="00F72CD4" w:rsidRDefault="007B35BB" w:rsidP="000D2D5A">
            <w:pPr>
              <w:pStyle w:val="TAC"/>
              <w:rPr>
                <w:rFonts w:eastAsia="SimSun"/>
                <w:lang w:eastAsia="en-US"/>
              </w:rPr>
            </w:pPr>
            <w:r w:rsidRPr="00F72CD4">
              <w:rPr>
                <w:rFonts w:eastAsia="SimSun"/>
              </w:rPr>
              <w:t>70</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A8721" w14:textId="77777777" w:rsidR="007B35BB" w:rsidRPr="00F72CD4" w:rsidRDefault="007B35BB" w:rsidP="000D2D5A">
            <w:pPr>
              <w:pStyle w:val="TAC"/>
              <w:rPr>
                <w:rFonts w:eastAsia="SimSun"/>
                <w:lang w:eastAsia="zh-CN"/>
              </w:rPr>
            </w:pPr>
            <w:r w:rsidRPr="00F72CD4">
              <w:rPr>
                <w:rFonts w:eastAsia="SimSun"/>
                <w:lang w:eastAsia="zh-CN"/>
              </w:rPr>
              <w:t>-3.5</w:t>
            </w:r>
          </w:p>
        </w:tc>
      </w:tr>
    </w:tbl>
    <w:p w14:paraId="5E8BDA6F" w14:textId="77777777" w:rsidR="007B35BB" w:rsidRPr="00F72CD4" w:rsidRDefault="007B35BB" w:rsidP="000D2D5A">
      <w:pPr>
        <w:rPr>
          <w:rFonts w:eastAsia="Malgun Gothic"/>
          <w:lang w:eastAsia="en-US"/>
        </w:rPr>
      </w:pPr>
    </w:p>
    <w:p w14:paraId="3647B522" w14:textId="77777777" w:rsidR="007B35BB" w:rsidRPr="00F72CD4" w:rsidRDefault="007B35BB" w:rsidP="000D2D5A">
      <w:r w:rsidRPr="00F72CD4">
        <w:t>The normative reference for this requirement is TS 38.101-4 [</w:t>
      </w:r>
      <w:r w:rsidRPr="00F72CD4">
        <w:rPr>
          <w:rFonts w:eastAsia="Malgun Gothic"/>
        </w:rPr>
        <w:t>5</w:t>
      </w:r>
      <w:r w:rsidRPr="00F72CD4">
        <w:t>] clause 5.2.3.2.4.</w:t>
      </w:r>
    </w:p>
    <w:p w14:paraId="77FCA6E6" w14:textId="77777777" w:rsidR="007B35BB" w:rsidRPr="00F72CD4" w:rsidRDefault="007B35BB" w:rsidP="007B35BB">
      <w:pPr>
        <w:pStyle w:val="Heading6"/>
        <w:rPr>
          <w:rFonts w:eastAsia="SimSun"/>
        </w:rPr>
      </w:pPr>
      <w:r w:rsidRPr="00F72CD4">
        <w:rPr>
          <w:rFonts w:eastAsia="SimSun"/>
        </w:rPr>
        <w:t>5.2.3.2.4_1</w:t>
      </w:r>
      <w:r w:rsidRPr="00F72CD4">
        <w:rPr>
          <w:rFonts w:eastAsia="SimSun"/>
        </w:rPr>
        <w:tab/>
        <w:t xml:space="preserve">4Rx TDD FR1 PDSCH Mapping Type A and </w:t>
      </w:r>
      <w:bookmarkStart w:id="1050" w:name="_Hlk54779059"/>
      <w:r w:rsidRPr="00F72CD4">
        <w:rPr>
          <w:rFonts w:eastAsia="SimSun"/>
        </w:rPr>
        <w:t xml:space="preserve">LTE-NR coexistence performance </w:t>
      </w:r>
      <w:bookmarkEnd w:id="1050"/>
      <w:r w:rsidRPr="00F72CD4">
        <w:rPr>
          <w:rFonts w:eastAsia="SimSun"/>
        </w:rPr>
        <w:t>- 4x4 MIMO with baseline receiver for both SA and NSA</w:t>
      </w:r>
    </w:p>
    <w:p w14:paraId="329BC5AF" w14:textId="77777777" w:rsidR="007B35BB" w:rsidRPr="00F72CD4" w:rsidRDefault="007B35BB" w:rsidP="007B35BB">
      <w:pPr>
        <w:pStyle w:val="H6"/>
      </w:pPr>
      <w:r w:rsidRPr="00F72CD4">
        <w:t>5.2.3.2.4_1.1</w:t>
      </w:r>
      <w:r w:rsidRPr="00F72CD4">
        <w:tab/>
        <w:t>Test purpose</w:t>
      </w:r>
    </w:p>
    <w:p w14:paraId="1CFB956E" w14:textId="77777777" w:rsidR="007B35BB" w:rsidRPr="00F72CD4" w:rsidRDefault="007B35BB" w:rsidP="000D2D5A">
      <w:r w:rsidRPr="00F72CD4">
        <w:t>To verify the PDSCH mapping Type A coexistence performance under 4 receive antenna conditions for a specified downlink Reference Measurement Channel (RMC) to achieve a certain throughput with baseline receiver configuration.</w:t>
      </w:r>
    </w:p>
    <w:p w14:paraId="7AA0620B" w14:textId="77777777" w:rsidR="007B35BB" w:rsidRPr="00F72CD4" w:rsidRDefault="007B35BB" w:rsidP="007B35BB">
      <w:pPr>
        <w:pStyle w:val="H6"/>
      </w:pPr>
      <w:r w:rsidRPr="00F72CD4">
        <w:t>5.2.3.2.4_1.2</w:t>
      </w:r>
      <w:r w:rsidRPr="00F72CD4">
        <w:tab/>
        <w:t>Test applicability</w:t>
      </w:r>
    </w:p>
    <w:p w14:paraId="75DE2BF7" w14:textId="77777777" w:rsidR="007B35BB" w:rsidRPr="00F72CD4" w:rsidRDefault="007B35BB" w:rsidP="000D2D5A">
      <w:r w:rsidRPr="00F72CD4">
        <w:t xml:space="preserve">Test 1-1 applies to all types of NR UE release 15 and forward supporting 4 Rx antenna ports and capability IE </w:t>
      </w:r>
      <w:r w:rsidRPr="00F72CD4">
        <w:rPr>
          <w:i/>
          <w:iCs/>
        </w:rPr>
        <w:t>rateMatchingLTE-CRS</w:t>
      </w:r>
      <w:r w:rsidRPr="00F72CD4">
        <w:rPr>
          <w:i/>
          <w:lang w:eastAsia="zh-CN"/>
        </w:rPr>
        <w:t xml:space="preserve"> </w:t>
      </w:r>
      <w:r w:rsidRPr="00F72CD4">
        <w:rPr>
          <w:iCs/>
          <w:lang w:eastAsia="zh-CN"/>
        </w:rPr>
        <w:t xml:space="preserve">but not </w:t>
      </w:r>
      <w:r w:rsidRPr="00F72CD4">
        <w:t xml:space="preserve">supporting capability IE </w:t>
      </w:r>
      <w:r w:rsidRPr="00F72CD4">
        <w:rPr>
          <w:i/>
          <w:lang w:eastAsia="zh-CN"/>
        </w:rPr>
        <w:t>additionalDMRS-DL-Alt</w:t>
      </w:r>
      <w:r w:rsidRPr="00F72CD4">
        <w:t>.</w:t>
      </w:r>
    </w:p>
    <w:p w14:paraId="67499931" w14:textId="77777777" w:rsidR="007B35BB" w:rsidRPr="00F72CD4" w:rsidRDefault="007B35BB" w:rsidP="000D2D5A">
      <w:r w:rsidRPr="00F72CD4">
        <w:t xml:space="preserve">Test 1-1 also applies to all types of E-UTRA UE release 15 and forward supporting EN-DC and 4 Rx antenna ports and capability IE </w:t>
      </w:r>
      <w:r w:rsidRPr="00F72CD4">
        <w:rPr>
          <w:i/>
          <w:iCs/>
        </w:rPr>
        <w:t xml:space="preserve">rateMatchingLTE-CRS </w:t>
      </w:r>
      <w:r w:rsidRPr="00F72CD4">
        <w:rPr>
          <w:iCs/>
          <w:lang w:eastAsia="zh-CN"/>
        </w:rPr>
        <w:t xml:space="preserve">but not </w:t>
      </w:r>
      <w:r w:rsidRPr="00F72CD4">
        <w:t xml:space="preserve">supporting capability IE </w:t>
      </w:r>
      <w:r w:rsidRPr="00F72CD4">
        <w:rPr>
          <w:i/>
          <w:lang w:eastAsia="zh-CN"/>
        </w:rPr>
        <w:t>additionalDMRS-DL-Alt</w:t>
      </w:r>
      <w:r w:rsidRPr="00F72CD4">
        <w:t>.</w:t>
      </w:r>
    </w:p>
    <w:p w14:paraId="0D86CD63" w14:textId="77777777" w:rsidR="007B35BB" w:rsidRPr="00F72CD4" w:rsidRDefault="007B35BB" w:rsidP="000D2D5A">
      <w:r w:rsidRPr="00F72CD4">
        <w:t xml:space="preserve">Test 1-2 applies to all types of NR UE release 15 and forward supporting 4 Rx antenna ports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0782079D" w14:textId="77777777" w:rsidR="007B35BB" w:rsidRPr="00F72CD4" w:rsidRDefault="007B35BB" w:rsidP="000D2D5A">
      <w:r w:rsidRPr="00F72CD4">
        <w:t xml:space="preserve">Test 1-2 also applies to all types of E-UTRA UE release 15 and forward supporting EN-DC and 4 Rx antenna ports and and capability IE </w:t>
      </w:r>
      <w:r w:rsidRPr="00F72CD4">
        <w:rPr>
          <w:i/>
          <w:lang w:eastAsia="zh-CN"/>
        </w:rPr>
        <w:t xml:space="preserve">additionalDMRS-DL-Alt </w:t>
      </w:r>
      <w:r w:rsidRPr="00F72CD4">
        <w:rPr>
          <w:iCs/>
          <w:lang w:eastAsia="zh-CN"/>
        </w:rPr>
        <w:t>and</w:t>
      </w:r>
      <w:r w:rsidRPr="00F72CD4">
        <w:t xml:space="preserve"> </w:t>
      </w:r>
      <w:r w:rsidRPr="00F72CD4">
        <w:rPr>
          <w:i/>
          <w:iCs/>
        </w:rPr>
        <w:t>rateMatchingLTE-CRS</w:t>
      </w:r>
      <w:r w:rsidRPr="00F72CD4">
        <w:t>.</w:t>
      </w:r>
    </w:p>
    <w:p w14:paraId="226AD1CD" w14:textId="77777777" w:rsidR="007B35BB" w:rsidRPr="00F72CD4" w:rsidRDefault="007B35BB" w:rsidP="007B35BB">
      <w:pPr>
        <w:pStyle w:val="H6"/>
      </w:pPr>
      <w:r w:rsidRPr="00F72CD4">
        <w:t>5.2.3.2.4_1.</w:t>
      </w:r>
      <w:r w:rsidRPr="00F72CD4">
        <w:rPr>
          <w:rFonts w:eastAsia="Malgun Gothic"/>
        </w:rPr>
        <w:t>3</w:t>
      </w:r>
      <w:r w:rsidRPr="00F72CD4">
        <w:tab/>
        <w:t>Test description</w:t>
      </w:r>
    </w:p>
    <w:p w14:paraId="76FF6F0D" w14:textId="77777777" w:rsidR="007B35BB" w:rsidRPr="00F72CD4" w:rsidRDefault="007B35BB" w:rsidP="007B35BB">
      <w:pPr>
        <w:pStyle w:val="H6"/>
      </w:pPr>
      <w:r w:rsidRPr="00F72CD4">
        <w:t>5.2.3.2.4_1.</w:t>
      </w:r>
      <w:r w:rsidRPr="00F72CD4">
        <w:rPr>
          <w:rFonts w:eastAsia="Malgun Gothic"/>
        </w:rPr>
        <w:t>3</w:t>
      </w:r>
      <w:r w:rsidRPr="00F72CD4">
        <w:t>.1</w:t>
      </w:r>
      <w:r w:rsidRPr="00F72CD4">
        <w:tab/>
        <w:t>Initial conditions</w:t>
      </w:r>
    </w:p>
    <w:p w14:paraId="40542DCC" w14:textId="77777777" w:rsidR="007B35BB" w:rsidRPr="00F72CD4" w:rsidRDefault="007B35BB" w:rsidP="000D2D5A">
      <w:r w:rsidRPr="00F72CD4">
        <w:t>Same as 5.2.2.2.4_1.3.1 with the following exceptions:</w:t>
      </w:r>
    </w:p>
    <w:p w14:paraId="786DD07C" w14:textId="77777777" w:rsidR="007B35BB" w:rsidRPr="00F72CD4" w:rsidRDefault="007B35BB" w:rsidP="000D2D5A">
      <w:pPr>
        <w:pStyle w:val="B1"/>
      </w:pPr>
      <w:r w:rsidRPr="00F72CD4">
        <w:t>-</w:t>
      </w:r>
      <w:r w:rsidRPr="00F72CD4">
        <w:tab/>
        <w:t>Use Figure A.3.1.7.5 for TE diagram</w:t>
      </w:r>
    </w:p>
    <w:p w14:paraId="27E41C09" w14:textId="77777777" w:rsidR="007B35BB" w:rsidRPr="00F72CD4" w:rsidRDefault="007B35BB" w:rsidP="000D2D5A">
      <w:pPr>
        <w:pStyle w:val="B1"/>
      </w:pPr>
      <w:r w:rsidRPr="00F72CD4">
        <w:t>-</w:t>
      </w:r>
      <w:r w:rsidRPr="00F72CD4">
        <w:tab/>
        <w:t>Use Figure A.3.2.5 for UE diagram</w:t>
      </w:r>
    </w:p>
    <w:p w14:paraId="751449D3" w14:textId="77777777" w:rsidR="007B35BB" w:rsidRPr="00F72CD4" w:rsidRDefault="007B35BB" w:rsidP="000D2D5A">
      <w:pPr>
        <w:pStyle w:val="B1"/>
        <w:rPr>
          <w:lang w:eastAsia="en-US"/>
        </w:rPr>
      </w:pPr>
      <w:r w:rsidRPr="00F72CD4">
        <w:t>-</w:t>
      </w:r>
      <w:r w:rsidRPr="00F72CD4">
        <w:tab/>
        <w:t xml:space="preserve">Instead of 5.2.2.2.4.x </w:t>
      </w:r>
      <w:r w:rsidRPr="00F72CD4">
        <w:sym w:font="Wingdings" w:char="F0E0"/>
      </w:r>
      <w:r w:rsidRPr="00F72CD4">
        <w:t xml:space="preserve"> refer 5.2.3.2.4.x</w:t>
      </w:r>
    </w:p>
    <w:p w14:paraId="26612B93" w14:textId="77777777" w:rsidR="007B35BB" w:rsidRPr="00F72CD4" w:rsidRDefault="007B35BB" w:rsidP="007B35BB">
      <w:pPr>
        <w:pStyle w:val="H6"/>
      </w:pPr>
      <w:r w:rsidRPr="00F72CD4">
        <w:t>5.2.3.2.4_1.</w:t>
      </w:r>
      <w:r w:rsidRPr="00F72CD4">
        <w:rPr>
          <w:rFonts w:eastAsia="Malgun Gothic"/>
        </w:rPr>
        <w:t>3</w:t>
      </w:r>
      <w:r w:rsidRPr="00F72CD4">
        <w:t>.2</w:t>
      </w:r>
      <w:r w:rsidRPr="00F72CD4">
        <w:tab/>
        <w:t>Test procedure</w:t>
      </w:r>
    </w:p>
    <w:p w14:paraId="78D16D0E" w14:textId="77777777" w:rsidR="007B35BB" w:rsidRPr="00F72CD4" w:rsidRDefault="007B35BB" w:rsidP="000D2D5A">
      <w:r w:rsidRPr="00F72CD4">
        <w:t>Same as 5.2.2.2.4_1.3.2 with the following exceptions:</w:t>
      </w:r>
    </w:p>
    <w:p w14:paraId="1551BD4E" w14:textId="77777777" w:rsidR="007B35BB" w:rsidRPr="00F72CD4" w:rsidRDefault="007B35BB" w:rsidP="000D2D5A">
      <w:pPr>
        <w:pStyle w:val="B1"/>
        <w:rPr>
          <w:lang w:eastAsia="en-US"/>
        </w:rPr>
      </w:pPr>
      <w:r w:rsidRPr="00F72CD4">
        <w:t>-</w:t>
      </w:r>
      <w:r w:rsidRPr="00F72CD4">
        <w:tab/>
        <w:t xml:space="preserve">Instead of 5.2.2.2.4.x </w:t>
      </w:r>
      <w:r w:rsidRPr="00F72CD4">
        <w:sym w:font="Wingdings" w:char="F0E0"/>
      </w:r>
      <w:r w:rsidRPr="00F72CD4">
        <w:t xml:space="preserve"> refer 5.2.3.2.4.x</w:t>
      </w:r>
    </w:p>
    <w:p w14:paraId="7BD81FB1" w14:textId="77777777" w:rsidR="007B35BB" w:rsidRPr="00F72CD4" w:rsidRDefault="007B35BB" w:rsidP="007B35BB">
      <w:pPr>
        <w:pStyle w:val="H6"/>
      </w:pPr>
      <w:bookmarkStart w:id="1051" w:name="_Hlk54780039"/>
      <w:r w:rsidRPr="00F72CD4">
        <w:t>5.2.3.2.4_1.</w:t>
      </w:r>
      <w:r w:rsidRPr="00F72CD4">
        <w:rPr>
          <w:rFonts w:eastAsia="Malgun Gothic"/>
        </w:rPr>
        <w:t>3</w:t>
      </w:r>
      <w:r w:rsidRPr="00F72CD4">
        <w:t>.3</w:t>
      </w:r>
      <w:bookmarkEnd w:id="1051"/>
      <w:r w:rsidRPr="00F72CD4">
        <w:tab/>
        <w:t>Message contents</w:t>
      </w:r>
    </w:p>
    <w:p w14:paraId="2D44B8A5" w14:textId="77777777" w:rsidR="007B35BB" w:rsidRPr="00F72CD4" w:rsidRDefault="007B35BB" w:rsidP="000D2D5A">
      <w:r w:rsidRPr="00F72CD4">
        <w:t>Same as 5.2.2.2.4_1.3.3</w:t>
      </w:r>
    </w:p>
    <w:p w14:paraId="406C68C9" w14:textId="77777777" w:rsidR="007B35BB" w:rsidRPr="00F72CD4" w:rsidRDefault="007B35BB" w:rsidP="007B35BB">
      <w:pPr>
        <w:pStyle w:val="H6"/>
        <w:rPr>
          <w:rFonts w:eastAsia="SimSun"/>
        </w:rPr>
      </w:pPr>
      <w:r w:rsidRPr="00F72CD4">
        <w:t>5.2.3.2.4_1.4</w:t>
      </w:r>
      <w:r w:rsidRPr="00F72CD4">
        <w:tab/>
        <w:t>Test requirement</w:t>
      </w:r>
    </w:p>
    <w:p w14:paraId="19FCAE81" w14:textId="77777777" w:rsidR="007B35BB" w:rsidRPr="00F72CD4" w:rsidRDefault="007B35BB" w:rsidP="000D2D5A">
      <w:pPr>
        <w:rPr>
          <w:rFonts w:eastAsia="Batang"/>
        </w:rPr>
      </w:pPr>
      <w:r w:rsidRPr="00F72CD4">
        <w:rPr>
          <w:rFonts w:eastAsia="Batang"/>
        </w:rPr>
        <w:t>Table 5.2.3.2.4.0-3 define the primary level settings.</w:t>
      </w:r>
    </w:p>
    <w:p w14:paraId="0DBF4948" w14:textId="77777777" w:rsidR="007B35BB" w:rsidRPr="00F72CD4" w:rsidRDefault="007B35BB" w:rsidP="000D2D5A">
      <w:pPr>
        <w:rPr>
          <w:rFonts w:eastAsia="SimSun"/>
        </w:rPr>
      </w:pPr>
      <w:r w:rsidRPr="00F72CD4">
        <w:t>The fraction of maximum throughput percentage for the downlink reference measurement channels specified in Annex A.3.2.2 for each throughput test shall meet or exceed the specified value in Table 5.2.3.2.4_1.4-1 for the specified SNR including test tolerances for all throughput tests.</w:t>
      </w:r>
    </w:p>
    <w:p w14:paraId="7E6B0E64" w14:textId="77777777" w:rsidR="007B35BB" w:rsidRPr="00F72CD4" w:rsidRDefault="007B35BB" w:rsidP="000D2D5A">
      <w:pPr>
        <w:pStyle w:val="TH"/>
      </w:pPr>
      <w:r w:rsidRPr="00F72CD4">
        <w:t>Table 5.2.3.2.4_1.4-1: Test Requirement for Rank 1</w:t>
      </w:r>
    </w:p>
    <w:tbl>
      <w:tblPr>
        <w:tblW w:w="51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423"/>
        <w:gridCol w:w="1138"/>
        <w:gridCol w:w="1177"/>
        <w:gridCol w:w="998"/>
        <w:gridCol w:w="1268"/>
        <w:gridCol w:w="1366"/>
        <w:gridCol w:w="1177"/>
        <w:gridCol w:w="648"/>
      </w:tblGrid>
      <w:tr w:rsidR="007B35BB" w:rsidRPr="00F72CD4" w14:paraId="5E58815D" w14:textId="77777777" w:rsidTr="007B35BB">
        <w:trPr>
          <w:trHeight w:val="391"/>
          <w:jc w:val="center"/>
        </w:trPr>
        <w:tc>
          <w:tcPr>
            <w:tcW w:w="3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141E38" w14:textId="77777777" w:rsidR="007B35BB" w:rsidRPr="00F72CD4" w:rsidRDefault="007B35BB" w:rsidP="000D2D5A">
            <w:pPr>
              <w:pStyle w:val="TAH"/>
              <w:rPr>
                <w:rFonts w:eastAsia="SimSun"/>
              </w:rPr>
            </w:pPr>
            <w:r w:rsidRPr="00F72CD4">
              <w:rPr>
                <w:rFonts w:eastAsia="SimSun"/>
              </w:rPr>
              <w:t>Test num.</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D828FA"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7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A8E88C" w14:textId="77777777" w:rsidR="007B35BB" w:rsidRPr="00F72CD4" w:rsidRDefault="007B35BB" w:rsidP="000D2D5A">
            <w:pPr>
              <w:pStyle w:val="TAH"/>
              <w:rPr>
                <w:rFonts w:eastAsia="SimSun"/>
              </w:rPr>
            </w:pPr>
            <w:r w:rsidRPr="00F72CD4">
              <w:rPr>
                <w:rFonts w:eastAsia="SimSun"/>
              </w:rPr>
              <w:t>Bandwidth (MHz) / Subcarrier spacing (kHz)</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EE01A6"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C21F63" w14:textId="77777777" w:rsidR="007B35BB" w:rsidRPr="00F72CD4" w:rsidRDefault="007B35BB" w:rsidP="000D2D5A">
            <w:pPr>
              <w:pStyle w:val="TAH"/>
              <w:rPr>
                <w:rFonts w:eastAsia="SimSun"/>
                <w:lang w:eastAsia="en-US"/>
              </w:rPr>
            </w:pPr>
            <w:r w:rsidRPr="00F72CD4">
              <w:t>TDD UL-DL pattern</w:t>
            </w:r>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3AE9E2" w14:textId="77777777" w:rsidR="007B35BB" w:rsidRPr="00F72CD4" w:rsidRDefault="007B35BB" w:rsidP="000D2D5A">
            <w:pPr>
              <w:pStyle w:val="TAH"/>
              <w:rPr>
                <w:rFonts w:eastAsia="SimSun"/>
              </w:rPr>
            </w:pPr>
            <w:r w:rsidRPr="00F72CD4">
              <w:rPr>
                <w:rFonts w:eastAsia="SimSun"/>
              </w:rPr>
              <w:t>Propagation condition</w:t>
            </w:r>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2B89E5" w14:textId="77777777" w:rsidR="007B35BB" w:rsidRPr="00F72CD4" w:rsidRDefault="007B35BB" w:rsidP="000D2D5A">
            <w:pPr>
              <w:pStyle w:val="TAH"/>
              <w:rPr>
                <w:rFonts w:eastAsia="SimSun"/>
              </w:rPr>
            </w:pPr>
            <w:r w:rsidRPr="00F72CD4">
              <w:rPr>
                <w:rFonts w:eastAsia="SimSun"/>
              </w:rPr>
              <w:t>Correlation matrix and antenna configuration</w:t>
            </w:r>
          </w:p>
        </w:tc>
        <w:tc>
          <w:tcPr>
            <w:tcW w:w="92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6560DB3"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FBAFF19"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67B80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0AFBC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6A772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692BC5"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C0E4EF"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1B596D"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4271B4" w14:textId="77777777" w:rsidR="007B35BB" w:rsidRPr="00F72CD4" w:rsidRDefault="007B35BB" w:rsidP="000D2D5A">
            <w:pPr>
              <w:rPr>
                <w:rFonts w:eastAsia="SimSun"/>
              </w:rPr>
            </w:pP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0EEB1" w14:textId="77777777" w:rsidR="007B35BB" w:rsidRPr="00F72CD4" w:rsidRDefault="007B35BB" w:rsidP="000D2D5A">
            <w:pPr>
              <w:pStyle w:val="TAH"/>
              <w:rPr>
                <w:rFonts w:eastAsia="SimSun"/>
              </w:rPr>
            </w:pPr>
            <w:r w:rsidRPr="00F72CD4">
              <w:rPr>
                <w:rFonts w:eastAsia="SimSun"/>
              </w:rPr>
              <w:t>Fraction of maximum throughput (%)</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1D026" w14:textId="77777777" w:rsidR="007B35BB" w:rsidRPr="00F72CD4" w:rsidRDefault="007B35BB" w:rsidP="000D2D5A">
            <w:pPr>
              <w:pStyle w:val="TAH"/>
              <w:rPr>
                <w:rFonts w:eastAsia="SimSun"/>
              </w:rPr>
            </w:pPr>
            <w:r w:rsidRPr="00F72CD4">
              <w:rPr>
                <w:rFonts w:eastAsia="SimSun"/>
              </w:rPr>
              <w:t>SNR (dB)</w:t>
            </w:r>
          </w:p>
        </w:tc>
      </w:tr>
      <w:tr w:rsidR="007B35BB" w:rsidRPr="00F72CD4" w14:paraId="6F72330F" w14:textId="77777777" w:rsidTr="007B35BB">
        <w:trPr>
          <w:trHeight w:val="198"/>
          <w:jc w:val="center"/>
        </w:trPr>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D92BE2" w14:textId="77777777" w:rsidR="007B35BB" w:rsidRPr="00F72CD4" w:rsidRDefault="007B35BB" w:rsidP="000D2D5A">
            <w:pPr>
              <w:pStyle w:val="TAC"/>
              <w:rPr>
                <w:rFonts w:eastAsia="SimSun"/>
              </w:rPr>
            </w:pPr>
            <w:r w:rsidRPr="00F72CD4">
              <w:rPr>
                <w:rFonts w:eastAsia="SimSun"/>
              </w:rPr>
              <w:t>1-1</w:t>
            </w:r>
          </w:p>
        </w:tc>
        <w:tc>
          <w:tcPr>
            <w:tcW w:w="7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757A16" w14:textId="77777777" w:rsidR="007B35BB" w:rsidRPr="00F72CD4" w:rsidRDefault="007B35BB" w:rsidP="000D2D5A">
            <w:pPr>
              <w:pStyle w:val="TAC"/>
              <w:rPr>
                <w:rFonts w:eastAsia="SimSun"/>
              </w:rPr>
            </w:pPr>
            <w:r w:rsidRPr="00F72CD4">
              <w:rPr>
                <w:rFonts w:eastAsia="SimSun"/>
              </w:rPr>
              <w:t>R.PDSCH.1-1.1 TDD</w:t>
            </w:r>
          </w:p>
        </w:tc>
        <w:tc>
          <w:tcPr>
            <w:tcW w:w="5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95092" w14:textId="77777777" w:rsidR="007B35BB" w:rsidRPr="00F72CD4" w:rsidRDefault="007B35BB" w:rsidP="000D2D5A">
            <w:pPr>
              <w:pStyle w:val="TAC"/>
              <w:rPr>
                <w:rFonts w:eastAsia="SimSun"/>
              </w:rPr>
            </w:pPr>
            <w:r w:rsidRPr="00F72CD4">
              <w:rPr>
                <w:rFonts w:eastAsia="SimSun"/>
              </w:rPr>
              <w:t>10 / 1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4BBD2" w14:textId="77777777" w:rsidR="007B35BB" w:rsidRPr="00F72CD4" w:rsidRDefault="007B35BB" w:rsidP="000D2D5A">
            <w:pPr>
              <w:pStyle w:val="TAC"/>
              <w:rPr>
                <w:rFonts w:eastAsia="SimSun"/>
              </w:rPr>
            </w:pPr>
            <w:r w:rsidRPr="00F72CD4">
              <w:rPr>
                <w:rFonts w:eastAsia="SimSun"/>
              </w:rPr>
              <w:t>QPSK, 0.30</w:t>
            </w:r>
          </w:p>
        </w:tc>
        <w:tc>
          <w:tcPr>
            <w:tcW w:w="5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62568" w14:textId="77777777" w:rsidR="007B35BB" w:rsidRPr="00F72CD4" w:rsidRDefault="007B35BB" w:rsidP="000D2D5A">
            <w:pPr>
              <w:pStyle w:val="TAC"/>
              <w:rPr>
                <w:rFonts w:eastAsia="SimSun"/>
              </w:rPr>
            </w:pPr>
            <w:r w:rsidRPr="00F72CD4">
              <w:rPr>
                <w:rFonts w:eastAsia="SimSun"/>
              </w:rPr>
              <w:t>FR1.15-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65D082"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FD013D" w14:textId="77777777" w:rsidR="007B35BB" w:rsidRPr="00F72CD4" w:rsidRDefault="007B35BB" w:rsidP="000D2D5A">
            <w:pPr>
              <w:pStyle w:val="TAC"/>
              <w:rPr>
                <w:rFonts w:eastAsia="SimSu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55E4D" w14:textId="77777777" w:rsidR="007B35BB" w:rsidRPr="00F72CD4" w:rsidRDefault="007B35BB" w:rsidP="000D2D5A">
            <w:pPr>
              <w:pStyle w:val="TAC"/>
              <w:rPr>
                <w:rFonts w:eastAsia="SimSun"/>
              </w:rPr>
            </w:pPr>
            <w:r w:rsidRPr="00F72CD4">
              <w:rPr>
                <w:rFonts w:eastAsia="SimSun"/>
              </w:rPr>
              <w:t>70</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F5AFC" w14:textId="77777777" w:rsidR="007B35BB" w:rsidRPr="00F72CD4" w:rsidRDefault="007B35BB" w:rsidP="000D2D5A">
            <w:pPr>
              <w:pStyle w:val="TAC"/>
              <w:rPr>
                <w:rFonts w:eastAsia="SimSun"/>
                <w:lang w:eastAsia="zh-CN"/>
              </w:rPr>
            </w:pPr>
            <w:r w:rsidRPr="00F72CD4">
              <w:rPr>
                <w:rFonts w:eastAsia="SimSun"/>
                <w:lang w:eastAsia="zh-CN"/>
              </w:rPr>
              <w:t>-2.6</w:t>
            </w:r>
          </w:p>
        </w:tc>
      </w:tr>
      <w:tr w:rsidR="007B35BB" w:rsidRPr="00F72CD4" w14:paraId="19DA46FE" w14:textId="77777777" w:rsidTr="007B35BB">
        <w:trPr>
          <w:trHeight w:val="198"/>
          <w:jc w:val="center"/>
        </w:trPr>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DCB87" w14:textId="77777777" w:rsidR="007B35BB" w:rsidRPr="00F72CD4" w:rsidRDefault="007B35BB" w:rsidP="000D2D5A">
            <w:pPr>
              <w:pStyle w:val="TAC"/>
              <w:rPr>
                <w:rFonts w:eastAsia="SimSun"/>
                <w:lang w:eastAsia="en-US"/>
              </w:rPr>
            </w:pPr>
            <w:r w:rsidRPr="00F72CD4">
              <w:rPr>
                <w:rFonts w:eastAsia="SimSun"/>
              </w:rPr>
              <w:t>1-2</w:t>
            </w:r>
          </w:p>
        </w:tc>
        <w:tc>
          <w:tcPr>
            <w:tcW w:w="7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59DF0" w14:textId="77777777" w:rsidR="007B35BB" w:rsidRPr="00F72CD4" w:rsidRDefault="007B35BB" w:rsidP="000D2D5A">
            <w:pPr>
              <w:pStyle w:val="TAC"/>
              <w:rPr>
                <w:rFonts w:eastAsia="SimSun"/>
              </w:rPr>
            </w:pPr>
            <w:r w:rsidRPr="00F72CD4">
              <w:rPr>
                <w:rFonts w:eastAsia="SimSun"/>
              </w:rPr>
              <w:t>R.PDSCH.1-1.2 TDD</w:t>
            </w:r>
          </w:p>
        </w:tc>
        <w:tc>
          <w:tcPr>
            <w:tcW w:w="5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8B3E4" w14:textId="77777777" w:rsidR="007B35BB" w:rsidRPr="00F72CD4" w:rsidRDefault="007B35BB" w:rsidP="000D2D5A">
            <w:pPr>
              <w:pStyle w:val="TAC"/>
              <w:rPr>
                <w:rFonts w:eastAsia="SimSun"/>
              </w:rPr>
            </w:pPr>
            <w:r w:rsidRPr="00F72CD4">
              <w:rPr>
                <w:rFonts w:eastAsia="SimSun"/>
              </w:rPr>
              <w:t>10 / 1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9F20B" w14:textId="77777777" w:rsidR="007B35BB" w:rsidRPr="00F72CD4" w:rsidRDefault="007B35BB" w:rsidP="000D2D5A">
            <w:pPr>
              <w:pStyle w:val="TAC"/>
              <w:rPr>
                <w:rFonts w:eastAsia="SimSun"/>
              </w:rPr>
            </w:pPr>
            <w:r w:rsidRPr="00F72CD4">
              <w:rPr>
                <w:rFonts w:eastAsia="SimSun"/>
              </w:rPr>
              <w:t>QPSK, 0.30</w:t>
            </w:r>
          </w:p>
        </w:tc>
        <w:tc>
          <w:tcPr>
            <w:tcW w:w="5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C75D06" w14:textId="77777777" w:rsidR="007B35BB" w:rsidRPr="00F72CD4" w:rsidRDefault="007B35BB" w:rsidP="000D2D5A">
            <w:pPr>
              <w:pStyle w:val="TAC"/>
              <w:rPr>
                <w:rFonts w:eastAsia="SimSun"/>
              </w:rPr>
            </w:pPr>
            <w:r w:rsidRPr="00F72CD4">
              <w:rPr>
                <w:rFonts w:eastAsia="SimSun"/>
              </w:rPr>
              <w:t>FR1.15-1</w:t>
            </w:r>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487E87" w14:textId="77777777" w:rsidR="007B35BB" w:rsidRPr="00F72CD4" w:rsidRDefault="007B35BB" w:rsidP="000D2D5A">
            <w:pPr>
              <w:pStyle w:val="TAC"/>
              <w:rPr>
                <w:rFonts w:eastAsia="SimSun"/>
              </w:rPr>
            </w:pPr>
            <w:r w:rsidRPr="00F72CD4">
              <w:rPr>
                <w:rFonts w:eastAsia="SimSun"/>
              </w:rPr>
              <w:t>TDLA30-10</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AE897" w14:textId="77777777" w:rsidR="007B35BB" w:rsidRPr="00F72CD4" w:rsidRDefault="007B35BB" w:rsidP="000D2D5A">
            <w:pPr>
              <w:pStyle w:val="TAC"/>
              <w:rPr>
                <w:rFonts w:eastAsia="SimSun"/>
                <w:lang w:eastAsia="zh-CN"/>
              </w:rPr>
            </w:pPr>
            <w:r w:rsidRPr="00F72CD4">
              <w:rPr>
                <w:rFonts w:eastAsia="SimSun"/>
                <w:lang w:eastAsia="zh-CN"/>
              </w:rPr>
              <w:t>4</w:t>
            </w:r>
            <w:r w:rsidRPr="00F72CD4">
              <w:rPr>
                <w:rFonts w:eastAsia="SimSun"/>
              </w:rPr>
              <w:t>x</w:t>
            </w:r>
            <w:r w:rsidRPr="00F72CD4">
              <w:rPr>
                <w:rFonts w:eastAsia="SimSun"/>
                <w:lang w:eastAsia="zh-CN"/>
              </w:rPr>
              <w:t>4</w:t>
            </w:r>
            <w:r w:rsidRPr="00F72CD4">
              <w:rPr>
                <w:rFonts w:eastAsia="SimSun"/>
              </w:rPr>
              <w:t>, ULA Low</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9EA1C" w14:textId="77777777" w:rsidR="007B35BB" w:rsidRPr="00F72CD4" w:rsidRDefault="007B35BB" w:rsidP="000D2D5A">
            <w:pPr>
              <w:pStyle w:val="TAC"/>
              <w:rPr>
                <w:rFonts w:eastAsia="SimSun"/>
                <w:lang w:eastAsia="en-US"/>
              </w:rPr>
            </w:pPr>
            <w:r w:rsidRPr="00F72CD4">
              <w:rPr>
                <w:rFonts w:eastAsia="SimSun"/>
              </w:rPr>
              <w:t>70</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6F464" w14:textId="77777777" w:rsidR="007B35BB" w:rsidRPr="00F72CD4" w:rsidRDefault="007B35BB" w:rsidP="000D2D5A">
            <w:pPr>
              <w:pStyle w:val="TAC"/>
              <w:rPr>
                <w:rFonts w:eastAsia="SimSun"/>
                <w:lang w:eastAsia="zh-CN"/>
              </w:rPr>
            </w:pPr>
            <w:r w:rsidRPr="00F72CD4">
              <w:rPr>
                <w:rFonts w:eastAsia="SimSun"/>
                <w:lang w:eastAsia="zh-CN"/>
              </w:rPr>
              <w:t>-2.5</w:t>
            </w:r>
          </w:p>
        </w:tc>
      </w:tr>
    </w:tbl>
    <w:p w14:paraId="65E24D9F" w14:textId="77777777" w:rsidR="007B35BB" w:rsidRPr="00F72CD4" w:rsidRDefault="007B35BB" w:rsidP="000D2D5A">
      <w:pPr>
        <w:rPr>
          <w:lang w:eastAsia="en-US"/>
        </w:rPr>
      </w:pPr>
    </w:p>
    <w:p w14:paraId="35C8B450" w14:textId="77777777" w:rsidR="007B35BB" w:rsidRPr="00F72CD4" w:rsidRDefault="007B35BB" w:rsidP="007B35BB">
      <w:pPr>
        <w:pStyle w:val="Heading5"/>
      </w:pPr>
      <w:r w:rsidRPr="00F72CD4">
        <w:t>5.2.3.2.5</w:t>
      </w:r>
      <w:r w:rsidRPr="00F72CD4">
        <w:tab/>
        <w:t xml:space="preserve">4Rx </w:t>
      </w:r>
      <w:r w:rsidRPr="00F72CD4">
        <w:rPr>
          <w:lang w:eastAsia="zh-CN"/>
        </w:rPr>
        <w:t>T</w:t>
      </w:r>
      <w:r w:rsidRPr="00F72CD4">
        <w:t>DD FR1 PDSCH 0.001% BLER performance</w:t>
      </w:r>
      <w:bookmarkEnd w:id="1041"/>
      <w:bookmarkEnd w:id="1042"/>
      <w:bookmarkEnd w:id="1043"/>
    </w:p>
    <w:p w14:paraId="6FBA3BF3" w14:textId="77777777" w:rsidR="007B35BB" w:rsidRPr="00F72CD4" w:rsidRDefault="007B35BB" w:rsidP="007B35BB">
      <w:pPr>
        <w:pStyle w:val="H6"/>
      </w:pPr>
      <w:bookmarkStart w:id="1052" w:name="_Toc75790006"/>
      <w:bookmarkStart w:id="1053" w:name="_Toc84264680"/>
      <w:bookmarkStart w:id="1054" w:name="_Toc90560819"/>
      <w:r w:rsidRPr="00F72CD4">
        <w:t>5.2.3.2.5.0</w:t>
      </w:r>
      <w:r w:rsidRPr="00F72CD4">
        <w:tab/>
        <w:t>Minimum conformance requirements</w:t>
      </w:r>
      <w:bookmarkEnd w:id="1052"/>
      <w:bookmarkEnd w:id="1053"/>
      <w:bookmarkEnd w:id="1054"/>
    </w:p>
    <w:p w14:paraId="569ABFC7" w14:textId="77777777" w:rsidR="007B35BB" w:rsidRPr="00F72CD4" w:rsidRDefault="007B35BB" w:rsidP="000D2D5A">
      <w:r w:rsidRPr="00F72CD4">
        <w:t>The performance requirements are specified in Table 5.2.3.2.5.0-3, with the addition of test parameters in Table 5.2.3.2.5.0-2 and the downlink physical channel setup according to Annex C.3.1.</w:t>
      </w:r>
    </w:p>
    <w:p w14:paraId="09BC21B8" w14:textId="77777777" w:rsidR="007B35BB" w:rsidRPr="00F72CD4" w:rsidRDefault="007B35BB" w:rsidP="000D2D5A">
      <w:r w:rsidRPr="00F72CD4">
        <w:t>The test purposes are specified in Table 5.2.3.2.5.0-1.</w:t>
      </w:r>
    </w:p>
    <w:p w14:paraId="11663CF4" w14:textId="77777777" w:rsidR="007B35BB" w:rsidRPr="00F72CD4" w:rsidRDefault="007B35BB" w:rsidP="000D2D5A">
      <w:pPr>
        <w:pStyle w:val="TH"/>
      </w:pPr>
      <w:r w:rsidRPr="00F72CD4">
        <w:t>Table 5.2.3.2.5.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4E03FAF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A3D1D75"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359FC98D" w14:textId="77777777" w:rsidR="007B35BB" w:rsidRPr="00F72CD4" w:rsidRDefault="007B35BB" w:rsidP="000D2D5A">
            <w:pPr>
              <w:pStyle w:val="TAH"/>
            </w:pPr>
            <w:r w:rsidRPr="00F72CD4">
              <w:t>Test index</w:t>
            </w:r>
          </w:p>
        </w:tc>
      </w:tr>
      <w:tr w:rsidR="007B35BB" w:rsidRPr="00F72CD4" w14:paraId="69386E1F"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09BFC048" w14:textId="77777777" w:rsidR="007B35BB" w:rsidRPr="00F72CD4" w:rsidRDefault="007B35BB" w:rsidP="000D2D5A">
            <w:pPr>
              <w:pStyle w:val="TAL"/>
            </w:pPr>
            <w:r w:rsidRPr="00F72CD4">
              <w:t>Verify the PDSCH 0.001% BLER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1C4048E0" w14:textId="77777777" w:rsidR="007B35BB" w:rsidRPr="00F72CD4" w:rsidRDefault="007B35BB" w:rsidP="000D2D5A">
            <w:pPr>
              <w:pStyle w:val="TAL"/>
            </w:pPr>
            <w:r w:rsidRPr="00F72CD4">
              <w:t>1-1</w:t>
            </w:r>
          </w:p>
        </w:tc>
      </w:tr>
    </w:tbl>
    <w:p w14:paraId="34E596AB" w14:textId="77777777" w:rsidR="007B35BB" w:rsidRPr="00F72CD4" w:rsidRDefault="007B35BB" w:rsidP="000D2D5A"/>
    <w:p w14:paraId="66D1FE2D" w14:textId="77777777" w:rsidR="007B35BB" w:rsidRPr="00F72CD4" w:rsidRDefault="007B35BB" w:rsidP="000D2D5A">
      <w:pPr>
        <w:pStyle w:val="TH"/>
      </w:pPr>
      <w:r w:rsidRPr="00F72CD4">
        <w:t>Table 5.2.3.2.5.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3C698C29"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2110FF4F" w14:textId="77777777" w:rsidR="007B35BB" w:rsidRPr="00F72CD4" w:rsidRDefault="007B35BB" w:rsidP="000D2D5A">
            <w:pPr>
              <w:pStyle w:val="TAH"/>
            </w:pPr>
            <w:r w:rsidRPr="00F72CD4">
              <w:t>Parameter</w:t>
            </w:r>
          </w:p>
        </w:tc>
        <w:tc>
          <w:tcPr>
            <w:tcW w:w="802" w:type="dxa"/>
            <w:tcBorders>
              <w:top w:val="single" w:sz="4" w:space="0" w:color="auto"/>
              <w:left w:val="single" w:sz="4" w:space="0" w:color="auto"/>
              <w:bottom w:val="single" w:sz="4" w:space="0" w:color="auto"/>
              <w:right w:val="single" w:sz="4" w:space="0" w:color="auto"/>
            </w:tcBorders>
            <w:hideMark/>
          </w:tcPr>
          <w:p w14:paraId="241F2FF3"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5B7F443C" w14:textId="77777777" w:rsidR="007B35BB" w:rsidRPr="00F72CD4" w:rsidRDefault="007B35BB" w:rsidP="000D2D5A">
            <w:pPr>
              <w:pStyle w:val="TAH"/>
            </w:pPr>
            <w:r w:rsidRPr="00F72CD4">
              <w:t>Value</w:t>
            </w:r>
          </w:p>
        </w:tc>
      </w:tr>
      <w:tr w:rsidR="007B35BB" w:rsidRPr="00F72CD4" w14:paraId="25F3C75B"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3832DCFB" w14:textId="77777777" w:rsidR="007B35BB" w:rsidRPr="00F72CD4" w:rsidRDefault="007B35BB" w:rsidP="000D2D5A">
            <w:pPr>
              <w:pStyle w:val="TAH"/>
            </w:pPr>
            <w:r w:rsidRPr="00F72CD4">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2546C18"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C37F34" w14:textId="77777777" w:rsidR="007B35BB" w:rsidRPr="00F72CD4" w:rsidRDefault="007B35BB" w:rsidP="000D2D5A">
            <w:pPr>
              <w:pStyle w:val="TAH"/>
            </w:pPr>
            <w:r w:rsidRPr="00F72CD4">
              <w:t>TDD</w:t>
            </w:r>
          </w:p>
        </w:tc>
      </w:tr>
      <w:tr w:rsidR="007B35BB" w:rsidRPr="00F72CD4" w14:paraId="6D726685"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1433C341" w14:textId="77777777" w:rsidR="007B35BB" w:rsidRPr="00F72CD4" w:rsidRDefault="007B35BB" w:rsidP="000D2D5A">
            <w:pPr>
              <w:pStyle w:val="TAH"/>
            </w:pPr>
            <w:r w:rsidRPr="00F72CD4">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20D65C3F"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A9DA93D" w14:textId="77777777" w:rsidR="007B35BB" w:rsidRPr="00F72CD4" w:rsidRDefault="007B35BB" w:rsidP="000D2D5A">
            <w:pPr>
              <w:pStyle w:val="TAH"/>
            </w:pPr>
            <w:r w:rsidRPr="00F72CD4">
              <w:t>1</w:t>
            </w:r>
          </w:p>
        </w:tc>
      </w:tr>
      <w:tr w:rsidR="007B35BB" w:rsidRPr="00F72CD4" w14:paraId="490834CF" w14:textId="77777777" w:rsidTr="007B35BB">
        <w:tc>
          <w:tcPr>
            <w:tcW w:w="1812" w:type="dxa"/>
            <w:tcBorders>
              <w:top w:val="single" w:sz="4" w:space="0" w:color="auto"/>
              <w:left w:val="single" w:sz="4" w:space="0" w:color="auto"/>
              <w:bottom w:val="nil"/>
              <w:right w:val="single" w:sz="4" w:space="0" w:color="auto"/>
            </w:tcBorders>
            <w:vAlign w:val="center"/>
            <w:hideMark/>
          </w:tcPr>
          <w:p w14:paraId="58D3E298"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53A8B8CF" w14:textId="77777777" w:rsidR="007B35BB" w:rsidRPr="00F72CD4" w:rsidRDefault="007B35BB" w:rsidP="000D2D5A">
            <w:pPr>
              <w:pStyle w:val="TAL"/>
            </w:pPr>
            <w:r w:rsidRPr="00F72CD4">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AC6C40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65A15EF" w14:textId="77777777" w:rsidR="007B35BB" w:rsidRPr="00F72CD4" w:rsidRDefault="007B35BB" w:rsidP="000D2D5A">
            <w:pPr>
              <w:pStyle w:val="TAC"/>
            </w:pPr>
            <w:r w:rsidRPr="00F72CD4">
              <w:t>Type A</w:t>
            </w:r>
          </w:p>
        </w:tc>
      </w:tr>
      <w:tr w:rsidR="007B35BB" w:rsidRPr="00F72CD4" w14:paraId="675122EC" w14:textId="77777777" w:rsidTr="007B35BB">
        <w:tc>
          <w:tcPr>
            <w:tcW w:w="1812" w:type="dxa"/>
            <w:tcBorders>
              <w:top w:val="nil"/>
              <w:left w:val="single" w:sz="4" w:space="0" w:color="auto"/>
              <w:bottom w:val="nil"/>
              <w:right w:val="single" w:sz="4" w:space="0" w:color="auto"/>
            </w:tcBorders>
            <w:vAlign w:val="center"/>
          </w:tcPr>
          <w:p w14:paraId="5ADED1DF"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1264EB3" w14:textId="77777777" w:rsidR="007B35BB" w:rsidRPr="00F72CD4" w:rsidRDefault="007B35BB" w:rsidP="000D2D5A">
            <w:pPr>
              <w:pStyle w:val="TAL"/>
            </w:pPr>
            <w:r w:rsidRPr="00F72CD4">
              <w:t>k0</w:t>
            </w:r>
          </w:p>
        </w:tc>
        <w:tc>
          <w:tcPr>
            <w:tcW w:w="802" w:type="dxa"/>
            <w:tcBorders>
              <w:top w:val="single" w:sz="4" w:space="0" w:color="auto"/>
              <w:left w:val="single" w:sz="4" w:space="0" w:color="auto"/>
              <w:bottom w:val="single" w:sz="4" w:space="0" w:color="auto"/>
              <w:right w:val="single" w:sz="4" w:space="0" w:color="auto"/>
            </w:tcBorders>
            <w:vAlign w:val="center"/>
          </w:tcPr>
          <w:p w14:paraId="25A5F81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6B2AE2F1" w14:textId="77777777" w:rsidR="007B35BB" w:rsidRPr="00F72CD4" w:rsidRDefault="007B35BB" w:rsidP="000D2D5A">
            <w:pPr>
              <w:pStyle w:val="TAC"/>
            </w:pPr>
            <w:r w:rsidRPr="00F72CD4">
              <w:t>0</w:t>
            </w:r>
          </w:p>
        </w:tc>
      </w:tr>
      <w:tr w:rsidR="007B35BB" w:rsidRPr="00F72CD4" w14:paraId="76407E0E" w14:textId="77777777" w:rsidTr="007B35BB">
        <w:tc>
          <w:tcPr>
            <w:tcW w:w="1812" w:type="dxa"/>
            <w:tcBorders>
              <w:top w:val="nil"/>
              <w:left w:val="single" w:sz="4" w:space="0" w:color="auto"/>
              <w:bottom w:val="nil"/>
              <w:right w:val="single" w:sz="4" w:space="0" w:color="auto"/>
            </w:tcBorders>
            <w:vAlign w:val="center"/>
          </w:tcPr>
          <w:p w14:paraId="2EB59CD0"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84DB2AE" w14:textId="77777777" w:rsidR="007B35BB" w:rsidRPr="00F72CD4" w:rsidRDefault="007B35BB" w:rsidP="000D2D5A">
            <w:pPr>
              <w:pStyle w:val="TAL"/>
            </w:pPr>
            <w:r w:rsidRPr="00F72CD4">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27CC6BE5"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6853E9E2" w14:textId="77777777" w:rsidR="007B35BB" w:rsidRPr="00F72CD4" w:rsidRDefault="007B35BB" w:rsidP="000D2D5A">
            <w:pPr>
              <w:pStyle w:val="TAC"/>
            </w:pPr>
            <w:r w:rsidRPr="00F72CD4">
              <w:t>2</w:t>
            </w:r>
          </w:p>
        </w:tc>
      </w:tr>
      <w:tr w:rsidR="007B35BB" w:rsidRPr="00F72CD4" w14:paraId="789080C3" w14:textId="77777777" w:rsidTr="007B35BB">
        <w:tc>
          <w:tcPr>
            <w:tcW w:w="1812" w:type="dxa"/>
            <w:tcBorders>
              <w:top w:val="nil"/>
              <w:left w:val="single" w:sz="4" w:space="0" w:color="auto"/>
              <w:bottom w:val="nil"/>
              <w:right w:val="single" w:sz="4" w:space="0" w:color="auto"/>
            </w:tcBorders>
            <w:vAlign w:val="center"/>
          </w:tcPr>
          <w:p w14:paraId="2330E210"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55D46C6" w14:textId="77777777" w:rsidR="007B35BB" w:rsidRPr="00F72CD4" w:rsidRDefault="007B35BB" w:rsidP="000D2D5A">
            <w:pPr>
              <w:pStyle w:val="TAL"/>
            </w:pPr>
            <w:r w:rsidRPr="00F72CD4">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670CDE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hideMark/>
          </w:tcPr>
          <w:p w14:paraId="3098FF8D" w14:textId="77777777" w:rsidR="007B35BB" w:rsidRPr="00F72CD4" w:rsidRDefault="007B35BB" w:rsidP="000D2D5A">
            <w:pPr>
              <w:pStyle w:val="TAC"/>
            </w:pPr>
            <w:r w:rsidRPr="00F72CD4">
              <w:t>12</w:t>
            </w:r>
          </w:p>
        </w:tc>
      </w:tr>
      <w:tr w:rsidR="007B35BB" w:rsidRPr="00F72CD4" w14:paraId="1D4E299B" w14:textId="77777777" w:rsidTr="007B35BB">
        <w:tc>
          <w:tcPr>
            <w:tcW w:w="1812" w:type="dxa"/>
            <w:tcBorders>
              <w:top w:val="nil"/>
              <w:left w:val="single" w:sz="4" w:space="0" w:color="auto"/>
              <w:bottom w:val="nil"/>
              <w:right w:val="single" w:sz="4" w:space="0" w:color="auto"/>
            </w:tcBorders>
            <w:vAlign w:val="center"/>
          </w:tcPr>
          <w:p w14:paraId="5AA8B00D"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476BC44" w14:textId="77777777" w:rsidR="007B35BB" w:rsidRPr="00F72CD4" w:rsidRDefault="007B35BB" w:rsidP="000D2D5A">
            <w:pPr>
              <w:pStyle w:val="TAL"/>
            </w:pPr>
            <w:r w:rsidRPr="00F72CD4">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2A21328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69B425F" w14:textId="77777777" w:rsidR="007B35BB" w:rsidRPr="00F72CD4" w:rsidRDefault="007B35BB" w:rsidP="000D2D5A">
            <w:pPr>
              <w:pStyle w:val="TAC"/>
            </w:pPr>
            <w:r w:rsidRPr="00F72CD4">
              <w:t>1</w:t>
            </w:r>
          </w:p>
        </w:tc>
      </w:tr>
      <w:tr w:rsidR="007B35BB" w:rsidRPr="00F72CD4" w14:paraId="186D43CC" w14:textId="77777777" w:rsidTr="007B35BB">
        <w:tc>
          <w:tcPr>
            <w:tcW w:w="1812" w:type="dxa"/>
            <w:tcBorders>
              <w:top w:val="nil"/>
              <w:left w:val="single" w:sz="4" w:space="0" w:color="auto"/>
              <w:bottom w:val="nil"/>
              <w:right w:val="single" w:sz="4" w:space="0" w:color="auto"/>
            </w:tcBorders>
            <w:vAlign w:val="center"/>
          </w:tcPr>
          <w:p w14:paraId="5A9ED2C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A093AB2" w14:textId="77777777" w:rsidR="007B35BB" w:rsidRPr="00F72CD4" w:rsidRDefault="007B35BB" w:rsidP="000D2D5A">
            <w:pPr>
              <w:pStyle w:val="TAL"/>
            </w:pPr>
            <w:r w:rsidRPr="00F72CD4">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6F1D71B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79F6186" w14:textId="77777777" w:rsidR="007B35BB" w:rsidRPr="00F72CD4" w:rsidRDefault="007B35BB" w:rsidP="000D2D5A">
            <w:pPr>
              <w:pStyle w:val="TAC"/>
            </w:pPr>
            <w:r w:rsidRPr="00F72CD4">
              <w:t>Static</w:t>
            </w:r>
          </w:p>
        </w:tc>
      </w:tr>
      <w:tr w:rsidR="007B35BB" w:rsidRPr="00F72CD4" w14:paraId="213598D3" w14:textId="77777777" w:rsidTr="007B35BB">
        <w:tc>
          <w:tcPr>
            <w:tcW w:w="1812" w:type="dxa"/>
            <w:tcBorders>
              <w:top w:val="nil"/>
              <w:left w:val="single" w:sz="4" w:space="0" w:color="auto"/>
              <w:bottom w:val="nil"/>
              <w:right w:val="single" w:sz="4" w:space="0" w:color="auto"/>
            </w:tcBorders>
            <w:vAlign w:val="center"/>
          </w:tcPr>
          <w:p w14:paraId="32CEB51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F05EDE0" w14:textId="77777777" w:rsidR="007B35BB" w:rsidRPr="00F72CD4" w:rsidRDefault="007B35BB" w:rsidP="000D2D5A">
            <w:pPr>
              <w:pStyle w:val="TAL"/>
            </w:pPr>
            <w:r w:rsidRPr="00F72CD4">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61837EE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CA7ECD7" w14:textId="77777777" w:rsidR="007B35BB" w:rsidRPr="00F72CD4" w:rsidRDefault="007B35BB" w:rsidP="000D2D5A">
            <w:pPr>
              <w:pStyle w:val="TAC"/>
            </w:pPr>
            <w:r w:rsidRPr="00F72CD4">
              <w:t>2</w:t>
            </w:r>
          </w:p>
        </w:tc>
      </w:tr>
      <w:tr w:rsidR="007B35BB" w:rsidRPr="00F72CD4" w14:paraId="08AE0988" w14:textId="77777777" w:rsidTr="007B35BB">
        <w:tc>
          <w:tcPr>
            <w:tcW w:w="1812" w:type="dxa"/>
            <w:tcBorders>
              <w:top w:val="nil"/>
              <w:left w:val="single" w:sz="4" w:space="0" w:color="auto"/>
              <w:bottom w:val="nil"/>
              <w:right w:val="single" w:sz="4" w:space="0" w:color="auto"/>
            </w:tcBorders>
            <w:vAlign w:val="center"/>
          </w:tcPr>
          <w:p w14:paraId="20348A4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AA9A567" w14:textId="77777777" w:rsidR="007B35BB" w:rsidRPr="00F72CD4" w:rsidRDefault="007B35BB" w:rsidP="000D2D5A">
            <w:pPr>
              <w:pStyle w:val="TAL"/>
            </w:pPr>
            <w:r w:rsidRPr="00F72CD4">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93B3190"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EE956A6" w14:textId="77777777" w:rsidR="007B35BB" w:rsidRPr="00F72CD4" w:rsidRDefault="007B35BB" w:rsidP="000D2D5A">
            <w:pPr>
              <w:pStyle w:val="TAC"/>
            </w:pPr>
            <w:r w:rsidRPr="00F72CD4">
              <w:t>Type 0</w:t>
            </w:r>
          </w:p>
        </w:tc>
      </w:tr>
      <w:tr w:rsidR="007B35BB" w:rsidRPr="00F72CD4" w14:paraId="5A1954EC" w14:textId="77777777" w:rsidTr="007B35BB">
        <w:tc>
          <w:tcPr>
            <w:tcW w:w="1812" w:type="dxa"/>
            <w:tcBorders>
              <w:top w:val="nil"/>
              <w:left w:val="single" w:sz="4" w:space="0" w:color="auto"/>
              <w:bottom w:val="nil"/>
              <w:right w:val="single" w:sz="4" w:space="0" w:color="auto"/>
            </w:tcBorders>
            <w:vAlign w:val="center"/>
          </w:tcPr>
          <w:p w14:paraId="17B05730"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30D896D" w14:textId="77777777" w:rsidR="007B35BB" w:rsidRPr="00F72CD4" w:rsidRDefault="007B35BB" w:rsidP="000D2D5A">
            <w:pPr>
              <w:pStyle w:val="TAL"/>
            </w:pPr>
            <w:r w:rsidRPr="00F72CD4">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95E1542"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96245B7" w14:textId="77777777" w:rsidR="007B35BB" w:rsidRPr="00F72CD4" w:rsidRDefault="007B35BB" w:rsidP="000D2D5A">
            <w:pPr>
              <w:pStyle w:val="TAC"/>
            </w:pPr>
            <w:r w:rsidRPr="00F72CD4">
              <w:t>Config2</w:t>
            </w:r>
          </w:p>
        </w:tc>
      </w:tr>
      <w:tr w:rsidR="007B35BB" w:rsidRPr="00F72CD4" w14:paraId="01E5A6EB" w14:textId="77777777" w:rsidTr="007B35BB">
        <w:tc>
          <w:tcPr>
            <w:tcW w:w="1812" w:type="dxa"/>
            <w:tcBorders>
              <w:top w:val="nil"/>
              <w:left w:val="single" w:sz="4" w:space="0" w:color="auto"/>
              <w:bottom w:val="nil"/>
              <w:right w:val="single" w:sz="4" w:space="0" w:color="auto"/>
            </w:tcBorders>
            <w:vAlign w:val="center"/>
          </w:tcPr>
          <w:p w14:paraId="18DBBA9A"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09269C1" w14:textId="77777777" w:rsidR="007B35BB" w:rsidRPr="00F72CD4" w:rsidRDefault="007B35BB" w:rsidP="000D2D5A">
            <w:pPr>
              <w:pStyle w:val="TAL"/>
            </w:pPr>
            <w:r w:rsidRPr="00F72CD4">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BEFF9B6"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04BAAD6" w14:textId="77777777" w:rsidR="007B35BB" w:rsidRPr="00F72CD4" w:rsidRDefault="007B35BB" w:rsidP="000D2D5A">
            <w:pPr>
              <w:pStyle w:val="TAC"/>
            </w:pPr>
            <w:r w:rsidRPr="00F72CD4">
              <w:t>Non-interleaved</w:t>
            </w:r>
          </w:p>
        </w:tc>
      </w:tr>
      <w:tr w:rsidR="007B35BB" w:rsidRPr="00F72CD4" w14:paraId="2DA68D73" w14:textId="77777777" w:rsidTr="007B35BB">
        <w:tc>
          <w:tcPr>
            <w:tcW w:w="1812" w:type="dxa"/>
            <w:tcBorders>
              <w:top w:val="nil"/>
              <w:left w:val="single" w:sz="4" w:space="0" w:color="auto"/>
              <w:bottom w:val="single" w:sz="4" w:space="0" w:color="auto"/>
              <w:right w:val="single" w:sz="4" w:space="0" w:color="auto"/>
            </w:tcBorders>
            <w:vAlign w:val="center"/>
          </w:tcPr>
          <w:p w14:paraId="62412A4F"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9010798" w14:textId="77777777" w:rsidR="007B35BB" w:rsidRPr="00F72CD4" w:rsidRDefault="007B35BB" w:rsidP="000D2D5A">
            <w:pPr>
              <w:pStyle w:val="TAL"/>
            </w:pPr>
            <w:r w:rsidRPr="00F72CD4">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78D3C78"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05590F3" w14:textId="77777777" w:rsidR="007B35BB" w:rsidRPr="00F72CD4" w:rsidRDefault="007B35BB" w:rsidP="000D2D5A">
            <w:pPr>
              <w:pStyle w:val="TAC"/>
            </w:pPr>
            <w:r w:rsidRPr="00F72CD4">
              <w:t>N/A</w:t>
            </w:r>
          </w:p>
        </w:tc>
      </w:tr>
      <w:tr w:rsidR="007B35BB" w:rsidRPr="00F72CD4" w14:paraId="1432B9FB" w14:textId="77777777" w:rsidTr="007B35BB">
        <w:tc>
          <w:tcPr>
            <w:tcW w:w="1812" w:type="dxa"/>
            <w:tcBorders>
              <w:top w:val="single" w:sz="4" w:space="0" w:color="auto"/>
              <w:left w:val="single" w:sz="4" w:space="0" w:color="auto"/>
              <w:bottom w:val="nil"/>
              <w:right w:val="single" w:sz="4" w:space="0" w:color="auto"/>
            </w:tcBorders>
            <w:vAlign w:val="center"/>
            <w:hideMark/>
          </w:tcPr>
          <w:p w14:paraId="698D4014"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AE02E28" w14:textId="77777777" w:rsidR="007B35BB" w:rsidRPr="00F72CD4" w:rsidRDefault="007B35BB" w:rsidP="000D2D5A">
            <w:pPr>
              <w:pStyle w:val="TAL"/>
            </w:pPr>
            <w:r w:rsidRPr="00F72CD4">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3557AE24"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FC06D6C" w14:textId="77777777" w:rsidR="007B35BB" w:rsidRPr="00F72CD4" w:rsidRDefault="007B35BB" w:rsidP="000D2D5A">
            <w:pPr>
              <w:pStyle w:val="TAC"/>
            </w:pPr>
            <w:r w:rsidRPr="00F72CD4">
              <w:t>Type 1</w:t>
            </w:r>
          </w:p>
        </w:tc>
      </w:tr>
      <w:tr w:rsidR="007B35BB" w:rsidRPr="00F72CD4" w14:paraId="5C67D644" w14:textId="77777777" w:rsidTr="007B35BB">
        <w:tc>
          <w:tcPr>
            <w:tcW w:w="1812" w:type="dxa"/>
            <w:tcBorders>
              <w:top w:val="nil"/>
              <w:left w:val="single" w:sz="4" w:space="0" w:color="auto"/>
              <w:bottom w:val="nil"/>
              <w:right w:val="single" w:sz="4" w:space="0" w:color="auto"/>
            </w:tcBorders>
            <w:vAlign w:val="center"/>
          </w:tcPr>
          <w:p w14:paraId="79157B7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82E87A8" w14:textId="77777777" w:rsidR="007B35BB" w:rsidRPr="00F72CD4" w:rsidRDefault="007B35BB" w:rsidP="000D2D5A">
            <w:pPr>
              <w:pStyle w:val="TAL"/>
            </w:pPr>
            <w:r w:rsidRPr="00F72CD4">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3C170296"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9CB0411" w14:textId="77777777" w:rsidR="007B35BB" w:rsidRPr="00F72CD4" w:rsidRDefault="007B35BB" w:rsidP="000D2D5A">
            <w:pPr>
              <w:pStyle w:val="TAC"/>
            </w:pPr>
            <w:r w:rsidRPr="00F72CD4">
              <w:t>1</w:t>
            </w:r>
          </w:p>
        </w:tc>
      </w:tr>
      <w:tr w:rsidR="007B35BB" w:rsidRPr="00F72CD4" w14:paraId="3C5AA963" w14:textId="77777777" w:rsidTr="007B35BB">
        <w:tc>
          <w:tcPr>
            <w:tcW w:w="1812" w:type="dxa"/>
            <w:tcBorders>
              <w:top w:val="nil"/>
              <w:left w:val="single" w:sz="4" w:space="0" w:color="auto"/>
              <w:bottom w:val="single" w:sz="4" w:space="0" w:color="auto"/>
              <w:right w:val="single" w:sz="4" w:space="0" w:color="auto"/>
            </w:tcBorders>
            <w:vAlign w:val="center"/>
          </w:tcPr>
          <w:p w14:paraId="1693E39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28EFF7B" w14:textId="77777777" w:rsidR="007B35BB" w:rsidRPr="00F72CD4" w:rsidRDefault="007B35BB" w:rsidP="000D2D5A">
            <w:pPr>
              <w:pStyle w:val="TAL"/>
            </w:pPr>
            <w:r w:rsidRPr="00F72CD4">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02EBF38B"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0EAD784" w14:textId="77777777" w:rsidR="007B35BB" w:rsidRPr="00F72CD4" w:rsidRDefault="007B35BB" w:rsidP="000D2D5A">
            <w:pPr>
              <w:pStyle w:val="TAC"/>
            </w:pPr>
            <w:r w:rsidRPr="00F72CD4">
              <w:t>1</w:t>
            </w:r>
          </w:p>
        </w:tc>
      </w:tr>
      <w:tr w:rsidR="007B35BB" w:rsidRPr="00F72CD4" w14:paraId="2F0B470E"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7D2121EA" w14:textId="77777777" w:rsidR="007B35BB" w:rsidRPr="00F72CD4" w:rsidRDefault="007B35BB" w:rsidP="000D2D5A">
            <w:pPr>
              <w:pStyle w:val="TAL"/>
            </w:pPr>
            <w:r w:rsidRPr="00F72CD4">
              <w:t>Maximum number of HARQ transmission</w:t>
            </w:r>
          </w:p>
        </w:tc>
        <w:tc>
          <w:tcPr>
            <w:tcW w:w="802" w:type="dxa"/>
            <w:tcBorders>
              <w:top w:val="single" w:sz="4" w:space="0" w:color="auto"/>
              <w:left w:val="single" w:sz="4" w:space="0" w:color="auto"/>
              <w:bottom w:val="single" w:sz="4" w:space="0" w:color="auto"/>
              <w:right w:val="single" w:sz="4" w:space="0" w:color="auto"/>
            </w:tcBorders>
            <w:vAlign w:val="center"/>
          </w:tcPr>
          <w:p w14:paraId="7B1EFDDF"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EFE5B8E" w14:textId="77777777" w:rsidR="007B35BB" w:rsidRPr="00F72CD4" w:rsidRDefault="007B35BB" w:rsidP="000D2D5A">
            <w:pPr>
              <w:pStyle w:val="TAC"/>
            </w:pPr>
            <w:r w:rsidRPr="00F72CD4">
              <w:t>1</w:t>
            </w:r>
          </w:p>
        </w:tc>
      </w:tr>
      <w:tr w:rsidR="007B35BB" w:rsidRPr="00F72CD4" w14:paraId="5A1D1453"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5EB1B049" w14:textId="77777777" w:rsidR="007B35BB" w:rsidRPr="00F72CD4" w:rsidRDefault="007B35BB" w:rsidP="000D2D5A">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61C4D64E"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75E5CDB" w14:textId="77777777" w:rsidR="007B35BB" w:rsidRPr="00F72CD4" w:rsidRDefault="007B35BB" w:rsidP="000D2D5A">
            <w:pPr>
              <w:pStyle w:val="TAC"/>
            </w:pPr>
            <w:r w:rsidRPr="00F72CD4">
              <w:t>8</w:t>
            </w:r>
          </w:p>
        </w:tc>
      </w:tr>
      <w:tr w:rsidR="007B35BB" w:rsidRPr="00F72CD4" w14:paraId="067BF4D9" w14:textId="77777777" w:rsidTr="007B35BB">
        <w:trPr>
          <w:trHeight w:val="239"/>
        </w:trPr>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28A19B08" w14:textId="77777777" w:rsidR="007B35BB" w:rsidRPr="00F72CD4" w:rsidRDefault="007B35BB" w:rsidP="000D2D5A">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5AC54471" w14:textId="77777777" w:rsidR="007B35BB" w:rsidRPr="00F72CD4" w:rsidRDefault="007B35BB" w:rsidP="000D2D5A">
            <w:pPr>
              <w:pStyle w:val="TAC"/>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CDF8847" w14:textId="77777777" w:rsidR="007B35BB" w:rsidRPr="00F72CD4" w:rsidRDefault="007B35BB" w:rsidP="000D2D5A">
            <w:pPr>
              <w:pStyle w:val="TAC"/>
            </w:pPr>
            <w:r w:rsidRPr="00F72CD4">
              <w:rPr>
                <w:rFonts w:eastAsia="SimSun"/>
              </w:rPr>
              <w:t>Defined in Annex A.1.2 for TDD pattern FR1.30-1</w:t>
            </w:r>
          </w:p>
        </w:tc>
      </w:tr>
    </w:tbl>
    <w:p w14:paraId="5C6CCF45" w14:textId="77777777" w:rsidR="007B35BB" w:rsidRPr="00F72CD4" w:rsidRDefault="007B35BB" w:rsidP="000D2D5A"/>
    <w:p w14:paraId="55586ADF" w14:textId="77777777" w:rsidR="007B35BB" w:rsidRPr="00F72CD4" w:rsidRDefault="007B35BB" w:rsidP="000D2D5A">
      <w:pPr>
        <w:pStyle w:val="TH"/>
      </w:pPr>
      <w:r w:rsidRPr="00F72CD4">
        <w:t>Table 5.2.3.2.5.0-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40B67560"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08E0ED"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A9BDDD"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E591FC"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1E746B"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652115" w14:textId="77777777" w:rsidR="007B35BB" w:rsidRPr="00F72CD4" w:rsidRDefault="007B35BB" w:rsidP="000D2D5A">
            <w:pPr>
              <w:pStyle w:val="TAH"/>
              <w:rPr>
                <w:rFonts w:eastAsia="SimSun"/>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B31857"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B9A929"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A9B3E6B"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464F77A"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C1C0F0"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138197"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5F65DB"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D360E5"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38FEF7" w14:textId="77777777" w:rsidR="007B35BB" w:rsidRPr="00F72CD4" w:rsidRDefault="007B35BB" w:rsidP="000D2D5A">
            <w:pPr>
              <w:rPr>
                <w:rFonts w:eastAsia="SimSun"/>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9A3867"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7285C3"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1382421D" w14:textId="77777777" w:rsidR="007B35BB" w:rsidRPr="00F72CD4" w:rsidRDefault="007B35BB" w:rsidP="000D2D5A">
            <w:pPr>
              <w:pStyle w:val="TAH"/>
              <w:rPr>
                <w:rFonts w:eastAsia="SimSun"/>
              </w:rPr>
            </w:pPr>
            <w:r w:rsidRPr="00F72CD4">
              <w:rPr>
                <w:rFonts w:eastAsia="SimSun"/>
              </w:rPr>
              <w:t>Target BLER</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072F15D3" w14:textId="77777777" w:rsidR="007B35BB" w:rsidRPr="00F72CD4" w:rsidRDefault="007B35BB" w:rsidP="000D2D5A">
            <w:pPr>
              <w:pStyle w:val="TAH"/>
              <w:rPr>
                <w:rFonts w:eastAsia="SimSun"/>
              </w:rPr>
            </w:pPr>
            <w:r w:rsidRPr="00F72CD4">
              <w:rPr>
                <w:rFonts w:eastAsia="SimSun"/>
              </w:rPr>
              <w:t>SNR (dB)</w:t>
            </w:r>
          </w:p>
        </w:tc>
      </w:tr>
      <w:tr w:rsidR="007B35BB" w:rsidRPr="00F72CD4" w14:paraId="010D80BB"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2076C329"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0729CC72" w14:textId="77777777" w:rsidR="007B35BB" w:rsidRPr="00F72CD4" w:rsidRDefault="007B35BB" w:rsidP="000D2D5A">
            <w:pPr>
              <w:pStyle w:val="TAC"/>
              <w:rPr>
                <w:rFonts w:eastAsia="SimSun"/>
                <w:lang w:eastAsia="zh-CN"/>
              </w:rPr>
            </w:pPr>
            <w:r w:rsidRPr="00F72CD4">
              <w:rPr>
                <w:rFonts w:eastAsia="SimSun"/>
              </w:rPr>
              <w:t>R.PDSCH.2-1.4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6994EF01" w14:textId="77777777" w:rsidR="007B35BB" w:rsidRPr="00F72CD4" w:rsidRDefault="007B35BB" w:rsidP="000D2D5A">
            <w:pPr>
              <w:pStyle w:val="TAC"/>
              <w:rPr>
                <w:rFonts w:eastAsia="SimSun"/>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1A1DF0B" w14:textId="77777777" w:rsidR="007B35BB" w:rsidRPr="00F72CD4" w:rsidRDefault="007B35BB" w:rsidP="000D2D5A">
            <w:pPr>
              <w:pStyle w:val="TAC"/>
              <w:rPr>
                <w:rFonts w:eastAsia="SimSun"/>
                <w:lang w:eastAsia="zh-CN"/>
              </w:rPr>
            </w:pPr>
            <w:r w:rsidRPr="00F72CD4">
              <w:rPr>
                <w:rFonts w:eastAsia="SimSun"/>
                <w:lang w:eastAsia="zh-CN"/>
              </w:rPr>
              <w:t>QPSK, 0.59</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9F66F22" w14:textId="77777777" w:rsidR="007B35BB" w:rsidRPr="00F72CD4" w:rsidRDefault="007B35BB" w:rsidP="000D2D5A">
            <w:pPr>
              <w:pStyle w:val="TAC"/>
              <w:rPr>
                <w:rFonts w:eastAsia="SimSun"/>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4E121F6D" w14:textId="77777777" w:rsidR="007B35BB" w:rsidRPr="00F72CD4" w:rsidRDefault="007B35BB" w:rsidP="000D2D5A">
            <w:pPr>
              <w:pStyle w:val="TAC"/>
              <w:rPr>
                <w:rFonts w:eastAsia="SimSun"/>
              </w:rPr>
            </w:pPr>
            <w:r w:rsidRPr="00F72CD4">
              <w:rPr>
                <w:rFonts w:eastAsia="SimSun"/>
              </w:rPr>
              <w:t>AWGN</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284C7BA8" w14:textId="77777777" w:rsidR="007B35BB" w:rsidRPr="00F72CD4" w:rsidRDefault="007B35BB" w:rsidP="000D2D5A">
            <w:pPr>
              <w:pStyle w:val="TAC"/>
              <w:rPr>
                <w:rFonts w:eastAsia="SimSun"/>
              </w:rPr>
            </w:pPr>
            <w:r w:rsidRPr="00F72CD4">
              <w:rPr>
                <w:rFonts w:eastAsia="SimSun"/>
              </w:rPr>
              <w:t>1x4,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19309474" w14:textId="77777777" w:rsidR="007B35BB" w:rsidRPr="00F72CD4" w:rsidRDefault="007B35BB" w:rsidP="000D2D5A">
            <w:pPr>
              <w:pStyle w:val="TAC"/>
              <w:rPr>
                <w:rFonts w:eastAsia="SimSun"/>
              </w:rPr>
            </w:pPr>
            <w:r w:rsidRPr="00F72CD4">
              <w:rPr>
                <w:rFonts w:eastAsia="SimSun"/>
              </w:rPr>
              <w:t>0.001%</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77BBF75C" w14:textId="77777777" w:rsidR="007B35BB" w:rsidRPr="00F72CD4" w:rsidRDefault="007B35BB" w:rsidP="000D2D5A">
            <w:pPr>
              <w:pStyle w:val="TAC"/>
              <w:rPr>
                <w:rFonts w:eastAsia="SimSun"/>
                <w:lang w:eastAsia="zh-CN"/>
              </w:rPr>
            </w:pPr>
            <w:r w:rsidRPr="00F72CD4">
              <w:rPr>
                <w:rFonts w:eastAsia="SimSun"/>
                <w:lang w:eastAsia="zh-CN"/>
              </w:rPr>
              <w:t>0.7</w:t>
            </w:r>
          </w:p>
        </w:tc>
      </w:tr>
    </w:tbl>
    <w:p w14:paraId="7E104698" w14:textId="77777777" w:rsidR="007B35BB" w:rsidRPr="00F72CD4" w:rsidRDefault="007B35BB" w:rsidP="000D2D5A"/>
    <w:p w14:paraId="51712C0E" w14:textId="77777777" w:rsidR="007B35BB" w:rsidRPr="00F72CD4" w:rsidRDefault="007B35BB" w:rsidP="000D2D5A">
      <w:r w:rsidRPr="00F72CD4">
        <w:t>The normative reference for this requirement is TS 38.101-4 [5], clause 5.2.3.2.5.</w:t>
      </w:r>
    </w:p>
    <w:p w14:paraId="7DB3FD9C" w14:textId="77777777" w:rsidR="007B35BB" w:rsidRPr="00F72CD4" w:rsidRDefault="007B35BB" w:rsidP="00D1288A">
      <w:pPr>
        <w:pStyle w:val="Heading6"/>
      </w:pPr>
      <w:bookmarkStart w:id="1055" w:name="_Toc75790007"/>
      <w:bookmarkStart w:id="1056" w:name="_Toc84264681"/>
      <w:bookmarkStart w:id="1057" w:name="_Toc90560820"/>
      <w:r w:rsidRPr="00F72CD4">
        <w:t>5.2.3.2.5_1</w:t>
      </w:r>
      <w:r w:rsidRPr="00F72CD4">
        <w:tab/>
        <w:t>4Rx TDD FR1 PDSCH 0.001% BLER performance - 1x4 MIMO with baseline receiver for both SA and NSA</w:t>
      </w:r>
      <w:bookmarkEnd w:id="1055"/>
      <w:bookmarkEnd w:id="1056"/>
      <w:bookmarkEnd w:id="1057"/>
    </w:p>
    <w:p w14:paraId="7D15326B" w14:textId="77777777" w:rsidR="007B35BB" w:rsidRPr="00F72CD4" w:rsidRDefault="007B35BB" w:rsidP="007B35BB">
      <w:pPr>
        <w:pStyle w:val="H6"/>
      </w:pPr>
      <w:r w:rsidRPr="00F72CD4">
        <w:t>5.2.3.2.5_1.1</w:t>
      </w:r>
      <w:r w:rsidRPr="00F72CD4">
        <w:tab/>
        <w:t>Test purpose</w:t>
      </w:r>
    </w:p>
    <w:p w14:paraId="313C30AD" w14:textId="77777777" w:rsidR="007B35BB" w:rsidRPr="00F72CD4" w:rsidRDefault="007B35BB" w:rsidP="000D2D5A">
      <w:r w:rsidRPr="00F72CD4">
        <w:t>To verify the PDSCH 0.001% BLER performance under 4 receive antenna conditions.</w:t>
      </w:r>
    </w:p>
    <w:p w14:paraId="6D2435C9" w14:textId="77777777" w:rsidR="007B35BB" w:rsidRPr="00F72CD4" w:rsidRDefault="007B35BB" w:rsidP="007B35BB">
      <w:pPr>
        <w:pStyle w:val="H6"/>
      </w:pPr>
      <w:r w:rsidRPr="00F72CD4">
        <w:t>5.2.3.2.5_1.2</w:t>
      </w:r>
      <w:r w:rsidRPr="00F72CD4">
        <w:tab/>
        <w:t>Test applicability</w:t>
      </w:r>
    </w:p>
    <w:p w14:paraId="2130512A" w14:textId="77777777" w:rsidR="007B35BB" w:rsidRPr="00F72CD4" w:rsidRDefault="007B35BB" w:rsidP="000D2D5A">
      <w:r w:rsidRPr="00F72CD4">
        <w:t xml:space="preserve">Test 1-1 applies to all types of NR UE release 16 and forward supporting capability IE </w:t>
      </w:r>
      <w:r w:rsidRPr="00F72CD4">
        <w:rPr>
          <w:i/>
        </w:rPr>
        <w:t>dl-64QAM-MCS-TableAlt</w:t>
      </w:r>
      <w:r w:rsidRPr="00F72CD4">
        <w:t xml:space="preserve"> and capability IE </w:t>
      </w:r>
      <w:r w:rsidRPr="00F72CD4">
        <w:rPr>
          <w:i/>
        </w:rPr>
        <w:t>cqi-TableAlt</w:t>
      </w:r>
      <w:r w:rsidRPr="00F72CD4">
        <w:t>.</w:t>
      </w:r>
    </w:p>
    <w:p w14:paraId="55A67686" w14:textId="77777777" w:rsidR="007B35BB" w:rsidRPr="00F72CD4" w:rsidRDefault="007B35BB" w:rsidP="007B35BB">
      <w:pPr>
        <w:pStyle w:val="H6"/>
      </w:pPr>
      <w:r w:rsidRPr="00F72CD4">
        <w:t>5.2.3.2.5_1.3</w:t>
      </w:r>
      <w:r w:rsidRPr="00F72CD4">
        <w:tab/>
        <w:t>Test description</w:t>
      </w:r>
    </w:p>
    <w:p w14:paraId="6E1DCA58" w14:textId="77777777" w:rsidR="007B35BB" w:rsidRPr="00F72CD4" w:rsidRDefault="007B35BB" w:rsidP="007B35BB">
      <w:pPr>
        <w:pStyle w:val="H6"/>
      </w:pPr>
      <w:r w:rsidRPr="00F72CD4">
        <w:t>5.2.3.2.5_1.3.1</w:t>
      </w:r>
      <w:r w:rsidRPr="00F72CD4">
        <w:tab/>
        <w:t>Initial conditions</w:t>
      </w:r>
    </w:p>
    <w:p w14:paraId="07E87FB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D79538B"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3286EC30" w14:textId="77777777" w:rsidR="007B35BB" w:rsidRPr="00F72CD4" w:rsidRDefault="007B35BB" w:rsidP="000D2D5A">
      <w:r w:rsidRPr="00F72CD4">
        <w:t>Configurations of PDSCH and PDCCH before measurement are specified in Annex C.</w:t>
      </w:r>
    </w:p>
    <w:p w14:paraId="7D1FCE77" w14:textId="77777777" w:rsidR="007B35BB" w:rsidRPr="00F72CD4" w:rsidRDefault="007B35BB" w:rsidP="000D2D5A">
      <w:r w:rsidRPr="00F72CD4">
        <w:t>Test Environment: Normal, as defined in TS 38.508-1 [6] clause 4.1.</w:t>
      </w:r>
    </w:p>
    <w:p w14:paraId="4840B40D" w14:textId="6DE9063E" w:rsidR="007B35BB" w:rsidRPr="00F72CD4" w:rsidRDefault="007B35BB" w:rsidP="000D2D5A">
      <w:r w:rsidRPr="00F72CD4">
        <w:t xml:space="preserve">Frequencies to be tested: Mid Range, as defined in TS 38.508-1 [6] clause </w:t>
      </w:r>
      <w:r w:rsidR="005A7246" w:rsidRPr="00F72CD4">
        <w:t>5.2.2</w:t>
      </w:r>
      <w:r w:rsidRPr="00F72CD4">
        <w:t>.</w:t>
      </w:r>
    </w:p>
    <w:p w14:paraId="75482445" w14:textId="77777777" w:rsidR="007B35BB" w:rsidRPr="00F72CD4" w:rsidRDefault="007B35BB" w:rsidP="000D2D5A">
      <w:r w:rsidRPr="00F72CD4">
        <w:t>For EN-DC within FR1 operation, setup the LTE link according to Annex D</w:t>
      </w:r>
    </w:p>
    <w:p w14:paraId="6BA46B31" w14:textId="67F72662" w:rsidR="007B35BB" w:rsidRPr="00F72CD4" w:rsidRDefault="007B35BB" w:rsidP="000D2D5A">
      <w:pPr>
        <w:pStyle w:val="B1"/>
      </w:pPr>
      <w:r w:rsidRPr="00F72CD4">
        <w:t>1.</w:t>
      </w:r>
      <w:r w:rsidRPr="00F72CD4">
        <w:tab/>
        <w:t>Connect the SS, the faders and AWGN noise source to the UE antenna connectors as shown in TS 38.508-1 [6] Annex A, in Figure A.3.1.7.3 for TE diagram and section A.3.2 for UE diagram.</w:t>
      </w:r>
    </w:p>
    <w:p w14:paraId="1DB12805" w14:textId="77777777" w:rsidR="007B35BB" w:rsidRPr="00F72CD4" w:rsidRDefault="007B35BB" w:rsidP="000D2D5A">
      <w:pPr>
        <w:pStyle w:val="B1"/>
      </w:pPr>
      <w:r w:rsidRPr="00F72CD4">
        <w:t>2.</w:t>
      </w:r>
      <w:r w:rsidRPr="00F72CD4">
        <w:tab/>
        <w:t>The parameter settings for the cell are set up according to Table 5.2-1, Table 5.2.3.2.5.0-2 and Table 5.2.3.2.5.0-3 as appropriate.</w:t>
      </w:r>
    </w:p>
    <w:p w14:paraId="30590CFA"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3539F65" w14:textId="77777777" w:rsidR="007B35BB" w:rsidRPr="00F72CD4" w:rsidRDefault="007B35BB" w:rsidP="000D2D5A">
      <w:pPr>
        <w:pStyle w:val="B1"/>
      </w:pPr>
      <w:r w:rsidRPr="00F72CD4">
        <w:t>4.</w:t>
      </w:r>
      <w:r w:rsidRPr="00F72CD4">
        <w:tab/>
        <w:t>Propagation conditions are set according to Annex B.0.</w:t>
      </w:r>
    </w:p>
    <w:p w14:paraId="1A16D7F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2.5_1.3.3.</w:t>
      </w:r>
    </w:p>
    <w:p w14:paraId="7967ABEA" w14:textId="77777777" w:rsidR="007B35BB" w:rsidRPr="00F72CD4" w:rsidRDefault="007B35BB" w:rsidP="007B35BB">
      <w:pPr>
        <w:pStyle w:val="H6"/>
      </w:pPr>
      <w:r w:rsidRPr="00F72CD4">
        <w:t>5.2.3.2.5_1.3.2</w:t>
      </w:r>
      <w:r w:rsidRPr="00F72CD4">
        <w:tab/>
        <w:t>Test procedure</w:t>
      </w:r>
    </w:p>
    <w:p w14:paraId="193B2F04" w14:textId="77777777" w:rsidR="007B35BB" w:rsidRPr="00F72CD4" w:rsidRDefault="007B35BB" w:rsidP="000D2D5A">
      <w:pPr>
        <w:pStyle w:val="B1"/>
      </w:pPr>
      <w:r w:rsidRPr="00F72CD4">
        <w:t>1.</w:t>
      </w:r>
      <w:r w:rsidRPr="00F72CD4">
        <w:tab/>
        <w:t>SS transmits PDSCH via PDCCH DCI format 1_1 for C_RNTI to transmit the DL RMC according to Table 5.2.3.2.5.0-3. The SS sends downlink MAC padding bits on the DL RMC.</w:t>
      </w:r>
    </w:p>
    <w:p w14:paraId="0E875B70"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2.5_1.3.4-1.</w:t>
      </w:r>
    </w:p>
    <w:p w14:paraId="79CB86E4"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4. Count the number of NACKs, ACKs and statDTXs on the UL during each subtest and decide pass or fail according to Table G.4.3-1 in Annex G.</w:t>
      </w:r>
    </w:p>
    <w:p w14:paraId="1002C34E" w14:textId="77777777" w:rsidR="007B35BB" w:rsidRPr="00F72CD4" w:rsidRDefault="007B35BB" w:rsidP="007B35BB">
      <w:pPr>
        <w:pStyle w:val="H6"/>
      </w:pPr>
      <w:r w:rsidRPr="00F72CD4">
        <w:t>5.2.3.2.5_1.3.3</w:t>
      </w:r>
      <w:r w:rsidRPr="00F72CD4">
        <w:tab/>
        <w:t>Message contents</w:t>
      </w:r>
    </w:p>
    <w:p w14:paraId="550B3F28" w14:textId="77777777" w:rsidR="007B35BB" w:rsidRPr="00F72CD4" w:rsidRDefault="007B35BB" w:rsidP="007B35BB">
      <w:pPr>
        <w:pStyle w:val="H6"/>
      </w:pPr>
      <w:r w:rsidRPr="00F72CD4">
        <w:t>5.2.3.2.5_1.3.3_1</w:t>
      </w:r>
      <w:r w:rsidRPr="00F72CD4">
        <w:tab/>
        <w:t>Message exceptions for SA</w:t>
      </w:r>
    </w:p>
    <w:p w14:paraId="2B82C7BC" w14:textId="77777777" w:rsidR="007B35BB" w:rsidRPr="00F72CD4" w:rsidRDefault="007B35BB" w:rsidP="000D2D5A">
      <w:r w:rsidRPr="00F72CD4">
        <w:t>As defined in clause 5.4.2 of TS 38.508-1 [6] with the following exceptions:</w:t>
      </w:r>
    </w:p>
    <w:p w14:paraId="533547D8" w14:textId="77777777" w:rsidR="007B35BB" w:rsidRPr="00F72CD4" w:rsidRDefault="007B35BB" w:rsidP="000D2D5A">
      <w:pPr>
        <w:pStyle w:val="TH"/>
      </w:pPr>
      <w:r w:rsidRPr="00F72CD4">
        <w:t>Table 5.2.3.2.5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599CDE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E120D6C" w14:textId="77777777" w:rsidR="007B35BB" w:rsidRPr="00F72CD4" w:rsidRDefault="007B35BB" w:rsidP="000D2D5A">
            <w:pPr>
              <w:pStyle w:val="TAH"/>
            </w:pPr>
            <w:r w:rsidRPr="00F72CD4">
              <w:t>Derivation Path: TS 38.508-1 [6], Table 5.4.2-19</w:t>
            </w:r>
          </w:p>
        </w:tc>
      </w:tr>
      <w:tr w:rsidR="007B35BB" w:rsidRPr="00F72CD4" w14:paraId="7241DF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7D5025"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A784F84"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48F5E03"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B165184" w14:textId="77777777" w:rsidR="007B35BB" w:rsidRPr="00F72CD4" w:rsidRDefault="007B35BB" w:rsidP="000D2D5A">
            <w:pPr>
              <w:pStyle w:val="TAH"/>
            </w:pPr>
            <w:r w:rsidRPr="00F72CD4">
              <w:t>Condition</w:t>
            </w:r>
          </w:p>
        </w:tc>
      </w:tr>
      <w:tr w:rsidR="007B35BB" w:rsidRPr="00F72CD4" w14:paraId="71312CC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340481"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A9DAFE4"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4E718E4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56CFCF5" w14:textId="77777777" w:rsidR="007B35BB" w:rsidRPr="00F72CD4" w:rsidRDefault="007B35BB" w:rsidP="000D2D5A">
            <w:pPr>
              <w:pStyle w:val="TAL"/>
            </w:pPr>
            <w:r w:rsidRPr="00F72CD4">
              <w:t>FR1</w:t>
            </w:r>
          </w:p>
        </w:tc>
      </w:tr>
      <w:tr w:rsidR="007B35BB" w:rsidRPr="00F72CD4" w14:paraId="6C3A03F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690A099" w14:textId="77777777" w:rsidR="007B35BB" w:rsidRPr="00F72CD4" w:rsidRDefault="007B35BB" w:rsidP="000D2D5A">
            <w:pPr>
              <w:pStyle w:val="TAL"/>
            </w:pPr>
            <w:r w:rsidRPr="00F72CD4">
              <w:t xml:space="preserve">  mcs-Table</w:t>
            </w:r>
          </w:p>
        </w:tc>
        <w:tc>
          <w:tcPr>
            <w:tcW w:w="2268" w:type="dxa"/>
            <w:tcBorders>
              <w:top w:val="single" w:sz="4" w:space="0" w:color="auto"/>
              <w:left w:val="single" w:sz="4" w:space="0" w:color="auto"/>
              <w:bottom w:val="single" w:sz="4" w:space="0" w:color="auto"/>
              <w:right w:val="single" w:sz="4" w:space="0" w:color="auto"/>
            </w:tcBorders>
            <w:hideMark/>
          </w:tcPr>
          <w:p w14:paraId="756DC540" w14:textId="77777777" w:rsidR="007B35BB" w:rsidRPr="00F72CD4" w:rsidRDefault="007B35BB" w:rsidP="000D2D5A">
            <w:pPr>
              <w:pStyle w:val="TAL"/>
            </w:pPr>
            <w:r w:rsidRPr="00F72CD4">
              <w:t>qam64LowSE</w:t>
            </w:r>
          </w:p>
        </w:tc>
        <w:tc>
          <w:tcPr>
            <w:tcW w:w="1701" w:type="dxa"/>
            <w:tcBorders>
              <w:top w:val="single" w:sz="4" w:space="0" w:color="auto"/>
              <w:left w:val="single" w:sz="4" w:space="0" w:color="auto"/>
              <w:bottom w:val="single" w:sz="4" w:space="0" w:color="auto"/>
              <w:right w:val="single" w:sz="4" w:space="0" w:color="auto"/>
            </w:tcBorders>
          </w:tcPr>
          <w:p w14:paraId="0F3526E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215EAF" w14:textId="77777777" w:rsidR="007B35BB" w:rsidRPr="00F72CD4" w:rsidRDefault="007B35BB" w:rsidP="000D2D5A">
            <w:pPr>
              <w:pStyle w:val="TAL"/>
            </w:pPr>
          </w:p>
        </w:tc>
      </w:tr>
      <w:tr w:rsidR="007B35BB" w:rsidRPr="00F72CD4" w14:paraId="1FF4EC0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B7E565"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11E7F72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B00A9F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856809" w14:textId="77777777" w:rsidR="007B35BB" w:rsidRPr="00F72CD4" w:rsidRDefault="007B35BB" w:rsidP="000D2D5A">
            <w:pPr>
              <w:pStyle w:val="TAL"/>
            </w:pPr>
          </w:p>
        </w:tc>
      </w:tr>
      <w:tr w:rsidR="007B35BB" w:rsidRPr="00F72CD4" w14:paraId="4C4E75B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2106CD7"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B2C3DD6" w14:textId="1FA17A9A"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0B4D0A6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947B64" w14:textId="77777777" w:rsidR="007B35BB" w:rsidRPr="00F72CD4" w:rsidRDefault="007B35BB" w:rsidP="000D2D5A">
            <w:pPr>
              <w:pStyle w:val="TAL"/>
              <w:rPr>
                <w:rFonts w:eastAsia="MS Gothic"/>
              </w:rPr>
            </w:pPr>
          </w:p>
        </w:tc>
      </w:tr>
      <w:tr w:rsidR="007B35BB" w:rsidRPr="00F72CD4" w14:paraId="460F64F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076EEE" w14:textId="77777777" w:rsidR="007B35BB" w:rsidRPr="00F72CD4" w:rsidRDefault="007B35BB" w:rsidP="000D2D5A">
            <w:pPr>
              <w:pStyle w:val="TAL"/>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D37A529" w14:textId="77777777" w:rsidR="007B35BB" w:rsidRPr="00F72CD4" w:rsidRDefault="007B35BB" w:rsidP="000D2D5A">
            <w:pPr>
              <w:pStyle w:val="TAL"/>
              <w:rPr>
                <w:rFonts w:cs="Arial"/>
                <w:kern w:val="2"/>
                <w:szCs w:val="18"/>
              </w:rPr>
            </w:pPr>
            <w:r w:rsidRPr="00F72CD4">
              <w:t>typeA</w:t>
            </w:r>
          </w:p>
        </w:tc>
        <w:tc>
          <w:tcPr>
            <w:tcW w:w="1701" w:type="dxa"/>
            <w:tcBorders>
              <w:top w:val="single" w:sz="4" w:space="0" w:color="auto"/>
              <w:left w:val="single" w:sz="4" w:space="0" w:color="auto"/>
              <w:bottom w:val="single" w:sz="4" w:space="0" w:color="auto"/>
              <w:right w:val="single" w:sz="4" w:space="0" w:color="auto"/>
            </w:tcBorders>
          </w:tcPr>
          <w:p w14:paraId="4AC7E3B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78E5A8" w14:textId="77777777" w:rsidR="007B35BB" w:rsidRPr="00F72CD4" w:rsidRDefault="007B35BB" w:rsidP="000D2D5A">
            <w:pPr>
              <w:pStyle w:val="TAL"/>
              <w:rPr>
                <w:rFonts w:eastAsia="MS Gothic"/>
              </w:rPr>
            </w:pPr>
          </w:p>
        </w:tc>
      </w:tr>
      <w:tr w:rsidR="007B35BB" w:rsidRPr="00F72CD4" w14:paraId="46297F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A1A9E7" w14:textId="77777777" w:rsidR="007B35BB" w:rsidRPr="00F72CD4" w:rsidRDefault="007B35BB" w:rsidP="000D2D5A">
            <w:pPr>
              <w:pStyle w:val="TAL"/>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6FFFF003" w14:textId="77777777" w:rsidR="007B35BB" w:rsidRPr="00F72CD4" w:rsidRDefault="007B35BB" w:rsidP="000D2D5A">
            <w:pPr>
              <w:pStyle w:val="TAL"/>
              <w:rPr>
                <w:rFonts w:cs="Arial"/>
                <w:kern w:val="2"/>
                <w:szCs w:val="18"/>
              </w:rPr>
            </w:pPr>
            <w:r w:rsidRPr="00F72CD4">
              <w:t>53</w:t>
            </w:r>
          </w:p>
        </w:tc>
        <w:tc>
          <w:tcPr>
            <w:tcW w:w="1701" w:type="dxa"/>
            <w:tcBorders>
              <w:top w:val="single" w:sz="4" w:space="0" w:color="auto"/>
              <w:left w:val="single" w:sz="4" w:space="0" w:color="auto"/>
              <w:bottom w:val="single" w:sz="4" w:space="0" w:color="auto"/>
              <w:right w:val="single" w:sz="4" w:space="0" w:color="auto"/>
            </w:tcBorders>
            <w:hideMark/>
          </w:tcPr>
          <w:p w14:paraId="48A78EE9" w14:textId="77777777" w:rsidR="007B35BB" w:rsidRPr="00F72CD4" w:rsidRDefault="007B35BB" w:rsidP="000D2D5A">
            <w:pPr>
              <w:pStyle w:val="TAL"/>
            </w:pPr>
            <w:r w:rsidRPr="00F72CD4">
              <w:t>Start symbol(S)=2, Length(L)=12</w:t>
            </w:r>
          </w:p>
        </w:tc>
        <w:tc>
          <w:tcPr>
            <w:tcW w:w="1245" w:type="dxa"/>
            <w:tcBorders>
              <w:top w:val="single" w:sz="4" w:space="0" w:color="auto"/>
              <w:left w:val="single" w:sz="4" w:space="0" w:color="auto"/>
              <w:bottom w:val="single" w:sz="4" w:space="0" w:color="auto"/>
              <w:right w:val="single" w:sz="4" w:space="0" w:color="auto"/>
            </w:tcBorders>
          </w:tcPr>
          <w:p w14:paraId="5F22692B" w14:textId="77777777" w:rsidR="007B35BB" w:rsidRPr="00F72CD4" w:rsidRDefault="007B35BB" w:rsidP="000D2D5A">
            <w:pPr>
              <w:pStyle w:val="TAL"/>
              <w:rPr>
                <w:rFonts w:eastAsia="MS Gothic"/>
              </w:rPr>
            </w:pPr>
          </w:p>
        </w:tc>
      </w:tr>
      <w:tr w:rsidR="007B35BB" w:rsidRPr="00F72CD4" w14:paraId="6E049C7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0836C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32B47C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E6CF6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30038B" w14:textId="77777777" w:rsidR="007B35BB" w:rsidRPr="00F72CD4" w:rsidRDefault="007B35BB" w:rsidP="000D2D5A">
            <w:pPr>
              <w:pStyle w:val="TAL"/>
              <w:rPr>
                <w:rFonts w:eastAsia="MS Gothic"/>
              </w:rPr>
            </w:pPr>
          </w:p>
        </w:tc>
      </w:tr>
      <w:tr w:rsidR="007B35BB" w:rsidRPr="00F72CD4" w14:paraId="10BDADD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F4AC6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2868D0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EDE67A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3AEDB3" w14:textId="77777777" w:rsidR="007B35BB" w:rsidRPr="00F72CD4" w:rsidRDefault="007B35BB" w:rsidP="000D2D5A">
            <w:pPr>
              <w:pStyle w:val="TAL"/>
              <w:rPr>
                <w:rFonts w:eastAsia="MS Gothic"/>
              </w:rPr>
            </w:pPr>
          </w:p>
        </w:tc>
      </w:tr>
    </w:tbl>
    <w:p w14:paraId="57C1F0D5" w14:textId="77777777" w:rsidR="007B35BB" w:rsidRPr="00F72CD4" w:rsidRDefault="007B35BB" w:rsidP="000D2D5A"/>
    <w:p w14:paraId="46410747" w14:textId="77777777" w:rsidR="007B35BB" w:rsidRPr="00F72CD4" w:rsidRDefault="007B35BB" w:rsidP="007B35BB">
      <w:pPr>
        <w:pStyle w:val="H6"/>
      </w:pPr>
      <w:r w:rsidRPr="00F72CD4">
        <w:t>5.2.3.2.5_1.3.3_2</w:t>
      </w:r>
      <w:r w:rsidRPr="00F72CD4">
        <w:tab/>
        <w:t>Message exceptions for NSA</w:t>
      </w:r>
    </w:p>
    <w:p w14:paraId="47C0F7D9" w14:textId="77777777" w:rsidR="007B35BB" w:rsidRPr="00F72CD4" w:rsidRDefault="007B35BB" w:rsidP="000D2D5A">
      <w:r w:rsidRPr="00F72CD4">
        <w:t>Same as 5.2.3.2.5_1.3.3_1.</w:t>
      </w:r>
    </w:p>
    <w:p w14:paraId="50F11D7E" w14:textId="77777777" w:rsidR="007B35BB" w:rsidRPr="00F72CD4" w:rsidRDefault="007B35BB" w:rsidP="007B35BB">
      <w:pPr>
        <w:pStyle w:val="H6"/>
      </w:pPr>
      <w:r w:rsidRPr="00F72CD4">
        <w:t>5.2.3.2.5_1.3.4</w:t>
      </w:r>
      <w:r w:rsidRPr="00F72CD4">
        <w:tab/>
        <w:t>Test requirement</w:t>
      </w:r>
    </w:p>
    <w:p w14:paraId="4D05468F" w14:textId="77777777" w:rsidR="007B35BB" w:rsidRPr="00F72CD4" w:rsidRDefault="007B35BB" w:rsidP="000D2D5A">
      <w:pPr>
        <w:rPr>
          <w:rFonts w:eastAsia="Batang"/>
        </w:rPr>
      </w:pPr>
      <w:r w:rsidRPr="00F72CD4">
        <w:rPr>
          <w:rFonts w:eastAsia="Batang"/>
        </w:rPr>
        <w:t xml:space="preserve">Table </w:t>
      </w:r>
      <w:r w:rsidRPr="00F72CD4">
        <w:t>5.2.3.2.5.0-3</w:t>
      </w:r>
      <w:r w:rsidRPr="00F72CD4">
        <w:rPr>
          <w:rFonts w:eastAsia="Batang"/>
        </w:rPr>
        <w:t xml:space="preserve"> defines the primary level settings.</w:t>
      </w:r>
    </w:p>
    <w:p w14:paraId="5E70C958"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3.2.5_1.3.4-1 for the specified SNR including test tolerances for all throughput tests.</w:t>
      </w:r>
    </w:p>
    <w:p w14:paraId="27E9164D" w14:textId="77777777" w:rsidR="007B35BB" w:rsidRPr="00F72CD4" w:rsidRDefault="007B35BB" w:rsidP="000D2D5A">
      <w:pPr>
        <w:pStyle w:val="TH"/>
      </w:pPr>
      <w:r w:rsidRPr="00F72CD4">
        <w:t>Table 5.2.3.2.5_1.3.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62B6575D" w14:textId="77777777" w:rsidTr="007B35BB">
        <w:trPr>
          <w:cantSplit/>
          <w:jc w:val="center"/>
        </w:trPr>
        <w:tc>
          <w:tcPr>
            <w:tcW w:w="6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4095FF1" w14:textId="77777777" w:rsidR="007B35BB" w:rsidRPr="00F72CD4" w:rsidRDefault="007B35BB" w:rsidP="000D2D5A">
            <w:pPr>
              <w:pStyle w:val="TAH"/>
              <w:rPr>
                <w:rFonts w:eastAsia="SimSun"/>
              </w:rPr>
            </w:pPr>
            <w:r w:rsidRPr="00F72CD4">
              <w:rPr>
                <w:rFonts w:eastAsia="SimSun"/>
              </w:rPr>
              <w:t>Test num.</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B25D77"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B891EB"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C2CF98"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EA2D149" w14:textId="77777777" w:rsidR="007B35BB" w:rsidRPr="00F72CD4" w:rsidRDefault="007B35BB" w:rsidP="000D2D5A">
            <w:pPr>
              <w:pStyle w:val="TAH"/>
              <w:rPr>
                <w:rFonts w:eastAsia="SimSun"/>
              </w:rPr>
            </w:pPr>
            <w:r w:rsidRPr="00F72CD4">
              <w:rPr>
                <w:rFonts w:eastAsia="SimSun"/>
              </w:rPr>
              <w:t>TDD UL-DL pattern</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43B9E8" w14:textId="77777777" w:rsidR="007B35BB" w:rsidRPr="00F72CD4" w:rsidRDefault="007B35BB" w:rsidP="000D2D5A">
            <w:pPr>
              <w:pStyle w:val="TAH"/>
              <w:rPr>
                <w:rFonts w:eastAsia="SimSun"/>
              </w:rPr>
            </w:pPr>
            <w:r w:rsidRPr="00F72CD4">
              <w:rPr>
                <w:rFonts w:eastAsia="SimSun"/>
              </w:rPr>
              <w:t>Propagation condition</w:t>
            </w:r>
          </w:p>
        </w:tc>
        <w:tc>
          <w:tcPr>
            <w:tcW w:w="150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3FD1B2" w14:textId="77777777" w:rsidR="007B35BB" w:rsidRPr="00F72CD4" w:rsidRDefault="007B35BB" w:rsidP="000D2D5A">
            <w:pPr>
              <w:pStyle w:val="TAH"/>
              <w:rPr>
                <w:rFonts w:eastAsia="SimSun"/>
              </w:rPr>
            </w:pPr>
            <w:r w:rsidRPr="00F72CD4">
              <w:rPr>
                <w:rFonts w:eastAsia="SimSun"/>
              </w:rPr>
              <w:t>Correlation matrix and antenna configuration</w:t>
            </w:r>
          </w:p>
        </w:tc>
        <w:tc>
          <w:tcPr>
            <w:tcW w:w="2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75C806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F5B467B" w14:textId="77777777" w:rsidTr="007B35BB">
        <w:trPr>
          <w:cantSplit/>
          <w:jc w:val="center"/>
        </w:trPr>
        <w:tc>
          <w:tcPr>
            <w:tcW w:w="6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427F3A" w14:textId="77777777" w:rsidR="007B35BB" w:rsidRPr="00F72CD4" w:rsidRDefault="007B35BB" w:rsidP="000D2D5A">
            <w:pPr>
              <w:rPr>
                <w:rFonts w:eastAsia="SimSun"/>
              </w:rPr>
            </w:pPr>
          </w:p>
        </w:tc>
        <w:tc>
          <w:tcPr>
            <w:tcW w:w="157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1791E2"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4485AE"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C96AB5" w14:textId="77777777" w:rsidR="007B35BB" w:rsidRPr="00F72CD4" w:rsidRDefault="007B35BB" w:rsidP="000D2D5A">
            <w:pPr>
              <w:rPr>
                <w:rFonts w:eastAsia="SimSun"/>
                <w:lang w:eastAsia="zh-CN"/>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0F7D65" w14:textId="77777777" w:rsidR="007B35BB" w:rsidRPr="00F72CD4" w:rsidRDefault="007B35BB" w:rsidP="000D2D5A">
            <w:pPr>
              <w:rPr>
                <w:rFonts w:eastAsia="SimSun"/>
              </w:rPr>
            </w:pPr>
          </w:p>
        </w:tc>
        <w:tc>
          <w:tcPr>
            <w:tcW w:w="13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4A44CA" w14:textId="77777777" w:rsidR="007B35BB" w:rsidRPr="00F72CD4" w:rsidRDefault="007B35BB" w:rsidP="000D2D5A">
            <w:pPr>
              <w:rPr>
                <w:rFonts w:eastAsia="SimSun"/>
              </w:rPr>
            </w:pPr>
          </w:p>
        </w:tc>
        <w:tc>
          <w:tcPr>
            <w:tcW w:w="15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3DBC98" w14:textId="77777777" w:rsidR="007B35BB" w:rsidRPr="00F72CD4" w:rsidRDefault="007B35BB" w:rsidP="000D2D5A">
            <w:pPr>
              <w:rPr>
                <w:rFonts w:eastAsia="SimSun"/>
              </w:rPr>
            </w:pP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0E78EA70" w14:textId="77777777" w:rsidR="007B35BB" w:rsidRPr="00F72CD4" w:rsidRDefault="007B35BB" w:rsidP="000D2D5A">
            <w:pPr>
              <w:pStyle w:val="TAH"/>
              <w:rPr>
                <w:rFonts w:eastAsia="SimSun"/>
              </w:rPr>
            </w:pPr>
            <w:r w:rsidRPr="00F72CD4">
              <w:rPr>
                <w:rFonts w:eastAsia="SimSun"/>
              </w:rPr>
              <w:t>Target BLER</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4FC68EA6" w14:textId="77777777" w:rsidR="007B35BB" w:rsidRPr="00F72CD4" w:rsidRDefault="007B35BB" w:rsidP="000D2D5A">
            <w:pPr>
              <w:pStyle w:val="TAH"/>
              <w:rPr>
                <w:rFonts w:eastAsia="SimSun"/>
              </w:rPr>
            </w:pPr>
            <w:r w:rsidRPr="00F72CD4">
              <w:rPr>
                <w:rFonts w:eastAsia="SimSun"/>
              </w:rPr>
              <w:t>SNR (dB)</w:t>
            </w:r>
          </w:p>
        </w:tc>
      </w:tr>
      <w:tr w:rsidR="007B35BB" w:rsidRPr="00F72CD4" w14:paraId="0C8BB8FC" w14:textId="77777777" w:rsidTr="007B35BB">
        <w:trPr>
          <w:cantSplit/>
          <w:jc w:val="center"/>
        </w:trPr>
        <w:tc>
          <w:tcPr>
            <w:tcW w:w="649" w:type="dxa"/>
            <w:tcBorders>
              <w:top w:val="single" w:sz="4" w:space="0" w:color="auto"/>
              <w:left w:val="single" w:sz="4" w:space="0" w:color="auto"/>
              <w:bottom w:val="single" w:sz="4" w:space="0" w:color="auto"/>
              <w:right w:val="single" w:sz="4" w:space="0" w:color="auto"/>
            </w:tcBorders>
            <w:shd w:val="clear" w:color="auto" w:fill="FFFFFF"/>
            <w:hideMark/>
          </w:tcPr>
          <w:p w14:paraId="3BAB9DCC" w14:textId="77777777" w:rsidR="007B35BB" w:rsidRPr="00F72CD4" w:rsidRDefault="007B35BB" w:rsidP="000D2D5A">
            <w:pPr>
              <w:pStyle w:val="TAC"/>
              <w:rPr>
                <w:rFonts w:eastAsia="SimSun"/>
              </w:rPr>
            </w:pPr>
            <w:r w:rsidRPr="00F72CD4">
              <w:rPr>
                <w:rFonts w:eastAsia="SimSun"/>
              </w:rPr>
              <w:t>1-1</w:t>
            </w:r>
          </w:p>
        </w:tc>
        <w:tc>
          <w:tcPr>
            <w:tcW w:w="1573" w:type="dxa"/>
            <w:tcBorders>
              <w:top w:val="single" w:sz="4" w:space="0" w:color="auto"/>
              <w:left w:val="single" w:sz="4" w:space="0" w:color="auto"/>
              <w:bottom w:val="single" w:sz="4" w:space="0" w:color="auto"/>
              <w:right w:val="single" w:sz="4" w:space="0" w:color="auto"/>
            </w:tcBorders>
            <w:shd w:val="clear" w:color="auto" w:fill="FFFFFF"/>
            <w:hideMark/>
          </w:tcPr>
          <w:p w14:paraId="41D16F07" w14:textId="77777777" w:rsidR="007B35BB" w:rsidRPr="00F72CD4" w:rsidRDefault="007B35BB" w:rsidP="000D2D5A">
            <w:pPr>
              <w:pStyle w:val="TAC"/>
              <w:rPr>
                <w:rFonts w:eastAsia="SimSun"/>
                <w:lang w:eastAsia="zh-CN"/>
              </w:rPr>
            </w:pPr>
            <w:r w:rsidRPr="00F72CD4">
              <w:rPr>
                <w:rFonts w:eastAsia="SimSun"/>
              </w:rPr>
              <w:t>R.PDSCH.2-1.4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1A9D4A2B" w14:textId="77777777" w:rsidR="007B35BB" w:rsidRPr="00F72CD4" w:rsidRDefault="007B35BB" w:rsidP="000D2D5A">
            <w:pPr>
              <w:pStyle w:val="TAC"/>
              <w:rPr>
                <w:rFonts w:eastAsia="SimSun"/>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F33194F" w14:textId="77777777" w:rsidR="007B35BB" w:rsidRPr="00F72CD4" w:rsidRDefault="007B35BB" w:rsidP="000D2D5A">
            <w:pPr>
              <w:pStyle w:val="TAC"/>
              <w:rPr>
                <w:rFonts w:eastAsia="SimSun"/>
                <w:lang w:eastAsia="zh-CN"/>
              </w:rPr>
            </w:pPr>
            <w:r w:rsidRPr="00F72CD4">
              <w:rPr>
                <w:rFonts w:eastAsia="SimSun"/>
                <w:lang w:eastAsia="zh-CN"/>
              </w:rPr>
              <w:t>QPSK, 0.59</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65E9C55" w14:textId="77777777" w:rsidR="007B35BB" w:rsidRPr="00F72CD4" w:rsidRDefault="007B35BB" w:rsidP="000D2D5A">
            <w:pPr>
              <w:pStyle w:val="TAC"/>
              <w:rPr>
                <w:rFonts w:eastAsia="SimSun"/>
              </w:rPr>
            </w:pPr>
            <w:r w:rsidRPr="00F72CD4">
              <w:rPr>
                <w:rFonts w:eastAsia="SimSun"/>
              </w:rPr>
              <w:t>FR1.30-1</w:t>
            </w:r>
          </w:p>
        </w:tc>
        <w:tc>
          <w:tcPr>
            <w:tcW w:w="1338" w:type="dxa"/>
            <w:tcBorders>
              <w:top w:val="single" w:sz="4" w:space="0" w:color="auto"/>
              <w:left w:val="single" w:sz="4" w:space="0" w:color="auto"/>
              <w:bottom w:val="single" w:sz="4" w:space="0" w:color="auto"/>
              <w:right w:val="single" w:sz="4" w:space="0" w:color="auto"/>
            </w:tcBorders>
            <w:shd w:val="clear" w:color="auto" w:fill="FFFFFF"/>
            <w:hideMark/>
          </w:tcPr>
          <w:p w14:paraId="76A017EE" w14:textId="77777777" w:rsidR="007B35BB" w:rsidRPr="00F72CD4" w:rsidRDefault="007B35BB" w:rsidP="000D2D5A">
            <w:pPr>
              <w:pStyle w:val="TAC"/>
              <w:rPr>
                <w:rFonts w:eastAsia="SimSun"/>
              </w:rPr>
            </w:pPr>
            <w:r w:rsidRPr="00F72CD4">
              <w:rPr>
                <w:rFonts w:eastAsia="SimSun"/>
              </w:rPr>
              <w:t>AWGN</w:t>
            </w:r>
          </w:p>
        </w:tc>
        <w:tc>
          <w:tcPr>
            <w:tcW w:w="1509" w:type="dxa"/>
            <w:tcBorders>
              <w:top w:val="single" w:sz="4" w:space="0" w:color="auto"/>
              <w:left w:val="single" w:sz="4" w:space="0" w:color="auto"/>
              <w:bottom w:val="single" w:sz="4" w:space="0" w:color="auto"/>
              <w:right w:val="single" w:sz="4" w:space="0" w:color="auto"/>
            </w:tcBorders>
            <w:shd w:val="clear" w:color="auto" w:fill="FFFFFF"/>
            <w:hideMark/>
          </w:tcPr>
          <w:p w14:paraId="76C3085C" w14:textId="77777777" w:rsidR="007B35BB" w:rsidRPr="00F72CD4" w:rsidRDefault="007B35BB" w:rsidP="000D2D5A">
            <w:pPr>
              <w:pStyle w:val="TAC"/>
              <w:rPr>
                <w:rFonts w:eastAsia="SimSun"/>
              </w:rPr>
            </w:pPr>
            <w:r w:rsidRPr="00F72CD4">
              <w:rPr>
                <w:rFonts w:eastAsia="SimSun"/>
              </w:rPr>
              <w:t>1x4, ULA Low</w:t>
            </w:r>
          </w:p>
        </w:tc>
        <w:tc>
          <w:tcPr>
            <w:tcW w:w="1421" w:type="dxa"/>
            <w:tcBorders>
              <w:top w:val="single" w:sz="4" w:space="0" w:color="auto"/>
              <w:left w:val="single" w:sz="4" w:space="0" w:color="auto"/>
              <w:bottom w:val="single" w:sz="4" w:space="0" w:color="auto"/>
              <w:right w:val="single" w:sz="4" w:space="0" w:color="auto"/>
            </w:tcBorders>
            <w:shd w:val="clear" w:color="auto" w:fill="FFFFFF"/>
            <w:hideMark/>
          </w:tcPr>
          <w:p w14:paraId="332497DA" w14:textId="77777777" w:rsidR="007B35BB" w:rsidRPr="00F72CD4" w:rsidRDefault="007B35BB" w:rsidP="000D2D5A">
            <w:pPr>
              <w:pStyle w:val="TAC"/>
              <w:rPr>
                <w:rFonts w:eastAsia="SimSun"/>
              </w:rPr>
            </w:pPr>
            <w:r w:rsidRPr="00F72CD4">
              <w:rPr>
                <w:rFonts w:eastAsia="SimSun"/>
              </w:rPr>
              <w:t>0.001%</w:t>
            </w:r>
          </w:p>
        </w:tc>
        <w:tc>
          <w:tcPr>
            <w:tcW w:w="954" w:type="dxa"/>
            <w:tcBorders>
              <w:top w:val="single" w:sz="4" w:space="0" w:color="auto"/>
              <w:left w:val="single" w:sz="4" w:space="0" w:color="auto"/>
              <w:bottom w:val="single" w:sz="4" w:space="0" w:color="auto"/>
              <w:right w:val="single" w:sz="4" w:space="0" w:color="auto"/>
            </w:tcBorders>
            <w:shd w:val="clear" w:color="auto" w:fill="FFFFFF"/>
            <w:hideMark/>
          </w:tcPr>
          <w:p w14:paraId="1DE2455D" w14:textId="431C1624" w:rsidR="007B35BB" w:rsidRPr="00F72CD4" w:rsidRDefault="008F7F7A" w:rsidP="000D2D5A">
            <w:pPr>
              <w:pStyle w:val="TAC"/>
              <w:rPr>
                <w:rFonts w:eastAsia="SimSun"/>
                <w:lang w:eastAsia="zh-CN"/>
              </w:rPr>
            </w:pPr>
            <w:r w:rsidRPr="00F72CD4">
              <w:rPr>
                <w:rFonts w:eastAsia="SimSun"/>
                <w:lang w:eastAsia="zh-CN"/>
              </w:rPr>
              <w:t>1.8</w:t>
            </w:r>
          </w:p>
        </w:tc>
      </w:tr>
    </w:tbl>
    <w:p w14:paraId="674457DD" w14:textId="77777777" w:rsidR="007B35BB" w:rsidRPr="00F72CD4" w:rsidRDefault="007B35BB" w:rsidP="000D2D5A"/>
    <w:p w14:paraId="43EB9B97" w14:textId="77777777" w:rsidR="007B35BB" w:rsidRPr="00F72CD4" w:rsidRDefault="007B35BB" w:rsidP="007B35BB">
      <w:pPr>
        <w:pStyle w:val="Heading5"/>
        <w:rPr>
          <w:rFonts w:eastAsia="Malgun Gothic"/>
        </w:rPr>
      </w:pPr>
      <w:bookmarkStart w:id="1058" w:name="_Toc84264682"/>
      <w:bookmarkStart w:id="1059" w:name="_Toc90560821"/>
      <w:bookmarkStart w:id="1060" w:name="_Toc75790008"/>
      <w:r w:rsidRPr="00F72CD4">
        <w:rPr>
          <w:rFonts w:eastAsia="Malgun Gothic"/>
        </w:rPr>
        <w:t>5.2.</w:t>
      </w:r>
      <w:r w:rsidRPr="00F72CD4">
        <w:rPr>
          <w:rFonts w:eastAsia="Malgun Gothic"/>
          <w:lang w:eastAsia="zh-TW"/>
        </w:rPr>
        <w:t>3</w:t>
      </w:r>
      <w:r w:rsidRPr="00F72CD4">
        <w:rPr>
          <w:rFonts w:eastAsia="Malgun Gothic"/>
        </w:rPr>
        <w:t>.</w:t>
      </w:r>
      <w:r w:rsidRPr="00F72CD4">
        <w:rPr>
          <w:rFonts w:eastAsia="Malgun Gothic"/>
          <w:lang w:eastAsia="zh-TW"/>
        </w:rPr>
        <w:t>2</w:t>
      </w:r>
      <w:r w:rsidRPr="00F72CD4">
        <w:rPr>
          <w:rFonts w:eastAsia="Malgun Gothic"/>
        </w:rPr>
        <w:t>.</w:t>
      </w:r>
      <w:r w:rsidRPr="00F72CD4">
        <w:rPr>
          <w:rFonts w:eastAsia="Malgun Gothic"/>
          <w:lang w:eastAsia="zh-TW"/>
        </w:rPr>
        <w:t>6</w:t>
      </w:r>
      <w:r w:rsidRPr="00F72CD4">
        <w:rPr>
          <w:rFonts w:eastAsia="Malgun Gothic"/>
        </w:rPr>
        <w:tab/>
        <w:t>4Rx TDD FR1 PDSCH repetitions over multiple slots performance</w:t>
      </w:r>
      <w:bookmarkEnd w:id="1058"/>
      <w:bookmarkEnd w:id="1059"/>
    </w:p>
    <w:p w14:paraId="40BCD5AF" w14:textId="77777777" w:rsidR="007B35BB" w:rsidRPr="00F72CD4" w:rsidRDefault="007B35BB" w:rsidP="007B35BB">
      <w:pPr>
        <w:pStyle w:val="H6"/>
        <w:rPr>
          <w:rFonts w:eastAsia="Malgun Gothic"/>
        </w:rPr>
      </w:pPr>
      <w:r w:rsidRPr="00F72CD4">
        <w:t>5.2.</w:t>
      </w:r>
      <w:r w:rsidRPr="00F72CD4">
        <w:rPr>
          <w:lang w:eastAsia="zh-TW"/>
        </w:rPr>
        <w:t>3</w:t>
      </w:r>
      <w:r w:rsidRPr="00F72CD4">
        <w:t>.2.6.0</w:t>
      </w:r>
      <w:r w:rsidRPr="00F72CD4">
        <w:tab/>
        <w:t>Minimum conformance requirements</w:t>
      </w:r>
    </w:p>
    <w:p w14:paraId="275E6EA5" w14:textId="77777777" w:rsidR="007B35BB" w:rsidRPr="00F72CD4" w:rsidRDefault="007B35BB" w:rsidP="000D2D5A">
      <w:pPr>
        <w:rPr>
          <w:rFonts w:eastAsia="SimSun"/>
        </w:rPr>
      </w:pPr>
      <w:r w:rsidRPr="00F72CD4">
        <w:rPr>
          <w:rFonts w:eastAsia="SimSun"/>
        </w:rPr>
        <w:t>The performance requirements are specified in Table 5.2.</w:t>
      </w:r>
      <w:r w:rsidRPr="00F72CD4">
        <w:rPr>
          <w:lang w:eastAsia="zh-TW"/>
        </w:rPr>
        <w:t>3</w:t>
      </w:r>
      <w:r w:rsidRPr="00F72CD4">
        <w:rPr>
          <w:rFonts w:eastAsia="SimSun"/>
        </w:rPr>
        <w:t>.2.6</w:t>
      </w:r>
      <w:r w:rsidRPr="00F72CD4">
        <w:rPr>
          <w:lang w:eastAsia="zh-TW"/>
        </w:rPr>
        <w:t>.0</w:t>
      </w:r>
      <w:r w:rsidRPr="00F72CD4">
        <w:rPr>
          <w:rFonts w:eastAsia="SimSun"/>
        </w:rPr>
        <w:t>-3, with the addition of test parameters in Table 5.2.</w:t>
      </w:r>
      <w:r w:rsidRPr="00F72CD4">
        <w:rPr>
          <w:lang w:eastAsia="zh-TW"/>
        </w:rPr>
        <w:t>3</w:t>
      </w:r>
      <w:r w:rsidRPr="00F72CD4">
        <w:rPr>
          <w:rFonts w:eastAsia="SimSun"/>
        </w:rPr>
        <w:t>.2.6</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6CC78223"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w:t>
      </w:r>
      <w:r w:rsidRPr="00F72CD4">
        <w:rPr>
          <w:lang w:eastAsia="zh-TW"/>
        </w:rPr>
        <w:t>3</w:t>
      </w:r>
      <w:r w:rsidRPr="00F72CD4">
        <w:rPr>
          <w:rFonts w:eastAsia="SimSun"/>
        </w:rPr>
        <w:t>.2.6</w:t>
      </w:r>
      <w:r w:rsidRPr="00F72CD4">
        <w:rPr>
          <w:lang w:eastAsia="zh-TW"/>
        </w:rPr>
        <w:t>.0</w:t>
      </w:r>
      <w:r w:rsidRPr="00F72CD4">
        <w:rPr>
          <w:rFonts w:eastAsia="SimSun"/>
        </w:rPr>
        <w:t>-1</w:t>
      </w:r>
      <w:r w:rsidRPr="00F72CD4">
        <w:rPr>
          <w:rFonts w:eastAsia="SimSun"/>
          <w:lang w:eastAsia="zh-CN"/>
        </w:rPr>
        <w:t>.</w:t>
      </w:r>
    </w:p>
    <w:p w14:paraId="3CD85C85" w14:textId="77777777" w:rsidR="007B35BB" w:rsidRPr="00F72CD4" w:rsidRDefault="007B35BB" w:rsidP="000D2D5A">
      <w:pPr>
        <w:pStyle w:val="TH"/>
        <w:rPr>
          <w:rFonts w:eastAsia="Malgun Gothic"/>
          <w:lang w:eastAsia="en-US"/>
        </w:rPr>
      </w:pPr>
      <w:r w:rsidRPr="00F72CD4">
        <w:t>Table 5.2.</w:t>
      </w:r>
      <w:r w:rsidRPr="00F72CD4">
        <w:rPr>
          <w:lang w:eastAsia="zh-TW"/>
        </w:rPr>
        <w:t>3</w:t>
      </w:r>
      <w:r w:rsidRPr="00F72CD4">
        <w:t>.</w:t>
      </w:r>
      <w:r w:rsidRPr="00F72CD4">
        <w:rPr>
          <w:lang w:eastAsia="zh-TW"/>
        </w:rPr>
        <w:t>2</w:t>
      </w:r>
      <w:r w:rsidRPr="00F72CD4">
        <w:t>.6</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7095735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362320E"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792737D2" w14:textId="77777777" w:rsidR="007B35BB" w:rsidRPr="00F72CD4" w:rsidRDefault="007B35BB" w:rsidP="000D2D5A">
            <w:pPr>
              <w:pStyle w:val="TAH"/>
              <w:rPr>
                <w:rFonts w:eastAsia="SimSun"/>
              </w:rPr>
            </w:pPr>
            <w:r w:rsidRPr="00F72CD4">
              <w:rPr>
                <w:rFonts w:eastAsia="SimSun"/>
              </w:rPr>
              <w:t>Test index</w:t>
            </w:r>
          </w:p>
        </w:tc>
      </w:tr>
      <w:tr w:rsidR="007B35BB" w:rsidRPr="00F72CD4" w14:paraId="4BDD966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076BAC8" w14:textId="77777777" w:rsidR="007B35BB" w:rsidRPr="00F72CD4" w:rsidRDefault="007B35BB" w:rsidP="000D2D5A">
            <w:pPr>
              <w:pStyle w:val="TAL"/>
              <w:rPr>
                <w:rFonts w:eastAsia="SimSun"/>
                <w:lang w:eastAsia="zh-CN"/>
              </w:rPr>
            </w:pPr>
            <w:r w:rsidRPr="00F72CD4">
              <w:rPr>
                <w:rFonts w:eastAsia="SimSun"/>
              </w:rPr>
              <w:t>Verify the PDSCH repetitions over multiple slots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5E84CF7" w14:textId="77777777" w:rsidR="007B35BB" w:rsidRPr="00F72CD4" w:rsidRDefault="007B35BB" w:rsidP="000D2D5A">
            <w:pPr>
              <w:pStyle w:val="TAL"/>
              <w:rPr>
                <w:rFonts w:eastAsia="SimSun"/>
                <w:lang w:eastAsia="zh-CN"/>
              </w:rPr>
            </w:pPr>
            <w:r w:rsidRPr="00F72CD4">
              <w:rPr>
                <w:rFonts w:eastAsia="SimSun"/>
              </w:rPr>
              <w:t>1-1</w:t>
            </w:r>
          </w:p>
        </w:tc>
      </w:tr>
    </w:tbl>
    <w:p w14:paraId="0EE055EC" w14:textId="77777777" w:rsidR="007B35BB" w:rsidRPr="00F72CD4" w:rsidRDefault="007B35BB" w:rsidP="000D2D5A">
      <w:pPr>
        <w:rPr>
          <w:rFonts w:eastAsia="SimSun"/>
          <w:lang w:eastAsia="en-US"/>
        </w:rPr>
      </w:pPr>
    </w:p>
    <w:p w14:paraId="4F4D0A69" w14:textId="77777777" w:rsidR="007B35BB" w:rsidRPr="00F72CD4" w:rsidRDefault="007B35BB" w:rsidP="000D2D5A">
      <w:pPr>
        <w:pStyle w:val="TH"/>
        <w:rPr>
          <w:rFonts w:eastAsia="Malgun Gothic"/>
          <w:lang w:eastAsia="zh-TW"/>
        </w:rPr>
      </w:pPr>
      <w:r w:rsidRPr="00F72CD4">
        <w:t>Table 5.2.</w:t>
      </w:r>
      <w:r w:rsidRPr="00F72CD4">
        <w:rPr>
          <w:lang w:eastAsia="zh-TW"/>
        </w:rPr>
        <w:t>3</w:t>
      </w:r>
      <w:r w:rsidRPr="00F72CD4">
        <w:t>.</w:t>
      </w:r>
      <w:r w:rsidRPr="00F72CD4">
        <w:rPr>
          <w:lang w:eastAsia="zh-TW"/>
        </w:rPr>
        <w:t>2</w:t>
      </w:r>
      <w:r w:rsidRPr="00F72CD4">
        <w:t>.6</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7B35BB" w:rsidRPr="00F72CD4" w14:paraId="224982F9" w14:textId="77777777" w:rsidTr="007B35BB">
        <w:tc>
          <w:tcPr>
            <w:tcW w:w="5466" w:type="dxa"/>
            <w:gridSpan w:val="2"/>
            <w:tcBorders>
              <w:top w:val="single" w:sz="4" w:space="0" w:color="auto"/>
              <w:left w:val="single" w:sz="4" w:space="0" w:color="auto"/>
              <w:bottom w:val="single" w:sz="4" w:space="0" w:color="auto"/>
              <w:right w:val="single" w:sz="4" w:space="0" w:color="auto"/>
            </w:tcBorders>
            <w:hideMark/>
          </w:tcPr>
          <w:p w14:paraId="59954984" w14:textId="77777777" w:rsidR="007B35BB" w:rsidRPr="00F72CD4" w:rsidRDefault="007B35BB" w:rsidP="000D2D5A">
            <w:pPr>
              <w:pStyle w:val="TAH"/>
              <w:rPr>
                <w:rFonts w:eastAsia="SimSun"/>
                <w:lang w:eastAsia="en-US"/>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4F3231F5" w14:textId="77777777" w:rsidR="007B35BB" w:rsidRPr="00F72CD4" w:rsidRDefault="007B35BB" w:rsidP="000D2D5A">
            <w:pPr>
              <w:pStyle w:val="TAH"/>
              <w:rPr>
                <w:rFonts w:eastAsia="SimSun"/>
              </w:rPr>
            </w:pPr>
            <w:r w:rsidRPr="00F72CD4">
              <w:rPr>
                <w:rFonts w:eastAsia="SimSun"/>
              </w:rPr>
              <w:t>Unit</w:t>
            </w:r>
          </w:p>
        </w:tc>
        <w:tc>
          <w:tcPr>
            <w:tcW w:w="3353" w:type="dxa"/>
            <w:tcBorders>
              <w:top w:val="single" w:sz="4" w:space="0" w:color="auto"/>
              <w:left w:val="single" w:sz="4" w:space="0" w:color="auto"/>
              <w:bottom w:val="single" w:sz="4" w:space="0" w:color="auto"/>
              <w:right w:val="single" w:sz="4" w:space="0" w:color="auto"/>
            </w:tcBorders>
            <w:hideMark/>
          </w:tcPr>
          <w:p w14:paraId="53B35826" w14:textId="77777777" w:rsidR="007B35BB" w:rsidRPr="00F72CD4" w:rsidRDefault="007B35BB" w:rsidP="000D2D5A">
            <w:pPr>
              <w:pStyle w:val="TAH"/>
              <w:rPr>
                <w:rFonts w:eastAsia="SimSun"/>
              </w:rPr>
            </w:pPr>
            <w:r w:rsidRPr="00F72CD4">
              <w:rPr>
                <w:rFonts w:eastAsia="SimSun"/>
              </w:rPr>
              <w:t>Value</w:t>
            </w:r>
          </w:p>
        </w:tc>
      </w:tr>
      <w:tr w:rsidR="007B35BB" w:rsidRPr="00F72CD4" w14:paraId="35C89916"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793243C6"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85F016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FC5E400" w14:textId="77777777" w:rsidR="007B35BB" w:rsidRPr="00F72CD4" w:rsidRDefault="007B35BB" w:rsidP="000D2D5A">
            <w:pPr>
              <w:pStyle w:val="TAC"/>
              <w:rPr>
                <w:rFonts w:eastAsia="SimSun"/>
              </w:rPr>
            </w:pPr>
            <w:r w:rsidRPr="00F72CD4">
              <w:rPr>
                <w:rFonts w:eastAsia="SimSun"/>
              </w:rPr>
              <w:t>TDD</w:t>
            </w:r>
          </w:p>
        </w:tc>
      </w:tr>
      <w:tr w:rsidR="007B35BB" w:rsidRPr="00F72CD4" w14:paraId="6972B303"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6BA5A699"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CF531F8"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58AD0A1" w14:textId="77777777" w:rsidR="007B35BB" w:rsidRPr="00F72CD4" w:rsidRDefault="007B35BB" w:rsidP="000D2D5A">
            <w:pPr>
              <w:pStyle w:val="TAC"/>
              <w:rPr>
                <w:rFonts w:eastAsia="SimSun"/>
              </w:rPr>
            </w:pPr>
            <w:r w:rsidRPr="00F72CD4">
              <w:rPr>
                <w:rFonts w:eastAsia="SimSun"/>
              </w:rPr>
              <w:t>1</w:t>
            </w:r>
          </w:p>
        </w:tc>
      </w:tr>
      <w:tr w:rsidR="007B35BB" w:rsidRPr="00F72CD4" w14:paraId="6DCD015B" w14:textId="77777777" w:rsidTr="007B35BB">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704A641C" w14:textId="77777777" w:rsidR="007B35BB" w:rsidRPr="00F72CD4" w:rsidRDefault="007B35BB" w:rsidP="000D2D5A">
            <w:pPr>
              <w:pStyle w:val="TAL"/>
              <w:rPr>
                <w:rFonts w:eastAsia="SimSun"/>
              </w:rPr>
            </w:pPr>
            <w:r w:rsidRPr="00F72CD4">
              <w:rPr>
                <w:rFonts w:eastAsia="SimSun"/>
              </w:rPr>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70EF8732"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022814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6C63ADD" w14:textId="77777777" w:rsidR="007B35BB" w:rsidRPr="00F72CD4" w:rsidRDefault="007B35BB" w:rsidP="000D2D5A">
            <w:pPr>
              <w:pStyle w:val="TAC"/>
              <w:rPr>
                <w:rFonts w:eastAsia="SimSun"/>
              </w:rPr>
            </w:pPr>
            <w:r w:rsidRPr="00F72CD4">
              <w:rPr>
                <w:rFonts w:eastAsia="SimSun"/>
              </w:rPr>
              <w:t>Type A</w:t>
            </w:r>
          </w:p>
        </w:tc>
      </w:tr>
      <w:tr w:rsidR="007B35BB" w:rsidRPr="00F72CD4" w14:paraId="7433FAA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CB9EE6D"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3FCBADE"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199A674"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7E934E68" w14:textId="77777777" w:rsidR="007B35BB" w:rsidRPr="00F72CD4" w:rsidRDefault="007B35BB" w:rsidP="000D2D5A">
            <w:pPr>
              <w:pStyle w:val="TAC"/>
              <w:rPr>
                <w:rFonts w:eastAsia="SimSun"/>
              </w:rPr>
            </w:pPr>
            <w:r w:rsidRPr="00F72CD4">
              <w:rPr>
                <w:rFonts w:eastAsia="SimSun"/>
              </w:rPr>
              <w:t>0</w:t>
            </w:r>
          </w:p>
        </w:tc>
      </w:tr>
      <w:tr w:rsidR="007B35BB" w:rsidRPr="00F72CD4" w14:paraId="68FC6D5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924667D"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47C8055"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47541C30"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00CA3914" w14:textId="77777777" w:rsidR="007B35BB" w:rsidRPr="00F72CD4" w:rsidRDefault="007B35BB" w:rsidP="000D2D5A">
            <w:pPr>
              <w:pStyle w:val="TAC"/>
              <w:rPr>
                <w:rFonts w:eastAsia="SimSun"/>
              </w:rPr>
            </w:pPr>
            <w:r w:rsidRPr="00F72CD4">
              <w:rPr>
                <w:rFonts w:eastAsia="SimSun"/>
              </w:rPr>
              <w:t>2</w:t>
            </w:r>
          </w:p>
        </w:tc>
      </w:tr>
      <w:tr w:rsidR="007B35BB" w:rsidRPr="00F72CD4" w14:paraId="5AED10F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6FC4BFF"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07FC5852"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76D4FDBB"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hideMark/>
          </w:tcPr>
          <w:p w14:paraId="6416D4C2" w14:textId="77777777" w:rsidR="007B35BB" w:rsidRPr="00F72CD4" w:rsidRDefault="007B35BB" w:rsidP="000D2D5A">
            <w:pPr>
              <w:pStyle w:val="TAC"/>
              <w:rPr>
                <w:rFonts w:eastAsia="SimSun"/>
              </w:rPr>
            </w:pPr>
            <w:r w:rsidRPr="00F72CD4">
              <w:rPr>
                <w:rFonts w:eastAsia="SimSun"/>
              </w:rPr>
              <w:t>12</w:t>
            </w:r>
          </w:p>
        </w:tc>
      </w:tr>
      <w:tr w:rsidR="007B35BB" w:rsidRPr="00F72CD4" w14:paraId="4169DF3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3B16CB6"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8A461CD"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3548CD9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503E4B5" w14:textId="77777777" w:rsidR="007B35BB" w:rsidRPr="00F72CD4" w:rsidRDefault="007B35BB" w:rsidP="000D2D5A">
            <w:pPr>
              <w:pStyle w:val="TAC"/>
              <w:rPr>
                <w:rFonts w:eastAsia="SimSun"/>
              </w:rPr>
            </w:pPr>
            <w:r w:rsidRPr="00F72CD4">
              <w:rPr>
                <w:rFonts w:eastAsia="SimSun"/>
              </w:rPr>
              <w:t>2</w:t>
            </w:r>
          </w:p>
        </w:tc>
      </w:tr>
      <w:tr w:rsidR="007B35BB" w:rsidRPr="00F72CD4" w14:paraId="6A7A55B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A49380"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5BB6585"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61329F38"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E130381" w14:textId="77777777" w:rsidR="007B35BB" w:rsidRPr="00F72CD4" w:rsidRDefault="007B35BB" w:rsidP="000D2D5A">
            <w:pPr>
              <w:pStyle w:val="TAC"/>
              <w:rPr>
                <w:rFonts w:eastAsia="SimSun"/>
              </w:rPr>
            </w:pPr>
            <w:r w:rsidRPr="00F72CD4">
              <w:rPr>
                <w:rFonts w:eastAsia="SimSun"/>
              </w:rPr>
              <w:t>Static</w:t>
            </w:r>
          </w:p>
        </w:tc>
      </w:tr>
      <w:tr w:rsidR="007B35BB" w:rsidRPr="00F72CD4" w14:paraId="5C3371F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2380075"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9768FAC"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472AD6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E72FBD2"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109BF17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A8FAC9"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9A9BEDF"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00C404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0B111A" w14:textId="77777777" w:rsidR="007B35BB" w:rsidRPr="00F72CD4" w:rsidRDefault="007B35BB" w:rsidP="000D2D5A">
            <w:pPr>
              <w:pStyle w:val="TAC"/>
              <w:rPr>
                <w:rFonts w:eastAsia="SimSun"/>
              </w:rPr>
            </w:pPr>
            <w:r w:rsidRPr="00F72CD4">
              <w:rPr>
                <w:rFonts w:eastAsia="SimSun"/>
              </w:rPr>
              <w:t>Type 0</w:t>
            </w:r>
          </w:p>
        </w:tc>
      </w:tr>
      <w:tr w:rsidR="007B35BB" w:rsidRPr="00F72CD4" w14:paraId="656C39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8AD545"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E2481A5"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098E7F05"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AABA1D5"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34243D5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D39FED"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8AB024A" w14:textId="77777777" w:rsidR="007B35BB" w:rsidRPr="00F72CD4" w:rsidRDefault="007B35BB" w:rsidP="000D2D5A">
            <w:pPr>
              <w:pStyle w:val="TAL"/>
              <w:rPr>
                <w:rFonts w:eastAsia="SimSun"/>
                <w:lang w:eastAsia="en-US"/>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383BDC2"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0136C07"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1FA7833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D52ACCA"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7BBAE55"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61BAA8E"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E6ABB7D" w14:textId="77777777" w:rsidR="007B35BB" w:rsidRPr="00F72CD4" w:rsidRDefault="007B35BB" w:rsidP="000D2D5A">
            <w:pPr>
              <w:pStyle w:val="TAC"/>
              <w:rPr>
                <w:rFonts w:eastAsia="SimSun"/>
              </w:rPr>
            </w:pPr>
            <w:r w:rsidRPr="00F72CD4">
              <w:rPr>
                <w:rFonts w:eastAsia="SimSun"/>
              </w:rPr>
              <w:t>N/A</w:t>
            </w:r>
          </w:p>
        </w:tc>
      </w:tr>
      <w:tr w:rsidR="007B35BB" w:rsidRPr="00F72CD4" w14:paraId="4CBF2574" w14:textId="77777777" w:rsidTr="007B35BB">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78611EBB" w14:textId="77777777" w:rsidR="007B35BB" w:rsidRPr="00F72CD4" w:rsidRDefault="007B35BB" w:rsidP="000D2D5A">
            <w:pPr>
              <w:pStyle w:val="TAL"/>
              <w:rPr>
                <w:rFonts w:eastAsia="SimSun"/>
              </w:rPr>
            </w:pPr>
            <w:r w:rsidRPr="00F72CD4">
              <w:rPr>
                <w:rFonts w:eastAsia="SimSun"/>
              </w:rPr>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0E4D8A8"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6586E1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9841FA7" w14:textId="77777777" w:rsidR="007B35BB" w:rsidRPr="00F72CD4" w:rsidRDefault="007B35BB" w:rsidP="000D2D5A">
            <w:pPr>
              <w:pStyle w:val="TAC"/>
              <w:rPr>
                <w:rFonts w:eastAsia="SimSun"/>
              </w:rPr>
            </w:pPr>
            <w:r w:rsidRPr="00F72CD4">
              <w:rPr>
                <w:rFonts w:eastAsia="SimSun"/>
              </w:rPr>
              <w:t>Type 1</w:t>
            </w:r>
          </w:p>
        </w:tc>
      </w:tr>
      <w:tr w:rsidR="007B35BB" w:rsidRPr="00F72CD4" w14:paraId="4727D7A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C0CC089"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0432919"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5B8CA269"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D3F7993" w14:textId="77777777" w:rsidR="007B35BB" w:rsidRPr="00F72CD4" w:rsidRDefault="007B35BB" w:rsidP="000D2D5A">
            <w:pPr>
              <w:pStyle w:val="TAC"/>
              <w:rPr>
                <w:rFonts w:eastAsia="SimSun"/>
              </w:rPr>
            </w:pPr>
            <w:r w:rsidRPr="00F72CD4">
              <w:rPr>
                <w:rFonts w:eastAsia="SimSun"/>
              </w:rPr>
              <w:t>1</w:t>
            </w:r>
          </w:p>
        </w:tc>
      </w:tr>
      <w:tr w:rsidR="007B35BB" w:rsidRPr="00F72CD4" w14:paraId="3A4DCB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8977BD" w14:textId="77777777" w:rsidR="007B35BB" w:rsidRPr="00F72CD4" w:rsidRDefault="007B35BB" w:rsidP="000D2D5A">
            <w:pPr>
              <w:rPr>
                <w:rFonts w:eastAsia="SimSu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AC3657A"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518CEAB"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3BD2553" w14:textId="77777777" w:rsidR="007B35BB" w:rsidRPr="00F72CD4" w:rsidRDefault="007B35BB" w:rsidP="000D2D5A">
            <w:pPr>
              <w:pStyle w:val="TAC"/>
              <w:rPr>
                <w:rFonts w:eastAsia="SimSun"/>
              </w:rPr>
            </w:pPr>
            <w:r w:rsidRPr="00F72CD4">
              <w:rPr>
                <w:rFonts w:eastAsia="SimSun"/>
              </w:rPr>
              <w:t>1</w:t>
            </w:r>
          </w:p>
        </w:tc>
      </w:tr>
      <w:tr w:rsidR="007B35BB" w:rsidRPr="00F72CD4" w14:paraId="718D3E2F"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5589974F"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1A7E97E7"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5964978" w14:textId="77777777" w:rsidR="007B35BB" w:rsidRPr="00F72CD4" w:rsidRDefault="007B35BB" w:rsidP="000D2D5A">
            <w:pPr>
              <w:pStyle w:val="TAC"/>
              <w:rPr>
                <w:rFonts w:eastAsia="SimSun"/>
                <w:lang w:eastAsia="zh-CN"/>
              </w:rPr>
            </w:pPr>
            <w:r w:rsidRPr="00F72CD4">
              <w:rPr>
                <w:rFonts w:eastAsia="SimSun"/>
                <w:lang w:eastAsia="zh-CN"/>
              </w:rPr>
              <w:t>4</w:t>
            </w:r>
          </w:p>
        </w:tc>
      </w:tr>
      <w:tr w:rsidR="007B35BB" w:rsidRPr="00F72CD4" w14:paraId="4CE70C19" w14:textId="77777777" w:rsidTr="007B35BB">
        <w:tc>
          <w:tcPr>
            <w:tcW w:w="5466" w:type="dxa"/>
            <w:gridSpan w:val="2"/>
            <w:tcBorders>
              <w:top w:val="single" w:sz="4" w:space="0" w:color="auto"/>
              <w:left w:val="single" w:sz="4" w:space="0" w:color="auto"/>
              <w:bottom w:val="single" w:sz="4" w:space="0" w:color="auto"/>
              <w:right w:val="single" w:sz="4" w:space="0" w:color="auto"/>
            </w:tcBorders>
            <w:vAlign w:val="center"/>
            <w:hideMark/>
          </w:tcPr>
          <w:p w14:paraId="529776C0" w14:textId="77777777" w:rsidR="007B35BB" w:rsidRPr="00F72CD4" w:rsidRDefault="007B35BB" w:rsidP="000D2D5A">
            <w:pPr>
              <w:pStyle w:val="TAL"/>
              <w:rPr>
                <w:rFonts w:eastAsia="SimSun"/>
                <w:lang w:eastAsia="en-US"/>
              </w:rPr>
            </w:pPr>
            <w:r w:rsidRPr="00F72CD4">
              <w:rPr>
                <w:rFonts w:eastAsia="SimSun"/>
              </w:rPr>
              <w:t>The number of slots between final repetition of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17B39053" w14:textId="77777777" w:rsidR="007B35BB" w:rsidRPr="00F72CD4" w:rsidRDefault="007B35BB" w:rsidP="000D2D5A">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EB47B32" w14:textId="77777777" w:rsidR="007B35BB" w:rsidRPr="00F72CD4" w:rsidRDefault="007B35BB" w:rsidP="000D2D5A">
            <w:pPr>
              <w:pStyle w:val="TAC"/>
              <w:rPr>
                <w:rFonts w:eastAsia="SimSu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 (Note 1)</w:t>
            </w:r>
          </w:p>
        </w:tc>
      </w:tr>
      <w:tr w:rsidR="007B35BB" w:rsidRPr="00F72CD4" w14:paraId="50D7EA39" w14:textId="77777777" w:rsidTr="007B35BB">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56C7FA3D" w14:textId="77777777" w:rsidR="007B35BB" w:rsidRPr="00F72CD4" w:rsidRDefault="007B35BB" w:rsidP="000D2D5A">
            <w:pPr>
              <w:pStyle w:val="TAN"/>
              <w:rPr>
                <w:rFonts w:eastAsia="SimSun"/>
              </w:rPr>
            </w:pPr>
            <w:r w:rsidRPr="00F72CD4">
              <w:rPr>
                <w:rFonts w:eastAsia="SimSun"/>
                <w:lang w:eastAsia="zh-CN"/>
              </w:rPr>
              <w:t>Note 1:</w:t>
            </w:r>
            <w:r w:rsidRPr="00F72CD4">
              <w:rPr>
                <w:lang w:eastAsia="zh-CN"/>
              </w:rPr>
              <w:tab/>
              <w:t>ACK/NACK feedback is generated for PDSCH on slot i, where mod(i,10) = {2, 4, 6}.</w:t>
            </w:r>
          </w:p>
        </w:tc>
      </w:tr>
    </w:tbl>
    <w:p w14:paraId="06417469" w14:textId="77777777" w:rsidR="007B35BB" w:rsidRPr="00F72CD4" w:rsidRDefault="007B35BB" w:rsidP="000D2D5A">
      <w:pPr>
        <w:rPr>
          <w:rFonts w:eastAsia="SimSun"/>
          <w:lang w:eastAsia="en-US"/>
        </w:rPr>
      </w:pPr>
    </w:p>
    <w:p w14:paraId="181BA29C" w14:textId="77777777" w:rsidR="007B35BB" w:rsidRPr="00F72CD4" w:rsidRDefault="007B35BB" w:rsidP="000D2D5A">
      <w:pPr>
        <w:pStyle w:val="TH"/>
        <w:rPr>
          <w:rFonts w:eastAsia="Malgun Gothic"/>
        </w:rPr>
      </w:pPr>
      <w:r w:rsidRPr="00F72CD4">
        <w:t>Table 5.2.</w:t>
      </w:r>
      <w:r w:rsidRPr="00F72CD4">
        <w:rPr>
          <w:lang w:eastAsia="zh-TW"/>
        </w:rPr>
        <w:t>3</w:t>
      </w:r>
      <w:r w:rsidRPr="00F72CD4">
        <w:t>.</w:t>
      </w:r>
      <w:r w:rsidRPr="00F72CD4">
        <w:rPr>
          <w:lang w:eastAsia="zh-TW"/>
        </w:rPr>
        <w:t>2</w:t>
      </w:r>
      <w:r w:rsidRPr="00F72CD4">
        <w:t>.6</w:t>
      </w:r>
      <w:r w:rsidRPr="00F72CD4">
        <w:rPr>
          <w:lang w:eastAsia="zh-TW"/>
        </w:rPr>
        <w:t>.0</w:t>
      </w:r>
      <w:r w:rsidRPr="00F72CD4">
        <w:t>-3: Minimum performance for Rank 1</w:t>
      </w:r>
    </w:p>
    <w:tbl>
      <w:tblPr>
        <w:tblW w:w="11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1"/>
        <w:gridCol w:w="1650"/>
        <w:gridCol w:w="1137"/>
        <w:gridCol w:w="1177"/>
        <w:gridCol w:w="1377"/>
        <w:gridCol w:w="1377"/>
        <w:gridCol w:w="1549"/>
        <w:gridCol w:w="1461"/>
        <w:gridCol w:w="639"/>
      </w:tblGrid>
      <w:tr w:rsidR="007B35BB" w:rsidRPr="00F72CD4" w14:paraId="4820306B" w14:textId="77777777" w:rsidTr="00EE18EE">
        <w:trPr>
          <w:cantSplit/>
          <w:jc w:val="center"/>
        </w:trPr>
        <w:tc>
          <w:tcPr>
            <w:tcW w:w="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39F291" w14:textId="77777777" w:rsidR="007B35BB" w:rsidRPr="00F72CD4" w:rsidRDefault="007B35BB" w:rsidP="000D2D5A">
            <w:pPr>
              <w:pStyle w:val="TAH"/>
              <w:rPr>
                <w:rFonts w:eastAsia="SimSun"/>
              </w:rPr>
            </w:pPr>
            <w:r w:rsidRPr="00F72CD4">
              <w:rPr>
                <w:rFonts w:eastAsia="SimSun"/>
              </w:rPr>
              <w:t>Test num.</w:t>
            </w:r>
          </w:p>
        </w:tc>
        <w:tc>
          <w:tcPr>
            <w:tcW w:w="16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1B91DA"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DB6FE56"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47EE2D"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891263" w14:textId="77777777" w:rsidR="007B35BB" w:rsidRPr="00F72CD4" w:rsidRDefault="007B35BB" w:rsidP="000D2D5A">
            <w:pPr>
              <w:pStyle w:val="TAH"/>
              <w:rPr>
                <w:rFonts w:eastAsia="SimSun"/>
                <w:lang w:eastAsia="en-US"/>
              </w:rPr>
            </w:pPr>
            <w:r w:rsidRPr="00F72CD4">
              <w:rPr>
                <w:rFonts w:eastAsia="SimSun"/>
              </w:rPr>
              <w:t>TDD UL-DL pattern</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9311DD" w14:textId="77777777" w:rsidR="007B35BB" w:rsidRPr="00F72CD4" w:rsidRDefault="007B35BB" w:rsidP="000D2D5A">
            <w:pPr>
              <w:pStyle w:val="TAH"/>
              <w:rPr>
                <w:rFonts w:eastAsia="SimSun"/>
              </w:rPr>
            </w:pPr>
            <w:r w:rsidRPr="00F72CD4">
              <w:rPr>
                <w:rFonts w:eastAsia="SimSun"/>
              </w:rPr>
              <w:t>Propagation condition</w:t>
            </w:r>
          </w:p>
        </w:tc>
        <w:tc>
          <w:tcPr>
            <w:tcW w:w="15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214A70"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0318DF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B30ECFE" w14:textId="77777777" w:rsidTr="00EE18EE">
        <w:trPr>
          <w:cantSplit/>
          <w:jc w:val="center"/>
        </w:trPr>
        <w:tc>
          <w:tcPr>
            <w:tcW w:w="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EE6419" w14:textId="77777777" w:rsidR="007B35BB" w:rsidRPr="00F72CD4" w:rsidRDefault="007B35BB" w:rsidP="000D2D5A">
            <w:pPr>
              <w:rPr>
                <w:rFonts w:eastAsia="SimSun"/>
              </w:rPr>
            </w:pPr>
          </w:p>
        </w:tc>
        <w:tc>
          <w:tcPr>
            <w:tcW w:w="16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82C3C8"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9DD268"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9DB846"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B31CC3" w14:textId="77777777" w:rsidR="007B35BB" w:rsidRPr="00F72CD4" w:rsidRDefault="007B35BB" w:rsidP="000D2D5A">
            <w:pPr>
              <w:rPr>
                <w:rFonts w:eastAsia="SimSun"/>
                <w:lang w:eastAsia="en-US"/>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633BAF" w14:textId="77777777" w:rsidR="007B35BB" w:rsidRPr="00F72CD4" w:rsidRDefault="007B35BB" w:rsidP="000D2D5A">
            <w:pPr>
              <w:rPr>
                <w:rFonts w:eastAsia="SimSun"/>
              </w:rPr>
            </w:pPr>
          </w:p>
        </w:tc>
        <w:tc>
          <w:tcPr>
            <w:tcW w:w="15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F5700F" w14:textId="77777777" w:rsidR="007B35BB" w:rsidRPr="00F72CD4" w:rsidRDefault="007B35BB" w:rsidP="000D2D5A">
            <w:pPr>
              <w:rPr>
                <w:rFonts w:eastAsia="SimSun"/>
              </w:rPr>
            </w:pP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3FD8ADDD" w14:textId="77777777" w:rsidR="007B35BB" w:rsidRPr="00F72CD4" w:rsidRDefault="007B35BB" w:rsidP="000D2D5A">
            <w:pPr>
              <w:pStyle w:val="TAH"/>
              <w:rPr>
                <w:rFonts w:eastAsia="SimSun"/>
              </w:rPr>
            </w:pPr>
            <w:r w:rsidRPr="00F72CD4">
              <w:rPr>
                <w:rFonts w:eastAsia="SimSun"/>
              </w:rPr>
              <w:t>Target BLER</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7692DCE3" w14:textId="77777777" w:rsidR="007B35BB" w:rsidRPr="00F72CD4" w:rsidRDefault="007B35BB" w:rsidP="000D2D5A">
            <w:pPr>
              <w:pStyle w:val="TAH"/>
              <w:rPr>
                <w:rFonts w:eastAsia="SimSun"/>
              </w:rPr>
            </w:pPr>
            <w:r w:rsidRPr="00F72CD4">
              <w:rPr>
                <w:rFonts w:eastAsia="SimSun"/>
              </w:rPr>
              <w:t>SNR (dB)</w:t>
            </w:r>
          </w:p>
        </w:tc>
      </w:tr>
      <w:tr w:rsidR="00EE18EE" w:rsidRPr="00F72CD4" w14:paraId="501A47BB" w14:textId="77777777" w:rsidTr="00EE18EE">
        <w:trPr>
          <w:cantSplit/>
          <w:jc w:val="center"/>
        </w:trPr>
        <w:tc>
          <w:tcPr>
            <w:tcW w:w="651" w:type="dxa"/>
            <w:tcBorders>
              <w:top w:val="single" w:sz="4" w:space="0" w:color="auto"/>
              <w:left w:val="single" w:sz="4" w:space="0" w:color="auto"/>
              <w:bottom w:val="single" w:sz="4" w:space="0" w:color="auto"/>
              <w:right w:val="single" w:sz="4" w:space="0" w:color="auto"/>
            </w:tcBorders>
            <w:shd w:val="clear" w:color="auto" w:fill="FFFFFF"/>
            <w:hideMark/>
          </w:tcPr>
          <w:p w14:paraId="1F00C848" w14:textId="77777777" w:rsidR="00EE18EE" w:rsidRPr="00F72CD4" w:rsidRDefault="00EE18EE" w:rsidP="00EE18EE">
            <w:pPr>
              <w:pStyle w:val="TAC"/>
              <w:rPr>
                <w:rFonts w:eastAsia="SimSun"/>
              </w:rPr>
            </w:pPr>
            <w:r w:rsidRPr="00F72CD4">
              <w:rPr>
                <w:rFonts w:eastAsia="SimSun"/>
              </w:rPr>
              <w:t>1-1</w:t>
            </w:r>
          </w:p>
        </w:tc>
        <w:tc>
          <w:tcPr>
            <w:tcW w:w="1650" w:type="dxa"/>
            <w:tcBorders>
              <w:top w:val="single" w:sz="4" w:space="0" w:color="auto"/>
              <w:left w:val="single" w:sz="4" w:space="0" w:color="auto"/>
              <w:bottom w:val="single" w:sz="4" w:space="0" w:color="auto"/>
              <w:right w:val="single" w:sz="4" w:space="0" w:color="auto"/>
            </w:tcBorders>
            <w:shd w:val="clear" w:color="auto" w:fill="FFFFFF"/>
            <w:hideMark/>
          </w:tcPr>
          <w:p w14:paraId="7C103D4E" w14:textId="7E65496D" w:rsidR="00EE18EE" w:rsidRPr="00F72CD4" w:rsidRDefault="00EE18EE" w:rsidP="00EE18EE">
            <w:pPr>
              <w:pStyle w:val="TAC"/>
              <w:rPr>
                <w:rFonts w:eastAsia="SimSun" w:cs="Arial"/>
                <w:lang w:eastAsia="zh-CN"/>
              </w:rPr>
            </w:pPr>
            <w:r w:rsidRPr="00F72CD4">
              <w:rPr>
                <w:rFonts w:eastAsia="SimSun"/>
              </w:rPr>
              <w:t>R.PDSCH.2-16.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160CE0A9" w14:textId="2F54AB87" w:rsidR="00EE18EE" w:rsidRPr="00F72CD4" w:rsidRDefault="00EE18EE" w:rsidP="00EE18EE">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071368AC"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0EA34795" w14:textId="77777777" w:rsidR="00EE18EE" w:rsidRPr="00F72CD4" w:rsidRDefault="00EE18EE" w:rsidP="00EE18EE">
            <w:pPr>
              <w:pStyle w:val="TAC"/>
              <w:rPr>
                <w:rFonts w:eastAsia="SimSun"/>
                <w:lang w:eastAsia="en-US"/>
              </w:rPr>
            </w:pPr>
            <w:r w:rsidRPr="00F72CD4">
              <w:rPr>
                <w:rFonts w:eastAsia="SimSun"/>
              </w:rPr>
              <w:t>FR1.30-1</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28FDE257" w14:textId="77777777" w:rsidR="00EE18EE" w:rsidRPr="00F72CD4" w:rsidRDefault="00EE18EE" w:rsidP="00EE18EE">
            <w:pPr>
              <w:pStyle w:val="TAC"/>
              <w:rPr>
                <w:rFonts w:eastAsia="SimSun" w:cs="Arial"/>
              </w:rPr>
            </w:pPr>
            <w:r w:rsidRPr="00F72CD4">
              <w:rPr>
                <w:rFonts w:eastAsia="SimSun"/>
              </w:rPr>
              <w:t>TDLA30-10</w:t>
            </w:r>
          </w:p>
        </w:tc>
        <w:tc>
          <w:tcPr>
            <w:tcW w:w="1549" w:type="dxa"/>
            <w:tcBorders>
              <w:top w:val="single" w:sz="4" w:space="0" w:color="auto"/>
              <w:left w:val="single" w:sz="4" w:space="0" w:color="auto"/>
              <w:bottom w:val="single" w:sz="4" w:space="0" w:color="auto"/>
              <w:right w:val="single" w:sz="4" w:space="0" w:color="auto"/>
            </w:tcBorders>
            <w:shd w:val="clear" w:color="auto" w:fill="FFFFFF"/>
            <w:hideMark/>
          </w:tcPr>
          <w:p w14:paraId="2EE0FAD3"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4</w:t>
            </w:r>
            <w:r w:rsidRPr="00F72CD4">
              <w:rPr>
                <w:rFonts w:eastAsia="SimSun"/>
              </w:rPr>
              <w:t>, ULA Low</w:t>
            </w: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0803349E" w14:textId="77777777" w:rsidR="00EE18EE" w:rsidRPr="00F72CD4" w:rsidRDefault="00EE18EE" w:rsidP="00EE18EE">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7E063B34" w14:textId="77777777" w:rsidR="00EE18EE" w:rsidRPr="00F72CD4" w:rsidRDefault="00EE18EE" w:rsidP="00EE18EE">
            <w:pPr>
              <w:pStyle w:val="TAC"/>
              <w:rPr>
                <w:rFonts w:eastAsia="SimSun"/>
                <w:lang w:eastAsia="zh-CN"/>
              </w:rPr>
            </w:pPr>
            <w:r w:rsidRPr="00F72CD4">
              <w:rPr>
                <w:rFonts w:eastAsia="SimSun"/>
                <w:lang w:eastAsia="zh-CN"/>
              </w:rPr>
              <w:t>-2.6</w:t>
            </w:r>
          </w:p>
        </w:tc>
      </w:tr>
      <w:tr w:rsidR="00EE18EE" w:rsidRPr="00F72CD4" w14:paraId="4D4A09B0" w14:textId="77777777" w:rsidTr="00EE18EE">
        <w:trPr>
          <w:cantSplit/>
          <w:jc w:val="center"/>
        </w:trPr>
        <w:tc>
          <w:tcPr>
            <w:tcW w:w="11018"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1B3EA4EE" w14:textId="77777777" w:rsidR="00EE18EE" w:rsidRPr="00F72CD4" w:rsidRDefault="00EE18EE" w:rsidP="00EE18EE">
            <w:pPr>
              <w:pStyle w:val="TAN"/>
              <w:rPr>
                <w:rFonts w:eastAsia="SimSun" w:cs="Arial"/>
                <w:lang w:eastAsia="zh-CN"/>
              </w:rPr>
            </w:pPr>
            <w:r w:rsidRPr="00F72CD4">
              <w:rPr>
                <w:lang w:eastAsia="zh-CN"/>
              </w:rPr>
              <w:t>Note 1:</w:t>
            </w:r>
            <w:r w:rsidRPr="00F72CD4">
              <w:tab/>
            </w:r>
            <w:r w:rsidRPr="00F72CD4">
              <w:rPr>
                <w:lang w:eastAsia="zh-CN"/>
              </w:rPr>
              <w:t>BLER is defined as residual BLER; i.e. ratio of incorrectly received transport blocks / sent transport blocks, independently of the number HARQ transmission(s) for each transport block.</w:t>
            </w:r>
          </w:p>
        </w:tc>
      </w:tr>
    </w:tbl>
    <w:p w14:paraId="2C628CDD" w14:textId="77777777" w:rsidR="007B35BB" w:rsidRPr="00F72CD4" w:rsidRDefault="007B35BB" w:rsidP="000D2D5A">
      <w:pPr>
        <w:rPr>
          <w:rFonts w:eastAsia="Malgun Gothic"/>
          <w:lang w:eastAsia="en-US"/>
        </w:rPr>
      </w:pPr>
    </w:p>
    <w:p w14:paraId="5BC2D1A6" w14:textId="77777777" w:rsidR="007B35BB" w:rsidRPr="00F72CD4" w:rsidRDefault="007B35BB" w:rsidP="000D2D5A">
      <w:r w:rsidRPr="00F72CD4">
        <w:t>The normative reference for this requirement is TS 38.101-4 [5], clause 5.2.</w:t>
      </w:r>
      <w:r w:rsidRPr="00F72CD4">
        <w:rPr>
          <w:lang w:eastAsia="zh-TW"/>
        </w:rPr>
        <w:t>3</w:t>
      </w:r>
      <w:r w:rsidRPr="00F72CD4">
        <w:t>.</w:t>
      </w:r>
      <w:r w:rsidRPr="00F72CD4">
        <w:rPr>
          <w:lang w:eastAsia="zh-TW"/>
        </w:rPr>
        <w:t>2</w:t>
      </w:r>
      <w:r w:rsidRPr="00F72CD4">
        <w:t>.</w:t>
      </w:r>
      <w:r w:rsidRPr="00F72CD4">
        <w:rPr>
          <w:lang w:eastAsia="zh-TW"/>
        </w:rPr>
        <w:t>6</w:t>
      </w:r>
      <w:r w:rsidRPr="00F72CD4">
        <w:t>.</w:t>
      </w:r>
    </w:p>
    <w:p w14:paraId="5BF1C590" w14:textId="77777777" w:rsidR="007B35BB" w:rsidRPr="00F72CD4" w:rsidRDefault="007B35BB" w:rsidP="00D1288A">
      <w:pPr>
        <w:pStyle w:val="Heading6"/>
        <w:rPr>
          <w:rFonts w:eastAsia="Malgun Gothic"/>
          <w:lang w:eastAsia="en-US"/>
        </w:rPr>
      </w:pPr>
      <w:bookmarkStart w:id="1061" w:name="_Toc84264683"/>
      <w:bookmarkStart w:id="1062" w:name="_Toc90560822"/>
      <w:r w:rsidRPr="00F72CD4">
        <w:rPr>
          <w:rFonts w:eastAsia="Malgun Gothic"/>
        </w:rPr>
        <w:t>5.2.</w:t>
      </w:r>
      <w:r w:rsidRPr="00F72CD4">
        <w:rPr>
          <w:rFonts w:eastAsia="Malgun Gothic"/>
          <w:lang w:eastAsia="zh-TW"/>
        </w:rPr>
        <w:t>3</w:t>
      </w:r>
      <w:r w:rsidRPr="00F72CD4">
        <w:rPr>
          <w:rFonts w:eastAsia="Malgun Gothic"/>
        </w:rPr>
        <w:t>.</w:t>
      </w:r>
      <w:r w:rsidRPr="00F72CD4">
        <w:rPr>
          <w:rFonts w:eastAsia="Malgun Gothic"/>
          <w:lang w:eastAsia="zh-TW"/>
        </w:rPr>
        <w:t>2</w:t>
      </w:r>
      <w:r w:rsidRPr="00F72CD4">
        <w:rPr>
          <w:rFonts w:eastAsia="Malgun Gothic"/>
        </w:rPr>
        <w:t>.</w:t>
      </w:r>
      <w:r w:rsidRPr="00F72CD4">
        <w:rPr>
          <w:rFonts w:eastAsia="Malgun Gothic"/>
          <w:lang w:eastAsia="zh-TW"/>
        </w:rPr>
        <w:t>6</w:t>
      </w:r>
      <w:r w:rsidRPr="00F72CD4">
        <w:rPr>
          <w:rFonts w:eastAsia="Malgun Gothic"/>
        </w:rPr>
        <w:t>_1</w:t>
      </w:r>
      <w:r w:rsidRPr="00F72CD4">
        <w:rPr>
          <w:rFonts w:eastAsia="Malgun Gothic"/>
        </w:rPr>
        <w:tab/>
        <w:t xml:space="preserve">4Rx TDD FR1 PDSCH repetitions over multiple slots performance - </w:t>
      </w:r>
      <w:r w:rsidRPr="00F72CD4">
        <w:rPr>
          <w:rFonts w:eastAsia="Malgun Gothic"/>
          <w:lang w:eastAsia="zh-TW"/>
        </w:rPr>
        <w:t>2</w:t>
      </w:r>
      <w:r w:rsidRPr="00F72CD4">
        <w:rPr>
          <w:rFonts w:eastAsia="Malgun Gothic"/>
        </w:rPr>
        <w:t>x</w:t>
      </w:r>
      <w:r w:rsidRPr="00F72CD4">
        <w:rPr>
          <w:rFonts w:eastAsia="Malgun Gothic"/>
          <w:lang w:eastAsia="zh-TW"/>
        </w:rPr>
        <w:t>4</w:t>
      </w:r>
      <w:r w:rsidRPr="00F72CD4">
        <w:rPr>
          <w:rFonts w:eastAsia="Malgun Gothic"/>
        </w:rPr>
        <w:t xml:space="preserve"> MIMO with baseline receiver for both SA and NSA</w:t>
      </w:r>
      <w:bookmarkEnd w:id="1061"/>
      <w:bookmarkEnd w:id="1062"/>
    </w:p>
    <w:p w14:paraId="4526FA46"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1</w:t>
      </w:r>
      <w:r w:rsidRPr="00F72CD4">
        <w:tab/>
        <w:t>Test purpose</w:t>
      </w:r>
    </w:p>
    <w:p w14:paraId="035C2993" w14:textId="77777777" w:rsidR="007B35BB" w:rsidRPr="00F72CD4" w:rsidRDefault="007B35BB" w:rsidP="000D2D5A">
      <w:pPr>
        <w:rPr>
          <w:lang w:eastAsia="zh-TW"/>
        </w:rPr>
      </w:pPr>
      <w:r w:rsidRPr="00F72CD4">
        <w:t xml:space="preserve">To </w:t>
      </w:r>
      <w:r w:rsidRPr="00F72CD4">
        <w:rPr>
          <w:rFonts w:eastAsia="SimSun"/>
        </w:rPr>
        <w:t xml:space="preserve">Verify the PDSCH repetitions over multiple slots performance under </w:t>
      </w:r>
      <w:r w:rsidRPr="00F72CD4">
        <w:rPr>
          <w:lang w:eastAsia="zh-TW"/>
        </w:rPr>
        <w:t>4</w:t>
      </w:r>
      <w:r w:rsidRPr="00F72CD4">
        <w:rPr>
          <w:rFonts w:eastAsia="SimSun"/>
        </w:rPr>
        <w:t xml:space="preserve"> receive antenna conditions</w:t>
      </w:r>
      <w:r w:rsidRPr="00F72CD4">
        <w:t>.</w:t>
      </w:r>
    </w:p>
    <w:p w14:paraId="01B38D3A"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2</w:t>
      </w:r>
      <w:r w:rsidRPr="00F72CD4">
        <w:tab/>
        <w:t>Test applicability</w:t>
      </w:r>
    </w:p>
    <w:p w14:paraId="3B81119A" w14:textId="77777777" w:rsidR="00957643" w:rsidRPr="00F72CD4" w:rsidRDefault="007B35BB" w:rsidP="00957643">
      <w:r w:rsidRPr="00F72CD4">
        <w:t>Test 1-1 applies to all types of NR UE release 1</w:t>
      </w:r>
      <w:r w:rsidRPr="00F72CD4">
        <w:rPr>
          <w:lang w:eastAsia="zh-TW"/>
        </w:rPr>
        <w:t>6</w:t>
      </w:r>
      <w:r w:rsidRPr="00F72CD4">
        <w:t xml:space="preserve"> and forward supporting capability IE</w:t>
      </w:r>
      <w:r w:rsidRPr="00F72CD4">
        <w:rPr>
          <w:lang w:eastAsia="zh-TW"/>
        </w:rPr>
        <w:t xml:space="preserve"> </w:t>
      </w:r>
      <w:r w:rsidR="00957643" w:rsidRPr="00F72CD4">
        <w:rPr>
          <w:lang w:eastAsia="zh-TW"/>
        </w:rPr>
        <w:t xml:space="preserve">dl-64QAM-MCS-TableAlt and </w:t>
      </w:r>
      <w:r w:rsidRPr="00F72CD4">
        <w:rPr>
          <w:i/>
        </w:rPr>
        <w:t>p</w:t>
      </w:r>
      <w:r w:rsidRPr="00F72CD4">
        <w:rPr>
          <w:i/>
          <w:lang w:eastAsia="zh-TW"/>
        </w:rPr>
        <w:t>dsch</w:t>
      </w:r>
      <w:r w:rsidRPr="00F72CD4">
        <w:rPr>
          <w:i/>
        </w:rPr>
        <w:t>-</w:t>
      </w:r>
      <w:r w:rsidRPr="00F72CD4">
        <w:rPr>
          <w:i/>
          <w:lang w:eastAsia="zh-TW"/>
        </w:rPr>
        <w:t>RepetitionMultiSlots</w:t>
      </w:r>
      <w:r w:rsidRPr="00F72CD4">
        <w:rPr>
          <w:i/>
        </w:rPr>
        <w:t>-r16</w:t>
      </w:r>
      <w:r w:rsidRPr="00F72CD4">
        <w:t>.</w:t>
      </w:r>
    </w:p>
    <w:p w14:paraId="603D8C9C" w14:textId="618D140A" w:rsidR="007B35BB" w:rsidRPr="00F72CD4" w:rsidRDefault="00957643" w:rsidP="00957643">
      <w:pPr>
        <w:rPr>
          <w:lang w:eastAsia="zh-TW"/>
        </w:rPr>
      </w:pPr>
      <w:r w:rsidRPr="00F72CD4">
        <w:t>Test 1-1 also applies to all types of EUTRA UE release 16 and forward supporting EN-DC and capability IE dl-64QAM-MCS-TableAlt and pdsch-RepetitionMultiSlots-r16.</w:t>
      </w:r>
    </w:p>
    <w:p w14:paraId="344832C3"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w:t>
      </w:r>
      <w:r w:rsidRPr="00F72CD4">
        <w:tab/>
        <w:t>Test description</w:t>
      </w:r>
    </w:p>
    <w:p w14:paraId="50D03782"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1</w:t>
      </w:r>
      <w:r w:rsidRPr="00F72CD4">
        <w:tab/>
        <w:t>Initial conditions</w:t>
      </w:r>
    </w:p>
    <w:p w14:paraId="5EEE59C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8F81D08"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w:t>
      </w:r>
      <w:r w:rsidRPr="00F72CD4">
        <w:rPr>
          <w:lang w:eastAsia="zh-TW"/>
        </w:rPr>
        <w:t>2</w:t>
      </w:r>
      <w:r w:rsidRPr="00F72CD4">
        <w:t xml:space="preserve"> of 38.521-1 [7].</w:t>
      </w:r>
    </w:p>
    <w:p w14:paraId="617EBD02" w14:textId="77777777" w:rsidR="007B35BB" w:rsidRPr="00F72CD4" w:rsidRDefault="007B35BB" w:rsidP="000D2D5A">
      <w:r w:rsidRPr="00F72CD4">
        <w:t>Configurations of PDSCH and PDCCH before measurement are specified in Annex C.</w:t>
      </w:r>
    </w:p>
    <w:p w14:paraId="5625CE5E" w14:textId="77777777" w:rsidR="007B35BB" w:rsidRPr="00F72CD4" w:rsidRDefault="007B35BB" w:rsidP="000D2D5A">
      <w:r w:rsidRPr="00F72CD4">
        <w:t>Test Environment: Normal, as defined in TS 38.508-1 [6] clause 4.1.</w:t>
      </w:r>
    </w:p>
    <w:p w14:paraId="036AC16C" w14:textId="74AFBCC5" w:rsidR="007B35BB" w:rsidRPr="00F72CD4" w:rsidRDefault="007B35BB" w:rsidP="000D2D5A">
      <w:r w:rsidRPr="00F72CD4">
        <w:t xml:space="preserve">Frequencies to be tested: Mid Range, as defined in TS 38.508-1 [6] clause </w:t>
      </w:r>
      <w:r w:rsidR="005A7246" w:rsidRPr="00F72CD4">
        <w:t>5.2.2</w:t>
      </w:r>
      <w:r w:rsidRPr="00F72CD4">
        <w:t>.</w:t>
      </w:r>
    </w:p>
    <w:p w14:paraId="318AF479" w14:textId="77777777" w:rsidR="007B35BB" w:rsidRPr="00F72CD4" w:rsidRDefault="007B35BB" w:rsidP="000D2D5A">
      <w:r w:rsidRPr="00F72CD4">
        <w:t>For EN-DC within FR1 operation, setup the LTE link according to Annex D</w:t>
      </w:r>
    </w:p>
    <w:p w14:paraId="3AD18E30"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4</w:t>
      </w:r>
      <w:r w:rsidRPr="00F72CD4">
        <w:t xml:space="preserve"> for TE diagram and section A.3.2.</w:t>
      </w:r>
      <w:r w:rsidRPr="00F72CD4">
        <w:rPr>
          <w:lang w:eastAsia="zh-TW"/>
        </w:rPr>
        <w:t>5</w:t>
      </w:r>
      <w:r w:rsidRPr="00F72CD4">
        <w:t xml:space="preserve"> for UE diagram.</w:t>
      </w:r>
    </w:p>
    <w:p w14:paraId="1448A52D" w14:textId="77777777" w:rsidR="007B35BB" w:rsidRPr="00F72CD4" w:rsidRDefault="007B35BB" w:rsidP="000D2D5A">
      <w:pPr>
        <w:pStyle w:val="B1"/>
      </w:pPr>
      <w:r w:rsidRPr="00F72CD4">
        <w:t>2.</w:t>
      </w:r>
      <w:r w:rsidRPr="00F72CD4">
        <w:tab/>
        <w:t>The parameter settings for the cell are set up according to Table 5.</w:t>
      </w:r>
      <w:r w:rsidRPr="00F72CD4">
        <w:rPr>
          <w:lang w:eastAsia="zh-TW"/>
        </w:rPr>
        <w:t>3</w:t>
      </w:r>
      <w:r w:rsidRPr="00F72CD4">
        <w:t>-1, Table 5.2.</w:t>
      </w:r>
      <w:r w:rsidRPr="00F72CD4">
        <w:rPr>
          <w:lang w:eastAsia="zh-TW"/>
        </w:rPr>
        <w:t>3</w:t>
      </w:r>
      <w:r w:rsidRPr="00F72CD4">
        <w:t>.</w:t>
      </w:r>
      <w:r w:rsidRPr="00F72CD4">
        <w:rPr>
          <w:lang w:eastAsia="zh-TW"/>
        </w:rPr>
        <w:t>2</w:t>
      </w:r>
      <w:r w:rsidRPr="00F72CD4">
        <w:t>.</w:t>
      </w:r>
      <w:r w:rsidRPr="00F72CD4">
        <w:rPr>
          <w:lang w:eastAsia="zh-TW"/>
        </w:rPr>
        <w:t>6</w:t>
      </w:r>
      <w:r w:rsidRPr="00F72CD4">
        <w:t>.0-2 as appropriate.</w:t>
      </w:r>
    </w:p>
    <w:p w14:paraId="41F56BBD"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F331AEE" w14:textId="77777777" w:rsidR="007B35BB" w:rsidRPr="00F72CD4" w:rsidRDefault="007B35BB" w:rsidP="000D2D5A">
      <w:pPr>
        <w:pStyle w:val="B1"/>
      </w:pPr>
      <w:r w:rsidRPr="00F72CD4">
        <w:t>4.</w:t>
      </w:r>
      <w:r w:rsidRPr="00F72CD4">
        <w:tab/>
        <w:t>Propagation conditions are set according to Annex B.0.</w:t>
      </w:r>
    </w:p>
    <w:p w14:paraId="669D2487"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w:t>
      </w:r>
      <w:r w:rsidRPr="00F72CD4">
        <w:rPr>
          <w:lang w:eastAsia="zh-TW"/>
        </w:rPr>
        <w:t>3</w:t>
      </w:r>
      <w:r w:rsidRPr="00F72CD4">
        <w:t>.</w:t>
      </w:r>
      <w:r w:rsidRPr="00F72CD4">
        <w:rPr>
          <w:lang w:eastAsia="zh-TW"/>
        </w:rPr>
        <w:t>2</w:t>
      </w:r>
      <w:r w:rsidRPr="00F72CD4">
        <w:t>.</w:t>
      </w:r>
      <w:r w:rsidRPr="00F72CD4">
        <w:rPr>
          <w:lang w:eastAsia="zh-TW"/>
        </w:rPr>
        <w:t>6</w:t>
      </w:r>
      <w:r w:rsidRPr="00F72CD4">
        <w:t>_1.3.3.</w:t>
      </w:r>
    </w:p>
    <w:p w14:paraId="358F49DA"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2</w:t>
      </w:r>
      <w:r w:rsidRPr="00F72CD4">
        <w:tab/>
        <w:t>Test procedure</w:t>
      </w:r>
    </w:p>
    <w:p w14:paraId="5510FEDE"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w:t>
      </w:r>
      <w:r w:rsidRPr="00F72CD4">
        <w:rPr>
          <w:lang w:eastAsia="zh-TW"/>
        </w:rPr>
        <w:t>3</w:t>
      </w:r>
      <w:r w:rsidRPr="00F72CD4">
        <w:t>.</w:t>
      </w:r>
      <w:r w:rsidRPr="00F72CD4">
        <w:rPr>
          <w:lang w:eastAsia="zh-TW"/>
        </w:rPr>
        <w:t>2</w:t>
      </w:r>
      <w:r w:rsidRPr="00F72CD4">
        <w:t>.</w:t>
      </w:r>
      <w:r w:rsidRPr="00F72CD4">
        <w:rPr>
          <w:lang w:eastAsia="zh-TW"/>
        </w:rPr>
        <w:t>6</w:t>
      </w:r>
      <w:r w:rsidRPr="00F72CD4">
        <w:t>.0-3. The SS sends downlink MAC padding bits on the DL RMC.</w:t>
      </w:r>
      <w:r w:rsidRPr="00F72CD4">
        <w:rPr>
          <w:lang w:eastAsia="zh-TW"/>
        </w:rPr>
        <w:t xml:space="preserve"> </w:t>
      </w:r>
      <w:r w:rsidRPr="00F72CD4">
        <w:t>The UE may expect that the TB is repeated with</w:t>
      </w:r>
      <w:r w:rsidRPr="00F72CD4">
        <w:rPr>
          <w:lang w:eastAsia="zh-TW"/>
        </w:rPr>
        <w:t xml:space="preserve"> same symbol allocation among each of the </w:t>
      </w:r>
      <w:r w:rsidRPr="00F72CD4">
        <w:rPr>
          <w:i/>
        </w:rPr>
        <w:t>pdsch-AggregationFactor</w:t>
      </w:r>
      <w:r w:rsidRPr="00F72CD4">
        <w:t xml:space="preserve"> consecutive slots</w:t>
      </w:r>
      <w:r w:rsidRPr="00F72CD4">
        <w:rPr>
          <w:szCs w:val="24"/>
          <w:lang w:eastAsia="zh-TW"/>
        </w:rPr>
        <w:t>.</w:t>
      </w:r>
    </w:p>
    <w:p w14:paraId="080E8037" w14:textId="77777777" w:rsidR="007B35BB" w:rsidRPr="00F72CD4" w:rsidRDefault="007B35BB" w:rsidP="000D2D5A">
      <w:pPr>
        <w:pStyle w:val="B1"/>
        <w:rPr>
          <w:lang w:eastAsia="en-US"/>
        </w:rPr>
      </w:pPr>
      <w:r w:rsidRPr="00F72CD4">
        <w:t>2.</w:t>
      </w:r>
      <w:r w:rsidRPr="00F72CD4">
        <w:tab/>
        <w:t>Set the parameters of the bandwidth, MCS, reference channel, the propagation condition, the correlation matrix and the SNR according to Table 5.2.</w:t>
      </w:r>
      <w:r w:rsidRPr="00F72CD4">
        <w:rPr>
          <w:lang w:eastAsia="zh-TW"/>
        </w:rPr>
        <w:t>3</w:t>
      </w:r>
      <w:r w:rsidRPr="00F72CD4">
        <w:t>.</w:t>
      </w:r>
      <w:r w:rsidRPr="00F72CD4">
        <w:rPr>
          <w:lang w:eastAsia="zh-TW"/>
        </w:rPr>
        <w:t>2</w:t>
      </w:r>
      <w:r w:rsidRPr="00F72CD4">
        <w:t>.</w:t>
      </w:r>
      <w:r w:rsidRPr="00F72CD4">
        <w:rPr>
          <w:lang w:eastAsia="zh-TW"/>
        </w:rPr>
        <w:t>6</w:t>
      </w:r>
      <w:r w:rsidRPr="00F72CD4">
        <w:t>_1.3.4-1.</w:t>
      </w:r>
    </w:p>
    <w:p w14:paraId="2F59713C" w14:textId="57A9E6C8" w:rsidR="007B35BB" w:rsidRPr="00F72CD4" w:rsidRDefault="007B35BB" w:rsidP="000D2D5A">
      <w:pPr>
        <w:pStyle w:val="B1"/>
      </w:pPr>
      <w:r w:rsidRPr="00F72CD4">
        <w:t>3.</w:t>
      </w:r>
      <w:r w:rsidRPr="00F72CD4">
        <w:tab/>
        <w:t xml:space="preserve">Measure the </w:t>
      </w:r>
      <w:r w:rsidRPr="00F72CD4">
        <w:rPr>
          <w:lang w:eastAsia="zh-TW"/>
        </w:rPr>
        <w:t>BLER</w:t>
      </w:r>
      <w:r w:rsidRPr="00F72CD4">
        <w:t xml:space="preserve"> for a duration sufficient to achieve statistical significance according to Annex G clause </w:t>
      </w:r>
      <w:r w:rsidR="00C068B0" w:rsidRPr="00F72CD4">
        <w:t>G.1.5</w:t>
      </w:r>
      <w:r w:rsidRPr="00F72CD4">
        <w:t xml:space="preserve">. Count the number of </w:t>
      </w:r>
      <w:r w:rsidR="00C068B0" w:rsidRPr="00F72CD4">
        <w:t>correctly and incorrectly received transport bloks based on ACK/NACK feedback</w:t>
      </w:r>
      <w:r w:rsidRPr="00F72CD4">
        <w:t xml:space="preserve"> on the UL during each subtest and decide pass or fail according to </w:t>
      </w:r>
      <w:r w:rsidR="00C068B0" w:rsidRPr="00F72CD4">
        <w:t xml:space="preserve">clause G.1.5 and </w:t>
      </w:r>
      <w:r w:rsidRPr="00F72CD4">
        <w:t xml:space="preserve">Table </w:t>
      </w:r>
      <w:r w:rsidR="00C068B0" w:rsidRPr="00F72CD4">
        <w:t>G.1.5-1a</w:t>
      </w:r>
      <w:r w:rsidRPr="00F72CD4">
        <w:t xml:space="preserve"> in Annex G clause </w:t>
      </w:r>
      <w:r w:rsidR="00C068B0" w:rsidRPr="00F72CD4">
        <w:t>G.1.5</w:t>
      </w:r>
      <w:r w:rsidRPr="00F72CD4">
        <w:t>.</w:t>
      </w:r>
    </w:p>
    <w:p w14:paraId="1559C791"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3</w:t>
      </w:r>
      <w:r w:rsidRPr="00F72CD4">
        <w:tab/>
        <w:t>Message contents</w:t>
      </w:r>
    </w:p>
    <w:p w14:paraId="3049C511" w14:textId="77777777" w:rsidR="007B35BB" w:rsidRPr="00F72CD4" w:rsidRDefault="007B35BB" w:rsidP="007B35BB">
      <w:pPr>
        <w:pStyle w:val="H6"/>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3_1</w:t>
      </w:r>
      <w:r w:rsidRPr="00F72CD4">
        <w:tab/>
        <w:t>Message exceptions for SA</w:t>
      </w:r>
    </w:p>
    <w:p w14:paraId="1919EA48" w14:textId="77777777" w:rsidR="007B35BB" w:rsidRPr="00F72CD4" w:rsidRDefault="007B35BB" w:rsidP="000D2D5A">
      <w:r w:rsidRPr="00F72CD4">
        <w:t>Same as 5.2.2.1.</w:t>
      </w:r>
      <w:r w:rsidRPr="00F72CD4">
        <w:rPr>
          <w:lang w:eastAsia="zh-TW"/>
        </w:rPr>
        <w:t>6</w:t>
      </w:r>
      <w:r w:rsidRPr="00F72CD4">
        <w:t>_1.3.3_1.</w:t>
      </w:r>
    </w:p>
    <w:p w14:paraId="123D7C1D" w14:textId="77777777" w:rsidR="007B35BB" w:rsidRPr="00F72CD4" w:rsidRDefault="007B35BB" w:rsidP="007B35BB">
      <w:pPr>
        <w:pStyle w:val="H6"/>
      </w:pPr>
      <w:r w:rsidRPr="00F72CD4">
        <w:t>5.2.2.</w:t>
      </w:r>
      <w:r w:rsidRPr="00F72CD4">
        <w:rPr>
          <w:lang w:eastAsia="zh-TW"/>
        </w:rPr>
        <w:t>2</w:t>
      </w:r>
      <w:r w:rsidRPr="00F72CD4">
        <w:t>.</w:t>
      </w:r>
      <w:r w:rsidRPr="00F72CD4">
        <w:rPr>
          <w:lang w:eastAsia="zh-TW"/>
        </w:rPr>
        <w:t>6</w:t>
      </w:r>
      <w:r w:rsidRPr="00F72CD4">
        <w:t>_1.3.3_</w:t>
      </w:r>
      <w:r w:rsidRPr="00F72CD4">
        <w:rPr>
          <w:lang w:eastAsia="zh-TW"/>
        </w:rPr>
        <w:t>2</w:t>
      </w:r>
      <w:r w:rsidRPr="00F72CD4">
        <w:tab/>
        <w:t>Message exceptions for SA</w:t>
      </w:r>
    </w:p>
    <w:p w14:paraId="5BCF219A" w14:textId="77777777" w:rsidR="007B35BB" w:rsidRPr="00F72CD4" w:rsidRDefault="007B35BB" w:rsidP="000D2D5A">
      <w:r w:rsidRPr="00F72CD4">
        <w:t>Same as 5.2.2.1.</w:t>
      </w:r>
      <w:r w:rsidRPr="00F72CD4">
        <w:rPr>
          <w:lang w:eastAsia="zh-TW"/>
        </w:rPr>
        <w:t>6</w:t>
      </w:r>
      <w:r w:rsidRPr="00F72CD4">
        <w:t>_1.3.3_1.</w:t>
      </w:r>
    </w:p>
    <w:p w14:paraId="3448EC36" w14:textId="77777777" w:rsidR="007B35BB" w:rsidRPr="00F72CD4" w:rsidRDefault="007B35BB" w:rsidP="007B35BB">
      <w:pPr>
        <w:pStyle w:val="H6"/>
        <w:rPr>
          <w:lang w:eastAsia="en-US"/>
        </w:rPr>
      </w:pP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_1.3.4</w:t>
      </w:r>
      <w:r w:rsidRPr="00F72CD4">
        <w:tab/>
        <w:t>Test requirement</w:t>
      </w:r>
    </w:p>
    <w:p w14:paraId="6C9A903B" w14:textId="77777777" w:rsidR="007B35BB" w:rsidRPr="00F72CD4" w:rsidRDefault="007B35BB" w:rsidP="000D2D5A">
      <w:pPr>
        <w:rPr>
          <w:rFonts w:eastAsia="Batang"/>
        </w:rPr>
      </w:pPr>
      <w:r w:rsidRPr="00F72CD4">
        <w:rPr>
          <w:rFonts w:eastAsia="Batang"/>
        </w:rPr>
        <w:t xml:space="preserve">Table </w:t>
      </w:r>
      <w:r w:rsidRPr="00F72CD4">
        <w:t>5.2.</w:t>
      </w:r>
      <w:r w:rsidRPr="00F72CD4">
        <w:rPr>
          <w:lang w:eastAsia="zh-TW"/>
        </w:rPr>
        <w:t>3</w:t>
      </w:r>
      <w:r w:rsidRPr="00F72CD4">
        <w:t>.</w:t>
      </w:r>
      <w:r w:rsidRPr="00F72CD4">
        <w:rPr>
          <w:lang w:eastAsia="zh-TW"/>
        </w:rPr>
        <w:t>2</w:t>
      </w:r>
      <w:r w:rsidRPr="00F72CD4">
        <w:t>.</w:t>
      </w:r>
      <w:r w:rsidRPr="00F72CD4">
        <w:rPr>
          <w:lang w:eastAsia="zh-TW"/>
        </w:rPr>
        <w:t>6</w:t>
      </w:r>
      <w:r w:rsidRPr="00F72CD4">
        <w:t>.0-3</w:t>
      </w:r>
      <w:r w:rsidRPr="00F72CD4">
        <w:rPr>
          <w:rFonts w:eastAsia="Batang"/>
        </w:rPr>
        <w:t xml:space="preserve"> defines the primary level settings.</w:t>
      </w:r>
    </w:p>
    <w:p w14:paraId="009C259E" w14:textId="2C0760CC" w:rsidR="007B35BB" w:rsidRPr="00F72CD4" w:rsidRDefault="007B35BB" w:rsidP="000D2D5A">
      <w:pPr>
        <w:rPr>
          <w:rFonts w:eastAsia="Malgun Gothic"/>
        </w:rPr>
      </w:pPr>
      <w:r w:rsidRPr="00F72CD4">
        <w:t xml:space="preserve">The </w:t>
      </w:r>
      <w:r w:rsidRPr="00F72CD4">
        <w:rPr>
          <w:lang w:eastAsia="zh-TW"/>
        </w:rPr>
        <w:t>target BLER</w:t>
      </w:r>
      <w:r w:rsidRPr="00F72CD4">
        <w:t xml:space="preserve"> percentage for the downlink reference measurement channels specified in Annex </w:t>
      </w:r>
      <w:r w:rsidR="00C068B0" w:rsidRPr="00F72CD4">
        <w:t>A.3.2.2</w:t>
      </w:r>
      <w:r w:rsidRPr="00F72CD4">
        <w:rPr>
          <w:lang w:eastAsia="zh-TW"/>
        </w:rPr>
        <w:t xml:space="preserve"> </w:t>
      </w:r>
      <w:r w:rsidRPr="00F72CD4">
        <w:t xml:space="preserve">for each </w:t>
      </w:r>
      <w:r w:rsidRPr="00F72CD4">
        <w:rPr>
          <w:lang w:eastAsia="zh-TW"/>
        </w:rPr>
        <w:t>BLER</w:t>
      </w:r>
      <w:r w:rsidRPr="00F72CD4">
        <w:t xml:space="preserve"> test shall meet or exceed the specified value in Table 5.2.2.</w:t>
      </w:r>
      <w:r w:rsidRPr="00F72CD4">
        <w:rPr>
          <w:lang w:eastAsia="zh-TW"/>
        </w:rPr>
        <w:t>2</w:t>
      </w:r>
      <w:r w:rsidRPr="00F72CD4">
        <w:t>.</w:t>
      </w:r>
      <w:r w:rsidRPr="00F72CD4">
        <w:rPr>
          <w:lang w:eastAsia="zh-TW"/>
        </w:rPr>
        <w:t>6</w:t>
      </w:r>
      <w:r w:rsidRPr="00F72CD4">
        <w:t>_1.3.4-1 for the specified SNR including test tolerances for all throughput tests.</w:t>
      </w:r>
    </w:p>
    <w:p w14:paraId="015BCD62" w14:textId="57A321EE" w:rsidR="007B35BB" w:rsidRPr="00F72CD4" w:rsidRDefault="007B35BB" w:rsidP="000D2D5A">
      <w:pPr>
        <w:pStyle w:val="TH"/>
        <w:rPr>
          <w:lang w:eastAsia="zh-TW"/>
        </w:rPr>
      </w:pPr>
      <w:r w:rsidRPr="00F72CD4">
        <w:t>Table 5.2.</w:t>
      </w:r>
      <w:r w:rsidRPr="00F72CD4">
        <w:rPr>
          <w:lang w:eastAsia="zh-TW"/>
        </w:rPr>
        <w:t>3</w:t>
      </w:r>
      <w:r w:rsidRPr="00F72CD4">
        <w:t>.</w:t>
      </w:r>
      <w:r w:rsidRPr="00F72CD4">
        <w:rPr>
          <w:lang w:eastAsia="zh-TW"/>
        </w:rPr>
        <w:t>2</w:t>
      </w:r>
      <w:r w:rsidRPr="00F72CD4">
        <w:t>.6</w:t>
      </w:r>
      <w:r w:rsidRPr="00F72CD4">
        <w:rPr>
          <w:lang w:eastAsia="zh-TW"/>
        </w:rPr>
        <w:t>_1.3.4-1</w:t>
      </w:r>
      <w:r w:rsidRPr="00F72CD4">
        <w:t xml:space="preserve">: </w:t>
      </w:r>
      <w:r w:rsidR="004537F2" w:rsidRPr="00F72CD4">
        <w:t xml:space="preserve">Test requirement </w:t>
      </w:r>
      <w:r w:rsidRPr="00F72CD4">
        <w:t>for Rank 1</w:t>
      </w:r>
    </w:p>
    <w:tbl>
      <w:tblPr>
        <w:tblW w:w="11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1"/>
        <w:gridCol w:w="1650"/>
        <w:gridCol w:w="1137"/>
        <w:gridCol w:w="1177"/>
        <w:gridCol w:w="1377"/>
        <w:gridCol w:w="1377"/>
        <w:gridCol w:w="1549"/>
        <w:gridCol w:w="1461"/>
        <w:gridCol w:w="639"/>
      </w:tblGrid>
      <w:tr w:rsidR="007B35BB" w:rsidRPr="00F72CD4" w14:paraId="273B02E2" w14:textId="77777777" w:rsidTr="00EE18EE">
        <w:trPr>
          <w:cantSplit/>
          <w:jc w:val="center"/>
        </w:trPr>
        <w:tc>
          <w:tcPr>
            <w:tcW w:w="6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E2D7CF" w14:textId="77777777" w:rsidR="007B35BB" w:rsidRPr="00F72CD4" w:rsidRDefault="007B35BB" w:rsidP="000D2D5A">
            <w:pPr>
              <w:pStyle w:val="TAH"/>
              <w:rPr>
                <w:rFonts w:eastAsia="SimSun"/>
                <w:lang w:eastAsia="en-US"/>
              </w:rPr>
            </w:pPr>
            <w:r w:rsidRPr="00F72CD4">
              <w:rPr>
                <w:rFonts w:eastAsia="SimSun"/>
              </w:rPr>
              <w:t>Test num.</w:t>
            </w:r>
          </w:p>
        </w:tc>
        <w:tc>
          <w:tcPr>
            <w:tcW w:w="16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7DEFCF"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65ADFE" w14:textId="77777777" w:rsidR="007B35BB" w:rsidRPr="00F72CD4" w:rsidRDefault="007B35BB" w:rsidP="000D2D5A">
            <w:pPr>
              <w:pStyle w:val="TAH"/>
              <w:rPr>
                <w:rFonts w:eastAsia="SimSun"/>
              </w:rPr>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D0C249"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BA62A1" w14:textId="77777777" w:rsidR="007B35BB" w:rsidRPr="00F72CD4" w:rsidRDefault="007B35BB" w:rsidP="000D2D5A">
            <w:pPr>
              <w:pStyle w:val="TAH"/>
              <w:rPr>
                <w:rFonts w:eastAsia="SimSun"/>
                <w:lang w:eastAsia="en-US"/>
              </w:rPr>
            </w:pPr>
            <w:r w:rsidRPr="00F72CD4">
              <w:rPr>
                <w:rFonts w:eastAsia="SimSun"/>
              </w:rPr>
              <w:t>TDD UL-DL pattern</w:t>
            </w:r>
          </w:p>
        </w:tc>
        <w:tc>
          <w:tcPr>
            <w:tcW w:w="13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669AD8" w14:textId="77777777" w:rsidR="007B35BB" w:rsidRPr="00F72CD4" w:rsidRDefault="007B35BB" w:rsidP="000D2D5A">
            <w:pPr>
              <w:pStyle w:val="TAH"/>
              <w:rPr>
                <w:rFonts w:eastAsia="SimSun"/>
              </w:rPr>
            </w:pPr>
            <w:r w:rsidRPr="00F72CD4">
              <w:rPr>
                <w:rFonts w:eastAsia="SimSun"/>
              </w:rPr>
              <w:t>Propagation condition</w:t>
            </w:r>
          </w:p>
        </w:tc>
        <w:tc>
          <w:tcPr>
            <w:tcW w:w="154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4F40EF" w14:textId="77777777" w:rsidR="007B35BB" w:rsidRPr="00F72CD4" w:rsidRDefault="007B35BB" w:rsidP="000D2D5A">
            <w:pPr>
              <w:pStyle w:val="TAH"/>
              <w:rPr>
                <w:rFonts w:eastAsia="SimSun"/>
              </w:rPr>
            </w:pPr>
            <w:r w:rsidRPr="00F72CD4">
              <w:rPr>
                <w:rFonts w:eastAsia="SimSun"/>
              </w:rPr>
              <w:t>Correlation matrix and antenna configuration</w:t>
            </w:r>
          </w:p>
        </w:tc>
        <w:tc>
          <w:tcPr>
            <w:tcW w:w="210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17B0351"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6807C3F" w14:textId="77777777" w:rsidTr="00EE18EE">
        <w:trPr>
          <w:cantSplit/>
          <w:jc w:val="center"/>
        </w:trPr>
        <w:tc>
          <w:tcPr>
            <w:tcW w:w="6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EA6462" w14:textId="77777777" w:rsidR="007B35BB" w:rsidRPr="00F72CD4" w:rsidRDefault="007B35BB" w:rsidP="000D2D5A">
            <w:pPr>
              <w:rPr>
                <w:rFonts w:eastAsia="SimSun"/>
                <w:lang w:eastAsia="en-US"/>
              </w:rPr>
            </w:pPr>
          </w:p>
        </w:tc>
        <w:tc>
          <w:tcPr>
            <w:tcW w:w="16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19B3A1" w14:textId="77777777" w:rsidR="007B35BB" w:rsidRPr="00F72CD4" w:rsidRDefault="007B35BB" w:rsidP="000D2D5A">
            <w:pPr>
              <w:rPr>
                <w:rFonts w:eastAsia="SimSun"/>
              </w:rPr>
            </w:pPr>
          </w:p>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0D11E3" w14:textId="77777777" w:rsidR="007B35BB" w:rsidRPr="00F72CD4" w:rsidRDefault="007B35BB" w:rsidP="000D2D5A">
            <w:pPr>
              <w:rPr>
                <w:rFonts w:eastAsia="SimSun"/>
              </w:rPr>
            </w:pPr>
          </w:p>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74089A" w14:textId="77777777" w:rsidR="007B35BB" w:rsidRPr="00F72CD4" w:rsidRDefault="007B35BB" w:rsidP="000D2D5A">
            <w:pPr>
              <w:rPr>
                <w:rFonts w:eastAsia="SimSun"/>
                <w:lang w:eastAsia="zh-CN"/>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7B05A9" w14:textId="77777777" w:rsidR="007B35BB" w:rsidRPr="00F72CD4" w:rsidRDefault="007B35BB" w:rsidP="000D2D5A">
            <w:pPr>
              <w:rPr>
                <w:rFonts w:eastAsia="SimSun"/>
                <w:lang w:eastAsia="en-US"/>
              </w:rPr>
            </w:pPr>
          </w:p>
        </w:tc>
        <w:tc>
          <w:tcPr>
            <w:tcW w:w="13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951F34" w14:textId="77777777" w:rsidR="007B35BB" w:rsidRPr="00F72CD4" w:rsidRDefault="007B35BB" w:rsidP="000D2D5A">
            <w:pPr>
              <w:rPr>
                <w:rFonts w:eastAsia="SimSun"/>
              </w:rPr>
            </w:pPr>
          </w:p>
        </w:tc>
        <w:tc>
          <w:tcPr>
            <w:tcW w:w="154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ADCA4" w14:textId="77777777" w:rsidR="007B35BB" w:rsidRPr="00F72CD4" w:rsidRDefault="007B35BB" w:rsidP="000D2D5A">
            <w:pPr>
              <w:rPr>
                <w:rFonts w:eastAsia="SimSun"/>
              </w:rPr>
            </w:pP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034F55C0" w14:textId="77777777" w:rsidR="007B35BB" w:rsidRPr="00F72CD4" w:rsidRDefault="007B35BB" w:rsidP="000D2D5A">
            <w:pPr>
              <w:pStyle w:val="TAH"/>
              <w:rPr>
                <w:rFonts w:eastAsia="SimSun"/>
              </w:rPr>
            </w:pPr>
            <w:r w:rsidRPr="00F72CD4">
              <w:rPr>
                <w:rFonts w:eastAsia="SimSun"/>
              </w:rPr>
              <w:t>Target BLER</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159955E2" w14:textId="77777777" w:rsidR="007B35BB" w:rsidRPr="00F72CD4" w:rsidRDefault="007B35BB" w:rsidP="000D2D5A">
            <w:pPr>
              <w:pStyle w:val="TAH"/>
              <w:rPr>
                <w:rFonts w:eastAsia="SimSun"/>
              </w:rPr>
            </w:pPr>
            <w:r w:rsidRPr="00F72CD4">
              <w:rPr>
                <w:rFonts w:eastAsia="SimSun"/>
              </w:rPr>
              <w:t>SNR (dB)</w:t>
            </w:r>
          </w:p>
        </w:tc>
      </w:tr>
      <w:tr w:rsidR="00EE18EE" w:rsidRPr="00F72CD4" w14:paraId="0B13229D" w14:textId="77777777" w:rsidTr="00EE18EE">
        <w:trPr>
          <w:cantSplit/>
          <w:jc w:val="center"/>
        </w:trPr>
        <w:tc>
          <w:tcPr>
            <w:tcW w:w="651" w:type="dxa"/>
            <w:tcBorders>
              <w:top w:val="single" w:sz="4" w:space="0" w:color="auto"/>
              <w:left w:val="single" w:sz="4" w:space="0" w:color="auto"/>
              <w:bottom w:val="single" w:sz="4" w:space="0" w:color="auto"/>
              <w:right w:val="single" w:sz="4" w:space="0" w:color="auto"/>
            </w:tcBorders>
            <w:shd w:val="clear" w:color="auto" w:fill="FFFFFF"/>
            <w:hideMark/>
          </w:tcPr>
          <w:p w14:paraId="7A2B4FC1" w14:textId="77777777" w:rsidR="00EE18EE" w:rsidRPr="00F72CD4" w:rsidRDefault="00EE18EE" w:rsidP="00EE18EE">
            <w:pPr>
              <w:pStyle w:val="TAC"/>
              <w:rPr>
                <w:rFonts w:eastAsia="SimSun"/>
              </w:rPr>
            </w:pPr>
            <w:r w:rsidRPr="00F72CD4">
              <w:rPr>
                <w:rFonts w:eastAsia="SimSun"/>
              </w:rPr>
              <w:t>1-1</w:t>
            </w:r>
          </w:p>
        </w:tc>
        <w:tc>
          <w:tcPr>
            <w:tcW w:w="1650" w:type="dxa"/>
            <w:tcBorders>
              <w:top w:val="single" w:sz="4" w:space="0" w:color="auto"/>
              <w:left w:val="single" w:sz="4" w:space="0" w:color="auto"/>
              <w:bottom w:val="single" w:sz="4" w:space="0" w:color="auto"/>
              <w:right w:val="single" w:sz="4" w:space="0" w:color="auto"/>
            </w:tcBorders>
            <w:shd w:val="clear" w:color="auto" w:fill="FFFFFF"/>
            <w:hideMark/>
          </w:tcPr>
          <w:p w14:paraId="6A9F9B44" w14:textId="3219394B" w:rsidR="00EE18EE" w:rsidRPr="00F72CD4" w:rsidRDefault="00EE18EE" w:rsidP="00EE18EE">
            <w:pPr>
              <w:pStyle w:val="TAC"/>
              <w:rPr>
                <w:rFonts w:eastAsia="SimSun" w:cs="Arial"/>
                <w:lang w:eastAsia="zh-CN"/>
              </w:rPr>
            </w:pPr>
            <w:r w:rsidRPr="00F72CD4">
              <w:rPr>
                <w:rFonts w:eastAsia="SimSun"/>
              </w:rPr>
              <w:t>R.PDSCH.2-16.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08147F29" w14:textId="77777777" w:rsidR="00EE18EE" w:rsidRPr="00F72CD4" w:rsidRDefault="00EE18EE" w:rsidP="00EE18EE">
            <w:pPr>
              <w:pStyle w:val="TAC"/>
              <w:rPr>
                <w:rFonts w:eastAsia="SimSun"/>
                <w:lang w:eastAsia="en-US"/>
              </w:rPr>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155EFA40" w14:textId="77777777" w:rsidR="00EE18EE" w:rsidRPr="00F72CD4" w:rsidRDefault="00EE18EE" w:rsidP="00EE18EE">
            <w:pPr>
              <w:pStyle w:val="TAC"/>
              <w:rPr>
                <w:rFonts w:eastAsia="SimSun"/>
                <w:lang w:eastAsia="zh-CN"/>
              </w:rPr>
            </w:pPr>
            <w:r w:rsidRPr="00F72CD4">
              <w:rPr>
                <w:rFonts w:eastAsia="SimSun"/>
                <w:lang w:eastAsia="zh-CN"/>
              </w:rPr>
              <w:t>16QAM, 0.54</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77B31F1F" w14:textId="77777777" w:rsidR="00EE18EE" w:rsidRPr="00F72CD4" w:rsidRDefault="00EE18EE" w:rsidP="00EE18EE">
            <w:pPr>
              <w:pStyle w:val="TAC"/>
              <w:rPr>
                <w:rFonts w:eastAsia="SimSun"/>
                <w:lang w:eastAsia="en-US"/>
              </w:rPr>
            </w:pPr>
            <w:r w:rsidRPr="00F72CD4">
              <w:rPr>
                <w:rFonts w:eastAsia="SimSun"/>
              </w:rPr>
              <w:t>FR1.30-1</w:t>
            </w:r>
          </w:p>
        </w:tc>
        <w:tc>
          <w:tcPr>
            <w:tcW w:w="1377" w:type="dxa"/>
            <w:tcBorders>
              <w:top w:val="single" w:sz="4" w:space="0" w:color="auto"/>
              <w:left w:val="single" w:sz="4" w:space="0" w:color="auto"/>
              <w:bottom w:val="single" w:sz="4" w:space="0" w:color="auto"/>
              <w:right w:val="single" w:sz="4" w:space="0" w:color="auto"/>
            </w:tcBorders>
            <w:shd w:val="clear" w:color="auto" w:fill="FFFFFF"/>
            <w:hideMark/>
          </w:tcPr>
          <w:p w14:paraId="2DBDD91B" w14:textId="77777777" w:rsidR="00EE18EE" w:rsidRPr="00F72CD4" w:rsidRDefault="00EE18EE" w:rsidP="00EE18EE">
            <w:pPr>
              <w:pStyle w:val="TAC"/>
              <w:rPr>
                <w:rFonts w:eastAsia="SimSun" w:cs="Arial"/>
              </w:rPr>
            </w:pPr>
            <w:r w:rsidRPr="00F72CD4">
              <w:rPr>
                <w:rFonts w:eastAsia="SimSun"/>
              </w:rPr>
              <w:t>TDLA30-10</w:t>
            </w:r>
          </w:p>
        </w:tc>
        <w:tc>
          <w:tcPr>
            <w:tcW w:w="1549" w:type="dxa"/>
            <w:tcBorders>
              <w:top w:val="single" w:sz="4" w:space="0" w:color="auto"/>
              <w:left w:val="single" w:sz="4" w:space="0" w:color="auto"/>
              <w:bottom w:val="single" w:sz="4" w:space="0" w:color="auto"/>
              <w:right w:val="single" w:sz="4" w:space="0" w:color="auto"/>
            </w:tcBorders>
            <w:shd w:val="clear" w:color="auto" w:fill="FFFFFF"/>
            <w:hideMark/>
          </w:tcPr>
          <w:p w14:paraId="673EA990" w14:textId="77777777" w:rsidR="00EE18EE" w:rsidRPr="00F72CD4" w:rsidRDefault="00EE18EE" w:rsidP="00EE18EE">
            <w:pPr>
              <w:pStyle w:val="TAC"/>
              <w:rPr>
                <w:rFonts w:eastAsia="SimSun"/>
              </w:rPr>
            </w:pPr>
            <w:r w:rsidRPr="00F72CD4">
              <w:rPr>
                <w:rFonts w:eastAsia="SimSun"/>
                <w:lang w:eastAsia="zh-CN"/>
              </w:rPr>
              <w:t>2</w:t>
            </w:r>
            <w:r w:rsidRPr="00F72CD4">
              <w:rPr>
                <w:rFonts w:eastAsia="SimSun"/>
              </w:rPr>
              <w:t>x</w:t>
            </w:r>
            <w:r w:rsidRPr="00F72CD4">
              <w:rPr>
                <w:rFonts w:eastAsia="SimSun"/>
                <w:lang w:eastAsia="zh-CN"/>
              </w:rPr>
              <w:t>4</w:t>
            </w:r>
            <w:r w:rsidRPr="00F72CD4">
              <w:rPr>
                <w:rFonts w:eastAsia="SimSun"/>
              </w:rPr>
              <w:t>, ULA Low</w:t>
            </w:r>
          </w:p>
        </w:tc>
        <w:tc>
          <w:tcPr>
            <w:tcW w:w="1461" w:type="dxa"/>
            <w:tcBorders>
              <w:top w:val="single" w:sz="4" w:space="0" w:color="auto"/>
              <w:left w:val="single" w:sz="4" w:space="0" w:color="auto"/>
              <w:bottom w:val="single" w:sz="4" w:space="0" w:color="auto"/>
              <w:right w:val="single" w:sz="4" w:space="0" w:color="auto"/>
            </w:tcBorders>
            <w:shd w:val="clear" w:color="auto" w:fill="FFFFFF"/>
            <w:hideMark/>
          </w:tcPr>
          <w:p w14:paraId="69FBE176" w14:textId="2BCEBCC4" w:rsidR="00EE18EE" w:rsidRPr="00F72CD4" w:rsidRDefault="00EE18EE" w:rsidP="00EE18EE">
            <w:pPr>
              <w:pStyle w:val="TAC"/>
              <w:rPr>
                <w:rFonts w:eastAsia="SimSun"/>
              </w:rPr>
            </w:pPr>
            <w:r w:rsidRPr="00F72CD4">
              <w:rPr>
                <w:rFonts w:eastAsia="SimSun"/>
              </w:rPr>
              <w:t>1%</w:t>
            </w:r>
            <w:r w:rsidRPr="00F72CD4">
              <w:rPr>
                <w:rFonts w:eastAsia="SimSun"/>
                <w:b/>
              </w:rPr>
              <w:t xml:space="preserve"> </w:t>
            </w:r>
            <w:r w:rsidRPr="00F72CD4">
              <w:rPr>
                <w:rFonts w:eastAsia="SimSun"/>
              </w:rPr>
              <w:t>(Note 1)</w:t>
            </w:r>
          </w:p>
        </w:tc>
        <w:tc>
          <w:tcPr>
            <w:tcW w:w="639" w:type="dxa"/>
            <w:tcBorders>
              <w:top w:val="single" w:sz="4" w:space="0" w:color="auto"/>
              <w:left w:val="single" w:sz="4" w:space="0" w:color="auto"/>
              <w:bottom w:val="single" w:sz="4" w:space="0" w:color="auto"/>
              <w:right w:val="single" w:sz="4" w:space="0" w:color="auto"/>
            </w:tcBorders>
            <w:shd w:val="clear" w:color="auto" w:fill="FFFFFF"/>
            <w:hideMark/>
          </w:tcPr>
          <w:p w14:paraId="7F055823" w14:textId="3AEE1AC7" w:rsidR="00EE18EE" w:rsidRPr="00F72CD4" w:rsidRDefault="00EE18EE" w:rsidP="00EE18EE">
            <w:pPr>
              <w:pStyle w:val="TAC"/>
              <w:rPr>
                <w:rFonts w:eastAsia="Malgun Gothic"/>
                <w:lang w:eastAsia="zh-TW"/>
              </w:rPr>
            </w:pPr>
            <w:r w:rsidRPr="00F72CD4">
              <w:rPr>
                <w:lang w:eastAsia="zh-CN"/>
              </w:rPr>
              <w:t>-1.7</w:t>
            </w:r>
          </w:p>
        </w:tc>
      </w:tr>
      <w:tr w:rsidR="00EE18EE" w:rsidRPr="00F72CD4" w14:paraId="0B411205" w14:textId="77777777" w:rsidTr="00EE18EE">
        <w:trPr>
          <w:cantSplit/>
          <w:jc w:val="center"/>
        </w:trPr>
        <w:tc>
          <w:tcPr>
            <w:tcW w:w="11018"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7823AA16" w14:textId="77777777" w:rsidR="00EE18EE" w:rsidRPr="00F72CD4" w:rsidRDefault="00EE18EE" w:rsidP="00EE18EE">
            <w:pPr>
              <w:pStyle w:val="TAN"/>
              <w:rPr>
                <w:rFonts w:eastAsia="SimSun" w:cs="Arial"/>
                <w:lang w:eastAsia="zh-CN"/>
              </w:rPr>
            </w:pPr>
            <w:r w:rsidRPr="00F72CD4">
              <w:rPr>
                <w:lang w:eastAsia="zh-CN"/>
              </w:rPr>
              <w:t xml:space="preserve">Note 1: </w:t>
            </w:r>
            <w:r w:rsidRPr="00F72CD4">
              <w:tab/>
            </w:r>
            <w:r w:rsidRPr="00F72CD4">
              <w:rPr>
                <w:lang w:eastAsia="zh-CN"/>
              </w:rPr>
              <w:t>BLER is defined as residual BLER; i.e. ratio of incorrectly received transport blocks / sent transport blocks, independently of the number HARQ transmission(s) for each transport block.</w:t>
            </w:r>
          </w:p>
        </w:tc>
      </w:tr>
    </w:tbl>
    <w:p w14:paraId="5A5CFF64" w14:textId="77777777" w:rsidR="007B35BB" w:rsidRPr="00F72CD4" w:rsidRDefault="007B35BB" w:rsidP="000D2D5A">
      <w:pPr>
        <w:rPr>
          <w:rFonts w:eastAsia="Malgun Gothic"/>
          <w:lang w:eastAsia="zh-TW"/>
        </w:rPr>
      </w:pPr>
    </w:p>
    <w:p w14:paraId="3CBE744C" w14:textId="77777777" w:rsidR="007B35BB" w:rsidRPr="00F72CD4" w:rsidRDefault="007B35BB" w:rsidP="007B35BB">
      <w:pPr>
        <w:pStyle w:val="Heading5"/>
        <w:rPr>
          <w:rFonts w:eastAsia="Malgun Gothic"/>
        </w:rPr>
      </w:pPr>
      <w:bookmarkStart w:id="1063" w:name="_Toc84264684"/>
      <w:bookmarkStart w:id="1064" w:name="_Toc90560823"/>
      <w:r w:rsidRPr="00F72CD4">
        <w:rPr>
          <w:rFonts w:eastAsia="Malgun Gothic"/>
        </w:rPr>
        <w:t>5.2.3.2.7</w:t>
      </w:r>
      <w:r w:rsidRPr="00F72CD4">
        <w:rPr>
          <w:rFonts w:eastAsia="Malgun Gothic"/>
        </w:rPr>
        <w:tab/>
        <w:t>4Rx TDD FR1 PDSCH Mapping Type B and UE processing capability 2 performance</w:t>
      </w:r>
      <w:bookmarkEnd w:id="1063"/>
      <w:bookmarkEnd w:id="1064"/>
    </w:p>
    <w:p w14:paraId="718060B2" w14:textId="77777777" w:rsidR="007B35BB" w:rsidRPr="00F72CD4" w:rsidRDefault="007B35BB" w:rsidP="007B35BB">
      <w:pPr>
        <w:pStyle w:val="H6"/>
        <w:rPr>
          <w:rFonts w:eastAsia="Malgun Gothic"/>
        </w:rPr>
      </w:pPr>
      <w:bookmarkStart w:id="1065" w:name="_Toc84264685"/>
      <w:bookmarkStart w:id="1066" w:name="_Toc90560824"/>
      <w:r w:rsidRPr="00F72CD4">
        <w:rPr>
          <w:rFonts w:eastAsia="Malgun Gothic"/>
        </w:rPr>
        <w:t>5.2.3.2.7.0</w:t>
      </w:r>
      <w:r w:rsidRPr="00F72CD4">
        <w:rPr>
          <w:rFonts w:eastAsia="Malgun Gothic"/>
        </w:rPr>
        <w:tab/>
        <w:t>Minimum conformance requirements</w:t>
      </w:r>
      <w:bookmarkEnd w:id="1065"/>
      <w:bookmarkEnd w:id="1066"/>
    </w:p>
    <w:p w14:paraId="650A8BBE" w14:textId="77777777" w:rsidR="007B35BB" w:rsidRPr="00F72CD4" w:rsidRDefault="007B35BB" w:rsidP="000D2D5A">
      <w:pPr>
        <w:rPr>
          <w:rFonts w:eastAsia="Malgun Gothic"/>
        </w:rPr>
      </w:pPr>
      <w:r w:rsidRPr="00F72CD4">
        <w:t>The performance requirements are specified in Table 5.2.3.2.7</w:t>
      </w:r>
      <w:r w:rsidRPr="00F72CD4">
        <w:rPr>
          <w:lang w:eastAsia="zh-CN"/>
        </w:rPr>
        <w:t>.0</w:t>
      </w:r>
      <w:r w:rsidRPr="00F72CD4">
        <w:t>-3, with the addition of test parameters in Table 5.2.3.2.7</w:t>
      </w:r>
      <w:r w:rsidRPr="00F72CD4">
        <w:rPr>
          <w:lang w:eastAsia="zh-CN"/>
        </w:rPr>
        <w:t>.0</w:t>
      </w:r>
      <w:r w:rsidRPr="00F72CD4">
        <w:t xml:space="preserve">-2 and the downlink physical channel setup according to </w:t>
      </w:r>
      <w:r w:rsidRPr="00F72CD4">
        <w:rPr>
          <w:lang w:eastAsia="zh-CN"/>
        </w:rPr>
        <w:t>A</w:t>
      </w:r>
      <w:r w:rsidRPr="00F72CD4">
        <w:t xml:space="preserve">nnex </w:t>
      </w:r>
      <w:r w:rsidRPr="00F72CD4">
        <w:rPr>
          <w:lang w:eastAsia="zh-CN"/>
        </w:rPr>
        <w:t>C.3.1</w:t>
      </w:r>
      <w:r w:rsidRPr="00F72CD4">
        <w:t>.</w:t>
      </w:r>
    </w:p>
    <w:p w14:paraId="609FD442" w14:textId="77777777" w:rsidR="007B35BB" w:rsidRPr="00F72CD4" w:rsidRDefault="007B35BB" w:rsidP="000D2D5A">
      <w:pPr>
        <w:rPr>
          <w:lang w:eastAsia="zh-CN"/>
        </w:rPr>
      </w:pPr>
      <w:r w:rsidRPr="00F72CD4">
        <w:t>The test purpose</w:t>
      </w:r>
      <w:r w:rsidRPr="00F72CD4">
        <w:rPr>
          <w:lang w:eastAsia="zh-CN"/>
        </w:rPr>
        <w:t>s</w:t>
      </w:r>
      <w:r w:rsidRPr="00F72CD4">
        <w:t xml:space="preserve"> are specified in Table 5.2.3.2.7</w:t>
      </w:r>
      <w:r w:rsidRPr="00F72CD4">
        <w:rPr>
          <w:lang w:eastAsia="zh-CN"/>
        </w:rPr>
        <w:t>.0</w:t>
      </w:r>
      <w:r w:rsidRPr="00F72CD4">
        <w:t>-1</w:t>
      </w:r>
      <w:r w:rsidRPr="00F72CD4">
        <w:rPr>
          <w:lang w:eastAsia="zh-CN"/>
        </w:rPr>
        <w:t>.</w:t>
      </w:r>
    </w:p>
    <w:p w14:paraId="6E9ED8D1" w14:textId="77777777" w:rsidR="007B35BB" w:rsidRPr="00F72CD4" w:rsidRDefault="007B35BB" w:rsidP="000D2D5A">
      <w:pPr>
        <w:pStyle w:val="TH"/>
        <w:rPr>
          <w:lang w:eastAsia="en-US"/>
        </w:rPr>
      </w:pPr>
      <w:r w:rsidRPr="00F72CD4">
        <w:t>Table 5.2.3.2.7</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067C5AC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EF0B8E5" w14:textId="77777777" w:rsidR="007B35BB" w:rsidRPr="00F72CD4" w:rsidRDefault="007B35BB" w:rsidP="000D2D5A">
            <w:pPr>
              <w:pStyle w:val="TAH"/>
            </w:pPr>
            <w:r w:rsidRPr="00F72CD4">
              <w:t>Purpose</w:t>
            </w:r>
          </w:p>
        </w:tc>
        <w:tc>
          <w:tcPr>
            <w:tcW w:w="4928" w:type="dxa"/>
            <w:tcBorders>
              <w:top w:val="single" w:sz="4" w:space="0" w:color="auto"/>
              <w:left w:val="single" w:sz="4" w:space="0" w:color="auto"/>
              <w:bottom w:val="single" w:sz="4" w:space="0" w:color="auto"/>
              <w:right w:val="single" w:sz="4" w:space="0" w:color="auto"/>
            </w:tcBorders>
            <w:hideMark/>
          </w:tcPr>
          <w:p w14:paraId="53F2037B" w14:textId="77777777" w:rsidR="007B35BB" w:rsidRPr="00F72CD4" w:rsidRDefault="007B35BB" w:rsidP="000D2D5A">
            <w:pPr>
              <w:pStyle w:val="TAH"/>
            </w:pPr>
            <w:r w:rsidRPr="00F72CD4">
              <w:t>Test index</w:t>
            </w:r>
          </w:p>
        </w:tc>
      </w:tr>
      <w:tr w:rsidR="007B35BB" w:rsidRPr="00F72CD4" w14:paraId="54E60C98"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BB4517F" w14:textId="77777777" w:rsidR="007B35BB" w:rsidRPr="00F72CD4" w:rsidRDefault="007B35BB" w:rsidP="000D2D5A">
            <w:pPr>
              <w:pStyle w:val="TAL"/>
              <w:rPr>
                <w:lang w:eastAsia="zh-CN"/>
              </w:rPr>
            </w:pPr>
            <w:r w:rsidRPr="00F72CD4">
              <w:t>Verify 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FA76BF8" w14:textId="77777777" w:rsidR="007B35BB" w:rsidRPr="00F72CD4" w:rsidRDefault="007B35BB" w:rsidP="000D2D5A">
            <w:pPr>
              <w:pStyle w:val="TAL"/>
              <w:rPr>
                <w:lang w:eastAsia="zh-CN"/>
              </w:rPr>
            </w:pPr>
            <w:r w:rsidRPr="00F72CD4">
              <w:rPr>
                <w:lang w:eastAsia="zh-CN"/>
              </w:rPr>
              <w:t>1-1</w:t>
            </w:r>
          </w:p>
        </w:tc>
      </w:tr>
    </w:tbl>
    <w:p w14:paraId="187DF4AB" w14:textId="77777777" w:rsidR="007B35BB" w:rsidRPr="00F72CD4" w:rsidRDefault="007B35BB" w:rsidP="000D2D5A">
      <w:pPr>
        <w:rPr>
          <w:lang w:eastAsia="en-US"/>
        </w:rPr>
      </w:pPr>
    </w:p>
    <w:p w14:paraId="3320089B" w14:textId="77777777" w:rsidR="007B35BB" w:rsidRPr="00F72CD4" w:rsidRDefault="007B35BB" w:rsidP="000D2D5A">
      <w:pPr>
        <w:pStyle w:val="TH"/>
      </w:pPr>
      <w:r w:rsidRPr="00F72CD4">
        <w:t>Table 5.2.3.2.7</w:t>
      </w:r>
      <w:r w:rsidRPr="00F72CD4">
        <w:rPr>
          <w:lang w:eastAsia="zh-CN"/>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7B35BB" w:rsidRPr="00F72CD4" w14:paraId="324AFA5F"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6EF6FCE5" w14:textId="77777777" w:rsidR="007B35BB" w:rsidRPr="00F72CD4" w:rsidRDefault="007B35BB" w:rsidP="000D2D5A">
            <w:pPr>
              <w:pStyle w:val="TAH"/>
            </w:pPr>
            <w:r w:rsidRPr="00F72CD4">
              <w:t>Parameter</w:t>
            </w:r>
          </w:p>
        </w:tc>
        <w:tc>
          <w:tcPr>
            <w:tcW w:w="801" w:type="dxa"/>
            <w:tcBorders>
              <w:top w:val="single" w:sz="4" w:space="0" w:color="auto"/>
              <w:left w:val="single" w:sz="4" w:space="0" w:color="auto"/>
              <w:bottom w:val="single" w:sz="4" w:space="0" w:color="auto"/>
              <w:right w:val="single" w:sz="4" w:space="0" w:color="auto"/>
            </w:tcBorders>
            <w:hideMark/>
          </w:tcPr>
          <w:p w14:paraId="1450CE30" w14:textId="77777777" w:rsidR="007B35BB" w:rsidRPr="00F72CD4" w:rsidRDefault="007B35BB" w:rsidP="000D2D5A">
            <w:pPr>
              <w:pStyle w:val="TAH"/>
            </w:pPr>
            <w:r w:rsidRPr="00F72CD4">
              <w:t>Unit</w:t>
            </w:r>
          </w:p>
        </w:tc>
        <w:tc>
          <w:tcPr>
            <w:tcW w:w="3353" w:type="dxa"/>
            <w:tcBorders>
              <w:top w:val="single" w:sz="4" w:space="0" w:color="auto"/>
              <w:left w:val="single" w:sz="4" w:space="0" w:color="auto"/>
              <w:bottom w:val="single" w:sz="4" w:space="0" w:color="auto"/>
              <w:right w:val="single" w:sz="4" w:space="0" w:color="auto"/>
            </w:tcBorders>
            <w:hideMark/>
          </w:tcPr>
          <w:p w14:paraId="7B02B79D" w14:textId="77777777" w:rsidR="007B35BB" w:rsidRPr="00F72CD4" w:rsidRDefault="007B35BB" w:rsidP="000D2D5A">
            <w:pPr>
              <w:pStyle w:val="TAH"/>
            </w:pPr>
            <w:r w:rsidRPr="00F72CD4">
              <w:t>Value</w:t>
            </w:r>
          </w:p>
        </w:tc>
      </w:tr>
      <w:tr w:rsidR="007B35BB" w:rsidRPr="00F72CD4" w14:paraId="4A3803A0"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173DD91" w14:textId="77777777" w:rsidR="007B35BB" w:rsidRPr="00F72CD4" w:rsidRDefault="007B35BB" w:rsidP="000D2D5A">
            <w:pPr>
              <w:pStyle w:val="TAH"/>
            </w:pPr>
            <w:r w:rsidRPr="00F72CD4">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5507A8FD"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1EADD49" w14:textId="77777777" w:rsidR="007B35BB" w:rsidRPr="00F72CD4" w:rsidRDefault="007B35BB" w:rsidP="000D2D5A">
            <w:pPr>
              <w:pStyle w:val="TAH"/>
            </w:pPr>
            <w:r w:rsidRPr="00F72CD4">
              <w:rPr>
                <w:lang w:eastAsia="zh-CN"/>
              </w:rPr>
              <w:t>T</w:t>
            </w:r>
            <w:r w:rsidRPr="00F72CD4">
              <w:t>DD</w:t>
            </w:r>
          </w:p>
        </w:tc>
      </w:tr>
      <w:tr w:rsidR="007B35BB" w:rsidRPr="00F72CD4" w14:paraId="11757552"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61EFDD40" w14:textId="77777777" w:rsidR="007B35BB" w:rsidRPr="00F72CD4" w:rsidRDefault="007B35BB" w:rsidP="000D2D5A">
            <w:pPr>
              <w:pStyle w:val="TAH"/>
            </w:pPr>
            <w:r w:rsidRPr="00F72CD4">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4A07CF12" w14:textId="77777777" w:rsidR="007B35BB" w:rsidRPr="00F72CD4" w:rsidRDefault="007B35BB" w:rsidP="000D2D5A">
            <w:pPr>
              <w:pStyle w:val="TAH"/>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89FB1D1" w14:textId="77777777" w:rsidR="007B35BB" w:rsidRPr="00F72CD4" w:rsidRDefault="007B35BB" w:rsidP="000D2D5A">
            <w:pPr>
              <w:pStyle w:val="TAH"/>
            </w:pPr>
            <w:r w:rsidRPr="00F72CD4">
              <w:t>1</w:t>
            </w:r>
          </w:p>
        </w:tc>
      </w:tr>
      <w:tr w:rsidR="007B35BB" w:rsidRPr="00F72CD4" w14:paraId="22A4ACC3" w14:textId="77777777" w:rsidTr="007B35BB">
        <w:tc>
          <w:tcPr>
            <w:tcW w:w="1813" w:type="dxa"/>
            <w:tcBorders>
              <w:top w:val="single" w:sz="4" w:space="0" w:color="auto"/>
              <w:left w:val="single" w:sz="4" w:space="0" w:color="auto"/>
              <w:bottom w:val="nil"/>
              <w:right w:val="single" w:sz="4" w:space="0" w:color="auto"/>
            </w:tcBorders>
            <w:vAlign w:val="center"/>
            <w:hideMark/>
          </w:tcPr>
          <w:p w14:paraId="62228ED2" w14:textId="77777777" w:rsidR="007B35BB" w:rsidRPr="00F72CD4" w:rsidRDefault="007B35BB" w:rsidP="000D2D5A">
            <w:pPr>
              <w:pStyle w:val="TAL"/>
            </w:pPr>
            <w:r w:rsidRPr="00F72CD4">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2CE0BCB" w14:textId="77777777" w:rsidR="007B35BB" w:rsidRPr="00F72CD4" w:rsidRDefault="007B35BB" w:rsidP="000D2D5A">
            <w:pPr>
              <w:pStyle w:val="TAL"/>
            </w:pPr>
            <w:r w:rsidRPr="00F72CD4">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15A74E1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E6C0FBD" w14:textId="77777777" w:rsidR="007B35BB" w:rsidRPr="00F72CD4" w:rsidRDefault="007B35BB" w:rsidP="000D2D5A">
            <w:pPr>
              <w:pStyle w:val="TAL"/>
            </w:pPr>
            <w:r w:rsidRPr="00F72CD4">
              <w:t>Type B</w:t>
            </w:r>
          </w:p>
        </w:tc>
      </w:tr>
      <w:tr w:rsidR="007B35BB" w:rsidRPr="00F72CD4" w14:paraId="4C99E0F2" w14:textId="77777777" w:rsidTr="007B35BB">
        <w:tc>
          <w:tcPr>
            <w:tcW w:w="0" w:type="auto"/>
            <w:tcBorders>
              <w:top w:val="nil"/>
              <w:left w:val="single" w:sz="4" w:space="0" w:color="auto"/>
              <w:bottom w:val="nil"/>
              <w:right w:val="single" w:sz="4" w:space="0" w:color="auto"/>
            </w:tcBorders>
            <w:vAlign w:val="center"/>
            <w:hideMark/>
          </w:tcPr>
          <w:p w14:paraId="22848C4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2067F05" w14:textId="77777777" w:rsidR="007B35BB" w:rsidRPr="00F72CD4" w:rsidRDefault="007B35BB" w:rsidP="000D2D5A">
            <w:pPr>
              <w:pStyle w:val="TAL"/>
            </w:pPr>
            <w:r w:rsidRPr="00F72CD4">
              <w:t>k0</w:t>
            </w:r>
          </w:p>
        </w:tc>
        <w:tc>
          <w:tcPr>
            <w:tcW w:w="801" w:type="dxa"/>
            <w:tcBorders>
              <w:top w:val="single" w:sz="4" w:space="0" w:color="auto"/>
              <w:left w:val="single" w:sz="4" w:space="0" w:color="auto"/>
              <w:bottom w:val="single" w:sz="4" w:space="0" w:color="auto"/>
              <w:right w:val="single" w:sz="4" w:space="0" w:color="auto"/>
            </w:tcBorders>
            <w:vAlign w:val="center"/>
          </w:tcPr>
          <w:p w14:paraId="5E43CCFD"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A1BEE82" w14:textId="77777777" w:rsidR="007B35BB" w:rsidRPr="00F72CD4" w:rsidRDefault="007B35BB" w:rsidP="000D2D5A">
            <w:pPr>
              <w:pStyle w:val="TAL"/>
            </w:pPr>
            <w:r w:rsidRPr="00F72CD4">
              <w:t>0</w:t>
            </w:r>
          </w:p>
        </w:tc>
      </w:tr>
      <w:tr w:rsidR="007B35BB" w:rsidRPr="00F72CD4" w14:paraId="240FC06D" w14:textId="77777777" w:rsidTr="007B35BB">
        <w:tc>
          <w:tcPr>
            <w:tcW w:w="0" w:type="auto"/>
            <w:tcBorders>
              <w:top w:val="nil"/>
              <w:left w:val="single" w:sz="4" w:space="0" w:color="auto"/>
              <w:bottom w:val="nil"/>
              <w:right w:val="single" w:sz="4" w:space="0" w:color="auto"/>
            </w:tcBorders>
            <w:vAlign w:val="center"/>
            <w:hideMark/>
          </w:tcPr>
          <w:p w14:paraId="46577716"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480524C" w14:textId="77777777" w:rsidR="007B35BB" w:rsidRPr="00F72CD4" w:rsidRDefault="007B35BB" w:rsidP="000D2D5A">
            <w:pPr>
              <w:pStyle w:val="TAL"/>
            </w:pPr>
            <w:r w:rsidRPr="00F72CD4">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69E1F623"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CAC9653" w14:textId="77777777" w:rsidR="007B35BB" w:rsidRPr="00F72CD4" w:rsidRDefault="007B35BB" w:rsidP="000D2D5A">
            <w:pPr>
              <w:pStyle w:val="TAL"/>
            </w:pPr>
            <w:r w:rsidRPr="00F72CD4">
              <w:t>2</w:t>
            </w:r>
          </w:p>
        </w:tc>
      </w:tr>
      <w:tr w:rsidR="007B35BB" w:rsidRPr="00F72CD4" w14:paraId="33251D79" w14:textId="77777777" w:rsidTr="007B35BB">
        <w:tc>
          <w:tcPr>
            <w:tcW w:w="0" w:type="auto"/>
            <w:tcBorders>
              <w:top w:val="nil"/>
              <w:left w:val="single" w:sz="4" w:space="0" w:color="auto"/>
              <w:bottom w:val="nil"/>
              <w:right w:val="single" w:sz="4" w:space="0" w:color="auto"/>
            </w:tcBorders>
            <w:vAlign w:val="center"/>
            <w:hideMark/>
          </w:tcPr>
          <w:p w14:paraId="0B55DA0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7995258" w14:textId="77777777" w:rsidR="007B35BB" w:rsidRPr="00F72CD4" w:rsidRDefault="007B35BB" w:rsidP="000D2D5A">
            <w:pPr>
              <w:pStyle w:val="TAL"/>
            </w:pPr>
            <w:r w:rsidRPr="00F72CD4">
              <w:t>Length (L)</w:t>
            </w:r>
          </w:p>
        </w:tc>
        <w:tc>
          <w:tcPr>
            <w:tcW w:w="801" w:type="dxa"/>
            <w:tcBorders>
              <w:top w:val="single" w:sz="4" w:space="0" w:color="auto"/>
              <w:left w:val="single" w:sz="4" w:space="0" w:color="auto"/>
              <w:bottom w:val="single" w:sz="4" w:space="0" w:color="auto"/>
              <w:right w:val="single" w:sz="4" w:space="0" w:color="auto"/>
            </w:tcBorders>
            <w:vAlign w:val="center"/>
          </w:tcPr>
          <w:p w14:paraId="4FF8EF1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BF8CEE0" w14:textId="77777777" w:rsidR="007B35BB" w:rsidRPr="00F72CD4" w:rsidRDefault="007B35BB" w:rsidP="000D2D5A">
            <w:pPr>
              <w:pStyle w:val="TAL"/>
            </w:pPr>
            <w:r w:rsidRPr="00F72CD4">
              <w:t>2</w:t>
            </w:r>
          </w:p>
        </w:tc>
      </w:tr>
      <w:tr w:rsidR="007B35BB" w:rsidRPr="00F72CD4" w14:paraId="76950E8C" w14:textId="77777777" w:rsidTr="007B35BB">
        <w:tc>
          <w:tcPr>
            <w:tcW w:w="0" w:type="auto"/>
            <w:tcBorders>
              <w:top w:val="nil"/>
              <w:left w:val="single" w:sz="4" w:space="0" w:color="auto"/>
              <w:bottom w:val="nil"/>
              <w:right w:val="single" w:sz="4" w:space="0" w:color="auto"/>
            </w:tcBorders>
            <w:vAlign w:val="center"/>
            <w:hideMark/>
          </w:tcPr>
          <w:p w14:paraId="31E88A58"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1100E36" w14:textId="77777777" w:rsidR="007B35BB" w:rsidRPr="00F72CD4" w:rsidRDefault="007B35BB" w:rsidP="000D2D5A">
            <w:pPr>
              <w:pStyle w:val="TAL"/>
            </w:pPr>
            <w:r w:rsidRPr="00F72CD4">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1FFE08F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FAA6296" w14:textId="77777777" w:rsidR="007B35BB" w:rsidRPr="00F72CD4" w:rsidRDefault="007B35BB" w:rsidP="000D2D5A">
            <w:pPr>
              <w:pStyle w:val="TAL"/>
            </w:pPr>
            <w:r w:rsidRPr="00F72CD4">
              <w:t>1</w:t>
            </w:r>
          </w:p>
        </w:tc>
      </w:tr>
      <w:tr w:rsidR="007B35BB" w:rsidRPr="00F72CD4" w14:paraId="3CBA8F0A" w14:textId="77777777" w:rsidTr="007B35BB">
        <w:tc>
          <w:tcPr>
            <w:tcW w:w="0" w:type="auto"/>
            <w:tcBorders>
              <w:top w:val="nil"/>
              <w:left w:val="single" w:sz="4" w:space="0" w:color="auto"/>
              <w:bottom w:val="nil"/>
              <w:right w:val="single" w:sz="4" w:space="0" w:color="auto"/>
            </w:tcBorders>
            <w:vAlign w:val="center"/>
            <w:hideMark/>
          </w:tcPr>
          <w:p w14:paraId="4F5C0D04"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96C2B8C" w14:textId="77777777" w:rsidR="007B35BB" w:rsidRPr="00F72CD4" w:rsidRDefault="007B35BB" w:rsidP="000D2D5A">
            <w:pPr>
              <w:pStyle w:val="TAL"/>
            </w:pPr>
            <w:r w:rsidRPr="00F72CD4">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65CF4C3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CAB8FDA" w14:textId="77777777" w:rsidR="007B35BB" w:rsidRPr="00F72CD4" w:rsidRDefault="007B35BB" w:rsidP="000D2D5A">
            <w:pPr>
              <w:pStyle w:val="TAL"/>
            </w:pPr>
            <w:r w:rsidRPr="00F72CD4">
              <w:t>Static</w:t>
            </w:r>
          </w:p>
        </w:tc>
      </w:tr>
      <w:tr w:rsidR="007B35BB" w:rsidRPr="00F72CD4" w14:paraId="37E3ED9D" w14:textId="77777777" w:rsidTr="007B35BB">
        <w:tc>
          <w:tcPr>
            <w:tcW w:w="0" w:type="auto"/>
            <w:tcBorders>
              <w:top w:val="nil"/>
              <w:left w:val="single" w:sz="4" w:space="0" w:color="auto"/>
              <w:bottom w:val="nil"/>
              <w:right w:val="single" w:sz="4" w:space="0" w:color="auto"/>
            </w:tcBorders>
            <w:vAlign w:val="center"/>
            <w:hideMark/>
          </w:tcPr>
          <w:p w14:paraId="5C0E3B3D"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9036D60" w14:textId="77777777" w:rsidR="007B35BB" w:rsidRPr="00F72CD4" w:rsidRDefault="007B35BB" w:rsidP="000D2D5A">
            <w:pPr>
              <w:pStyle w:val="TAL"/>
            </w:pPr>
            <w:r w:rsidRPr="00F72CD4">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0387CA07"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B5E3355" w14:textId="77777777" w:rsidR="007B35BB" w:rsidRPr="00F72CD4" w:rsidRDefault="007B35BB" w:rsidP="000D2D5A">
            <w:pPr>
              <w:pStyle w:val="TAL"/>
            </w:pPr>
            <w:r w:rsidRPr="00F72CD4">
              <w:t>2</w:t>
            </w:r>
          </w:p>
        </w:tc>
      </w:tr>
      <w:tr w:rsidR="007B35BB" w:rsidRPr="00F72CD4" w14:paraId="7BFACE7C" w14:textId="77777777" w:rsidTr="007B35BB">
        <w:tc>
          <w:tcPr>
            <w:tcW w:w="0" w:type="auto"/>
            <w:tcBorders>
              <w:top w:val="nil"/>
              <w:left w:val="single" w:sz="4" w:space="0" w:color="auto"/>
              <w:bottom w:val="nil"/>
              <w:right w:val="single" w:sz="4" w:space="0" w:color="auto"/>
            </w:tcBorders>
            <w:vAlign w:val="center"/>
            <w:hideMark/>
          </w:tcPr>
          <w:p w14:paraId="3E1F808B"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9932C89" w14:textId="77777777" w:rsidR="007B35BB" w:rsidRPr="00F72CD4" w:rsidRDefault="007B35BB" w:rsidP="000D2D5A">
            <w:pPr>
              <w:pStyle w:val="TAL"/>
            </w:pPr>
            <w:r w:rsidRPr="00F72CD4">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7E206E04"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D297F06" w14:textId="77777777" w:rsidR="007B35BB" w:rsidRPr="00F72CD4" w:rsidRDefault="007B35BB" w:rsidP="000D2D5A">
            <w:pPr>
              <w:pStyle w:val="TAL"/>
            </w:pPr>
            <w:r w:rsidRPr="00F72CD4">
              <w:t>Type 0</w:t>
            </w:r>
          </w:p>
        </w:tc>
      </w:tr>
      <w:tr w:rsidR="007B35BB" w:rsidRPr="00F72CD4" w14:paraId="784A3044" w14:textId="77777777" w:rsidTr="007B35BB">
        <w:tc>
          <w:tcPr>
            <w:tcW w:w="0" w:type="auto"/>
            <w:tcBorders>
              <w:top w:val="nil"/>
              <w:left w:val="single" w:sz="4" w:space="0" w:color="auto"/>
              <w:bottom w:val="nil"/>
              <w:right w:val="single" w:sz="4" w:space="0" w:color="auto"/>
            </w:tcBorders>
            <w:vAlign w:val="center"/>
            <w:hideMark/>
          </w:tcPr>
          <w:p w14:paraId="5FD06BEC"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9C926C2" w14:textId="77777777" w:rsidR="007B35BB" w:rsidRPr="00F72CD4" w:rsidRDefault="007B35BB" w:rsidP="000D2D5A">
            <w:pPr>
              <w:pStyle w:val="TAL"/>
            </w:pPr>
            <w:r w:rsidRPr="00F72CD4">
              <w:t>RBG size</w:t>
            </w:r>
          </w:p>
        </w:tc>
        <w:tc>
          <w:tcPr>
            <w:tcW w:w="801" w:type="dxa"/>
            <w:tcBorders>
              <w:top w:val="single" w:sz="4" w:space="0" w:color="auto"/>
              <w:left w:val="single" w:sz="4" w:space="0" w:color="auto"/>
              <w:bottom w:val="single" w:sz="4" w:space="0" w:color="auto"/>
              <w:right w:val="single" w:sz="4" w:space="0" w:color="auto"/>
            </w:tcBorders>
            <w:vAlign w:val="center"/>
          </w:tcPr>
          <w:p w14:paraId="14E0BB25"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C7825AE" w14:textId="77777777" w:rsidR="007B35BB" w:rsidRPr="00F72CD4" w:rsidRDefault="007B35BB" w:rsidP="000D2D5A">
            <w:pPr>
              <w:pStyle w:val="TAL"/>
            </w:pPr>
            <w:r w:rsidRPr="00F72CD4">
              <w:rPr>
                <w:lang w:eastAsia="zh-CN"/>
              </w:rPr>
              <w:t>Config2</w:t>
            </w:r>
          </w:p>
        </w:tc>
      </w:tr>
      <w:tr w:rsidR="007B35BB" w:rsidRPr="00F72CD4" w14:paraId="48573368" w14:textId="77777777" w:rsidTr="007B35BB">
        <w:tc>
          <w:tcPr>
            <w:tcW w:w="0" w:type="auto"/>
            <w:tcBorders>
              <w:top w:val="nil"/>
              <w:left w:val="single" w:sz="4" w:space="0" w:color="auto"/>
              <w:bottom w:val="nil"/>
              <w:right w:val="single" w:sz="4" w:space="0" w:color="auto"/>
            </w:tcBorders>
            <w:vAlign w:val="center"/>
            <w:hideMark/>
          </w:tcPr>
          <w:p w14:paraId="512A9969"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A4C42F5" w14:textId="77777777" w:rsidR="007B35BB" w:rsidRPr="00F72CD4" w:rsidRDefault="007B35BB" w:rsidP="000D2D5A">
            <w:pPr>
              <w:pStyle w:val="TAL"/>
            </w:pPr>
            <w:r w:rsidRPr="00F72CD4">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0AB1ADD7"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D66B5BE" w14:textId="77777777" w:rsidR="007B35BB" w:rsidRPr="00F72CD4" w:rsidRDefault="007B35BB" w:rsidP="000D2D5A">
            <w:pPr>
              <w:pStyle w:val="TAL"/>
            </w:pPr>
            <w:r w:rsidRPr="00F72CD4">
              <w:t>Non-interleaved</w:t>
            </w:r>
          </w:p>
        </w:tc>
      </w:tr>
      <w:tr w:rsidR="007B35BB" w:rsidRPr="00F72CD4" w14:paraId="75F1AC36" w14:textId="77777777" w:rsidTr="007B35BB">
        <w:tc>
          <w:tcPr>
            <w:tcW w:w="0" w:type="auto"/>
            <w:tcBorders>
              <w:top w:val="nil"/>
              <w:left w:val="single" w:sz="4" w:space="0" w:color="auto"/>
              <w:bottom w:val="single" w:sz="4" w:space="0" w:color="auto"/>
              <w:right w:val="single" w:sz="4" w:space="0" w:color="auto"/>
            </w:tcBorders>
            <w:vAlign w:val="center"/>
            <w:hideMark/>
          </w:tcPr>
          <w:p w14:paraId="545C0083"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88C725C" w14:textId="77777777" w:rsidR="007B35BB" w:rsidRPr="00F72CD4" w:rsidRDefault="007B35BB" w:rsidP="000D2D5A">
            <w:pPr>
              <w:pStyle w:val="TAL"/>
            </w:pPr>
            <w:r w:rsidRPr="00F72CD4">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6F0C2C47"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10B9F79" w14:textId="77777777" w:rsidR="007B35BB" w:rsidRPr="00F72CD4" w:rsidRDefault="007B35BB" w:rsidP="000D2D5A">
            <w:pPr>
              <w:pStyle w:val="TAL"/>
            </w:pPr>
            <w:r w:rsidRPr="00F72CD4">
              <w:t>N/A</w:t>
            </w:r>
          </w:p>
        </w:tc>
      </w:tr>
      <w:tr w:rsidR="007B35BB" w:rsidRPr="00F72CD4" w14:paraId="747CF736" w14:textId="77777777" w:rsidTr="007B35BB">
        <w:tc>
          <w:tcPr>
            <w:tcW w:w="1813" w:type="dxa"/>
            <w:tcBorders>
              <w:top w:val="single" w:sz="4" w:space="0" w:color="auto"/>
              <w:left w:val="single" w:sz="4" w:space="0" w:color="auto"/>
              <w:bottom w:val="nil"/>
              <w:right w:val="single" w:sz="4" w:space="0" w:color="auto"/>
            </w:tcBorders>
            <w:vAlign w:val="center"/>
            <w:hideMark/>
          </w:tcPr>
          <w:p w14:paraId="536889DA" w14:textId="77777777" w:rsidR="007B35BB" w:rsidRPr="00F72CD4" w:rsidRDefault="007B35BB" w:rsidP="000D2D5A">
            <w:pPr>
              <w:pStyle w:val="TAL"/>
            </w:pPr>
            <w:r w:rsidRPr="00F72CD4">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6C7D624F" w14:textId="77777777" w:rsidR="007B35BB" w:rsidRPr="00F72CD4" w:rsidRDefault="007B35BB" w:rsidP="000D2D5A">
            <w:pPr>
              <w:pStyle w:val="TAL"/>
            </w:pPr>
            <w:r w:rsidRPr="00F72CD4">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2131630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EB157A9" w14:textId="77777777" w:rsidR="007B35BB" w:rsidRPr="00F72CD4" w:rsidRDefault="007B35BB" w:rsidP="000D2D5A">
            <w:pPr>
              <w:pStyle w:val="TAL"/>
            </w:pPr>
            <w:r w:rsidRPr="00F72CD4">
              <w:t>Type 1</w:t>
            </w:r>
          </w:p>
        </w:tc>
      </w:tr>
      <w:tr w:rsidR="007B35BB" w:rsidRPr="00F72CD4" w14:paraId="7DFFABB8" w14:textId="77777777" w:rsidTr="007B35BB">
        <w:tc>
          <w:tcPr>
            <w:tcW w:w="0" w:type="auto"/>
            <w:tcBorders>
              <w:top w:val="nil"/>
              <w:left w:val="single" w:sz="4" w:space="0" w:color="auto"/>
              <w:bottom w:val="nil"/>
              <w:right w:val="single" w:sz="4" w:space="0" w:color="auto"/>
            </w:tcBorders>
            <w:vAlign w:val="center"/>
            <w:hideMark/>
          </w:tcPr>
          <w:p w14:paraId="7924C687" w14:textId="77777777" w:rsidR="007B35BB" w:rsidRPr="00F72CD4" w:rsidRDefault="007B35BB" w:rsidP="000D2D5A">
            <w:pPr>
              <w:pStyle w:val="TAL"/>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2E12940" w14:textId="77777777" w:rsidR="007B35BB" w:rsidRPr="00F72CD4" w:rsidRDefault="007B35BB" w:rsidP="000D2D5A">
            <w:pPr>
              <w:pStyle w:val="TAL"/>
            </w:pPr>
            <w:r w:rsidRPr="00F72CD4">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62F827A2"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5155235" w14:textId="77777777" w:rsidR="007B35BB" w:rsidRPr="00F72CD4" w:rsidRDefault="007B35BB" w:rsidP="000D2D5A">
            <w:pPr>
              <w:pStyle w:val="TAL"/>
              <w:rPr>
                <w:lang w:eastAsia="zh-CN"/>
              </w:rPr>
            </w:pPr>
            <w:r w:rsidRPr="00F72CD4">
              <w:rPr>
                <w:lang w:eastAsia="zh-CN"/>
              </w:rPr>
              <w:t>0</w:t>
            </w:r>
          </w:p>
        </w:tc>
      </w:tr>
      <w:tr w:rsidR="007B35BB" w:rsidRPr="00F72CD4" w14:paraId="0B6989F9" w14:textId="77777777" w:rsidTr="007B35BB">
        <w:tc>
          <w:tcPr>
            <w:tcW w:w="0" w:type="auto"/>
            <w:tcBorders>
              <w:top w:val="nil"/>
              <w:left w:val="single" w:sz="4" w:space="0" w:color="auto"/>
              <w:bottom w:val="single" w:sz="4" w:space="0" w:color="auto"/>
              <w:right w:val="single" w:sz="4" w:space="0" w:color="auto"/>
            </w:tcBorders>
            <w:vAlign w:val="center"/>
            <w:hideMark/>
          </w:tcPr>
          <w:p w14:paraId="546BA455" w14:textId="77777777" w:rsidR="007B35BB" w:rsidRPr="00F72CD4" w:rsidRDefault="007B35BB" w:rsidP="000D2D5A">
            <w:pPr>
              <w:pStyle w:val="TAL"/>
              <w:rPr>
                <w:lang w:eastAsia="zh-CN"/>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08C3FB3" w14:textId="77777777" w:rsidR="007B35BB" w:rsidRPr="00F72CD4" w:rsidRDefault="007B35BB" w:rsidP="000D2D5A">
            <w:pPr>
              <w:pStyle w:val="TAL"/>
            </w:pPr>
            <w:r w:rsidRPr="00F72CD4">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5F74824E"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13B7C0BB" w14:textId="77777777" w:rsidR="007B35BB" w:rsidRPr="00F72CD4" w:rsidRDefault="007B35BB" w:rsidP="000D2D5A">
            <w:pPr>
              <w:pStyle w:val="TAL"/>
            </w:pPr>
            <w:r w:rsidRPr="00F72CD4">
              <w:t>1</w:t>
            </w:r>
          </w:p>
        </w:tc>
      </w:tr>
      <w:tr w:rsidR="007B35BB" w:rsidRPr="00F72CD4" w14:paraId="53C958C9" w14:textId="77777777" w:rsidTr="007B35BB">
        <w:tc>
          <w:tcPr>
            <w:tcW w:w="5467" w:type="dxa"/>
            <w:gridSpan w:val="2"/>
            <w:tcBorders>
              <w:top w:val="single" w:sz="4" w:space="0" w:color="auto"/>
              <w:left w:val="single" w:sz="4" w:space="0" w:color="auto"/>
              <w:bottom w:val="single" w:sz="4" w:space="0" w:color="auto"/>
              <w:right w:val="single" w:sz="4" w:space="0" w:color="auto"/>
            </w:tcBorders>
            <w:hideMark/>
          </w:tcPr>
          <w:p w14:paraId="6ADEC63C" w14:textId="77777777" w:rsidR="007B35BB" w:rsidRPr="00F72CD4" w:rsidRDefault="007B35BB" w:rsidP="000D2D5A">
            <w:pPr>
              <w:pStyle w:val="TAL"/>
            </w:pPr>
            <w:r w:rsidRPr="00F72CD4">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7F67CF26"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hideMark/>
          </w:tcPr>
          <w:p w14:paraId="4C82DF9D" w14:textId="77777777" w:rsidR="007B35BB" w:rsidRPr="00F72CD4" w:rsidRDefault="007B35BB" w:rsidP="000D2D5A">
            <w:pPr>
              <w:pStyle w:val="TAL"/>
            </w:pPr>
            <w:r w:rsidRPr="00F72CD4">
              <w:t>1</w:t>
            </w:r>
          </w:p>
        </w:tc>
      </w:tr>
      <w:tr w:rsidR="007B35BB" w:rsidRPr="00F72CD4" w14:paraId="25F455E9"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6E5FED2F" w14:textId="77777777" w:rsidR="007B35BB" w:rsidRPr="00F72CD4" w:rsidRDefault="007B35BB" w:rsidP="000D2D5A">
            <w:pPr>
              <w:pStyle w:val="TAL"/>
            </w:pPr>
            <w:r w:rsidRPr="00F72CD4">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711B1FEE"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8A4D10B" w14:textId="77777777" w:rsidR="007B35BB" w:rsidRPr="00F72CD4" w:rsidRDefault="007B35BB" w:rsidP="000D2D5A">
            <w:pPr>
              <w:pStyle w:val="TAL"/>
            </w:pPr>
            <w:r w:rsidRPr="00F72CD4">
              <w:t>2</w:t>
            </w:r>
          </w:p>
        </w:tc>
      </w:tr>
      <w:tr w:rsidR="007B35BB" w:rsidRPr="00F72CD4" w14:paraId="1E29D480" w14:textId="77777777" w:rsidTr="007B35BB">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299086FD" w14:textId="77777777" w:rsidR="007B35BB" w:rsidRPr="00F72CD4" w:rsidRDefault="007B35BB" w:rsidP="000D2D5A">
            <w:pPr>
              <w:pStyle w:val="TAL"/>
            </w:pPr>
            <w:r w:rsidRPr="00F72CD4">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28976C5B" w14:textId="77777777" w:rsidR="007B35BB" w:rsidRPr="00F72CD4" w:rsidRDefault="007B35BB" w:rsidP="000D2D5A">
            <w:pPr>
              <w:pStyle w:val="TAL"/>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424ADBB" w14:textId="77777777" w:rsidR="007B35BB" w:rsidRPr="00F72CD4" w:rsidRDefault="007B35BB" w:rsidP="000D2D5A">
            <w:pPr>
              <w:pStyle w:val="TAL"/>
            </w:pPr>
            <w:r w:rsidRPr="00F72CD4">
              <w:t>0</w:t>
            </w:r>
          </w:p>
        </w:tc>
      </w:tr>
    </w:tbl>
    <w:p w14:paraId="45C9E5C0" w14:textId="77777777" w:rsidR="007B35BB" w:rsidRPr="00F72CD4" w:rsidRDefault="007B35BB" w:rsidP="000D2D5A">
      <w:pPr>
        <w:rPr>
          <w:lang w:eastAsia="en-US"/>
        </w:rPr>
      </w:pPr>
    </w:p>
    <w:p w14:paraId="6D7FD9E1" w14:textId="77777777" w:rsidR="007B35BB" w:rsidRPr="00F72CD4" w:rsidRDefault="007B35BB" w:rsidP="000D2D5A">
      <w:pPr>
        <w:pStyle w:val="TH"/>
      </w:pPr>
      <w:r w:rsidRPr="00F72CD4">
        <w:t>Table 5.2.3.2.7</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238"/>
        <w:gridCol w:w="1137"/>
        <w:gridCol w:w="1176"/>
        <w:gridCol w:w="950"/>
        <w:gridCol w:w="1267"/>
        <w:gridCol w:w="1368"/>
        <w:gridCol w:w="1308"/>
        <w:gridCol w:w="597"/>
      </w:tblGrid>
      <w:tr w:rsidR="007B35BB" w:rsidRPr="00F72CD4" w14:paraId="59B65908"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D6727D" w14:textId="77777777" w:rsidR="007B35BB" w:rsidRPr="00F72CD4" w:rsidRDefault="007B35BB" w:rsidP="000D2D5A">
            <w:pPr>
              <w:pStyle w:val="TAH"/>
            </w:pPr>
            <w:r w:rsidRPr="00F72CD4">
              <w:t>Test num.</w:t>
            </w:r>
          </w:p>
        </w:tc>
        <w:tc>
          <w:tcPr>
            <w:tcW w:w="12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9F31907"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13DF6E"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6F8084"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A1FDAD" w14:textId="77777777" w:rsidR="007B35BB" w:rsidRPr="00F72CD4" w:rsidRDefault="007B35BB" w:rsidP="000D2D5A">
            <w:pPr>
              <w:pStyle w:val="TAH"/>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8DB8C2" w14:textId="77777777" w:rsidR="007B35BB" w:rsidRPr="00F72CD4" w:rsidRDefault="007B35BB" w:rsidP="000D2D5A">
            <w:pPr>
              <w:pStyle w:val="TAH"/>
            </w:pPr>
            <w:r w:rsidRPr="00F72CD4">
              <w:t>Propagation</w:t>
            </w:r>
          </w:p>
          <w:p w14:paraId="1BF594F7" w14:textId="77777777" w:rsidR="007B35BB" w:rsidRPr="00F72CD4" w:rsidRDefault="007B35BB" w:rsidP="000D2D5A">
            <w:pPr>
              <w:pStyle w:val="TAH"/>
            </w:pPr>
            <w:r w:rsidRPr="00F72CD4">
              <w:t>condition</w:t>
            </w:r>
          </w:p>
        </w:tc>
        <w:tc>
          <w:tcPr>
            <w:tcW w:w="13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607AD5" w14:textId="77777777" w:rsidR="007B35BB" w:rsidRPr="00F72CD4" w:rsidRDefault="007B35BB" w:rsidP="000D2D5A">
            <w:pPr>
              <w:pStyle w:val="TAH"/>
            </w:pPr>
            <w:r w:rsidRPr="00F72CD4">
              <w:t>Correlation matrix and antenna configuration</w:t>
            </w:r>
          </w:p>
        </w:tc>
        <w:tc>
          <w:tcPr>
            <w:tcW w:w="190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0B551293" w14:textId="77777777" w:rsidR="007B35BB" w:rsidRPr="00F72CD4" w:rsidRDefault="007B35BB" w:rsidP="000D2D5A">
            <w:pPr>
              <w:pStyle w:val="TAH"/>
            </w:pPr>
            <w:r w:rsidRPr="00F72CD4">
              <w:t>Reference value</w:t>
            </w:r>
          </w:p>
        </w:tc>
      </w:tr>
      <w:tr w:rsidR="007B35BB" w:rsidRPr="00F72CD4" w14:paraId="146864EE" w14:textId="77777777" w:rsidTr="007B35BB">
        <w:trPr>
          <w:cantSplit/>
          <w:jc w:val="center"/>
        </w:trPr>
        <w:tc>
          <w:tcPr>
            <w:tcW w:w="64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827A9F" w14:textId="77777777" w:rsidR="007B35BB" w:rsidRPr="00F72CD4" w:rsidRDefault="007B35BB" w:rsidP="000D2D5A"/>
        </w:tc>
        <w:tc>
          <w:tcPr>
            <w:tcW w:w="12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A7031E"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2FA28A"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7B5FB9" w14:textId="77777777" w:rsidR="007B35BB" w:rsidRPr="00F72CD4" w:rsidRDefault="007B35BB" w:rsidP="000D2D5A">
            <w:pPr>
              <w:rPr>
                <w:lang w:eastAsia="zh-CN"/>
              </w:rPr>
            </w:pPr>
          </w:p>
        </w:tc>
        <w:tc>
          <w:tcPr>
            <w:tcW w:w="9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142302" w14:textId="77777777" w:rsidR="007B35BB" w:rsidRPr="00F72CD4" w:rsidRDefault="007B35BB" w:rsidP="000D2D5A"/>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8FE5A8" w14:textId="77777777" w:rsidR="007B35BB" w:rsidRPr="00F72CD4" w:rsidRDefault="007B35BB" w:rsidP="000D2D5A"/>
        </w:tc>
        <w:tc>
          <w:tcPr>
            <w:tcW w:w="13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6A4761" w14:textId="77777777" w:rsidR="007B35BB" w:rsidRPr="00F72CD4" w:rsidRDefault="007B35BB" w:rsidP="000D2D5A"/>
        </w:tc>
        <w:tc>
          <w:tcPr>
            <w:tcW w:w="1308" w:type="dxa"/>
            <w:tcBorders>
              <w:top w:val="single" w:sz="4" w:space="0" w:color="auto"/>
              <w:left w:val="single" w:sz="4" w:space="0" w:color="auto"/>
              <w:bottom w:val="single" w:sz="4" w:space="0" w:color="auto"/>
              <w:right w:val="single" w:sz="4" w:space="0" w:color="auto"/>
            </w:tcBorders>
            <w:shd w:val="clear" w:color="auto" w:fill="FFFFFF"/>
            <w:hideMark/>
          </w:tcPr>
          <w:p w14:paraId="75413CE9" w14:textId="77777777" w:rsidR="007B35BB" w:rsidRPr="00F72CD4" w:rsidRDefault="007B35BB" w:rsidP="000D2D5A">
            <w:pPr>
              <w:pStyle w:val="TAH"/>
            </w:pPr>
            <w:r w:rsidRPr="00F72CD4">
              <w:t>Fraction of maximum throughput (%)</w:t>
            </w:r>
          </w:p>
        </w:tc>
        <w:tc>
          <w:tcPr>
            <w:tcW w:w="597" w:type="dxa"/>
            <w:tcBorders>
              <w:top w:val="single" w:sz="4" w:space="0" w:color="auto"/>
              <w:left w:val="single" w:sz="4" w:space="0" w:color="auto"/>
              <w:bottom w:val="single" w:sz="4" w:space="0" w:color="auto"/>
              <w:right w:val="single" w:sz="4" w:space="0" w:color="auto"/>
            </w:tcBorders>
            <w:shd w:val="clear" w:color="auto" w:fill="FFFFFF"/>
            <w:hideMark/>
          </w:tcPr>
          <w:p w14:paraId="62CAAD54" w14:textId="77777777" w:rsidR="007B35BB" w:rsidRPr="00F72CD4" w:rsidRDefault="007B35BB" w:rsidP="000D2D5A">
            <w:pPr>
              <w:pStyle w:val="TAH"/>
            </w:pPr>
            <w:r w:rsidRPr="00F72CD4">
              <w:t>SNR (dB)</w:t>
            </w:r>
          </w:p>
        </w:tc>
      </w:tr>
      <w:tr w:rsidR="007B35BB" w:rsidRPr="00F72CD4" w14:paraId="2DE2B46C"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03F4CA24" w14:textId="77777777" w:rsidR="007B35BB" w:rsidRPr="00F72CD4" w:rsidRDefault="007B35BB" w:rsidP="000D2D5A">
            <w:pPr>
              <w:pStyle w:val="TAC"/>
            </w:pPr>
            <w:r w:rsidRPr="00F72CD4">
              <w:t>1-1</w:t>
            </w:r>
          </w:p>
        </w:tc>
        <w:tc>
          <w:tcPr>
            <w:tcW w:w="1238" w:type="dxa"/>
            <w:tcBorders>
              <w:top w:val="single" w:sz="4" w:space="0" w:color="auto"/>
              <w:left w:val="single" w:sz="4" w:space="0" w:color="auto"/>
              <w:bottom w:val="single" w:sz="4" w:space="0" w:color="auto"/>
              <w:right w:val="single" w:sz="4" w:space="0" w:color="auto"/>
            </w:tcBorders>
            <w:shd w:val="clear" w:color="auto" w:fill="FFFFFF"/>
            <w:hideMark/>
          </w:tcPr>
          <w:p w14:paraId="60FB8C16" w14:textId="77777777" w:rsidR="007B35BB" w:rsidRPr="00F72CD4" w:rsidRDefault="007B35BB" w:rsidP="000D2D5A">
            <w:pPr>
              <w:pStyle w:val="TAC"/>
            </w:pPr>
            <w:r w:rsidRPr="00F72CD4">
              <w:t>R.PDSCH.2-17.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2D3A0CFF" w14:textId="77777777" w:rsidR="007B35BB" w:rsidRPr="00F72CD4" w:rsidRDefault="007B35BB" w:rsidP="000D2D5A">
            <w:pPr>
              <w:pStyle w:val="TAC"/>
            </w:pPr>
            <w:r w:rsidRPr="00F72CD4">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271166C8" w14:textId="77777777" w:rsidR="007B35BB" w:rsidRPr="00F72CD4" w:rsidRDefault="007B35BB" w:rsidP="000D2D5A">
            <w:pPr>
              <w:pStyle w:val="TAC"/>
            </w:pPr>
            <w:r w:rsidRPr="00F72CD4">
              <w:t>QPSK, 0.30</w:t>
            </w:r>
          </w:p>
        </w:tc>
        <w:tc>
          <w:tcPr>
            <w:tcW w:w="950" w:type="dxa"/>
            <w:tcBorders>
              <w:top w:val="single" w:sz="4" w:space="0" w:color="auto"/>
              <w:left w:val="single" w:sz="4" w:space="0" w:color="auto"/>
              <w:bottom w:val="single" w:sz="4" w:space="0" w:color="auto"/>
              <w:right w:val="single" w:sz="4" w:space="0" w:color="auto"/>
            </w:tcBorders>
            <w:shd w:val="clear" w:color="auto" w:fill="FFFFFF"/>
            <w:hideMark/>
          </w:tcPr>
          <w:p w14:paraId="61A0DFD2" w14:textId="77777777" w:rsidR="007B35BB" w:rsidRPr="00F72CD4" w:rsidRDefault="007B35BB" w:rsidP="000D2D5A">
            <w:pPr>
              <w:pStyle w:val="TAC"/>
            </w:pPr>
            <w:r w:rsidRPr="00F72CD4">
              <w:t>FR1.30-2</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73B75AF8" w14:textId="77777777" w:rsidR="007B35BB" w:rsidRPr="00F72CD4" w:rsidRDefault="007B35BB" w:rsidP="000D2D5A">
            <w:pPr>
              <w:pStyle w:val="TAC"/>
            </w:pPr>
            <w:r w:rsidRPr="00F72CD4">
              <w:t>TDLA30-10</w:t>
            </w:r>
          </w:p>
        </w:tc>
        <w:tc>
          <w:tcPr>
            <w:tcW w:w="1368" w:type="dxa"/>
            <w:tcBorders>
              <w:top w:val="single" w:sz="4" w:space="0" w:color="auto"/>
              <w:left w:val="single" w:sz="4" w:space="0" w:color="auto"/>
              <w:bottom w:val="single" w:sz="4" w:space="0" w:color="auto"/>
              <w:right w:val="single" w:sz="4" w:space="0" w:color="auto"/>
            </w:tcBorders>
            <w:shd w:val="clear" w:color="auto" w:fill="FFFFFF"/>
            <w:hideMark/>
          </w:tcPr>
          <w:p w14:paraId="5C29DA92" w14:textId="77777777" w:rsidR="007B35BB" w:rsidRPr="00F72CD4" w:rsidRDefault="007B35BB" w:rsidP="000D2D5A">
            <w:pPr>
              <w:pStyle w:val="TAC"/>
            </w:pPr>
            <w:r w:rsidRPr="00F72CD4">
              <w:t>2x</w:t>
            </w:r>
            <w:r w:rsidRPr="00F72CD4">
              <w:rPr>
                <w:lang w:eastAsia="zh-CN"/>
              </w:rPr>
              <w:t>4</w:t>
            </w:r>
            <w:r w:rsidRPr="00F72CD4">
              <w:t>, ULA Low</w:t>
            </w:r>
          </w:p>
        </w:tc>
        <w:tc>
          <w:tcPr>
            <w:tcW w:w="1308" w:type="dxa"/>
            <w:tcBorders>
              <w:top w:val="single" w:sz="4" w:space="0" w:color="auto"/>
              <w:left w:val="single" w:sz="4" w:space="0" w:color="auto"/>
              <w:bottom w:val="single" w:sz="4" w:space="0" w:color="auto"/>
              <w:right w:val="single" w:sz="4" w:space="0" w:color="auto"/>
            </w:tcBorders>
            <w:shd w:val="clear" w:color="auto" w:fill="FFFFFF"/>
            <w:hideMark/>
          </w:tcPr>
          <w:p w14:paraId="4CB30441" w14:textId="77777777" w:rsidR="007B35BB" w:rsidRPr="00F72CD4" w:rsidRDefault="007B35BB" w:rsidP="000D2D5A">
            <w:pPr>
              <w:pStyle w:val="TAC"/>
            </w:pPr>
            <w:r w:rsidRPr="00F72CD4">
              <w:t>70</w:t>
            </w:r>
          </w:p>
        </w:tc>
        <w:tc>
          <w:tcPr>
            <w:tcW w:w="597" w:type="dxa"/>
            <w:tcBorders>
              <w:top w:val="single" w:sz="4" w:space="0" w:color="auto"/>
              <w:left w:val="single" w:sz="4" w:space="0" w:color="auto"/>
              <w:bottom w:val="single" w:sz="4" w:space="0" w:color="auto"/>
              <w:right w:val="single" w:sz="4" w:space="0" w:color="auto"/>
            </w:tcBorders>
            <w:shd w:val="clear" w:color="auto" w:fill="FFFFFF"/>
            <w:hideMark/>
          </w:tcPr>
          <w:p w14:paraId="0AB71D10" w14:textId="77777777" w:rsidR="007B35BB" w:rsidRPr="00F72CD4" w:rsidRDefault="007B35BB" w:rsidP="000D2D5A">
            <w:pPr>
              <w:pStyle w:val="TAC"/>
              <w:rPr>
                <w:lang w:eastAsia="zh-CN"/>
              </w:rPr>
            </w:pPr>
            <w:r w:rsidRPr="00F72CD4">
              <w:rPr>
                <w:lang w:eastAsia="zh-CN"/>
              </w:rPr>
              <w:t>-2.5</w:t>
            </w:r>
          </w:p>
        </w:tc>
      </w:tr>
    </w:tbl>
    <w:p w14:paraId="6D306341" w14:textId="77777777" w:rsidR="007B35BB" w:rsidRPr="00F72CD4" w:rsidRDefault="007B35BB" w:rsidP="000D2D5A">
      <w:pPr>
        <w:rPr>
          <w:highlight w:val="yellow"/>
          <w:lang w:eastAsia="en-US"/>
        </w:rPr>
      </w:pPr>
    </w:p>
    <w:p w14:paraId="745CB483" w14:textId="77777777" w:rsidR="007B35BB" w:rsidRPr="00F72CD4" w:rsidRDefault="007B35BB" w:rsidP="000D2D5A">
      <w:r w:rsidRPr="00F72CD4">
        <w:t>The normative reference for this requirement is TS 38.101-4 [5], clause 5.2.3.2.7.</w:t>
      </w:r>
    </w:p>
    <w:p w14:paraId="23860831" w14:textId="77777777" w:rsidR="007B35BB" w:rsidRPr="00F72CD4" w:rsidRDefault="007B35BB" w:rsidP="00D1288A">
      <w:pPr>
        <w:pStyle w:val="Heading6"/>
        <w:rPr>
          <w:rFonts w:eastAsia="Malgun Gothic"/>
          <w:lang w:eastAsia="en-US"/>
        </w:rPr>
      </w:pPr>
      <w:bookmarkStart w:id="1067" w:name="_Toc84264686"/>
      <w:bookmarkStart w:id="1068" w:name="_Toc90560825"/>
      <w:r w:rsidRPr="00F72CD4">
        <w:rPr>
          <w:rFonts w:eastAsia="Malgun Gothic"/>
        </w:rPr>
        <w:t>5.2.3.2.7_1</w:t>
      </w:r>
      <w:r w:rsidRPr="00F72CD4">
        <w:rPr>
          <w:rFonts w:eastAsia="Malgun Gothic"/>
        </w:rPr>
        <w:tab/>
        <w:t xml:space="preserve">4Rx </w:t>
      </w:r>
      <w:r w:rsidRPr="00F72CD4">
        <w:rPr>
          <w:rFonts w:eastAsia="Malgun Gothic"/>
          <w:lang w:eastAsia="zh-CN"/>
        </w:rPr>
        <w:t>T</w:t>
      </w:r>
      <w:r w:rsidRPr="00F72CD4">
        <w:rPr>
          <w:rFonts w:eastAsia="Malgun Gothic"/>
        </w:rPr>
        <w:t>DD FR1 PDSCH Mapping Type B and UE processing capability 2 performance - 2x4 MIMO with baseline receiver for both SA and NSA</w:t>
      </w:r>
      <w:bookmarkEnd w:id="1067"/>
      <w:bookmarkEnd w:id="1068"/>
    </w:p>
    <w:p w14:paraId="67F50A5A" w14:textId="77777777" w:rsidR="007B35BB" w:rsidRPr="00F72CD4" w:rsidRDefault="007B35BB" w:rsidP="007B35BB">
      <w:pPr>
        <w:pStyle w:val="H6"/>
      </w:pPr>
      <w:r w:rsidRPr="00F72CD4">
        <w:t>5.2.3.2.7_1.1</w:t>
      </w:r>
      <w:r w:rsidRPr="00F72CD4">
        <w:tab/>
        <w:t>Test purpose</w:t>
      </w:r>
    </w:p>
    <w:p w14:paraId="3E9B14A2" w14:textId="77777777" w:rsidR="007B35BB" w:rsidRPr="00F72CD4" w:rsidRDefault="007B35BB" w:rsidP="000D2D5A">
      <w:r w:rsidRPr="00F72CD4">
        <w:t>To verify PDSCH mapping Type B performance and UE processing capability 2 under four receive antenna conditions.</w:t>
      </w:r>
    </w:p>
    <w:p w14:paraId="5E7360F1" w14:textId="77777777" w:rsidR="007B35BB" w:rsidRPr="00F72CD4" w:rsidRDefault="007B35BB" w:rsidP="007B35BB">
      <w:pPr>
        <w:pStyle w:val="H6"/>
      </w:pPr>
      <w:r w:rsidRPr="00F72CD4">
        <w:t>5.2.3.2.7_1.2</w:t>
      </w:r>
      <w:r w:rsidRPr="00F72CD4">
        <w:tab/>
        <w:t>Test applicability</w:t>
      </w:r>
    </w:p>
    <w:p w14:paraId="0B5AF271" w14:textId="77777777" w:rsidR="007B35BB" w:rsidRPr="00F72CD4" w:rsidRDefault="007B35BB" w:rsidP="000D2D5A">
      <w:r w:rsidRPr="00F72CD4">
        <w:t xml:space="preserve">Test 1-1 applies to all types of NR UE release 16 and forward supporting capability IE </w:t>
      </w:r>
      <w:r w:rsidRPr="00F72CD4">
        <w:rPr>
          <w:i/>
        </w:rPr>
        <w:t>pdsch-ProcessingType2</w:t>
      </w:r>
      <w:r w:rsidRPr="00F72CD4">
        <w:t>.</w:t>
      </w:r>
    </w:p>
    <w:p w14:paraId="3B139A50" w14:textId="77777777" w:rsidR="007B35BB" w:rsidRPr="00F72CD4" w:rsidRDefault="007B35BB" w:rsidP="007B35BB">
      <w:pPr>
        <w:pStyle w:val="H6"/>
      </w:pPr>
      <w:r w:rsidRPr="00F72CD4">
        <w:t>5.2.3.2.7_1.3</w:t>
      </w:r>
      <w:r w:rsidRPr="00F72CD4">
        <w:tab/>
        <w:t>Test description</w:t>
      </w:r>
    </w:p>
    <w:p w14:paraId="7A13D0EA" w14:textId="77777777" w:rsidR="007B35BB" w:rsidRPr="00F72CD4" w:rsidRDefault="007B35BB" w:rsidP="007B35BB">
      <w:pPr>
        <w:pStyle w:val="H6"/>
      </w:pPr>
      <w:r w:rsidRPr="00F72CD4">
        <w:t>5.2.3.2.7_1.3.1</w:t>
      </w:r>
      <w:r w:rsidRPr="00F72CD4">
        <w:tab/>
        <w:t>Initial conditions</w:t>
      </w:r>
    </w:p>
    <w:p w14:paraId="6542A9C0"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977179F"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78D205AD" w14:textId="77777777" w:rsidR="007B35BB" w:rsidRPr="00F72CD4" w:rsidRDefault="007B35BB" w:rsidP="000D2D5A">
      <w:r w:rsidRPr="00F72CD4">
        <w:t>Configurations of PDSCH and PDCCH before measurement are specified in Annex C.</w:t>
      </w:r>
    </w:p>
    <w:p w14:paraId="2C30B2AA" w14:textId="77777777" w:rsidR="007B35BB" w:rsidRPr="00F72CD4" w:rsidRDefault="007B35BB" w:rsidP="000D2D5A">
      <w:r w:rsidRPr="00F72CD4">
        <w:t>Test Environment: Normal, as defined in TS 38.508-1 [6] clause 4.1.</w:t>
      </w:r>
    </w:p>
    <w:p w14:paraId="6342DE20" w14:textId="41FB3D9D" w:rsidR="007B35BB" w:rsidRPr="00F72CD4" w:rsidRDefault="007B35BB" w:rsidP="000D2D5A">
      <w:r w:rsidRPr="00F72CD4">
        <w:t xml:space="preserve">Frequencies to be tested: Mid Range, as defined in TS 38.508-1 [6] clause </w:t>
      </w:r>
      <w:r w:rsidR="005A7246" w:rsidRPr="00F72CD4">
        <w:t>5.2.2</w:t>
      </w:r>
      <w:r w:rsidRPr="00F72CD4">
        <w:t>.</w:t>
      </w:r>
    </w:p>
    <w:p w14:paraId="17505E93" w14:textId="77777777" w:rsidR="007B35BB" w:rsidRPr="00F72CD4" w:rsidRDefault="007B35BB" w:rsidP="000D2D5A">
      <w:r w:rsidRPr="00F72CD4">
        <w:t>For EN-DC within FR1 operation, setup the LTE link according to Annex D</w:t>
      </w:r>
    </w:p>
    <w:p w14:paraId="0148E4EE"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section A.3.2.5 for UE diagram.</w:t>
      </w:r>
    </w:p>
    <w:p w14:paraId="6483226D" w14:textId="77777777" w:rsidR="007B35BB" w:rsidRPr="00F72CD4" w:rsidRDefault="007B35BB" w:rsidP="000D2D5A">
      <w:pPr>
        <w:pStyle w:val="B1"/>
      </w:pPr>
      <w:r w:rsidRPr="00F72CD4">
        <w:t>2.</w:t>
      </w:r>
      <w:r w:rsidRPr="00F72CD4">
        <w:tab/>
        <w:t>The parameter settings for the cell are set up according to Table 5.2-1, Table 5.2.3.2.7.0-2 as appropriate.</w:t>
      </w:r>
    </w:p>
    <w:p w14:paraId="15CC90A2"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3D55E68" w14:textId="77777777" w:rsidR="007B35BB" w:rsidRPr="00F72CD4" w:rsidRDefault="007B35BB" w:rsidP="000D2D5A">
      <w:pPr>
        <w:pStyle w:val="B1"/>
      </w:pPr>
      <w:r w:rsidRPr="00F72CD4">
        <w:t>4.</w:t>
      </w:r>
      <w:r w:rsidRPr="00F72CD4">
        <w:tab/>
        <w:t>Propagation conditions are set according to Annex B.0.</w:t>
      </w:r>
    </w:p>
    <w:p w14:paraId="0B93A788"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2.7_1.3.3.</w:t>
      </w:r>
    </w:p>
    <w:p w14:paraId="3A8EC786" w14:textId="77777777" w:rsidR="007B35BB" w:rsidRPr="00F72CD4" w:rsidRDefault="007B35BB" w:rsidP="007B35BB">
      <w:pPr>
        <w:pStyle w:val="H6"/>
      </w:pPr>
      <w:r w:rsidRPr="00F72CD4">
        <w:t>5.2.3.2.7_1.3.2</w:t>
      </w:r>
      <w:r w:rsidRPr="00F72CD4">
        <w:tab/>
        <w:t>Test procedure</w:t>
      </w:r>
    </w:p>
    <w:p w14:paraId="12894596" w14:textId="77777777" w:rsidR="007B35BB" w:rsidRPr="00F72CD4" w:rsidRDefault="007B35BB" w:rsidP="000D2D5A">
      <w:pPr>
        <w:pStyle w:val="B1"/>
      </w:pPr>
      <w:r w:rsidRPr="00F72CD4">
        <w:t>1.</w:t>
      </w:r>
      <w:r w:rsidRPr="00F72CD4">
        <w:tab/>
        <w:t>SS transmits PDSCH via PDCCH DCI format 1_1 for C_RNTI to transmit the DL RMC according to Table 5.2.3.2.7.0-3. The SS sends downlink MAC padding bits on the DL RMC.</w:t>
      </w:r>
    </w:p>
    <w:p w14:paraId="373F402B"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2.7_1.4-1.</w:t>
      </w:r>
    </w:p>
    <w:p w14:paraId="108D7FB3"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F68B3D8" w14:textId="77777777" w:rsidR="007B35BB" w:rsidRPr="00F72CD4" w:rsidRDefault="007B35BB" w:rsidP="007B35BB">
      <w:pPr>
        <w:pStyle w:val="H6"/>
      </w:pPr>
      <w:r w:rsidRPr="00F72CD4">
        <w:t>5.2.3.2.7_1.3.3</w:t>
      </w:r>
      <w:r w:rsidRPr="00F72CD4">
        <w:tab/>
        <w:t>Message contents</w:t>
      </w:r>
    </w:p>
    <w:p w14:paraId="0EC839B1" w14:textId="77777777" w:rsidR="007B35BB" w:rsidRPr="00F72CD4" w:rsidRDefault="007B35BB" w:rsidP="007B35BB">
      <w:pPr>
        <w:pStyle w:val="H6"/>
      </w:pPr>
      <w:r w:rsidRPr="00F72CD4">
        <w:t>5.2.3.2.7_1.3.3_1</w:t>
      </w:r>
      <w:r w:rsidRPr="00F72CD4">
        <w:tab/>
        <w:t>Message exceptions for SA</w:t>
      </w:r>
    </w:p>
    <w:p w14:paraId="3259F512" w14:textId="77777777" w:rsidR="007B35BB" w:rsidRPr="00F72CD4" w:rsidRDefault="007B35BB" w:rsidP="000D2D5A">
      <w:pPr>
        <w:rPr>
          <w:lang w:eastAsia="en-US"/>
        </w:rPr>
      </w:pPr>
      <w:r w:rsidRPr="00F72CD4">
        <w:t>As defined in clause 5.4.2 of TS 38.508-1 [6] with the following exceptions:</w:t>
      </w:r>
    </w:p>
    <w:p w14:paraId="401B8F1A" w14:textId="77777777" w:rsidR="007B35BB" w:rsidRPr="00F72CD4" w:rsidRDefault="007B35BB" w:rsidP="000D2D5A">
      <w:pPr>
        <w:pStyle w:val="TH"/>
      </w:pPr>
      <w:r w:rsidRPr="00F72CD4">
        <w:t>Table 5.2.3.2.7_1.3.3_1-1: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B89AE85"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C4DB0EF" w14:textId="77777777" w:rsidR="007B35BB" w:rsidRPr="00F72CD4" w:rsidRDefault="007B35BB" w:rsidP="000D2D5A">
            <w:pPr>
              <w:pStyle w:val="TAL"/>
            </w:pPr>
            <w:r w:rsidRPr="00F72CD4">
              <w:t>Derivation Path: TS 38.508-1 [6], Table 5.4.2-19</w:t>
            </w:r>
          </w:p>
        </w:tc>
      </w:tr>
      <w:tr w:rsidR="007B35BB" w:rsidRPr="00F72CD4" w14:paraId="714912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F8FB28"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9C81B61"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CCF16C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FAAAA04" w14:textId="77777777" w:rsidR="007B35BB" w:rsidRPr="00F72CD4" w:rsidRDefault="007B35BB" w:rsidP="000D2D5A">
            <w:pPr>
              <w:pStyle w:val="TAH"/>
            </w:pPr>
            <w:r w:rsidRPr="00F72CD4">
              <w:t>Condition</w:t>
            </w:r>
          </w:p>
        </w:tc>
      </w:tr>
      <w:tr w:rsidR="007B35BB" w:rsidRPr="00F72CD4" w14:paraId="7B19950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52CC30" w14:textId="77777777" w:rsidR="007B35BB" w:rsidRPr="00F72CD4" w:rsidRDefault="007B35BB" w:rsidP="000D2D5A">
            <w:pPr>
              <w:pStyle w:val="TAL"/>
            </w:pPr>
            <w:r w:rsidRPr="00F72CD4">
              <w:t xml:space="preserve">PDSCH-TimeDomainResourceAllocationList::= </w:t>
            </w:r>
            <w:r w:rsidRPr="00F72CD4">
              <w:rPr>
                <w:snapToGrid w:val="0"/>
              </w:rPr>
              <w:t xml:space="preserve">SEQUENCE(SIZE(1..maxNrofDL-Allocations)) OF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527002B6" w14:textId="77777777" w:rsidR="007B35BB" w:rsidRPr="00F72CD4" w:rsidRDefault="007B35BB" w:rsidP="000D2D5A">
            <w:pPr>
              <w:pStyle w:val="TAL"/>
            </w:pPr>
            <w:r w:rsidRPr="00F72CD4">
              <w:t>2 entry</w:t>
            </w:r>
          </w:p>
        </w:tc>
        <w:tc>
          <w:tcPr>
            <w:tcW w:w="1701" w:type="dxa"/>
            <w:tcBorders>
              <w:top w:val="single" w:sz="4" w:space="0" w:color="auto"/>
              <w:left w:val="single" w:sz="4" w:space="0" w:color="auto"/>
              <w:bottom w:val="single" w:sz="4" w:space="0" w:color="auto"/>
              <w:right w:val="single" w:sz="4" w:space="0" w:color="auto"/>
            </w:tcBorders>
          </w:tcPr>
          <w:p w14:paraId="2E24DF9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7A1F3FA" w14:textId="77777777" w:rsidR="007B35BB" w:rsidRPr="00F72CD4" w:rsidRDefault="007B35BB" w:rsidP="000D2D5A">
            <w:pPr>
              <w:pStyle w:val="TAL"/>
            </w:pPr>
            <w:r w:rsidRPr="00F72CD4">
              <w:t>FR1</w:t>
            </w:r>
          </w:p>
        </w:tc>
      </w:tr>
      <w:tr w:rsidR="007B35BB" w:rsidRPr="00F72CD4" w14:paraId="3A9CA2F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F776498" w14:textId="77777777" w:rsidR="007B35BB" w:rsidRPr="00F72CD4" w:rsidRDefault="007B35BB" w:rsidP="000D2D5A">
            <w:pPr>
              <w:pStyle w:val="TAL"/>
            </w:pPr>
            <w:r w:rsidRPr="00F72CD4">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425AEB7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50822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2716A6" w14:textId="77777777" w:rsidR="007B35BB" w:rsidRPr="00F72CD4" w:rsidRDefault="007B35BB" w:rsidP="000D2D5A">
            <w:pPr>
              <w:pStyle w:val="TAL"/>
            </w:pPr>
          </w:p>
        </w:tc>
      </w:tr>
      <w:tr w:rsidR="007B35BB" w:rsidRPr="00F72CD4" w14:paraId="3CC7A4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623B9B7" w14:textId="77777777" w:rsidR="007B35BB" w:rsidRPr="00F72CD4" w:rsidRDefault="007B35BB" w:rsidP="000D2D5A">
            <w:pPr>
              <w:pStyle w:val="TAL"/>
            </w:pPr>
            <w:r w:rsidRPr="00F72CD4">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439863DE" w14:textId="5E777C3C" w:rsidR="007B35BB" w:rsidRPr="00F72CD4" w:rsidRDefault="003557AB" w:rsidP="000D2D5A">
            <w:pPr>
              <w:pStyle w:val="TAL"/>
              <w:rPr>
                <w:rFonts w:cs="Arial"/>
                <w:kern w:val="2"/>
                <w:szCs w:val="18"/>
              </w:rPr>
            </w:pPr>
            <w:r w:rsidRPr="00F72CD4">
              <w:t>Not present</w:t>
            </w:r>
          </w:p>
        </w:tc>
        <w:tc>
          <w:tcPr>
            <w:tcW w:w="1701" w:type="dxa"/>
            <w:tcBorders>
              <w:top w:val="single" w:sz="4" w:space="0" w:color="auto"/>
              <w:left w:val="single" w:sz="4" w:space="0" w:color="auto"/>
              <w:bottom w:val="single" w:sz="4" w:space="0" w:color="auto"/>
              <w:right w:val="single" w:sz="4" w:space="0" w:color="auto"/>
            </w:tcBorders>
          </w:tcPr>
          <w:p w14:paraId="483C12F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AF727B" w14:textId="77777777" w:rsidR="007B35BB" w:rsidRPr="00F72CD4" w:rsidRDefault="007B35BB" w:rsidP="000D2D5A">
            <w:pPr>
              <w:pStyle w:val="TAL"/>
              <w:rPr>
                <w:rFonts w:eastAsia="MS Gothic"/>
              </w:rPr>
            </w:pPr>
          </w:p>
        </w:tc>
      </w:tr>
      <w:tr w:rsidR="007B35BB" w:rsidRPr="00F72CD4" w14:paraId="1CEA8C4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07A826" w14:textId="77777777" w:rsidR="007B35BB" w:rsidRPr="00F72CD4" w:rsidRDefault="007B35BB" w:rsidP="000D2D5A">
            <w:pPr>
              <w:pStyle w:val="TAL"/>
              <w:rPr>
                <w:rFonts w:eastAsia="Malgun Gothic"/>
              </w:rPr>
            </w:pPr>
            <w:r w:rsidRPr="00F72CD4">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0ACA8A35" w14:textId="77777777" w:rsidR="007B35BB" w:rsidRPr="00F72CD4" w:rsidRDefault="007B35BB" w:rsidP="000D2D5A">
            <w:pPr>
              <w:pStyle w:val="TAL"/>
              <w:rPr>
                <w:rFonts w:cs="Arial"/>
                <w:kern w:val="2"/>
                <w:szCs w:val="18"/>
              </w:rPr>
            </w:pPr>
            <w:r w:rsidRPr="00F72CD4">
              <w:t>typeB</w:t>
            </w:r>
          </w:p>
        </w:tc>
        <w:tc>
          <w:tcPr>
            <w:tcW w:w="1701" w:type="dxa"/>
            <w:tcBorders>
              <w:top w:val="single" w:sz="4" w:space="0" w:color="auto"/>
              <w:left w:val="single" w:sz="4" w:space="0" w:color="auto"/>
              <w:bottom w:val="single" w:sz="4" w:space="0" w:color="auto"/>
              <w:right w:val="single" w:sz="4" w:space="0" w:color="auto"/>
            </w:tcBorders>
          </w:tcPr>
          <w:p w14:paraId="1724C2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562C33" w14:textId="77777777" w:rsidR="007B35BB" w:rsidRPr="00F72CD4" w:rsidRDefault="007B35BB" w:rsidP="000D2D5A">
            <w:pPr>
              <w:pStyle w:val="TAL"/>
              <w:rPr>
                <w:rFonts w:eastAsia="MS Gothic"/>
              </w:rPr>
            </w:pPr>
          </w:p>
        </w:tc>
      </w:tr>
      <w:tr w:rsidR="007B35BB" w:rsidRPr="00F72CD4" w14:paraId="5F773F2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143B0F" w14:textId="77777777" w:rsidR="007B35BB" w:rsidRPr="00F72CD4" w:rsidRDefault="007B35BB" w:rsidP="000D2D5A">
            <w:pPr>
              <w:pStyle w:val="TAL"/>
              <w:rPr>
                <w:rFonts w:eastAsia="Malgun Gothic"/>
              </w:rPr>
            </w:pPr>
            <w:r w:rsidRPr="00F72CD4">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C2AA24A" w14:textId="77777777" w:rsidR="007B35BB" w:rsidRPr="00F72CD4" w:rsidRDefault="007B35BB" w:rsidP="000D2D5A">
            <w:pPr>
              <w:pStyle w:val="TAL"/>
              <w:rPr>
                <w:rFonts w:cs="Arial"/>
                <w:kern w:val="2"/>
                <w:szCs w:val="18"/>
              </w:rPr>
            </w:pPr>
            <w:r w:rsidRPr="00F72CD4">
              <w:t>16</w:t>
            </w:r>
          </w:p>
        </w:tc>
        <w:tc>
          <w:tcPr>
            <w:tcW w:w="1701" w:type="dxa"/>
            <w:tcBorders>
              <w:top w:val="single" w:sz="4" w:space="0" w:color="auto"/>
              <w:left w:val="single" w:sz="4" w:space="0" w:color="auto"/>
              <w:bottom w:val="single" w:sz="4" w:space="0" w:color="auto"/>
              <w:right w:val="single" w:sz="4" w:space="0" w:color="auto"/>
            </w:tcBorders>
            <w:hideMark/>
          </w:tcPr>
          <w:p w14:paraId="4AA0C3D4" w14:textId="77777777" w:rsidR="007B35BB" w:rsidRPr="00F72CD4" w:rsidRDefault="007B35BB" w:rsidP="000D2D5A">
            <w:pPr>
              <w:pStyle w:val="TAL"/>
            </w:pPr>
            <w:r w:rsidRPr="00F72CD4">
              <w:t>Start symbol(S)=2, Length(L)=2</w:t>
            </w:r>
          </w:p>
        </w:tc>
        <w:tc>
          <w:tcPr>
            <w:tcW w:w="1245" w:type="dxa"/>
            <w:tcBorders>
              <w:top w:val="single" w:sz="4" w:space="0" w:color="auto"/>
              <w:left w:val="single" w:sz="4" w:space="0" w:color="auto"/>
              <w:bottom w:val="single" w:sz="4" w:space="0" w:color="auto"/>
              <w:right w:val="single" w:sz="4" w:space="0" w:color="auto"/>
            </w:tcBorders>
          </w:tcPr>
          <w:p w14:paraId="148578C8" w14:textId="77777777" w:rsidR="007B35BB" w:rsidRPr="00F72CD4" w:rsidRDefault="007B35BB" w:rsidP="000D2D5A">
            <w:pPr>
              <w:pStyle w:val="TAL"/>
              <w:rPr>
                <w:rFonts w:eastAsia="MS Gothic"/>
                <w:lang w:eastAsia="en-US"/>
              </w:rPr>
            </w:pPr>
          </w:p>
        </w:tc>
      </w:tr>
      <w:tr w:rsidR="007B35BB" w:rsidRPr="00F72CD4" w14:paraId="09D42A8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BFE68E"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8FCD8C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1572F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E7F5FA" w14:textId="77777777" w:rsidR="007B35BB" w:rsidRPr="00F72CD4" w:rsidRDefault="007B35BB" w:rsidP="000D2D5A">
            <w:pPr>
              <w:pStyle w:val="TAL"/>
              <w:rPr>
                <w:rFonts w:eastAsia="MS Gothic"/>
              </w:rPr>
            </w:pPr>
          </w:p>
        </w:tc>
      </w:tr>
      <w:tr w:rsidR="007B35BB" w:rsidRPr="00F72CD4" w14:paraId="2C3D3D4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B711593"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2C5584A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7CE520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2ED20D" w14:textId="77777777" w:rsidR="007B35BB" w:rsidRPr="00F72CD4" w:rsidRDefault="007B35BB" w:rsidP="000D2D5A">
            <w:pPr>
              <w:pStyle w:val="TAL"/>
              <w:rPr>
                <w:rFonts w:eastAsia="MS Gothic"/>
              </w:rPr>
            </w:pPr>
          </w:p>
        </w:tc>
      </w:tr>
    </w:tbl>
    <w:p w14:paraId="4465811F" w14:textId="77777777" w:rsidR="007B35BB" w:rsidRPr="00F72CD4" w:rsidRDefault="007B35BB" w:rsidP="000D2D5A">
      <w:pPr>
        <w:rPr>
          <w:rFonts w:eastAsia="MS Mincho"/>
        </w:rPr>
      </w:pPr>
    </w:p>
    <w:p w14:paraId="05176D6A" w14:textId="77777777" w:rsidR="007B35BB" w:rsidRPr="00F72CD4" w:rsidRDefault="007B35BB" w:rsidP="000D2D5A">
      <w:pPr>
        <w:pStyle w:val="TH"/>
        <w:rPr>
          <w:rFonts w:eastAsia="Malgun Gothic"/>
          <w:i/>
          <w:iCs/>
          <w:lang w:eastAsia="en-US"/>
        </w:rPr>
      </w:pPr>
      <w:r w:rsidRPr="00F72CD4">
        <w:t xml:space="preserve">Table 5.2.3.2.7_1.3.3_1-2: </w:t>
      </w:r>
      <w:r w:rsidRPr="00F72CD4">
        <w:rPr>
          <w:i/>
          <w:iCs/>
        </w:rPr>
        <w:t>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F1A9C08"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ECD253E" w14:textId="77777777" w:rsidR="007B35BB" w:rsidRPr="00F72CD4" w:rsidRDefault="007B35BB" w:rsidP="000D2D5A">
            <w:pPr>
              <w:pStyle w:val="TAL"/>
            </w:pPr>
            <w:r w:rsidRPr="00F72CD4">
              <w:t>Derivation Path: TS 38.508-1 [6], Table 4.6.3-112</w:t>
            </w:r>
          </w:p>
        </w:tc>
      </w:tr>
      <w:tr w:rsidR="007B35BB" w:rsidRPr="00F72CD4" w14:paraId="6C6BCAC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E0B6F2"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9D74C2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391B07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72B8A77" w14:textId="77777777" w:rsidR="007B35BB" w:rsidRPr="00F72CD4" w:rsidRDefault="007B35BB" w:rsidP="000D2D5A">
            <w:pPr>
              <w:pStyle w:val="TAH"/>
            </w:pPr>
            <w:r w:rsidRPr="00F72CD4">
              <w:t>Condition</w:t>
            </w:r>
          </w:p>
        </w:tc>
      </w:tr>
      <w:tr w:rsidR="007B35BB" w:rsidRPr="00F72CD4" w14:paraId="4A42D0D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4EFC12" w14:textId="77777777" w:rsidR="007B35BB" w:rsidRPr="00F72CD4" w:rsidRDefault="007B35BB" w:rsidP="000D2D5A">
            <w:pPr>
              <w:pStyle w:val="TAL"/>
            </w:pPr>
            <w:r w:rsidRPr="00F72CD4">
              <w:t xml:space="preserve">PUC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37293F5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6FCFB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081450D" w14:textId="77777777" w:rsidR="007B35BB" w:rsidRPr="00F72CD4" w:rsidRDefault="007B35BB" w:rsidP="000D2D5A">
            <w:pPr>
              <w:pStyle w:val="TAL"/>
            </w:pPr>
            <w:r w:rsidRPr="00F72CD4">
              <w:t>FR1</w:t>
            </w:r>
          </w:p>
        </w:tc>
      </w:tr>
      <w:tr w:rsidR="007B35BB" w:rsidRPr="00F72CD4" w14:paraId="4E184C6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05204F9" w14:textId="77777777" w:rsidR="007B35BB" w:rsidRPr="00F72CD4" w:rsidRDefault="007B35BB" w:rsidP="000D2D5A">
            <w:pPr>
              <w:pStyle w:val="TAL"/>
            </w:pPr>
            <w:r w:rsidRPr="00F72CD4">
              <w:t xml:space="preserve">  dl-DataToUL-ACK SEQUENCE (SIZE (1)) OF INTEGER {</w:t>
            </w:r>
          </w:p>
        </w:tc>
        <w:tc>
          <w:tcPr>
            <w:tcW w:w="2268" w:type="dxa"/>
            <w:tcBorders>
              <w:top w:val="single" w:sz="4" w:space="0" w:color="auto"/>
              <w:left w:val="single" w:sz="4" w:space="0" w:color="auto"/>
              <w:bottom w:val="single" w:sz="4" w:space="0" w:color="auto"/>
              <w:right w:val="single" w:sz="4" w:space="0" w:color="auto"/>
            </w:tcBorders>
            <w:hideMark/>
          </w:tcPr>
          <w:p w14:paraId="65958186" w14:textId="77777777" w:rsidR="007B35BB" w:rsidRPr="00F72CD4" w:rsidRDefault="007B35BB" w:rsidP="000D2D5A">
            <w:pPr>
              <w:pStyle w:val="TAL"/>
            </w:pPr>
            <w:r w:rsidRPr="00F72CD4">
              <w:t>1 entry</w:t>
            </w:r>
          </w:p>
        </w:tc>
        <w:tc>
          <w:tcPr>
            <w:tcW w:w="1701" w:type="dxa"/>
            <w:tcBorders>
              <w:top w:val="single" w:sz="4" w:space="0" w:color="auto"/>
              <w:left w:val="single" w:sz="4" w:space="0" w:color="auto"/>
              <w:bottom w:val="single" w:sz="4" w:space="0" w:color="auto"/>
              <w:right w:val="single" w:sz="4" w:space="0" w:color="auto"/>
            </w:tcBorders>
          </w:tcPr>
          <w:p w14:paraId="3396CCF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B412AEB" w14:textId="77777777" w:rsidR="007B35BB" w:rsidRPr="00F72CD4" w:rsidRDefault="007B35BB" w:rsidP="000D2D5A">
            <w:pPr>
              <w:pStyle w:val="TAL"/>
            </w:pPr>
          </w:p>
        </w:tc>
      </w:tr>
      <w:tr w:rsidR="007B35BB" w:rsidRPr="00F72CD4" w14:paraId="0F56DD8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377C10" w14:textId="77777777" w:rsidR="007B35BB" w:rsidRPr="00F72CD4" w:rsidRDefault="007B35BB" w:rsidP="000D2D5A">
            <w:pPr>
              <w:pStyle w:val="TAL"/>
            </w:pPr>
            <w:r w:rsidRPr="00F72CD4">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0C9F1C3A" w14:textId="77777777" w:rsidR="007B35BB" w:rsidRPr="00F72CD4" w:rsidRDefault="007B35BB" w:rsidP="000D2D5A">
            <w:pPr>
              <w:pStyle w:val="TAL"/>
              <w:rPr>
                <w:rFonts w:cs="Arial"/>
                <w:kern w:val="2"/>
                <w:szCs w:val="18"/>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4F0A8934" w14:textId="77777777" w:rsidR="007B35BB" w:rsidRPr="00F72CD4" w:rsidRDefault="007B35BB" w:rsidP="000D2D5A">
            <w:pPr>
              <w:pStyle w:val="TAL"/>
            </w:pPr>
            <w:r w:rsidRPr="00F72CD4">
              <w:t>entry 1</w:t>
            </w:r>
          </w:p>
        </w:tc>
        <w:tc>
          <w:tcPr>
            <w:tcW w:w="1245" w:type="dxa"/>
            <w:tcBorders>
              <w:top w:val="single" w:sz="4" w:space="0" w:color="auto"/>
              <w:left w:val="single" w:sz="4" w:space="0" w:color="auto"/>
              <w:bottom w:val="single" w:sz="4" w:space="0" w:color="auto"/>
              <w:right w:val="single" w:sz="4" w:space="0" w:color="auto"/>
            </w:tcBorders>
          </w:tcPr>
          <w:p w14:paraId="623E6934" w14:textId="77777777" w:rsidR="007B35BB" w:rsidRPr="00F72CD4" w:rsidRDefault="007B35BB" w:rsidP="000D2D5A">
            <w:pPr>
              <w:pStyle w:val="TAL"/>
              <w:rPr>
                <w:rFonts w:eastAsia="MS Gothic"/>
              </w:rPr>
            </w:pPr>
          </w:p>
        </w:tc>
      </w:tr>
      <w:tr w:rsidR="007B35BB" w:rsidRPr="00F72CD4" w14:paraId="0E690A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27CBA77" w14:textId="77777777" w:rsidR="007B35BB" w:rsidRPr="00F72CD4" w:rsidRDefault="007B35BB" w:rsidP="000D2D5A">
            <w:pPr>
              <w:pStyle w:val="TAL"/>
              <w:rPr>
                <w:rFonts w:eastAsia="Malgun Gothic"/>
              </w:rPr>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560A32D5"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tcPr>
          <w:p w14:paraId="604CF9C8"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1756C9" w14:textId="77777777" w:rsidR="007B35BB" w:rsidRPr="00F72CD4" w:rsidRDefault="007B35BB" w:rsidP="000D2D5A">
            <w:pPr>
              <w:pStyle w:val="TAL"/>
              <w:rPr>
                <w:rFonts w:eastAsia="MS Gothic"/>
              </w:rPr>
            </w:pPr>
          </w:p>
        </w:tc>
      </w:tr>
      <w:tr w:rsidR="007B35BB" w:rsidRPr="00F72CD4" w14:paraId="69B4532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C1D448" w14:textId="77777777" w:rsidR="007B35BB" w:rsidRPr="00F72CD4" w:rsidRDefault="007B35BB" w:rsidP="000D2D5A">
            <w:pPr>
              <w:pStyle w:val="TAL"/>
              <w:rPr>
                <w:rFonts w:eastAsia="Malgun Gothic"/>
              </w:rPr>
            </w:pP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1CF9C273" w14:textId="77777777" w:rsidR="007B35BB" w:rsidRPr="00F72CD4" w:rsidRDefault="007B35BB" w:rsidP="000D2D5A">
            <w:pPr>
              <w:pStyle w:val="TAL"/>
              <w:rPr>
                <w:rFonts w:eastAsia="Malgun Gothic"/>
              </w:rPr>
            </w:pPr>
          </w:p>
        </w:tc>
        <w:tc>
          <w:tcPr>
            <w:tcW w:w="1701" w:type="dxa"/>
            <w:tcBorders>
              <w:top w:val="single" w:sz="4" w:space="0" w:color="auto"/>
              <w:left w:val="single" w:sz="4" w:space="0" w:color="auto"/>
              <w:bottom w:val="single" w:sz="4" w:space="0" w:color="auto"/>
              <w:right w:val="single" w:sz="4" w:space="0" w:color="auto"/>
            </w:tcBorders>
            <w:hideMark/>
          </w:tcPr>
          <w:p w14:paraId="34A565A8"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839BA7E" w14:textId="77777777" w:rsidR="007B35BB" w:rsidRPr="00F72CD4" w:rsidRDefault="007B35BB" w:rsidP="000D2D5A">
            <w:pPr>
              <w:pStyle w:val="TAL"/>
              <w:rPr>
                <w:rFonts w:eastAsia="MS Gothic"/>
                <w:lang w:eastAsia="en-US"/>
              </w:rPr>
            </w:pPr>
          </w:p>
        </w:tc>
      </w:tr>
    </w:tbl>
    <w:p w14:paraId="45E70823" w14:textId="77777777" w:rsidR="007B35BB" w:rsidRPr="00F72CD4" w:rsidRDefault="007B35BB" w:rsidP="000D2D5A">
      <w:pPr>
        <w:rPr>
          <w:rFonts w:eastAsia="Malgun Gothic"/>
          <w:lang w:eastAsia="en-US"/>
        </w:rPr>
      </w:pPr>
    </w:p>
    <w:p w14:paraId="4B30020D" w14:textId="77777777" w:rsidR="007B35BB" w:rsidRPr="00F72CD4" w:rsidRDefault="007B35BB" w:rsidP="000D2D5A">
      <w:pPr>
        <w:pStyle w:val="TH"/>
      </w:pPr>
      <w:r w:rsidRPr="00F72CD4">
        <w:t>Table 5.2.3.2.7_1.3.3_1-3: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C60182F"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BCB96AD" w14:textId="77777777" w:rsidR="007B35BB" w:rsidRPr="00F72CD4" w:rsidRDefault="007B35BB" w:rsidP="000D2D5A">
            <w:pPr>
              <w:pStyle w:val="TAL"/>
            </w:pPr>
            <w:r w:rsidRPr="00F72CD4">
              <w:t>Derivation Path: TS 38.508-1 [6], Table 4.3.6.1.2.2-1</w:t>
            </w:r>
          </w:p>
        </w:tc>
      </w:tr>
      <w:tr w:rsidR="007B35BB" w:rsidRPr="00F72CD4" w14:paraId="37459B2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8C726E" w14:textId="77777777" w:rsidR="007B35BB" w:rsidRPr="00F72CD4" w:rsidRDefault="007B35BB" w:rsidP="000D2D5A">
            <w:pPr>
              <w:pStyle w:val="TAH"/>
              <w:rPr>
                <w:lang w:eastAsia="en-US"/>
              </w:rPr>
            </w:pPr>
            <w:r w:rsidRPr="00F72CD4">
              <w:t>Parameter</w:t>
            </w:r>
          </w:p>
        </w:tc>
        <w:tc>
          <w:tcPr>
            <w:tcW w:w="2268" w:type="dxa"/>
            <w:tcBorders>
              <w:top w:val="single" w:sz="4" w:space="0" w:color="auto"/>
              <w:left w:val="single" w:sz="4" w:space="0" w:color="auto"/>
              <w:bottom w:val="single" w:sz="4" w:space="0" w:color="auto"/>
              <w:right w:val="single" w:sz="4" w:space="0" w:color="auto"/>
            </w:tcBorders>
            <w:hideMark/>
          </w:tcPr>
          <w:p w14:paraId="000EB803" w14:textId="77777777" w:rsidR="007B35BB" w:rsidRPr="00F72CD4" w:rsidRDefault="007B35BB" w:rsidP="000D2D5A">
            <w:pPr>
              <w:pStyle w:val="TAH"/>
            </w:pPr>
            <w:r w:rsidRPr="00F72CD4">
              <w:t>Value</w:t>
            </w:r>
          </w:p>
        </w:tc>
        <w:tc>
          <w:tcPr>
            <w:tcW w:w="1701" w:type="dxa"/>
            <w:tcBorders>
              <w:top w:val="single" w:sz="4" w:space="0" w:color="auto"/>
              <w:left w:val="single" w:sz="4" w:space="0" w:color="auto"/>
              <w:bottom w:val="single" w:sz="4" w:space="0" w:color="auto"/>
              <w:right w:val="single" w:sz="4" w:space="0" w:color="auto"/>
            </w:tcBorders>
            <w:hideMark/>
          </w:tcPr>
          <w:p w14:paraId="4FB5FA98" w14:textId="77777777" w:rsidR="007B35BB" w:rsidRPr="00F72CD4" w:rsidRDefault="007B35BB" w:rsidP="000D2D5A">
            <w:pPr>
              <w:pStyle w:val="TAH"/>
            </w:pPr>
            <w:r w:rsidRPr="00F72CD4">
              <w:t>Value in binary</w:t>
            </w:r>
          </w:p>
        </w:tc>
        <w:tc>
          <w:tcPr>
            <w:tcW w:w="1245" w:type="dxa"/>
            <w:tcBorders>
              <w:top w:val="single" w:sz="4" w:space="0" w:color="auto"/>
              <w:left w:val="single" w:sz="4" w:space="0" w:color="auto"/>
              <w:bottom w:val="single" w:sz="4" w:space="0" w:color="auto"/>
              <w:right w:val="single" w:sz="4" w:space="0" w:color="auto"/>
            </w:tcBorders>
            <w:hideMark/>
          </w:tcPr>
          <w:p w14:paraId="135B7935" w14:textId="77777777" w:rsidR="007B35BB" w:rsidRPr="00F72CD4" w:rsidRDefault="007B35BB" w:rsidP="000D2D5A">
            <w:pPr>
              <w:pStyle w:val="TAH"/>
            </w:pPr>
            <w:r w:rsidRPr="00F72CD4">
              <w:t>Condition</w:t>
            </w:r>
          </w:p>
        </w:tc>
      </w:tr>
      <w:tr w:rsidR="007B35BB" w:rsidRPr="00F72CD4" w14:paraId="7D61925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5E0A27" w14:textId="77777777" w:rsidR="007B35BB" w:rsidRPr="00F72CD4" w:rsidRDefault="007B35BB" w:rsidP="000D2D5A">
            <w:pPr>
              <w:pStyle w:val="TAL"/>
            </w:pPr>
            <w:r w:rsidRPr="00F72CD4">
              <w:rPr>
                <w:lang w:eastAsia="zh-CN"/>
              </w:rPr>
              <w:t>PDSCH-to-HARQ_feedback timing indicator</w:t>
            </w:r>
          </w:p>
        </w:tc>
        <w:tc>
          <w:tcPr>
            <w:tcW w:w="2268" w:type="dxa"/>
            <w:tcBorders>
              <w:top w:val="single" w:sz="4" w:space="0" w:color="auto"/>
              <w:left w:val="single" w:sz="4" w:space="0" w:color="auto"/>
              <w:bottom w:val="single" w:sz="4" w:space="0" w:color="auto"/>
              <w:right w:val="single" w:sz="4" w:space="0" w:color="auto"/>
            </w:tcBorders>
            <w:hideMark/>
          </w:tcPr>
          <w:p w14:paraId="26B82B9F" w14:textId="77777777" w:rsidR="007B35BB" w:rsidRPr="00F72CD4" w:rsidRDefault="007B35BB" w:rsidP="000D2D5A">
            <w:pPr>
              <w:pStyle w:val="TAL"/>
            </w:pPr>
            <w:r w:rsidRPr="00F72CD4">
              <w:t>K1=0 as per dl-DataToUL-ACK in Table 5.2.3.2.7_1.3.3_1-3</w:t>
            </w:r>
          </w:p>
        </w:tc>
        <w:tc>
          <w:tcPr>
            <w:tcW w:w="1701" w:type="dxa"/>
            <w:tcBorders>
              <w:top w:val="single" w:sz="4" w:space="0" w:color="auto"/>
              <w:left w:val="single" w:sz="4" w:space="0" w:color="auto"/>
              <w:bottom w:val="single" w:sz="4" w:space="0" w:color="auto"/>
              <w:right w:val="single" w:sz="4" w:space="0" w:color="auto"/>
            </w:tcBorders>
            <w:hideMark/>
          </w:tcPr>
          <w:p w14:paraId="026E481C" w14:textId="77777777" w:rsidR="007B35BB" w:rsidRPr="00F72CD4" w:rsidRDefault="007B35BB" w:rsidP="000D2D5A">
            <w:pPr>
              <w:pStyle w:val="TAL"/>
            </w:pPr>
            <w:r w:rsidRPr="00F72CD4">
              <w:t>“000”</w:t>
            </w:r>
          </w:p>
        </w:tc>
        <w:tc>
          <w:tcPr>
            <w:tcW w:w="1245" w:type="dxa"/>
            <w:tcBorders>
              <w:top w:val="single" w:sz="4" w:space="0" w:color="auto"/>
              <w:left w:val="single" w:sz="4" w:space="0" w:color="auto"/>
              <w:bottom w:val="single" w:sz="4" w:space="0" w:color="auto"/>
              <w:right w:val="single" w:sz="4" w:space="0" w:color="auto"/>
            </w:tcBorders>
          </w:tcPr>
          <w:p w14:paraId="5BD10960" w14:textId="77777777" w:rsidR="007B35BB" w:rsidRPr="00F72CD4" w:rsidRDefault="007B35BB" w:rsidP="000D2D5A">
            <w:pPr>
              <w:pStyle w:val="TAL"/>
            </w:pPr>
          </w:p>
        </w:tc>
      </w:tr>
    </w:tbl>
    <w:p w14:paraId="56C33331" w14:textId="77777777" w:rsidR="000B0AEA" w:rsidRPr="00F72CD4" w:rsidRDefault="000B0AEA" w:rsidP="000B0AEA">
      <w:pPr>
        <w:rPr>
          <w:rFonts w:eastAsia="MS Mincho"/>
        </w:rPr>
      </w:pPr>
    </w:p>
    <w:p w14:paraId="198FCD3F" w14:textId="77777777" w:rsidR="000B0AEA" w:rsidRPr="00F72CD4" w:rsidRDefault="000B0AEA" w:rsidP="000B0AEA">
      <w:pPr>
        <w:pStyle w:val="TH"/>
      </w:pPr>
      <w:r w:rsidRPr="00F72CD4">
        <w:t>Table 5.2.3.2.7_1.3.3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B0AEA" w:rsidRPr="00F72CD4" w14:paraId="6EFD5992" w14:textId="77777777" w:rsidTr="00C00790">
        <w:tc>
          <w:tcPr>
            <w:tcW w:w="9747" w:type="dxa"/>
            <w:gridSpan w:val="4"/>
            <w:tcBorders>
              <w:top w:val="single" w:sz="4" w:space="0" w:color="auto"/>
              <w:left w:val="single" w:sz="4" w:space="0" w:color="auto"/>
              <w:bottom w:val="single" w:sz="4" w:space="0" w:color="auto"/>
              <w:right w:val="single" w:sz="4" w:space="0" w:color="auto"/>
            </w:tcBorders>
            <w:hideMark/>
          </w:tcPr>
          <w:p w14:paraId="3CC1B9B0" w14:textId="77777777" w:rsidR="000B0AEA" w:rsidRPr="00F72CD4" w:rsidRDefault="000B0AEA" w:rsidP="00C00790">
            <w:pPr>
              <w:pStyle w:val="TAH"/>
              <w:jc w:val="left"/>
              <w:rPr>
                <w:b w:val="0"/>
                <w:bCs/>
              </w:rPr>
            </w:pPr>
            <w:r w:rsidRPr="00F72CD4">
              <w:rPr>
                <w:b w:val="0"/>
                <w:bCs/>
              </w:rPr>
              <w:t>Derivation Path: TS 38.508-1 [6], Table 5.4.2.0-25</w:t>
            </w:r>
          </w:p>
        </w:tc>
      </w:tr>
      <w:tr w:rsidR="000B0AEA" w:rsidRPr="00F72CD4" w14:paraId="07D800FE"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8621E91" w14:textId="77777777" w:rsidR="000B0AEA" w:rsidRPr="00F72CD4" w:rsidRDefault="000B0AEA" w:rsidP="00C00790">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3B6323" w14:textId="77777777" w:rsidR="000B0AEA" w:rsidRPr="00F72CD4" w:rsidRDefault="000B0AEA" w:rsidP="00C00790">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C5713F9" w14:textId="77777777" w:rsidR="000B0AEA" w:rsidRPr="00F72CD4" w:rsidRDefault="000B0AEA" w:rsidP="00C00790">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3A624A1" w14:textId="77777777" w:rsidR="000B0AEA" w:rsidRPr="00F72CD4" w:rsidRDefault="000B0AEA" w:rsidP="00C00790">
            <w:pPr>
              <w:pStyle w:val="TAH"/>
            </w:pPr>
            <w:r w:rsidRPr="00F72CD4">
              <w:t>Condition</w:t>
            </w:r>
          </w:p>
        </w:tc>
      </w:tr>
      <w:tr w:rsidR="000B0AEA" w:rsidRPr="00F72CD4" w14:paraId="04E4636E"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4AAD536" w14:textId="77777777" w:rsidR="000B0AEA" w:rsidRPr="00F72CD4" w:rsidRDefault="000B0AEA" w:rsidP="00C00790">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8C2304A" w14:textId="77777777" w:rsidR="000B0AEA" w:rsidRPr="00F72CD4" w:rsidRDefault="000B0AEA"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3CC35F26" w14:textId="77777777" w:rsidR="000B0AEA" w:rsidRPr="00F72CD4" w:rsidRDefault="000B0AEA"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2E260D99" w14:textId="77777777" w:rsidR="000B0AEA" w:rsidRPr="00F72CD4" w:rsidRDefault="000B0AEA" w:rsidP="00C00790">
            <w:pPr>
              <w:pStyle w:val="TAL"/>
            </w:pPr>
          </w:p>
        </w:tc>
      </w:tr>
      <w:tr w:rsidR="000B0AEA" w:rsidRPr="00F72CD4" w14:paraId="76070432"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48C712F5" w14:textId="77777777" w:rsidR="000B0AEA" w:rsidRPr="00F72CD4" w:rsidRDefault="000B0AEA" w:rsidP="00C00790">
            <w:pPr>
              <w:pStyle w:val="TAL"/>
            </w:pPr>
            <w:r w:rsidRPr="00F72CD4">
              <w:t xml:space="preserve">  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182F09FD" w14:textId="77777777" w:rsidR="000B0AEA" w:rsidRPr="00F72CD4" w:rsidRDefault="000B0AEA" w:rsidP="00C00790">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hideMark/>
          </w:tcPr>
          <w:p w14:paraId="5F9EDF3D" w14:textId="77777777" w:rsidR="000B0AEA" w:rsidRPr="00F72CD4" w:rsidRDefault="000B0AEA"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6CE70711" w14:textId="77777777" w:rsidR="000B0AEA" w:rsidRPr="00F72CD4" w:rsidRDefault="000B0AEA" w:rsidP="00C00790">
            <w:pPr>
              <w:pStyle w:val="TAL"/>
            </w:pPr>
          </w:p>
        </w:tc>
      </w:tr>
      <w:tr w:rsidR="000B0AEA" w:rsidRPr="00F72CD4" w14:paraId="7FB01553" w14:textId="77777777" w:rsidTr="00C00790">
        <w:tc>
          <w:tcPr>
            <w:tcW w:w="4535" w:type="dxa"/>
            <w:tcBorders>
              <w:top w:val="single" w:sz="4" w:space="0" w:color="auto"/>
              <w:left w:val="single" w:sz="4" w:space="0" w:color="auto"/>
              <w:bottom w:val="single" w:sz="4" w:space="0" w:color="auto"/>
              <w:right w:val="single" w:sz="4" w:space="0" w:color="auto"/>
            </w:tcBorders>
            <w:hideMark/>
          </w:tcPr>
          <w:p w14:paraId="0638D719" w14:textId="77777777" w:rsidR="000B0AEA" w:rsidRPr="00F72CD4" w:rsidRDefault="000B0AEA" w:rsidP="00C00790">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DA080F8" w14:textId="77777777" w:rsidR="000B0AEA" w:rsidRPr="00F72CD4" w:rsidRDefault="000B0AEA" w:rsidP="00C00790">
            <w:pPr>
              <w:pStyle w:val="TAL"/>
            </w:pPr>
          </w:p>
        </w:tc>
        <w:tc>
          <w:tcPr>
            <w:tcW w:w="1700" w:type="dxa"/>
            <w:tcBorders>
              <w:top w:val="single" w:sz="4" w:space="0" w:color="auto"/>
              <w:left w:val="single" w:sz="4" w:space="0" w:color="auto"/>
              <w:bottom w:val="single" w:sz="4" w:space="0" w:color="auto"/>
              <w:right w:val="single" w:sz="4" w:space="0" w:color="auto"/>
            </w:tcBorders>
          </w:tcPr>
          <w:p w14:paraId="21808E5A" w14:textId="77777777" w:rsidR="000B0AEA" w:rsidRPr="00F72CD4" w:rsidRDefault="000B0AEA" w:rsidP="00C00790">
            <w:pPr>
              <w:pStyle w:val="TAL"/>
            </w:pPr>
          </w:p>
        </w:tc>
        <w:tc>
          <w:tcPr>
            <w:tcW w:w="1245" w:type="dxa"/>
            <w:tcBorders>
              <w:top w:val="single" w:sz="4" w:space="0" w:color="auto"/>
              <w:left w:val="single" w:sz="4" w:space="0" w:color="auto"/>
              <w:bottom w:val="single" w:sz="4" w:space="0" w:color="auto"/>
              <w:right w:val="single" w:sz="4" w:space="0" w:color="auto"/>
            </w:tcBorders>
          </w:tcPr>
          <w:p w14:paraId="5BE1C785" w14:textId="77777777" w:rsidR="000B0AEA" w:rsidRPr="00F72CD4" w:rsidRDefault="000B0AEA" w:rsidP="00C00790">
            <w:pPr>
              <w:pStyle w:val="TAL"/>
            </w:pPr>
          </w:p>
        </w:tc>
      </w:tr>
    </w:tbl>
    <w:p w14:paraId="23385572" w14:textId="77777777" w:rsidR="007B35BB" w:rsidRPr="00F72CD4" w:rsidRDefault="007B35BB" w:rsidP="000D2D5A">
      <w:pPr>
        <w:rPr>
          <w:rFonts w:eastAsia="MS Mincho"/>
        </w:rPr>
      </w:pPr>
    </w:p>
    <w:p w14:paraId="4332CCA8" w14:textId="77777777" w:rsidR="007B35BB" w:rsidRPr="00F72CD4" w:rsidRDefault="007B35BB" w:rsidP="007B35BB">
      <w:pPr>
        <w:pStyle w:val="H6"/>
        <w:rPr>
          <w:rFonts w:eastAsia="Malgun Gothic"/>
          <w:lang w:eastAsia="en-US"/>
        </w:rPr>
      </w:pPr>
      <w:r w:rsidRPr="00F72CD4">
        <w:t>5.2.3.2.7_1.3.3_2</w:t>
      </w:r>
      <w:r w:rsidRPr="00F72CD4">
        <w:tab/>
        <w:t>Message exceptions for NSA</w:t>
      </w:r>
    </w:p>
    <w:p w14:paraId="0EE2257F" w14:textId="77777777" w:rsidR="007B35BB" w:rsidRPr="00F72CD4" w:rsidRDefault="007B35BB" w:rsidP="000D2D5A">
      <w:r w:rsidRPr="00F72CD4">
        <w:t>Same as 5.2.3.2.7_1.3.3_1.</w:t>
      </w:r>
    </w:p>
    <w:p w14:paraId="14C53229" w14:textId="77777777" w:rsidR="007B35BB" w:rsidRPr="00F72CD4" w:rsidRDefault="007B35BB" w:rsidP="007B35BB">
      <w:pPr>
        <w:pStyle w:val="H6"/>
        <w:rPr>
          <w:lang w:eastAsia="en-US"/>
        </w:rPr>
      </w:pPr>
      <w:r w:rsidRPr="00F72CD4">
        <w:t>5.2.3.2.7_1.4</w:t>
      </w:r>
      <w:r w:rsidRPr="00F72CD4">
        <w:tab/>
        <w:t>Test requirement</w:t>
      </w:r>
    </w:p>
    <w:p w14:paraId="6C220B22" w14:textId="77777777" w:rsidR="007B35BB" w:rsidRPr="00F72CD4" w:rsidRDefault="007B35BB" w:rsidP="000D2D5A">
      <w:pPr>
        <w:rPr>
          <w:rFonts w:eastAsia="Batang"/>
        </w:rPr>
      </w:pPr>
      <w:r w:rsidRPr="00F72CD4">
        <w:rPr>
          <w:rFonts w:eastAsia="Batang"/>
        </w:rPr>
        <w:t xml:space="preserve">Table </w:t>
      </w:r>
      <w:r w:rsidRPr="00F72CD4">
        <w:t>5.2.3.2.7.0-3</w:t>
      </w:r>
      <w:r w:rsidRPr="00F72CD4">
        <w:rPr>
          <w:rFonts w:eastAsia="Batang"/>
        </w:rPr>
        <w:t xml:space="preserve"> defines the primary level settings.</w:t>
      </w:r>
    </w:p>
    <w:p w14:paraId="7112190D"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2.7_1.4-1 for the specified SNR including test tolerances for all throughput tests.</w:t>
      </w:r>
    </w:p>
    <w:p w14:paraId="5E57F1BF" w14:textId="77777777" w:rsidR="007B35BB" w:rsidRPr="00F72CD4" w:rsidRDefault="007B35BB" w:rsidP="000D2D5A">
      <w:pPr>
        <w:pStyle w:val="TH"/>
      </w:pPr>
      <w:r w:rsidRPr="00F72CD4">
        <w:t>Table 5.2.3.2.7_1.4-1: Test requirement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8"/>
        <w:gridCol w:w="1238"/>
        <w:gridCol w:w="1137"/>
        <w:gridCol w:w="1176"/>
        <w:gridCol w:w="950"/>
        <w:gridCol w:w="1267"/>
        <w:gridCol w:w="1368"/>
        <w:gridCol w:w="1308"/>
        <w:gridCol w:w="597"/>
      </w:tblGrid>
      <w:tr w:rsidR="007B35BB" w:rsidRPr="00F72CD4" w14:paraId="1FB05E93" w14:textId="77777777" w:rsidTr="007B35BB">
        <w:trPr>
          <w:cantSplit/>
          <w:jc w:val="center"/>
        </w:trPr>
        <w:tc>
          <w:tcPr>
            <w:tcW w:w="64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E2071F" w14:textId="77777777" w:rsidR="007B35BB" w:rsidRPr="00F72CD4" w:rsidRDefault="007B35BB" w:rsidP="000D2D5A">
            <w:pPr>
              <w:pStyle w:val="TAH"/>
            </w:pPr>
            <w:r w:rsidRPr="00F72CD4">
              <w:t>Test num.</w:t>
            </w:r>
          </w:p>
        </w:tc>
        <w:tc>
          <w:tcPr>
            <w:tcW w:w="123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0382F3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773940" w14:textId="77777777" w:rsidR="007B35BB" w:rsidRPr="00F72CD4" w:rsidRDefault="007B35BB" w:rsidP="000D2D5A">
            <w:pPr>
              <w:pStyle w:val="TAH"/>
            </w:pPr>
            <w:r w:rsidRPr="00F72CD4">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DC2CFC"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7B68622" w14:textId="77777777" w:rsidR="007B35BB" w:rsidRPr="00F72CD4" w:rsidRDefault="007B35BB" w:rsidP="000D2D5A">
            <w:pPr>
              <w:pStyle w:val="TAH"/>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447DDF" w14:textId="77777777" w:rsidR="007B35BB" w:rsidRPr="00F72CD4" w:rsidRDefault="007B35BB" w:rsidP="000D2D5A">
            <w:pPr>
              <w:pStyle w:val="TAH"/>
            </w:pPr>
            <w:r w:rsidRPr="00F72CD4">
              <w:t>Propagation</w:t>
            </w:r>
          </w:p>
          <w:p w14:paraId="6E9DC4B4" w14:textId="77777777" w:rsidR="007B35BB" w:rsidRPr="00F72CD4" w:rsidRDefault="007B35BB" w:rsidP="000D2D5A">
            <w:pPr>
              <w:pStyle w:val="TAH"/>
            </w:pPr>
            <w:r w:rsidRPr="00F72CD4">
              <w:t>condition</w:t>
            </w:r>
          </w:p>
        </w:tc>
        <w:tc>
          <w:tcPr>
            <w:tcW w:w="13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900E6C" w14:textId="77777777" w:rsidR="007B35BB" w:rsidRPr="00F72CD4" w:rsidRDefault="007B35BB" w:rsidP="000D2D5A">
            <w:pPr>
              <w:pStyle w:val="TAH"/>
            </w:pPr>
            <w:r w:rsidRPr="00F72CD4">
              <w:t>Correlation matrix and antenna configuration</w:t>
            </w:r>
          </w:p>
        </w:tc>
        <w:tc>
          <w:tcPr>
            <w:tcW w:w="190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28627C3" w14:textId="77777777" w:rsidR="007B35BB" w:rsidRPr="00F72CD4" w:rsidRDefault="007B35BB" w:rsidP="000D2D5A">
            <w:pPr>
              <w:pStyle w:val="TAH"/>
            </w:pPr>
            <w:r w:rsidRPr="00F72CD4">
              <w:t>Reference value</w:t>
            </w:r>
          </w:p>
        </w:tc>
      </w:tr>
      <w:tr w:rsidR="007B35BB" w:rsidRPr="00F72CD4" w14:paraId="2F269C55" w14:textId="77777777" w:rsidTr="007B35BB">
        <w:trPr>
          <w:cantSplit/>
          <w:jc w:val="center"/>
        </w:trPr>
        <w:tc>
          <w:tcPr>
            <w:tcW w:w="64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28F542" w14:textId="77777777" w:rsidR="007B35BB" w:rsidRPr="00F72CD4" w:rsidRDefault="007B35BB" w:rsidP="000D2D5A"/>
        </w:tc>
        <w:tc>
          <w:tcPr>
            <w:tcW w:w="12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55C63B"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A2BCCC"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319F26" w14:textId="77777777" w:rsidR="007B35BB" w:rsidRPr="00F72CD4" w:rsidRDefault="007B35BB" w:rsidP="000D2D5A">
            <w:pPr>
              <w:rPr>
                <w:lang w:eastAsia="zh-CN"/>
              </w:rPr>
            </w:pPr>
          </w:p>
        </w:tc>
        <w:tc>
          <w:tcPr>
            <w:tcW w:w="9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B341C1" w14:textId="77777777" w:rsidR="007B35BB" w:rsidRPr="00F72CD4" w:rsidRDefault="007B35BB" w:rsidP="000D2D5A"/>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EE77DB" w14:textId="77777777" w:rsidR="007B35BB" w:rsidRPr="00F72CD4" w:rsidRDefault="007B35BB" w:rsidP="000D2D5A"/>
        </w:tc>
        <w:tc>
          <w:tcPr>
            <w:tcW w:w="13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8F862" w14:textId="77777777" w:rsidR="007B35BB" w:rsidRPr="00F72CD4" w:rsidRDefault="007B35BB" w:rsidP="000D2D5A"/>
        </w:tc>
        <w:tc>
          <w:tcPr>
            <w:tcW w:w="1308" w:type="dxa"/>
            <w:tcBorders>
              <w:top w:val="single" w:sz="4" w:space="0" w:color="auto"/>
              <w:left w:val="single" w:sz="4" w:space="0" w:color="auto"/>
              <w:bottom w:val="single" w:sz="4" w:space="0" w:color="auto"/>
              <w:right w:val="single" w:sz="4" w:space="0" w:color="auto"/>
            </w:tcBorders>
            <w:shd w:val="clear" w:color="auto" w:fill="FFFFFF"/>
            <w:hideMark/>
          </w:tcPr>
          <w:p w14:paraId="70DD89B0" w14:textId="77777777" w:rsidR="007B35BB" w:rsidRPr="00F72CD4" w:rsidRDefault="007B35BB" w:rsidP="000D2D5A">
            <w:pPr>
              <w:pStyle w:val="TAH"/>
            </w:pPr>
            <w:r w:rsidRPr="00F72CD4">
              <w:t>Fraction of maximum throughput (%)</w:t>
            </w:r>
          </w:p>
        </w:tc>
        <w:tc>
          <w:tcPr>
            <w:tcW w:w="597" w:type="dxa"/>
            <w:tcBorders>
              <w:top w:val="single" w:sz="4" w:space="0" w:color="auto"/>
              <w:left w:val="single" w:sz="4" w:space="0" w:color="auto"/>
              <w:bottom w:val="single" w:sz="4" w:space="0" w:color="auto"/>
              <w:right w:val="single" w:sz="4" w:space="0" w:color="auto"/>
            </w:tcBorders>
            <w:shd w:val="clear" w:color="auto" w:fill="FFFFFF"/>
            <w:hideMark/>
          </w:tcPr>
          <w:p w14:paraId="7DF806B7" w14:textId="77777777" w:rsidR="007B35BB" w:rsidRPr="00F72CD4" w:rsidRDefault="007B35BB" w:rsidP="000D2D5A">
            <w:pPr>
              <w:pStyle w:val="TAH"/>
            </w:pPr>
            <w:r w:rsidRPr="00F72CD4">
              <w:t>SNR (dB)</w:t>
            </w:r>
          </w:p>
        </w:tc>
      </w:tr>
      <w:tr w:rsidR="007B35BB" w:rsidRPr="00F72CD4" w14:paraId="4B800BF8" w14:textId="77777777" w:rsidTr="007B35BB">
        <w:trPr>
          <w:cantSplit/>
          <w:jc w:val="center"/>
        </w:trPr>
        <w:tc>
          <w:tcPr>
            <w:tcW w:w="648" w:type="dxa"/>
            <w:tcBorders>
              <w:top w:val="single" w:sz="4" w:space="0" w:color="auto"/>
              <w:left w:val="single" w:sz="4" w:space="0" w:color="auto"/>
              <w:bottom w:val="single" w:sz="4" w:space="0" w:color="auto"/>
              <w:right w:val="single" w:sz="4" w:space="0" w:color="auto"/>
            </w:tcBorders>
            <w:shd w:val="clear" w:color="auto" w:fill="FFFFFF"/>
            <w:hideMark/>
          </w:tcPr>
          <w:p w14:paraId="77483A79" w14:textId="77777777" w:rsidR="007B35BB" w:rsidRPr="00F72CD4" w:rsidRDefault="007B35BB" w:rsidP="000D2D5A">
            <w:pPr>
              <w:pStyle w:val="TAC"/>
            </w:pPr>
            <w:r w:rsidRPr="00F72CD4">
              <w:t>1-1</w:t>
            </w:r>
          </w:p>
        </w:tc>
        <w:tc>
          <w:tcPr>
            <w:tcW w:w="1238" w:type="dxa"/>
            <w:tcBorders>
              <w:top w:val="single" w:sz="4" w:space="0" w:color="auto"/>
              <w:left w:val="single" w:sz="4" w:space="0" w:color="auto"/>
              <w:bottom w:val="single" w:sz="4" w:space="0" w:color="auto"/>
              <w:right w:val="single" w:sz="4" w:space="0" w:color="auto"/>
            </w:tcBorders>
            <w:shd w:val="clear" w:color="auto" w:fill="FFFFFF"/>
            <w:hideMark/>
          </w:tcPr>
          <w:p w14:paraId="28F82CBE" w14:textId="77777777" w:rsidR="007B35BB" w:rsidRPr="00F72CD4" w:rsidRDefault="007B35BB" w:rsidP="000D2D5A">
            <w:pPr>
              <w:pStyle w:val="TAC"/>
            </w:pPr>
            <w:r w:rsidRPr="00F72CD4">
              <w:t>R.PDSCH.2-17.1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53D9475E" w14:textId="77777777" w:rsidR="007B35BB" w:rsidRPr="00F72CD4" w:rsidRDefault="007B35BB" w:rsidP="000D2D5A">
            <w:pPr>
              <w:pStyle w:val="TAC"/>
            </w:pPr>
            <w:r w:rsidRPr="00F72CD4">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5193D2E4" w14:textId="77777777" w:rsidR="007B35BB" w:rsidRPr="00F72CD4" w:rsidRDefault="007B35BB" w:rsidP="000D2D5A">
            <w:pPr>
              <w:pStyle w:val="TAC"/>
            </w:pPr>
            <w:r w:rsidRPr="00F72CD4">
              <w:t>QPSK, 0.30</w:t>
            </w:r>
          </w:p>
        </w:tc>
        <w:tc>
          <w:tcPr>
            <w:tcW w:w="950" w:type="dxa"/>
            <w:tcBorders>
              <w:top w:val="single" w:sz="4" w:space="0" w:color="auto"/>
              <w:left w:val="single" w:sz="4" w:space="0" w:color="auto"/>
              <w:bottom w:val="single" w:sz="4" w:space="0" w:color="auto"/>
              <w:right w:val="single" w:sz="4" w:space="0" w:color="auto"/>
            </w:tcBorders>
            <w:shd w:val="clear" w:color="auto" w:fill="FFFFFF"/>
            <w:hideMark/>
          </w:tcPr>
          <w:p w14:paraId="2F0E4454" w14:textId="77777777" w:rsidR="007B35BB" w:rsidRPr="00F72CD4" w:rsidRDefault="007B35BB" w:rsidP="000D2D5A">
            <w:pPr>
              <w:pStyle w:val="TAC"/>
            </w:pPr>
            <w:r w:rsidRPr="00F72CD4">
              <w:t>FR1.30-2</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516019A4" w14:textId="77777777" w:rsidR="007B35BB" w:rsidRPr="00F72CD4" w:rsidRDefault="007B35BB" w:rsidP="000D2D5A">
            <w:pPr>
              <w:pStyle w:val="TAC"/>
            </w:pPr>
            <w:r w:rsidRPr="00F72CD4">
              <w:t>TDLA30-10</w:t>
            </w:r>
          </w:p>
        </w:tc>
        <w:tc>
          <w:tcPr>
            <w:tcW w:w="1368" w:type="dxa"/>
            <w:tcBorders>
              <w:top w:val="single" w:sz="4" w:space="0" w:color="auto"/>
              <w:left w:val="single" w:sz="4" w:space="0" w:color="auto"/>
              <w:bottom w:val="single" w:sz="4" w:space="0" w:color="auto"/>
              <w:right w:val="single" w:sz="4" w:space="0" w:color="auto"/>
            </w:tcBorders>
            <w:shd w:val="clear" w:color="auto" w:fill="FFFFFF"/>
            <w:hideMark/>
          </w:tcPr>
          <w:p w14:paraId="6EC47B39" w14:textId="77777777" w:rsidR="007B35BB" w:rsidRPr="00F72CD4" w:rsidRDefault="007B35BB" w:rsidP="000D2D5A">
            <w:pPr>
              <w:pStyle w:val="TAC"/>
            </w:pPr>
            <w:r w:rsidRPr="00F72CD4">
              <w:t>2x</w:t>
            </w:r>
            <w:r w:rsidRPr="00F72CD4">
              <w:rPr>
                <w:lang w:eastAsia="zh-CN"/>
              </w:rPr>
              <w:t>4</w:t>
            </w:r>
            <w:r w:rsidRPr="00F72CD4">
              <w:t>, ULA Low</w:t>
            </w:r>
          </w:p>
        </w:tc>
        <w:tc>
          <w:tcPr>
            <w:tcW w:w="1308" w:type="dxa"/>
            <w:tcBorders>
              <w:top w:val="single" w:sz="4" w:space="0" w:color="auto"/>
              <w:left w:val="single" w:sz="4" w:space="0" w:color="auto"/>
              <w:bottom w:val="single" w:sz="4" w:space="0" w:color="auto"/>
              <w:right w:val="single" w:sz="4" w:space="0" w:color="auto"/>
            </w:tcBorders>
            <w:shd w:val="clear" w:color="auto" w:fill="FFFFFF"/>
            <w:hideMark/>
          </w:tcPr>
          <w:p w14:paraId="02B820F6" w14:textId="77777777" w:rsidR="007B35BB" w:rsidRPr="00F72CD4" w:rsidRDefault="007B35BB" w:rsidP="000D2D5A">
            <w:pPr>
              <w:pStyle w:val="TAC"/>
            </w:pPr>
            <w:r w:rsidRPr="00F72CD4">
              <w:t>70</w:t>
            </w:r>
          </w:p>
        </w:tc>
        <w:tc>
          <w:tcPr>
            <w:tcW w:w="597" w:type="dxa"/>
            <w:tcBorders>
              <w:top w:val="single" w:sz="4" w:space="0" w:color="auto"/>
              <w:left w:val="single" w:sz="4" w:space="0" w:color="auto"/>
              <w:bottom w:val="single" w:sz="4" w:space="0" w:color="auto"/>
              <w:right w:val="single" w:sz="4" w:space="0" w:color="auto"/>
            </w:tcBorders>
            <w:shd w:val="clear" w:color="auto" w:fill="FFFFFF"/>
            <w:hideMark/>
          </w:tcPr>
          <w:p w14:paraId="6CD53C88" w14:textId="77777777" w:rsidR="007B35BB" w:rsidRPr="00F72CD4" w:rsidRDefault="007B35BB" w:rsidP="000D2D5A">
            <w:pPr>
              <w:pStyle w:val="TAC"/>
              <w:rPr>
                <w:lang w:eastAsia="zh-CN"/>
              </w:rPr>
            </w:pPr>
            <w:r w:rsidRPr="00F72CD4">
              <w:t>-1.5</w:t>
            </w:r>
            <w:r w:rsidRPr="00F72CD4">
              <w:rPr>
                <w:lang w:eastAsia="zh-CN"/>
              </w:rPr>
              <w:t xml:space="preserve"> </w:t>
            </w:r>
          </w:p>
        </w:tc>
      </w:tr>
    </w:tbl>
    <w:p w14:paraId="0A57FC7E" w14:textId="77777777" w:rsidR="007B35BB" w:rsidRPr="00F72CD4" w:rsidRDefault="007B35BB" w:rsidP="000D2D5A">
      <w:pPr>
        <w:rPr>
          <w:lang w:eastAsia="zh-CN"/>
        </w:rPr>
      </w:pPr>
    </w:p>
    <w:p w14:paraId="6C7E279E" w14:textId="77777777" w:rsidR="007B35BB" w:rsidRPr="00F72CD4" w:rsidRDefault="007B35BB" w:rsidP="007B35BB">
      <w:pPr>
        <w:pStyle w:val="Heading5"/>
        <w:rPr>
          <w:rFonts w:eastAsia="Malgun Gothic"/>
          <w:lang w:eastAsia="en-US"/>
        </w:rPr>
      </w:pPr>
      <w:bookmarkStart w:id="1069" w:name="_Toc90560826"/>
      <w:bookmarkStart w:id="1070" w:name="_Toc84264687"/>
      <w:r w:rsidRPr="00F72CD4">
        <w:t>5.2.3.2.8</w:t>
      </w:r>
      <w:bookmarkEnd w:id="1069"/>
      <w:r w:rsidRPr="00F72CD4">
        <w:tab/>
      </w:r>
      <w:r w:rsidRPr="00F72CD4">
        <w:rPr>
          <w:rFonts w:eastAsia="Malgun Gothic"/>
        </w:rPr>
        <w:t xml:space="preserve">4Rx </w:t>
      </w:r>
      <w:r w:rsidRPr="00F72CD4">
        <w:rPr>
          <w:rFonts w:eastAsia="Malgun Gothic"/>
          <w:lang w:eastAsia="zh-TW"/>
        </w:rPr>
        <w:t>T</w:t>
      </w:r>
      <w:r w:rsidRPr="00F72CD4">
        <w:rPr>
          <w:rFonts w:eastAsia="Malgun Gothic"/>
        </w:rPr>
        <w:t>DD FR1 PDSCH pre-emption performance</w:t>
      </w:r>
    </w:p>
    <w:p w14:paraId="3EC2BAEE" w14:textId="77777777" w:rsidR="007B35BB" w:rsidRPr="00F72CD4" w:rsidRDefault="007B35BB" w:rsidP="00D1288A">
      <w:pPr>
        <w:pStyle w:val="H6"/>
        <w:rPr>
          <w:rFonts w:eastAsia="Malgun Gothic"/>
        </w:rPr>
      </w:pPr>
      <w:r w:rsidRPr="00F72CD4">
        <w:rPr>
          <w:rFonts w:eastAsia="Malgun Gothic"/>
        </w:rPr>
        <w:t>5.2.3.2.8.0</w:t>
      </w:r>
      <w:r w:rsidRPr="00F72CD4">
        <w:rPr>
          <w:rFonts w:eastAsia="Malgun Gothic"/>
        </w:rPr>
        <w:tab/>
        <w:t>Minimum conformance requirements</w:t>
      </w:r>
    </w:p>
    <w:p w14:paraId="4F8A10E8" w14:textId="77777777" w:rsidR="007B35BB" w:rsidRPr="00F72CD4" w:rsidRDefault="007B35BB" w:rsidP="000D2D5A">
      <w:pPr>
        <w:rPr>
          <w:rFonts w:eastAsia="SimSun"/>
        </w:rPr>
      </w:pPr>
      <w:r w:rsidRPr="00F72CD4">
        <w:rPr>
          <w:rFonts w:eastAsia="SimSun"/>
        </w:rPr>
        <w:t>The performance requirements are specified in Table 5.2.3.2.8</w:t>
      </w:r>
      <w:r w:rsidRPr="00F72CD4">
        <w:rPr>
          <w:lang w:eastAsia="zh-TW"/>
        </w:rPr>
        <w:t>.0</w:t>
      </w:r>
      <w:r w:rsidRPr="00F72CD4">
        <w:rPr>
          <w:rFonts w:eastAsia="SimSun"/>
        </w:rPr>
        <w:t>-3, with the addition of test parameters in Table 5.2.3.2.8</w:t>
      </w:r>
      <w:r w:rsidRPr="00F72CD4">
        <w:rPr>
          <w:lang w:eastAsia="zh-TW"/>
        </w:rPr>
        <w:t>.0</w:t>
      </w:r>
      <w:r w:rsidRPr="00F72CD4">
        <w:rPr>
          <w:rFonts w:eastAsia="SimSun"/>
        </w:rPr>
        <w:t xml:space="preserve">-2 and the downlink physical channel setup according to Annex </w:t>
      </w:r>
      <w:r w:rsidRPr="00F72CD4">
        <w:rPr>
          <w:rFonts w:eastAsia="SimSun"/>
          <w:lang w:eastAsia="zh-CN"/>
        </w:rPr>
        <w:t>C.3.1</w:t>
      </w:r>
      <w:r w:rsidRPr="00F72CD4">
        <w:rPr>
          <w:rFonts w:eastAsia="SimSun"/>
        </w:rPr>
        <w:t>.</w:t>
      </w:r>
    </w:p>
    <w:p w14:paraId="7EB762F4"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8</w:t>
      </w:r>
      <w:r w:rsidRPr="00F72CD4">
        <w:rPr>
          <w:lang w:eastAsia="zh-TW"/>
        </w:rPr>
        <w:t>.0</w:t>
      </w:r>
      <w:r w:rsidRPr="00F72CD4">
        <w:rPr>
          <w:rFonts w:eastAsia="SimSun"/>
        </w:rPr>
        <w:t>-1</w:t>
      </w:r>
      <w:r w:rsidRPr="00F72CD4">
        <w:rPr>
          <w:rFonts w:eastAsia="SimSun"/>
          <w:lang w:eastAsia="zh-CN"/>
        </w:rPr>
        <w:t>.</w:t>
      </w:r>
    </w:p>
    <w:p w14:paraId="5C5C2034" w14:textId="77777777" w:rsidR="007B35BB" w:rsidRPr="00F72CD4" w:rsidRDefault="007B35BB" w:rsidP="000D2D5A">
      <w:pPr>
        <w:pStyle w:val="TH"/>
        <w:rPr>
          <w:rFonts w:eastAsia="Malgun Gothic"/>
          <w:lang w:eastAsia="en-US"/>
        </w:rPr>
      </w:pPr>
      <w:r w:rsidRPr="00F72CD4">
        <w:t>Table 5.2.3.</w:t>
      </w:r>
      <w:r w:rsidRPr="00F72CD4">
        <w:rPr>
          <w:lang w:eastAsia="zh-TW"/>
        </w:rPr>
        <w:t>2</w:t>
      </w:r>
      <w:r w:rsidRPr="00F72CD4">
        <w:t>.8</w:t>
      </w:r>
      <w:r w:rsidRPr="00F72CD4">
        <w:rPr>
          <w:lang w:eastAsia="zh-TW"/>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2F6CBEE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54C4494"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9EFCBDD" w14:textId="77777777" w:rsidR="007B35BB" w:rsidRPr="00F72CD4" w:rsidRDefault="007B35BB" w:rsidP="000D2D5A">
            <w:pPr>
              <w:pStyle w:val="TAH"/>
              <w:rPr>
                <w:rFonts w:eastAsia="SimSun"/>
              </w:rPr>
            </w:pPr>
            <w:r w:rsidRPr="00F72CD4">
              <w:rPr>
                <w:rFonts w:eastAsia="SimSun"/>
              </w:rPr>
              <w:t>Test index</w:t>
            </w:r>
          </w:p>
        </w:tc>
      </w:tr>
      <w:tr w:rsidR="007B35BB" w:rsidRPr="00F72CD4" w14:paraId="78BE6462"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9E50AD8" w14:textId="77777777" w:rsidR="007B35BB" w:rsidRPr="00F72CD4" w:rsidRDefault="007B35BB" w:rsidP="000D2D5A">
            <w:pPr>
              <w:pStyle w:val="TAL"/>
              <w:rPr>
                <w:rFonts w:eastAsia="SimSun"/>
                <w:lang w:eastAsia="zh-CN"/>
              </w:rPr>
            </w:pPr>
            <w:r w:rsidRPr="00F72CD4">
              <w:rPr>
                <w:rFonts w:eastAsia="SimSun"/>
              </w:rPr>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62DDF9A0" w14:textId="77777777" w:rsidR="007B35BB" w:rsidRPr="00F72CD4" w:rsidRDefault="007B35BB" w:rsidP="000D2D5A">
            <w:pPr>
              <w:pStyle w:val="TAL"/>
              <w:rPr>
                <w:rFonts w:eastAsia="SimSun"/>
                <w:lang w:eastAsia="zh-CN"/>
              </w:rPr>
            </w:pPr>
            <w:r w:rsidRPr="00F72CD4">
              <w:rPr>
                <w:rFonts w:eastAsia="SimSun"/>
              </w:rPr>
              <w:t>1-1</w:t>
            </w:r>
          </w:p>
        </w:tc>
      </w:tr>
    </w:tbl>
    <w:p w14:paraId="3B1E0E12" w14:textId="77777777" w:rsidR="007B35BB" w:rsidRPr="00F72CD4" w:rsidRDefault="007B35BB" w:rsidP="000D2D5A">
      <w:pPr>
        <w:rPr>
          <w:rFonts w:eastAsia="SimSun"/>
          <w:lang w:eastAsia="en-US"/>
        </w:rPr>
      </w:pPr>
    </w:p>
    <w:p w14:paraId="0B0E95CB" w14:textId="77777777" w:rsidR="007B35BB" w:rsidRPr="00F72CD4" w:rsidRDefault="007B35BB" w:rsidP="000D2D5A">
      <w:pPr>
        <w:pStyle w:val="TH"/>
        <w:rPr>
          <w:rFonts w:eastAsia="Malgun Gothic"/>
        </w:rPr>
      </w:pPr>
      <w:r w:rsidRPr="00F72CD4">
        <w:t>Table 5.2.3.</w:t>
      </w:r>
      <w:r w:rsidRPr="00F72CD4">
        <w:rPr>
          <w:lang w:eastAsia="zh-TW"/>
        </w:rPr>
        <w:t>2</w:t>
      </w:r>
      <w:r w:rsidRPr="00F72CD4">
        <w:t>.8</w:t>
      </w:r>
      <w:r w:rsidRPr="00F72CD4">
        <w:rPr>
          <w:lang w:eastAsia="zh-TW"/>
        </w:rPr>
        <w:t>.0</w:t>
      </w:r>
      <w:r w:rsidRPr="00F72CD4">
        <w:t>-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7B35BB" w:rsidRPr="00F72CD4" w14:paraId="45AE90E6"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49954AA3" w14:textId="77777777" w:rsidR="007B35BB" w:rsidRPr="00F72CD4" w:rsidRDefault="007B35BB" w:rsidP="000D2D5A">
            <w:pPr>
              <w:pStyle w:val="TAH"/>
              <w:rPr>
                <w:rFonts w:eastAsia="SimSun"/>
              </w:rPr>
            </w:pPr>
            <w:r w:rsidRPr="00F72CD4">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7F5D2A66" w14:textId="77777777" w:rsidR="007B35BB" w:rsidRPr="00F72CD4" w:rsidRDefault="007B35BB" w:rsidP="000D2D5A">
            <w:pPr>
              <w:pStyle w:val="TAH"/>
              <w:rPr>
                <w:rFonts w:eastAsia="SimSun"/>
              </w:rPr>
            </w:pPr>
            <w:r w:rsidRPr="00F72CD4">
              <w:rPr>
                <w:rFonts w:eastAsia="SimSun"/>
              </w:rPr>
              <w:t>Unit</w:t>
            </w:r>
          </w:p>
        </w:tc>
        <w:tc>
          <w:tcPr>
            <w:tcW w:w="3356" w:type="dxa"/>
            <w:tcBorders>
              <w:top w:val="single" w:sz="4" w:space="0" w:color="auto"/>
              <w:left w:val="single" w:sz="4" w:space="0" w:color="auto"/>
              <w:bottom w:val="single" w:sz="4" w:space="0" w:color="auto"/>
              <w:right w:val="single" w:sz="4" w:space="0" w:color="auto"/>
            </w:tcBorders>
            <w:hideMark/>
          </w:tcPr>
          <w:p w14:paraId="34308D6E" w14:textId="77777777" w:rsidR="007B35BB" w:rsidRPr="00F72CD4" w:rsidRDefault="007B35BB" w:rsidP="000D2D5A">
            <w:pPr>
              <w:pStyle w:val="TAH"/>
              <w:rPr>
                <w:rFonts w:eastAsia="SimSun"/>
              </w:rPr>
            </w:pPr>
            <w:r w:rsidRPr="00F72CD4">
              <w:rPr>
                <w:rFonts w:eastAsia="SimSun"/>
              </w:rPr>
              <w:t>Value</w:t>
            </w:r>
          </w:p>
        </w:tc>
      </w:tr>
      <w:tr w:rsidR="007B35BB" w:rsidRPr="00F72CD4" w14:paraId="7102ED64"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4F99C86"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06F699C6"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D75F348" w14:textId="77777777" w:rsidR="007B35BB" w:rsidRPr="00F72CD4" w:rsidRDefault="007B35BB" w:rsidP="000D2D5A">
            <w:pPr>
              <w:pStyle w:val="TAC"/>
              <w:rPr>
                <w:rFonts w:eastAsia="SimSun"/>
              </w:rPr>
            </w:pPr>
            <w:r w:rsidRPr="00F72CD4">
              <w:rPr>
                <w:rFonts w:eastAsia="SimSun"/>
              </w:rPr>
              <w:t>TDD</w:t>
            </w:r>
          </w:p>
        </w:tc>
      </w:tr>
      <w:tr w:rsidR="007B35BB" w:rsidRPr="00F72CD4" w14:paraId="084A8179"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85A062C"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50AB8EB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08FD0CF" w14:textId="77777777" w:rsidR="007B35BB" w:rsidRPr="00F72CD4" w:rsidRDefault="007B35BB" w:rsidP="000D2D5A">
            <w:pPr>
              <w:pStyle w:val="TAC"/>
              <w:rPr>
                <w:rFonts w:eastAsia="SimSun"/>
              </w:rPr>
            </w:pPr>
            <w:r w:rsidRPr="00F72CD4">
              <w:rPr>
                <w:rFonts w:eastAsia="SimSun"/>
              </w:rPr>
              <w:t>1</w:t>
            </w:r>
          </w:p>
        </w:tc>
      </w:tr>
      <w:tr w:rsidR="007B35BB" w:rsidRPr="00F72CD4" w14:paraId="48E0643F"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D55C47E" w14:textId="77777777" w:rsidR="007B35BB" w:rsidRPr="00F72CD4" w:rsidRDefault="007B35BB" w:rsidP="000D2D5A">
            <w:pPr>
              <w:pStyle w:val="TAL"/>
              <w:rPr>
                <w:rFonts w:eastAsia="SimSun"/>
              </w:rPr>
            </w:pPr>
            <w:r w:rsidRPr="00F72CD4">
              <w:rPr>
                <w:rFonts w:eastAsia="SimSun"/>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E5FDED4" w14:textId="77777777" w:rsidR="007B35BB" w:rsidRPr="00F72CD4" w:rsidRDefault="007B35BB" w:rsidP="000D2D5A">
            <w:pPr>
              <w:pStyle w:val="TAL"/>
              <w:rPr>
                <w:rFonts w:eastAsia="SimSun"/>
              </w:rPr>
            </w:pPr>
            <w:r w:rsidRPr="00F72CD4">
              <w:rPr>
                <w:rFonts w:eastAsia="SimSun"/>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4EF448A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94F0A3" w14:textId="77777777" w:rsidR="007B35BB" w:rsidRPr="00F72CD4" w:rsidRDefault="007B35BB" w:rsidP="000D2D5A">
            <w:pPr>
              <w:pStyle w:val="TAC"/>
              <w:rPr>
                <w:rFonts w:eastAsia="SimSun"/>
              </w:rPr>
            </w:pPr>
            <w:r w:rsidRPr="00F72CD4">
              <w:rPr>
                <w:rFonts w:eastAsia="SimSun"/>
              </w:rPr>
              <w:t>0, 1</w:t>
            </w:r>
          </w:p>
        </w:tc>
      </w:tr>
      <w:tr w:rsidR="007B35BB" w:rsidRPr="00F72CD4" w14:paraId="29D8DB7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72A637"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05F8A4F" w14:textId="77777777" w:rsidR="007B35BB" w:rsidRPr="00F72CD4" w:rsidRDefault="007B35BB" w:rsidP="000D2D5A">
            <w:pPr>
              <w:pStyle w:val="TAL"/>
              <w:rPr>
                <w:rFonts w:eastAsia="SimSun"/>
              </w:rPr>
            </w:pPr>
            <w:r w:rsidRPr="00F72CD4">
              <w:rPr>
                <w:rFonts w:eastAsia="SimSun"/>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2C49DBFB"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888F983" w14:textId="77777777" w:rsidR="007B35BB" w:rsidRPr="00F72CD4" w:rsidRDefault="007B35BB" w:rsidP="000D2D5A">
            <w:pPr>
              <w:pStyle w:val="TAC"/>
              <w:rPr>
                <w:rFonts w:eastAsia="SimSun"/>
              </w:rPr>
            </w:pPr>
            <w:r w:rsidRPr="00F72CD4">
              <w:rPr>
                <w:rFonts w:eastAsia="SimSun"/>
              </w:rPr>
              <w:t>2_1</w:t>
            </w:r>
          </w:p>
        </w:tc>
      </w:tr>
      <w:tr w:rsidR="007B35BB" w:rsidRPr="00F72CD4" w14:paraId="02F48EE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F67A1D7"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5B8B7DB" w14:textId="77777777" w:rsidR="007B35BB" w:rsidRPr="00F72CD4" w:rsidRDefault="007B35BB" w:rsidP="000D2D5A">
            <w:pPr>
              <w:pStyle w:val="TAL"/>
              <w:rPr>
                <w:rFonts w:eastAsia="SimSun"/>
              </w:rPr>
            </w:pPr>
            <w:r w:rsidRPr="00F72CD4">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5A72250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8042B0D" w14:textId="77777777" w:rsidR="007B35BB" w:rsidRPr="00F72CD4" w:rsidRDefault="007B35BB" w:rsidP="000D2D5A">
            <w:pPr>
              <w:pStyle w:val="TAC"/>
              <w:rPr>
                <w:rFonts w:eastAsia="SimSun"/>
              </w:rPr>
            </w:pPr>
            <w:r w:rsidRPr="00F72CD4">
              <w:rPr>
                <w:rFonts w:eastAsia="SimSun"/>
              </w:rPr>
              <w:t>14x1</w:t>
            </w:r>
          </w:p>
        </w:tc>
      </w:tr>
      <w:tr w:rsidR="007B35BB" w:rsidRPr="00F72CD4" w14:paraId="7F808175"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B1C07F0" w14:textId="77777777" w:rsidR="007B35BB" w:rsidRPr="00F72CD4" w:rsidRDefault="007B35BB" w:rsidP="000D2D5A">
            <w:pPr>
              <w:pStyle w:val="TAL"/>
              <w:rPr>
                <w:rFonts w:eastAsia="SimSun"/>
              </w:rPr>
            </w:pPr>
            <w:r w:rsidRPr="00F72CD4">
              <w:rPr>
                <w:rFonts w:eastAsia="SimSun"/>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D698D54"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55FCC1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7269DCC" w14:textId="77777777" w:rsidR="007B35BB" w:rsidRPr="00F72CD4" w:rsidRDefault="007B35BB" w:rsidP="000D2D5A">
            <w:pPr>
              <w:pStyle w:val="TAC"/>
              <w:rPr>
                <w:rFonts w:eastAsia="SimSun"/>
              </w:rPr>
            </w:pPr>
            <w:r w:rsidRPr="00F72CD4">
              <w:rPr>
                <w:rFonts w:eastAsia="SimSun"/>
              </w:rPr>
              <w:t>Type A</w:t>
            </w:r>
          </w:p>
        </w:tc>
      </w:tr>
      <w:tr w:rsidR="007B35BB" w:rsidRPr="00F72CD4" w14:paraId="199D0D7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FF36A59"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843DA7C"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1E218E28"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08575679" w14:textId="77777777" w:rsidR="007B35BB" w:rsidRPr="00F72CD4" w:rsidRDefault="007B35BB" w:rsidP="000D2D5A">
            <w:pPr>
              <w:pStyle w:val="TAC"/>
              <w:rPr>
                <w:rFonts w:eastAsia="SimSun"/>
              </w:rPr>
            </w:pPr>
            <w:r w:rsidRPr="00F72CD4">
              <w:rPr>
                <w:rFonts w:eastAsia="SimSun"/>
              </w:rPr>
              <w:t>0</w:t>
            </w:r>
          </w:p>
        </w:tc>
      </w:tr>
      <w:tr w:rsidR="007B35BB" w:rsidRPr="00F72CD4" w14:paraId="32898E4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196558"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E51AAC7"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E11448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377F87CD" w14:textId="77777777" w:rsidR="007B35BB" w:rsidRPr="00F72CD4" w:rsidRDefault="007B35BB" w:rsidP="000D2D5A">
            <w:pPr>
              <w:pStyle w:val="TAC"/>
              <w:rPr>
                <w:rFonts w:eastAsia="SimSun"/>
              </w:rPr>
            </w:pPr>
            <w:r w:rsidRPr="00F72CD4">
              <w:rPr>
                <w:rFonts w:eastAsia="SimSun"/>
              </w:rPr>
              <w:t>2</w:t>
            </w:r>
          </w:p>
        </w:tc>
      </w:tr>
      <w:tr w:rsidR="007B35BB" w:rsidRPr="00F72CD4" w14:paraId="1A61AFB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2311BA"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66BFCA9"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7C8D569"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hideMark/>
          </w:tcPr>
          <w:p w14:paraId="5EAFD3EA" w14:textId="77777777" w:rsidR="007B35BB" w:rsidRPr="00F72CD4" w:rsidRDefault="007B35BB" w:rsidP="000D2D5A">
            <w:pPr>
              <w:pStyle w:val="TAC"/>
              <w:rPr>
                <w:rFonts w:eastAsia="SimSun"/>
              </w:rPr>
            </w:pPr>
            <w:r w:rsidRPr="00F72CD4">
              <w:rPr>
                <w:rFonts w:eastAsia="SimSun"/>
              </w:rPr>
              <w:t>12</w:t>
            </w:r>
          </w:p>
        </w:tc>
      </w:tr>
      <w:tr w:rsidR="007B35BB" w:rsidRPr="00F72CD4" w14:paraId="02ABB59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09FEFE7"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2C34FA2" w14:textId="77777777" w:rsidR="007B35BB" w:rsidRPr="00F72CD4" w:rsidRDefault="007B35BB" w:rsidP="000D2D5A">
            <w:pPr>
              <w:pStyle w:val="TAL"/>
              <w:rPr>
                <w:rFonts w:eastAsia="SimSun"/>
              </w:rPr>
            </w:pPr>
            <w:r w:rsidRPr="00F72CD4">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19D29DBF"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FFA5C17" w14:textId="77777777" w:rsidR="007B35BB" w:rsidRPr="00F72CD4" w:rsidRDefault="007B35BB" w:rsidP="000D2D5A">
            <w:pPr>
              <w:pStyle w:val="TAC"/>
              <w:rPr>
                <w:rFonts w:eastAsia="SimSun"/>
              </w:rPr>
            </w:pPr>
            <w:r w:rsidRPr="00F72CD4">
              <w:rPr>
                <w:rFonts w:eastAsia="SimSun"/>
              </w:rPr>
              <w:t>1</w:t>
            </w:r>
          </w:p>
        </w:tc>
      </w:tr>
      <w:tr w:rsidR="007B35BB" w:rsidRPr="00F72CD4" w14:paraId="2E0C0A0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618C5E"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9529BF7"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136047C"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056D3E6" w14:textId="77777777" w:rsidR="007B35BB" w:rsidRPr="00F72CD4" w:rsidRDefault="007B35BB" w:rsidP="000D2D5A">
            <w:pPr>
              <w:pStyle w:val="TAC"/>
              <w:rPr>
                <w:rFonts w:eastAsia="SimSun"/>
              </w:rPr>
            </w:pPr>
            <w:r w:rsidRPr="00F72CD4">
              <w:rPr>
                <w:rFonts w:eastAsia="SimSun"/>
              </w:rPr>
              <w:t>Static</w:t>
            </w:r>
          </w:p>
        </w:tc>
      </w:tr>
      <w:tr w:rsidR="007B35BB" w:rsidRPr="00F72CD4" w14:paraId="3860818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E88DF9"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A9B597B"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14C49D3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5D06FDE"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476EBF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955BE67"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976759F"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08B266E"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4E49B7" w14:textId="77777777" w:rsidR="007B35BB" w:rsidRPr="00F72CD4" w:rsidRDefault="007B35BB" w:rsidP="000D2D5A">
            <w:pPr>
              <w:pStyle w:val="TAC"/>
              <w:rPr>
                <w:rFonts w:eastAsia="SimSun"/>
              </w:rPr>
            </w:pPr>
            <w:r w:rsidRPr="00F72CD4">
              <w:rPr>
                <w:rFonts w:eastAsia="SimSun"/>
              </w:rPr>
              <w:t>Type 0</w:t>
            </w:r>
          </w:p>
        </w:tc>
      </w:tr>
      <w:tr w:rsidR="007B35BB" w:rsidRPr="00F72CD4" w14:paraId="40BC923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C02E60"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DC00719"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3ADD050D"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C179BB0"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60EFA77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D423BAC"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0F7FA59" w14:textId="77777777" w:rsidR="007B35BB" w:rsidRPr="00F72CD4" w:rsidRDefault="007B35BB" w:rsidP="000D2D5A">
            <w:pPr>
              <w:pStyle w:val="TAL"/>
              <w:rPr>
                <w:rFonts w:eastAsia="SimSun"/>
                <w:lang w:eastAsia="en-US"/>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44BD90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CD20AA8"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223A183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4F7A724"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BD3EB0B"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5BECCC1A"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65EE9BF" w14:textId="77777777" w:rsidR="007B35BB" w:rsidRPr="00F72CD4" w:rsidRDefault="007B35BB" w:rsidP="000D2D5A">
            <w:pPr>
              <w:pStyle w:val="TAC"/>
              <w:rPr>
                <w:rFonts w:eastAsia="SimSun"/>
              </w:rPr>
            </w:pPr>
            <w:r w:rsidRPr="00F72CD4">
              <w:rPr>
                <w:rFonts w:eastAsia="SimSun"/>
              </w:rPr>
              <w:t>N/A</w:t>
            </w:r>
          </w:p>
        </w:tc>
      </w:tr>
      <w:tr w:rsidR="007B35BB" w:rsidRPr="00F72CD4" w14:paraId="60D3A02F"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9C07317" w14:textId="77777777" w:rsidR="007B35BB" w:rsidRPr="00F72CD4" w:rsidRDefault="007B35BB" w:rsidP="000D2D5A">
            <w:pPr>
              <w:pStyle w:val="TAL"/>
              <w:rPr>
                <w:rFonts w:eastAsia="SimSun"/>
              </w:rPr>
            </w:pPr>
            <w:r w:rsidRPr="00F72CD4">
              <w:rPr>
                <w:rFonts w:eastAsia="SimSun"/>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570C0329"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2E21284"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5ED0488" w14:textId="77777777" w:rsidR="007B35BB" w:rsidRPr="00F72CD4" w:rsidRDefault="007B35BB" w:rsidP="000D2D5A">
            <w:pPr>
              <w:pStyle w:val="TAC"/>
              <w:rPr>
                <w:rFonts w:eastAsia="SimSun"/>
              </w:rPr>
            </w:pPr>
            <w:r w:rsidRPr="00F72CD4">
              <w:rPr>
                <w:rFonts w:eastAsia="SimSun"/>
              </w:rPr>
              <w:t>Type 1</w:t>
            </w:r>
          </w:p>
        </w:tc>
      </w:tr>
      <w:tr w:rsidR="007B35BB" w:rsidRPr="00F72CD4" w14:paraId="2C71346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1B5268F"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D94FC9E"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27ABE38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843CF37" w14:textId="77777777" w:rsidR="007B35BB" w:rsidRPr="00F72CD4" w:rsidRDefault="007B35BB" w:rsidP="000D2D5A">
            <w:pPr>
              <w:pStyle w:val="TAC"/>
              <w:rPr>
                <w:rFonts w:eastAsia="SimSun"/>
              </w:rPr>
            </w:pPr>
            <w:r w:rsidRPr="00F72CD4">
              <w:rPr>
                <w:rFonts w:eastAsia="SimSun"/>
              </w:rPr>
              <w:t>1</w:t>
            </w:r>
          </w:p>
        </w:tc>
      </w:tr>
      <w:tr w:rsidR="007B35BB" w:rsidRPr="00F72CD4" w14:paraId="527F2C4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F4B2A2"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F75A872"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5FCC151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5156E4" w14:textId="77777777" w:rsidR="007B35BB" w:rsidRPr="00F72CD4" w:rsidRDefault="007B35BB" w:rsidP="000D2D5A">
            <w:pPr>
              <w:pStyle w:val="TAC"/>
              <w:rPr>
                <w:rFonts w:eastAsia="SimSun"/>
              </w:rPr>
            </w:pPr>
            <w:r w:rsidRPr="00F72CD4">
              <w:rPr>
                <w:rFonts w:eastAsia="SimSun"/>
              </w:rPr>
              <w:t>1</w:t>
            </w:r>
          </w:p>
        </w:tc>
      </w:tr>
      <w:tr w:rsidR="007B35BB" w:rsidRPr="00F72CD4" w14:paraId="3A78F038"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3D1F275" w14:textId="77777777" w:rsidR="007B35BB" w:rsidRPr="00F72CD4" w:rsidRDefault="007B35BB" w:rsidP="000D2D5A">
            <w:pPr>
              <w:pStyle w:val="TAL"/>
              <w:rPr>
                <w:rFonts w:eastAsia="SimSun"/>
              </w:rPr>
            </w:pPr>
            <w:r w:rsidRPr="00F72CD4">
              <w:rPr>
                <w:rFonts w:eastAsia="SimSun"/>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584F76D3" w14:textId="77777777" w:rsidR="007B35BB" w:rsidRPr="00F72CD4" w:rsidRDefault="007B35BB" w:rsidP="000D2D5A">
            <w:pPr>
              <w:pStyle w:val="TAL"/>
              <w:rPr>
                <w:rFonts w:eastAsia="SimSun"/>
              </w:rPr>
            </w:pPr>
            <w:r w:rsidRPr="00F72CD4">
              <w:rPr>
                <w:rFonts w:eastAsia="SimSun"/>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7B8E7476"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316BDB8" w14:textId="77777777" w:rsidR="007B35BB" w:rsidRPr="00F72CD4" w:rsidRDefault="007B35BB" w:rsidP="000D2D5A">
            <w:pPr>
              <w:pStyle w:val="TAC"/>
              <w:rPr>
                <w:rFonts w:eastAsia="SimSun"/>
              </w:rPr>
            </w:pPr>
            <w:r w:rsidRPr="00F72CD4">
              <w:rPr>
                <w:rFonts w:eastAsia="SimSun"/>
              </w:rPr>
              <w:t>3</w:t>
            </w:r>
          </w:p>
        </w:tc>
      </w:tr>
      <w:tr w:rsidR="007B35BB" w:rsidRPr="00F72CD4" w14:paraId="2F98DEC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CA46CE9"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AF2F4F1"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35ABBAA3"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823C713" w14:textId="77777777" w:rsidR="007B35BB" w:rsidRPr="00F72CD4" w:rsidRDefault="007B35BB" w:rsidP="000D2D5A">
            <w:pPr>
              <w:pStyle w:val="TAC"/>
              <w:rPr>
                <w:rFonts w:eastAsia="SimSun"/>
              </w:rPr>
            </w:pPr>
            <w:r w:rsidRPr="00F72CD4">
              <w:rPr>
                <w:rFonts w:eastAsia="SimSun"/>
              </w:rPr>
              <w:t>2</w:t>
            </w:r>
          </w:p>
        </w:tc>
      </w:tr>
      <w:tr w:rsidR="007B35BB" w:rsidRPr="00F72CD4" w14:paraId="3080758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6A8091C" w14:textId="77777777" w:rsidR="007B35BB" w:rsidRPr="00F72CD4" w:rsidRDefault="007B35BB" w:rsidP="000D2D5A">
            <w:pPr>
              <w:rPr>
                <w:rFonts w:eastAsia="SimSun"/>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7723836" w14:textId="77777777" w:rsidR="007B35BB" w:rsidRPr="00F72CD4" w:rsidRDefault="007B35BB" w:rsidP="000D2D5A">
            <w:pPr>
              <w:pStyle w:val="TAL"/>
              <w:rPr>
                <w:rFonts w:eastAsia="SimSun"/>
              </w:rPr>
            </w:pPr>
            <w:r w:rsidRPr="00F72CD4">
              <w:rPr>
                <w:rFonts w:eastAsia="SimSun"/>
              </w:rPr>
              <w:t xml:space="preserve">Pre-emption periodicity and offset </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E33C93" w14:textId="77777777" w:rsidR="007B35BB" w:rsidRPr="00F72CD4" w:rsidRDefault="007B35BB" w:rsidP="000D2D5A">
            <w:pPr>
              <w:pStyle w:val="TAC"/>
              <w:rPr>
                <w:rFonts w:eastAsia="SimSun"/>
              </w:rPr>
            </w:pPr>
            <w:r w:rsidRPr="00F72CD4">
              <w:rPr>
                <w:rFonts w:eastAsia="SimSun"/>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3F97756C" w14:textId="77777777" w:rsidR="007B35BB" w:rsidRPr="00F72CD4" w:rsidRDefault="007B35BB" w:rsidP="000D2D5A">
            <w:pPr>
              <w:pStyle w:val="TAC"/>
              <w:rPr>
                <w:rFonts w:eastAsia="SimSun"/>
              </w:rPr>
            </w:pPr>
            <w:r w:rsidRPr="00F72CD4">
              <w:rPr>
                <w:rFonts w:eastAsia="SimSun"/>
              </w:rPr>
              <w:t>40/(1,12,23,34)</w:t>
            </w:r>
            <w:r w:rsidRPr="00F72CD4">
              <w:rPr>
                <w:color w:val="0070C0"/>
                <w:lang w:eastAsia="zh-CN"/>
              </w:rPr>
              <w:t xml:space="preserve"> </w:t>
            </w:r>
            <w:r w:rsidRPr="00F72CD4">
              <w:rPr>
                <w:rFonts w:eastAsia="SimSun"/>
              </w:rPr>
              <w:t>(Note 3)</w:t>
            </w:r>
          </w:p>
        </w:tc>
      </w:tr>
      <w:tr w:rsidR="007B35BB" w:rsidRPr="00F72CD4" w14:paraId="6C8C2A1A"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B2A3002"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2C80A6C0"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E89EE69" w14:textId="77777777" w:rsidR="007B35BB" w:rsidRPr="00F72CD4" w:rsidRDefault="007B35BB" w:rsidP="000D2D5A">
            <w:pPr>
              <w:pStyle w:val="TAC"/>
              <w:rPr>
                <w:rFonts w:eastAsia="SimSun"/>
              </w:rPr>
            </w:pPr>
            <w:r w:rsidRPr="00F72CD4">
              <w:rPr>
                <w:rFonts w:eastAsia="SimSun"/>
              </w:rPr>
              <w:t>8</w:t>
            </w:r>
          </w:p>
        </w:tc>
      </w:tr>
      <w:tr w:rsidR="007B35BB" w:rsidRPr="00F72CD4" w14:paraId="1D8EADEC"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838203B"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C3949C7" w14:textId="77777777" w:rsidR="007B35BB" w:rsidRPr="00F72CD4" w:rsidRDefault="007B35BB" w:rsidP="000D2D5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CD04909" w14:textId="77777777" w:rsidR="007B35BB" w:rsidRPr="00F72CD4" w:rsidRDefault="007B35BB" w:rsidP="000D2D5A">
            <w:pPr>
              <w:pStyle w:val="TAC"/>
              <w:rPr>
                <w:rFonts w:eastAsia="SimSun"/>
              </w:rPr>
            </w:pPr>
            <w:r w:rsidRPr="00F72CD4">
              <w:rPr>
                <w:rFonts w:eastAsia="SimSun"/>
              </w:rPr>
              <w:t>FR1.30-1</w:t>
            </w:r>
          </w:p>
        </w:tc>
      </w:tr>
      <w:tr w:rsidR="007B35BB" w:rsidRPr="00F72CD4" w14:paraId="52656BA6" w14:textId="77777777" w:rsidTr="007B35BB">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5B2ED70" w14:textId="77777777" w:rsidR="007B35BB" w:rsidRPr="00F72CD4" w:rsidRDefault="007B35BB" w:rsidP="000D2D5A">
            <w:pPr>
              <w:pStyle w:val="TAN"/>
              <w:rPr>
                <w:rFonts w:eastAsia="Malgun Gothic"/>
              </w:rPr>
            </w:pPr>
            <w:r w:rsidRPr="00F72CD4">
              <w:t>Note 1:</w:t>
            </w:r>
            <w:r w:rsidRPr="00F72CD4">
              <w:tab/>
              <w:t>Void</w:t>
            </w:r>
          </w:p>
          <w:p w14:paraId="3C4B85BB" w14:textId="77777777" w:rsidR="007B35BB" w:rsidRPr="00F72CD4" w:rsidRDefault="007B35BB" w:rsidP="000D2D5A">
            <w:pPr>
              <w:pStyle w:val="TAN"/>
              <w:rPr>
                <w:rFonts w:eastAsiaTheme="minorEastAsia"/>
              </w:rPr>
            </w:pPr>
            <w:r w:rsidRPr="00F72CD4">
              <w:t>Note 2:</w:t>
            </w:r>
            <w:r w:rsidRPr="00F72CD4">
              <w:tab/>
              <w:t>Interference modelled as random data on pre-empted REs.</w:t>
            </w:r>
          </w:p>
          <w:p w14:paraId="38561892" w14:textId="77777777" w:rsidR="007B35BB" w:rsidRPr="00F72CD4" w:rsidRDefault="007B35BB" w:rsidP="000D2D5A">
            <w:pPr>
              <w:pStyle w:val="TAN"/>
            </w:pPr>
            <w:r w:rsidRPr="00F72CD4">
              <w:t>Note 3:</w:t>
            </w:r>
            <w:r w:rsidRPr="00F72CD4">
              <w:tab/>
            </w:r>
            <w:r w:rsidRPr="00F72CD4">
              <w:rPr>
                <w:rFonts w:eastAsia="SimSun"/>
              </w:rPr>
              <w:t>Pre-emption is scheduled with 10% probability within 20ms periodicity.</w:t>
            </w:r>
          </w:p>
          <w:p w14:paraId="59F9775F" w14:textId="77777777" w:rsidR="007B35BB" w:rsidRPr="00F72CD4" w:rsidRDefault="007B35BB" w:rsidP="000D2D5A">
            <w:pPr>
              <w:pStyle w:val="TAN"/>
              <w:rPr>
                <w:rFonts w:eastAsia="SimSun"/>
              </w:rPr>
            </w:pPr>
            <w:r w:rsidRPr="00F72CD4">
              <w:t>Note 4:</w:t>
            </w:r>
            <w:r w:rsidRPr="00F72CD4">
              <w:tab/>
              <w:t>In addition to PDCCH configuration in Table 5.2-1.</w:t>
            </w:r>
          </w:p>
        </w:tc>
      </w:tr>
    </w:tbl>
    <w:p w14:paraId="17DFADFA" w14:textId="77777777" w:rsidR="007B35BB" w:rsidRPr="00F72CD4" w:rsidRDefault="007B35BB" w:rsidP="000D2D5A">
      <w:pPr>
        <w:rPr>
          <w:rFonts w:eastAsia="SimSun"/>
          <w:lang w:eastAsia="en-US"/>
        </w:rPr>
      </w:pPr>
    </w:p>
    <w:p w14:paraId="7B220E28" w14:textId="77777777" w:rsidR="007B35BB" w:rsidRPr="00F72CD4" w:rsidRDefault="007B35BB" w:rsidP="000D2D5A">
      <w:pPr>
        <w:pStyle w:val="TH"/>
        <w:rPr>
          <w:rFonts w:eastAsia="Malgun Gothic"/>
        </w:rPr>
      </w:pPr>
      <w:r w:rsidRPr="00F72CD4">
        <w:t>Table 5.2.3.</w:t>
      </w:r>
      <w:r w:rsidRPr="00F72CD4">
        <w:rPr>
          <w:lang w:eastAsia="zh-TW"/>
        </w:rPr>
        <w:t>2</w:t>
      </w:r>
      <w:r w:rsidRPr="00F72CD4">
        <w:t>.8</w:t>
      </w:r>
      <w:r w:rsidRPr="00F72CD4">
        <w:rPr>
          <w:lang w:eastAsia="zh-TW"/>
        </w:rPr>
        <w:t>.0</w:t>
      </w:r>
      <w:r w:rsidRPr="00F72CD4">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2A22662A" w14:textId="77777777" w:rsidTr="007B35BB">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861987" w14:textId="77777777" w:rsidR="007B35BB" w:rsidRPr="00F72CD4" w:rsidRDefault="007B35BB" w:rsidP="000D2D5A">
            <w:pPr>
              <w:pStyle w:val="TAH"/>
              <w:rPr>
                <w:rFonts w:eastAsia="SimSun"/>
              </w:rPr>
            </w:pPr>
            <w:r w:rsidRPr="00F72CD4">
              <w:rPr>
                <w:rFonts w:eastAsia="SimSun"/>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8E39C5"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64AF95A" w14:textId="77777777" w:rsidR="007B35BB" w:rsidRPr="00F72CD4" w:rsidRDefault="007B35BB" w:rsidP="000D2D5A">
            <w:pPr>
              <w:pStyle w:val="TAH"/>
              <w:rPr>
                <w:rFonts w:eastAsia="SimSun"/>
              </w:rPr>
            </w:pPr>
            <w:r w:rsidRPr="00F72CD4">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4CFA24"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250813" w14:textId="77777777" w:rsidR="007B35BB" w:rsidRPr="00F72CD4" w:rsidRDefault="007B35BB" w:rsidP="000D2D5A">
            <w:pPr>
              <w:pStyle w:val="TAH"/>
              <w:rPr>
                <w:rFonts w:eastAsia="SimSun"/>
                <w:lang w:eastAsia="en-US"/>
              </w:rPr>
            </w:pPr>
            <w:r w:rsidRPr="00F72CD4">
              <w:rPr>
                <w:rFonts w:eastAsia="SimSun"/>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B3A84D" w14:textId="77777777" w:rsidR="007B35BB" w:rsidRPr="00F72CD4" w:rsidRDefault="007B35BB" w:rsidP="000D2D5A">
            <w:pPr>
              <w:pStyle w:val="TAH"/>
              <w:rPr>
                <w:rFonts w:eastAsia="SimSun"/>
              </w:rPr>
            </w:pPr>
            <w:r w:rsidRPr="00F72CD4">
              <w:rPr>
                <w:rFonts w:eastAsia="SimSun"/>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4C8549" w14:textId="77777777" w:rsidR="007B35BB" w:rsidRPr="00F72CD4" w:rsidRDefault="007B35BB" w:rsidP="000D2D5A">
            <w:pPr>
              <w:pStyle w:val="TAH"/>
              <w:rPr>
                <w:rFonts w:eastAsia="SimSun"/>
              </w:rPr>
            </w:pPr>
            <w:r w:rsidRPr="00F72CD4">
              <w:rPr>
                <w:rFonts w:eastAsia="SimSun"/>
              </w:rPr>
              <w:t>Correlation matrix and antenna configuration</w:t>
            </w:r>
          </w:p>
        </w:tc>
        <w:tc>
          <w:tcPr>
            <w:tcW w:w="10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5A2304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1E16FD9"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B61B5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43E0C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12012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C372C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186523"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ECC5F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732477" w14:textId="77777777" w:rsidR="007B35BB" w:rsidRPr="00F72CD4" w:rsidRDefault="007B35BB" w:rsidP="000D2D5A">
            <w:pPr>
              <w:rPr>
                <w:rFonts w:eastAsia="SimSun"/>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AC8C3" w14:textId="77777777" w:rsidR="007B35BB" w:rsidRPr="00F72CD4" w:rsidRDefault="007B35BB" w:rsidP="000D2D5A">
            <w:pPr>
              <w:pStyle w:val="TAH"/>
              <w:rPr>
                <w:rFonts w:eastAsia="SimSun"/>
              </w:rPr>
            </w:pPr>
            <w:r w:rsidRPr="00F72CD4">
              <w:rPr>
                <w:rFonts w:eastAsia="SimSun"/>
              </w:rPr>
              <w:t>Fraction of maximum throughput (%)</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4D162" w14:textId="77777777" w:rsidR="007B35BB" w:rsidRPr="00F72CD4" w:rsidRDefault="007B35BB" w:rsidP="000D2D5A">
            <w:pPr>
              <w:pStyle w:val="TAH"/>
              <w:rPr>
                <w:rFonts w:eastAsia="SimSun"/>
              </w:rPr>
            </w:pPr>
            <w:r w:rsidRPr="00F72CD4">
              <w:rPr>
                <w:rFonts w:eastAsia="SimSun"/>
              </w:rPr>
              <w:t>SNR (dB)</w:t>
            </w:r>
          </w:p>
        </w:tc>
      </w:tr>
      <w:tr w:rsidR="007B35BB" w:rsidRPr="00F72CD4" w14:paraId="03F5A1EB" w14:textId="77777777" w:rsidTr="007B35BB">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CAA1C" w14:textId="77777777" w:rsidR="007B35BB" w:rsidRPr="00F72CD4" w:rsidRDefault="007B35BB" w:rsidP="000D2D5A">
            <w:pPr>
              <w:pStyle w:val="TAC"/>
              <w:rPr>
                <w:rFonts w:eastAsia="SimSun"/>
              </w:rPr>
            </w:pPr>
            <w:r w:rsidRPr="00F72CD4">
              <w:rPr>
                <w:rFonts w:eastAsia="SimSun"/>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69238" w14:textId="77777777" w:rsidR="007B35BB" w:rsidRPr="00F72CD4" w:rsidRDefault="007B35BB" w:rsidP="000D2D5A">
            <w:pPr>
              <w:pStyle w:val="TAC"/>
              <w:rPr>
                <w:rFonts w:eastAsia="SimSun"/>
                <w:lang w:eastAsia="zh-CN"/>
              </w:rPr>
            </w:pPr>
            <w:r w:rsidRPr="00F72CD4">
              <w:rPr>
                <w:lang w:eastAsia="zh-CN"/>
              </w:rPr>
              <w:t>R.PDSCH. 2-2.6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0441F8" w14:textId="77777777" w:rsidR="007B35BB" w:rsidRPr="00F72CD4" w:rsidRDefault="007B35BB" w:rsidP="000D2D5A">
            <w:pPr>
              <w:pStyle w:val="TAC"/>
              <w:rPr>
                <w:rFonts w:eastAsia="SimSun"/>
                <w:lang w:eastAsia="en-US"/>
              </w:rPr>
            </w:pPr>
            <w:r w:rsidRPr="00F72CD4">
              <w:rPr>
                <w:rFonts w:eastAsia="SimSun"/>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37AFB" w14:textId="77777777" w:rsidR="007B35BB" w:rsidRPr="00F72CD4" w:rsidRDefault="007B35BB" w:rsidP="000D2D5A">
            <w:pPr>
              <w:pStyle w:val="TAC"/>
              <w:rPr>
                <w:rFonts w:eastAsiaTheme="minorEastAsia"/>
                <w:lang w:eastAsia="zh-CN"/>
              </w:rPr>
            </w:pPr>
            <w:r w:rsidRPr="00F72CD4">
              <w:rPr>
                <w:lang w:eastAsia="zh-CN"/>
              </w:rPr>
              <w:t>16QAM</w:t>
            </w:r>
          </w:p>
          <w:p w14:paraId="3E71D400" w14:textId="77777777" w:rsidR="007B35BB" w:rsidRPr="00F72CD4" w:rsidRDefault="007B35BB" w:rsidP="000D2D5A">
            <w:pPr>
              <w:pStyle w:val="TAC"/>
              <w:rPr>
                <w:rFonts w:eastAsia="SimSun"/>
                <w:lang w:eastAsia="zh-CN"/>
              </w:rPr>
            </w:pPr>
            <w:r w:rsidRPr="00F72CD4">
              <w:rPr>
                <w:lang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ED9F2" w14:textId="77777777" w:rsidR="007B35BB" w:rsidRPr="00F72CD4" w:rsidRDefault="007B35BB" w:rsidP="000D2D5A">
            <w:pPr>
              <w:pStyle w:val="TAC"/>
              <w:rPr>
                <w:rFonts w:eastAsia="SimSun"/>
                <w:lang w:eastAsia="en-US"/>
              </w:rPr>
            </w:pPr>
            <w:r w:rsidRPr="00F72CD4">
              <w:rPr>
                <w:rFonts w:eastAsia="SimSun"/>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BD981" w14:textId="77777777" w:rsidR="007B35BB" w:rsidRPr="00F72CD4" w:rsidRDefault="007B35BB" w:rsidP="000D2D5A">
            <w:pPr>
              <w:pStyle w:val="TAC"/>
              <w:rPr>
                <w:rFonts w:eastAsia="SimSun" w:cs="Arial"/>
              </w:rPr>
            </w:pPr>
            <w:r w:rsidRPr="00F72CD4">
              <w:rPr>
                <w:rFonts w:eastAsia="SimSun"/>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3F35E" w14:textId="77777777" w:rsidR="007B35BB" w:rsidRPr="00F72CD4" w:rsidRDefault="007B35BB" w:rsidP="000D2D5A">
            <w:pPr>
              <w:pStyle w:val="TAC"/>
              <w:rPr>
                <w:rFonts w:eastAsia="SimSun"/>
              </w:rPr>
            </w:pPr>
            <w:r w:rsidRPr="00F72CD4">
              <w:rPr>
                <w:rFonts w:eastAsia="SimSun"/>
                <w:lang w:eastAsia="zh-CN"/>
              </w:rPr>
              <w:t>2</w:t>
            </w:r>
            <w:r w:rsidRPr="00F72CD4">
              <w:rPr>
                <w:rFonts w:eastAsia="SimSun"/>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8C3E42" w14:textId="77777777" w:rsidR="007B35BB" w:rsidRPr="00F72CD4" w:rsidRDefault="007B35BB" w:rsidP="000D2D5A">
            <w:pPr>
              <w:pStyle w:val="TAC"/>
              <w:rPr>
                <w:rFonts w:eastAsia="SimSun"/>
              </w:rPr>
            </w:pPr>
            <w:r w:rsidRPr="00F72CD4">
              <w:rPr>
                <w:rFonts w:eastAsia="SimSun"/>
              </w:rPr>
              <w:t>70</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3D2D09" w14:textId="77777777" w:rsidR="007B35BB" w:rsidRPr="00F72CD4" w:rsidRDefault="007B35BB" w:rsidP="000D2D5A">
            <w:pPr>
              <w:pStyle w:val="TAC"/>
              <w:rPr>
                <w:rFonts w:eastAsia="SimSun"/>
                <w:lang w:eastAsia="zh-CN"/>
              </w:rPr>
            </w:pPr>
            <w:r w:rsidRPr="00F72CD4">
              <w:rPr>
                <w:rFonts w:eastAsia="SimSun"/>
                <w:lang w:eastAsia="zh-CN"/>
              </w:rPr>
              <w:t>8.7</w:t>
            </w:r>
          </w:p>
        </w:tc>
      </w:tr>
    </w:tbl>
    <w:p w14:paraId="01515A37" w14:textId="77777777" w:rsidR="007B35BB" w:rsidRPr="00F72CD4" w:rsidRDefault="007B35BB" w:rsidP="000D2D5A">
      <w:pPr>
        <w:rPr>
          <w:rFonts w:eastAsia="Malgun Gothic"/>
          <w:lang w:eastAsia="zh-CN"/>
        </w:rPr>
      </w:pPr>
    </w:p>
    <w:p w14:paraId="28FE990B" w14:textId="77777777" w:rsidR="007B35BB" w:rsidRPr="00F72CD4" w:rsidRDefault="007B35BB" w:rsidP="000D2D5A">
      <w:pPr>
        <w:rPr>
          <w:rFonts w:eastAsiaTheme="minorEastAsia"/>
          <w:lang w:eastAsia="en-US"/>
        </w:rPr>
      </w:pPr>
      <w:r w:rsidRPr="00F72CD4">
        <w:t>The normative reference for this requirement is TS 38.101-4 [5], clause 5.2.3.</w:t>
      </w:r>
      <w:r w:rsidRPr="00F72CD4">
        <w:rPr>
          <w:lang w:eastAsia="zh-TW"/>
        </w:rPr>
        <w:t>2</w:t>
      </w:r>
      <w:r w:rsidRPr="00F72CD4">
        <w:t>.</w:t>
      </w:r>
      <w:r w:rsidRPr="00F72CD4">
        <w:rPr>
          <w:lang w:eastAsia="zh-TW"/>
        </w:rPr>
        <w:t>8</w:t>
      </w:r>
      <w:r w:rsidRPr="00F72CD4">
        <w:t>.</w:t>
      </w:r>
    </w:p>
    <w:p w14:paraId="4A420327" w14:textId="77777777" w:rsidR="007B35BB" w:rsidRPr="00F72CD4" w:rsidRDefault="007B35BB" w:rsidP="007B35BB">
      <w:pPr>
        <w:pStyle w:val="Heading6"/>
        <w:rPr>
          <w:rFonts w:eastAsia="Malgun Gothic"/>
        </w:rPr>
      </w:pPr>
      <w:r w:rsidRPr="00F72CD4">
        <w:rPr>
          <w:rFonts w:eastAsia="Malgun Gothic"/>
        </w:rPr>
        <w:t>5.2.3.2.8_1</w:t>
      </w:r>
      <w:r w:rsidRPr="00F72CD4">
        <w:rPr>
          <w:rFonts w:eastAsia="Malgun Gothic"/>
        </w:rPr>
        <w:tab/>
        <w:t xml:space="preserve">4Rx </w:t>
      </w:r>
      <w:r w:rsidRPr="00F72CD4">
        <w:rPr>
          <w:rFonts w:eastAsia="Malgun Gothic"/>
          <w:lang w:eastAsia="zh-TW"/>
        </w:rPr>
        <w:t>T</w:t>
      </w:r>
      <w:r w:rsidRPr="00F72CD4">
        <w:rPr>
          <w:rFonts w:eastAsia="Malgun Gothic"/>
        </w:rPr>
        <w:t xml:space="preserve">DD FR1 PDSCH pre-emption performance - </w:t>
      </w:r>
      <w:r w:rsidRPr="00F72CD4">
        <w:rPr>
          <w:rFonts w:eastAsia="Malgun Gothic"/>
          <w:lang w:eastAsia="zh-TW"/>
        </w:rPr>
        <w:t>2</w:t>
      </w:r>
      <w:r w:rsidRPr="00F72CD4">
        <w:rPr>
          <w:rFonts w:eastAsia="Malgun Gothic"/>
        </w:rPr>
        <w:t>x4 MIMO with baseline receiver for both SA and NSA</w:t>
      </w:r>
    </w:p>
    <w:p w14:paraId="617FD16F" w14:textId="77777777" w:rsidR="007B35BB" w:rsidRPr="00F72CD4" w:rsidRDefault="007B35BB" w:rsidP="007B35BB">
      <w:pPr>
        <w:pStyle w:val="H6"/>
        <w:rPr>
          <w:rFonts w:eastAsiaTheme="minorEastAsia"/>
        </w:rPr>
      </w:pPr>
      <w:r w:rsidRPr="00F72CD4">
        <w:t>5.2.3.2.8_1.1</w:t>
      </w:r>
      <w:r w:rsidRPr="00F72CD4">
        <w:tab/>
        <w:t>Test purpose</w:t>
      </w:r>
    </w:p>
    <w:p w14:paraId="7F9284CF" w14:textId="77777777" w:rsidR="007B35BB" w:rsidRPr="00F72CD4" w:rsidRDefault="007B35BB" w:rsidP="000D2D5A">
      <w:pPr>
        <w:rPr>
          <w:lang w:eastAsia="zh-TW"/>
        </w:rPr>
      </w:pPr>
      <w:r w:rsidRPr="00F72CD4">
        <w:t>To Verify the PDSCH pre-emption performance under 4 receive antenna conditions.</w:t>
      </w:r>
    </w:p>
    <w:p w14:paraId="32FDF236" w14:textId="77777777" w:rsidR="007B35BB" w:rsidRPr="00F72CD4" w:rsidRDefault="007B35BB" w:rsidP="007B35BB">
      <w:pPr>
        <w:pStyle w:val="H6"/>
        <w:rPr>
          <w:lang w:eastAsia="en-US"/>
        </w:rPr>
      </w:pPr>
      <w:r w:rsidRPr="00F72CD4">
        <w:t>5.2.3.2.8_1.2</w:t>
      </w:r>
      <w:r w:rsidRPr="00F72CD4">
        <w:tab/>
        <w:t>Test applicability</w:t>
      </w:r>
    </w:p>
    <w:p w14:paraId="5341C294" w14:textId="77777777" w:rsidR="007B35BB" w:rsidRPr="00F72CD4" w:rsidRDefault="007B35BB" w:rsidP="000D2D5A">
      <w:r w:rsidRPr="00F72CD4">
        <w:t xml:space="preserve">Test 1-1 applies to all types of NR UE release 16 and forward supporting capability IE </w:t>
      </w:r>
      <w:r w:rsidRPr="00F72CD4">
        <w:rPr>
          <w:i/>
        </w:rPr>
        <w:t>pre-EmptIndication-DL-r16</w:t>
      </w:r>
      <w:r w:rsidRPr="00F72CD4">
        <w:t>.</w:t>
      </w:r>
    </w:p>
    <w:p w14:paraId="1CD2941D" w14:textId="77777777" w:rsidR="007B35BB" w:rsidRPr="00F72CD4" w:rsidRDefault="007B35BB" w:rsidP="007B35BB">
      <w:pPr>
        <w:pStyle w:val="H6"/>
      </w:pPr>
      <w:r w:rsidRPr="00F72CD4">
        <w:t>5.2.3.2.8_1.3</w:t>
      </w:r>
      <w:r w:rsidRPr="00F72CD4">
        <w:tab/>
        <w:t>Test description</w:t>
      </w:r>
    </w:p>
    <w:p w14:paraId="5588E909" w14:textId="77777777" w:rsidR="007B35BB" w:rsidRPr="00F72CD4" w:rsidRDefault="007B35BB" w:rsidP="007B35BB">
      <w:pPr>
        <w:pStyle w:val="H6"/>
      </w:pPr>
      <w:r w:rsidRPr="00F72CD4">
        <w:t>5.2.3.2.8_1.3.1</w:t>
      </w:r>
      <w:r w:rsidRPr="00F72CD4">
        <w:tab/>
        <w:t>Initial conditions</w:t>
      </w:r>
    </w:p>
    <w:p w14:paraId="0060E992"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0ED3DB7"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8654762" w14:textId="77777777" w:rsidR="007B35BB" w:rsidRPr="00F72CD4" w:rsidRDefault="007B35BB" w:rsidP="000D2D5A">
      <w:r w:rsidRPr="00F72CD4">
        <w:t>Configurations of PDSCH and PDCCH before measurement are specified in Annex C.</w:t>
      </w:r>
    </w:p>
    <w:p w14:paraId="707061C6" w14:textId="77777777" w:rsidR="007B35BB" w:rsidRPr="00F72CD4" w:rsidRDefault="007B35BB" w:rsidP="000D2D5A">
      <w:r w:rsidRPr="00F72CD4">
        <w:t>Test Environment: Normal, as defined in TS 38.508-1 [6] clause 4.1.</w:t>
      </w:r>
    </w:p>
    <w:p w14:paraId="2263EDB4" w14:textId="28E5FF96" w:rsidR="007B35BB" w:rsidRPr="00F72CD4" w:rsidRDefault="007B35BB" w:rsidP="000D2D5A">
      <w:r w:rsidRPr="00F72CD4">
        <w:t xml:space="preserve">Frequencies to be tested: Mid Range, as defined in TS 38.508-1 [6] clause </w:t>
      </w:r>
      <w:r w:rsidR="005A7246" w:rsidRPr="00F72CD4">
        <w:t>5.2.2</w:t>
      </w:r>
      <w:r w:rsidRPr="00F72CD4">
        <w:t>.</w:t>
      </w:r>
    </w:p>
    <w:p w14:paraId="6EA2E722" w14:textId="77777777" w:rsidR="007B35BB" w:rsidRPr="00F72CD4" w:rsidRDefault="007B35BB" w:rsidP="000D2D5A">
      <w:r w:rsidRPr="00F72CD4">
        <w:t>For EN-DC within FR1 operation, setup the LTE link according to Annex D</w:t>
      </w:r>
    </w:p>
    <w:p w14:paraId="7A89EDE5"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TW"/>
        </w:rPr>
        <w:t>4</w:t>
      </w:r>
      <w:r w:rsidRPr="00F72CD4">
        <w:t xml:space="preserve"> for TE diagram and section A.3.2.</w:t>
      </w:r>
      <w:r w:rsidRPr="00F72CD4">
        <w:rPr>
          <w:lang w:eastAsia="zh-TW"/>
        </w:rPr>
        <w:t>5</w:t>
      </w:r>
      <w:r w:rsidRPr="00F72CD4">
        <w:t xml:space="preserve"> for UE diagram.</w:t>
      </w:r>
    </w:p>
    <w:p w14:paraId="187875C9" w14:textId="77777777" w:rsidR="007B35BB" w:rsidRPr="00F72CD4" w:rsidRDefault="007B35BB" w:rsidP="000D2D5A">
      <w:pPr>
        <w:pStyle w:val="B1"/>
      </w:pPr>
      <w:r w:rsidRPr="00F72CD4">
        <w:t>2.</w:t>
      </w:r>
      <w:r w:rsidRPr="00F72CD4">
        <w:tab/>
        <w:t>The parameter settings for the cell are set up according to Table 5.2-1, Table 5.2.3.2.8.0-2 and Table 5.2.3.2.8.0-3 as appropriate.</w:t>
      </w:r>
    </w:p>
    <w:p w14:paraId="604B62C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719666D" w14:textId="77777777" w:rsidR="007B35BB" w:rsidRPr="00F72CD4" w:rsidRDefault="007B35BB" w:rsidP="000D2D5A">
      <w:pPr>
        <w:pStyle w:val="B1"/>
      </w:pPr>
      <w:r w:rsidRPr="00F72CD4">
        <w:t>4.</w:t>
      </w:r>
      <w:r w:rsidRPr="00F72CD4">
        <w:tab/>
        <w:t>Propagation conditions are set according to Annex B.0.</w:t>
      </w:r>
    </w:p>
    <w:p w14:paraId="347B4049"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2.8_1.3.3.</w:t>
      </w:r>
    </w:p>
    <w:p w14:paraId="775DFE71" w14:textId="77777777" w:rsidR="007B35BB" w:rsidRPr="00F72CD4" w:rsidRDefault="007B35BB" w:rsidP="007B35BB">
      <w:pPr>
        <w:pStyle w:val="H6"/>
        <w:rPr>
          <w:b/>
        </w:rPr>
      </w:pPr>
      <w:r w:rsidRPr="00F72CD4">
        <w:t>5.2.3.2.8_1.3.2</w:t>
      </w:r>
      <w:r w:rsidRPr="00F72CD4">
        <w:tab/>
        <w:t>Test procedure</w:t>
      </w:r>
    </w:p>
    <w:p w14:paraId="6BF731A7" w14:textId="77777777" w:rsidR="007B35BB" w:rsidRPr="00F72CD4" w:rsidRDefault="007B35BB" w:rsidP="000D2D5A">
      <w:pPr>
        <w:pStyle w:val="B1"/>
        <w:rPr>
          <w:lang w:eastAsia="zh-TW"/>
        </w:rPr>
      </w:pPr>
      <w:r w:rsidRPr="00F72CD4">
        <w:t>1.</w:t>
      </w:r>
      <w:r w:rsidRPr="00F72CD4">
        <w:tab/>
        <w:t>SS transmits PDSCH via PDCCH DCI format 1_1 for C_RNTI to transmit the DL RMC according to Table 5.2.3.2.8.0-3.</w:t>
      </w:r>
      <w:r w:rsidRPr="00F72CD4">
        <w:rPr>
          <w:lang w:eastAsia="zh-TW"/>
        </w:rPr>
        <w:t xml:space="preserve"> </w:t>
      </w:r>
      <w:r w:rsidRPr="00F72CD4">
        <w:t>The SS sends downlink MAC padding bits on the DL RMC.</w:t>
      </w:r>
    </w:p>
    <w:p w14:paraId="0538D692" w14:textId="77777777" w:rsidR="007B35BB" w:rsidRPr="00F72CD4" w:rsidRDefault="007B35BB" w:rsidP="000D2D5A">
      <w:pPr>
        <w:pStyle w:val="B1"/>
        <w:rPr>
          <w:lang w:eastAsia="zh-TW"/>
        </w:rPr>
      </w:pPr>
      <w:r w:rsidRPr="00F72CD4">
        <w:rPr>
          <w:lang w:eastAsia="zh-TW"/>
        </w:rPr>
        <w:t>2.</w:t>
      </w:r>
      <w:r w:rsidRPr="00F72CD4">
        <w:rPr>
          <w:lang w:eastAsia="zh-TW"/>
        </w:rPr>
        <w:tab/>
      </w:r>
      <w:r w:rsidRPr="00F72CD4">
        <w:t xml:space="preserve">SS transmits PDCCH DCI format </w:t>
      </w:r>
      <w:r w:rsidRPr="00F72CD4">
        <w:rPr>
          <w:lang w:eastAsia="zh-TW"/>
        </w:rPr>
        <w:t>2</w:t>
      </w:r>
      <w:r w:rsidRPr="00F72CD4">
        <w:t xml:space="preserve">_1 for </w:t>
      </w:r>
      <w:r w:rsidRPr="00F72CD4">
        <w:rPr>
          <w:lang w:eastAsia="zh-TW"/>
        </w:rPr>
        <w:t>int</w:t>
      </w:r>
      <w:r w:rsidRPr="00F72CD4">
        <w:t>_RNTI</w:t>
      </w:r>
      <w:r w:rsidRPr="00F72CD4">
        <w:rPr>
          <w:lang w:eastAsia="zh-TW"/>
        </w:rPr>
        <w:t xml:space="preserve"> with 10% probability</w:t>
      </w:r>
      <w:r w:rsidRPr="00F72CD4">
        <w:t xml:space="preserve"> to transmit the DL </w:t>
      </w:r>
      <w:r w:rsidRPr="00F72CD4">
        <w:rPr>
          <w:lang w:eastAsia="zh-TW"/>
        </w:rPr>
        <w:t>Preemption indication</w:t>
      </w:r>
      <w:r w:rsidRPr="00F72CD4">
        <w:t xml:space="preserve"> according to Table 5.2.3.2.8.0-</w:t>
      </w:r>
      <w:r w:rsidRPr="00F72CD4">
        <w:rPr>
          <w:lang w:eastAsia="zh-TW"/>
        </w:rPr>
        <w:t>2</w:t>
      </w:r>
      <w:r w:rsidRPr="00F72CD4">
        <w:t>.</w:t>
      </w:r>
      <w:r w:rsidRPr="00F72CD4">
        <w:rPr>
          <w:lang w:eastAsia="zh-TW"/>
        </w:rPr>
        <w:t xml:space="preserve"> In the time and frequency set indicated by PDCCH DCI format 2_1, SS stops transmission of PDSCH.</w:t>
      </w:r>
    </w:p>
    <w:p w14:paraId="708C5F1A" w14:textId="77777777" w:rsidR="007B35BB" w:rsidRPr="00F72CD4" w:rsidRDefault="007B35BB" w:rsidP="000D2D5A">
      <w:pPr>
        <w:pStyle w:val="B1"/>
        <w:rPr>
          <w:lang w:eastAsia="en-US"/>
        </w:rPr>
      </w:pPr>
      <w:r w:rsidRPr="00F72CD4">
        <w:rPr>
          <w:lang w:eastAsia="zh-TW"/>
        </w:rPr>
        <w:t>3</w:t>
      </w:r>
      <w:r w:rsidRPr="00F72CD4">
        <w:t>.</w:t>
      </w:r>
      <w:r w:rsidRPr="00F72CD4">
        <w:tab/>
        <w:t>Set the parameters of the bandwidth, MCS, reference channel, the propagation condition, the correlation matrix and the SNR according to Table 5.2.3.2.8_1.3.4-1.</w:t>
      </w:r>
    </w:p>
    <w:p w14:paraId="54294DE6" w14:textId="77777777" w:rsidR="007B35BB" w:rsidRPr="00F72CD4" w:rsidRDefault="007B35BB" w:rsidP="000D2D5A">
      <w:pPr>
        <w:pStyle w:val="B1"/>
      </w:pPr>
      <w:r w:rsidRPr="00F72CD4">
        <w:rPr>
          <w:lang w:eastAsia="zh-TW"/>
        </w:rPr>
        <w:t>4</w:t>
      </w:r>
      <w:r w:rsidRPr="00F72CD4">
        <w:t>.</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F9E484C" w14:textId="77777777" w:rsidR="007B35BB" w:rsidRPr="00F72CD4" w:rsidRDefault="007B35BB" w:rsidP="007B35BB">
      <w:pPr>
        <w:pStyle w:val="H6"/>
      </w:pPr>
      <w:r w:rsidRPr="00F72CD4">
        <w:t>5.2.3.2.8_1.3.3</w:t>
      </w:r>
      <w:r w:rsidRPr="00F72CD4">
        <w:tab/>
        <w:t>Message contents</w:t>
      </w:r>
    </w:p>
    <w:p w14:paraId="064859FD" w14:textId="77777777" w:rsidR="007B35BB" w:rsidRPr="00F72CD4" w:rsidRDefault="007B35BB" w:rsidP="007B35BB">
      <w:pPr>
        <w:pStyle w:val="H6"/>
      </w:pPr>
      <w:r w:rsidRPr="00F72CD4">
        <w:t>5.2.3.2.8_1.3.3_1</w:t>
      </w:r>
      <w:r w:rsidRPr="00F72CD4">
        <w:tab/>
        <w:t>Message exceptions for SA</w:t>
      </w:r>
    </w:p>
    <w:p w14:paraId="20B0F23D" w14:textId="77777777" w:rsidR="007B35BB" w:rsidRPr="00F72CD4" w:rsidRDefault="007B35BB" w:rsidP="000D2D5A">
      <w:pPr>
        <w:rPr>
          <w:lang w:eastAsia="zh-TW"/>
        </w:rPr>
      </w:pPr>
      <w:r w:rsidRPr="00F72CD4">
        <w:t>Same as 5.2.2.1.</w:t>
      </w:r>
      <w:r w:rsidRPr="00F72CD4">
        <w:rPr>
          <w:lang w:eastAsia="zh-TW"/>
        </w:rPr>
        <w:t>8</w:t>
      </w:r>
      <w:r w:rsidRPr="00F72CD4">
        <w:t>_1.3.3</w:t>
      </w:r>
      <w:r w:rsidRPr="00F72CD4">
        <w:rPr>
          <w:lang w:eastAsia="zh-TW"/>
        </w:rPr>
        <w:t>_1</w:t>
      </w:r>
    </w:p>
    <w:p w14:paraId="3F49D1E5" w14:textId="77777777" w:rsidR="007B35BB" w:rsidRPr="00F72CD4" w:rsidRDefault="007B35BB" w:rsidP="007B35BB">
      <w:pPr>
        <w:pStyle w:val="H6"/>
      </w:pPr>
      <w:r w:rsidRPr="00F72CD4">
        <w:t>5.2.3.2.</w:t>
      </w:r>
      <w:r w:rsidRPr="00F72CD4">
        <w:rPr>
          <w:lang w:eastAsia="zh-TW"/>
        </w:rPr>
        <w:t>8</w:t>
      </w:r>
      <w:r w:rsidRPr="00F72CD4">
        <w:t>_1.3.3_</w:t>
      </w:r>
      <w:r w:rsidRPr="00F72CD4">
        <w:rPr>
          <w:lang w:eastAsia="zh-TW"/>
        </w:rPr>
        <w:t>2</w:t>
      </w:r>
      <w:r w:rsidRPr="00F72CD4">
        <w:tab/>
        <w:t xml:space="preserve">Message exceptions for </w:t>
      </w:r>
      <w:r w:rsidRPr="00F72CD4">
        <w:rPr>
          <w:lang w:eastAsia="zh-TW"/>
        </w:rPr>
        <w:t>N</w:t>
      </w:r>
      <w:r w:rsidRPr="00F72CD4">
        <w:t>SA</w:t>
      </w:r>
    </w:p>
    <w:p w14:paraId="0E061FD4" w14:textId="77777777" w:rsidR="007B35BB" w:rsidRPr="00F72CD4" w:rsidRDefault="007B35BB" w:rsidP="000D2D5A">
      <w:pPr>
        <w:rPr>
          <w:lang w:eastAsia="zh-TW"/>
        </w:rPr>
      </w:pPr>
      <w:r w:rsidRPr="00F72CD4">
        <w:t>Same as 5.2.2.1.</w:t>
      </w:r>
      <w:r w:rsidRPr="00F72CD4">
        <w:rPr>
          <w:lang w:eastAsia="zh-TW"/>
        </w:rPr>
        <w:t>8</w:t>
      </w:r>
      <w:r w:rsidRPr="00F72CD4">
        <w:t>_1.3.3_1</w:t>
      </w:r>
    </w:p>
    <w:p w14:paraId="1BFFAF21" w14:textId="77777777" w:rsidR="007B35BB" w:rsidRPr="00F72CD4" w:rsidRDefault="007B35BB" w:rsidP="007B35BB">
      <w:pPr>
        <w:pStyle w:val="H6"/>
        <w:rPr>
          <w:lang w:eastAsia="en-US"/>
        </w:rPr>
      </w:pPr>
      <w:r w:rsidRPr="00F72CD4">
        <w:t>5.2.3.2.8_1.3.4</w:t>
      </w:r>
      <w:r w:rsidRPr="00F72CD4">
        <w:tab/>
        <w:t>Test requirement</w:t>
      </w:r>
    </w:p>
    <w:p w14:paraId="3AEE57C9" w14:textId="77777777" w:rsidR="007B35BB" w:rsidRPr="00F72CD4" w:rsidRDefault="007B35BB" w:rsidP="000D2D5A">
      <w:pPr>
        <w:rPr>
          <w:rFonts w:eastAsia="Batang"/>
        </w:rPr>
      </w:pPr>
      <w:r w:rsidRPr="00F72CD4">
        <w:rPr>
          <w:rFonts w:eastAsia="Batang"/>
        </w:rPr>
        <w:t xml:space="preserve">Table </w:t>
      </w:r>
      <w:r w:rsidRPr="00F72CD4">
        <w:t>5.2.3.2.8.0-3</w:t>
      </w:r>
      <w:r w:rsidRPr="00F72CD4">
        <w:rPr>
          <w:rFonts w:eastAsia="Batang"/>
        </w:rPr>
        <w:t xml:space="preserve"> defines the primary level settings.</w:t>
      </w:r>
    </w:p>
    <w:p w14:paraId="64AA88D8" w14:textId="77777777" w:rsidR="007B35BB" w:rsidRPr="00F72CD4" w:rsidRDefault="007B35BB" w:rsidP="000D2D5A">
      <w:pPr>
        <w:rPr>
          <w:rFonts w:eastAsia="Malgun Gothic"/>
          <w:lang w:eastAsia="zh-TW"/>
        </w:rPr>
      </w:pPr>
      <w:r w:rsidRPr="00F72CD4">
        <w:t>The fraction of maximum throughput percentage for the downlink reference measurement channels specified in Annex A for each throughput test shall meet or exceed the specified value in Table 5.2.3.2.8_1.3.4-1 for the specified SNR including test tolerances for all throughput tests.</w:t>
      </w:r>
    </w:p>
    <w:p w14:paraId="7D50A39A" w14:textId="77777777" w:rsidR="007B35BB" w:rsidRPr="00F72CD4" w:rsidRDefault="007B35BB" w:rsidP="000D2D5A">
      <w:pPr>
        <w:pStyle w:val="TH"/>
        <w:rPr>
          <w:rFonts w:eastAsiaTheme="minorEastAsia"/>
          <w:lang w:eastAsia="en-US"/>
        </w:rPr>
      </w:pPr>
      <w:r w:rsidRPr="00F72CD4">
        <w:t>Table 5.2.3.2.8</w:t>
      </w:r>
      <w:r w:rsidRPr="00F72CD4">
        <w:rPr>
          <w:lang w:eastAsia="zh-TW"/>
        </w:rPr>
        <w:t>_1.</w:t>
      </w:r>
      <w:r w:rsidRPr="00F72CD4">
        <w:t>3</w:t>
      </w:r>
      <w:r w:rsidRPr="00F72CD4">
        <w:rPr>
          <w:lang w:eastAsia="zh-TW"/>
        </w:rPr>
        <w:t>.4-1</w:t>
      </w:r>
      <w:r w:rsidRPr="00F72CD4">
        <w:t>: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573"/>
        <w:gridCol w:w="1137"/>
        <w:gridCol w:w="1177"/>
        <w:gridCol w:w="1260"/>
        <w:gridCol w:w="1338"/>
        <w:gridCol w:w="1509"/>
        <w:gridCol w:w="1421"/>
        <w:gridCol w:w="954"/>
      </w:tblGrid>
      <w:tr w:rsidR="007B35BB" w:rsidRPr="00F72CD4" w14:paraId="33370204" w14:textId="77777777" w:rsidTr="007B35BB">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A142AF" w14:textId="77777777" w:rsidR="007B35BB" w:rsidRPr="00F72CD4" w:rsidRDefault="007B35BB" w:rsidP="000D2D5A">
            <w:pPr>
              <w:pStyle w:val="TAH"/>
            </w:pPr>
            <w:r w:rsidRPr="00F72CD4">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87F13D" w14:textId="77777777" w:rsidR="007B35BB" w:rsidRPr="00F72CD4" w:rsidRDefault="007B35BB" w:rsidP="000D2D5A">
            <w:pPr>
              <w:pStyle w:val="TAH"/>
            </w:pPr>
            <w:r w:rsidRPr="00F72CD4">
              <w:t>Reference 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C3E9DCF" w14:textId="77777777" w:rsidR="007B35BB" w:rsidRPr="00F72CD4" w:rsidRDefault="007B35BB" w:rsidP="000D2D5A">
            <w:pPr>
              <w:pStyle w:val="TAH"/>
            </w:pPr>
            <w:r w:rsidRPr="00F72CD4">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38D035" w14:textId="77777777" w:rsidR="007B35BB" w:rsidRPr="00F72CD4" w:rsidRDefault="007B35BB" w:rsidP="000D2D5A">
            <w:pPr>
              <w:pStyle w:val="TAH"/>
            </w:pPr>
            <w:r w:rsidRPr="00F72CD4">
              <w:t>Modulation format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98826F" w14:textId="77777777" w:rsidR="007B35BB" w:rsidRPr="00F72CD4" w:rsidRDefault="007B35BB" w:rsidP="000D2D5A">
            <w:pPr>
              <w:pStyle w:val="TAH"/>
            </w:pPr>
            <w:r w:rsidRPr="00F72CD4">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D0957E" w14:textId="77777777" w:rsidR="007B35BB" w:rsidRPr="00F72CD4" w:rsidRDefault="007B35BB" w:rsidP="000D2D5A">
            <w:pPr>
              <w:pStyle w:val="TAH"/>
            </w:pPr>
            <w:r w:rsidRPr="00F72CD4">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03F351" w14:textId="77777777" w:rsidR="007B35BB" w:rsidRPr="00F72CD4" w:rsidRDefault="007B35BB" w:rsidP="000D2D5A">
            <w:pPr>
              <w:pStyle w:val="TAH"/>
            </w:pPr>
            <w:r w:rsidRPr="00F72CD4">
              <w:t>Correlation matrix and antenna configuration</w:t>
            </w:r>
          </w:p>
        </w:tc>
        <w:tc>
          <w:tcPr>
            <w:tcW w:w="10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79A3D86" w14:textId="77777777" w:rsidR="007B35BB" w:rsidRPr="00F72CD4" w:rsidRDefault="007B35BB" w:rsidP="000D2D5A">
            <w:pPr>
              <w:pStyle w:val="TAH"/>
            </w:pPr>
            <w:r w:rsidRPr="00F72CD4">
              <w:t>Reference value</w:t>
            </w:r>
          </w:p>
        </w:tc>
      </w:tr>
      <w:tr w:rsidR="007B35BB" w:rsidRPr="00F72CD4" w14:paraId="40F666A0"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5201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BD7EA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B1AF0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93926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6364F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F7E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A44962" w14:textId="77777777" w:rsidR="007B35BB" w:rsidRPr="00F72CD4" w:rsidRDefault="007B35BB" w:rsidP="000D2D5A"/>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02718" w14:textId="77777777" w:rsidR="007B35BB" w:rsidRPr="00F72CD4" w:rsidRDefault="007B35BB" w:rsidP="000D2D5A">
            <w:pPr>
              <w:pStyle w:val="TAH"/>
            </w:pPr>
            <w:r w:rsidRPr="00F72CD4">
              <w:t>Fraction of maximum throughput (%)</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88C2C" w14:textId="77777777" w:rsidR="007B35BB" w:rsidRPr="00F72CD4" w:rsidRDefault="007B35BB" w:rsidP="000D2D5A">
            <w:pPr>
              <w:pStyle w:val="TAH"/>
            </w:pPr>
            <w:r w:rsidRPr="00F72CD4">
              <w:t>SNR (dB)</w:t>
            </w:r>
          </w:p>
        </w:tc>
      </w:tr>
      <w:tr w:rsidR="007B35BB" w:rsidRPr="00F72CD4" w14:paraId="0EEB38B1" w14:textId="77777777" w:rsidTr="007B35BB">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BDEAB" w14:textId="77777777" w:rsidR="007B35BB" w:rsidRPr="00F72CD4" w:rsidRDefault="007B35BB" w:rsidP="000D2D5A">
            <w:pPr>
              <w:pStyle w:val="TAC"/>
            </w:pPr>
            <w:r w:rsidRPr="00F72CD4">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A1817" w14:textId="77777777" w:rsidR="007B35BB" w:rsidRPr="00F72CD4" w:rsidRDefault="007B35BB" w:rsidP="000D2D5A">
            <w:pPr>
              <w:pStyle w:val="TAC"/>
            </w:pPr>
            <w:r w:rsidRPr="00F72CD4">
              <w:rPr>
                <w:lang w:eastAsia="zh-CN"/>
              </w:rPr>
              <w:t>R.PDSCH. 2-2.6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B1F9F" w14:textId="77777777" w:rsidR="007B35BB" w:rsidRPr="00F72CD4" w:rsidRDefault="007B35BB" w:rsidP="000D2D5A">
            <w:pPr>
              <w:pStyle w:val="TAC"/>
            </w:pPr>
            <w:r w:rsidRPr="00F72CD4">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8D494" w14:textId="77777777" w:rsidR="007B35BB" w:rsidRPr="00F72CD4" w:rsidRDefault="007B35BB" w:rsidP="000D2D5A">
            <w:pPr>
              <w:pStyle w:val="TAC"/>
              <w:rPr>
                <w:lang w:eastAsia="zh-CN"/>
              </w:rPr>
            </w:pPr>
            <w:r w:rsidRPr="00F72CD4">
              <w:rPr>
                <w:lang w:eastAsia="zh-CN"/>
              </w:rPr>
              <w:t>16QAM</w:t>
            </w:r>
          </w:p>
          <w:p w14:paraId="047005FD" w14:textId="77777777" w:rsidR="007B35BB" w:rsidRPr="00F72CD4" w:rsidRDefault="007B35BB" w:rsidP="000D2D5A">
            <w:pPr>
              <w:pStyle w:val="TAC"/>
              <w:rPr>
                <w:lang w:eastAsia="en-US"/>
              </w:rPr>
            </w:pPr>
            <w:r w:rsidRPr="00F72CD4">
              <w:rPr>
                <w:lang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274AE" w14:textId="77777777" w:rsidR="007B35BB" w:rsidRPr="00F72CD4" w:rsidRDefault="007B35BB" w:rsidP="000D2D5A">
            <w:pPr>
              <w:pStyle w:val="TAC"/>
            </w:pPr>
            <w:r w:rsidRPr="00F72CD4">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6312C5" w14:textId="77777777" w:rsidR="007B35BB" w:rsidRPr="00F72CD4" w:rsidRDefault="007B35BB" w:rsidP="000D2D5A">
            <w:pPr>
              <w:pStyle w:val="TAC"/>
              <w:rPr>
                <w:rFonts w:cs="Arial"/>
              </w:rPr>
            </w:pPr>
            <w:r w:rsidRPr="00F72CD4">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D40E6B" w14:textId="77777777" w:rsidR="007B35BB" w:rsidRPr="00F72CD4" w:rsidRDefault="007B35BB" w:rsidP="000D2D5A">
            <w:pPr>
              <w:pStyle w:val="TAC"/>
            </w:pPr>
            <w:r w:rsidRPr="00F72CD4">
              <w:t>2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3A0CA4" w14:textId="77777777" w:rsidR="007B35BB" w:rsidRPr="00F72CD4" w:rsidRDefault="007B35BB" w:rsidP="000D2D5A">
            <w:pPr>
              <w:pStyle w:val="TAC"/>
            </w:pPr>
            <w:r w:rsidRPr="00F72CD4">
              <w:t>70</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03CD63" w14:textId="77777777" w:rsidR="007B35BB" w:rsidRPr="00F72CD4" w:rsidRDefault="007B35BB" w:rsidP="000D2D5A">
            <w:pPr>
              <w:pStyle w:val="TAC"/>
              <w:rPr>
                <w:rFonts w:eastAsia="Malgun Gothic"/>
                <w:lang w:eastAsia="zh-TW"/>
              </w:rPr>
            </w:pPr>
            <w:r w:rsidRPr="00F72CD4">
              <w:t>9.7</w:t>
            </w:r>
          </w:p>
        </w:tc>
      </w:tr>
    </w:tbl>
    <w:p w14:paraId="70EA9D17" w14:textId="77777777" w:rsidR="007B35BB" w:rsidRPr="00F72CD4" w:rsidRDefault="007B35BB" w:rsidP="000D2D5A">
      <w:pPr>
        <w:rPr>
          <w:rFonts w:eastAsiaTheme="minorEastAsia"/>
          <w:lang w:eastAsia="en-US"/>
        </w:rPr>
      </w:pPr>
    </w:p>
    <w:p w14:paraId="73995D6F" w14:textId="77777777" w:rsidR="007B35BB" w:rsidRPr="00F72CD4" w:rsidRDefault="007B35BB" w:rsidP="007B35BB">
      <w:pPr>
        <w:pStyle w:val="Heading5"/>
      </w:pPr>
      <w:bookmarkStart w:id="1071" w:name="_Toc90560827"/>
      <w:r w:rsidRPr="00F72CD4">
        <w:t>5.2.3.2.9</w:t>
      </w:r>
      <w:r w:rsidRPr="00F72CD4">
        <w:tab/>
      </w:r>
      <w:r w:rsidRPr="00F72CD4">
        <w:tab/>
        <w:t>4Rx TDD FR1 HST-SFN performance</w:t>
      </w:r>
      <w:bookmarkEnd w:id="1071"/>
    </w:p>
    <w:p w14:paraId="5DA262AF" w14:textId="77777777" w:rsidR="007B35BB" w:rsidRPr="00F72CD4" w:rsidRDefault="007B35BB" w:rsidP="007B35BB">
      <w:pPr>
        <w:pStyle w:val="H6"/>
      </w:pPr>
      <w:r w:rsidRPr="00F72CD4">
        <w:t>5.2.3.2.9.0</w:t>
      </w:r>
      <w:r w:rsidRPr="00F72CD4">
        <w:tab/>
        <w:t>Minimum conformance requirements</w:t>
      </w:r>
    </w:p>
    <w:p w14:paraId="39B0BB0D" w14:textId="77777777" w:rsidR="007B35BB" w:rsidRPr="00F72CD4" w:rsidRDefault="007B35BB" w:rsidP="000D2D5A">
      <w:pPr>
        <w:rPr>
          <w:rFonts w:eastAsia="SimSun"/>
        </w:rPr>
      </w:pPr>
      <w:r w:rsidRPr="00F72CD4">
        <w:rPr>
          <w:rFonts w:eastAsia="SimSun"/>
        </w:rPr>
        <w:t xml:space="preserve">The performance requirements are specified in Table 5.2.3.2.9.0-3, with the addition of test parameters in Table 5.2.3.2.9.0-2 and the downlink physical channel setup according to Annex </w:t>
      </w:r>
      <w:r w:rsidRPr="00F72CD4">
        <w:rPr>
          <w:rFonts w:eastAsia="SimSun"/>
          <w:lang w:eastAsia="zh-CN"/>
        </w:rPr>
        <w:t>C.3.1</w:t>
      </w:r>
      <w:r w:rsidRPr="00F72CD4">
        <w:rPr>
          <w:rFonts w:eastAsia="SimSun"/>
        </w:rPr>
        <w:t>.</w:t>
      </w:r>
    </w:p>
    <w:p w14:paraId="4C04B5A4"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9.0-1</w:t>
      </w:r>
      <w:r w:rsidRPr="00F72CD4">
        <w:rPr>
          <w:rFonts w:eastAsia="SimSun"/>
          <w:lang w:eastAsia="zh-CN"/>
        </w:rPr>
        <w:t>.</w:t>
      </w:r>
    </w:p>
    <w:p w14:paraId="6BB93F33" w14:textId="77777777" w:rsidR="007B35BB" w:rsidRPr="00F72CD4" w:rsidRDefault="007B35BB" w:rsidP="000D2D5A">
      <w:pPr>
        <w:pStyle w:val="TH"/>
        <w:rPr>
          <w:rFonts w:eastAsia="DengXian"/>
          <w:lang w:eastAsia="en-US"/>
        </w:rPr>
      </w:pPr>
      <w:r w:rsidRPr="00F72CD4">
        <w:t>Table 5.2.3.2.9.0-1</w:t>
      </w:r>
      <w:r w:rsidRPr="00F72CD4">
        <w:rPr>
          <w:lang w:eastAsia="zh-CN"/>
        </w:rPr>
        <w:t>:</w:t>
      </w:r>
      <w:r w:rsidRPr="00F72CD4">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32"/>
      </w:tblGrid>
      <w:tr w:rsidR="007B35BB" w:rsidRPr="00F72CD4" w14:paraId="460BA8DA" w14:textId="77777777" w:rsidTr="007B35BB">
        <w:tc>
          <w:tcPr>
            <w:tcW w:w="4875" w:type="dxa"/>
            <w:tcBorders>
              <w:top w:val="single" w:sz="4" w:space="0" w:color="auto"/>
              <w:left w:val="single" w:sz="4" w:space="0" w:color="auto"/>
              <w:bottom w:val="single" w:sz="4" w:space="0" w:color="auto"/>
              <w:right w:val="single" w:sz="4" w:space="0" w:color="auto"/>
            </w:tcBorders>
            <w:hideMark/>
          </w:tcPr>
          <w:p w14:paraId="3CBA7393" w14:textId="77777777" w:rsidR="007B35BB" w:rsidRPr="00F72CD4" w:rsidRDefault="007B35BB" w:rsidP="000D2D5A">
            <w:pPr>
              <w:pStyle w:val="TAH"/>
              <w:rPr>
                <w:rFonts w:eastAsia="SimSun"/>
              </w:rPr>
            </w:pPr>
            <w:r w:rsidRPr="00F72CD4">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57F0A58B" w14:textId="77777777" w:rsidR="007B35BB" w:rsidRPr="00F72CD4" w:rsidRDefault="007B35BB" w:rsidP="000D2D5A">
            <w:pPr>
              <w:pStyle w:val="TAH"/>
              <w:rPr>
                <w:rFonts w:eastAsia="SimSun"/>
              </w:rPr>
            </w:pPr>
            <w:r w:rsidRPr="00F72CD4">
              <w:rPr>
                <w:rFonts w:eastAsia="SimSun"/>
              </w:rPr>
              <w:t>Test index</w:t>
            </w:r>
          </w:p>
        </w:tc>
      </w:tr>
      <w:tr w:rsidR="007B35BB" w:rsidRPr="00F72CD4" w14:paraId="47A05208" w14:textId="77777777" w:rsidTr="007B35BB">
        <w:tc>
          <w:tcPr>
            <w:tcW w:w="4875" w:type="dxa"/>
            <w:tcBorders>
              <w:top w:val="single" w:sz="4" w:space="0" w:color="auto"/>
              <w:left w:val="single" w:sz="4" w:space="0" w:color="auto"/>
              <w:bottom w:val="single" w:sz="4" w:space="0" w:color="auto"/>
              <w:right w:val="single" w:sz="4" w:space="0" w:color="auto"/>
            </w:tcBorders>
            <w:hideMark/>
          </w:tcPr>
          <w:p w14:paraId="4859877D" w14:textId="77777777" w:rsidR="007B35BB" w:rsidRPr="00F72CD4" w:rsidRDefault="007B35BB" w:rsidP="000D2D5A">
            <w:pPr>
              <w:pStyle w:val="TAL"/>
              <w:rPr>
                <w:rFonts w:eastAsia="SimSun"/>
                <w:lang w:eastAsia="zh-CN"/>
              </w:rPr>
            </w:pPr>
            <w:r w:rsidRPr="00F72CD4">
              <w:rPr>
                <w:rFonts w:eastAsia="SimSun"/>
              </w:rPr>
              <w:t>Verify</w:t>
            </w:r>
            <w:r w:rsidRPr="00F72CD4">
              <w:rPr>
                <w:rFonts w:eastAsia="SimSun"/>
                <w:lang w:eastAsia="zh-CN"/>
              </w:rPr>
              <w:t xml:space="preserve"> </w:t>
            </w:r>
            <w:r w:rsidRPr="00F72CD4">
              <w:rPr>
                <w:rFonts w:eastAsia="SimSun"/>
              </w:rPr>
              <w:t xml:space="preserve">PDSCH performance under 4 receive antenna conditions in the HST-SFN scenario defined in B.3.2 when </w:t>
            </w:r>
            <w:r w:rsidRPr="00F72CD4">
              <w:rPr>
                <w:rFonts w:eastAsia="SimSun"/>
                <w:i/>
                <w:iCs/>
              </w:rPr>
              <w:t>highSpeedDemodFlag-r16</w:t>
            </w:r>
            <w:r w:rsidRPr="00F72CD4">
              <w:rPr>
                <w:rFonts w:eastAsia="SimSun"/>
              </w:rPr>
              <w:t xml:space="preserve"> [17] is configured</w:t>
            </w:r>
            <w:r w:rsidRPr="00F72CD4">
              <w:rPr>
                <w:rFonts w:eastAsia="SimSun"/>
                <w:lang w:eastAsia="zh-CN"/>
              </w:rPr>
              <w:t>.</w:t>
            </w:r>
          </w:p>
        </w:tc>
        <w:tc>
          <w:tcPr>
            <w:tcW w:w="4867" w:type="dxa"/>
            <w:tcBorders>
              <w:top w:val="single" w:sz="4" w:space="0" w:color="auto"/>
              <w:left w:val="single" w:sz="4" w:space="0" w:color="auto"/>
              <w:bottom w:val="single" w:sz="4" w:space="0" w:color="auto"/>
              <w:right w:val="single" w:sz="4" w:space="0" w:color="auto"/>
            </w:tcBorders>
            <w:hideMark/>
          </w:tcPr>
          <w:p w14:paraId="2DAFAD83" w14:textId="77777777" w:rsidR="007B35BB" w:rsidRPr="00F72CD4" w:rsidRDefault="007B35BB" w:rsidP="000D2D5A">
            <w:pPr>
              <w:pStyle w:val="TAL"/>
              <w:rPr>
                <w:rFonts w:eastAsia="SimSun"/>
                <w:lang w:eastAsia="zh-CN"/>
              </w:rPr>
            </w:pPr>
            <w:r w:rsidRPr="00F72CD4">
              <w:rPr>
                <w:rFonts w:eastAsia="SimSun"/>
              </w:rPr>
              <w:t>1-1</w:t>
            </w:r>
          </w:p>
        </w:tc>
      </w:tr>
    </w:tbl>
    <w:p w14:paraId="6C77D5C5" w14:textId="77777777" w:rsidR="007B35BB" w:rsidRPr="00F72CD4" w:rsidRDefault="007B35BB" w:rsidP="000D2D5A">
      <w:pPr>
        <w:rPr>
          <w:rFonts w:eastAsia="SimSun"/>
          <w:lang w:eastAsia="en-US"/>
        </w:rPr>
      </w:pPr>
    </w:p>
    <w:p w14:paraId="4C50D0BD" w14:textId="77777777" w:rsidR="007B35BB" w:rsidRPr="00F72CD4" w:rsidRDefault="007B35BB" w:rsidP="000D2D5A">
      <w:pPr>
        <w:pStyle w:val="TH"/>
        <w:rPr>
          <w:rFonts w:eastAsia="DengXian"/>
        </w:rPr>
      </w:pPr>
      <w:r w:rsidRPr="00F72CD4">
        <w:t>Table 5.2.3.2.9.0-</w:t>
      </w:r>
      <w:r w:rsidRPr="00F72CD4">
        <w:rPr>
          <w:lang w:eastAsia="zh-CN"/>
        </w:rPr>
        <w:t>2:</w:t>
      </w:r>
      <w:r w:rsidRPr="00F72CD4">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3606"/>
        <w:gridCol w:w="798"/>
        <w:gridCol w:w="3309"/>
      </w:tblGrid>
      <w:tr w:rsidR="007B35BB" w:rsidRPr="00F72CD4" w14:paraId="14EEF240" w14:textId="77777777" w:rsidTr="007B35BB">
        <w:tc>
          <w:tcPr>
            <w:tcW w:w="5534" w:type="dxa"/>
            <w:gridSpan w:val="2"/>
            <w:tcBorders>
              <w:top w:val="single" w:sz="4" w:space="0" w:color="auto"/>
              <w:left w:val="single" w:sz="4" w:space="0" w:color="auto"/>
              <w:bottom w:val="single" w:sz="4" w:space="0" w:color="auto"/>
              <w:right w:val="single" w:sz="4" w:space="0" w:color="auto"/>
            </w:tcBorders>
            <w:hideMark/>
          </w:tcPr>
          <w:p w14:paraId="5364CB56" w14:textId="77777777" w:rsidR="007B35BB" w:rsidRPr="00F72CD4" w:rsidRDefault="007B35BB" w:rsidP="000D2D5A">
            <w:pPr>
              <w:pStyle w:val="TAH"/>
              <w:rPr>
                <w:rFonts w:eastAsia="SimSun"/>
              </w:rPr>
            </w:pPr>
            <w:r w:rsidRPr="00F72CD4">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5CD97290" w14:textId="77777777" w:rsidR="007B35BB" w:rsidRPr="00F72CD4" w:rsidRDefault="007B35BB" w:rsidP="000D2D5A">
            <w:pPr>
              <w:pStyle w:val="TAH"/>
              <w:rPr>
                <w:rFonts w:eastAsia="SimSun"/>
              </w:rPr>
            </w:pPr>
            <w:r w:rsidRPr="00F72CD4">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1D0CF3BA" w14:textId="77777777" w:rsidR="007B35BB" w:rsidRPr="00F72CD4" w:rsidRDefault="007B35BB" w:rsidP="000D2D5A">
            <w:pPr>
              <w:pStyle w:val="TAH"/>
              <w:rPr>
                <w:rFonts w:eastAsia="SimSun"/>
              </w:rPr>
            </w:pPr>
            <w:r w:rsidRPr="00F72CD4">
              <w:rPr>
                <w:rFonts w:eastAsia="SimSun"/>
              </w:rPr>
              <w:t>Value</w:t>
            </w:r>
          </w:p>
        </w:tc>
      </w:tr>
      <w:tr w:rsidR="007B35BB" w:rsidRPr="00F72CD4" w14:paraId="157EE2AF"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DD04643" w14:textId="77777777" w:rsidR="007B35BB" w:rsidRPr="00F72CD4" w:rsidRDefault="007B35BB" w:rsidP="000D2D5A">
            <w:pPr>
              <w:pStyle w:val="TAH"/>
              <w:rPr>
                <w:rFonts w:eastAsia="SimSun"/>
              </w:rPr>
            </w:pPr>
            <w:r w:rsidRPr="00F72CD4">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2A2436FB" w14:textId="77777777" w:rsidR="007B35BB" w:rsidRPr="00F72CD4" w:rsidRDefault="007B35BB" w:rsidP="000D2D5A">
            <w:pPr>
              <w:pStyle w:val="TAH"/>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A5E0F54" w14:textId="77777777" w:rsidR="007B35BB" w:rsidRPr="00F72CD4" w:rsidRDefault="007B35BB" w:rsidP="000D2D5A">
            <w:pPr>
              <w:pStyle w:val="TAH"/>
              <w:rPr>
                <w:rFonts w:eastAsia="SimSun"/>
              </w:rPr>
            </w:pPr>
            <w:r w:rsidRPr="00F72CD4">
              <w:rPr>
                <w:rFonts w:eastAsia="SimSun"/>
              </w:rPr>
              <w:t>TDD</w:t>
            </w:r>
          </w:p>
        </w:tc>
      </w:tr>
      <w:tr w:rsidR="007B35BB" w:rsidRPr="00F72CD4" w14:paraId="1F9DF6BF"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3FCB0CE5" w14:textId="77777777" w:rsidR="007B35BB" w:rsidRPr="00F72CD4" w:rsidRDefault="007B35BB" w:rsidP="000D2D5A">
            <w:pPr>
              <w:pStyle w:val="TAH"/>
              <w:rPr>
                <w:rFonts w:eastAsia="SimSun"/>
              </w:rPr>
            </w:pPr>
            <w:r w:rsidRPr="00F72CD4">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6BBA854E" w14:textId="77777777" w:rsidR="007B35BB" w:rsidRPr="00F72CD4" w:rsidRDefault="007B35BB" w:rsidP="000D2D5A">
            <w:pPr>
              <w:pStyle w:val="TAH"/>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D98F28D" w14:textId="77777777" w:rsidR="007B35BB" w:rsidRPr="00F72CD4" w:rsidRDefault="007B35BB" w:rsidP="000D2D5A">
            <w:pPr>
              <w:pStyle w:val="TAH"/>
              <w:rPr>
                <w:rFonts w:eastAsia="SimSun"/>
              </w:rPr>
            </w:pPr>
            <w:r w:rsidRPr="00F72CD4">
              <w:rPr>
                <w:rFonts w:eastAsia="SimSun"/>
              </w:rPr>
              <w:t>1</w:t>
            </w:r>
          </w:p>
        </w:tc>
      </w:tr>
      <w:tr w:rsidR="007B35BB" w:rsidRPr="00F72CD4" w14:paraId="1C874A1C" w14:textId="77777777" w:rsidTr="007B35BB">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0A0FCA0B" w14:textId="77777777" w:rsidR="007B35BB" w:rsidRPr="00F72CD4" w:rsidRDefault="007B35BB" w:rsidP="000D2D5A">
            <w:pPr>
              <w:pStyle w:val="TAL"/>
              <w:rPr>
                <w:rFonts w:eastAsia="SimSun"/>
              </w:rPr>
            </w:pPr>
            <w:r w:rsidRPr="00F72CD4">
              <w:rPr>
                <w:rFonts w:eastAsia="SimSun"/>
              </w:rPr>
              <w:t>PDSCH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1AC6B482" w14:textId="77777777" w:rsidR="007B35BB" w:rsidRPr="00F72CD4" w:rsidRDefault="007B35BB" w:rsidP="000D2D5A">
            <w:pPr>
              <w:pStyle w:val="TAL"/>
              <w:rPr>
                <w:rFonts w:eastAsia="SimSun"/>
              </w:rPr>
            </w:pPr>
            <w:r w:rsidRPr="00F72CD4">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54078EA8"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0F89C0C" w14:textId="77777777" w:rsidR="007B35BB" w:rsidRPr="00F72CD4" w:rsidRDefault="007B35BB" w:rsidP="000D2D5A">
            <w:pPr>
              <w:pStyle w:val="TAC"/>
              <w:rPr>
                <w:rFonts w:eastAsia="SimSun"/>
              </w:rPr>
            </w:pPr>
            <w:r w:rsidRPr="00F72CD4">
              <w:rPr>
                <w:rFonts w:eastAsia="SimSun"/>
              </w:rPr>
              <w:t>Type A</w:t>
            </w:r>
          </w:p>
        </w:tc>
      </w:tr>
      <w:tr w:rsidR="007B35BB" w:rsidRPr="00F72CD4" w14:paraId="6D86485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32CE2B"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711C11B9" w14:textId="77777777" w:rsidR="007B35BB" w:rsidRPr="00F72CD4" w:rsidRDefault="007B35BB" w:rsidP="000D2D5A">
            <w:pPr>
              <w:pStyle w:val="TAL"/>
              <w:rPr>
                <w:rFonts w:eastAsia="SimSun"/>
              </w:rPr>
            </w:pPr>
            <w:r w:rsidRPr="00F72CD4">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5CE0D8B2"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8E6137C" w14:textId="77777777" w:rsidR="007B35BB" w:rsidRPr="00F72CD4" w:rsidRDefault="007B35BB" w:rsidP="000D2D5A">
            <w:pPr>
              <w:pStyle w:val="TAC"/>
              <w:rPr>
                <w:rFonts w:eastAsia="SimSun"/>
              </w:rPr>
            </w:pPr>
            <w:r w:rsidRPr="00F72CD4">
              <w:rPr>
                <w:rFonts w:eastAsia="SimSun"/>
              </w:rPr>
              <w:t>0</w:t>
            </w:r>
          </w:p>
        </w:tc>
      </w:tr>
      <w:tr w:rsidR="007B35BB" w:rsidRPr="00F72CD4" w14:paraId="40152E4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3916E8B"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0D4AB4F9" w14:textId="77777777" w:rsidR="007B35BB" w:rsidRPr="00F72CD4" w:rsidRDefault="007B35BB" w:rsidP="000D2D5A">
            <w:pPr>
              <w:pStyle w:val="TAL"/>
              <w:rPr>
                <w:rFonts w:eastAsia="SimSun"/>
              </w:rPr>
            </w:pPr>
            <w:r w:rsidRPr="00F72CD4">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060D6C35"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BFCE620" w14:textId="77777777" w:rsidR="007B35BB" w:rsidRPr="00F72CD4" w:rsidRDefault="007B35BB" w:rsidP="000D2D5A">
            <w:pPr>
              <w:pStyle w:val="TAC"/>
              <w:rPr>
                <w:rFonts w:eastAsia="SimSun"/>
              </w:rPr>
            </w:pPr>
            <w:r w:rsidRPr="00F72CD4">
              <w:rPr>
                <w:rFonts w:eastAsia="SimSun"/>
              </w:rPr>
              <w:t>2</w:t>
            </w:r>
          </w:p>
        </w:tc>
      </w:tr>
      <w:tr w:rsidR="007B35BB" w:rsidRPr="00F72CD4" w14:paraId="7119F5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79DD6D4"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D4745DA" w14:textId="77777777" w:rsidR="007B35BB" w:rsidRPr="00F72CD4" w:rsidRDefault="007B35BB" w:rsidP="000D2D5A">
            <w:pPr>
              <w:pStyle w:val="TAL"/>
              <w:rPr>
                <w:rFonts w:eastAsia="SimSun"/>
              </w:rPr>
            </w:pPr>
            <w:r w:rsidRPr="00F72CD4">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424F96EF"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25E2765" w14:textId="77777777" w:rsidR="007B35BB" w:rsidRPr="00F72CD4" w:rsidRDefault="007B35BB" w:rsidP="000D2D5A">
            <w:pPr>
              <w:pStyle w:val="TAC"/>
              <w:rPr>
                <w:rFonts w:eastAsia="SimSun"/>
              </w:rPr>
            </w:pPr>
            <w:r w:rsidRPr="00F72CD4">
              <w:rPr>
                <w:rFonts w:eastAsia="SimSun"/>
              </w:rPr>
              <w:t>12</w:t>
            </w:r>
          </w:p>
        </w:tc>
      </w:tr>
      <w:tr w:rsidR="007B35BB" w:rsidRPr="00F72CD4" w14:paraId="4BD0DCA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F0F437"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35D59A8D" w14:textId="77777777" w:rsidR="007B35BB" w:rsidRPr="00F72CD4" w:rsidRDefault="007B35BB" w:rsidP="000D2D5A">
            <w:pPr>
              <w:pStyle w:val="TAL"/>
              <w:rPr>
                <w:rFonts w:eastAsia="SimSun"/>
              </w:rPr>
            </w:pPr>
            <w:r w:rsidRPr="00F72CD4">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5E96F261"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FDD674D" w14:textId="77777777" w:rsidR="007B35BB" w:rsidRPr="00F72CD4" w:rsidRDefault="007B35BB" w:rsidP="000D2D5A">
            <w:pPr>
              <w:pStyle w:val="TAC"/>
              <w:rPr>
                <w:rFonts w:eastAsia="SimSun"/>
              </w:rPr>
            </w:pPr>
            <w:r w:rsidRPr="00F72CD4">
              <w:rPr>
                <w:rFonts w:eastAsia="SimSun"/>
              </w:rPr>
              <w:t>1</w:t>
            </w:r>
          </w:p>
        </w:tc>
      </w:tr>
      <w:tr w:rsidR="007B35BB" w:rsidRPr="00F72CD4" w14:paraId="18D2854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6AE9B50"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38903F6" w14:textId="77777777" w:rsidR="007B35BB" w:rsidRPr="00F72CD4" w:rsidRDefault="007B35BB" w:rsidP="000D2D5A">
            <w:pPr>
              <w:pStyle w:val="TAL"/>
              <w:rPr>
                <w:rFonts w:eastAsia="SimSun"/>
              </w:rPr>
            </w:pPr>
            <w:r w:rsidRPr="00F72CD4">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0A69BB2E"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53E79C7" w14:textId="77777777" w:rsidR="007B35BB" w:rsidRPr="00F72CD4" w:rsidRDefault="007B35BB" w:rsidP="000D2D5A">
            <w:pPr>
              <w:pStyle w:val="TAC"/>
              <w:rPr>
                <w:rFonts w:eastAsia="SimSun"/>
              </w:rPr>
            </w:pPr>
            <w:r w:rsidRPr="00F72CD4">
              <w:rPr>
                <w:rFonts w:eastAsia="SimSun"/>
              </w:rPr>
              <w:t>Static</w:t>
            </w:r>
          </w:p>
        </w:tc>
      </w:tr>
      <w:tr w:rsidR="007B35BB" w:rsidRPr="00F72CD4" w14:paraId="7932E05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F4F1722"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78374B3D" w14:textId="77777777" w:rsidR="007B35BB" w:rsidRPr="00F72CD4" w:rsidRDefault="007B35BB" w:rsidP="000D2D5A">
            <w:pPr>
              <w:pStyle w:val="TAL"/>
              <w:rPr>
                <w:rFonts w:eastAsia="SimSun"/>
              </w:rPr>
            </w:pPr>
            <w:r w:rsidRPr="00F72CD4">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7C4E65D5"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A59430" w14:textId="77777777" w:rsidR="007B35BB" w:rsidRPr="00F72CD4" w:rsidRDefault="007B35BB" w:rsidP="000D2D5A">
            <w:pPr>
              <w:pStyle w:val="TAC"/>
              <w:rPr>
                <w:rFonts w:eastAsia="SimSun"/>
              </w:rPr>
            </w:pPr>
            <w:r w:rsidRPr="00F72CD4">
              <w:rPr>
                <w:rFonts w:eastAsia="SimSun"/>
              </w:rPr>
              <w:t>2</w:t>
            </w:r>
          </w:p>
        </w:tc>
      </w:tr>
      <w:tr w:rsidR="007B35BB" w:rsidRPr="00F72CD4" w14:paraId="4C8C34C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D60AFB"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17005D7" w14:textId="77777777" w:rsidR="007B35BB" w:rsidRPr="00F72CD4" w:rsidRDefault="007B35BB" w:rsidP="000D2D5A">
            <w:pPr>
              <w:pStyle w:val="TAL"/>
              <w:rPr>
                <w:rFonts w:eastAsia="SimSun"/>
              </w:rPr>
            </w:pPr>
            <w:r w:rsidRPr="00F72CD4">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019CEDF7"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C61BC92" w14:textId="77777777" w:rsidR="007B35BB" w:rsidRPr="00F72CD4" w:rsidRDefault="007B35BB" w:rsidP="000D2D5A">
            <w:pPr>
              <w:pStyle w:val="TAC"/>
              <w:rPr>
                <w:rFonts w:eastAsia="SimSun"/>
              </w:rPr>
            </w:pPr>
            <w:r w:rsidRPr="00F72CD4">
              <w:rPr>
                <w:rFonts w:eastAsia="SimSun"/>
              </w:rPr>
              <w:t>Type 0</w:t>
            </w:r>
          </w:p>
        </w:tc>
      </w:tr>
      <w:tr w:rsidR="007B35BB" w:rsidRPr="00F72CD4" w14:paraId="379953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D2D3AC"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680F4B98" w14:textId="77777777" w:rsidR="007B35BB" w:rsidRPr="00F72CD4" w:rsidRDefault="007B35BB" w:rsidP="000D2D5A">
            <w:pPr>
              <w:pStyle w:val="TAL"/>
              <w:rPr>
                <w:rFonts w:eastAsia="SimSun"/>
              </w:rPr>
            </w:pPr>
            <w:r w:rsidRPr="00F72CD4">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2DD3E574"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51667D0"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095ED21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2FE27F"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810D684" w14:textId="77777777" w:rsidR="007B35BB" w:rsidRPr="00F72CD4" w:rsidRDefault="007B35BB" w:rsidP="000D2D5A">
            <w:pPr>
              <w:pStyle w:val="TAL"/>
              <w:rPr>
                <w:rFonts w:eastAsia="SimSun"/>
              </w:rPr>
            </w:pPr>
            <w:r w:rsidRPr="00F72CD4">
              <w:rPr>
                <w:rFonts w:eastAsia="SimSun"/>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59023827"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53124D5"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2FD0399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AEF74E"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7452263A" w14:textId="77777777" w:rsidR="007B35BB" w:rsidRPr="00F72CD4" w:rsidRDefault="007B35BB" w:rsidP="000D2D5A">
            <w:pPr>
              <w:pStyle w:val="TAL"/>
              <w:rPr>
                <w:rFonts w:eastAsia="SimSun"/>
              </w:rPr>
            </w:pPr>
            <w:r w:rsidRPr="00F72CD4">
              <w:rPr>
                <w:rFonts w:eastAsia="SimSun"/>
              </w:rPr>
              <w:t>VRB-to-PRB mapping interleaver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0E91766F"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D79416F" w14:textId="77777777" w:rsidR="007B35BB" w:rsidRPr="00F72CD4" w:rsidRDefault="007B35BB" w:rsidP="000D2D5A">
            <w:pPr>
              <w:pStyle w:val="TAC"/>
              <w:rPr>
                <w:rFonts w:eastAsia="SimSun"/>
              </w:rPr>
            </w:pPr>
            <w:r w:rsidRPr="00F72CD4">
              <w:rPr>
                <w:rFonts w:eastAsia="SimSun"/>
              </w:rPr>
              <w:t>N/A</w:t>
            </w:r>
          </w:p>
        </w:tc>
      </w:tr>
      <w:tr w:rsidR="007B35BB" w:rsidRPr="00F72CD4" w14:paraId="2D014361" w14:textId="77777777" w:rsidTr="007B35BB">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623ED9EE" w14:textId="77777777" w:rsidR="007B35BB" w:rsidRPr="00F72CD4" w:rsidRDefault="007B35BB" w:rsidP="000D2D5A">
            <w:pPr>
              <w:pStyle w:val="TAL"/>
              <w:rPr>
                <w:rFonts w:eastAsia="SimSun"/>
              </w:rPr>
            </w:pPr>
            <w:r w:rsidRPr="00F72CD4">
              <w:rPr>
                <w:rFonts w:eastAsia="SimSun"/>
              </w:rPr>
              <w:t>PDSCH DMRS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203B6B83" w14:textId="77777777" w:rsidR="007B35BB" w:rsidRPr="00F72CD4" w:rsidRDefault="007B35BB" w:rsidP="000D2D5A">
            <w:pPr>
              <w:pStyle w:val="TAL"/>
              <w:rPr>
                <w:rFonts w:eastAsia="SimSun"/>
              </w:rPr>
            </w:pPr>
            <w:r w:rsidRPr="00F72CD4">
              <w:rPr>
                <w:rFonts w:eastAsia="SimSun"/>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22983138"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3A506C3" w14:textId="77777777" w:rsidR="007B35BB" w:rsidRPr="00F72CD4" w:rsidRDefault="007B35BB" w:rsidP="000D2D5A">
            <w:pPr>
              <w:pStyle w:val="TAC"/>
              <w:rPr>
                <w:rFonts w:eastAsia="SimSun"/>
              </w:rPr>
            </w:pPr>
            <w:r w:rsidRPr="00F72CD4">
              <w:rPr>
                <w:rFonts w:eastAsia="SimSun"/>
              </w:rPr>
              <w:t>Type 1</w:t>
            </w:r>
          </w:p>
        </w:tc>
      </w:tr>
      <w:tr w:rsidR="007B35BB" w:rsidRPr="00F72CD4" w14:paraId="45AA06B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482A03B"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249AF8E" w14:textId="77777777" w:rsidR="007B35BB" w:rsidRPr="00F72CD4" w:rsidRDefault="007B35BB" w:rsidP="000D2D5A">
            <w:pPr>
              <w:pStyle w:val="TAL"/>
              <w:rPr>
                <w:rFonts w:eastAsia="SimSun"/>
              </w:rPr>
            </w:pPr>
            <w:r w:rsidRPr="00F72CD4">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1FE0B64D"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ABE680A" w14:textId="77777777" w:rsidR="007B35BB" w:rsidRPr="00F72CD4" w:rsidRDefault="007B35BB" w:rsidP="000D2D5A">
            <w:pPr>
              <w:pStyle w:val="TAC"/>
              <w:rPr>
                <w:rFonts w:eastAsia="SimSun"/>
                <w:lang w:eastAsia="zh-CN"/>
              </w:rPr>
            </w:pPr>
            <w:r w:rsidRPr="00F72CD4">
              <w:rPr>
                <w:rFonts w:eastAsia="SimSun"/>
              </w:rPr>
              <w:t>2</w:t>
            </w:r>
          </w:p>
        </w:tc>
      </w:tr>
      <w:tr w:rsidR="007B35BB" w:rsidRPr="00F72CD4" w14:paraId="4F14806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6D0BECD"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31347EEA" w14:textId="77777777" w:rsidR="007B35BB" w:rsidRPr="00F72CD4" w:rsidRDefault="007B35BB" w:rsidP="000D2D5A">
            <w:pPr>
              <w:pStyle w:val="TAL"/>
              <w:rPr>
                <w:rFonts w:eastAsia="SimSun"/>
                <w:lang w:eastAsia="en-US"/>
              </w:rPr>
            </w:pPr>
            <w:r w:rsidRPr="00F72CD4">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45F59293"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904FAC0" w14:textId="77777777" w:rsidR="007B35BB" w:rsidRPr="00F72CD4" w:rsidRDefault="007B35BB" w:rsidP="000D2D5A">
            <w:pPr>
              <w:pStyle w:val="TAC"/>
              <w:rPr>
                <w:rFonts w:eastAsia="SimSun"/>
              </w:rPr>
            </w:pPr>
            <w:r w:rsidRPr="00F72CD4">
              <w:rPr>
                <w:rFonts w:eastAsia="SimSun"/>
              </w:rPr>
              <w:t>1</w:t>
            </w:r>
          </w:p>
        </w:tc>
      </w:tr>
      <w:tr w:rsidR="007B35BB" w:rsidRPr="00F72CD4" w14:paraId="280EAFA3" w14:textId="77777777" w:rsidTr="007B35BB">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8FA5FE" w14:textId="77777777" w:rsidR="007B35BB" w:rsidRPr="00F72CD4" w:rsidRDefault="007B35BB" w:rsidP="000D2D5A">
            <w:pPr>
              <w:pStyle w:val="TAL"/>
              <w:rPr>
                <w:rFonts w:eastAsia="SimSun"/>
              </w:rPr>
            </w:pPr>
            <w:r w:rsidRPr="00F72CD4">
              <w:rPr>
                <w:rFonts w:eastAsia="SimSun"/>
              </w:rPr>
              <w:t>CSI-RS for tracking</w:t>
            </w:r>
          </w:p>
        </w:tc>
        <w:tc>
          <w:tcPr>
            <w:tcW w:w="3708" w:type="dxa"/>
            <w:tcBorders>
              <w:top w:val="single" w:sz="4" w:space="0" w:color="auto"/>
              <w:left w:val="single" w:sz="4" w:space="0" w:color="auto"/>
              <w:bottom w:val="single" w:sz="4" w:space="0" w:color="auto"/>
              <w:right w:val="single" w:sz="4" w:space="0" w:color="auto"/>
            </w:tcBorders>
            <w:vAlign w:val="center"/>
            <w:hideMark/>
          </w:tcPr>
          <w:p w14:paraId="01DFFDA9" w14:textId="77777777" w:rsidR="007B35BB" w:rsidRPr="00F72CD4" w:rsidRDefault="007B35BB" w:rsidP="000D2D5A">
            <w:pPr>
              <w:pStyle w:val="TAL"/>
              <w:rPr>
                <w:rFonts w:eastAsia="SimSun"/>
              </w:rPr>
            </w:pPr>
            <w:r w:rsidRPr="00F72CD4">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0912DD97" w14:textId="77777777" w:rsidR="007B35BB" w:rsidRPr="00F72CD4" w:rsidRDefault="007B35BB" w:rsidP="000D2D5A">
            <w:pPr>
              <w:pStyle w:val="TAC"/>
              <w:rPr>
                <w:rFonts w:eastAsia="SimSun"/>
              </w:rPr>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3CBAF3E" w14:textId="77777777" w:rsidR="007B35BB" w:rsidRPr="00F72CD4" w:rsidRDefault="007B35BB" w:rsidP="000D2D5A">
            <w:pPr>
              <w:pStyle w:val="TAC"/>
              <w:rPr>
                <w:rFonts w:eastAsia="SimSun"/>
              </w:rPr>
            </w:pPr>
            <w:r w:rsidRPr="00F72CD4">
              <w:rPr>
                <w:rFonts w:eastAsia="SimSun"/>
              </w:rPr>
              <w:t xml:space="preserve">20 for CSI-RS resource 1,2,3,4. </w:t>
            </w:r>
          </w:p>
        </w:tc>
      </w:tr>
      <w:tr w:rsidR="007B35BB" w:rsidRPr="00F72CD4" w14:paraId="4D9F9E3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74CDCD"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A0821E7" w14:textId="77777777" w:rsidR="007B35BB" w:rsidRPr="00F72CD4" w:rsidRDefault="007B35BB" w:rsidP="000D2D5A">
            <w:pPr>
              <w:pStyle w:val="TAL"/>
              <w:rPr>
                <w:rFonts w:eastAsia="SimSun"/>
              </w:rPr>
            </w:pPr>
            <w:r w:rsidRPr="00F72CD4">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050976C9" w14:textId="77777777" w:rsidR="007B35BB" w:rsidRPr="00F72CD4" w:rsidRDefault="007B35BB" w:rsidP="000D2D5A">
            <w:pPr>
              <w:pStyle w:val="TAC"/>
              <w:rPr>
                <w:rFonts w:eastAsia="SimSun"/>
              </w:rPr>
            </w:pPr>
            <w:r w:rsidRPr="00F72CD4">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71EA4A8" w14:textId="77777777" w:rsidR="007B35BB" w:rsidRPr="00F72CD4" w:rsidRDefault="007B35BB" w:rsidP="000D2D5A">
            <w:pPr>
              <w:pStyle w:val="TAC"/>
              <w:rPr>
                <w:rFonts w:eastAsia="SimSun"/>
              </w:rPr>
            </w:pPr>
            <w:r w:rsidRPr="00F72CD4">
              <w:rPr>
                <w:rFonts w:eastAsia="SimSun"/>
              </w:rPr>
              <w:t>1 for CSI-RS resource 1 and 22 for CSI-RS resource 3 and 4.</w:t>
            </w:r>
          </w:p>
        </w:tc>
      </w:tr>
      <w:tr w:rsidR="007B35BB" w:rsidRPr="00F72CD4" w14:paraId="68F2B00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F8688DC" w14:textId="77777777" w:rsidR="007B35BB" w:rsidRPr="00F72CD4" w:rsidRDefault="007B35BB" w:rsidP="000D2D5A">
            <w:pPr>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673D660B" w14:textId="77777777" w:rsidR="007B35BB" w:rsidRPr="00F72CD4" w:rsidRDefault="007B35BB" w:rsidP="000D2D5A">
            <w:pPr>
              <w:pStyle w:val="TAL"/>
              <w:rPr>
                <w:rFonts w:eastAsia="SimSun"/>
              </w:rPr>
            </w:pPr>
            <w:r w:rsidRPr="00F72CD4">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3980933B"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49D131B" w14:textId="77777777" w:rsidR="007B35BB" w:rsidRPr="00F72CD4" w:rsidRDefault="007B35BB" w:rsidP="000D2D5A">
            <w:pPr>
              <w:pStyle w:val="TAC"/>
              <w:rPr>
                <w:rFonts w:eastAsia="SimSun"/>
              </w:rPr>
            </w:pPr>
            <w:r w:rsidRPr="00F72CD4">
              <w:rPr>
                <w:rFonts w:eastAsia="SimSun"/>
              </w:rPr>
              <w:t>Start PRB 0</w:t>
            </w:r>
            <w:r w:rsidRPr="00F72CD4">
              <w:rPr>
                <w:rFonts w:eastAsia="SimSun"/>
              </w:rPr>
              <w:br/>
              <w:t>Number of PRB =</w:t>
            </w:r>
            <w:r w:rsidRPr="00F72CD4">
              <w:rPr>
                <w:rFonts w:eastAsia="SimSun"/>
                <w:color w:val="FF0000"/>
              </w:rPr>
              <w:t xml:space="preserve"> </w:t>
            </w:r>
            <w:r w:rsidRPr="00F72CD4">
              <w:rPr>
                <w:rFonts w:eastAsia="SimSun"/>
              </w:rPr>
              <w:t>52</w:t>
            </w:r>
          </w:p>
        </w:tc>
      </w:tr>
      <w:tr w:rsidR="007B35BB" w:rsidRPr="00F72CD4" w14:paraId="12A2CD45"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4157BF61" w14:textId="77777777" w:rsidR="007B35BB" w:rsidRPr="00F72CD4" w:rsidRDefault="007B35BB" w:rsidP="000D2D5A">
            <w:pPr>
              <w:pStyle w:val="TAL"/>
              <w:rPr>
                <w:rFonts w:eastAsia="SimSun"/>
              </w:rPr>
            </w:pPr>
            <w:r w:rsidRPr="00F72CD4">
              <w:rPr>
                <w:rFonts w:eastAsia="SimSun"/>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5E55C6FA"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BBF3D63" w14:textId="77777777" w:rsidR="007B35BB" w:rsidRPr="00F72CD4" w:rsidRDefault="007B35BB" w:rsidP="000D2D5A">
            <w:pPr>
              <w:pStyle w:val="TAC"/>
              <w:rPr>
                <w:rFonts w:eastAsia="SimSun"/>
              </w:rPr>
            </w:pPr>
            <w:r w:rsidRPr="00F72CD4">
              <w:rPr>
                <w:rFonts w:eastAsia="SimSun"/>
              </w:rPr>
              <w:t>8</w:t>
            </w:r>
          </w:p>
        </w:tc>
      </w:tr>
      <w:tr w:rsidR="007B35BB" w:rsidRPr="00F72CD4" w14:paraId="3080A20E" w14:textId="77777777" w:rsidTr="007B35BB">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0AA97C6D"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23172975" w14:textId="77777777" w:rsidR="007B35BB" w:rsidRPr="00F72CD4" w:rsidRDefault="007B35BB" w:rsidP="000D2D5A">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A9E2866" w14:textId="77777777" w:rsidR="007B35BB" w:rsidRPr="00F72CD4" w:rsidRDefault="007B35BB" w:rsidP="000D2D5A">
            <w:pPr>
              <w:pStyle w:val="TAC"/>
              <w:rPr>
                <w:rFonts w:eastAsia="SimSun"/>
                <w:lang w:eastAsia="zh-CN"/>
              </w:rPr>
            </w:pPr>
            <w:r w:rsidRPr="00F72CD4">
              <w:rPr>
                <w:rFonts w:eastAsia="SimSun"/>
              </w:rPr>
              <w:t>Specific to each</w:t>
            </w:r>
            <w:r w:rsidRPr="00F72CD4">
              <w:rPr>
                <w:rFonts w:eastAsia="SimSun"/>
                <w:lang w:eastAsia="zh-CN"/>
              </w:rPr>
              <w:t xml:space="preserve"> TDD</w:t>
            </w:r>
            <w:r w:rsidRPr="00F72CD4">
              <w:rPr>
                <w:rFonts w:eastAsia="SimSun"/>
              </w:rPr>
              <w:t xml:space="preserve"> UL-DL pattern</w:t>
            </w:r>
            <w:r w:rsidRPr="00F72CD4">
              <w:rPr>
                <w:rFonts w:eastAsia="SimSun"/>
                <w:lang w:eastAsia="zh-CN"/>
              </w:rPr>
              <w:t xml:space="preserve"> </w:t>
            </w:r>
            <w:r w:rsidRPr="00F72CD4">
              <w:rPr>
                <w:rFonts w:eastAsia="SimSun"/>
              </w:rPr>
              <w:t>and as defined in Annex A.1.2</w:t>
            </w:r>
          </w:p>
        </w:tc>
      </w:tr>
    </w:tbl>
    <w:p w14:paraId="51D5B41F" w14:textId="77777777" w:rsidR="007B35BB" w:rsidRPr="00F72CD4" w:rsidRDefault="007B35BB" w:rsidP="000D2D5A">
      <w:pPr>
        <w:rPr>
          <w:rFonts w:eastAsia="SimSun"/>
          <w:lang w:eastAsia="en-US"/>
        </w:rPr>
      </w:pPr>
    </w:p>
    <w:p w14:paraId="0E6BFC94" w14:textId="77777777" w:rsidR="007B35BB" w:rsidRPr="00F72CD4" w:rsidRDefault="007B35BB" w:rsidP="000D2D5A">
      <w:pPr>
        <w:pStyle w:val="TH"/>
        <w:rPr>
          <w:rFonts w:eastAsia="DengXian"/>
        </w:rPr>
      </w:pPr>
      <w:r w:rsidRPr="00F72CD4">
        <w:t>Table 5.2.3.2.9.0-3: Minimum performance for Rank 2</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03"/>
        <w:gridCol w:w="1267"/>
        <w:gridCol w:w="1366"/>
        <w:gridCol w:w="1176"/>
        <w:gridCol w:w="603"/>
      </w:tblGrid>
      <w:tr w:rsidR="007B35BB" w:rsidRPr="00F72CD4" w14:paraId="4DC5DA6A" w14:textId="77777777" w:rsidTr="007B35BB">
        <w:trPr>
          <w:trHeight w:val="391"/>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C58225" w14:textId="77777777" w:rsidR="007B35BB" w:rsidRPr="00F72CD4" w:rsidRDefault="007B35BB" w:rsidP="000D2D5A">
            <w:pPr>
              <w:pStyle w:val="TAH"/>
              <w:rPr>
                <w:rFonts w:eastAsia="SimSun"/>
              </w:rPr>
            </w:pPr>
            <w:r w:rsidRPr="00F72CD4">
              <w:rPr>
                <w:rFonts w:eastAsia="SimSun"/>
              </w:rPr>
              <w:t>Test num.</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1EB11D" w14:textId="77777777" w:rsidR="007B35BB" w:rsidRPr="00F72CD4" w:rsidRDefault="007B35BB" w:rsidP="000D2D5A">
            <w:pPr>
              <w:pStyle w:val="TAH"/>
              <w:rPr>
                <w:rFonts w:eastAsia="SimSun"/>
              </w:rPr>
            </w:pPr>
            <w:r w:rsidRPr="00F72CD4">
              <w:rPr>
                <w:rFonts w:eastAsia="SimSun"/>
              </w:rPr>
              <w:t>Reference 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7D800D" w14:textId="77777777" w:rsidR="007B35BB" w:rsidRPr="00F72CD4" w:rsidRDefault="007B35BB" w:rsidP="000D2D5A">
            <w:pPr>
              <w:pStyle w:val="TAH"/>
              <w:rPr>
                <w:rFonts w:eastAsia="SimSun"/>
              </w:rPr>
            </w:pPr>
            <w:r w:rsidRPr="00F72CD4">
              <w:rPr>
                <w:rFonts w:eastAsia="SimSun"/>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A6366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812845" w14:textId="77777777" w:rsidR="007B35BB" w:rsidRPr="00F72CD4" w:rsidRDefault="007B35BB" w:rsidP="000D2D5A">
            <w:pPr>
              <w:pStyle w:val="TAH"/>
              <w:rPr>
                <w:rFonts w:eastAsia="SimSun"/>
                <w:lang w:eastAsia="en-US"/>
              </w:rPr>
            </w:pPr>
            <w:r w:rsidRPr="00F72CD4">
              <w:rPr>
                <w:rFonts w:eastAsia="SimSun"/>
              </w:rPr>
              <w:t>TDD UL-DL patter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F28A73" w14:textId="77777777" w:rsidR="007B35BB" w:rsidRPr="00F72CD4" w:rsidRDefault="007B35BB" w:rsidP="000D2D5A">
            <w:pPr>
              <w:pStyle w:val="TAH"/>
              <w:rPr>
                <w:rFonts w:eastAsia="SimSun"/>
              </w:rPr>
            </w:pPr>
            <w:r w:rsidRPr="00F72CD4">
              <w:rPr>
                <w:rFonts w:eastAsia="SimSun"/>
              </w:rPr>
              <w:t>Propagation condition</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B63E23" w14:textId="77777777" w:rsidR="007B35BB" w:rsidRPr="00F72CD4" w:rsidRDefault="007B35BB" w:rsidP="000D2D5A">
            <w:pPr>
              <w:pStyle w:val="TAH"/>
              <w:rPr>
                <w:rFonts w:eastAsia="SimSun"/>
              </w:rPr>
            </w:pPr>
            <w:r w:rsidRPr="00F72CD4">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97A8ED1"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1537D02"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59035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E179C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0A372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F2241D"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6043AE"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11273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19CA2E" w14:textId="77777777" w:rsidR="007B35BB" w:rsidRPr="00F72CD4" w:rsidRDefault="007B35BB" w:rsidP="000D2D5A">
            <w:pPr>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6E5441" w14:textId="77777777" w:rsidR="007B35BB" w:rsidRPr="00F72CD4" w:rsidRDefault="007B35BB" w:rsidP="000D2D5A">
            <w:pPr>
              <w:pStyle w:val="TAH"/>
              <w:rPr>
                <w:rFonts w:eastAsia="SimSun"/>
              </w:rPr>
            </w:pPr>
            <w:r w:rsidRPr="00F72CD4">
              <w:rPr>
                <w:rFonts w:eastAsia="SimSu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A2F9BB" w14:textId="77777777" w:rsidR="007B35BB" w:rsidRPr="00F72CD4" w:rsidRDefault="007B35BB" w:rsidP="000D2D5A">
            <w:pPr>
              <w:pStyle w:val="TAH"/>
              <w:rPr>
                <w:rFonts w:eastAsia="SimSun"/>
              </w:rPr>
            </w:pPr>
            <w:r w:rsidRPr="00F72CD4">
              <w:rPr>
                <w:rFonts w:eastAsia="SimSun"/>
              </w:rPr>
              <w:t>SNR (dB)</w:t>
            </w:r>
          </w:p>
        </w:tc>
      </w:tr>
      <w:tr w:rsidR="007B35BB" w:rsidRPr="00F72CD4" w14:paraId="00786FEE"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EF9C28" w14:textId="77777777" w:rsidR="007B35BB" w:rsidRPr="00F72CD4" w:rsidRDefault="007B35BB" w:rsidP="000D2D5A">
            <w:pPr>
              <w:pStyle w:val="TAC"/>
              <w:rPr>
                <w:rFonts w:eastAsia="SimSun"/>
              </w:rPr>
            </w:pPr>
            <w:r w:rsidRPr="00F72CD4">
              <w:rPr>
                <w:rFonts w:eastAsia="SimSun"/>
              </w:rPr>
              <w:t>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669B2" w14:textId="77777777" w:rsidR="007B35BB" w:rsidRPr="00F72CD4" w:rsidRDefault="007B35BB" w:rsidP="000D2D5A">
            <w:pPr>
              <w:pStyle w:val="TAC"/>
              <w:rPr>
                <w:rFonts w:eastAsia="SimSun"/>
              </w:rPr>
            </w:pPr>
            <w:r w:rsidRPr="00F72CD4">
              <w:rPr>
                <w:rFonts w:eastAsia="SimSun"/>
              </w:rPr>
              <w:t>R.PDSCH.2-10.4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51B039"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0DE25D64" w14:textId="77777777" w:rsidR="007B35BB" w:rsidRPr="00F72CD4" w:rsidRDefault="007B35BB" w:rsidP="000D2D5A">
            <w:pPr>
              <w:pStyle w:val="TAC"/>
              <w:rPr>
                <w:rFonts w:eastAsia="SimSun"/>
              </w:rPr>
            </w:pPr>
            <w:r w:rsidRPr="00F72CD4">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58145" w14:textId="77777777" w:rsidR="007B35BB" w:rsidRPr="00F72CD4" w:rsidRDefault="007B35BB" w:rsidP="000D2D5A">
            <w:pPr>
              <w:pStyle w:val="TAC"/>
              <w:rPr>
                <w:rFonts w:eastAsia="SimSun"/>
                <w:lang w:eastAsia="zh-CN"/>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D19E4" w14:textId="77777777" w:rsidR="007B35BB" w:rsidRPr="00F72CD4" w:rsidRDefault="007B35BB" w:rsidP="000D2D5A">
            <w:pPr>
              <w:pStyle w:val="TAC"/>
              <w:rPr>
                <w:rFonts w:eastAsia="SimSun"/>
                <w:lang w:eastAsia="en-US"/>
              </w:rPr>
            </w:pPr>
            <w:r w:rsidRPr="00F72CD4">
              <w:rPr>
                <w:rFonts w:eastAsia="SimSun"/>
              </w:rPr>
              <w:t>HST-SFN</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73A4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C2EEB1"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BA151" w14:textId="77777777" w:rsidR="007B35BB" w:rsidRPr="00F72CD4" w:rsidRDefault="007B35BB" w:rsidP="000D2D5A">
            <w:pPr>
              <w:pStyle w:val="TAC"/>
              <w:rPr>
                <w:rFonts w:eastAsia="SimSun"/>
                <w:lang w:eastAsia="zh-CN"/>
              </w:rPr>
            </w:pPr>
            <w:r w:rsidRPr="00F72CD4">
              <w:rPr>
                <w:rFonts w:eastAsia="SimSun"/>
                <w:lang w:eastAsia="zh-CN"/>
              </w:rPr>
              <w:t>11.7</w:t>
            </w:r>
          </w:p>
        </w:tc>
      </w:tr>
    </w:tbl>
    <w:p w14:paraId="276AA639" w14:textId="77777777" w:rsidR="007B35BB" w:rsidRPr="00F72CD4" w:rsidRDefault="007B35BB" w:rsidP="000D2D5A">
      <w:pPr>
        <w:rPr>
          <w:lang w:eastAsia="en-US"/>
        </w:rPr>
      </w:pPr>
    </w:p>
    <w:p w14:paraId="4177AB5B" w14:textId="77777777" w:rsidR="007B35BB" w:rsidRPr="00F72CD4" w:rsidRDefault="007B35BB" w:rsidP="000D2D5A">
      <w:r w:rsidRPr="00F72CD4">
        <w:t>The normative reference for this requirement is TS 38.101-4 [</w:t>
      </w:r>
      <w:r w:rsidRPr="00F72CD4">
        <w:rPr>
          <w:rFonts w:eastAsia="Malgun Gothic"/>
        </w:rPr>
        <w:t>5</w:t>
      </w:r>
      <w:r w:rsidRPr="00F72CD4">
        <w:t>] clause 5.2.3.2.9.</w:t>
      </w:r>
    </w:p>
    <w:p w14:paraId="26F58E73" w14:textId="77777777" w:rsidR="007B35BB" w:rsidRPr="00F72CD4" w:rsidRDefault="007B35BB" w:rsidP="00D1288A">
      <w:pPr>
        <w:pStyle w:val="Heading6"/>
        <w:rPr>
          <w:rFonts w:eastAsia="SimSun"/>
        </w:rPr>
      </w:pPr>
      <w:bookmarkStart w:id="1072" w:name="_Toc90560828"/>
      <w:r w:rsidRPr="00F72CD4">
        <w:rPr>
          <w:rFonts w:eastAsia="SimSun"/>
        </w:rPr>
        <w:t>5.2.3.2.9_1</w:t>
      </w:r>
      <w:r w:rsidRPr="00F72CD4">
        <w:rPr>
          <w:rFonts w:eastAsia="SimSun"/>
        </w:rPr>
        <w:tab/>
        <w:t>4Rx TDD FR1 HST-SFN performance - 2x4 MIMO with baseline receiver for both SA and NSA</w:t>
      </w:r>
      <w:bookmarkEnd w:id="1072"/>
    </w:p>
    <w:p w14:paraId="58E4F4A2" w14:textId="77777777" w:rsidR="007B35BB" w:rsidRPr="00F72CD4" w:rsidRDefault="007B35BB" w:rsidP="007B35BB">
      <w:pPr>
        <w:pStyle w:val="H6"/>
        <w:rPr>
          <w:rFonts w:eastAsia="SimSun"/>
        </w:rPr>
      </w:pPr>
      <w:r w:rsidRPr="00F72CD4">
        <w:t>5.2.3.2.9_1.1</w:t>
      </w:r>
      <w:r w:rsidRPr="00F72CD4">
        <w:tab/>
        <w:t>Test purpose</w:t>
      </w:r>
    </w:p>
    <w:p w14:paraId="6289DB9E" w14:textId="77777777" w:rsidR="007B35BB" w:rsidRPr="00F72CD4" w:rsidRDefault="007B35BB" w:rsidP="000D2D5A">
      <w:r w:rsidRPr="00F72CD4">
        <w:t xml:space="preserve">To verify the PDSCH performance under 4 receive antenna conditions in the HST-SFN scenario defined in B.3.2 when </w:t>
      </w:r>
      <w:r w:rsidRPr="00F72CD4">
        <w:rPr>
          <w:i/>
        </w:rPr>
        <w:t>highSpeedDemodFlag-r16</w:t>
      </w:r>
      <w:r w:rsidRPr="00F72CD4">
        <w:t xml:space="preserve"> IE [20] is configured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5DBB2466" w14:textId="77777777" w:rsidR="007B35BB" w:rsidRPr="00F72CD4" w:rsidRDefault="007B35BB" w:rsidP="007B35BB">
      <w:pPr>
        <w:pStyle w:val="H6"/>
      </w:pPr>
      <w:r w:rsidRPr="00F72CD4">
        <w:t>5.2.3.2.9_1.2</w:t>
      </w:r>
      <w:r w:rsidRPr="00F72CD4">
        <w:tab/>
        <w:t>Test applicability</w:t>
      </w:r>
    </w:p>
    <w:p w14:paraId="6F703B63" w14:textId="39438523" w:rsidR="007B35BB" w:rsidRPr="00F72CD4" w:rsidRDefault="007B35BB" w:rsidP="000D2D5A">
      <w:r w:rsidRPr="00F72CD4">
        <w:t>This test applies to all types of NR UE release 15 and forward supporting enhanced demodulation processing for HST-SFN joint transmission scheme.</w:t>
      </w:r>
    </w:p>
    <w:p w14:paraId="3FA3391B" w14:textId="6E576668" w:rsidR="007B35BB" w:rsidRPr="00F72CD4" w:rsidRDefault="007B35BB" w:rsidP="000D2D5A">
      <w:r w:rsidRPr="00F72CD4">
        <w:t>This test also applies to all types of EUTRA UE release 15 and forward supporting EN-DC supporting enhanced demodulation processing for HST-SFN joint transmission scheme.</w:t>
      </w:r>
    </w:p>
    <w:p w14:paraId="73D28943" w14:textId="77777777" w:rsidR="007B35BB" w:rsidRPr="00F72CD4" w:rsidRDefault="007B35BB" w:rsidP="007B35BB">
      <w:pPr>
        <w:pStyle w:val="H6"/>
      </w:pPr>
      <w:r w:rsidRPr="00F72CD4">
        <w:t>5.2.3.2.9_1.3</w:t>
      </w:r>
      <w:r w:rsidRPr="00F72CD4">
        <w:tab/>
        <w:t>Test description</w:t>
      </w:r>
    </w:p>
    <w:p w14:paraId="6EE8C1FA" w14:textId="77777777" w:rsidR="007B35BB" w:rsidRPr="00F72CD4" w:rsidRDefault="007B35BB" w:rsidP="007B35BB">
      <w:pPr>
        <w:pStyle w:val="H6"/>
      </w:pPr>
      <w:r w:rsidRPr="00F72CD4">
        <w:t>5.2.3.2.9_1.3.1</w:t>
      </w:r>
      <w:r w:rsidRPr="00F72CD4">
        <w:tab/>
        <w:t>Initial conditions</w:t>
      </w:r>
    </w:p>
    <w:p w14:paraId="726690B9"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3CB019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7E09E056" w14:textId="77777777" w:rsidR="007B35BB" w:rsidRPr="00F72CD4" w:rsidRDefault="007B35BB" w:rsidP="000D2D5A">
      <w:r w:rsidRPr="00F72CD4">
        <w:t>Configurations of PDSCH and PDCCH before measurement are specified in Annex C.</w:t>
      </w:r>
    </w:p>
    <w:p w14:paraId="5BF0508E" w14:textId="77777777" w:rsidR="007B35BB" w:rsidRPr="00F72CD4" w:rsidRDefault="007B35BB" w:rsidP="000D2D5A">
      <w:r w:rsidRPr="00F72CD4">
        <w:t>Test Environment: Normal, as defined in TS 38.508-1 [6] clause 4.1.</w:t>
      </w:r>
    </w:p>
    <w:p w14:paraId="2D4F479B" w14:textId="4E0BE16A" w:rsidR="007B35BB" w:rsidRPr="00F72CD4" w:rsidRDefault="007B35BB" w:rsidP="000D2D5A">
      <w:r w:rsidRPr="00F72CD4">
        <w:t xml:space="preserve">Frequencies to be tested: Mid Range, as defined in TS 38.508-1 [6] clause </w:t>
      </w:r>
      <w:r w:rsidR="005A7246" w:rsidRPr="00F72CD4">
        <w:t>5.2.2</w:t>
      </w:r>
      <w:r w:rsidRPr="00F72CD4">
        <w:t>.</w:t>
      </w:r>
    </w:p>
    <w:p w14:paraId="557ACDFD" w14:textId="77777777" w:rsidR="007B35BB" w:rsidRPr="00F72CD4" w:rsidRDefault="007B35BB" w:rsidP="000D2D5A">
      <w:r w:rsidRPr="00F72CD4">
        <w:t>For EN-DC within FR1 operation, setup the LTE link according to Annex D:</w:t>
      </w:r>
    </w:p>
    <w:p w14:paraId="633D4417"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4 for TE diagram and clause A.3.2.5 for UE diagram.</w:t>
      </w:r>
    </w:p>
    <w:p w14:paraId="406A16C0" w14:textId="77777777" w:rsidR="007B35BB" w:rsidRPr="00F72CD4" w:rsidRDefault="007B35BB" w:rsidP="000D2D5A">
      <w:pPr>
        <w:pStyle w:val="B1"/>
      </w:pPr>
      <w:r w:rsidRPr="00F72CD4">
        <w:t>2.</w:t>
      </w:r>
      <w:r w:rsidRPr="00F72CD4">
        <w:tab/>
        <w:t>The parameter settings for the cell are set up according to Table 5.2-1 and Table 5.2.3.2.9.0-2 as appropriate.</w:t>
      </w:r>
    </w:p>
    <w:p w14:paraId="40F788E9"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34C1F38" w14:textId="77777777" w:rsidR="007B35BB" w:rsidRPr="00F72CD4" w:rsidRDefault="007B35BB" w:rsidP="000D2D5A">
      <w:pPr>
        <w:pStyle w:val="B1"/>
      </w:pPr>
      <w:r w:rsidRPr="00F72CD4">
        <w:t>4.</w:t>
      </w:r>
      <w:r w:rsidRPr="00F72CD4">
        <w:tab/>
        <w:t>Propagation conditions are set according to Annex B.0.</w:t>
      </w:r>
    </w:p>
    <w:p w14:paraId="4A56999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9_1.3.3.</w:t>
      </w:r>
    </w:p>
    <w:p w14:paraId="774FCFA8" w14:textId="77777777" w:rsidR="007B35BB" w:rsidRPr="00F72CD4" w:rsidRDefault="007B35BB" w:rsidP="007B35BB">
      <w:pPr>
        <w:pStyle w:val="H6"/>
      </w:pPr>
      <w:r w:rsidRPr="00F72CD4">
        <w:t>5.2.3.2.9_1.3.2</w:t>
      </w:r>
      <w:r w:rsidRPr="00F72CD4">
        <w:tab/>
        <w:t>Test procedure</w:t>
      </w:r>
    </w:p>
    <w:p w14:paraId="4BDE6601" w14:textId="77777777" w:rsidR="007B35BB" w:rsidRPr="00F72CD4" w:rsidRDefault="007B35BB" w:rsidP="000D2D5A">
      <w:pPr>
        <w:pStyle w:val="B1"/>
      </w:pPr>
      <w:r w:rsidRPr="00F72CD4">
        <w:t>1.</w:t>
      </w:r>
      <w:r w:rsidRPr="00F72CD4">
        <w:tab/>
        <w:t>SS transmits PDSCH via PDCCH DCI format 1_1 for C_RNTI to transmit the DL RMC according to Tables 5.2.3.2.9_1.</w:t>
      </w:r>
      <w:r w:rsidRPr="00F72CD4">
        <w:rPr>
          <w:rFonts w:eastAsia="MS Mincho"/>
        </w:rPr>
        <w:t>4</w:t>
      </w:r>
      <w:r w:rsidRPr="00F72CD4">
        <w:t>-1. The SS sends downlink MAC padding bits on the DL RMC.</w:t>
      </w:r>
    </w:p>
    <w:p w14:paraId="2DFC0583"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s 5.2.3.2.9_1.4-1 as appropriate.</w:t>
      </w:r>
    </w:p>
    <w:p w14:paraId="386C4191"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2C1C1C63" w14:textId="77777777" w:rsidR="007B35BB" w:rsidRPr="00F72CD4" w:rsidRDefault="007B35BB" w:rsidP="000D2D5A">
      <w:pPr>
        <w:pStyle w:val="B1"/>
      </w:pPr>
      <w:r w:rsidRPr="00F72CD4">
        <w:t>4.</w:t>
      </w:r>
      <w:r w:rsidRPr="00F72CD4">
        <w:tab/>
        <w:t>Repeat steps from 1 to 3 for each subtest in Tables 5.2.3.2.9_1.4-1 as appropriate.</w:t>
      </w:r>
    </w:p>
    <w:p w14:paraId="4D79CB18" w14:textId="77777777" w:rsidR="007B35BB" w:rsidRPr="00F72CD4" w:rsidRDefault="007B35BB" w:rsidP="007B35BB">
      <w:pPr>
        <w:pStyle w:val="H6"/>
      </w:pPr>
      <w:r w:rsidRPr="00F72CD4">
        <w:t>5.2.3.2.9_1.3.3</w:t>
      </w:r>
      <w:r w:rsidRPr="00F72CD4">
        <w:tab/>
        <w:t>Message contents</w:t>
      </w:r>
    </w:p>
    <w:p w14:paraId="54713C59" w14:textId="77777777" w:rsidR="007B35BB" w:rsidRPr="00F72CD4" w:rsidRDefault="007B35BB" w:rsidP="000D2D5A">
      <w:r w:rsidRPr="00F72CD4">
        <w:t>Message contents are according to TS 38.508-1 [6] clauses 4.6.1 and 5.4.2.</w:t>
      </w:r>
    </w:p>
    <w:p w14:paraId="1724FA00" w14:textId="77777777" w:rsidR="007B35BB" w:rsidRPr="00F72CD4" w:rsidRDefault="007B35BB" w:rsidP="007B35BB">
      <w:pPr>
        <w:pStyle w:val="H6"/>
      </w:pPr>
      <w:r w:rsidRPr="00F72CD4">
        <w:t>5.2.3.2.9_1.3.3_1</w:t>
      </w:r>
      <w:r w:rsidRPr="00F72CD4">
        <w:tab/>
        <w:t>Message exceptions for SA</w:t>
      </w:r>
    </w:p>
    <w:p w14:paraId="00979969" w14:textId="77777777" w:rsidR="007B35BB" w:rsidRPr="00F72CD4" w:rsidRDefault="007B35BB" w:rsidP="000D2D5A">
      <w:pPr>
        <w:pStyle w:val="TH"/>
        <w:rPr>
          <w:i/>
          <w:iCs/>
        </w:rPr>
      </w:pPr>
      <w:r w:rsidRPr="00F72CD4">
        <w:t xml:space="preserve">Table 5.2.3.2.9_1.3.3_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7877295"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2E50897" w14:textId="77777777" w:rsidR="007B35BB" w:rsidRPr="00F72CD4" w:rsidRDefault="007B35BB" w:rsidP="000D2D5A">
            <w:pPr>
              <w:pStyle w:val="TAL"/>
            </w:pPr>
            <w:r w:rsidRPr="00F72CD4">
              <w:t>Derivation Path: TS 38.508-1 [6], Table 5.4.2.0-26</w:t>
            </w:r>
          </w:p>
        </w:tc>
      </w:tr>
      <w:tr w:rsidR="007B35BB" w:rsidRPr="00F72CD4" w14:paraId="63F92B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438862"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D3F1A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4EAED5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39FC945" w14:textId="77777777" w:rsidR="007B35BB" w:rsidRPr="00F72CD4" w:rsidRDefault="007B35BB" w:rsidP="000D2D5A">
            <w:pPr>
              <w:pStyle w:val="TAH"/>
            </w:pPr>
            <w:r w:rsidRPr="00F72CD4">
              <w:t>Condition</w:t>
            </w:r>
          </w:p>
        </w:tc>
      </w:tr>
      <w:tr w:rsidR="007B35BB" w:rsidRPr="00F72CD4" w14:paraId="626CA5F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03690E"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2E23F5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CA4ACB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483E172" w14:textId="77777777" w:rsidR="007B35BB" w:rsidRPr="00F72CD4" w:rsidRDefault="007B35BB" w:rsidP="000D2D5A">
            <w:pPr>
              <w:pStyle w:val="TAL"/>
            </w:pPr>
          </w:p>
        </w:tc>
      </w:tr>
      <w:tr w:rsidR="007B35BB" w:rsidRPr="00F72CD4" w14:paraId="0C607EC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279625" w14:textId="77777777" w:rsidR="007B35BB" w:rsidRPr="00F72CD4" w:rsidRDefault="007B35BB"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72B80A1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9680FE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374BB7" w14:textId="77777777" w:rsidR="007B35BB" w:rsidRPr="00F72CD4" w:rsidRDefault="007B35BB" w:rsidP="000D2D5A">
            <w:pPr>
              <w:pStyle w:val="TAL"/>
            </w:pPr>
          </w:p>
        </w:tc>
      </w:tr>
      <w:tr w:rsidR="007B35BB" w:rsidRPr="00F72CD4" w14:paraId="6627B0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ED57B6" w14:textId="77777777" w:rsidR="007B35BB" w:rsidRPr="00F72CD4" w:rsidRDefault="007B35BB"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684AC7C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7DEA4B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61B348" w14:textId="77777777" w:rsidR="007B35BB" w:rsidRPr="00F72CD4" w:rsidRDefault="007B35BB" w:rsidP="000D2D5A">
            <w:pPr>
              <w:pStyle w:val="TAL"/>
            </w:pPr>
          </w:p>
        </w:tc>
      </w:tr>
      <w:tr w:rsidR="007B35BB" w:rsidRPr="00F72CD4" w14:paraId="1928A98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B80039" w14:textId="77777777" w:rsidR="007B35BB" w:rsidRPr="00F72CD4" w:rsidRDefault="007B35BB"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7CED558F"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37F83A66" w14:textId="77777777" w:rsidR="007B35BB" w:rsidRPr="00F72CD4" w:rsidRDefault="007B35BB" w:rsidP="000D2D5A">
            <w:pPr>
              <w:pStyle w:val="TAL"/>
              <w:rPr>
                <w:lang w:eastAsia="zh-CN"/>
              </w:rPr>
            </w:pPr>
            <w:r w:rsidRPr="00F72CD4">
              <w:t xml:space="preserve">n2 </w:t>
            </w: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48E520D0" w14:textId="77777777" w:rsidR="007B35BB" w:rsidRPr="00F72CD4" w:rsidRDefault="007B35BB" w:rsidP="000D2D5A">
            <w:pPr>
              <w:pStyle w:val="TAL"/>
              <w:rPr>
                <w:lang w:eastAsia="en-US"/>
              </w:rPr>
            </w:pPr>
          </w:p>
        </w:tc>
      </w:tr>
      <w:tr w:rsidR="007B35BB" w:rsidRPr="00F72CD4" w14:paraId="226F19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FC4AF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4D535B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27B29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FE0E14" w14:textId="77777777" w:rsidR="007B35BB" w:rsidRPr="00F72CD4" w:rsidRDefault="007B35BB" w:rsidP="000D2D5A">
            <w:pPr>
              <w:pStyle w:val="TAL"/>
            </w:pPr>
          </w:p>
        </w:tc>
      </w:tr>
      <w:tr w:rsidR="007B35BB" w:rsidRPr="00F72CD4" w14:paraId="1CED63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2CE79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4BE624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6CD1B6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A02D0E" w14:textId="77777777" w:rsidR="007B35BB" w:rsidRPr="00F72CD4" w:rsidRDefault="007B35BB" w:rsidP="000D2D5A">
            <w:pPr>
              <w:pStyle w:val="TAL"/>
            </w:pPr>
          </w:p>
        </w:tc>
      </w:tr>
      <w:tr w:rsidR="007B35BB" w:rsidRPr="00F72CD4" w14:paraId="15BEB9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12EBF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2F3B84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AF1493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91CEFF" w14:textId="77777777" w:rsidR="007B35BB" w:rsidRPr="00F72CD4" w:rsidRDefault="007B35BB" w:rsidP="000D2D5A">
            <w:pPr>
              <w:pStyle w:val="TAL"/>
            </w:pPr>
          </w:p>
        </w:tc>
      </w:tr>
    </w:tbl>
    <w:p w14:paraId="50D4761B" w14:textId="77777777" w:rsidR="007B35BB" w:rsidRPr="00F72CD4" w:rsidRDefault="007B35BB" w:rsidP="000D2D5A">
      <w:pPr>
        <w:rPr>
          <w:lang w:eastAsia="en-US"/>
        </w:rPr>
      </w:pPr>
    </w:p>
    <w:p w14:paraId="01C3BEB5" w14:textId="77777777" w:rsidR="007B35BB" w:rsidRPr="00F72CD4" w:rsidRDefault="007B35BB" w:rsidP="000D2D5A">
      <w:pPr>
        <w:pStyle w:val="TH"/>
      </w:pPr>
      <w:r w:rsidRPr="00F72CD4">
        <w:t>Table 5.2.3.2.9_1.3.3_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8AD6B6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D77D183" w14:textId="77777777" w:rsidR="007B35BB" w:rsidRPr="00F72CD4" w:rsidRDefault="007B35BB" w:rsidP="000D2D5A">
            <w:pPr>
              <w:pStyle w:val="TAL"/>
            </w:pPr>
            <w:r w:rsidRPr="00F72CD4">
              <w:t>Derivation Path: TS 38.508-1 [6], Table 5.4.2.0-24</w:t>
            </w:r>
          </w:p>
        </w:tc>
      </w:tr>
      <w:tr w:rsidR="007B35BB" w:rsidRPr="00F72CD4" w14:paraId="6A3A055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FF277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99C529"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82DBA4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D50A797" w14:textId="77777777" w:rsidR="007B35BB" w:rsidRPr="00F72CD4" w:rsidRDefault="007B35BB" w:rsidP="000D2D5A">
            <w:pPr>
              <w:pStyle w:val="TAH"/>
            </w:pPr>
            <w:r w:rsidRPr="00F72CD4">
              <w:t>Condition</w:t>
            </w:r>
          </w:p>
        </w:tc>
      </w:tr>
      <w:tr w:rsidR="007B35BB" w:rsidRPr="00F72CD4" w14:paraId="0D4AAB3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EB2734"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E4BDED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FB1B07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CC439D" w14:textId="77777777" w:rsidR="007B35BB" w:rsidRPr="00F72CD4" w:rsidRDefault="007B35BB" w:rsidP="000D2D5A">
            <w:pPr>
              <w:pStyle w:val="TAL"/>
            </w:pPr>
          </w:p>
        </w:tc>
      </w:tr>
      <w:tr w:rsidR="007B35BB" w:rsidRPr="00F72CD4" w14:paraId="194E843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9713E8"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32E3643A"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5888E0B5"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16215F37" w14:textId="77777777" w:rsidR="007B35BB" w:rsidRPr="00F72CD4" w:rsidRDefault="007B35BB" w:rsidP="000D2D5A">
            <w:pPr>
              <w:pStyle w:val="TAL"/>
            </w:pPr>
          </w:p>
        </w:tc>
      </w:tr>
      <w:tr w:rsidR="007B35BB" w:rsidRPr="00F72CD4" w14:paraId="1732FD9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432230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2763AC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CB9B48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500095" w14:textId="77777777" w:rsidR="007B35BB" w:rsidRPr="00F72CD4" w:rsidRDefault="007B35BB" w:rsidP="000D2D5A">
            <w:pPr>
              <w:pStyle w:val="TAL"/>
            </w:pPr>
          </w:p>
        </w:tc>
      </w:tr>
    </w:tbl>
    <w:p w14:paraId="1A366850" w14:textId="77777777" w:rsidR="007B35BB" w:rsidRPr="00F72CD4" w:rsidRDefault="007B35BB" w:rsidP="000D2D5A">
      <w:pPr>
        <w:rPr>
          <w:lang w:eastAsia="en-US"/>
        </w:rPr>
      </w:pPr>
    </w:p>
    <w:p w14:paraId="344C873A" w14:textId="77777777" w:rsidR="007B35BB" w:rsidRPr="00F72CD4" w:rsidRDefault="007B35BB" w:rsidP="000D2D5A">
      <w:pPr>
        <w:pStyle w:val="TH"/>
      </w:pPr>
      <w:r w:rsidRPr="00F72CD4">
        <w:t>Table 5.2.3.2.9_1.3.3_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69BC25C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6EC7E74" w14:textId="77777777" w:rsidR="007B35BB" w:rsidRPr="00F72CD4" w:rsidRDefault="007B35BB" w:rsidP="000D2D5A">
            <w:pPr>
              <w:pStyle w:val="TAL"/>
            </w:pPr>
            <w:r w:rsidRPr="00F72CD4">
              <w:t>Derivation Path: TS 38.508-1 [6], Table 5.4.2.0-25</w:t>
            </w:r>
          </w:p>
        </w:tc>
      </w:tr>
      <w:tr w:rsidR="007B35BB" w:rsidRPr="00F72CD4" w14:paraId="1B0CC2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02CE1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AA018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50A885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01C5C46" w14:textId="77777777" w:rsidR="007B35BB" w:rsidRPr="00F72CD4" w:rsidRDefault="007B35BB" w:rsidP="000D2D5A">
            <w:pPr>
              <w:pStyle w:val="TAH"/>
            </w:pPr>
            <w:r w:rsidRPr="00F72CD4">
              <w:t>Condition</w:t>
            </w:r>
          </w:p>
        </w:tc>
      </w:tr>
      <w:tr w:rsidR="007B35BB" w:rsidRPr="00F72CD4" w14:paraId="1B7A198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9DA062"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11EBD9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35C62E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A4C4830" w14:textId="77777777" w:rsidR="007B35BB" w:rsidRPr="00F72CD4" w:rsidRDefault="007B35BB" w:rsidP="000D2D5A">
            <w:pPr>
              <w:pStyle w:val="TAL"/>
            </w:pPr>
          </w:p>
        </w:tc>
      </w:tr>
      <w:tr w:rsidR="007B35BB" w:rsidRPr="00F72CD4" w14:paraId="22FDA9E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3128F4"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6FCF03C" w14:textId="77777777" w:rsidR="007B35BB" w:rsidRPr="00F72CD4" w:rsidRDefault="007B35B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0098EE3D" w14:textId="77777777" w:rsidR="007B35BB" w:rsidRPr="00F72CD4" w:rsidRDefault="007B35BB" w:rsidP="000D2D5A">
            <w:pPr>
              <w:pStyle w:val="TAL"/>
            </w:pPr>
            <w:r w:rsidRPr="00F72CD4">
              <w:rPr>
                <w:lang w:eastAsia="zh-CN"/>
              </w:rPr>
              <w:t xml:space="preserve">for </w:t>
            </w:r>
            <w:r w:rsidRPr="00F72CD4">
              <w:t>test 1-1</w:t>
            </w:r>
          </w:p>
        </w:tc>
        <w:tc>
          <w:tcPr>
            <w:tcW w:w="1245" w:type="dxa"/>
            <w:tcBorders>
              <w:top w:val="single" w:sz="4" w:space="0" w:color="auto"/>
              <w:left w:val="single" w:sz="4" w:space="0" w:color="auto"/>
              <w:bottom w:val="single" w:sz="4" w:space="0" w:color="auto"/>
              <w:right w:val="single" w:sz="4" w:space="0" w:color="auto"/>
            </w:tcBorders>
          </w:tcPr>
          <w:p w14:paraId="05F855BB" w14:textId="77777777" w:rsidR="007B35BB" w:rsidRPr="00F72CD4" w:rsidRDefault="007B35BB" w:rsidP="000D2D5A">
            <w:pPr>
              <w:pStyle w:val="TAL"/>
            </w:pPr>
          </w:p>
        </w:tc>
      </w:tr>
      <w:tr w:rsidR="007B35BB" w:rsidRPr="00F72CD4" w14:paraId="6E25F94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6C908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7F1FBD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956AF4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8F5112" w14:textId="77777777" w:rsidR="007B35BB" w:rsidRPr="00F72CD4" w:rsidRDefault="007B35BB" w:rsidP="000D2D5A">
            <w:pPr>
              <w:pStyle w:val="TAL"/>
            </w:pPr>
          </w:p>
        </w:tc>
      </w:tr>
    </w:tbl>
    <w:p w14:paraId="41D9F00A" w14:textId="77777777" w:rsidR="007B35BB" w:rsidRPr="00F72CD4" w:rsidRDefault="007B35BB" w:rsidP="000D2D5A">
      <w:pPr>
        <w:rPr>
          <w:lang w:eastAsia="en-US"/>
        </w:rPr>
      </w:pPr>
    </w:p>
    <w:p w14:paraId="60DA8D37" w14:textId="77777777" w:rsidR="007B35BB" w:rsidRPr="00F72CD4" w:rsidRDefault="007B35BB" w:rsidP="000D2D5A">
      <w:pPr>
        <w:pStyle w:val="TH"/>
      </w:pPr>
      <w:r w:rsidRPr="00F72CD4">
        <w:t>Table 5.2.3.2.9_1.3.3_1-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0F0806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B68722A" w14:textId="77777777" w:rsidR="007B35BB" w:rsidRPr="00F72CD4" w:rsidRDefault="007B35BB" w:rsidP="000D2D5A">
            <w:pPr>
              <w:pStyle w:val="TAL"/>
            </w:pPr>
            <w:r w:rsidRPr="00F72CD4">
              <w:t>Derivation Path: TS 38.508-1 [6], Table 5.4.2.0-9</w:t>
            </w:r>
          </w:p>
        </w:tc>
      </w:tr>
      <w:tr w:rsidR="007B35BB" w:rsidRPr="00F72CD4" w14:paraId="02D9917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7B1D1B"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F1849EF"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1D9275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2C74CCA" w14:textId="77777777" w:rsidR="007B35BB" w:rsidRPr="00F72CD4" w:rsidRDefault="007B35BB" w:rsidP="000D2D5A">
            <w:pPr>
              <w:pStyle w:val="TAH"/>
            </w:pPr>
            <w:r w:rsidRPr="00F72CD4">
              <w:t>Condition</w:t>
            </w:r>
          </w:p>
        </w:tc>
      </w:tr>
      <w:tr w:rsidR="007B35BB" w:rsidRPr="00F72CD4" w14:paraId="4661F8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AF3369"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F543C8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DA301D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8AD6E0" w14:textId="77777777" w:rsidR="007B35BB" w:rsidRPr="00F72CD4" w:rsidRDefault="007B35BB" w:rsidP="000D2D5A">
            <w:pPr>
              <w:pStyle w:val="TAL"/>
            </w:pPr>
          </w:p>
        </w:tc>
      </w:tr>
      <w:tr w:rsidR="007B35BB" w:rsidRPr="00F72CD4" w14:paraId="0648670E" w14:textId="77777777" w:rsidTr="007B35BB">
        <w:tc>
          <w:tcPr>
            <w:tcW w:w="4536" w:type="dxa"/>
            <w:tcBorders>
              <w:top w:val="single" w:sz="4" w:space="0" w:color="auto"/>
              <w:left w:val="single" w:sz="4" w:space="0" w:color="auto"/>
              <w:bottom w:val="nil"/>
              <w:right w:val="single" w:sz="4" w:space="0" w:color="auto"/>
            </w:tcBorders>
            <w:hideMark/>
          </w:tcPr>
          <w:p w14:paraId="377C093C" w14:textId="77777777" w:rsidR="007B35BB" w:rsidRPr="00F72CD4" w:rsidRDefault="007B35B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2C7B0B07" w14:textId="77777777" w:rsidR="007B35BB" w:rsidRPr="00F72CD4" w:rsidRDefault="007B35BB" w:rsidP="000D2D5A">
            <w:pPr>
              <w:pStyle w:val="TAL"/>
            </w:pPr>
            <w:r w:rsidRPr="00F72CD4">
              <w:t>1 for CSI-RS resource #1 and #2</w:t>
            </w:r>
          </w:p>
          <w:p w14:paraId="0762E948" w14:textId="77777777" w:rsidR="007B35BB" w:rsidRPr="00F72CD4" w:rsidRDefault="007B35BB" w:rsidP="000D2D5A">
            <w:pPr>
              <w:pStyle w:val="TAL"/>
              <w:rPr>
                <w:lang w:eastAsia="en-US"/>
              </w:rPr>
            </w:pPr>
          </w:p>
          <w:p w14:paraId="789C2B8C" w14:textId="77777777" w:rsidR="007B35BB" w:rsidRPr="00F72CD4" w:rsidRDefault="007B35BB"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hideMark/>
          </w:tcPr>
          <w:p w14:paraId="1A3F8323" w14:textId="77777777" w:rsidR="007B35BB" w:rsidRPr="00F72CD4" w:rsidRDefault="007B35BB" w:rsidP="000D2D5A">
            <w:pPr>
              <w:pStyle w:val="TAL"/>
              <w:rPr>
                <w:lang w:eastAsia="en-US"/>
              </w:rPr>
            </w:pPr>
            <w:r w:rsidRPr="00F72CD4">
              <w:t>For test 1-1:</w:t>
            </w:r>
          </w:p>
          <w:p w14:paraId="11969123" w14:textId="77777777" w:rsidR="007B35BB" w:rsidRPr="00F72CD4" w:rsidRDefault="007B35BB" w:rsidP="000D2D5A">
            <w:pPr>
              <w:pStyle w:val="TAL"/>
            </w:pPr>
            <w:r w:rsidRPr="00F72CD4">
              <w:t>offset = 1 for CSI-RS resource 1 and 2</w:t>
            </w:r>
          </w:p>
          <w:p w14:paraId="584AA0C3" w14:textId="77777777" w:rsidR="007B35BB" w:rsidRPr="00F72CD4" w:rsidRDefault="007B35BB" w:rsidP="000D2D5A">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420649C2" w14:textId="77777777" w:rsidR="007B35BB" w:rsidRPr="00F72CD4" w:rsidRDefault="007B35BB" w:rsidP="000D2D5A"/>
        </w:tc>
      </w:tr>
      <w:tr w:rsidR="007B35BB" w:rsidRPr="00F72CD4" w14:paraId="38F88AF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2A633D1"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5D1EA77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C0ACE6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9D2746" w14:textId="77777777" w:rsidR="007B35BB" w:rsidRPr="00F72CD4" w:rsidRDefault="007B35BB" w:rsidP="000D2D5A">
            <w:pPr>
              <w:pStyle w:val="TAL"/>
            </w:pPr>
          </w:p>
        </w:tc>
      </w:tr>
    </w:tbl>
    <w:p w14:paraId="31F7D3BD" w14:textId="77777777" w:rsidR="007B35BB" w:rsidRPr="00F72CD4" w:rsidRDefault="007B35BB" w:rsidP="000D2D5A">
      <w:pPr>
        <w:rPr>
          <w:lang w:eastAsia="en-US"/>
        </w:rPr>
      </w:pPr>
    </w:p>
    <w:p w14:paraId="0B82C15F" w14:textId="77777777" w:rsidR="007B35BB" w:rsidRPr="00F72CD4" w:rsidRDefault="007B35BB" w:rsidP="007B35BB">
      <w:pPr>
        <w:pStyle w:val="H6"/>
      </w:pPr>
      <w:r w:rsidRPr="00F72CD4">
        <w:t>5.2.3.2.9_1.3.3_2</w:t>
      </w:r>
      <w:r w:rsidRPr="00F72CD4">
        <w:tab/>
        <w:t>Message exceptions for NSA</w:t>
      </w:r>
    </w:p>
    <w:p w14:paraId="32410678" w14:textId="77777777" w:rsidR="007B35BB" w:rsidRPr="00F72CD4" w:rsidRDefault="007B35BB" w:rsidP="000D2D5A">
      <w:r w:rsidRPr="00F72CD4">
        <w:t>Same as 5.2.3.2.9_1.3.3_1</w:t>
      </w:r>
    </w:p>
    <w:p w14:paraId="03A202D6" w14:textId="77777777" w:rsidR="007B35BB" w:rsidRPr="00F72CD4" w:rsidRDefault="007B35BB" w:rsidP="007B35BB">
      <w:pPr>
        <w:pStyle w:val="H6"/>
      </w:pPr>
      <w:r w:rsidRPr="00F72CD4">
        <w:t>5.2.3.2.9_1.4</w:t>
      </w:r>
      <w:r w:rsidRPr="00F72CD4">
        <w:tab/>
        <w:t>Test requirement</w:t>
      </w:r>
    </w:p>
    <w:p w14:paraId="79538C07" w14:textId="77777777" w:rsidR="007B35BB" w:rsidRPr="00F72CD4" w:rsidRDefault="007B35BB" w:rsidP="000D2D5A">
      <w:pPr>
        <w:rPr>
          <w:rFonts w:eastAsia="Batang"/>
        </w:rPr>
      </w:pPr>
      <w:r w:rsidRPr="00F72CD4">
        <w:rPr>
          <w:rFonts w:eastAsia="Batang"/>
        </w:rPr>
        <w:t>Tables 5.2.3.2.9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152FE2E7"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3.2.9_1.4-1 for the specified SNR including test tolerances for all throughput tests.</w:t>
      </w:r>
    </w:p>
    <w:p w14:paraId="69208338" w14:textId="77777777" w:rsidR="007B35BB" w:rsidRPr="00F72CD4" w:rsidRDefault="007B35BB" w:rsidP="000D2D5A">
      <w:pPr>
        <w:pStyle w:val="TH"/>
      </w:pPr>
      <w:r w:rsidRPr="00F72CD4">
        <w:t>Table 5.2.3.2.9_1.4-1: Test Requirements for Rank 2</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03"/>
        <w:gridCol w:w="1267"/>
        <w:gridCol w:w="1366"/>
        <w:gridCol w:w="1176"/>
        <w:gridCol w:w="603"/>
      </w:tblGrid>
      <w:tr w:rsidR="007B35BB" w:rsidRPr="00F72CD4" w14:paraId="73DB7BE9" w14:textId="77777777" w:rsidTr="007B35BB">
        <w:trPr>
          <w:trHeight w:val="391"/>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56EA3D" w14:textId="77777777" w:rsidR="007B35BB" w:rsidRPr="00F72CD4" w:rsidRDefault="007B35BB" w:rsidP="000D2D5A">
            <w:pPr>
              <w:pStyle w:val="TAH"/>
              <w:rPr>
                <w:rFonts w:eastAsia="SimSun"/>
              </w:rPr>
            </w:pPr>
            <w:r w:rsidRPr="00F72CD4">
              <w:rPr>
                <w:rFonts w:eastAsia="SimSun"/>
              </w:rPr>
              <w:t>Test num.</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64F967" w14:textId="77777777" w:rsidR="007B35BB" w:rsidRPr="00F72CD4" w:rsidRDefault="007B35BB" w:rsidP="000D2D5A">
            <w:pPr>
              <w:pStyle w:val="TAH"/>
              <w:rPr>
                <w:rFonts w:eastAsia="SimSun"/>
              </w:rPr>
            </w:pPr>
            <w:r w:rsidRPr="00F72CD4">
              <w:rPr>
                <w:rFonts w:eastAsia="SimSun"/>
              </w:rPr>
              <w:t>Reference 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C0DD0E" w14:textId="77777777" w:rsidR="007B35BB" w:rsidRPr="00F72CD4" w:rsidRDefault="007B35BB" w:rsidP="000D2D5A">
            <w:pPr>
              <w:pStyle w:val="TAH"/>
              <w:rPr>
                <w:rFonts w:eastAsia="SimSun"/>
              </w:rPr>
            </w:pPr>
            <w:r w:rsidRPr="00F72CD4">
              <w:rPr>
                <w:rFonts w:eastAsia="SimSun"/>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ED267F"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and code rate</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EAA9C3" w14:textId="77777777" w:rsidR="007B35BB" w:rsidRPr="00F72CD4" w:rsidRDefault="007B35BB" w:rsidP="000D2D5A">
            <w:pPr>
              <w:pStyle w:val="TAH"/>
              <w:rPr>
                <w:rFonts w:eastAsia="SimSun"/>
                <w:lang w:eastAsia="en-US"/>
              </w:rPr>
            </w:pPr>
            <w:r w:rsidRPr="00F72CD4">
              <w:rPr>
                <w:rFonts w:eastAsia="SimSun"/>
              </w:rPr>
              <w:t>TDD UL-DL patter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7F4639" w14:textId="77777777" w:rsidR="007B35BB" w:rsidRPr="00F72CD4" w:rsidRDefault="007B35BB" w:rsidP="000D2D5A">
            <w:pPr>
              <w:pStyle w:val="TAH"/>
              <w:rPr>
                <w:rFonts w:eastAsia="SimSun"/>
              </w:rPr>
            </w:pPr>
            <w:r w:rsidRPr="00F72CD4">
              <w:rPr>
                <w:rFonts w:eastAsia="SimSun"/>
              </w:rPr>
              <w:t>Propagation condition</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B5F53E" w14:textId="77777777" w:rsidR="007B35BB" w:rsidRPr="00F72CD4" w:rsidRDefault="007B35BB" w:rsidP="000D2D5A">
            <w:pPr>
              <w:pStyle w:val="TAH"/>
              <w:rPr>
                <w:rFonts w:eastAsia="SimSun"/>
              </w:rPr>
            </w:pPr>
            <w:r w:rsidRPr="00F72CD4">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A8DFAC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E490D5C" w14:textId="77777777" w:rsidTr="007B35BB">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2D99F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79AB5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AE40E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FCCF22"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A336DF"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7CFBF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DA8B8C" w14:textId="77777777" w:rsidR="007B35BB" w:rsidRPr="00F72CD4" w:rsidRDefault="007B35BB" w:rsidP="000D2D5A">
            <w:pPr>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282D68" w14:textId="77777777" w:rsidR="007B35BB" w:rsidRPr="00F72CD4" w:rsidRDefault="007B35BB" w:rsidP="000D2D5A">
            <w:pPr>
              <w:pStyle w:val="TAH"/>
              <w:rPr>
                <w:rFonts w:eastAsia="SimSun"/>
              </w:rPr>
            </w:pPr>
            <w:r w:rsidRPr="00F72CD4">
              <w:rPr>
                <w:rFonts w:eastAsia="SimSu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2EDC9" w14:textId="77777777" w:rsidR="007B35BB" w:rsidRPr="00F72CD4" w:rsidRDefault="007B35BB" w:rsidP="000D2D5A">
            <w:pPr>
              <w:pStyle w:val="TAH"/>
              <w:rPr>
                <w:rFonts w:eastAsia="SimSun"/>
              </w:rPr>
            </w:pPr>
            <w:r w:rsidRPr="00F72CD4">
              <w:rPr>
                <w:rFonts w:eastAsia="SimSun"/>
              </w:rPr>
              <w:t>SNR (dB)</w:t>
            </w:r>
          </w:p>
        </w:tc>
      </w:tr>
      <w:tr w:rsidR="007B35BB" w:rsidRPr="00F72CD4" w14:paraId="672CB180" w14:textId="77777777" w:rsidTr="007B35BB">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927E5A" w14:textId="77777777" w:rsidR="007B35BB" w:rsidRPr="00F72CD4" w:rsidRDefault="007B35BB" w:rsidP="000D2D5A">
            <w:pPr>
              <w:pStyle w:val="TAC"/>
              <w:rPr>
                <w:rFonts w:eastAsia="SimSun"/>
              </w:rPr>
            </w:pPr>
            <w:r w:rsidRPr="00F72CD4">
              <w:rPr>
                <w:rFonts w:eastAsia="SimSun"/>
              </w:rPr>
              <w:t>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62D52" w14:textId="77777777" w:rsidR="007B35BB" w:rsidRPr="00F72CD4" w:rsidRDefault="007B35BB" w:rsidP="000D2D5A">
            <w:pPr>
              <w:pStyle w:val="TAC"/>
              <w:rPr>
                <w:rFonts w:eastAsia="SimSun"/>
              </w:rPr>
            </w:pPr>
            <w:r w:rsidRPr="00F72CD4">
              <w:rPr>
                <w:rFonts w:eastAsia="SimSun"/>
              </w:rPr>
              <w:t>R.PDSCH.2-10.4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56879" w14:textId="77777777" w:rsidR="007B35BB" w:rsidRPr="00F72CD4" w:rsidRDefault="007B35BB" w:rsidP="000D2D5A">
            <w:pPr>
              <w:pStyle w:val="TAC"/>
              <w:rPr>
                <w:rFonts w:eastAsia="SimSun"/>
              </w:rPr>
            </w:pPr>
            <w:r w:rsidRPr="00F72CD4">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3885C0F3" w14:textId="77777777" w:rsidR="007B35BB" w:rsidRPr="00F72CD4" w:rsidRDefault="007B35BB" w:rsidP="000D2D5A">
            <w:pPr>
              <w:pStyle w:val="TAC"/>
              <w:rPr>
                <w:rFonts w:eastAsia="SimSun"/>
              </w:rPr>
            </w:pPr>
            <w:r w:rsidRPr="00F72CD4">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7FFB1" w14:textId="77777777" w:rsidR="007B35BB" w:rsidRPr="00F72CD4" w:rsidRDefault="007B35BB" w:rsidP="000D2D5A">
            <w:pPr>
              <w:pStyle w:val="TAC"/>
              <w:rPr>
                <w:rFonts w:eastAsia="SimSun"/>
                <w:lang w:eastAsia="zh-CN"/>
              </w:rPr>
            </w:pPr>
            <w:r w:rsidRPr="00F72CD4">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292C34" w14:textId="77777777" w:rsidR="007B35BB" w:rsidRPr="00F72CD4" w:rsidRDefault="007B35BB" w:rsidP="000D2D5A">
            <w:pPr>
              <w:pStyle w:val="TAC"/>
              <w:rPr>
                <w:rFonts w:eastAsia="SimSun"/>
                <w:lang w:eastAsia="en-US"/>
              </w:rPr>
            </w:pPr>
            <w:r w:rsidRPr="00F72CD4">
              <w:rPr>
                <w:rFonts w:eastAsia="SimSun"/>
              </w:rPr>
              <w:t>HST-SFN</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186F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32419" w14:textId="77777777" w:rsidR="007B35BB" w:rsidRPr="00F72CD4" w:rsidRDefault="007B35BB" w:rsidP="000D2D5A">
            <w:pPr>
              <w:pStyle w:val="TAC"/>
              <w:rPr>
                <w:rFonts w:eastAsia="SimSun"/>
              </w:rPr>
            </w:pPr>
            <w:r w:rsidRPr="00F72CD4">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C844E" w14:textId="38D38868" w:rsidR="007B35BB" w:rsidRPr="00F72CD4" w:rsidRDefault="00977AB0" w:rsidP="000D2D5A">
            <w:pPr>
              <w:pStyle w:val="TAC"/>
              <w:rPr>
                <w:rFonts w:eastAsia="SimSun"/>
                <w:lang w:eastAsia="zh-CN"/>
              </w:rPr>
            </w:pPr>
            <w:r w:rsidRPr="00F72CD4">
              <w:rPr>
                <w:rFonts w:eastAsia="SimSun"/>
                <w:lang w:eastAsia="zh-CN"/>
              </w:rPr>
              <w:t>12.3</w:t>
            </w:r>
          </w:p>
        </w:tc>
      </w:tr>
    </w:tbl>
    <w:p w14:paraId="38A25D6F" w14:textId="77777777" w:rsidR="007B35BB" w:rsidRPr="00F72CD4" w:rsidRDefault="007B35BB" w:rsidP="000D2D5A">
      <w:pPr>
        <w:rPr>
          <w:rFonts w:eastAsia="SimSun"/>
          <w:lang w:eastAsia="en-US"/>
        </w:rPr>
      </w:pPr>
    </w:p>
    <w:p w14:paraId="47E72E4F" w14:textId="77777777" w:rsidR="007B35BB" w:rsidRPr="00F72CD4" w:rsidRDefault="007B35BB" w:rsidP="007B35BB">
      <w:pPr>
        <w:pStyle w:val="Heading5"/>
        <w:rPr>
          <w:lang w:eastAsia="en-US"/>
        </w:rPr>
      </w:pPr>
      <w:bookmarkStart w:id="1073" w:name="_Toc90560829"/>
      <w:r w:rsidRPr="00F72CD4">
        <w:t>5.2.3.2.10</w:t>
      </w:r>
      <w:r w:rsidRPr="00F72CD4">
        <w:tab/>
      </w:r>
      <w:bookmarkEnd w:id="1060"/>
      <w:bookmarkEnd w:id="1070"/>
      <w:bookmarkEnd w:id="1073"/>
      <w:r w:rsidRPr="00F72CD4">
        <w:t>4Rx TDD FR1 HST DPS performance</w:t>
      </w:r>
    </w:p>
    <w:p w14:paraId="0AE87561" w14:textId="77777777" w:rsidR="007B35BB" w:rsidRPr="00F72CD4" w:rsidRDefault="007B35BB" w:rsidP="00D1288A">
      <w:pPr>
        <w:pStyle w:val="H6"/>
      </w:pPr>
      <w:r w:rsidRPr="00F72CD4">
        <w:t>5.2.3.2.10.0</w:t>
      </w:r>
      <w:r w:rsidRPr="00F72CD4">
        <w:tab/>
        <w:t>Minimum conformance requirements</w:t>
      </w:r>
    </w:p>
    <w:p w14:paraId="12EBB434" w14:textId="77777777" w:rsidR="007B35BB" w:rsidRPr="00F72CD4" w:rsidRDefault="007B35BB" w:rsidP="000D2D5A">
      <w:pPr>
        <w:rPr>
          <w:rFonts w:eastAsia="SimSun"/>
        </w:rPr>
      </w:pPr>
      <w:r w:rsidRPr="00F72CD4">
        <w:rPr>
          <w:rFonts w:eastAsia="SimSun"/>
        </w:rPr>
        <w:t>The performance requirements are specified in Table 5.2.3.2.</w:t>
      </w:r>
      <w:r w:rsidRPr="00F72CD4">
        <w:rPr>
          <w:rFonts w:eastAsia="SimSun"/>
          <w:lang w:eastAsia="zh-CN"/>
        </w:rPr>
        <w:t>10.0</w:t>
      </w:r>
      <w:r w:rsidRPr="00F72CD4">
        <w:rPr>
          <w:rFonts w:eastAsia="SimSun"/>
        </w:rPr>
        <w:t>-3, with the addition of test parameters in Table 5.2.3.2.</w:t>
      </w:r>
      <w:r w:rsidRPr="00F72CD4">
        <w:rPr>
          <w:rFonts w:eastAsia="SimSun"/>
          <w:lang w:eastAsia="zh-CN"/>
        </w:rPr>
        <w:t>10.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776CD793"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w:t>
      </w:r>
      <w:r w:rsidRPr="00F72CD4">
        <w:rPr>
          <w:rFonts w:eastAsia="SimSun"/>
          <w:lang w:eastAsia="zh-CN"/>
        </w:rPr>
        <w:t>10.0</w:t>
      </w:r>
      <w:r w:rsidRPr="00F72CD4">
        <w:rPr>
          <w:rFonts w:eastAsia="SimSun"/>
        </w:rPr>
        <w:t>-1</w:t>
      </w:r>
      <w:r w:rsidRPr="00F72CD4">
        <w:rPr>
          <w:rFonts w:eastAsia="SimSun"/>
          <w:lang w:eastAsia="zh-CN"/>
        </w:rPr>
        <w:t>.</w:t>
      </w:r>
    </w:p>
    <w:p w14:paraId="25971472" w14:textId="77777777" w:rsidR="007B35BB" w:rsidRPr="00F72CD4" w:rsidRDefault="007B35BB" w:rsidP="000D2D5A">
      <w:pPr>
        <w:pStyle w:val="TH"/>
        <w:rPr>
          <w:lang w:eastAsia="en-US"/>
        </w:rPr>
      </w:pPr>
      <w:r w:rsidRPr="00F72CD4">
        <w:t>Table 5.2.3.2.10.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5C209E16" w14:textId="77777777" w:rsidTr="007B35BB">
        <w:tc>
          <w:tcPr>
            <w:tcW w:w="4822" w:type="dxa"/>
            <w:tcBorders>
              <w:top w:val="single" w:sz="4" w:space="0" w:color="auto"/>
              <w:left w:val="single" w:sz="4" w:space="0" w:color="auto"/>
              <w:bottom w:val="single" w:sz="4" w:space="0" w:color="auto"/>
              <w:right w:val="single" w:sz="4" w:space="0" w:color="auto"/>
            </w:tcBorders>
            <w:hideMark/>
          </w:tcPr>
          <w:p w14:paraId="2FF81E93" w14:textId="77777777" w:rsidR="007B35BB" w:rsidRPr="00F72CD4" w:rsidRDefault="007B35BB" w:rsidP="000D2D5A">
            <w:pPr>
              <w:pStyle w:val="TAH"/>
              <w:rPr>
                <w:rFonts w:eastAsia="SimSun"/>
              </w:rPr>
            </w:pPr>
            <w:r w:rsidRPr="00F72CD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5CB9B9FA" w14:textId="77777777" w:rsidR="007B35BB" w:rsidRPr="00F72CD4" w:rsidRDefault="007B35BB" w:rsidP="000D2D5A">
            <w:pPr>
              <w:pStyle w:val="TAH"/>
              <w:rPr>
                <w:rFonts w:eastAsia="SimSun"/>
              </w:rPr>
            </w:pPr>
            <w:r w:rsidRPr="00F72CD4">
              <w:rPr>
                <w:rFonts w:eastAsia="SimSun"/>
              </w:rPr>
              <w:t>Test index</w:t>
            </w:r>
          </w:p>
        </w:tc>
      </w:tr>
      <w:tr w:rsidR="007B35BB" w:rsidRPr="00F72CD4" w14:paraId="54B50200" w14:textId="77777777" w:rsidTr="007B35BB">
        <w:tc>
          <w:tcPr>
            <w:tcW w:w="4822" w:type="dxa"/>
            <w:tcBorders>
              <w:top w:val="single" w:sz="4" w:space="0" w:color="auto"/>
              <w:left w:val="single" w:sz="4" w:space="0" w:color="auto"/>
              <w:bottom w:val="single" w:sz="4" w:space="0" w:color="auto"/>
              <w:right w:val="single" w:sz="4" w:space="0" w:color="auto"/>
            </w:tcBorders>
            <w:hideMark/>
          </w:tcPr>
          <w:p w14:paraId="6A5D8BE7" w14:textId="77777777" w:rsidR="007B35BB" w:rsidRPr="00F72CD4" w:rsidRDefault="007B35BB" w:rsidP="000D2D5A">
            <w:pPr>
              <w:pStyle w:val="TAL"/>
              <w:rPr>
                <w:rFonts w:eastAsia="SimSun"/>
                <w:lang w:eastAsia="zh-CN"/>
              </w:rPr>
            </w:pPr>
            <w:r w:rsidRPr="00F72CD4">
              <w:rPr>
                <w:rFonts w:eastAsia="SimSun"/>
              </w:rPr>
              <w:t>Verify UE performance in the HST-DPS scenario defined in B.3.3</w:t>
            </w:r>
          </w:p>
        </w:tc>
        <w:tc>
          <w:tcPr>
            <w:tcW w:w="4807" w:type="dxa"/>
            <w:tcBorders>
              <w:top w:val="single" w:sz="4" w:space="0" w:color="auto"/>
              <w:left w:val="single" w:sz="4" w:space="0" w:color="auto"/>
              <w:bottom w:val="single" w:sz="4" w:space="0" w:color="auto"/>
              <w:right w:val="single" w:sz="4" w:space="0" w:color="auto"/>
            </w:tcBorders>
            <w:hideMark/>
          </w:tcPr>
          <w:p w14:paraId="21CD1BEC" w14:textId="77777777" w:rsidR="007B35BB" w:rsidRPr="00F72CD4" w:rsidRDefault="007B35BB" w:rsidP="000D2D5A">
            <w:pPr>
              <w:pStyle w:val="TAL"/>
              <w:rPr>
                <w:rFonts w:eastAsia="SimSun"/>
                <w:lang w:eastAsia="zh-CN"/>
              </w:rPr>
            </w:pPr>
            <w:r w:rsidRPr="00F72CD4">
              <w:rPr>
                <w:rFonts w:eastAsia="SimSun"/>
              </w:rPr>
              <w:t>1-1, 1-2</w:t>
            </w:r>
          </w:p>
        </w:tc>
      </w:tr>
    </w:tbl>
    <w:p w14:paraId="3F1AAEF7" w14:textId="77777777" w:rsidR="007B35BB" w:rsidRPr="00F72CD4" w:rsidRDefault="007B35BB" w:rsidP="000D2D5A">
      <w:pPr>
        <w:rPr>
          <w:rFonts w:eastAsia="SimSun"/>
          <w:lang w:eastAsia="en-US"/>
        </w:rPr>
      </w:pPr>
    </w:p>
    <w:p w14:paraId="7DB701F5" w14:textId="77777777" w:rsidR="007B35BB" w:rsidRPr="00F72CD4" w:rsidRDefault="007B35BB" w:rsidP="000D2D5A">
      <w:pPr>
        <w:pStyle w:val="TH"/>
      </w:pPr>
      <w:r w:rsidRPr="00F72CD4">
        <w:t>Table 5.2.3.2.10.0-2</w:t>
      </w:r>
      <w:r w:rsidRPr="00F72CD4">
        <w:rPr>
          <w:lang w:eastAsia="zh-CN"/>
        </w:rPr>
        <w:t>:</w:t>
      </w:r>
      <w:r w:rsidRPr="00F72CD4">
        <w:t xml:space="preserve">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527"/>
        <w:gridCol w:w="2325"/>
        <w:gridCol w:w="617"/>
        <w:gridCol w:w="3306"/>
      </w:tblGrid>
      <w:tr w:rsidR="007B35BB" w:rsidRPr="00F72CD4" w14:paraId="2F8E9D04"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D3181A" w14:textId="77777777" w:rsidR="007B35BB" w:rsidRPr="00F72CD4" w:rsidRDefault="007B35BB" w:rsidP="000D2D5A">
            <w:pPr>
              <w:pStyle w:val="TAH"/>
              <w:rPr>
                <w:rFonts w:eastAsia="SimSun"/>
                <w:lang w:eastAsia="zh-CN"/>
              </w:rPr>
            </w:pPr>
            <w:r w:rsidRPr="00F72CD4">
              <w:rPr>
                <w:rFonts w:eastAsia="SimSun"/>
                <w:lang w:eastAsia="zh-C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D508046" w14:textId="77777777" w:rsidR="007B35BB" w:rsidRPr="00F72CD4" w:rsidRDefault="007B35BB" w:rsidP="000D2D5A">
            <w:pPr>
              <w:pStyle w:val="TAH"/>
              <w:rPr>
                <w:rFonts w:eastAsia="SimSun"/>
                <w:lang w:eastAsia="zh-CN"/>
              </w:rPr>
            </w:pPr>
            <w:r w:rsidRPr="00F72CD4">
              <w:rPr>
                <w:rFonts w:eastAsia="SimSun"/>
                <w:lang w:eastAsia="zh-C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4455EDBF" w14:textId="77777777" w:rsidR="007B35BB" w:rsidRPr="00F72CD4" w:rsidRDefault="007B35BB" w:rsidP="000D2D5A">
            <w:pPr>
              <w:pStyle w:val="TAH"/>
              <w:rPr>
                <w:rFonts w:eastAsia="SimSun"/>
                <w:lang w:eastAsia="zh-CN"/>
              </w:rPr>
            </w:pPr>
            <w:r w:rsidRPr="00F72CD4">
              <w:rPr>
                <w:rFonts w:eastAsia="SimSun"/>
                <w:lang w:eastAsia="zh-CN"/>
              </w:rPr>
              <w:t>Value</w:t>
            </w:r>
          </w:p>
        </w:tc>
      </w:tr>
      <w:tr w:rsidR="007B35BB" w:rsidRPr="00F72CD4" w14:paraId="5F482B2F"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D2A7A1F" w14:textId="77777777" w:rsidR="007B35BB" w:rsidRPr="00F72CD4" w:rsidRDefault="007B35BB" w:rsidP="000D2D5A">
            <w:pPr>
              <w:pStyle w:val="TAL"/>
              <w:rPr>
                <w:rFonts w:eastAsia="SimSun"/>
                <w:lang w:eastAsia="zh-CN"/>
              </w:rPr>
            </w:pPr>
            <w:r w:rsidRPr="00F72CD4">
              <w:rPr>
                <w:rFonts w:eastAsia="SimSun"/>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319BBEAB"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EE83EF" w14:textId="77777777" w:rsidR="007B35BB" w:rsidRPr="00F72CD4" w:rsidRDefault="007B35BB" w:rsidP="000D2D5A">
            <w:pPr>
              <w:pStyle w:val="TAC"/>
              <w:rPr>
                <w:rFonts w:eastAsia="SimSun"/>
                <w:lang w:eastAsia="zh-CN"/>
              </w:rPr>
            </w:pPr>
            <w:r w:rsidRPr="00F72CD4">
              <w:rPr>
                <w:rFonts w:eastAsia="SimSun"/>
                <w:lang w:eastAsia="zh-CN"/>
              </w:rPr>
              <w:t>TDD</w:t>
            </w:r>
          </w:p>
        </w:tc>
      </w:tr>
      <w:tr w:rsidR="007B35BB" w:rsidRPr="00F72CD4" w14:paraId="3283CDA9"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AD8F3A" w14:textId="77777777" w:rsidR="007B35BB" w:rsidRPr="00F72CD4" w:rsidRDefault="007B35BB" w:rsidP="000D2D5A">
            <w:pPr>
              <w:pStyle w:val="TAL"/>
              <w:rPr>
                <w:rFonts w:eastAsia="SimSun"/>
                <w:lang w:eastAsia="zh-CN"/>
              </w:rPr>
            </w:pPr>
            <w:r w:rsidRPr="00F72CD4">
              <w:rPr>
                <w:rFonts w:eastAsia="SimSun"/>
                <w:lang w:eastAsia="zh-CN"/>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135C8628"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93572A"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CB27636" w14:textId="77777777" w:rsidTr="007B35BB">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0575995A" w14:textId="77777777" w:rsidR="007B35BB" w:rsidRPr="00F72CD4" w:rsidRDefault="007B35BB" w:rsidP="000D2D5A">
            <w:pPr>
              <w:pStyle w:val="TAL"/>
              <w:rPr>
                <w:rFonts w:eastAsia="SimSun"/>
                <w:lang w:eastAsia="zh-CN"/>
              </w:rPr>
            </w:pPr>
            <w:r w:rsidRPr="00F72CD4">
              <w:rPr>
                <w:rFonts w:eastAsia="SimSun"/>
                <w:lang w:eastAsia="zh-CN"/>
              </w:rPr>
              <w:t>PDC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88B3B7"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166338CB"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8677E5" w14:textId="77777777" w:rsidR="007B35BB" w:rsidRPr="00F72CD4" w:rsidRDefault="007B35BB" w:rsidP="000D2D5A">
            <w:pPr>
              <w:pStyle w:val="TAC"/>
              <w:rPr>
                <w:rFonts w:eastAsia="SimSun" w:cs="Arial"/>
                <w:szCs w:val="18"/>
                <w:lang w:eastAsia="zh-CN"/>
              </w:rPr>
            </w:pPr>
            <w:r w:rsidRPr="00F72CD4">
              <w:rPr>
                <w:rFonts w:eastAsia="SimSun"/>
              </w:rPr>
              <w:t xml:space="preserve"> Note 1</w:t>
            </w:r>
          </w:p>
        </w:tc>
      </w:tr>
      <w:tr w:rsidR="007B35BB" w:rsidRPr="00F72CD4" w14:paraId="5317E5C6"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6DF6B7" w14:textId="77777777" w:rsidR="007B35BB" w:rsidRPr="00F72CD4" w:rsidRDefault="007B35BB" w:rsidP="000D2D5A">
            <w:pPr>
              <w:pStyle w:val="TAL"/>
              <w:rPr>
                <w:rFonts w:eastAsia="SimSun"/>
                <w:lang w:eastAsia="zh-CN"/>
              </w:rPr>
            </w:pPr>
            <w:r w:rsidRPr="00F72CD4">
              <w:rPr>
                <w:rFonts w:eastAsia="SimSun"/>
                <w:lang w:eastAsia="zh-C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9EC97C" w14:textId="77777777" w:rsidR="007B35BB" w:rsidRPr="00F72CD4" w:rsidRDefault="007B35BB" w:rsidP="000D2D5A">
            <w:pPr>
              <w:pStyle w:val="TAL"/>
              <w:rPr>
                <w:rFonts w:eastAsia="SimSun"/>
                <w:lang w:eastAsia="zh-CN"/>
              </w:rPr>
            </w:pPr>
            <w:r w:rsidRPr="00F72CD4">
              <w:rPr>
                <w:rFonts w:eastAsia="SimSun"/>
                <w:lang w:eastAsia="zh-CN"/>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54A46F50"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4F4507"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74F487B7"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6BAAA"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C3EE84" w14:textId="77777777" w:rsidR="007B35BB" w:rsidRPr="00F72CD4" w:rsidRDefault="007B35BB" w:rsidP="000D2D5A">
            <w:pPr>
              <w:pStyle w:val="TAL"/>
              <w:rPr>
                <w:rFonts w:eastAsia="SimSun"/>
                <w:lang w:eastAsia="zh-CN"/>
              </w:rPr>
            </w:pPr>
            <w:r w:rsidRPr="00F72CD4">
              <w:rPr>
                <w:rFonts w:eastAsia="SimSun"/>
                <w:lang w:eastAsia="zh-CN"/>
              </w:rPr>
              <w:t>k0</w:t>
            </w:r>
          </w:p>
        </w:tc>
        <w:tc>
          <w:tcPr>
            <w:tcW w:w="0" w:type="auto"/>
            <w:tcBorders>
              <w:top w:val="single" w:sz="4" w:space="0" w:color="auto"/>
              <w:left w:val="single" w:sz="4" w:space="0" w:color="auto"/>
              <w:bottom w:val="single" w:sz="4" w:space="0" w:color="auto"/>
              <w:right w:val="single" w:sz="4" w:space="0" w:color="auto"/>
            </w:tcBorders>
            <w:vAlign w:val="center"/>
          </w:tcPr>
          <w:p w14:paraId="25A200D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07FFFE"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2BEFB3FF"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076C84"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DAF9AB" w14:textId="77777777" w:rsidR="007B35BB" w:rsidRPr="00F72CD4" w:rsidRDefault="007B35BB" w:rsidP="000D2D5A">
            <w:pPr>
              <w:pStyle w:val="TAL"/>
              <w:rPr>
                <w:rFonts w:eastAsia="SimSun"/>
                <w:lang w:eastAsia="zh-CN"/>
              </w:rPr>
            </w:pPr>
            <w:r w:rsidRPr="00F72CD4">
              <w:rPr>
                <w:rFonts w:eastAsia="SimSun"/>
                <w:lang w:eastAsia="zh-CN"/>
              </w:rPr>
              <w:t>Starting symbol (S)</w:t>
            </w:r>
          </w:p>
        </w:tc>
        <w:tc>
          <w:tcPr>
            <w:tcW w:w="0" w:type="auto"/>
            <w:tcBorders>
              <w:top w:val="single" w:sz="4" w:space="0" w:color="auto"/>
              <w:left w:val="single" w:sz="4" w:space="0" w:color="auto"/>
              <w:bottom w:val="single" w:sz="4" w:space="0" w:color="auto"/>
              <w:right w:val="single" w:sz="4" w:space="0" w:color="auto"/>
            </w:tcBorders>
            <w:vAlign w:val="center"/>
          </w:tcPr>
          <w:p w14:paraId="6AA8D64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326F96"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256475E3"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D903B2"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6F9723" w14:textId="77777777" w:rsidR="007B35BB" w:rsidRPr="00F72CD4" w:rsidRDefault="007B35BB" w:rsidP="000D2D5A">
            <w:pPr>
              <w:pStyle w:val="TAL"/>
              <w:rPr>
                <w:rFonts w:eastAsia="SimSun"/>
                <w:lang w:eastAsia="zh-CN"/>
              </w:rPr>
            </w:pPr>
            <w:r w:rsidRPr="00F72CD4">
              <w:rPr>
                <w:rFonts w:eastAsia="SimSun"/>
                <w:lang w:eastAsia="zh-CN"/>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0105DA88"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9D4B74" w14:textId="77777777" w:rsidR="007B35BB" w:rsidRPr="00F72CD4" w:rsidRDefault="007B35BB" w:rsidP="000D2D5A">
            <w:pPr>
              <w:pStyle w:val="TAC"/>
              <w:rPr>
                <w:rFonts w:eastAsia="SimSun"/>
                <w:lang w:eastAsia="zh-CN"/>
              </w:rPr>
            </w:pPr>
            <w:r w:rsidRPr="00F72CD4">
              <w:rPr>
                <w:rFonts w:eastAsia="SimSun"/>
                <w:lang w:eastAsia="zh-CN"/>
              </w:rPr>
              <w:t>Specific to each Reference channel</w:t>
            </w:r>
          </w:p>
        </w:tc>
      </w:tr>
      <w:tr w:rsidR="007B35BB" w:rsidRPr="00F72CD4" w14:paraId="52431531"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B551E"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FCD1699" w14:textId="77777777" w:rsidR="007B35BB" w:rsidRPr="00F72CD4" w:rsidRDefault="007B35BB" w:rsidP="000D2D5A">
            <w:pPr>
              <w:pStyle w:val="TAL"/>
              <w:rPr>
                <w:rFonts w:eastAsia="SimSun"/>
                <w:lang w:eastAsia="zh-CN"/>
              </w:rPr>
            </w:pPr>
            <w:r w:rsidRPr="00F72CD4">
              <w:rPr>
                <w:rFonts w:eastAsia="SimSun"/>
                <w:lang w:eastAsia="zh-C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39E8B5FD"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9A6C8C"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89DF6FE"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0ECF0"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DEA1DB" w14:textId="77777777" w:rsidR="007B35BB" w:rsidRPr="00F72CD4" w:rsidRDefault="007B35BB" w:rsidP="000D2D5A">
            <w:pPr>
              <w:pStyle w:val="TAL"/>
              <w:rPr>
                <w:rFonts w:eastAsia="SimSun"/>
                <w:lang w:eastAsia="zh-CN"/>
              </w:rPr>
            </w:pPr>
            <w:r w:rsidRPr="00F72CD4">
              <w:rPr>
                <w:rFonts w:eastAsia="SimSun"/>
                <w:lang w:eastAsia="zh-CN"/>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43F43356"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624FD9" w14:textId="77777777" w:rsidR="007B35BB" w:rsidRPr="00F72CD4" w:rsidRDefault="007B35BB" w:rsidP="000D2D5A">
            <w:pPr>
              <w:pStyle w:val="TAC"/>
              <w:rPr>
                <w:rFonts w:eastAsia="SimSun"/>
                <w:lang w:eastAsia="zh-CN"/>
              </w:rPr>
            </w:pPr>
            <w:r w:rsidRPr="00F72CD4">
              <w:rPr>
                <w:rFonts w:eastAsia="SimSun"/>
                <w:lang w:eastAsia="zh-CN"/>
              </w:rPr>
              <w:t>Static</w:t>
            </w:r>
          </w:p>
        </w:tc>
      </w:tr>
      <w:tr w:rsidR="007B35BB" w:rsidRPr="00F72CD4" w14:paraId="23FDF6B2"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97332"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E6527FE" w14:textId="77777777" w:rsidR="007B35BB" w:rsidRPr="00F72CD4" w:rsidRDefault="007B35BB" w:rsidP="000D2D5A">
            <w:pPr>
              <w:pStyle w:val="TAL"/>
              <w:rPr>
                <w:rFonts w:eastAsia="SimSun"/>
                <w:lang w:eastAsia="zh-CN"/>
              </w:rPr>
            </w:pPr>
            <w:r w:rsidRPr="00F72CD4">
              <w:rPr>
                <w:rFonts w:eastAsia="SimSun"/>
                <w:lang w:eastAsia="zh-C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39BC2B84"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DE44B1"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6A5E8259"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DCD93"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F4791D" w14:textId="77777777" w:rsidR="007B35BB" w:rsidRPr="00F72CD4" w:rsidRDefault="007B35BB" w:rsidP="000D2D5A">
            <w:pPr>
              <w:pStyle w:val="TAL"/>
              <w:rPr>
                <w:rFonts w:eastAsia="SimSun"/>
                <w:lang w:eastAsia="zh-CN"/>
              </w:rPr>
            </w:pPr>
            <w:r w:rsidRPr="00F72CD4">
              <w:rPr>
                <w:rFonts w:eastAsia="SimSun"/>
                <w:lang w:eastAsia="zh-C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46D718EA"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E39882" w14:textId="77777777" w:rsidR="007B35BB" w:rsidRPr="00F72CD4" w:rsidRDefault="007B35BB" w:rsidP="000D2D5A">
            <w:pPr>
              <w:pStyle w:val="TAC"/>
              <w:rPr>
                <w:rFonts w:eastAsia="SimSun"/>
                <w:lang w:eastAsia="zh-CN"/>
              </w:rPr>
            </w:pPr>
            <w:r w:rsidRPr="00F72CD4">
              <w:rPr>
                <w:rFonts w:eastAsia="SimSun"/>
                <w:lang w:eastAsia="zh-CN"/>
              </w:rPr>
              <w:t>Type 0</w:t>
            </w:r>
          </w:p>
        </w:tc>
      </w:tr>
      <w:tr w:rsidR="007B35BB" w:rsidRPr="00F72CD4" w14:paraId="07EBAA20"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B8957"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90B5DC" w14:textId="77777777" w:rsidR="007B35BB" w:rsidRPr="00F72CD4" w:rsidRDefault="007B35BB" w:rsidP="000D2D5A">
            <w:pPr>
              <w:pStyle w:val="TAL"/>
              <w:rPr>
                <w:rFonts w:eastAsia="SimSun"/>
                <w:lang w:eastAsia="zh-CN"/>
              </w:rPr>
            </w:pPr>
            <w:r w:rsidRPr="00F72CD4">
              <w:rPr>
                <w:rFonts w:eastAsia="SimSun"/>
                <w:lang w:eastAsia="zh-C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019D77F1"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0F02D0" w14:textId="77777777" w:rsidR="007B35BB" w:rsidRPr="00F72CD4" w:rsidRDefault="007B35BB" w:rsidP="000D2D5A">
            <w:pPr>
              <w:pStyle w:val="TAC"/>
              <w:rPr>
                <w:rFonts w:eastAsia="SimSun"/>
                <w:lang w:eastAsia="zh-CN"/>
              </w:rPr>
            </w:pPr>
            <w:r w:rsidRPr="00F72CD4">
              <w:rPr>
                <w:rFonts w:eastAsia="SimSun"/>
                <w:lang w:eastAsia="zh-CN"/>
              </w:rPr>
              <w:t>Config2</w:t>
            </w:r>
          </w:p>
        </w:tc>
      </w:tr>
      <w:tr w:rsidR="007B35BB" w:rsidRPr="00F72CD4" w14:paraId="5F9653E8"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A5451"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B1A2F3" w14:textId="77777777" w:rsidR="007B35BB" w:rsidRPr="00F72CD4" w:rsidRDefault="007B35BB" w:rsidP="000D2D5A">
            <w:pPr>
              <w:pStyle w:val="TAL"/>
              <w:rPr>
                <w:rFonts w:eastAsia="SimSun"/>
                <w:lang w:eastAsia="zh-CN"/>
              </w:rPr>
            </w:pPr>
            <w:r w:rsidRPr="00F72CD4">
              <w:rPr>
                <w:rFonts w:eastAsia="SimSun"/>
                <w:lang w:eastAsia="zh-CN"/>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37C4F55B"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057CED" w14:textId="77777777" w:rsidR="007B35BB" w:rsidRPr="00F72CD4" w:rsidRDefault="007B35BB" w:rsidP="000D2D5A">
            <w:pPr>
              <w:pStyle w:val="TAC"/>
              <w:rPr>
                <w:rFonts w:eastAsia="SimSun"/>
                <w:lang w:eastAsia="zh-CN"/>
              </w:rPr>
            </w:pPr>
            <w:r w:rsidRPr="00F72CD4">
              <w:rPr>
                <w:rFonts w:eastAsia="SimSun"/>
                <w:lang w:eastAsia="zh-CN"/>
              </w:rPr>
              <w:t>Non-interleaved</w:t>
            </w:r>
          </w:p>
        </w:tc>
      </w:tr>
      <w:tr w:rsidR="007B35BB" w:rsidRPr="00F72CD4" w14:paraId="1D1771C7"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DD3E2"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564E76" w14:textId="77777777" w:rsidR="007B35BB" w:rsidRPr="00F72CD4" w:rsidRDefault="007B35BB" w:rsidP="000D2D5A">
            <w:pPr>
              <w:pStyle w:val="TAL"/>
              <w:rPr>
                <w:rFonts w:eastAsia="SimSun"/>
                <w:lang w:eastAsia="zh-CN"/>
              </w:rPr>
            </w:pPr>
            <w:r w:rsidRPr="00F72CD4">
              <w:rPr>
                <w:rFonts w:eastAsia="SimSun"/>
                <w:lang w:eastAsia="zh-CN"/>
              </w:rPr>
              <w:t>VRB-to-PRB mapping interleaver bundle size</w:t>
            </w:r>
          </w:p>
        </w:tc>
        <w:tc>
          <w:tcPr>
            <w:tcW w:w="0" w:type="auto"/>
            <w:tcBorders>
              <w:top w:val="single" w:sz="4" w:space="0" w:color="auto"/>
              <w:left w:val="single" w:sz="4" w:space="0" w:color="auto"/>
              <w:bottom w:val="single" w:sz="4" w:space="0" w:color="auto"/>
              <w:right w:val="single" w:sz="4" w:space="0" w:color="auto"/>
            </w:tcBorders>
            <w:vAlign w:val="center"/>
          </w:tcPr>
          <w:p w14:paraId="7E0CB1AC"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09052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1D19961"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49325"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E3DC098" w14:textId="77777777" w:rsidR="007B35BB" w:rsidRPr="00F72CD4" w:rsidRDefault="007B35BB" w:rsidP="000D2D5A">
            <w:pPr>
              <w:pStyle w:val="TAL"/>
              <w:rPr>
                <w:rFonts w:eastAsia="SimSun"/>
                <w:lang w:eastAsia="zh-CN"/>
              </w:rPr>
            </w:pPr>
            <w:r w:rsidRPr="00F72CD4">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62124C00"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FA9275" w14:textId="77777777" w:rsidR="007B35BB" w:rsidRPr="00F72CD4" w:rsidRDefault="007B35BB" w:rsidP="000D2D5A">
            <w:pPr>
              <w:pStyle w:val="TAC"/>
              <w:rPr>
                <w:rFonts w:eastAsia="SimSun" w:cs="Arial"/>
                <w:szCs w:val="18"/>
                <w:lang w:eastAsia="zh-CN"/>
              </w:rPr>
            </w:pPr>
            <w:r w:rsidRPr="00F72CD4">
              <w:rPr>
                <w:rFonts w:eastAsia="SimSun"/>
              </w:rPr>
              <w:t>Note 1</w:t>
            </w:r>
          </w:p>
        </w:tc>
      </w:tr>
      <w:tr w:rsidR="007B35BB" w:rsidRPr="00F72CD4" w14:paraId="1BB0F53F"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F5CFEB" w14:textId="77777777" w:rsidR="007B35BB" w:rsidRPr="00F72CD4" w:rsidRDefault="007B35BB" w:rsidP="000D2D5A">
            <w:pPr>
              <w:pStyle w:val="TAL"/>
              <w:rPr>
                <w:rFonts w:eastAsia="SimSun"/>
                <w:lang w:eastAsia="zh-CN"/>
              </w:rPr>
            </w:pPr>
            <w:r w:rsidRPr="00F72CD4">
              <w:rPr>
                <w:rFonts w:eastAsia="SimSun"/>
                <w:lang w:eastAsia="zh-C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362E41" w14:textId="77777777" w:rsidR="007B35BB" w:rsidRPr="00F72CD4" w:rsidRDefault="007B35BB" w:rsidP="000D2D5A">
            <w:pPr>
              <w:pStyle w:val="TAL"/>
              <w:rPr>
                <w:rFonts w:eastAsia="SimSun"/>
                <w:lang w:eastAsia="zh-CN"/>
              </w:rPr>
            </w:pPr>
            <w:r w:rsidRPr="00F72CD4">
              <w:rPr>
                <w:rFonts w:eastAsia="SimSun"/>
                <w:lang w:eastAsia="zh-CN"/>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7699632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7EC74E" w14:textId="77777777" w:rsidR="007B35BB" w:rsidRPr="00F72CD4" w:rsidRDefault="007B35BB" w:rsidP="000D2D5A">
            <w:pPr>
              <w:pStyle w:val="TAC"/>
              <w:rPr>
                <w:rFonts w:eastAsia="SimSun"/>
                <w:lang w:eastAsia="zh-CN"/>
              </w:rPr>
            </w:pPr>
            <w:r w:rsidRPr="00F72CD4">
              <w:rPr>
                <w:rFonts w:eastAsia="SimSun"/>
                <w:lang w:eastAsia="zh-CN"/>
              </w:rPr>
              <w:t>Type 1</w:t>
            </w:r>
          </w:p>
        </w:tc>
      </w:tr>
      <w:tr w:rsidR="007B35BB" w:rsidRPr="00F72CD4" w14:paraId="1C5CC2A5"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BD39BE"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5D0F47" w14:textId="77777777" w:rsidR="007B35BB" w:rsidRPr="00F72CD4" w:rsidRDefault="007B35BB" w:rsidP="000D2D5A">
            <w:pPr>
              <w:pStyle w:val="TAL"/>
              <w:rPr>
                <w:rFonts w:eastAsia="SimSun"/>
                <w:lang w:eastAsia="zh-CN"/>
              </w:rPr>
            </w:pPr>
            <w:r w:rsidRPr="00F72CD4">
              <w:rPr>
                <w:rFonts w:eastAsia="SimSun"/>
                <w:lang w:eastAsia="zh-C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49200E4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19562"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1C66D524"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3F91A" w14:textId="77777777" w:rsidR="007B35BB" w:rsidRPr="00F72CD4" w:rsidRDefault="007B35BB" w:rsidP="000D2D5A">
            <w:pPr>
              <w:rPr>
                <w:rFonts w:eastAsia="SimSu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982707" w14:textId="77777777" w:rsidR="007B35BB" w:rsidRPr="00F72CD4" w:rsidRDefault="007B35BB" w:rsidP="000D2D5A">
            <w:pPr>
              <w:pStyle w:val="TAL"/>
              <w:rPr>
                <w:rFonts w:eastAsia="SimSun"/>
                <w:lang w:eastAsia="zh-CN"/>
              </w:rPr>
            </w:pPr>
            <w:r w:rsidRPr="00F72CD4">
              <w:rPr>
                <w:rFonts w:eastAsia="SimSun"/>
                <w:lang w:eastAsia="zh-C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161DDD16"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B7488C"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3165D42D"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B74FC" w14:textId="77777777" w:rsidR="007B35BB" w:rsidRPr="00F72CD4" w:rsidRDefault="007B35BB" w:rsidP="000D2D5A">
            <w:pPr>
              <w:pStyle w:val="TAL"/>
              <w:rPr>
                <w:rFonts w:eastAsia="SimSun"/>
                <w:lang w:eastAsia="zh-CN"/>
              </w:rPr>
            </w:pPr>
            <w:r w:rsidRPr="00F72CD4">
              <w:rPr>
                <w:rFonts w:eastAsia="SimSun"/>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3B626" w14:textId="77777777" w:rsidR="007B35BB" w:rsidRPr="00F72CD4" w:rsidRDefault="007B35BB" w:rsidP="000D2D5A">
            <w:pPr>
              <w:pStyle w:val="TAL"/>
              <w:rPr>
                <w:rFonts w:eastAsia="SimSun"/>
                <w:lang w:eastAsia="zh-CN"/>
              </w:rPr>
            </w:pPr>
            <w:r w:rsidRPr="00F72CD4">
              <w:rPr>
                <w:rFonts w:eastAsia="SimSun"/>
                <w:lang w:eastAsia="zh-CN"/>
              </w:rPr>
              <w:t>Resource set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BF9809"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vMerge w:val="restart"/>
            <w:tcBorders>
              <w:top w:val="single" w:sz="4" w:space="0" w:color="auto"/>
              <w:left w:val="single" w:sz="4" w:space="0" w:color="auto"/>
              <w:bottom w:val="single" w:sz="4" w:space="0" w:color="auto"/>
              <w:right w:val="single" w:sz="4" w:space="0" w:color="auto"/>
            </w:tcBorders>
          </w:tcPr>
          <w:p w14:paraId="4C386F01"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075C1F" w14:textId="77777777" w:rsidR="007B35BB" w:rsidRPr="00F72CD4" w:rsidRDefault="007B35BB" w:rsidP="000D2D5A">
            <w:pPr>
              <w:pStyle w:val="TAC"/>
              <w:rPr>
                <w:rFonts w:eastAsia="SimSun"/>
                <w:lang w:eastAsia="zh-CN"/>
              </w:rPr>
            </w:pPr>
            <w:r w:rsidRPr="00F72CD4">
              <w:rPr>
                <w:rFonts w:eastAsia="SimSun"/>
                <w:lang w:eastAsia="zh-CN"/>
              </w:rPr>
              <w:t>l0 = 5 for CSI-RS resource 1 and 3</w:t>
            </w:r>
          </w:p>
        </w:tc>
      </w:tr>
      <w:tr w:rsidR="007B35BB" w:rsidRPr="00F72CD4" w14:paraId="6810222C"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97DB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7C3BE"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450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F4629"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D37A85" w14:textId="77777777" w:rsidR="007B35BB" w:rsidRPr="00F72CD4" w:rsidRDefault="007B35BB" w:rsidP="000D2D5A">
            <w:pPr>
              <w:pStyle w:val="TAC"/>
              <w:rPr>
                <w:rFonts w:eastAsia="SimSun"/>
                <w:lang w:eastAsia="zh-CN"/>
              </w:rPr>
            </w:pPr>
            <w:r w:rsidRPr="00F72CD4">
              <w:rPr>
                <w:rFonts w:eastAsia="SimSun"/>
                <w:lang w:eastAsia="zh-CN"/>
              </w:rPr>
              <w:t>l0 = 9 for CSI-RS resource 2 and 4</w:t>
            </w:r>
          </w:p>
        </w:tc>
      </w:tr>
      <w:tr w:rsidR="007B35BB" w:rsidRPr="00F72CD4" w14:paraId="531A66C1"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BD45D"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EE095"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CA8414"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E39C5D6"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78307" w14:textId="77777777" w:rsidR="007B35BB" w:rsidRPr="00F72CD4" w:rsidRDefault="007B35BB" w:rsidP="000D2D5A">
            <w:pPr>
              <w:pStyle w:val="TAC"/>
              <w:rPr>
                <w:rFonts w:eastAsia="SimSun"/>
                <w:lang w:eastAsia="zh-CN"/>
              </w:rPr>
            </w:pPr>
            <w:r w:rsidRPr="00F72CD4">
              <w:rPr>
                <w:rFonts w:eastAsia="SimSun"/>
                <w:lang w:eastAsia="zh-CN"/>
              </w:rPr>
              <w:t>20 for CSI-RS resource 1,2,3,4</w:t>
            </w:r>
          </w:p>
        </w:tc>
      </w:tr>
      <w:tr w:rsidR="007B35BB" w:rsidRPr="00F72CD4" w14:paraId="5C2AB077"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4D155"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F6DD8"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65A148"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E90845"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EF29FC" w14:textId="77777777" w:rsidR="007B35BB" w:rsidRPr="00F72CD4" w:rsidRDefault="007B35BB" w:rsidP="000D2D5A">
            <w:pPr>
              <w:pStyle w:val="TAC"/>
              <w:rPr>
                <w:rFonts w:eastAsia="SimSun"/>
                <w:lang w:eastAsia="zh-CN"/>
              </w:rPr>
            </w:pPr>
            <w:r w:rsidRPr="00F72CD4">
              <w:rPr>
                <w:rFonts w:eastAsia="SimSun"/>
                <w:lang w:eastAsia="zh-CN"/>
              </w:rPr>
              <w:t>1 for CSI-RS resource 1 and 2</w:t>
            </w:r>
          </w:p>
        </w:tc>
      </w:tr>
      <w:tr w:rsidR="007B35BB" w:rsidRPr="00F72CD4" w14:paraId="1D97F920"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B240"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3261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9A02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5A9A"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3A9CA4" w14:textId="77777777" w:rsidR="007B35BB" w:rsidRPr="00F72CD4" w:rsidRDefault="007B35BB" w:rsidP="000D2D5A">
            <w:pPr>
              <w:pStyle w:val="TAC"/>
              <w:rPr>
                <w:rFonts w:eastAsia="SimSun"/>
                <w:lang w:eastAsia="zh-CN"/>
              </w:rPr>
            </w:pPr>
            <w:r w:rsidRPr="00F72CD4">
              <w:rPr>
                <w:rFonts w:eastAsia="SimSun"/>
                <w:lang w:eastAsia="zh-CN"/>
              </w:rPr>
              <w:t>2 for CSI-RS resource 3 and 4</w:t>
            </w:r>
          </w:p>
        </w:tc>
      </w:tr>
      <w:tr w:rsidR="007B35BB" w:rsidRPr="00F72CD4" w14:paraId="57DE378E"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D0748"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D5103"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29C399"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7C418072"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E99AA2" w14:textId="77777777" w:rsidR="007B35BB" w:rsidRPr="00F72CD4" w:rsidRDefault="007B35BB" w:rsidP="000D2D5A">
            <w:pPr>
              <w:pStyle w:val="TAC"/>
              <w:rPr>
                <w:rFonts w:eastAsia="SimSun"/>
                <w:lang w:eastAsia="zh-CN"/>
              </w:rPr>
            </w:pPr>
            <w:r w:rsidRPr="00F72CD4">
              <w:rPr>
                <w:rFonts w:eastAsia="SimSun"/>
                <w:lang w:eastAsia="zh-CN"/>
              </w:rPr>
              <w:t>TCI state #2</w:t>
            </w:r>
          </w:p>
        </w:tc>
      </w:tr>
      <w:tr w:rsidR="007B35BB" w:rsidRPr="00F72CD4" w14:paraId="046036DE"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06226C"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348ED"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F16EB7" w14:textId="77777777" w:rsidR="007B35BB" w:rsidRPr="00F72CD4" w:rsidRDefault="007B35BB" w:rsidP="000D2D5A">
            <w:pPr>
              <w:pStyle w:val="TAL"/>
              <w:rPr>
                <w:rFonts w:eastAsia="SimSun"/>
                <w:lang w:eastAsia="zh-CN"/>
              </w:rPr>
            </w:pPr>
            <w:r w:rsidRPr="00F72CD4">
              <w:rPr>
                <w:rFonts w:eastAsia="SimSun"/>
                <w:lang w:eastAsia="zh-CN"/>
              </w:rPr>
              <w:t>Frequency Occupation</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D3118F4"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972481" w14:textId="77777777" w:rsidR="007B35BB" w:rsidRPr="00F72CD4" w:rsidRDefault="007B35BB" w:rsidP="000D2D5A">
            <w:pPr>
              <w:pStyle w:val="TAC"/>
              <w:rPr>
                <w:rFonts w:eastAsia="SimSun"/>
                <w:lang w:eastAsia="zh-CN"/>
              </w:rPr>
            </w:pPr>
            <w:r w:rsidRPr="00F72CD4">
              <w:rPr>
                <w:rFonts w:eastAsia="SimSun"/>
                <w:lang w:eastAsia="zh-CN"/>
              </w:rPr>
              <w:t>Start PRB 0</w:t>
            </w:r>
          </w:p>
        </w:tc>
      </w:tr>
      <w:tr w:rsidR="007B35BB" w:rsidRPr="00F72CD4" w14:paraId="736D8F15"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25997E"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E757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DA928"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F2338"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F70451" w14:textId="77777777" w:rsidR="007B35BB" w:rsidRPr="00F72CD4" w:rsidRDefault="007B35BB" w:rsidP="000D2D5A">
            <w:pPr>
              <w:pStyle w:val="TAC"/>
              <w:rPr>
                <w:rFonts w:eastAsia="SimSun"/>
                <w:lang w:eastAsia="zh-CN"/>
              </w:rPr>
            </w:pPr>
            <w:r w:rsidRPr="00F72CD4">
              <w:rPr>
                <w:rFonts w:eastAsia="SimSun"/>
                <w:lang w:eastAsia="zh-CN"/>
              </w:rPr>
              <w:t>Number of PRB = 52</w:t>
            </w:r>
          </w:p>
        </w:tc>
      </w:tr>
      <w:tr w:rsidR="007B35BB" w:rsidRPr="00F72CD4" w14:paraId="4021155C"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71BE7"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64FC1" w14:textId="77777777" w:rsidR="007B35BB" w:rsidRPr="00F72CD4" w:rsidRDefault="007B35BB" w:rsidP="000D2D5A">
            <w:pPr>
              <w:pStyle w:val="TAL"/>
              <w:rPr>
                <w:rFonts w:eastAsia="SimSun"/>
                <w:lang w:eastAsia="zh-CN"/>
              </w:rPr>
            </w:pPr>
            <w:r w:rsidRPr="00F72CD4">
              <w:rPr>
                <w:rFonts w:eastAsia="SimSun"/>
                <w:lang w:eastAsia="zh-CN"/>
              </w:rPr>
              <w:t>Resource set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7E42A1"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vMerge w:val="restart"/>
            <w:tcBorders>
              <w:top w:val="single" w:sz="4" w:space="0" w:color="auto"/>
              <w:left w:val="single" w:sz="4" w:space="0" w:color="auto"/>
              <w:bottom w:val="single" w:sz="4" w:space="0" w:color="auto"/>
              <w:right w:val="single" w:sz="4" w:space="0" w:color="auto"/>
            </w:tcBorders>
          </w:tcPr>
          <w:p w14:paraId="5DCEF812"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0FC5B8" w14:textId="77777777" w:rsidR="007B35BB" w:rsidRPr="00F72CD4" w:rsidRDefault="007B35BB" w:rsidP="000D2D5A">
            <w:pPr>
              <w:pStyle w:val="TAC"/>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6 for CSI-RS resource 5 and 6</w:t>
            </w:r>
          </w:p>
        </w:tc>
      </w:tr>
      <w:tr w:rsidR="007B35BB" w:rsidRPr="00F72CD4" w14:paraId="6AB22F24"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3D4B6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1A3B9"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2E818"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EAC2B"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5FEA74" w14:textId="77777777" w:rsidR="007B35BB" w:rsidRPr="00F72CD4" w:rsidRDefault="007B35BB" w:rsidP="000D2D5A">
            <w:pPr>
              <w:pStyle w:val="TAC"/>
              <w:rPr>
                <w:rFonts w:eastAsia="SimSun"/>
                <w:lang w:eastAsia="zh-CN"/>
              </w:rPr>
            </w:pPr>
            <w:r w:rsidRPr="00F72CD4">
              <w:rPr>
                <w:rFonts w:eastAsia="SimSun"/>
                <w:lang w:eastAsia="zh-CN"/>
              </w:rPr>
              <w:t>l</w:t>
            </w:r>
            <w:r w:rsidRPr="00F72CD4">
              <w:rPr>
                <w:rFonts w:eastAsia="SimSun"/>
                <w:vertAlign w:val="subscript"/>
                <w:lang w:eastAsia="zh-CN"/>
              </w:rPr>
              <w:t>0</w:t>
            </w:r>
            <w:r w:rsidRPr="00F72CD4">
              <w:rPr>
                <w:rFonts w:eastAsia="SimSun"/>
                <w:lang w:eastAsia="zh-CN"/>
              </w:rPr>
              <w:t xml:space="preserve"> = 10 for CSI-RS resource 7 and 8</w:t>
            </w:r>
          </w:p>
        </w:tc>
      </w:tr>
      <w:tr w:rsidR="007B35BB" w:rsidRPr="00F72CD4" w14:paraId="6EF4470B"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7717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89F9A"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EF815A"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2528F"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5EAF9" w14:textId="77777777" w:rsidR="007B35BB" w:rsidRPr="00F72CD4" w:rsidRDefault="007B35BB" w:rsidP="000D2D5A">
            <w:pPr>
              <w:pStyle w:val="TAC"/>
              <w:rPr>
                <w:rFonts w:eastAsia="SimSun"/>
                <w:lang w:eastAsia="zh-CN"/>
              </w:rPr>
            </w:pPr>
            <w:r w:rsidRPr="00F72CD4">
              <w:rPr>
                <w:rFonts w:eastAsia="SimSun"/>
                <w:lang w:eastAsia="zh-CN"/>
              </w:rPr>
              <w:t>20 for CSI-RS resource 5,6,7,8.</w:t>
            </w:r>
          </w:p>
        </w:tc>
      </w:tr>
      <w:tr w:rsidR="007B35BB" w:rsidRPr="00F72CD4" w14:paraId="23B8CA20"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6631D"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51B97"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A03157"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91CD5D"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780653E" w14:textId="77777777" w:rsidR="007B35BB" w:rsidRPr="00F72CD4" w:rsidRDefault="007B35BB" w:rsidP="000D2D5A">
            <w:pPr>
              <w:pStyle w:val="TAC"/>
              <w:rPr>
                <w:rFonts w:eastAsia="SimSun"/>
                <w:lang w:eastAsia="zh-CN"/>
              </w:rPr>
            </w:pPr>
            <w:r w:rsidRPr="00F72CD4">
              <w:rPr>
                <w:rFonts w:eastAsia="SimSun"/>
                <w:lang w:eastAsia="zh-CN"/>
              </w:rPr>
              <w:t>1 for CSI-RS resource 5 and 6</w:t>
            </w:r>
          </w:p>
        </w:tc>
      </w:tr>
      <w:tr w:rsidR="007B35BB" w:rsidRPr="00F72CD4" w14:paraId="6BD4D397"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EF5DC"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AB04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A100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4D047"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E70C6E" w14:textId="77777777" w:rsidR="007B35BB" w:rsidRPr="00F72CD4" w:rsidRDefault="007B35BB" w:rsidP="000D2D5A">
            <w:pPr>
              <w:pStyle w:val="TAC"/>
              <w:rPr>
                <w:rFonts w:eastAsia="SimSun"/>
                <w:lang w:eastAsia="zh-CN"/>
              </w:rPr>
            </w:pPr>
            <w:r w:rsidRPr="00F72CD4">
              <w:rPr>
                <w:rFonts w:eastAsia="SimSun"/>
                <w:lang w:eastAsia="zh-CN"/>
              </w:rPr>
              <w:t>2 for CSI-RS resource 7 and 8</w:t>
            </w:r>
          </w:p>
        </w:tc>
      </w:tr>
      <w:tr w:rsidR="007B35BB" w:rsidRPr="00F72CD4" w14:paraId="1BBF524C"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63CD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80C98"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A807ED"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044C75F"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A14ACC" w14:textId="77777777" w:rsidR="007B35BB" w:rsidRPr="00F72CD4" w:rsidRDefault="007B35BB" w:rsidP="000D2D5A">
            <w:pPr>
              <w:pStyle w:val="TAC"/>
              <w:rPr>
                <w:rFonts w:eastAsia="SimSun"/>
                <w:lang w:eastAsia="zh-CN"/>
              </w:rPr>
            </w:pPr>
            <w:r w:rsidRPr="00F72CD4">
              <w:rPr>
                <w:rFonts w:eastAsia="SimSun"/>
                <w:lang w:eastAsia="zh-CN"/>
              </w:rPr>
              <w:t>TCI state #3</w:t>
            </w:r>
          </w:p>
        </w:tc>
      </w:tr>
      <w:tr w:rsidR="007B35BB" w:rsidRPr="00F72CD4" w14:paraId="56C99DEF"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4ED74"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62553"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62C51C" w14:textId="77777777" w:rsidR="007B35BB" w:rsidRPr="00F72CD4" w:rsidRDefault="007B35BB" w:rsidP="000D2D5A">
            <w:pPr>
              <w:pStyle w:val="TAL"/>
              <w:rPr>
                <w:rFonts w:eastAsia="SimSun"/>
                <w:lang w:eastAsia="zh-CN"/>
              </w:rPr>
            </w:pPr>
            <w:r w:rsidRPr="00F72CD4">
              <w:rPr>
                <w:rFonts w:eastAsia="SimSun"/>
                <w:lang w:eastAsia="zh-CN"/>
              </w:rPr>
              <w:t>Frequency Occupation</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030827D"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0ABB8C" w14:textId="77777777" w:rsidR="007B35BB" w:rsidRPr="00F72CD4" w:rsidRDefault="007B35BB" w:rsidP="000D2D5A">
            <w:pPr>
              <w:pStyle w:val="TAC"/>
              <w:rPr>
                <w:rFonts w:eastAsia="SimSun"/>
                <w:lang w:eastAsia="zh-CN"/>
              </w:rPr>
            </w:pPr>
            <w:r w:rsidRPr="00F72CD4">
              <w:rPr>
                <w:rFonts w:eastAsia="SimSun"/>
                <w:lang w:eastAsia="zh-CN"/>
              </w:rPr>
              <w:t>Start PRB 0</w:t>
            </w:r>
          </w:p>
        </w:tc>
      </w:tr>
      <w:tr w:rsidR="007B35BB" w:rsidRPr="00F72CD4" w14:paraId="13AD46E2"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CBCE2"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6E28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CFFE7"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216DD"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3DCDF" w14:textId="77777777" w:rsidR="007B35BB" w:rsidRPr="00F72CD4" w:rsidRDefault="007B35BB" w:rsidP="000D2D5A">
            <w:pPr>
              <w:pStyle w:val="TAC"/>
              <w:rPr>
                <w:rFonts w:eastAsia="SimSun"/>
                <w:lang w:eastAsia="zh-CN"/>
              </w:rPr>
            </w:pPr>
            <w:r w:rsidRPr="00F72CD4">
              <w:rPr>
                <w:rFonts w:eastAsia="SimSun"/>
                <w:lang w:eastAsia="zh-CN"/>
              </w:rPr>
              <w:t>Number of PRB = 52</w:t>
            </w:r>
          </w:p>
        </w:tc>
      </w:tr>
      <w:tr w:rsidR="007B35BB" w:rsidRPr="00F72CD4" w14:paraId="34175530"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8506D8" w14:textId="77777777" w:rsidR="007B35BB" w:rsidRPr="00F72CD4" w:rsidRDefault="007B35BB" w:rsidP="000D2D5A">
            <w:pPr>
              <w:pStyle w:val="TAL"/>
              <w:rPr>
                <w:rFonts w:eastAsia="SimSun"/>
                <w:lang w:eastAsia="zh-CN"/>
              </w:rPr>
            </w:pPr>
            <w:r w:rsidRPr="00F72CD4">
              <w:rPr>
                <w:rFonts w:eastAsia="SimSun"/>
                <w:lang w:eastAsia="zh-CN"/>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475E4" w14:textId="77777777" w:rsidR="007B35BB" w:rsidRPr="00F72CD4" w:rsidRDefault="007B35BB" w:rsidP="000D2D5A">
            <w:pPr>
              <w:pStyle w:val="TAL"/>
              <w:rPr>
                <w:rFonts w:eastAsia="SimSun"/>
                <w:lang w:eastAsia="zh-CN"/>
              </w:rPr>
            </w:pPr>
            <w:r w:rsidRPr="00F72CD4">
              <w:rPr>
                <w:rFonts w:eastAsia="SimSun"/>
                <w:lang w:eastAsia="zh-CN"/>
              </w:rPr>
              <w:t>Resource set #3</w:t>
            </w:r>
          </w:p>
        </w:tc>
        <w:tc>
          <w:tcPr>
            <w:tcW w:w="0" w:type="auto"/>
            <w:tcBorders>
              <w:top w:val="single" w:sz="4" w:space="0" w:color="auto"/>
              <w:left w:val="single" w:sz="4" w:space="0" w:color="auto"/>
              <w:bottom w:val="single" w:sz="4" w:space="0" w:color="auto"/>
              <w:right w:val="single" w:sz="4" w:space="0" w:color="auto"/>
            </w:tcBorders>
            <w:vAlign w:val="center"/>
            <w:hideMark/>
          </w:tcPr>
          <w:p w14:paraId="4C0B9B8C"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tcBorders>
              <w:top w:val="single" w:sz="4" w:space="0" w:color="auto"/>
              <w:left w:val="single" w:sz="4" w:space="0" w:color="auto"/>
              <w:bottom w:val="single" w:sz="4" w:space="0" w:color="auto"/>
              <w:right w:val="single" w:sz="4" w:space="0" w:color="auto"/>
            </w:tcBorders>
            <w:vAlign w:val="center"/>
          </w:tcPr>
          <w:p w14:paraId="745B1D1A"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786714" w14:textId="77777777" w:rsidR="007B35BB" w:rsidRPr="00F72CD4" w:rsidRDefault="007B35BB" w:rsidP="000D2D5A">
            <w:pPr>
              <w:pStyle w:val="TAC"/>
              <w:rPr>
                <w:rFonts w:eastAsia="SimSun"/>
                <w:lang w:eastAsia="zh-CN"/>
              </w:rPr>
            </w:pPr>
            <w:r w:rsidRPr="00F72CD4">
              <w:rPr>
                <w:rFonts w:eastAsia="SimSun"/>
                <w:lang w:eastAsia="zh-CN"/>
              </w:rPr>
              <w:t>l0 = 12</w:t>
            </w:r>
          </w:p>
        </w:tc>
      </w:tr>
      <w:tr w:rsidR="007B35BB" w:rsidRPr="00F72CD4" w14:paraId="1F837C32"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2BF3FE"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C4424"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0F166F"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C75D2"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BA0B66E" w14:textId="77777777" w:rsidR="007B35BB" w:rsidRPr="00F72CD4" w:rsidRDefault="007B35BB" w:rsidP="000D2D5A">
            <w:pPr>
              <w:pStyle w:val="TAC"/>
              <w:rPr>
                <w:rFonts w:eastAsia="SimSun"/>
                <w:lang w:eastAsia="zh-CN"/>
              </w:rPr>
            </w:pPr>
            <w:r w:rsidRPr="00F72CD4">
              <w:rPr>
                <w:rFonts w:eastAsia="SimSun"/>
                <w:lang w:eastAsia="zh-CN"/>
              </w:rPr>
              <w:t>40</w:t>
            </w:r>
          </w:p>
        </w:tc>
      </w:tr>
      <w:tr w:rsidR="007B35BB" w:rsidRPr="00F72CD4" w14:paraId="6C54F890"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042AA"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A2596"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90BD51"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CBB8D64"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BFB51"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5F04CDF6"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0979E"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530C8"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3D6530"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05FB7EF"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2008F7" w14:textId="77777777" w:rsidR="007B35BB" w:rsidRPr="00F72CD4" w:rsidRDefault="007B35BB" w:rsidP="000D2D5A">
            <w:pPr>
              <w:pStyle w:val="TAC"/>
              <w:rPr>
                <w:rFonts w:eastAsia="SimSun"/>
                <w:lang w:eastAsia="zh-CN"/>
              </w:rPr>
            </w:pPr>
            <w:r w:rsidRPr="00F72CD4">
              <w:rPr>
                <w:rFonts w:eastAsia="SimSun"/>
                <w:lang w:eastAsia="zh-CN"/>
              </w:rPr>
              <w:t>TCI state #0</w:t>
            </w:r>
          </w:p>
        </w:tc>
      </w:tr>
      <w:tr w:rsidR="007B35BB" w:rsidRPr="00F72CD4" w14:paraId="29BF04CE"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E353A"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2CCA42" w14:textId="77777777" w:rsidR="007B35BB" w:rsidRPr="00F72CD4" w:rsidRDefault="007B35BB" w:rsidP="000D2D5A">
            <w:pPr>
              <w:pStyle w:val="TAL"/>
              <w:rPr>
                <w:rFonts w:eastAsia="SimSun"/>
                <w:lang w:eastAsia="zh-CN"/>
              </w:rPr>
            </w:pPr>
            <w:r w:rsidRPr="00F72CD4">
              <w:rPr>
                <w:rFonts w:eastAsia="SimSun"/>
                <w:lang w:eastAsia="zh-CN"/>
              </w:rPr>
              <w:t>Resource set #4</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83E2A" w14:textId="77777777" w:rsidR="007B35BB" w:rsidRPr="00F72CD4" w:rsidRDefault="007B35BB" w:rsidP="000D2D5A">
            <w:pPr>
              <w:pStyle w:val="TAL"/>
              <w:rPr>
                <w:rFonts w:eastAsia="SimSun"/>
                <w:lang w:eastAsia="zh-CN"/>
              </w:rPr>
            </w:pPr>
            <w:r w:rsidRPr="00F72CD4">
              <w:rPr>
                <w:rFonts w:eastAsia="SimSun"/>
                <w:lang w:eastAsia="zh-CN"/>
              </w:rPr>
              <w:t>First OFDM symbol in the PRB used for CSI-RS</w:t>
            </w:r>
          </w:p>
        </w:tc>
        <w:tc>
          <w:tcPr>
            <w:tcW w:w="0" w:type="auto"/>
            <w:tcBorders>
              <w:top w:val="single" w:sz="4" w:space="0" w:color="auto"/>
              <w:left w:val="single" w:sz="4" w:space="0" w:color="auto"/>
              <w:bottom w:val="single" w:sz="4" w:space="0" w:color="auto"/>
              <w:right w:val="single" w:sz="4" w:space="0" w:color="auto"/>
            </w:tcBorders>
          </w:tcPr>
          <w:p w14:paraId="30559239"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D75AB0" w14:textId="77777777" w:rsidR="007B35BB" w:rsidRPr="00F72CD4" w:rsidRDefault="007B35BB" w:rsidP="000D2D5A">
            <w:pPr>
              <w:pStyle w:val="TAC"/>
              <w:rPr>
                <w:rFonts w:eastAsia="SimSun"/>
                <w:lang w:eastAsia="zh-CN"/>
              </w:rPr>
            </w:pPr>
            <w:r w:rsidRPr="00F72CD4">
              <w:rPr>
                <w:rFonts w:eastAsia="SimSun"/>
                <w:lang w:eastAsia="zh-CN"/>
              </w:rPr>
              <w:t>l0 = 13</w:t>
            </w:r>
          </w:p>
        </w:tc>
      </w:tr>
      <w:tr w:rsidR="007B35BB" w:rsidRPr="00F72CD4" w14:paraId="067F7246"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817C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4BE9A"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B0F236" w14:textId="77777777" w:rsidR="007B35BB" w:rsidRPr="00F72CD4" w:rsidRDefault="007B35BB" w:rsidP="000D2D5A">
            <w:pPr>
              <w:pStyle w:val="TAL"/>
              <w:rPr>
                <w:rFonts w:eastAsia="SimSun"/>
                <w:lang w:eastAsia="zh-CN"/>
              </w:rPr>
            </w:pPr>
            <w:r w:rsidRPr="00F72CD4">
              <w:rPr>
                <w:rFonts w:eastAsia="SimSu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8DA69"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EFAAFC" w14:textId="77777777" w:rsidR="007B35BB" w:rsidRPr="00F72CD4" w:rsidRDefault="007B35BB" w:rsidP="000D2D5A">
            <w:pPr>
              <w:pStyle w:val="TAC"/>
              <w:rPr>
                <w:rFonts w:eastAsia="SimSun"/>
                <w:lang w:eastAsia="zh-CN"/>
              </w:rPr>
            </w:pPr>
            <w:r w:rsidRPr="00F72CD4">
              <w:rPr>
                <w:rFonts w:eastAsia="SimSun"/>
                <w:lang w:eastAsia="zh-CN"/>
              </w:rPr>
              <w:t>40</w:t>
            </w:r>
          </w:p>
        </w:tc>
      </w:tr>
      <w:tr w:rsidR="007B35BB" w:rsidRPr="00F72CD4" w14:paraId="2F0632BF"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F8A1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2A4ED"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2DCD85" w14:textId="77777777" w:rsidR="007B35BB" w:rsidRPr="00F72CD4" w:rsidRDefault="007B35BB" w:rsidP="000D2D5A">
            <w:pPr>
              <w:pStyle w:val="TAL"/>
              <w:rPr>
                <w:rFonts w:eastAsia="SimSun"/>
                <w:lang w:eastAsia="zh-CN"/>
              </w:rPr>
            </w:pPr>
            <w:r w:rsidRPr="00F72CD4">
              <w:rPr>
                <w:rFonts w:eastAsia="SimSu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254B7" w14:textId="77777777" w:rsidR="007B35BB" w:rsidRPr="00F72CD4" w:rsidRDefault="007B35BB" w:rsidP="000D2D5A">
            <w:pPr>
              <w:pStyle w:val="TAC"/>
              <w:rPr>
                <w:rFonts w:eastAsia="SimSun"/>
                <w:lang w:eastAsia="zh-CN"/>
              </w:rPr>
            </w:pPr>
            <w:r w:rsidRPr="00F72CD4">
              <w:rPr>
                <w:rFonts w:eastAsia="SimSun"/>
                <w:lang w:eastAsia="zh-C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8AB73"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073DC7D1"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5864E"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E2BA9"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2DDD9F" w14:textId="77777777" w:rsidR="007B35BB" w:rsidRPr="00F72CD4" w:rsidRDefault="007B35BB" w:rsidP="000D2D5A">
            <w:pPr>
              <w:pStyle w:val="TAL"/>
              <w:rPr>
                <w:rFonts w:eastAsia="SimSun"/>
                <w:lang w:eastAsia="zh-CN"/>
              </w:rPr>
            </w:pPr>
            <w:r w:rsidRPr="00F72CD4">
              <w:rPr>
                <w:rFonts w:eastAsia="SimSu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109BCD78"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262A9E" w14:textId="77777777" w:rsidR="007B35BB" w:rsidRPr="00F72CD4" w:rsidRDefault="007B35BB" w:rsidP="000D2D5A">
            <w:pPr>
              <w:pStyle w:val="TAC"/>
              <w:rPr>
                <w:rFonts w:eastAsia="SimSun"/>
                <w:lang w:eastAsia="zh-CN"/>
              </w:rPr>
            </w:pPr>
            <w:r w:rsidRPr="00F72CD4">
              <w:rPr>
                <w:rFonts w:eastAsia="SimSun"/>
                <w:lang w:eastAsia="zh-CN"/>
              </w:rPr>
              <w:t>TCI state #1</w:t>
            </w:r>
          </w:p>
        </w:tc>
      </w:tr>
      <w:tr w:rsidR="007B35BB" w:rsidRPr="00F72CD4" w14:paraId="1A83FC45"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275D49" w14:textId="77777777" w:rsidR="007B35BB" w:rsidRPr="00F72CD4" w:rsidRDefault="007B35BB" w:rsidP="000D2D5A">
            <w:pPr>
              <w:pStyle w:val="TAL"/>
              <w:rPr>
                <w:rFonts w:eastAsia="SimSun"/>
                <w:lang w:eastAsia="zh-CN"/>
              </w:rPr>
            </w:pPr>
            <w:r w:rsidRPr="00F72CD4">
              <w:rPr>
                <w:rFonts w:eastAsia="SimSun"/>
                <w:lang w:eastAsia="zh-C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32BAD8"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36DDF1"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5ED287C"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371741" w14:textId="77777777" w:rsidR="007B35BB" w:rsidRPr="00F72CD4" w:rsidRDefault="007B35BB" w:rsidP="000D2D5A">
            <w:pPr>
              <w:pStyle w:val="TAC"/>
              <w:rPr>
                <w:rFonts w:eastAsia="SimSun"/>
                <w:lang w:eastAsia="zh-CN"/>
              </w:rPr>
            </w:pPr>
            <w:r w:rsidRPr="00F72CD4">
              <w:rPr>
                <w:rFonts w:eastAsia="SimSun"/>
                <w:lang w:eastAsia="zh-CN"/>
              </w:rPr>
              <w:t>CSI-RS resource 1 from 'CSI-RS for tracking Resource set #1' configuration</w:t>
            </w:r>
          </w:p>
        </w:tc>
      </w:tr>
      <w:tr w:rsidR="007B35BB" w:rsidRPr="00F72CD4" w14:paraId="599649CE"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71ACD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1BDA1"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4A26D"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96820B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BCD724"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37D2FF78"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9A59D8"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75B6E5"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7F639BE"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C1223F5"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FA6A7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6028CC1"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9F66D3"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88A63"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21DAB9"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63D0AE1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B4969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24CDCEE"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DE96C9" w14:textId="77777777" w:rsidR="007B35BB" w:rsidRPr="00F72CD4" w:rsidRDefault="007B35BB" w:rsidP="000D2D5A">
            <w:pPr>
              <w:pStyle w:val="TAL"/>
              <w:rPr>
                <w:rFonts w:eastAsia="SimSun"/>
                <w:lang w:eastAsia="zh-CN"/>
              </w:rPr>
            </w:pPr>
            <w:r w:rsidRPr="00F72CD4">
              <w:rPr>
                <w:rFonts w:eastAsia="SimSun"/>
                <w:lang w:eastAsia="zh-C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4B9294"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337D2"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5BC13719"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6BA2AF" w14:textId="77777777" w:rsidR="007B35BB" w:rsidRPr="00F72CD4" w:rsidRDefault="007B35BB" w:rsidP="000D2D5A">
            <w:pPr>
              <w:pStyle w:val="TAC"/>
              <w:rPr>
                <w:rFonts w:eastAsia="SimSun"/>
                <w:lang w:eastAsia="zh-CN"/>
              </w:rPr>
            </w:pPr>
            <w:r w:rsidRPr="00F72CD4">
              <w:rPr>
                <w:rFonts w:eastAsia="SimSun"/>
                <w:lang w:eastAsia="zh-CN"/>
              </w:rPr>
              <w:t>CSI-RS resource 5 from 'CSI-RS for tracking Resource set #2' configuration</w:t>
            </w:r>
          </w:p>
        </w:tc>
      </w:tr>
      <w:tr w:rsidR="007B35BB" w:rsidRPr="00F72CD4" w14:paraId="020ECF96"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469A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53727"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F1C222"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4B19301"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61628F"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19DFB0D6"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3E537C"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15730C"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0EB6A44" w14:textId="77777777" w:rsidR="007B35BB" w:rsidRPr="00F72CD4" w:rsidRDefault="007B35BB" w:rsidP="000D2D5A">
            <w:pPr>
              <w:pStyle w:val="TAL"/>
              <w:rPr>
                <w:rFonts w:eastAsia="SimSun"/>
                <w:lang w:eastAsia="zh-CN"/>
              </w:rPr>
            </w:pPr>
            <w:r w:rsidRPr="00F72CD4">
              <w:rPr>
                <w:rFonts w:eastAsia="SimSu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2589846"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D65DF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9F5C1AA"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FCEFF"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4CA86"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DA783A"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3434B73"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B2305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70AF197"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136FD9" w14:textId="77777777" w:rsidR="007B35BB" w:rsidRPr="00F72CD4" w:rsidRDefault="007B35BB" w:rsidP="000D2D5A">
            <w:pPr>
              <w:pStyle w:val="TAL"/>
              <w:rPr>
                <w:rFonts w:eastAsia="SimSun"/>
                <w:lang w:eastAsia="zh-CN"/>
              </w:rPr>
            </w:pPr>
            <w:r w:rsidRPr="00F72CD4">
              <w:rPr>
                <w:rFonts w:eastAsia="SimSun"/>
                <w:lang w:eastAsia="zh-C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B6B08D"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FC718"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03A5D491"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D860EC" w14:textId="77777777" w:rsidR="007B35BB" w:rsidRPr="00F72CD4" w:rsidRDefault="007B35BB" w:rsidP="000D2D5A">
            <w:pPr>
              <w:pStyle w:val="TAC"/>
              <w:rPr>
                <w:rFonts w:eastAsia="SimSun"/>
                <w:lang w:eastAsia="zh-CN"/>
              </w:rPr>
            </w:pPr>
            <w:r w:rsidRPr="00F72CD4">
              <w:rPr>
                <w:rFonts w:eastAsia="SimSun"/>
                <w:lang w:eastAsia="zh-CN"/>
              </w:rPr>
              <w:t>SSB #0</w:t>
            </w:r>
          </w:p>
        </w:tc>
      </w:tr>
      <w:tr w:rsidR="007B35BB" w:rsidRPr="00F72CD4" w14:paraId="0056374C"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2D5A4"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ADFBA"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5B2AB"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A342AA1"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543A87" w14:textId="77777777" w:rsidR="007B35BB" w:rsidRPr="00F72CD4" w:rsidRDefault="007B35BB" w:rsidP="000D2D5A">
            <w:pPr>
              <w:pStyle w:val="TAC"/>
              <w:rPr>
                <w:rFonts w:eastAsia="SimSun"/>
                <w:lang w:eastAsia="zh-CN"/>
              </w:rPr>
            </w:pPr>
            <w:r w:rsidRPr="00F72CD4">
              <w:rPr>
                <w:rFonts w:eastAsia="SimSun"/>
                <w:lang w:eastAsia="zh-CN"/>
              </w:rPr>
              <w:t>Type C</w:t>
            </w:r>
          </w:p>
        </w:tc>
      </w:tr>
      <w:tr w:rsidR="007B35BB" w:rsidRPr="00F72CD4" w14:paraId="4BAAE20C"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94019B"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0E441D"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80C92"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41E736A6"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2850A6"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3D34722"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AEB5DB"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3880C"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070702"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FA4989E"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A469"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402DDF0" w14:textId="77777777" w:rsidTr="007B35BB">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5CA7E9" w14:textId="77777777" w:rsidR="007B35BB" w:rsidRPr="00F72CD4" w:rsidRDefault="007B35BB" w:rsidP="000D2D5A">
            <w:pPr>
              <w:pStyle w:val="TAL"/>
              <w:rPr>
                <w:rFonts w:eastAsia="SimSun"/>
                <w:lang w:eastAsia="zh-CN"/>
              </w:rPr>
            </w:pPr>
            <w:r w:rsidRPr="00F72CD4">
              <w:rPr>
                <w:rFonts w:eastAsia="SimSun"/>
                <w:lang w:eastAsia="zh-C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A27734" w14:textId="77777777" w:rsidR="007B35BB" w:rsidRPr="00F72CD4" w:rsidRDefault="007B35BB" w:rsidP="000D2D5A">
            <w:pPr>
              <w:pStyle w:val="TAL"/>
              <w:rPr>
                <w:rFonts w:eastAsia="SimSun"/>
                <w:lang w:eastAsia="zh-CN"/>
              </w:rPr>
            </w:pPr>
            <w:r w:rsidRPr="00F72CD4">
              <w:rPr>
                <w:rFonts w:eastAsia="SimSun"/>
                <w:lang w:eastAsia="zh-CN"/>
              </w:rPr>
              <w:t>Type 1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3CC66"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5853BF8"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5A8DE7" w14:textId="77777777" w:rsidR="007B35BB" w:rsidRPr="00F72CD4" w:rsidRDefault="007B35BB" w:rsidP="000D2D5A">
            <w:pPr>
              <w:pStyle w:val="TAC"/>
              <w:rPr>
                <w:rFonts w:eastAsia="SimSun"/>
                <w:lang w:eastAsia="zh-CN"/>
              </w:rPr>
            </w:pPr>
            <w:r w:rsidRPr="00F72CD4">
              <w:rPr>
                <w:rFonts w:eastAsia="SimSun"/>
                <w:lang w:eastAsia="zh-CN"/>
              </w:rPr>
              <w:t>SSB #1</w:t>
            </w:r>
          </w:p>
        </w:tc>
      </w:tr>
      <w:tr w:rsidR="007B35BB" w:rsidRPr="00F72CD4" w14:paraId="1DCBE583"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92651"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FBB14"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88DD50"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69F00E2"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F1A822" w14:textId="77777777" w:rsidR="007B35BB" w:rsidRPr="00F72CD4" w:rsidRDefault="007B35BB" w:rsidP="000D2D5A">
            <w:pPr>
              <w:pStyle w:val="TAC"/>
              <w:rPr>
                <w:rFonts w:eastAsia="SimSun"/>
                <w:lang w:eastAsia="zh-CN"/>
              </w:rPr>
            </w:pPr>
            <w:r w:rsidRPr="00F72CD4">
              <w:rPr>
                <w:rFonts w:eastAsia="SimSun"/>
                <w:lang w:eastAsia="zh-CN"/>
              </w:rPr>
              <w:t>Type C</w:t>
            </w:r>
          </w:p>
        </w:tc>
      </w:tr>
      <w:tr w:rsidR="007B35BB" w:rsidRPr="00F72CD4" w14:paraId="251C1C67"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09F2B" w14:textId="77777777" w:rsidR="007B35BB" w:rsidRPr="00F72CD4" w:rsidRDefault="007B35BB" w:rsidP="000D2D5A">
            <w:pPr>
              <w:rPr>
                <w:rFonts w:eastAsia="SimSu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570087" w14:textId="77777777" w:rsidR="007B35BB" w:rsidRPr="00F72CD4" w:rsidRDefault="007B35BB" w:rsidP="000D2D5A">
            <w:pPr>
              <w:pStyle w:val="TAL"/>
              <w:rPr>
                <w:rFonts w:eastAsia="SimSun"/>
                <w:lang w:eastAsia="zh-CN"/>
              </w:rPr>
            </w:pPr>
            <w:r w:rsidRPr="00F72CD4">
              <w:rPr>
                <w:rFonts w:eastAsia="SimSu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BBEE98" w14:textId="77777777" w:rsidR="007B35BB" w:rsidRPr="00F72CD4" w:rsidRDefault="007B35BB" w:rsidP="000D2D5A">
            <w:pPr>
              <w:pStyle w:val="TAL"/>
              <w:rPr>
                <w:rFonts w:eastAsia="SimSun"/>
                <w:lang w:eastAsia="zh-CN"/>
              </w:rPr>
            </w:pPr>
            <w:r w:rsidRPr="00F72CD4">
              <w:rPr>
                <w:rFonts w:eastAsia="SimSu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6BD15DC"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FC6E3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26343BF" w14:textId="77777777" w:rsidTr="007B35BB">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7A63A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4DB50A" w14:textId="77777777" w:rsidR="007B35BB" w:rsidRPr="00F72CD4" w:rsidRDefault="007B35BB" w:rsidP="000D2D5A">
            <w:pPr>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272363"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4857665"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1BA3B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AA9D578"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52AC1B1" w14:textId="77777777" w:rsidR="007B35BB" w:rsidRPr="00F72CD4" w:rsidRDefault="007B35BB" w:rsidP="000D2D5A">
            <w:pPr>
              <w:pStyle w:val="TAL"/>
              <w:rPr>
                <w:rFonts w:eastAsia="SimSun"/>
                <w:lang w:eastAsia="zh-CN"/>
              </w:rPr>
            </w:pPr>
            <w:r w:rsidRPr="00F72CD4">
              <w:rPr>
                <w:rFonts w:eastAsia="SimSun"/>
                <w:lang w:eastAsia="zh-CN"/>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74556BD4"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169DA1" w14:textId="77777777" w:rsidR="007B35BB" w:rsidRPr="00F72CD4" w:rsidRDefault="007B35BB" w:rsidP="000D2D5A">
            <w:pPr>
              <w:pStyle w:val="TAC"/>
              <w:rPr>
                <w:rFonts w:eastAsia="SimSun"/>
                <w:lang w:eastAsia="zh-CN"/>
              </w:rPr>
            </w:pPr>
            <w:r w:rsidRPr="00F72CD4">
              <w:rPr>
                <w:rFonts w:eastAsia="SimSun"/>
                <w:lang w:eastAsia="zh-CN"/>
              </w:rPr>
              <w:t>8</w:t>
            </w:r>
          </w:p>
        </w:tc>
      </w:tr>
      <w:tr w:rsidR="007B35BB" w:rsidRPr="00F72CD4" w14:paraId="2874F474" w14:textId="77777777" w:rsidTr="007B35BB">
        <w:trPr>
          <w:trHeight w:val="20"/>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06F4E56" w14:textId="77777777" w:rsidR="007B35BB" w:rsidRPr="00F72CD4" w:rsidRDefault="007B35BB" w:rsidP="000D2D5A">
            <w:pPr>
              <w:pStyle w:val="TAL"/>
              <w:rPr>
                <w:rFonts w:eastAsia="SimSun"/>
                <w:lang w:eastAsia="zh-CN"/>
              </w:rPr>
            </w:pPr>
            <w:r w:rsidRPr="00F72CD4">
              <w:rPr>
                <w:rFonts w:eastAsia="SimSun"/>
                <w:lang w:eastAsia="zh-C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091D08BF" w14:textId="77777777" w:rsidR="007B35BB" w:rsidRPr="00F72CD4" w:rsidRDefault="007B35BB" w:rsidP="000D2D5A">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E53026" w14:textId="77777777" w:rsidR="007B35BB" w:rsidRPr="00F72CD4" w:rsidRDefault="007B35BB" w:rsidP="000D2D5A">
            <w:pPr>
              <w:pStyle w:val="TAC"/>
              <w:rPr>
                <w:rFonts w:eastAsia="SimSun"/>
                <w:lang w:eastAsia="zh-CN"/>
              </w:rPr>
            </w:pPr>
            <w:r w:rsidRPr="00F72CD4">
              <w:rPr>
                <w:rFonts w:eastAsia="SimSun"/>
                <w:lang w:eastAsia="zh-CN"/>
              </w:rPr>
              <w:t>Specific to each TDD UL-DL pattern and as defined in Annex A.1.2</w:t>
            </w:r>
          </w:p>
        </w:tc>
      </w:tr>
      <w:tr w:rsidR="007B35BB" w:rsidRPr="00F72CD4" w14:paraId="2EEBD057" w14:textId="77777777" w:rsidTr="007B35BB">
        <w:trPr>
          <w:trHeight w:val="20"/>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29D2C708" w14:textId="2624E303" w:rsidR="007B35BB" w:rsidRPr="00F72CD4" w:rsidRDefault="007B35BB" w:rsidP="000D2D5A">
            <w:pPr>
              <w:pStyle w:val="TAN"/>
              <w:rPr>
                <w:rFonts w:eastAsia="SimSun"/>
                <w:lang w:eastAsia="zh-CN"/>
              </w:rPr>
            </w:pPr>
            <w:r w:rsidRPr="00F72CD4">
              <w:rPr>
                <w:rFonts w:eastAsia="SimSun"/>
                <w:lang w:eastAsia="zh-CN"/>
              </w:rPr>
              <w:t>Note 1</w:t>
            </w:r>
            <w:r w:rsidR="00E23F2E" w:rsidRPr="00F72CD4">
              <w:rPr>
                <w:rFonts w:eastAsia="SimSun"/>
                <w:lang w:eastAsia="zh-CN"/>
              </w:rPr>
              <w:t>:</w:t>
            </w:r>
            <w:r w:rsidR="00E23F2E" w:rsidRPr="00F72CD4">
              <w:rPr>
                <w:rFonts w:eastAsia="SimSun"/>
                <w:lang w:eastAsia="zh-CN"/>
              </w:rPr>
              <w:tab/>
            </w:r>
            <w:r w:rsidRPr="00F72CD4">
              <w:rPr>
                <w:rFonts w:eastAsia="SimSun"/>
                <w:lang w:eastAsia="zh-CN"/>
              </w:rPr>
              <w:t>SSB # (k mod 2) ,</w:t>
            </w:r>
            <w:r w:rsidRPr="00F72CD4">
              <w:t xml:space="preserve"> </w:t>
            </w:r>
            <w:r w:rsidRPr="00F72CD4">
              <w:rPr>
                <w:rFonts w:eastAsia="SimSun"/>
                <w:lang w:eastAsia="zh-CN"/>
              </w:rPr>
              <w:t>CSI-RS (for tracking) resource set # ((k mod 2) + 1) and CSI-RS (for CSI acquisition) resource set # ((k mod 2) + 3) are transmitted by k</w:t>
            </w:r>
            <w:r w:rsidRPr="00F72CD4">
              <w:rPr>
                <w:rFonts w:eastAsia="SimSun"/>
                <w:vertAlign w:val="superscript"/>
                <w:lang w:eastAsia="zh-CN"/>
              </w:rPr>
              <w:t>th</w:t>
            </w:r>
            <w:r w:rsidRPr="00F72CD4">
              <w:rPr>
                <w:rFonts w:eastAsia="SimSun"/>
                <w:lang w:eastAsia="zh-CN"/>
              </w:rPr>
              <w:t xml:space="preserve"> RRH.</w:t>
            </w:r>
          </w:p>
          <w:p w14:paraId="3588857A" w14:textId="77777777" w:rsidR="00F32DE1" w:rsidRPr="00F72CD4" w:rsidRDefault="00F32DE1" w:rsidP="000D2D5A">
            <w:pPr>
              <w:pStyle w:val="TAN"/>
              <w:rPr>
                <w:rFonts w:eastAsia="SimSun"/>
                <w:lang w:eastAsia="zh-CN"/>
              </w:rPr>
            </w:pPr>
          </w:p>
          <w:p w14:paraId="4DE4CD36" w14:textId="77777777" w:rsidR="00F32DE1" w:rsidRPr="00F72CD4" w:rsidRDefault="00E23F2E" w:rsidP="000D2D5A">
            <w:pPr>
              <w:pStyle w:val="TAN"/>
              <w:rPr>
                <w:rFonts w:eastAsia="SimSun"/>
                <w:lang w:eastAsia="zh-CN"/>
              </w:rPr>
            </w:pPr>
            <w:r w:rsidRPr="00F72CD4">
              <w:rPr>
                <w:rFonts w:eastAsia="SimSun"/>
                <w:lang w:eastAsia="zh-CN"/>
              </w:rPr>
              <w:tab/>
            </w:r>
            <w:r w:rsidR="007B35BB" w:rsidRPr="00F72CD4">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lang w:eastAsia="en-US"/>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007B35BB" w:rsidRPr="00F72CD4">
              <w:rPr>
                <w:rFonts w:eastAsia="SimSun"/>
                <w:lang w:eastAsia="zh-CN"/>
              </w:rPr>
              <w:t xml:space="preserve">. </w:t>
            </w:r>
          </w:p>
          <w:p w14:paraId="2D280AE4" w14:textId="7353DA04" w:rsidR="00767E20" w:rsidRPr="00F72CD4" w:rsidRDefault="007B35BB" w:rsidP="004A5D76">
            <w:pPr>
              <w:pStyle w:val="TAN"/>
              <w:ind w:left="1740"/>
              <w:rPr>
                <w:rFonts w:eastAsia="SimSun"/>
                <w:lang w:eastAsia="zh-CN"/>
              </w:rPr>
            </w:pPr>
            <w:r w:rsidRPr="00F72CD4">
              <w:rPr>
                <w:rFonts w:eastAsia="SimSun"/>
                <w:lang w:eastAsia="zh-CN"/>
              </w:rPr>
              <w:t>PDCCH and PDSCH associated with TCI # (k mod 2) is transmitted by k</w:t>
            </w:r>
            <w:r w:rsidRPr="00F72CD4">
              <w:rPr>
                <w:rFonts w:eastAsia="SimSun"/>
                <w:vertAlign w:val="superscript"/>
                <w:lang w:eastAsia="zh-CN"/>
              </w:rPr>
              <w:t>th</w:t>
            </w:r>
            <w:r w:rsidRPr="00F72CD4">
              <w:rPr>
                <w:rFonts w:eastAsia="SimSun"/>
                <w:lang w:eastAsia="zh-CN"/>
              </w:rPr>
              <w:t xml:space="preserve"> RRH from</w:t>
            </w:r>
            <w:r w:rsidR="00F32DE1" w:rsidRPr="00F72CD4">
              <w:rPr>
                <w:rFonts w:eastAsia="SimSun"/>
                <w:lang w:eastAsia="zh-CN"/>
              </w:rPr>
              <w:t>.</w:t>
            </w:r>
          </w:p>
          <w:p w14:paraId="162A3CEC" w14:textId="576B336E" w:rsidR="007B35BB" w:rsidRPr="00F72CD4" w:rsidRDefault="007B35BB" w:rsidP="004A5D76">
            <w:pPr>
              <w:pStyle w:val="TAN"/>
              <w:ind w:left="1740" w:hanging="850"/>
              <w:rPr>
                <w:rFonts w:eastAsia="SimSun"/>
                <w:lang w:eastAsia="zh-CN"/>
              </w:rPr>
            </w:pPr>
            <w:r w:rsidRPr="00F72CD4">
              <w:rPr>
                <w:rFonts w:eastAsia="SimSun"/>
                <w:lang w:eastAsia="zh-CN"/>
              </w:rPr>
              <w:t>slot#</w:t>
            </w:r>
          </w:p>
          <w:p w14:paraId="6D6FFA5B" w14:textId="179903F3" w:rsidR="007B35BB" w:rsidRPr="00F72CD4" w:rsidRDefault="00E23F2E" w:rsidP="008A2BE2">
            <w:pPr>
              <w:pStyle w:val="TAN"/>
              <w:ind w:left="1457"/>
              <w:rPr>
                <w:rFonts w:eastAsia="SimSun"/>
                <w:lang w:eastAsia="zh-CN"/>
              </w:rPr>
            </w:pPr>
            <w:r w:rsidRPr="00F72CD4">
              <w:rPr>
                <w:rFonts w:eastAsia="Yu Mincho"/>
                <w:szCs w:val="18"/>
              </w:rPr>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04491641" w14:textId="77777777" w:rsidR="0022585C" w:rsidRPr="00F72CD4" w:rsidRDefault="00E23F2E" w:rsidP="000D2D5A">
            <w:pPr>
              <w:pStyle w:val="TAN"/>
              <w:rPr>
                <w:rFonts w:eastAsia="SimSun"/>
                <w:lang w:eastAsia="zh-CN"/>
              </w:rPr>
            </w:pPr>
            <w:r w:rsidRPr="00F72CD4">
              <w:rPr>
                <w:rFonts w:eastAsia="SimSun"/>
                <w:lang w:eastAsia="zh-CN"/>
              </w:rPr>
              <w:tab/>
            </w:r>
            <w:r w:rsidR="007B35BB" w:rsidRPr="00F72CD4">
              <w:rPr>
                <w:rFonts w:eastAsia="SimSun"/>
                <w:lang w:eastAsia="zh-CN"/>
              </w:rPr>
              <w:t xml:space="preserve">to </w:t>
            </w:r>
          </w:p>
          <w:p w14:paraId="7BE45FFA" w14:textId="0B70DFDF" w:rsidR="007B35BB" w:rsidRPr="00F72CD4" w:rsidRDefault="007B35BB" w:rsidP="008A2BE2">
            <w:pPr>
              <w:pStyle w:val="TAN"/>
              <w:ind w:left="1740"/>
              <w:rPr>
                <w:rFonts w:eastAsia="SimSun"/>
                <w:lang w:eastAsia="zh-CN"/>
              </w:rPr>
            </w:pPr>
            <w:r w:rsidRPr="00F72CD4">
              <w:rPr>
                <w:rFonts w:eastAsia="SimSun"/>
                <w:lang w:eastAsia="zh-CN"/>
              </w:rPr>
              <w:t>slot#</w:t>
            </w:r>
          </w:p>
          <w:p w14:paraId="034301D2" w14:textId="6EA0C98E" w:rsidR="007B35BB" w:rsidRPr="00F72CD4" w:rsidRDefault="00E23F2E" w:rsidP="008A2BE2">
            <w:pPr>
              <w:pStyle w:val="TAN"/>
              <w:ind w:left="1457"/>
              <w:rPr>
                <w:rFonts w:eastAsia="SimSun"/>
                <w:szCs w:val="18"/>
                <w:lang w:eastAsia="zh-CN"/>
              </w:rPr>
            </w:pPr>
            <w:r w:rsidRPr="00F72CD4">
              <w:rPr>
                <w:rFonts w:eastAsia="SimSun"/>
                <w:szCs w:val="18"/>
                <w:lang w:eastAsia="en-US"/>
              </w:rPr>
              <w:tab/>
            </w:r>
            <m:oMath>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r>
                <w:rPr>
                  <w:rFonts w:ascii="Cambria Math" w:eastAsia="SimSun" w:hAnsi="Cambria Math"/>
                  <w:szCs w:val="18"/>
                  <w:lang w:eastAsia="en-US"/>
                </w:rPr>
                <m:t xml:space="preserve"> </m:t>
              </m:r>
            </m:oMath>
            <w:r w:rsidR="007B35BB" w:rsidRPr="00F72CD4">
              <w:rPr>
                <w:rFonts w:eastAsia="SimSun"/>
                <w:szCs w:val="18"/>
                <w:lang w:eastAsia="zh-CN"/>
              </w:rPr>
              <w:t>,</w:t>
            </w:r>
          </w:p>
          <w:p w14:paraId="41C9D43B" w14:textId="02B43470" w:rsidR="0022585C" w:rsidRPr="00F72CD4" w:rsidRDefault="002843EF" w:rsidP="000D2D5A">
            <w:pPr>
              <w:pStyle w:val="TAN"/>
              <w:rPr>
                <w:rFonts w:eastAsia="SimSun"/>
                <w:szCs w:val="18"/>
                <w:lang w:eastAsia="zh-CN"/>
              </w:rPr>
            </w:pPr>
            <w:r w:rsidRPr="00F72CD4">
              <w:rPr>
                <w:rFonts w:eastAsia="SimSun"/>
                <w:lang w:eastAsia="zh-CN"/>
              </w:rPr>
              <w:tab/>
            </w:r>
          </w:p>
          <w:p w14:paraId="3CA97C7A" w14:textId="29614B5E" w:rsidR="007B35BB" w:rsidRPr="00F72CD4" w:rsidRDefault="007B35BB" w:rsidP="000D2D5A">
            <w:pPr>
              <w:pStyle w:val="TAN"/>
              <w:rPr>
                <w:rFonts w:eastAsia="SimSun"/>
                <w:lang w:eastAsia="zh-CN"/>
              </w:rPr>
            </w:pPr>
            <w:r w:rsidRPr="00F72CD4">
              <w:rPr>
                <w:rFonts w:eastAsia="SimSun"/>
                <w:lang w:eastAsia="zh-CN"/>
              </w:rPr>
              <w:t>PDCCH and PDSCH are DTXed in other slots in which throughput statistics are not considered.</w:t>
            </w:r>
          </w:p>
          <w:p w14:paraId="695558A6" w14:textId="544C6D73" w:rsidR="008445C6" w:rsidRPr="00F72CD4" w:rsidRDefault="002843EF" w:rsidP="000D2D5A">
            <w:pPr>
              <w:pStyle w:val="TAN"/>
              <w:rPr>
                <w:rFonts w:eastAsia="SimSun"/>
                <w:lang w:eastAsia="zh-CN"/>
              </w:rPr>
            </w:pPr>
            <w:r w:rsidRPr="00F72CD4">
              <w:rPr>
                <w:rFonts w:eastAsia="SimSun"/>
                <w:lang w:eastAsia="zh-CN"/>
              </w:rPr>
              <w:tab/>
            </w:r>
          </w:p>
          <w:p w14:paraId="163F517E" w14:textId="77777777" w:rsidR="001C16C4" w:rsidRPr="00F72CD4" w:rsidRDefault="00E23F2E" w:rsidP="000D2D5A">
            <w:pPr>
              <w:pStyle w:val="TAN"/>
              <w:rPr>
                <w:rFonts w:eastAsia="SimSun"/>
                <w:lang w:eastAsia="zh-CN"/>
              </w:rPr>
            </w:pPr>
            <w:r w:rsidRPr="00F72CD4">
              <w:rPr>
                <w:rFonts w:eastAsia="SimSun"/>
                <w:lang w:eastAsia="zh-CN"/>
              </w:rPr>
              <w:tab/>
            </w:r>
            <w:r w:rsidR="007B35BB" w:rsidRPr="00F72CD4">
              <w:rPr>
                <w:rFonts w:eastAsia="SimSun"/>
                <w:lang w:eastAsia="zh-CN"/>
              </w:rPr>
              <w:t xml:space="preserve">For Test 1-2, TCI state switching command scheduled by MAC CE with MCS 4 is transmitted in slot #i that </w:t>
            </w:r>
          </w:p>
          <w:p w14:paraId="50069384" w14:textId="36671D8E" w:rsidR="001C16C4" w:rsidRPr="00F72CD4" w:rsidRDefault="006E6A3F" w:rsidP="002843EF">
            <w:pPr>
              <w:pStyle w:val="TAN"/>
              <w:ind w:left="1740"/>
              <w:rPr>
                <w:rFonts w:eastAsia="SimSun"/>
                <w:lang w:eastAsia="zh-CN"/>
              </w:rPr>
            </w:pPr>
            <w:r w:rsidRPr="00F72CD4">
              <w:rPr>
                <w:rFonts w:eastAsia="SimSun"/>
                <w:lang w:eastAsia="zh-CN"/>
              </w:rPr>
              <w:t>S</w:t>
            </w:r>
            <w:r w:rsidR="007B35BB" w:rsidRPr="00F72CD4">
              <w:rPr>
                <w:rFonts w:eastAsia="SimSun"/>
                <w:lang w:eastAsia="zh-CN"/>
              </w:rPr>
              <w:t>atisfy</w:t>
            </w:r>
            <m:oMath>
              <m:r>
                <m:rPr>
                  <m:sty m:val="p"/>
                </m:rPr>
                <w:rPr>
                  <w:rFonts w:ascii="Cambria Math" w:eastAsia="SimSun" w:hAnsi="Cambria Math"/>
                  <w:lang w:eastAsia="zh-CN"/>
                </w:rPr>
                <m:t xml:space="preserve"> mod</m:t>
              </m:r>
              <m:d>
                <m:dPr>
                  <m:ctrlPr>
                    <w:rPr>
                      <w:rFonts w:ascii="Cambria Math" w:eastAsia="SimSun" w:hAnsi="Cambria Math"/>
                      <w:szCs w:val="18"/>
                      <w:lang w:eastAsia="en-US"/>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007B35BB" w:rsidRPr="00F72CD4">
              <w:rPr>
                <w:rFonts w:eastAsia="SimSun"/>
                <w:lang w:eastAsia="zh-CN"/>
              </w:rPr>
              <w:t>. PDCCH and PDSCH associated with TCI # (k mod 2) is transmitted by k</w:t>
            </w:r>
            <w:r w:rsidR="007B35BB" w:rsidRPr="00F72CD4">
              <w:rPr>
                <w:rFonts w:eastAsia="SimSun"/>
                <w:vertAlign w:val="superscript"/>
                <w:lang w:eastAsia="zh-CN"/>
              </w:rPr>
              <w:t>th</w:t>
            </w:r>
            <w:r w:rsidR="007B35BB" w:rsidRPr="00F72CD4">
              <w:rPr>
                <w:rFonts w:eastAsia="SimSun"/>
                <w:lang w:eastAsia="zh-CN"/>
              </w:rPr>
              <w:t xml:space="preserve"> RRH from </w:t>
            </w:r>
          </w:p>
          <w:p w14:paraId="4D192E16" w14:textId="4182BFD8" w:rsidR="007B35BB" w:rsidRPr="00F72CD4" w:rsidRDefault="007B35BB" w:rsidP="00EF33AE">
            <w:pPr>
              <w:pStyle w:val="TAN"/>
              <w:ind w:left="1740"/>
              <w:rPr>
                <w:rFonts w:eastAsia="SimSun"/>
                <w:lang w:eastAsia="zh-CN"/>
              </w:rPr>
            </w:pPr>
            <w:r w:rsidRPr="00F72CD4">
              <w:rPr>
                <w:rFonts w:eastAsia="SimSun"/>
                <w:lang w:eastAsia="zh-CN"/>
              </w:rPr>
              <w:t>slot#</w:t>
            </w:r>
          </w:p>
          <w:p w14:paraId="5A09E3B3" w14:textId="05A3AE2B" w:rsidR="007B35BB" w:rsidRPr="00F72CD4" w:rsidRDefault="00E23F2E" w:rsidP="00680BA0">
            <w:pPr>
              <w:pStyle w:val="TAN"/>
              <w:ind w:left="1457"/>
              <w:rPr>
                <w:rFonts w:eastAsia="SimSun"/>
                <w:lang w:eastAsia="zh-CN"/>
              </w:rPr>
            </w:pPr>
            <w:r w:rsidRPr="00F72CD4">
              <w:rPr>
                <w:rFonts w:eastAsia="Yu Mincho"/>
                <w:szCs w:val="18"/>
              </w:rPr>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329747A9" w14:textId="77777777" w:rsidR="0070586B" w:rsidRPr="00F72CD4" w:rsidRDefault="00E23F2E" w:rsidP="000D2D5A">
            <w:pPr>
              <w:pStyle w:val="TAN"/>
              <w:rPr>
                <w:rFonts w:eastAsia="SimSun"/>
                <w:lang w:eastAsia="zh-CN"/>
              </w:rPr>
            </w:pPr>
            <w:r w:rsidRPr="00F72CD4">
              <w:rPr>
                <w:rFonts w:eastAsia="SimSun"/>
                <w:lang w:eastAsia="zh-CN"/>
              </w:rPr>
              <w:tab/>
            </w:r>
            <w:r w:rsidR="007B35BB" w:rsidRPr="00F72CD4">
              <w:rPr>
                <w:rFonts w:eastAsia="SimSun"/>
                <w:lang w:eastAsia="zh-CN"/>
              </w:rPr>
              <w:t xml:space="preserve">to </w:t>
            </w:r>
          </w:p>
          <w:p w14:paraId="48711E79" w14:textId="4409448A" w:rsidR="007B35BB" w:rsidRPr="00F72CD4" w:rsidRDefault="007B35BB" w:rsidP="00525F6D">
            <w:pPr>
              <w:pStyle w:val="TAN"/>
              <w:ind w:left="1740"/>
              <w:rPr>
                <w:rFonts w:eastAsia="SimSun"/>
                <w:lang w:eastAsia="zh-CN"/>
              </w:rPr>
            </w:pPr>
            <w:r w:rsidRPr="00F72CD4">
              <w:rPr>
                <w:rFonts w:eastAsia="SimSun"/>
                <w:lang w:eastAsia="zh-CN"/>
              </w:rPr>
              <w:t>slot#</w:t>
            </w:r>
          </w:p>
          <w:p w14:paraId="36AAD6A2" w14:textId="7F1F651C" w:rsidR="007B35BB" w:rsidRPr="00F72CD4" w:rsidRDefault="00E23F2E" w:rsidP="00525F6D">
            <w:pPr>
              <w:pStyle w:val="TAN"/>
              <w:ind w:left="1457"/>
              <w:rPr>
                <w:rFonts w:eastAsia="SimSun"/>
                <w:szCs w:val="18"/>
                <w:lang w:eastAsia="en-US"/>
              </w:rPr>
            </w:pPr>
            <w:r w:rsidRPr="00F72CD4">
              <w:rPr>
                <w:rFonts w:eastAsia="SimSun"/>
                <w:szCs w:val="18"/>
                <w:lang w:eastAsia="en-US"/>
              </w:rPr>
              <w:tab/>
            </w:r>
            <m:oMath>
              <m:d>
                <m:dPr>
                  <m:ctrlPr>
                    <w:rPr>
                      <w:rFonts w:ascii="Cambria Math" w:eastAsia="SimSun" w:hAnsi="Cambria Math"/>
                      <w:szCs w:val="18"/>
                      <w:lang w:eastAsia="en-US"/>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r>
                <w:rPr>
                  <w:rFonts w:ascii="Cambria Math" w:eastAsia="SimSun" w:hAnsi="Cambria Math"/>
                  <w:szCs w:val="18"/>
                  <w:lang w:eastAsia="en-US"/>
                </w:rPr>
                <m:t xml:space="preserve"> </m:t>
              </m:r>
            </m:oMath>
          </w:p>
          <w:p w14:paraId="1532EAE6" w14:textId="2EEE668F" w:rsidR="004A5D76" w:rsidRPr="00F72CD4" w:rsidRDefault="00525F6D" w:rsidP="004A5D76">
            <w:pPr>
              <w:pStyle w:val="TAN"/>
              <w:rPr>
                <w:rFonts w:eastAsia="SimSun"/>
                <w:lang w:eastAsia="zh-CN"/>
              </w:rPr>
            </w:pPr>
            <w:r w:rsidRPr="00F72CD4">
              <w:rPr>
                <w:rFonts w:eastAsia="SimSun"/>
                <w:lang w:eastAsia="zh-CN"/>
              </w:rPr>
              <w:tab/>
            </w:r>
            <w:r w:rsidR="004A5D76" w:rsidRPr="00F72CD4">
              <w:rPr>
                <w:rFonts w:eastAsia="SimSun"/>
                <w:lang w:eastAsia="zh-CN"/>
              </w:rPr>
              <w:t>PDCCH and PDSCH are DTXed in other slots in which throughput statistics are not considered.</w:t>
            </w:r>
          </w:p>
          <w:p w14:paraId="00F6C011" w14:textId="77777777" w:rsidR="004A5D76" w:rsidRPr="00F72CD4" w:rsidRDefault="004A5D76" w:rsidP="00525F6D">
            <w:pPr>
              <w:pStyle w:val="TAN"/>
              <w:ind w:left="890" w:firstLine="0"/>
              <w:rPr>
                <w:rFonts w:eastAsia="SimSun"/>
                <w:lang w:eastAsia="zh-CN"/>
              </w:rPr>
            </w:pPr>
          </w:p>
          <w:p w14:paraId="1C91CD88" w14:textId="0C84658F" w:rsidR="004A5D76" w:rsidRPr="00F72CD4" w:rsidRDefault="007B35BB" w:rsidP="00BC708F">
            <w:pPr>
              <w:pStyle w:val="TAN"/>
              <w:ind w:left="1740"/>
              <w:rPr>
                <w:rFonts w:eastAsia="SimSun"/>
                <w:szCs w:val="18"/>
                <w:lang w:eastAsia="zh-CN"/>
              </w:rPr>
            </w:pPr>
            <w:r w:rsidRPr="00F72CD4">
              <w:rPr>
                <w:rFonts w:eastAsia="SimSun"/>
                <w:lang w:eastAsia="zh-CN"/>
              </w:rPr>
              <w:t xml:space="preserve">Where k=0, 1, 2… is the RRH number, n = 5040 is half of the number of slots between two RRH,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F72CD4">
              <w:rPr>
                <w:rFonts w:eastAsia="SimSun"/>
                <w:szCs w:val="18"/>
                <w:lang w:eastAsia="zh-CN"/>
              </w:rPr>
              <w:t xml:space="preserve"> = 8 </w:t>
            </w:r>
          </w:p>
          <w:p w14:paraId="6C13CD2F" w14:textId="7276DA4E" w:rsidR="00BC708F" w:rsidRPr="00F72CD4" w:rsidRDefault="00E24B25" w:rsidP="00E24B25">
            <w:pPr>
              <w:pStyle w:val="TAN"/>
              <w:ind w:left="1740"/>
              <w:rPr>
                <w:rFonts w:eastAsia="SimSun"/>
                <w:lang w:eastAsia="zh-CN"/>
              </w:rPr>
            </w:pPr>
            <w:r w:rsidRPr="00F72CD4">
              <w:rPr>
                <w:rFonts w:eastAsia="SimSun"/>
                <w:lang w:eastAsia="zh-CN"/>
              </w:rPr>
              <w:t>I</w:t>
            </w:r>
            <w:r w:rsidR="007B35BB" w:rsidRPr="00F72CD4">
              <w:rPr>
                <w:rFonts w:eastAsia="SimSun"/>
                <w:lang w:eastAsia="zh-CN"/>
              </w:rPr>
              <w:t xml:space="preserve">s the number of slots between PDSCH and corresponding HARQ-ACK information,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007B35BB" w:rsidRPr="00F72CD4">
              <w:rPr>
                <w:rFonts w:eastAsia="SimSun"/>
                <w:lang w:eastAsia="zh-CN"/>
              </w:rPr>
              <w:t xml:space="preserve">  = 6 is the </w:t>
            </w:r>
          </w:p>
          <w:p w14:paraId="7D4B2B1C" w14:textId="77777777" w:rsidR="00BC708F" w:rsidRPr="00F72CD4" w:rsidRDefault="007B35BB" w:rsidP="00E24B25">
            <w:pPr>
              <w:pStyle w:val="TAN"/>
              <w:ind w:left="1740"/>
              <w:rPr>
                <w:rFonts w:eastAsia="SimSun"/>
                <w:lang w:eastAsia="zh-CN"/>
              </w:rPr>
            </w:pPr>
            <w:r w:rsidRPr="00F72CD4">
              <w:rPr>
                <w:rFonts w:eastAsia="SimSun"/>
                <w:lang w:eastAsia="zh-CN"/>
              </w:rPr>
              <w:t xml:space="preserve">number of slots for MAC CE processing,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F72CD4">
              <w:rPr>
                <w:rFonts w:eastAsia="SimSun"/>
                <w:lang w:eastAsia="zh-CN"/>
              </w:rPr>
              <w:t xml:space="preserve"> = 7 is the number of slots to first TRS transmission </w:t>
            </w:r>
          </w:p>
          <w:p w14:paraId="674213D2" w14:textId="77777777" w:rsidR="00BC708F" w:rsidRPr="00F72CD4" w:rsidRDefault="007B35BB" w:rsidP="00E24B25">
            <w:pPr>
              <w:pStyle w:val="TAN"/>
              <w:ind w:left="1740"/>
              <w:rPr>
                <w:rFonts w:eastAsia="SimSun"/>
                <w:lang w:eastAsia="zh-CN"/>
              </w:rPr>
            </w:pPr>
            <w:r w:rsidRPr="00F72CD4">
              <w:rPr>
                <w:rFonts w:eastAsia="SimSun"/>
                <w:lang w:eastAsia="zh-CN"/>
              </w:rPr>
              <w:t xml:space="preserve">occasion after MAC CE command is decoded by the UE, </w:t>
            </w:r>
            <m:oMath>
              <m:sSub>
                <m:sSubPr>
                  <m:ctrlPr>
                    <w:rPr>
                      <w:rFonts w:ascii="Cambria Math" w:eastAsia="SimSun" w:hAnsi="Cambria Math" w:cs="SimSun"/>
                      <w:szCs w:val="18"/>
                      <w:lang w:eastAsia="en-US"/>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F72CD4">
              <w:rPr>
                <w:rFonts w:eastAsia="SimSun"/>
                <w:lang w:eastAsia="zh-CN"/>
              </w:rPr>
              <w:t xml:space="preserve"> = 4 is the number of slots for TRS </w:t>
            </w:r>
          </w:p>
          <w:p w14:paraId="52F8D40D" w14:textId="7B939182" w:rsidR="007B35BB" w:rsidRPr="00F72CD4" w:rsidRDefault="007B35BB" w:rsidP="00E24B25">
            <w:pPr>
              <w:pStyle w:val="TAN"/>
              <w:ind w:left="1740"/>
              <w:rPr>
                <w:rFonts w:eastAsia="SimSun" w:cs="Arial"/>
                <w:szCs w:val="18"/>
                <w:lang w:eastAsia="zh-CN"/>
              </w:rPr>
            </w:pPr>
            <w:r w:rsidRPr="00F72CD4">
              <w:rPr>
                <w:rFonts w:eastAsia="SimSun"/>
                <w:lang w:eastAsia="zh-CN"/>
              </w:rPr>
              <w:t>processing.</w:t>
            </w:r>
          </w:p>
        </w:tc>
      </w:tr>
    </w:tbl>
    <w:p w14:paraId="27A45660" w14:textId="77777777" w:rsidR="007B35BB" w:rsidRPr="00F72CD4" w:rsidRDefault="007B35BB" w:rsidP="000D2D5A">
      <w:pPr>
        <w:rPr>
          <w:rFonts w:eastAsia="SimSun"/>
          <w:lang w:eastAsia="en-US"/>
        </w:rPr>
      </w:pPr>
    </w:p>
    <w:p w14:paraId="66926043" w14:textId="77777777" w:rsidR="007B35BB" w:rsidRPr="00F72CD4" w:rsidRDefault="007B35BB" w:rsidP="000D2D5A">
      <w:pPr>
        <w:pStyle w:val="TH"/>
      </w:pPr>
      <w:r w:rsidRPr="00F72CD4">
        <w:t>Table 5.2.3.2.10.0-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425776E1"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83DDCF" w14:textId="77777777" w:rsidR="007B35BB" w:rsidRPr="00F72CD4" w:rsidRDefault="007B35BB" w:rsidP="000D2D5A">
            <w:pPr>
              <w:pStyle w:val="TAH"/>
              <w:rPr>
                <w:rFonts w:eastAsia="SimSun"/>
              </w:rPr>
            </w:pPr>
            <w:r w:rsidRPr="00F72CD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E0FE28"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830198" w14:textId="77777777" w:rsidR="007B35BB" w:rsidRPr="00F72CD4" w:rsidRDefault="007B35BB" w:rsidP="000D2D5A">
            <w:pPr>
              <w:pStyle w:val="TAH"/>
              <w:rPr>
                <w:rFonts w:eastAsia="SimSun"/>
              </w:rPr>
            </w:pPr>
            <w:r w:rsidRPr="00F72CD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E125D9"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75B299" w14:textId="77777777" w:rsidR="007B35BB" w:rsidRPr="00F72CD4" w:rsidRDefault="007B35BB" w:rsidP="000D2D5A">
            <w:pPr>
              <w:pStyle w:val="TAH"/>
              <w:rPr>
                <w:rFonts w:eastAsia="SimSun"/>
                <w:lang w:eastAsia="en-US"/>
              </w:rPr>
            </w:pPr>
            <w:r w:rsidRPr="00F72CD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517D56" w14:textId="77777777" w:rsidR="007B35BB" w:rsidRPr="00F72CD4" w:rsidRDefault="007B35BB" w:rsidP="000D2D5A">
            <w:pPr>
              <w:pStyle w:val="TAH"/>
              <w:rPr>
                <w:rFonts w:eastAsia="SimSun"/>
              </w:rPr>
            </w:pPr>
            <w:r w:rsidRPr="00F72CD4">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42197D" w14:textId="77777777" w:rsidR="007B35BB" w:rsidRPr="00F72CD4" w:rsidRDefault="007B35BB" w:rsidP="000D2D5A">
            <w:pPr>
              <w:pStyle w:val="TAH"/>
              <w:rPr>
                <w:rFonts w:eastAsia="SimSun"/>
              </w:rPr>
            </w:pPr>
            <w:r w:rsidRPr="00F72CD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8D8DB07"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67216A27"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787FB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756A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535A9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C66517"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20D2DC"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4621E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8F8EE9" w14:textId="77777777" w:rsidR="007B35BB" w:rsidRPr="00F72CD4" w:rsidRDefault="007B35BB" w:rsidP="000D2D5A">
            <w:pPr>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6A3B04" w14:textId="77777777" w:rsidR="007B35BB" w:rsidRPr="00F72CD4" w:rsidRDefault="007B35BB" w:rsidP="000D2D5A">
            <w:pPr>
              <w:pStyle w:val="TAH"/>
              <w:rPr>
                <w:rFonts w:eastAsia="SimSun"/>
              </w:rPr>
            </w:pPr>
            <w:r w:rsidRPr="00F72CD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66CF09" w14:textId="77777777" w:rsidR="007B35BB" w:rsidRPr="00F72CD4" w:rsidRDefault="007B35BB" w:rsidP="000D2D5A">
            <w:pPr>
              <w:pStyle w:val="TAH"/>
              <w:rPr>
                <w:rFonts w:eastAsia="SimSun"/>
              </w:rPr>
            </w:pPr>
            <w:r w:rsidRPr="00F72CD4">
              <w:rPr>
                <w:rFonts w:eastAsia="SimSun"/>
              </w:rPr>
              <w:t>SNR (dB)</w:t>
            </w:r>
          </w:p>
        </w:tc>
      </w:tr>
      <w:tr w:rsidR="007B35BB" w:rsidRPr="00F72CD4" w14:paraId="3CE106F6"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F24ADD" w14:textId="77777777" w:rsidR="007B35BB" w:rsidRPr="00F72CD4" w:rsidRDefault="007B35BB" w:rsidP="000D2D5A">
            <w:pPr>
              <w:pStyle w:val="TAC"/>
              <w:rPr>
                <w:rFonts w:eastAsia="SimSun"/>
                <w:lang w:eastAsia="zh-CN"/>
              </w:rPr>
            </w:pPr>
            <w:r w:rsidRPr="00F72CD4">
              <w:rPr>
                <w:rFonts w:eastAsia="SimSun"/>
              </w:rPr>
              <w:t>1-</w:t>
            </w: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2EBAF3" w14:textId="77777777" w:rsidR="007B35BB" w:rsidRPr="00F72CD4" w:rsidRDefault="007B35BB" w:rsidP="000D2D5A">
            <w:pPr>
              <w:pStyle w:val="TAC"/>
              <w:rPr>
                <w:rFonts w:eastAsia="SimSun"/>
                <w:lang w:eastAsia="en-US"/>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C70519"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1B5DA3"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E3E99E"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0861D1B" w14:textId="77777777" w:rsidR="007B35BB" w:rsidRPr="00F72CD4" w:rsidRDefault="007B35BB" w:rsidP="000D2D5A">
            <w:pPr>
              <w:pStyle w:val="TAC"/>
              <w:rPr>
                <w:rFonts w:eastAsia="SimSun"/>
              </w:rPr>
            </w:pP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174BF6" w14:textId="77777777" w:rsidR="007B35BB" w:rsidRPr="00F72CD4" w:rsidRDefault="007B35BB" w:rsidP="000D2D5A">
            <w:pPr>
              <w:pStyle w:val="TAC"/>
              <w:rPr>
                <w:rFonts w:eastAsia="SimSun"/>
              </w:rPr>
            </w:pPr>
            <w:r w:rsidRPr="00F72CD4">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C9C3DC"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36B77D5" w14:textId="77777777" w:rsidR="007B35BB" w:rsidRPr="00F72CD4" w:rsidRDefault="007B35BB" w:rsidP="000D2D5A">
            <w:pPr>
              <w:pStyle w:val="TAC"/>
              <w:rPr>
                <w:rFonts w:eastAsia="SimSun"/>
                <w:lang w:eastAsia="zh-CN"/>
              </w:rPr>
            </w:pPr>
            <w:r w:rsidRPr="00F72CD4">
              <w:rPr>
                <w:rFonts w:eastAsia="SimSun"/>
                <w:lang w:eastAsia="zh-CN"/>
              </w:rPr>
              <w:t>10.2</w:t>
            </w:r>
          </w:p>
        </w:tc>
      </w:tr>
      <w:tr w:rsidR="007B35BB" w:rsidRPr="00F72CD4" w14:paraId="35FBA84A"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D4EA61" w14:textId="77777777" w:rsidR="007B35BB" w:rsidRPr="00F72CD4" w:rsidRDefault="007B35BB" w:rsidP="000D2D5A">
            <w:pPr>
              <w:pStyle w:val="TAC"/>
              <w:rPr>
                <w:rFonts w:eastAsia="SimSun"/>
                <w:lang w:eastAsia="en-US"/>
              </w:rPr>
            </w:pPr>
            <w:r w:rsidRPr="00F72CD4">
              <w:rPr>
                <w:rFonts w:eastAsia="SimSun"/>
              </w:rPr>
              <w:t>1-</w:t>
            </w: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304B01" w14:textId="77777777" w:rsidR="007B35BB" w:rsidRPr="00F72CD4" w:rsidRDefault="007B35BB" w:rsidP="000D2D5A">
            <w:pPr>
              <w:pStyle w:val="TAC"/>
              <w:rPr>
                <w:rFonts w:eastAsia="SimSun"/>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BA2EF1"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A7BBA1"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D5CE6E"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05D1B9D" w14:textId="77777777" w:rsidR="007B35BB" w:rsidRPr="00F72CD4" w:rsidRDefault="007B35BB" w:rsidP="000D2D5A">
            <w:pPr>
              <w:pStyle w:val="TAC"/>
              <w:rPr>
                <w:rFonts w:eastAsia="SimSun"/>
              </w:rPr>
            </w:pP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F94514" w14:textId="77777777" w:rsidR="007B35BB" w:rsidRPr="00F72CD4" w:rsidRDefault="007B35BB" w:rsidP="000D2D5A">
            <w:pPr>
              <w:pStyle w:val="TAC"/>
              <w:rPr>
                <w:rFonts w:eastAsia="SimSun"/>
              </w:rPr>
            </w:pPr>
            <w:r w:rsidRPr="00F72CD4">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DBF198"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D0528C" w14:textId="77777777" w:rsidR="007B35BB" w:rsidRPr="00F72CD4" w:rsidRDefault="007B35BB" w:rsidP="000D2D5A">
            <w:pPr>
              <w:pStyle w:val="TAC"/>
              <w:rPr>
                <w:rFonts w:eastAsia="SimSun"/>
                <w:lang w:eastAsia="zh-CN"/>
              </w:rPr>
            </w:pPr>
            <w:r w:rsidRPr="00F72CD4">
              <w:rPr>
                <w:rFonts w:eastAsia="SimSun"/>
                <w:lang w:eastAsia="zh-CN"/>
              </w:rPr>
              <w:t>10.2</w:t>
            </w:r>
          </w:p>
        </w:tc>
      </w:tr>
    </w:tbl>
    <w:p w14:paraId="1273FA26" w14:textId="77777777" w:rsidR="007B35BB" w:rsidRPr="00F72CD4" w:rsidRDefault="007B35BB" w:rsidP="000D2D5A">
      <w:pPr>
        <w:rPr>
          <w:rFonts w:eastAsia="SimSun"/>
          <w:lang w:eastAsia="zh-CN"/>
        </w:rPr>
      </w:pPr>
    </w:p>
    <w:p w14:paraId="0650406D" w14:textId="77777777" w:rsidR="007B35BB" w:rsidRPr="00F72CD4" w:rsidRDefault="007B35BB" w:rsidP="007B35BB">
      <w:pPr>
        <w:pStyle w:val="Heading6"/>
        <w:rPr>
          <w:lang w:eastAsia="en-US"/>
        </w:rPr>
      </w:pPr>
      <w:r w:rsidRPr="00F72CD4">
        <w:t>5.2.3.2.10_1</w:t>
      </w:r>
      <w:r w:rsidRPr="00F72CD4">
        <w:tab/>
        <w:t>4Rx TDD FR1 HST DPS performance - 2x4 MIMO with baseline receiver for both SA and NSA</w:t>
      </w:r>
    </w:p>
    <w:p w14:paraId="23A4C8BF" w14:textId="77777777" w:rsidR="007B35BB" w:rsidRPr="00F72CD4" w:rsidRDefault="007B35BB" w:rsidP="007B35BB">
      <w:pPr>
        <w:pStyle w:val="H6"/>
        <w:rPr>
          <w:lang w:eastAsia="en-US"/>
        </w:rPr>
      </w:pPr>
      <w:r w:rsidRPr="00F72CD4">
        <w:t>5.2.3.2.10_1.1</w:t>
      </w:r>
      <w:r w:rsidRPr="00F72CD4">
        <w:tab/>
        <w:t>Test purpose</w:t>
      </w:r>
    </w:p>
    <w:p w14:paraId="03B60B80" w14:textId="77777777" w:rsidR="007B35BB" w:rsidRPr="00F72CD4" w:rsidRDefault="007B35BB" w:rsidP="000D2D5A">
      <w:r w:rsidRPr="00F72CD4">
        <w:t>To verify UE performance in the HST-DPS scenario defined in B.3.3 and with different channel models, MCSs and number of MIMO layers for a specified downlink Reference Measurement Channel (RMC) to achieve a certain throughput and as well verify the HARQ soft combining with default baseline receiver configuration, for Rank 2 scenarios.</w:t>
      </w:r>
    </w:p>
    <w:p w14:paraId="79E3E53E" w14:textId="77777777" w:rsidR="007B35BB" w:rsidRPr="00F72CD4" w:rsidRDefault="007B35BB" w:rsidP="007B35BB">
      <w:pPr>
        <w:pStyle w:val="H6"/>
      </w:pPr>
      <w:r w:rsidRPr="00F72CD4">
        <w:t>5.2.3.2.10_1.2</w:t>
      </w:r>
      <w:r w:rsidRPr="00F72CD4">
        <w:tab/>
        <w:t>Test applicability</w:t>
      </w:r>
    </w:p>
    <w:p w14:paraId="36DE811F" w14:textId="77777777" w:rsidR="007B35BB" w:rsidRPr="00F72CD4" w:rsidRDefault="007B35BB" w:rsidP="000D2D5A">
      <w:r w:rsidRPr="00F72CD4">
        <w:t>This test applies to all types of NR UE release 15 and forward.</w:t>
      </w:r>
    </w:p>
    <w:p w14:paraId="110C5702" w14:textId="77777777" w:rsidR="007B35BB" w:rsidRPr="00F72CD4" w:rsidRDefault="007B35BB" w:rsidP="000D2D5A">
      <w:r w:rsidRPr="00F72CD4">
        <w:t>This test also applies to all types of EUTRA UE release 15 and forward supporting EN-DC.</w:t>
      </w:r>
    </w:p>
    <w:p w14:paraId="2172ABEA" w14:textId="77777777" w:rsidR="007B35BB" w:rsidRPr="00F72CD4" w:rsidRDefault="007B35BB" w:rsidP="007B35BB">
      <w:pPr>
        <w:pStyle w:val="H6"/>
      </w:pPr>
      <w:r w:rsidRPr="00F72CD4">
        <w:t>5.2.3.2.10_1.3</w:t>
      </w:r>
      <w:r w:rsidRPr="00F72CD4">
        <w:tab/>
        <w:t>Test description</w:t>
      </w:r>
    </w:p>
    <w:p w14:paraId="4739EEB9" w14:textId="77777777" w:rsidR="007B35BB" w:rsidRPr="00F72CD4" w:rsidRDefault="007B35BB" w:rsidP="007B35BB">
      <w:pPr>
        <w:pStyle w:val="H6"/>
      </w:pPr>
      <w:r w:rsidRPr="00F72CD4">
        <w:t>5.2.3.2.10_1.3.1</w:t>
      </w:r>
      <w:r w:rsidRPr="00F72CD4">
        <w:tab/>
        <w:t>Initial conditions</w:t>
      </w:r>
    </w:p>
    <w:p w14:paraId="14880A5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200C0D5"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31F28B70" w14:textId="77777777" w:rsidR="007B35BB" w:rsidRPr="00F72CD4" w:rsidRDefault="007B35BB" w:rsidP="000D2D5A">
      <w:r w:rsidRPr="00F72CD4">
        <w:t>Configurations of PDSCH and PDCCH before measurement are specified in Annex C.</w:t>
      </w:r>
    </w:p>
    <w:p w14:paraId="40DC1C48" w14:textId="77777777" w:rsidR="007B35BB" w:rsidRPr="00F72CD4" w:rsidRDefault="007B35BB" w:rsidP="000D2D5A">
      <w:r w:rsidRPr="00F72CD4">
        <w:t>Test Environment: Normal, as defined in TS 38.508-1 [6] clause 4.1.</w:t>
      </w:r>
    </w:p>
    <w:p w14:paraId="5735D2C4" w14:textId="320C108A" w:rsidR="007B35BB" w:rsidRPr="00F72CD4" w:rsidRDefault="007B35BB" w:rsidP="000D2D5A">
      <w:r w:rsidRPr="00F72CD4">
        <w:t xml:space="preserve">Frequencies to be tested: Mid Range, as defined in TS 38.508-1 [6] clause </w:t>
      </w:r>
      <w:r w:rsidR="005A7246" w:rsidRPr="00F72CD4">
        <w:t>5.2.2</w:t>
      </w:r>
      <w:r w:rsidRPr="00F72CD4">
        <w:t>.</w:t>
      </w:r>
    </w:p>
    <w:p w14:paraId="46E39686" w14:textId="77777777" w:rsidR="007B35BB" w:rsidRPr="00F72CD4" w:rsidRDefault="007B35BB" w:rsidP="000D2D5A">
      <w:r w:rsidRPr="00F72CD4">
        <w:t>For EN-DC within FR1 operation, setup the LTE link according to Annex D:</w:t>
      </w:r>
    </w:p>
    <w:p w14:paraId="24126D0C"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Pr="00F72CD4">
        <w:rPr>
          <w:lang w:eastAsia="zh-CN"/>
        </w:rPr>
        <w:t>4</w:t>
      </w:r>
      <w:r w:rsidRPr="00F72CD4">
        <w:t xml:space="preserve"> for TE diagram and clause A.3.2.</w:t>
      </w:r>
      <w:r w:rsidRPr="00F72CD4">
        <w:rPr>
          <w:lang w:eastAsia="zh-CN"/>
        </w:rPr>
        <w:t>5</w:t>
      </w:r>
      <w:r w:rsidRPr="00F72CD4">
        <w:t xml:space="preserve"> for UE diagram.</w:t>
      </w:r>
    </w:p>
    <w:p w14:paraId="71EE1B15" w14:textId="285998FB" w:rsidR="007B35BB" w:rsidRPr="00F72CD4" w:rsidRDefault="007B35BB" w:rsidP="000D2D5A">
      <w:pPr>
        <w:pStyle w:val="B1"/>
      </w:pPr>
      <w:r w:rsidRPr="00F72CD4">
        <w:t>2.</w:t>
      </w:r>
      <w:r w:rsidRPr="00F72CD4">
        <w:tab/>
        <w:t>The parameter settings for the cell are set up according to Table 5.2-1 and Table 5.2.3.</w:t>
      </w:r>
      <w:r w:rsidR="00BF14E4" w:rsidRPr="00F72CD4">
        <w:t>2</w:t>
      </w:r>
      <w:r w:rsidRPr="00F72CD4">
        <w:t>.10.0-2 as appropriate.</w:t>
      </w:r>
    </w:p>
    <w:p w14:paraId="5691D788"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406739E" w14:textId="77777777" w:rsidR="007B35BB" w:rsidRPr="00F72CD4" w:rsidRDefault="007B35BB" w:rsidP="000D2D5A">
      <w:pPr>
        <w:pStyle w:val="B1"/>
      </w:pPr>
      <w:r w:rsidRPr="00F72CD4">
        <w:t>4.</w:t>
      </w:r>
      <w:r w:rsidRPr="00F72CD4">
        <w:tab/>
        <w:t>Propagation conditions are set according to Annex B.0.</w:t>
      </w:r>
    </w:p>
    <w:p w14:paraId="768E4DD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0_1.3.3.</w:t>
      </w:r>
    </w:p>
    <w:p w14:paraId="4C4DEC7A" w14:textId="77777777" w:rsidR="007B35BB" w:rsidRPr="00F72CD4" w:rsidRDefault="007B35BB" w:rsidP="007B35BB">
      <w:pPr>
        <w:pStyle w:val="H6"/>
        <w:rPr>
          <w:b/>
        </w:rPr>
      </w:pPr>
      <w:r w:rsidRPr="00F72CD4">
        <w:t>5.2.3.2.10_1.3.2</w:t>
      </w:r>
      <w:r w:rsidRPr="00F72CD4">
        <w:tab/>
        <w:t>Test</w:t>
      </w:r>
      <w:r w:rsidRPr="00F72CD4">
        <w:rPr>
          <w:b/>
        </w:rPr>
        <w:t xml:space="preserve"> </w:t>
      </w:r>
      <w:r w:rsidRPr="00F72CD4">
        <w:t>procedure</w:t>
      </w:r>
    </w:p>
    <w:p w14:paraId="1B67DCDA" w14:textId="77777777" w:rsidR="00BF14E4" w:rsidRPr="00F72CD4" w:rsidRDefault="00BF14E4" w:rsidP="00BF14E4">
      <w:pPr>
        <w:pStyle w:val="B1"/>
        <w:ind w:left="0" w:firstLine="284"/>
      </w:pPr>
      <w:r w:rsidRPr="00F72CD4">
        <w:t>Test 1-1:</w:t>
      </w:r>
    </w:p>
    <w:p w14:paraId="7A905B4D"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0F0B9D73" w14:textId="77777777" w:rsidR="00BF14E4" w:rsidRPr="00F72CD4" w:rsidRDefault="00BF14E4" w:rsidP="00BF14E4">
      <w:pPr>
        <w:pStyle w:val="B1"/>
      </w:pPr>
      <w:r w:rsidRPr="00F72CD4">
        <w:t>2.</w:t>
      </w:r>
      <w:r w:rsidRPr="00F72CD4">
        <w:tab/>
        <w:t>SS is configured to transmit SSB and CSI-RS continuously and schedule PDSCH and PDCCH transmission according to Note 1 in 5.2.2.1.10_1.</w:t>
      </w:r>
      <w:r w:rsidRPr="00F72CD4">
        <w:rPr>
          <w:rFonts w:eastAsia="MS Mincho"/>
        </w:rPr>
        <w:t>4</w:t>
      </w:r>
      <w:r w:rsidRPr="00F72CD4">
        <w:t>-1. SS transmits PDSCH via PDCCH DCI format 1_1 for C_RNTI to transmit the DL RMC according to Tables 5.2.2.1.10_1.</w:t>
      </w:r>
      <w:r w:rsidRPr="00F72CD4">
        <w:rPr>
          <w:rFonts w:eastAsia="MS Mincho"/>
        </w:rPr>
        <w:t>4</w:t>
      </w:r>
      <w:r w:rsidRPr="00F72CD4">
        <w:t>-1. The SS sends downlink MAC padding bits on the DL RMC.</w:t>
      </w:r>
    </w:p>
    <w:p w14:paraId="4BA3FDA6" w14:textId="48AB6AD5" w:rsidR="00BF14E4" w:rsidRPr="00F72CD4" w:rsidRDefault="00BF14E4" w:rsidP="00BF14E4">
      <w:pPr>
        <w:pStyle w:val="B1"/>
      </w:pPr>
      <w:r w:rsidRPr="00F72CD4">
        <w:tab/>
        <w:t>Note: All TCI states are known to the UE through configuration inside RrcReconfiguration. There is no need to configure additional L1-RSRP measurements.</w:t>
      </w:r>
    </w:p>
    <w:p w14:paraId="6D469DF9" w14:textId="77777777" w:rsidR="00BF14E4" w:rsidRPr="00F72CD4" w:rsidRDefault="00BF14E4" w:rsidP="00BF14E4">
      <w:pPr>
        <w:pStyle w:val="B1"/>
      </w:pPr>
      <w:r w:rsidRPr="00F72CD4">
        <w:t xml:space="preserve">3. </w:t>
      </w:r>
      <w:r w:rsidRPr="00F72CD4">
        <w:tab/>
        <w:t>Send MAC CE command “TCI State Indication for UE-specific PDCCH” according to the timing described in Note 1 of table 5.2.2.1.10_1.</w:t>
      </w:r>
      <w:r w:rsidRPr="00F72CD4">
        <w:rPr>
          <w:rFonts w:eastAsia="MS Mincho"/>
        </w:rPr>
        <w:t>4</w:t>
      </w:r>
      <w:r w:rsidRPr="00F72CD4">
        <w:t>-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015D6B8C" w14:textId="62AA5BBA" w:rsidR="00BF14E4" w:rsidRPr="00F72CD4" w:rsidRDefault="00BF14E4" w:rsidP="00BF14E4">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77F39533" w14:textId="77777777" w:rsidR="00BF14E4" w:rsidRPr="00F72CD4" w:rsidRDefault="00BF14E4" w:rsidP="00BF14E4">
      <w:pPr>
        <w:pStyle w:val="B1"/>
        <w:ind w:left="0" w:firstLine="284"/>
      </w:pPr>
      <w:r w:rsidRPr="00F72CD4">
        <w:t>Test 1-2:</w:t>
      </w:r>
    </w:p>
    <w:p w14:paraId="56AFC056" w14:textId="77777777" w:rsidR="00BF14E4" w:rsidRPr="00F72CD4" w:rsidRDefault="00BF14E4" w:rsidP="00BF14E4">
      <w:pPr>
        <w:pStyle w:val="B1"/>
      </w:pPr>
      <w:r w:rsidRPr="00F72CD4">
        <w:t>1.</w:t>
      </w:r>
      <w:r w:rsidRPr="00F72CD4">
        <w:tab/>
        <w:t>Set the parameters of the bandwidth, MCS, reference channel, the propagation condition, the correlation matrix and the SNR according to Tables 5.2.2.1.10_1.4-1 as appropriate.</w:t>
      </w:r>
    </w:p>
    <w:p w14:paraId="2F727D88" w14:textId="77777777" w:rsidR="00BF14E4" w:rsidRPr="00F72CD4" w:rsidRDefault="00BF14E4" w:rsidP="00BF14E4">
      <w:pPr>
        <w:pStyle w:val="B1"/>
      </w:pPr>
      <w:r w:rsidRPr="00F72CD4">
        <w:t>2.</w:t>
      </w:r>
      <w:r w:rsidRPr="00F72CD4">
        <w:tab/>
        <w:t>SS activates TCI state 0 and TCI 1 for PDSCH at the same time via MAC CE command “TCI States Activation/Deactivation for UE-specific PDSCH”.</w:t>
      </w:r>
    </w:p>
    <w:p w14:paraId="56469F86" w14:textId="77777777" w:rsidR="00BF14E4" w:rsidRPr="00F72CD4" w:rsidRDefault="00BF14E4" w:rsidP="00BF14E4">
      <w:pPr>
        <w:pStyle w:val="B1"/>
      </w:pPr>
      <w:r w:rsidRPr="00F72CD4">
        <w:t>3.</w:t>
      </w:r>
      <w:r w:rsidRPr="00F72CD4">
        <w:tab/>
        <w:t>SS is configured to transmit SSB and CSI-RS continuously and schedule PDSCH and PDCCH transmission according to Note 1 in 5.2.2.1.10_1.</w:t>
      </w:r>
      <w:r w:rsidRPr="00F72CD4">
        <w:rPr>
          <w:rFonts w:eastAsia="MS Mincho"/>
        </w:rPr>
        <w:t>4</w:t>
      </w:r>
      <w:r w:rsidRPr="00F72CD4">
        <w:t>-1. SS transmits PDSCH via PDCCH DCI format 1_1 for C_RNTI to transmit the DL RMC according to Tables 5.2.2.1.10_1.</w:t>
      </w:r>
      <w:r w:rsidRPr="00F72CD4">
        <w:rPr>
          <w:rFonts w:eastAsia="MS Mincho"/>
        </w:rPr>
        <w:t>4</w:t>
      </w:r>
      <w:r w:rsidRPr="00F72CD4">
        <w:t>-1. The SS sends downlink MAC padding bits on the DL RMC.</w:t>
      </w:r>
    </w:p>
    <w:p w14:paraId="6E62BEB4" w14:textId="77777777" w:rsidR="00BF14E4" w:rsidRPr="00F72CD4" w:rsidRDefault="00BF14E4" w:rsidP="006C0911">
      <w:pPr>
        <w:pStyle w:val="NO"/>
      </w:pPr>
      <w:r w:rsidRPr="00F72CD4">
        <w:t>Note: All TCI states are known to the UE through configuration inside RrcReconfiguration. There is no need to configure additional L1-RSRP measurements.</w:t>
      </w:r>
    </w:p>
    <w:p w14:paraId="5D3AF63A" w14:textId="77777777" w:rsidR="00BF14E4" w:rsidRPr="00F72CD4" w:rsidRDefault="00BF14E4" w:rsidP="00BF14E4">
      <w:pPr>
        <w:pStyle w:val="B1"/>
      </w:pPr>
      <w:r w:rsidRPr="00F72CD4">
        <w:t xml:space="preserve">4. </w:t>
      </w:r>
      <w:r w:rsidRPr="00F72CD4">
        <w:tab/>
        <w:t>Send MAC CE command “TCI State Indication for UE-specific PDCCH” according to the timing described in Note 1 of table 5.2.2.1.10_1.</w:t>
      </w:r>
      <w:r w:rsidRPr="00F72CD4">
        <w:rPr>
          <w:rFonts w:eastAsia="MS Mincho"/>
        </w:rPr>
        <w:t>4</w:t>
      </w:r>
      <w:r w:rsidRPr="00F72CD4">
        <w:t>-1 to switch from active TCI state 0 to 1 for PDCCH and vice versa periodically. PDSCH is automatically associated with TCI state 0 or 1 as tci-PresentInDCI is not present. TCI states 3 and 4 for SSBs are automatically activated through relation of QCL-Info in NZP CSI-RS.</w:t>
      </w:r>
    </w:p>
    <w:p w14:paraId="3A04EC35" w14:textId="77777777" w:rsidR="00BF14E4" w:rsidRPr="00F72CD4" w:rsidRDefault="00BF14E4" w:rsidP="00BF14E4">
      <w:pPr>
        <w:pStyle w:val="B1"/>
      </w:pPr>
      <w:r w:rsidRPr="00F72CD4">
        <w:t>5.</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03452CD" w14:textId="77777777" w:rsidR="007B35BB" w:rsidRPr="00F72CD4" w:rsidRDefault="007B35BB" w:rsidP="007B35BB">
      <w:pPr>
        <w:pStyle w:val="H6"/>
      </w:pPr>
      <w:r w:rsidRPr="00F72CD4">
        <w:t>5.2.3.2.10_1.3.3</w:t>
      </w:r>
      <w:r w:rsidRPr="00F72CD4">
        <w:tab/>
        <w:t>Message contents</w:t>
      </w:r>
    </w:p>
    <w:p w14:paraId="32594DB4" w14:textId="77777777" w:rsidR="007B35BB" w:rsidRPr="00F72CD4" w:rsidRDefault="007B35BB" w:rsidP="000D2D5A">
      <w:r w:rsidRPr="00F72CD4">
        <w:t>Message contents are according to TS 38.508-1 [6] clauses 4.6.1 and 5.4.2.</w:t>
      </w:r>
    </w:p>
    <w:p w14:paraId="2706B3F4" w14:textId="77777777" w:rsidR="007B35BB" w:rsidRPr="00F72CD4" w:rsidRDefault="007B35BB" w:rsidP="007B35BB">
      <w:pPr>
        <w:pStyle w:val="H6"/>
      </w:pPr>
      <w:r w:rsidRPr="00F72CD4">
        <w:t>5.2.3.2.10_1.3.3_1</w:t>
      </w:r>
      <w:r w:rsidRPr="00F72CD4">
        <w:tab/>
        <w:t>Message exceptions for SA</w:t>
      </w:r>
    </w:p>
    <w:p w14:paraId="47326F02" w14:textId="77777777" w:rsidR="007B35BB" w:rsidRPr="00F72CD4" w:rsidRDefault="007B35BB" w:rsidP="000D2D5A">
      <w:pPr>
        <w:pStyle w:val="TH"/>
      </w:pPr>
      <w:r w:rsidRPr="00F72CD4">
        <w:t>Table 5.2.3.2.10_1.3.3_1-1: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4E8CF0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4D9719F" w14:textId="77777777" w:rsidR="007B35BB" w:rsidRPr="00F72CD4" w:rsidRDefault="007B35BB" w:rsidP="000D2D5A">
            <w:pPr>
              <w:pStyle w:val="TAL"/>
              <w:rPr>
                <w:rFonts w:eastAsia="Malgun Gothic"/>
                <w:lang w:eastAsia="en-US"/>
              </w:rPr>
            </w:pPr>
            <w:r w:rsidRPr="00F72CD4">
              <w:t>Derivation Path: TS 38.508-1 [6], Table 5.4.2.0-24</w:t>
            </w:r>
          </w:p>
        </w:tc>
      </w:tr>
      <w:tr w:rsidR="007B35BB" w:rsidRPr="00F72CD4" w14:paraId="09059F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5C345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4FADF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9D0B7F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72E5F2A" w14:textId="77777777" w:rsidR="007B35BB" w:rsidRPr="00F72CD4" w:rsidRDefault="007B35BB" w:rsidP="000D2D5A">
            <w:pPr>
              <w:pStyle w:val="TAH"/>
            </w:pPr>
            <w:r w:rsidRPr="00F72CD4">
              <w:t>Condition</w:t>
            </w:r>
          </w:p>
        </w:tc>
      </w:tr>
      <w:tr w:rsidR="007B35BB" w:rsidRPr="00F72CD4" w14:paraId="624C5C1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BE47E3" w14:textId="77777777" w:rsidR="007B35BB" w:rsidRPr="00F72CD4" w:rsidRDefault="007B35B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9D8984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557645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B22BF0" w14:textId="77777777" w:rsidR="007B35BB" w:rsidRPr="00F72CD4" w:rsidRDefault="007B35BB" w:rsidP="000D2D5A">
            <w:pPr>
              <w:pStyle w:val="TAL"/>
            </w:pPr>
          </w:p>
        </w:tc>
      </w:tr>
      <w:tr w:rsidR="007B35BB" w:rsidRPr="00F72CD4" w14:paraId="31E54A6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75F09E" w14:textId="77777777" w:rsidR="007B35BB" w:rsidRPr="00F72CD4" w:rsidRDefault="007B35B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159CA675" w14:textId="77777777" w:rsidR="007B35BB" w:rsidRPr="00F72CD4" w:rsidRDefault="007B35BB" w:rsidP="000D2D5A">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35AA8DCD"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6B0ECD42" w14:textId="77777777" w:rsidR="007B35BB" w:rsidRPr="00F72CD4" w:rsidRDefault="007B35BB" w:rsidP="000D2D5A">
            <w:pPr>
              <w:pStyle w:val="TAL"/>
              <w:rPr>
                <w:lang w:eastAsia="en-US"/>
              </w:rPr>
            </w:pPr>
          </w:p>
        </w:tc>
      </w:tr>
      <w:tr w:rsidR="007B35BB" w:rsidRPr="00F72CD4" w14:paraId="062167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62FFD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4FDD97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98B5A9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1FB9A3" w14:textId="77777777" w:rsidR="007B35BB" w:rsidRPr="00F72CD4" w:rsidRDefault="007B35BB" w:rsidP="000D2D5A">
            <w:pPr>
              <w:pStyle w:val="TAL"/>
            </w:pPr>
          </w:p>
        </w:tc>
      </w:tr>
    </w:tbl>
    <w:p w14:paraId="4A7C1AF8" w14:textId="77777777" w:rsidR="007B35BB" w:rsidRPr="00F72CD4" w:rsidRDefault="007B35BB" w:rsidP="000D2D5A">
      <w:pPr>
        <w:rPr>
          <w:lang w:eastAsia="en-US"/>
        </w:rPr>
      </w:pPr>
    </w:p>
    <w:p w14:paraId="1623787C" w14:textId="77777777" w:rsidR="007B35BB" w:rsidRPr="00F72CD4" w:rsidRDefault="007B35BB" w:rsidP="000D2D5A">
      <w:pPr>
        <w:pStyle w:val="TH"/>
      </w:pPr>
      <w:r w:rsidRPr="00F72CD4">
        <w:t>Table 5.2.3.2.10_1.3.3_1-2: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3368A8C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9D1DF19" w14:textId="77777777" w:rsidR="007B35BB" w:rsidRPr="00F72CD4" w:rsidRDefault="007B35BB" w:rsidP="000D2D5A">
            <w:pPr>
              <w:pStyle w:val="TAL"/>
              <w:rPr>
                <w:rFonts w:eastAsia="Malgun Gothic"/>
                <w:lang w:eastAsia="en-US"/>
              </w:rPr>
            </w:pPr>
            <w:r w:rsidRPr="00F72CD4">
              <w:t>Derivation Path: TS 38.508-1 [6], Table 5.4.2.0-25</w:t>
            </w:r>
          </w:p>
        </w:tc>
      </w:tr>
      <w:tr w:rsidR="007B35BB" w:rsidRPr="00F72CD4" w14:paraId="52D2926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20E82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775A5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BD28A1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70841D6" w14:textId="77777777" w:rsidR="007B35BB" w:rsidRPr="00F72CD4" w:rsidRDefault="007B35BB" w:rsidP="000D2D5A">
            <w:pPr>
              <w:pStyle w:val="TAH"/>
            </w:pPr>
            <w:r w:rsidRPr="00F72CD4">
              <w:t>Condition</w:t>
            </w:r>
          </w:p>
        </w:tc>
      </w:tr>
      <w:tr w:rsidR="007B35BB" w:rsidRPr="00F72CD4" w14:paraId="5D2C0FB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3471CDB" w14:textId="77777777" w:rsidR="007B35BB" w:rsidRPr="00F72CD4" w:rsidRDefault="007B35B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A2AFA8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DDA591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C97F8AF" w14:textId="77777777" w:rsidR="007B35BB" w:rsidRPr="00F72CD4" w:rsidRDefault="007B35BB" w:rsidP="000D2D5A">
            <w:pPr>
              <w:pStyle w:val="TAL"/>
            </w:pPr>
          </w:p>
        </w:tc>
      </w:tr>
      <w:tr w:rsidR="007B35BB" w:rsidRPr="00F72CD4" w14:paraId="45A7B4A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E62C307" w14:textId="77777777" w:rsidR="007B35BB" w:rsidRPr="00F72CD4" w:rsidRDefault="007B35B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2DE0D98E" w14:textId="77777777" w:rsidR="007B35BB" w:rsidRPr="00F72CD4" w:rsidRDefault="007B35B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2606F9B9" w14:textId="77777777" w:rsidR="007B35BB" w:rsidRPr="00F72CD4" w:rsidRDefault="007B35BB" w:rsidP="000D2D5A">
            <w:pPr>
              <w:pStyle w:val="TAL"/>
              <w:rPr>
                <w:lang w:eastAsia="zh-CN"/>
              </w:rPr>
            </w:pPr>
            <w:r w:rsidRPr="00F72CD4">
              <w:rPr>
                <w:lang w:eastAsia="zh-CN"/>
              </w:rPr>
              <w:t xml:space="preserve">for </w:t>
            </w:r>
            <w:r w:rsidRPr="00F72CD4">
              <w:t>test 1-1, 1-2</w:t>
            </w:r>
          </w:p>
        </w:tc>
        <w:tc>
          <w:tcPr>
            <w:tcW w:w="1245" w:type="dxa"/>
            <w:tcBorders>
              <w:top w:val="single" w:sz="4" w:space="0" w:color="auto"/>
              <w:left w:val="single" w:sz="4" w:space="0" w:color="auto"/>
              <w:bottom w:val="single" w:sz="4" w:space="0" w:color="auto"/>
              <w:right w:val="single" w:sz="4" w:space="0" w:color="auto"/>
            </w:tcBorders>
          </w:tcPr>
          <w:p w14:paraId="74A6FF94" w14:textId="77777777" w:rsidR="007B35BB" w:rsidRPr="00F72CD4" w:rsidRDefault="007B35BB" w:rsidP="000D2D5A">
            <w:pPr>
              <w:pStyle w:val="TAL"/>
              <w:rPr>
                <w:lang w:eastAsia="en-US"/>
              </w:rPr>
            </w:pPr>
          </w:p>
        </w:tc>
      </w:tr>
      <w:tr w:rsidR="007B35BB" w:rsidRPr="00F72CD4" w14:paraId="376097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DC9FCB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8F13CC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9B60DB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37FFE4" w14:textId="77777777" w:rsidR="007B35BB" w:rsidRPr="00F72CD4" w:rsidRDefault="007B35BB" w:rsidP="000D2D5A">
            <w:pPr>
              <w:pStyle w:val="TAL"/>
            </w:pPr>
          </w:p>
        </w:tc>
      </w:tr>
    </w:tbl>
    <w:p w14:paraId="0F9A78FD" w14:textId="77777777" w:rsidR="007B35BB" w:rsidRPr="00F72CD4" w:rsidRDefault="007B35BB" w:rsidP="000D2D5A">
      <w:pPr>
        <w:rPr>
          <w:lang w:eastAsia="en-US"/>
        </w:rPr>
      </w:pPr>
    </w:p>
    <w:p w14:paraId="342044F9" w14:textId="77777777" w:rsidR="007B35BB" w:rsidRPr="00F72CD4" w:rsidRDefault="007B35BB" w:rsidP="000D2D5A">
      <w:pPr>
        <w:pStyle w:val="TH"/>
      </w:pPr>
      <w:r w:rsidRPr="00F72CD4">
        <w:t>Table 5.2.3.2.10_1.3.3_1-3: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7B35BB" w:rsidRPr="00F72CD4" w14:paraId="679B97DC"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5502CDBC" w14:textId="77777777" w:rsidR="007B35BB" w:rsidRPr="00F72CD4" w:rsidRDefault="007B35BB" w:rsidP="000D2D5A">
            <w:pPr>
              <w:pStyle w:val="TAL"/>
              <w:rPr>
                <w:rFonts w:eastAsia="Malgun Gothic"/>
                <w:lang w:eastAsia="en-US"/>
              </w:rPr>
            </w:pPr>
            <w:r w:rsidRPr="00F72CD4">
              <w:t>Derivation Path: TS 38.508-1 [6], Table 5.4.2.0-8</w:t>
            </w:r>
          </w:p>
        </w:tc>
      </w:tr>
      <w:tr w:rsidR="007B35BB" w:rsidRPr="00F72CD4" w14:paraId="1A4A9B89"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71DC8B5" w14:textId="77777777" w:rsidR="007B35BB" w:rsidRPr="00F72CD4" w:rsidRDefault="007B35BB" w:rsidP="000D2D5A">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2CA9B646" w14:textId="77777777" w:rsidR="007B35BB" w:rsidRPr="00F72CD4" w:rsidRDefault="007B35BB" w:rsidP="000D2D5A">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05C27233" w14:textId="77777777" w:rsidR="007B35BB" w:rsidRPr="00F72CD4" w:rsidRDefault="007B35BB" w:rsidP="000D2D5A">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0FA3CF0B" w14:textId="77777777" w:rsidR="007B35BB" w:rsidRPr="00F72CD4" w:rsidRDefault="007B35BB" w:rsidP="000D2D5A">
            <w:pPr>
              <w:pStyle w:val="TAH"/>
            </w:pPr>
            <w:r w:rsidRPr="00F72CD4">
              <w:t>Condition</w:t>
            </w:r>
          </w:p>
        </w:tc>
      </w:tr>
      <w:tr w:rsidR="007B35BB" w:rsidRPr="00F72CD4" w14:paraId="7F116537"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3B3D95A3"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44A250E7"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22067AB9"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6D9EC5A6" w14:textId="77777777" w:rsidR="007B35BB" w:rsidRPr="00F72CD4" w:rsidRDefault="007B35BB" w:rsidP="000D2D5A">
            <w:pPr>
              <w:pStyle w:val="TAL"/>
            </w:pPr>
          </w:p>
        </w:tc>
      </w:tr>
      <w:tr w:rsidR="007B35BB" w:rsidRPr="00F72CD4" w14:paraId="20A3CD46"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964EF2E" w14:textId="77777777" w:rsidR="007B35BB" w:rsidRPr="00F72CD4" w:rsidRDefault="007B35BB" w:rsidP="000D2D5A">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1038AFD3" w14:textId="77777777" w:rsidR="007B35BB" w:rsidRPr="00F72CD4" w:rsidRDefault="007B35BB" w:rsidP="000D2D5A">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hideMark/>
          </w:tcPr>
          <w:p w14:paraId="69BDEBA5" w14:textId="77777777" w:rsidR="007B35BB" w:rsidRPr="00F72CD4" w:rsidRDefault="007B35BB" w:rsidP="000D2D5A">
            <w:pPr>
              <w:pStyle w:val="TAL"/>
            </w:pPr>
            <w:r w:rsidRPr="00F72CD4">
              <w:rPr>
                <w:lang w:eastAsia="zh-CN"/>
              </w:rPr>
              <w:t xml:space="preserve">for </w:t>
            </w:r>
            <w:r w:rsidRPr="00F72CD4">
              <w:t>test 1-1, 1-2</w:t>
            </w:r>
          </w:p>
        </w:tc>
        <w:tc>
          <w:tcPr>
            <w:tcW w:w="586" w:type="pct"/>
            <w:tcBorders>
              <w:top w:val="single" w:sz="4" w:space="0" w:color="auto"/>
              <w:left w:val="single" w:sz="4" w:space="0" w:color="auto"/>
              <w:bottom w:val="single" w:sz="4" w:space="0" w:color="auto"/>
              <w:right w:val="single" w:sz="4" w:space="0" w:color="auto"/>
            </w:tcBorders>
          </w:tcPr>
          <w:p w14:paraId="36060969" w14:textId="77777777" w:rsidR="007B35BB" w:rsidRPr="00F72CD4" w:rsidRDefault="007B35BB" w:rsidP="000D2D5A">
            <w:pPr>
              <w:pStyle w:val="TAL"/>
            </w:pPr>
          </w:p>
        </w:tc>
      </w:tr>
      <w:tr w:rsidR="007B35BB" w:rsidRPr="00F72CD4" w14:paraId="5F5921AA"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4706BEE3" w14:textId="77777777" w:rsidR="007B35BB" w:rsidRPr="00F72CD4" w:rsidRDefault="007B35BB" w:rsidP="000D2D5A">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68D5D6BD" w14:textId="77777777" w:rsidR="007B35BB" w:rsidRPr="00F72CD4" w:rsidRDefault="007B35BB" w:rsidP="000D2D5A">
            <w:pPr>
              <w:pStyle w:val="TAL"/>
            </w:pPr>
            <w:r w:rsidRPr="00F72CD4">
              <w:t>2 for CSI-RS resource #1, #2, #3, #4</w:t>
            </w:r>
          </w:p>
          <w:p w14:paraId="6E9C0D6A" w14:textId="77777777" w:rsidR="007B35BB" w:rsidRPr="00F72CD4" w:rsidRDefault="007B35BB" w:rsidP="000D2D5A">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hideMark/>
          </w:tcPr>
          <w:p w14:paraId="73BB85E7" w14:textId="77777777" w:rsidR="007B35BB" w:rsidRPr="00F72CD4" w:rsidRDefault="007B35BB" w:rsidP="000D2D5A">
            <w:pPr>
              <w:pStyle w:val="TAL"/>
              <w:rPr>
                <w:lang w:eastAsia="zh-CN"/>
              </w:rPr>
            </w:pPr>
            <w:r w:rsidRPr="00F72CD4">
              <w:rPr>
                <w:lang w:eastAsia="zh-CN"/>
              </w:rPr>
              <w:t xml:space="preserve">for </w:t>
            </w:r>
            <w:r w:rsidRPr="00F72CD4">
              <w:t>test 1-1, 1-2</w:t>
            </w:r>
            <w:r w:rsidRPr="00F72CD4">
              <w:rPr>
                <w:lang w:eastAsia="zh-CN"/>
              </w:rPr>
              <w:t>:</w:t>
            </w:r>
          </w:p>
          <w:p w14:paraId="7C0CEC6B" w14:textId="77777777" w:rsidR="007B35BB" w:rsidRPr="00F72CD4" w:rsidRDefault="007B35BB" w:rsidP="000D2D5A">
            <w:pPr>
              <w:pStyle w:val="TAL"/>
              <w:rPr>
                <w:lang w:eastAsia="en-US"/>
              </w:rPr>
            </w:pPr>
            <w:r w:rsidRPr="00F72CD4">
              <w:t>TCI-StateId for TCI-State #2 for CSI-RS resource #1, #2, #3, #4</w:t>
            </w:r>
          </w:p>
          <w:p w14:paraId="16D6CEAB" w14:textId="77777777" w:rsidR="007B35BB" w:rsidRPr="00F72CD4" w:rsidRDefault="007B35BB" w:rsidP="000D2D5A">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49C32B18" w14:textId="77777777" w:rsidR="007B35BB" w:rsidRPr="00F72CD4" w:rsidRDefault="007B35BB" w:rsidP="000D2D5A">
            <w:pPr>
              <w:pStyle w:val="TAL"/>
            </w:pPr>
          </w:p>
        </w:tc>
      </w:tr>
      <w:tr w:rsidR="007B35BB" w:rsidRPr="00F72CD4" w14:paraId="17CD4B26"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96D70D0" w14:textId="77777777" w:rsidR="007B35BB" w:rsidRPr="00F72CD4" w:rsidRDefault="007B35BB" w:rsidP="000D2D5A">
            <w:pPr>
              <w:pStyle w:val="TAL"/>
              <w:rPr>
                <w:lang w:eastAsia="en-US"/>
              </w:rPr>
            </w:pPr>
            <w:r w:rsidRPr="00F72CD4">
              <w:t>}</w:t>
            </w:r>
          </w:p>
        </w:tc>
        <w:tc>
          <w:tcPr>
            <w:tcW w:w="1233" w:type="pct"/>
            <w:tcBorders>
              <w:top w:val="single" w:sz="4" w:space="0" w:color="auto"/>
              <w:left w:val="single" w:sz="4" w:space="0" w:color="auto"/>
              <w:bottom w:val="single" w:sz="4" w:space="0" w:color="auto"/>
              <w:right w:val="single" w:sz="4" w:space="0" w:color="auto"/>
            </w:tcBorders>
          </w:tcPr>
          <w:p w14:paraId="768DD7A4" w14:textId="77777777" w:rsidR="007B35BB" w:rsidRPr="00F72CD4" w:rsidRDefault="007B35B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3A96A6FD" w14:textId="77777777" w:rsidR="007B35BB" w:rsidRPr="00F72CD4" w:rsidRDefault="007B35B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40910DDA" w14:textId="77777777" w:rsidR="007B35BB" w:rsidRPr="00F72CD4" w:rsidRDefault="007B35BB" w:rsidP="000D2D5A">
            <w:pPr>
              <w:pStyle w:val="TAL"/>
            </w:pPr>
          </w:p>
        </w:tc>
      </w:tr>
    </w:tbl>
    <w:p w14:paraId="39C8BA4F" w14:textId="77777777" w:rsidR="007B35BB" w:rsidRPr="00F72CD4" w:rsidRDefault="007B35BB" w:rsidP="000D2D5A">
      <w:pPr>
        <w:rPr>
          <w:lang w:eastAsia="en-US"/>
        </w:rPr>
      </w:pPr>
    </w:p>
    <w:p w14:paraId="64A049CE" w14:textId="77777777" w:rsidR="007B35BB" w:rsidRPr="00F72CD4" w:rsidRDefault="007B35BB" w:rsidP="000D2D5A">
      <w:pPr>
        <w:pStyle w:val="TH"/>
      </w:pPr>
      <w:r w:rsidRPr="00F72CD4">
        <w:t>Table 5.2.3.2.10_1.3.3_1-4: CSI-RS-ResourceMapping for TRS (Table 5.2.3.2.10_1.3.3_1-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86CCC9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43C4D42" w14:textId="77777777" w:rsidR="007B35BB" w:rsidRPr="00F72CD4" w:rsidRDefault="007B35BB" w:rsidP="000D2D5A">
            <w:pPr>
              <w:pStyle w:val="TAL"/>
              <w:rPr>
                <w:rFonts w:eastAsia="Malgun Gothic"/>
                <w:lang w:eastAsia="en-US"/>
              </w:rPr>
            </w:pPr>
            <w:r w:rsidRPr="00F72CD4">
              <w:t>Derivation Path: TS 38.508-1 [6], Table 5.4.2.0-9 with condition TRS</w:t>
            </w:r>
          </w:p>
        </w:tc>
      </w:tr>
      <w:tr w:rsidR="007B35BB" w:rsidRPr="00F72CD4" w14:paraId="6CD06D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F2BC1E"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2781E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5AF147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B1171C" w14:textId="77777777" w:rsidR="007B35BB" w:rsidRPr="00F72CD4" w:rsidRDefault="007B35BB" w:rsidP="000D2D5A">
            <w:pPr>
              <w:pStyle w:val="TAH"/>
            </w:pPr>
            <w:r w:rsidRPr="00F72CD4">
              <w:t>Condition</w:t>
            </w:r>
          </w:p>
        </w:tc>
      </w:tr>
      <w:tr w:rsidR="007B35BB" w:rsidRPr="00F72CD4" w14:paraId="138926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F2A56B"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1C0BCA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A11669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89ABE73" w14:textId="77777777" w:rsidR="007B35BB" w:rsidRPr="00F72CD4" w:rsidRDefault="007B35BB" w:rsidP="000D2D5A">
            <w:pPr>
              <w:pStyle w:val="TAL"/>
            </w:pPr>
          </w:p>
        </w:tc>
      </w:tr>
      <w:tr w:rsidR="007B35BB" w:rsidRPr="00F72CD4" w14:paraId="27326593" w14:textId="77777777" w:rsidTr="007B35BB">
        <w:tc>
          <w:tcPr>
            <w:tcW w:w="4535" w:type="dxa"/>
            <w:tcBorders>
              <w:top w:val="single" w:sz="4" w:space="0" w:color="auto"/>
              <w:left w:val="single" w:sz="4" w:space="0" w:color="auto"/>
              <w:bottom w:val="nil"/>
              <w:right w:val="single" w:sz="4" w:space="0" w:color="auto"/>
            </w:tcBorders>
            <w:hideMark/>
          </w:tcPr>
          <w:p w14:paraId="0F9EBAEF"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77619BF" w14:textId="77777777" w:rsidR="007B35BB" w:rsidRPr="00F72CD4" w:rsidRDefault="007B35BB" w:rsidP="000D2D5A">
            <w:pPr>
              <w:pStyle w:val="TAL"/>
              <w:rPr>
                <w:lang w:eastAsia="fr-FR"/>
              </w:rPr>
            </w:pPr>
            <w:r w:rsidRPr="00F72CD4">
              <w:t xml:space="preserve">5 for </w:t>
            </w:r>
            <w:r w:rsidRPr="00F72CD4">
              <w:rPr>
                <w:lang w:eastAsia="fr-FR"/>
              </w:rPr>
              <w:t>CSI-RS resource #1 and #3</w:t>
            </w:r>
          </w:p>
          <w:p w14:paraId="68C693B1" w14:textId="77777777" w:rsidR="007B35BB" w:rsidRPr="00F72CD4" w:rsidRDefault="007B35BB" w:rsidP="000D2D5A">
            <w:pPr>
              <w:pStyle w:val="TAL"/>
              <w:rPr>
                <w:lang w:eastAsia="fr-FR"/>
              </w:rPr>
            </w:pPr>
            <w:r w:rsidRPr="00F72CD4">
              <w:t xml:space="preserve">9 for </w:t>
            </w:r>
            <w:r w:rsidRPr="00F72CD4">
              <w:rPr>
                <w:lang w:eastAsia="fr-FR"/>
              </w:rPr>
              <w:t>CSI-RS resource #2 and #4</w:t>
            </w:r>
          </w:p>
          <w:p w14:paraId="251CEF4E" w14:textId="77777777" w:rsidR="007B35BB" w:rsidRPr="00F72CD4" w:rsidRDefault="007B35BB" w:rsidP="000D2D5A">
            <w:pPr>
              <w:pStyle w:val="TAL"/>
              <w:rPr>
                <w:lang w:eastAsia="fr-FR"/>
              </w:rPr>
            </w:pPr>
            <w:r w:rsidRPr="00F72CD4">
              <w:t xml:space="preserve">6 for </w:t>
            </w:r>
            <w:r w:rsidRPr="00F72CD4">
              <w:rPr>
                <w:lang w:eastAsia="fr-FR"/>
              </w:rPr>
              <w:t>CSI-RS resource #5 and #6</w:t>
            </w:r>
          </w:p>
          <w:p w14:paraId="62153C6E" w14:textId="77777777" w:rsidR="007B35BB" w:rsidRPr="00F72CD4" w:rsidRDefault="007B35BB" w:rsidP="000D2D5A">
            <w:pPr>
              <w:pStyle w:val="TAL"/>
              <w:rPr>
                <w:lang w:eastAsia="en-US"/>
              </w:rPr>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hideMark/>
          </w:tcPr>
          <w:p w14:paraId="63BC3188" w14:textId="77777777" w:rsidR="007B35BB" w:rsidRPr="00F72CD4" w:rsidRDefault="007B35BB" w:rsidP="000D2D5A">
            <w:pPr>
              <w:rPr>
                <w:lang w:eastAsia="fr-FR"/>
              </w:rPr>
            </w:pPr>
            <w:r w:rsidRPr="00F72CD4">
              <w:rPr>
                <w:lang w:eastAsia="fr-FR"/>
              </w:rPr>
              <w:t>for test 1-1, 1-2:</w:t>
            </w:r>
          </w:p>
          <w:p w14:paraId="45C52BFC" w14:textId="77777777" w:rsidR="007B35BB" w:rsidRPr="00F72CD4" w:rsidRDefault="007B35BB" w:rsidP="000D2D5A">
            <w:pPr>
              <w:pStyle w:val="TAL"/>
              <w:rPr>
                <w:lang w:eastAsia="en-US"/>
              </w:rPr>
            </w:pPr>
            <w:r w:rsidRPr="00F72CD4">
              <w:t>l</w:t>
            </w:r>
            <w:r w:rsidRPr="00F72CD4">
              <w:rPr>
                <w:vertAlign w:val="subscript"/>
              </w:rPr>
              <w:t>0</w:t>
            </w:r>
            <w:r w:rsidRPr="00F72CD4">
              <w:t xml:space="preserve"> = 5 for CSI-RS resource 1 and 3</w:t>
            </w:r>
          </w:p>
          <w:p w14:paraId="38354CDF" w14:textId="77777777" w:rsidR="007B35BB" w:rsidRPr="00F72CD4" w:rsidRDefault="007B35BB" w:rsidP="000D2D5A">
            <w:pPr>
              <w:pStyle w:val="TAL"/>
            </w:pPr>
            <w:r w:rsidRPr="00F72CD4">
              <w:t>l</w:t>
            </w:r>
            <w:r w:rsidRPr="00F72CD4">
              <w:rPr>
                <w:vertAlign w:val="subscript"/>
              </w:rPr>
              <w:t>0</w:t>
            </w:r>
            <w:r w:rsidRPr="00F72CD4">
              <w:t xml:space="preserve"> = 9 for CSI-RS resource 2 and 4</w:t>
            </w:r>
          </w:p>
          <w:p w14:paraId="6FD2D72F" w14:textId="77777777" w:rsidR="007B35BB" w:rsidRPr="00F72CD4" w:rsidRDefault="007B35BB" w:rsidP="000D2D5A">
            <w:pPr>
              <w:pStyle w:val="TAL"/>
            </w:pPr>
            <w:r w:rsidRPr="00F72CD4">
              <w:t>l</w:t>
            </w:r>
            <w:r w:rsidRPr="00F72CD4">
              <w:rPr>
                <w:vertAlign w:val="subscript"/>
              </w:rPr>
              <w:t>0</w:t>
            </w:r>
            <w:r w:rsidRPr="00F72CD4">
              <w:t xml:space="preserve"> = 6 for CSI-RS resource 5 and 6</w:t>
            </w:r>
          </w:p>
          <w:p w14:paraId="06960D8E" w14:textId="77777777" w:rsidR="007B35BB" w:rsidRPr="00F72CD4" w:rsidRDefault="007B35BB" w:rsidP="000D2D5A">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4592AE38" w14:textId="77777777" w:rsidR="007B35BB" w:rsidRPr="00F72CD4" w:rsidRDefault="007B35BB" w:rsidP="000D2D5A">
            <w:pPr>
              <w:rPr>
                <w:lang w:eastAsia="fr-FR"/>
              </w:rPr>
            </w:pPr>
          </w:p>
        </w:tc>
      </w:tr>
      <w:tr w:rsidR="007B35BB" w:rsidRPr="00F72CD4" w14:paraId="7573F1B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6F79F7"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76A6D01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88A20F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6200530" w14:textId="77777777" w:rsidR="007B35BB" w:rsidRPr="00F72CD4" w:rsidRDefault="007B35BB" w:rsidP="000D2D5A">
            <w:pPr>
              <w:pStyle w:val="TAL"/>
            </w:pPr>
          </w:p>
        </w:tc>
      </w:tr>
    </w:tbl>
    <w:p w14:paraId="7C0C7C79" w14:textId="77777777" w:rsidR="007B35BB" w:rsidRPr="00F72CD4" w:rsidRDefault="007B35BB" w:rsidP="000D2D5A">
      <w:pPr>
        <w:rPr>
          <w:lang w:eastAsia="en-US"/>
        </w:rPr>
      </w:pPr>
    </w:p>
    <w:p w14:paraId="0610385A" w14:textId="77777777" w:rsidR="007B35BB" w:rsidRPr="00F72CD4" w:rsidRDefault="007B35BB" w:rsidP="000D2D5A">
      <w:pPr>
        <w:pStyle w:val="TH"/>
      </w:pPr>
      <w:r w:rsidRPr="00F72CD4">
        <w:t>Table 5.2.3.2.10_1.3.3_1-5: CSI-ResourcePeriodicityAndOffset for TRS (Table 5.2.3.2.10_1.3.3_1-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D9F311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74E9B0E" w14:textId="77777777" w:rsidR="007B35BB" w:rsidRPr="00F72CD4" w:rsidRDefault="007B35BB" w:rsidP="000D2D5A">
            <w:pPr>
              <w:pStyle w:val="TAL"/>
              <w:rPr>
                <w:rFonts w:eastAsia="Malgun Gothic"/>
                <w:lang w:eastAsia="zh-CN"/>
              </w:rPr>
            </w:pPr>
            <w:r w:rsidRPr="00F72CD4">
              <w:t>Derivation Path: TS 38.508-1 [6], Table 5.4.2.0-</w:t>
            </w:r>
            <w:r w:rsidRPr="00F72CD4">
              <w:rPr>
                <w:lang w:eastAsia="zh-CN"/>
              </w:rPr>
              <w:t>10</w:t>
            </w:r>
          </w:p>
        </w:tc>
      </w:tr>
      <w:tr w:rsidR="007B35BB" w:rsidRPr="00F72CD4" w14:paraId="586B3B7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F2A2FDE"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07B378E"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20F2F9C"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BA2322A" w14:textId="77777777" w:rsidR="007B35BB" w:rsidRPr="00F72CD4" w:rsidRDefault="007B35BB" w:rsidP="000D2D5A">
            <w:pPr>
              <w:pStyle w:val="TAH"/>
            </w:pPr>
            <w:r w:rsidRPr="00F72CD4">
              <w:t>Condition</w:t>
            </w:r>
          </w:p>
        </w:tc>
      </w:tr>
      <w:tr w:rsidR="007B35BB" w:rsidRPr="00F72CD4" w14:paraId="0A2011A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D525A4"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011BD2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39239F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C6866E" w14:textId="77777777" w:rsidR="007B35BB" w:rsidRPr="00F72CD4" w:rsidRDefault="007B35BB" w:rsidP="000D2D5A">
            <w:pPr>
              <w:pStyle w:val="TAL"/>
            </w:pPr>
          </w:p>
        </w:tc>
      </w:tr>
      <w:tr w:rsidR="007B35BB" w:rsidRPr="00F72CD4" w14:paraId="64A1DF25" w14:textId="77777777" w:rsidTr="007B35BB">
        <w:tc>
          <w:tcPr>
            <w:tcW w:w="4536" w:type="dxa"/>
            <w:tcBorders>
              <w:top w:val="single" w:sz="4" w:space="0" w:color="auto"/>
              <w:left w:val="single" w:sz="4" w:space="0" w:color="auto"/>
              <w:bottom w:val="nil"/>
              <w:right w:val="single" w:sz="4" w:space="0" w:color="auto"/>
            </w:tcBorders>
            <w:hideMark/>
          </w:tcPr>
          <w:p w14:paraId="0B526939" w14:textId="14768170" w:rsidR="007B35BB" w:rsidRPr="00F72CD4" w:rsidRDefault="007B35BB" w:rsidP="000D2D5A">
            <w:pPr>
              <w:pStyle w:val="TAL"/>
            </w:pPr>
            <w:r w:rsidRPr="00F72CD4">
              <w:t xml:space="preserve">  Slots</w:t>
            </w:r>
            <w:r w:rsidR="00066716" w:rsidRPr="00F72CD4">
              <w:t>2</w:t>
            </w:r>
            <w:r w:rsidRPr="00F72CD4">
              <w:t>0</w:t>
            </w:r>
          </w:p>
        </w:tc>
        <w:tc>
          <w:tcPr>
            <w:tcW w:w="2268" w:type="dxa"/>
            <w:tcBorders>
              <w:top w:val="single" w:sz="4" w:space="0" w:color="auto"/>
              <w:left w:val="single" w:sz="4" w:space="0" w:color="auto"/>
              <w:bottom w:val="single" w:sz="4" w:space="0" w:color="auto"/>
              <w:right w:val="single" w:sz="4" w:space="0" w:color="auto"/>
            </w:tcBorders>
          </w:tcPr>
          <w:p w14:paraId="739B679A" w14:textId="77777777" w:rsidR="007B35BB" w:rsidRPr="00F72CD4" w:rsidRDefault="007B35BB" w:rsidP="000D2D5A">
            <w:pPr>
              <w:pStyle w:val="TAL"/>
            </w:pPr>
            <w:r w:rsidRPr="00F72CD4">
              <w:t>1 for CSI-RS resource #1, #2, #5, #6</w:t>
            </w:r>
          </w:p>
          <w:p w14:paraId="2BE26C1E" w14:textId="77777777" w:rsidR="007B35BB" w:rsidRPr="00F72CD4" w:rsidRDefault="007B35BB" w:rsidP="000D2D5A">
            <w:pPr>
              <w:pStyle w:val="TAL"/>
              <w:rPr>
                <w:lang w:eastAsia="en-US"/>
              </w:rPr>
            </w:pPr>
          </w:p>
          <w:p w14:paraId="285A8767" w14:textId="77777777" w:rsidR="007B35BB" w:rsidRPr="00F72CD4" w:rsidRDefault="007B35B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hideMark/>
          </w:tcPr>
          <w:p w14:paraId="34093F5A" w14:textId="77777777" w:rsidR="007B35BB" w:rsidRPr="00F72CD4" w:rsidRDefault="007B35BB" w:rsidP="000D2D5A">
            <w:pPr>
              <w:pStyle w:val="TAL"/>
              <w:rPr>
                <w:lang w:eastAsia="en-US"/>
              </w:rPr>
            </w:pPr>
            <w:r w:rsidRPr="00F72CD4">
              <w:t>For test 1-1, 1-2:</w:t>
            </w:r>
          </w:p>
          <w:p w14:paraId="61D03DBB" w14:textId="77777777" w:rsidR="007B35BB" w:rsidRPr="00F72CD4" w:rsidRDefault="007B35BB" w:rsidP="000D2D5A">
            <w:pPr>
              <w:pStyle w:val="TAL"/>
            </w:pPr>
            <w:r w:rsidRPr="00F72CD4">
              <w:t>periodicity:</w:t>
            </w:r>
          </w:p>
          <w:p w14:paraId="0CDD0734" w14:textId="77777777" w:rsidR="007B35BB" w:rsidRPr="00F72CD4" w:rsidRDefault="007B35BB" w:rsidP="000D2D5A">
            <w:pPr>
              <w:pStyle w:val="TAL"/>
            </w:pPr>
            <w:r w:rsidRPr="00F72CD4">
              <w:t>10 slots.</w:t>
            </w:r>
          </w:p>
          <w:p w14:paraId="166A0852" w14:textId="77777777" w:rsidR="007B35BB" w:rsidRPr="00F72CD4" w:rsidRDefault="007B35BB" w:rsidP="000D2D5A">
            <w:pPr>
              <w:pStyle w:val="TAL"/>
            </w:pPr>
            <w:r w:rsidRPr="00F72CD4">
              <w:t>offset:</w:t>
            </w:r>
          </w:p>
          <w:p w14:paraId="7CCDEEA1" w14:textId="77777777" w:rsidR="007B35BB" w:rsidRPr="00F72CD4" w:rsidRDefault="007B35BB" w:rsidP="000D2D5A">
            <w:pPr>
              <w:pStyle w:val="TAL"/>
            </w:pPr>
            <w:r w:rsidRPr="00F72CD4">
              <w:t>1 for CSI-RS resource 1 and 2</w:t>
            </w:r>
            <w:r w:rsidRPr="00F72CD4">
              <w:br/>
              <w:t>2 for CSI-RS resource 3 and 4</w:t>
            </w:r>
          </w:p>
          <w:p w14:paraId="03488337" w14:textId="77777777" w:rsidR="007B35BB" w:rsidRPr="00F72CD4" w:rsidRDefault="007B35B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0FDE77AD" w14:textId="77777777" w:rsidR="007B35BB" w:rsidRPr="00F72CD4" w:rsidRDefault="007B35BB" w:rsidP="000D2D5A"/>
        </w:tc>
      </w:tr>
      <w:tr w:rsidR="007B35BB" w:rsidRPr="00F72CD4" w14:paraId="68F08F5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0FA813C"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53C98C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0BD52F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25D888" w14:textId="77777777" w:rsidR="007B35BB" w:rsidRPr="00F72CD4" w:rsidRDefault="007B35BB" w:rsidP="000D2D5A">
            <w:pPr>
              <w:pStyle w:val="TAL"/>
            </w:pPr>
          </w:p>
        </w:tc>
      </w:tr>
    </w:tbl>
    <w:p w14:paraId="6FB86781" w14:textId="77777777" w:rsidR="007B35BB" w:rsidRPr="00F72CD4" w:rsidRDefault="007B35BB" w:rsidP="000D2D5A">
      <w:pPr>
        <w:rPr>
          <w:lang w:eastAsia="en-US"/>
        </w:rPr>
      </w:pPr>
    </w:p>
    <w:p w14:paraId="1067AAB7" w14:textId="77777777" w:rsidR="007B35BB" w:rsidRPr="00F72CD4" w:rsidRDefault="007B35BB" w:rsidP="000D2D5A">
      <w:pPr>
        <w:pStyle w:val="TH"/>
      </w:pPr>
      <w:r w:rsidRPr="00F72CD4">
        <w:t>Table 5.2.3.2.10_1.3.3_1-6: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2D67C420"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40CE2DA" w14:textId="77777777" w:rsidR="007B35BB" w:rsidRPr="00F72CD4" w:rsidRDefault="007B35BB" w:rsidP="000D2D5A">
            <w:pPr>
              <w:pStyle w:val="TAL"/>
              <w:rPr>
                <w:rFonts w:eastAsia="Malgun Gothic"/>
                <w:lang w:eastAsia="en-US"/>
              </w:rPr>
            </w:pPr>
            <w:r w:rsidRPr="00F72CD4">
              <w:t>Derivation Path: TS 38.508-1 [6], Table 5.4.2.0-12</w:t>
            </w:r>
          </w:p>
        </w:tc>
      </w:tr>
      <w:tr w:rsidR="007B35BB" w:rsidRPr="00F72CD4" w14:paraId="6CE915F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DBCE14"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B7D8F90"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6AF946E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822DF9A" w14:textId="77777777" w:rsidR="007B35BB" w:rsidRPr="00F72CD4" w:rsidRDefault="007B35BB" w:rsidP="000D2D5A">
            <w:pPr>
              <w:pStyle w:val="TAH"/>
            </w:pPr>
            <w:r w:rsidRPr="00F72CD4">
              <w:t>Condition</w:t>
            </w:r>
          </w:p>
        </w:tc>
      </w:tr>
      <w:tr w:rsidR="007B35BB" w:rsidRPr="00F72CD4" w14:paraId="438344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FBE09F"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0DE50968"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26A6A5D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35C2E9" w14:textId="77777777" w:rsidR="007B35BB" w:rsidRPr="00F72CD4" w:rsidRDefault="007B35BB" w:rsidP="000D2D5A">
            <w:pPr>
              <w:pStyle w:val="TAL"/>
            </w:pPr>
          </w:p>
        </w:tc>
      </w:tr>
      <w:tr w:rsidR="007B35BB" w:rsidRPr="00F72CD4" w14:paraId="205BF80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DE42C3"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72B401D0" w14:textId="77777777" w:rsidR="007B35BB" w:rsidRPr="00F72CD4" w:rsidRDefault="007B35BB" w:rsidP="000D2D5A">
            <w:pPr>
              <w:pStyle w:val="TAL"/>
            </w:pPr>
            <w:r w:rsidRPr="00F72CD4">
              <w:t>0 for Resource set #1</w:t>
            </w:r>
          </w:p>
          <w:p w14:paraId="7EB673A2" w14:textId="77777777" w:rsidR="007B35BB" w:rsidRPr="00F72CD4" w:rsidRDefault="007B35BB" w:rsidP="000D2D5A">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hideMark/>
          </w:tcPr>
          <w:p w14:paraId="387EFD6C"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7ACCDD8A" w14:textId="77777777" w:rsidR="007B35BB" w:rsidRPr="00F72CD4" w:rsidRDefault="007B35BB" w:rsidP="000D2D5A">
            <w:pPr>
              <w:pStyle w:val="TAL"/>
            </w:pPr>
          </w:p>
        </w:tc>
      </w:tr>
      <w:tr w:rsidR="007B35BB" w:rsidRPr="00F72CD4" w14:paraId="5DA1EA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464EC1"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3B47F66A"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52C5121B"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6D547F3B" w14:textId="77777777" w:rsidR="007B35BB" w:rsidRPr="00F72CD4" w:rsidRDefault="007B35BB" w:rsidP="000D2D5A">
            <w:pPr>
              <w:pStyle w:val="TAL"/>
            </w:pPr>
            <w:r w:rsidRPr="00F72CD4">
              <w:t>Resource set #1</w:t>
            </w:r>
          </w:p>
        </w:tc>
      </w:tr>
      <w:tr w:rsidR="007B35BB" w:rsidRPr="00F72CD4" w14:paraId="4523DFA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9DCD9F"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6BE603C2" w14:textId="77777777" w:rsidR="007B35BB" w:rsidRPr="00F72CD4" w:rsidRDefault="007B35BB" w:rsidP="000D2D5A">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hideMark/>
          </w:tcPr>
          <w:p w14:paraId="722B0FC0" w14:textId="77777777" w:rsidR="007B35BB" w:rsidRPr="00F72CD4" w:rsidRDefault="007B35BB" w:rsidP="000D2D5A">
            <w:pPr>
              <w:pStyle w:val="TAL"/>
              <w:rPr>
                <w:lang w:eastAsia="fr-FR"/>
              </w:rPr>
            </w:pPr>
            <w:r w:rsidRPr="00F72CD4">
              <w:rPr>
                <w:lang w:eastAsia="fr-FR"/>
              </w:rPr>
              <w:t>entry 1</w:t>
            </w:r>
          </w:p>
          <w:p w14:paraId="790836B4" w14:textId="77777777" w:rsidR="007B35BB" w:rsidRPr="00F72CD4" w:rsidRDefault="007B35BB" w:rsidP="000D2D5A">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4B277E44" w14:textId="77777777" w:rsidR="007B35BB" w:rsidRPr="00F72CD4" w:rsidRDefault="007B35BB" w:rsidP="000D2D5A">
            <w:pPr>
              <w:pStyle w:val="TAL"/>
            </w:pPr>
          </w:p>
        </w:tc>
      </w:tr>
      <w:tr w:rsidR="007B35BB" w:rsidRPr="00F72CD4" w14:paraId="4059F50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48DC0C"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622E76EC" w14:textId="77777777" w:rsidR="007B35BB" w:rsidRPr="00F72CD4" w:rsidRDefault="007B35BB" w:rsidP="000D2D5A">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hideMark/>
          </w:tcPr>
          <w:p w14:paraId="2B952F46" w14:textId="77777777" w:rsidR="007B35BB" w:rsidRPr="00F72CD4" w:rsidRDefault="007B35BB" w:rsidP="000D2D5A">
            <w:pPr>
              <w:pStyle w:val="TAL"/>
              <w:rPr>
                <w:lang w:eastAsia="fr-FR"/>
              </w:rPr>
            </w:pPr>
            <w:r w:rsidRPr="00F72CD4">
              <w:rPr>
                <w:lang w:eastAsia="fr-FR"/>
              </w:rPr>
              <w:t>entry 2</w:t>
            </w:r>
          </w:p>
          <w:p w14:paraId="15436DB8" w14:textId="77777777" w:rsidR="007B35BB" w:rsidRPr="00F72CD4" w:rsidRDefault="007B35BB" w:rsidP="000D2D5A">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56D4E4CA" w14:textId="77777777" w:rsidR="007B35BB" w:rsidRPr="00F72CD4" w:rsidRDefault="007B35BB" w:rsidP="000D2D5A">
            <w:pPr>
              <w:pStyle w:val="TAL"/>
            </w:pPr>
          </w:p>
        </w:tc>
      </w:tr>
      <w:tr w:rsidR="007B35BB" w:rsidRPr="00F72CD4" w14:paraId="5CC91C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19A046"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30268701" w14:textId="77777777" w:rsidR="007B35BB" w:rsidRPr="00F72CD4" w:rsidRDefault="007B35BB" w:rsidP="000D2D5A">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hideMark/>
          </w:tcPr>
          <w:p w14:paraId="51160894" w14:textId="77777777" w:rsidR="007B35BB" w:rsidRPr="00F72CD4" w:rsidRDefault="007B35BB" w:rsidP="000D2D5A">
            <w:pPr>
              <w:pStyle w:val="TAL"/>
            </w:pPr>
            <w:r w:rsidRPr="00F72CD4">
              <w:rPr>
                <w:lang w:eastAsia="fr-FR"/>
              </w:rPr>
              <w:t>entry 3</w:t>
            </w:r>
            <w:r w:rsidRPr="00F72CD4">
              <w:t xml:space="preserve"> </w:t>
            </w:r>
          </w:p>
          <w:p w14:paraId="55540017" w14:textId="77777777" w:rsidR="007B35BB" w:rsidRPr="00F72CD4" w:rsidRDefault="007B35BB" w:rsidP="000D2D5A">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12944288" w14:textId="77777777" w:rsidR="007B35BB" w:rsidRPr="00F72CD4" w:rsidRDefault="007B35BB" w:rsidP="000D2D5A">
            <w:pPr>
              <w:pStyle w:val="TAL"/>
            </w:pPr>
          </w:p>
        </w:tc>
      </w:tr>
      <w:tr w:rsidR="007B35BB" w:rsidRPr="00F72CD4" w14:paraId="6BBA985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57EE3D"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0A5B5E6C" w14:textId="77777777" w:rsidR="007B35BB" w:rsidRPr="00F72CD4" w:rsidRDefault="007B35BB" w:rsidP="000D2D5A">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hideMark/>
          </w:tcPr>
          <w:p w14:paraId="6E421AEA" w14:textId="77777777" w:rsidR="007B35BB" w:rsidRPr="00F72CD4" w:rsidRDefault="007B35BB" w:rsidP="000D2D5A">
            <w:pPr>
              <w:pStyle w:val="TAL"/>
              <w:rPr>
                <w:lang w:eastAsia="fr-FR"/>
              </w:rPr>
            </w:pPr>
            <w:r w:rsidRPr="00F72CD4">
              <w:rPr>
                <w:lang w:eastAsia="fr-FR"/>
              </w:rPr>
              <w:t>entry 4</w:t>
            </w:r>
          </w:p>
          <w:p w14:paraId="790F805C" w14:textId="77777777" w:rsidR="007B35BB" w:rsidRPr="00F72CD4" w:rsidRDefault="007B35BB" w:rsidP="000D2D5A">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62BC4547" w14:textId="77777777" w:rsidR="007B35BB" w:rsidRPr="00F72CD4" w:rsidRDefault="007B35BB" w:rsidP="000D2D5A">
            <w:pPr>
              <w:pStyle w:val="TAL"/>
            </w:pPr>
          </w:p>
        </w:tc>
      </w:tr>
      <w:tr w:rsidR="007B35BB" w:rsidRPr="00F72CD4" w14:paraId="60215C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745DB5"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3B3BE9DB"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04874F34"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5F62CCB" w14:textId="77777777" w:rsidR="007B35BB" w:rsidRPr="00F72CD4" w:rsidRDefault="007B35BB" w:rsidP="000D2D5A">
            <w:pPr>
              <w:pStyle w:val="TAL"/>
            </w:pPr>
          </w:p>
        </w:tc>
      </w:tr>
      <w:tr w:rsidR="007B35BB" w:rsidRPr="00F72CD4" w14:paraId="4124DB0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EE7A58"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29D88612" w14:textId="77777777" w:rsidR="007B35BB" w:rsidRPr="00F72CD4" w:rsidRDefault="007B35B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hideMark/>
          </w:tcPr>
          <w:p w14:paraId="729C1D01"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6A119F9B" w14:textId="77777777" w:rsidR="007B35BB" w:rsidRPr="00F72CD4" w:rsidRDefault="007B35BB" w:rsidP="000D2D5A">
            <w:pPr>
              <w:pStyle w:val="TAL"/>
            </w:pPr>
            <w:r w:rsidRPr="00F72CD4">
              <w:t>Resource set #2</w:t>
            </w:r>
          </w:p>
        </w:tc>
      </w:tr>
      <w:tr w:rsidR="007B35BB" w:rsidRPr="00F72CD4" w14:paraId="062FF2F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F417C1"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58400A06" w14:textId="77777777" w:rsidR="007B35BB" w:rsidRPr="00F72CD4" w:rsidRDefault="007B35BB" w:rsidP="000D2D5A">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hideMark/>
          </w:tcPr>
          <w:p w14:paraId="2BCD69E3" w14:textId="77777777" w:rsidR="007B35BB" w:rsidRPr="00F72CD4" w:rsidRDefault="007B35BB" w:rsidP="000D2D5A">
            <w:pPr>
              <w:pStyle w:val="TAL"/>
              <w:rPr>
                <w:lang w:eastAsia="fr-FR"/>
              </w:rPr>
            </w:pPr>
            <w:r w:rsidRPr="00F72CD4">
              <w:rPr>
                <w:lang w:eastAsia="fr-FR"/>
              </w:rPr>
              <w:t>entry 1</w:t>
            </w:r>
          </w:p>
          <w:p w14:paraId="0263FDEA" w14:textId="77777777" w:rsidR="007B35BB" w:rsidRPr="00F72CD4" w:rsidRDefault="007B35BB" w:rsidP="000D2D5A">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5110A252" w14:textId="77777777" w:rsidR="007B35BB" w:rsidRPr="00F72CD4" w:rsidRDefault="007B35BB" w:rsidP="000D2D5A">
            <w:pPr>
              <w:pStyle w:val="TAL"/>
            </w:pPr>
          </w:p>
        </w:tc>
      </w:tr>
      <w:tr w:rsidR="007B35BB" w:rsidRPr="00F72CD4" w14:paraId="68F8A37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89C486" w14:textId="77777777" w:rsidR="007B35BB" w:rsidRPr="00F72CD4" w:rsidRDefault="007B35BB" w:rsidP="000D2D5A">
            <w:pPr>
              <w:pStyle w:val="TAL"/>
              <w:rPr>
                <w:b/>
                <w:lang w:eastAsia="en-US"/>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5845491B" w14:textId="77777777" w:rsidR="007B35BB" w:rsidRPr="00F72CD4" w:rsidRDefault="007B35BB" w:rsidP="000D2D5A">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hideMark/>
          </w:tcPr>
          <w:p w14:paraId="75127788" w14:textId="77777777" w:rsidR="007B35BB" w:rsidRPr="00F72CD4" w:rsidRDefault="007B35BB" w:rsidP="000D2D5A">
            <w:pPr>
              <w:pStyle w:val="TAL"/>
              <w:rPr>
                <w:lang w:eastAsia="fr-FR"/>
              </w:rPr>
            </w:pPr>
            <w:r w:rsidRPr="00F72CD4">
              <w:rPr>
                <w:lang w:eastAsia="fr-FR"/>
              </w:rPr>
              <w:t>entry 2</w:t>
            </w:r>
          </w:p>
          <w:p w14:paraId="60809DBB" w14:textId="77777777" w:rsidR="007B35BB" w:rsidRPr="00F72CD4" w:rsidRDefault="007B35BB" w:rsidP="000D2D5A">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412FFC8E" w14:textId="77777777" w:rsidR="007B35BB" w:rsidRPr="00F72CD4" w:rsidRDefault="007B35BB" w:rsidP="000D2D5A">
            <w:pPr>
              <w:pStyle w:val="TAL"/>
            </w:pPr>
          </w:p>
        </w:tc>
      </w:tr>
      <w:tr w:rsidR="007B35BB" w:rsidRPr="00F72CD4" w14:paraId="7CDDBED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A3B179" w14:textId="77777777" w:rsidR="007B35BB" w:rsidRPr="00F72CD4" w:rsidRDefault="007B35B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13DC2D00" w14:textId="77777777" w:rsidR="007B35BB" w:rsidRPr="00F72CD4" w:rsidRDefault="007B35BB" w:rsidP="000D2D5A">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hideMark/>
          </w:tcPr>
          <w:p w14:paraId="00B71BC4" w14:textId="77777777" w:rsidR="007B35BB" w:rsidRPr="00F72CD4" w:rsidRDefault="007B35BB" w:rsidP="000D2D5A">
            <w:pPr>
              <w:pStyle w:val="TAL"/>
            </w:pPr>
            <w:r w:rsidRPr="00F72CD4">
              <w:rPr>
                <w:lang w:eastAsia="fr-FR"/>
              </w:rPr>
              <w:t>entry 3</w:t>
            </w:r>
            <w:r w:rsidRPr="00F72CD4">
              <w:t xml:space="preserve"> </w:t>
            </w:r>
          </w:p>
          <w:p w14:paraId="0BB0DB9D" w14:textId="77777777" w:rsidR="007B35BB" w:rsidRPr="00F72CD4" w:rsidRDefault="007B35BB" w:rsidP="000D2D5A">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1AE5CC5D" w14:textId="77777777" w:rsidR="007B35BB" w:rsidRPr="00F72CD4" w:rsidRDefault="007B35BB" w:rsidP="000D2D5A">
            <w:pPr>
              <w:pStyle w:val="TAL"/>
            </w:pPr>
          </w:p>
        </w:tc>
      </w:tr>
      <w:tr w:rsidR="007B35BB" w:rsidRPr="00F72CD4" w14:paraId="2FB227D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EF6FB9" w14:textId="77777777" w:rsidR="007B35BB" w:rsidRPr="00F72CD4" w:rsidRDefault="007B35BB" w:rsidP="000D2D5A">
            <w:pPr>
              <w:pStyle w:val="TAL"/>
              <w:rPr>
                <w:lang w:eastAsia="en-US"/>
              </w:rPr>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399DE932" w14:textId="77777777" w:rsidR="007B35BB" w:rsidRPr="00F72CD4" w:rsidRDefault="007B35BB" w:rsidP="000D2D5A">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hideMark/>
          </w:tcPr>
          <w:p w14:paraId="7A07E699" w14:textId="77777777" w:rsidR="007B35BB" w:rsidRPr="00F72CD4" w:rsidRDefault="007B35BB" w:rsidP="000D2D5A">
            <w:pPr>
              <w:pStyle w:val="TAL"/>
              <w:rPr>
                <w:lang w:eastAsia="fr-FR"/>
              </w:rPr>
            </w:pPr>
            <w:r w:rsidRPr="00F72CD4">
              <w:rPr>
                <w:lang w:eastAsia="fr-FR"/>
              </w:rPr>
              <w:t>entry 4</w:t>
            </w:r>
          </w:p>
          <w:p w14:paraId="1C2667B5" w14:textId="77777777" w:rsidR="007B35BB" w:rsidRPr="00F72CD4" w:rsidRDefault="007B35BB" w:rsidP="000D2D5A">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0865426E" w14:textId="77777777" w:rsidR="007B35BB" w:rsidRPr="00F72CD4" w:rsidRDefault="007B35BB" w:rsidP="000D2D5A">
            <w:pPr>
              <w:pStyle w:val="TAL"/>
            </w:pPr>
          </w:p>
        </w:tc>
      </w:tr>
      <w:tr w:rsidR="007B35BB" w:rsidRPr="00F72CD4" w14:paraId="057714A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B02213"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6018161B"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714F688"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A428864" w14:textId="77777777" w:rsidR="007B35BB" w:rsidRPr="00F72CD4" w:rsidRDefault="007B35BB" w:rsidP="000D2D5A">
            <w:pPr>
              <w:pStyle w:val="TAL"/>
            </w:pPr>
          </w:p>
        </w:tc>
      </w:tr>
      <w:tr w:rsidR="007B35BB" w:rsidRPr="00F72CD4" w14:paraId="7D554CA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6050F1"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3E0DF435"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85E7A1C"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B7F4A62" w14:textId="77777777" w:rsidR="007B35BB" w:rsidRPr="00F72CD4" w:rsidRDefault="007B35BB" w:rsidP="000D2D5A">
            <w:pPr>
              <w:pStyle w:val="TAL"/>
            </w:pPr>
          </w:p>
        </w:tc>
      </w:tr>
    </w:tbl>
    <w:p w14:paraId="4C6A34E0" w14:textId="77777777" w:rsidR="007B35BB" w:rsidRPr="00F72CD4" w:rsidRDefault="007B35BB" w:rsidP="000D2D5A">
      <w:pPr>
        <w:rPr>
          <w:lang w:eastAsia="en-US"/>
        </w:rPr>
      </w:pPr>
    </w:p>
    <w:p w14:paraId="217B549C" w14:textId="77777777" w:rsidR="007B35BB" w:rsidRPr="00F72CD4" w:rsidRDefault="007B35BB" w:rsidP="000D2D5A">
      <w:pPr>
        <w:pStyle w:val="TH"/>
      </w:pPr>
      <w:r w:rsidRPr="00F72CD4">
        <w:t>Table 5.2.3.2.10_1.3.3_1-7: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7B35BB" w:rsidRPr="00F72CD4" w14:paraId="59F8222F" w14:textId="77777777" w:rsidTr="007B35BB">
        <w:tc>
          <w:tcPr>
            <w:tcW w:w="5000" w:type="pct"/>
            <w:gridSpan w:val="4"/>
            <w:tcBorders>
              <w:top w:val="single" w:sz="4" w:space="0" w:color="auto"/>
              <w:left w:val="single" w:sz="4" w:space="0" w:color="auto"/>
              <w:bottom w:val="single" w:sz="4" w:space="0" w:color="auto"/>
              <w:right w:val="single" w:sz="4" w:space="0" w:color="auto"/>
            </w:tcBorders>
            <w:hideMark/>
          </w:tcPr>
          <w:p w14:paraId="1369B958" w14:textId="77777777" w:rsidR="007B35BB" w:rsidRPr="00F72CD4" w:rsidRDefault="007B35BB" w:rsidP="000D2D5A">
            <w:pPr>
              <w:pStyle w:val="TAL"/>
              <w:rPr>
                <w:rFonts w:eastAsia="Malgun Gothic"/>
                <w:lang w:eastAsia="en-US"/>
              </w:rPr>
            </w:pPr>
            <w:r w:rsidRPr="00F72CD4">
              <w:t>Derivation Path: TS 38.508-1 [6], Table 5.4.2.0-14</w:t>
            </w:r>
          </w:p>
        </w:tc>
      </w:tr>
      <w:tr w:rsidR="007B35BB" w:rsidRPr="00F72CD4" w14:paraId="2D684862"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1F444E47" w14:textId="77777777" w:rsidR="007B35BB" w:rsidRPr="00F72CD4" w:rsidRDefault="007B35BB" w:rsidP="000D2D5A">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1A7BAE2C" w14:textId="77777777" w:rsidR="007B35BB" w:rsidRPr="00F72CD4" w:rsidRDefault="007B35BB" w:rsidP="000D2D5A">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15D58030" w14:textId="77777777" w:rsidR="007B35BB" w:rsidRPr="00F72CD4" w:rsidRDefault="007B35BB" w:rsidP="000D2D5A">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3AA37FBD" w14:textId="77777777" w:rsidR="007B35BB" w:rsidRPr="00F72CD4" w:rsidRDefault="007B35BB" w:rsidP="000D2D5A">
            <w:pPr>
              <w:pStyle w:val="TAH"/>
            </w:pPr>
            <w:r w:rsidRPr="00F72CD4">
              <w:t>Condition</w:t>
            </w:r>
          </w:p>
        </w:tc>
      </w:tr>
      <w:tr w:rsidR="007B35BB" w:rsidRPr="00F72CD4" w14:paraId="2C5CBA65"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14AD9F76"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63CB2CC2"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048105D7"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64C9CA24" w14:textId="77777777" w:rsidR="007B35BB" w:rsidRPr="00F72CD4" w:rsidRDefault="007B35BB" w:rsidP="000D2D5A">
            <w:pPr>
              <w:pStyle w:val="TAL"/>
            </w:pPr>
          </w:p>
        </w:tc>
      </w:tr>
      <w:tr w:rsidR="007B35BB" w:rsidRPr="00F72CD4" w14:paraId="1C9033EA"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7C677D12" w14:textId="77777777" w:rsidR="007B35BB" w:rsidRPr="00F72CD4" w:rsidRDefault="007B35BB" w:rsidP="000D2D5A">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29360736" w14:textId="77777777" w:rsidR="007B35BB" w:rsidRPr="00F72CD4" w:rsidRDefault="007B35BB" w:rsidP="000D2D5A">
            <w:pPr>
              <w:pStyle w:val="TAL"/>
            </w:pPr>
            <w:r w:rsidRPr="00F72CD4">
              <w:t>8 for CSI-RS resource #9</w:t>
            </w:r>
          </w:p>
          <w:p w14:paraId="18BF7D35" w14:textId="77777777" w:rsidR="007B35BB" w:rsidRPr="00F72CD4" w:rsidRDefault="007B35BB" w:rsidP="000D2D5A">
            <w:pPr>
              <w:pStyle w:val="TAL"/>
              <w:rPr>
                <w:rFonts w:eastAsia="MS Mincho"/>
                <w:lang w:eastAsia="en-US"/>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hideMark/>
          </w:tcPr>
          <w:p w14:paraId="053324E3" w14:textId="77777777" w:rsidR="007B35BB" w:rsidRPr="00F72CD4" w:rsidRDefault="007B35BB" w:rsidP="000D2D5A">
            <w:pPr>
              <w:pStyle w:val="TAL"/>
              <w:rPr>
                <w:rFonts w:eastAsia="SimSun"/>
              </w:rPr>
            </w:pPr>
            <w:r w:rsidRPr="00F72CD4">
              <w:rPr>
                <w:lang w:eastAsia="zh-CN"/>
              </w:rPr>
              <w:t xml:space="preserve">for </w:t>
            </w:r>
            <w:r w:rsidRPr="00F72CD4">
              <w:t>test 1-1, 1-2</w:t>
            </w:r>
          </w:p>
        </w:tc>
        <w:tc>
          <w:tcPr>
            <w:tcW w:w="790" w:type="pct"/>
            <w:tcBorders>
              <w:top w:val="single" w:sz="4" w:space="0" w:color="auto"/>
              <w:left w:val="single" w:sz="4" w:space="0" w:color="auto"/>
              <w:bottom w:val="single" w:sz="4" w:space="0" w:color="auto"/>
              <w:right w:val="single" w:sz="4" w:space="0" w:color="auto"/>
            </w:tcBorders>
          </w:tcPr>
          <w:p w14:paraId="161AC8A6" w14:textId="77777777" w:rsidR="007B35BB" w:rsidRPr="00F72CD4" w:rsidRDefault="007B35BB" w:rsidP="000D2D5A">
            <w:pPr>
              <w:pStyle w:val="TAL"/>
              <w:rPr>
                <w:rFonts w:eastAsia="Malgun Gothic"/>
              </w:rPr>
            </w:pPr>
          </w:p>
        </w:tc>
      </w:tr>
      <w:tr w:rsidR="007B35BB" w:rsidRPr="00F72CD4" w14:paraId="7E7B6769"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632466E8" w14:textId="77777777" w:rsidR="007B35BB" w:rsidRPr="00F72CD4" w:rsidRDefault="007B35BB" w:rsidP="000D2D5A">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068CB664" w14:textId="77777777" w:rsidR="007B35BB" w:rsidRPr="00F72CD4" w:rsidRDefault="007B35BB" w:rsidP="000D2D5A">
            <w:pPr>
              <w:pStyle w:val="TAL"/>
              <w:rPr>
                <w:rFonts w:eastAsia="MS Mincho"/>
              </w:rPr>
            </w:pPr>
            <w:r w:rsidRPr="00F72CD4">
              <w:t>0 for CSI-RS resource #9</w:t>
            </w:r>
          </w:p>
          <w:p w14:paraId="5F3DC137" w14:textId="77777777" w:rsidR="007B35BB" w:rsidRPr="00F72CD4" w:rsidRDefault="007B35BB" w:rsidP="000D2D5A">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5F2A3F3C" w14:textId="77777777" w:rsidR="007B35BB" w:rsidRPr="00F72CD4" w:rsidRDefault="007B35BB" w:rsidP="000D2D5A">
            <w:pPr>
              <w:pStyle w:val="TAL"/>
              <w:rPr>
                <w:rFonts w:eastAsia="SimSun"/>
                <w:lang w:eastAsia="zh-CN"/>
              </w:rPr>
            </w:pPr>
            <w:r w:rsidRPr="00F72CD4">
              <w:rPr>
                <w:lang w:eastAsia="zh-CN"/>
              </w:rPr>
              <w:t xml:space="preserve">for </w:t>
            </w:r>
            <w:r w:rsidRPr="00F72CD4">
              <w:t>test 1-1, 1-2</w:t>
            </w:r>
            <w:r w:rsidRPr="00F72CD4">
              <w:rPr>
                <w:lang w:eastAsia="zh-CN"/>
              </w:rPr>
              <w:t>:</w:t>
            </w:r>
          </w:p>
          <w:p w14:paraId="72C8BBFB" w14:textId="77777777" w:rsidR="007B35BB" w:rsidRPr="00F72CD4" w:rsidRDefault="007B35BB" w:rsidP="000D2D5A">
            <w:pPr>
              <w:pStyle w:val="TAL"/>
              <w:rPr>
                <w:rFonts w:eastAsia="Malgun Gothic"/>
              </w:rPr>
            </w:pPr>
            <w:r w:rsidRPr="00F72CD4">
              <w:t>TCI-State #0 for CSI-RS resource #9</w:t>
            </w:r>
          </w:p>
          <w:p w14:paraId="19E08E90" w14:textId="77777777" w:rsidR="007B35BB" w:rsidRPr="00F72CD4" w:rsidRDefault="007B35BB" w:rsidP="000D2D5A">
            <w:pPr>
              <w:pStyle w:val="TAL"/>
              <w:rPr>
                <w:lang w:eastAsia="en-US"/>
              </w:rPr>
            </w:pPr>
          </w:p>
          <w:p w14:paraId="56C9DFE3" w14:textId="77777777" w:rsidR="007B35BB" w:rsidRPr="00F72CD4" w:rsidRDefault="007B35BB" w:rsidP="000D2D5A">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199EDC70" w14:textId="77777777" w:rsidR="007B35BB" w:rsidRPr="00F72CD4" w:rsidRDefault="007B35BB" w:rsidP="000D2D5A">
            <w:pPr>
              <w:pStyle w:val="TAL"/>
            </w:pPr>
          </w:p>
        </w:tc>
      </w:tr>
      <w:tr w:rsidR="007B35BB" w:rsidRPr="00F72CD4" w14:paraId="38AD5E91" w14:textId="77777777" w:rsidTr="007B35BB">
        <w:tc>
          <w:tcPr>
            <w:tcW w:w="2077" w:type="pct"/>
            <w:tcBorders>
              <w:top w:val="single" w:sz="4" w:space="0" w:color="auto"/>
              <w:left w:val="single" w:sz="4" w:space="0" w:color="auto"/>
              <w:bottom w:val="single" w:sz="4" w:space="0" w:color="auto"/>
              <w:right w:val="single" w:sz="4" w:space="0" w:color="auto"/>
            </w:tcBorders>
            <w:hideMark/>
          </w:tcPr>
          <w:p w14:paraId="5F3B2639" w14:textId="77777777" w:rsidR="007B35BB" w:rsidRPr="00F72CD4" w:rsidRDefault="007B35BB" w:rsidP="000D2D5A">
            <w:pPr>
              <w:pStyle w:val="TAL"/>
              <w:rPr>
                <w:lang w:eastAsia="en-US"/>
              </w:rPr>
            </w:pPr>
            <w:r w:rsidRPr="00F72CD4">
              <w:t>}</w:t>
            </w:r>
          </w:p>
        </w:tc>
        <w:tc>
          <w:tcPr>
            <w:tcW w:w="1359" w:type="pct"/>
            <w:tcBorders>
              <w:top w:val="single" w:sz="4" w:space="0" w:color="auto"/>
              <w:left w:val="single" w:sz="4" w:space="0" w:color="auto"/>
              <w:bottom w:val="single" w:sz="4" w:space="0" w:color="auto"/>
              <w:right w:val="single" w:sz="4" w:space="0" w:color="auto"/>
            </w:tcBorders>
          </w:tcPr>
          <w:p w14:paraId="7B3634F1" w14:textId="77777777" w:rsidR="007B35BB" w:rsidRPr="00F72CD4" w:rsidRDefault="007B35B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6999F264" w14:textId="77777777" w:rsidR="007B35BB" w:rsidRPr="00F72CD4" w:rsidRDefault="007B35B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51F4D572" w14:textId="77777777" w:rsidR="007B35BB" w:rsidRPr="00F72CD4" w:rsidRDefault="007B35BB" w:rsidP="000D2D5A">
            <w:pPr>
              <w:pStyle w:val="TAL"/>
            </w:pPr>
          </w:p>
        </w:tc>
      </w:tr>
    </w:tbl>
    <w:p w14:paraId="6E11A695" w14:textId="77777777" w:rsidR="007B35BB" w:rsidRPr="00F72CD4" w:rsidRDefault="007B35BB" w:rsidP="000D2D5A">
      <w:pPr>
        <w:rPr>
          <w:lang w:eastAsia="en-US"/>
        </w:rPr>
      </w:pPr>
    </w:p>
    <w:p w14:paraId="36308E07" w14:textId="77777777" w:rsidR="007B35BB" w:rsidRPr="00F72CD4" w:rsidRDefault="007B35BB" w:rsidP="000D2D5A">
      <w:pPr>
        <w:pStyle w:val="TH"/>
      </w:pPr>
      <w:r w:rsidRPr="00F72CD4">
        <w:t>Table 5.2.3.2.10_1.3.3_1-8: CSI-RS-ResourceMapping for CSI Acquisition (Table 5.2.3.2.10_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3BDAA3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FC56B98" w14:textId="77777777" w:rsidR="007B35BB" w:rsidRPr="00F72CD4" w:rsidRDefault="007B35BB" w:rsidP="000D2D5A">
            <w:pPr>
              <w:pStyle w:val="TAL"/>
              <w:rPr>
                <w:rFonts w:eastAsia="Malgun Gothic"/>
                <w:lang w:eastAsia="en-US"/>
              </w:rPr>
            </w:pPr>
            <w:r w:rsidRPr="00F72CD4">
              <w:t>Derivation Path: TS 38.508-1 [6], Table 5.4.2.0-15</w:t>
            </w:r>
          </w:p>
        </w:tc>
      </w:tr>
      <w:tr w:rsidR="007B35BB" w:rsidRPr="00F72CD4" w14:paraId="2D2F59F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E38E87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3ACBD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2AAA9D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422918" w14:textId="77777777" w:rsidR="007B35BB" w:rsidRPr="00F72CD4" w:rsidRDefault="007B35BB" w:rsidP="000D2D5A">
            <w:pPr>
              <w:pStyle w:val="TAH"/>
            </w:pPr>
            <w:r w:rsidRPr="00F72CD4">
              <w:t>Condition</w:t>
            </w:r>
          </w:p>
        </w:tc>
      </w:tr>
      <w:tr w:rsidR="007B35BB" w:rsidRPr="00F72CD4" w14:paraId="5577657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9AD67C" w14:textId="77777777" w:rsidR="007B35BB" w:rsidRPr="00F72CD4" w:rsidRDefault="007B35B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B231BA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CE8AFE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B03F41" w14:textId="77777777" w:rsidR="007B35BB" w:rsidRPr="00F72CD4" w:rsidRDefault="007B35BB" w:rsidP="000D2D5A">
            <w:pPr>
              <w:pStyle w:val="TAL"/>
            </w:pPr>
          </w:p>
        </w:tc>
      </w:tr>
      <w:tr w:rsidR="007B35BB" w:rsidRPr="00F72CD4" w14:paraId="76394FFB" w14:textId="77777777" w:rsidTr="007B35BB">
        <w:tc>
          <w:tcPr>
            <w:tcW w:w="4535" w:type="dxa"/>
            <w:tcBorders>
              <w:top w:val="single" w:sz="4" w:space="0" w:color="auto"/>
              <w:left w:val="single" w:sz="4" w:space="0" w:color="auto"/>
              <w:bottom w:val="nil"/>
              <w:right w:val="single" w:sz="4" w:space="0" w:color="auto"/>
            </w:tcBorders>
            <w:hideMark/>
          </w:tcPr>
          <w:p w14:paraId="607CAA06"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29938491" w14:textId="77777777" w:rsidR="007B35BB" w:rsidRPr="00F72CD4" w:rsidRDefault="007B35BB" w:rsidP="000D2D5A">
            <w:pPr>
              <w:pStyle w:val="TAL"/>
              <w:rPr>
                <w:lang w:eastAsia="fr-FR"/>
              </w:rPr>
            </w:pPr>
            <w:r w:rsidRPr="00F72CD4">
              <w:t xml:space="preserve">12 for </w:t>
            </w:r>
            <w:r w:rsidRPr="00F72CD4">
              <w:rPr>
                <w:lang w:eastAsia="fr-FR"/>
              </w:rPr>
              <w:t>CSI-RS resource #9</w:t>
            </w:r>
          </w:p>
          <w:p w14:paraId="1B518718" w14:textId="77777777" w:rsidR="007B35BB" w:rsidRPr="00F72CD4" w:rsidRDefault="007B35BB" w:rsidP="000D2D5A">
            <w:pPr>
              <w:pStyle w:val="TAL"/>
              <w:rPr>
                <w:lang w:eastAsia="en-US"/>
              </w:rPr>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hideMark/>
          </w:tcPr>
          <w:p w14:paraId="21B86416" w14:textId="77777777" w:rsidR="007B35BB" w:rsidRPr="00F72CD4" w:rsidRDefault="007B35BB" w:rsidP="000D2D5A">
            <w:pPr>
              <w:rPr>
                <w:lang w:eastAsia="fr-FR"/>
              </w:rPr>
            </w:pPr>
            <w:r w:rsidRPr="00F72CD4">
              <w:rPr>
                <w:lang w:eastAsia="fr-FR"/>
              </w:rPr>
              <w:t>for test 1-1, 1-2</w:t>
            </w:r>
          </w:p>
          <w:p w14:paraId="39E45498"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2 for CSI-RS resource #9</w:t>
            </w:r>
          </w:p>
          <w:p w14:paraId="078E1254" w14:textId="77777777" w:rsidR="007B35BB" w:rsidRPr="00F72CD4" w:rsidRDefault="007B35BB" w:rsidP="000D2D5A">
            <w:pPr>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hideMark/>
          </w:tcPr>
          <w:p w14:paraId="7061E273" w14:textId="77777777" w:rsidR="007B35BB" w:rsidRPr="00F72CD4" w:rsidRDefault="007B35BB" w:rsidP="000D2D5A">
            <w:pPr>
              <w:rPr>
                <w:lang w:eastAsia="fr-FR"/>
              </w:rPr>
            </w:pPr>
          </w:p>
        </w:tc>
      </w:tr>
      <w:tr w:rsidR="007B35BB" w:rsidRPr="00F72CD4" w14:paraId="0127218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BE5A48" w14:textId="77777777" w:rsidR="007B35BB" w:rsidRPr="00F72CD4" w:rsidRDefault="007B35BB" w:rsidP="000D2D5A">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149A26A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8C93B0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EAEA30" w14:textId="77777777" w:rsidR="007B35BB" w:rsidRPr="00F72CD4" w:rsidRDefault="007B35BB" w:rsidP="000D2D5A">
            <w:pPr>
              <w:pStyle w:val="TAL"/>
            </w:pPr>
          </w:p>
        </w:tc>
      </w:tr>
    </w:tbl>
    <w:p w14:paraId="553D4B8C" w14:textId="77777777" w:rsidR="007B35BB" w:rsidRPr="00F72CD4" w:rsidRDefault="007B35BB" w:rsidP="000D2D5A">
      <w:pPr>
        <w:rPr>
          <w:lang w:eastAsia="en-US"/>
        </w:rPr>
      </w:pPr>
    </w:p>
    <w:p w14:paraId="2B88131A" w14:textId="77777777" w:rsidR="007B35BB" w:rsidRPr="00F72CD4" w:rsidRDefault="007B35BB" w:rsidP="000D2D5A">
      <w:pPr>
        <w:pStyle w:val="TH"/>
      </w:pPr>
      <w:r w:rsidRPr="00F72CD4">
        <w:t>Table 5.2.3.2.10_1.3.3_1-</w:t>
      </w:r>
      <w:r w:rsidRPr="00F72CD4">
        <w:rPr>
          <w:lang w:eastAsia="zh-CN"/>
        </w:rPr>
        <w:t>9</w:t>
      </w:r>
      <w:r w:rsidRPr="00F72CD4">
        <w:t>: CSI-ResourcePeriodicityAndOffset for CSI Acquisition (Table 5.2.3.2.10_1.3.3_1-</w:t>
      </w:r>
      <w:r w:rsidRPr="00F72CD4">
        <w:rPr>
          <w:lang w:eastAsia="zh-CN"/>
        </w:rPr>
        <w:t>7</w:t>
      </w:r>
      <w:r w:rsidRPr="00F72CD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B48A88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E519833" w14:textId="77777777" w:rsidR="007B35BB" w:rsidRPr="00F72CD4" w:rsidRDefault="007B35BB" w:rsidP="000D2D5A">
            <w:pPr>
              <w:pStyle w:val="TAL"/>
            </w:pPr>
            <w:r w:rsidRPr="00F72CD4">
              <w:t>Derivation Path: TS 38.508-1 [6], Table 5.4.2.0-16</w:t>
            </w:r>
          </w:p>
        </w:tc>
      </w:tr>
      <w:tr w:rsidR="007B35BB" w:rsidRPr="00F72CD4" w14:paraId="2597785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753DBE" w14:textId="77777777" w:rsidR="007B35BB" w:rsidRPr="00F72CD4" w:rsidRDefault="007B35BB" w:rsidP="000D2D5A">
            <w:pPr>
              <w:pStyle w:val="TAH"/>
              <w:rPr>
                <w:lang w:eastAsia="en-US"/>
              </w:rPr>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5CE9CE8"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26645ED"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95602D" w14:textId="77777777" w:rsidR="007B35BB" w:rsidRPr="00F72CD4" w:rsidRDefault="007B35BB" w:rsidP="000D2D5A">
            <w:pPr>
              <w:pStyle w:val="TAH"/>
            </w:pPr>
            <w:r w:rsidRPr="00F72CD4">
              <w:t>Condition</w:t>
            </w:r>
          </w:p>
        </w:tc>
      </w:tr>
      <w:tr w:rsidR="007B35BB" w:rsidRPr="00F72CD4" w14:paraId="5845FF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EF05ADA"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5DA2E5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E30B4F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D9A6C9F" w14:textId="77777777" w:rsidR="007B35BB" w:rsidRPr="00F72CD4" w:rsidRDefault="007B35BB" w:rsidP="000D2D5A">
            <w:pPr>
              <w:pStyle w:val="TAL"/>
            </w:pPr>
          </w:p>
        </w:tc>
      </w:tr>
      <w:tr w:rsidR="007B35BB" w:rsidRPr="00F72CD4" w14:paraId="5E7513D0" w14:textId="77777777" w:rsidTr="007B35BB">
        <w:tc>
          <w:tcPr>
            <w:tcW w:w="4536" w:type="dxa"/>
            <w:tcBorders>
              <w:top w:val="single" w:sz="4" w:space="0" w:color="auto"/>
              <w:left w:val="single" w:sz="4" w:space="0" w:color="auto"/>
              <w:bottom w:val="nil"/>
              <w:right w:val="single" w:sz="4" w:space="0" w:color="auto"/>
            </w:tcBorders>
            <w:hideMark/>
          </w:tcPr>
          <w:p w14:paraId="105E453F" w14:textId="21506B13" w:rsidR="007B35BB" w:rsidRPr="00F72CD4" w:rsidRDefault="007B35BB" w:rsidP="000D2D5A">
            <w:pPr>
              <w:pStyle w:val="TAL"/>
            </w:pPr>
            <w:r w:rsidRPr="00F72CD4">
              <w:t xml:space="preserve">  </w:t>
            </w:r>
            <w:r w:rsidR="00AC1F0B" w:rsidRPr="00F72CD4">
              <w:t>slots40</w:t>
            </w:r>
          </w:p>
        </w:tc>
        <w:tc>
          <w:tcPr>
            <w:tcW w:w="2268" w:type="dxa"/>
            <w:tcBorders>
              <w:top w:val="single" w:sz="4" w:space="0" w:color="auto"/>
              <w:left w:val="single" w:sz="4" w:space="0" w:color="auto"/>
              <w:bottom w:val="single" w:sz="4" w:space="0" w:color="auto"/>
              <w:right w:val="single" w:sz="4" w:space="0" w:color="auto"/>
            </w:tcBorders>
            <w:hideMark/>
          </w:tcPr>
          <w:p w14:paraId="0B933331" w14:textId="77777777" w:rsidR="007B35BB" w:rsidRPr="00F72CD4" w:rsidRDefault="007B35BB" w:rsidP="000D2D5A">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291FA636" w14:textId="77777777" w:rsidR="007B35BB" w:rsidRPr="00F72CD4" w:rsidRDefault="007B35BB" w:rsidP="000D2D5A">
            <w:pPr>
              <w:pStyle w:val="TAL"/>
              <w:rPr>
                <w:lang w:eastAsia="en-US"/>
              </w:rPr>
            </w:pPr>
            <w:r w:rsidRPr="00F72CD4">
              <w:t>For test 1-1, 1-2:</w:t>
            </w:r>
          </w:p>
          <w:p w14:paraId="3E381D11" w14:textId="25287306" w:rsidR="007B35BB" w:rsidRPr="00F72CD4" w:rsidRDefault="007B35BB" w:rsidP="000D2D5A">
            <w:pPr>
              <w:pStyle w:val="TAL"/>
            </w:pPr>
            <w:r w:rsidRPr="00F72CD4">
              <w:t xml:space="preserve">periodicity = </w:t>
            </w:r>
            <w:r w:rsidR="00AC1F0B" w:rsidRPr="00F72CD4">
              <w:t xml:space="preserve">40 </w:t>
            </w:r>
            <w:r w:rsidRPr="00F72CD4">
              <w:t>slots.</w:t>
            </w:r>
          </w:p>
          <w:p w14:paraId="09BFD88A" w14:textId="77777777" w:rsidR="007B35BB" w:rsidRPr="00F72CD4" w:rsidRDefault="007B35B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1FE2E4ED" w14:textId="77777777" w:rsidR="007B35BB" w:rsidRPr="00F72CD4" w:rsidRDefault="007B35BB" w:rsidP="000D2D5A"/>
        </w:tc>
      </w:tr>
      <w:tr w:rsidR="007B35BB" w:rsidRPr="00F72CD4" w14:paraId="11125FE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8609D9" w14:textId="77777777" w:rsidR="007B35BB" w:rsidRPr="00F72CD4" w:rsidRDefault="007B35BB" w:rsidP="000D2D5A">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4D34AA4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874C3C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87714D" w14:textId="77777777" w:rsidR="007B35BB" w:rsidRPr="00F72CD4" w:rsidRDefault="007B35BB" w:rsidP="000D2D5A">
            <w:pPr>
              <w:pStyle w:val="TAL"/>
            </w:pPr>
          </w:p>
        </w:tc>
      </w:tr>
    </w:tbl>
    <w:p w14:paraId="08F50A77" w14:textId="77777777" w:rsidR="007B35BB" w:rsidRPr="00F72CD4" w:rsidRDefault="007B35BB" w:rsidP="000D2D5A">
      <w:pPr>
        <w:rPr>
          <w:lang w:eastAsia="en-US"/>
        </w:rPr>
      </w:pPr>
    </w:p>
    <w:p w14:paraId="3B9F34E6" w14:textId="77777777" w:rsidR="007B35BB" w:rsidRPr="00F72CD4" w:rsidRDefault="007B35BB" w:rsidP="000D2D5A">
      <w:pPr>
        <w:pStyle w:val="TH"/>
      </w:pPr>
      <w:r w:rsidRPr="00F72CD4">
        <w:t>Table 5.2.3.2.10_1.3.3_1-10: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7B35BB" w:rsidRPr="00F72CD4" w14:paraId="23C7F71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5BD21D6" w14:textId="77777777" w:rsidR="007B35BB" w:rsidRPr="00F72CD4" w:rsidRDefault="007B35BB" w:rsidP="000D2D5A">
            <w:pPr>
              <w:pStyle w:val="TAL"/>
            </w:pPr>
            <w:r w:rsidRPr="00F72CD4">
              <w:t>Derivation Path: TS 38.508-1 [6], Table 5.4.2.0-18</w:t>
            </w:r>
          </w:p>
        </w:tc>
      </w:tr>
      <w:tr w:rsidR="007B35BB" w:rsidRPr="00F72CD4" w14:paraId="140066C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6014B6" w14:textId="77777777" w:rsidR="007B35BB" w:rsidRPr="00F72CD4" w:rsidRDefault="007B35B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60769A8" w14:textId="77777777" w:rsidR="007B35BB" w:rsidRPr="00F72CD4" w:rsidRDefault="007B35B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656CF5D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02058EE" w14:textId="77777777" w:rsidR="007B35BB" w:rsidRPr="00F72CD4" w:rsidRDefault="007B35BB" w:rsidP="000D2D5A">
            <w:pPr>
              <w:pStyle w:val="TAH"/>
            </w:pPr>
            <w:r w:rsidRPr="00F72CD4">
              <w:t>Condition</w:t>
            </w:r>
          </w:p>
        </w:tc>
      </w:tr>
      <w:tr w:rsidR="007B35BB" w:rsidRPr="00F72CD4" w14:paraId="785566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746CC2" w14:textId="77777777" w:rsidR="007B35BB" w:rsidRPr="00F72CD4" w:rsidRDefault="007B35B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037D47B7"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834E7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0911167" w14:textId="77777777" w:rsidR="007B35BB" w:rsidRPr="00F72CD4" w:rsidRDefault="007B35BB" w:rsidP="000D2D5A">
            <w:pPr>
              <w:pStyle w:val="TAL"/>
            </w:pPr>
          </w:p>
        </w:tc>
      </w:tr>
      <w:tr w:rsidR="007B35BB" w:rsidRPr="00F72CD4" w14:paraId="1B97124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39AF94" w14:textId="77777777" w:rsidR="007B35BB" w:rsidRPr="00F72CD4" w:rsidRDefault="007B35B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6311C875" w14:textId="77777777" w:rsidR="007B35BB" w:rsidRPr="00F72CD4" w:rsidRDefault="007B35BB" w:rsidP="000D2D5A">
            <w:pPr>
              <w:pStyle w:val="TAL"/>
            </w:pPr>
            <w:r w:rsidRPr="00F72CD4">
              <w:t>2 for Resource set #3</w:t>
            </w:r>
          </w:p>
          <w:p w14:paraId="3C442EE9" w14:textId="77777777" w:rsidR="007B35BB" w:rsidRPr="00F72CD4" w:rsidRDefault="007B35BB" w:rsidP="000D2D5A">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hideMark/>
          </w:tcPr>
          <w:p w14:paraId="1EC86488"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tcPr>
          <w:p w14:paraId="08C57E9D" w14:textId="77777777" w:rsidR="007B35BB" w:rsidRPr="00F72CD4" w:rsidRDefault="007B35BB" w:rsidP="000D2D5A">
            <w:pPr>
              <w:pStyle w:val="TAL"/>
            </w:pPr>
          </w:p>
        </w:tc>
      </w:tr>
      <w:tr w:rsidR="007B35BB" w:rsidRPr="00F72CD4" w14:paraId="6F3DAA2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DA4B49D" w14:textId="77777777" w:rsidR="007B35BB" w:rsidRPr="00F72CD4" w:rsidRDefault="007B35B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02B1B2D2"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7625D636"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2497D11A" w14:textId="77777777" w:rsidR="007B35BB" w:rsidRPr="00F72CD4" w:rsidRDefault="007B35BB" w:rsidP="000D2D5A">
            <w:pPr>
              <w:pStyle w:val="TAL"/>
            </w:pPr>
            <w:r w:rsidRPr="00F72CD4">
              <w:t>Resource set #3</w:t>
            </w:r>
          </w:p>
        </w:tc>
      </w:tr>
      <w:tr w:rsidR="007B35BB" w:rsidRPr="00F72CD4" w14:paraId="69BDD5C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B6C1D0"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1D362267" w14:textId="77777777" w:rsidR="007B35BB" w:rsidRPr="00F72CD4" w:rsidRDefault="007B35BB" w:rsidP="000D2D5A">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hideMark/>
          </w:tcPr>
          <w:p w14:paraId="40D29B17" w14:textId="77777777" w:rsidR="007B35BB" w:rsidRPr="00F72CD4" w:rsidRDefault="007B35BB" w:rsidP="000D2D5A">
            <w:pPr>
              <w:pStyle w:val="TAL"/>
              <w:rPr>
                <w:lang w:eastAsia="fr-FR"/>
              </w:rPr>
            </w:pPr>
            <w:r w:rsidRPr="00F72CD4">
              <w:rPr>
                <w:lang w:eastAsia="fr-FR"/>
              </w:rPr>
              <w:t>entry 1</w:t>
            </w:r>
          </w:p>
          <w:p w14:paraId="6A949ABE" w14:textId="77777777" w:rsidR="007B35BB" w:rsidRPr="00F72CD4" w:rsidRDefault="007B35BB" w:rsidP="000D2D5A">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62015F9C" w14:textId="77777777" w:rsidR="007B35BB" w:rsidRPr="00F72CD4" w:rsidRDefault="007B35BB" w:rsidP="000D2D5A">
            <w:pPr>
              <w:pStyle w:val="TAL"/>
            </w:pPr>
          </w:p>
        </w:tc>
      </w:tr>
      <w:tr w:rsidR="007B35BB" w:rsidRPr="00F72CD4" w14:paraId="4CA748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BF725C"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7593144D"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267EC8DB"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8EC4F33" w14:textId="77777777" w:rsidR="007B35BB" w:rsidRPr="00F72CD4" w:rsidRDefault="007B35BB" w:rsidP="000D2D5A">
            <w:pPr>
              <w:pStyle w:val="TAL"/>
            </w:pPr>
          </w:p>
        </w:tc>
      </w:tr>
      <w:tr w:rsidR="007B35BB" w:rsidRPr="00F72CD4" w14:paraId="1E1E04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A72C15" w14:textId="77777777" w:rsidR="007B35BB" w:rsidRPr="00F72CD4" w:rsidRDefault="007B35BB" w:rsidP="000D2D5A">
            <w:pPr>
              <w:pStyle w:val="TAL"/>
              <w:rPr>
                <w:lang w:eastAsia="en-US"/>
              </w:rPr>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5053013D" w14:textId="77777777" w:rsidR="007B35BB" w:rsidRPr="00F72CD4" w:rsidRDefault="007B35B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1B63524F" w14:textId="77777777" w:rsidR="007B35BB" w:rsidRPr="00F72CD4" w:rsidRDefault="007B35BB" w:rsidP="000D2D5A">
            <w:pPr>
              <w:pStyle w:val="TAL"/>
            </w:pPr>
            <w:r w:rsidRPr="00F72CD4">
              <w:t>For test 1-1, 1-2</w:t>
            </w:r>
          </w:p>
        </w:tc>
        <w:tc>
          <w:tcPr>
            <w:tcW w:w="1245" w:type="dxa"/>
            <w:tcBorders>
              <w:top w:val="single" w:sz="4" w:space="0" w:color="auto"/>
              <w:left w:val="single" w:sz="4" w:space="0" w:color="auto"/>
              <w:bottom w:val="single" w:sz="4" w:space="0" w:color="auto"/>
              <w:right w:val="single" w:sz="4" w:space="0" w:color="auto"/>
            </w:tcBorders>
            <w:hideMark/>
          </w:tcPr>
          <w:p w14:paraId="4C596FAC" w14:textId="77777777" w:rsidR="007B35BB" w:rsidRPr="00F72CD4" w:rsidRDefault="007B35BB" w:rsidP="000D2D5A">
            <w:pPr>
              <w:pStyle w:val="TAL"/>
            </w:pPr>
            <w:r w:rsidRPr="00F72CD4">
              <w:t>Resource set #4</w:t>
            </w:r>
          </w:p>
        </w:tc>
      </w:tr>
      <w:tr w:rsidR="007B35BB" w:rsidRPr="00F72CD4" w14:paraId="7D4C282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A1AB15" w14:textId="77777777" w:rsidR="007B35BB" w:rsidRPr="00F72CD4" w:rsidRDefault="007B35B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552D02E5" w14:textId="77777777" w:rsidR="007B35BB" w:rsidRPr="00F72CD4" w:rsidRDefault="007B35BB" w:rsidP="000D2D5A">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hideMark/>
          </w:tcPr>
          <w:p w14:paraId="3AD4E2DC" w14:textId="77777777" w:rsidR="007B35BB" w:rsidRPr="00F72CD4" w:rsidRDefault="007B35BB" w:rsidP="000D2D5A">
            <w:pPr>
              <w:pStyle w:val="TAL"/>
              <w:rPr>
                <w:lang w:eastAsia="fr-FR"/>
              </w:rPr>
            </w:pPr>
            <w:r w:rsidRPr="00F72CD4">
              <w:rPr>
                <w:lang w:eastAsia="fr-FR"/>
              </w:rPr>
              <w:t>entry 1</w:t>
            </w:r>
          </w:p>
          <w:p w14:paraId="140FE4CC" w14:textId="77777777" w:rsidR="007B35BB" w:rsidRPr="00F72CD4" w:rsidRDefault="007B35BB" w:rsidP="000D2D5A">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40C9158A" w14:textId="77777777" w:rsidR="007B35BB" w:rsidRPr="00F72CD4" w:rsidRDefault="007B35BB" w:rsidP="000D2D5A">
            <w:pPr>
              <w:pStyle w:val="TAL"/>
            </w:pPr>
          </w:p>
        </w:tc>
      </w:tr>
      <w:tr w:rsidR="007B35BB" w:rsidRPr="00F72CD4" w14:paraId="326099A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DAD0B8D" w14:textId="77777777" w:rsidR="007B35BB" w:rsidRPr="00F72CD4" w:rsidRDefault="007B35BB" w:rsidP="000D2D5A">
            <w:pPr>
              <w:pStyle w:val="TAL"/>
              <w:rPr>
                <w:lang w:eastAsia="en-US"/>
              </w:rPr>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22A100A8"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5A2FE2E"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8FDF9B0" w14:textId="77777777" w:rsidR="007B35BB" w:rsidRPr="00F72CD4" w:rsidRDefault="007B35BB" w:rsidP="000D2D5A">
            <w:pPr>
              <w:pStyle w:val="TAL"/>
            </w:pPr>
          </w:p>
        </w:tc>
      </w:tr>
      <w:tr w:rsidR="007B35BB" w:rsidRPr="00F72CD4" w14:paraId="12D4339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F33E6F" w14:textId="77777777" w:rsidR="007B35BB" w:rsidRPr="00F72CD4" w:rsidRDefault="007B35BB" w:rsidP="000D2D5A">
            <w:pPr>
              <w:pStyle w:val="TAL"/>
              <w:rPr>
                <w:lang w:eastAsia="en-US"/>
              </w:rPr>
            </w:pPr>
            <w:r w:rsidRPr="00F72CD4">
              <w:t>}</w:t>
            </w:r>
          </w:p>
        </w:tc>
        <w:tc>
          <w:tcPr>
            <w:tcW w:w="2143" w:type="dxa"/>
            <w:tcBorders>
              <w:top w:val="single" w:sz="4" w:space="0" w:color="auto"/>
              <w:left w:val="single" w:sz="4" w:space="0" w:color="auto"/>
              <w:bottom w:val="single" w:sz="4" w:space="0" w:color="auto"/>
              <w:right w:val="single" w:sz="4" w:space="0" w:color="auto"/>
            </w:tcBorders>
          </w:tcPr>
          <w:p w14:paraId="14AF0CF5" w14:textId="77777777" w:rsidR="007B35BB" w:rsidRPr="00F72CD4" w:rsidRDefault="007B35B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A90C44F" w14:textId="77777777" w:rsidR="007B35BB" w:rsidRPr="00F72CD4" w:rsidRDefault="007B35B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C7D21B" w14:textId="77777777" w:rsidR="007B35BB" w:rsidRPr="00F72CD4" w:rsidRDefault="007B35BB" w:rsidP="000D2D5A">
            <w:pPr>
              <w:pStyle w:val="TAL"/>
            </w:pPr>
          </w:p>
        </w:tc>
      </w:tr>
    </w:tbl>
    <w:p w14:paraId="71CD1E1F" w14:textId="77777777" w:rsidR="007B35BB" w:rsidRPr="00F72CD4" w:rsidRDefault="007B35BB" w:rsidP="000D2D5A">
      <w:pPr>
        <w:rPr>
          <w:lang w:eastAsia="en-US"/>
        </w:rPr>
      </w:pPr>
    </w:p>
    <w:p w14:paraId="6509706A" w14:textId="77777777" w:rsidR="007B35BB" w:rsidRPr="00F72CD4" w:rsidRDefault="007B35BB" w:rsidP="000D2D5A">
      <w:pPr>
        <w:pStyle w:val="TH"/>
      </w:pPr>
      <w:r w:rsidRPr="00F72CD4">
        <w:t>Table 5.2.3.2.10_1.3.3_1-11: 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7B35BB" w:rsidRPr="00F72CD4" w14:paraId="15CD5586"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62A74BD" w14:textId="77777777" w:rsidR="007B35BB" w:rsidRPr="00F72CD4" w:rsidRDefault="007B35BB" w:rsidP="000D2D5A">
            <w:pPr>
              <w:pStyle w:val="TAL"/>
            </w:pPr>
            <w:r w:rsidRPr="00F72CD4">
              <w:t>Derivation Path: TS 38.508-1 [6], Table 4.6.3-190</w:t>
            </w:r>
          </w:p>
        </w:tc>
      </w:tr>
      <w:tr w:rsidR="007B35BB" w:rsidRPr="00F72CD4" w14:paraId="7F0E8A3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56A78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64F80C" w14:textId="77777777" w:rsidR="007B35BB" w:rsidRPr="00F72CD4" w:rsidRDefault="007B35BB" w:rsidP="000D2D5A">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hideMark/>
          </w:tcPr>
          <w:p w14:paraId="608CCBAF" w14:textId="77777777" w:rsidR="007B35BB" w:rsidRPr="00F72CD4" w:rsidRDefault="007B35BB" w:rsidP="000D2D5A">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146EF08A" w14:textId="77777777" w:rsidR="007B35BB" w:rsidRPr="00F72CD4" w:rsidRDefault="007B35BB" w:rsidP="000D2D5A">
            <w:pPr>
              <w:pStyle w:val="TAH"/>
            </w:pPr>
            <w:r w:rsidRPr="00F72CD4">
              <w:t>Condition</w:t>
            </w:r>
          </w:p>
        </w:tc>
      </w:tr>
      <w:tr w:rsidR="007B35BB" w:rsidRPr="00F72CD4" w14:paraId="36D62CC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BD84C25" w14:textId="77777777" w:rsidR="007B35BB" w:rsidRPr="00F72CD4" w:rsidRDefault="007B35BB" w:rsidP="000D2D5A">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63EE1941"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404BCF85"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3764F34A" w14:textId="77777777" w:rsidR="007B35BB" w:rsidRPr="00F72CD4" w:rsidRDefault="007B35BB" w:rsidP="000D2D5A">
            <w:pPr>
              <w:pStyle w:val="TAL"/>
            </w:pPr>
          </w:p>
        </w:tc>
      </w:tr>
      <w:tr w:rsidR="007B35BB" w:rsidRPr="00F72CD4" w14:paraId="7CB09ED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80D8C2" w14:textId="77777777" w:rsidR="007B35BB" w:rsidRPr="00F72CD4" w:rsidRDefault="007B35BB" w:rsidP="000D2D5A">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57087E17" w14:textId="77777777" w:rsidR="007B35BB" w:rsidRPr="00F72CD4" w:rsidRDefault="007B35BB" w:rsidP="000D2D5A">
            <w:pPr>
              <w:pStyle w:val="TAL"/>
            </w:pPr>
            <w:r w:rsidRPr="00F72CD4">
              <w:t>0 for TCI state #0</w:t>
            </w:r>
          </w:p>
          <w:p w14:paraId="7BDA1C9B" w14:textId="77777777" w:rsidR="007B35BB" w:rsidRPr="00F72CD4" w:rsidRDefault="007B35BB" w:rsidP="000D2D5A">
            <w:pPr>
              <w:pStyle w:val="TAL"/>
            </w:pPr>
            <w:r w:rsidRPr="00F72CD4">
              <w:t>1 for TCI state #1</w:t>
            </w:r>
          </w:p>
          <w:p w14:paraId="798867DB" w14:textId="77777777" w:rsidR="007B35BB" w:rsidRPr="00F72CD4" w:rsidRDefault="007B35BB" w:rsidP="000D2D5A">
            <w:pPr>
              <w:pStyle w:val="TAL"/>
            </w:pPr>
            <w:r w:rsidRPr="00F72CD4">
              <w:t>2 for TCI state #2</w:t>
            </w:r>
          </w:p>
          <w:p w14:paraId="01053F03" w14:textId="77777777" w:rsidR="007B35BB" w:rsidRPr="00F72CD4" w:rsidRDefault="007B35BB" w:rsidP="000D2D5A">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hideMark/>
          </w:tcPr>
          <w:p w14:paraId="414F12B5" w14:textId="77777777" w:rsidR="007B35BB" w:rsidRPr="00F72CD4" w:rsidRDefault="007B35BB" w:rsidP="000D2D5A">
            <w:pPr>
              <w:pStyle w:val="TAL"/>
            </w:pPr>
            <w:r w:rsidRPr="00F72CD4">
              <w:t>For test 1-1, 1-2</w:t>
            </w:r>
          </w:p>
        </w:tc>
        <w:tc>
          <w:tcPr>
            <w:tcW w:w="1247" w:type="dxa"/>
            <w:tcBorders>
              <w:top w:val="single" w:sz="4" w:space="0" w:color="auto"/>
              <w:left w:val="single" w:sz="4" w:space="0" w:color="auto"/>
              <w:bottom w:val="single" w:sz="4" w:space="0" w:color="auto"/>
              <w:right w:val="single" w:sz="4" w:space="0" w:color="auto"/>
            </w:tcBorders>
          </w:tcPr>
          <w:p w14:paraId="118D8193" w14:textId="77777777" w:rsidR="007B35BB" w:rsidRPr="00F72CD4" w:rsidRDefault="007B35BB" w:rsidP="000D2D5A">
            <w:pPr>
              <w:pStyle w:val="TAL"/>
            </w:pPr>
          </w:p>
        </w:tc>
      </w:tr>
      <w:tr w:rsidR="007B35BB" w:rsidRPr="00F72CD4" w14:paraId="28C26AC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CAB863" w14:textId="77777777" w:rsidR="007B35BB" w:rsidRPr="00F72CD4" w:rsidRDefault="007B35BB" w:rsidP="000D2D5A">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62106170"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2976FDB9"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54F07B98" w14:textId="77777777" w:rsidR="007B35BB" w:rsidRPr="00F72CD4" w:rsidRDefault="007B35BB" w:rsidP="000D2D5A">
            <w:pPr>
              <w:pStyle w:val="TAL"/>
            </w:pPr>
          </w:p>
        </w:tc>
      </w:tr>
      <w:tr w:rsidR="007B35BB" w:rsidRPr="00F72CD4" w14:paraId="7BD8647D" w14:textId="77777777" w:rsidTr="007B35BB">
        <w:tc>
          <w:tcPr>
            <w:tcW w:w="4535" w:type="dxa"/>
            <w:tcBorders>
              <w:top w:val="single" w:sz="4" w:space="0" w:color="auto"/>
              <w:left w:val="single" w:sz="4" w:space="0" w:color="auto"/>
              <w:bottom w:val="nil"/>
              <w:right w:val="single" w:sz="4" w:space="0" w:color="auto"/>
            </w:tcBorders>
            <w:hideMark/>
          </w:tcPr>
          <w:p w14:paraId="458852F4"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9E3269F" w14:textId="77777777" w:rsidR="007B35BB" w:rsidRPr="00F72CD4" w:rsidRDefault="007B35BB" w:rsidP="000D2D5A">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3A4D5C48"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44DA0AAD" w14:textId="77777777" w:rsidR="007B35BB" w:rsidRPr="00F72CD4" w:rsidRDefault="007B35BB" w:rsidP="000D2D5A">
            <w:pPr>
              <w:pStyle w:val="TAL"/>
            </w:pPr>
            <w:r w:rsidRPr="00F72CD4">
              <w:t>TCI state #0, TCI state #1</w:t>
            </w:r>
          </w:p>
        </w:tc>
      </w:tr>
      <w:tr w:rsidR="007B35BB" w:rsidRPr="00F72CD4" w14:paraId="79701D95" w14:textId="77777777" w:rsidTr="007B35BB">
        <w:tc>
          <w:tcPr>
            <w:tcW w:w="4535" w:type="dxa"/>
            <w:tcBorders>
              <w:top w:val="nil"/>
              <w:left w:val="single" w:sz="4" w:space="0" w:color="auto"/>
              <w:bottom w:val="single" w:sz="4" w:space="0" w:color="auto"/>
              <w:right w:val="single" w:sz="4" w:space="0" w:color="auto"/>
            </w:tcBorders>
          </w:tcPr>
          <w:p w14:paraId="379400DA"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3F18556" w14:textId="77777777" w:rsidR="007B35BB" w:rsidRPr="00F72CD4" w:rsidRDefault="007B35BB" w:rsidP="000D2D5A">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2394FB6D"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257E4D81" w14:textId="77777777" w:rsidR="007B35BB" w:rsidRPr="00F72CD4" w:rsidRDefault="007B35BB" w:rsidP="000D2D5A">
            <w:pPr>
              <w:pStyle w:val="TAL"/>
            </w:pPr>
            <w:r w:rsidRPr="00F72CD4">
              <w:t>TCI state #2, TCI state #3</w:t>
            </w:r>
          </w:p>
        </w:tc>
      </w:tr>
      <w:tr w:rsidR="007B35BB" w:rsidRPr="00F72CD4" w14:paraId="2D15AE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2BE785" w14:textId="77777777" w:rsidR="007B35BB" w:rsidRPr="00F72CD4" w:rsidRDefault="007B35BB" w:rsidP="000D2D5A">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785DC609"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4083369D"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04D2FBE2" w14:textId="77777777" w:rsidR="007B35BB" w:rsidRPr="00F72CD4" w:rsidRDefault="007B35BB" w:rsidP="000D2D5A">
            <w:pPr>
              <w:pStyle w:val="TAL"/>
            </w:pPr>
          </w:p>
        </w:tc>
      </w:tr>
      <w:tr w:rsidR="007B35BB" w:rsidRPr="00F72CD4" w14:paraId="42A5E5F1" w14:textId="77777777" w:rsidTr="007B35BB">
        <w:tc>
          <w:tcPr>
            <w:tcW w:w="4535" w:type="dxa"/>
            <w:tcBorders>
              <w:top w:val="single" w:sz="4" w:space="0" w:color="auto"/>
              <w:left w:val="single" w:sz="4" w:space="0" w:color="auto"/>
              <w:bottom w:val="nil"/>
              <w:right w:val="single" w:sz="4" w:space="0" w:color="auto"/>
            </w:tcBorders>
            <w:hideMark/>
          </w:tcPr>
          <w:p w14:paraId="33C97F20" w14:textId="77777777" w:rsidR="007B35BB" w:rsidRPr="00F72CD4" w:rsidRDefault="007B35BB" w:rsidP="000D2D5A">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hideMark/>
          </w:tcPr>
          <w:p w14:paraId="541EADDD" w14:textId="77777777" w:rsidR="007B35BB" w:rsidRPr="00F72CD4" w:rsidRDefault="007B35BB" w:rsidP="000D2D5A">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hideMark/>
          </w:tcPr>
          <w:p w14:paraId="3800DCD0" w14:textId="77777777" w:rsidR="007B35BB" w:rsidRPr="00F72CD4" w:rsidRDefault="007B35BB" w:rsidP="000D2D5A">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1423F620" w14:textId="77777777" w:rsidR="007B35BB" w:rsidRPr="00F72CD4" w:rsidRDefault="007B35BB" w:rsidP="000D2D5A">
            <w:pPr>
              <w:pStyle w:val="TAL"/>
            </w:pPr>
            <w:r w:rsidRPr="00F72CD4">
              <w:t>TCI state #0</w:t>
            </w:r>
          </w:p>
        </w:tc>
      </w:tr>
      <w:tr w:rsidR="007B35BB" w:rsidRPr="00F72CD4" w14:paraId="0E60DECD" w14:textId="77777777" w:rsidTr="007B35BB">
        <w:tc>
          <w:tcPr>
            <w:tcW w:w="4535" w:type="dxa"/>
            <w:tcBorders>
              <w:top w:val="nil"/>
              <w:left w:val="single" w:sz="4" w:space="0" w:color="auto"/>
              <w:bottom w:val="single" w:sz="4" w:space="0" w:color="auto"/>
              <w:right w:val="single" w:sz="4" w:space="0" w:color="auto"/>
            </w:tcBorders>
          </w:tcPr>
          <w:p w14:paraId="717330DB"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B262762" w14:textId="77777777" w:rsidR="007B35BB" w:rsidRPr="00F72CD4" w:rsidRDefault="007B35BB" w:rsidP="000D2D5A">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hideMark/>
          </w:tcPr>
          <w:p w14:paraId="31C1D51C" w14:textId="77777777" w:rsidR="007B35BB" w:rsidRPr="00F72CD4" w:rsidRDefault="007B35BB" w:rsidP="000D2D5A">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74196C69" w14:textId="77777777" w:rsidR="007B35BB" w:rsidRPr="00F72CD4" w:rsidRDefault="007B35BB" w:rsidP="000D2D5A">
            <w:pPr>
              <w:pStyle w:val="TAL"/>
              <w:rPr>
                <w:lang w:eastAsia="en-US"/>
              </w:rPr>
            </w:pPr>
            <w:r w:rsidRPr="00F72CD4">
              <w:t>TCI state #1</w:t>
            </w:r>
          </w:p>
        </w:tc>
      </w:tr>
      <w:tr w:rsidR="007B35BB" w:rsidRPr="00F72CD4" w14:paraId="660BCB0A" w14:textId="77777777" w:rsidTr="007B35BB">
        <w:tc>
          <w:tcPr>
            <w:tcW w:w="4535" w:type="dxa"/>
            <w:tcBorders>
              <w:top w:val="single" w:sz="4" w:space="0" w:color="auto"/>
              <w:left w:val="single" w:sz="4" w:space="0" w:color="auto"/>
              <w:bottom w:val="nil"/>
              <w:right w:val="single" w:sz="4" w:space="0" w:color="auto"/>
            </w:tcBorders>
            <w:hideMark/>
          </w:tcPr>
          <w:p w14:paraId="35500C41" w14:textId="77777777" w:rsidR="007B35BB" w:rsidRPr="00F72CD4" w:rsidRDefault="007B35BB" w:rsidP="000D2D5A">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hideMark/>
          </w:tcPr>
          <w:p w14:paraId="5AF2F2C7" w14:textId="77777777" w:rsidR="007B35BB" w:rsidRPr="00F72CD4" w:rsidRDefault="007B35BB" w:rsidP="000D2D5A">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hideMark/>
          </w:tcPr>
          <w:p w14:paraId="35589BFA" w14:textId="77777777" w:rsidR="007B35BB" w:rsidRPr="00F72CD4" w:rsidRDefault="007B35BB" w:rsidP="000D2D5A">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23649DF0" w14:textId="77777777" w:rsidR="007B35BB" w:rsidRPr="00F72CD4" w:rsidRDefault="007B35BB" w:rsidP="000D2D5A">
            <w:pPr>
              <w:pStyle w:val="TAL"/>
              <w:rPr>
                <w:lang w:eastAsia="en-US"/>
              </w:rPr>
            </w:pPr>
            <w:r w:rsidRPr="00F72CD4">
              <w:t>TCI state #2</w:t>
            </w:r>
          </w:p>
        </w:tc>
      </w:tr>
      <w:tr w:rsidR="007B35BB" w:rsidRPr="00F72CD4" w14:paraId="60961616" w14:textId="77777777" w:rsidTr="007B35BB">
        <w:tc>
          <w:tcPr>
            <w:tcW w:w="4535" w:type="dxa"/>
            <w:tcBorders>
              <w:top w:val="nil"/>
              <w:left w:val="single" w:sz="4" w:space="0" w:color="auto"/>
              <w:bottom w:val="single" w:sz="4" w:space="0" w:color="auto"/>
              <w:right w:val="single" w:sz="4" w:space="0" w:color="auto"/>
            </w:tcBorders>
          </w:tcPr>
          <w:p w14:paraId="6D792A14"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C502D3C" w14:textId="77777777" w:rsidR="007B35BB" w:rsidRPr="00F72CD4" w:rsidRDefault="007B35BB" w:rsidP="000D2D5A">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hideMark/>
          </w:tcPr>
          <w:p w14:paraId="0AE44D43" w14:textId="77777777" w:rsidR="007B35BB" w:rsidRPr="00F72CD4" w:rsidRDefault="007B35BB" w:rsidP="000D2D5A">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7374BD7B" w14:textId="77777777" w:rsidR="007B35BB" w:rsidRPr="00F72CD4" w:rsidRDefault="007B35BB" w:rsidP="000D2D5A">
            <w:pPr>
              <w:pStyle w:val="TAL"/>
              <w:rPr>
                <w:lang w:eastAsia="en-US"/>
              </w:rPr>
            </w:pPr>
            <w:r w:rsidRPr="00F72CD4">
              <w:t>TCI state #3</w:t>
            </w:r>
          </w:p>
        </w:tc>
      </w:tr>
      <w:tr w:rsidR="007B35BB" w:rsidRPr="00F72CD4" w14:paraId="7ABC2BB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DA3450"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615D799"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EFCF035"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7898031B" w14:textId="77777777" w:rsidR="007B35BB" w:rsidRPr="00F72CD4" w:rsidRDefault="007B35BB" w:rsidP="000D2D5A">
            <w:pPr>
              <w:pStyle w:val="TAL"/>
            </w:pPr>
          </w:p>
        </w:tc>
      </w:tr>
      <w:tr w:rsidR="007B35BB" w:rsidRPr="00F72CD4" w14:paraId="0E8C0B81" w14:textId="77777777" w:rsidTr="007B35BB">
        <w:tc>
          <w:tcPr>
            <w:tcW w:w="4535" w:type="dxa"/>
            <w:tcBorders>
              <w:top w:val="single" w:sz="4" w:space="0" w:color="auto"/>
              <w:left w:val="single" w:sz="4" w:space="0" w:color="auto"/>
              <w:bottom w:val="nil"/>
              <w:right w:val="single" w:sz="4" w:space="0" w:color="auto"/>
            </w:tcBorders>
            <w:hideMark/>
          </w:tcPr>
          <w:p w14:paraId="1FE56CD6"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3F8D1C7E" w14:textId="77777777" w:rsidR="007B35BB" w:rsidRPr="00F72CD4" w:rsidRDefault="007B35BB" w:rsidP="000D2D5A">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238AE3F1"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22576A0C" w14:textId="77777777" w:rsidR="007B35BB" w:rsidRPr="00F72CD4" w:rsidRDefault="007B35BB" w:rsidP="000D2D5A">
            <w:pPr>
              <w:pStyle w:val="TAL"/>
            </w:pPr>
            <w:r w:rsidRPr="00F72CD4">
              <w:t>TCI state #0, TCI state #1</w:t>
            </w:r>
          </w:p>
        </w:tc>
      </w:tr>
      <w:tr w:rsidR="007B35BB" w:rsidRPr="00F72CD4" w14:paraId="374E870E" w14:textId="77777777" w:rsidTr="007B35BB">
        <w:tc>
          <w:tcPr>
            <w:tcW w:w="4535" w:type="dxa"/>
            <w:tcBorders>
              <w:top w:val="nil"/>
              <w:left w:val="single" w:sz="4" w:space="0" w:color="auto"/>
              <w:bottom w:val="single" w:sz="4" w:space="0" w:color="auto"/>
              <w:right w:val="single" w:sz="4" w:space="0" w:color="auto"/>
            </w:tcBorders>
          </w:tcPr>
          <w:p w14:paraId="2DA20FBC"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D4257CB" w14:textId="77777777" w:rsidR="007B35BB" w:rsidRPr="00F72CD4" w:rsidRDefault="007B35BB" w:rsidP="000D2D5A">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352EDEF0" w14:textId="77777777" w:rsidR="007B35BB" w:rsidRPr="00F72CD4" w:rsidRDefault="007B35BB" w:rsidP="000D2D5A">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622B6F02" w14:textId="77777777" w:rsidR="007B35BB" w:rsidRPr="00F72CD4" w:rsidRDefault="007B35BB" w:rsidP="000D2D5A">
            <w:pPr>
              <w:pStyle w:val="TAL"/>
            </w:pPr>
            <w:r w:rsidRPr="00F72CD4">
              <w:t>TCI state #2, TCI state #3</w:t>
            </w:r>
          </w:p>
        </w:tc>
      </w:tr>
      <w:tr w:rsidR="007B35BB" w:rsidRPr="00F72CD4" w14:paraId="0BBE07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9FEA1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3E3810A"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09DA47EF"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16065380" w14:textId="77777777" w:rsidR="007B35BB" w:rsidRPr="00F72CD4" w:rsidRDefault="007B35BB" w:rsidP="000D2D5A">
            <w:pPr>
              <w:pStyle w:val="TAL"/>
            </w:pPr>
          </w:p>
        </w:tc>
      </w:tr>
      <w:tr w:rsidR="007B35BB" w:rsidRPr="00F72CD4" w14:paraId="6E6A5F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2ED336"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697B75" w14:textId="77777777" w:rsidR="007B35BB" w:rsidRPr="00F72CD4" w:rsidRDefault="007B35B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0B22439" w14:textId="77777777" w:rsidR="007B35BB" w:rsidRPr="00F72CD4" w:rsidRDefault="007B35B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2D248E0D" w14:textId="77777777" w:rsidR="007B35BB" w:rsidRPr="00F72CD4" w:rsidRDefault="007B35BB" w:rsidP="000D2D5A">
            <w:pPr>
              <w:pStyle w:val="TAL"/>
            </w:pPr>
          </w:p>
        </w:tc>
      </w:tr>
    </w:tbl>
    <w:p w14:paraId="01DB456C" w14:textId="77777777" w:rsidR="007B35BB" w:rsidRPr="00F72CD4" w:rsidRDefault="007B35BB" w:rsidP="000D2D5A">
      <w:pPr>
        <w:rPr>
          <w:lang w:eastAsia="en-US"/>
        </w:rPr>
      </w:pPr>
    </w:p>
    <w:p w14:paraId="5402E087" w14:textId="77777777" w:rsidR="007B35BB" w:rsidRPr="00F72CD4" w:rsidRDefault="007B35BB" w:rsidP="007B35BB">
      <w:pPr>
        <w:pStyle w:val="H6"/>
      </w:pPr>
      <w:r w:rsidRPr="00F72CD4">
        <w:t>5.2.3.2.10_1.3.3_2</w:t>
      </w:r>
      <w:r w:rsidRPr="00F72CD4">
        <w:tab/>
        <w:t>Message exceptions for NSA</w:t>
      </w:r>
    </w:p>
    <w:p w14:paraId="0D6C7FE7" w14:textId="77777777" w:rsidR="007B35BB" w:rsidRPr="00F72CD4" w:rsidRDefault="007B35BB" w:rsidP="000D2D5A">
      <w:r w:rsidRPr="00F72CD4">
        <w:t>Same as 5.2.3.2.10_1.3.3_1</w:t>
      </w:r>
    </w:p>
    <w:p w14:paraId="167377C5" w14:textId="77777777" w:rsidR="007B35BB" w:rsidRPr="00F72CD4" w:rsidRDefault="007B35BB" w:rsidP="007B35BB">
      <w:pPr>
        <w:pStyle w:val="H6"/>
      </w:pPr>
      <w:r w:rsidRPr="00F72CD4">
        <w:t>5.2.3.2.10_1.4</w:t>
      </w:r>
      <w:r w:rsidRPr="00F72CD4">
        <w:tab/>
        <w:t>Test requirement</w:t>
      </w:r>
    </w:p>
    <w:p w14:paraId="66C6728B" w14:textId="77777777" w:rsidR="007B35BB" w:rsidRPr="00F72CD4" w:rsidRDefault="007B35BB" w:rsidP="000D2D5A">
      <w:pPr>
        <w:rPr>
          <w:rFonts w:eastAsia="Batang"/>
        </w:rPr>
      </w:pPr>
      <w:r w:rsidRPr="00F72CD4">
        <w:rPr>
          <w:rFonts w:eastAsia="Batang"/>
        </w:rPr>
        <w:t>Tables 5.2.3.2.10_1.</w:t>
      </w:r>
      <w:r w:rsidRPr="00F72CD4">
        <w:rPr>
          <w:rFonts w:eastAsia="MS Mincho"/>
        </w:rPr>
        <w:t>4</w:t>
      </w:r>
      <w:r w:rsidRPr="00F72CD4">
        <w:rPr>
          <w:rFonts w:eastAsia="Batang"/>
        </w:rPr>
        <w:t>-</w:t>
      </w:r>
      <w:r w:rsidRPr="00F72CD4">
        <w:rPr>
          <w:rFonts w:eastAsia="MS Mincho"/>
        </w:rPr>
        <w:t>1</w:t>
      </w:r>
      <w:r w:rsidRPr="00F72CD4">
        <w:rPr>
          <w:rFonts w:eastAsia="Batang"/>
        </w:rPr>
        <w:t xml:space="preserve"> defines the primary level settings.</w:t>
      </w:r>
    </w:p>
    <w:p w14:paraId="66251E41" w14:textId="77777777" w:rsidR="007B35BB" w:rsidRPr="00F72CD4" w:rsidRDefault="007B35BB" w:rsidP="000D2D5A">
      <w:pPr>
        <w:rPr>
          <w:rFonts w:eastAsia="SimSun"/>
        </w:rPr>
      </w:pPr>
      <w:r w:rsidRPr="00F72CD4">
        <w:t>The fraction of maximum throughput percentage for the downlink reference measurement channels specified in Annex A 3.2.1 for each throughput test shall meet or exceed the specified value in Table 5.2.3.2.10_1.4-1 for the specified SNR including test tolerances for all throughput tests.</w:t>
      </w:r>
    </w:p>
    <w:p w14:paraId="390682B3" w14:textId="77777777" w:rsidR="007B35BB" w:rsidRPr="00F72CD4" w:rsidRDefault="007B35BB" w:rsidP="000D2D5A">
      <w:pPr>
        <w:pStyle w:val="TH"/>
      </w:pPr>
      <w:r w:rsidRPr="00F72CD4">
        <w:t>Table 5.2.3.2.10_1.4-1: Test Requirements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243"/>
        <w:gridCol w:w="1162"/>
        <w:gridCol w:w="1193"/>
        <w:gridCol w:w="1275"/>
        <w:gridCol w:w="919"/>
        <w:gridCol w:w="1391"/>
        <w:gridCol w:w="1196"/>
        <w:gridCol w:w="601"/>
      </w:tblGrid>
      <w:tr w:rsidR="007B35BB" w:rsidRPr="00F72CD4" w14:paraId="7CEF4F4C" w14:textId="77777777" w:rsidTr="007B35BB">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D0D3C2" w14:textId="77777777" w:rsidR="007B35BB" w:rsidRPr="00F72CD4" w:rsidRDefault="007B35BB" w:rsidP="000D2D5A">
            <w:pPr>
              <w:pStyle w:val="TAH"/>
              <w:rPr>
                <w:rFonts w:eastAsia="SimSun"/>
              </w:rPr>
            </w:pPr>
            <w:r w:rsidRPr="00F72CD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58A54C"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CA3D0F" w14:textId="77777777" w:rsidR="007B35BB" w:rsidRPr="00F72CD4" w:rsidRDefault="007B35BB" w:rsidP="000D2D5A">
            <w:pPr>
              <w:pStyle w:val="TAH"/>
              <w:rPr>
                <w:rFonts w:eastAsia="SimSun"/>
              </w:rPr>
            </w:pPr>
            <w:r w:rsidRPr="00F72CD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954A61" w14:textId="77777777" w:rsidR="007B35BB" w:rsidRPr="00F72CD4" w:rsidRDefault="007B35BB" w:rsidP="000D2D5A">
            <w:pPr>
              <w:pStyle w:val="TAH"/>
              <w:rPr>
                <w:rFonts w:eastAsia="SimSun"/>
                <w:lang w:eastAsia="zh-CN"/>
              </w:rPr>
            </w:pPr>
            <w:r w:rsidRPr="00F72CD4">
              <w:rPr>
                <w:rFonts w:eastAsia="SimSun"/>
              </w:rPr>
              <w:t>Modulation format</w:t>
            </w:r>
            <w:r w:rsidRPr="00F72CD4">
              <w:rPr>
                <w:rFonts w:eastAsia="SimSun"/>
                <w:lang w:eastAsia="zh-CN"/>
              </w:rPr>
              <w:t xml:space="preserve"> </w:t>
            </w:r>
            <w:r w:rsidRPr="00F72CD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535496" w14:textId="77777777" w:rsidR="007B35BB" w:rsidRPr="00F72CD4" w:rsidRDefault="007B35BB" w:rsidP="000D2D5A">
            <w:pPr>
              <w:pStyle w:val="TAH"/>
              <w:rPr>
                <w:rFonts w:eastAsia="SimSun"/>
                <w:lang w:eastAsia="en-US"/>
              </w:rPr>
            </w:pPr>
            <w:r w:rsidRPr="00F72CD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0E72B" w14:textId="77777777" w:rsidR="007B35BB" w:rsidRPr="00F72CD4" w:rsidRDefault="007B35BB" w:rsidP="000D2D5A">
            <w:pPr>
              <w:pStyle w:val="TAH"/>
              <w:rPr>
                <w:rFonts w:eastAsia="SimSun"/>
              </w:rPr>
            </w:pPr>
            <w:r w:rsidRPr="00F72CD4">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112D04" w14:textId="77777777" w:rsidR="007B35BB" w:rsidRPr="00F72CD4" w:rsidRDefault="007B35BB" w:rsidP="000D2D5A">
            <w:pPr>
              <w:pStyle w:val="TAH"/>
              <w:rPr>
                <w:rFonts w:eastAsia="SimSun"/>
              </w:rPr>
            </w:pPr>
            <w:r w:rsidRPr="00F72CD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4F8EED6"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D53E0A8" w14:textId="77777777" w:rsidTr="007B35BB">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C2025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E13EB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2ED9C8"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657A16" w14:textId="77777777" w:rsidR="007B35BB" w:rsidRPr="00F72CD4" w:rsidRDefault="007B35BB" w:rsidP="000D2D5A">
            <w:pPr>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09932F" w14:textId="77777777" w:rsidR="007B35BB" w:rsidRPr="00F72CD4" w:rsidRDefault="007B35BB" w:rsidP="000D2D5A">
            <w:pPr>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6028D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0BDE35" w14:textId="77777777" w:rsidR="007B35BB" w:rsidRPr="00F72CD4" w:rsidRDefault="007B35BB" w:rsidP="000D2D5A">
            <w:pPr>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058626D" w14:textId="77777777" w:rsidR="007B35BB" w:rsidRPr="00F72CD4" w:rsidRDefault="007B35BB" w:rsidP="000D2D5A">
            <w:pPr>
              <w:pStyle w:val="TAH"/>
              <w:rPr>
                <w:rFonts w:eastAsia="SimSun"/>
              </w:rPr>
            </w:pPr>
            <w:r w:rsidRPr="00F72CD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C4C8B0" w14:textId="77777777" w:rsidR="007B35BB" w:rsidRPr="00F72CD4" w:rsidRDefault="007B35BB" w:rsidP="000D2D5A">
            <w:pPr>
              <w:pStyle w:val="TAH"/>
              <w:rPr>
                <w:rFonts w:eastAsia="SimSun"/>
              </w:rPr>
            </w:pPr>
            <w:r w:rsidRPr="00F72CD4">
              <w:rPr>
                <w:rFonts w:eastAsia="SimSun"/>
              </w:rPr>
              <w:t>SNR (dB)</w:t>
            </w:r>
          </w:p>
        </w:tc>
      </w:tr>
      <w:tr w:rsidR="007B35BB" w:rsidRPr="00F72CD4" w14:paraId="06809ED5"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DE42E8" w14:textId="77777777" w:rsidR="007B35BB" w:rsidRPr="00F72CD4" w:rsidRDefault="007B35BB" w:rsidP="000D2D5A">
            <w:pPr>
              <w:pStyle w:val="TAC"/>
              <w:rPr>
                <w:rFonts w:eastAsia="SimSun"/>
                <w:lang w:eastAsia="zh-CN"/>
              </w:rPr>
            </w:pPr>
            <w:r w:rsidRPr="00F72CD4">
              <w:rPr>
                <w:rFonts w:eastAsia="SimSun"/>
              </w:rPr>
              <w:t>1-</w:t>
            </w: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B988C3" w14:textId="77777777" w:rsidR="007B35BB" w:rsidRPr="00F72CD4" w:rsidRDefault="007B35BB" w:rsidP="000D2D5A">
            <w:pPr>
              <w:pStyle w:val="TAC"/>
              <w:rPr>
                <w:rFonts w:eastAsia="SimSun"/>
                <w:lang w:eastAsia="en-US"/>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C06972"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9A14A1"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1632A3"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A1825C" w14:textId="77777777" w:rsidR="007B35BB" w:rsidRPr="00F72CD4" w:rsidRDefault="007B35BB" w:rsidP="000D2D5A">
            <w:pPr>
              <w:pStyle w:val="TAC"/>
              <w:rPr>
                <w:rFonts w:eastAsia="SimSun"/>
              </w:rPr>
            </w:pPr>
            <w:r w:rsidRPr="00F72CD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12F9E3" w14:textId="77777777" w:rsidR="007B35BB" w:rsidRPr="00F72CD4" w:rsidRDefault="007B35BB" w:rsidP="000D2D5A">
            <w:pPr>
              <w:pStyle w:val="TAC"/>
              <w:rPr>
                <w:rFonts w:eastAsia="SimSun"/>
              </w:rPr>
            </w:pPr>
            <w:r w:rsidRPr="00F72CD4">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09339C"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0DBFB8" w14:textId="13E35AD2" w:rsidR="007B35BB" w:rsidRPr="00F72CD4" w:rsidRDefault="007B35BB" w:rsidP="000D2D5A">
            <w:pPr>
              <w:pStyle w:val="TAC"/>
              <w:rPr>
                <w:rFonts w:eastAsia="SimSun"/>
                <w:lang w:eastAsia="zh-CN"/>
              </w:rPr>
            </w:pPr>
            <w:r w:rsidRPr="00F72CD4">
              <w:rPr>
                <w:rFonts w:eastAsia="SimSun"/>
                <w:lang w:eastAsia="zh-CN"/>
              </w:rPr>
              <w:t>10.</w:t>
            </w:r>
            <w:r w:rsidR="00977AB0" w:rsidRPr="00F72CD4">
              <w:rPr>
                <w:rFonts w:eastAsia="SimSun"/>
                <w:lang w:eastAsia="zh-CN"/>
              </w:rPr>
              <w:t>8</w:t>
            </w:r>
          </w:p>
        </w:tc>
      </w:tr>
      <w:tr w:rsidR="007B35BB" w:rsidRPr="00F72CD4" w14:paraId="5EBCE69C" w14:textId="77777777" w:rsidTr="007B35BB">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5A1292" w14:textId="77777777" w:rsidR="007B35BB" w:rsidRPr="00F72CD4" w:rsidRDefault="007B35BB" w:rsidP="000D2D5A">
            <w:pPr>
              <w:pStyle w:val="TAC"/>
              <w:rPr>
                <w:rFonts w:eastAsia="SimSun"/>
                <w:lang w:eastAsia="en-US"/>
              </w:rPr>
            </w:pPr>
            <w:r w:rsidRPr="00F72CD4">
              <w:rPr>
                <w:rFonts w:eastAsia="SimSun"/>
              </w:rPr>
              <w:t>1-</w:t>
            </w: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871F91" w14:textId="77777777" w:rsidR="007B35BB" w:rsidRPr="00F72CD4" w:rsidRDefault="007B35BB" w:rsidP="000D2D5A">
            <w:pPr>
              <w:pStyle w:val="TAC"/>
              <w:rPr>
                <w:rFonts w:eastAsia="SimSun"/>
              </w:rPr>
            </w:pPr>
            <w:r w:rsidRPr="00F72CD4">
              <w:rPr>
                <w:rFonts w:eastAsia="SimSun"/>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D2BDD1" w14:textId="77777777" w:rsidR="007B35BB" w:rsidRPr="00F72CD4" w:rsidRDefault="007B35BB" w:rsidP="000D2D5A">
            <w:pPr>
              <w:pStyle w:val="TAC"/>
              <w:rPr>
                <w:rFonts w:eastAsia="SimSun"/>
              </w:rPr>
            </w:pPr>
            <w:r w:rsidRPr="00F72CD4">
              <w:rPr>
                <w:rFonts w:eastAsia="SimSun"/>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C8C0FD" w14:textId="77777777" w:rsidR="007B35BB" w:rsidRPr="00F72CD4" w:rsidRDefault="007B35BB" w:rsidP="000D2D5A">
            <w:pPr>
              <w:pStyle w:val="TAC"/>
              <w:rPr>
                <w:rFonts w:eastAsia="SimSun"/>
                <w:lang w:eastAsia="zh-CN"/>
              </w:rPr>
            </w:pPr>
            <w:r w:rsidRPr="00F72CD4">
              <w:rPr>
                <w:rFonts w:eastAsia="SimSun"/>
              </w:rPr>
              <w:t xml:space="preserve">64QAM, </w:t>
            </w:r>
            <w:r w:rsidRPr="00F72CD4">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A05705" w14:textId="77777777" w:rsidR="007B35BB" w:rsidRPr="00F72CD4" w:rsidRDefault="007B35BB" w:rsidP="000D2D5A">
            <w:pPr>
              <w:pStyle w:val="TAC"/>
              <w:rPr>
                <w:rFonts w:eastAsia="SimSun"/>
                <w:lang w:eastAsia="en-US"/>
              </w:rPr>
            </w:pPr>
            <w:r w:rsidRPr="00F72CD4">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371BA1" w14:textId="77777777" w:rsidR="007B35BB" w:rsidRPr="00F72CD4" w:rsidRDefault="007B35BB" w:rsidP="000D2D5A">
            <w:pPr>
              <w:pStyle w:val="TAC"/>
              <w:rPr>
                <w:rFonts w:eastAsia="SimSun"/>
              </w:rPr>
            </w:pPr>
            <w:r w:rsidRPr="00F72CD4">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2BCDE6" w14:textId="77777777" w:rsidR="007B35BB" w:rsidRPr="00F72CD4" w:rsidRDefault="007B35BB" w:rsidP="000D2D5A">
            <w:pPr>
              <w:pStyle w:val="TAC"/>
              <w:rPr>
                <w:rFonts w:eastAsia="SimSun"/>
              </w:rPr>
            </w:pPr>
            <w:r w:rsidRPr="00F72CD4">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86C54D" w14:textId="77777777" w:rsidR="007B35BB" w:rsidRPr="00F72CD4" w:rsidRDefault="007B35BB" w:rsidP="000D2D5A">
            <w:pPr>
              <w:pStyle w:val="TAC"/>
              <w:rPr>
                <w:rFonts w:eastAsia="SimSun"/>
              </w:rPr>
            </w:pPr>
            <w:r w:rsidRPr="00F72CD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4BDF29" w14:textId="141FF838" w:rsidR="007B35BB" w:rsidRPr="00F72CD4" w:rsidRDefault="007B35BB" w:rsidP="000D2D5A">
            <w:pPr>
              <w:pStyle w:val="TAC"/>
              <w:rPr>
                <w:rFonts w:eastAsia="SimSun"/>
                <w:lang w:eastAsia="zh-CN"/>
              </w:rPr>
            </w:pPr>
            <w:r w:rsidRPr="00F72CD4">
              <w:rPr>
                <w:rFonts w:eastAsia="SimSun"/>
                <w:lang w:eastAsia="zh-CN"/>
              </w:rPr>
              <w:t>10.</w:t>
            </w:r>
            <w:r w:rsidR="00977AB0" w:rsidRPr="00F72CD4">
              <w:rPr>
                <w:rFonts w:eastAsia="SimSun"/>
                <w:lang w:eastAsia="zh-CN"/>
              </w:rPr>
              <w:t>8</w:t>
            </w:r>
          </w:p>
        </w:tc>
      </w:tr>
    </w:tbl>
    <w:p w14:paraId="0FE7C9CA" w14:textId="77777777" w:rsidR="007B35BB" w:rsidRPr="00F72CD4" w:rsidRDefault="007B35BB" w:rsidP="000D2D5A">
      <w:pPr>
        <w:rPr>
          <w:lang w:eastAsia="en-US"/>
        </w:rPr>
      </w:pPr>
    </w:p>
    <w:p w14:paraId="4A34F910" w14:textId="77777777" w:rsidR="007B35BB" w:rsidRPr="00F72CD4" w:rsidRDefault="007B35BB" w:rsidP="007B35BB">
      <w:pPr>
        <w:pStyle w:val="Heading5"/>
      </w:pPr>
      <w:bookmarkStart w:id="1074" w:name="_Toc75790009"/>
      <w:bookmarkStart w:id="1075" w:name="_Toc84264688"/>
      <w:bookmarkStart w:id="1076" w:name="_Toc90560830"/>
      <w:r w:rsidRPr="00F72CD4">
        <w:t>5.2.3.2.11</w:t>
      </w:r>
      <w:r w:rsidRPr="00F72CD4">
        <w:tab/>
        <w:t xml:space="preserve">4Rx </w:t>
      </w:r>
      <w:r w:rsidRPr="00F72CD4">
        <w:rPr>
          <w:lang w:eastAsia="zh-CN"/>
        </w:rPr>
        <w:t>T</w:t>
      </w:r>
      <w:r w:rsidRPr="00F72CD4">
        <w:t>DD FR1 PDSCH Single-DCI based SDM scheme performance</w:t>
      </w:r>
      <w:bookmarkEnd w:id="1074"/>
      <w:bookmarkEnd w:id="1075"/>
      <w:bookmarkEnd w:id="1076"/>
    </w:p>
    <w:p w14:paraId="6D43BADE" w14:textId="77777777" w:rsidR="007B35BB" w:rsidRPr="00F72CD4" w:rsidRDefault="007B35BB" w:rsidP="007B35BB">
      <w:pPr>
        <w:pStyle w:val="H6"/>
      </w:pPr>
      <w:bookmarkStart w:id="1077" w:name="_Toc75790010"/>
      <w:bookmarkStart w:id="1078" w:name="_Toc84264689"/>
      <w:bookmarkStart w:id="1079" w:name="_Toc90560831"/>
      <w:r w:rsidRPr="00F72CD4">
        <w:t>5.2.3.2.11.0</w:t>
      </w:r>
      <w:r w:rsidRPr="00F72CD4">
        <w:tab/>
        <w:t>Minimum conformance requirements</w:t>
      </w:r>
      <w:bookmarkEnd w:id="1077"/>
      <w:bookmarkEnd w:id="1078"/>
      <w:bookmarkEnd w:id="1079"/>
    </w:p>
    <w:p w14:paraId="5A64D19B" w14:textId="77777777" w:rsidR="007B35BB" w:rsidRPr="00F72CD4" w:rsidRDefault="007B35BB" w:rsidP="000D2D5A">
      <w:pPr>
        <w:rPr>
          <w:rFonts w:eastAsia="SimSun"/>
        </w:rPr>
      </w:pPr>
      <w:r w:rsidRPr="00F72CD4">
        <w:rPr>
          <w:rFonts w:eastAsia="SimSun"/>
        </w:rPr>
        <w:t>The performance requirements are specified in Table 5.2.3.2.</w:t>
      </w:r>
      <w:r w:rsidRPr="00F72CD4">
        <w:rPr>
          <w:rFonts w:eastAsia="SimSun"/>
          <w:lang w:eastAsia="zh-CN"/>
        </w:rPr>
        <w:t>11.0</w:t>
      </w:r>
      <w:r w:rsidRPr="00F72CD4">
        <w:rPr>
          <w:rFonts w:eastAsia="SimSun"/>
        </w:rPr>
        <w:t>-3, with the addition of test parameters in Table 5.2.3.2.</w:t>
      </w:r>
      <w:r w:rsidRPr="00F72CD4">
        <w:rPr>
          <w:rFonts w:eastAsia="SimSun"/>
          <w:lang w:eastAsia="zh-CN"/>
        </w:rPr>
        <w:t>11.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68CA03FE"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w:t>
      </w:r>
      <w:r w:rsidRPr="00F72CD4">
        <w:rPr>
          <w:rFonts w:eastAsia="SimSun"/>
          <w:lang w:eastAsia="zh-CN"/>
        </w:rPr>
        <w:t>11.0</w:t>
      </w:r>
      <w:r w:rsidRPr="00F72CD4">
        <w:rPr>
          <w:rFonts w:eastAsia="SimSun"/>
        </w:rPr>
        <w:t>-1</w:t>
      </w:r>
      <w:r w:rsidRPr="00F72CD4">
        <w:rPr>
          <w:rFonts w:eastAsia="SimSun"/>
          <w:lang w:eastAsia="zh-CN"/>
        </w:rPr>
        <w:t>.</w:t>
      </w:r>
    </w:p>
    <w:p w14:paraId="29081B90" w14:textId="77777777" w:rsidR="007B35BB" w:rsidRPr="00F72CD4" w:rsidRDefault="007B35BB" w:rsidP="000D2D5A">
      <w:pPr>
        <w:pStyle w:val="TH"/>
      </w:pPr>
      <w:r w:rsidRPr="00F72CD4">
        <w:t>Table 5.2.3.2.</w:t>
      </w:r>
      <w:r w:rsidRPr="00F72CD4">
        <w:rPr>
          <w:lang w:eastAsia="zh-CN"/>
        </w:rPr>
        <w:t>11.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75580B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716398E"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6AAAD90C" w14:textId="77777777" w:rsidR="007B35BB" w:rsidRPr="00F72CD4" w:rsidRDefault="007B35BB" w:rsidP="000D2D5A">
            <w:pPr>
              <w:pStyle w:val="TAH"/>
              <w:rPr>
                <w:rFonts w:eastAsia="SimSun"/>
              </w:rPr>
            </w:pPr>
            <w:r w:rsidRPr="00F72CD4">
              <w:rPr>
                <w:rFonts w:eastAsia="SimSun"/>
              </w:rPr>
              <w:t>Test index</w:t>
            </w:r>
          </w:p>
        </w:tc>
      </w:tr>
      <w:tr w:rsidR="007B35BB" w:rsidRPr="00F72CD4" w14:paraId="1630AA9B"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638DBA1" w14:textId="77777777" w:rsidR="007B35BB" w:rsidRPr="00F72CD4" w:rsidRDefault="007B35BB" w:rsidP="000D2D5A">
            <w:pPr>
              <w:pStyle w:val="TAL"/>
              <w:rPr>
                <w:rFonts w:eastAsia="SimSun"/>
                <w:lang w:eastAsia="zh-CN"/>
              </w:rPr>
            </w:pPr>
            <w:r w:rsidRPr="00F72CD4">
              <w:rPr>
                <w:rFonts w:eastAsia="SimSun"/>
              </w:rPr>
              <w:t>Verify the PDSCH performance with Single-DCI based SDM schem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E4E8AD4" w14:textId="77777777" w:rsidR="007B35BB" w:rsidRPr="00F72CD4" w:rsidRDefault="007B35BB" w:rsidP="000D2D5A">
            <w:pPr>
              <w:pStyle w:val="TAL"/>
              <w:rPr>
                <w:rFonts w:eastAsia="SimSun"/>
                <w:lang w:eastAsia="zh-CN"/>
              </w:rPr>
            </w:pPr>
            <w:r w:rsidRPr="00F72CD4">
              <w:rPr>
                <w:rFonts w:eastAsia="SimSun"/>
              </w:rPr>
              <w:t>1-1,1-2</w:t>
            </w:r>
          </w:p>
        </w:tc>
      </w:tr>
    </w:tbl>
    <w:p w14:paraId="640DA9A3" w14:textId="77777777" w:rsidR="007B35BB" w:rsidRPr="00F72CD4" w:rsidRDefault="007B35BB" w:rsidP="000D2D5A">
      <w:pPr>
        <w:rPr>
          <w:rFonts w:eastAsia="SimSun"/>
        </w:rPr>
      </w:pPr>
    </w:p>
    <w:p w14:paraId="7B31CE4B" w14:textId="77777777" w:rsidR="007B35BB" w:rsidRPr="00F72CD4" w:rsidRDefault="007B35BB" w:rsidP="000D2D5A">
      <w:pPr>
        <w:pStyle w:val="TH"/>
      </w:pPr>
      <w:r w:rsidRPr="00F72CD4">
        <w:t>Table 5.2.3.2.11.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4C4249A6"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40C40BA8"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3C0001F9"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67589468" w14:textId="77777777" w:rsidR="007B35BB" w:rsidRPr="00F72CD4" w:rsidRDefault="007B35BB" w:rsidP="000D2D5A">
            <w:pPr>
              <w:pStyle w:val="TAH"/>
              <w:rPr>
                <w:rFonts w:eastAsia="SimSun"/>
              </w:rPr>
            </w:pPr>
            <w:r w:rsidRPr="00F72CD4">
              <w:rPr>
                <w:rFonts w:eastAsia="SimSun"/>
              </w:rPr>
              <w:t>Value</w:t>
            </w:r>
          </w:p>
        </w:tc>
      </w:tr>
      <w:tr w:rsidR="007B35BB" w:rsidRPr="00F72CD4" w14:paraId="2F1159B3"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610466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A1391"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557D9151"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4D3CC2FE" w14:textId="77777777" w:rsidR="007B35BB" w:rsidRPr="00F72CD4" w:rsidRDefault="007B35BB" w:rsidP="000D2D5A">
            <w:pPr>
              <w:pStyle w:val="TAH"/>
              <w:rPr>
                <w:rFonts w:eastAsia="SimSun"/>
              </w:rPr>
            </w:pPr>
            <w:r w:rsidRPr="00F72CD4">
              <w:rPr>
                <w:rFonts w:eastAsia="SimSun"/>
              </w:rPr>
              <w:t>TRxP #2(Note 1)</w:t>
            </w:r>
          </w:p>
        </w:tc>
      </w:tr>
      <w:tr w:rsidR="007B35BB" w:rsidRPr="00F72CD4" w14:paraId="3D99C51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7AAF02F"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03CD11D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D324BFB" w14:textId="77777777" w:rsidR="007B35BB" w:rsidRPr="00F72CD4" w:rsidRDefault="007B35BB" w:rsidP="000D2D5A">
            <w:pPr>
              <w:pStyle w:val="TAC"/>
              <w:rPr>
                <w:rFonts w:eastAsia="SimSun"/>
              </w:rPr>
            </w:pPr>
            <w:r w:rsidRPr="00F72CD4">
              <w:rPr>
                <w:rFonts w:eastAsia="SimSun"/>
              </w:rPr>
              <w:t>TRxP #1</w:t>
            </w:r>
          </w:p>
        </w:tc>
      </w:tr>
      <w:tr w:rsidR="007B35BB" w:rsidRPr="00F72CD4" w14:paraId="5CB468C1"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2A9BDB"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0AA099C"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063F727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B176CC4" w14:textId="77777777" w:rsidR="007B35BB" w:rsidRPr="00F72CD4" w:rsidRDefault="007B35BB" w:rsidP="000D2D5A">
            <w:pPr>
              <w:pStyle w:val="TAC"/>
              <w:rPr>
                <w:rFonts w:eastAsia="SimSun"/>
              </w:rPr>
            </w:pPr>
            <w:r w:rsidRPr="00F72CD4">
              <w:rPr>
                <w:rFonts w:eastAsia="SimSun"/>
              </w:rPr>
              <w:t>TCI State #1</w:t>
            </w:r>
          </w:p>
        </w:tc>
      </w:tr>
      <w:tr w:rsidR="007B35BB" w:rsidRPr="00F72CD4" w14:paraId="2D57878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0238DE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F06BB71"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0051BB9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A955129" w14:textId="77777777" w:rsidR="007B35BB" w:rsidRPr="00F72CD4" w:rsidRDefault="007B35BB" w:rsidP="000D2D5A">
            <w:pPr>
              <w:pStyle w:val="TAC"/>
              <w:rPr>
                <w:rFonts w:eastAsia="SimSun"/>
              </w:rPr>
            </w:pPr>
            <w:r w:rsidRPr="00F72CD4">
              <w:rPr>
                <w:rFonts w:eastAsia="SimSun"/>
              </w:rPr>
              <w:t>0</w:t>
            </w:r>
          </w:p>
        </w:tc>
      </w:tr>
      <w:tr w:rsidR="007B35BB" w:rsidRPr="00F72CD4" w14:paraId="1555F4F3"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F75B61"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9794C16"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1D68DC8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AE02C02"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5053F30"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43D4374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DA2BFF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7AADDE5"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410F3D0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0A54782" w14:textId="77777777" w:rsidR="007B35BB" w:rsidRPr="00F72CD4" w:rsidRDefault="007B35BB" w:rsidP="000D2D5A">
            <w:pPr>
              <w:pStyle w:val="TAC"/>
              <w:rPr>
                <w:rFonts w:eastAsia="SimSun"/>
              </w:rPr>
            </w:pPr>
            <w:r w:rsidRPr="00F72CD4">
              <w:rPr>
                <w:rFonts w:eastAsia="SimSun"/>
              </w:rPr>
              <w:t>l0 = 6 for CSI-RS resources 1 and 3</w:t>
            </w:r>
          </w:p>
          <w:p w14:paraId="5FB4F368"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EACAED" w14:textId="77777777" w:rsidR="007B35BB" w:rsidRPr="00F72CD4" w:rsidRDefault="007B35BB" w:rsidP="000D2D5A">
            <w:pPr>
              <w:pStyle w:val="TAC"/>
              <w:rPr>
                <w:rFonts w:eastAsia="SimSun"/>
              </w:rPr>
            </w:pPr>
            <w:r w:rsidRPr="00F72CD4">
              <w:rPr>
                <w:rFonts w:eastAsia="SimSun"/>
              </w:rPr>
              <w:t>l0 = 6 for CSI-RS resources 5 and 7</w:t>
            </w:r>
          </w:p>
          <w:p w14:paraId="3977CBDA"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0F2CDB2B"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5A34E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2AD4B88"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4D37554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ED07451"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E0B363E"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2A3861E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6E0B0C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4EB7A72" w14:textId="77777777" w:rsidR="007B35BB" w:rsidRPr="00F72CD4" w:rsidRDefault="007B35BB" w:rsidP="000D2D5A">
            <w:pPr>
              <w:pStyle w:val="TAL"/>
              <w:rPr>
                <w:rFonts w:eastAsia="SimSun"/>
                <w:lang w:eastAsia="zh-C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48C5365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0C17F2A" w14:textId="77777777" w:rsidR="007B35BB" w:rsidRPr="00F72CD4" w:rsidRDefault="007B35BB" w:rsidP="000D2D5A">
            <w:pPr>
              <w:pStyle w:val="TAC"/>
              <w:rPr>
                <w:rFonts w:eastAsia="SimSun"/>
                <w:lang w:eastAsia="zh-CN"/>
              </w:rPr>
            </w:pPr>
            <w:r w:rsidRPr="00F72CD4">
              <w:rPr>
                <w:rFonts w:eastAsia="SimSun"/>
                <w:lang w:eastAsia="zh-CN"/>
              </w:rPr>
              <w:t>‘No CDM’ for CSI-RS resource 1,2,3,4,5,6,7,8</w:t>
            </w:r>
          </w:p>
        </w:tc>
      </w:tr>
      <w:tr w:rsidR="007B35BB" w:rsidRPr="00F72CD4" w14:paraId="6BD0F7F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00F8C4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F84E7E3"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28C0F1D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D0AA10C" w14:textId="77777777" w:rsidR="007B35BB" w:rsidRPr="00F72CD4" w:rsidRDefault="007B35BB" w:rsidP="000D2D5A">
            <w:pPr>
              <w:pStyle w:val="TAC"/>
              <w:rPr>
                <w:rFonts w:eastAsia="SimSun"/>
              </w:rPr>
            </w:pPr>
            <w:r w:rsidRPr="00F72CD4">
              <w:rPr>
                <w:rFonts w:eastAsia="SimSun"/>
              </w:rPr>
              <w:t>3</w:t>
            </w:r>
          </w:p>
        </w:tc>
      </w:tr>
      <w:tr w:rsidR="007B35BB" w:rsidRPr="00F72CD4" w14:paraId="784C8267"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C597D2"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95E2C15"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4CCDDE78"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0DC8E51" w14:textId="77777777" w:rsidR="007B35BB" w:rsidRPr="00F72CD4" w:rsidRDefault="007B35BB" w:rsidP="000D2D5A">
            <w:pPr>
              <w:pStyle w:val="TAC"/>
              <w:rPr>
                <w:rFonts w:eastAsia="SimSun"/>
              </w:rPr>
            </w:pPr>
            <w:r w:rsidRPr="00F72CD4">
              <w:rPr>
                <w:rFonts w:eastAsia="SimSun"/>
              </w:rPr>
              <w:t>40</w:t>
            </w:r>
          </w:p>
        </w:tc>
      </w:tr>
      <w:tr w:rsidR="007B35BB" w:rsidRPr="00F72CD4" w14:paraId="328789D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A33A67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A864FF1"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DB59E2E"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820515" w14:textId="77777777" w:rsidR="007B35BB" w:rsidRPr="00F72CD4" w:rsidRDefault="007B35BB" w:rsidP="000D2D5A">
            <w:pPr>
              <w:pStyle w:val="TAC"/>
              <w:rPr>
                <w:rFonts w:eastAsia="SimSun"/>
              </w:rPr>
            </w:pPr>
            <w:r w:rsidRPr="00F72CD4">
              <w:rPr>
                <w:rFonts w:eastAsia="SimSun"/>
              </w:rPr>
              <w:t>20 for CSI-RS resources 1 and 2</w:t>
            </w:r>
          </w:p>
          <w:p w14:paraId="3609BD36"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EAC9E81" w14:textId="77777777" w:rsidR="007B35BB" w:rsidRPr="00F72CD4" w:rsidRDefault="007B35BB" w:rsidP="000D2D5A">
            <w:pPr>
              <w:pStyle w:val="TAC"/>
              <w:rPr>
                <w:rFonts w:eastAsia="SimSun"/>
              </w:rPr>
            </w:pPr>
            <w:r w:rsidRPr="00F72CD4">
              <w:rPr>
                <w:rFonts w:eastAsia="SimSun"/>
              </w:rPr>
              <w:t>20 for CSI-RS resources 5 and 6</w:t>
            </w:r>
          </w:p>
          <w:p w14:paraId="2F498532"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3E916DD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4BF92D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470E925"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4AACFC4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56B603" w14:textId="77777777" w:rsidR="007B35BB" w:rsidRPr="00F72CD4" w:rsidRDefault="007B35BB" w:rsidP="000D2D5A">
            <w:pPr>
              <w:pStyle w:val="TAC"/>
              <w:rPr>
                <w:rFonts w:eastAsia="SimSun"/>
              </w:rPr>
            </w:pPr>
            <w:r w:rsidRPr="00F72CD4">
              <w:rPr>
                <w:rFonts w:eastAsia="SimSun"/>
              </w:rPr>
              <w:t>TCI state #0</w:t>
            </w:r>
          </w:p>
        </w:tc>
      </w:tr>
      <w:tr w:rsidR="007B35BB" w:rsidRPr="00F72CD4" w14:paraId="5E532C6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C301916"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0C3F597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5587A27" w14:textId="77777777" w:rsidR="007B35BB" w:rsidRPr="00F72CD4" w:rsidRDefault="007B35BB" w:rsidP="000D2D5A">
            <w:pPr>
              <w:pStyle w:val="TAC"/>
              <w:rPr>
                <w:rFonts w:eastAsia="SimSun"/>
              </w:rPr>
            </w:pPr>
            <w:r w:rsidRPr="00F72CD4">
              <w:rPr>
                <w:rFonts w:eastAsia="SimSun"/>
              </w:rPr>
              <w:t>TDD</w:t>
            </w:r>
          </w:p>
        </w:tc>
      </w:tr>
      <w:tr w:rsidR="007B35BB" w:rsidRPr="00F72CD4" w14:paraId="353576A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7DAECD8"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64BCDF4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CCD90B6" w14:textId="77777777" w:rsidR="007B35BB" w:rsidRPr="00F72CD4" w:rsidRDefault="007B35BB" w:rsidP="000D2D5A">
            <w:pPr>
              <w:pStyle w:val="TAC"/>
              <w:rPr>
                <w:rFonts w:eastAsia="SimSun"/>
              </w:rPr>
            </w:pPr>
            <w:r w:rsidRPr="00F72CD4">
              <w:rPr>
                <w:rFonts w:eastAsia="SimSun"/>
              </w:rPr>
              <w:t>1</w:t>
            </w:r>
          </w:p>
        </w:tc>
      </w:tr>
      <w:tr w:rsidR="007B35BB" w:rsidRPr="00F72CD4" w14:paraId="571FC97E"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F14B02A"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7B72582"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826B56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00B288F" w14:textId="77777777" w:rsidR="007B35BB" w:rsidRPr="00F72CD4" w:rsidRDefault="007B35BB" w:rsidP="000D2D5A">
            <w:pPr>
              <w:pStyle w:val="TAC"/>
              <w:rPr>
                <w:rFonts w:eastAsia="SimSun"/>
              </w:rPr>
            </w:pPr>
            <w:r w:rsidRPr="00F72CD4">
              <w:rPr>
                <w:rFonts w:eastAsia="SimSun"/>
              </w:rPr>
              <w:t>Type A</w:t>
            </w:r>
          </w:p>
        </w:tc>
      </w:tr>
      <w:tr w:rsidR="007B35BB" w:rsidRPr="00F72CD4" w14:paraId="146C20C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81D4EA"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4D215AA"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0A95C99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F636D7D" w14:textId="77777777" w:rsidR="007B35BB" w:rsidRPr="00F72CD4" w:rsidRDefault="007B35BB" w:rsidP="000D2D5A">
            <w:pPr>
              <w:pStyle w:val="TAC"/>
              <w:rPr>
                <w:rFonts w:eastAsia="SimSun"/>
              </w:rPr>
            </w:pPr>
            <w:r w:rsidRPr="00F72CD4">
              <w:rPr>
                <w:rFonts w:eastAsia="SimSun"/>
              </w:rPr>
              <w:t>0</w:t>
            </w:r>
          </w:p>
        </w:tc>
      </w:tr>
      <w:tr w:rsidR="007B35BB" w:rsidRPr="00F72CD4" w14:paraId="7F12BB1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31B63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527A8CD"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0D83BE5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22A6288" w14:textId="77777777" w:rsidR="007B35BB" w:rsidRPr="00F72CD4" w:rsidRDefault="007B35BB" w:rsidP="000D2D5A">
            <w:pPr>
              <w:pStyle w:val="TAC"/>
              <w:rPr>
                <w:rFonts w:eastAsia="SimSun"/>
              </w:rPr>
            </w:pPr>
            <w:r w:rsidRPr="00F72CD4">
              <w:rPr>
                <w:rFonts w:eastAsia="SimSun"/>
              </w:rPr>
              <w:t>2</w:t>
            </w:r>
          </w:p>
        </w:tc>
      </w:tr>
      <w:tr w:rsidR="007B35BB" w:rsidRPr="00F72CD4" w14:paraId="161AD53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CA070B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2102294"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00B26F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6E18E40" w14:textId="77777777" w:rsidR="007B35BB" w:rsidRPr="00F72CD4" w:rsidRDefault="007B35BB" w:rsidP="000D2D5A">
            <w:pPr>
              <w:pStyle w:val="TAC"/>
              <w:rPr>
                <w:rFonts w:eastAsia="SimSun"/>
              </w:rPr>
            </w:pPr>
            <w:r w:rsidRPr="00F72CD4">
              <w:rPr>
                <w:rFonts w:eastAsia="SimSun"/>
              </w:rPr>
              <w:t>12</w:t>
            </w:r>
          </w:p>
        </w:tc>
      </w:tr>
      <w:tr w:rsidR="007B35BB" w:rsidRPr="00F72CD4" w14:paraId="7C34195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71652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F429DBF"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39AAB00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42F0DDF" w14:textId="77777777" w:rsidR="007B35BB" w:rsidRPr="00F72CD4" w:rsidRDefault="007B35BB" w:rsidP="000D2D5A">
            <w:pPr>
              <w:pStyle w:val="TAC"/>
              <w:rPr>
                <w:rFonts w:eastAsia="SimSun"/>
              </w:rPr>
            </w:pPr>
            <w:r w:rsidRPr="00F72CD4">
              <w:rPr>
                <w:rFonts w:eastAsia="SimSun"/>
              </w:rPr>
              <w:t>Static</w:t>
            </w:r>
          </w:p>
        </w:tc>
      </w:tr>
      <w:tr w:rsidR="007B35BB" w:rsidRPr="00F72CD4" w14:paraId="2845947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5BD566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BA89CFC"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E9B5B3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074DEE" w14:textId="77777777" w:rsidR="007B35BB" w:rsidRPr="00F72CD4" w:rsidRDefault="007B35BB" w:rsidP="000D2D5A">
            <w:pPr>
              <w:pStyle w:val="TAC"/>
              <w:rPr>
                <w:rFonts w:eastAsia="SimSun"/>
              </w:rPr>
            </w:pPr>
            <w:r w:rsidRPr="00F72CD4">
              <w:rPr>
                <w:rFonts w:eastAsia="SimSun"/>
              </w:rPr>
              <w:t>2</w:t>
            </w:r>
          </w:p>
        </w:tc>
      </w:tr>
      <w:tr w:rsidR="007B35BB" w:rsidRPr="00F72CD4" w14:paraId="487A436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05CFCB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A56978B"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4700A4C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EBD8A94" w14:textId="77777777" w:rsidR="007B35BB" w:rsidRPr="00F72CD4" w:rsidRDefault="007B35BB" w:rsidP="000D2D5A">
            <w:pPr>
              <w:pStyle w:val="TAC"/>
              <w:rPr>
                <w:rFonts w:eastAsia="SimSun"/>
              </w:rPr>
            </w:pPr>
            <w:r w:rsidRPr="00F72CD4">
              <w:rPr>
                <w:rFonts w:eastAsia="SimSun"/>
              </w:rPr>
              <w:t>Type 1</w:t>
            </w:r>
          </w:p>
        </w:tc>
      </w:tr>
      <w:tr w:rsidR="007B35BB" w:rsidRPr="00F72CD4" w14:paraId="1F670CB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577C492"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EBCD0D5"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CA4534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1B5A60"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5E1FE2F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F5E806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77189D2"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9C12E4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1956B2"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4055FB5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85445E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40A6CA9"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EF75CA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2AA0A32" w14:textId="77777777" w:rsidR="007B35BB" w:rsidRPr="00F72CD4" w:rsidRDefault="007B35BB" w:rsidP="000D2D5A">
            <w:pPr>
              <w:pStyle w:val="TAC"/>
              <w:rPr>
                <w:rFonts w:eastAsia="SimSun"/>
              </w:rPr>
            </w:pPr>
            <w:r w:rsidRPr="00F72CD4">
              <w:rPr>
                <w:rFonts w:eastAsia="SimSun"/>
              </w:rPr>
              <w:t>N/A</w:t>
            </w:r>
          </w:p>
        </w:tc>
      </w:tr>
      <w:tr w:rsidR="007B35BB" w:rsidRPr="00F72CD4" w14:paraId="2553C520"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D9887B5"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F9B06B1"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195C894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E0AF529" w14:textId="77777777" w:rsidR="007B35BB" w:rsidRPr="00F72CD4" w:rsidRDefault="007B35BB" w:rsidP="000D2D5A">
            <w:pPr>
              <w:pStyle w:val="TAC"/>
              <w:rPr>
                <w:rFonts w:eastAsia="SimSun"/>
              </w:rPr>
            </w:pPr>
            <w:r w:rsidRPr="00F72CD4">
              <w:rPr>
                <w:rFonts w:eastAsia="SimSun"/>
              </w:rPr>
              <w:t xml:space="preserve">1000 </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56BD83F" w14:textId="77777777" w:rsidR="007B35BB" w:rsidRPr="00F72CD4" w:rsidRDefault="007B35BB" w:rsidP="000D2D5A">
            <w:pPr>
              <w:pStyle w:val="TAC"/>
              <w:rPr>
                <w:rFonts w:eastAsia="SimSun"/>
              </w:rPr>
            </w:pPr>
            <w:r w:rsidRPr="00F72CD4">
              <w:rPr>
                <w:rFonts w:eastAsia="SimSun"/>
              </w:rPr>
              <w:t>1002</w:t>
            </w:r>
          </w:p>
        </w:tc>
      </w:tr>
      <w:tr w:rsidR="007B35BB" w:rsidRPr="00F72CD4" w14:paraId="2472315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9BE271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EEEFF6A"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1C95FB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56A0A5B"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01C3036" w14:textId="77777777" w:rsidR="007B35BB" w:rsidRPr="00F72CD4" w:rsidRDefault="007B35BB" w:rsidP="000D2D5A">
            <w:pPr>
              <w:pStyle w:val="TAC"/>
              <w:rPr>
                <w:rFonts w:eastAsia="SimSun"/>
              </w:rPr>
            </w:pPr>
            <w:r w:rsidRPr="00F72CD4">
              <w:rPr>
                <w:rFonts w:eastAsia="SimSun"/>
              </w:rPr>
              <w:t>TCI State #2</w:t>
            </w:r>
          </w:p>
        </w:tc>
      </w:tr>
      <w:tr w:rsidR="007B35BB" w:rsidRPr="00F72CD4" w14:paraId="7CE4507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BDC2A3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84BE4EE"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729A68B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8AFD753" w14:textId="77777777" w:rsidR="007B35BB" w:rsidRPr="00F72CD4" w:rsidRDefault="007B35BB" w:rsidP="000D2D5A">
            <w:pPr>
              <w:pStyle w:val="TAC"/>
              <w:rPr>
                <w:rFonts w:eastAsia="SimSun"/>
              </w:rPr>
            </w:pPr>
            <w:r w:rsidRPr="00F72CD4">
              <w:rPr>
                <w:rFonts w:eastAsia="SimSun"/>
              </w:rPr>
              <w:t>Type 1</w:t>
            </w:r>
          </w:p>
        </w:tc>
      </w:tr>
      <w:tr w:rsidR="007B35BB" w:rsidRPr="00F72CD4" w14:paraId="5C285FC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DEF996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BDC0843"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5335CD0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20670F6" w14:textId="77777777" w:rsidR="007B35BB" w:rsidRPr="00F72CD4" w:rsidRDefault="007B35BB" w:rsidP="000D2D5A">
            <w:pPr>
              <w:pStyle w:val="TAC"/>
              <w:rPr>
                <w:rFonts w:eastAsia="SimSun"/>
              </w:rPr>
            </w:pPr>
            <w:r w:rsidRPr="00F72CD4">
              <w:rPr>
                <w:rFonts w:eastAsia="SimSun"/>
              </w:rPr>
              <w:t>1</w:t>
            </w:r>
          </w:p>
        </w:tc>
      </w:tr>
      <w:tr w:rsidR="007B35BB" w:rsidRPr="00F72CD4" w14:paraId="76088D5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EF9AB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A0FC34F"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9C4A38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C39A71"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027E5316"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122DD21" w14:textId="77777777" w:rsidR="007B35BB" w:rsidRPr="00F72CD4" w:rsidRDefault="007B35BB" w:rsidP="000D2D5A">
            <w:pPr>
              <w:pStyle w:val="TAL"/>
              <w:rPr>
                <w:rFonts w:eastAsia="SimSun"/>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18A2083"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0E4683"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DB3F26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B67E31E"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80AD1F"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04571F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34617C8"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30B349D"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FEE5D87"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686CC8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C6016C7"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D56A6AF"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439291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3323499"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18B4F0"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E22F7B"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E4468C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174BE77"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6BB8DB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86F979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FEAE505"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60E675"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D75D0E0"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BDAE7F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8017FE4"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C94182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5052EE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C1651C5" w14:textId="77777777" w:rsidR="007B35BB" w:rsidRPr="00F72CD4" w:rsidRDefault="007B35BB" w:rsidP="000D2D5A">
            <w:pPr>
              <w:pStyle w:val="TAL"/>
              <w:rPr>
                <w:rFonts w:eastAsia="SimSun"/>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4BBFF7"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81058E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363028A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09577F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128605A"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630BA7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E4C4A1"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D585297"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0655F98"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C11241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8A1252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919EFA7"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28600C1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34C7F1" w14:textId="77777777" w:rsidR="007B35BB" w:rsidRPr="00F72CD4" w:rsidRDefault="007B35BB" w:rsidP="000D2D5A">
            <w:pPr>
              <w:rPr>
                <w:rFonts w:eastAsia="SimSun"/>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E75AE4" w14:textId="77777777" w:rsidR="007B35BB" w:rsidRPr="00F72CD4" w:rsidRDefault="007B35BB" w:rsidP="000D2D5A">
            <w:pPr>
              <w:pStyle w:val="TAL"/>
              <w:rPr>
                <w:rFonts w:eastAsia="SimSun"/>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96BDB5"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FF8C3B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578F9CD"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D1421C4"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0B7BC5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7BC5E18"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07277BD"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2687045" w14:textId="77777777" w:rsidR="007B35BB" w:rsidRPr="00F72CD4" w:rsidRDefault="007B35BB" w:rsidP="000D2D5A">
            <w:pPr>
              <w:pStyle w:val="TAL"/>
              <w:rPr>
                <w:rFonts w:eastAsia="SimSun"/>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BA7BC0B"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CE5B596"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373E8D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5434C29"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3C25A8F" w14:textId="77777777" w:rsidR="007B35BB" w:rsidRPr="00F72CD4" w:rsidRDefault="007B35BB" w:rsidP="000D2D5A">
            <w:pPr>
              <w:pStyle w:val="TAL"/>
              <w:rPr>
                <w:rFonts w:eastAsia="SimSun"/>
                <w:lang w:eastAsia="zh-CN"/>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6218F5E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29E12C7" w14:textId="77777777" w:rsidR="007B35BB" w:rsidRPr="00F72CD4" w:rsidRDefault="007B35BB" w:rsidP="000D2D5A">
            <w:pPr>
              <w:pStyle w:val="TAC"/>
              <w:rPr>
                <w:rFonts w:eastAsia="SimSun"/>
                <w:lang w:eastAsia="zh-CN"/>
              </w:rPr>
            </w:pPr>
            <w:r w:rsidRPr="00F72CD4">
              <w:rPr>
                <w:rFonts w:eastAsia="SimSun"/>
                <w:lang w:eastAsia="zh-CN"/>
              </w:rPr>
              <w:t>Full-overlapping</w:t>
            </w:r>
          </w:p>
        </w:tc>
      </w:tr>
      <w:tr w:rsidR="007B35BB" w:rsidRPr="00F72CD4" w14:paraId="2186983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1CDA213" w14:textId="77777777" w:rsidR="007B35BB" w:rsidRPr="00F72CD4" w:rsidRDefault="007B35BB" w:rsidP="000D2D5A">
            <w:pPr>
              <w:pStyle w:val="TAL"/>
              <w:rPr>
                <w:rFonts w:eastAsia="SimSun"/>
                <w:lang w:eastAsia="zh-CN"/>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8CFA34B"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0B85FC4" w14:textId="77777777" w:rsidR="007B35BB" w:rsidRPr="00F72CD4" w:rsidRDefault="007B35BB" w:rsidP="000D2D5A">
            <w:pPr>
              <w:pStyle w:val="TAC"/>
              <w:rPr>
                <w:rFonts w:eastAsia="SimSun"/>
                <w:lang w:eastAsia="zh-CN"/>
              </w:rPr>
            </w:pPr>
            <w:r w:rsidRPr="00F72CD4">
              <w:rPr>
                <w:rFonts w:eastAsia="SimSun"/>
                <w:lang w:eastAsia="zh-CN"/>
              </w:rPr>
              <w:t>-0.25 for test 1-1</w:t>
            </w:r>
          </w:p>
          <w:p w14:paraId="4C3ED538" w14:textId="77777777" w:rsidR="007B35BB" w:rsidRPr="00F72CD4" w:rsidRDefault="007B35BB" w:rsidP="000D2D5A">
            <w:pPr>
              <w:pStyle w:val="TAC"/>
              <w:rPr>
                <w:rFonts w:eastAsia="SimSun"/>
                <w:lang w:eastAsia="zh-CN"/>
              </w:rPr>
            </w:pPr>
            <w:r w:rsidRPr="00F72CD4">
              <w:rPr>
                <w:rFonts w:eastAsia="SimSun"/>
              </w:rPr>
              <w:t>1 for test 1-2</w:t>
            </w:r>
          </w:p>
        </w:tc>
      </w:tr>
      <w:tr w:rsidR="007B35BB" w:rsidRPr="00F72CD4" w14:paraId="17AF893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38A4BC6" w14:textId="77777777" w:rsidR="007B35BB" w:rsidRPr="00F72CD4" w:rsidRDefault="007B35BB" w:rsidP="000D2D5A">
            <w:pPr>
              <w:pStyle w:val="TAL"/>
              <w:rPr>
                <w:rFonts w:eastAsia="SimSun"/>
                <w:lang w:eastAsia="zh-C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2B89C3F2"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F2EECA9" w14:textId="77777777" w:rsidR="007B35BB" w:rsidRPr="00F72CD4" w:rsidRDefault="007B35BB" w:rsidP="000D2D5A">
            <w:pPr>
              <w:pStyle w:val="TAC"/>
              <w:rPr>
                <w:rFonts w:eastAsia="SimSun"/>
              </w:rPr>
            </w:pPr>
            <w:r w:rsidRPr="00F72CD4">
              <w:rPr>
                <w:rFonts w:eastAsia="SimSun"/>
              </w:rPr>
              <w:t>300 for test 1-1</w:t>
            </w:r>
          </w:p>
          <w:p w14:paraId="2639EFC1" w14:textId="77777777" w:rsidR="007B35BB" w:rsidRPr="00F72CD4" w:rsidRDefault="007B35BB" w:rsidP="000D2D5A">
            <w:pPr>
              <w:pStyle w:val="TAC"/>
              <w:rPr>
                <w:rFonts w:eastAsia="SimSun"/>
                <w:lang w:eastAsia="zh-CN"/>
              </w:rPr>
            </w:pPr>
            <w:r w:rsidRPr="00F72CD4">
              <w:rPr>
                <w:rFonts w:eastAsia="SimSun"/>
              </w:rPr>
              <w:t>0 for test 1-2</w:t>
            </w:r>
          </w:p>
        </w:tc>
      </w:tr>
      <w:tr w:rsidR="007B35BB" w:rsidRPr="00F72CD4" w14:paraId="25C9AE9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42FF579"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7EE8EB6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89C0DC9" w14:textId="77777777" w:rsidR="007B35BB" w:rsidRPr="00F72CD4" w:rsidRDefault="007B35BB" w:rsidP="000D2D5A">
            <w:pPr>
              <w:pStyle w:val="TAC"/>
              <w:rPr>
                <w:rFonts w:eastAsia="SimSun"/>
              </w:rPr>
            </w:pPr>
            <w:r w:rsidRPr="00F72CD4">
              <w:rPr>
                <w:rFonts w:eastAsia="SimSun"/>
              </w:rPr>
              <w:t xml:space="preserve">8 </w:t>
            </w:r>
          </w:p>
        </w:tc>
      </w:tr>
      <w:tr w:rsidR="007B35BB" w:rsidRPr="00F72CD4" w14:paraId="4669031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53A9C49" w14:textId="77777777" w:rsidR="007B35BB" w:rsidRPr="00F72CD4" w:rsidRDefault="007B35BB" w:rsidP="000D2D5A">
            <w:pPr>
              <w:pStyle w:val="TAL"/>
              <w:rPr>
                <w:rFonts w:eastAsia="SimSun"/>
              </w:rPr>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48A6B6B"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47CBF9" w14:textId="77777777" w:rsidR="007B35BB" w:rsidRPr="00F72CD4" w:rsidRDefault="007B35BB" w:rsidP="000D2D5A">
            <w:pPr>
              <w:pStyle w:val="TAC"/>
              <w:rPr>
                <w:rFonts w:eastAsia="SimSun"/>
              </w:rPr>
            </w:pPr>
            <w:r w:rsidRPr="00F72CD4">
              <w:t xml:space="preserve">Specific to each </w:t>
            </w:r>
            <w:r w:rsidRPr="00F72CD4">
              <w:rPr>
                <w:lang w:eastAsia="zh-CN"/>
              </w:rPr>
              <w:t>TDD</w:t>
            </w:r>
            <w:r w:rsidRPr="00F72CD4">
              <w:t xml:space="preserve"> UL-DL pattern</w:t>
            </w:r>
            <w:r w:rsidRPr="00F72CD4">
              <w:rPr>
                <w:lang w:eastAsia="zh-CN"/>
              </w:rPr>
              <w:t xml:space="preserve"> and as defined in Annex A.1.2</w:t>
            </w:r>
          </w:p>
        </w:tc>
      </w:tr>
      <w:tr w:rsidR="007B35BB" w:rsidRPr="00F72CD4" w14:paraId="2CC610E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5A7ADDE" w14:textId="77777777" w:rsidR="007B35BB" w:rsidRPr="00F72CD4" w:rsidRDefault="007B35BB" w:rsidP="000D2D5A">
            <w:pPr>
              <w:pStyle w:val="TAL"/>
              <w:rPr>
                <w:rFonts w:eastAsia="SimSun"/>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4CC5FFC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F359BA"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3A6408B5"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45827F8C"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PDSCH Layer 0 is transmitted from TRxP #1 and PDSCH layer 1 is transmitted from TRxP #2)</w:t>
            </w:r>
          </w:p>
        </w:tc>
      </w:tr>
    </w:tbl>
    <w:p w14:paraId="2AAEE258" w14:textId="77777777" w:rsidR="007B35BB" w:rsidRPr="00F72CD4" w:rsidRDefault="007B35BB" w:rsidP="000D2D5A">
      <w:pPr>
        <w:rPr>
          <w:rFonts w:eastAsia="SimSun"/>
        </w:rPr>
      </w:pPr>
    </w:p>
    <w:p w14:paraId="122E149A" w14:textId="77777777" w:rsidR="007B35BB" w:rsidRPr="00F72CD4" w:rsidRDefault="007B35BB" w:rsidP="000D2D5A">
      <w:pPr>
        <w:pStyle w:val="TH"/>
      </w:pPr>
      <w:r w:rsidRPr="00F72CD4">
        <w:t>Table 5.2.3.2.</w:t>
      </w:r>
      <w:r w:rsidRPr="00F72CD4">
        <w:rPr>
          <w:lang w:eastAsia="zh-CN"/>
        </w:rPr>
        <w:t>11.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8"/>
        <w:gridCol w:w="1124"/>
        <w:gridCol w:w="1034"/>
        <w:gridCol w:w="1070"/>
        <w:gridCol w:w="795"/>
        <w:gridCol w:w="1345"/>
        <w:gridCol w:w="1648"/>
        <w:gridCol w:w="1070"/>
        <w:gridCol w:w="945"/>
      </w:tblGrid>
      <w:tr w:rsidR="007B35BB" w:rsidRPr="00F72CD4" w14:paraId="4928D726" w14:textId="77777777" w:rsidTr="007B35BB">
        <w:trPr>
          <w:trHeight w:val="374"/>
          <w:jc w:val="center"/>
        </w:trPr>
        <w:tc>
          <w:tcPr>
            <w:tcW w:w="30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D90821" w14:textId="77777777" w:rsidR="007B35BB" w:rsidRPr="00F72CD4" w:rsidRDefault="007B35BB" w:rsidP="000D2D5A">
            <w:pPr>
              <w:pStyle w:val="TAH"/>
            </w:pPr>
            <w:r w:rsidRPr="00F72CD4">
              <w:t>Test num.</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198598" w14:textId="77777777" w:rsidR="007B35BB" w:rsidRPr="00F72CD4" w:rsidRDefault="007B35BB" w:rsidP="000D2D5A">
            <w:pPr>
              <w:pStyle w:val="TAH"/>
            </w:pPr>
            <w:r w:rsidRPr="00F72CD4">
              <w:t>Reference channel</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270D7B" w14:textId="77777777" w:rsidR="007B35BB" w:rsidRPr="00F72CD4" w:rsidRDefault="007B35BB" w:rsidP="000D2D5A">
            <w:pPr>
              <w:pStyle w:val="TAH"/>
            </w:pPr>
            <w:r w:rsidRPr="00F72CD4">
              <w:t>Bandwidth (MHz) / Subcarrier spacing (kHz)</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3D0BD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4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FCF182" w14:textId="77777777" w:rsidR="007B35BB" w:rsidRPr="00F72CD4" w:rsidRDefault="007B35BB" w:rsidP="000D2D5A">
            <w:pPr>
              <w:pStyle w:val="TAH"/>
            </w:pPr>
            <w:r w:rsidRPr="00F72CD4">
              <w:t>TDD UL-DL pattern</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C9C1FF" w14:textId="77777777" w:rsidR="007B35BB" w:rsidRPr="00F72CD4" w:rsidRDefault="007B35BB" w:rsidP="000D2D5A">
            <w:pPr>
              <w:pStyle w:val="TAH"/>
            </w:pPr>
            <w:r w:rsidRPr="00F72CD4">
              <w:t>Propagation condition(Note 1)</w:t>
            </w:r>
          </w:p>
        </w:tc>
        <w:tc>
          <w:tcPr>
            <w:tcW w:w="8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242F34" w14:textId="77777777" w:rsidR="007B35BB" w:rsidRPr="00F72CD4" w:rsidRDefault="007B35BB" w:rsidP="000D2D5A">
            <w:pPr>
              <w:pStyle w:val="TAH"/>
            </w:pPr>
            <w:r w:rsidRPr="00F72CD4">
              <w:t>Correlation matrix and antenna configuration(Note 2)</w:t>
            </w:r>
          </w:p>
        </w:tc>
        <w:tc>
          <w:tcPr>
            <w:tcW w:w="102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4339006" w14:textId="77777777" w:rsidR="007B35BB" w:rsidRPr="00F72CD4" w:rsidRDefault="007B35BB" w:rsidP="000D2D5A">
            <w:pPr>
              <w:pStyle w:val="TAH"/>
            </w:pPr>
            <w:r w:rsidRPr="00F72CD4">
              <w:t>Reference value</w:t>
            </w:r>
          </w:p>
        </w:tc>
      </w:tr>
      <w:tr w:rsidR="007B35BB" w:rsidRPr="00F72CD4" w14:paraId="6D35B343" w14:textId="77777777" w:rsidTr="007B35BB">
        <w:trPr>
          <w:trHeight w:val="374"/>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D2A3A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DCDEC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5BA9C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8DDCB7"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5917A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ECFF0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FF944B" w14:textId="77777777" w:rsidR="007B35BB" w:rsidRPr="00F72CD4" w:rsidRDefault="007B35BB" w:rsidP="000D2D5A"/>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E8CD4D" w14:textId="77777777" w:rsidR="007B35BB" w:rsidRPr="00F72CD4" w:rsidRDefault="007B35BB" w:rsidP="000D2D5A">
            <w:pPr>
              <w:pStyle w:val="TAH"/>
            </w:pPr>
            <w:r w:rsidRPr="00F72CD4">
              <w:t>Fraction of maximum throughput (%)</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8C476" w14:textId="77777777" w:rsidR="007B35BB" w:rsidRPr="00F72CD4" w:rsidRDefault="007B35BB" w:rsidP="000D2D5A">
            <w:pPr>
              <w:pStyle w:val="TAH"/>
            </w:pPr>
            <w:r w:rsidRPr="00F72CD4">
              <w:t>SNR (dB)(Note 3)</w:t>
            </w:r>
          </w:p>
        </w:tc>
      </w:tr>
      <w:tr w:rsidR="007B35BB" w:rsidRPr="00F72CD4" w14:paraId="4CFFB14D" w14:textId="77777777" w:rsidTr="007B35BB">
        <w:trPr>
          <w:trHeight w:val="189"/>
          <w:jc w:val="center"/>
        </w:trPr>
        <w:tc>
          <w:tcPr>
            <w:tcW w:w="3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B0DB9" w14:textId="77777777" w:rsidR="007B35BB" w:rsidRPr="00F72CD4" w:rsidRDefault="007B35BB" w:rsidP="000D2D5A">
            <w:pPr>
              <w:pStyle w:val="TAC"/>
              <w:rPr>
                <w:lang w:eastAsia="zh-CN"/>
              </w:rPr>
            </w:pPr>
            <w:r w:rsidRPr="00F72CD4">
              <w:t>1-</w:t>
            </w:r>
            <w:r w:rsidRPr="00F72CD4">
              <w:rPr>
                <w:lang w:eastAsia="zh-CN"/>
              </w:rPr>
              <w:t>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A39C3" w14:textId="77777777" w:rsidR="007B35BB" w:rsidRPr="00F72CD4" w:rsidRDefault="007B35BB" w:rsidP="000D2D5A">
            <w:pPr>
              <w:pStyle w:val="TAC"/>
            </w:pPr>
            <w:r w:rsidRPr="00F72CD4">
              <w:rPr>
                <w:lang w:eastAsia="zh-CN"/>
              </w:rPr>
              <w:t>R.PDSCH.2-3.2 TDD</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6D996" w14:textId="77777777" w:rsidR="007B35BB" w:rsidRPr="00F72CD4" w:rsidRDefault="007B35BB" w:rsidP="000D2D5A">
            <w:pPr>
              <w:pStyle w:val="TAC"/>
            </w:pPr>
            <w:r w:rsidRPr="00F72CD4">
              <w:t>40 / 30</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630FA" w14:textId="77777777" w:rsidR="007B35BB" w:rsidRPr="00F72CD4" w:rsidRDefault="007B35BB" w:rsidP="000D2D5A">
            <w:pPr>
              <w:pStyle w:val="TAC"/>
            </w:pPr>
            <w:r w:rsidRPr="00F72CD4">
              <w:t>64QAM, 0.5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1A65D" w14:textId="77777777" w:rsidR="007B35BB" w:rsidRPr="00F72CD4" w:rsidRDefault="007B35BB" w:rsidP="000D2D5A">
            <w:pPr>
              <w:pStyle w:val="TAC"/>
            </w:pPr>
            <w:r w:rsidRPr="00F72CD4">
              <w:t>FR1.30-1</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37F276" w14:textId="77777777" w:rsidR="007B35BB" w:rsidRPr="00F72CD4" w:rsidRDefault="007B35BB" w:rsidP="000D2D5A">
            <w:pPr>
              <w:pStyle w:val="TAC"/>
            </w:pPr>
            <w:r w:rsidRPr="00F72CD4">
              <w:t>TDLA30-10</w:t>
            </w:r>
          </w:p>
        </w:tc>
        <w:tc>
          <w:tcPr>
            <w:tcW w:w="8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D66F1" w14:textId="77777777" w:rsidR="007B35BB" w:rsidRPr="00F72CD4" w:rsidRDefault="007B35BB" w:rsidP="000D2D5A">
            <w:pPr>
              <w:pStyle w:val="TAC"/>
            </w:pPr>
            <w:r w:rsidRPr="00F72CD4">
              <w:t>2x4, ULA Low</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30FBA" w14:textId="77777777" w:rsidR="007B35BB" w:rsidRPr="00F72CD4" w:rsidRDefault="007B35BB" w:rsidP="000D2D5A">
            <w:pPr>
              <w:pStyle w:val="TAC"/>
            </w:pPr>
            <w:r w:rsidRPr="00F72CD4">
              <w:t>70</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F4D27" w14:textId="2A009AB2" w:rsidR="007B35BB" w:rsidRPr="00F72CD4" w:rsidRDefault="009E34FF" w:rsidP="000D2D5A">
            <w:pPr>
              <w:pStyle w:val="TAC"/>
            </w:pPr>
            <w:r w:rsidRPr="00F72CD4">
              <w:t xml:space="preserve">14.5 </w:t>
            </w:r>
          </w:p>
        </w:tc>
      </w:tr>
      <w:tr w:rsidR="007B35BB" w:rsidRPr="00F72CD4" w14:paraId="74DC892B" w14:textId="77777777" w:rsidTr="007B35BB">
        <w:trPr>
          <w:trHeight w:val="189"/>
          <w:jc w:val="center"/>
        </w:trPr>
        <w:tc>
          <w:tcPr>
            <w:tcW w:w="3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41B28A" w14:textId="77777777" w:rsidR="007B35BB" w:rsidRPr="00F72CD4" w:rsidRDefault="007B35BB" w:rsidP="000D2D5A">
            <w:pPr>
              <w:pStyle w:val="TAC"/>
              <w:rPr>
                <w:lang w:eastAsia="zh-CN"/>
              </w:rPr>
            </w:pPr>
            <w:r w:rsidRPr="00F72CD4">
              <w:rPr>
                <w:lang w:eastAsia="zh-CN"/>
              </w:rPr>
              <w:t>1-2</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B0A42" w14:textId="77777777" w:rsidR="007B35BB" w:rsidRPr="00F72CD4" w:rsidRDefault="007B35BB" w:rsidP="000D2D5A">
            <w:pPr>
              <w:pStyle w:val="TAC"/>
              <w:rPr>
                <w:lang w:eastAsia="zh-CN"/>
              </w:rPr>
            </w:pPr>
            <w:r w:rsidRPr="00F72CD4">
              <w:rPr>
                <w:lang w:eastAsia="zh-CN"/>
              </w:rPr>
              <w:t>R.PDSCH.2-3.2 TDD</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573AC" w14:textId="77777777" w:rsidR="007B35BB" w:rsidRPr="00F72CD4" w:rsidRDefault="007B35BB" w:rsidP="000D2D5A">
            <w:pPr>
              <w:pStyle w:val="TAC"/>
            </w:pPr>
            <w:r w:rsidRPr="00F72CD4">
              <w:t>40 / 30</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E36454" w14:textId="77777777" w:rsidR="007B35BB" w:rsidRPr="00F72CD4" w:rsidRDefault="007B35BB" w:rsidP="000D2D5A">
            <w:pPr>
              <w:pStyle w:val="TAC"/>
            </w:pPr>
            <w:r w:rsidRPr="00F72CD4">
              <w:t>64QAM, 0.5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8CB1FF" w14:textId="77777777" w:rsidR="007B35BB" w:rsidRPr="00F72CD4" w:rsidRDefault="007B35BB" w:rsidP="000D2D5A">
            <w:pPr>
              <w:pStyle w:val="TAC"/>
            </w:pPr>
            <w:r w:rsidRPr="00F72CD4">
              <w:t>FR1.30-1</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5686A" w14:textId="77777777" w:rsidR="007B35BB" w:rsidRPr="00F72CD4" w:rsidRDefault="007B35BB" w:rsidP="000D2D5A">
            <w:pPr>
              <w:pStyle w:val="TAC"/>
            </w:pPr>
            <w:r w:rsidRPr="00F72CD4">
              <w:t>TDLA30-10</w:t>
            </w:r>
          </w:p>
        </w:tc>
        <w:tc>
          <w:tcPr>
            <w:tcW w:w="8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D3901D" w14:textId="77777777" w:rsidR="007B35BB" w:rsidRPr="00F72CD4" w:rsidRDefault="007B35BB" w:rsidP="000D2D5A">
            <w:pPr>
              <w:pStyle w:val="TAC"/>
            </w:pPr>
            <w:r w:rsidRPr="00F72CD4">
              <w:t>2x4, ULA Low</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C67B3" w14:textId="77777777" w:rsidR="007B35BB" w:rsidRPr="00F72CD4" w:rsidRDefault="007B35BB" w:rsidP="000D2D5A">
            <w:pPr>
              <w:pStyle w:val="TAC"/>
            </w:pPr>
            <w:r w:rsidRPr="00F72CD4">
              <w:t>70</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331C96" w14:textId="743B5C54" w:rsidR="007B35BB" w:rsidRPr="00F72CD4" w:rsidRDefault="009E34FF" w:rsidP="000D2D5A">
            <w:pPr>
              <w:pStyle w:val="TAC"/>
            </w:pPr>
            <w:r w:rsidRPr="00F72CD4">
              <w:t xml:space="preserve">13.9 </w:t>
            </w:r>
          </w:p>
        </w:tc>
      </w:tr>
      <w:tr w:rsidR="007B35BB" w:rsidRPr="00F72CD4" w14:paraId="7B3E8CA1" w14:textId="77777777" w:rsidTr="007B35BB">
        <w:trPr>
          <w:trHeight w:val="189"/>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4B873F4A"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1E93DFB6"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29FA1D30"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29A606A8" w14:textId="77777777" w:rsidR="007B35BB" w:rsidRPr="00F72CD4" w:rsidRDefault="007B35BB" w:rsidP="000D2D5A">
      <w:pPr>
        <w:rPr>
          <w:rFonts w:eastAsia="SimSun"/>
        </w:rPr>
      </w:pPr>
    </w:p>
    <w:p w14:paraId="615A32C5" w14:textId="77777777" w:rsidR="007B35BB" w:rsidRPr="00F72CD4" w:rsidRDefault="007B35BB" w:rsidP="000D2D5A">
      <w:r w:rsidRPr="00F72CD4">
        <w:t>The normative reference for this requirement is TS 38.101-4 [5], clause 5.2.3.2.11.</w:t>
      </w:r>
    </w:p>
    <w:p w14:paraId="5C5AA44E" w14:textId="40B52D40" w:rsidR="007B35BB" w:rsidRPr="00F72CD4" w:rsidRDefault="007B35BB" w:rsidP="00D1288A">
      <w:pPr>
        <w:pStyle w:val="Heading6"/>
      </w:pPr>
      <w:bookmarkStart w:id="1080" w:name="_Toc75790011"/>
      <w:bookmarkStart w:id="1081" w:name="_Toc84264690"/>
      <w:bookmarkStart w:id="1082" w:name="_Toc90560832"/>
      <w:r w:rsidRPr="00F72CD4">
        <w:t>5.2.3.2.11_1</w:t>
      </w:r>
      <w:r w:rsidRPr="00F72CD4">
        <w:tab/>
      </w:r>
      <w:bookmarkEnd w:id="1080"/>
      <w:bookmarkEnd w:id="1081"/>
      <w:bookmarkEnd w:id="1082"/>
      <w:r w:rsidR="00F134EF" w:rsidRPr="00F72CD4">
        <w:t>4Rx TDD FR1 PDSCH Single-DCI based SDM scheme performance - 2x4 MIMO for both SA and NSA</w:t>
      </w:r>
    </w:p>
    <w:p w14:paraId="60155A12" w14:textId="77777777" w:rsidR="007B35BB" w:rsidRPr="00F72CD4" w:rsidRDefault="007B35BB" w:rsidP="007B35BB">
      <w:pPr>
        <w:pStyle w:val="H6"/>
      </w:pPr>
      <w:r w:rsidRPr="00F72CD4">
        <w:t>5.2.3.2.11_1.1</w:t>
      </w:r>
      <w:r w:rsidRPr="00F72CD4">
        <w:tab/>
        <w:t>Test purpose</w:t>
      </w:r>
    </w:p>
    <w:p w14:paraId="2E2D5DB3" w14:textId="77777777" w:rsidR="007B35BB" w:rsidRPr="00F72CD4" w:rsidRDefault="007B35BB" w:rsidP="000D2D5A">
      <w:r w:rsidRPr="00F72CD4">
        <w:t xml:space="preserve">To verify </w:t>
      </w:r>
      <w:r w:rsidRPr="00F72CD4">
        <w:rPr>
          <w:rFonts w:eastAsia="SimSun"/>
        </w:rPr>
        <w:t>the PDSCH performance with Single-DCI based SDM scheme under 4 receive antenna conditions</w:t>
      </w:r>
      <w:r w:rsidRPr="00F72CD4">
        <w:t>.</w:t>
      </w:r>
    </w:p>
    <w:p w14:paraId="1D706ADB" w14:textId="77777777" w:rsidR="007B35BB" w:rsidRPr="00F72CD4" w:rsidRDefault="007B35BB" w:rsidP="007B35BB">
      <w:pPr>
        <w:pStyle w:val="H6"/>
      </w:pPr>
      <w:r w:rsidRPr="00F72CD4">
        <w:t>5.2.3.2.11_1.2</w:t>
      </w:r>
      <w:r w:rsidRPr="00F72CD4">
        <w:tab/>
        <w:t>Test applicability</w:t>
      </w:r>
    </w:p>
    <w:p w14:paraId="7CC00A54" w14:textId="77777777" w:rsidR="007B35BB" w:rsidRPr="00F72CD4" w:rsidRDefault="007B35BB" w:rsidP="000D2D5A">
      <w:r w:rsidRPr="00F72CD4">
        <w:t xml:space="preserve">Test applies to all types of NR UE release 16 and forward supporting capability IE </w:t>
      </w:r>
      <w:r w:rsidRPr="00F72CD4">
        <w:rPr>
          <w:i/>
        </w:rPr>
        <w:t>singleDCI-SDM-scheme-r16</w:t>
      </w:r>
      <w:r w:rsidRPr="00F72CD4">
        <w:t>.</w:t>
      </w:r>
    </w:p>
    <w:p w14:paraId="6E593040" w14:textId="77777777" w:rsidR="007B35BB" w:rsidRPr="00F72CD4" w:rsidRDefault="007B35BB" w:rsidP="007B35BB">
      <w:pPr>
        <w:pStyle w:val="H6"/>
      </w:pPr>
      <w:r w:rsidRPr="00F72CD4">
        <w:t>5.2.3.2.11_1.3</w:t>
      </w:r>
      <w:r w:rsidRPr="00F72CD4">
        <w:tab/>
        <w:t>Test description</w:t>
      </w:r>
    </w:p>
    <w:p w14:paraId="6E9CEB47" w14:textId="77777777" w:rsidR="007B35BB" w:rsidRPr="00F72CD4" w:rsidRDefault="007B35BB" w:rsidP="007B35BB">
      <w:pPr>
        <w:pStyle w:val="H6"/>
      </w:pPr>
      <w:r w:rsidRPr="00F72CD4">
        <w:t>5.2.3.2.11_1.3.1</w:t>
      </w:r>
      <w:r w:rsidRPr="00F72CD4">
        <w:tab/>
        <w:t>Initial conditions</w:t>
      </w:r>
    </w:p>
    <w:p w14:paraId="14FAEF84"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79C36401"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57E07E63" w14:textId="77777777" w:rsidR="007B35BB" w:rsidRPr="00F72CD4" w:rsidRDefault="007B35BB" w:rsidP="000D2D5A">
      <w:r w:rsidRPr="00F72CD4">
        <w:t>Configurations of PDSCH and PDCCH before measurement are specified in Annex C.</w:t>
      </w:r>
    </w:p>
    <w:p w14:paraId="5A5D77E7" w14:textId="77777777" w:rsidR="007B35BB" w:rsidRPr="00F72CD4" w:rsidRDefault="007B35BB" w:rsidP="000D2D5A">
      <w:r w:rsidRPr="00F72CD4">
        <w:t>Test Environment: Normal, as defined in TS 38.508-1 [6] clause 4.1.</w:t>
      </w:r>
    </w:p>
    <w:p w14:paraId="4ECDADE3" w14:textId="29822C3A" w:rsidR="007B35BB" w:rsidRPr="00F72CD4" w:rsidRDefault="007B35BB" w:rsidP="000D2D5A">
      <w:r w:rsidRPr="00F72CD4">
        <w:t xml:space="preserve">Frequencies to be tested: Mid Range, as defined in TS 38.508-1 [6] clause </w:t>
      </w:r>
      <w:r w:rsidR="005A7246" w:rsidRPr="00F72CD4">
        <w:t>5.2.2</w:t>
      </w:r>
      <w:r w:rsidRPr="00F72CD4">
        <w:t>.</w:t>
      </w:r>
    </w:p>
    <w:p w14:paraId="4394B68E" w14:textId="77777777" w:rsidR="007B35BB" w:rsidRPr="00F72CD4" w:rsidRDefault="007B35BB" w:rsidP="000D2D5A">
      <w:r w:rsidRPr="00F72CD4">
        <w:t>For EN-DC within FR1 operation, setup the LTE link according to Annex D</w:t>
      </w:r>
    </w:p>
    <w:p w14:paraId="3B2C3E4D" w14:textId="0F886BD3"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9E34FF" w:rsidRPr="00F72CD4">
        <w:t>4</w:t>
      </w:r>
      <w:r w:rsidRPr="00F72CD4">
        <w:t xml:space="preserve"> for TE diagram and section A.3.2 for UE diagram.</w:t>
      </w:r>
    </w:p>
    <w:p w14:paraId="2B5EEC36" w14:textId="77777777" w:rsidR="007B35BB" w:rsidRPr="00F72CD4" w:rsidRDefault="007B35BB" w:rsidP="000D2D5A">
      <w:pPr>
        <w:pStyle w:val="B1"/>
      </w:pPr>
      <w:r w:rsidRPr="00F72CD4">
        <w:t>2.</w:t>
      </w:r>
      <w:r w:rsidRPr="00F72CD4">
        <w:tab/>
        <w:t>The parameter settings for the cell are set up according to Table 5.2-1, Table 5.2.3.2.11.0-2 and Table 5.2.3.2.11.0-3 as appropriate.</w:t>
      </w:r>
    </w:p>
    <w:p w14:paraId="73989E18"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40F5EDB0" w14:textId="77777777" w:rsidR="007B35BB" w:rsidRPr="00F72CD4" w:rsidRDefault="007B35BB" w:rsidP="000D2D5A">
      <w:pPr>
        <w:pStyle w:val="B1"/>
      </w:pPr>
      <w:r w:rsidRPr="00F72CD4">
        <w:t>4.</w:t>
      </w:r>
      <w:r w:rsidRPr="00F72CD4">
        <w:tab/>
        <w:t>Propagation conditions are set according to Annex B.0.</w:t>
      </w:r>
    </w:p>
    <w:p w14:paraId="35AC533A"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iCs/>
        </w:rPr>
        <w:t>Connected without release On,</w:t>
      </w:r>
      <w:r w:rsidRPr="00F72CD4">
        <w:t xml:space="preserve"> Test Mode</w:t>
      </w:r>
      <w:r w:rsidRPr="00F72CD4">
        <w:rPr>
          <w:i/>
          <w:iCs/>
        </w:rPr>
        <w:t xml:space="preserve"> On </w:t>
      </w:r>
      <w:r w:rsidRPr="00F72CD4">
        <w:t xml:space="preserve">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w:t>
      </w:r>
      <w:r w:rsidRPr="00F72CD4">
        <w:rPr>
          <w:i/>
          <w:iCs/>
        </w:rPr>
        <w:t xml:space="preserve">, </w:t>
      </w:r>
      <w:r w:rsidRPr="00F72CD4">
        <w:t>for NSA according to TS 38.508-1 [6] clause 4.5. Message contents are defined in clause 5.2.3.2.11_1.3.3.</w:t>
      </w:r>
    </w:p>
    <w:p w14:paraId="2F01AD31" w14:textId="77777777" w:rsidR="007B35BB" w:rsidRPr="00F72CD4" w:rsidRDefault="007B35BB" w:rsidP="007B35BB">
      <w:pPr>
        <w:pStyle w:val="H6"/>
      </w:pPr>
      <w:r w:rsidRPr="00F72CD4">
        <w:t>5.2.3.2.11_1.3.2</w:t>
      </w:r>
      <w:r w:rsidRPr="00F72CD4">
        <w:tab/>
        <w:t>Test procedure</w:t>
      </w:r>
    </w:p>
    <w:p w14:paraId="6E5DF176" w14:textId="77777777" w:rsidR="007B35BB" w:rsidRPr="00F72CD4" w:rsidRDefault="007B35BB" w:rsidP="000D2D5A">
      <w:pPr>
        <w:pStyle w:val="B1"/>
      </w:pPr>
      <w:r w:rsidRPr="00F72CD4">
        <w:t>1.</w:t>
      </w:r>
      <w:r w:rsidRPr="00F72CD4">
        <w:tab/>
        <w:t>SS transmits PDSCH via PDCCH DCI format 1_1 for C_RNTI to transmit the DL RMC according to Table 5.2.3.2.11_1.3.4-1. The SS sends downlink MAC padding bits on the DL RMC.</w:t>
      </w:r>
    </w:p>
    <w:p w14:paraId="250532B5" w14:textId="77777777" w:rsidR="007B35BB" w:rsidRPr="00F72CD4" w:rsidRDefault="007B35BB" w:rsidP="000D2D5A">
      <w:pPr>
        <w:pStyle w:val="B1"/>
      </w:pPr>
      <w:r w:rsidRPr="00F72CD4">
        <w:t>2.</w:t>
      </w:r>
      <w:r w:rsidRPr="00F72CD4">
        <w:tab/>
        <w:t>Set the parameters of the bandwidth, MCS, reference channel, the propagation condition, the correlation matrix and the SNR according to Table 5.2.3.2.11_1.3.4-1.</w:t>
      </w:r>
    </w:p>
    <w:p w14:paraId="53770087" w14:textId="77777777" w:rsidR="007B35BB" w:rsidRPr="00F72CD4" w:rsidRDefault="007B35BB" w:rsidP="000D2D5A">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175C0C6B" w14:textId="77777777" w:rsidR="007B35BB" w:rsidRPr="00F72CD4" w:rsidRDefault="007B35BB" w:rsidP="000D2D5A">
      <w:pPr>
        <w:pStyle w:val="B1"/>
      </w:pPr>
      <w:r w:rsidRPr="00F72CD4">
        <w:t>4.</w:t>
      </w:r>
      <w:r w:rsidRPr="00F72CD4">
        <w:tab/>
        <w:t>Repeat steps from 1 to 3 for each subtest in Table 5.2.3.2.11_1.3.4-1 as appropriate.</w:t>
      </w:r>
    </w:p>
    <w:p w14:paraId="41552263" w14:textId="77777777" w:rsidR="007B35BB" w:rsidRPr="00F72CD4" w:rsidRDefault="007B35BB" w:rsidP="007B35BB">
      <w:pPr>
        <w:pStyle w:val="H6"/>
      </w:pPr>
      <w:r w:rsidRPr="00F72CD4">
        <w:t>5.2.3.2.11_1.3.3</w:t>
      </w:r>
      <w:r w:rsidRPr="00F72CD4">
        <w:tab/>
        <w:t>Message contents</w:t>
      </w:r>
    </w:p>
    <w:p w14:paraId="7A150EAC" w14:textId="77777777" w:rsidR="007B35BB" w:rsidRPr="00F72CD4" w:rsidRDefault="007B35BB" w:rsidP="007B35BB">
      <w:pPr>
        <w:pStyle w:val="H6"/>
      </w:pPr>
      <w:r w:rsidRPr="00F72CD4">
        <w:t>5.2.3.2.11_1.3.3_1</w:t>
      </w:r>
      <w:r w:rsidRPr="00F72CD4">
        <w:tab/>
        <w:t>Message exceptions for SA</w:t>
      </w:r>
    </w:p>
    <w:p w14:paraId="14E0CD1B" w14:textId="77777777" w:rsidR="007B35BB" w:rsidRPr="00F72CD4" w:rsidRDefault="007B35BB" w:rsidP="000D2D5A">
      <w:r w:rsidRPr="00F72CD4">
        <w:t>As defined in clause 5.4.2 of TS 38.508-1 [6] with the following exceptions:</w:t>
      </w:r>
    </w:p>
    <w:p w14:paraId="0F293896" w14:textId="77777777" w:rsidR="007B35BB" w:rsidRPr="00F72CD4" w:rsidRDefault="007B35BB" w:rsidP="000D2D5A">
      <w:pPr>
        <w:pStyle w:val="TH"/>
      </w:pPr>
      <w:r w:rsidRPr="00F72CD4">
        <w:t>Table 5.2.3.2.11_1.3.3_1-1: Physical layer parameters for DCI format 1_1</w:t>
      </w:r>
    </w:p>
    <w:tbl>
      <w:tblPr>
        <w:tblW w:w="0" w:type="auto"/>
        <w:jc w:val="center"/>
        <w:tblLayout w:type="fixed"/>
        <w:tblLook w:val="04A0" w:firstRow="1" w:lastRow="0" w:firstColumn="1" w:lastColumn="0" w:noHBand="0" w:noVBand="1"/>
      </w:tblPr>
      <w:tblGrid>
        <w:gridCol w:w="3620"/>
        <w:gridCol w:w="3402"/>
        <w:gridCol w:w="993"/>
        <w:gridCol w:w="1805"/>
      </w:tblGrid>
      <w:tr w:rsidR="007B35BB" w:rsidRPr="00F72CD4" w14:paraId="50504AC1" w14:textId="77777777" w:rsidTr="007B35BB">
        <w:trPr>
          <w:cantSplit/>
          <w:jc w:val="center"/>
        </w:trPr>
        <w:tc>
          <w:tcPr>
            <w:tcW w:w="9820" w:type="dxa"/>
            <w:gridSpan w:val="4"/>
            <w:tcBorders>
              <w:top w:val="single" w:sz="4" w:space="0" w:color="auto"/>
              <w:left w:val="single" w:sz="4" w:space="0" w:color="auto"/>
              <w:bottom w:val="single" w:sz="4" w:space="0" w:color="auto"/>
              <w:right w:val="single" w:sz="4" w:space="0" w:color="auto"/>
            </w:tcBorders>
            <w:noWrap/>
            <w:hideMark/>
          </w:tcPr>
          <w:p w14:paraId="3B6C99AD" w14:textId="77777777" w:rsidR="007B35BB" w:rsidRPr="00F72CD4" w:rsidRDefault="007B35BB" w:rsidP="000D2D5A">
            <w:pPr>
              <w:pStyle w:val="TAL"/>
            </w:pPr>
            <w:r w:rsidRPr="00F72CD4">
              <w:t>Derivation Path: TS 38.508-1 [6], Table 4.3.6.1.2.2-1</w:t>
            </w:r>
          </w:p>
        </w:tc>
      </w:tr>
      <w:tr w:rsidR="007B35BB" w:rsidRPr="00F72CD4" w14:paraId="526F0616" w14:textId="77777777" w:rsidTr="007B35BB">
        <w:trPr>
          <w:cantSplit/>
          <w:jc w:val="center"/>
        </w:trPr>
        <w:tc>
          <w:tcPr>
            <w:tcW w:w="3620" w:type="dxa"/>
            <w:tcBorders>
              <w:top w:val="single" w:sz="4" w:space="0" w:color="auto"/>
              <w:left w:val="single" w:sz="4" w:space="0" w:color="auto"/>
              <w:bottom w:val="single" w:sz="4" w:space="0" w:color="auto"/>
              <w:right w:val="single" w:sz="4" w:space="0" w:color="auto"/>
            </w:tcBorders>
            <w:noWrap/>
            <w:hideMark/>
          </w:tcPr>
          <w:p w14:paraId="33509DD7" w14:textId="77777777" w:rsidR="007B35BB" w:rsidRPr="00F72CD4" w:rsidRDefault="007B35BB" w:rsidP="000D2D5A">
            <w:pPr>
              <w:pStyle w:val="TAH"/>
            </w:pPr>
            <w:r w:rsidRPr="00F72CD4">
              <w:t>Parameter</w:t>
            </w:r>
          </w:p>
        </w:tc>
        <w:tc>
          <w:tcPr>
            <w:tcW w:w="3402" w:type="dxa"/>
            <w:tcBorders>
              <w:top w:val="single" w:sz="4" w:space="0" w:color="auto"/>
              <w:left w:val="nil"/>
              <w:bottom w:val="single" w:sz="4" w:space="0" w:color="auto"/>
              <w:right w:val="single" w:sz="4" w:space="0" w:color="auto"/>
            </w:tcBorders>
            <w:noWrap/>
            <w:hideMark/>
          </w:tcPr>
          <w:p w14:paraId="36C3FEC6" w14:textId="77777777" w:rsidR="007B35BB" w:rsidRPr="00F72CD4" w:rsidRDefault="007B35BB" w:rsidP="000D2D5A">
            <w:pPr>
              <w:pStyle w:val="TAH"/>
            </w:pPr>
            <w:r w:rsidRPr="00F72CD4">
              <w:t>Value</w:t>
            </w:r>
          </w:p>
        </w:tc>
        <w:tc>
          <w:tcPr>
            <w:tcW w:w="993" w:type="dxa"/>
            <w:tcBorders>
              <w:top w:val="single" w:sz="4" w:space="0" w:color="auto"/>
              <w:left w:val="nil"/>
              <w:bottom w:val="single" w:sz="4" w:space="0" w:color="auto"/>
              <w:right w:val="single" w:sz="4" w:space="0" w:color="auto"/>
            </w:tcBorders>
            <w:noWrap/>
            <w:hideMark/>
          </w:tcPr>
          <w:p w14:paraId="1811B837" w14:textId="77777777" w:rsidR="007B35BB" w:rsidRPr="00F72CD4" w:rsidRDefault="007B35BB" w:rsidP="000D2D5A">
            <w:pPr>
              <w:pStyle w:val="TAH"/>
            </w:pPr>
            <w:r w:rsidRPr="00F72CD4">
              <w:t>Value in binary</w:t>
            </w:r>
          </w:p>
        </w:tc>
        <w:tc>
          <w:tcPr>
            <w:tcW w:w="1805" w:type="dxa"/>
            <w:tcBorders>
              <w:top w:val="single" w:sz="4" w:space="0" w:color="auto"/>
              <w:left w:val="nil"/>
              <w:bottom w:val="single" w:sz="4" w:space="0" w:color="auto"/>
              <w:right w:val="single" w:sz="4" w:space="0" w:color="auto"/>
            </w:tcBorders>
            <w:hideMark/>
          </w:tcPr>
          <w:p w14:paraId="7AD4D7FD" w14:textId="77777777" w:rsidR="007B35BB" w:rsidRPr="00F72CD4" w:rsidRDefault="007B35BB" w:rsidP="000D2D5A">
            <w:pPr>
              <w:pStyle w:val="TAH"/>
            </w:pPr>
            <w:r w:rsidRPr="00F72CD4">
              <w:t>Condition</w:t>
            </w:r>
          </w:p>
        </w:tc>
      </w:tr>
      <w:tr w:rsidR="007B35BB" w:rsidRPr="00F72CD4" w14:paraId="39CC6E2D" w14:textId="77777777" w:rsidTr="007B35BB">
        <w:trPr>
          <w:cantSplit/>
          <w:jc w:val="center"/>
        </w:trPr>
        <w:tc>
          <w:tcPr>
            <w:tcW w:w="3620" w:type="dxa"/>
            <w:tcBorders>
              <w:top w:val="single" w:sz="4" w:space="0" w:color="auto"/>
              <w:left w:val="single" w:sz="4" w:space="0" w:color="auto"/>
              <w:bottom w:val="single" w:sz="4" w:space="0" w:color="auto"/>
              <w:right w:val="single" w:sz="4" w:space="0" w:color="auto"/>
            </w:tcBorders>
            <w:hideMark/>
          </w:tcPr>
          <w:p w14:paraId="08495988" w14:textId="77777777" w:rsidR="007B35BB" w:rsidRPr="00F72CD4" w:rsidRDefault="007B35BB" w:rsidP="000D2D5A">
            <w:pPr>
              <w:pStyle w:val="TAL"/>
              <w:rPr>
                <w:lang w:eastAsia="zh-CN"/>
              </w:rPr>
            </w:pPr>
            <w:r w:rsidRPr="00F72CD4">
              <w:t>Antenna port(s)</w:t>
            </w:r>
          </w:p>
        </w:tc>
        <w:tc>
          <w:tcPr>
            <w:tcW w:w="3402" w:type="dxa"/>
            <w:tcBorders>
              <w:top w:val="nil"/>
              <w:left w:val="nil"/>
              <w:bottom w:val="single" w:sz="4" w:space="0" w:color="auto"/>
              <w:right w:val="single" w:sz="4" w:space="0" w:color="auto"/>
            </w:tcBorders>
            <w:noWrap/>
            <w:hideMark/>
          </w:tcPr>
          <w:p w14:paraId="00FC5A3A" w14:textId="77777777" w:rsidR="007B35BB" w:rsidRPr="00F72CD4" w:rsidRDefault="007B35BB" w:rsidP="000D2D5A">
            <w:pPr>
              <w:pStyle w:val="TAL"/>
            </w:pPr>
            <w:r w:rsidRPr="00F72CD4">
              <w:t>DMRS port 0 and 2</w:t>
            </w:r>
          </w:p>
        </w:tc>
        <w:tc>
          <w:tcPr>
            <w:tcW w:w="993" w:type="dxa"/>
            <w:tcBorders>
              <w:top w:val="nil"/>
              <w:left w:val="nil"/>
              <w:bottom w:val="single" w:sz="4" w:space="0" w:color="auto"/>
              <w:right w:val="single" w:sz="4" w:space="0" w:color="auto"/>
            </w:tcBorders>
            <w:noWrap/>
            <w:hideMark/>
          </w:tcPr>
          <w:p w14:paraId="6C1E0FCD" w14:textId="77777777" w:rsidR="007B35BB" w:rsidRPr="00F72CD4" w:rsidRDefault="007B35BB" w:rsidP="000D2D5A">
            <w:pPr>
              <w:pStyle w:val="TAC"/>
            </w:pPr>
            <w:r w:rsidRPr="00F72CD4">
              <w:t>“1011”</w:t>
            </w:r>
          </w:p>
        </w:tc>
        <w:tc>
          <w:tcPr>
            <w:tcW w:w="1805" w:type="dxa"/>
            <w:tcBorders>
              <w:top w:val="nil"/>
              <w:left w:val="nil"/>
              <w:bottom w:val="single" w:sz="4" w:space="0" w:color="auto"/>
              <w:right w:val="single" w:sz="4" w:space="0" w:color="auto"/>
            </w:tcBorders>
          </w:tcPr>
          <w:p w14:paraId="5851162C" w14:textId="77777777" w:rsidR="007B35BB" w:rsidRPr="00F72CD4" w:rsidRDefault="007B35BB" w:rsidP="000D2D5A">
            <w:pPr>
              <w:pStyle w:val="TAC"/>
            </w:pPr>
          </w:p>
        </w:tc>
      </w:tr>
      <w:tr w:rsidR="007B35BB" w:rsidRPr="00F72CD4" w14:paraId="4BA51971" w14:textId="77777777" w:rsidTr="007B35BB">
        <w:trPr>
          <w:cantSplit/>
          <w:jc w:val="center"/>
        </w:trPr>
        <w:tc>
          <w:tcPr>
            <w:tcW w:w="3620" w:type="dxa"/>
            <w:tcBorders>
              <w:top w:val="nil"/>
              <w:left w:val="single" w:sz="4" w:space="0" w:color="auto"/>
              <w:bottom w:val="single" w:sz="4" w:space="0" w:color="auto"/>
              <w:right w:val="single" w:sz="4" w:space="0" w:color="auto"/>
            </w:tcBorders>
            <w:hideMark/>
          </w:tcPr>
          <w:p w14:paraId="72AB862B" w14:textId="77777777" w:rsidR="007B35BB" w:rsidRPr="00F72CD4" w:rsidRDefault="007B35BB" w:rsidP="000D2D5A">
            <w:pPr>
              <w:pStyle w:val="TAL"/>
              <w:rPr>
                <w:lang w:eastAsia="zh-CN"/>
              </w:rPr>
            </w:pPr>
            <w:r w:rsidRPr="00F72CD4">
              <w:rPr>
                <w:lang w:eastAsia="zh-CN"/>
              </w:rPr>
              <w:t>Transmission configuration indication</w:t>
            </w:r>
          </w:p>
        </w:tc>
        <w:tc>
          <w:tcPr>
            <w:tcW w:w="3402" w:type="dxa"/>
            <w:tcBorders>
              <w:top w:val="nil"/>
              <w:left w:val="nil"/>
              <w:bottom w:val="single" w:sz="4" w:space="0" w:color="auto"/>
              <w:right w:val="single" w:sz="4" w:space="0" w:color="auto"/>
            </w:tcBorders>
            <w:noWrap/>
            <w:hideMark/>
          </w:tcPr>
          <w:p w14:paraId="394706F3" w14:textId="77777777" w:rsidR="007B35BB" w:rsidRPr="00F72CD4" w:rsidRDefault="007B35BB" w:rsidP="000D2D5A">
            <w:pPr>
              <w:pStyle w:val="TAL"/>
            </w:pPr>
            <w:r w:rsidRPr="00F72CD4">
              <w:t>TCI state 1 and 2</w:t>
            </w:r>
          </w:p>
        </w:tc>
        <w:tc>
          <w:tcPr>
            <w:tcW w:w="993" w:type="dxa"/>
            <w:tcBorders>
              <w:top w:val="nil"/>
              <w:left w:val="nil"/>
              <w:bottom w:val="single" w:sz="4" w:space="0" w:color="auto"/>
              <w:right w:val="single" w:sz="4" w:space="0" w:color="auto"/>
            </w:tcBorders>
            <w:noWrap/>
            <w:hideMark/>
          </w:tcPr>
          <w:p w14:paraId="74E25E55" w14:textId="77777777" w:rsidR="007B35BB" w:rsidRPr="00F72CD4" w:rsidRDefault="007B35BB" w:rsidP="000D2D5A">
            <w:pPr>
              <w:pStyle w:val="TAC"/>
            </w:pPr>
            <w:r w:rsidRPr="00F72CD4">
              <w:t>“000”</w:t>
            </w:r>
          </w:p>
        </w:tc>
        <w:tc>
          <w:tcPr>
            <w:tcW w:w="1805" w:type="dxa"/>
            <w:tcBorders>
              <w:top w:val="nil"/>
              <w:left w:val="nil"/>
              <w:bottom w:val="single" w:sz="4" w:space="0" w:color="auto"/>
              <w:right w:val="single" w:sz="4" w:space="0" w:color="auto"/>
            </w:tcBorders>
          </w:tcPr>
          <w:p w14:paraId="2B49DCB7" w14:textId="77777777" w:rsidR="007B35BB" w:rsidRPr="00F72CD4" w:rsidRDefault="007B35BB" w:rsidP="000D2D5A">
            <w:pPr>
              <w:pStyle w:val="TAC"/>
            </w:pPr>
          </w:p>
        </w:tc>
      </w:tr>
    </w:tbl>
    <w:p w14:paraId="17CDF066" w14:textId="77777777" w:rsidR="007B35BB" w:rsidRPr="00F72CD4" w:rsidRDefault="007B35BB" w:rsidP="000D2D5A"/>
    <w:p w14:paraId="528C458E" w14:textId="77777777" w:rsidR="007B35BB" w:rsidRPr="00F72CD4" w:rsidRDefault="007B35BB" w:rsidP="000D2D5A">
      <w:pPr>
        <w:pStyle w:val="TH"/>
      </w:pPr>
      <w:r w:rsidRPr="00F72CD4">
        <w:t xml:space="preserve">Table 5.2.3.2.11_1.3.3_1-2: </w:t>
      </w:r>
      <w:r w:rsidRPr="00F72CD4">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641A132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A5543E2" w14:textId="77777777" w:rsidR="007B35BB" w:rsidRPr="00F72CD4" w:rsidRDefault="007B35BB" w:rsidP="000D2D5A">
            <w:pPr>
              <w:pStyle w:val="TAL"/>
            </w:pPr>
            <w:r w:rsidRPr="00F72CD4">
              <w:t>Derivation Path: TS 38.508-1 [6], Table 4.6.3-19</w:t>
            </w:r>
          </w:p>
        </w:tc>
      </w:tr>
      <w:tr w:rsidR="007B35BB" w:rsidRPr="00F72CD4" w14:paraId="5BA168F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5CFDFB"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5885EFA"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7BB059A9"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376C951E" w14:textId="77777777" w:rsidR="007B35BB" w:rsidRPr="00F72CD4" w:rsidRDefault="007B35BB" w:rsidP="000D2D5A">
            <w:pPr>
              <w:pStyle w:val="TAH"/>
            </w:pPr>
            <w:r w:rsidRPr="00F72CD4">
              <w:t>Condition</w:t>
            </w:r>
          </w:p>
        </w:tc>
      </w:tr>
      <w:tr w:rsidR="007B35BB" w:rsidRPr="00F72CD4" w14:paraId="293BE9F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44364D" w14:textId="77777777" w:rsidR="007B35BB" w:rsidRPr="00F72CD4" w:rsidRDefault="007B35BB" w:rsidP="000D2D5A">
            <w:pPr>
              <w:pStyle w:val="TAL"/>
            </w:pPr>
            <w:r w:rsidRPr="00F72CD4">
              <w:t xml:space="preserve">CellGroup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05E403C4"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177116E0"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68874A57" w14:textId="77777777" w:rsidR="007B35BB" w:rsidRPr="00F72CD4" w:rsidRDefault="007B35BB" w:rsidP="000D2D5A"/>
        </w:tc>
      </w:tr>
      <w:tr w:rsidR="007B35BB" w:rsidRPr="00F72CD4" w14:paraId="4EB6BEF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8A591A" w14:textId="77777777" w:rsidR="007B35BB" w:rsidRPr="00F72CD4" w:rsidRDefault="007B35BB" w:rsidP="000D2D5A">
            <w:pPr>
              <w:pStyle w:val="TAL"/>
            </w:pPr>
            <w:r w:rsidRPr="00F72CD4">
              <w:rPr>
                <w:lang w:eastAsia="zh-CN"/>
              </w:rPr>
              <w:t xml:space="preserve">  </w:t>
            </w:r>
            <w:r w:rsidRPr="00F72CD4">
              <w:t xml:space="preserve">simultaneousTCI-UpdateList1-r16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8892E23"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1BBB99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9CB1379" w14:textId="77777777" w:rsidR="007B35BB" w:rsidRPr="00F72CD4" w:rsidRDefault="007B35BB" w:rsidP="000D2D5A">
            <w:pPr>
              <w:pStyle w:val="TAL"/>
              <w:rPr>
                <w:rFonts w:eastAsia="MS Gothic"/>
              </w:rPr>
            </w:pPr>
          </w:p>
        </w:tc>
      </w:tr>
      <w:tr w:rsidR="007B35BB" w:rsidRPr="00F72CD4" w14:paraId="4EF68E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C97B99" w14:textId="77777777" w:rsidR="007B35BB" w:rsidRPr="00F72CD4" w:rsidRDefault="007B35BB" w:rsidP="000D2D5A">
            <w:pPr>
              <w:pStyle w:val="TAL"/>
            </w:pPr>
            <w:r w:rsidRPr="00F72CD4">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7397834E" w14:textId="77777777" w:rsidR="007B35BB" w:rsidRPr="00F72CD4" w:rsidRDefault="007B35BB" w:rsidP="000D2D5A">
            <w:pPr>
              <w:pStyle w:val="TAL"/>
              <w:rPr>
                <w:rFonts w:cs="Arial"/>
                <w:kern w:val="2"/>
                <w:szCs w:val="18"/>
              </w:rPr>
            </w:pPr>
            <w:r w:rsidRPr="00F72CD4">
              <w:t>ServCellIndex</w:t>
            </w:r>
          </w:p>
        </w:tc>
        <w:tc>
          <w:tcPr>
            <w:tcW w:w="1129" w:type="dxa"/>
            <w:tcBorders>
              <w:top w:val="single" w:sz="4" w:space="0" w:color="auto"/>
              <w:left w:val="single" w:sz="4" w:space="0" w:color="auto"/>
              <w:bottom w:val="single" w:sz="4" w:space="0" w:color="auto"/>
              <w:right w:val="single" w:sz="4" w:space="0" w:color="auto"/>
            </w:tcBorders>
          </w:tcPr>
          <w:p w14:paraId="169548AA"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8116903" w14:textId="77777777" w:rsidR="007B35BB" w:rsidRPr="00F72CD4" w:rsidRDefault="007B35BB" w:rsidP="000D2D5A">
            <w:pPr>
              <w:pStyle w:val="TAL"/>
              <w:rPr>
                <w:rFonts w:eastAsia="MS Gothic"/>
              </w:rPr>
            </w:pPr>
          </w:p>
        </w:tc>
      </w:tr>
      <w:tr w:rsidR="007B35BB" w:rsidRPr="00F72CD4" w14:paraId="0D98F29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3BEF84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0473B0C"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37B0F5E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1AD58D43" w14:textId="77777777" w:rsidR="007B35BB" w:rsidRPr="00F72CD4" w:rsidRDefault="007B35BB" w:rsidP="000D2D5A">
            <w:pPr>
              <w:pStyle w:val="TAL"/>
              <w:rPr>
                <w:rFonts w:eastAsia="MS Gothic"/>
              </w:rPr>
            </w:pPr>
          </w:p>
        </w:tc>
      </w:tr>
      <w:tr w:rsidR="007B35BB" w:rsidRPr="00F72CD4" w14:paraId="45E94DB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FA088D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CAE7A1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1C8ECA5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F4C9AA" w14:textId="77777777" w:rsidR="007B35BB" w:rsidRPr="00F72CD4" w:rsidRDefault="007B35BB" w:rsidP="000D2D5A">
            <w:pPr>
              <w:pStyle w:val="TAL"/>
            </w:pPr>
          </w:p>
        </w:tc>
      </w:tr>
    </w:tbl>
    <w:p w14:paraId="2257EA02" w14:textId="77777777" w:rsidR="007B35BB" w:rsidRPr="00F72CD4" w:rsidRDefault="007B35BB" w:rsidP="000D2D5A"/>
    <w:p w14:paraId="21B917DC" w14:textId="77777777" w:rsidR="007B35BB" w:rsidRPr="00F72CD4" w:rsidRDefault="007B35BB" w:rsidP="000D2D5A">
      <w:pPr>
        <w:pStyle w:val="TH"/>
      </w:pPr>
      <w:r w:rsidRPr="00F72CD4">
        <w:t xml:space="preserve">Table 5.2.3.2.11_1.3.3_1-3: </w:t>
      </w:r>
      <w:r w:rsidRPr="00F72CD4">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0D01361B"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4D51130" w14:textId="77777777" w:rsidR="007B35BB" w:rsidRPr="00F72CD4" w:rsidRDefault="007B35BB" w:rsidP="000D2D5A">
            <w:pPr>
              <w:pStyle w:val="TAL"/>
            </w:pPr>
            <w:r w:rsidRPr="00F72CD4">
              <w:t>Derivation Path: TS 38.508-1 [6], Table 4.6.3-28</w:t>
            </w:r>
          </w:p>
        </w:tc>
      </w:tr>
      <w:tr w:rsidR="007B35BB" w:rsidRPr="00F72CD4" w14:paraId="63F016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857138"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45528CA"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20AB71B"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501F82F7" w14:textId="77777777" w:rsidR="007B35BB" w:rsidRPr="00F72CD4" w:rsidRDefault="007B35BB" w:rsidP="000D2D5A">
            <w:pPr>
              <w:pStyle w:val="TAH"/>
            </w:pPr>
            <w:r w:rsidRPr="00F72CD4">
              <w:t>Condition</w:t>
            </w:r>
          </w:p>
        </w:tc>
      </w:tr>
      <w:tr w:rsidR="007B35BB" w:rsidRPr="00F72CD4" w14:paraId="2EC81F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A56F23"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hideMark/>
          </w:tcPr>
          <w:p w14:paraId="41A54BB6"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7D564F3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732A09D5" w14:textId="77777777" w:rsidR="007B35BB" w:rsidRPr="00F72CD4" w:rsidRDefault="007B35BB" w:rsidP="000D2D5A"/>
        </w:tc>
      </w:tr>
      <w:tr w:rsidR="007B35BB" w:rsidRPr="00F72CD4" w14:paraId="7498900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61B3E1" w14:textId="77777777" w:rsidR="007B35BB" w:rsidRPr="00F72CD4" w:rsidRDefault="007B35BB" w:rsidP="000D2D5A">
            <w:pPr>
              <w:pStyle w:val="TAL"/>
              <w:rPr>
                <w:color w:val="808080"/>
              </w:rPr>
            </w:pPr>
            <w:r w:rsidRPr="00F72CD4">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153E9C1A" w14:textId="77777777" w:rsidR="007B35BB" w:rsidRPr="00F72CD4" w:rsidRDefault="007B35BB" w:rsidP="000D2D5A">
            <w:pPr>
              <w:pStyle w:val="TAL"/>
            </w:pPr>
            <w:r w:rsidRPr="00F72CD4">
              <w:t>enabled</w:t>
            </w:r>
          </w:p>
        </w:tc>
        <w:tc>
          <w:tcPr>
            <w:tcW w:w="1129" w:type="dxa"/>
            <w:tcBorders>
              <w:top w:val="single" w:sz="4" w:space="0" w:color="auto"/>
              <w:left w:val="single" w:sz="4" w:space="0" w:color="auto"/>
              <w:bottom w:val="single" w:sz="4" w:space="0" w:color="auto"/>
              <w:right w:val="single" w:sz="4" w:space="0" w:color="auto"/>
            </w:tcBorders>
          </w:tcPr>
          <w:p w14:paraId="1DF7515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3F90DF0" w14:textId="77777777" w:rsidR="007B35BB" w:rsidRPr="00F72CD4" w:rsidRDefault="007B35BB" w:rsidP="000D2D5A">
            <w:pPr>
              <w:pStyle w:val="TAL"/>
            </w:pPr>
          </w:p>
        </w:tc>
      </w:tr>
      <w:tr w:rsidR="007B35BB" w:rsidRPr="00F72CD4" w14:paraId="12406A6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D9F5DF"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3BA2EC7"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8A135B3"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B95F0B8" w14:textId="77777777" w:rsidR="007B35BB" w:rsidRPr="00F72CD4" w:rsidRDefault="007B35BB" w:rsidP="000D2D5A">
            <w:pPr>
              <w:pStyle w:val="TAL"/>
            </w:pPr>
          </w:p>
        </w:tc>
      </w:tr>
    </w:tbl>
    <w:p w14:paraId="4C3EEE06" w14:textId="77777777" w:rsidR="007B35BB" w:rsidRPr="00F72CD4" w:rsidRDefault="007B35BB" w:rsidP="000D2D5A"/>
    <w:p w14:paraId="253E38A5" w14:textId="77777777" w:rsidR="007B35BB" w:rsidRPr="00F72CD4" w:rsidRDefault="007B35BB" w:rsidP="000D2D5A">
      <w:pPr>
        <w:pStyle w:val="TH"/>
      </w:pPr>
      <w:r w:rsidRPr="00F72CD4">
        <w:t xml:space="preserve">Table 5.2.3.2.11_1.3.3_1-4: </w:t>
      </w:r>
      <w:r w:rsidRPr="00F72CD4">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B35BB" w:rsidRPr="00F72CD4" w14:paraId="7BEA21F8"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F0FCAF6" w14:textId="77777777" w:rsidR="007B35BB" w:rsidRPr="00F72CD4" w:rsidRDefault="007B35BB" w:rsidP="000D2D5A">
            <w:pPr>
              <w:pStyle w:val="TAL"/>
            </w:pPr>
            <w:r w:rsidRPr="00F72CD4">
              <w:t>Derivation Path: TS 38.508-1 [6], Table 4.6.3-100</w:t>
            </w:r>
          </w:p>
        </w:tc>
      </w:tr>
      <w:tr w:rsidR="007B35BB" w:rsidRPr="00F72CD4" w14:paraId="30A71B5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2628CB"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2F7DDC5" w14:textId="77777777" w:rsidR="007B35BB" w:rsidRPr="00F72CD4" w:rsidRDefault="007B35BB" w:rsidP="000D2D5A">
            <w:pPr>
              <w:pStyle w:val="TAH"/>
            </w:pPr>
            <w:r w:rsidRPr="00F72CD4">
              <w:t>Value/remark</w:t>
            </w:r>
          </w:p>
        </w:tc>
        <w:tc>
          <w:tcPr>
            <w:tcW w:w="1129" w:type="dxa"/>
            <w:tcBorders>
              <w:top w:val="single" w:sz="4" w:space="0" w:color="auto"/>
              <w:left w:val="single" w:sz="4" w:space="0" w:color="auto"/>
              <w:bottom w:val="single" w:sz="4" w:space="0" w:color="auto"/>
              <w:right w:val="single" w:sz="4" w:space="0" w:color="auto"/>
            </w:tcBorders>
            <w:hideMark/>
          </w:tcPr>
          <w:p w14:paraId="6A03A93A" w14:textId="77777777" w:rsidR="007B35BB" w:rsidRPr="00F72CD4" w:rsidRDefault="007B35BB" w:rsidP="000D2D5A">
            <w:pPr>
              <w:pStyle w:val="TAH"/>
            </w:pPr>
            <w:r w:rsidRPr="00F72CD4">
              <w:t>Comment</w:t>
            </w:r>
          </w:p>
        </w:tc>
        <w:tc>
          <w:tcPr>
            <w:tcW w:w="1817" w:type="dxa"/>
            <w:tcBorders>
              <w:top w:val="single" w:sz="4" w:space="0" w:color="auto"/>
              <w:left w:val="single" w:sz="4" w:space="0" w:color="auto"/>
              <w:bottom w:val="single" w:sz="4" w:space="0" w:color="auto"/>
              <w:right w:val="single" w:sz="4" w:space="0" w:color="auto"/>
            </w:tcBorders>
            <w:hideMark/>
          </w:tcPr>
          <w:p w14:paraId="29800E08" w14:textId="77777777" w:rsidR="007B35BB" w:rsidRPr="00F72CD4" w:rsidRDefault="007B35BB" w:rsidP="000D2D5A">
            <w:pPr>
              <w:pStyle w:val="TAH"/>
            </w:pPr>
            <w:r w:rsidRPr="00F72CD4">
              <w:t>Condition</w:t>
            </w:r>
          </w:p>
        </w:tc>
      </w:tr>
      <w:tr w:rsidR="007B35BB" w:rsidRPr="00F72CD4" w14:paraId="42E463F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D037DD" w14:textId="77777777" w:rsidR="007B35BB" w:rsidRPr="00F72CD4" w:rsidRDefault="007B35BB" w:rsidP="000D2D5A">
            <w:pPr>
              <w:pStyle w:val="TAL"/>
            </w:pPr>
            <w:r w:rsidRPr="00F72CD4">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6FFBE4A9" w14:textId="77777777" w:rsidR="007B35BB" w:rsidRPr="00F72CD4" w:rsidRDefault="007B35BB" w:rsidP="000D2D5A"/>
        </w:tc>
        <w:tc>
          <w:tcPr>
            <w:tcW w:w="1129" w:type="dxa"/>
            <w:tcBorders>
              <w:top w:val="single" w:sz="4" w:space="0" w:color="auto"/>
              <w:left w:val="single" w:sz="4" w:space="0" w:color="auto"/>
              <w:bottom w:val="single" w:sz="4" w:space="0" w:color="auto"/>
              <w:right w:val="single" w:sz="4" w:space="0" w:color="auto"/>
            </w:tcBorders>
          </w:tcPr>
          <w:p w14:paraId="2D801D42"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26EF3C2D" w14:textId="77777777" w:rsidR="007B35BB" w:rsidRPr="00F72CD4" w:rsidRDefault="007B35BB" w:rsidP="000D2D5A"/>
        </w:tc>
      </w:tr>
      <w:tr w:rsidR="007B35BB" w:rsidRPr="00F72CD4" w14:paraId="73CD2CB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DBB77F" w14:textId="77777777" w:rsidR="007B35BB" w:rsidRPr="00F72CD4" w:rsidRDefault="007B35BB" w:rsidP="000D2D5A">
            <w:pPr>
              <w:pStyle w:val="TAL"/>
            </w:pPr>
            <w:r w:rsidRPr="00F72CD4">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5E1B68E3" w14:textId="77777777" w:rsidR="007B35BB" w:rsidRPr="00F72CD4" w:rsidRDefault="007B35BB" w:rsidP="000D2D5A">
            <w:pPr>
              <w:pStyle w:val="TAL"/>
              <w:rPr>
                <w:rFonts w:cs="Arial"/>
                <w:kern w:val="2"/>
                <w:szCs w:val="18"/>
              </w:rPr>
            </w:pPr>
            <w:r w:rsidRPr="00F72CD4">
              <w:t>2 entries</w:t>
            </w:r>
          </w:p>
        </w:tc>
        <w:tc>
          <w:tcPr>
            <w:tcW w:w="1129" w:type="dxa"/>
            <w:tcBorders>
              <w:top w:val="single" w:sz="4" w:space="0" w:color="auto"/>
              <w:left w:val="single" w:sz="4" w:space="0" w:color="auto"/>
              <w:bottom w:val="single" w:sz="4" w:space="0" w:color="auto"/>
              <w:right w:val="single" w:sz="4" w:space="0" w:color="auto"/>
            </w:tcBorders>
          </w:tcPr>
          <w:p w14:paraId="5C93BFEE"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B36E3C8" w14:textId="77777777" w:rsidR="007B35BB" w:rsidRPr="00F72CD4" w:rsidRDefault="007B35BB" w:rsidP="000D2D5A">
            <w:pPr>
              <w:pStyle w:val="TAL"/>
              <w:rPr>
                <w:rFonts w:eastAsia="MS Gothic"/>
              </w:rPr>
            </w:pPr>
          </w:p>
        </w:tc>
      </w:tr>
      <w:tr w:rsidR="007B35BB" w:rsidRPr="00F72CD4" w14:paraId="74E887E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399079" w14:textId="77777777" w:rsidR="007B35BB" w:rsidRPr="00F72CD4" w:rsidRDefault="007B35BB" w:rsidP="000D2D5A">
            <w:pPr>
              <w:pStyle w:val="TAL"/>
            </w:pPr>
            <w:r w:rsidRPr="00F72CD4">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38682EBA" w14:textId="77777777" w:rsidR="007B35BB" w:rsidRPr="00F72CD4" w:rsidRDefault="007B35BB" w:rsidP="000D2D5A">
            <w:pPr>
              <w:pStyle w:val="TAL"/>
              <w:rPr>
                <w:rFonts w:cs="Arial"/>
                <w:kern w:val="2"/>
                <w:szCs w:val="18"/>
              </w:rPr>
            </w:pPr>
            <w:r w:rsidRPr="00F72CD4">
              <w:rPr>
                <w:i/>
              </w:rPr>
              <w:t>TCI-State</w:t>
            </w:r>
            <w:r w:rsidRPr="00F72CD4">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0FD554F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6292E79" w14:textId="77777777" w:rsidR="007B35BB" w:rsidRPr="00F72CD4" w:rsidRDefault="007B35BB" w:rsidP="000D2D5A">
            <w:pPr>
              <w:pStyle w:val="TAL"/>
              <w:rPr>
                <w:rFonts w:eastAsia="MS Gothic"/>
              </w:rPr>
            </w:pPr>
          </w:p>
        </w:tc>
      </w:tr>
      <w:tr w:rsidR="007B35BB" w:rsidRPr="00F72CD4" w14:paraId="0C0296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B2D914" w14:textId="77777777" w:rsidR="007B35BB" w:rsidRPr="00F72CD4" w:rsidRDefault="007B35BB" w:rsidP="000D2D5A">
            <w:pPr>
              <w:pStyle w:val="TAL"/>
            </w:pPr>
            <w:r w:rsidRPr="00F72CD4">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433E893D" w14:textId="77777777" w:rsidR="007B35BB" w:rsidRPr="00F72CD4" w:rsidRDefault="007B35BB" w:rsidP="000D2D5A">
            <w:pPr>
              <w:pStyle w:val="TAL"/>
              <w:rPr>
                <w:rFonts w:cs="Arial"/>
                <w:kern w:val="2"/>
                <w:szCs w:val="18"/>
              </w:rPr>
            </w:pPr>
            <w:r w:rsidRPr="00F72CD4">
              <w:rPr>
                <w:i/>
              </w:rPr>
              <w:t>TCI-State</w:t>
            </w:r>
            <w:r w:rsidRPr="00F72CD4">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5123D31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6666ACDD" w14:textId="77777777" w:rsidR="007B35BB" w:rsidRPr="00F72CD4" w:rsidRDefault="007B35BB" w:rsidP="000D2D5A">
            <w:pPr>
              <w:pStyle w:val="TAL"/>
              <w:rPr>
                <w:rFonts w:eastAsia="MS Gothic"/>
              </w:rPr>
            </w:pPr>
          </w:p>
        </w:tc>
      </w:tr>
      <w:tr w:rsidR="007B35BB" w:rsidRPr="00F72CD4" w14:paraId="153666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4F6632" w14:textId="77777777" w:rsidR="007B35BB" w:rsidRPr="00F72CD4" w:rsidRDefault="007B35BB" w:rsidP="000D2D5A">
            <w:pPr>
              <w:pStyle w:val="TAL"/>
            </w:pPr>
            <w:r w:rsidRPr="00F72CD4">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33106208" w14:textId="77777777" w:rsidR="007B35BB" w:rsidRPr="00F72CD4" w:rsidRDefault="007B35BB" w:rsidP="000D2D5A">
            <w:pPr>
              <w:pStyle w:val="TAL"/>
            </w:pPr>
            <w:r w:rsidRPr="00F72CD4">
              <w:rPr>
                <w:i/>
              </w:rPr>
              <w:t>TCI-State</w:t>
            </w:r>
            <w:r w:rsidRPr="00F72CD4">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168DACE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542E7474" w14:textId="77777777" w:rsidR="007B35BB" w:rsidRPr="00F72CD4" w:rsidRDefault="007B35BB" w:rsidP="000D2D5A">
            <w:pPr>
              <w:pStyle w:val="TAL"/>
              <w:rPr>
                <w:rFonts w:eastAsia="MS Gothic"/>
              </w:rPr>
            </w:pPr>
          </w:p>
        </w:tc>
      </w:tr>
      <w:tr w:rsidR="007B35BB" w:rsidRPr="00F72CD4" w14:paraId="6B892FC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31565F5"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6F545E4"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4A870628"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39040D90" w14:textId="77777777" w:rsidR="007B35BB" w:rsidRPr="00F72CD4" w:rsidRDefault="007B35BB" w:rsidP="000D2D5A">
            <w:pPr>
              <w:pStyle w:val="TAL"/>
              <w:rPr>
                <w:rFonts w:eastAsia="MS Gothic"/>
              </w:rPr>
            </w:pPr>
          </w:p>
        </w:tc>
      </w:tr>
      <w:tr w:rsidR="007B35BB" w:rsidRPr="00F72CD4" w14:paraId="30D436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FA65F9" w14:textId="77777777" w:rsidR="007B35BB" w:rsidRPr="00F72CD4" w:rsidRDefault="007B35BB" w:rsidP="000D2D5A">
            <w:pPr>
              <w:pStyle w:val="TAL"/>
            </w:pPr>
            <w:r w:rsidRPr="00F72CD4">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0926A700" w14:textId="77777777" w:rsidR="007B35BB" w:rsidRPr="00F72CD4" w:rsidRDefault="007B35BB" w:rsidP="000D2D5A">
            <w:pPr>
              <w:pStyle w:val="TAL"/>
              <w:rPr>
                <w:rFonts w:cs="Arial"/>
                <w:kern w:val="2"/>
                <w:szCs w:val="18"/>
              </w:rPr>
            </w:pPr>
            <w:r w:rsidRPr="00F72CD4">
              <w:t>config2</w:t>
            </w:r>
          </w:p>
        </w:tc>
        <w:tc>
          <w:tcPr>
            <w:tcW w:w="1129" w:type="dxa"/>
            <w:tcBorders>
              <w:top w:val="single" w:sz="4" w:space="0" w:color="auto"/>
              <w:left w:val="single" w:sz="4" w:space="0" w:color="auto"/>
              <w:bottom w:val="single" w:sz="4" w:space="0" w:color="auto"/>
              <w:right w:val="single" w:sz="4" w:space="0" w:color="auto"/>
            </w:tcBorders>
          </w:tcPr>
          <w:p w14:paraId="2AE15E8D"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2F51FDD" w14:textId="77777777" w:rsidR="007B35BB" w:rsidRPr="00F72CD4" w:rsidRDefault="007B35BB" w:rsidP="000D2D5A">
            <w:pPr>
              <w:pStyle w:val="TAL"/>
              <w:rPr>
                <w:rFonts w:eastAsia="MS Gothic"/>
              </w:rPr>
            </w:pPr>
          </w:p>
        </w:tc>
      </w:tr>
      <w:tr w:rsidR="007B35BB" w:rsidRPr="00F72CD4" w14:paraId="7CA440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3DB42F" w14:textId="77777777" w:rsidR="007B35BB" w:rsidRPr="00F72CD4" w:rsidRDefault="007B35BB" w:rsidP="000D2D5A">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52365DAB"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AB446D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410F2250" w14:textId="77777777" w:rsidR="007B35BB" w:rsidRPr="00F72CD4" w:rsidRDefault="007B35BB" w:rsidP="000D2D5A">
            <w:pPr>
              <w:pStyle w:val="TAL"/>
              <w:rPr>
                <w:rFonts w:eastAsia="MS Gothic"/>
              </w:rPr>
            </w:pPr>
          </w:p>
        </w:tc>
      </w:tr>
      <w:tr w:rsidR="007B35BB" w:rsidRPr="00F72CD4" w14:paraId="7B92B59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4504F3" w14:textId="77777777" w:rsidR="007B35BB" w:rsidRPr="00F72CD4" w:rsidRDefault="007B35BB" w:rsidP="000D2D5A">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26DBB2B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56431E1"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FDA7A4C" w14:textId="77777777" w:rsidR="007B35BB" w:rsidRPr="00F72CD4" w:rsidRDefault="007B35BB" w:rsidP="000D2D5A">
            <w:pPr>
              <w:pStyle w:val="TAL"/>
              <w:rPr>
                <w:rFonts w:eastAsia="MS Gothic"/>
              </w:rPr>
            </w:pPr>
          </w:p>
        </w:tc>
      </w:tr>
      <w:tr w:rsidR="007B35BB" w:rsidRPr="00F72CD4" w14:paraId="0F2C8E2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4D1E9F" w14:textId="77777777" w:rsidR="007B35BB" w:rsidRPr="00F72CD4" w:rsidRDefault="007B35BB" w:rsidP="000D2D5A">
            <w:pPr>
              <w:pStyle w:val="TAL"/>
            </w:pPr>
            <w:r w:rsidRPr="00F72CD4">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179C9F98" w14:textId="77777777" w:rsidR="007B35BB" w:rsidRPr="00F72CD4" w:rsidRDefault="007B35BB" w:rsidP="000D2D5A">
            <w:pPr>
              <w:pStyle w:val="TAL"/>
              <w:rPr>
                <w:rFonts w:cs="Arial"/>
                <w:kern w:val="2"/>
                <w:szCs w:val="18"/>
              </w:rPr>
            </w:pPr>
            <w:r w:rsidRPr="00F72CD4">
              <w:t>Not present</w:t>
            </w:r>
          </w:p>
        </w:tc>
        <w:tc>
          <w:tcPr>
            <w:tcW w:w="1129" w:type="dxa"/>
            <w:tcBorders>
              <w:top w:val="single" w:sz="4" w:space="0" w:color="auto"/>
              <w:left w:val="single" w:sz="4" w:space="0" w:color="auto"/>
              <w:bottom w:val="single" w:sz="4" w:space="0" w:color="auto"/>
              <w:right w:val="single" w:sz="4" w:space="0" w:color="auto"/>
            </w:tcBorders>
          </w:tcPr>
          <w:p w14:paraId="6EA337EC"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6A5514C" w14:textId="77777777" w:rsidR="007B35BB" w:rsidRPr="00F72CD4" w:rsidRDefault="007B35BB" w:rsidP="000D2D5A">
            <w:pPr>
              <w:pStyle w:val="TAL"/>
              <w:rPr>
                <w:rFonts w:eastAsia="MS Gothic"/>
              </w:rPr>
            </w:pPr>
          </w:p>
        </w:tc>
      </w:tr>
      <w:tr w:rsidR="007B35BB" w:rsidRPr="00F72CD4" w14:paraId="5D0D6AD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55405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091ED7F"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0950FB34"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02C1BA1C" w14:textId="77777777" w:rsidR="007B35BB" w:rsidRPr="00F72CD4" w:rsidRDefault="007B35BB" w:rsidP="000D2D5A">
            <w:pPr>
              <w:pStyle w:val="TAL"/>
              <w:rPr>
                <w:rFonts w:eastAsia="MS Gothic"/>
              </w:rPr>
            </w:pPr>
          </w:p>
        </w:tc>
      </w:tr>
      <w:tr w:rsidR="007B35BB" w:rsidRPr="00F72CD4" w14:paraId="77BB1EE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C86317"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08E67E9"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62352777"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2C37E78F" w14:textId="77777777" w:rsidR="007B35BB" w:rsidRPr="00F72CD4" w:rsidRDefault="007B35BB" w:rsidP="000D2D5A">
            <w:pPr>
              <w:pStyle w:val="TAL"/>
            </w:pPr>
          </w:p>
        </w:tc>
      </w:tr>
      <w:tr w:rsidR="007B35BB" w:rsidRPr="00F72CD4" w14:paraId="0FB360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9E8353" w14:textId="77777777" w:rsidR="007B35BB" w:rsidRPr="00F72CD4" w:rsidRDefault="007B35BB" w:rsidP="000D2D5A">
            <w:pPr>
              <w:pStyle w:val="TAL"/>
              <w:rPr>
                <w:lang w:eastAsia="zh-CN"/>
              </w:rPr>
            </w:pPr>
            <w:r w:rsidRPr="00F72CD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C20F286" w14:textId="77777777" w:rsidR="007B35BB" w:rsidRPr="00F72CD4" w:rsidRDefault="007B35BB" w:rsidP="000D2D5A">
            <w:pPr>
              <w:pStyle w:val="TAL"/>
            </w:pPr>
          </w:p>
        </w:tc>
        <w:tc>
          <w:tcPr>
            <w:tcW w:w="1129" w:type="dxa"/>
            <w:tcBorders>
              <w:top w:val="single" w:sz="4" w:space="0" w:color="auto"/>
              <w:left w:val="single" w:sz="4" w:space="0" w:color="auto"/>
              <w:bottom w:val="single" w:sz="4" w:space="0" w:color="auto"/>
              <w:right w:val="single" w:sz="4" w:space="0" w:color="auto"/>
            </w:tcBorders>
          </w:tcPr>
          <w:p w14:paraId="5704E3AF" w14:textId="77777777" w:rsidR="007B35BB" w:rsidRPr="00F72CD4" w:rsidRDefault="007B35BB" w:rsidP="000D2D5A">
            <w:pPr>
              <w:pStyle w:val="TAL"/>
            </w:pPr>
          </w:p>
        </w:tc>
        <w:tc>
          <w:tcPr>
            <w:tcW w:w="1817" w:type="dxa"/>
            <w:tcBorders>
              <w:top w:val="single" w:sz="4" w:space="0" w:color="auto"/>
              <w:left w:val="single" w:sz="4" w:space="0" w:color="auto"/>
              <w:bottom w:val="single" w:sz="4" w:space="0" w:color="auto"/>
              <w:right w:val="single" w:sz="4" w:space="0" w:color="auto"/>
            </w:tcBorders>
          </w:tcPr>
          <w:p w14:paraId="719F84B7" w14:textId="77777777" w:rsidR="007B35BB" w:rsidRPr="00F72CD4" w:rsidRDefault="007B35BB" w:rsidP="000D2D5A">
            <w:pPr>
              <w:pStyle w:val="TAL"/>
            </w:pPr>
          </w:p>
        </w:tc>
      </w:tr>
    </w:tbl>
    <w:p w14:paraId="6F770C8F" w14:textId="77777777" w:rsidR="007B35BB" w:rsidRPr="00F72CD4" w:rsidRDefault="007B35BB" w:rsidP="000D2D5A"/>
    <w:p w14:paraId="4529B000" w14:textId="77777777" w:rsidR="007B35BB" w:rsidRPr="00F72CD4" w:rsidRDefault="007B35BB" w:rsidP="000D2D5A">
      <w:pPr>
        <w:pStyle w:val="TH"/>
      </w:pPr>
      <w:r w:rsidRPr="00F72CD4">
        <w:t xml:space="preserve">Table 5.2.3.2.11_1.3.3_1-5: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7B35BB" w:rsidRPr="00F72CD4" w14:paraId="3E037465"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B51D91F" w14:textId="77777777" w:rsidR="007B35BB" w:rsidRPr="00F72CD4" w:rsidRDefault="007B35BB" w:rsidP="000D2D5A">
            <w:pPr>
              <w:pStyle w:val="TAL"/>
            </w:pPr>
            <w:r w:rsidRPr="00F72CD4">
              <w:t>Derivation Path: TS 38.508-1 [6], Table 4.6.3-190</w:t>
            </w:r>
          </w:p>
        </w:tc>
      </w:tr>
      <w:tr w:rsidR="007B35BB" w:rsidRPr="00F72CD4" w14:paraId="6D4C3C7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952388"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580CDE7" w14:textId="77777777" w:rsidR="007B35BB" w:rsidRPr="00F72CD4" w:rsidRDefault="007B35BB" w:rsidP="000D2D5A">
            <w:pPr>
              <w:pStyle w:val="TAH"/>
            </w:pPr>
            <w:r w:rsidRPr="00F72CD4">
              <w:t>Value/remark</w:t>
            </w:r>
          </w:p>
        </w:tc>
        <w:tc>
          <w:tcPr>
            <w:tcW w:w="1555" w:type="dxa"/>
            <w:tcBorders>
              <w:top w:val="single" w:sz="4" w:space="0" w:color="auto"/>
              <w:left w:val="single" w:sz="4" w:space="0" w:color="auto"/>
              <w:bottom w:val="single" w:sz="4" w:space="0" w:color="auto"/>
              <w:right w:val="single" w:sz="4" w:space="0" w:color="auto"/>
            </w:tcBorders>
            <w:hideMark/>
          </w:tcPr>
          <w:p w14:paraId="19680B49" w14:textId="77777777" w:rsidR="007B35BB" w:rsidRPr="00F72CD4" w:rsidRDefault="007B35BB" w:rsidP="000D2D5A">
            <w:pPr>
              <w:pStyle w:val="TAH"/>
            </w:pPr>
            <w:r w:rsidRPr="00F72CD4">
              <w:t>Comment</w:t>
            </w:r>
          </w:p>
        </w:tc>
        <w:tc>
          <w:tcPr>
            <w:tcW w:w="1391" w:type="dxa"/>
            <w:tcBorders>
              <w:top w:val="single" w:sz="4" w:space="0" w:color="auto"/>
              <w:left w:val="single" w:sz="4" w:space="0" w:color="auto"/>
              <w:bottom w:val="single" w:sz="4" w:space="0" w:color="auto"/>
              <w:right w:val="single" w:sz="4" w:space="0" w:color="auto"/>
            </w:tcBorders>
            <w:hideMark/>
          </w:tcPr>
          <w:p w14:paraId="4785A65E" w14:textId="77777777" w:rsidR="007B35BB" w:rsidRPr="00F72CD4" w:rsidRDefault="007B35BB" w:rsidP="000D2D5A">
            <w:pPr>
              <w:pStyle w:val="TAH"/>
            </w:pPr>
            <w:r w:rsidRPr="00F72CD4">
              <w:t>Condition</w:t>
            </w:r>
          </w:p>
        </w:tc>
      </w:tr>
      <w:tr w:rsidR="007B35BB" w:rsidRPr="00F72CD4" w14:paraId="48088A8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0B9672C" w14:textId="77777777" w:rsidR="007B35BB" w:rsidRPr="00F72CD4" w:rsidRDefault="007B35BB" w:rsidP="000D2D5A">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03B7BBDC"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3AAE953A"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69FB5A6" w14:textId="77777777" w:rsidR="007B35BB" w:rsidRPr="00F72CD4" w:rsidRDefault="007B35BB" w:rsidP="000D2D5A"/>
        </w:tc>
      </w:tr>
      <w:tr w:rsidR="007B35BB" w:rsidRPr="00F72CD4" w14:paraId="59AEB614" w14:textId="77777777" w:rsidTr="007B35BB">
        <w:tc>
          <w:tcPr>
            <w:tcW w:w="4536" w:type="dxa"/>
            <w:tcBorders>
              <w:top w:val="single" w:sz="4" w:space="0" w:color="auto"/>
              <w:left w:val="single" w:sz="4" w:space="0" w:color="auto"/>
              <w:bottom w:val="nil"/>
              <w:right w:val="single" w:sz="4" w:space="0" w:color="auto"/>
            </w:tcBorders>
            <w:hideMark/>
          </w:tcPr>
          <w:p w14:paraId="0AB6519B" w14:textId="77777777" w:rsidR="007B35BB" w:rsidRPr="00F72CD4" w:rsidRDefault="007B35BB" w:rsidP="000D2D5A">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F655984" w14:textId="77777777" w:rsidR="007B35BB" w:rsidRPr="00F72CD4" w:rsidRDefault="007B35BB" w:rsidP="000D2D5A">
            <w:pPr>
              <w:pStyle w:val="TAL"/>
            </w:pPr>
            <w:r w:rsidRPr="00F72CD4">
              <w:t>0</w:t>
            </w:r>
          </w:p>
        </w:tc>
        <w:tc>
          <w:tcPr>
            <w:tcW w:w="1555" w:type="dxa"/>
            <w:tcBorders>
              <w:top w:val="single" w:sz="4" w:space="0" w:color="auto"/>
              <w:left w:val="single" w:sz="4" w:space="0" w:color="auto"/>
              <w:bottom w:val="single" w:sz="4" w:space="0" w:color="auto"/>
              <w:right w:val="single" w:sz="4" w:space="0" w:color="auto"/>
            </w:tcBorders>
          </w:tcPr>
          <w:p w14:paraId="3E27C4E4"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6B9318D" w14:textId="77777777" w:rsidR="007B35BB" w:rsidRPr="00F72CD4" w:rsidRDefault="007B35BB" w:rsidP="000D2D5A">
            <w:pPr>
              <w:pStyle w:val="TAL"/>
            </w:pPr>
            <w:r w:rsidRPr="00F72CD4">
              <w:t>TCI-state-0</w:t>
            </w:r>
          </w:p>
        </w:tc>
      </w:tr>
      <w:tr w:rsidR="007B35BB" w:rsidRPr="00F72CD4" w14:paraId="6A183245" w14:textId="77777777" w:rsidTr="007B35BB">
        <w:tc>
          <w:tcPr>
            <w:tcW w:w="4536" w:type="dxa"/>
            <w:tcBorders>
              <w:top w:val="nil"/>
              <w:left w:val="single" w:sz="4" w:space="0" w:color="auto"/>
              <w:bottom w:val="nil"/>
              <w:right w:val="single" w:sz="4" w:space="0" w:color="auto"/>
            </w:tcBorders>
          </w:tcPr>
          <w:p w14:paraId="1E8BFE86"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7BB02BAD" w14:textId="77777777" w:rsidR="007B35BB" w:rsidRPr="00F72CD4" w:rsidRDefault="007B35BB" w:rsidP="000D2D5A">
            <w:pPr>
              <w:pStyle w:val="TAL"/>
              <w:rPr>
                <w:lang w:eastAsia="zh-CN"/>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3088734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DBA2B33" w14:textId="77777777" w:rsidR="007B35BB" w:rsidRPr="00F72CD4" w:rsidRDefault="007B35BB" w:rsidP="000D2D5A">
            <w:pPr>
              <w:pStyle w:val="TAL"/>
            </w:pPr>
            <w:r w:rsidRPr="00F72CD4">
              <w:t>TCI-state-1</w:t>
            </w:r>
          </w:p>
        </w:tc>
      </w:tr>
      <w:tr w:rsidR="007B35BB" w:rsidRPr="00F72CD4" w14:paraId="13D8C6AB" w14:textId="77777777" w:rsidTr="007B35BB">
        <w:tc>
          <w:tcPr>
            <w:tcW w:w="4536" w:type="dxa"/>
            <w:tcBorders>
              <w:top w:val="nil"/>
              <w:left w:val="single" w:sz="4" w:space="0" w:color="auto"/>
              <w:bottom w:val="single" w:sz="4" w:space="0" w:color="auto"/>
              <w:right w:val="single" w:sz="4" w:space="0" w:color="auto"/>
            </w:tcBorders>
          </w:tcPr>
          <w:p w14:paraId="3D4D6CE4"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E5728EA" w14:textId="77777777" w:rsidR="007B35BB" w:rsidRPr="00F72CD4" w:rsidRDefault="007B35BB" w:rsidP="000D2D5A">
            <w:pPr>
              <w:pStyle w:val="TAL"/>
              <w:rPr>
                <w:lang w:eastAsia="zh-CN"/>
              </w:rPr>
            </w:pPr>
            <w:r w:rsidRPr="00F72CD4">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50C97ACA"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C7872CB" w14:textId="77777777" w:rsidR="007B35BB" w:rsidRPr="00F72CD4" w:rsidRDefault="007B35BB" w:rsidP="000D2D5A">
            <w:pPr>
              <w:pStyle w:val="TAL"/>
            </w:pPr>
            <w:r w:rsidRPr="00F72CD4">
              <w:t>TCI-state-2</w:t>
            </w:r>
          </w:p>
        </w:tc>
      </w:tr>
      <w:tr w:rsidR="007B35BB" w:rsidRPr="00F72CD4" w14:paraId="552BA2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4A3754" w14:textId="77777777" w:rsidR="007B35BB" w:rsidRPr="00F72CD4" w:rsidRDefault="007B35BB" w:rsidP="000D2D5A">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0398DFA"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3B08580F"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4A26FFAE" w14:textId="77777777" w:rsidR="007B35BB" w:rsidRPr="00F72CD4" w:rsidRDefault="007B35BB" w:rsidP="000D2D5A">
            <w:pPr>
              <w:pStyle w:val="TAL"/>
            </w:pPr>
          </w:p>
        </w:tc>
      </w:tr>
      <w:tr w:rsidR="007B35BB" w:rsidRPr="00F72CD4" w14:paraId="6BC7A2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FF74D8" w14:textId="77777777" w:rsidR="007B35BB" w:rsidRPr="00F72CD4" w:rsidRDefault="007B35BB" w:rsidP="000D2D5A">
            <w:pPr>
              <w:pStyle w:val="TAL"/>
            </w:pPr>
            <w:r w:rsidRPr="00F72CD4">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34322D67"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0404A55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41476A59" w14:textId="77777777" w:rsidR="007B35BB" w:rsidRPr="00F72CD4" w:rsidRDefault="007B35BB" w:rsidP="000D2D5A">
            <w:pPr>
              <w:pStyle w:val="TAL"/>
              <w:rPr>
                <w:rFonts w:eastAsia="MS Gothic"/>
              </w:rPr>
            </w:pPr>
          </w:p>
        </w:tc>
      </w:tr>
      <w:tr w:rsidR="007B35BB" w:rsidRPr="00F72CD4" w14:paraId="5832DCD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A6CF33" w14:textId="77777777" w:rsidR="007B35BB" w:rsidRPr="00F72CD4" w:rsidRDefault="007B35BB" w:rsidP="000D2D5A">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6E67D2C8" w14:textId="77777777" w:rsidR="007B35BB" w:rsidRPr="00F72CD4" w:rsidRDefault="007B35BB" w:rsidP="000D2D5A">
            <w:pPr>
              <w:pStyle w:val="TAL"/>
              <w:rPr>
                <w:rFonts w:cs="Arial"/>
                <w:kern w:val="2"/>
                <w:szCs w:val="18"/>
              </w:rPr>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200E3B2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5CFFB0EA" w14:textId="77777777" w:rsidR="007B35BB" w:rsidRPr="00F72CD4" w:rsidRDefault="007B35BB" w:rsidP="000D2D5A">
            <w:pPr>
              <w:pStyle w:val="TAL"/>
              <w:rPr>
                <w:rFonts w:eastAsia="MS Gothic"/>
              </w:rPr>
            </w:pPr>
          </w:p>
        </w:tc>
      </w:tr>
      <w:tr w:rsidR="007B35BB" w:rsidRPr="00F72CD4" w14:paraId="586EFA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502503" w14:textId="77777777" w:rsidR="007B35BB" w:rsidRPr="00F72CD4" w:rsidRDefault="007B35BB" w:rsidP="000D2D5A">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47A8C14D" w14:textId="77777777" w:rsidR="007B35BB" w:rsidRPr="00F72CD4" w:rsidRDefault="007B35BB" w:rsidP="000D2D5A"/>
        </w:tc>
        <w:tc>
          <w:tcPr>
            <w:tcW w:w="1555" w:type="dxa"/>
            <w:tcBorders>
              <w:top w:val="single" w:sz="4" w:space="0" w:color="auto"/>
              <w:left w:val="single" w:sz="4" w:space="0" w:color="auto"/>
              <w:bottom w:val="single" w:sz="4" w:space="0" w:color="auto"/>
              <w:right w:val="single" w:sz="4" w:space="0" w:color="auto"/>
            </w:tcBorders>
          </w:tcPr>
          <w:p w14:paraId="300C7F5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A7CFFD2" w14:textId="77777777" w:rsidR="007B35BB" w:rsidRPr="00F72CD4" w:rsidRDefault="007B35BB" w:rsidP="000D2D5A">
            <w:pPr>
              <w:pStyle w:val="TAL"/>
              <w:rPr>
                <w:rFonts w:eastAsia="MS Gothic"/>
              </w:rPr>
            </w:pPr>
          </w:p>
        </w:tc>
      </w:tr>
      <w:tr w:rsidR="007B35BB" w:rsidRPr="00F72CD4" w14:paraId="017D6C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87FB9C" w14:textId="77777777" w:rsidR="007B35BB" w:rsidRPr="00F72CD4" w:rsidRDefault="007B35BB" w:rsidP="000D2D5A">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5FCC5521" w14:textId="77777777" w:rsidR="007B35BB" w:rsidRPr="00F72CD4" w:rsidRDefault="007B35BB" w:rsidP="000D2D5A">
            <w:pPr>
              <w:pStyle w:val="TAL"/>
              <w:rPr>
                <w:lang w:eastAsia="zh-CN"/>
              </w:rPr>
            </w:pPr>
            <w:r w:rsidRPr="00F72CD4">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3CEABB70"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4259979" w14:textId="77777777" w:rsidR="007B35BB" w:rsidRPr="00F72CD4" w:rsidRDefault="007B35BB" w:rsidP="000D2D5A">
            <w:pPr>
              <w:pStyle w:val="TAL"/>
              <w:rPr>
                <w:lang w:eastAsia="zh-CN"/>
              </w:rPr>
            </w:pPr>
            <w:r w:rsidRPr="00F72CD4">
              <w:rPr>
                <w:lang w:eastAsia="zh-CN"/>
              </w:rPr>
              <w:t>TCI-state-0</w:t>
            </w:r>
          </w:p>
        </w:tc>
      </w:tr>
      <w:tr w:rsidR="007B35BB" w:rsidRPr="00F72CD4" w14:paraId="378BC813" w14:textId="77777777" w:rsidTr="007B35BB">
        <w:tc>
          <w:tcPr>
            <w:tcW w:w="4536" w:type="dxa"/>
            <w:tcBorders>
              <w:top w:val="single" w:sz="4" w:space="0" w:color="auto"/>
              <w:left w:val="single" w:sz="4" w:space="0" w:color="auto"/>
              <w:bottom w:val="nil"/>
              <w:right w:val="single" w:sz="4" w:space="0" w:color="auto"/>
            </w:tcBorders>
            <w:hideMark/>
          </w:tcPr>
          <w:p w14:paraId="43A55348" w14:textId="77777777" w:rsidR="007B35BB" w:rsidRPr="00F72CD4" w:rsidRDefault="007B35BB" w:rsidP="000D2D5A">
            <w:pPr>
              <w:pStyle w:val="TAL"/>
            </w:pPr>
            <w:r w:rsidRPr="00F72CD4">
              <w:t xml:space="preserve">      c</w:t>
            </w:r>
            <w:r w:rsidRPr="00F72CD4">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3878C0BB" w14:textId="77777777" w:rsidR="007B35BB" w:rsidRPr="00F72CD4" w:rsidRDefault="007B35BB" w:rsidP="000D2D5A">
            <w:pPr>
              <w:pStyle w:val="TAL"/>
              <w:rPr>
                <w:rFonts w:cs="Arial"/>
                <w:kern w:val="2"/>
                <w:szCs w:val="18"/>
              </w:rPr>
            </w:pPr>
            <w:r w:rsidRPr="00F72CD4">
              <w:t>1</w:t>
            </w:r>
          </w:p>
        </w:tc>
        <w:tc>
          <w:tcPr>
            <w:tcW w:w="1555" w:type="dxa"/>
            <w:tcBorders>
              <w:top w:val="single" w:sz="4" w:space="0" w:color="auto"/>
              <w:left w:val="single" w:sz="4" w:space="0" w:color="auto"/>
              <w:bottom w:val="single" w:sz="4" w:space="0" w:color="auto"/>
              <w:right w:val="single" w:sz="4" w:space="0" w:color="auto"/>
            </w:tcBorders>
          </w:tcPr>
          <w:p w14:paraId="0B86A77E"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7D45348" w14:textId="77777777" w:rsidR="007B35BB" w:rsidRPr="00F72CD4" w:rsidRDefault="007B35BB" w:rsidP="000D2D5A">
            <w:pPr>
              <w:pStyle w:val="TAL"/>
              <w:rPr>
                <w:rFonts w:eastAsia="MS Gothic" w:cs="Arial"/>
                <w:kern w:val="2"/>
                <w:szCs w:val="18"/>
              </w:rPr>
            </w:pPr>
            <w:r w:rsidRPr="00F72CD4">
              <w:t>TCI-state-1</w:t>
            </w:r>
          </w:p>
        </w:tc>
      </w:tr>
      <w:tr w:rsidR="007B35BB" w:rsidRPr="00F72CD4" w14:paraId="2397F5BB" w14:textId="77777777" w:rsidTr="007B35BB">
        <w:tc>
          <w:tcPr>
            <w:tcW w:w="4536" w:type="dxa"/>
            <w:tcBorders>
              <w:top w:val="nil"/>
              <w:left w:val="single" w:sz="4" w:space="0" w:color="auto"/>
              <w:bottom w:val="single" w:sz="4" w:space="0" w:color="auto"/>
              <w:right w:val="single" w:sz="4" w:space="0" w:color="auto"/>
            </w:tcBorders>
          </w:tcPr>
          <w:p w14:paraId="08874F5B"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49FC105A" w14:textId="77777777" w:rsidR="007B35BB" w:rsidRPr="00F72CD4" w:rsidRDefault="007B35BB" w:rsidP="000D2D5A">
            <w:pPr>
              <w:pStyle w:val="TAL"/>
              <w:rPr>
                <w:lang w:eastAsia="zh-CN"/>
              </w:rPr>
            </w:pPr>
            <w:r w:rsidRPr="00F72CD4">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660C32AC"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D00D27D" w14:textId="77777777" w:rsidR="007B35BB" w:rsidRPr="00F72CD4" w:rsidRDefault="007B35BB" w:rsidP="000D2D5A">
            <w:pPr>
              <w:pStyle w:val="TAL"/>
              <w:rPr>
                <w:rFonts w:eastAsia="MS Gothic" w:cs="Arial"/>
                <w:kern w:val="2"/>
                <w:szCs w:val="18"/>
              </w:rPr>
            </w:pPr>
            <w:r w:rsidRPr="00F72CD4">
              <w:t>TCI-state-2</w:t>
            </w:r>
          </w:p>
        </w:tc>
      </w:tr>
      <w:tr w:rsidR="007B35BB" w:rsidRPr="00F72CD4" w14:paraId="34E2C28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7BAC53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32C0D31"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7C02FE91"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19ED04ED" w14:textId="77777777" w:rsidR="007B35BB" w:rsidRPr="00F72CD4" w:rsidRDefault="007B35BB" w:rsidP="000D2D5A">
            <w:pPr>
              <w:pStyle w:val="TAL"/>
              <w:rPr>
                <w:rFonts w:eastAsia="MS Gothic"/>
              </w:rPr>
            </w:pPr>
          </w:p>
        </w:tc>
      </w:tr>
      <w:tr w:rsidR="007B35BB" w:rsidRPr="00F72CD4" w14:paraId="32A123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4C907F" w14:textId="77777777" w:rsidR="007B35BB" w:rsidRPr="00F72CD4" w:rsidRDefault="007B35BB" w:rsidP="000D2D5A">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66505CD5" w14:textId="77777777" w:rsidR="007B35BB" w:rsidRPr="00F72CD4" w:rsidRDefault="007B35BB" w:rsidP="000D2D5A">
            <w:pPr>
              <w:pStyle w:val="TAL"/>
              <w:rPr>
                <w:rFonts w:cs="Arial"/>
                <w:kern w:val="2"/>
                <w:szCs w:val="18"/>
              </w:rPr>
            </w:pPr>
            <w:r w:rsidRPr="00F72CD4">
              <w:t>typeA</w:t>
            </w:r>
          </w:p>
        </w:tc>
        <w:tc>
          <w:tcPr>
            <w:tcW w:w="1555" w:type="dxa"/>
            <w:tcBorders>
              <w:top w:val="single" w:sz="4" w:space="0" w:color="auto"/>
              <w:left w:val="single" w:sz="4" w:space="0" w:color="auto"/>
              <w:bottom w:val="single" w:sz="4" w:space="0" w:color="auto"/>
              <w:right w:val="single" w:sz="4" w:space="0" w:color="auto"/>
            </w:tcBorders>
          </w:tcPr>
          <w:p w14:paraId="34064B98"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708ED57E" w14:textId="77777777" w:rsidR="007B35BB" w:rsidRPr="00F72CD4" w:rsidRDefault="007B35BB" w:rsidP="000D2D5A">
            <w:pPr>
              <w:pStyle w:val="TAL"/>
              <w:rPr>
                <w:rFonts w:eastAsia="MS Gothic"/>
              </w:rPr>
            </w:pPr>
          </w:p>
        </w:tc>
      </w:tr>
      <w:tr w:rsidR="007B35BB" w:rsidRPr="00F72CD4" w14:paraId="57D11B4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D6392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75B072D"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3A2F0ECF"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3A57DD49" w14:textId="77777777" w:rsidR="007B35BB" w:rsidRPr="00F72CD4" w:rsidRDefault="007B35BB" w:rsidP="000D2D5A">
            <w:pPr>
              <w:pStyle w:val="TAL"/>
              <w:rPr>
                <w:rFonts w:eastAsia="MS Gothic"/>
              </w:rPr>
            </w:pPr>
          </w:p>
        </w:tc>
      </w:tr>
      <w:tr w:rsidR="007B35BB" w:rsidRPr="00F72CD4" w14:paraId="3302254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113463" w14:textId="77777777" w:rsidR="007B35BB" w:rsidRPr="00F72CD4" w:rsidRDefault="007B35BB" w:rsidP="000D2D5A">
            <w:pPr>
              <w:pStyle w:val="TAL"/>
            </w:pPr>
            <w:r w:rsidRPr="00F72CD4">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0B138486" w14:textId="77777777" w:rsidR="007B35BB" w:rsidRPr="00F72CD4" w:rsidRDefault="007B35BB" w:rsidP="000D2D5A">
            <w:pPr>
              <w:pStyle w:val="TAL"/>
            </w:pPr>
            <w:r w:rsidRPr="00F72CD4">
              <w:t>Not present</w:t>
            </w:r>
          </w:p>
        </w:tc>
        <w:tc>
          <w:tcPr>
            <w:tcW w:w="1555" w:type="dxa"/>
            <w:tcBorders>
              <w:top w:val="single" w:sz="4" w:space="0" w:color="auto"/>
              <w:left w:val="single" w:sz="4" w:space="0" w:color="auto"/>
              <w:bottom w:val="single" w:sz="4" w:space="0" w:color="auto"/>
              <w:right w:val="single" w:sz="4" w:space="0" w:color="auto"/>
            </w:tcBorders>
          </w:tcPr>
          <w:p w14:paraId="06CFB1E5"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8E84DEB" w14:textId="77777777" w:rsidR="007B35BB" w:rsidRPr="00F72CD4" w:rsidRDefault="007B35BB" w:rsidP="000D2D5A">
            <w:pPr>
              <w:pStyle w:val="TAL"/>
              <w:rPr>
                <w:rFonts w:eastAsia="MS Gothic"/>
              </w:rPr>
            </w:pPr>
          </w:p>
        </w:tc>
      </w:tr>
      <w:tr w:rsidR="007B35BB" w:rsidRPr="00F72CD4" w14:paraId="31343E0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45C3C99"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18DC1CE" w14:textId="77777777" w:rsidR="007B35BB" w:rsidRPr="00F72CD4" w:rsidRDefault="007B35BB" w:rsidP="000D2D5A">
            <w:pPr>
              <w:pStyle w:val="TAL"/>
            </w:pPr>
          </w:p>
        </w:tc>
        <w:tc>
          <w:tcPr>
            <w:tcW w:w="1555" w:type="dxa"/>
            <w:tcBorders>
              <w:top w:val="single" w:sz="4" w:space="0" w:color="auto"/>
              <w:left w:val="single" w:sz="4" w:space="0" w:color="auto"/>
              <w:bottom w:val="single" w:sz="4" w:space="0" w:color="auto"/>
              <w:right w:val="single" w:sz="4" w:space="0" w:color="auto"/>
            </w:tcBorders>
          </w:tcPr>
          <w:p w14:paraId="0650B802" w14:textId="77777777" w:rsidR="007B35BB" w:rsidRPr="00F72CD4" w:rsidRDefault="007B35BB" w:rsidP="000D2D5A">
            <w:pPr>
              <w:pStyle w:val="TAL"/>
            </w:pPr>
          </w:p>
        </w:tc>
        <w:tc>
          <w:tcPr>
            <w:tcW w:w="1391" w:type="dxa"/>
            <w:tcBorders>
              <w:top w:val="single" w:sz="4" w:space="0" w:color="auto"/>
              <w:left w:val="single" w:sz="4" w:space="0" w:color="auto"/>
              <w:bottom w:val="single" w:sz="4" w:space="0" w:color="auto"/>
              <w:right w:val="single" w:sz="4" w:space="0" w:color="auto"/>
            </w:tcBorders>
          </w:tcPr>
          <w:p w14:paraId="61AFD2BB" w14:textId="77777777" w:rsidR="007B35BB" w:rsidRPr="00F72CD4" w:rsidRDefault="007B35BB" w:rsidP="000D2D5A">
            <w:pPr>
              <w:pStyle w:val="TAL"/>
              <w:rPr>
                <w:rFonts w:eastAsia="MS Gothic"/>
              </w:rPr>
            </w:pPr>
          </w:p>
        </w:tc>
      </w:tr>
    </w:tbl>
    <w:p w14:paraId="3C3B7FAF" w14:textId="77777777" w:rsidR="007B35BB" w:rsidRPr="00F72CD4" w:rsidRDefault="007B35BB" w:rsidP="000D2D5A"/>
    <w:p w14:paraId="519E35D0" w14:textId="77777777" w:rsidR="007B35BB" w:rsidRPr="00F72CD4" w:rsidRDefault="007B35BB" w:rsidP="000D2D5A">
      <w:pPr>
        <w:pStyle w:val="TH"/>
      </w:pPr>
      <w:r w:rsidRPr="00F72CD4">
        <w:t xml:space="preserve">Table 5.2.3.2.11_1.3.3_1-6: </w:t>
      </w:r>
      <w:r w:rsidRPr="00F72CD4">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721C38F9"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D835337" w14:textId="77777777" w:rsidR="007B35BB" w:rsidRPr="00F72CD4" w:rsidRDefault="007B35BB" w:rsidP="000D2D5A">
            <w:pPr>
              <w:pStyle w:val="TAL"/>
            </w:pPr>
            <w:r w:rsidRPr="00F72CD4">
              <w:t>Derivation Path: TS 38.508-1 [6], Table 4.6.3-85</w:t>
            </w:r>
          </w:p>
        </w:tc>
      </w:tr>
      <w:tr w:rsidR="007B35BB" w:rsidRPr="00F72CD4" w14:paraId="3537F2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C29A0C"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CA649"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3FA415E3"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14E8775D" w14:textId="77777777" w:rsidR="007B35BB" w:rsidRPr="00F72CD4" w:rsidRDefault="007B35BB" w:rsidP="000D2D5A">
            <w:pPr>
              <w:pStyle w:val="TAH"/>
            </w:pPr>
            <w:r w:rsidRPr="00F72CD4">
              <w:t>Condition</w:t>
            </w:r>
          </w:p>
        </w:tc>
      </w:tr>
      <w:tr w:rsidR="007B35BB" w:rsidRPr="00F72CD4" w14:paraId="72E546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673EB5" w14:textId="77777777" w:rsidR="007B35BB" w:rsidRPr="00F72CD4" w:rsidRDefault="007B35BB" w:rsidP="000D2D5A">
            <w:pPr>
              <w:pStyle w:val="TAL"/>
            </w:pPr>
            <w:r w:rsidRPr="00F72CD4">
              <w:t xml:space="preserve">NZP-CSI-RS-Resourc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9DD72A2"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F83724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0C36422" w14:textId="77777777" w:rsidR="007B35BB" w:rsidRPr="00F72CD4" w:rsidRDefault="007B35BB" w:rsidP="000D2D5A">
            <w:pPr>
              <w:pStyle w:val="TAL"/>
            </w:pPr>
          </w:p>
        </w:tc>
      </w:tr>
      <w:tr w:rsidR="007B35BB" w:rsidRPr="00F72CD4" w14:paraId="69A9986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CE16F4" w14:textId="77777777" w:rsidR="007B35BB" w:rsidRPr="00F72CD4" w:rsidRDefault="007B35BB" w:rsidP="000D2D5A">
            <w:pPr>
              <w:pStyle w:val="TAL"/>
            </w:pPr>
            <w:r w:rsidRPr="00F72CD4">
              <w:t xml:space="preserve">  resourceMappin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D537E0F"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717E31C"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1A7084F6" w14:textId="77777777" w:rsidR="007B35BB" w:rsidRPr="00F72CD4" w:rsidRDefault="007B35BB" w:rsidP="000D2D5A">
            <w:pPr>
              <w:pStyle w:val="TAL"/>
            </w:pPr>
          </w:p>
        </w:tc>
      </w:tr>
      <w:tr w:rsidR="007B35BB" w:rsidRPr="00F72CD4" w14:paraId="1FECC7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486263" w14:textId="77777777" w:rsidR="007B35BB" w:rsidRPr="00F72CD4" w:rsidRDefault="007B35BB" w:rsidP="000D2D5A">
            <w:pPr>
              <w:pStyle w:val="TAL"/>
            </w:pPr>
            <w:r w:rsidRPr="00F72CD4">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5F347EE"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11B58BD"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1283E5A" w14:textId="77777777" w:rsidR="007B35BB" w:rsidRPr="00F72CD4" w:rsidRDefault="007B35BB" w:rsidP="000D2D5A">
            <w:pPr>
              <w:pStyle w:val="TAL"/>
            </w:pPr>
          </w:p>
        </w:tc>
      </w:tr>
      <w:tr w:rsidR="007B35BB" w:rsidRPr="00F72CD4" w14:paraId="5BDD8E08" w14:textId="77777777" w:rsidTr="007B35BB">
        <w:tc>
          <w:tcPr>
            <w:tcW w:w="4535" w:type="dxa"/>
            <w:tcBorders>
              <w:top w:val="single" w:sz="4" w:space="0" w:color="auto"/>
              <w:left w:val="single" w:sz="4" w:space="0" w:color="auto"/>
              <w:bottom w:val="nil"/>
              <w:right w:val="single" w:sz="4" w:space="0" w:color="auto"/>
            </w:tcBorders>
            <w:hideMark/>
          </w:tcPr>
          <w:p w14:paraId="59B069A7" w14:textId="77777777" w:rsidR="007B35BB" w:rsidRPr="00F72CD4" w:rsidRDefault="007B35BB" w:rsidP="000D2D5A">
            <w:pPr>
              <w:pStyle w:val="TAL"/>
            </w:pPr>
            <w:r w:rsidRPr="00F72CD4">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5FD2080E" w14:textId="77777777" w:rsidR="007B35BB" w:rsidRPr="00F72CD4" w:rsidRDefault="007B35BB" w:rsidP="000D2D5A">
            <w:pPr>
              <w:pStyle w:val="TAL"/>
            </w:pPr>
            <w:r w:rsidRPr="00F72CD4">
              <w:t>0000</w:t>
            </w:r>
          </w:p>
        </w:tc>
        <w:tc>
          <w:tcPr>
            <w:tcW w:w="1557" w:type="dxa"/>
            <w:tcBorders>
              <w:top w:val="single" w:sz="4" w:space="0" w:color="auto"/>
              <w:left w:val="single" w:sz="4" w:space="0" w:color="auto"/>
              <w:bottom w:val="single" w:sz="4" w:space="0" w:color="auto"/>
              <w:right w:val="single" w:sz="4" w:space="0" w:color="auto"/>
            </w:tcBorders>
            <w:hideMark/>
          </w:tcPr>
          <w:p w14:paraId="178BD981" w14:textId="77777777" w:rsidR="007B35BB" w:rsidRPr="00F72CD4" w:rsidRDefault="007B35BB" w:rsidP="000D2D5A">
            <w:pPr>
              <w:pStyle w:val="TAL"/>
              <w:rPr>
                <w:lang w:eastAsia="zh-CN"/>
              </w:rPr>
            </w:pPr>
            <w:r w:rsidRPr="00F72CD4">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6B23EA39" w14:textId="77777777" w:rsidR="007B35BB" w:rsidRPr="00F72CD4" w:rsidRDefault="007B35BB" w:rsidP="000D2D5A">
            <w:pPr>
              <w:pStyle w:val="TAL"/>
            </w:pPr>
          </w:p>
        </w:tc>
      </w:tr>
      <w:tr w:rsidR="007B35BB" w:rsidRPr="00F72CD4" w14:paraId="57901F0C" w14:textId="77777777" w:rsidTr="007B35BB">
        <w:tc>
          <w:tcPr>
            <w:tcW w:w="4535" w:type="dxa"/>
            <w:tcBorders>
              <w:top w:val="nil"/>
              <w:left w:val="single" w:sz="4" w:space="0" w:color="auto"/>
              <w:bottom w:val="single" w:sz="4" w:space="0" w:color="auto"/>
              <w:right w:val="single" w:sz="4" w:space="0" w:color="auto"/>
            </w:tcBorders>
          </w:tcPr>
          <w:p w14:paraId="5D9EB686"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CCD28EB" w14:textId="77777777" w:rsidR="007B35BB" w:rsidRPr="00F72CD4" w:rsidRDefault="007B35BB" w:rsidP="000D2D5A">
            <w:pPr>
              <w:pStyle w:val="TAL"/>
            </w:pPr>
            <w:r w:rsidRPr="00F72CD4">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55A78AF9" w14:textId="77777777" w:rsidR="007B35BB" w:rsidRPr="00F72CD4" w:rsidRDefault="007B35BB" w:rsidP="000D2D5A">
            <w:pPr>
              <w:pStyle w:val="TAL"/>
            </w:pPr>
            <w:r w:rsidRPr="00F72CD4">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178B56DD" w14:textId="77777777" w:rsidR="007B35BB" w:rsidRPr="00F72CD4" w:rsidRDefault="007B35BB" w:rsidP="000D2D5A">
            <w:pPr>
              <w:pStyle w:val="TAL"/>
            </w:pPr>
          </w:p>
        </w:tc>
      </w:tr>
      <w:tr w:rsidR="007B35BB" w:rsidRPr="00F72CD4" w14:paraId="2455117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F03E32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32D45A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AD6CBC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D54412B" w14:textId="77777777" w:rsidR="007B35BB" w:rsidRPr="00F72CD4" w:rsidRDefault="007B35BB" w:rsidP="000D2D5A">
            <w:pPr>
              <w:pStyle w:val="TAL"/>
            </w:pPr>
          </w:p>
        </w:tc>
      </w:tr>
      <w:tr w:rsidR="007B35BB" w:rsidRPr="00F72CD4" w14:paraId="6D314AB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E8B21F2" w14:textId="77777777" w:rsidR="007B35BB" w:rsidRPr="00F72CD4" w:rsidRDefault="007B35BB" w:rsidP="000D2D5A">
            <w:pPr>
              <w:pStyle w:val="TAL"/>
            </w:pPr>
            <w:r w:rsidRPr="00F72CD4">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6AA23174" w14:textId="77777777" w:rsidR="007B35BB" w:rsidRPr="00F72CD4" w:rsidRDefault="007B35BB" w:rsidP="000D2D5A">
            <w:pPr>
              <w:pStyle w:val="TAL"/>
            </w:pPr>
            <w:r w:rsidRPr="00F72CD4">
              <w:t>p1</w:t>
            </w:r>
          </w:p>
        </w:tc>
        <w:tc>
          <w:tcPr>
            <w:tcW w:w="1557" w:type="dxa"/>
            <w:tcBorders>
              <w:top w:val="single" w:sz="4" w:space="0" w:color="auto"/>
              <w:left w:val="single" w:sz="4" w:space="0" w:color="auto"/>
              <w:bottom w:val="single" w:sz="4" w:space="0" w:color="auto"/>
              <w:right w:val="single" w:sz="4" w:space="0" w:color="auto"/>
            </w:tcBorders>
          </w:tcPr>
          <w:p w14:paraId="6B5028BF"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D382005" w14:textId="77777777" w:rsidR="007B35BB" w:rsidRPr="00F72CD4" w:rsidRDefault="007B35BB" w:rsidP="000D2D5A">
            <w:pPr>
              <w:pStyle w:val="TAL"/>
            </w:pPr>
          </w:p>
        </w:tc>
      </w:tr>
      <w:tr w:rsidR="007B35BB" w:rsidRPr="00F72CD4" w14:paraId="777C3384" w14:textId="77777777" w:rsidTr="007B35BB">
        <w:tc>
          <w:tcPr>
            <w:tcW w:w="4535" w:type="dxa"/>
            <w:tcBorders>
              <w:top w:val="single" w:sz="4" w:space="0" w:color="auto"/>
              <w:left w:val="single" w:sz="4" w:space="0" w:color="auto"/>
              <w:bottom w:val="nil"/>
              <w:right w:val="single" w:sz="4" w:space="0" w:color="auto"/>
            </w:tcBorders>
            <w:hideMark/>
          </w:tcPr>
          <w:p w14:paraId="170D164B" w14:textId="77777777" w:rsidR="007B35BB" w:rsidRPr="00F72CD4" w:rsidRDefault="007B35B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C1D08CB" w14:textId="77777777" w:rsidR="007B35BB" w:rsidRPr="00F72CD4" w:rsidRDefault="007B35BB" w:rsidP="000D2D5A">
            <w:pPr>
              <w:pStyle w:val="TAL"/>
            </w:pPr>
            <w:r w:rsidRPr="00F72CD4">
              <w:t>6</w:t>
            </w:r>
          </w:p>
        </w:tc>
        <w:tc>
          <w:tcPr>
            <w:tcW w:w="1557" w:type="dxa"/>
            <w:tcBorders>
              <w:top w:val="single" w:sz="4" w:space="0" w:color="auto"/>
              <w:left w:val="single" w:sz="4" w:space="0" w:color="auto"/>
              <w:bottom w:val="single" w:sz="4" w:space="0" w:color="auto"/>
              <w:right w:val="single" w:sz="4" w:space="0" w:color="auto"/>
            </w:tcBorders>
            <w:hideMark/>
          </w:tcPr>
          <w:p w14:paraId="30E753E0" w14:textId="77777777" w:rsidR="007B35BB" w:rsidRPr="00F72CD4" w:rsidRDefault="007B35BB" w:rsidP="000D2D5A">
            <w:pPr>
              <w:pStyle w:val="TAL"/>
            </w:pPr>
            <w:r w:rsidRPr="00F72CD4">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3589833B" w14:textId="77777777" w:rsidR="007B35BB" w:rsidRPr="00F72CD4" w:rsidRDefault="007B35BB" w:rsidP="000D2D5A">
            <w:pPr>
              <w:pStyle w:val="TAL"/>
            </w:pPr>
          </w:p>
        </w:tc>
      </w:tr>
      <w:tr w:rsidR="007B35BB" w:rsidRPr="00F72CD4" w14:paraId="40FE9AD2" w14:textId="77777777" w:rsidTr="007B35BB">
        <w:tc>
          <w:tcPr>
            <w:tcW w:w="4535" w:type="dxa"/>
            <w:tcBorders>
              <w:top w:val="nil"/>
              <w:left w:val="single" w:sz="4" w:space="0" w:color="auto"/>
              <w:bottom w:val="single" w:sz="4" w:space="0" w:color="auto"/>
              <w:right w:val="single" w:sz="4" w:space="0" w:color="auto"/>
            </w:tcBorders>
          </w:tcPr>
          <w:p w14:paraId="72D13AEC" w14:textId="77777777" w:rsidR="007B35BB" w:rsidRPr="00F72CD4" w:rsidRDefault="007B35B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FCE6632" w14:textId="77777777" w:rsidR="007B35BB" w:rsidRPr="00F72CD4" w:rsidRDefault="007B35BB" w:rsidP="000D2D5A">
            <w:pPr>
              <w:pStyle w:val="TAL"/>
            </w:pPr>
            <w:r w:rsidRPr="00F72CD4">
              <w:t>10</w:t>
            </w:r>
          </w:p>
        </w:tc>
        <w:tc>
          <w:tcPr>
            <w:tcW w:w="1557" w:type="dxa"/>
            <w:tcBorders>
              <w:top w:val="single" w:sz="4" w:space="0" w:color="auto"/>
              <w:left w:val="single" w:sz="4" w:space="0" w:color="auto"/>
              <w:bottom w:val="single" w:sz="4" w:space="0" w:color="auto"/>
              <w:right w:val="single" w:sz="4" w:space="0" w:color="auto"/>
            </w:tcBorders>
            <w:hideMark/>
          </w:tcPr>
          <w:p w14:paraId="0C336CC0" w14:textId="77777777" w:rsidR="007B35BB" w:rsidRPr="00F72CD4" w:rsidRDefault="007B35BB" w:rsidP="000D2D5A">
            <w:pPr>
              <w:pStyle w:val="TAL"/>
            </w:pPr>
            <w:r w:rsidRPr="00F72CD4">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2BDFBA66" w14:textId="77777777" w:rsidR="007B35BB" w:rsidRPr="00F72CD4" w:rsidRDefault="007B35BB" w:rsidP="000D2D5A">
            <w:pPr>
              <w:pStyle w:val="TAL"/>
            </w:pPr>
          </w:p>
        </w:tc>
      </w:tr>
      <w:tr w:rsidR="007B35BB" w:rsidRPr="00F72CD4" w14:paraId="4719FDC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8633DF" w14:textId="77777777" w:rsidR="007B35BB" w:rsidRPr="00F72CD4" w:rsidRDefault="007B35BB" w:rsidP="000D2D5A">
            <w:pPr>
              <w:pStyle w:val="TAL"/>
            </w:pPr>
            <w:r w:rsidRPr="00F72CD4">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7180B3B9" w14:textId="77777777" w:rsidR="007B35BB" w:rsidRPr="00F72CD4" w:rsidRDefault="007B35BB" w:rsidP="000D2D5A">
            <w:pPr>
              <w:pStyle w:val="TAL"/>
            </w:pPr>
            <w:r w:rsidRPr="00F72CD4">
              <w:t>noCDM</w:t>
            </w:r>
          </w:p>
        </w:tc>
        <w:tc>
          <w:tcPr>
            <w:tcW w:w="1557" w:type="dxa"/>
            <w:tcBorders>
              <w:top w:val="single" w:sz="4" w:space="0" w:color="auto"/>
              <w:left w:val="single" w:sz="4" w:space="0" w:color="auto"/>
              <w:bottom w:val="single" w:sz="4" w:space="0" w:color="auto"/>
              <w:right w:val="single" w:sz="4" w:space="0" w:color="auto"/>
            </w:tcBorders>
          </w:tcPr>
          <w:p w14:paraId="717BA58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F897353" w14:textId="77777777" w:rsidR="007B35BB" w:rsidRPr="00F72CD4" w:rsidRDefault="007B35BB" w:rsidP="000D2D5A">
            <w:pPr>
              <w:pStyle w:val="TAL"/>
            </w:pPr>
          </w:p>
        </w:tc>
      </w:tr>
      <w:tr w:rsidR="007B35BB" w:rsidRPr="00F72CD4" w14:paraId="7959501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2AD30D" w14:textId="77777777" w:rsidR="007B35BB" w:rsidRPr="00F72CD4" w:rsidRDefault="007B35BB" w:rsidP="000D2D5A">
            <w:pPr>
              <w:pStyle w:val="TAL"/>
            </w:pPr>
            <w:r w:rsidRPr="00F72CD4">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44EF864B"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33FFCCA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75B0199" w14:textId="77777777" w:rsidR="007B35BB" w:rsidRPr="00F72CD4" w:rsidRDefault="007B35BB" w:rsidP="000D2D5A">
            <w:pPr>
              <w:pStyle w:val="TAL"/>
            </w:pPr>
          </w:p>
        </w:tc>
      </w:tr>
      <w:tr w:rsidR="007B35BB" w:rsidRPr="00F72CD4" w14:paraId="38C0C44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62E9A8" w14:textId="77777777" w:rsidR="007B35BB" w:rsidRPr="00F72CD4" w:rsidRDefault="007B35BB" w:rsidP="000D2D5A">
            <w:pPr>
              <w:pStyle w:val="TAL"/>
            </w:pPr>
            <w:r w:rsidRPr="00F72CD4">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57AAC7BE" w14:textId="77777777" w:rsidR="007B35BB" w:rsidRPr="00F72CD4" w:rsidRDefault="007B35BB" w:rsidP="000D2D5A">
            <w:pPr>
              <w:pStyle w:val="TAL"/>
            </w:pPr>
            <w:r w:rsidRPr="00F72CD4">
              <w:t>NULL</w:t>
            </w:r>
          </w:p>
        </w:tc>
        <w:tc>
          <w:tcPr>
            <w:tcW w:w="1557" w:type="dxa"/>
            <w:tcBorders>
              <w:top w:val="single" w:sz="4" w:space="0" w:color="auto"/>
              <w:left w:val="single" w:sz="4" w:space="0" w:color="auto"/>
              <w:bottom w:val="single" w:sz="4" w:space="0" w:color="auto"/>
              <w:right w:val="single" w:sz="4" w:space="0" w:color="auto"/>
            </w:tcBorders>
          </w:tcPr>
          <w:p w14:paraId="4DBDABA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06EE12A" w14:textId="77777777" w:rsidR="007B35BB" w:rsidRPr="00F72CD4" w:rsidRDefault="007B35BB" w:rsidP="000D2D5A">
            <w:pPr>
              <w:pStyle w:val="TAL"/>
            </w:pPr>
          </w:p>
        </w:tc>
      </w:tr>
      <w:tr w:rsidR="007B35BB" w:rsidRPr="00F72CD4" w14:paraId="7D958C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369E3A"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860F27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A43499B"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26B6885" w14:textId="77777777" w:rsidR="007B35BB" w:rsidRPr="00F72CD4" w:rsidRDefault="007B35BB" w:rsidP="000D2D5A">
            <w:pPr>
              <w:pStyle w:val="TAL"/>
            </w:pPr>
          </w:p>
        </w:tc>
      </w:tr>
      <w:tr w:rsidR="007B35BB" w:rsidRPr="00F72CD4" w14:paraId="642D22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D3866A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7C795C0"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EC8A252"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207E6C6" w14:textId="77777777" w:rsidR="007B35BB" w:rsidRPr="00F72CD4" w:rsidRDefault="007B35BB" w:rsidP="000D2D5A">
            <w:pPr>
              <w:pStyle w:val="TAL"/>
            </w:pPr>
          </w:p>
        </w:tc>
      </w:tr>
      <w:tr w:rsidR="007B35BB" w:rsidRPr="00F72CD4" w14:paraId="2999AD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9564A2" w14:textId="77777777" w:rsidR="007B35BB" w:rsidRPr="00F72CD4" w:rsidRDefault="007B35BB" w:rsidP="000D2D5A">
            <w:pPr>
              <w:pStyle w:val="TAL"/>
            </w:pPr>
            <w:r w:rsidRPr="00F72CD4">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284269E7"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6E58E9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F9C4896" w14:textId="77777777" w:rsidR="007B35BB" w:rsidRPr="00F72CD4" w:rsidRDefault="007B35BB" w:rsidP="000D2D5A">
            <w:pPr>
              <w:pStyle w:val="TAL"/>
            </w:pPr>
          </w:p>
        </w:tc>
      </w:tr>
      <w:tr w:rsidR="007B35BB" w:rsidRPr="00F72CD4" w14:paraId="1E961C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AFA512"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785C5656"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0969274B" w14:textId="77777777" w:rsidR="007B35BB" w:rsidRPr="00F72CD4" w:rsidRDefault="007B35BB" w:rsidP="000D2D5A">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22151A13" w14:textId="77777777" w:rsidR="007B35BB" w:rsidRPr="00F72CD4" w:rsidRDefault="007B35BB" w:rsidP="000D2D5A">
            <w:pPr>
              <w:pStyle w:val="TAL"/>
            </w:pPr>
          </w:p>
        </w:tc>
      </w:tr>
      <w:tr w:rsidR="007B35BB" w:rsidRPr="00F72CD4" w14:paraId="424A5D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FD8CC88"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B2B69C1"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0B84DDC5" w14:textId="77777777" w:rsidR="007B35BB" w:rsidRPr="00F72CD4" w:rsidRDefault="007B35BB" w:rsidP="000D2D5A">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033C7B14" w14:textId="77777777" w:rsidR="007B35BB" w:rsidRPr="00F72CD4" w:rsidRDefault="007B35BB" w:rsidP="000D2D5A">
            <w:pPr>
              <w:pStyle w:val="TAL"/>
            </w:pPr>
          </w:p>
        </w:tc>
      </w:tr>
      <w:tr w:rsidR="007B35BB" w:rsidRPr="00F72CD4" w14:paraId="38160B3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F94EAF" w14:textId="77777777" w:rsidR="007B35BB" w:rsidRPr="00F72CD4" w:rsidRDefault="007B35BB" w:rsidP="000D2D5A">
            <w:pPr>
              <w:pStyle w:val="TAL"/>
            </w:pPr>
            <w:r w:rsidRPr="00F72CD4">
              <w:t xml:space="preserve">  </w:t>
            </w:r>
            <w:r w:rsidRPr="00F72CD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C4C51F6"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6F121AA"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BA51B52" w14:textId="77777777" w:rsidR="007B35BB" w:rsidRPr="00F72CD4" w:rsidRDefault="007B35BB" w:rsidP="000D2D5A">
            <w:pPr>
              <w:pStyle w:val="TAL"/>
            </w:pPr>
          </w:p>
        </w:tc>
      </w:tr>
      <w:tr w:rsidR="007B35BB" w:rsidRPr="00F72CD4" w14:paraId="7BF060B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0B8B1D1" w14:textId="77777777" w:rsidR="007B35BB" w:rsidRPr="00F72CD4" w:rsidRDefault="007B35BB" w:rsidP="000D2D5A">
            <w:pPr>
              <w:pStyle w:val="TAL"/>
            </w:pPr>
            <w:r w:rsidRPr="00F72CD4">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088A764C" w14:textId="77777777" w:rsidR="007B35BB" w:rsidRPr="00F72CD4" w:rsidRDefault="007B35BB" w:rsidP="000D2D5A">
            <w:pPr>
              <w:pStyle w:val="TAL"/>
              <w:rPr>
                <w:lang w:eastAsia="zh-CN"/>
              </w:rPr>
            </w:pPr>
            <w:r w:rsidRPr="00F72CD4">
              <w:t>0</w:t>
            </w:r>
          </w:p>
        </w:tc>
        <w:tc>
          <w:tcPr>
            <w:tcW w:w="1557" w:type="dxa"/>
            <w:tcBorders>
              <w:top w:val="single" w:sz="4" w:space="0" w:color="auto"/>
              <w:left w:val="single" w:sz="4" w:space="0" w:color="auto"/>
              <w:bottom w:val="single" w:sz="4" w:space="0" w:color="auto"/>
              <w:right w:val="single" w:sz="4" w:space="0" w:color="auto"/>
            </w:tcBorders>
          </w:tcPr>
          <w:p w14:paraId="42E8ED25"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CDE6C5F" w14:textId="77777777" w:rsidR="007B35BB" w:rsidRPr="00F72CD4" w:rsidRDefault="007B35BB" w:rsidP="000D2D5A">
            <w:pPr>
              <w:pStyle w:val="TAL"/>
            </w:pPr>
          </w:p>
        </w:tc>
      </w:tr>
      <w:tr w:rsidR="007B35BB" w:rsidRPr="00F72CD4" w14:paraId="41235FA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FBBFF9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A49F27D"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01E8980E"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31E0144" w14:textId="77777777" w:rsidR="007B35BB" w:rsidRPr="00F72CD4" w:rsidRDefault="007B35BB" w:rsidP="000D2D5A">
            <w:pPr>
              <w:pStyle w:val="TAL"/>
            </w:pPr>
          </w:p>
        </w:tc>
      </w:tr>
    </w:tbl>
    <w:p w14:paraId="051A55C1" w14:textId="77777777" w:rsidR="007B35BB" w:rsidRPr="00F72CD4" w:rsidRDefault="007B35BB" w:rsidP="000D2D5A"/>
    <w:p w14:paraId="5E5881C9" w14:textId="77777777" w:rsidR="007B35BB" w:rsidRPr="00F72CD4" w:rsidRDefault="007B35BB" w:rsidP="007B35BB">
      <w:pPr>
        <w:pStyle w:val="H6"/>
      </w:pPr>
      <w:r w:rsidRPr="00F72CD4">
        <w:t>5.2.3.2.11_1.3.3_2</w:t>
      </w:r>
      <w:r w:rsidRPr="00F72CD4">
        <w:tab/>
        <w:t>Message exceptions for NSA</w:t>
      </w:r>
    </w:p>
    <w:p w14:paraId="0477F076" w14:textId="77777777" w:rsidR="007B35BB" w:rsidRPr="00F72CD4" w:rsidRDefault="007B35BB" w:rsidP="000D2D5A">
      <w:r w:rsidRPr="00F72CD4">
        <w:t>Same as 5.2.3.2.11_1.3.3_1.</w:t>
      </w:r>
    </w:p>
    <w:p w14:paraId="08509CB0" w14:textId="77777777" w:rsidR="007B35BB" w:rsidRPr="00F72CD4" w:rsidRDefault="007B35BB" w:rsidP="007B35BB">
      <w:pPr>
        <w:pStyle w:val="H6"/>
      </w:pPr>
      <w:r w:rsidRPr="00F72CD4">
        <w:t>5.2.3.2.11_1.3.4</w:t>
      </w:r>
      <w:r w:rsidRPr="00F72CD4">
        <w:tab/>
        <w:t>Test requirement</w:t>
      </w:r>
    </w:p>
    <w:p w14:paraId="1797B9CC" w14:textId="77777777" w:rsidR="007B35BB" w:rsidRPr="00F72CD4" w:rsidRDefault="007B35BB" w:rsidP="000D2D5A">
      <w:pPr>
        <w:rPr>
          <w:rFonts w:eastAsia="Batang"/>
        </w:rPr>
      </w:pPr>
      <w:r w:rsidRPr="00F72CD4">
        <w:rPr>
          <w:rFonts w:eastAsia="Batang"/>
        </w:rPr>
        <w:t xml:space="preserve">Table </w:t>
      </w:r>
      <w:r w:rsidRPr="00F72CD4">
        <w:t>5.2.3.2.11.0-3</w:t>
      </w:r>
      <w:r w:rsidRPr="00F72CD4">
        <w:rPr>
          <w:rFonts w:eastAsia="Batang"/>
        </w:rPr>
        <w:t xml:space="preserve"> defines the primary level settings.</w:t>
      </w:r>
    </w:p>
    <w:p w14:paraId="32BF80E1" w14:textId="77777777" w:rsidR="007B35BB" w:rsidRPr="00F72CD4" w:rsidRDefault="007B35BB" w:rsidP="000D2D5A">
      <w:r w:rsidRPr="00F72CD4">
        <w:t>The fraction of maximum throughput percentage for the downlink reference measurement channels specified in Annex A for each throughput test shall meet or exceed the specified value in Table 5.2.3.2.11_1.3.4-1 for the specified SNR including test tolerances for all throughput tests.</w:t>
      </w:r>
    </w:p>
    <w:p w14:paraId="77C0134C" w14:textId="77777777" w:rsidR="007B35BB" w:rsidRPr="00F72CD4" w:rsidRDefault="007B35BB" w:rsidP="000D2D5A">
      <w:pPr>
        <w:pStyle w:val="TH"/>
      </w:pPr>
      <w:r w:rsidRPr="00F72CD4">
        <w:t>Table 5.2.3.2.11_1.3.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8"/>
        <w:gridCol w:w="1124"/>
        <w:gridCol w:w="1034"/>
        <w:gridCol w:w="1070"/>
        <w:gridCol w:w="795"/>
        <w:gridCol w:w="1345"/>
        <w:gridCol w:w="1648"/>
        <w:gridCol w:w="1070"/>
        <w:gridCol w:w="945"/>
      </w:tblGrid>
      <w:tr w:rsidR="007B35BB" w:rsidRPr="00F72CD4" w14:paraId="2022AD2C" w14:textId="77777777" w:rsidTr="007B35BB">
        <w:trPr>
          <w:trHeight w:val="374"/>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B14977" w14:textId="77777777" w:rsidR="007B35BB" w:rsidRPr="00F72CD4" w:rsidRDefault="007B35BB" w:rsidP="000D2D5A">
            <w:pPr>
              <w:pStyle w:val="TAH"/>
            </w:pPr>
            <w:r w:rsidRPr="00F72CD4">
              <w:t>Test num.</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5C21A4" w14:textId="77777777" w:rsidR="007B35BB" w:rsidRPr="00F72CD4" w:rsidRDefault="007B35BB" w:rsidP="000D2D5A">
            <w:pPr>
              <w:pStyle w:val="TAH"/>
            </w:pPr>
            <w:r w:rsidRPr="00F72CD4">
              <w:t>Reference channel</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834806" w14:textId="77777777" w:rsidR="007B35BB" w:rsidRPr="00F72CD4" w:rsidRDefault="007B35BB" w:rsidP="000D2D5A">
            <w:pPr>
              <w:pStyle w:val="TAH"/>
            </w:pPr>
            <w:r w:rsidRPr="00F72CD4">
              <w:t>Bandwidth (MHz) / Subcarrier spacing (kHz)</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6EF7E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4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293E25" w14:textId="77777777" w:rsidR="007B35BB" w:rsidRPr="00F72CD4" w:rsidRDefault="007B35BB" w:rsidP="000D2D5A">
            <w:pPr>
              <w:pStyle w:val="TAH"/>
            </w:pPr>
            <w:r w:rsidRPr="00F72CD4">
              <w:t>TDD UL-DL pattern</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41FA7E" w14:textId="77777777" w:rsidR="007B35BB" w:rsidRPr="00F72CD4" w:rsidRDefault="007B35BB" w:rsidP="000D2D5A">
            <w:pPr>
              <w:pStyle w:val="TAH"/>
            </w:pPr>
            <w:r w:rsidRPr="00F72CD4">
              <w:t>Propagation condition(Note 1)</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338093" w14:textId="77777777" w:rsidR="007B35BB" w:rsidRPr="00F72CD4" w:rsidRDefault="007B35BB" w:rsidP="000D2D5A">
            <w:pPr>
              <w:pStyle w:val="TAH"/>
            </w:pPr>
            <w:r w:rsidRPr="00F72CD4">
              <w:t>Correlation matrix and antenna configuration(Note 2)</w:t>
            </w:r>
          </w:p>
        </w:tc>
        <w:tc>
          <w:tcPr>
            <w:tcW w:w="104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D86837" w14:textId="77777777" w:rsidR="007B35BB" w:rsidRPr="00F72CD4" w:rsidRDefault="007B35BB" w:rsidP="000D2D5A">
            <w:pPr>
              <w:pStyle w:val="TAH"/>
            </w:pPr>
            <w:r w:rsidRPr="00F72CD4">
              <w:t>Reference value</w:t>
            </w:r>
          </w:p>
        </w:tc>
      </w:tr>
      <w:tr w:rsidR="007B35BB" w:rsidRPr="00F72CD4" w14:paraId="797B3A4F" w14:textId="77777777" w:rsidTr="007B35BB">
        <w:trPr>
          <w:trHeight w:val="374"/>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5A246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32B4A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49E1B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64B192"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FD1F8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B06B9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1D6EEF" w14:textId="77777777" w:rsidR="007B35BB" w:rsidRPr="00F72CD4" w:rsidRDefault="007B35BB" w:rsidP="000D2D5A"/>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574D5" w14:textId="77777777" w:rsidR="007B35BB" w:rsidRPr="00F72CD4" w:rsidRDefault="007B35BB" w:rsidP="000D2D5A">
            <w:pPr>
              <w:pStyle w:val="TAH"/>
            </w:pPr>
            <w:r w:rsidRPr="00F72CD4">
              <w:t>Fraction of maximum throughput (%)</w:t>
            </w:r>
          </w:p>
        </w:tc>
        <w:tc>
          <w:tcPr>
            <w:tcW w:w="4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FD717" w14:textId="77777777" w:rsidR="007B35BB" w:rsidRPr="00F72CD4" w:rsidRDefault="007B35BB" w:rsidP="000D2D5A">
            <w:pPr>
              <w:pStyle w:val="TAH"/>
            </w:pPr>
            <w:r w:rsidRPr="00F72CD4">
              <w:t>SNR (dB)(Note 3)</w:t>
            </w:r>
          </w:p>
        </w:tc>
      </w:tr>
      <w:tr w:rsidR="007B35BB" w:rsidRPr="00F72CD4" w14:paraId="361CB777" w14:textId="77777777" w:rsidTr="007B35BB">
        <w:trPr>
          <w:trHeight w:val="189"/>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8E84E" w14:textId="77777777" w:rsidR="007B35BB" w:rsidRPr="00F72CD4" w:rsidRDefault="007B35BB" w:rsidP="000D2D5A">
            <w:pPr>
              <w:pStyle w:val="TAC"/>
              <w:rPr>
                <w:lang w:eastAsia="zh-CN"/>
              </w:rPr>
            </w:pPr>
            <w:r w:rsidRPr="00F72CD4">
              <w:t>1-</w:t>
            </w:r>
            <w:r w:rsidRPr="00F72CD4">
              <w:rPr>
                <w:lang w:eastAsia="zh-CN"/>
              </w:rPr>
              <w:t>1</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4B8B3" w14:textId="77777777" w:rsidR="007B35BB" w:rsidRPr="00F72CD4" w:rsidRDefault="007B35BB" w:rsidP="000D2D5A">
            <w:pPr>
              <w:pStyle w:val="TAC"/>
            </w:pPr>
            <w:r w:rsidRPr="00F72CD4">
              <w:rPr>
                <w:lang w:eastAsia="zh-CN"/>
              </w:rPr>
              <w:t>R.PDSCH.2-3.2 TDD</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E85FD" w14:textId="77777777" w:rsidR="007B35BB" w:rsidRPr="00F72CD4" w:rsidRDefault="007B35BB" w:rsidP="000D2D5A">
            <w:pPr>
              <w:pStyle w:val="TAC"/>
            </w:pPr>
            <w:r w:rsidRPr="00F72CD4">
              <w:t>40 / 3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C72862" w14:textId="77777777" w:rsidR="007B35BB" w:rsidRPr="00F72CD4" w:rsidRDefault="007B35BB" w:rsidP="000D2D5A">
            <w:pPr>
              <w:pStyle w:val="TAC"/>
            </w:pPr>
            <w:r w:rsidRPr="00F72CD4">
              <w:t>64QAM, 0.50</w:t>
            </w:r>
          </w:p>
        </w:tc>
        <w:tc>
          <w:tcPr>
            <w:tcW w:w="4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64F989" w14:textId="77777777" w:rsidR="007B35BB" w:rsidRPr="00F72CD4" w:rsidRDefault="007B35BB" w:rsidP="000D2D5A">
            <w:pPr>
              <w:pStyle w:val="TAC"/>
            </w:pPr>
            <w:r w:rsidRPr="00F72CD4">
              <w:t>FR1.30-1</w:t>
            </w:r>
          </w:p>
        </w:tc>
        <w:tc>
          <w:tcPr>
            <w:tcW w:w="6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5F6FA" w14:textId="77777777" w:rsidR="007B35BB" w:rsidRPr="00F72CD4" w:rsidRDefault="007B35BB" w:rsidP="000D2D5A">
            <w:pPr>
              <w:pStyle w:val="TAC"/>
            </w:pPr>
            <w:r w:rsidRPr="00F72CD4">
              <w:t>TDLA30-1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A0B87A" w14:textId="77777777" w:rsidR="007B35BB" w:rsidRPr="00F72CD4" w:rsidRDefault="007B35BB" w:rsidP="000D2D5A">
            <w:pPr>
              <w:pStyle w:val="TAC"/>
            </w:pPr>
            <w:r w:rsidRPr="00F72CD4">
              <w:t>2x4, ULA Low</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1EA20" w14:textId="77777777" w:rsidR="007B35BB" w:rsidRPr="00F72CD4" w:rsidRDefault="007B35BB" w:rsidP="000D2D5A">
            <w:pPr>
              <w:pStyle w:val="TAC"/>
            </w:pPr>
            <w:r w:rsidRPr="00F72CD4">
              <w:t>70</w:t>
            </w:r>
          </w:p>
        </w:tc>
        <w:tc>
          <w:tcPr>
            <w:tcW w:w="4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0FA43F" w14:textId="7E035BC1" w:rsidR="007B35BB" w:rsidRPr="00F72CD4" w:rsidRDefault="009E34FF" w:rsidP="000D2D5A">
            <w:pPr>
              <w:pStyle w:val="TAC"/>
            </w:pPr>
            <w:r w:rsidRPr="00F72CD4">
              <w:t xml:space="preserve">15.5 </w:t>
            </w:r>
          </w:p>
        </w:tc>
      </w:tr>
      <w:tr w:rsidR="007B35BB" w:rsidRPr="00F72CD4" w14:paraId="3C421E2F" w14:textId="77777777" w:rsidTr="007B35BB">
        <w:trPr>
          <w:trHeight w:val="189"/>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B71B03" w14:textId="77777777" w:rsidR="007B35BB" w:rsidRPr="00F72CD4" w:rsidRDefault="007B35BB" w:rsidP="000D2D5A">
            <w:pPr>
              <w:pStyle w:val="TAC"/>
              <w:rPr>
                <w:lang w:eastAsia="zh-CN"/>
              </w:rPr>
            </w:pPr>
            <w:r w:rsidRPr="00F72CD4">
              <w:rPr>
                <w:lang w:eastAsia="zh-CN"/>
              </w:rPr>
              <w:t>1-27</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940035" w14:textId="77777777" w:rsidR="007B35BB" w:rsidRPr="00F72CD4" w:rsidRDefault="007B35BB" w:rsidP="000D2D5A">
            <w:pPr>
              <w:pStyle w:val="TAC"/>
              <w:rPr>
                <w:lang w:eastAsia="zh-CN"/>
              </w:rPr>
            </w:pPr>
            <w:r w:rsidRPr="00F72CD4">
              <w:rPr>
                <w:lang w:eastAsia="zh-CN"/>
              </w:rPr>
              <w:t>R.PDSCH.2-3.2 TDD</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8BAFB" w14:textId="77777777" w:rsidR="007B35BB" w:rsidRPr="00F72CD4" w:rsidRDefault="007B35BB" w:rsidP="000D2D5A">
            <w:pPr>
              <w:pStyle w:val="TAC"/>
            </w:pPr>
            <w:r w:rsidRPr="00F72CD4">
              <w:t>40 / 3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A2531" w14:textId="77777777" w:rsidR="007B35BB" w:rsidRPr="00F72CD4" w:rsidRDefault="007B35BB" w:rsidP="000D2D5A">
            <w:pPr>
              <w:pStyle w:val="TAC"/>
            </w:pPr>
            <w:r w:rsidRPr="00F72CD4">
              <w:t>64QAM, 0.50</w:t>
            </w:r>
          </w:p>
        </w:tc>
        <w:tc>
          <w:tcPr>
            <w:tcW w:w="4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C1CC4E" w14:textId="77777777" w:rsidR="007B35BB" w:rsidRPr="00F72CD4" w:rsidRDefault="007B35BB" w:rsidP="000D2D5A">
            <w:pPr>
              <w:pStyle w:val="TAC"/>
            </w:pPr>
            <w:r w:rsidRPr="00F72CD4">
              <w:t>FR1.30-1</w:t>
            </w:r>
          </w:p>
        </w:tc>
        <w:tc>
          <w:tcPr>
            <w:tcW w:w="6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7776B" w14:textId="77777777" w:rsidR="007B35BB" w:rsidRPr="00F72CD4" w:rsidRDefault="007B35BB" w:rsidP="000D2D5A">
            <w:pPr>
              <w:pStyle w:val="TAC"/>
            </w:pPr>
            <w:r w:rsidRPr="00F72CD4">
              <w:t>TDLA30-1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D2EB9" w14:textId="77777777" w:rsidR="007B35BB" w:rsidRPr="00F72CD4" w:rsidRDefault="007B35BB" w:rsidP="000D2D5A">
            <w:pPr>
              <w:pStyle w:val="TAC"/>
            </w:pPr>
            <w:r w:rsidRPr="00F72CD4">
              <w:t>2x4, ULA Low</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6236E" w14:textId="77777777" w:rsidR="007B35BB" w:rsidRPr="00F72CD4" w:rsidRDefault="007B35BB" w:rsidP="000D2D5A">
            <w:pPr>
              <w:pStyle w:val="TAC"/>
            </w:pPr>
            <w:r w:rsidRPr="00F72CD4">
              <w:t>70</w:t>
            </w:r>
          </w:p>
        </w:tc>
        <w:tc>
          <w:tcPr>
            <w:tcW w:w="4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A23F3" w14:textId="61E3E56F" w:rsidR="007B35BB" w:rsidRPr="00F72CD4" w:rsidRDefault="009E34FF" w:rsidP="000D2D5A">
            <w:pPr>
              <w:pStyle w:val="TAC"/>
            </w:pPr>
            <w:r w:rsidRPr="00F72CD4">
              <w:t xml:space="preserve">14.9 </w:t>
            </w:r>
          </w:p>
        </w:tc>
      </w:tr>
      <w:tr w:rsidR="007B35BB" w:rsidRPr="00F72CD4" w14:paraId="3F051CE1" w14:textId="77777777" w:rsidTr="007B35BB">
        <w:trPr>
          <w:trHeight w:val="189"/>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4F8CC30C"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66237242"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78E33214" w14:textId="77777777" w:rsidR="007B35BB" w:rsidRPr="00F72CD4" w:rsidRDefault="007B35BB" w:rsidP="000D2D5A">
            <w:pPr>
              <w:pStyle w:val="TAN"/>
            </w:pPr>
            <w:r w:rsidRPr="00F72CD4">
              <w:rPr>
                <w:lang w:eastAsia="zh-CN"/>
              </w:rPr>
              <w:t>Note 3:</w:t>
            </w:r>
            <w:r w:rsidRPr="00F72CD4">
              <w:tab/>
            </w:r>
            <w:r w:rsidRPr="00F72CD4">
              <w:rPr>
                <w:lang w:eastAsia="zh-CN"/>
              </w:rPr>
              <w:t>SNR corresponds to SNR of TRxP #1 and TRxP #2 as defined in 4.4.2 with scaling factor as 1/sqrt(2) for transmitted signal from each TRxP</w:t>
            </w:r>
          </w:p>
        </w:tc>
      </w:tr>
    </w:tbl>
    <w:p w14:paraId="4231C811" w14:textId="77777777" w:rsidR="007B35BB" w:rsidRPr="00F72CD4" w:rsidRDefault="007B35BB" w:rsidP="000D2D5A"/>
    <w:p w14:paraId="0AD51656" w14:textId="77777777" w:rsidR="007B35BB" w:rsidRPr="00F72CD4" w:rsidRDefault="007B35BB" w:rsidP="007B35BB">
      <w:pPr>
        <w:pStyle w:val="Heading5"/>
        <w:rPr>
          <w:rFonts w:eastAsia="Malgun Gothic"/>
        </w:rPr>
      </w:pPr>
      <w:bookmarkStart w:id="1083" w:name="_Toc84264691"/>
      <w:bookmarkStart w:id="1084" w:name="_Toc90560833"/>
      <w:bookmarkStart w:id="1085" w:name="_Toc67918088"/>
      <w:bookmarkStart w:id="1086" w:name="_Toc75790012"/>
      <w:r w:rsidRPr="00F72CD4">
        <w:rPr>
          <w:rFonts w:eastAsia="Malgun Gothic"/>
        </w:rPr>
        <w:t>5.2.3.2.12</w:t>
      </w:r>
      <w:r w:rsidRPr="00F72CD4">
        <w:rPr>
          <w:rFonts w:eastAsia="Malgun Gothic"/>
        </w:rPr>
        <w:tab/>
        <w:t xml:space="preserve">4Rx </w:t>
      </w:r>
      <w:r w:rsidRPr="00F72CD4">
        <w:rPr>
          <w:rFonts w:eastAsia="Malgun Gothic"/>
          <w:lang w:eastAsia="zh-CN"/>
        </w:rPr>
        <w:t>T</w:t>
      </w:r>
      <w:r w:rsidRPr="00F72CD4">
        <w:rPr>
          <w:rFonts w:eastAsia="Malgun Gothic"/>
        </w:rPr>
        <w:t>DD FR1 PDSCH Multi-DCI based transmission scheme performance</w:t>
      </w:r>
      <w:bookmarkEnd w:id="1083"/>
      <w:bookmarkEnd w:id="1084"/>
    </w:p>
    <w:p w14:paraId="2BC692C5" w14:textId="77777777" w:rsidR="007B35BB" w:rsidRPr="00F72CD4" w:rsidRDefault="007B35BB" w:rsidP="007B35BB">
      <w:pPr>
        <w:pStyle w:val="H6"/>
        <w:rPr>
          <w:rFonts w:eastAsia="Malgun Gothic"/>
        </w:rPr>
      </w:pPr>
      <w:bookmarkStart w:id="1087" w:name="_Toc84264692"/>
      <w:bookmarkStart w:id="1088" w:name="_Toc90560834"/>
      <w:r w:rsidRPr="00F72CD4">
        <w:rPr>
          <w:rFonts w:eastAsia="Malgun Gothic"/>
        </w:rPr>
        <w:t>5.2.3.2.12.0</w:t>
      </w:r>
      <w:r w:rsidRPr="00F72CD4">
        <w:rPr>
          <w:rFonts w:eastAsia="Malgun Gothic"/>
        </w:rPr>
        <w:tab/>
        <w:t>Minimum conformance requirements</w:t>
      </w:r>
      <w:bookmarkEnd w:id="1087"/>
      <w:bookmarkEnd w:id="1088"/>
    </w:p>
    <w:p w14:paraId="7BF96BE0" w14:textId="77777777" w:rsidR="007B35BB" w:rsidRPr="00F72CD4" w:rsidRDefault="007B35BB" w:rsidP="000D2D5A">
      <w:pPr>
        <w:rPr>
          <w:rFonts w:eastAsia="SimSun"/>
        </w:rPr>
      </w:pPr>
      <w:r w:rsidRPr="00F72CD4">
        <w:rPr>
          <w:rFonts w:eastAsia="SimSun"/>
        </w:rPr>
        <w:t>The performance requirements are specified in Table 5.2.3.2.12</w:t>
      </w:r>
      <w:r w:rsidRPr="00F72CD4">
        <w:rPr>
          <w:rFonts w:eastAsia="SimSun"/>
          <w:lang w:eastAsia="zh-CN"/>
        </w:rPr>
        <w:t>.0</w:t>
      </w:r>
      <w:r w:rsidRPr="00F72CD4">
        <w:rPr>
          <w:rFonts w:eastAsia="SimSun"/>
        </w:rPr>
        <w:t>-3, with the addition of test parameters in Table 5.2.3.2.12</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2AAC6830"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12</w:t>
      </w:r>
      <w:r w:rsidRPr="00F72CD4">
        <w:rPr>
          <w:rFonts w:eastAsia="SimSun"/>
          <w:lang w:eastAsia="zh-CN"/>
        </w:rPr>
        <w:t>.0</w:t>
      </w:r>
      <w:r w:rsidRPr="00F72CD4">
        <w:rPr>
          <w:rFonts w:eastAsia="SimSun"/>
        </w:rPr>
        <w:t>-1</w:t>
      </w:r>
      <w:r w:rsidRPr="00F72CD4">
        <w:rPr>
          <w:rFonts w:eastAsia="SimSun"/>
          <w:lang w:eastAsia="zh-CN"/>
        </w:rPr>
        <w:t>.</w:t>
      </w:r>
    </w:p>
    <w:p w14:paraId="3325BDFF" w14:textId="77777777" w:rsidR="007B35BB" w:rsidRPr="00F72CD4" w:rsidRDefault="007B35BB" w:rsidP="000D2D5A">
      <w:pPr>
        <w:pStyle w:val="TH"/>
        <w:rPr>
          <w:rFonts w:eastAsia="Malgun Gothic"/>
          <w:lang w:eastAsia="en-US"/>
        </w:rPr>
      </w:pPr>
      <w:r w:rsidRPr="00F72CD4">
        <w:t>Table 5.2.3.2.12</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96"/>
      </w:tblGrid>
      <w:tr w:rsidR="007B35BB" w:rsidRPr="00F72CD4" w14:paraId="31D5DA6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49F6C131"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1A5E61AD" w14:textId="77777777" w:rsidR="007B35BB" w:rsidRPr="00F72CD4" w:rsidRDefault="007B35BB" w:rsidP="000D2D5A">
            <w:pPr>
              <w:pStyle w:val="TAH"/>
              <w:rPr>
                <w:rFonts w:eastAsia="SimSun"/>
              </w:rPr>
            </w:pPr>
            <w:r w:rsidRPr="00F72CD4">
              <w:rPr>
                <w:rFonts w:eastAsia="SimSun"/>
              </w:rPr>
              <w:t>Test index</w:t>
            </w:r>
          </w:p>
        </w:tc>
      </w:tr>
      <w:tr w:rsidR="007B35BB" w:rsidRPr="00F72CD4" w14:paraId="330C2E7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74286FDD" w14:textId="77777777" w:rsidR="007B35BB" w:rsidRPr="00F72CD4" w:rsidRDefault="007B35BB" w:rsidP="000D2D5A">
            <w:pPr>
              <w:pStyle w:val="TAL"/>
              <w:rPr>
                <w:rFonts w:eastAsia="SimSun"/>
                <w:lang w:eastAsia="zh-CN"/>
              </w:rPr>
            </w:pPr>
            <w:r w:rsidRPr="00F72CD4">
              <w:rPr>
                <w:rFonts w:eastAsia="SimSun"/>
              </w:rPr>
              <w:t>Verify the PDSCH performance when UE is configured two different values of CORESETPoolIndex in ControlResourceSet and when UE receives multiple PDCCHs scheduling PDSCHs</w:t>
            </w:r>
          </w:p>
        </w:tc>
        <w:tc>
          <w:tcPr>
            <w:tcW w:w="4928" w:type="dxa"/>
            <w:tcBorders>
              <w:top w:val="single" w:sz="4" w:space="0" w:color="auto"/>
              <w:left w:val="single" w:sz="4" w:space="0" w:color="auto"/>
              <w:bottom w:val="single" w:sz="4" w:space="0" w:color="auto"/>
              <w:right w:val="single" w:sz="4" w:space="0" w:color="auto"/>
            </w:tcBorders>
            <w:hideMark/>
          </w:tcPr>
          <w:p w14:paraId="4E58784E" w14:textId="77777777" w:rsidR="007B35BB" w:rsidRPr="00F72CD4" w:rsidRDefault="007B35BB" w:rsidP="000D2D5A">
            <w:pPr>
              <w:pStyle w:val="TAL"/>
              <w:rPr>
                <w:rFonts w:eastAsia="SimSun"/>
                <w:lang w:eastAsia="zh-CN"/>
              </w:rPr>
            </w:pPr>
            <w:r w:rsidRPr="00F72CD4">
              <w:rPr>
                <w:rFonts w:eastAsia="SimSun"/>
              </w:rPr>
              <w:t>1-1</w:t>
            </w:r>
          </w:p>
        </w:tc>
      </w:tr>
    </w:tbl>
    <w:p w14:paraId="755F54CF" w14:textId="77777777" w:rsidR="007B35BB" w:rsidRPr="00F72CD4" w:rsidRDefault="007B35BB" w:rsidP="000D2D5A">
      <w:pPr>
        <w:rPr>
          <w:rFonts w:eastAsia="SimSun"/>
          <w:lang w:eastAsia="en-US"/>
        </w:rPr>
      </w:pPr>
    </w:p>
    <w:p w14:paraId="65457146" w14:textId="77777777" w:rsidR="007B35BB" w:rsidRPr="00F72CD4" w:rsidRDefault="007B35BB" w:rsidP="000D2D5A">
      <w:pPr>
        <w:pStyle w:val="TH"/>
        <w:rPr>
          <w:rFonts w:eastAsia="Malgun Gothic"/>
        </w:rPr>
      </w:pPr>
      <w:r w:rsidRPr="00F72CD4">
        <w:t>Table 5.2.3.2.1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7DBF582C"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4176FCF"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022928D3"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000FEB37" w14:textId="77777777" w:rsidR="007B35BB" w:rsidRPr="00F72CD4" w:rsidRDefault="007B35BB" w:rsidP="000D2D5A">
            <w:pPr>
              <w:pStyle w:val="TAH"/>
              <w:rPr>
                <w:rFonts w:eastAsia="SimSun"/>
              </w:rPr>
            </w:pPr>
            <w:r w:rsidRPr="00F72CD4">
              <w:rPr>
                <w:rFonts w:eastAsia="SimSun"/>
              </w:rPr>
              <w:t>Value</w:t>
            </w:r>
          </w:p>
        </w:tc>
      </w:tr>
      <w:tr w:rsidR="007B35BB" w:rsidRPr="00F72CD4" w14:paraId="3D1D64D4"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0A693D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2F57B"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181016A6"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3C41A32A" w14:textId="77777777" w:rsidR="007B35BB" w:rsidRPr="00F72CD4" w:rsidRDefault="007B35BB" w:rsidP="000D2D5A">
            <w:pPr>
              <w:pStyle w:val="TAH"/>
              <w:rPr>
                <w:rFonts w:eastAsia="SimSun"/>
              </w:rPr>
            </w:pPr>
            <w:r w:rsidRPr="00F72CD4">
              <w:rPr>
                <w:rFonts w:eastAsia="SimSun"/>
              </w:rPr>
              <w:t>TRxP #2(Note 1)</w:t>
            </w:r>
          </w:p>
        </w:tc>
      </w:tr>
      <w:tr w:rsidR="007B35BB" w:rsidRPr="00F72CD4" w14:paraId="7F86687E"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BB1DDA7"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619111D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565DAC5" w14:textId="77777777" w:rsidR="007B35BB" w:rsidRPr="00F72CD4" w:rsidRDefault="007B35BB" w:rsidP="000D2D5A">
            <w:pPr>
              <w:pStyle w:val="TAC"/>
              <w:rPr>
                <w:rFonts w:eastAsia="SimSun"/>
              </w:rPr>
            </w:pPr>
            <w:r w:rsidRPr="00F72CD4">
              <w:rPr>
                <w:rFonts w:eastAsia="SimSun"/>
              </w:rPr>
              <w:t>TRxP #1</w:t>
            </w:r>
          </w:p>
        </w:tc>
      </w:tr>
      <w:tr w:rsidR="007B35BB" w:rsidRPr="00F72CD4" w14:paraId="5EE1E711"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39B10"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240A73B"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55C43E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FA68521"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24E3F5F" w14:textId="77777777" w:rsidR="007B35BB" w:rsidRPr="00F72CD4" w:rsidRDefault="007B35BB" w:rsidP="000D2D5A">
            <w:pPr>
              <w:pStyle w:val="TAC"/>
              <w:rPr>
                <w:rFonts w:eastAsia="SimSun"/>
              </w:rPr>
            </w:pPr>
            <w:r w:rsidRPr="00F72CD4">
              <w:rPr>
                <w:rFonts w:eastAsia="SimSun"/>
              </w:rPr>
              <w:t>TCI State #2</w:t>
            </w:r>
          </w:p>
        </w:tc>
      </w:tr>
      <w:tr w:rsidR="007B35BB" w:rsidRPr="00F72CD4" w14:paraId="7B622026"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B6A62E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B61D937"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3D6F8E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916D123" w14:textId="77777777" w:rsidR="007B35BB" w:rsidRPr="00F72CD4" w:rsidRDefault="007B35BB" w:rsidP="000D2D5A">
            <w:pPr>
              <w:pStyle w:val="TAC"/>
              <w:rPr>
                <w:rFonts w:eastAsia="SimSun"/>
              </w:rPr>
            </w:pPr>
            <w:r w:rsidRPr="00F72CD4">
              <w:rPr>
                <w:rFonts w:eastAsia="SimSun"/>
              </w:rPr>
              <w:t>0,1</w:t>
            </w:r>
          </w:p>
        </w:tc>
      </w:tr>
      <w:tr w:rsidR="007B35BB" w:rsidRPr="00F72CD4" w14:paraId="3034D713"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785C7E"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A81565E"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7EDB331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A438BCA"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C56923C"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212EA27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2BAE1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04C3BA46"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63CDCF3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9927ABE" w14:textId="77777777" w:rsidR="007B35BB" w:rsidRPr="00F72CD4" w:rsidRDefault="007B35BB" w:rsidP="000D2D5A">
            <w:pPr>
              <w:pStyle w:val="TAC"/>
              <w:rPr>
                <w:rFonts w:eastAsia="SimSun"/>
              </w:rPr>
            </w:pPr>
            <w:r w:rsidRPr="00F72CD4">
              <w:rPr>
                <w:rFonts w:eastAsia="SimSun"/>
              </w:rPr>
              <w:t>l0 = 6 for CSI-RS resources 1 and 3</w:t>
            </w:r>
          </w:p>
          <w:p w14:paraId="337BB31A"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92AB63" w14:textId="77777777" w:rsidR="007B35BB" w:rsidRPr="00F72CD4" w:rsidRDefault="007B35BB" w:rsidP="000D2D5A">
            <w:pPr>
              <w:pStyle w:val="TAC"/>
              <w:rPr>
                <w:rFonts w:eastAsia="SimSun"/>
              </w:rPr>
            </w:pPr>
            <w:r w:rsidRPr="00F72CD4">
              <w:rPr>
                <w:rFonts w:eastAsia="SimSun"/>
              </w:rPr>
              <w:t>l0 = 6 for CSI-RS resources 5 and 7</w:t>
            </w:r>
          </w:p>
          <w:p w14:paraId="34C5BE9F"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48C1CEEA"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1AAA3C"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B0189D4"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45114F2D"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4173DED"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AAF7900"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023978D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2BBFA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F641892"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3E0F8E0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5C784AB"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7B1EB58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DD154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9867B2C"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473015E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AC46335" w14:textId="77777777" w:rsidR="007B35BB" w:rsidRPr="00F72CD4" w:rsidRDefault="007B35BB" w:rsidP="000D2D5A">
            <w:pPr>
              <w:pStyle w:val="TAC"/>
              <w:rPr>
                <w:rFonts w:eastAsia="SimSun"/>
              </w:rPr>
            </w:pPr>
            <w:r w:rsidRPr="00F72CD4">
              <w:rPr>
                <w:rFonts w:eastAsia="SimSun"/>
              </w:rPr>
              <w:t>3</w:t>
            </w:r>
          </w:p>
        </w:tc>
      </w:tr>
      <w:tr w:rsidR="007B35BB" w:rsidRPr="00F72CD4" w14:paraId="772BFD58"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25FA1E"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FF92C3D"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3522E3BF"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687EA16" w14:textId="77777777" w:rsidR="007B35BB" w:rsidRPr="00F72CD4" w:rsidRDefault="007B35BB" w:rsidP="000D2D5A">
            <w:pPr>
              <w:pStyle w:val="TAC"/>
              <w:rPr>
                <w:rFonts w:eastAsia="SimSun"/>
              </w:rPr>
            </w:pPr>
            <w:r w:rsidRPr="00F72CD4">
              <w:rPr>
                <w:rFonts w:eastAsia="SimSun"/>
              </w:rPr>
              <w:t>40</w:t>
            </w:r>
          </w:p>
        </w:tc>
      </w:tr>
      <w:tr w:rsidR="007B35BB" w:rsidRPr="00F72CD4" w14:paraId="1432951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A31160"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3DE8C2F"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BB4A7BD"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C93CE22" w14:textId="77777777" w:rsidR="007B35BB" w:rsidRPr="00F72CD4" w:rsidRDefault="007B35BB" w:rsidP="000D2D5A">
            <w:pPr>
              <w:pStyle w:val="TAC"/>
              <w:rPr>
                <w:rFonts w:eastAsia="SimSun"/>
              </w:rPr>
            </w:pPr>
            <w:r w:rsidRPr="00F72CD4">
              <w:rPr>
                <w:rFonts w:eastAsia="SimSun"/>
              </w:rPr>
              <w:t>20 for CSI-RS resources 1 and 2</w:t>
            </w:r>
          </w:p>
          <w:p w14:paraId="5D57CB56"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C208C0B" w14:textId="77777777" w:rsidR="007B35BB" w:rsidRPr="00F72CD4" w:rsidRDefault="007B35BB" w:rsidP="000D2D5A">
            <w:pPr>
              <w:pStyle w:val="TAC"/>
              <w:rPr>
                <w:rFonts w:eastAsia="SimSun"/>
              </w:rPr>
            </w:pPr>
            <w:r w:rsidRPr="00F72CD4">
              <w:rPr>
                <w:rFonts w:eastAsia="SimSun"/>
              </w:rPr>
              <w:t>20 for CSI-RS resources 5 and 6</w:t>
            </w:r>
          </w:p>
          <w:p w14:paraId="57A947C1"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3A6FB6C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38DCB32"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1B94071"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5AE9EB8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AFD1732" w14:textId="77777777" w:rsidR="007B35BB" w:rsidRPr="00F72CD4" w:rsidRDefault="007B35BB" w:rsidP="000D2D5A">
            <w:pPr>
              <w:pStyle w:val="TAC"/>
              <w:rPr>
                <w:rFonts w:eastAsia="SimSun"/>
              </w:rPr>
            </w:pPr>
            <w:r w:rsidRPr="00F72CD4">
              <w:rPr>
                <w:rFonts w:eastAsia="SimSun"/>
              </w:rPr>
              <w:t>TCI state #0</w:t>
            </w:r>
          </w:p>
        </w:tc>
      </w:tr>
      <w:tr w:rsidR="007B35BB" w:rsidRPr="00F72CD4" w14:paraId="0A94E9F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AC2B891"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B2F843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EF2CC1" w14:textId="77777777" w:rsidR="007B35BB" w:rsidRPr="00F72CD4" w:rsidRDefault="007B35BB" w:rsidP="000D2D5A">
            <w:pPr>
              <w:pStyle w:val="TAC"/>
              <w:rPr>
                <w:rFonts w:eastAsia="SimSun"/>
              </w:rPr>
            </w:pPr>
            <w:r w:rsidRPr="00F72CD4">
              <w:rPr>
                <w:rFonts w:eastAsia="SimSun"/>
              </w:rPr>
              <w:t>TDD</w:t>
            </w:r>
          </w:p>
        </w:tc>
      </w:tr>
      <w:tr w:rsidR="007B35BB" w:rsidRPr="00F72CD4" w14:paraId="0D1D623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DE07A55"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7C1BAE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E2D5B88" w14:textId="77777777" w:rsidR="007B35BB" w:rsidRPr="00F72CD4" w:rsidRDefault="007B35BB" w:rsidP="000D2D5A">
            <w:pPr>
              <w:pStyle w:val="TAC"/>
              <w:rPr>
                <w:rFonts w:eastAsia="SimSun"/>
              </w:rPr>
            </w:pPr>
            <w:r w:rsidRPr="00F72CD4">
              <w:rPr>
                <w:rFonts w:eastAsia="SimSun"/>
              </w:rPr>
              <w:t>1</w:t>
            </w:r>
          </w:p>
        </w:tc>
      </w:tr>
      <w:tr w:rsidR="007B35BB" w:rsidRPr="00F72CD4" w14:paraId="79A59763"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B4DFB2D"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9A9B85A"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F1227B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68A7B36" w14:textId="77777777" w:rsidR="007B35BB" w:rsidRPr="00F72CD4" w:rsidRDefault="007B35BB" w:rsidP="000D2D5A">
            <w:pPr>
              <w:pStyle w:val="TAC"/>
              <w:rPr>
                <w:rFonts w:eastAsia="SimSun"/>
              </w:rPr>
            </w:pPr>
            <w:r w:rsidRPr="00F72CD4">
              <w:rPr>
                <w:rFonts w:eastAsia="SimSun"/>
              </w:rPr>
              <w:t>Type A</w:t>
            </w:r>
          </w:p>
        </w:tc>
      </w:tr>
      <w:tr w:rsidR="007B35BB" w:rsidRPr="00F72CD4" w14:paraId="2D04294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0ADA9D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158DD0C"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4924BD3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17BFF77" w14:textId="77777777" w:rsidR="007B35BB" w:rsidRPr="00F72CD4" w:rsidRDefault="007B35BB" w:rsidP="000D2D5A">
            <w:pPr>
              <w:pStyle w:val="TAC"/>
              <w:rPr>
                <w:rFonts w:eastAsia="SimSun"/>
              </w:rPr>
            </w:pPr>
            <w:r w:rsidRPr="00F72CD4">
              <w:rPr>
                <w:rFonts w:eastAsia="SimSun"/>
              </w:rPr>
              <w:t>0</w:t>
            </w:r>
          </w:p>
        </w:tc>
      </w:tr>
      <w:tr w:rsidR="007B35BB" w:rsidRPr="00F72CD4" w14:paraId="378EFA9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B1949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E9D427D"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20C77A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356E4AA" w14:textId="77777777" w:rsidR="007B35BB" w:rsidRPr="00F72CD4" w:rsidRDefault="007B35BB" w:rsidP="000D2D5A">
            <w:pPr>
              <w:pStyle w:val="TAC"/>
              <w:rPr>
                <w:rFonts w:eastAsia="SimSun"/>
              </w:rPr>
            </w:pPr>
            <w:r w:rsidRPr="00F72CD4">
              <w:rPr>
                <w:rFonts w:eastAsia="SimSun"/>
              </w:rPr>
              <w:t>2</w:t>
            </w:r>
          </w:p>
        </w:tc>
      </w:tr>
      <w:tr w:rsidR="007B35BB" w:rsidRPr="00F72CD4" w14:paraId="3C555F2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2F57F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A4F00B7"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53DB3FB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D28ABD9" w14:textId="77777777" w:rsidR="007B35BB" w:rsidRPr="00F72CD4" w:rsidRDefault="007B35BB" w:rsidP="000D2D5A">
            <w:pPr>
              <w:pStyle w:val="TAC"/>
              <w:rPr>
                <w:rFonts w:eastAsia="SimSun"/>
              </w:rPr>
            </w:pPr>
            <w:r w:rsidRPr="00F72CD4">
              <w:rPr>
                <w:rFonts w:eastAsia="SimSun"/>
              </w:rPr>
              <w:t>12</w:t>
            </w:r>
          </w:p>
        </w:tc>
      </w:tr>
      <w:tr w:rsidR="007B35BB" w:rsidRPr="00F72CD4" w14:paraId="7D1F3E5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3115C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01DDB6C"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34778D6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79B4F0" w14:textId="77777777" w:rsidR="007B35BB" w:rsidRPr="00F72CD4" w:rsidRDefault="007B35BB" w:rsidP="000D2D5A">
            <w:pPr>
              <w:pStyle w:val="TAC"/>
              <w:rPr>
                <w:rFonts w:eastAsia="SimSun"/>
              </w:rPr>
            </w:pPr>
            <w:r w:rsidRPr="00F72CD4">
              <w:rPr>
                <w:rFonts w:eastAsia="SimSun"/>
              </w:rPr>
              <w:t>Static</w:t>
            </w:r>
          </w:p>
        </w:tc>
      </w:tr>
      <w:tr w:rsidR="007B35BB" w:rsidRPr="00F72CD4" w14:paraId="0814394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A68F2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ACFA4F6"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AF8559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3F98FF3" w14:textId="77777777" w:rsidR="007B35BB" w:rsidRPr="00F72CD4" w:rsidRDefault="007B35BB" w:rsidP="000D2D5A">
            <w:pPr>
              <w:pStyle w:val="TAC"/>
              <w:rPr>
                <w:rFonts w:eastAsia="SimSun"/>
              </w:rPr>
            </w:pPr>
            <w:r w:rsidRPr="00F72CD4">
              <w:rPr>
                <w:rFonts w:eastAsia="SimSun"/>
              </w:rPr>
              <w:t>2</w:t>
            </w:r>
          </w:p>
        </w:tc>
      </w:tr>
      <w:tr w:rsidR="007B35BB" w:rsidRPr="00F72CD4" w14:paraId="7886981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AE6A7D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DC0F842" w14:textId="77777777" w:rsidR="007B35BB" w:rsidRPr="00F72CD4" w:rsidRDefault="007B35BB" w:rsidP="000D2D5A">
            <w:pPr>
              <w:pStyle w:val="TAL"/>
              <w:rPr>
                <w:rFonts w:eastAsia="SimSun"/>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F00D51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DFAC5E4" w14:textId="77777777" w:rsidR="007B35BB" w:rsidRPr="00F72CD4" w:rsidRDefault="007B35BB" w:rsidP="000D2D5A">
            <w:pPr>
              <w:pStyle w:val="TAC"/>
              <w:rPr>
                <w:rFonts w:eastAsia="SimSun"/>
              </w:rPr>
            </w:pPr>
            <w:r w:rsidRPr="00F72CD4">
              <w:rPr>
                <w:rFonts w:eastAsia="SimSun"/>
              </w:rPr>
              <w:t>Type 1</w:t>
            </w:r>
          </w:p>
        </w:tc>
      </w:tr>
      <w:tr w:rsidR="007B35BB" w:rsidRPr="00F72CD4" w14:paraId="007915B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E848EA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E618BCA"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F3C862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FF40BE4"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25AFF3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4349A0"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06C5CC9"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830724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59CA698"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1127C1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27FBF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AFA61C4"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2855BA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11A8331" w14:textId="77777777" w:rsidR="007B35BB" w:rsidRPr="00F72CD4" w:rsidRDefault="007B35BB" w:rsidP="000D2D5A">
            <w:pPr>
              <w:pStyle w:val="TAC"/>
              <w:rPr>
                <w:rFonts w:eastAsia="SimSun"/>
              </w:rPr>
            </w:pPr>
            <w:r w:rsidRPr="00F72CD4">
              <w:rPr>
                <w:rFonts w:eastAsia="SimSun"/>
              </w:rPr>
              <w:t>N/A</w:t>
            </w:r>
          </w:p>
        </w:tc>
      </w:tr>
      <w:tr w:rsidR="007B35BB" w:rsidRPr="00F72CD4" w14:paraId="0EAD3061"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D23DA71"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37FF8CB"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7F78521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5F348F3"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1427C74" w14:textId="77777777" w:rsidR="007B35BB" w:rsidRPr="00F72CD4" w:rsidRDefault="007B35BB" w:rsidP="000D2D5A">
            <w:pPr>
              <w:pStyle w:val="TAC"/>
              <w:rPr>
                <w:rFonts w:eastAsia="SimSun"/>
              </w:rPr>
            </w:pPr>
            <w:r w:rsidRPr="00F72CD4">
              <w:rPr>
                <w:rFonts w:eastAsia="SimSun"/>
              </w:rPr>
              <w:t>{1002,1003}</w:t>
            </w:r>
          </w:p>
        </w:tc>
      </w:tr>
      <w:tr w:rsidR="007B35BB" w:rsidRPr="00F72CD4" w14:paraId="5C198F1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525C29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4A71464"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08C60BA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0B90E62"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66998D9" w14:textId="77777777" w:rsidR="007B35BB" w:rsidRPr="00F72CD4" w:rsidRDefault="007B35BB" w:rsidP="000D2D5A">
            <w:pPr>
              <w:pStyle w:val="TAC"/>
              <w:rPr>
                <w:rFonts w:eastAsia="SimSun"/>
              </w:rPr>
            </w:pPr>
            <w:r w:rsidRPr="00F72CD4">
              <w:rPr>
                <w:rFonts w:eastAsia="SimSun"/>
              </w:rPr>
              <w:t>TCI State #2</w:t>
            </w:r>
          </w:p>
        </w:tc>
      </w:tr>
      <w:tr w:rsidR="007B35BB" w:rsidRPr="00F72CD4" w14:paraId="70425CB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B93C33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EB50EF7"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130BE87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AE28CDA" w14:textId="77777777" w:rsidR="007B35BB" w:rsidRPr="00F72CD4" w:rsidRDefault="007B35BB" w:rsidP="000D2D5A">
            <w:pPr>
              <w:pStyle w:val="TAC"/>
              <w:rPr>
                <w:rFonts w:eastAsia="SimSun"/>
              </w:rPr>
            </w:pPr>
            <w:r w:rsidRPr="00F72CD4">
              <w:rPr>
                <w:rFonts w:eastAsia="SimSun"/>
              </w:rPr>
              <w:t>Type 1</w:t>
            </w:r>
          </w:p>
        </w:tc>
      </w:tr>
      <w:tr w:rsidR="007B35BB" w:rsidRPr="00F72CD4" w14:paraId="60053DC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EAAF7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2596449"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0A68FD0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BF5AA4" w14:textId="77777777" w:rsidR="007B35BB" w:rsidRPr="00F72CD4" w:rsidRDefault="007B35BB" w:rsidP="000D2D5A">
            <w:pPr>
              <w:pStyle w:val="TAC"/>
              <w:rPr>
                <w:rFonts w:eastAsia="SimSun"/>
              </w:rPr>
            </w:pPr>
            <w:r w:rsidRPr="00F72CD4">
              <w:rPr>
                <w:rFonts w:eastAsia="SimSun"/>
              </w:rPr>
              <w:t>1</w:t>
            </w:r>
          </w:p>
        </w:tc>
      </w:tr>
      <w:tr w:rsidR="007B35BB" w:rsidRPr="00F72CD4" w14:paraId="14B1580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1F492B"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F46BC9A"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57BE52C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B7BBA92"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A163F24"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28B7223"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AA6A83E"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691325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B45B31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BF52226"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62BD1A4"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947E36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2813B9E"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2D8F9D5"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8F54DA1"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5AFC6A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3657C45"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75D16F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081DF8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5EB5A5B"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F6259B"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0D8F43"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93DE305"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63AFCF3"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006D0B7"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39013D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169698F"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4033DD0"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B670FA4"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BCFFC2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50A3A98"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4769071"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D565243"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9571D2B"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E06B537"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262DA78"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563FF1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83EED5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1246C2A"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095D1CC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39EA75D"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875826"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B4DA0F1"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C24100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E8875A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417351C"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126C692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425110C"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0BD9A5"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AA9521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CBE998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714250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ADD9A1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702512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40BA582"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DD954FA"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059DD21E"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2926D7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67E3A4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38EC40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B26959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EEF0EA4" w14:textId="77777777" w:rsidR="007B35BB" w:rsidRPr="00F72CD4" w:rsidRDefault="007B35BB" w:rsidP="000D2D5A">
            <w:pPr>
              <w:pStyle w:val="TAL"/>
              <w:rPr>
                <w:rFonts w:eastAsia="SimSun"/>
                <w:lang w:eastAsia="en-US"/>
              </w:rPr>
            </w:pPr>
            <w:r w:rsidRPr="00F72CD4">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4411977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1EDCEE2" w14:textId="77777777" w:rsidR="007B35BB" w:rsidRPr="00F72CD4" w:rsidRDefault="007B35BB" w:rsidP="000D2D5A">
            <w:pPr>
              <w:pStyle w:val="TAC"/>
              <w:rPr>
                <w:rFonts w:eastAsia="SimSun"/>
                <w:lang w:eastAsia="zh-CN"/>
              </w:rPr>
            </w:pPr>
            <w:r w:rsidRPr="00F72CD4">
              <w:rPr>
                <w:rFonts w:eastAsia="SimSun"/>
                <w:lang w:eastAsia="zh-CN"/>
              </w:rPr>
              <w:t>Non-overlapping</w:t>
            </w:r>
          </w:p>
        </w:tc>
      </w:tr>
      <w:tr w:rsidR="007B35BB" w:rsidRPr="00F72CD4" w14:paraId="73EC474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2455B1C"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59C4FCD0"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523A7E1" w14:textId="77777777" w:rsidR="007B35BB" w:rsidRPr="00F72CD4" w:rsidRDefault="007B35BB" w:rsidP="000D2D5A">
            <w:pPr>
              <w:pStyle w:val="TAC"/>
              <w:rPr>
                <w:rFonts w:eastAsia="SimSun"/>
              </w:rPr>
            </w:pPr>
            <w:r w:rsidRPr="00F72CD4">
              <w:rPr>
                <w:rFonts w:eastAsia="SimSun"/>
              </w:rPr>
              <w:t>-0.25</w:t>
            </w:r>
          </w:p>
        </w:tc>
      </w:tr>
      <w:tr w:rsidR="007B35BB" w:rsidRPr="00F72CD4" w14:paraId="35C8A7B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A77D918"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72D04741"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B4A8B24" w14:textId="77777777" w:rsidR="007B35BB" w:rsidRPr="00F72CD4" w:rsidRDefault="007B35BB" w:rsidP="000D2D5A">
            <w:pPr>
              <w:pStyle w:val="TAC"/>
              <w:rPr>
                <w:rFonts w:eastAsia="SimSun"/>
              </w:rPr>
            </w:pPr>
            <w:r w:rsidRPr="00F72CD4">
              <w:rPr>
                <w:rFonts w:eastAsia="SimSun"/>
              </w:rPr>
              <w:t>300</w:t>
            </w:r>
          </w:p>
        </w:tc>
      </w:tr>
      <w:tr w:rsidR="007B35BB" w:rsidRPr="00F72CD4" w14:paraId="5E8AC33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DD7D852"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0C92B9C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3ECCD3E" w14:textId="77777777" w:rsidR="007B35BB" w:rsidRPr="00F72CD4" w:rsidRDefault="007B35BB" w:rsidP="000D2D5A">
            <w:pPr>
              <w:pStyle w:val="TAC"/>
              <w:rPr>
                <w:rFonts w:eastAsia="SimSun"/>
                <w:lang w:eastAsia="zh-CN"/>
              </w:rPr>
            </w:pPr>
            <w:r w:rsidRPr="00F72CD4">
              <w:rPr>
                <w:rFonts w:eastAsia="SimSun"/>
              </w:rPr>
              <w:t xml:space="preserve">8 </w:t>
            </w:r>
          </w:p>
        </w:tc>
      </w:tr>
      <w:tr w:rsidR="007B35BB" w:rsidRPr="00F72CD4" w14:paraId="3A380BF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C6F6927"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2921A6A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B042CD1" w14:textId="77777777" w:rsidR="007B35BB" w:rsidRPr="00F72CD4" w:rsidRDefault="007B35BB" w:rsidP="000D2D5A">
            <w:pPr>
              <w:pStyle w:val="TAC"/>
              <w:rPr>
                <w:rFonts w:eastAsia="SimSun"/>
                <w:lang w:eastAsia="zh-CN"/>
              </w:rPr>
            </w:pPr>
            <w:r w:rsidRPr="00F72CD4">
              <w:rPr>
                <w:rFonts w:eastAsia="SimSun"/>
              </w:rPr>
              <w:t xml:space="preserve">Specific to each </w:t>
            </w:r>
            <w:r w:rsidRPr="00F72CD4">
              <w:rPr>
                <w:rFonts w:eastAsia="SimSun"/>
                <w:lang w:eastAsia="zh-CN"/>
              </w:rPr>
              <w:t>TDD</w:t>
            </w:r>
            <w:r w:rsidRPr="00F72CD4">
              <w:rPr>
                <w:rFonts w:eastAsia="SimSun"/>
              </w:rPr>
              <w:t xml:space="preserve"> UL-DL pattern</w:t>
            </w:r>
            <w:r w:rsidRPr="00F72CD4">
              <w:rPr>
                <w:rFonts w:eastAsia="SimSun"/>
                <w:lang w:eastAsia="zh-CN"/>
              </w:rPr>
              <w:t xml:space="preserve"> and as defined in Annex A.1.2</w:t>
            </w:r>
          </w:p>
        </w:tc>
      </w:tr>
      <w:tr w:rsidR="007B35BB" w:rsidRPr="00F72CD4" w14:paraId="5F9483D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32FEBDC"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3078045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74AE735"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755FB114"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5F91BF2B"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r>
            <w:r w:rsidRPr="00F72CD4">
              <w:rPr>
                <w:rFonts w:eastAsia="SimSun"/>
                <w:lang w:eastAsia="zh-CN"/>
              </w:rPr>
              <w:t>PDSCH transmission is done from both TRxPs. Transmission from TRxP #1 uses CORESETPoolIndex 0 and transmission from TRxP #2 uses CORESETPoolIndex 1</w:t>
            </w:r>
          </w:p>
        </w:tc>
      </w:tr>
    </w:tbl>
    <w:p w14:paraId="73195203" w14:textId="77777777" w:rsidR="007B35BB" w:rsidRPr="00F72CD4" w:rsidRDefault="007B35BB" w:rsidP="000D2D5A">
      <w:pPr>
        <w:rPr>
          <w:rFonts w:eastAsia="Malgun Gothic"/>
          <w:lang w:eastAsia="en-US"/>
        </w:rPr>
      </w:pPr>
    </w:p>
    <w:p w14:paraId="2D6C1FC6" w14:textId="77777777" w:rsidR="007B35BB" w:rsidRPr="00F72CD4" w:rsidRDefault="007B35BB" w:rsidP="000D2D5A">
      <w:pPr>
        <w:pStyle w:val="TH"/>
      </w:pPr>
      <w:r w:rsidRPr="00F72CD4">
        <w:t>Table 5.2.3.2.12</w:t>
      </w:r>
      <w:r w:rsidRPr="00F72CD4">
        <w:rPr>
          <w:lang w:eastAsia="zh-CN"/>
        </w:rPr>
        <w:t>.0</w:t>
      </w:r>
      <w:r w:rsidRPr="00F72CD4">
        <w:t>-3: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49"/>
        <w:gridCol w:w="1005"/>
        <w:gridCol w:w="1005"/>
        <w:gridCol w:w="927"/>
        <w:gridCol w:w="958"/>
        <w:gridCol w:w="719"/>
        <w:gridCol w:w="1198"/>
        <w:gridCol w:w="1460"/>
        <w:gridCol w:w="958"/>
        <w:gridCol w:w="850"/>
      </w:tblGrid>
      <w:tr w:rsidR="007B35BB" w:rsidRPr="00F72CD4" w14:paraId="55E9FCC8" w14:textId="77777777" w:rsidTr="007B35BB">
        <w:trPr>
          <w:trHeight w:val="299"/>
          <w:jc w:val="center"/>
        </w:trPr>
        <w:tc>
          <w:tcPr>
            <w:tcW w:w="2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0BAAF3" w14:textId="77777777" w:rsidR="007B35BB" w:rsidRPr="00F72CD4" w:rsidRDefault="007B35BB" w:rsidP="000D2D5A">
            <w:pPr>
              <w:pStyle w:val="TAH"/>
              <w:rPr>
                <w:rFonts w:eastAsia="SimSun"/>
              </w:rPr>
            </w:pPr>
            <w:r w:rsidRPr="00F72CD4">
              <w:rPr>
                <w:rFonts w:eastAsia="SimSun"/>
              </w:rPr>
              <w:t>Test num.</w:t>
            </w:r>
          </w:p>
        </w:tc>
        <w:tc>
          <w:tcPr>
            <w:tcW w:w="1103"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A9F2B5"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0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D10011"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FC5EBF" w14:textId="77777777" w:rsidR="007B35BB" w:rsidRPr="00F72CD4" w:rsidRDefault="007B35BB" w:rsidP="000D2D5A">
            <w:pPr>
              <w:pStyle w:val="TAH"/>
              <w:rPr>
                <w:rFonts w:eastAsia="SimSun"/>
              </w:rPr>
            </w:pPr>
            <w:r w:rsidRPr="00F72CD4">
              <w:rPr>
                <w:rFonts w:eastAsia="SimSun"/>
              </w:rPr>
              <w:t>Modulation format and code rate</w:t>
            </w:r>
          </w:p>
        </w:tc>
        <w:tc>
          <w:tcPr>
            <w:tcW w:w="1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CBA5AC" w14:textId="77777777" w:rsidR="007B35BB" w:rsidRPr="00F72CD4" w:rsidRDefault="007B35BB" w:rsidP="000D2D5A">
            <w:pPr>
              <w:pStyle w:val="TAH"/>
              <w:rPr>
                <w:rFonts w:eastAsia="SimSun"/>
              </w:rPr>
            </w:pPr>
            <w:r w:rsidRPr="00F72CD4">
              <w:t>TDD UL-DL pattern</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9F7AA0" w14:textId="77777777" w:rsidR="007B35BB" w:rsidRPr="00F72CD4" w:rsidRDefault="007B35BB" w:rsidP="000D2D5A">
            <w:pPr>
              <w:pStyle w:val="TAH"/>
              <w:rPr>
                <w:rFonts w:eastAsia="SimSun"/>
              </w:rPr>
            </w:pPr>
            <w:r w:rsidRPr="00F72CD4">
              <w:rPr>
                <w:rFonts w:eastAsia="SimSun"/>
              </w:rPr>
              <w:t>Propagation condition(Note 1)</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2FF603"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9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2FD992D"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12FC761"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936FA9" w14:textId="77777777" w:rsidR="007B35BB" w:rsidRPr="00F72CD4" w:rsidRDefault="007B35BB" w:rsidP="000D2D5A">
            <w:pPr>
              <w:rPr>
                <w:rFonts w:eastAsia="SimSun"/>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2F593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7DB2D9"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4306F3"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6E632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DDD46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2B924B" w14:textId="77777777" w:rsidR="007B35BB" w:rsidRPr="00F72CD4" w:rsidRDefault="007B35BB" w:rsidP="000D2D5A">
            <w:pPr>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983DB5" w14:textId="77777777" w:rsidR="007B35BB" w:rsidRPr="00F72CD4" w:rsidRDefault="007B35BB" w:rsidP="000D2D5A">
            <w:pPr>
              <w:pStyle w:val="TAH"/>
              <w:rPr>
                <w:rFonts w:eastAsia="SimSun"/>
              </w:rPr>
            </w:pPr>
            <w:r w:rsidRPr="00F72CD4">
              <w:rPr>
                <w:rFonts w:eastAsia="SimSun"/>
              </w:rPr>
              <w:t>Fraction of maximum throughput (%)</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42943" w14:textId="77777777" w:rsidR="007B35BB" w:rsidRPr="00F72CD4" w:rsidRDefault="007B35BB" w:rsidP="000D2D5A">
            <w:pPr>
              <w:pStyle w:val="TAH"/>
              <w:rPr>
                <w:rFonts w:eastAsia="SimSun"/>
              </w:rPr>
            </w:pPr>
            <w:r w:rsidRPr="00F72CD4">
              <w:rPr>
                <w:rFonts w:eastAsia="SimSun"/>
              </w:rPr>
              <w:t>SNR (dB)(Note 3)</w:t>
            </w:r>
          </w:p>
        </w:tc>
      </w:tr>
      <w:tr w:rsidR="007B35BB" w:rsidRPr="00F72CD4" w14:paraId="16AE7EC6"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100BE7C" w14:textId="77777777" w:rsidR="007B35BB" w:rsidRPr="00F72CD4" w:rsidRDefault="007B35BB" w:rsidP="000D2D5A">
            <w:pPr>
              <w:pStyle w:val="TAC"/>
              <w:rPr>
                <w:rFonts w:eastAsia="SimSun"/>
              </w:rPr>
            </w:pP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88A9D"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A94A2"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tcPr>
          <w:p w14:paraId="7FF4DE65" w14:textId="77777777" w:rsidR="007B35BB" w:rsidRPr="00F72CD4" w:rsidRDefault="007B35BB" w:rsidP="000D2D5A">
            <w:pPr>
              <w:pStyle w:val="TAC"/>
              <w:rPr>
                <w:rFonts w:eastAsia="SimSun"/>
                <w:lang w:eastAsia="en-US"/>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7004B6D5" w14:textId="77777777" w:rsidR="007B35BB" w:rsidRPr="00F72CD4" w:rsidRDefault="007B35BB" w:rsidP="000D2D5A">
            <w:pPr>
              <w:pStyle w:val="TAC"/>
              <w:rPr>
                <w:rFonts w:eastAsia="SimSun"/>
              </w:rPr>
            </w:pP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tcPr>
          <w:p w14:paraId="7FE70A2D" w14:textId="77777777" w:rsidR="007B35BB" w:rsidRPr="00F72CD4" w:rsidRDefault="007B35BB" w:rsidP="000D2D5A">
            <w:pPr>
              <w:pStyle w:val="TAC"/>
              <w:rPr>
                <w:rFonts w:eastAsia="Malgun Gothic"/>
              </w:rPr>
            </w:pP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14:paraId="5D7E69D7" w14:textId="77777777" w:rsidR="007B35BB" w:rsidRPr="00F72CD4" w:rsidRDefault="007B35BB" w:rsidP="000D2D5A">
            <w:pPr>
              <w:pStyle w:val="TAC"/>
            </w:pP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tcPr>
          <w:p w14:paraId="55AF42EF" w14:textId="77777777" w:rsidR="007B35BB" w:rsidRPr="00F72CD4" w:rsidRDefault="007B35BB" w:rsidP="000D2D5A">
            <w:pPr>
              <w:pStyle w:val="TAC"/>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3FA79EE5" w14:textId="77777777" w:rsidR="007B35BB" w:rsidRPr="00F72CD4" w:rsidRDefault="007B35BB" w:rsidP="000D2D5A">
            <w:pPr>
              <w:pStyle w:val="TAC"/>
              <w:rPr>
                <w:rFonts w:eastAsia="SimSun"/>
              </w:rPr>
            </w:pP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tcPr>
          <w:p w14:paraId="1C878964" w14:textId="77777777" w:rsidR="007B35BB" w:rsidRPr="00F72CD4" w:rsidRDefault="007B35BB" w:rsidP="000D2D5A">
            <w:pPr>
              <w:pStyle w:val="TAC"/>
              <w:rPr>
                <w:rFonts w:eastAsia="SimSun"/>
              </w:rPr>
            </w:pPr>
          </w:p>
        </w:tc>
      </w:tr>
      <w:tr w:rsidR="007B35BB" w:rsidRPr="00F72CD4" w14:paraId="5C689E78"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2234F" w14:textId="77777777" w:rsidR="007B35BB" w:rsidRPr="00F72CD4" w:rsidRDefault="007B35BB" w:rsidP="000D2D5A">
            <w:pPr>
              <w:pStyle w:val="TAC"/>
              <w:rPr>
                <w:rFonts w:eastAsia="SimSun"/>
              </w:rPr>
            </w:pPr>
            <w:r w:rsidRPr="00F72CD4">
              <w:rPr>
                <w:rFonts w:eastAsia="SimSun"/>
              </w:rPr>
              <w:t>1-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15C12" w14:textId="77777777" w:rsidR="007B35BB" w:rsidRPr="00F72CD4" w:rsidRDefault="007B35BB" w:rsidP="000D2D5A">
            <w:pPr>
              <w:pStyle w:val="TAC"/>
              <w:rPr>
                <w:rFonts w:eastAsia="SimSun"/>
              </w:rPr>
            </w:pPr>
            <w:r w:rsidRPr="00F72CD4">
              <w:rPr>
                <w:rFonts w:eastAsia="SimSun"/>
                <w:lang w:eastAsia="zh-CN"/>
              </w:rPr>
              <w:t>R.PDSCH.2-3.3 TDD</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461E98" w14:textId="77777777" w:rsidR="007B35BB" w:rsidRPr="00F72CD4" w:rsidRDefault="007B35BB" w:rsidP="000D2D5A">
            <w:pPr>
              <w:pStyle w:val="TAC"/>
              <w:rPr>
                <w:rFonts w:eastAsia="SimSun"/>
              </w:rPr>
            </w:pPr>
            <w:r w:rsidRPr="00F72CD4">
              <w:rPr>
                <w:rFonts w:eastAsia="SimSun"/>
                <w:lang w:eastAsia="zh-CN"/>
              </w:rPr>
              <w:t>R.PDSCH.2-3.4 TDD</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070F5" w14:textId="77777777" w:rsidR="007B35BB" w:rsidRPr="00F72CD4" w:rsidRDefault="007B35BB" w:rsidP="000D2D5A">
            <w:pPr>
              <w:pStyle w:val="TAC"/>
              <w:rPr>
                <w:rFonts w:eastAsia="SimSun"/>
              </w:rPr>
            </w:pPr>
            <w:r w:rsidRPr="00F72CD4">
              <w:rPr>
                <w:rFonts w:eastAsia="SimSun"/>
              </w:rPr>
              <w:t>40 / 30</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A2246" w14:textId="77777777" w:rsidR="007B35BB" w:rsidRPr="00F72CD4" w:rsidRDefault="007B35BB" w:rsidP="000D2D5A">
            <w:pPr>
              <w:pStyle w:val="TAC"/>
              <w:rPr>
                <w:rFonts w:eastAsia="SimSun"/>
              </w:rPr>
            </w:pPr>
            <w:r w:rsidRPr="00F72CD4">
              <w:rPr>
                <w:rFonts w:eastAsia="SimSun"/>
              </w:rPr>
              <w:t>64QAM, 0.50</w:t>
            </w: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1A4E7" w14:textId="77777777" w:rsidR="007B35BB" w:rsidRPr="00F72CD4" w:rsidRDefault="007B35BB" w:rsidP="000D2D5A">
            <w:pPr>
              <w:pStyle w:val="TAC"/>
              <w:rPr>
                <w:rFonts w:eastAsia="Malgun Gothic"/>
              </w:rPr>
            </w:pPr>
            <w:r w:rsidRPr="00F72CD4">
              <w:t>FR1.3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02B13" w14:textId="77777777" w:rsidR="007B35BB" w:rsidRPr="00F72CD4" w:rsidRDefault="007B35BB" w:rsidP="000D2D5A">
            <w:pPr>
              <w:pStyle w:val="TAC"/>
              <w:rPr>
                <w:rFonts w:eastAsia="SimSun"/>
              </w:rPr>
            </w:pPr>
            <w:r w:rsidRPr="00F72CD4">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16D18" w14:textId="77777777" w:rsidR="007B35BB" w:rsidRPr="00F72CD4" w:rsidRDefault="007B35BB" w:rsidP="000D2D5A">
            <w:pPr>
              <w:pStyle w:val="TAC"/>
              <w:rPr>
                <w:rFonts w:eastAsia="SimSun"/>
              </w:rPr>
            </w:pPr>
            <w:r w:rsidRPr="00F72CD4">
              <w:rPr>
                <w:rFonts w:eastAsia="SimSun"/>
              </w:rPr>
              <w:t>2x4, ULA Low</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2E87D" w14:textId="77777777" w:rsidR="007B35BB" w:rsidRPr="00F72CD4" w:rsidRDefault="007B35BB" w:rsidP="000D2D5A">
            <w:pPr>
              <w:pStyle w:val="TAC"/>
              <w:rPr>
                <w:rFonts w:eastAsia="SimSun"/>
              </w:rPr>
            </w:pPr>
            <w:r w:rsidRPr="00F72CD4">
              <w:rPr>
                <w:rFonts w:eastAsia="SimSun"/>
              </w:rPr>
              <w:t>70</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0DFB25" w14:textId="77777777" w:rsidR="007B35BB" w:rsidRPr="00F72CD4" w:rsidRDefault="007B35BB" w:rsidP="000D2D5A">
            <w:pPr>
              <w:pStyle w:val="TAC"/>
              <w:rPr>
                <w:rFonts w:eastAsia="SimSun"/>
                <w:lang w:eastAsia="zh-CN"/>
              </w:rPr>
            </w:pPr>
            <w:r w:rsidRPr="00F72CD4">
              <w:rPr>
                <w:rFonts w:eastAsia="SimSun"/>
              </w:rPr>
              <w:t>14.6</w:t>
            </w:r>
          </w:p>
        </w:tc>
      </w:tr>
      <w:tr w:rsidR="007B35BB" w:rsidRPr="00F72CD4" w14:paraId="17D0BFAA" w14:textId="77777777" w:rsidTr="007B35BB">
        <w:trPr>
          <w:trHeight w:val="151"/>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hideMark/>
          </w:tcPr>
          <w:p w14:paraId="34944E3E"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388A6289"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2FF2FC95"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3E55A6F0" w14:textId="77777777" w:rsidR="007B35BB" w:rsidRPr="00F72CD4" w:rsidRDefault="007B35BB" w:rsidP="000D2D5A">
      <w:pPr>
        <w:rPr>
          <w:rFonts w:eastAsia="SimSun"/>
          <w:lang w:eastAsia="en-US"/>
        </w:rPr>
      </w:pPr>
    </w:p>
    <w:p w14:paraId="76F21848" w14:textId="77777777" w:rsidR="007B35BB" w:rsidRPr="00F72CD4" w:rsidRDefault="007B35BB" w:rsidP="000D2D5A">
      <w:pPr>
        <w:rPr>
          <w:rFonts w:eastAsia="Malgun Gothic"/>
        </w:rPr>
      </w:pPr>
      <w:r w:rsidRPr="00F72CD4">
        <w:t>The normative reference for this requirement is TS 38.101-4 [5], clause 5.2.3.2.12.</w:t>
      </w:r>
    </w:p>
    <w:p w14:paraId="409A6CDB" w14:textId="77777777" w:rsidR="007B35BB" w:rsidRPr="00F72CD4" w:rsidRDefault="007B35BB" w:rsidP="00D1288A">
      <w:pPr>
        <w:pStyle w:val="Heading6"/>
        <w:rPr>
          <w:rFonts w:eastAsia="Malgun Gothic"/>
          <w:lang w:eastAsia="en-US"/>
        </w:rPr>
      </w:pPr>
      <w:bookmarkStart w:id="1089" w:name="_Toc84264693"/>
      <w:bookmarkStart w:id="1090" w:name="_Toc90560835"/>
      <w:r w:rsidRPr="00F72CD4">
        <w:rPr>
          <w:rFonts w:eastAsia="Malgun Gothic"/>
        </w:rPr>
        <w:t>5.2.3.2.12_1</w:t>
      </w:r>
      <w:r w:rsidRPr="00F72CD4">
        <w:rPr>
          <w:rFonts w:eastAsia="Malgun Gothic"/>
        </w:rPr>
        <w:tab/>
        <w:t xml:space="preserve">4Rx </w:t>
      </w:r>
      <w:r w:rsidRPr="00F72CD4">
        <w:rPr>
          <w:rFonts w:eastAsia="Malgun Gothic"/>
          <w:lang w:eastAsia="zh-CN"/>
        </w:rPr>
        <w:t>T</w:t>
      </w:r>
      <w:r w:rsidRPr="00F72CD4">
        <w:rPr>
          <w:rFonts w:eastAsia="Malgun Gothic"/>
        </w:rPr>
        <w:t>DD FR1 PDSCH Multiple-DCI based transmission scheme performance - 2x4 MIMO for both SA and NSA</w:t>
      </w:r>
      <w:bookmarkEnd w:id="1089"/>
      <w:bookmarkEnd w:id="1090"/>
    </w:p>
    <w:p w14:paraId="7F4EDA35" w14:textId="77777777" w:rsidR="007B35BB" w:rsidRPr="00F72CD4" w:rsidRDefault="007B35BB" w:rsidP="007B35BB">
      <w:pPr>
        <w:pStyle w:val="H6"/>
        <w:rPr>
          <w:rFonts w:eastAsia="Malgun Gothic"/>
        </w:rPr>
      </w:pPr>
      <w:r w:rsidRPr="00F72CD4">
        <w:t>5.2.3.2.12_1.1</w:t>
      </w:r>
      <w:r w:rsidRPr="00F72CD4">
        <w:tab/>
        <w:t>Test purpose</w:t>
      </w:r>
    </w:p>
    <w:p w14:paraId="0F161C7E" w14:textId="77777777" w:rsidR="007B35BB" w:rsidRPr="00F72CD4" w:rsidRDefault="007B35BB" w:rsidP="000D2D5A">
      <w:r w:rsidRPr="00F72CD4">
        <w:t xml:space="preserve">To verify </w:t>
      </w:r>
      <w:r w:rsidRPr="00F72CD4">
        <w:rPr>
          <w:rFonts w:eastAsia="SimSun"/>
        </w:rPr>
        <w:t>the PDSCH performance when UE is configured two different values of CORESETPoolIndex in ControlResourceSet and when UE receives multiple PDCCHs scheduling PDSCHs</w:t>
      </w:r>
      <w:r w:rsidRPr="00F72CD4">
        <w:t>.</w:t>
      </w:r>
    </w:p>
    <w:p w14:paraId="5E4FBD5A" w14:textId="77777777" w:rsidR="007B35BB" w:rsidRPr="00F72CD4" w:rsidRDefault="007B35BB" w:rsidP="007B35BB">
      <w:pPr>
        <w:pStyle w:val="H6"/>
      </w:pPr>
      <w:r w:rsidRPr="00F72CD4">
        <w:t>5.2.3.2.12_1.2</w:t>
      </w:r>
      <w:r w:rsidRPr="00F72CD4">
        <w:tab/>
        <w:t>Test applicability</w:t>
      </w:r>
    </w:p>
    <w:p w14:paraId="34200CA6" w14:textId="77777777" w:rsidR="007B35BB" w:rsidRPr="00F72CD4" w:rsidRDefault="007B35BB" w:rsidP="000D2D5A">
      <w:r w:rsidRPr="00F72CD4">
        <w:t xml:space="preserve">Test 1-1 applies to all types of NR UE release 16 and forward supporting capability IE </w:t>
      </w:r>
      <w:r w:rsidRPr="00F72CD4">
        <w:rPr>
          <w:i/>
        </w:rPr>
        <w:t>multiDCI-MultiTRP-r16</w:t>
      </w:r>
      <w:r w:rsidRPr="00F72CD4">
        <w:t>.</w:t>
      </w:r>
    </w:p>
    <w:p w14:paraId="4C9205CF" w14:textId="77777777" w:rsidR="007B35BB" w:rsidRPr="00F72CD4" w:rsidRDefault="007B35BB" w:rsidP="007B35BB">
      <w:pPr>
        <w:pStyle w:val="H6"/>
      </w:pPr>
      <w:r w:rsidRPr="00F72CD4">
        <w:t>5.2.3.2.12_1.3</w:t>
      </w:r>
      <w:r w:rsidRPr="00F72CD4">
        <w:tab/>
        <w:t>Test description</w:t>
      </w:r>
    </w:p>
    <w:p w14:paraId="18F5B74F" w14:textId="77777777" w:rsidR="007B35BB" w:rsidRPr="00F72CD4" w:rsidRDefault="007B35BB" w:rsidP="000D2D5A">
      <w:r w:rsidRPr="00F72CD4">
        <w:t>Same test description as in clause 5.2.3.1.12_1.3 with the following exception:</w:t>
      </w:r>
    </w:p>
    <w:p w14:paraId="258614C3" w14:textId="77777777" w:rsidR="007B35BB" w:rsidRPr="00F72CD4" w:rsidRDefault="007B35BB" w:rsidP="000D2D5A">
      <w:pPr>
        <w:pStyle w:val="B1"/>
      </w:pPr>
      <w:r w:rsidRPr="00F72CD4">
        <w:t>-</w:t>
      </w:r>
      <w:r w:rsidRPr="00F72CD4">
        <w:tab/>
        <w:t>Table 5.2.3.2.12_1.4-1 instead of 5.2.3.1.12_1.4-1</w:t>
      </w:r>
    </w:p>
    <w:p w14:paraId="23D7461F" w14:textId="77777777" w:rsidR="007B35BB" w:rsidRPr="00F72CD4" w:rsidRDefault="007B35BB" w:rsidP="000D2D5A">
      <w:pPr>
        <w:pStyle w:val="B1"/>
        <w:rPr>
          <w:rFonts w:eastAsia="Batang"/>
        </w:rPr>
      </w:pPr>
      <w:r w:rsidRPr="00F72CD4">
        <w:t>-</w:t>
      </w:r>
      <w:r w:rsidRPr="00F72CD4">
        <w:tab/>
        <w:t>Table 5.2.3.2.12_1.3-1 instead of Table 5.2.3.1.12_1.3.3_1-8</w:t>
      </w:r>
    </w:p>
    <w:p w14:paraId="14A9DF77" w14:textId="77777777" w:rsidR="007B35BB" w:rsidRPr="00F72CD4" w:rsidRDefault="007B35BB" w:rsidP="000D2D5A">
      <w:pPr>
        <w:pStyle w:val="TH"/>
        <w:rPr>
          <w:rFonts w:eastAsia="Malgun Gothic"/>
        </w:rPr>
      </w:pPr>
      <w:r w:rsidRPr="00F72CD4">
        <w:t xml:space="preserve">Table 5.2.3.2.12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05A2A031"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3EEA7A7" w14:textId="77777777" w:rsidR="007B35BB" w:rsidRPr="00F72CD4" w:rsidRDefault="007B35BB" w:rsidP="000D2D5A">
            <w:pPr>
              <w:pStyle w:val="TAH"/>
            </w:pPr>
            <w:r w:rsidRPr="00F72CD4">
              <w:t>Derivation Path: TS 38.508-1 [6], Table 5.4.2.0-10</w:t>
            </w:r>
          </w:p>
        </w:tc>
      </w:tr>
      <w:tr w:rsidR="007B35BB" w:rsidRPr="00F72CD4" w14:paraId="55E6B68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E8283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5B39C4"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11C3FD1B"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26D1B3AD" w14:textId="77777777" w:rsidR="007B35BB" w:rsidRPr="00F72CD4" w:rsidRDefault="007B35BB" w:rsidP="000D2D5A">
            <w:pPr>
              <w:pStyle w:val="TAH"/>
            </w:pPr>
            <w:r w:rsidRPr="00F72CD4">
              <w:t>Condition</w:t>
            </w:r>
          </w:p>
        </w:tc>
      </w:tr>
      <w:tr w:rsidR="007B35BB" w:rsidRPr="00F72CD4" w14:paraId="7D49BE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EF57293"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9392BD8"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153F16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C601671" w14:textId="77777777" w:rsidR="007B35BB" w:rsidRPr="00F72CD4" w:rsidRDefault="007B35BB" w:rsidP="000D2D5A">
            <w:pPr>
              <w:pStyle w:val="TAL"/>
            </w:pPr>
          </w:p>
        </w:tc>
      </w:tr>
      <w:tr w:rsidR="007B35BB" w:rsidRPr="00F72CD4" w14:paraId="4B7259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126989A"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10B8F3E3"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2270F7D3"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62E02182" w14:textId="77777777" w:rsidR="007B35BB" w:rsidRPr="00F72CD4" w:rsidRDefault="007B35BB" w:rsidP="000D2D5A">
            <w:pPr>
              <w:pStyle w:val="TAL"/>
            </w:pPr>
          </w:p>
        </w:tc>
      </w:tr>
      <w:tr w:rsidR="007B35BB" w:rsidRPr="00F72CD4" w14:paraId="42904A7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CDFBB0A"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2E177C66"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560C2201"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2A816F1C" w14:textId="77777777" w:rsidR="007B35BB" w:rsidRPr="00F72CD4" w:rsidRDefault="007B35BB" w:rsidP="000D2D5A">
            <w:pPr>
              <w:pStyle w:val="TAL"/>
            </w:pPr>
          </w:p>
        </w:tc>
      </w:tr>
      <w:tr w:rsidR="007B35BB" w:rsidRPr="00F72CD4" w14:paraId="5C6082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4862B3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A340731"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59049719"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2025920B" w14:textId="77777777" w:rsidR="007B35BB" w:rsidRPr="00F72CD4" w:rsidRDefault="007B35BB" w:rsidP="000D2D5A">
            <w:pPr>
              <w:pStyle w:val="TAL"/>
            </w:pPr>
          </w:p>
        </w:tc>
      </w:tr>
    </w:tbl>
    <w:p w14:paraId="7D781537" w14:textId="77777777" w:rsidR="007B35BB" w:rsidRPr="00F72CD4" w:rsidRDefault="007B35BB" w:rsidP="000D2D5A"/>
    <w:p w14:paraId="02D2D0BA" w14:textId="77777777" w:rsidR="007B35BB" w:rsidRPr="00F72CD4" w:rsidRDefault="007B35BB" w:rsidP="007B35BB">
      <w:pPr>
        <w:pStyle w:val="H6"/>
        <w:rPr>
          <w:lang w:eastAsia="en-US"/>
        </w:rPr>
      </w:pPr>
      <w:r w:rsidRPr="00F72CD4">
        <w:t>5.2.3.2.12_1.4</w:t>
      </w:r>
      <w:r w:rsidRPr="00F72CD4">
        <w:tab/>
        <w:t>Test requirement</w:t>
      </w:r>
    </w:p>
    <w:p w14:paraId="6C9E18DA" w14:textId="77777777" w:rsidR="007B35BB" w:rsidRPr="00F72CD4" w:rsidRDefault="007B35BB" w:rsidP="000D2D5A">
      <w:pPr>
        <w:rPr>
          <w:rFonts w:eastAsia="Batang"/>
        </w:rPr>
      </w:pPr>
      <w:r w:rsidRPr="00F72CD4">
        <w:rPr>
          <w:rFonts w:eastAsia="Batang"/>
        </w:rPr>
        <w:t xml:space="preserve">Table </w:t>
      </w:r>
      <w:r w:rsidRPr="00F72CD4">
        <w:t>5.2.3.2.12.0-3</w:t>
      </w:r>
      <w:r w:rsidRPr="00F72CD4">
        <w:rPr>
          <w:rFonts w:eastAsia="Batang"/>
        </w:rPr>
        <w:t xml:space="preserve"> defines the primary level settings.</w:t>
      </w:r>
    </w:p>
    <w:p w14:paraId="082C66A0"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2.12_1.4-1 for the specified SNR including test tolerances for all throughput tests.</w:t>
      </w:r>
    </w:p>
    <w:p w14:paraId="2A69C33F" w14:textId="77777777" w:rsidR="007B35BB" w:rsidRPr="00F72CD4" w:rsidRDefault="007B35BB" w:rsidP="000D2D5A">
      <w:pPr>
        <w:pStyle w:val="TH"/>
      </w:pPr>
      <w:r w:rsidRPr="00F72CD4">
        <w:t>Table 5.2.3.2.12_1.4-1: Test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49"/>
        <w:gridCol w:w="1005"/>
        <w:gridCol w:w="1005"/>
        <w:gridCol w:w="927"/>
        <w:gridCol w:w="958"/>
        <w:gridCol w:w="719"/>
        <w:gridCol w:w="1198"/>
        <w:gridCol w:w="1460"/>
        <w:gridCol w:w="958"/>
        <w:gridCol w:w="850"/>
      </w:tblGrid>
      <w:tr w:rsidR="007B35BB" w:rsidRPr="00F72CD4" w14:paraId="08778E9B" w14:textId="77777777" w:rsidTr="007B35BB">
        <w:trPr>
          <w:trHeight w:val="299"/>
          <w:jc w:val="center"/>
        </w:trPr>
        <w:tc>
          <w:tcPr>
            <w:tcW w:w="2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74076D" w14:textId="77777777" w:rsidR="007B35BB" w:rsidRPr="00F72CD4" w:rsidRDefault="007B35BB" w:rsidP="000D2D5A">
            <w:pPr>
              <w:pStyle w:val="TAH"/>
              <w:rPr>
                <w:rFonts w:eastAsia="SimSun"/>
                <w:lang w:eastAsia="en-US"/>
              </w:rPr>
            </w:pPr>
            <w:r w:rsidRPr="00F72CD4">
              <w:rPr>
                <w:rFonts w:eastAsia="SimSun"/>
              </w:rPr>
              <w:t>Test num.</w:t>
            </w:r>
          </w:p>
        </w:tc>
        <w:tc>
          <w:tcPr>
            <w:tcW w:w="1103"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4DBBA3" w14:textId="77777777" w:rsidR="007B35BB" w:rsidRPr="00F72CD4" w:rsidRDefault="007B35BB" w:rsidP="000D2D5A">
            <w:pPr>
              <w:pStyle w:val="TAH"/>
              <w:rPr>
                <w:rFonts w:eastAsia="SimSun"/>
              </w:rPr>
            </w:pPr>
            <w:r w:rsidRPr="00F72CD4">
              <w:rPr>
                <w:rFonts w:eastAsia="SimSun"/>
              </w:rPr>
              <w:t>Reference</w:t>
            </w:r>
            <w:r w:rsidRPr="00F72CD4">
              <w:rPr>
                <w:rFonts w:eastAsia="SimSun"/>
                <w:lang w:eastAsia="zh-CN"/>
              </w:rPr>
              <w:t xml:space="preserve"> </w:t>
            </w:r>
            <w:r w:rsidRPr="00F72CD4">
              <w:rPr>
                <w:rFonts w:eastAsia="SimSun"/>
              </w:rPr>
              <w:t>channel</w:t>
            </w:r>
          </w:p>
        </w:tc>
        <w:tc>
          <w:tcPr>
            <w:tcW w:w="50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242A4A" w14:textId="77777777" w:rsidR="007B35BB" w:rsidRPr="00F72CD4" w:rsidRDefault="007B35BB" w:rsidP="000D2D5A">
            <w:pPr>
              <w:pStyle w:val="TAH"/>
              <w:rPr>
                <w:rFonts w:eastAsia="SimSun"/>
              </w:rPr>
            </w:pPr>
            <w:r w:rsidRPr="00F72CD4">
              <w:rPr>
                <w:rFonts w:eastAsia="SimSun"/>
              </w:rPr>
              <w:t>Bandwidth (MHz)</w:t>
            </w:r>
            <w:r w:rsidRPr="00F72CD4">
              <w:rPr>
                <w:rFonts w:eastAsia="SimSun"/>
                <w:lang w:eastAsia="zh-CN"/>
              </w:rPr>
              <w:t xml:space="preserve"> </w:t>
            </w:r>
            <w:r w:rsidRPr="00F72CD4">
              <w:rPr>
                <w:rFonts w:eastAsia="SimSun"/>
              </w:rPr>
              <w:t>/</w:t>
            </w:r>
            <w:r w:rsidRPr="00F72CD4">
              <w:rPr>
                <w:rFonts w:eastAsia="SimSun"/>
                <w:lang w:eastAsia="zh-CN"/>
              </w:rPr>
              <w:t xml:space="preserve"> </w:t>
            </w:r>
            <w:r w:rsidRPr="00F72CD4">
              <w:rPr>
                <w:rFonts w:eastAsia="SimSun"/>
              </w:rPr>
              <w:t>Subcarrier spacing</w:t>
            </w:r>
            <w:r w:rsidRPr="00F72CD4">
              <w:rPr>
                <w:rFonts w:eastAsia="SimSun"/>
                <w:lang w:eastAsia="zh-CN"/>
              </w:rPr>
              <w:t xml:space="preserve"> </w:t>
            </w:r>
            <w:r w:rsidRPr="00F72CD4">
              <w:rPr>
                <w:rFonts w:eastAsia="SimSun"/>
              </w:rPr>
              <w:t>(kHz)</w:t>
            </w:r>
          </w:p>
        </w:tc>
        <w:tc>
          <w:tcPr>
            <w:tcW w:w="5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773D10" w14:textId="77777777" w:rsidR="007B35BB" w:rsidRPr="00F72CD4" w:rsidRDefault="007B35BB" w:rsidP="000D2D5A">
            <w:pPr>
              <w:pStyle w:val="TAH"/>
              <w:rPr>
                <w:rFonts w:eastAsia="SimSun"/>
              </w:rPr>
            </w:pPr>
            <w:r w:rsidRPr="00F72CD4">
              <w:rPr>
                <w:rFonts w:eastAsia="SimSun"/>
              </w:rPr>
              <w:t>Modulation format and code rate</w:t>
            </w:r>
          </w:p>
        </w:tc>
        <w:tc>
          <w:tcPr>
            <w:tcW w:w="1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6E631B" w14:textId="77777777" w:rsidR="007B35BB" w:rsidRPr="00F72CD4" w:rsidRDefault="007B35BB" w:rsidP="000D2D5A">
            <w:pPr>
              <w:pStyle w:val="TAH"/>
              <w:rPr>
                <w:rFonts w:eastAsia="SimSun"/>
              </w:rPr>
            </w:pPr>
            <w:r w:rsidRPr="00F72CD4">
              <w:t>TDD UL-DL pattern</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DCE9E8" w14:textId="77777777" w:rsidR="007B35BB" w:rsidRPr="00F72CD4" w:rsidRDefault="007B35BB" w:rsidP="000D2D5A">
            <w:pPr>
              <w:pStyle w:val="TAH"/>
              <w:rPr>
                <w:rFonts w:eastAsia="SimSun"/>
              </w:rPr>
            </w:pPr>
            <w:r w:rsidRPr="00F72CD4">
              <w:rPr>
                <w:rFonts w:eastAsia="SimSun"/>
              </w:rPr>
              <w:t>Propagation condition(Note 1)</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066716" w14:textId="77777777" w:rsidR="007B35BB" w:rsidRPr="00F72CD4" w:rsidRDefault="007B35BB" w:rsidP="000D2D5A">
            <w:pPr>
              <w:pStyle w:val="TAH"/>
              <w:rPr>
                <w:rFonts w:eastAsia="SimSun"/>
              </w:rPr>
            </w:pPr>
            <w:r w:rsidRPr="00F72CD4">
              <w:rPr>
                <w:rFonts w:eastAsia="SimSun"/>
              </w:rPr>
              <w:t>Correlation matrix and antenna configuration(Note 2)</w:t>
            </w:r>
          </w:p>
        </w:tc>
        <w:tc>
          <w:tcPr>
            <w:tcW w:w="9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7AD8FE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29B48B3" w14:textId="77777777" w:rsidTr="007B35BB">
        <w:trPr>
          <w:trHeight w:val="2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A68E6C"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B2B55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E3272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62535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233B3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A2AEE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1BACAE" w14:textId="77777777" w:rsidR="007B35BB" w:rsidRPr="00F72CD4" w:rsidRDefault="007B35BB" w:rsidP="000D2D5A">
            <w:pPr>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C58DD" w14:textId="77777777" w:rsidR="007B35BB" w:rsidRPr="00F72CD4" w:rsidRDefault="007B35BB" w:rsidP="000D2D5A">
            <w:pPr>
              <w:pStyle w:val="TAH"/>
              <w:rPr>
                <w:rFonts w:eastAsia="SimSun"/>
              </w:rPr>
            </w:pPr>
            <w:r w:rsidRPr="00F72CD4">
              <w:rPr>
                <w:rFonts w:eastAsia="SimSun"/>
              </w:rPr>
              <w:t>Fraction of maximum throughput (%)</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AA0555" w14:textId="77777777" w:rsidR="007B35BB" w:rsidRPr="00F72CD4" w:rsidRDefault="007B35BB" w:rsidP="000D2D5A">
            <w:pPr>
              <w:pStyle w:val="TAH"/>
              <w:rPr>
                <w:rFonts w:eastAsia="SimSun"/>
              </w:rPr>
            </w:pPr>
            <w:r w:rsidRPr="00F72CD4">
              <w:rPr>
                <w:rFonts w:eastAsia="SimSun"/>
              </w:rPr>
              <w:t>SNR (dB)(Note 3)</w:t>
            </w:r>
          </w:p>
        </w:tc>
      </w:tr>
      <w:tr w:rsidR="007B35BB" w:rsidRPr="00F72CD4" w14:paraId="3D3C211C"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A40C50E" w14:textId="77777777" w:rsidR="007B35BB" w:rsidRPr="00F72CD4" w:rsidRDefault="007B35BB" w:rsidP="000D2D5A">
            <w:pPr>
              <w:pStyle w:val="TAC"/>
              <w:rPr>
                <w:rFonts w:eastAsia="SimSun"/>
              </w:rPr>
            </w:pP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D4959D" w14:textId="77777777" w:rsidR="007B35BB" w:rsidRPr="00F72CD4" w:rsidRDefault="007B35BB" w:rsidP="000D2D5A">
            <w:pPr>
              <w:pStyle w:val="TAC"/>
              <w:rPr>
                <w:rFonts w:eastAsia="SimSun"/>
                <w:lang w:eastAsia="zh-CN"/>
              </w:rPr>
            </w:pPr>
            <w:r w:rsidRPr="00F72CD4">
              <w:rPr>
                <w:rFonts w:eastAsia="SimSun"/>
                <w:lang w:eastAsia="zh-CN"/>
              </w:rPr>
              <w:t>TRxP #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C4E3F" w14:textId="77777777" w:rsidR="007B35BB" w:rsidRPr="00F72CD4" w:rsidRDefault="007B35BB" w:rsidP="000D2D5A">
            <w:pPr>
              <w:pStyle w:val="TAC"/>
              <w:rPr>
                <w:rFonts w:eastAsia="SimSun"/>
                <w:lang w:eastAsia="zh-CN"/>
              </w:rPr>
            </w:pPr>
            <w:r w:rsidRPr="00F72CD4">
              <w:rPr>
                <w:rFonts w:eastAsia="SimSun"/>
                <w:lang w:eastAsia="zh-CN"/>
              </w:rPr>
              <w:t>TRxP #2</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tcPr>
          <w:p w14:paraId="62D2B927" w14:textId="77777777" w:rsidR="007B35BB" w:rsidRPr="00F72CD4" w:rsidRDefault="007B35BB" w:rsidP="000D2D5A">
            <w:pPr>
              <w:pStyle w:val="TAC"/>
              <w:rPr>
                <w:rFonts w:eastAsia="SimSun"/>
                <w:lang w:eastAsia="en-US"/>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4915FE16" w14:textId="77777777" w:rsidR="007B35BB" w:rsidRPr="00F72CD4" w:rsidRDefault="007B35BB" w:rsidP="000D2D5A">
            <w:pPr>
              <w:pStyle w:val="TAC"/>
              <w:rPr>
                <w:rFonts w:eastAsia="SimSun"/>
              </w:rPr>
            </w:pP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tcPr>
          <w:p w14:paraId="6BC16190" w14:textId="77777777" w:rsidR="007B35BB" w:rsidRPr="00F72CD4" w:rsidRDefault="007B35BB" w:rsidP="000D2D5A">
            <w:pPr>
              <w:pStyle w:val="TAC"/>
              <w:rPr>
                <w:rFonts w:eastAsia="Malgun Gothic"/>
              </w:rPr>
            </w:pP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14:paraId="74C8CDC4" w14:textId="77777777" w:rsidR="007B35BB" w:rsidRPr="00F72CD4" w:rsidRDefault="007B35BB" w:rsidP="000D2D5A">
            <w:pPr>
              <w:pStyle w:val="TAC"/>
            </w:pP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tcPr>
          <w:p w14:paraId="568ACD2A" w14:textId="77777777" w:rsidR="007B35BB" w:rsidRPr="00F72CD4" w:rsidRDefault="007B35BB" w:rsidP="000D2D5A">
            <w:pPr>
              <w:pStyle w:val="TAC"/>
              <w:rPr>
                <w:rFonts w:eastAsia="SimSun"/>
              </w:rPr>
            </w:pP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tcPr>
          <w:p w14:paraId="25EDB2EE" w14:textId="77777777" w:rsidR="007B35BB" w:rsidRPr="00F72CD4" w:rsidRDefault="007B35BB" w:rsidP="000D2D5A">
            <w:pPr>
              <w:pStyle w:val="TAC"/>
              <w:rPr>
                <w:rFonts w:eastAsia="SimSun"/>
              </w:rPr>
            </w:pP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tcPr>
          <w:p w14:paraId="2AF612CE" w14:textId="77777777" w:rsidR="007B35BB" w:rsidRPr="00F72CD4" w:rsidRDefault="007B35BB" w:rsidP="000D2D5A">
            <w:pPr>
              <w:pStyle w:val="TAC"/>
              <w:rPr>
                <w:rFonts w:eastAsia="SimSun"/>
              </w:rPr>
            </w:pPr>
          </w:p>
        </w:tc>
      </w:tr>
      <w:tr w:rsidR="007B35BB" w:rsidRPr="00F72CD4" w14:paraId="54842F4B" w14:textId="77777777" w:rsidTr="007B35BB">
        <w:trPr>
          <w:trHeight w:val="151"/>
          <w:jc w:val="center"/>
        </w:trPr>
        <w:tc>
          <w:tcPr>
            <w:tcW w:w="2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EF275" w14:textId="77777777" w:rsidR="007B35BB" w:rsidRPr="00F72CD4" w:rsidRDefault="007B35BB" w:rsidP="000D2D5A">
            <w:pPr>
              <w:pStyle w:val="TAC"/>
              <w:rPr>
                <w:rFonts w:eastAsia="SimSun"/>
              </w:rPr>
            </w:pPr>
            <w:r w:rsidRPr="00F72CD4">
              <w:rPr>
                <w:rFonts w:eastAsia="SimSun"/>
              </w:rPr>
              <w:t>1-1</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850B1" w14:textId="77777777" w:rsidR="007B35BB" w:rsidRPr="00F72CD4" w:rsidRDefault="007B35BB" w:rsidP="000D2D5A">
            <w:pPr>
              <w:pStyle w:val="TAC"/>
              <w:rPr>
                <w:rFonts w:eastAsia="SimSun"/>
              </w:rPr>
            </w:pPr>
            <w:r w:rsidRPr="00F72CD4">
              <w:rPr>
                <w:rFonts w:eastAsia="SimSun"/>
                <w:lang w:eastAsia="zh-CN"/>
              </w:rPr>
              <w:t>R.PDSCH.2-3.3 TDD</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C5623" w14:textId="77777777" w:rsidR="007B35BB" w:rsidRPr="00F72CD4" w:rsidRDefault="007B35BB" w:rsidP="000D2D5A">
            <w:pPr>
              <w:pStyle w:val="TAC"/>
              <w:rPr>
                <w:rFonts w:eastAsia="SimSun"/>
              </w:rPr>
            </w:pPr>
            <w:r w:rsidRPr="00F72CD4">
              <w:rPr>
                <w:rFonts w:eastAsia="SimSun"/>
                <w:lang w:eastAsia="zh-CN"/>
              </w:rPr>
              <w:t>R.PDSCH.2-3.4 TDD</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0173A1" w14:textId="77777777" w:rsidR="007B35BB" w:rsidRPr="00F72CD4" w:rsidRDefault="007B35BB" w:rsidP="000D2D5A">
            <w:pPr>
              <w:pStyle w:val="TAC"/>
              <w:rPr>
                <w:rFonts w:eastAsia="SimSun"/>
              </w:rPr>
            </w:pPr>
            <w:r w:rsidRPr="00F72CD4">
              <w:rPr>
                <w:rFonts w:eastAsia="SimSun"/>
              </w:rPr>
              <w:t>40 / 30</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DA514" w14:textId="77777777" w:rsidR="007B35BB" w:rsidRPr="00F72CD4" w:rsidRDefault="007B35BB" w:rsidP="000D2D5A">
            <w:pPr>
              <w:pStyle w:val="TAC"/>
              <w:rPr>
                <w:rFonts w:eastAsia="SimSun"/>
              </w:rPr>
            </w:pPr>
            <w:r w:rsidRPr="00F72CD4">
              <w:rPr>
                <w:rFonts w:eastAsia="SimSun"/>
              </w:rPr>
              <w:t>64QAM, 0.50</w:t>
            </w:r>
          </w:p>
        </w:tc>
        <w:tc>
          <w:tcPr>
            <w:tcW w:w="1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72D5F2" w14:textId="77777777" w:rsidR="007B35BB" w:rsidRPr="00F72CD4" w:rsidRDefault="007B35BB" w:rsidP="000D2D5A">
            <w:pPr>
              <w:pStyle w:val="TAC"/>
              <w:rPr>
                <w:rFonts w:eastAsia="Malgun Gothic"/>
              </w:rPr>
            </w:pPr>
            <w:r w:rsidRPr="00F72CD4">
              <w:t>FR1.3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66B0C" w14:textId="77777777" w:rsidR="007B35BB" w:rsidRPr="00F72CD4" w:rsidRDefault="007B35BB" w:rsidP="000D2D5A">
            <w:pPr>
              <w:pStyle w:val="TAC"/>
              <w:rPr>
                <w:rFonts w:eastAsia="SimSun"/>
              </w:rPr>
            </w:pPr>
            <w:r w:rsidRPr="00F72CD4">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585CC" w14:textId="77777777" w:rsidR="007B35BB" w:rsidRPr="00F72CD4" w:rsidRDefault="007B35BB" w:rsidP="000D2D5A">
            <w:pPr>
              <w:pStyle w:val="TAC"/>
              <w:rPr>
                <w:rFonts w:eastAsia="SimSun"/>
              </w:rPr>
            </w:pPr>
            <w:r w:rsidRPr="00F72CD4">
              <w:rPr>
                <w:rFonts w:eastAsia="SimSun"/>
              </w:rPr>
              <w:t>2x4, ULA Low</w:t>
            </w:r>
          </w:p>
        </w:tc>
        <w:tc>
          <w:tcPr>
            <w:tcW w:w="5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AAC629" w14:textId="77777777" w:rsidR="007B35BB" w:rsidRPr="00F72CD4" w:rsidRDefault="007B35BB" w:rsidP="000D2D5A">
            <w:pPr>
              <w:pStyle w:val="TAC"/>
              <w:rPr>
                <w:rFonts w:eastAsia="SimSun"/>
              </w:rPr>
            </w:pPr>
            <w:r w:rsidRPr="00F72CD4">
              <w:rPr>
                <w:rFonts w:eastAsia="SimSun"/>
              </w:rPr>
              <w:t>70</w:t>
            </w:r>
          </w:p>
        </w:tc>
        <w:tc>
          <w:tcPr>
            <w:tcW w:w="4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1180B" w14:textId="77777777" w:rsidR="007B35BB" w:rsidRPr="00F72CD4" w:rsidRDefault="007B35BB" w:rsidP="000D2D5A">
            <w:pPr>
              <w:pStyle w:val="TAC"/>
              <w:rPr>
                <w:rFonts w:eastAsia="SimSun"/>
                <w:lang w:eastAsia="zh-CN"/>
              </w:rPr>
            </w:pPr>
            <w:r w:rsidRPr="00F72CD4">
              <w:rPr>
                <w:rFonts w:eastAsia="SimSun"/>
              </w:rPr>
              <w:t>15.6</w:t>
            </w:r>
          </w:p>
        </w:tc>
      </w:tr>
      <w:tr w:rsidR="007B35BB" w:rsidRPr="00F72CD4" w14:paraId="54DFF637" w14:textId="77777777" w:rsidTr="007B35BB">
        <w:trPr>
          <w:trHeight w:val="151"/>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hideMark/>
          </w:tcPr>
          <w:p w14:paraId="6E172D28" w14:textId="77777777" w:rsidR="007B35BB" w:rsidRPr="00F72CD4" w:rsidRDefault="007B35BB" w:rsidP="000D2D5A">
            <w:pPr>
              <w:pStyle w:val="TAN"/>
              <w:rPr>
                <w:rFonts w:eastAsia="SimSun"/>
                <w:lang w:eastAsia="en-US"/>
              </w:rPr>
            </w:pPr>
            <w:r w:rsidRPr="00F72CD4">
              <w:rPr>
                <w:rFonts w:eastAsia="SimSun"/>
              </w:rPr>
              <w:t>Note 1:</w:t>
            </w:r>
            <w:r w:rsidRPr="00F72CD4">
              <w:tab/>
            </w:r>
            <w:r w:rsidRPr="00F72CD4">
              <w:rPr>
                <w:rFonts w:eastAsia="SimSun"/>
              </w:rPr>
              <w:t>The propagation conditions apply to each of TRxP #1 and TRxP #2 and are statistically independent</w:t>
            </w:r>
          </w:p>
          <w:p w14:paraId="0A2C3A5E" w14:textId="77777777" w:rsidR="007B35BB" w:rsidRPr="00F72CD4" w:rsidRDefault="007B35BB" w:rsidP="000D2D5A">
            <w:pPr>
              <w:pStyle w:val="TAN"/>
              <w:rPr>
                <w:rFonts w:eastAsia="SimSun"/>
              </w:rPr>
            </w:pPr>
            <w:r w:rsidRPr="00F72CD4">
              <w:rPr>
                <w:rFonts w:eastAsia="SimSun"/>
              </w:rPr>
              <w:t>Note 2:</w:t>
            </w:r>
            <w:r w:rsidRPr="00F72CD4">
              <w:tab/>
            </w:r>
            <w:r w:rsidRPr="00F72CD4">
              <w:rPr>
                <w:rFonts w:eastAsia="SimSun"/>
              </w:rPr>
              <w:t>Correlation matrix and antenna configuration parameters apply to each of TRxP #1 and TRxP #2</w:t>
            </w:r>
          </w:p>
          <w:p w14:paraId="5DC7CBBD" w14:textId="77777777" w:rsidR="007B35BB" w:rsidRPr="00F72CD4" w:rsidRDefault="007B35BB" w:rsidP="000D2D5A">
            <w:pPr>
              <w:pStyle w:val="TAN"/>
              <w:rPr>
                <w:rFonts w:eastAsia="SimSun"/>
              </w:rPr>
            </w:pPr>
            <w:r w:rsidRPr="00F72CD4">
              <w:rPr>
                <w:rFonts w:eastAsia="SimSun"/>
              </w:rPr>
              <w:t>Note 3:</w:t>
            </w:r>
            <w:r w:rsidRPr="00F72CD4">
              <w:tab/>
            </w:r>
            <w:r w:rsidRPr="00F72CD4">
              <w:rPr>
                <w:rFonts w:eastAsia="SimSun"/>
              </w:rPr>
              <w:t>SNR corresponds to SNR of TRxP #1 and TRxP #2 as defined in 4.4.2</w:t>
            </w:r>
          </w:p>
        </w:tc>
      </w:tr>
    </w:tbl>
    <w:p w14:paraId="2EF56CAE" w14:textId="77777777" w:rsidR="007B35BB" w:rsidRPr="00F72CD4" w:rsidRDefault="007B35BB" w:rsidP="000D2D5A"/>
    <w:p w14:paraId="18571ABE" w14:textId="77777777" w:rsidR="007B35BB" w:rsidRPr="00F72CD4" w:rsidRDefault="007B35BB" w:rsidP="007B35BB">
      <w:pPr>
        <w:pStyle w:val="Heading5"/>
        <w:rPr>
          <w:rFonts w:eastAsia="Malgun Gothic"/>
        </w:rPr>
      </w:pPr>
      <w:bookmarkStart w:id="1091" w:name="_Toc84264694"/>
      <w:bookmarkStart w:id="1092" w:name="_Toc90560836"/>
      <w:r w:rsidRPr="00F72CD4">
        <w:rPr>
          <w:rFonts w:eastAsia="Malgun Gothic"/>
        </w:rPr>
        <w:t>5.2.3.2.13</w:t>
      </w:r>
      <w:r w:rsidRPr="00F72CD4">
        <w:rPr>
          <w:rFonts w:eastAsia="Malgun Gothic"/>
        </w:rPr>
        <w:tab/>
        <w:t>4Rx TDD FR1 PDSCH Single-DCI based FDM scheme A performance</w:t>
      </w:r>
      <w:bookmarkEnd w:id="1091"/>
      <w:bookmarkEnd w:id="1092"/>
    </w:p>
    <w:p w14:paraId="60A9A218" w14:textId="77777777" w:rsidR="007B35BB" w:rsidRPr="00F72CD4" w:rsidRDefault="007B35BB" w:rsidP="007B35BB">
      <w:pPr>
        <w:pStyle w:val="H6"/>
        <w:rPr>
          <w:rFonts w:eastAsia="Malgun Gothic"/>
        </w:rPr>
      </w:pPr>
      <w:bookmarkStart w:id="1093" w:name="_Toc84264695"/>
      <w:bookmarkStart w:id="1094" w:name="_Toc90560837"/>
      <w:r w:rsidRPr="00F72CD4">
        <w:rPr>
          <w:rFonts w:eastAsia="Malgun Gothic"/>
        </w:rPr>
        <w:t>5.2.3.2.13.0</w:t>
      </w:r>
      <w:r w:rsidRPr="00F72CD4">
        <w:rPr>
          <w:rFonts w:eastAsia="Malgun Gothic"/>
        </w:rPr>
        <w:tab/>
        <w:t>Minimum conformance requirements</w:t>
      </w:r>
      <w:bookmarkEnd w:id="1093"/>
      <w:bookmarkEnd w:id="1094"/>
    </w:p>
    <w:p w14:paraId="66BC5FF6" w14:textId="77777777" w:rsidR="007B35BB" w:rsidRPr="00F72CD4" w:rsidRDefault="007B35BB" w:rsidP="000D2D5A">
      <w:pPr>
        <w:rPr>
          <w:rFonts w:eastAsia="SimSun"/>
        </w:rPr>
      </w:pPr>
      <w:r w:rsidRPr="00F72CD4">
        <w:rPr>
          <w:rFonts w:eastAsia="SimSun"/>
        </w:rPr>
        <w:t>The performance requirements are specified in Table 5.2.3.2.13</w:t>
      </w:r>
      <w:r w:rsidRPr="00F72CD4">
        <w:rPr>
          <w:rFonts w:eastAsia="SimSun"/>
          <w:lang w:eastAsia="zh-CN"/>
        </w:rPr>
        <w:t>.0</w:t>
      </w:r>
      <w:r w:rsidRPr="00F72CD4">
        <w:rPr>
          <w:rFonts w:eastAsia="SimSun"/>
        </w:rPr>
        <w:t>-3, with the addition of test parameters in Table 5.2.3.2.13</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63BA5A20"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13</w:t>
      </w:r>
      <w:r w:rsidRPr="00F72CD4">
        <w:rPr>
          <w:rFonts w:eastAsia="SimSun"/>
          <w:lang w:eastAsia="zh-CN"/>
        </w:rPr>
        <w:t>.0</w:t>
      </w:r>
      <w:r w:rsidRPr="00F72CD4">
        <w:rPr>
          <w:rFonts w:eastAsia="SimSun"/>
        </w:rPr>
        <w:t>-1</w:t>
      </w:r>
      <w:r w:rsidRPr="00F72CD4">
        <w:rPr>
          <w:rFonts w:eastAsia="SimSun"/>
          <w:lang w:eastAsia="zh-CN"/>
        </w:rPr>
        <w:t>.</w:t>
      </w:r>
    </w:p>
    <w:p w14:paraId="7F205DD4" w14:textId="77777777" w:rsidR="007B35BB" w:rsidRPr="00F72CD4" w:rsidRDefault="007B35BB" w:rsidP="000D2D5A">
      <w:pPr>
        <w:pStyle w:val="TH"/>
        <w:rPr>
          <w:rFonts w:eastAsia="Malgun Gothic"/>
          <w:lang w:eastAsia="en-US"/>
        </w:rPr>
      </w:pPr>
      <w:r w:rsidRPr="00F72CD4">
        <w:t>Table 5.2.3.2.13</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1"/>
        <w:gridCol w:w="4798"/>
      </w:tblGrid>
      <w:tr w:rsidR="007B35BB" w:rsidRPr="00F72CD4" w14:paraId="59926A07"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17BC96EA"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38F63D17" w14:textId="77777777" w:rsidR="007B35BB" w:rsidRPr="00F72CD4" w:rsidRDefault="007B35BB" w:rsidP="000D2D5A">
            <w:pPr>
              <w:pStyle w:val="TAH"/>
              <w:rPr>
                <w:rFonts w:eastAsia="SimSun"/>
              </w:rPr>
            </w:pPr>
            <w:r w:rsidRPr="00F72CD4">
              <w:rPr>
                <w:rFonts w:eastAsia="SimSun"/>
              </w:rPr>
              <w:t>Test index</w:t>
            </w:r>
          </w:p>
        </w:tc>
      </w:tr>
      <w:tr w:rsidR="007B35BB" w:rsidRPr="00F72CD4" w14:paraId="0663E75E"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60FA841B" w14:textId="77777777" w:rsidR="007B35BB" w:rsidRPr="00F72CD4" w:rsidRDefault="007B35BB" w:rsidP="000D2D5A">
            <w:pPr>
              <w:pStyle w:val="TAL"/>
              <w:rPr>
                <w:rFonts w:eastAsia="SimSun"/>
                <w:lang w:eastAsia="zh-CN"/>
              </w:rPr>
            </w:pPr>
            <w:r w:rsidRPr="00F72CD4">
              <w:t>Verify PDSCH performance under 4 receive antenna conditions when UE is configured with “FDMSchemeA” in “RepetitionScheme-r16”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05AAD96D" w14:textId="77777777" w:rsidR="007B35BB" w:rsidRPr="00F72CD4" w:rsidRDefault="007B35BB" w:rsidP="000D2D5A">
            <w:pPr>
              <w:pStyle w:val="TAL"/>
              <w:rPr>
                <w:rFonts w:eastAsia="SimSun"/>
                <w:lang w:eastAsia="zh-CN"/>
              </w:rPr>
            </w:pPr>
            <w:r w:rsidRPr="00F72CD4">
              <w:rPr>
                <w:rFonts w:eastAsia="SimSun"/>
              </w:rPr>
              <w:t>1-1</w:t>
            </w:r>
          </w:p>
        </w:tc>
      </w:tr>
    </w:tbl>
    <w:p w14:paraId="41AFC08A" w14:textId="77777777" w:rsidR="007B35BB" w:rsidRPr="00F72CD4" w:rsidRDefault="007B35BB" w:rsidP="000D2D5A">
      <w:pPr>
        <w:rPr>
          <w:rFonts w:eastAsia="SimSun"/>
          <w:lang w:eastAsia="en-US"/>
        </w:rPr>
      </w:pPr>
    </w:p>
    <w:p w14:paraId="0E7A3B3D" w14:textId="77777777" w:rsidR="007B35BB" w:rsidRPr="00F72CD4" w:rsidRDefault="007B35BB" w:rsidP="000D2D5A">
      <w:pPr>
        <w:pStyle w:val="TH"/>
        <w:rPr>
          <w:rFonts w:eastAsia="Malgun Gothic"/>
        </w:rPr>
      </w:pPr>
      <w:r w:rsidRPr="00F72CD4">
        <w:t>Table 5.2.3.2.13.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11EF5243"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023F431E"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4FFE92F7"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7458E8FE" w14:textId="77777777" w:rsidR="007B35BB" w:rsidRPr="00F72CD4" w:rsidRDefault="007B35BB" w:rsidP="000D2D5A">
            <w:pPr>
              <w:pStyle w:val="TAH"/>
              <w:rPr>
                <w:rFonts w:eastAsia="SimSun"/>
              </w:rPr>
            </w:pPr>
            <w:r w:rsidRPr="00F72CD4">
              <w:rPr>
                <w:rFonts w:eastAsia="SimSun"/>
              </w:rPr>
              <w:t>Value</w:t>
            </w:r>
          </w:p>
        </w:tc>
      </w:tr>
      <w:tr w:rsidR="007B35BB" w:rsidRPr="00F72CD4" w14:paraId="60AEC4B7"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5337CBA"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4C1BD"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3FC94527"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276ECCAD" w14:textId="77777777" w:rsidR="007B35BB" w:rsidRPr="00F72CD4" w:rsidRDefault="007B35BB" w:rsidP="000D2D5A">
            <w:pPr>
              <w:pStyle w:val="TAH"/>
              <w:rPr>
                <w:rFonts w:eastAsia="SimSun"/>
              </w:rPr>
            </w:pPr>
            <w:r w:rsidRPr="00F72CD4">
              <w:rPr>
                <w:rFonts w:eastAsia="SimSun"/>
              </w:rPr>
              <w:t>TRxP #2(Note 1)</w:t>
            </w:r>
          </w:p>
        </w:tc>
      </w:tr>
      <w:tr w:rsidR="007B35BB" w:rsidRPr="00F72CD4" w14:paraId="3EFFACC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BBD7F57"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1FCB04C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A83D7EE" w14:textId="77777777" w:rsidR="007B35BB" w:rsidRPr="00F72CD4" w:rsidRDefault="007B35BB" w:rsidP="000D2D5A">
            <w:pPr>
              <w:pStyle w:val="TAC"/>
              <w:rPr>
                <w:rFonts w:eastAsia="SimSun"/>
              </w:rPr>
            </w:pPr>
            <w:r w:rsidRPr="00F72CD4">
              <w:rPr>
                <w:rFonts w:eastAsia="SimSun"/>
              </w:rPr>
              <w:t>TRxP #1</w:t>
            </w:r>
          </w:p>
        </w:tc>
      </w:tr>
      <w:tr w:rsidR="007B35BB" w:rsidRPr="00F72CD4" w14:paraId="12827058"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194875D"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A19EDA6"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7FBEE4A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957A5DA" w14:textId="77777777" w:rsidR="007B35BB" w:rsidRPr="00F72CD4" w:rsidRDefault="007B35BB" w:rsidP="000D2D5A">
            <w:pPr>
              <w:pStyle w:val="TAC"/>
              <w:rPr>
                <w:rFonts w:eastAsia="SimSun"/>
              </w:rPr>
            </w:pPr>
            <w:r w:rsidRPr="00F72CD4">
              <w:rPr>
                <w:rFonts w:eastAsia="SimSun"/>
              </w:rPr>
              <w:t>TCI State #1</w:t>
            </w:r>
          </w:p>
        </w:tc>
      </w:tr>
      <w:tr w:rsidR="007B35BB" w:rsidRPr="00F72CD4" w14:paraId="5393FA7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11C92C5"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0376F40"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59B3C25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0345B00"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4A32D98A"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FBD362"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DE94CFD"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0A3B5F74"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2C99AF1"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B49D310"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3A7F0EB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BD05CF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38B8E22"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3BD86161"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71C9476" w14:textId="77777777" w:rsidR="007B35BB" w:rsidRPr="00F72CD4" w:rsidRDefault="007B35BB" w:rsidP="000D2D5A">
            <w:pPr>
              <w:pStyle w:val="TAC"/>
              <w:rPr>
                <w:rFonts w:eastAsia="SimSun"/>
              </w:rPr>
            </w:pPr>
            <w:r w:rsidRPr="00F72CD4">
              <w:rPr>
                <w:rFonts w:eastAsia="SimSun"/>
              </w:rPr>
              <w:t>l0 = 6 for CSI-RS resources 1 and 3</w:t>
            </w:r>
          </w:p>
          <w:p w14:paraId="1E7864FC"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BC6E39A" w14:textId="77777777" w:rsidR="007B35BB" w:rsidRPr="00F72CD4" w:rsidRDefault="007B35BB" w:rsidP="000D2D5A">
            <w:pPr>
              <w:pStyle w:val="TAC"/>
              <w:rPr>
                <w:rFonts w:eastAsia="SimSun"/>
              </w:rPr>
            </w:pPr>
            <w:r w:rsidRPr="00F72CD4">
              <w:rPr>
                <w:rFonts w:eastAsia="SimSun"/>
              </w:rPr>
              <w:t>l0 = 6 for CSI-RS resources 5 and 7</w:t>
            </w:r>
          </w:p>
          <w:p w14:paraId="68164C6E"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1779F0E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64A53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B2369A1"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08980AE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BE5EE7E"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EFB3DAD"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4548497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C1B028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33D4C4F"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11A56D4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25E434B"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5199763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13672E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0E2F59D"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3DF55EE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945B0BA" w14:textId="77777777" w:rsidR="007B35BB" w:rsidRPr="00F72CD4" w:rsidRDefault="007B35BB" w:rsidP="000D2D5A">
            <w:pPr>
              <w:pStyle w:val="TAC"/>
              <w:rPr>
                <w:rFonts w:eastAsia="SimSun"/>
              </w:rPr>
            </w:pPr>
            <w:r w:rsidRPr="00F72CD4">
              <w:rPr>
                <w:rFonts w:eastAsia="SimSun"/>
              </w:rPr>
              <w:t>3</w:t>
            </w:r>
          </w:p>
        </w:tc>
      </w:tr>
      <w:tr w:rsidR="007B35BB" w:rsidRPr="00F72CD4" w14:paraId="6690661C"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759AB2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60791FF"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3B789829"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C724366" w14:textId="77777777" w:rsidR="007B35BB" w:rsidRPr="00F72CD4" w:rsidRDefault="007B35BB" w:rsidP="000D2D5A">
            <w:pPr>
              <w:pStyle w:val="TAC"/>
              <w:rPr>
                <w:rFonts w:eastAsia="SimSun"/>
              </w:rPr>
            </w:pPr>
            <w:r w:rsidRPr="00F72CD4">
              <w:rPr>
                <w:rFonts w:eastAsia="SimSun"/>
              </w:rPr>
              <w:t>40</w:t>
            </w:r>
          </w:p>
        </w:tc>
      </w:tr>
      <w:tr w:rsidR="007B35BB" w:rsidRPr="00F72CD4" w14:paraId="1001A754"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CAA3A01"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9801F8A"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46CF8C"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E94DC3D" w14:textId="77777777" w:rsidR="007B35BB" w:rsidRPr="00F72CD4" w:rsidRDefault="007B35BB" w:rsidP="000D2D5A">
            <w:pPr>
              <w:pStyle w:val="TAC"/>
              <w:rPr>
                <w:rFonts w:eastAsia="SimSun"/>
              </w:rPr>
            </w:pPr>
            <w:r w:rsidRPr="00F72CD4">
              <w:rPr>
                <w:rFonts w:eastAsia="SimSun"/>
              </w:rPr>
              <w:t>20 for CSI-RS resources 1 and 2</w:t>
            </w:r>
          </w:p>
          <w:p w14:paraId="3FD1FAB6"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58BEDD5" w14:textId="77777777" w:rsidR="007B35BB" w:rsidRPr="00F72CD4" w:rsidRDefault="007B35BB" w:rsidP="000D2D5A">
            <w:pPr>
              <w:pStyle w:val="TAC"/>
              <w:rPr>
                <w:rFonts w:eastAsia="SimSun"/>
              </w:rPr>
            </w:pPr>
            <w:r w:rsidRPr="00F72CD4">
              <w:rPr>
                <w:rFonts w:eastAsia="SimSun"/>
              </w:rPr>
              <w:t>20 for CSI-RS resources 5 and 6</w:t>
            </w:r>
          </w:p>
          <w:p w14:paraId="142FFCCB"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0D9DBDA5"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A7D021B"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8C68F51"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1474D12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089480B" w14:textId="77777777" w:rsidR="007B35BB" w:rsidRPr="00F72CD4" w:rsidRDefault="007B35BB" w:rsidP="000D2D5A">
            <w:pPr>
              <w:pStyle w:val="TAC"/>
              <w:rPr>
                <w:rFonts w:eastAsia="SimSun"/>
              </w:rPr>
            </w:pPr>
            <w:r w:rsidRPr="00F72CD4">
              <w:rPr>
                <w:rFonts w:eastAsia="SimSun"/>
              </w:rPr>
              <w:t>TCI state #0</w:t>
            </w:r>
          </w:p>
        </w:tc>
      </w:tr>
      <w:tr w:rsidR="007B35BB" w:rsidRPr="00F72CD4" w14:paraId="2B263ECA"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78108C7"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2C3AB01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81DDC8" w14:textId="77777777" w:rsidR="007B35BB" w:rsidRPr="00F72CD4" w:rsidRDefault="007B35BB" w:rsidP="000D2D5A">
            <w:pPr>
              <w:pStyle w:val="TAC"/>
              <w:rPr>
                <w:rFonts w:eastAsia="SimSun"/>
              </w:rPr>
            </w:pPr>
            <w:r w:rsidRPr="00F72CD4">
              <w:rPr>
                <w:rFonts w:eastAsia="SimSun"/>
              </w:rPr>
              <w:t>TDD</w:t>
            </w:r>
          </w:p>
        </w:tc>
      </w:tr>
      <w:tr w:rsidR="007B35BB" w:rsidRPr="00F72CD4" w14:paraId="78CD192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5438BE5"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B5AB91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27B8C96" w14:textId="77777777" w:rsidR="007B35BB" w:rsidRPr="00F72CD4" w:rsidRDefault="007B35BB" w:rsidP="000D2D5A">
            <w:pPr>
              <w:pStyle w:val="TAC"/>
              <w:rPr>
                <w:rFonts w:eastAsia="SimSun"/>
              </w:rPr>
            </w:pPr>
            <w:r w:rsidRPr="00F72CD4">
              <w:rPr>
                <w:rFonts w:eastAsia="SimSun"/>
              </w:rPr>
              <w:t>1</w:t>
            </w:r>
          </w:p>
        </w:tc>
      </w:tr>
      <w:tr w:rsidR="007B35BB" w:rsidRPr="00F72CD4" w14:paraId="5FBA17B3"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F4BC683"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90B7079"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6E6A68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904BD5" w14:textId="77777777" w:rsidR="007B35BB" w:rsidRPr="00F72CD4" w:rsidRDefault="007B35BB" w:rsidP="000D2D5A">
            <w:pPr>
              <w:pStyle w:val="TAC"/>
              <w:rPr>
                <w:rFonts w:eastAsia="SimSun"/>
              </w:rPr>
            </w:pPr>
            <w:r w:rsidRPr="00F72CD4">
              <w:rPr>
                <w:rFonts w:eastAsia="SimSun"/>
              </w:rPr>
              <w:t>Type A</w:t>
            </w:r>
          </w:p>
        </w:tc>
      </w:tr>
      <w:tr w:rsidR="007B35BB" w:rsidRPr="00F72CD4" w14:paraId="37502CC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12C086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14AC06B"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7BC4856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D3F0FDC" w14:textId="77777777" w:rsidR="007B35BB" w:rsidRPr="00F72CD4" w:rsidRDefault="007B35BB" w:rsidP="000D2D5A">
            <w:pPr>
              <w:pStyle w:val="TAC"/>
              <w:rPr>
                <w:rFonts w:eastAsia="SimSun"/>
              </w:rPr>
            </w:pPr>
            <w:r w:rsidRPr="00F72CD4">
              <w:rPr>
                <w:rFonts w:eastAsia="SimSun"/>
              </w:rPr>
              <w:t>0</w:t>
            </w:r>
          </w:p>
        </w:tc>
      </w:tr>
      <w:tr w:rsidR="007B35BB" w:rsidRPr="00F72CD4" w14:paraId="44E12F7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9D2E7E6"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B1723F7"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51CBAA8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D59B0D2" w14:textId="77777777" w:rsidR="007B35BB" w:rsidRPr="00F72CD4" w:rsidRDefault="007B35BB" w:rsidP="000D2D5A">
            <w:pPr>
              <w:pStyle w:val="TAC"/>
              <w:rPr>
                <w:rFonts w:eastAsia="SimSun"/>
              </w:rPr>
            </w:pPr>
            <w:r w:rsidRPr="00F72CD4">
              <w:rPr>
                <w:rFonts w:eastAsia="SimSun"/>
              </w:rPr>
              <w:t>2</w:t>
            </w:r>
          </w:p>
        </w:tc>
      </w:tr>
      <w:tr w:rsidR="007B35BB" w:rsidRPr="00F72CD4" w14:paraId="767035B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E6FDD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1A5D702"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2364BC3"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80517D5" w14:textId="77777777" w:rsidR="007B35BB" w:rsidRPr="00F72CD4" w:rsidRDefault="007B35BB" w:rsidP="000D2D5A">
            <w:pPr>
              <w:pStyle w:val="TAC"/>
              <w:rPr>
                <w:rFonts w:eastAsia="SimSun"/>
              </w:rPr>
            </w:pPr>
            <w:r w:rsidRPr="00F72CD4">
              <w:rPr>
                <w:rFonts w:eastAsia="SimSun"/>
              </w:rPr>
              <w:t>12</w:t>
            </w:r>
          </w:p>
        </w:tc>
      </w:tr>
      <w:tr w:rsidR="007B35BB" w:rsidRPr="00F72CD4" w14:paraId="205758D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9C9E7FA"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1D53FB4" w14:textId="77777777" w:rsidR="007B35BB" w:rsidRPr="00F72CD4" w:rsidRDefault="007B35BB" w:rsidP="000D2D5A">
            <w:pPr>
              <w:pStyle w:val="TAL"/>
              <w:rPr>
                <w:rFonts w:eastAsia="SimSun"/>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CF9CD15"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63D7FAA" w14:textId="77777777" w:rsidR="007B35BB" w:rsidRPr="00F72CD4" w:rsidRDefault="007B35BB" w:rsidP="000D2D5A">
            <w:pPr>
              <w:pStyle w:val="TAC"/>
              <w:rPr>
                <w:rFonts w:eastAsia="SimSun"/>
              </w:rPr>
            </w:pPr>
            <w:r w:rsidRPr="00F72CD4">
              <w:rPr>
                <w:rFonts w:eastAsia="SimSun"/>
              </w:rPr>
              <w:t>Static</w:t>
            </w:r>
          </w:p>
        </w:tc>
      </w:tr>
      <w:tr w:rsidR="007B35BB" w:rsidRPr="00F72CD4" w14:paraId="37D55AC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F8709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3046969"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1B4CB41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8A5B31D" w14:textId="77777777" w:rsidR="007B35BB" w:rsidRPr="00F72CD4" w:rsidRDefault="007B35BB" w:rsidP="000D2D5A">
            <w:pPr>
              <w:pStyle w:val="TAC"/>
              <w:rPr>
                <w:rFonts w:eastAsia="SimSun"/>
                <w:lang w:eastAsia="zh-CN"/>
              </w:rPr>
            </w:pPr>
            <w:r w:rsidRPr="00F72CD4">
              <w:rPr>
                <w:rFonts w:eastAsia="SimSun"/>
                <w:lang w:eastAsia="zh-CN"/>
              </w:rPr>
              <w:t>Wideband</w:t>
            </w:r>
          </w:p>
        </w:tc>
      </w:tr>
      <w:tr w:rsidR="007B35BB" w:rsidRPr="00F72CD4" w14:paraId="254D232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F08EFD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4E6F47C"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0B3E14EA"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B4FCA5" w14:textId="77777777" w:rsidR="007B35BB" w:rsidRPr="00F72CD4" w:rsidRDefault="007B35BB" w:rsidP="000D2D5A">
            <w:pPr>
              <w:pStyle w:val="TAC"/>
              <w:rPr>
                <w:rFonts w:eastAsia="SimSun"/>
              </w:rPr>
            </w:pPr>
            <w:r w:rsidRPr="00F72CD4">
              <w:rPr>
                <w:rFonts w:eastAsia="SimSun"/>
              </w:rPr>
              <w:t>Type 0</w:t>
            </w:r>
          </w:p>
        </w:tc>
      </w:tr>
      <w:tr w:rsidR="007B35BB" w:rsidRPr="00F72CD4" w14:paraId="250303F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B4A6783"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071C5FD"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77C533A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5A9495"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077D3B0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FBB69B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3D3E65A"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338E63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8E36A99"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47DC563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4EB5BD"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89EFBF5"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634E03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58A5B46" w14:textId="77777777" w:rsidR="007B35BB" w:rsidRPr="00F72CD4" w:rsidRDefault="007B35BB" w:rsidP="000D2D5A">
            <w:pPr>
              <w:pStyle w:val="TAC"/>
              <w:rPr>
                <w:rFonts w:eastAsia="SimSun"/>
              </w:rPr>
            </w:pPr>
            <w:r w:rsidRPr="00F72CD4">
              <w:rPr>
                <w:rFonts w:eastAsia="SimSun"/>
              </w:rPr>
              <w:t>N/A</w:t>
            </w:r>
          </w:p>
        </w:tc>
      </w:tr>
      <w:tr w:rsidR="007B35BB" w:rsidRPr="00F72CD4" w14:paraId="6F842E05"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AE51269"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1004572"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327517A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1186702" w14:textId="77777777" w:rsidR="007B35BB" w:rsidRPr="00F72CD4" w:rsidRDefault="007B35BB" w:rsidP="000D2D5A">
            <w:pPr>
              <w:pStyle w:val="TAC"/>
              <w:rPr>
                <w:rFonts w:eastAsia="SimSun"/>
              </w:rPr>
            </w:pPr>
            <w:r w:rsidRPr="00F72CD4">
              <w:rPr>
                <w:rFonts w:eastAsia="SimSun"/>
              </w:rPr>
              <w:t>1000,100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034AAAB" w14:textId="77777777" w:rsidR="007B35BB" w:rsidRPr="00F72CD4" w:rsidRDefault="007B35BB" w:rsidP="000D2D5A">
            <w:pPr>
              <w:pStyle w:val="TAC"/>
              <w:rPr>
                <w:rFonts w:eastAsia="SimSun"/>
              </w:rPr>
            </w:pPr>
            <w:r w:rsidRPr="00F72CD4">
              <w:rPr>
                <w:rFonts w:eastAsia="SimSun"/>
              </w:rPr>
              <w:t>1000,1001</w:t>
            </w:r>
          </w:p>
        </w:tc>
      </w:tr>
      <w:tr w:rsidR="007B35BB" w:rsidRPr="00F72CD4" w14:paraId="1EBBFA5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E6761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04D4F5B"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60EA51B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84CC20E"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3BD42E4" w14:textId="77777777" w:rsidR="007B35BB" w:rsidRPr="00F72CD4" w:rsidRDefault="007B35BB" w:rsidP="000D2D5A">
            <w:pPr>
              <w:pStyle w:val="TAC"/>
              <w:rPr>
                <w:rFonts w:eastAsia="SimSun"/>
              </w:rPr>
            </w:pPr>
            <w:r w:rsidRPr="00F72CD4">
              <w:rPr>
                <w:rFonts w:eastAsia="SimSun"/>
              </w:rPr>
              <w:t>TCI State #2</w:t>
            </w:r>
          </w:p>
        </w:tc>
      </w:tr>
      <w:tr w:rsidR="007B35BB" w:rsidRPr="00F72CD4" w14:paraId="7C7B24D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C7EFF4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F14C27B"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7A75A12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DB539E8" w14:textId="77777777" w:rsidR="007B35BB" w:rsidRPr="00F72CD4" w:rsidRDefault="007B35BB" w:rsidP="000D2D5A">
            <w:pPr>
              <w:pStyle w:val="TAC"/>
              <w:rPr>
                <w:rFonts w:eastAsia="SimSun"/>
              </w:rPr>
            </w:pPr>
            <w:r w:rsidRPr="00F72CD4">
              <w:rPr>
                <w:rFonts w:eastAsia="SimSun"/>
              </w:rPr>
              <w:t>Type 1</w:t>
            </w:r>
          </w:p>
        </w:tc>
      </w:tr>
      <w:tr w:rsidR="007B35BB" w:rsidRPr="00F72CD4" w14:paraId="43C7288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B402DD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082C12CA"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1DD975E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A8CB9F8" w14:textId="77777777" w:rsidR="007B35BB" w:rsidRPr="00F72CD4" w:rsidRDefault="007B35BB" w:rsidP="000D2D5A">
            <w:pPr>
              <w:pStyle w:val="TAC"/>
              <w:rPr>
                <w:rFonts w:eastAsia="SimSun"/>
              </w:rPr>
            </w:pPr>
            <w:r w:rsidRPr="00F72CD4">
              <w:rPr>
                <w:rFonts w:eastAsia="SimSun"/>
              </w:rPr>
              <w:t>1</w:t>
            </w:r>
          </w:p>
        </w:tc>
      </w:tr>
      <w:tr w:rsidR="007B35BB" w:rsidRPr="00F72CD4" w14:paraId="5C94D1A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A6A76D1"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715D1D78"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C4073D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FA9B515"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5DAFED7"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43ACFA6"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3CFC0D"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19E7C6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816603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D76FD8B"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8E9A13A"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677191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D6F76F6"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33BB1E"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39E6290"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0E38010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58C7E21"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9CF72E2"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0D75A04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20ABB7C"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C75100"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97B3562"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6BBB5E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A3E8629"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AD968E"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5F5528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49188D8"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E3BBF42"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524F2F6"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158992BF"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9CF78E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75D6B9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62DD9E63"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F6ADFC0"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216AE21"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22F89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17A86399"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2019FC7"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35B5BCE"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0C46FB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B1230C7"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3E622F4"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ED7AA68"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2B1215C"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059AE7F"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B882371"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6F18A58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FE3B6F"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3AF2A8"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E7BEEFF"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38C8FE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279F7B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C2052E3"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708528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932ECC"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C76FA3C"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B6ABD7E"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38F4619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251B1E2"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321E984"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A15DC5D"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0553F71E"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13BF219"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3C36565" w14:textId="7EE5C9EF" w:rsidR="007B35BB" w:rsidRPr="00F72CD4" w:rsidRDefault="007B35BB" w:rsidP="000D2D5A">
            <w:pPr>
              <w:pStyle w:val="TAC"/>
              <w:rPr>
                <w:rFonts w:eastAsia="SimSun"/>
              </w:rPr>
            </w:pPr>
            <w:r w:rsidRPr="00F72CD4">
              <w:rPr>
                <w:rFonts w:eastAsia="SimSun"/>
              </w:rPr>
              <w:t>-0.</w:t>
            </w:r>
            <w:r w:rsidR="009E34FF" w:rsidRPr="00F72CD4">
              <w:rPr>
                <w:rFonts w:eastAsia="SimSun"/>
              </w:rPr>
              <w:t>25</w:t>
            </w:r>
          </w:p>
        </w:tc>
      </w:tr>
      <w:tr w:rsidR="007B35BB" w:rsidRPr="00F72CD4" w14:paraId="146EBF9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3B3A6CA"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3E126667"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EF6125" w14:textId="77777777" w:rsidR="007B35BB" w:rsidRPr="00F72CD4" w:rsidRDefault="007B35BB" w:rsidP="000D2D5A">
            <w:pPr>
              <w:pStyle w:val="TAC"/>
              <w:rPr>
                <w:rFonts w:eastAsia="SimSun"/>
              </w:rPr>
            </w:pPr>
            <w:r w:rsidRPr="00F72CD4">
              <w:rPr>
                <w:rFonts w:eastAsia="SimSun"/>
              </w:rPr>
              <w:t>300</w:t>
            </w:r>
          </w:p>
        </w:tc>
      </w:tr>
      <w:tr w:rsidR="007B35BB" w:rsidRPr="00F72CD4" w14:paraId="1E9AB4D5"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77B86342"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77C4DAA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6052649" w14:textId="77777777" w:rsidR="007B35BB" w:rsidRPr="00F72CD4" w:rsidRDefault="007B35BB" w:rsidP="000D2D5A">
            <w:pPr>
              <w:pStyle w:val="TAC"/>
              <w:rPr>
                <w:rFonts w:eastAsia="SimSun"/>
                <w:lang w:eastAsia="zh-CN"/>
              </w:rPr>
            </w:pPr>
            <w:r w:rsidRPr="00F72CD4">
              <w:rPr>
                <w:rFonts w:eastAsia="SimSun"/>
              </w:rPr>
              <w:t>8</w:t>
            </w:r>
          </w:p>
        </w:tc>
      </w:tr>
      <w:tr w:rsidR="007B35BB" w:rsidRPr="00F72CD4" w14:paraId="1CB1E2B4"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01821F4"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28DB479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F552272" w14:textId="77777777" w:rsidR="007B35BB" w:rsidRPr="00F72CD4" w:rsidRDefault="007B35BB" w:rsidP="000D2D5A">
            <w:pPr>
              <w:pStyle w:val="TAC"/>
              <w:rPr>
                <w:rFonts w:eastAsia="SimSun"/>
                <w:lang w:eastAsia="zh-CN"/>
              </w:rPr>
            </w:pPr>
            <w:r w:rsidRPr="00F72CD4">
              <w:rPr>
                <w:rFonts w:eastAsia="SimSun"/>
                <w:lang w:eastAsia="zh-CN"/>
              </w:rPr>
              <w:t>Specific to each TDD UL-DL pattern</w:t>
            </w:r>
          </w:p>
          <w:p w14:paraId="00176608" w14:textId="77777777" w:rsidR="007B35BB" w:rsidRPr="00F72CD4" w:rsidRDefault="007B35BB" w:rsidP="000D2D5A">
            <w:pPr>
              <w:pStyle w:val="TAC"/>
              <w:rPr>
                <w:rFonts w:eastAsia="SimSun"/>
                <w:lang w:eastAsia="zh-CN"/>
              </w:rPr>
            </w:pPr>
            <w:r w:rsidRPr="00F72CD4">
              <w:rPr>
                <w:rFonts w:eastAsia="SimSun"/>
                <w:lang w:eastAsia="zh-CN"/>
              </w:rPr>
              <w:t>and as defined in Annex A.1.2</w:t>
            </w:r>
          </w:p>
        </w:tc>
      </w:tr>
      <w:tr w:rsidR="007B35BB" w:rsidRPr="00F72CD4" w14:paraId="5DFBDD9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F52C3CB"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552E374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0ACA32"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6131CEB9"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270EC9C" w14:textId="77777777" w:rsidR="007B35BB" w:rsidRPr="00F72CD4" w:rsidRDefault="007B35BB" w:rsidP="000D2D5A">
            <w:pPr>
              <w:pStyle w:val="TAN"/>
              <w:rPr>
                <w:rFonts w:eastAsia="SimSun"/>
                <w:lang w:eastAsia="zh-CN"/>
              </w:rPr>
            </w:pPr>
            <w:r w:rsidRPr="00F72CD4">
              <w:rPr>
                <w:rFonts w:eastAsia="SimSun"/>
                <w:lang w:eastAsia="zh-CN"/>
              </w:rPr>
              <w:t>Note 1:</w:t>
            </w:r>
            <w:r w:rsidRPr="00F72CD4">
              <w:tab/>
              <w:t>PDSCH transmission is done from both TRxPs</w:t>
            </w:r>
          </w:p>
        </w:tc>
      </w:tr>
    </w:tbl>
    <w:p w14:paraId="4ED475EF" w14:textId="77777777" w:rsidR="007B35BB" w:rsidRPr="00F72CD4" w:rsidRDefault="007B35BB" w:rsidP="000D2D5A">
      <w:pPr>
        <w:rPr>
          <w:rFonts w:eastAsia="Malgun Gothic"/>
          <w:lang w:eastAsia="en-US"/>
        </w:rPr>
      </w:pPr>
    </w:p>
    <w:p w14:paraId="47BD2CC9" w14:textId="77777777" w:rsidR="007B35BB" w:rsidRPr="00F72CD4" w:rsidRDefault="007B35BB" w:rsidP="000D2D5A">
      <w:pPr>
        <w:pStyle w:val="TH"/>
      </w:pPr>
      <w:r w:rsidRPr="00F72CD4">
        <w:t>Table 5.2.3.2.13</w:t>
      </w:r>
      <w:r w:rsidRPr="00F72CD4">
        <w:rPr>
          <w:lang w:eastAsia="zh-CN"/>
        </w:rPr>
        <w:t>.0</w:t>
      </w:r>
      <w:r w:rsidRPr="00F72CD4">
        <w:t>-3: Minimum performance for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354"/>
        <w:gridCol w:w="1136"/>
        <w:gridCol w:w="1176"/>
        <w:gridCol w:w="867"/>
        <w:gridCol w:w="1267"/>
        <w:gridCol w:w="1366"/>
        <w:gridCol w:w="1176"/>
        <w:gridCol w:w="678"/>
      </w:tblGrid>
      <w:tr w:rsidR="007B35BB" w:rsidRPr="00F72CD4" w14:paraId="1E64E205"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F6C087D" w14:textId="77777777" w:rsidR="007B35BB" w:rsidRPr="00F72CD4" w:rsidRDefault="007B35BB" w:rsidP="000D2D5A">
            <w:pPr>
              <w:pStyle w:val="TAH"/>
            </w:pPr>
            <w:r w:rsidRPr="00F72CD4">
              <w:t>Test num.</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E8E8BB6"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9298F7"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02F905"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91824FC" w14:textId="77777777" w:rsidR="007B35BB" w:rsidRPr="00F72CD4" w:rsidRDefault="007B35BB" w:rsidP="000D2D5A">
            <w:pPr>
              <w:pStyle w:val="TAH"/>
              <w:rPr>
                <w:lang w:eastAsia="en-US"/>
              </w:rPr>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4FAE3D" w14:textId="77777777" w:rsidR="007B35BB" w:rsidRPr="00F72CD4" w:rsidRDefault="007B35BB" w:rsidP="000D2D5A">
            <w:pPr>
              <w:pStyle w:val="TAH"/>
            </w:pPr>
            <w:r w:rsidRPr="00F72CD4">
              <w:t>Propagation condition (Note 1)</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DC3A12" w14:textId="77777777" w:rsidR="007B35BB" w:rsidRPr="00F72CD4" w:rsidRDefault="007B35BB" w:rsidP="000D2D5A">
            <w:pPr>
              <w:pStyle w:val="TAH"/>
            </w:pPr>
            <w:r w:rsidRPr="00F72CD4">
              <w:t>Correlation matrix and antenna configuration (Note 2)</w:t>
            </w:r>
          </w:p>
        </w:tc>
        <w:tc>
          <w:tcPr>
            <w:tcW w:w="1854"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8AC8B32" w14:textId="77777777" w:rsidR="007B35BB" w:rsidRPr="00F72CD4" w:rsidRDefault="007B35BB" w:rsidP="000D2D5A">
            <w:pPr>
              <w:pStyle w:val="TAH"/>
            </w:pPr>
            <w:r w:rsidRPr="00F72CD4">
              <w:t>Reference value</w:t>
            </w:r>
          </w:p>
        </w:tc>
      </w:tr>
      <w:tr w:rsidR="007B35BB" w:rsidRPr="00F72CD4" w14:paraId="083DE853"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3FA007" w14:textId="77777777" w:rsidR="007B35BB" w:rsidRPr="00F72CD4" w:rsidRDefault="007B35BB" w:rsidP="000D2D5A"/>
        </w:tc>
        <w:tc>
          <w:tcPr>
            <w:tcW w:w="13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EAE796"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C3446D"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24E8C2"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02282E" w14:textId="77777777" w:rsidR="007B35BB" w:rsidRPr="00F72CD4" w:rsidRDefault="007B35BB" w:rsidP="000D2D5A">
            <w:pPr>
              <w:rPr>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CC2E0C"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0F6B2F"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C8FC855" w14:textId="77777777" w:rsidR="007B35BB" w:rsidRPr="00F72CD4" w:rsidRDefault="007B35BB" w:rsidP="000D2D5A">
            <w:pPr>
              <w:pStyle w:val="TAH"/>
            </w:pPr>
            <w:r w:rsidRPr="00F72CD4">
              <w:t>Fraction of</w:t>
            </w:r>
          </w:p>
          <w:p w14:paraId="3305520D" w14:textId="77777777" w:rsidR="007B35BB" w:rsidRPr="00F72CD4" w:rsidRDefault="007B35BB" w:rsidP="000D2D5A">
            <w:pPr>
              <w:pStyle w:val="TAH"/>
            </w:pPr>
            <w:r w:rsidRPr="00F72CD4">
              <w:t>maximum</w:t>
            </w:r>
          </w:p>
          <w:p w14:paraId="6E298939" w14:textId="77777777" w:rsidR="007B35BB" w:rsidRPr="00F72CD4" w:rsidRDefault="007B35BB" w:rsidP="000D2D5A">
            <w:pPr>
              <w:pStyle w:val="TAH"/>
            </w:pPr>
            <w:r w:rsidRPr="00F72CD4">
              <w:t>throughput</w:t>
            </w:r>
          </w:p>
          <w:p w14:paraId="4A823B01" w14:textId="77777777" w:rsidR="007B35BB" w:rsidRPr="00F72CD4" w:rsidRDefault="007B35BB" w:rsidP="000D2D5A">
            <w:pPr>
              <w:pStyle w:val="TAH"/>
            </w:pPr>
            <w:r w:rsidRPr="00F72CD4">
              <w:t>(%)</w:t>
            </w:r>
          </w:p>
        </w:tc>
        <w:tc>
          <w:tcPr>
            <w:tcW w:w="678" w:type="dxa"/>
            <w:tcBorders>
              <w:top w:val="single" w:sz="4" w:space="0" w:color="auto"/>
              <w:left w:val="single" w:sz="4" w:space="0" w:color="auto"/>
              <w:bottom w:val="single" w:sz="4" w:space="0" w:color="auto"/>
              <w:right w:val="single" w:sz="4" w:space="0" w:color="auto"/>
            </w:tcBorders>
            <w:shd w:val="clear" w:color="auto" w:fill="FFFFFF"/>
            <w:hideMark/>
          </w:tcPr>
          <w:p w14:paraId="011E7367" w14:textId="77777777" w:rsidR="007B35BB" w:rsidRPr="00F72CD4" w:rsidRDefault="007B35BB" w:rsidP="000D2D5A">
            <w:pPr>
              <w:pStyle w:val="TAH"/>
            </w:pPr>
            <w:r w:rsidRPr="00F72CD4">
              <w:t>SNR (dB) (Note 3)</w:t>
            </w:r>
          </w:p>
        </w:tc>
      </w:tr>
      <w:tr w:rsidR="007B35BB" w:rsidRPr="00F72CD4" w14:paraId="18656E30"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4A066A94" w14:textId="77777777" w:rsidR="007B35BB" w:rsidRPr="00F72CD4" w:rsidRDefault="007B35BB" w:rsidP="000D2D5A">
            <w:pPr>
              <w:pStyle w:val="TAC"/>
              <w:rPr>
                <w:lang w:eastAsia="zh-CN"/>
              </w:rPr>
            </w:pPr>
            <w:r w:rsidRPr="00F72CD4">
              <w:t>1-</w:t>
            </w:r>
            <w:r w:rsidRPr="00F72CD4">
              <w:rPr>
                <w:lang w:eastAsia="zh-CN"/>
              </w:rPr>
              <w:t>1</w:t>
            </w:r>
          </w:p>
        </w:tc>
        <w:tc>
          <w:tcPr>
            <w:tcW w:w="1354" w:type="dxa"/>
            <w:tcBorders>
              <w:top w:val="single" w:sz="4" w:space="0" w:color="auto"/>
              <w:left w:val="single" w:sz="4" w:space="0" w:color="auto"/>
              <w:bottom w:val="single" w:sz="4" w:space="0" w:color="auto"/>
              <w:right w:val="single" w:sz="4" w:space="0" w:color="auto"/>
            </w:tcBorders>
            <w:shd w:val="clear" w:color="auto" w:fill="FFFFFF"/>
            <w:hideMark/>
          </w:tcPr>
          <w:p w14:paraId="73339E78" w14:textId="77777777" w:rsidR="007B35BB" w:rsidRPr="00F72CD4" w:rsidRDefault="007B35BB" w:rsidP="000D2D5A">
            <w:pPr>
              <w:pStyle w:val="TAC"/>
              <w:rPr>
                <w:lang w:eastAsia="en-US"/>
              </w:rPr>
            </w:pPr>
            <w:r w:rsidRPr="00F72CD4">
              <w:t>R.PDSCH.2-2.5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1E535CEE"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F20C955" w14:textId="77777777" w:rsidR="007B35BB" w:rsidRPr="00F72CD4" w:rsidRDefault="007B35BB" w:rsidP="000D2D5A">
            <w:pPr>
              <w:pStyle w:val="TAC"/>
            </w:pPr>
            <w:r w:rsidRPr="00F72CD4">
              <w:rPr>
                <w:rFonts w:eastAsia="SimSun"/>
              </w:rPr>
              <w:t>16QAM, 0.54</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27D8CEE5"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4385FB56" w14:textId="77777777" w:rsidR="007B35BB" w:rsidRPr="00F72CD4" w:rsidRDefault="007B35BB" w:rsidP="000D2D5A">
            <w:pPr>
              <w:pStyle w:val="TAC"/>
            </w:pPr>
            <w:r w:rsidRPr="00F72CD4">
              <w:rPr>
                <w:rFonts w:eastAsia="SimSun"/>
              </w:rPr>
              <w:t xml:space="preserve">TDLA30-10 </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0607EB69" w14:textId="77777777" w:rsidR="007B35BB" w:rsidRPr="00F72CD4" w:rsidRDefault="007B35BB" w:rsidP="000D2D5A">
            <w:pPr>
              <w:pStyle w:val="TAC"/>
            </w:pPr>
            <w:r w:rsidRPr="00F72CD4">
              <w:t xml:space="preserve">2x4, ULA Low </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78DED476" w14:textId="77777777" w:rsidR="007B35BB" w:rsidRPr="00F72CD4" w:rsidRDefault="007B35BB" w:rsidP="000D2D5A">
            <w:pPr>
              <w:pStyle w:val="TAC"/>
            </w:pPr>
            <w:r w:rsidRPr="00F72CD4">
              <w:rPr>
                <w:rFonts w:eastAsia="SimSun"/>
              </w:rPr>
              <w:t>70</w:t>
            </w:r>
          </w:p>
        </w:tc>
        <w:tc>
          <w:tcPr>
            <w:tcW w:w="678" w:type="dxa"/>
            <w:tcBorders>
              <w:top w:val="single" w:sz="4" w:space="0" w:color="auto"/>
              <w:left w:val="single" w:sz="4" w:space="0" w:color="auto"/>
              <w:bottom w:val="single" w:sz="4" w:space="0" w:color="auto"/>
              <w:right w:val="single" w:sz="4" w:space="0" w:color="auto"/>
            </w:tcBorders>
            <w:shd w:val="clear" w:color="auto" w:fill="FFFFFF"/>
            <w:hideMark/>
          </w:tcPr>
          <w:p w14:paraId="1789B159" w14:textId="77777777" w:rsidR="007B35BB" w:rsidRPr="00F72CD4" w:rsidRDefault="007B35BB" w:rsidP="000D2D5A">
            <w:pPr>
              <w:pStyle w:val="TAC"/>
            </w:pPr>
            <w:r w:rsidRPr="00F72CD4">
              <w:rPr>
                <w:lang w:eastAsia="zh-CN"/>
              </w:rPr>
              <w:t>10.5</w:t>
            </w:r>
          </w:p>
        </w:tc>
      </w:tr>
      <w:tr w:rsidR="007B35BB" w:rsidRPr="00F72CD4" w14:paraId="0E63F1D3"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0640EC86"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03BE964B"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419864E8" w14:textId="77777777" w:rsidR="007B35BB" w:rsidRPr="00F72CD4" w:rsidRDefault="007B35BB" w:rsidP="000D2D5A">
            <w:pPr>
              <w:pStyle w:val="TAN"/>
              <w:rPr>
                <w:lang w:eastAsia="zh-CN"/>
              </w:rPr>
            </w:pPr>
            <w:r w:rsidRPr="00F72CD4">
              <w:rPr>
                <w:lang w:eastAsia="zh-CN"/>
              </w:rPr>
              <w:t>Note 3:</w:t>
            </w:r>
            <w:r w:rsidRPr="00F72CD4">
              <w:tab/>
            </w:r>
            <w:r w:rsidRPr="00F72CD4">
              <w:rPr>
                <w:lang w:eastAsia="zh-CN"/>
              </w:rPr>
              <w:t>SNR corresponds to SNR of TRxP #1 and TRxP #2 as defined in 4.4.2</w:t>
            </w:r>
          </w:p>
        </w:tc>
      </w:tr>
    </w:tbl>
    <w:p w14:paraId="2B40E174" w14:textId="77777777" w:rsidR="007B35BB" w:rsidRPr="00F72CD4" w:rsidRDefault="007B35BB" w:rsidP="000D2D5A">
      <w:pPr>
        <w:rPr>
          <w:rFonts w:eastAsia="SimSun"/>
          <w:lang w:eastAsia="en-US"/>
        </w:rPr>
      </w:pPr>
    </w:p>
    <w:p w14:paraId="7315E2A6" w14:textId="77777777" w:rsidR="007B35BB" w:rsidRPr="00F72CD4" w:rsidRDefault="007B35BB" w:rsidP="000D2D5A">
      <w:pPr>
        <w:rPr>
          <w:rFonts w:eastAsia="Malgun Gothic"/>
        </w:rPr>
      </w:pPr>
      <w:r w:rsidRPr="00F72CD4">
        <w:t>The normative reference for this requirement is TS 38.101-4 [5], clause 5.2.3.2.13.</w:t>
      </w:r>
    </w:p>
    <w:p w14:paraId="29A4ED65" w14:textId="77777777" w:rsidR="007B35BB" w:rsidRPr="00F72CD4" w:rsidRDefault="007B35BB" w:rsidP="00D1288A">
      <w:pPr>
        <w:pStyle w:val="Heading6"/>
        <w:rPr>
          <w:rFonts w:eastAsia="Malgun Gothic"/>
          <w:lang w:eastAsia="en-US"/>
        </w:rPr>
      </w:pPr>
      <w:bookmarkStart w:id="1095" w:name="_Toc84264696"/>
      <w:bookmarkStart w:id="1096" w:name="_Toc90560838"/>
      <w:r w:rsidRPr="00F72CD4">
        <w:rPr>
          <w:rFonts w:eastAsia="Malgun Gothic"/>
        </w:rPr>
        <w:t>5.2.3.2.13_1</w:t>
      </w:r>
      <w:r w:rsidRPr="00F72CD4">
        <w:rPr>
          <w:rFonts w:eastAsia="Malgun Gothic"/>
        </w:rPr>
        <w:tab/>
        <w:t>4Rx TDD FR1 PDSCH Single-DCI based FDM scheme A performance - 2x4 MIMO for both SA and NSA</w:t>
      </w:r>
      <w:bookmarkEnd w:id="1095"/>
      <w:bookmarkEnd w:id="1096"/>
    </w:p>
    <w:p w14:paraId="37341588" w14:textId="77777777" w:rsidR="007B35BB" w:rsidRPr="00F72CD4" w:rsidRDefault="007B35BB" w:rsidP="007B35BB">
      <w:pPr>
        <w:pStyle w:val="H6"/>
        <w:rPr>
          <w:rFonts w:eastAsia="Malgun Gothic"/>
        </w:rPr>
      </w:pPr>
      <w:r w:rsidRPr="00F72CD4">
        <w:t>5.2.3.2.13_1.1</w:t>
      </w:r>
      <w:r w:rsidRPr="00F72CD4">
        <w:tab/>
        <w:t>Test purpose</w:t>
      </w:r>
    </w:p>
    <w:p w14:paraId="642AD414" w14:textId="77777777" w:rsidR="007B35BB" w:rsidRPr="00F72CD4" w:rsidRDefault="007B35BB" w:rsidP="000D2D5A">
      <w:r w:rsidRPr="00F72CD4">
        <w:t xml:space="preserve">To verify </w:t>
      </w:r>
      <w:r w:rsidRPr="00F72CD4">
        <w:rPr>
          <w:rFonts w:eastAsia="SimSun"/>
        </w:rPr>
        <w:t>the</w:t>
      </w:r>
      <w:r w:rsidRPr="00F72CD4">
        <w:t xml:space="preserve"> PDSCH performance under 4 receive antenna conditions when UE is configured with “FDMSchemeA” in “RepetitionScheme-r16”.</w:t>
      </w:r>
    </w:p>
    <w:p w14:paraId="5A16DCA7" w14:textId="77777777" w:rsidR="007B35BB" w:rsidRPr="00F72CD4" w:rsidRDefault="007B35BB" w:rsidP="007B35BB">
      <w:pPr>
        <w:pStyle w:val="H6"/>
      </w:pPr>
      <w:r w:rsidRPr="00F72CD4">
        <w:t>5.2.3.2.13_1.2</w:t>
      </w:r>
      <w:r w:rsidRPr="00F72CD4">
        <w:tab/>
        <w:t>Test applicability</w:t>
      </w:r>
    </w:p>
    <w:p w14:paraId="3A1BE742" w14:textId="77777777" w:rsidR="007B35BB" w:rsidRPr="00F72CD4" w:rsidRDefault="007B35BB" w:rsidP="000D2D5A">
      <w:r w:rsidRPr="00F72CD4">
        <w:t xml:space="preserve">Test 1-1 applies to all types of NR UE release 16 and forward supporting capability IE </w:t>
      </w:r>
      <w:r w:rsidRPr="00F72CD4">
        <w:rPr>
          <w:i/>
        </w:rPr>
        <w:t>supportFDM-SchemeA-r16</w:t>
      </w:r>
      <w:r w:rsidRPr="00F72CD4">
        <w:t>.</w:t>
      </w:r>
    </w:p>
    <w:p w14:paraId="5B839ABA" w14:textId="77777777" w:rsidR="007B35BB" w:rsidRPr="00F72CD4" w:rsidRDefault="007B35BB" w:rsidP="007B35BB">
      <w:pPr>
        <w:pStyle w:val="H6"/>
      </w:pPr>
      <w:r w:rsidRPr="00F72CD4">
        <w:t>5.2.3.2.13_1.3</w:t>
      </w:r>
      <w:r w:rsidRPr="00F72CD4">
        <w:tab/>
        <w:t>Test description</w:t>
      </w:r>
    </w:p>
    <w:p w14:paraId="62D3C3E9" w14:textId="77777777" w:rsidR="007B35BB" w:rsidRPr="00F72CD4" w:rsidRDefault="007B35BB" w:rsidP="000D2D5A">
      <w:r w:rsidRPr="00F72CD4">
        <w:t>Same test description as in clause 5.2.3.1.13_1.3 with the following exception:</w:t>
      </w:r>
    </w:p>
    <w:p w14:paraId="710FA286" w14:textId="77777777" w:rsidR="007B35BB" w:rsidRPr="00F72CD4" w:rsidRDefault="007B35BB" w:rsidP="000D2D5A">
      <w:pPr>
        <w:pStyle w:val="B1"/>
      </w:pPr>
      <w:r w:rsidRPr="00F72CD4">
        <w:t>-</w:t>
      </w:r>
      <w:r w:rsidRPr="00F72CD4">
        <w:tab/>
        <w:t>Table 5.2.3.2.13_1.4-1 instead of 5.2.3.1.13_1.4-1</w:t>
      </w:r>
    </w:p>
    <w:p w14:paraId="7FDAE98F" w14:textId="77777777" w:rsidR="007B35BB" w:rsidRPr="00F72CD4" w:rsidRDefault="007B35BB" w:rsidP="000D2D5A">
      <w:pPr>
        <w:pStyle w:val="B1"/>
        <w:rPr>
          <w:rFonts w:eastAsia="Batang"/>
        </w:rPr>
      </w:pPr>
      <w:r w:rsidRPr="00F72CD4">
        <w:t>-</w:t>
      </w:r>
      <w:r w:rsidRPr="00F72CD4">
        <w:tab/>
        <w:t>Table 5.2.3.2.13_1.3-1 instead of Table 5.2.3.1.13_1.3.3_1-5</w:t>
      </w:r>
    </w:p>
    <w:p w14:paraId="0C3F0EF6" w14:textId="77777777" w:rsidR="007B35BB" w:rsidRPr="00F72CD4" w:rsidRDefault="007B35BB" w:rsidP="000D2D5A">
      <w:pPr>
        <w:pStyle w:val="TH"/>
        <w:rPr>
          <w:rFonts w:eastAsia="Malgun Gothic"/>
        </w:rPr>
      </w:pPr>
      <w:r w:rsidRPr="00F72CD4">
        <w:t xml:space="preserve">Table 5.2.3.2.13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7233177C"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A2D9828" w14:textId="77777777" w:rsidR="007B35BB" w:rsidRPr="00F72CD4" w:rsidRDefault="007B35BB" w:rsidP="000D2D5A">
            <w:pPr>
              <w:pStyle w:val="TAL"/>
            </w:pPr>
            <w:r w:rsidRPr="00F72CD4">
              <w:t>Derivation Path: TS 38.508-1 [6], Table 5.4.2.0-10</w:t>
            </w:r>
          </w:p>
        </w:tc>
      </w:tr>
      <w:tr w:rsidR="007B35BB" w:rsidRPr="00F72CD4" w14:paraId="3779054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18F1E6"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04D627"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21986897"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6EF13B33" w14:textId="77777777" w:rsidR="007B35BB" w:rsidRPr="00F72CD4" w:rsidRDefault="007B35BB" w:rsidP="000D2D5A">
            <w:pPr>
              <w:pStyle w:val="TAH"/>
            </w:pPr>
            <w:r w:rsidRPr="00F72CD4">
              <w:t>Condition</w:t>
            </w:r>
          </w:p>
        </w:tc>
      </w:tr>
      <w:tr w:rsidR="007B35BB" w:rsidRPr="00F72CD4" w14:paraId="7F33CAE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CBF7B7"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3EB048C"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A1A12E6"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0553E98F" w14:textId="77777777" w:rsidR="007B35BB" w:rsidRPr="00F72CD4" w:rsidRDefault="007B35BB" w:rsidP="000D2D5A">
            <w:pPr>
              <w:pStyle w:val="TAL"/>
            </w:pPr>
          </w:p>
        </w:tc>
      </w:tr>
      <w:tr w:rsidR="007B35BB" w:rsidRPr="00F72CD4" w14:paraId="3163AEC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FC8D84"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73CDA30B"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32F4CFA4"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74CE8225" w14:textId="77777777" w:rsidR="007B35BB" w:rsidRPr="00F72CD4" w:rsidRDefault="007B35BB" w:rsidP="000D2D5A">
            <w:pPr>
              <w:pStyle w:val="TAL"/>
            </w:pPr>
          </w:p>
        </w:tc>
      </w:tr>
      <w:tr w:rsidR="007B35BB" w:rsidRPr="00F72CD4" w14:paraId="6271130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356435" w14:textId="77777777" w:rsidR="007B35BB" w:rsidRPr="00F72CD4" w:rsidRDefault="007B35BB" w:rsidP="000D2D5A">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13522384"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512945C2"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7661644" w14:textId="77777777" w:rsidR="007B35BB" w:rsidRPr="00F72CD4" w:rsidRDefault="007B35BB" w:rsidP="000D2D5A">
            <w:pPr>
              <w:pStyle w:val="TAL"/>
            </w:pPr>
          </w:p>
        </w:tc>
      </w:tr>
      <w:tr w:rsidR="007B35BB" w:rsidRPr="00F72CD4" w14:paraId="33AD88A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6F3FC1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919C9B3"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6D5BDAB3"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77E1FCD6" w14:textId="77777777" w:rsidR="007B35BB" w:rsidRPr="00F72CD4" w:rsidRDefault="007B35BB" w:rsidP="000D2D5A">
            <w:pPr>
              <w:pStyle w:val="TAL"/>
            </w:pPr>
          </w:p>
        </w:tc>
      </w:tr>
    </w:tbl>
    <w:p w14:paraId="2360C364" w14:textId="77777777" w:rsidR="007B35BB" w:rsidRPr="00F72CD4" w:rsidRDefault="007B35BB" w:rsidP="000D2D5A">
      <w:pPr>
        <w:rPr>
          <w:lang w:eastAsia="en-US"/>
        </w:rPr>
      </w:pPr>
    </w:p>
    <w:p w14:paraId="5234A0CE" w14:textId="77777777" w:rsidR="007B35BB" w:rsidRPr="00F72CD4" w:rsidRDefault="007B35BB" w:rsidP="007B35BB">
      <w:pPr>
        <w:pStyle w:val="H6"/>
      </w:pPr>
      <w:r w:rsidRPr="00F72CD4">
        <w:t>5.2.3.2.13_1.4</w:t>
      </w:r>
      <w:r w:rsidRPr="00F72CD4">
        <w:tab/>
        <w:t>Test requirement</w:t>
      </w:r>
    </w:p>
    <w:p w14:paraId="4809D1A2" w14:textId="77777777" w:rsidR="007B35BB" w:rsidRPr="00F72CD4" w:rsidRDefault="007B35BB" w:rsidP="000D2D5A">
      <w:pPr>
        <w:rPr>
          <w:rFonts w:eastAsia="Batang"/>
        </w:rPr>
      </w:pPr>
      <w:r w:rsidRPr="00F72CD4">
        <w:rPr>
          <w:rFonts w:eastAsia="Batang"/>
        </w:rPr>
        <w:t xml:space="preserve">Table </w:t>
      </w:r>
      <w:r w:rsidRPr="00F72CD4">
        <w:t>5.2.3.2.13.0-3</w:t>
      </w:r>
      <w:r w:rsidRPr="00F72CD4">
        <w:rPr>
          <w:rFonts w:eastAsia="Batang"/>
        </w:rPr>
        <w:t xml:space="preserve"> defines the primary level settings.</w:t>
      </w:r>
    </w:p>
    <w:p w14:paraId="3BBC02AD" w14:textId="77777777" w:rsidR="007B35BB" w:rsidRPr="00F72CD4" w:rsidRDefault="007B35BB" w:rsidP="000D2D5A">
      <w:pPr>
        <w:rPr>
          <w:rFonts w:eastAsia="Malgun Gothic"/>
        </w:rPr>
      </w:pPr>
      <w:r w:rsidRPr="00F72CD4">
        <w:t>The fraction of maximum throughput percentage for the downlink reference measurement channels specified in Annex A for each throughput test shall meet or exceed the specified value in Table 5.2.3.2.13_1.4-1 for the specified SNR including test tolerances for all throughput tests.</w:t>
      </w:r>
    </w:p>
    <w:p w14:paraId="36BF83FC" w14:textId="77777777" w:rsidR="007B35BB" w:rsidRPr="00F72CD4" w:rsidRDefault="007B35BB" w:rsidP="000D2D5A">
      <w:pPr>
        <w:pStyle w:val="TH"/>
      </w:pPr>
      <w:r w:rsidRPr="00F72CD4">
        <w:t>Table 5.2.3.2.13_1.4-1: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352"/>
        <w:gridCol w:w="1136"/>
        <w:gridCol w:w="1176"/>
        <w:gridCol w:w="867"/>
        <w:gridCol w:w="1267"/>
        <w:gridCol w:w="1366"/>
        <w:gridCol w:w="1176"/>
        <w:gridCol w:w="680"/>
      </w:tblGrid>
      <w:tr w:rsidR="007B35BB" w:rsidRPr="00F72CD4" w14:paraId="01C0DFE5"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372BEB" w14:textId="77777777" w:rsidR="007B35BB" w:rsidRPr="00F72CD4" w:rsidRDefault="007B35BB" w:rsidP="000D2D5A">
            <w:pPr>
              <w:pStyle w:val="TAH"/>
              <w:rPr>
                <w:lang w:eastAsia="en-US"/>
              </w:rPr>
            </w:pPr>
            <w:r w:rsidRPr="00F72CD4">
              <w:t>Test num.</w:t>
            </w:r>
          </w:p>
        </w:tc>
        <w:tc>
          <w:tcPr>
            <w:tcW w:w="135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9CBA41" w14:textId="77777777" w:rsidR="007B35BB" w:rsidRPr="00F72CD4" w:rsidRDefault="007B35BB" w:rsidP="000D2D5A">
            <w:pPr>
              <w:pStyle w:val="TAH"/>
            </w:pPr>
            <w:r w:rsidRPr="00F72CD4">
              <w:t>Reference channel</w:t>
            </w:r>
          </w:p>
        </w:tc>
        <w:tc>
          <w:tcPr>
            <w:tcW w:w="113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A20808" w14:textId="77777777" w:rsidR="007B35BB" w:rsidRPr="00F72CD4" w:rsidRDefault="007B35BB" w:rsidP="000D2D5A">
            <w:pPr>
              <w:pStyle w:val="TAH"/>
            </w:pPr>
            <w:r w:rsidRPr="00F72CD4">
              <w:rPr>
                <w:rFonts w:eastAsia="SimSun"/>
              </w:rPr>
              <w:t>Bandwidth (MHz) / Subcarrier spacing (kHz)</w:t>
            </w:r>
          </w:p>
        </w:tc>
        <w:tc>
          <w:tcPr>
            <w:tcW w:w="117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1B127D"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A141B8" w14:textId="77777777" w:rsidR="007B35BB" w:rsidRPr="00F72CD4" w:rsidRDefault="007B35BB" w:rsidP="000D2D5A">
            <w:pPr>
              <w:pStyle w:val="TAH"/>
              <w:rPr>
                <w:lang w:eastAsia="en-US"/>
              </w:rPr>
            </w:pPr>
            <w:r w:rsidRPr="00F72CD4">
              <w:t>TDD UL-DL pattern</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62F081" w14:textId="77777777" w:rsidR="007B35BB" w:rsidRPr="00F72CD4" w:rsidRDefault="007B35BB" w:rsidP="000D2D5A">
            <w:pPr>
              <w:pStyle w:val="TAH"/>
            </w:pPr>
            <w:r w:rsidRPr="00F72CD4">
              <w:t>Propagation condition (Note 1)</w:t>
            </w:r>
          </w:p>
        </w:tc>
        <w:tc>
          <w:tcPr>
            <w:tcW w:w="136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B17BB3" w14:textId="77777777" w:rsidR="007B35BB" w:rsidRPr="00F72CD4" w:rsidRDefault="007B35BB" w:rsidP="000D2D5A">
            <w:pPr>
              <w:pStyle w:val="TAH"/>
            </w:pPr>
            <w:r w:rsidRPr="00F72CD4">
              <w:t>Correlation matrix and antenna configuration (Note 2)</w:t>
            </w:r>
          </w:p>
        </w:tc>
        <w:tc>
          <w:tcPr>
            <w:tcW w:w="185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4E35F03" w14:textId="77777777" w:rsidR="007B35BB" w:rsidRPr="00F72CD4" w:rsidRDefault="007B35BB" w:rsidP="000D2D5A">
            <w:pPr>
              <w:pStyle w:val="TAH"/>
            </w:pPr>
            <w:r w:rsidRPr="00F72CD4">
              <w:t>Reference value</w:t>
            </w:r>
          </w:p>
        </w:tc>
      </w:tr>
      <w:tr w:rsidR="007B35BB" w:rsidRPr="00F72CD4" w14:paraId="32156C30"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59F396" w14:textId="77777777" w:rsidR="007B35BB" w:rsidRPr="00F72CD4" w:rsidRDefault="007B35BB" w:rsidP="000D2D5A">
            <w:pPr>
              <w:rPr>
                <w:lang w:eastAsia="en-US"/>
              </w:rPr>
            </w:pPr>
          </w:p>
        </w:tc>
        <w:tc>
          <w:tcPr>
            <w:tcW w:w="13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E29F75" w14:textId="77777777" w:rsidR="007B35BB" w:rsidRPr="00F72CD4" w:rsidRDefault="007B35BB" w:rsidP="000D2D5A"/>
        </w:tc>
        <w:tc>
          <w:tcPr>
            <w:tcW w:w="11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0C0D71" w14:textId="77777777" w:rsidR="007B35BB" w:rsidRPr="00F72CD4" w:rsidRDefault="007B35BB" w:rsidP="000D2D5A"/>
        </w:tc>
        <w:tc>
          <w:tcPr>
            <w:tcW w:w="117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6C7BE5" w14:textId="77777777" w:rsidR="007B35BB" w:rsidRPr="00F72CD4" w:rsidRDefault="007B35BB" w:rsidP="000D2D5A">
            <w:pPr>
              <w:rPr>
                <w:lang w:eastAsia="zh-CN"/>
              </w:rPr>
            </w:pPr>
          </w:p>
        </w:tc>
        <w:tc>
          <w:tcPr>
            <w:tcW w:w="8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D9E3D8" w14:textId="77777777" w:rsidR="007B35BB" w:rsidRPr="00F72CD4" w:rsidRDefault="007B35BB" w:rsidP="000D2D5A">
            <w:pPr>
              <w:rPr>
                <w:lang w:eastAsia="en-US"/>
              </w:rPr>
            </w:pPr>
          </w:p>
        </w:tc>
        <w:tc>
          <w:tcPr>
            <w:tcW w:w="12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06C5CA" w14:textId="77777777" w:rsidR="007B35BB" w:rsidRPr="00F72CD4" w:rsidRDefault="007B35BB" w:rsidP="000D2D5A"/>
        </w:tc>
        <w:tc>
          <w:tcPr>
            <w:tcW w:w="13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DE9492" w14:textId="77777777" w:rsidR="007B35BB" w:rsidRPr="00F72CD4" w:rsidRDefault="007B35BB" w:rsidP="000D2D5A"/>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47F69C1A" w14:textId="77777777" w:rsidR="007B35BB" w:rsidRPr="00F72CD4" w:rsidRDefault="007B35BB" w:rsidP="000D2D5A">
            <w:pPr>
              <w:pStyle w:val="TAH"/>
            </w:pPr>
            <w:r w:rsidRPr="00F72CD4">
              <w:t>Fraction of</w:t>
            </w:r>
          </w:p>
          <w:p w14:paraId="5ACF5D0C" w14:textId="77777777" w:rsidR="007B35BB" w:rsidRPr="00F72CD4" w:rsidRDefault="007B35BB" w:rsidP="000D2D5A">
            <w:pPr>
              <w:pStyle w:val="TAH"/>
            </w:pPr>
            <w:r w:rsidRPr="00F72CD4">
              <w:t>maximum</w:t>
            </w:r>
          </w:p>
          <w:p w14:paraId="603179C3" w14:textId="77777777" w:rsidR="007B35BB" w:rsidRPr="00F72CD4" w:rsidRDefault="007B35BB" w:rsidP="000D2D5A">
            <w:pPr>
              <w:pStyle w:val="TAH"/>
            </w:pPr>
            <w:r w:rsidRPr="00F72CD4">
              <w:t>throughput</w:t>
            </w:r>
          </w:p>
          <w:p w14:paraId="651916F6" w14:textId="77777777" w:rsidR="007B35BB" w:rsidRPr="00F72CD4" w:rsidRDefault="007B35BB" w:rsidP="000D2D5A">
            <w:pPr>
              <w:pStyle w:val="TAH"/>
            </w:pPr>
            <w:r w:rsidRPr="00F72CD4">
              <w:t>(%)</w:t>
            </w:r>
          </w:p>
        </w:tc>
        <w:tc>
          <w:tcPr>
            <w:tcW w:w="680" w:type="dxa"/>
            <w:tcBorders>
              <w:top w:val="single" w:sz="4" w:space="0" w:color="auto"/>
              <w:left w:val="single" w:sz="4" w:space="0" w:color="auto"/>
              <w:bottom w:val="single" w:sz="4" w:space="0" w:color="auto"/>
              <w:right w:val="single" w:sz="4" w:space="0" w:color="auto"/>
            </w:tcBorders>
            <w:shd w:val="clear" w:color="auto" w:fill="FFFFFF"/>
            <w:hideMark/>
          </w:tcPr>
          <w:p w14:paraId="0E92D581" w14:textId="77777777" w:rsidR="007B35BB" w:rsidRPr="00F72CD4" w:rsidRDefault="007B35BB" w:rsidP="000D2D5A">
            <w:pPr>
              <w:pStyle w:val="TAH"/>
            </w:pPr>
            <w:r w:rsidRPr="00F72CD4">
              <w:t>SNR (dB) (Note 3)</w:t>
            </w:r>
          </w:p>
        </w:tc>
      </w:tr>
      <w:tr w:rsidR="007B35BB" w:rsidRPr="00F72CD4" w14:paraId="248C7D7E"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7AE43B5C" w14:textId="77777777" w:rsidR="007B35BB" w:rsidRPr="00F72CD4" w:rsidRDefault="007B35BB" w:rsidP="000D2D5A">
            <w:pPr>
              <w:pStyle w:val="TAC"/>
              <w:rPr>
                <w:lang w:eastAsia="zh-CN"/>
              </w:rPr>
            </w:pPr>
            <w:r w:rsidRPr="00F72CD4">
              <w:t>1-</w:t>
            </w:r>
            <w:r w:rsidRPr="00F72CD4">
              <w:rPr>
                <w:lang w:eastAsia="zh-CN"/>
              </w:rPr>
              <w:t>1</w:t>
            </w:r>
          </w:p>
        </w:tc>
        <w:tc>
          <w:tcPr>
            <w:tcW w:w="1352" w:type="dxa"/>
            <w:tcBorders>
              <w:top w:val="single" w:sz="4" w:space="0" w:color="auto"/>
              <w:left w:val="single" w:sz="4" w:space="0" w:color="auto"/>
              <w:bottom w:val="single" w:sz="4" w:space="0" w:color="auto"/>
              <w:right w:val="single" w:sz="4" w:space="0" w:color="auto"/>
            </w:tcBorders>
            <w:shd w:val="clear" w:color="auto" w:fill="FFFFFF"/>
            <w:hideMark/>
          </w:tcPr>
          <w:p w14:paraId="20C63508" w14:textId="77777777" w:rsidR="007B35BB" w:rsidRPr="00F72CD4" w:rsidRDefault="007B35BB" w:rsidP="000D2D5A">
            <w:pPr>
              <w:pStyle w:val="TAC"/>
              <w:rPr>
                <w:lang w:eastAsia="en-US"/>
              </w:rPr>
            </w:pPr>
            <w:r w:rsidRPr="00F72CD4">
              <w:t>R.PDSCH.2-2.5 TDD</w:t>
            </w:r>
          </w:p>
        </w:tc>
        <w:tc>
          <w:tcPr>
            <w:tcW w:w="1136" w:type="dxa"/>
            <w:tcBorders>
              <w:top w:val="single" w:sz="4" w:space="0" w:color="auto"/>
              <w:left w:val="single" w:sz="4" w:space="0" w:color="auto"/>
              <w:bottom w:val="single" w:sz="4" w:space="0" w:color="auto"/>
              <w:right w:val="single" w:sz="4" w:space="0" w:color="auto"/>
            </w:tcBorders>
            <w:shd w:val="clear" w:color="auto" w:fill="FFFFFF"/>
            <w:hideMark/>
          </w:tcPr>
          <w:p w14:paraId="6EED2A14" w14:textId="77777777" w:rsidR="007B35BB" w:rsidRPr="00F72CD4" w:rsidRDefault="007B35BB" w:rsidP="000D2D5A">
            <w:pPr>
              <w:pStyle w:val="TAC"/>
            </w:pPr>
            <w:r w:rsidRPr="00F72CD4">
              <w:rPr>
                <w:rFonts w:eastAsia="SimSun"/>
              </w:rPr>
              <w:t>40 / 30</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B74279F" w14:textId="77777777" w:rsidR="007B35BB" w:rsidRPr="00F72CD4" w:rsidRDefault="007B35BB" w:rsidP="000D2D5A">
            <w:pPr>
              <w:pStyle w:val="TAC"/>
            </w:pPr>
            <w:r w:rsidRPr="00F72CD4">
              <w:rPr>
                <w:rFonts w:eastAsia="SimSun"/>
              </w:rPr>
              <w:t>16QAM, 0.54</w:t>
            </w:r>
          </w:p>
        </w:tc>
        <w:tc>
          <w:tcPr>
            <w:tcW w:w="867" w:type="dxa"/>
            <w:tcBorders>
              <w:top w:val="single" w:sz="4" w:space="0" w:color="auto"/>
              <w:left w:val="single" w:sz="4" w:space="0" w:color="auto"/>
              <w:bottom w:val="single" w:sz="4" w:space="0" w:color="auto"/>
              <w:right w:val="single" w:sz="4" w:space="0" w:color="auto"/>
            </w:tcBorders>
            <w:shd w:val="clear" w:color="auto" w:fill="FFFFFF"/>
            <w:hideMark/>
          </w:tcPr>
          <w:p w14:paraId="5220B708" w14:textId="77777777" w:rsidR="007B35BB" w:rsidRPr="00F72CD4" w:rsidRDefault="007B35BB" w:rsidP="000D2D5A">
            <w:pPr>
              <w:pStyle w:val="TAC"/>
            </w:pPr>
            <w:r w:rsidRPr="00F72CD4">
              <w:t>FR1.30-1</w:t>
            </w:r>
          </w:p>
        </w:tc>
        <w:tc>
          <w:tcPr>
            <w:tcW w:w="1267" w:type="dxa"/>
            <w:tcBorders>
              <w:top w:val="single" w:sz="4" w:space="0" w:color="auto"/>
              <w:left w:val="single" w:sz="4" w:space="0" w:color="auto"/>
              <w:bottom w:val="single" w:sz="4" w:space="0" w:color="auto"/>
              <w:right w:val="single" w:sz="4" w:space="0" w:color="auto"/>
            </w:tcBorders>
            <w:shd w:val="clear" w:color="auto" w:fill="FFFFFF"/>
            <w:hideMark/>
          </w:tcPr>
          <w:p w14:paraId="4C1A978E" w14:textId="77777777" w:rsidR="007B35BB" w:rsidRPr="00F72CD4" w:rsidRDefault="007B35BB" w:rsidP="000D2D5A">
            <w:pPr>
              <w:pStyle w:val="TAC"/>
            </w:pPr>
            <w:r w:rsidRPr="00F72CD4">
              <w:rPr>
                <w:rFonts w:eastAsia="SimSun"/>
              </w:rPr>
              <w:t xml:space="preserve">TDLA30-10 </w:t>
            </w:r>
          </w:p>
        </w:tc>
        <w:tc>
          <w:tcPr>
            <w:tcW w:w="1366" w:type="dxa"/>
            <w:tcBorders>
              <w:top w:val="single" w:sz="4" w:space="0" w:color="auto"/>
              <w:left w:val="single" w:sz="4" w:space="0" w:color="auto"/>
              <w:bottom w:val="single" w:sz="4" w:space="0" w:color="auto"/>
              <w:right w:val="single" w:sz="4" w:space="0" w:color="auto"/>
            </w:tcBorders>
            <w:shd w:val="clear" w:color="auto" w:fill="FFFFFF"/>
            <w:hideMark/>
          </w:tcPr>
          <w:p w14:paraId="333500C6" w14:textId="77777777" w:rsidR="007B35BB" w:rsidRPr="00F72CD4" w:rsidRDefault="007B35BB" w:rsidP="000D2D5A">
            <w:pPr>
              <w:pStyle w:val="TAC"/>
            </w:pPr>
            <w:r w:rsidRPr="00F72CD4">
              <w:t xml:space="preserve">2x4, ULA Low </w:t>
            </w:r>
          </w:p>
        </w:tc>
        <w:tc>
          <w:tcPr>
            <w:tcW w:w="1176" w:type="dxa"/>
            <w:tcBorders>
              <w:top w:val="single" w:sz="4" w:space="0" w:color="auto"/>
              <w:left w:val="single" w:sz="4" w:space="0" w:color="auto"/>
              <w:bottom w:val="single" w:sz="4" w:space="0" w:color="auto"/>
              <w:right w:val="single" w:sz="4" w:space="0" w:color="auto"/>
            </w:tcBorders>
            <w:shd w:val="clear" w:color="auto" w:fill="FFFFFF"/>
            <w:hideMark/>
          </w:tcPr>
          <w:p w14:paraId="136B6BC6" w14:textId="77777777" w:rsidR="007B35BB" w:rsidRPr="00F72CD4" w:rsidRDefault="007B35BB" w:rsidP="000D2D5A">
            <w:pPr>
              <w:pStyle w:val="TAC"/>
            </w:pPr>
            <w:r w:rsidRPr="00F72CD4">
              <w:rPr>
                <w:rFonts w:eastAsia="SimSun"/>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hideMark/>
          </w:tcPr>
          <w:p w14:paraId="1B12351E" w14:textId="77777777" w:rsidR="007B35BB" w:rsidRPr="00F72CD4" w:rsidRDefault="007B35BB" w:rsidP="000D2D5A">
            <w:pPr>
              <w:pStyle w:val="TAC"/>
            </w:pPr>
            <w:r w:rsidRPr="00F72CD4">
              <w:rPr>
                <w:lang w:eastAsia="zh-CN"/>
              </w:rPr>
              <w:t>11.5</w:t>
            </w:r>
          </w:p>
        </w:tc>
      </w:tr>
      <w:tr w:rsidR="007B35BB" w:rsidRPr="00F72CD4" w14:paraId="143BB2E4"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3CB70A17"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550ADA7D"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1C6CC7DA" w14:textId="77777777" w:rsidR="007B35BB" w:rsidRPr="00F72CD4" w:rsidRDefault="007B35BB" w:rsidP="000D2D5A">
            <w:pPr>
              <w:pStyle w:val="TAN"/>
              <w:rPr>
                <w:lang w:eastAsia="zh-CN"/>
              </w:rPr>
            </w:pPr>
            <w:r w:rsidRPr="00F72CD4">
              <w:rPr>
                <w:lang w:eastAsia="zh-CN"/>
              </w:rPr>
              <w:t>Note 3:</w:t>
            </w:r>
            <w:r w:rsidRPr="00F72CD4">
              <w:tab/>
            </w:r>
            <w:r w:rsidRPr="00F72CD4">
              <w:rPr>
                <w:lang w:eastAsia="zh-CN"/>
              </w:rPr>
              <w:t>SNR corresponds to SNR of TRxP #1 and TRxP #2 as defined in 4.4.2</w:t>
            </w:r>
          </w:p>
        </w:tc>
      </w:tr>
    </w:tbl>
    <w:p w14:paraId="514A8D40" w14:textId="77777777" w:rsidR="007B35BB" w:rsidRPr="00F72CD4" w:rsidRDefault="007B35BB" w:rsidP="000D2D5A"/>
    <w:p w14:paraId="3419A179" w14:textId="77777777" w:rsidR="007B35BB" w:rsidRPr="00F72CD4" w:rsidRDefault="007B35BB" w:rsidP="007B35BB">
      <w:pPr>
        <w:pStyle w:val="Heading5"/>
        <w:rPr>
          <w:rFonts w:eastAsia="Malgun Gothic"/>
        </w:rPr>
      </w:pPr>
      <w:bookmarkStart w:id="1097" w:name="_Toc84264697"/>
      <w:bookmarkStart w:id="1098" w:name="_Toc90560839"/>
      <w:r w:rsidRPr="00F72CD4">
        <w:rPr>
          <w:rFonts w:eastAsia="Malgun Gothic"/>
        </w:rPr>
        <w:t>5.2.3.2.14</w:t>
      </w:r>
      <w:r w:rsidRPr="00F72CD4">
        <w:rPr>
          <w:rFonts w:eastAsia="Malgun Gothic"/>
        </w:rPr>
        <w:tab/>
        <w:t>4Rx TDD FR1 PDSCH Single-DCI based Inter-slot TDM scheme performance</w:t>
      </w:r>
      <w:bookmarkEnd w:id="1097"/>
      <w:bookmarkEnd w:id="1098"/>
    </w:p>
    <w:p w14:paraId="565474E6" w14:textId="77777777" w:rsidR="007B35BB" w:rsidRPr="00F72CD4" w:rsidRDefault="007B35BB" w:rsidP="007B35BB">
      <w:pPr>
        <w:pStyle w:val="H6"/>
        <w:rPr>
          <w:rFonts w:eastAsia="Malgun Gothic"/>
        </w:rPr>
      </w:pPr>
      <w:bookmarkStart w:id="1099" w:name="_Toc84264698"/>
      <w:bookmarkStart w:id="1100" w:name="_Toc90560840"/>
      <w:r w:rsidRPr="00F72CD4">
        <w:rPr>
          <w:rFonts w:eastAsia="Malgun Gothic"/>
        </w:rPr>
        <w:t>5.2.3.2.14.0</w:t>
      </w:r>
      <w:r w:rsidRPr="00F72CD4">
        <w:rPr>
          <w:rFonts w:eastAsia="Malgun Gothic"/>
        </w:rPr>
        <w:tab/>
        <w:t>Minimum conformance requirements</w:t>
      </w:r>
      <w:bookmarkEnd w:id="1099"/>
      <w:bookmarkEnd w:id="1100"/>
    </w:p>
    <w:p w14:paraId="01158283" w14:textId="77777777" w:rsidR="007B35BB" w:rsidRPr="00F72CD4" w:rsidRDefault="007B35BB" w:rsidP="000D2D5A">
      <w:pPr>
        <w:rPr>
          <w:rFonts w:eastAsia="SimSun"/>
        </w:rPr>
      </w:pPr>
      <w:r w:rsidRPr="00F72CD4">
        <w:rPr>
          <w:rFonts w:eastAsia="SimSun"/>
        </w:rPr>
        <w:t>The performance requirements are specified in Table 5.2.3.2.14</w:t>
      </w:r>
      <w:r w:rsidRPr="00F72CD4">
        <w:rPr>
          <w:rFonts w:eastAsia="SimSun"/>
          <w:lang w:eastAsia="zh-CN"/>
        </w:rPr>
        <w:t>.0</w:t>
      </w:r>
      <w:r w:rsidRPr="00F72CD4">
        <w:rPr>
          <w:rFonts w:eastAsia="SimSun"/>
        </w:rPr>
        <w:t>-3, with the addition of test parameters in Table 5.2.3.2.14</w:t>
      </w:r>
      <w:r w:rsidRPr="00F72CD4">
        <w:rPr>
          <w:rFonts w:eastAsia="SimSun"/>
          <w:lang w:eastAsia="zh-CN"/>
        </w:rPr>
        <w:t>.0</w:t>
      </w:r>
      <w:r w:rsidRPr="00F72CD4">
        <w:rPr>
          <w:rFonts w:eastAsia="SimSun"/>
        </w:rPr>
        <w:t xml:space="preserve">-2 and the downlink physical channel setup according to </w:t>
      </w:r>
      <w:r w:rsidRPr="00F72CD4">
        <w:rPr>
          <w:rFonts w:eastAsia="SimSun"/>
          <w:lang w:eastAsia="zh-CN"/>
        </w:rPr>
        <w:t>Annex C.3.1</w:t>
      </w:r>
      <w:r w:rsidRPr="00F72CD4">
        <w:rPr>
          <w:rFonts w:eastAsia="SimSun"/>
        </w:rPr>
        <w:t>.</w:t>
      </w:r>
    </w:p>
    <w:p w14:paraId="313C7EBC"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14</w:t>
      </w:r>
      <w:r w:rsidRPr="00F72CD4">
        <w:rPr>
          <w:rFonts w:eastAsia="SimSun"/>
          <w:lang w:eastAsia="zh-CN"/>
        </w:rPr>
        <w:t>.0</w:t>
      </w:r>
      <w:r w:rsidRPr="00F72CD4">
        <w:rPr>
          <w:rFonts w:eastAsia="SimSun"/>
        </w:rPr>
        <w:t>-1</w:t>
      </w:r>
      <w:r w:rsidRPr="00F72CD4">
        <w:rPr>
          <w:rFonts w:eastAsia="SimSun"/>
          <w:lang w:eastAsia="zh-CN"/>
        </w:rPr>
        <w:t>.</w:t>
      </w:r>
    </w:p>
    <w:p w14:paraId="78D6AD0A" w14:textId="77777777" w:rsidR="007B35BB" w:rsidRPr="00F72CD4" w:rsidRDefault="007B35BB" w:rsidP="000D2D5A">
      <w:pPr>
        <w:pStyle w:val="TH"/>
        <w:rPr>
          <w:rFonts w:eastAsia="Malgun Gothic"/>
          <w:lang w:eastAsia="en-US"/>
        </w:rPr>
      </w:pPr>
      <w:r w:rsidRPr="00F72CD4">
        <w:t>Table 5.2.3.2.14</w:t>
      </w:r>
      <w:r w:rsidRPr="00F72CD4">
        <w:rPr>
          <w:lang w:eastAsia="zh-CN"/>
        </w:rPr>
        <w:t>.0</w:t>
      </w:r>
      <w:r w:rsidRPr="00F72CD4">
        <w:t>-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800"/>
      </w:tblGrid>
      <w:tr w:rsidR="007B35BB" w:rsidRPr="00F72CD4" w14:paraId="2D3A5A29"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5EB94D8F" w14:textId="77777777" w:rsidR="007B35BB" w:rsidRPr="00F72CD4" w:rsidRDefault="007B35BB" w:rsidP="000D2D5A">
            <w:pPr>
              <w:pStyle w:val="TAH"/>
              <w:rPr>
                <w:rFonts w:eastAsia="SimSun"/>
              </w:rPr>
            </w:pPr>
            <w:r w:rsidRPr="00F72CD4">
              <w:rPr>
                <w:rFonts w:eastAsia="SimSun"/>
              </w:rPr>
              <w:t>Purpose</w:t>
            </w:r>
          </w:p>
        </w:tc>
        <w:tc>
          <w:tcPr>
            <w:tcW w:w="4928" w:type="dxa"/>
            <w:tcBorders>
              <w:top w:val="single" w:sz="4" w:space="0" w:color="auto"/>
              <w:left w:val="single" w:sz="4" w:space="0" w:color="auto"/>
              <w:bottom w:val="single" w:sz="4" w:space="0" w:color="auto"/>
              <w:right w:val="single" w:sz="4" w:space="0" w:color="auto"/>
            </w:tcBorders>
            <w:hideMark/>
          </w:tcPr>
          <w:p w14:paraId="05E13EFE" w14:textId="77777777" w:rsidR="007B35BB" w:rsidRPr="00F72CD4" w:rsidRDefault="007B35BB" w:rsidP="000D2D5A">
            <w:pPr>
              <w:pStyle w:val="TAH"/>
              <w:rPr>
                <w:rFonts w:eastAsia="SimSun"/>
              </w:rPr>
            </w:pPr>
            <w:r w:rsidRPr="00F72CD4">
              <w:rPr>
                <w:rFonts w:eastAsia="SimSun"/>
              </w:rPr>
              <w:t>Test index</w:t>
            </w:r>
          </w:p>
        </w:tc>
      </w:tr>
      <w:tr w:rsidR="007B35BB" w:rsidRPr="00F72CD4" w14:paraId="5D7748C1" w14:textId="77777777" w:rsidTr="007B35BB">
        <w:tc>
          <w:tcPr>
            <w:tcW w:w="4927" w:type="dxa"/>
            <w:tcBorders>
              <w:top w:val="single" w:sz="4" w:space="0" w:color="auto"/>
              <w:left w:val="single" w:sz="4" w:space="0" w:color="auto"/>
              <w:bottom w:val="single" w:sz="4" w:space="0" w:color="auto"/>
              <w:right w:val="single" w:sz="4" w:space="0" w:color="auto"/>
            </w:tcBorders>
            <w:hideMark/>
          </w:tcPr>
          <w:p w14:paraId="32A1A01A" w14:textId="77777777" w:rsidR="007B35BB" w:rsidRPr="00F72CD4" w:rsidRDefault="007B35BB" w:rsidP="000D2D5A">
            <w:pPr>
              <w:pStyle w:val="TAL"/>
              <w:rPr>
                <w:rFonts w:eastAsia="SimSun"/>
                <w:lang w:eastAsia="zh-CN"/>
              </w:rPr>
            </w:pPr>
            <w:r w:rsidRPr="00F72CD4">
              <w:t>Verify PDSCH performance under 4 receive antenna conditions when UE is configured with repetitionNumber-r16 with multiple slot level PDSCH transmission occasions of the same TB with two TCI states defined in clause 5.1 of TS 38.214 [12]</w:t>
            </w:r>
          </w:p>
        </w:tc>
        <w:tc>
          <w:tcPr>
            <w:tcW w:w="4928" w:type="dxa"/>
            <w:tcBorders>
              <w:top w:val="single" w:sz="4" w:space="0" w:color="auto"/>
              <w:left w:val="single" w:sz="4" w:space="0" w:color="auto"/>
              <w:bottom w:val="single" w:sz="4" w:space="0" w:color="auto"/>
              <w:right w:val="single" w:sz="4" w:space="0" w:color="auto"/>
            </w:tcBorders>
            <w:hideMark/>
          </w:tcPr>
          <w:p w14:paraId="7D87CAAD" w14:textId="77777777" w:rsidR="007B35BB" w:rsidRPr="00F72CD4" w:rsidRDefault="007B35BB" w:rsidP="000D2D5A">
            <w:pPr>
              <w:pStyle w:val="TAL"/>
              <w:rPr>
                <w:rFonts w:eastAsia="SimSun"/>
                <w:lang w:eastAsia="zh-CN"/>
              </w:rPr>
            </w:pPr>
            <w:r w:rsidRPr="00F72CD4">
              <w:rPr>
                <w:rFonts w:eastAsia="SimSun"/>
              </w:rPr>
              <w:t>1-1</w:t>
            </w:r>
          </w:p>
        </w:tc>
      </w:tr>
    </w:tbl>
    <w:p w14:paraId="442F0255" w14:textId="77777777" w:rsidR="007B35BB" w:rsidRPr="00F72CD4" w:rsidRDefault="007B35BB" w:rsidP="000D2D5A">
      <w:pPr>
        <w:rPr>
          <w:rFonts w:eastAsia="SimSun"/>
          <w:lang w:eastAsia="en-US"/>
        </w:rPr>
      </w:pPr>
    </w:p>
    <w:p w14:paraId="5A795822" w14:textId="77777777" w:rsidR="007B35BB" w:rsidRPr="00F72CD4" w:rsidRDefault="007B35BB" w:rsidP="000D2D5A">
      <w:pPr>
        <w:pStyle w:val="TH"/>
        <w:rPr>
          <w:rFonts w:eastAsia="Malgun Gothic"/>
        </w:rPr>
      </w:pPr>
      <w:r w:rsidRPr="00F72CD4">
        <w:t>Table 5.2.3.2.14.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7B35BB" w:rsidRPr="00F72CD4" w14:paraId="100C8673" w14:textId="77777777" w:rsidTr="007B35BB">
        <w:trPr>
          <w:trHeight w:val="75"/>
        </w:trPr>
        <w:tc>
          <w:tcPr>
            <w:tcW w:w="546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C3707B5" w14:textId="77777777" w:rsidR="007B35BB" w:rsidRPr="00F72CD4" w:rsidRDefault="007B35BB" w:rsidP="000D2D5A">
            <w:pPr>
              <w:pStyle w:val="TAH"/>
              <w:rPr>
                <w:rFonts w:eastAsia="SimSun"/>
              </w:rPr>
            </w:pPr>
            <w:r w:rsidRPr="00F72CD4">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662FB884" w14:textId="77777777" w:rsidR="007B35BB" w:rsidRPr="00F72CD4" w:rsidRDefault="007B35BB" w:rsidP="000D2D5A">
            <w:pPr>
              <w:pStyle w:val="TAH"/>
              <w:rPr>
                <w:rFonts w:eastAsia="SimSun"/>
              </w:rPr>
            </w:pPr>
            <w:r w:rsidRPr="00F72CD4">
              <w:rPr>
                <w:rFonts w:eastAsia="SimSun"/>
              </w:rPr>
              <w:t>Unit</w:t>
            </w:r>
          </w:p>
        </w:tc>
        <w:tc>
          <w:tcPr>
            <w:tcW w:w="3352" w:type="dxa"/>
            <w:gridSpan w:val="2"/>
            <w:tcBorders>
              <w:top w:val="single" w:sz="4" w:space="0" w:color="auto"/>
              <w:left w:val="single" w:sz="4" w:space="0" w:color="auto"/>
              <w:bottom w:val="single" w:sz="4" w:space="0" w:color="auto"/>
              <w:right w:val="single" w:sz="4" w:space="0" w:color="auto"/>
            </w:tcBorders>
            <w:hideMark/>
          </w:tcPr>
          <w:p w14:paraId="4FC69344" w14:textId="77777777" w:rsidR="007B35BB" w:rsidRPr="00F72CD4" w:rsidRDefault="007B35BB" w:rsidP="000D2D5A">
            <w:pPr>
              <w:pStyle w:val="TAH"/>
              <w:rPr>
                <w:rFonts w:eastAsia="SimSun"/>
              </w:rPr>
            </w:pPr>
            <w:r w:rsidRPr="00F72CD4">
              <w:rPr>
                <w:rFonts w:eastAsia="SimSun"/>
              </w:rPr>
              <w:t>Value</w:t>
            </w:r>
          </w:p>
        </w:tc>
      </w:tr>
      <w:tr w:rsidR="007B35BB" w:rsidRPr="00F72CD4" w14:paraId="3B301196" w14:textId="77777777" w:rsidTr="007B35BB">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4B8EAF16"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FB982" w14:textId="77777777" w:rsidR="007B35BB" w:rsidRPr="00F72CD4" w:rsidRDefault="007B35BB" w:rsidP="000D2D5A">
            <w:pPr>
              <w:rPr>
                <w:rFonts w:eastAsia="SimSun"/>
              </w:rPr>
            </w:pPr>
          </w:p>
        </w:tc>
        <w:tc>
          <w:tcPr>
            <w:tcW w:w="1676" w:type="dxa"/>
            <w:tcBorders>
              <w:top w:val="single" w:sz="4" w:space="0" w:color="auto"/>
              <w:left w:val="single" w:sz="4" w:space="0" w:color="auto"/>
              <w:bottom w:val="single" w:sz="4" w:space="0" w:color="auto"/>
              <w:right w:val="single" w:sz="4" w:space="0" w:color="auto"/>
            </w:tcBorders>
            <w:hideMark/>
          </w:tcPr>
          <w:p w14:paraId="10DC73E4" w14:textId="77777777" w:rsidR="007B35BB" w:rsidRPr="00F72CD4" w:rsidRDefault="007B35BB" w:rsidP="000D2D5A">
            <w:pPr>
              <w:pStyle w:val="TAH"/>
              <w:rPr>
                <w:rFonts w:eastAsia="SimSun"/>
              </w:rPr>
            </w:pPr>
            <w:r w:rsidRPr="00F72CD4">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7456A620" w14:textId="77777777" w:rsidR="007B35BB" w:rsidRPr="00F72CD4" w:rsidRDefault="007B35BB" w:rsidP="000D2D5A">
            <w:pPr>
              <w:pStyle w:val="TAH"/>
              <w:rPr>
                <w:rFonts w:eastAsia="SimSun"/>
              </w:rPr>
            </w:pPr>
            <w:r w:rsidRPr="00F72CD4">
              <w:rPr>
                <w:rFonts w:eastAsia="SimSun"/>
              </w:rPr>
              <w:t>TRxP #2(Note 1)</w:t>
            </w:r>
          </w:p>
        </w:tc>
      </w:tr>
      <w:tr w:rsidR="007B35BB" w:rsidRPr="00F72CD4" w14:paraId="7BAD7663"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E1F79FD" w14:textId="77777777" w:rsidR="007B35BB" w:rsidRPr="00F72CD4" w:rsidRDefault="007B35BB" w:rsidP="000D2D5A">
            <w:pPr>
              <w:pStyle w:val="TAL"/>
              <w:rPr>
                <w:rFonts w:eastAsia="SimSun"/>
              </w:rPr>
            </w:pPr>
            <w:r w:rsidRPr="00F72CD4">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5897B83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F835054" w14:textId="77777777" w:rsidR="007B35BB" w:rsidRPr="00F72CD4" w:rsidRDefault="007B35BB" w:rsidP="000D2D5A">
            <w:pPr>
              <w:pStyle w:val="TAC"/>
              <w:rPr>
                <w:rFonts w:eastAsia="SimSun"/>
              </w:rPr>
            </w:pPr>
            <w:r w:rsidRPr="00F72CD4">
              <w:rPr>
                <w:rFonts w:eastAsia="SimSun"/>
              </w:rPr>
              <w:t>TRxP #1</w:t>
            </w:r>
          </w:p>
        </w:tc>
      </w:tr>
      <w:tr w:rsidR="007B35BB" w:rsidRPr="00F72CD4" w14:paraId="06442AE7"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A3A5EE" w14:textId="77777777" w:rsidR="007B35BB" w:rsidRPr="00F72CD4" w:rsidRDefault="007B35BB" w:rsidP="000D2D5A">
            <w:pPr>
              <w:pStyle w:val="TAL"/>
              <w:rPr>
                <w:rFonts w:eastAsia="SimSun"/>
              </w:rPr>
            </w:pPr>
            <w:r w:rsidRPr="00F72CD4">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9217FF1"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5360A48"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5353BCF" w14:textId="77777777" w:rsidR="007B35BB" w:rsidRPr="00F72CD4" w:rsidRDefault="007B35BB" w:rsidP="000D2D5A">
            <w:pPr>
              <w:pStyle w:val="TAC"/>
              <w:rPr>
                <w:rFonts w:eastAsia="SimSun"/>
              </w:rPr>
            </w:pPr>
            <w:r w:rsidRPr="00F72CD4">
              <w:rPr>
                <w:rFonts w:eastAsia="SimSun"/>
              </w:rPr>
              <w:t>TCI State #1</w:t>
            </w:r>
          </w:p>
        </w:tc>
      </w:tr>
      <w:tr w:rsidR="007B35BB" w:rsidRPr="00F72CD4" w14:paraId="47822858"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2E83F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3893602" w14:textId="77777777" w:rsidR="007B35BB" w:rsidRPr="00F72CD4" w:rsidRDefault="007B35BB" w:rsidP="000D2D5A">
            <w:pPr>
              <w:pStyle w:val="TAL"/>
              <w:rPr>
                <w:rFonts w:eastAsia="SimSun"/>
              </w:rPr>
            </w:pPr>
            <w:r w:rsidRPr="00F72CD4">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11E9A2B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B13892C"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7C6455BA" w14:textId="77777777" w:rsidTr="007B35BB">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528F55" w14:textId="77777777" w:rsidR="007B35BB" w:rsidRPr="00F72CD4" w:rsidRDefault="007B35BB" w:rsidP="000D2D5A">
            <w:pPr>
              <w:pStyle w:val="TAL"/>
              <w:rPr>
                <w:rFonts w:eastAsia="SimSun"/>
              </w:rPr>
            </w:pPr>
            <w:r w:rsidRPr="00F72CD4">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551A823" w14:textId="77777777" w:rsidR="007B35BB" w:rsidRPr="00F72CD4" w:rsidRDefault="007B35BB" w:rsidP="000D2D5A">
            <w:pPr>
              <w:pStyle w:val="TAL"/>
              <w:rPr>
                <w:rFonts w:eastAsia="SimSun"/>
              </w:rPr>
            </w:pPr>
            <w:r w:rsidRPr="00F72CD4">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08AC3503"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17A75F3" w14:textId="77777777" w:rsidR="007B35BB" w:rsidRPr="00F72CD4" w:rsidRDefault="007B35BB" w:rsidP="000D2D5A">
            <w:pPr>
              <w:pStyle w:val="TAC"/>
              <w:rPr>
                <w:rFonts w:eastAsia="SimSun"/>
              </w:rPr>
            </w:pPr>
            <w:r w:rsidRPr="00F72CD4">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20BDE84" w14:textId="77777777" w:rsidR="007B35BB" w:rsidRPr="00F72CD4" w:rsidRDefault="007B35BB" w:rsidP="000D2D5A">
            <w:pPr>
              <w:pStyle w:val="TAC"/>
              <w:rPr>
                <w:rFonts w:eastAsia="SimSun"/>
              </w:rPr>
            </w:pPr>
            <w:r w:rsidRPr="00F72CD4">
              <w:rPr>
                <w:rFonts w:eastAsia="SimSun"/>
              </w:rPr>
              <w:t>k0=1 for CSI-RS resources 5,6,7,8</w:t>
            </w:r>
          </w:p>
        </w:tc>
      </w:tr>
      <w:tr w:rsidR="007B35BB" w:rsidRPr="00F72CD4" w14:paraId="03C1297E"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39B05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02FB9ED" w14:textId="77777777" w:rsidR="007B35BB" w:rsidRPr="00F72CD4" w:rsidRDefault="007B35BB" w:rsidP="000D2D5A">
            <w:pPr>
              <w:pStyle w:val="TAL"/>
              <w:rPr>
                <w:rFonts w:eastAsia="SimSun"/>
              </w:rPr>
            </w:pPr>
            <w:r w:rsidRPr="00F72CD4">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31FC8048"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3ED21310" w14:textId="77777777" w:rsidR="007B35BB" w:rsidRPr="00F72CD4" w:rsidRDefault="007B35BB" w:rsidP="000D2D5A">
            <w:pPr>
              <w:pStyle w:val="TAC"/>
              <w:rPr>
                <w:rFonts w:eastAsia="SimSun"/>
              </w:rPr>
            </w:pPr>
            <w:r w:rsidRPr="00F72CD4">
              <w:rPr>
                <w:rFonts w:eastAsia="SimSun"/>
              </w:rPr>
              <w:t>l0 = 6 for CSI-RS resources 1 and 3</w:t>
            </w:r>
          </w:p>
          <w:p w14:paraId="1C321C8A" w14:textId="77777777" w:rsidR="007B35BB" w:rsidRPr="00F72CD4" w:rsidRDefault="007B35BB" w:rsidP="000D2D5A">
            <w:pPr>
              <w:pStyle w:val="TAC"/>
              <w:rPr>
                <w:rFonts w:eastAsia="SimSun"/>
              </w:rPr>
            </w:pPr>
            <w:r w:rsidRPr="00F72CD4">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97D97CC" w14:textId="77777777" w:rsidR="007B35BB" w:rsidRPr="00F72CD4" w:rsidRDefault="007B35BB" w:rsidP="000D2D5A">
            <w:pPr>
              <w:pStyle w:val="TAC"/>
              <w:rPr>
                <w:rFonts w:eastAsia="SimSun"/>
              </w:rPr>
            </w:pPr>
            <w:r w:rsidRPr="00F72CD4">
              <w:rPr>
                <w:rFonts w:eastAsia="SimSun"/>
              </w:rPr>
              <w:t>l0 = 6 for CSI-RS resources 5 and 7</w:t>
            </w:r>
          </w:p>
          <w:p w14:paraId="723559C1" w14:textId="77777777" w:rsidR="007B35BB" w:rsidRPr="00F72CD4" w:rsidRDefault="007B35BB" w:rsidP="000D2D5A">
            <w:pPr>
              <w:pStyle w:val="TAC"/>
              <w:rPr>
                <w:rFonts w:eastAsia="SimSun"/>
              </w:rPr>
            </w:pPr>
            <w:r w:rsidRPr="00F72CD4">
              <w:rPr>
                <w:rFonts w:eastAsia="SimSun"/>
              </w:rPr>
              <w:t>l0 = 10 for CSI-RS resources 6 and 8</w:t>
            </w:r>
          </w:p>
        </w:tc>
      </w:tr>
      <w:tr w:rsidR="007B35BB" w:rsidRPr="00F72CD4" w14:paraId="6E78CAF1"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617B4D"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4AC3F91C" w14:textId="77777777" w:rsidR="007B35BB" w:rsidRPr="00F72CD4" w:rsidRDefault="007B35BB" w:rsidP="000D2D5A">
            <w:pPr>
              <w:pStyle w:val="TAL"/>
              <w:rPr>
                <w:rFonts w:eastAsia="SimSun"/>
              </w:rPr>
            </w:pPr>
            <w:r w:rsidRPr="00F72CD4">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5B389397"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248301B1" w14:textId="77777777" w:rsidR="007B35BB" w:rsidRPr="00F72CD4" w:rsidRDefault="007B35BB" w:rsidP="000D2D5A">
            <w:pPr>
              <w:pStyle w:val="TAC"/>
              <w:rPr>
                <w:rFonts w:eastAsia="SimSun"/>
              </w:rPr>
            </w:pPr>
            <w:r w:rsidRPr="00F72CD4">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0E4A41D" w14:textId="77777777" w:rsidR="007B35BB" w:rsidRPr="00F72CD4" w:rsidRDefault="007B35BB" w:rsidP="000D2D5A">
            <w:pPr>
              <w:pStyle w:val="TAC"/>
              <w:rPr>
                <w:rFonts w:eastAsia="SimSun"/>
              </w:rPr>
            </w:pPr>
            <w:r w:rsidRPr="00F72CD4">
              <w:rPr>
                <w:rFonts w:eastAsia="SimSun"/>
              </w:rPr>
              <w:t>1 for CSI-RS resource 5,6,7,8</w:t>
            </w:r>
          </w:p>
        </w:tc>
      </w:tr>
      <w:tr w:rsidR="007B35BB" w:rsidRPr="00F72CD4" w14:paraId="4DC45D60"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0E7AA9"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58469A7" w14:textId="77777777" w:rsidR="007B35BB" w:rsidRPr="00F72CD4" w:rsidRDefault="007B35BB" w:rsidP="000D2D5A">
            <w:pPr>
              <w:pStyle w:val="TAL"/>
              <w:rPr>
                <w:rFonts w:eastAsia="SimSun"/>
              </w:rPr>
            </w:pPr>
            <w:r w:rsidRPr="00F72CD4">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23D617B7"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589E78" w14:textId="77777777" w:rsidR="007B35BB" w:rsidRPr="00F72CD4" w:rsidRDefault="007B35BB" w:rsidP="000D2D5A">
            <w:pPr>
              <w:pStyle w:val="TAC"/>
              <w:rPr>
                <w:rFonts w:eastAsia="SimSun"/>
              </w:rPr>
            </w:pPr>
            <w:r w:rsidRPr="00F72CD4">
              <w:rPr>
                <w:rFonts w:eastAsia="SimSun"/>
                <w:lang w:eastAsia="zh-CN"/>
              </w:rPr>
              <w:t>‘No CDM’ for CSI-RS resource 1,2,3,4,5,6,7,8</w:t>
            </w:r>
          </w:p>
        </w:tc>
      </w:tr>
      <w:tr w:rsidR="007B35BB" w:rsidRPr="00F72CD4" w14:paraId="2ACAAF99"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13F086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A328A7F" w14:textId="77777777" w:rsidR="007B35BB" w:rsidRPr="00F72CD4" w:rsidRDefault="007B35BB" w:rsidP="000D2D5A">
            <w:pPr>
              <w:pStyle w:val="TAL"/>
              <w:rPr>
                <w:rFonts w:eastAsia="SimSun"/>
              </w:rPr>
            </w:pPr>
            <w:r w:rsidRPr="00F72CD4">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2FF808A0"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96FA2F0" w14:textId="77777777" w:rsidR="007B35BB" w:rsidRPr="00F72CD4" w:rsidRDefault="007B35BB" w:rsidP="000D2D5A">
            <w:pPr>
              <w:pStyle w:val="TAC"/>
              <w:rPr>
                <w:rFonts w:eastAsia="SimSun"/>
              </w:rPr>
            </w:pPr>
            <w:r w:rsidRPr="00F72CD4">
              <w:rPr>
                <w:rFonts w:eastAsia="SimSun"/>
              </w:rPr>
              <w:t>3</w:t>
            </w:r>
          </w:p>
        </w:tc>
      </w:tr>
      <w:tr w:rsidR="007B35BB" w:rsidRPr="00F72CD4" w14:paraId="16B55FC8"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CBF5554"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3393BB4" w14:textId="77777777" w:rsidR="007B35BB" w:rsidRPr="00F72CD4" w:rsidRDefault="007B35BB" w:rsidP="000D2D5A">
            <w:pPr>
              <w:pStyle w:val="TAL"/>
              <w:rPr>
                <w:rFonts w:eastAsia="SimSun"/>
              </w:rPr>
            </w:pPr>
            <w:r w:rsidRPr="00F72CD4">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15B4271C" w14:textId="77777777" w:rsidR="007B35BB" w:rsidRPr="00F72CD4" w:rsidRDefault="007B35BB" w:rsidP="000D2D5A">
            <w:pPr>
              <w:pStyle w:val="TAC"/>
              <w:rPr>
                <w:rFonts w:eastAsia="SimSun"/>
              </w:rPr>
            </w:pPr>
            <w:r w:rsidRPr="00F72CD4">
              <w:rPr>
                <w:rFonts w:eastAsia="SimSun"/>
              </w:rPr>
              <w:t>Slot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B4D11EC" w14:textId="77777777" w:rsidR="007B35BB" w:rsidRPr="00F72CD4" w:rsidRDefault="007B35BB" w:rsidP="000D2D5A">
            <w:pPr>
              <w:pStyle w:val="TAC"/>
              <w:rPr>
                <w:rFonts w:eastAsia="SimSun"/>
              </w:rPr>
            </w:pPr>
            <w:r w:rsidRPr="00F72CD4">
              <w:rPr>
                <w:rFonts w:eastAsia="SimSun"/>
              </w:rPr>
              <w:t>40</w:t>
            </w:r>
          </w:p>
        </w:tc>
      </w:tr>
      <w:tr w:rsidR="007B35BB" w:rsidRPr="00F72CD4" w14:paraId="7328EA03"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728355A"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C939249" w14:textId="77777777" w:rsidR="007B35BB" w:rsidRPr="00F72CD4" w:rsidRDefault="007B35BB" w:rsidP="000D2D5A">
            <w:pPr>
              <w:pStyle w:val="TAL"/>
              <w:rPr>
                <w:rFonts w:eastAsia="SimSun"/>
              </w:rPr>
            </w:pPr>
            <w:r w:rsidRPr="00F72CD4">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745FFD7E" w14:textId="77777777" w:rsidR="007B35BB" w:rsidRPr="00F72CD4" w:rsidRDefault="007B35BB" w:rsidP="000D2D5A">
            <w:pPr>
              <w:pStyle w:val="TAC"/>
              <w:rPr>
                <w:rFonts w:eastAsia="SimSun"/>
              </w:rPr>
            </w:pPr>
            <w:r w:rsidRPr="00F72CD4">
              <w:rPr>
                <w:rFonts w:eastAsia="SimSun"/>
              </w:rPr>
              <w:t>Slots</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18CB819" w14:textId="77777777" w:rsidR="007B35BB" w:rsidRPr="00F72CD4" w:rsidRDefault="007B35BB" w:rsidP="000D2D5A">
            <w:pPr>
              <w:pStyle w:val="TAC"/>
              <w:rPr>
                <w:rFonts w:eastAsia="SimSun"/>
              </w:rPr>
            </w:pPr>
            <w:r w:rsidRPr="00F72CD4">
              <w:rPr>
                <w:rFonts w:eastAsia="SimSun"/>
              </w:rPr>
              <w:t>20 for CSI-RS resources 1 and 2</w:t>
            </w:r>
          </w:p>
          <w:p w14:paraId="2E7F4B29" w14:textId="77777777" w:rsidR="007B35BB" w:rsidRPr="00F72CD4" w:rsidRDefault="007B35BB" w:rsidP="000D2D5A">
            <w:pPr>
              <w:pStyle w:val="TAC"/>
              <w:rPr>
                <w:rFonts w:eastAsia="SimSun"/>
              </w:rPr>
            </w:pPr>
            <w:r w:rsidRPr="00F72CD4">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4732096" w14:textId="77777777" w:rsidR="007B35BB" w:rsidRPr="00F72CD4" w:rsidRDefault="007B35BB" w:rsidP="000D2D5A">
            <w:pPr>
              <w:pStyle w:val="TAC"/>
              <w:rPr>
                <w:rFonts w:eastAsia="SimSun"/>
              </w:rPr>
            </w:pPr>
            <w:r w:rsidRPr="00F72CD4">
              <w:rPr>
                <w:rFonts w:eastAsia="SimSun"/>
              </w:rPr>
              <w:t>20 for CSI-RS resources 5 and 6</w:t>
            </w:r>
          </w:p>
          <w:p w14:paraId="2FB5F947" w14:textId="77777777" w:rsidR="007B35BB" w:rsidRPr="00F72CD4" w:rsidRDefault="007B35BB" w:rsidP="000D2D5A">
            <w:pPr>
              <w:pStyle w:val="TAC"/>
              <w:rPr>
                <w:rFonts w:eastAsia="SimSun"/>
              </w:rPr>
            </w:pPr>
            <w:r w:rsidRPr="00F72CD4">
              <w:rPr>
                <w:rFonts w:eastAsia="SimSun"/>
              </w:rPr>
              <w:t>21 for CSI-RS resources 7 and 8</w:t>
            </w:r>
          </w:p>
        </w:tc>
      </w:tr>
      <w:tr w:rsidR="007B35BB" w:rsidRPr="00F72CD4" w14:paraId="15EBCEF2" w14:textId="77777777" w:rsidTr="007B35B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3A67166" w14:textId="77777777" w:rsidR="007B35BB" w:rsidRPr="00F72CD4" w:rsidRDefault="007B35BB" w:rsidP="000D2D5A">
            <w:pPr>
              <w:rPr>
                <w:rFonts w:eastAsia="SimSun"/>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35916B8" w14:textId="77777777" w:rsidR="007B35BB" w:rsidRPr="00F72CD4" w:rsidRDefault="007B35BB" w:rsidP="000D2D5A">
            <w:pPr>
              <w:pStyle w:val="TAL"/>
              <w:rPr>
                <w:rFonts w:eastAsia="SimSun"/>
              </w:rPr>
            </w:pPr>
            <w:r w:rsidRPr="00F72CD4">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2BC9615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7A73D69" w14:textId="77777777" w:rsidR="007B35BB" w:rsidRPr="00F72CD4" w:rsidRDefault="007B35BB" w:rsidP="000D2D5A">
            <w:pPr>
              <w:pStyle w:val="TAC"/>
              <w:rPr>
                <w:rFonts w:eastAsia="SimSun"/>
              </w:rPr>
            </w:pPr>
            <w:r w:rsidRPr="00F72CD4">
              <w:rPr>
                <w:rFonts w:eastAsia="SimSun"/>
              </w:rPr>
              <w:t>TCI state #0</w:t>
            </w:r>
          </w:p>
        </w:tc>
      </w:tr>
      <w:tr w:rsidR="007B35BB" w:rsidRPr="00F72CD4" w14:paraId="60F5D007"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126EDFAD" w14:textId="77777777" w:rsidR="007B35BB" w:rsidRPr="00F72CD4" w:rsidRDefault="007B35BB" w:rsidP="000D2D5A">
            <w:pPr>
              <w:pStyle w:val="TAL"/>
              <w:rPr>
                <w:rFonts w:eastAsia="SimSun"/>
              </w:rPr>
            </w:pPr>
            <w:r w:rsidRPr="00F72CD4">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287A77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92F91B6" w14:textId="77777777" w:rsidR="007B35BB" w:rsidRPr="00F72CD4" w:rsidRDefault="007B35BB" w:rsidP="000D2D5A">
            <w:pPr>
              <w:pStyle w:val="TAC"/>
              <w:rPr>
                <w:rFonts w:eastAsia="SimSun"/>
              </w:rPr>
            </w:pPr>
            <w:r w:rsidRPr="00F72CD4">
              <w:rPr>
                <w:rFonts w:eastAsia="SimSun"/>
              </w:rPr>
              <w:t>TDD</w:t>
            </w:r>
          </w:p>
        </w:tc>
      </w:tr>
      <w:tr w:rsidR="007B35BB" w:rsidRPr="00F72CD4" w14:paraId="4F59B3D8"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513A7F5F" w14:textId="77777777" w:rsidR="007B35BB" w:rsidRPr="00F72CD4" w:rsidRDefault="007B35BB" w:rsidP="000D2D5A">
            <w:pPr>
              <w:pStyle w:val="TAL"/>
              <w:rPr>
                <w:rFonts w:eastAsia="SimSun"/>
              </w:rPr>
            </w:pPr>
            <w:r w:rsidRPr="00F72CD4">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4C354FC1"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4417CB3" w14:textId="77777777" w:rsidR="007B35BB" w:rsidRPr="00F72CD4" w:rsidRDefault="007B35BB" w:rsidP="000D2D5A">
            <w:pPr>
              <w:pStyle w:val="TAC"/>
              <w:rPr>
                <w:rFonts w:eastAsia="SimSun"/>
              </w:rPr>
            </w:pPr>
            <w:r w:rsidRPr="00F72CD4">
              <w:rPr>
                <w:rFonts w:eastAsia="SimSun"/>
              </w:rPr>
              <w:t>1</w:t>
            </w:r>
          </w:p>
        </w:tc>
      </w:tr>
      <w:tr w:rsidR="007B35BB" w:rsidRPr="00F72CD4" w14:paraId="494F9FCC"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F5556FC" w14:textId="77777777" w:rsidR="007B35BB" w:rsidRPr="00F72CD4" w:rsidRDefault="007B35BB" w:rsidP="000D2D5A">
            <w:pPr>
              <w:pStyle w:val="TAL"/>
              <w:rPr>
                <w:rFonts w:eastAsia="SimSun"/>
              </w:rPr>
            </w:pPr>
            <w:r w:rsidRPr="00F72CD4">
              <w:rPr>
                <w:rFonts w:eastAsia="SimSun"/>
              </w:rPr>
              <w:t>PDSCH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7F6E281" w14:textId="77777777" w:rsidR="007B35BB" w:rsidRPr="00F72CD4" w:rsidRDefault="007B35BB" w:rsidP="000D2D5A">
            <w:pPr>
              <w:pStyle w:val="TAL"/>
              <w:rPr>
                <w:rFonts w:eastAsia="SimSun"/>
              </w:rPr>
            </w:pPr>
            <w:r w:rsidRPr="00F72CD4">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655C4A5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09D3038" w14:textId="77777777" w:rsidR="007B35BB" w:rsidRPr="00F72CD4" w:rsidRDefault="007B35BB" w:rsidP="000D2D5A">
            <w:pPr>
              <w:pStyle w:val="TAC"/>
              <w:rPr>
                <w:rFonts w:eastAsia="SimSun"/>
              </w:rPr>
            </w:pPr>
            <w:r w:rsidRPr="00F72CD4">
              <w:rPr>
                <w:rFonts w:eastAsia="SimSun"/>
              </w:rPr>
              <w:t>Type A</w:t>
            </w:r>
          </w:p>
        </w:tc>
      </w:tr>
      <w:tr w:rsidR="007B35BB" w:rsidRPr="00F72CD4" w14:paraId="464A8C7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EB22B94"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43E97C4" w14:textId="77777777" w:rsidR="007B35BB" w:rsidRPr="00F72CD4" w:rsidRDefault="007B35BB" w:rsidP="000D2D5A">
            <w:pPr>
              <w:pStyle w:val="TAL"/>
              <w:rPr>
                <w:rFonts w:eastAsia="SimSun"/>
              </w:rPr>
            </w:pPr>
            <w:r w:rsidRPr="00F72CD4">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5051339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634E539" w14:textId="77777777" w:rsidR="007B35BB" w:rsidRPr="00F72CD4" w:rsidRDefault="007B35BB" w:rsidP="000D2D5A">
            <w:pPr>
              <w:pStyle w:val="TAC"/>
              <w:rPr>
                <w:rFonts w:eastAsia="SimSun"/>
              </w:rPr>
            </w:pPr>
            <w:r w:rsidRPr="00F72CD4">
              <w:rPr>
                <w:rFonts w:eastAsia="SimSun"/>
              </w:rPr>
              <w:t>0</w:t>
            </w:r>
          </w:p>
        </w:tc>
      </w:tr>
      <w:tr w:rsidR="007B35BB" w:rsidRPr="00F72CD4" w14:paraId="2F0D97F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4FC1D2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6F84706" w14:textId="77777777" w:rsidR="007B35BB" w:rsidRPr="00F72CD4" w:rsidRDefault="007B35BB" w:rsidP="000D2D5A">
            <w:pPr>
              <w:pStyle w:val="TAL"/>
              <w:rPr>
                <w:rFonts w:eastAsia="SimSun"/>
              </w:rPr>
            </w:pPr>
            <w:r w:rsidRPr="00F72CD4">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DC99EC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ADDEE58" w14:textId="77777777" w:rsidR="007B35BB" w:rsidRPr="00F72CD4" w:rsidRDefault="007B35BB" w:rsidP="000D2D5A">
            <w:pPr>
              <w:pStyle w:val="TAC"/>
              <w:rPr>
                <w:rFonts w:eastAsia="SimSun"/>
              </w:rPr>
            </w:pPr>
            <w:r w:rsidRPr="00F72CD4">
              <w:rPr>
                <w:rFonts w:eastAsia="SimSun"/>
              </w:rPr>
              <w:t>2</w:t>
            </w:r>
          </w:p>
        </w:tc>
      </w:tr>
      <w:tr w:rsidR="007B35BB" w:rsidRPr="00F72CD4" w14:paraId="5BAA4B0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8A904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9CECA10" w14:textId="77777777" w:rsidR="007B35BB" w:rsidRPr="00F72CD4" w:rsidRDefault="007B35BB" w:rsidP="000D2D5A">
            <w:pPr>
              <w:pStyle w:val="TAL"/>
              <w:rPr>
                <w:rFonts w:eastAsia="SimSun"/>
              </w:rPr>
            </w:pPr>
            <w:r w:rsidRPr="00F72CD4">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D2ABDD2"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BC124B7" w14:textId="77777777" w:rsidR="007B35BB" w:rsidRPr="00F72CD4" w:rsidRDefault="007B35BB" w:rsidP="000D2D5A">
            <w:pPr>
              <w:pStyle w:val="TAC"/>
              <w:rPr>
                <w:rFonts w:eastAsia="SimSun"/>
              </w:rPr>
            </w:pPr>
            <w:r w:rsidRPr="00F72CD4">
              <w:rPr>
                <w:rFonts w:eastAsia="SimSun"/>
              </w:rPr>
              <w:t>12</w:t>
            </w:r>
          </w:p>
        </w:tc>
      </w:tr>
      <w:tr w:rsidR="007B35BB" w:rsidRPr="00F72CD4" w14:paraId="58A47A0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0D67D8"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30559F90" w14:textId="77777777" w:rsidR="007B35BB" w:rsidRPr="00F72CD4" w:rsidRDefault="007B35BB" w:rsidP="000D2D5A">
            <w:pPr>
              <w:pStyle w:val="TAL"/>
              <w:rPr>
                <w:rFonts w:eastAsia="SimSun"/>
                <w:lang w:eastAsia="zh-CN"/>
              </w:rPr>
            </w:pPr>
            <w:r w:rsidRPr="00F72CD4">
              <w:rPr>
                <w:rFonts w:eastAsia="SimSun"/>
                <w:lang w:eastAsia="zh-CN"/>
              </w:rPr>
              <w:t>Repetition number</w:t>
            </w:r>
          </w:p>
        </w:tc>
        <w:tc>
          <w:tcPr>
            <w:tcW w:w="802" w:type="dxa"/>
            <w:tcBorders>
              <w:top w:val="single" w:sz="4" w:space="0" w:color="auto"/>
              <w:left w:val="single" w:sz="4" w:space="0" w:color="auto"/>
              <w:bottom w:val="single" w:sz="4" w:space="0" w:color="auto"/>
              <w:right w:val="single" w:sz="4" w:space="0" w:color="auto"/>
            </w:tcBorders>
            <w:vAlign w:val="center"/>
          </w:tcPr>
          <w:p w14:paraId="5FD725D6" w14:textId="77777777" w:rsidR="007B35BB" w:rsidRPr="00F72CD4" w:rsidRDefault="007B35BB" w:rsidP="000D2D5A">
            <w:pPr>
              <w:pStyle w:val="TAC"/>
              <w:rPr>
                <w:rFonts w:eastAsia="SimSun"/>
                <w:lang w:eastAsia="en-US"/>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5BD36A5E"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2B061F1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8E95AB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B4B17D1" w14:textId="77777777" w:rsidR="007B35BB" w:rsidRPr="00F72CD4" w:rsidRDefault="007B35BB" w:rsidP="000D2D5A">
            <w:pPr>
              <w:pStyle w:val="TAL"/>
              <w:rPr>
                <w:rFonts w:eastAsia="SimSun"/>
                <w:lang w:eastAsia="en-US"/>
              </w:rPr>
            </w:pPr>
            <w:r w:rsidRPr="00F72CD4">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3ADDA33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3CC2DCE" w14:textId="77777777" w:rsidR="007B35BB" w:rsidRPr="00F72CD4" w:rsidRDefault="007B35BB" w:rsidP="000D2D5A">
            <w:pPr>
              <w:pStyle w:val="TAC"/>
              <w:rPr>
                <w:rFonts w:eastAsia="SimSun"/>
              </w:rPr>
            </w:pPr>
            <w:r w:rsidRPr="00F72CD4">
              <w:rPr>
                <w:rFonts w:eastAsia="SimSun"/>
              </w:rPr>
              <w:t>Static</w:t>
            </w:r>
          </w:p>
        </w:tc>
      </w:tr>
      <w:tr w:rsidR="007B35BB" w:rsidRPr="00F72CD4" w14:paraId="370C266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4E3745F"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4F43122" w14:textId="77777777" w:rsidR="007B35BB" w:rsidRPr="00F72CD4" w:rsidRDefault="007B35BB" w:rsidP="000D2D5A">
            <w:pPr>
              <w:pStyle w:val="TAL"/>
              <w:rPr>
                <w:rFonts w:eastAsia="SimSun"/>
              </w:rPr>
            </w:pPr>
            <w:r w:rsidRPr="00F72CD4">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670DD046"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7FBEEFD"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786FD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82AADC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859ECD5" w14:textId="77777777" w:rsidR="007B35BB" w:rsidRPr="00F72CD4" w:rsidRDefault="007B35BB" w:rsidP="000D2D5A">
            <w:pPr>
              <w:pStyle w:val="TAL"/>
              <w:rPr>
                <w:rFonts w:eastAsia="SimSun"/>
                <w:lang w:eastAsia="en-US"/>
              </w:rPr>
            </w:pPr>
            <w:r w:rsidRPr="00F72CD4">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CDF8809"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672A73F" w14:textId="77777777" w:rsidR="007B35BB" w:rsidRPr="00F72CD4" w:rsidRDefault="007B35BB" w:rsidP="000D2D5A">
            <w:pPr>
              <w:pStyle w:val="TAC"/>
              <w:rPr>
                <w:rFonts w:eastAsia="SimSun"/>
              </w:rPr>
            </w:pPr>
            <w:r w:rsidRPr="00F72CD4">
              <w:rPr>
                <w:rFonts w:eastAsia="SimSun"/>
              </w:rPr>
              <w:t>Type 0</w:t>
            </w:r>
          </w:p>
        </w:tc>
      </w:tr>
      <w:tr w:rsidR="007B35BB" w:rsidRPr="00F72CD4" w14:paraId="70455AC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0C70425"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DF6E3FF" w14:textId="77777777" w:rsidR="007B35BB" w:rsidRPr="00F72CD4" w:rsidRDefault="007B35BB" w:rsidP="000D2D5A">
            <w:pPr>
              <w:pStyle w:val="TAL"/>
              <w:rPr>
                <w:rFonts w:eastAsia="SimSun"/>
              </w:rPr>
            </w:pPr>
            <w:r w:rsidRPr="00F72CD4">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23957E7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39223483"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01A9E1A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FB898A7"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7C50B05" w14:textId="77777777" w:rsidR="007B35BB" w:rsidRPr="00F72CD4" w:rsidRDefault="007B35BB" w:rsidP="000D2D5A">
            <w:pPr>
              <w:pStyle w:val="TAL"/>
              <w:rPr>
                <w:rFonts w:eastAsia="SimSun"/>
              </w:rPr>
            </w:pPr>
            <w:r w:rsidRPr="00F72CD4">
              <w:rPr>
                <w:rFonts w:eastAsia="SimSun"/>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D449C2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C2850A1"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65E8FDB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D42306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1F481233" w14:textId="77777777" w:rsidR="007B35BB" w:rsidRPr="00F72CD4" w:rsidRDefault="007B35BB" w:rsidP="000D2D5A">
            <w:pPr>
              <w:pStyle w:val="TAL"/>
              <w:rPr>
                <w:rFonts w:eastAsia="SimSun"/>
              </w:rPr>
            </w:pPr>
            <w:r w:rsidRPr="00F72CD4">
              <w:rPr>
                <w:rFonts w:eastAsia="SimSun"/>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2AEEFCA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D6063FF" w14:textId="77777777" w:rsidR="007B35BB" w:rsidRPr="00F72CD4" w:rsidRDefault="007B35BB" w:rsidP="000D2D5A">
            <w:pPr>
              <w:pStyle w:val="TAC"/>
              <w:rPr>
                <w:rFonts w:eastAsia="SimSun"/>
              </w:rPr>
            </w:pPr>
            <w:r w:rsidRPr="00F72CD4">
              <w:rPr>
                <w:rFonts w:eastAsia="SimSun"/>
              </w:rPr>
              <w:t>N/A</w:t>
            </w:r>
          </w:p>
        </w:tc>
      </w:tr>
      <w:tr w:rsidR="007B35BB" w:rsidRPr="00F72CD4" w14:paraId="0F804F15"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65AF5CE" w14:textId="77777777" w:rsidR="007B35BB" w:rsidRPr="00F72CD4" w:rsidRDefault="007B35BB" w:rsidP="000D2D5A">
            <w:pPr>
              <w:pStyle w:val="TAL"/>
              <w:rPr>
                <w:rFonts w:eastAsia="SimSun"/>
              </w:rPr>
            </w:pPr>
            <w:r w:rsidRPr="00F72CD4">
              <w:rPr>
                <w:rFonts w:eastAsia="SimSun"/>
              </w:rPr>
              <w:t>PDSCH DMRS configuration</w:t>
            </w: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5A94B7E0" w14:textId="77777777" w:rsidR="007B35BB" w:rsidRPr="00F72CD4" w:rsidRDefault="007B35BB" w:rsidP="000D2D5A">
            <w:pPr>
              <w:pStyle w:val="TAL"/>
              <w:rPr>
                <w:rFonts w:eastAsia="SimSun"/>
              </w:rPr>
            </w:pPr>
            <w:r w:rsidRPr="00F72CD4">
              <w:rPr>
                <w:rFonts w:eastAsia="SimSun"/>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165EF6A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4282154" w14:textId="77777777" w:rsidR="007B35BB" w:rsidRPr="00F72CD4" w:rsidRDefault="007B35BB" w:rsidP="000D2D5A">
            <w:pPr>
              <w:pStyle w:val="TAC"/>
              <w:rPr>
                <w:rFonts w:eastAsia="SimSun"/>
              </w:rPr>
            </w:pPr>
            <w:r w:rsidRPr="00F72CD4">
              <w:rPr>
                <w:rFonts w:eastAsia="SimSun"/>
              </w:rPr>
              <w:t>10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2937F1D" w14:textId="77777777" w:rsidR="007B35BB" w:rsidRPr="00F72CD4" w:rsidRDefault="007B35BB" w:rsidP="000D2D5A">
            <w:pPr>
              <w:pStyle w:val="TAC"/>
              <w:rPr>
                <w:rFonts w:eastAsia="SimSun"/>
              </w:rPr>
            </w:pPr>
            <w:r w:rsidRPr="00F72CD4">
              <w:rPr>
                <w:rFonts w:eastAsia="SimSun"/>
              </w:rPr>
              <w:t>1000</w:t>
            </w:r>
          </w:p>
        </w:tc>
      </w:tr>
      <w:tr w:rsidR="007B35BB" w:rsidRPr="00F72CD4" w14:paraId="6CCA51A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866A069"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2424B66F" w14:textId="77777777" w:rsidR="007B35BB" w:rsidRPr="00F72CD4" w:rsidRDefault="007B35BB" w:rsidP="000D2D5A">
            <w:pPr>
              <w:pStyle w:val="TAL"/>
              <w:rPr>
                <w:rFonts w:eastAsia="SimSun"/>
              </w:rPr>
            </w:pPr>
            <w:r w:rsidRPr="00F72CD4">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2F77957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19ACF714" w14:textId="77777777" w:rsidR="007B35BB" w:rsidRPr="00F72CD4" w:rsidRDefault="007B35BB" w:rsidP="000D2D5A">
            <w:pPr>
              <w:pStyle w:val="TAC"/>
              <w:rPr>
                <w:rFonts w:eastAsia="SimSun"/>
              </w:rPr>
            </w:pPr>
            <w:r w:rsidRPr="00F72CD4">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B8F8ABE" w14:textId="77777777" w:rsidR="007B35BB" w:rsidRPr="00F72CD4" w:rsidRDefault="007B35BB" w:rsidP="000D2D5A">
            <w:pPr>
              <w:pStyle w:val="TAC"/>
              <w:rPr>
                <w:rFonts w:eastAsia="SimSun"/>
              </w:rPr>
            </w:pPr>
            <w:r w:rsidRPr="00F72CD4">
              <w:rPr>
                <w:rFonts w:eastAsia="SimSun"/>
              </w:rPr>
              <w:t>TCI State #2</w:t>
            </w:r>
          </w:p>
        </w:tc>
      </w:tr>
      <w:tr w:rsidR="007B35BB" w:rsidRPr="00F72CD4" w14:paraId="62139B9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8AB10BE"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5AE0EC8" w14:textId="77777777" w:rsidR="007B35BB" w:rsidRPr="00F72CD4" w:rsidRDefault="007B35BB" w:rsidP="000D2D5A">
            <w:pPr>
              <w:pStyle w:val="TAL"/>
              <w:rPr>
                <w:rFonts w:eastAsia="SimSun"/>
              </w:rPr>
            </w:pPr>
            <w:r w:rsidRPr="00F72CD4">
              <w:rPr>
                <w:rFonts w:eastAsia="SimSun"/>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179EC9E"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7D773AB1" w14:textId="77777777" w:rsidR="007B35BB" w:rsidRPr="00F72CD4" w:rsidRDefault="007B35BB" w:rsidP="000D2D5A">
            <w:pPr>
              <w:pStyle w:val="TAC"/>
              <w:rPr>
                <w:rFonts w:eastAsia="SimSun"/>
              </w:rPr>
            </w:pPr>
            <w:r w:rsidRPr="00F72CD4">
              <w:rPr>
                <w:rFonts w:eastAsia="SimSun"/>
              </w:rPr>
              <w:t>Type 1</w:t>
            </w:r>
          </w:p>
        </w:tc>
      </w:tr>
      <w:tr w:rsidR="007B35BB" w:rsidRPr="00F72CD4" w14:paraId="0E8D979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544393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45547CAD" w14:textId="77777777" w:rsidR="007B35BB" w:rsidRPr="00F72CD4" w:rsidRDefault="007B35BB" w:rsidP="000D2D5A">
            <w:pPr>
              <w:pStyle w:val="TAL"/>
              <w:rPr>
                <w:rFonts w:eastAsia="SimSun"/>
              </w:rPr>
            </w:pPr>
            <w:r w:rsidRPr="00F72CD4">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553FD66F"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0D123525" w14:textId="77777777" w:rsidR="007B35BB" w:rsidRPr="00F72CD4" w:rsidRDefault="007B35BB" w:rsidP="000D2D5A">
            <w:pPr>
              <w:pStyle w:val="TAC"/>
              <w:rPr>
                <w:rFonts w:eastAsia="SimSun"/>
              </w:rPr>
            </w:pPr>
            <w:r w:rsidRPr="00F72CD4">
              <w:rPr>
                <w:rFonts w:eastAsia="SimSun"/>
              </w:rPr>
              <w:t>1</w:t>
            </w:r>
          </w:p>
        </w:tc>
      </w:tr>
      <w:tr w:rsidR="007B35BB" w:rsidRPr="00F72CD4" w14:paraId="3B408C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8FD832C" w14:textId="77777777" w:rsidR="007B35BB" w:rsidRPr="00F72CD4" w:rsidRDefault="007B35BB" w:rsidP="000D2D5A">
            <w:pPr>
              <w:rPr>
                <w:rFonts w:eastAsia="SimSun"/>
              </w:rPr>
            </w:pPr>
          </w:p>
        </w:tc>
        <w:tc>
          <w:tcPr>
            <w:tcW w:w="3654" w:type="dxa"/>
            <w:gridSpan w:val="3"/>
            <w:tcBorders>
              <w:top w:val="single" w:sz="4" w:space="0" w:color="auto"/>
              <w:left w:val="single" w:sz="4" w:space="0" w:color="auto"/>
              <w:bottom w:val="single" w:sz="4" w:space="0" w:color="auto"/>
              <w:right w:val="single" w:sz="4" w:space="0" w:color="auto"/>
            </w:tcBorders>
            <w:vAlign w:val="center"/>
            <w:hideMark/>
          </w:tcPr>
          <w:p w14:paraId="609E30D5"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2FC4534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9BB2329"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48CB95E7"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647A701" w14:textId="77777777" w:rsidR="007B35BB" w:rsidRPr="00F72CD4" w:rsidRDefault="007B35BB" w:rsidP="000D2D5A">
            <w:pPr>
              <w:pStyle w:val="TAL"/>
              <w:rPr>
                <w:rFonts w:eastAsia="SimSun"/>
                <w:lang w:eastAsia="en-US"/>
              </w:rPr>
            </w:pPr>
            <w:r w:rsidRPr="00F72CD4">
              <w:rPr>
                <w:rFonts w:eastAsia="SimSun"/>
              </w:rPr>
              <w:t>TCI State #1</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DEA462"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9552754"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2D2B8B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905911B" w14:textId="77777777" w:rsidR="007B35BB" w:rsidRPr="00F72CD4" w:rsidRDefault="007B35BB" w:rsidP="000D2D5A">
            <w:pPr>
              <w:pStyle w:val="TAC"/>
              <w:rPr>
                <w:rFonts w:eastAsia="SimSun"/>
              </w:rPr>
            </w:pPr>
            <w:r w:rsidRPr="00F72CD4">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59CBB55"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A1FD4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5429995"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0ABABA"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61AA43FD"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BFF399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9525423" w14:textId="77777777" w:rsidR="007B35BB" w:rsidRPr="00F72CD4" w:rsidRDefault="007B35BB" w:rsidP="000D2D5A">
            <w:pPr>
              <w:pStyle w:val="TAC"/>
              <w:rPr>
                <w:rFonts w:eastAsia="SimSun"/>
                <w:lang w:eastAsia="zh-CN"/>
              </w:rPr>
            </w:pPr>
            <w:r w:rsidRPr="00F72CD4">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672B894"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74CC21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2370179"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3406635"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89DE4A1"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0C58EB7A"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4A4E6BE1"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D8D784C"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57CFE6A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BFCFD0"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7945361"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304F6A89"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1B6C96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C58969C"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D96A8A0"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2B2009AC" w14:textId="77777777" w:rsidTr="007B35BB">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DD171E8" w14:textId="77777777" w:rsidR="007B35BB" w:rsidRPr="00F72CD4" w:rsidRDefault="007B35BB" w:rsidP="000D2D5A">
            <w:pPr>
              <w:pStyle w:val="TAL"/>
              <w:rPr>
                <w:rFonts w:eastAsia="SimSun"/>
                <w:lang w:eastAsia="en-US"/>
              </w:rPr>
            </w:pPr>
            <w:r w:rsidRPr="00F72CD4">
              <w:rPr>
                <w:rFonts w:eastAsia="SimSun"/>
              </w:rPr>
              <w:t>TCI State #2</w:t>
            </w: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70BC32C" w14:textId="77777777" w:rsidR="007B35BB" w:rsidRPr="00F72CD4" w:rsidRDefault="007B35BB" w:rsidP="000D2D5A">
            <w:pPr>
              <w:pStyle w:val="TAL"/>
              <w:rPr>
                <w:rFonts w:eastAsia="SimSun"/>
              </w:rPr>
            </w:pPr>
            <w:r w:rsidRPr="00F72CD4">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94B4C6C"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8BF921E"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78555C4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DC28973" w14:textId="77777777" w:rsidR="007B35BB" w:rsidRPr="00F72CD4" w:rsidRDefault="007B35BB" w:rsidP="000D2D5A">
            <w:pPr>
              <w:pStyle w:val="TAC"/>
              <w:rPr>
                <w:rFonts w:eastAsia="SimSun"/>
                <w:lang w:eastAsia="zh-CN"/>
              </w:rPr>
            </w:pPr>
            <w:r w:rsidRPr="00F72CD4">
              <w:rPr>
                <w:rFonts w:eastAsia="SimSun"/>
              </w:rPr>
              <w:t>CSI-RS resource 5 from 'CSI-RS for tracking’ configuration</w:t>
            </w:r>
          </w:p>
        </w:tc>
      </w:tr>
      <w:tr w:rsidR="007B35BB" w:rsidRPr="00F72CD4" w14:paraId="75D9226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71FDFEF"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CDE7C22" w14:textId="77777777" w:rsidR="007B35BB" w:rsidRPr="00F72CD4" w:rsidRDefault="007B35BB" w:rsidP="000D2D5A">
            <w:pPr>
              <w:rPr>
                <w:rFonts w:eastAsia="SimSun"/>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E4D19EA"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5EE7FFB2"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054939C4"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539CF78" w14:textId="77777777" w:rsidR="007B35BB" w:rsidRPr="00F72CD4" w:rsidRDefault="007B35BB" w:rsidP="000D2D5A">
            <w:pPr>
              <w:pStyle w:val="TAC"/>
              <w:rPr>
                <w:rFonts w:eastAsia="SimSun"/>
                <w:lang w:eastAsia="zh-CN"/>
              </w:rPr>
            </w:pPr>
            <w:r w:rsidRPr="00F72CD4">
              <w:rPr>
                <w:rFonts w:eastAsia="SimSun"/>
                <w:lang w:eastAsia="zh-CN"/>
              </w:rPr>
              <w:t>Type A</w:t>
            </w:r>
          </w:p>
        </w:tc>
      </w:tr>
      <w:tr w:rsidR="007B35BB" w:rsidRPr="00F72CD4" w14:paraId="037DC6B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60ACF1F" w14:textId="77777777" w:rsidR="007B35BB" w:rsidRPr="00F72CD4" w:rsidRDefault="007B35BB" w:rsidP="000D2D5A">
            <w:pPr>
              <w:rPr>
                <w:rFonts w:eastAsia="SimSun"/>
                <w:lang w:eastAsia="en-US"/>
              </w:rPr>
            </w:pPr>
          </w:p>
        </w:tc>
        <w:tc>
          <w:tcPr>
            <w:tcW w:w="18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B8A72A" w14:textId="77777777" w:rsidR="007B35BB" w:rsidRPr="00F72CD4" w:rsidRDefault="007B35BB" w:rsidP="000D2D5A">
            <w:pPr>
              <w:pStyle w:val="TAL"/>
              <w:rPr>
                <w:rFonts w:eastAsia="SimSun"/>
                <w:lang w:eastAsia="en-US"/>
              </w:rPr>
            </w:pPr>
            <w:r w:rsidRPr="00F72CD4">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1F1B3FF" w14:textId="77777777" w:rsidR="007B35BB" w:rsidRPr="00F72CD4" w:rsidRDefault="007B35BB" w:rsidP="000D2D5A">
            <w:pPr>
              <w:pStyle w:val="TAL"/>
              <w:rPr>
                <w:rFonts w:eastAsia="SimSun"/>
              </w:rPr>
            </w:pPr>
            <w:r w:rsidRPr="00F72CD4">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0933140"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69D54880"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64B580D"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BB053F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3DF63D" w14:textId="77777777" w:rsidR="007B35BB" w:rsidRPr="00F72CD4" w:rsidRDefault="007B35BB" w:rsidP="000D2D5A">
            <w:pPr>
              <w:rPr>
                <w:rFonts w:eastAsia="SimSun"/>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1C30C4" w14:textId="77777777" w:rsidR="007B35BB" w:rsidRPr="00F72CD4" w:rsidRDefault="007B35BB" w:rsidP="000D2D5A">
            <w:pPr>
              <w:rPr>
                <w:rFonts w:eastAsia="SimSun"/>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4B87A84B" w14:textId="77777777" w:rsidR="007B35BB" w:rsidRPr="00F72CD4" w:rsidRDefault="007B35BB" w:rsidP="000D2D5A">
            <w:pPr>
              <w:pStyle w:val="TAL"/>
              <w:rPr>
                <w:rFonts w:eastAsia="SimSun"/>
                <w:lang w:eastAsia="en-US"/>
              </w:rPr>
            </w:pPr>
            <w:r w:rsidRPr="00F72CD4">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2E501DF6" w14:textId="77777777" w:rsidR="007B35BB" w:rsidRPr="00F72CD4" w:rsidRDefault="007B35BB" w:rsidP="000D2D5A">
            <w:pPr>
              <w:pStyle w:val="TAC"/>
              <w:rPr>
                <w:rFonts w:eastAsia="SimSun"/>
              </w:rPr>
            </w:pPr>
          </w:p>
        </w:tc>
        <w:tc>
          <w:tcPr>
            <w:tcW w:w="1676" w:type="dxa"/>
            <w:tcBorders>
              <w:top w:val="single" w:sz="4" w:space="0" w:color="auto"/>
              <w:left w:val="single" w:sz="4" w:space="0" w:color="auto"/>
              <w:bottom w:val="single" w:sz="4" w:space="0" w:color="auto"/>
              <w:right w:val="single" w:sz="4" w:space="0" w:color="auto"/>
            </w:tcBorders>
            <w:vAlign w:val="center"/>
            <w:hideMark/>
          </w:tcPr>
          <w:p w14:paraId="529A429A" w14:textId="77777777" w:rsidR="007B35BB" w:rsidRPr="00F72CD4" w:rsidRDefault="007B35BB" w:rsidP="000D2D5A">
            <w:pPr>
              <w:pStyle w:val="TAC"/>
              <w:rPr>
                <w:rFonts w:eastAsia="SimSun"/>
                <w:lang w:eastAsia="zh-CN"/>
              </w:rPr>
            </w:pPr>
            <w:r w:rsidRPr="00F72CD4">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2F9FECB"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49A05ECC"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4692EB20" w14:textId="77777777" w:rsidR="007B35BB" w:rsidRPr="00F72CD4" w:rsidRDefault="007B35BB" w:rsidP="000D2D5A">
            <w:pPr>
              <w:pStyle w:val="TAL"/>
              <w:rPr>
                <w:rFonts w:eastAsia="SimSun"/>
                <w:lang w:eastAsia="en-US"/>
              </w:rPr>
            </w:pPr>
            <w:r w:rsidRPr="00F72CD4">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D530FC8" w14:textId="77777777" w:rsidR="007B35BB" w:rsidRPr="00F72CD4" w:rsidRDefault="007B35BB" w:rsidP="000D2D5A">
            <w:pPr>
              <w:pStyle w:val="TAC"/>
              <w:rPr>
                <w:rFonts w:eastAsia="SimSun"/>
              </w:rPr>
            </w:pPr>
            <w:r w:rsidRPr="00F72CD4">
              <w:rPr>
                <w:rFonts w:eastAsia="SimSun"/>
              </w:rPr>
              <w:t>us</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46912760" w14:textId="77777777" w:rsidR="007B35BB" w:rsidRPr="00F72CD4" w:rsidRDefault="007B35BB" w:rsidP="000D2D5A">
            <w:pPr>
              <w:pStyle w:val="TAC"/>
              <w:rPr>
                <w:rFonts w:eastAsia="SimSun"/>
              </w:rPr>
            </w:pPr>
            <w:r w:rsidRPr="00F72CD4">
              <w:rPr>
                <w:rFonts w:eastAsia="SimSun"/>
              </w:rPr>
              <w:t>1</w:t>
            </w:r>
          </w:p>
        </w:tc>
      </w:tr>
      <w:tr w:rsidR="007B35BB" w:rsidRPr="00F72CD4" w14:paraId="2B9F7F31"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861988B" w14:textId="77777777" w:rsidR="007B35BB" w:rsidRPr="00F72CD4" w:rsidRDefault="007B35BB" w:rsidP="000D2D5A">
            <w:pPr>
              <w:pStyle w:val="TAL"/>
              <w:rPr>
                <w:rFonts w:eastAsia="SimSun"/>
              </w:rPr>
            </w:pPr>
            <w:r w:rsidRPr="00F72CD4">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4325DD92" w14:textId="77777777" w:rsidR="007B35BB" w:rsidRPr="00F72CD4" w:rsidRDefault="007B35BB" w:rsidP="000D2D5A">
            <w:pPr>
              <w:pStyle w:val="TAC"/>
              <w:rPr>
                <w:rFonts w:eastAsia="SimSun"/>
              </w:rPr>
            </w:pPr>
            <w:r w:rsidRPr="00F72CD4">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1EB1F20C" w14:textId="77777777" w:rsidR="007B35BB" w:rsidRPr="00F72CD4" w:rsidRDefault="007B35BB" w:rsidP="000D2D5A">
            <w:pPr>
              <w:pStyle w:val="TAC"/>
              <w:rPr>
                <w:rFonts w:eastAsia="SimSun"/>
              </w:rPr>
            </w:pPr>
            <w:r w:rsidRPr="00F72CD4">
              <w:rPr>
                <w:rFonts w:eastAsia="SimSun"/>
              </w:rPr>
              <w:t>300</w:t>
            </w:r>
          </w:p>
        </w:tc>
      </w:tr>
      <w:tr w:rsidR="007B35BB" w:rsidRPr="00F72CD4" w14:paraId="77DE9492"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20DF438F" w14:textId="77777777" w:rsidR="007B35BB" w:rsidRPr="00F72CD4" w:rsidRDefault="007B35BB"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302F86BD"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2A50C692" w14:textId="77777777" w:rsidR="007B35BB" w:rsidRPr="00F72CD4" w:rsidRDefault="007B35BB" w:rsidP="000D2D5A">
            <w:pPr>
              <w:pStyle w:val="TAC"/>
              <w:rPr>
                <w:rFonts w:eastAsia="SimSun"/>
                <w:lang w:eastAsia="zh-CN"/>
              </w:rPr>
            </w:pPr>
            <w:r w:rsidRPr="00F72CD4">
              <w:rPr>
                <w:rFonts w:eastAsia="SimSun"/>
              </w:rPr>
              <w:t xml:space="preserve">4 </w:t>
            </w:r>
          </w:p>
        </w:tc>
      </w:tr>
      <w:tr w:rsidR="007B35BB" w:rsidRPr="00F72CD4" w14:paraId="2382C59B"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30F69475" w14:textId="77777777" w:rsidR="007B35BB" w:rsidRPr="00F72CD4" w:rsidRDefault="007B35BB" w:rsidP="000D2D5A">
            <w:pPr>
              <w:pStyle w:val="TAL"/>
              <w:rPr>
                <w:rFonts w:eastAsia="SimSun"/>
                <w:lang w:eastAsia="en-US"/>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EAA2A3C"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12348EA" w14:textId="77777777" w:rsidR="007B35BB" w:rsidRPr="00F72CD4" w:rsidRDefault="007B35BB" w:rsidP="000D2D5A">
            <w:pPr>
              <w:pStyle w:val="TAC"/>
              <w:rPr>
                <w:rFonts w:eastAsia="SimSun"/>
                <w:lang w:eastAsia="zh-CN"/>
              </w:rPr>
            </w:pPr>
            <w:r w:rsidRPr="00F72CD4">
              <w:rPr>
                <w:rFonts w:eastAsia="SimSun"/>
                <w:lang w:eastAsia="zh-CN"/>
              </w:rPr>
              <w:t>Specific to each TDD UL-DL pattern</w:t>
            </w:r>
          </w:p>
          <w:p w14:paraId="21B1226F" w14:textId="77777777" w:rsidR="007B35BB" w:rsidRPr="00F72CD4" w:rsidRDefault="007B35BB" w:rsidP="000D2D5A">
            <w:pPr>
              <w:pStyle w:val="TAC"/>
              <w:rPr>
                <w:rFonts w:eastAsia="SimSun"/>
                <w:lang w:eastAsia="zh-CN"/>
              </w:rPr>
            </w:pPr>
            <w:r w:rsidRPr="00F72CD4">
              <w:rPr>
                <w:rFonts w:eastAsia="SimSun"/>
                <w:lang w:eastAsia="zh-CN"/>
              </w:rPr>
              <w:t>and as defined in Annex A.1.2 (Note 2)</w:t>
            </w:r>
          </w:p>
        </w:tc>
      </w:tr>
      <w:tr w:rsidR="007B35BB" w:rsidRPr="00F72CD4" w14:paraId="53B62070" w14:textId="77777777" w:rsidTr="007B35BB">
        <w:tc>
          <w:tcPr>
            <w:tcW w:w="5467" w:type="dxa"/>
            <w:gridSpan w:val="4"/>
            <w:tcBorders>
              <w:top w:val="single" w:sz="4" w:space="0" w:color="auto"/>
              <w:left w:val="single" w:sz="4" w:space="0" w:color="auto"/>
              <w:bottom w:val="single" w:sz="4" w:space="0" w:color="auto"/>
              <w:right w:val="single" w:sz="4" w:space="0" w:color="auto"/>
            </w:tcBorders>
            <w:vAlign w:val="center"/>
            <w:hideMark/>
          </w:tcPr>
          <w:p w14:paraId="6AE39782" w14:textId="77777777" w:rsidR="007B35BB" w:rsidRPr="00F72CD4" w:rsidRDefault="007B35BB" w:rsidP="000D2D5A">
            <w:pPr>
              <w:pStyle w:val="TAL"/>
              <w:rPr>
                <w:rFonts w:eastAsia="SimSun"/>
                <w:lang w:eastAsia="en-US"/>
              </w:rPr>
            </w:pPr>
            <w:r w:rsidRPr="00F72CD4">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vAlign w:val="center"/>
          </w:tcPr>
          <w:p w14:paraId="38384C04" w14:textId="77777777" w:rsidR="007B35BB" w:rsidRPr="00F72CD4" w:rsidRDefault="007B35BB" w:rsidP="000D2D5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vAlign w:val="center"/>
            <w:hideMark/>
          </w:tcPr>
          <w:p w14:paraId="62C8FD9B" w14:textId="77777777" w:rsidR="007B35BB" w:rsidRPr="00F72CD4" w:rsidRDefault="007B35BB" w:rsidP="000D2D5A">
            <w:pPr>
              <w:pStyle w:val="TAC"/>
              <w:rPr>
                <w:rFonts w:eastAsia="SimSun"/>
                <w:lang w:eastAsia="zh-CN"/>
              </w:rPr>
            </w:pPr>
            <w:r w:rsidRPr="00F72CD4">
              <w:rPr>
                <w:rFonts w:eastAsia="SimSun"/>
                <w:lang w:eastAsia="zh-CN"/>
              </w:rPr>
              <w:t>SP Type I, independent precoding generation is applied for both TRxPs, random per slot with PRB bundling granularity</w:t>
            </w:r>
          </w:p>
        </w:tc>
      </w:tr>
      <w:tr w:rsidR="007B35BB" w:rsidRPr="00F72CD4" w14:paraId="263A6CD9" w14:textId="77777777" w:rsidTr="007B35BB">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0D074F91" w14:textId="77777777" w:rsidR="007B35BB" w:rsidRPr="00F72CD4" w:rsidRDefault="007B35BB" w:rsidP="000D2D5A">
            <w:pPr>
              <w:pStyle w:val="TAN"/>
              <w:rPr>
                <w:rFonts w:eastAsia="SimSun"/>
                <w:lang w:eastAsia="en-US"/>
              </w:rPr>
            </w:pPr>
            <w:r w:rsidRPr="00F72CD4">
              <w:rPr>
                <w:rFonts w:eastAsia="SimSun"/>
                <w:lang w:eastAsia="zh-CN"/>
              </w:rPr>
              <w:t>Note 1:</w:t>
            </w:r>
            <w:r w:rsidRPr="00F72CD4">
              <w:tab/>
              <w:t>PDSCH transmission is done from both TRxPs</w:t>
            </w:r>
          </w:p>
          <w:p w14:paraId="6C843036" w14:textId="77777777" w:rsidR="007B35BB" w:rsidRPr="00F72CD4" w:rsidRDefault="007B35BB" w:rsidP="000D2D5A">
            <w:pPr>
              <w:pStyle w:val="TAN"/>
              <w:rPr>
                <w:rFonts w:eastAsia="SimSun"/>
                <w:lang w:eastAsia="zh-CN"/>
              </w:rPr>
            </w:pPr>
            <w:r w:rsidRPr="00F72CD4">
              <w:rPr>
                <w:rFonts w:eastAsia="SimSun"/>
                <w:lang w:eastAsia="zh-CN"/>
              </w:rPr>
              <w:t>Note 2:</w:t>
            </w:r>
            <w:r w:rsidRPr="00F72CD4">
              <w:tab/>
            </w:r>
            <w:r w:rsidRPr="00F72CD4">
              <w:rPr>
                <w:rFonts w:eastAsia="SimSun"/>
                <w:lang w:eastAsia="zh-CN"/>
              </w:rPr>
              <w:t>ACK/NACK feedback is generated for PDSCH on slot i, where mod(i,10) = {2, 4, 6}.</w:t>
            </w:r>
          </w:p>
        </w:tc>
      </w:tr>
    </w:tbl>
    <w:p w14:paraId="2A6E8398" w14:textId="77777777" w:rsidR="007B35BB" w:rsidRPr="00F72CD4" w:rsidRDefault="007B35BB" w:rsidP="000D2D5A">
      <w:pPr>
        <w:rPr>
          <w:rFonts w:eastAsia="Malgun Gothic"/>
          <w:lang w:eastAsia="en-US"/>
        </w:rPr>
      </w:pPr>
    </w:p>
    <w:p w14:paraId="6CBB31FC" w14:textId="77777777" w:rsidR="007B35BB" w:rsidRPr="00F72CD4" w:rsidRDefault="007B35BB" w:rsidP="000D2D5A">
      <w:pPr>
        <w:pStyle w:val="TH"/>
      </w:pPr>
      <w:r w:rsidRPr="00F72CD4">
        <w:t>Table 5.2.3.2.14</w:t>
      </w:r>
      <w:r w:rsidRPr="00F72CD4">
        <w:rPr>
          <w:lang w:eastAsia="zh-CN"/>
        </w:rPr>
        <w:t>.0</w:t>
      </w:r>
      <w:r w:rsidRPr="00F72CD4">
        <w:t>-3: Minimum performance for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418"/>
        <w:gridCol w:w="1137"/>
        <w:gridCol w:w="1177"/>
        <w:gridCol w:w="957"/>
        <w:gridCol w:w="1268"/>
        <w:gridCol w:w="1367"/>
        <w:gridCol w:w="1019"/>
        <w:gridCol w:w="677"/>
      </w:tblGrid>
      <w:tr w:rsidR="007B35BB" w:rsidRPr="00F72CD4" w14:paraId="32D336D3" w14:textId="77777777" w:rsidTr="007B35BB">
        <w:trPr>
          <w:cantSplit/>
          <w:jc w:val="center"/>
        </w:trPr>
        <w:tc>
          <w:tcPr>
            <w:tcW w:w="646"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4799398" w14:textId="77777777" w:rsidR="007B35BB" w:rsidRPr="00F72CD4" w:rsidRDefault="007B35BB" w:rsidP="000D2D5A">
            <w:pPr>
              <w:pStyle w:val="TAH"/>
            </w:pPr>
            <w:r w:rsidRPr="00F72CD4">
              <w:t>Test num.</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202296" w14:textId="77777777" w:rsidR="007B35BB" w:rsidRPr="00F72CD4" w:rsidRDefault="007B35BB" w:rsidP="000D2D5A">
            <w:pPr>
              <w:pStyle w:val="TAH"/>
            </w:pPr>
            <w:r w:rsidRPr="00F72CD4">
              <w:t>Reference channel</w:t>
            </w:r>
          </w:p>
        </w:tc>
        <w:tc>
          <w:tcPr>
            <w:tcW w:w="113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DB8B58" w14:textId="77777777" w:rsidR="007B35BB" w:rsidRPr="00F72CD4" w:rsidRDefault="007B35BB" w:rsidP="000D2D5A">
            <w:pPr>
              <w:pStyle w:val="TAH"/>
            </w:pPr>
            <w:r w:rsidRPr="00F72CD4">
              <w:rPr>
                <w:rFonts w:eastAsia="SimSun"/>
              </w:rPr>
              <w:t>Bandwidth (MHz) / Subcarrier spacing (kHz)</w:t>
            </w:r>
          </w:p>
        </w:tc>
        <w:tc>
          <w:tcPr>
            <w:tcW w:w="117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7D60F1"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95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FD03AD" w14:textId="77777777" w:rsidR="007B35BB" w:rsidRPr="00F72CD4" w:rsidRDefault="007B35BB" w:rsidP="000D2D5A">
            <w:pPr>
              <w:pStyle w:val="TAH"/>
              <w:rPr>
                <w:lang w:eastAsia="en-US"/>
              </w:rPr>
            </w:pPr>
            <w:r w:rsidRPr="00F72CD4">
              <w:t>TDD UL-DL pattern</w:t>
            </w: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82BCB9" w14:textId="77777777" w:rsidR="007B35BB" w:rsidRPr="00F72CD4" w:rsidRDefault="007B35BB" w:rsidP="000D2D5A">
            <w:pPr>
              <w:pStyle w:val="TAH"/>
            </w:pPr>
            <w:r w:rsidRPr="00F72CD4">
              <w:t>Propagation condition (Note 1)</w:t>
            </w:r>
          </w:p>
        </w:tc>
        <w:tc>
          <w:tcPr>
            <w:tcW w:w="136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28EB384" w14:textId="77777777" w:rsidR="007B35BB" w:rsidRPr="00F72CD4" w:rsidRDefault="007B35BB" w:rsidP="000D2D5A">
            <w:pPr>
              <w:pStyle w:val="TAH"/>
            </w:pPr>
            <w:r w:rsidRPr="00F72CD4">
              <w:t>Correlation matrix and antenna configuration (Note 2)</w:t>
            </w:r>
          </w:p>
        </w:tc>
        <w:tc>
          <w:tcPr>
            <w:tcW w:w="1696"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7898C2C" w14:textId="77777777" w:rsidR="007B35BB" w:rsidRPr="00F72CD4" w:rsidRDefault="007B35BB" w:rsidP="000D2D5A">
            <w:pPr>
              <w:pStyle w:val="TAH"/>
            </w:pPr>
            <w:r w:rsidRPr="00F72CD4">
              <w:t>Reference value</w:t>
            </w:r>
          </w:p>
        </w:tc>
      </w:tr>
      <w:tr w:rsidR="007B35BB" w:rsidRPr="00F72CD4" w14:paraId="1B87A55F" w14:textId="77777777" w:rsidTr="007B35BB">
        <w:trPr>
          <w:cantSplit/>
          <w:jc w:val="center"/>
        </w:trPr>
        <w:tc>
          <w:tcPr>
            <w:tcW w:w="966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EB0807" w14:textId="77777777" w:rsidR="007B35BB" w:rsidRPr="00F72CD4" w:rsidRDefault="007B35BB" w:rsidP="000D2D5A"/>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9FEA68" w14:textId="77777777" w:rsidR="007B35BB" w:rsidRPr="00F72CD4" w:rsidRDefault="007B35BB" w:rsidP="000D2D5A"/>
        </w:tc>
        <w:tc>
          <w:tcPr>
            <w:tcW w:w="113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F066FB" w14:textId="77777777" w:rsidR="007B35BB" w:rsidRPr="00F72CD4" w:rsidRDefault="007B35BB" w:rsidP="000D2D5A"/>
        </w:tc>
        <w:tc>
          <w:tcPr>
            <w:tcW w:w="117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AB84CD" w14:textId="77777777" w:rsidR="007B35BB" w:rsidRPr="00F72CD4" w:rsidRDefault="007B35BB" w:rsidP="000D2D5A">
            <w:pPr>
              <w:rPr>
                <w:lang w:eastAsia="zh-CN"/>
              </w:rPr>
            </w:pPr>
          </w:p>
        </w:tc>
        <w:tc>
          <w:tcPr>
            <w:tcW w:w="95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12693E" w14:textId="77777777" w:rsidR="007B35BB" w:rsidRPr="00F72CD4" w:rsidRDefault="007B35BB" w:rsidP="000D2D5A">
            <w:pPr>
              <w:rPr>
                <w:lang w:eastAsia="en-US"/>
              </w:rPr>
            </w:pPr>
          </w:p>
        </w:tc>
        <w:tc>
          <w:tcPr>
            <w:tcW w:w="126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5C2EEA" w14:textId="77777777" w:rsidR="007B35BB" w:rsidRPr="00F72CD4" w:rsidRDefault="007B35BB" w:rsidP="000D2D5A"/>
        </w:tc>
        <w:tc>
          <w:tcPr>
            <w:tcW w:w="136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80941D" w14:textId="77777777" w:rsidR="007B35BB" w:rsidRPr="00F72CD4" w:rsidRDefault="007B35BB" w:rsidP="000D2D5A"/>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5EBECC7D" w14:textId="77777777" w:rsidR="007B35BB" w:rsidRPr="00F72CD4" w:rsidRDefault="007B35BB" w:rsidP="000D2D5A">
            <w:pPr>
              <w:pStyle w:val="TAH"/>
            </w:pPr>
            <w:r w:rsidRPr="00F72CD4">
              <w:t>BLER (%)</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58B7BAD7" w14:textId="77777777" w:rsidR="007B35BB" w:rsidRPr="00F72CD4" w:rsidRDefault="007B35BB" w:rsidP="000D2D5A">
            <w:pPr>
              <w:pStyle w:val="TAH"/>
            </w:pPr>
            <w:r w:rsidRPr="00F72CD4">
              <w:t>SNR (dB) (Note 4)</w:t>
            </w:r>
          </w:p>
        </w:tc>
      </w:tr>
      <w:tr w:rsidR="007B35BB" w:rsidRPr="00F72CD4" w14:paraId="2663DA37" w14:textId="77777777" w:rsidTr="007B35BB">
        <w:trPr>
          <w:cantSplit/>
          <w:jc w:val="center"/>
        </w:trPr>
        <w:tc>
          <w:tcPr>
            <w:tcW w:w="646" w:type="dxa"/>
            <w:tcBorders>
              <w:top w:val="single" w:sz="4" w:space="0" w:color="auto"/>
              <w:left w:val="single" w:sz="4" w:space="0" w:color="auto"/>
              <w:bottom w:val="single" w:sz="4" w:space="0" w:color="auto"/>
              <w:right w:val="single" w:sz="4" w:space="0" w:color="auto"/>
            </w:tcBorders>
            <w:shd w:val="clear" w:color="auto" w:fill="FFFFFF"/>
            <w:hideMark/>
          </w:tcPr>
          <w:p w14:paraId="3DDFEA21" w14:textId="77777777" w:rsidR="007B35BB" w:rsidRPr="00F72CD4" w:rsidRDefault="007B35BB" w:rsidP="000D2D5A">
            <w:pPr>
              <w:pStyle w:val="TAC"/>
              <w:rPr>
                <w:lang w:eastAsia="zh-CN"/>
              </w:rPr>
            </w:pPr>
            <w:r w:rsidRPr="00F72CD4">
              <w:t>1-</w:t>
            </w:r>
            <w:r w:rsidRPr="00F72CD4">
              <w:rPr>
                <w:lang w:eastAsia="zh-CN"/>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14:paraId="5225CBCE" w14:textId="77777777" w:rsidR="007B35BB" w:rsidRPr="00F72CD4" w:rsidRDefault="007B35BB" w:rsidP="000D2D5A">
            <w:pPr>
              <w:pStyle w:val="TAC"/>
              <w:rPr>
                <w:lang w:eastAsia="en-US"/>
              </w:rPr>
            </w:pPr>
            <w:r w:rsidRPr="00F72CD4">
              <w:t>R.PDSCH.2-16.2 TDD</w:t>
            </w:r>
          </w:p>
        </w:tc>
        <w:tc>
          <w:tcPr>
            <w:tcW w:w="1137" w:type="dxa"/>
            <w:tcBorders>
              <w:top w:val="single" w:sz="4" w:space="0" w:color="auto"/>
              <w:left w:val="single" w:sz="4" w:space="0" w:color="auto"/>
              <w:bottom w:val="single" w:sz="4" w:space="0" w:color="auto"/>
              <w:right w:val="single" w:sz="4" w:space="0" w:color="auto"/>
            </w:tcBorders>
            <w:shd w:val="clear" w:color="auto" w:fill="FFFFFF"/>
            <w:hideMark/>
          </w:tcPr>
          <w:p w14:paraId="0F08732F" w14:textId="77777777" w:rsidR="007B35BB" w:rsidRPr="00F72CD4" w:rsidRDefault="007B35BB" w:rsidP="000D2D5A">
            <w:pPr>
              <w:pStyle w:val="TAC"/>
            </w:pPr>
            <w:r w:rsidRPr="00F72CD4">
              <w:rPr>
                <w:rFonts w:eastAsia="SimSun"/>
              </w:rPr>
              <w:t>40 / 30</w:t>
            </w:r>
          </w:p>
        </w:tc>
        <w:tc>
          <w:tcPr>
            <w:tcW w:w="1177" w:type="dxa"/>
            <w:tcBorders>
              <w:top w:val="single" w:sz="4" w:space="0" w:color="auto"/>
              <w:left w:val="single" w:sz="4" w:space="0" w:color="auto"/>
              <w:bottom w:val="single" w:sz="4" w:space="0" w:color="auto"/>
              <w:right w:val="single" w:sz="4" w:space="0" w:color="auto"/>
            </w:tcBorders>
            <w:shd w:val="clear" w:color="auto" w:fill="FFFFFF"/>
            <w:hideMark/>
          </w:tcPr>
          <w:p w14:paraId="52378147" w14:textId="77777777" w:rsidR="007B35BB" w:rsidRPr="00F72CD4" w:rsidRDefault="007B35BB" w:rsidP="000D2D5A">
            <w:pPr>
              <w:pStyle w:val="TAC"/>
            </w:pPr>
            <w:r w:rsidRPr="00F72CD4">
              <w:rPr>
                <w:rFonts w:eastAsia="SimSun"/>
              </w:rPr>
              <w:t>16QAM, 0.54</w:t>
            </w:r>
          </w:p>
        </w:tc>
        <w:tc>
          <w:tcPr>
            <w:tcW w:w="957" w:type="dxa"/>
            <w:tcBorders>
              <w:top w:val="single" w:sz="4" w:space="0" w:color="auto"/>
              <w:left w:val="single" w:sz="4" w:space="0" w:color="auto"/>
              <w:bottom w:val="single" w:sz="4" w:space="0" w:color="auto"/>
              <w:right w:val="single" w:sz="4" w:space="0" w:color="auto"/>
            </w:tcBorders>
            <w:shd w:val="clear" w:color="auto" w:fill="FFFFFF"/>
            <w:hideMark/>
          </w:tcPr>
          <w:p w14:paraId="36676B44" w14:textId="77777777" w:rsidR="007B35BB" w:rsidRPr="00F72CD4" w:rsidRDefault="007B35BB" w:rsidP="000D2D5A">
            <w:pPr>
              <w:pStyle w:val="TAC"/>
            </w:pPr>
            <w:r w:rsidRPr="00F72CD4">
              <w:t>FR1.30-1</w:t>
            </w:r>
          </w:p>
        </w:tc>
        <w:tc>
          <w:tcPr>
            <w:tcW w:w="1268" w:type="dxa"/>
            <w:tcBorders>
              <w:top w:val="single" w:sz="4" w:space="0" w:color="auto"/>
              <w:left w:val="single" w:sz="4" w:space="0" w:color="auto"/>
              <w:bottom w:val="single" w:sz="4" w:space="0" w:color="auto"/>
              <w:right w:val="single" w:sz="4" w:space="0" w:color="auto"/>
            </w:tcBorders>
            <w:shd w:val="clear" w:color="auto" w:fill="FFFFFF"/>
            <w:hideMark/>
          </w:tcPr>
          <w:p w14:paraId="388AEDD0" w14:textId="77777777" w:rsidR="007B35BB" w:rsidRPr="00F72CD4" w:rsidRDefault="007B35BB" w:rsidP="000D2D5A">
            <w:pPr>
              <w:pStyle w:val="TAC"/>
            </w:pPr>
            <w:r w:rsidRPr="00F72CD4">
              <w:rPr>
                <w:rFonts w:eastAsia="SimSun"/>
              </w:rPr>
              <w:t xml:space="preserve">TDLA30-10 </w:t>
            </w:r>
          </w:p>
        </w:tc>
        <w:tc>
          <w:tcPr>
            <w:tcW w:w="1367" w:type="dxa"/>
            <w:tcBorders>
              <w:top w:val="single" w:sz="4" w:space="0" w:color="auto"/>
              <w:left w:val="single" w:sz="4" w:space="0" w:color="auto"/>
              <w:bottom w:val="single" w:sz="4" w:space="0" w:color="auto"/>
              <w:right w:val="single" w:sz="4" w:space="0" w:color="auto"/>
            </w:tcBorders>
            <w:shd w:val="clear" w:color="auto" w:fill="FFFFFF"/>
            <w:hideMark/>
          </w:tcPr>
          <w:p w14:paraId="44D223CC" w14:textId="77777777" w:rsidR="007B35BB" w:rsidRPr="00F72CD4" w:rsidRDefault="007B35BB" w:rsidP="000D2D5A">
            <w:pPr>
              <w:pStyle w:val="TAC"/>
            </w:pPr>
            <w:r w:rsidRPr="00F72CD4">
              <w:t xml:space="preserve">2x4, ULA Low </w:t>
            </w:r>
          </w:p>
        </w:tc>
        <w:tc>
          <w:tcPr>
            <w:tcW w:w="1019" w:type="dxa"/>
            <w:tcBorders>
              <w:top w:val="single" w:sz="4" w:space="0" w:color="auto"/>
              <w:left w:val="single" w:sz="4" w:space="0" w:color="auto"/>
              <w:bottom w:val="single" w:sz="4" w:space="0" w:color="auto"/>
              <w:right w:val="single" w:sz="4" w:space="0" w:color="auto"/>
            </w:tcBorders>
            <w:shd w:val="clear" w:color="auto" w:fill="FFFFFF"/>
            <w:hideMark/>
          </w:tcPr>
          <w:p w14:paraId="4CB41DC7" w14:textId="77777777" w:rsidR="007B35BB" w:rsidRPr="00F72CD4" w:rsidRDefault="007B35BB" w:rsidP="000D2D5A">
            <w:pPr>
              <w:pStyle w:val="TAC"/>
            </w:pPr>
            <w:r w:rsidRPr="00F72CD4">
              <w:t>1 (Note 3)</w:t>
            </w:r>
          </w:p>
        </w:tc>
        <w:tc>
          <w:tcPr>
            <w:tcW w:w="677" w:type="dxa"/>
            <w:tcBorders>
              <w:top w:val="single" w:sz="4" w:space="0" w:color="auto"/>
              <w:left w:val="single" w:sz="4" w:space="0" w:color="auto"/>
              <w:bottom w:val="single" w:sz="4" w:space="0" w:color="auto"/>
              <w:right w:val="single" w:sz="4" w:space="0" w:color="auto"/>
            </w:tcBorders>
            <w:shd w:val="clear" w:color="auto" w:fill="FFFFFF"/>
            <w:hideMark/>
          </w:tcPr>
          <w:p w14:paraId="34E73EE0" w14:textId="77777777" w:rsidR="007B35BB" w:rsidRPr="00F72CD4" w:rsidRDefault="007B35BB" w:rsidP="000D2D5A">
            <w:pPr>
              <w:pStyle w:val="TAC"/>
            </w:pPr>
            <w:r w:rsidRPr="00F72CD4">
              <w:rPr>
                <w:lang w:eastAsia="zh-CN"/>
              </w:rPr>
              <w:t>-0.5</w:t>
            </w:r>
          </w:p>
        </w:tc>
      </w:tr>
      <w:tr w:rsidR="007B35BB" w:rsidRPr="00F72CD4" w14:paraId="64C66CA5" w14:textId="77777777" w:rsidTr="007B35BB">
        <w:trPr>
          <w:cantSplit/>
          <w:jc w:val="center"/>
        </w:trPr>
        <w:tc>
          <w:tcPr>
            <w:tcW w:w="9666"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5FB7245B" w14:textId="77777777" w:rsidR="007B35BB" w:rsidRPr="00F72CD4" w:rsidRDefault="007B35BB" w:rsidP="000D2D5A">
            <w:pPr>
              <w:pStyle w:val="TAN"/>
              <w:rPr>
                <w:lang w:eastAsia="zh-CN"/>
              </w:rPr>
            </w:pPr>
            <w:r w:rsidRPr="00F72CD4">
              <w:rPr>
                <w:lang w:eastAsia="zh-CN"/>
              </w:rPr>
              <w:t>Note 1:</w:t>
            </w:r>
            <w:r w:rsidRPr="00F72CD4">
              <w:tab/>
            </w:r>
            <w:r w:rsidRPr="00F72CD4">
              <w:rPr>
                <w:lang w:eastAsia="zh-CN"/>
              </w:rPr>
              <w:t>The propagation conditions apply to each of TRxP #1 and TRxP #2 and are statistically independent.</w:t>
            </w:r>
          </w:p>
          <w:p w14:paraId="0FFA8FA1" w14:textId="77777777" w:rsidR="007B35BB" w:rsidRPr="00F72CD4" w:rsidRDefault="007B35BB" w:rsidP="000D2D5A">
            <w:pPr>
              <w:pStyle w:val="TAN"/>
              <w:rPr>
                <w:lang w:eastAsia="zh-CN"/>
              </w:rPr>
            </w:pPr>
            <w:r w:rsidRPr="00F72CD4">
              <w:rPr>
                <w:lang w:eastAsia="zh-CN"/>
              </w:rPr>
              <w:t>Note 2:</w:t>
            </w:r>
            <w:r w:rsidRPr="00F72CD4">
              <w:tab/>
            </w:r>
            <w:r w:rsidRPr="00F72CD4">
              <w:rPr>
                <w:lang w:eastAsia="zh-CN"/>
              </w:rPr>
              <w:t>Correlation matrix and antenna configuration parameters apply to each of TRxP #1 and TRxP #2.</w:t>
            </w:r>
          </w:p>
          <w:p w14:paraId="1A64BB6D" w14:textId="77777777" w:rsidR="007B35BB" w:rsidRPr="00F72CD4" w:rsidRDefault="007B35BB" w:rsidP="000D2D5A">
            <w:pPr>
              <w:pStyle w:val="TAN"/>
              <w:rPr>
                <w:rFonts w:eastAsia="SimSun"/>
                <w:lang w:eastAsia="en-US"/>
              </w:rPr>
            </w:pPr>
            <w:r w:rsidRPr="00F72CD4">
              <w:rPr>
                <w:rFonts w:eastAsia="SimSun"/>
              </w:rPr>
              <w:t>Note 3:</w:t>
            </w:r>
            <w:r w:rsidRPr="00F72CD4">
              <w:tab/>
            </w:r>
            <w:r w:rsidRPr="00F72CD4">
              <w:rPr>
                <w:rFonts w:eastAsia="SimSun"/>
              </w:rPr>
              <w:t>BLER is defined as residual BLER; i.e. ratio of incorrectly received transport blocks / sent transport blocks, independently of the number HARQ transmission(s) for each transport block.</w:t>
            </w:r>
          </w:p>
          <w:p w14:paraId="25771752" w14:textId="77777777" w:rsidR="007B35BB" w:rsidRPr="00F72CD4" w:rsidRDefault="007B35BB" w:rsidP="000D2D5A">
            <w:pPr>
              <w:pStyle w:val="TAN"/>
              <w:rPr>
                <w:rFonts w:eastAsia="Malgun Gothic"/>
                <w:lang w:eastAsia="zh-CN"/>
              </w:rPr>
            </w:pPr>
            <w:r w:rsidRPr="00F72CD4">
              <w:rPr>
                <w:rFonts w:eastAsia="SimSun"/>
              </w:rPr>
              <w:t>Note 4:</w:t>
            </w:r>
            <w:r w:rsidRPr="00F72CD4">
              <w:tab/>
            </w:r>
            <w:r w:rsidRPr="00F72CD4">
              <w:rPr>
                <w:rFonts w:eastAsia="SimSun"/>
              </w:rPr>
              <w:t>SNR corresponds to SNR of TRxP #1 and TRxP #2 as defined in 4.4.2</w:t>
            </w:r>
          </w:p>
        </w:tc>
      </w:tr>
    </w:tbl>
    <w:p w14:paraId="2B42D733" w14:textId="77777777" w:rsidR="007B35BB" w:rsidRPr="00F72CD4" w:rsidRDefault="007B35BB" w:rsidP="000D2D5A">
      <w:pPr>
        <w:rPr>
          <w:rFonts w:eastAsia="SimSun"/>
          <w:lang w:eastAsia="en-US"/>
        </w:rPr>
      </w:pPr>
    </w:p>
    <w:p w14:paraId="3E469086" w14:textId="77777777" w:rsidR="007B35BB" w:rsidRPr="00F72CD4" w:rsidRDefault="007B35BB" w:rsidP="000D2D5A">
      <w:pPr>
        <w:rPr>
          <w:rFonts w:eastAsia="Malgun Gothic"/>
        </w:rPr>
      </w:pPr>
      <w:r w:rsidRPr="00F72CD4">
        <w:t>The normative reference for this requirement is TS 38.101-4 [5], clause 5.2.3.2.14.</w:t>
      </w:r>
    </w:p>
    <w:p w14:paraId="34234C15" w14:textId="77777777" w:rsidR="007B35BB" w:rsidRPr="00F72CD4" w:rsidRDefault="007B35BB" w:rsidP="00D1288A">
      <w:pPr>
        <w:pStyle w:val="Heading6"/>
        <w:rPr>
          <w:rFonts w:eastAsia="Malgun Gothic"/>
          <w:lang w:eastAsia="en-US"/>
        </w:rPr>
      </w:pPr>
      <w:bookmarkStart w:id="1101" w:name="_Toc84264699"/>
      <w:bookmarkStart w:id="1102" w:name="_Toc90560841"/>
      <w:r w:rsidRPr="00F72CD4">
        <w:rPr>
          <w:rFonts w:eastAsia="Malgun Gothic"/>
        </w:rPr>
        <w:t>5.2.3.2.14_1</w:t>
      </w:r>
      <w:r w:rsidRPr="00F72CD4">
        <w:rPr>
          <w:rFonts w:eastAsia="Malgun Gothic"/>
        </w:rPr>
        <w:tab/>
        <w:t>4Rx TDD FR1 PDSCH Single-DCI based Inter-slot TDM scheme performance - 2x4 MIMO for both SA and NSA</w:t>
      </w:r>
      <w:bookmarkEnd w:id="1101"/>
      <w:bookmarkEnd w:id="1102"/>
    </w:p>
    <w:p w14:paraId="492A8E94" w14:textId="77777777" w:rsidR="007B35BB" w:rsidRPr="00F72CD4" w:rsidRDefault="007B35BB" w:rsidP="007B35BB">
      <w:pPr>
        <w:pStyle w:val="H6"/>
        <w:rPr>
          <w:rFonts w:eastAsia="Malgun Gothic"/>
        </w:rPr>
      </w:pPr>
      <w:r w:rsidRPr="00F72CD4">
        <w:t>5.2.3.2.14_1.1</w:t>
      </w:r>
      <w:r w:rsidRPr="00F72CD4">
        <w:tab/>
        <w:t>Test purpose</w:t>
      </w:r>
    </w:p>
    <w:p w14:paraId="00ACB284" w14:textId="77777777" w:rsidR="007B35BB" w:rsidRPr="00F72CD4" w:rsidRDefault="007B35BB" w:rsidP="000D2D5A">
      <w:r w:rsidRPr="00F72CD4">
        <w:t xml:space="preserve">To verify </w:t>
      </w:r>
      <w:r w:rsidRPr="00F72CD4">
        <w:rPr>
          <w:rFonts w:eastAsia="SimSun"/>
        </w:rPr>
        <w:t>the</w:t>
      </w:r>
      <w:r w:rsidRPr="00F72CD4">
        <w:t xml:space="preserve"> PDSCH performance under 4 receive antenna conditions when UE is configured with repetitionNumber-r16 with multiple slot level PDSCH transmission occasions of the same TB with two TCI states.</w:t>
      </w:r>
    </w:p>
    <w:p w14:paraId="7C4910E5" w14:textId="77777777" w:rsidR="007B35BB" w:rsidRPr="00F72CD4" w:rsidRDefault="007B35BB" w:rsidP="007B35BB">
      <w:pPr>
        <w:pStyle w:val="H6"/>
      </w:pPr>
      <w:r w:rsidRPr="00F72CD4">
        <w:t>5.2.3.2.14_1.2</w:t>
      </w:r>
      <w:r w:rsidRPr="00F72CD4">
        <w:tab/>
        <w:t>Test applicability</w:t>
      </w:r>
    </w:p>
    <w:p w14:paraId="1A1A2212" w14:textId="77777777" w:rsidR="007B35BB" w:rsidRPr="00F72CD4" w:rsidRDefault="007B35BB" w:rsidP="000D2D5A">
      <w:r w:rsidRPr="00F72CD4">
        <w:t xml:space="preserve">Test 1-1 applies to all types of NR UE release 16 and forward supporting capability IE </w:t>
      </w:r>
      <w:r w:rsidRPr="00F72CD4">
        <w:rPr>
          <w:i/>
        </w:rPr>
        <w:t>supportTDM-SchemeA-r16</w:t>
      </w:r>
      <w:r w:rsidRPr="00F72CD4">
        <w:t>.</w:t>
      </w:r>
    </w:p>
    <w:p w14:paraId="7799DBBC" w14:textId="77777777" w:rsidR="007B35BB" w:rsidRPr="00F72CD4" w:rsidRDefault="007B35BB" w:rsidP="007B35BB">
      <w:pPr>
        <w:pStyle w:val="H6"/>
      </w:pPr>
      <w:r w:rsidRPr="00F72CD4">
        <w:t>5.2.3.2.14_1.3</w:t>
      </w:r>
      <w:r w:rsidRPr="00F72CD4">
        <w:tab/>
        <w:t>Test description</w:t>
      </w:r>
    </w:p>
    <w:p w14:paraId="648FBB46" w14:textId="77777777" w:rsidR="007B35BB" w:rsidRPr="00F72CD4" w:rsidRDefault="007B35BB" w:rsidP="000D2D5A">
      <w:r w:rsidRPr="00F72CD4">
        <w:t>Same test description as in clause 5.2.3.1.14_1.3 with the following exception:</w:t>
      </w:r>
    </w:p>
    <w:p w14:paraId="79104F8F" w14:textId="77777777" w:rsidR="007B35BB" w:rsidRPr="00F72CD4" w:rsidRDefault="007B35BB" w:rsidP="000D2D5A">
      <w:pPr>
        <w:pStyle w:val="B1"/>
      </w:pPr>
      <w:r w:rsidRPr="00F72CD4">
        <w:t>-</w:t>
      </w:r>
      <w:r w:rsidRPr="00F72CD4">
        <w:tab/>
        <w:t>Table 5.2.3.2.14_1.4-1 instead of 5.2.3.1.14_1.4-1</w:t>
      </w:r>
    </w:p>
    <w:p w14:paraId="01C906B5" w14:textId="77777777" w:rsidR="007B35BB" w:rsidRPr="00F72CD4" w:rsidRDefault="007B35BB" w:rsidP="000D2D5A">
      <w:pPr>
        <w:pStyle w:val="B1"/>
        <w:rPr>
          <w:rFonts w:eastAsia="Batang"/>
        </w:rPr>
      </w:pPr>
      <w:r w:rsidRPr="00F72CD4">
        <w:t>-</w:t>
      </w:r>
      <w:r w:rsidRPr="00F72CD4">
        <w:tab/>
        <w:t>Table 5.2.3.2.14_1.3-1 instead of Table 5.2.3.1.14_1.3.3_1-5</w:t>
      </w:r>
    </w:p>
    <w:p w14:paraId="1812F4A5" w14:textId="77777777" w:rsidR="007B35BB" w:rsidRPr="00F72CD4" w:rsidRDefault="007B35BB" w:rsidP="000D2D5A">
      <w:pPr>
        <w:pStyle w:val="TH"/>
        <w:rPr>
          <w:rFonts w:eastAsia="Malgun Gothic"/>
        </w:rPr>
      </w:pPr>
      <w:r w:rsidRPr="00F72CD4">
        <w:t xml:space="preserve">Table 5.2.3.2.14_1.3-1: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B35BB" w:rsidRPr="00F72CD4" w14:paraId="7878AC91" w14:textId="77777777" w:rsidTr="004B6188">
        <w:tc>
          <w:tcPr>
            <w:tcW w:w="9750" w:type="dxa"/>
            <w:gridSpan w:val="4"/>
            <w:tcBorders>
              <w:top w:val="single" w:sz="4" w:space="0" w:color="auto"/>
              <w:left w:val="single" w:sz="4" w:space="0" w:color="auto"/>
              <w:bottom w:val="single" w:sz="4" w:space="0" w:color="auto"/>
              <w:right w:val="single" w:sz="4" w:space="0" w:color="auto"/>
            </w:tcBorders>
            <w:hideMark/>
          </w:tcPr>
          <w:p w14:paraId="2A401BD6" w14:textId="77777777" w:rsidR="007B35BB" w:rsidRPr="00F72CD4" w:rsidRDefault="007B35BB" w:rsidP="000D2D5A">
            <w:pPr>
              <w:pStyle w:val="TAL"/>
            </w:pPr>
            <w:r w:rsidRPr="00F72CD4">
              <w:t>Derivation Path: TS 38.508-1 [6], Table 5.4.2.0-10</w:t>
            </w:r>
          </w:p>
        </w:tc>
      </w:tr>
      <w:tr w:rsidR="007B35BB" w:rsidRPr="00F72CD4" w14:paraId="55058DA5" w14:textId="77777777" w:rsidTr="004B6188">
        <w:tc>
          <w:tcPr>
            <w:tcW w:w="4537" w:type="dxa"/>
            <w:tcBorders>
              <w:top w:val="single" w:sz="4" w:space="0" w:color="auto"/>
              <w:left w:val="single" w:sz="4" w:space="0" w:color="auto"/>
              <w:bottom w:val="single" w:sz="4" w:space="0" w:color="auto"/>
              <w:right w:val="single" w:sz="4" w:space="0" w:color="auto"/>
            </w:tcBorders>
            <w:hideMark/>
          </w:tcPr>
          <w:p w14:paraId="48812FFC"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F1AB363" w14:textId="77777777" w:rsidR="007B35BB" w:rsidRPr="00F72CD4" w:rsidRDefault="007B35BB" w:rsidP="000D2D5A">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5E609276" w14:textId="77777777" w:rsidR="007B35BB" w:rsidRPr="00F72CD4" w:rsidRDefault="007B35BB" w:rsidP="000D2D5A">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39DFAD3B" w14:textId="77777777" w:rsidR="007B35BB" w:rsidRPr="00F72CD4" w:rsidRDefault="007B35BB" w:rsidP="000D2D5A">
            <w:pPr>
              <w:pStyle w:val="TAH"/>
            </w:pPr>
            <w:r w:rsidRPr="00F72CD4">
              <w:t>Condition</w:t>
            </w:r>
          </w:p>
        </w:tc>
      </w:tr>
      <w:tr w:rsidR="007B35BB" w:rsidRPr="00F72CD4" w14:paraId="2096229A" w14:textId="77777777" w:rsidTr="004B6188">
        <w:tc>
          <w:tcPr>
            <w:tcW w:w="4537" w:type="dxa"/>
            <w:tcBorders>
              <w:top w:val="single" w:sz="4" w:space="0" w:color="auto"/>
              <w:left w:val="single" w:sz="4" w:space="0" w:color="auto"/>
              <w:bottom w:val="single" w:sz="4" w:space="0" w:color="auto"/>
              <w:right w:val="single" w:sz="4" w:space="0" w:color="auto"/>
            </w:tcBorders>
            <w:hideMark/>
          </w:tcPr>
          <w:p w14:paraId="5117CB48" w14:textId="77777777" w:rsidR="007B35BB" w:rsidRPr="00F72CD4" w:rsidRDefault="007B35B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8DE68EB"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276BB818"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6A823773" w14:textId="77777777" w:rsidR="007B35BB" w:rsidRPr="00F72CD4" w:rsidRDefault="007B35BB" w:rsidP="000D2D5A">
            <w:pPr>
              <w:pStyle w:val="TAL"/>
            </w:pPr>
          </w:p>
        </w:tc>
      </w:tr>
      <w:tr w:rsidR="007B35BB" w:rsidRPr="00F72CD4" w14:paraId="05C018D4" w14:textId="77777777" w:rsidTr="004B6188">
        <w:tc>
          <w:tcPr>
            <w:tcW w:w="4537" w:type="dxa"/>
            <w:tcBorders>
              <w:top w:val="single" w:sz="4" w:space="0" w:color="auto"/>
              <w:left w:val="single" w:sz="4" w:space="0" w:color="auto"/>
              <w:bottom w:val="single" w:sz="4" w:space="0" w:color="auto"/>
              <w:right w:val="single" w:sz="4" w:space="0" w:color="auto"/>
            </w:tcBorders>
            <w:hideMark/>
          </w:tcPr>
          <w:p w14:paraId="3ABA3008" w14:textId="77777777" w:rsidR="007B35BB" w:rsidRPr="00F72CD4" w:rsidRDefault="007B35B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13D184B1" w14:textId="77777777" w:rsidR="007B35BB" w:rsidRPr="00F72CD4" w:rsidRDefault="007B35BB" w:rsidP="000D2D5A">
            <w:pPr>
              <w:pStyle w:val="TAL"/>
              <w:rPr>
                <w:lang w:eastAsia="zh-CN"/>
              </w:rPr>
            </w:pPr>
            <w:r w:rsidRPr="00F72CD4">
              <w:rPr>
                <w:lang w:eastAsia="zh-CN"/>
              </w:rPr>
              <w:t>20</w:t>
            </w:r>
          </w:p>
        </w:tc>
        <w:tc>
          <w:tcPr>
            <w:tcW w:w="1557" w:type="dxa"/>
            <w:tcBorders>
              <w:top w:val="single" w:sz="4" w:space="0" w:color="auto"/>
              <w:left w:val="single" w:sz="4" w:space="0" w:color="auto"/>
              <w:bottom w:val="single" w:sz="4" w:space="0" w:color="auto"/>
              <w:right w:val="single" w:sz="4" w:space="0" w:color="auto"/>
            </w:tcBorders>
            <w:hideMark/>
          </w:tcPr>
          <w:p w14:paraId="67DC2F59" w14:textId="77777777" w:rsidR="007B35BB" w:rsidRPr="00F72CD4" w:rsidRDefault="007B35BB" w:rsidP="000D2D5A">
            <w:pPr>
              <w:pStyle w:val="TAL"/>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05115A41" w14:textId="77777777" w:rsidR="007B35BB" w:rsidRPr="00F72CD4" w:rsidRDefault="007B35BB" w:rsidP="000D2D5A">
            <w:pPr>
              <w:pStyle w:val="TAL"/>
            </w:pPr>
          </w:p>
        </w:tc>
      </w:tr>
      <w:tr w:rsidR="007B35BB" w:rsidRPr="00F72CD4" w14:paraId="3BE9871E" w14:textId="77777777" w:rsidTr="004B6188">
        <w:tc>
          <w:tcPr>
            <w:tcW w:w="4537" w:type="dxa"/>
            <w:tcBorders>
              <w:top w:val="single" w:sz="4" w:space="0" w:color="auto"/>
              <w:left w:val="single" w:sz="4" w:space="0" w:color="auto"/>
              <w:bottom w:val="single" w:sz="4" w:space="0" w:color="auto"/>
              <w:right w:val="single" w:sz="4" w:space="0" w:color="auto"/>
            </w:tcBorders>
            <w:hideMark/>
          </w:tcPr>
          <w:p w14:paraId="35852CBF" w14:textId="77777777" w:rsidR="007B35BB" w:rsidRPr="00F72CD4" w:rsidRDefault="007B35B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511269E9" w14:textId="77777777" w:rsidR="007B35BB" w:rsidRPr="00F72CD4" w:rsidRDefault="007B35BB" w:rsidP="000D2D5A">
            <w:pPr>
              <w:pStyle w:val="TAL"/>
              <w:rPr>
                <w:lang w:eastAsia="zh-CN"/>
              </w:rPr>
            </w:pPr>
            <w:r w:rsidRPr="00F72CD4">
              <w:rPr>
                <w:lang w:eastAsia="zh-CN"/>
              </w:rPr>
              <w:t>21</w:t>
            </w:r>
          </w:p>
        </w:tc>
        <w:tc>
          <w:tcPr>
            <w:tcW w:w="1557" w:type="dxa"/>
            <w:tcBorders>
              <w:top w:val="single" w:sz="4" w:space="0" w:color="auto"/>
              <w:left w:val="single" w:sz="4" w:space="0" w:color="auto"/>
              <w:bottom w:val="single" w:sz="4" w:space="0" w:color="auto"/>
              <w:right w:val="single" w:sz="4" w:space="0" w:color="auto"/>
            </w:tcBorders>
            <w:hideMark/>
          </w:tcPr>
          <w:p w14:paraId="4A75F745" w14:textId="77777777" w:rsidR="007B35BB" w:rsidRPr="00F72CD4" w:rsidRDefault="007B35BB" w:rsidP="000D2D5A">
            <w:pPr>
              <w:pStyle w:val="TAL"/>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2A9BF3ED" w14:textId="77777777" w:rsidR="007B35BB" w:rsidRPr="00F72CD4" w:rsidRDefault="007B35BB" w:rsidP="000D2D5A">
            <w:pPr>
              <w:pStyle w:val="TAL"/>
            </w:pPr>
          </w:p>
        </w:tc>
      </w:tr>
      <w:tr w:rsidR="007B35BB" w:rsidRPr="00F72CD4" w14:paraId="65EDE26D" w14:textId="77777777" w:rsidTr="004B6188">
        <w:tc>
          <w:tcPr>
            <w:tcW w:w="4537" w:type="dxa"/>
            <w:tcBorders>
              <w:top w:val="single" w:sz="4" w:space="0" w:color="auto"/>
              <w:left w:val="single" w:sz="4" w:space="0" w:color="auto"/>
              <w:bottom w:val="single" w:sz="4" w:space="0" w:color="auto"/>
              <w:right w:val="single" w:sz="4" w:space="0" w:color="auto"/>
            </w:tcBorders>
            <w:hideMark/>
          </w:tcPr>
          <w:p w14:paraId="08F1505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CA39CD4" w14:textId="77777777" w:rsidR="007B35BB" w:rsidRPr="00F72CD4" w:rsidRDefault="007B35BB" w:rsidP="000D2D5A">
            <w:pPr>
              <w:pStyle w:val="TAL"/>
            </w:pPr>
          </w:p>
        </w:tc>
        <w:tc>
          <w:tcPr>
            <w:tcW w:w="1557" w:type="dxa"/>
            <w:tcBorders>
              <w:top w:val="single" w:sz="4" w:space="0" w:color="auto"/>
              <w:left w:val="single" w:sz="4" w:space="0" w:color="auto"/>
              <w:bottom w:val="single" w:sz="4" w:space="0" w:color="auto"/>
              <w:right w:val="single" w:sz="4" w:space="0" w:color="auto"/>
            </w:tcBorders>
          </w:tcPr>
          <w:p w14:paraId="1BC44397" w14:textId="77777777" w:rsidR="007B35BB" w:rsidRPr="00F72CD4" w:rsidRDefault="007B35BB" w:rsidP="000D2D5A">
            <w:pPr>
              <w:pStyle w:val="TAL"/>
            </w:pPr>
          </w:p>
        </w:tc>
        <w:tc>
          <w:tcPr>
            <w:tcW w:w="1388" w:type="dxa"/>
            <w:tcBorders>
              <w:top w:val="single" w:sz="4" w:space="0" w:color="auto"/>
              <w:left w:val="single" w:sz="4" w:space="0" w:color="auto"/>
              <w:bottom w:val="single" w:sz="4" w:space="0" w:color="auto"/>
              <w:right w:val="single" w:sz="4" w:space="0" w:color="auto"/>
            </w:tcBorders>
          </w:tcPr>
          <w:p w14:paraId="5361B1C6" w14:textId="77777777" w:rsidR="007B35BB" w:rsidRPr="00F72CD4" w:rsidRDefault="007B35BB" w:rsidP="000D2D5A">
            <w:pPr>
              <w:pStyle w:val="TAL"/>
            </w:pPr>
          </w:p>
        </w:tc>
      </w:tr>
    </w:tbl>
    <w:p w14:paraId="3A8BA8A8" w14:textId="77777777" w:rsidR="004B6188" w:rsidRPr="00F72CD4" w:rsidRDefault="004B6188" w:rsidP="004B6188">
      <w:pPr>
        <w:rPr>
          <w:rFonts w:eastAsia="Malgun Gothic"/>
        </w:rPr>
      </w:pPr>
    </w:p>
    <w:p w14:paraId="1AD211DF" w14:textId="77777777" w:rsidR="004B6188" w:rsidRPr="00F72CD4" w:rsidRDefault="004B6188" w:rsidP="004B6188">
      <w:pPr>
        <w:pStyle w:val="Heading5"/>
        <w:rPr>
          <w:rFonts w:eastAsia="Malgun Gothic"/>
        </w:rPr>
      </w:pPr>
      <w:r w:rsidRPr="00F72CD4">
        <w:rPr>
          <w:rFonts w:eastAsia="Malgun Gothic"/>
        </w:rPr>
        <w:t>5.2.3.2.15</w:t>
      </w:r>
      <w:r w:rsidRPr="00F72CD4">
        <w:rPr>
          <w:rFonts w:eastAsia="Malgun Gothic"/>
        </w:rPr>
        <w:tab/>
        <w:t>4Rx TDD FR1 PDSCH mapping type A performance on band with shared spectrum access</w:t>
      </w:r>
    </w:p>
    <w:p w14:paraId="1F84B234" w14:textId="77777777" w:rsidR="004B6188" w:rsidRPr="00F72CD4" w:rsidRDefault="004B6188" w:rsidP="004B6188">
      <w:pPr>
        <w:pStyle w:val="H6"/>
        <w:rPr>
          <w:rFonts w:eastAsia="Malgun Gothic"/>
        </w:rPr>
      </w:pPr>
      <w:r w:rsidRPr="00F72CD4">
        <w:rPr>
          <w:rFonts w:eastAsia="Malgun Gothic"/>
        </w:rPr>
        <w:t>5.2.3.2.15.0</w:t>
      </w:r>
      <w:r w:rsidRPr="00F72CD4">
        <w:rPr>
          <w:rFonts w:eastAsia="Malgun Gothic"/>
        </w:rPr>
        <w:tab/>
        <w:t>Minimum conformance requirements</w:t>
      </w:r>
    </w:p>
    <w:p w14:paraId="40B53BB3" w14:textId="77777777" w:rsidR="004B6188" w:rsidRPr="00F72CD4" w:rsidRDefault="004B6188" w:rsidP="004B6188">
      <w:pPr>
        <w:rPr>
          <w:lang w:eastAsia="ko-KR"/>
        </w:rPr>
      </w:pPr>
      <w:r w:rsidRPr="00F72CD4">
        <w:rPr>
          <w:lang w:eastAsia="ko-KR"/>
        </w:rPr>
        <w:t xml:space="preserve">The performance requirements are specified in Table 5.2.3.2.15-3, with the addition of test parameters in Table 5.2.3.2.15-2 and the downlink physical channel setup according to </w:t>
      </w:r>
      <w:r w:rsidRPr="00F72CD4">
        <w:rPr>
          <w:lang w:eastAsia="zh-CN"/>
        </w:rPr>
        <w:t>Annex C.3.1</w:t>
      </w:r>
      <w:r w:rsidRPr="00F72CD4">
        <w:rPr>
          <w:lang w:eastAsia="ko-KR"/>
        </w:rPr>
        <w:t>.</w:t>
      </w:r>
    </w:p>
    <w:p w14:paraId="03C00E75" w14:textId="77777777" w:rsidR="004B6188" w:rsidRPr="00F72CD4" w:rsidRDefault="004B6188" w:rsidP="004B6188">
      <w:pPr>
        <w:pStyle w:val="TH"/>
        <w:rPr>
          <w:lang w:eastAsia="ko-KR"/>
        </w:rPr>
      </w:pPr>
      <w:r w:rsidRPr="00F72CD4">
        <w:rPr>
          <w:lang w:eastAsia="ko-KR"/>
        </w:rPr>
        <w:t>Table 5.2.3.2.15</w:t>
      </w:r>
      <w:r w:rsidRPr="00F72CD4">
        <w:rPr>
          <w:lang w:eastAsia="zh-CN"/>
        </w:rPr>
        <w:t>.0</w:t>
      </w:r>
      <w:r w:rsidRPr="00F72CD4">
        <w:rPr>
          <w:lang w:eastAsia="ko-KR"/>
        </w:rPr>
        <w:t>-1</w:t>
      </w:r>
      <w:r w:rsidRPr="00F72CD4">
        <w:rPr>
          <w:lang w:eastAsia="zh-CN"/>
        </w:rPr>
        <w:t>:</w:t>
      </w:r>
      <w:r w:rsidRPr="00F72CD4">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4B6188" w:rsidRPr="00F72CD4" w14:paraId="105122CB" w14:textId="77777777" w:rsidTr="0025365A">
        <w:tc>
          <w:tcPr>
            <w:tcW w:w="5098" w:type="dxa"/>
            <w:shd w:val="clear" w:color="auto" w:fill="auto"/>
          </w:tcPr>
          <w:p w14:paraId="79F75C77"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Purpose</w:t>
            </w:r>
          </w:p>
        </w:tc>
        <w:tc>
          <w:tcPr>
            <w:tcW w:w="4523" w:type="dxa"/>
            <w:shd w:val="clear" w:color="auto" w:fill="auto"/>
          </w:tcPr>
          <w:p w14:paraId="21A349C1"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Test index</w:t>
            </w:r>
          </w:p>
        </w:tc>
      </w:tr>
      <w:tr w:rsidR="004B6188" w:rsidRPr="00F72CD4" w14:paraId="79A665AE" w14:textId="77777777" w:rsidTr="0025365A">
        <w:tc>
          <w:tcPr>
            <w:tcW w:w="5098" w:type="dxa"/>
            <w:shd w:val="clear" w:color="auto" w:fill="auto"/>
          </w:tcPr>
          <w:p w14:paraId="13B089A2" w14:textId="77777777" w:rsidR="004B6188" w:rsidRPr="00F72CD4" w:rsidRDefault="004B6188" w:rsidP="0025365A">
            <w:pPr>
              <w:keepNext/>
              <w:keepLines/>
              <w:spacing w:after="0"/>
              <w:rPr>
                <w:rFonts w:ascii="Arial" w:hAnsi="Arial"/>
                <w:sz w:val="18"/>
                <w:lang w:eastAsia="ja-JP"/>
              </w:rPr>
            </w:pPr>
            <w:r w:rsidRPr="00F72CD4">
              <w:rPr>
                <w:rFonts w:ascii="Arial" w:hAnsi="Arial"/>
                <w:sz w:val="18"/>
                <w:lang w:eastAsia="ja-JP"/>
              </w:rPr>
              <w:t xml:space="preserve">Verify PDSCH performance for UE supporting operations in shared spectrum access </w:t>
            </w:r>
          </w:p>
        </w:tc>
        <w:tc>
          <w:tcPr>
            <w:tcW w:w="4523" w:type="dxa"/>
            <w:shd w:val="clear" w:color="auto" w:fill="auto"/>
          </w:tcPr>
          <w:p w14:paraId="769CD50E" w14:textId="77777777" w:rsidR="004B6188" w:rsidRPr="00F72CD4" w:rsidRDefault="004B6188" w:rsidP="0025365A">
            <w:pPr>
              <w:keepNext/>
              <w:keepLines/>
              <w:spacing w:after="0"/>
              <w:rPr>
                <w:rFonts w:ascii="Arial" w:hAnsi="Arial"/>
                <w:sz w:val="18"/>
                <w:lang w:eastAsia="zh-CN"/>
              </w:rPr>
            </w:pPr>
            <w:r w:rsidRPr="00F72CD4">
              <w:rPr>
                <w:rFonts w:ascii="Arial" w:hAnsi="Arial"/>
                <w:sz w:val="18"/>
                <w:lang w:eastAsia="ja-JP"/>
              </w:rPr>
              <w:t xml:space="preserve">1-1, 1-2, 1-3, 1-4 </w:t>
            </w:r>
          </w:p>
        </w:tc>
      </w:tr>
    </w:tbl>
    <w:p w14:paraId="7F97BE1E" w14:textId="77777777" w:rsidR="004B6188" w:rsidRPr="00F72CD4" w:rsidRDefault="004B6188" w:rsidP="004B6188">
      <w:pPr>
        <w:rPr>
          <w:rFonts w:eastAsia="Malgun Gothic"/>
          <w:lang w:eastAsia="ko-KR"/>
        </w:rPr>
      </w:pPr>
    </w:p>
    <w:p w14:paraId="7B65731D" w14:textId="77777777" w:rsidR="004B6188" w:rsidRPr="00F72CD4" w:rsidRDefault="004B6188" w:rsidP="004B6188">
      <w:pPr>
        <w:pStyle w:val="TH"/>
        <w:rPr>
          <w:lang w:eastAsia="ko-KR"/>
        </w:rPr>
      </w:pPr>
      <w:r w:rsidRPr="00F72CD4">
        <w:rPr>
          <w:lang w:eastAsia="ko-KR"/>
        </w:rPr>
        <w:t>Table 5.2.3.2.15.0-2</w:t>
      </w:r>
      <w:r w:rsidRPr="00F72CD4">
        <w:rPr>
          <w:lang w:eastAsia="zh-CN"/>
        </w:rPr>
        <w:t>:</w:t>
      </w:r>
      <w:r w:rsidRPr="00F72CD4">
        <w:rPr>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3607"/>
        <w:gridCol w:w="907"/>
        <w:gridCol w:w="3307"/>
      </w:tblGrid>
      <w:tr w:rsidR="004B6188" w:rsidRPr="00F72CD4" w14:paraId="11CF2055" w14:textId="77777777" w:rsidTr="0025365A">
        <w:tc>
          <w:tcPr>
            <w:tcW w:w="5415" w:type="dxa"/>
            <w:gridSpan w:val="2"/>
            <w:shd w:val="clear" w:color="auto" w:fill="auto"/>
          </w:tcPr>
          <w:p w14:paraId="7DFE273A"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Parameter</w:t>
            </w:r>
          </w:p>
        </w:tc>
        <w:tc>
          <w:tcPr>
            <w:tcW w:w="907" w:type="dxa"/>
            <w:shd w:val="clear" w:color="auto" w:fill="auto"/>
          </w:tcPr>
          <w:p w14:paraId="1A33DA7A"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Unit</w:t>
            </w:r>
          </w:p>
        </w:tc>
        <w:tc>
          <w:tcPr>
            <w:tcW w:w="3307" w:type="dxa"/>
            <w:shd w:val="clear" w:color="auto" w:fill="auto"/>
          </w:tcPr>
          <w:p w14:paraId="52513E48"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Value</w:t>
            </w:r>
          </w:p>
        </w:tc>
      </w:tr>
      <w:tr w:rsidR="004B6188" w:rsidRPr="00F72CD4" w14:paraId="54AEAA48" w14:textId="77777777" w:rsidTr="0025365A">
        <w:tc>
          <w:tcPr>
            <w:tcW w:w="5415" w:type="dxa"/>
            <w:gridSpan w:val="2"/>
            <w:shd w:val="clear" w:color="auto" w:fill="auto"/>
          </w:tcPr>
          <w:p w14:paraId="52181DFE" w14:textId="77777777" w:rsidR="004B6188" w:rsidRPr="00F72CD4" w:rsidRDefault="004B6188" w:rsidP="0025365A">
            <w:pPr>
              <w:keepNext/>
              <w:keepLines/>
              <w:spacing w:after="0"/>
              <w:rPr>
                <w:rFonts w:ascii="Arial" w:hAnsi="Arial"/>
                <w:sz w:val="18"/>
              </w:rPr>
            </w:pPr>
            <w:r w:rsidRPr="00F72CD4">
              <w:rPr>
                <w:rFonts w:ascii="Arial" w:hAnsi="Arial"/>
                <w:sz w:val="18"/>
              </w:rPr>
              <w:t>Duplex mode</w:t>
            </w:r>
          </w:p>
        </w:tc>
        <w:tc>
          <w:tcPr>
            <w:tcW w:w="907" w:type="dxa"/>
            <w:shd w:val="clear" w:color="auto" w:fill="auto"/>
          </w:tcPr>
          <w:p w14:paraId="02436D32" w14:textId="77777777" w:rsidR="004B6188" w:rsidRPr="00F72CD4" w:rsidRDefault="004B6188" w:rsidP="0025365A">
            <w:pPr>
              <w:keepNext/>
              <w:keepLines/>
              <w:spacing w:after="0"/>
              <w:jc w:val="center"/>
              <w:rPr>
                <w:rFonts w:ascii="Arial" w:hAnsi="Arial"/>
                <w:sz w:val="18"/>
              </w:rPr>
            </w:pPr>
          </w:p>
        </w:tc>
        <w:tc>
          <w:tcPr>
            <w:tcW w:w="3307" w:type="dxa"/>
            <w:shd w:val="clear" w:color="auto" w:fill="auto"/>
            <w:vAlign w:val="center"/>
          </w:tcPr>
          <w:p w14:paraId="6FC0DB6C" w14:textId="77777777" w:rsidR="004B6188" w:rsidRPr="00F72CD4" w:rsidRDefault="004B6188" w:rsidP="0025365A">
            <w:pPr>
              <w:keepNext/>
              <w:keepLines/>
              <w:spacing w:after="0"/>
              <w:jc w:val="center"/>
              <w:rPr>
                <w:rFonts w:ascii="Arial" w:hAnsi="Arial"/>
                <w:sz w:val="18"/>
              </w:rPr>
            </w:pPr>
            <w:r w:rsidRPr="00F72CD4">
              <w:rPr>
                <w:rFonts w:ascii="Arial" w:hAnsi="Arial"/>
                <w:sz w:val="18"/>
              </w:rPr>
              <w:t>TDD</w:t>
            </w:r>
          </w:p>
        </w:tc>
      </w:tr>
      <w:tr w:rsidR="004B6188" w:rsidRPr="00F72CD4" w14:paraId="186B0855" w14:textId="77777777" w:rsidTr="0025365A">
        <w:tc>
          <w:tcPr>
            <w:tcW w:w="5415" w:type="dxa"/>
            <w:gridSpan w:val="2"/>
            <w:shd w:val="clear" w:color="auto" w:fill="auto"/>
          </w:tcPr>
          <w:p w14:paraId="4BC77A3A" w14:textId="77777777" w:rsidR="004B6188" w:rsidRPr="00F72CD4" w:rsidRDefault="004B6188" w:rsidP="0025365A">
            <w:pPr>
              <w:keepNext/>
              <w:keepLines/>
              <w:spacing w:after="0"/>
              <w:rPr>
                <w:rFonts w:ascii="Arial" w:hAnsi="Arial"/>
                <w:sz w:val="18"/>
              </w:rPr>
            </w:pPr>
            <w:r w:rsidRPr="00F72CD4">
              <w:rPr>
                <w:rFonts w:ascii="Arial" w:hAnsi="Arial"/>
                <w:sz w:val="18"/>
              </w:rPr>
              <w:t>Active DL BWP index</w:t>
            </w:r>
          </w:p>
        </w:tc>
        <w:tc>
          <w:tcPr>
            <w:tcW w:w="907" w:type="dxa"/>
            <w:shd w:val="clear" w:color="auto" w:fill="auto"/>
          </w:tcPr>
          <w:p w14:paraId="3EA8D664" w14:textId="77777777" w:rsidR="004B6188" w:rsidRPr="00F72CD4" w:rsidRDefault="004B6188" w:rsidP="0025365A">
            <w:pPr>
              <w:keepNext/>
              <w:keepLines/>
              <w:spacing w:after="0"/>
              <w:jc w:val="center"/>
              <w:rPr>
                <w:rFonts w:ascii="Arial" w:hAnsi="Arial"/>
                <w:sz w:val="18"/>
              </w:rPr>
            </w:pPr>
          </w:p>
        </w:tc>
        <w:tc>
          <w:tcPr>
            <w:tcW w:w="3307" w:type="dxa"/>
            <w:shd w:val="clear" w:color="auto" w:fill="auto"/>
            <w:vAlign w:val="center"/>
          </w:tcPr>
          <w:p w14:paraId="6E359391"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w:t>
            </w:r>
          </w:p>
        </w:tc>
      </w:tr>
      <w:tr w:rsidR="004B6188" w:rsidRPr="00F72CD4" w14:paraId="21663DF8" w14:textId="77777777" w:rsidTr="0025365A">
        <w:tc>
          <w:tcPr>
            <w:tcW w:w="5415" w:type="dxa"/>
            <w:gridSpan w:val="2"/>
            <w:shd w:val="clear" w:color="auto" w:fill="auto"/>
          </w:tcPr>
          <w:p w14:paraId="5D2B52A9" w14:textId="77777777" w:rsidR="004B6188" w:rsidRPr="00F72CD4" w:rsidRDefault="004B6188" w:rsidP="0025365A">
            <w:pPr>
              <w:keepNext/>
              <w:keepLines/>
              <w:spacing w:after="0"/>
              <w:rPr>
                <w:rFonts w:ascii="Arial" w:hAnsi="Arial"/>
                <w:sz w:val="18"/>
              </w:rPr>
            </w:pPr>
            <w:r w:rsidRPr="00F72CD4">
              <w:rPr>
                <w:rFonts w:ascii="Arial" w:hAnsi="Arial"/>
                <w:sz w:val="18"/>
              </w:rPr>
              <w:t>DL transmission model</w:t>
            </w:r>
          </w:p>
        </w:tc>
        <w:tc>
          <w:tcPr>
            <w:tcW w:w="907" w:type="dxa"/>
            <w:shd w:val="clear" w:color="auto" w:fill="auto"/>
          </w:tcPr>
          <w:p w14:paraId="620EF68F" w14:textId="77777777" w:rsidR="004B6188" w:rsidRPr="00F72CD4" w:rsidRDefault="004B6188" w:rsidP="0025365A">
            <w:pPr>
              <w:keepNext/>
              <w:keepLines/>
              <w:spacing w:after="0"/>
              <w:jc w:val="center"/>
              <w:rPr>
                <w:rFonts w:ascii="Arial" w:hAnsi="Arial"/>
                <w:sz w:val="18"/>
              </w:rPr>
            </w:pPr>
          </w:p>
        </w:tc>
        <w:tc>
          <w:tcPr>
            <w:tcW w:w="3307" w:type="dxa"/>
            <w:shd w:val="clear" w:color="auto" w:fill="auto"/>
            <w:vAlign w:val="center"/>
          </w:tcPr>
          <w:p w14:paraId="7315ABA1" w14:textId="77777777" w:rsidR="004B6188" w:rsidRPr="00F72CD4" w:rsidRDefault="004B6188" w:rsidP="0025365A">
            <w:pPr>
              <w:keepNext/>
              <w:keepLines/>
              <w:spacing w:after="0"/>
              <w:jc w:val="center"/>
              <w:rPr>
                <w:rFonts w:ascii="Arial" w:hAnsi="Arial"/>
                <w:sz w:val="18"/>
              </w:rPr>
            </w:pPr>
            <w:r w:rsidRPr="00F72CD4">
              <w:rPr>
                <w:rFonts w:ascii="Arial" w:hAnsi="Arial"/>
                <w:sz w:val="18"/>
              </w:rPr>
              <w:t>As specified in B.5</w:t>
            </w:r>
          </w:p>
        </w:tc>
      </w:tr>
      <w:tr w:rsidR="0074382C" w:rsidRPr="00F72CD4" w14:paraId="19E8E506" w14:textId="77777777" w:rsidTr="0025365A">
        <w:trPr>
          <w:trHeight w:val="154"/>
        </w:trPr>
        <w:tc>
          <w:tcPr>
            <w:tcW w:w="1808" w:type="dxa"/>
            <w:vMerge w:val="restart"/>
            <w:shd w:val="clear" w:color="auto" w:fill="auto"/>
          </w:tcPr>
          <w:p w14:paraId="6A641DF2" w14:textId="77777777" w:rsidR="0074382C" w:rsidRPr="00F72CD4" w:rsidRDefault="0074382C" w:rsidP="0074382C">
            <w:pPr>
              <w:keepNext/>
              <w:keepLines/>
              <w:spacing w:after="0"/>
              <w:rPr>
                <w:rFonts w:ascii="Arial" w:eastAsia="Malgun Gothic" w:hAnsi="Arial"/>
                <w:sz w:val="18"/>
              </w:rPr>
            </w:pPr>
            <w:r w:rsidRPr="00F72CD4">
              <w:rPr>
                <w:rFonts w:ascii="Arial" w:eastAsia="Malgun Gothic" w:hAnsi="Arial"/>
                <w:sz w:val="18"/>
              </w:rPr>
              <w:t>Downlink Model Parameters</w:t>
            </w:r>
          </w:p>
        </w:tc>
        <w:tc>
          <w:tcPr>
            <w:tcW w:w="3607" w:type="dxa"/>
            <w:shd w:val="clear" w:color="auto" w:fill="auto"/>
          </w:tcPr>
          <w:p w14:paraId="1DDDB85D" w14:textId="186BADA3" w:rsidR="0074382C" w:rsidRPr="00F72CD4" w:rsidRDefault="0074382C" w:rsidP="0074382C">
            <w:pPr>
              <w:keepNext/>
              <w:keepLines/>
              <w:spacing w:after="0"/>
              <w:rPr>
                <w:rFonts w:ascii="Arial" w:eastAsia="Malgun Gothic" w:hAnsi="Arial"/>
                <w:sz w:val="18"/>
                <w:lang w:eastAsia="zh-CN"/>
              </w:rPr>
            </w:pPr>
            <w:r w:rsidRPr="00F72CD4">
              <w:rPr>
                <w:rFonts w:ascii="Arial" w:hAnsi="Arial"/>
                <w:sz w:val="18"/>
              </w:rPr>
              <w:t>SSB Q factor</w:t>
            </w:r>
            <w:r w:rsidRPr="00F72CD4">
              <w:rPr>
                <w:rFonts w:ascii="Arial" w:hAnsi="Arial"/>
                <w:sz w:val="18"/>
                <w:vertAlign w:val="superscript"/>
              </w:rPr>
              <w:t>(Note 2)</w:t>
            </w:r>
          </w:p>
        </w:tc>
        <w:tc>
          <w:tcPr>
            <w:tcW w:w="907" w:type="dxa"/>
            <w:shd w:val="clear" w:color="auto" w:fill="auto"/>
          </w:tcPr>
          <w:p w14:paraId="5DF68D64"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569B2BB7" w14:textId="77777777" w:rsidR="0074382C" w:rsidRPr="00F72CD4" w:rsidRDefault="0074382C" w:rsidP="0074382C">
            <w:pPr>
              <w:keepNext/>
              <w:keepLines/>
              <w:spacing w:after="0"/>
              <w:jc w:val="center"/>
              <w:rPr>
                <w:rFonts w:ascii="Arial" w:eastAsia="Malgun Gothic" w:hAnsi="Arial"/>
                <w:sz w:val="18"/>
              </w:rPr>
            </w:pPr>
            <w:r w:rsidRPr="00F72CD4">
              <w:rPr>
                <w:rFonts w:ascii="Arial" w:hAnsi="Arial"/>
                <w:sz w:val="18"/>
              </w:rPr>
              <w:t>8</w:t>
            </w:r>
          </w:p>
        </w:tc>
      </w:tr>
      <w:tr w:rsidR="0074382C" w:rsidRPr="00F72CD4" w14:paraId="70836E4A" w14:textId="77777777" w:rsidTr="0025365A">
        <w:trPr>
          <w:trHeight w:val="154"/>
        </w:trPr>
        <w:tc>
          <w:tcPr>
            <w:tcW w:w="1808" w:type="dxa"/>
            <w:vMerge/>
            <w:shd w:val="clear" w:color="auto" w:fill="auto"/>
          </w:tcPr>
          <w:p w14:paraId="16A6CCFB" w14:textId="77777777" w:rsidR="0074382C" w:rsidRPr="00F72CD4" w:rsidRDefault="0074382C" w:rsidP="0074382C">
            <w:pPr>
              <w:keepNext/>
              <w:keepLines/>
              <w:spacing w:after="0"/>
              <w:rPr>
                <w:rFonts w:ascii="Arial" w:hAnsi="Arial"/>
                <w:sz w:val="18"/>
              </w:rPr>
            </w:pPr>
          </w:p>
        </w:tc>
        <w:tc>
          <w:tcPr>
            <w:tcW w:w="3607" w:type="dxa"/>
            <w:shd w:val="clear" w:color="auto" w:fill="auto"/>
          </w:tcPr>
          <w:p w14:paraId="18127CB2" w14:textId="77777777" w:rsidR="0074382C" w:rsidRPr="00F72CD4" w:rsidRDefault="0074382C" w:rsidP="0074382C">
            <w:pPr>
              <w:keepNext/>
              <w:keepLines/>
              <w:spacing w:after="0"/>
              <w:rPr>
                <w:rFonts w:ascii="Arial" w:hAnsi="Arial"/>
                <w:sz w:val="18"/>
              </w:rPr>
            </w:pPr>
            <w:r w:rsidRPr="00F72CD4">
              <w:rPr>
                <w:rFonts w:ascii="Arial" w:eastAsia="Malgun Gothic" w:hAnsi="Arial"/>
                <w:sz w:val="18"/>
                <w:lang w:eastAsia="zh-CN"/>
              </w:rPr>
              <w:t>Downlink transmission duration values</w:t>
            </w:r>
          </w:p>
        </w:tc>
        <w:tc>
          <w:tcPr>
            <w:tcW w:w="907" w:type="dxa"/>
            <w:shd w:val="clear" w:color="auto" w:fill="auto"/>
          </w:tcPr>
          <w:p w14:paraId="18468565" w14:textId="77777777" w:rsidR="0074382C" w:rsidRPr="00F72CD4" w:rsidRDefault="0074382C" w:rsidP="0074382C">
            <w:pPr>
              <w:keepNext/>
              <w:keepLines/>
              <w:spacing w:after="0"/>
              <w:jc w:val="center"/>
              <w:rPr>
                <w:rFonts w:ascii="Arial" w:hAnsi="Arial"/>
                <w:sz w:val="18"/>
              </w:rPr>
            </w:pPr>
            <w:r w:rsidRPr="00F72CD4">
              <w:rPr>
                <w:rFonts w:ascii="Arial" w:hAnsi="Arial"/>
                <w:sz w:val="18"/>
              </w:rPr>
              <w:t>Slots</w:t>
            </w:r>
          </w:p>
        </w:tc>
        <w:tc>
          <w:tcPr>
            <w:tcW w:w="3307" w:type="dxa"/>
            <w:shd w:val="clear" w:color="auto" w:fill="auto"/>
            <w:vAlign w:val="center"/>
          </w:tcPr>
          <w:p w14:paraId="6478272A" w14:textId="77777777" w:rsidR="0074382C" w:rsidRPr="00F72CD4" w:rsidRDefault="0074382C" w:rsidP="0074382C">
            <w:pPr>
              <w:keepNext/>
              <w:keepLines/>
              <w:spacing w:after="0"/>
              <w:jc w:val="center"/>
              <w:rPr>
                <w:rFonts w:ascii="Arial" w:hAnsi="Arial"/>
                <w:sz w:val="18"/>
              </w:rPr>
            </w:pPr>
            <w:r w:rsidRPr="00F72CD4">
              <w:rPr>
                <w:rFonts w:ascii="Arial" w:eastAsia="Malgun Gothic" w:hAnsi="Arial"/>
                <w:sz w:val="18"/>
              </w:rPr>
              <w:t>{2,4,6,7}</w:t>
            </w:r>
          </w:p>
        </w:tc>
      </w:tr>
      <w:tr w:rsidR="0074382C" w:rsidRPr="00F72CD4" w14:paraId="2A4E6569" w14:textId="77777777" w:rsidTr="0025365A">
        <w:trPr>
          <w:trHeight w:val="120"/>
        </w:trPr>
        <w:tc>
          <w:tcPr>
            <w:tcW w:w="1808" w:type="dxa"/>
            <w:vMerge/>
            <w:shd w:val="clear" w:color="auto" w:fill="auto"/>
          </w:tcPr>
          <w:p w14:paraId="7D2B0CA2" w14:textId="77777777" w:rsidR="0074382C" w:rsidRPr="00F72CD4" w:rsidRDefault="0074382C" w:rsidP="0074382C">
            <w:pPr>
              <w:keepNext/>
              <w:keepLines/>
              <w:spacing w:after="0"/>
              <w:rPr>
                <w:rFonts w:ascii="Arial" w:eastAsia="Malgun Gothic" w:hAnsi="Arial"/>
                <w:sz w:val="18"/>
              </w:rPr>
            </w:pPr>
          </w:p>
        </w:tc>
        <w:tc>
          <w:tcPr>
            <w:tcW w:w="3607" w:type="dxa"/>
            <w:shd w:val="clear" w:color="auto" w:fill="auto"/>
          </w:tcPr>
          <w:p w14:paraId="77909783" w14:textId="77777777" w:rsidR="0074382C" w:rsidRPr="00F72CD4" w:rsidRDefault="0074382C" w:rsidP="0074382C">
            <w:pPr>
              <w:keepNext/>
              <w:keepLines/>
              <w:spacing w:after="0"/>
              <w:rPr>
                <w:rFonts w:ascii="Arial" w:hAnsi="Arial"/>
                <w:sz w:val="18"/>
              </w:rPr>
            </w:pPr>
            <w:r w:rsidRPr="00F72CD4">
              <w:rPr>
                <w:rFonts w:ascii="Arial" w:eastAsia="Malgun Gothic" w:hAnsi="Arial"/>
                <w:sz w:val="18"/>
                <w:lang w:eastAsia="zh-CN"/>
              </w:rPr>
              <w:t>Occupied OFDM symbols in slot other than the last slot of the downlink duration</w:t>
            </w:r>
          </w:p>
        </w:tc>
        <w:tc>
          <w:tcPr>
            <w:tcW w:w="907" w:type="dxa"/>
            <w:shd w:val="clear" w:color="auto" w:fill="auto"/>
          </w:tcPr>
          <w:p w14:paraId="011175C1" w14:textId="77777777" w:rsidR="0074382C" w:rsidRPr="00F72CD4" w:rsidRDefault="0074382C" w:rsidP="0074382C">
            <w:pPr>
              <w:keepNext/>
              <w:keepLines/>
              <w:spacing w:after="0"/>
              <w:jc w:val="center"/>
              <w:rPr>
                <w:rFonts w:ascii="Arial" w:hAnsi="Arial"/>
                <w:sz w:val="18"/>
              </w:rPr>
            </w:pPr>
            <w:r w:rsidRPr="00F72CD4">
              <w:rPr>
                <w:rFonts w:ascii="Arial" w:hAnsi="Arial"/>
                <w:sz w:val="18"/>
              </w:rPr>
              <w:t>Symbols</w:t>
            </w:r>
          </w:p>
        </w:tc>
        <w:tc>
          <w:tcPr>
            <w:tcW w:w="3307" w:type="dxa"/>
            <w:shd w:val="clear" w:color="auto" w:fill="auto"/>
            <w:vAlign w:val="center"/>
          </w:tcPr>
          <w:p w14:paraId="15DF15A7" w14:textId="77777777" w:rsidR="0074382C" w:rsidRPr="00F72CD4" w:rsidRDefault="0074382C" w:rsidP="0074382C">
            <w:pPr>
              <w:keepNext/>
              <w:keepLines/>
              <w:spacing w:after="0"/>
              <w:jc w:val="center"/>
              <w:rPr>
                <w:rFonts w:ascii="Arial" w:hAnsi="Arial"/>
                <w:sz w:val="18"/>
              </w:rPr>
            </w:pPr>
            <w:r w:rsidRPr="00F72CD4">
              <w:rPr>
                <w:rFonts w:ascii="Arial" w:eastAsia="Malgun Gothic" w:hAnsi="Arial"/>
                <w:sz w:val="18"/>
              </w:rPr>
              <w:t>14</w:t>
            </w:r>
          </w:p>
        </w:tc>
      </w:tr>
      <w:tr w:rsidR="0074382C" w:rsidRPr="00F72CD4" w14:paraId="23267395" w14:textId="77777777" w:rsidTr="0025365A">
        <w:trPr>
          <w:trHeight w:val="120"/>
        </w:trPr>
        <w:tc>
          <w:tcPr>
            <w:tcW w:w="1808" w:type="dxa"/>
            <w:vMerge/>
            <w:shd w:val="clear" w:color="auto" w:fill="auto"/>
          </w:tcPr>
          <w:p w14:paraId="1C9545E6" w14:textId="77777777" w:rsidR="0074382C" w:rsidRPr="00F72CD4" w:rsidRDefault="0074382C" w:rsidP="0074382C">
            <w:pPr>
              <w:keepNext/>
              <w:keepLines/>
              <w:spacing w:after="0"/>
              <w:rPr>
                <w:rFonts w:ascii="Arial" w:eastAsia="Malgun Gothic" w:hAnsi="Arial"/>
                <w:sz w:val="18"/>
              </w:rPr>
            </w:pPr>
          </w:p>
        </w:tc>
        <w:tc>
          <w:tcPr>
            <w:tcW w:w="3607" w:type="dxa"/>
            <w:shd w:val="clear" w:color="auto" w:fill="auto"/>
          </w:tcPr>
          <w:p w14:paraId="25A75519" w14:textId="77777777" w:rsidR="0074382C" w:rsidRPr="00F72CD4" w:rsidRDefault="0074382C" w:rsidP="0074382C">
            <w:pPr>
              <w:keepNext/>
              <w:keepLines/>
              <w:spacing w:after="0"/>
              <w:rPr>
                <w:rFonts w:ascii="Arial" w:hAnsi="Arial"/>
                <w:sz w:val="18"/>
              </w:rPr>
            </w:pPr>
            <w:r w:rsidRPr="00F72CD4">
              <w:rPr>
                <w:rFonts w:ascii="Arial" w:eastAsia="Malgun Gothic" w:hAnsi="Arial"/>
                <w:sz w:val="18"/>
                <w:lang w:eastAsia="zh-CN"/>
              </w:rPr>
              <w:t>Occupied OFDM symbols in the last slot of the downlink duration</w:t>
            </w:r>
          </w:p>
        </w:tc>
        <w:tc>
          <w:tcPr>
            <w:tcW w:w="907" w:type="dxa"/>
            <w:shd w:val="clear" w:color="auto" w:fill="auto"/>
          </w:tcPr>
          <w:p w14:paraId="1F785552" w14:textId="77777777" w:rsidR="0074382C" w:rsidRPr="00F72CD4" w:rsidRDefault="0074382C" w:rsidP="0074382C">
            <w:pPr>
              <w:keepNext/>
              <w:keepLines/>
              <w:spacing w:after="0"/>
              <w:jc w:val="center"/>
              <w:rPr>
                <w:rFonts w:ascii="Arial" w:hAnsi="Arial"/>
                <w:sz w:val="18"/>
              </w:rPr>
            </w:pPr>
            <w:r w:rsidRPr="00F72CD4">
              <w:rPr>
                <w:rFonts w:ascii="Arial" w:hAnsi="Arial"/>
                <w:sz w:val="18"/>
              </w:rPr>
              <w:t>Symbols</w:t>
            </w:r>
          </w:p>
        </w:tc>
        <w:tc>
          <w:tcPr>
            <w:tcW w:w="3307" w:type="dxa"/>
            <w:shd w:val="clear" w:color="auto" w:fill="auto"/>
            <w:vAlign w:val="center"/>
          </w:tcPr>
          <w:p w14:paraId="666DF394" w14:textId="77777777" w:rsidR="0074382C" w:rsidRPr="00F72CD4" w:rsidRDefault="0074382C" w:rsidP="0074382C">
            <w:pPr>
              <w:keepNext/>
              <w:keepLines/>
              <w:spacing w:after="0"/>
              <w:jc w:val="center"/>
              <w:rPr>
                <w:rFonts w:ascii="Arial" w:hAnsi="Arial"/>
                <w:sz w:val="18"/>
              </w:rPr>
            </w:pPr>
            <w:r w:rsidRPr="00F72CD4">
              <w:rPr>
                <w:rFonts w:ascii="Arial" w:eastAsia="Malgun Gothic" w:hAnsi="Arial"/>
                <w:sz w:val="18"/>
              </w:rPr>
              <w:t>{6,9,12,14}</w:t>
            </w:r>
            <w:r w:rsidRPr="00F72CD4">
              <w:rPr>
                <w:rFonts w:ascii="Arial" w:eastAsia="Malgun Gothic" w:hAnsi="Arial"/>
                <w:sz w:val="18"/>
                <w:vertAlign w:val="superscript"/>
              </w:rPr>
              <w:t xml:space="preserve"> (Note 1)</w:t>
            </w:r>
          </w:p>
        </w:tc>
      </w:tr>
      <w:tr w:rsidR="0074382C" w:rsidRPr="00F72CD4" w14:paraId="6658F483" w14:textId="77777777" w:rsidTr="0025365A">
        <w:trPr>
          <w:trHeight w:val="120"/>
        </w:trPr>
        <w:tc>
          <w:tcPr>
            <w:tcW w:w="1808" w:type="dxa"/>
            <w:vMerge/>
            <w:shd w:val="clear" w:color="auto" w:fill="auto"/>
          </w:tcPr>
          <w:p w14:paraId="152CF233" w14:textId="77777777" w:rsidR="0074382C" w:rsidRPr="00F72CD4" w:rsidRDefault="0074382C" w:rsidP="0074382C">
            <w:pPr>
              <w:keepNext/>
              <w:keepLines/>
              <w:spacing w:after="0"/>
              <w:rPr>
                <w:rFonts w:ascii="Arial" w:eastAsia="Malgun Gothic" w:hAnsi="Arial"/>
                <w:sz w:val="18"/>
              </w:rPr>
            </w:pPr>
          </w:p>
        </w:tc>
        <w:tc>
          <w:tcPr>
            <w:tcW w:w="3607" w:type="dxa"/>
            <w:shd w:val="clear" w:color="auto" w:fill="auto"/>
          </w:tcPr>
          <w:p w14:paraId="7854448C" w14:textId="77777777" w:rsidR="0074382C" w:rsidRPr="00F72CD4" w:rsidRDefault="0074382C" w:rsidP="0074382C">
            <w:pPr>
              <w:keepNext/>
              <w:keepLines/>
              <w:spacing w:after="0"/>
              <w:rPr>
                <w:rFonts w:ascii="Arial" w:eastAsia="Malgun Gothic" w:hAnsi="Arial"/>
                <w:sz w:val="18"/>
                <w:lang w:eastAsia="zh-CN"/>
              </w:rPr>
            </w:pPr>
            <w:r w:rsidRPr="00F72CD4">
              <w:rPr>
                <w:rFonts w:ascii="Arial" w:eastAsia="Malgun Gothic" w:hAnsi="Arial"/>
                <w:sz w:val="18"/>
                <w:lang w:eastAsia="zh-CN"/>
              </w:rPr>
              <w:t>Downlink period</w:t>
            </w:r>
          </w:p>
        </w:tc>
        <w:tc>
          <w:tcPr>
            <w:tcW w:w="907" w:type="dxa"/>
            <w:shd w:val="clear" w:color="auto" w:fill="auto"/>
          </w:tcPr>
          <w:p w14:paraId="53D6ADA3" w14:textId="77777777" w:rsidR="0074382C" w:rsidRPr="00F72CD4" w:rsidRDefault="0074382C" w:rsidP="0074382C">
            <w:pPr>
              <w:keepNext/>
              <w:keepLines/>
              <w:spacing w:after="0"/>
              <w:jc w:val="center"/>
              <w:rPr>
                <w:rFonts w:ascii="Arial" w:hAnsi="Arial"/>
                <w:sz w:val="18"/>
              </w:rPr>
            </w:pPr>
            <w:r w:rsidRPr="00F72CD4">
              <w:rPr>
                <w:rFonts w:ascii="Arial" w:hAnsi="Arial"/>
                <w:sz w:val="18"/>
              </w:rPr>
              <w:t>ms</w:t>
            </w:r>
          </w:p>
        </w:tc>
        <w:tc>
          <w:tcPr>
            <w:tcW w:w="3307" w:type="dxa"/>
            <w:shd w:val="clear" w:color="auto" w:fill="auto"/>
            <w:vAlign w:val="center"/>
          </w:tcPr>
          <w:p w14:paraId="6DD02CF0" w14:textId="77777777" w:rsidR="0074382C" w:rsidRPr="00F72CD4" w:rsidRDefault="0074382C" w:rsidP="0074382C">
            <w:pPr>
              <w:keepNext/>
              <w:keepLines/>
              <w:spacing w:after="0"/>
              <w:jc w:val="center"/>
              <w:rPr>
                <w:rFonts w:ascii="Arial" w:eastAsia="Malgun Gothic" w:hAnsi="Arial"/>
                <w:sz w:val="18"/>
              </w:rPr>
            </w:pPr>
            <w:r w:rsidRPr="00F72CD4">
              <w:rPr>
                <w:rFonts w:ascii="Arial" w:eastAsia="Malgun Gothic" w:hAnsi="Arial"/>
                <w:sz w:val="18"/>
              </w:rPr>
              <w:t>5</w:t>
            </w:r>
          </w:p>
        </w:tc>
      </w:tr>
      <w:tr w:rsidR="0074382C" w:rsidRPr="00F72CD4" w14:paraId="6A3726B2" w14:textId="77777777" w:rsidTr="0025365A">
        <w:trPr>
          <w:trHeight w:val="120"/>
        </w:trPr>
        <w:tc>
          <w:tcPr>
            <w:tcW w:w="1808" w:type="dxa"/>
            <w:vMerge/>
            <w:tcBorders>
              <w:bottom w:val="nil"/>
            </w:tcBorders>
            <w:shd w:val="clear" w:color="auto" w:fill="auto"/>
          </w:tcPr>
          <w:p w14:paraId="7DA93335" w14:textId="77777777" w:rsidR="0074382C" w:rsidRPr="00F72CD4" w:rsidRDefault="0074382C" w:rsidP="0074382C">
            <w:pPr>
              <w:keepNext/>
              <w:keepLines/>
              <w:spacing w:after="0"/>
              <w:rPr>
                <w:rFonts w:ascii="Arial" w:eastAsia="Malgun Gothic" w:hAnsi="Arial"/>
                <w:sz w:val="18"/>
              </w:rPr>
            </w:pPr>
          </w:p>
        </w:tc>
        <w:tc>
          <w:tcPr>
            <w:tcW w:w="3607" w:type="dxa"/>
            <w:shd w:val="clear" w:color="auto" w:fill="auto"/>
          </w:tcPr>
          <w:p w14:paraId="5F1E6E7D" w14:textId="77777777" w:rsidR="0074382C" w:rsidRPr="00F72CD4" w:rsidRDefault="0074382C" w:rsidP="0074382C">
            <w:pPr>
              <w:keepNext/>
              <w:keepLines/>
              <w:spacing w:after="0"/>
              <w:rPr>
                <w:rFonts w:ascii="Arial" w:eastAsia="Malgun Gothic" w:hAnsi="Arial"/>
                <w:sz w:val="18"/>
                <w:lang w:eastAsia="zh-CN"/>
              </w:rPr>
            </w:pPr>
            <w:r w:rsidRPr="00F72CD4">
              <w:rPr>
                <w:rFonts w:ascii="Arial" w:hAnsi="Arial"/>
                <w:sz w:val="18"/>
              </w:rPr>
              <w:t>LBT failure probability (</w:t>
            </w:r>
            <w:r w:rsidRPr="00F72CD4">
              <w:rPr>
                <w:rFonts w:ascii="Arial" w:hAnsi="Arial"/>
                <w:i/>
                <w:iCs/>
                <w:sz w:val="18"/>
              </w:rPr>
              <w:t>p</w:t>
            </w:r>
            <w:r w:rsidRPr="00F72CD4">
              <w:rPr>
                <w:rFonts w:ascii="Arial" w:hAnsi="Arial"/>
                <w:i/>
                <w:iCs/>
                <w:sz w:val="18"/>
                <w:vertAlign w:val="subscript"/>
              </w:rPr>
              <w:t>LBT</w:t>
            </w:r>
            <w:r w:rsidRPr="00F72CD4">
              <w:rPr>
                <w:rFonts w:ascii="Arial" w:hAnsi="Arial"/>
                <w:sz w:val="18"/>
              </w:rPr>
              <w:t>)</w:t>
            </w:r>
          </w:p>
        </w:tc>
        <w:tc>
          <w:tcPr>
            <w:tcW w:w="907" w:type="dxa"/>
            <w:shd w:val="clear" w:color="auto" w:fill="auto"/>
          </w:tcPr>
          <w:p w14:paraId="2D81A387"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616B3E05" w14:textId="77777777" w:rsidR="0074382C" w:rsidRPr="00F72CD4" w:rsidRDefault="0074382C" w:rsidP="0074382C">
            <w:pPr>
              <w:keepNext/>
              <w:keepLines/>
              <w:spacing w:after="0"/>
              <w:jc w:val="center"/>
              <w:rPr>
                <w:rFonts w:ascii="Arial" w:eastAsia="Malgun Gothic" w:hAnsi="Arial"/>
                <w:sz w:val="18"/>
              </w:rPr>
            </w:pPr>
            <w:r w:rsidRPr="00F72CD4">
              <w:rPr>
                <w:rFonts w:ascii="Arial" w:hAnsi="Arial"/>
                <w:sz w:val="18"/>
              </w:rPr>
              <w:t>0.25</w:t>
            </w:r>
          </w:p>
        </w:tc>
      </w:tr>
      <w:tr w:rsidR="0074382C" w:rsidRPr="00F72CD4" w14:paraId="6F6034BD" w14:textId="77777777" w:rsidTr="0025365A">
        <w:tc>
          <w:tcPr>
            <w:tcW w:w="1808" w:type="dxa"/>
            <w:vMerge w:val="restart"/>
            <w:shd w:val="clear" w:color="auto" w:fill="auto"/>
          </w:tcPr>
          <w:p w14:paraId="60D4758B" w14:textId="77777777" w:rsidR="0074382C" w:rsidRPr="00F72CD4" w:rsidRDefault="0074382C" w:rsidP="0074382C">
            <w:pPr>
              <w:keepNext/>
              <w:keepLines/>
              <w:spacing w:after="0"/>
              <w:rPr>
                <w:rFonts w:ascii="Arial" w:hAnsi="Arial"/>
                <w:sz w:val="18"/>
              </w:rPr>
            </w:pPr>
            <w:r w:rsidRPr="00F72CD4">
              <w:rPr>
                <w:rFonts w:ascii="Arial" w:hAnsi="Arial"/>
                <w:sz w:val="18"/>
              </w:rPr>
              <w:t>PDSCH configuration</w:t>
            </w:r>
          </w:p>
        </w:tc>
        <w:tc>
          <w:tcPr>
            <w:tcW w:w="3607" w:type="dxa"/>
            <w:shd w:val="clear" w:color="auto" w:fill="auto"/>
          </w:tcPr>
          <w:p w14:paraId="51AE5180" w14:textId="77777777" w:rsidR="0074382C" w:rsidRPr="00F72CD4" w:rsidRDefault="0074382C" w:rsidP="0074382C">
            <w:pPr>
              <w:keepNext/>
              <w:keepLines/>
              <w:spacing w:after="0"/>
              <w:rPr>
                <w:rFonts w:ascii="Arial" w:hAnsi="Arial"/>
                <w:sz w:val="18"/>
              </w:rPr>
            </w:pPr>
            <w:r w:rsidRPr="00F72CD4">
              <w:rPr>
                <w:rFonts w:ascii="Arial" w:hAnsi="Arial"/>
                <w:sz w:val="18"/>
              </w:rPr>
              <w:t>Mapping type</w:t>
            </w:r>
          </w:p>
        </w:tc>
        <w:tc>
          <w:tcPr>
            <w:tcW w:w="907" w:type="dxa"/>
            <w:shd w:val="clear" w:color="auto" w:fill="auto"/>
          </w:tcPr>
          <w:p w14:paraId="27798CF1"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7D20D389" w14:textId="77777777" w:rsidR="0074382C" w:rsidRPr="00F72CD4" w:rsidRDefault="0074382C" w:rsidP="0074382C">
            <w:pPr>
              <w:keepNext/>
              <w:keepLines/>
              <w:spacing w:after="0"/>
              <w:jc w:val="center"/>
              <w:rPr>
                <w:rFonts w:ascii="Arial" w:hAnsi="Arial"/>
                <w:sz w:val="18"/>
              </w:rPr>
            </w:pPr>
            <w:r w:rsidRPr="00F72CD4">
              <w:rPr>
                <w:rFonts w:ascii="Arial" w:hAnsi="Arial"/>
                <w:sz w:val="18"/>
              </w:rPr>
              <w:t>Type A</w:t>
            </w:r>
          </w:p>
        </w:tc>
      </w:tr>
      <w:tr w:rsidR="0074382C" w:rsidRPr="00F72CD4" w14:paraId="0C32BD87" w14:textId="77777777" w:rsidTr="0025365A">
        <w:tc>
          <w:tcPr>
            <w:tcW w:w="1808" w:type="dxa"/>
            <w:vMerge/>
            <w:shd w:val="clear" w:color="auto" w:fill="auto"/>
          </w:tcPr>
          <w:p w14:paraId="58D42E2B"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5EFC1D08"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k0</w:t>
            </w:r>
          </w:p>
        </w:tc>
        <w:tc>
          <w:tcPr>
            <w:tcW w:w="907" w:type="dxa"/>
            <w:shd w:val="clear" w:color="auto" w:fill="auto"/>
          </w:tcPr>
          <w:p w14:paraId="08F2ADF3"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61080849" w14:textId="77777777" w:rsidR="0074382C" w:rsidRPr="00F72CD4" w:rsidRDefault="0074382C" w:rsidP="0074382C">
            <w:pPr>
              <w:keepNext/>
              <w:keepLines/>
              <w:spacing w:after="0"/>
              <w:jc w:val="center"/>
              <w:rPr>
                <w:rFonts w:ascii="Arial" w:hAnsi="Arial"/>
                <w:sz w:val="18"/>
              </w:rPr>
            </w:pPr>
            <w:r w:rsidRPr="00F72CD4">
              <w:rPr>
                <w:rFonts w:ascii="Arial" w:hAnsi="Arial"/>
                <w:sz w:val="18"/>
              </w:rPr>
              <w:t>0</w:t>
            </w:r>
          </w:p>
        </w:tc>
      </w:tr>
      <w:tr w:rsidR="0074382C" w:rsidRPr="00F72CD4" w14:paraId="1D53953D" w14:textId="77777777" w:rsidTr="0025365A">
        <w:tc>
          <w:tcPr>
            <w:tcW w:w="1808" w:type="dxa"/>
            <w:vMerge/>
            <w:shd w:val="clear" w:color="auto" w:fill="auto"/>
          </w:tcPr>
          <w:p w14:paraId="119D91D4"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64F024D1"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 xml:space="preserve">Starting symbol (S) </w:t>
            </w:r>
          </w:p>
        </w:tc>
        <w:tc>
          <w:tcPr>
            <w:tcW w:w="907" w:type="dxa"/>
            <w:shd w:val="clear" w:color="auto" w:fill="auto"/>
          </w:tcPr>
          <w:p w14:paraId="6BC1459B"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709849C9" w14:textId="77777777" w:rsidR="0074382C" w:rsidRPr="00F72CD4" w:rsidRDefault="0074382C" w:rsidP="0074382C">
            <w:pPr>
              <w:keepNext/>
              <w:keepLines/>
              <w:spacing w:after="0"/>
              <w:jc w:val="center"/>
              <w:rPr>
                <w:rFonts w:ascii="Arial" w:hAnsi="Arial"/>
                <w:sz w:val="18"/>
              </w:rPr>
            </w:pPr>
            <w:r w:rsidRPr="00F72CD4">
              <w:rPr>
                <w:rFonts w:ascii="Arial" w:hAnsi="Arial"/>
                <w:sz w:val="18"/>
              </w:rPr>
              <w:t>2</w:t>
            </w:r>
          </w:p>
        </w:tc>
      </w:tr>
      <w:tr w:rsidR="0074382C" w:rsidRPr="00F72CD4" w14:paraId="7EDF6BDA" w14:textId="77777777" w:rsidTr="0025365A">
        <w:tc>
          <w:tcPr>
            <w:tcW w:w="1808" w:type="dxa"/>
            <w:vMerge/>
            <w:shd w:val="clear" w:color="auto" w:fill="auto"/>
          </w:tcPr>
          <w:p w14:paraId="2A910A52"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1945B85E"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PDSCH aggregation factor</w:t>
            </w:r>
          </w:p>
        </w:tc>
        <w:tc>
          <w:tcPr>
            <w:tcW w:w="907" w:type="dxa"/>
            <w:shd w:val="clear" w:color="auto" w:fill="auto"/>
          </w:tcPr>
          <w:p w14:paraId="22BEBA0E"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09F45EA4" w14:textId="77777777" w:rsidR="0074382C" w:rsidRPr="00F72CD4" w:rsidRDefault="0074382C" w:rsidP="0074382C">
            <w:pPr>
              <w:keepNext/>
              <w:keepLines/>
              <w:spacing w:after="0"/>
              <w:jc w:val="center"/>
              <w:rPr>
                <w:rFonts w:ascii="Arial" w:hAnsi="Arial"/>
                <w:sz w:val="18"/>
              </w:rPr>
            </w:pPr>
            <w:r w:rsidRPr="00F72CD4">
              <w:rPr>
                <w:rFonts w:ascii="Arial" w:hAnsi="Arial"/>
                <w:sz w:val="18"/>
              </w:rPr>
              <w:t>1</w:t>
            </w:r>
          </w:p>
        </w:tc>
      </w:tr>
      <w:tr w:rsidR="0074382C" w:rsidRPr="00F72CD4" w14:paraId="1402A4DF" w14:textId="77777777" w:rsidTr="0025365A">
        <w:tc>
          <w:tcPr>
            <w:tcW w:w="1808" w:type="dxa"/>
            <w:vMerge/>
            <w:shd w:val="clear" w:color="auto" w:fill="auto"/>
          </w:tcPr>
          <w:p w14:paraId="5C3985D3"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25CFE4C4"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PRB bundling type</w:t>
            </w:r>
          </w:p>
        </w:tc>
        <w:tc>
          <w:tcPr>
            <w:tcW w:w="907" w:type="dxa"/>
            <w:shd w:val="clear" w:color="auto" w:fill="auto"/>
          </w:tcPr>
          <w:p w14:paraId="3388095F"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04DC5702" w14:textId="77777777" w:rsidR="0074382C" w:rsidRPr="00F72CD4" w:rsidRDefault="0074382C" w:rsidP="0074382C">
            <w:pPr>
              <w:keepNext/>
              <w:keepLines/>
              <w:spacing w:after="0"/>
              <w:jc w:val="center"/>
              <w:rPr>
                <w:rFonts w:ascii="Arial" w:hAnsi="Arial"/>
                <w:sz w:val="18"/>
              </w:rPr>
            </w:pPr>
            <w:r w:rsidRPr="00F72CD4">
              <w:rPr>
                <w:rFonts w:ascii="Arial" w:hAnsi="Arial"/>
                <w:sz w:val="18"/>
              </w:rPr>
              <w:t>Static</w:t>
            </w:r>
          </w:p>
        </w:tc>
      </w:tr>
      <w:tr w:rsidR="0074382C" w:rsidRPr="00F72CD4" w14:paraId="7A9F8B13" w14:textId="77777777" w:rsidTr="0025365A">
        <w:tc>
          <w:tcPr>
            <w:tcW w:w="1808" w:type="dxa"/>
            <w:vMerge/>
            <w:shd w:val="clear" w:color="auto" w:fill="auto"/>
          </w:tcPr>
          <w:p w14:paraId="447BBAE1" w14:textId="77777777" w:rsidR="0074382C" w:rsidRPr="00F72CD4" w:rsidRDefault="0074382C" w:rsidP="0074382C">
            <w:pPr>
              <w:keepNext/>
              <w:keepLines/>
              <w:spacing w:after="0"/>
              <w:rPr>
                <w:rFonts w:ascii="Arial" w:hAnsi="Arial"/>
                <w:i/>
                <w:sz w:val="18"/>
                <w:lang w:eastAsia="ja-JP"/>
              </w:rPr>
            </w:pPr>
          </w:p>
        </w:tc>
        <w:tc>
          <w:tcPr>
            <w:tcW w:w="3607" w:type="dxa"/>
            <w:shd w:val="clear" w:color="auto" w:fill="auto"/>
          </w:tcPr>
          <w:p w14:paraId="59BD2899"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PRB bundling size</w:t>
            </w:r>
          </w:p>
        </w:tc>
        <w:tc>
          <w:tcPr>
            <w:tcW w:w="907" w:type="dxa"/>
            <w:shd w:val="clear" w:color="auto" w:fill="auto"/>
          </w:tcPr>
          <w:p w14:paraId="48CB4DC6"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3A7376C1" w14:textId="77777777" w:rsidR="0074382C" w:rsidRPr="00F72CD4" w:rsidRDefault="0074382C" w:rsidP="0074382C">
            <w:pPr>
              <w:keepNext/>
              <w:keepLines/>
              <w:spacing w:after="0"/>
              <w:jc w:val="center"/>
              <w:rPr>
                <w:rFonts w:ascii="Arial" w:hAnsi="Arial"/>
                <w:sz w:val="18"/>
              </w:rPr>
            </w:pPr>
            <w:r w:rsidRPr="00F72CD4">
              <w:rPr>
                <w:rFonts w:ascii="Arial" w:hAnsi="Arial"/>
                <w:sz w:val="18"/>
              </w:rPr>
              <w:t>2</w:t>
            </w:r>
          </w:p>
        </w:tc>
      </w:tr>
      <w:tr w:rsidR="0074382C" w:rsidRPr="00F72CD4" w14:paraId="255FC95D" w14:textId="77777777" w:rsidTr="0025365A">
        <w:tc>
          <w:tcPr>
            <w:tcW w:w="1808" w:type="dxa"/>
            <w:vMerge/>
            <w:shd w:val="clear" w:color="auto" w:fill="auto"/>
          </w:tcPr>
          <w:p w14:paraId="55A7443F" w14:textId="77777777" w:rsidR="0074382C" w:rsidRPr="00F72CD4" w:rsidRDefault="0074382C" w:rsidP="0074382C">
            <w:pPr>
              <w:keepNext/>
              <w:keepLines/>
              <w:spacing w:after="0"/>
              <w:rPr>
                <w:rFonts w:ascii="Arial" w:hAnsi="Arial"/>
                <w:i/>
                <w:sz w:val="18"/>
                <w:lang w:eastAsia="ja-JP"/>
              </w:rPr>
            </w:pPr>
          </w:p>
        </w:tc>
        <w:tc>
          <w:tcPr>
            <w:tcW w:w="3607" w:type="dxa"/>
            <w:shd w:val="clear" w:color="auto" w:fill="auto"/>
          </w:tcPr>
          <w:p w14:paraId="0CF217E8"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Resource allocation type</w:t>
            </w:r>
          </w:p>
        </w:tc>
        <w:tc>
          <w:tcPr>
            <w:tcW w:w="907" w:type="dxa"/>
            <w:shd w:val="clear" w:color="auto" w:fill="auto"/>
          </w:tcPr>
          <w:p w14:paraId="3E8BCBCA"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1415DA2E" w14:textId="77777777" w:rsidR="0074382C" w:rsidRPr="00F72CD4" w:rsidRDefault="0074382C" w:rsidP="0074382C">
            <w:pPr>
              <w:keepNext/>
              <w:keepLines/>
              <w:spacing w:after="0"/>
              <w:jc w:val="center"/>
              <w:rPr>
                <w:rFonts w:ascii="Arial" w:hAnsi="Arial"/>
                <w:sz w:val="18"/>
              </w:rPr>
            </w:pPr>
            <w:r w:rsidRPr="00F72CD4">
              <w:rPr>
                <w:rFonts w:ascii="Arial" w:hAnsi="Arial"/>
                <w:sz w:val="18"/>
              </w:rPr>
              <w:t>Type 0</w:t>
            </w:r>
          </w:p>
        </w:tc>
      </w:tr>
      <w:tr w:rsidR="0074382C" w:rsidRPr="00F72CD4" w14:paraId="4FC36357" w14:textId="77777777" w:rsidTr="0025365A">
        <w:tc>
          <w:tcPr>
            <w:tcW w:w="1808" w:type="dxa"/>
            <w:vMerge/>
            <w:shd w:val="clear" w:color="auto" w:fill="auto"/>
          </w:tcPr>
          <w:p w14:paraId="66BCC688" w14:textId="77777777" w:rsidR="0074382C" w:rsidRPr="00F72CD4" w:rsidRDefault="0074382C" w:rsidP="0074382C">
            <w:pPr>
              <w:keepNext/>
              <w:keepLines/>
              <w:spacing w:after="0"/>
              <w:rPr>
                <w:rFonts w:ascii="Arial" w:hAnsi="Arial"/>
                <w:i/>
                <w:sz w:val="18"/>
                <w:lang w:eastAsia="ja-JP"/>
              </w:rPr>
            </w:pPr>
          </w:p>
        </w:tc>
        <w:tc>
          <w:tcPr>
            <w:tcW w:w="3607" w:type="dxa"/>
            <w:shd w:val="clear" w:color="auto" w:fill="auto"/>
          </w:tcPr>
          <w:p w14:paraId="73192FC3"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RBG size</w:t>
            </w:r>
          </w:p>
        </w:tc>
        <w:tc>
          <w:tcPr>
            <w:tcW w:w="907" w:type="dxa"/>
            <w:shd w:val="clear" w:color="auto" w:fill="auto"/>
          </w:tcPr>
          <w:p w14:paraId="284A3C4F"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42F86EE7" w14:textId="77777777" w:rsidR="0074382C" w:rsidRPr="00F72CD4" w:rsidRDefault="0074382C" w:rsidP="0074382C">
            <w:pPr>
              <w:keepNext/>
              <w:keepLines/>
              <w:spacing w:after="0"/>
              <w:jc w:val="center"/>
              <w:rPr>
                <w:rFonts w:ascii="Arial" w:hAnsi="Arial"/>
                <w:sz w:val="18"/>
              </w:rPr>
            </w:pPr>
            <w:r w:rsidRPr="00F72CD4">
              <w:rPr>
                <w:rFonts w:ascii="Arial" w:hAnsi="Arial"/>
                <w:sz w:val="18"/>
                <w:lang w:eastAsia="zh-CN"/>
              </w:rPr>
              <w:t>Config2</w:t>
            </w:r>
          </w:p>
        </w:tc>
      </w:tr>
      <w:tr w:rsidR="0074382C" w:rsidRPr="00F72CD4" w14:paraId="4638B59C" w14:textId="77777777" w:rsidTr="0025365A">
        <w:tc>
          <w:tcPr>
            <w:tcW w:w="1808" w:type="dxa"/>
            <w:vMerge/>
            <w:shd w:val="clear" w:color="auto" w:fill="auto"/>
          </w:tcPr>
          <w:p w14:paraId="15C6EF21" w14:textId="77777777" w:rsidR="0074382C" w:rsidRPr="00F72CD4" w:rsidRDefault="0074382C" w:rsidP="0074382C">
            <w:pPr>
              <w:keepNext/>
              <w:keepLines/>
              <w:spacing w:after="0"/>
              <w:rPr>
                <w:rFonts w:ascii="Arial" w:hAnsi="Arial"/>
                <w:i/>
                <w:sz w:val="18"/>
                <w:lang w:eastAsia="ja-JP"/>
              </w:rPr>
            </w:pPr>
          </w:p>
        </w:tc>
        <w:tc>
          <w:tcPr>
            <w:tcW w:w="3607" w:type="dxa"/>
            <w:shd w:val="clear" w:color="auto" w:fill="auto"/>
          </w:tcPr>
          <w:p w14:paraId="0BD07565" w14:textId="77777777" w:rsidR="0074382C" w:rsidRPr="00F72CD4" w:rsidRDefault="0074382C" w:rsidP="0074382C">
            <w:pPr>
              <w:keepNext/>
              <w:keepLines/>
              <w:spacing w:after="0"/>
              <w:rPr>
                <w:rFonts w:ascii="Arial" w:hAnsi="Arial"/>
                <w:sz w:val="18"/>
                <w:lang w:eastAsia="ja-JP"/>
              </w:rPr>
            </w:pPr>
            <w:r w:rsidRPr="00F72CD4">
              <w:rPr>
                <w:rFonts w:ascii="Arial" w:hAnsi="Arial"/>
                <w:sz w:val="18"/>
                <w:szCs w:val="22"/>
                <w:lang w:eastAsia="ja-JP"/>
              </w:rPr>
              <w:t>VRB-to-PRB mapping type</w:t>
            </w:r>
          </w:p>
        </w:tc>
        <w:tc>
          <w:tcPr>
            <w:tcW w:w="907" w:type="dxa"/>
            <w:shd w:val="clear" w:color="auto" w:fill="auto"/>
          </w:tcPr>
          <w:p w14:paraId="57346434"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0FF507CB" w14:textId="77777777" w:rsidR="0074382C" w:rsidRPr="00F72CD4" w:rsidRDefault="0074382C" w:rsidP="0074382C">
            <w:pPr>
              <w:keepNext/>
              <w:keepLines/>
              <w:spacing w:after="0"/>
              <w:jc w:val="center"/>
              <w:rPr>
                <w:rFonts w:ascii="Arial" w:hAnsi="Arial"/>
                <w:sz w:val="18"/>
              </w:rPr>
            </w:pPr>
            <w:r w:rsidRPr="00F72CD4">
              <w:rPr>
                <w:rFonts w:ascii="Arial" w:hAnsi="Arial"/>
                <w:sz w:val="18"/>
              </w:rPr>
              <w:t>Non-interleaved</w:t>
            </w:r>
          </w:p>
        </w:tc>
      </w:tr>
      <w:tr w:rsidR="0074382C" w:rsidRPr="00F72CD4" w14:paraId="2549218E" w14:textId="77777777" w:rsidTr="0025365A">
        <w:tc>
          <w:tcPr>
            <w:tcW w:w="1808" w:type="dxa"/>
            <w:vMerge/>
            <w:tcBorders>
              <w:bottom w:val="single" w:sz="4" w:space="0" w:color="auto"/>
            </w:tcBorders>
            <w:shd w:val="clear" w:color="auto" w:fill="auto"/>
          </w:tcPr>
          <w:p w14:paraId="089C0ABA"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65542802" w14:textId="77777777" w:rsidR="0074382C" w:rsidRPr="00F72CD4" w:rsidRDefault="0074382C" w:rsidP="0074382C">
            <w:pPr>
              <w:keepNext/>
              <w:keepLines/>
              <w:spacing w:after="0"/>
              <w:rPr>
                <w:rFonts w:ascii="Arial" w:hAnsi="Arial"/>
                <w:sz w:val="18"/>
                <w:lang w:eastAsia="ja-JP"/>
              </w:rPr>
            </w:pPr>
            <w:r w:rsidRPr="00F72CD4">
              <w:rPr>
                <w:rFonts w:ascii="Arial" w:hAnsi="Arial"/>
                <w:sz w:val="18"/>
                <w:szCs w:val="22"/>
                <w:lang w:eastAsia="ja-JP"/>
              </w:rPr>
              <w:t>VRB-to-PRB mapping interleaver bundle size</w:t>
            </w:r>
          </w:p>
        </w:tc>
        <w:tc>
          <w:tcPr>
            <w:tcW w:w="907" w:type="dxa"/>
            <w:shd w:val="clear" w:color="auto" w:fill="auto"/>
          </w:tcPr>
          <w:p w14:paraId="688FB588"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6C341651" w14:textId="77777777" w:rsidR="0074382C" w:rsidRPr="00F72CD4" w:rsidRDefault="0074382C" w:rsidP="0074382C">
            <w:pPr>
              <w:keepNext/>
              <w:keepLines/>
              <w:spacing w:after="0"/>
              <w:jc w:val="center"/>
              <w:rPr>
                <w:rFonts w:ascii="Arial" w:hAnsi="Arial"/>
                <w:sz w:val="18"/>
              </w:rPr>
            </w:pPr>
            <w:r w:rsidRPr="00F72CD4">
              <w:rPr>
                <w:rFonts w:ascii="Arial" w:hAnsi="Arial"/>
                <w:sz w:val="18"/>
              </w:rPr>
              <w:t>N/A</w:t>
            </w:r>
          </w:p>
        </w:tc>
      </w:tr>
      <w:tr w:rsidR="0074382C" w:rsidRPr="00F72CD4" w14:paraId="19C38B1A" w14:textId="77777777" w:rsidTr="0025365A">
        <w:trPr>
          <w:trHeight w:val="135"/>
        </w:trPr>
        <w:tc>
          <w:tcPr>
            <w:tcW w:w="1808" w:type="dxa"/>
            <w:vMerge w:val="restart"/>
            <w:shd w:val="clear" w:color="auto" w:fill="auto"/>
          </w:tcPr>
          <w:p w14:paraId="01990F72"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PDSCH DMRS configuration</w:t>
            </w:r>
          </w:p>
        </w:tc>
        <w:tc>
          <w:tcPr>
            <w:tcW w:w="3607" w:type="dxa"/>
            <w:shd w:val="clear" w:color="auto" w:fill="auto"/>
          </w:tcPr>
          <w:p w14:paraId="67F22722" w14:textId="77777777" w:rsidR="0074382C" w:rsidRPr="00F72CD4" w:rsidRDefault="0074382C" w:rsidP="0074382C">
            <w:pPr>
              <w:keepNext/>
              <w:keepLines/>
              <w:spacing w:after="0"/>
              <w:rPr>
                <w:rFonts w:ascii="Arial" w:hAnsi="Arial" w:cs="Arial"/>
                <w:sz w:val="18"/>
                <w:szCs w:val="18"/>
                <w:lang w:eastAsia="ja-JP"/>
              </w:rPr>
            </w:pPr>
            <w:r w:rsidRPr="00F72CD4">
              <w:rPr>
                <w:rFonts w:ascii="Arial" w:hAnsi="Arial" w:cs="Arial"/>
                <w:sz w:val="18"/>
                <w:szCs w:val="18"/>
                <w:lang w:eastAsia="ja-JP"/>
              </w:rPr>
              <w:t>DMRS Type</w:t>
            </w:r>
          </w:p>
        </w:tc>
        <w:tc>
          <w:tcPr>
            <w:tcW w:w="907" w:type="dxa"/>
            <w:shd w:val="clear" w:color="auto" w:fill="auto"/>
          </w:tcPr>
          <w:p w14:paraId="4FD42F53"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1A285EA4" w14:textId="77777777" w:rsidR="0074382C" w:rsidRPr="00F72CD4" w:rsidRDefault="0074382C" w:rsidP="0074382C">
            <w:pPr>
              <w:keepNext/>
              <w:keepLines/>
              <w:spacing w:after="0"/>
              <w:jc w:val="center"/>
              <w:rPr>
                <w:rFonts w:ascii="Arial" w:hAnsi="Arial"/>
                <w:sz w:val="18"/>
              </w:rPr>
            </w:pPr>
            <w:r w:rsidRPr="00F72CD4">
              <w:rPr>
                <w:rFonts w:ascii="Arial" w:hAnsi="Arial"/>
                <w:sz w:val="18"/>
              </w:rPr>
              <w:t>Type 1</w:t>
            </w:r>
          </w:p>
        </w:tc>
      </w:tr>
      <w:tr w:rsidR="0074382C" w:rsidRPr="00F72CD4" w14:paraId="2D9DD43B" w14:textId="77777777" w:rsidTr="0025365A">
        <w:tc>
          <w:tcPr>
            <w:tcW w:w="1808" w:type="dxa"/>
            <w:vMerge/>
            <w:shd w:val="clear" w:color="auto" w:fill="auto"/>
          </w:tcPr>
          <w:p w14:paraId="7DBC2FE5"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37866106" w14:textId="77777777" w:rsidR="0074382C" w:rsidRPr="00F72CD4" w:rsidRDefault="0074382C" w:rsidP="0074382C">
            <w:pPr>
              <w:keepNext/>
              <w:keepLines/>
              <w:spacing w:after="0"/>
              <w:rPr>
                <w:rFonts w:ascii="Arial" w:hAnsi="Arial"/>
                <w:sz w:val="18"/>
                <w:lang w:eastAsia="ja-JP"/>
              </w:rPr>
            </w:pPr>
            <w:r w:rsidRPr="00F72CD4">
              <w:rPr>
                <w:rFonts w:ascii="Arial" w:eastAsia="Malgun Gothic" w:hAnsi="Arial"/>
                <w:sz w:val="18"/>
                <w:lang w:eastAsia="zh-CN"/>
              </w:rPr>
              <w:t>dmrs-AdditionalPosition</w:t>
            </w:r>
          </w:p>
        </w:tc>
        <w:tc>
          <w:tcPr>
            <w:tcW w:w="907" w:type="dxa"/>
            <w:shd w:val="clear" w:color="auto" w:fill="auto"/>
          </w:tcPr>
          <w:p w14:paraId="3944EE55"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247813D7" w14:textId="77777777" w:rsidR="0074382C" w:rsidRPr="00F72CD4" w:rsidRDefault="0074382C" w:rsidP="0074382C">
            <w:pPr>
              <w:keepNext/>
              <w:keepLines/>
              <w:spacing w:after="0"/>
              <w:jc w:val="center"/>
              <w:rPr>
                <w:rFonts w:ascii="Arial" w:hAnsi="Arial"/>
                <w:sz w:val="18"/>
              </w:rPr>
            </w:pPr>
            <w:r w:rsidRPr="00F72CD4">
              <w:rPr>
                <w:rFonts w:ascii="Arial" w:hAnsi="Arial"/>
                <w:sz w:val="18"/>
              </w:rPr>
              <w:t>pos1</w:t>
            </w:r>
          </w:p>
        </w:tc>
      </w:tr>
      <w:tr w:rsidR="0074382C" w:rsidRPr="00F72CD4" w14:paraId="2E2D14E4" w14:textId="77777777" w:rsidTr="0025365A">
        <w:tc>
          <w:tcPr>
            <w:tcW w:w="1808" w:type="dxa"/>
            <w:vMerge/>
            <w:tcBorders>
              <w:bottom w:val="single" w:sz="4" w:space="0" w:color="auto"/>
            </w:tcBorders>
            <w:shd w:val="clear" w:color="auto" w:fill="auto"/>
          </w:tcPr>
          <w:p w14:paraId="1AE3ACF5" w14:textId="77777777" w:rsidR="0074382C" w:rsidRPr="00F72CD4" w:rsidRDefault="0074382C" w:rsidP="0074382C">
            <w:pPr>
              <w:keepNext/>
              <w:keepLines/>
              <w:spacing w:after="0"/>
              <w:rPr>
                <w:rFonts w:ascii="Arial" w:hAnsi="Arial"/>
                <w:sz w:val="18"/>
                <w:lang w:eastAsia="ja-JP"/>
              </w:rPr>
            </w:pPr>
          </w:p>
        </w:tc>
        <w:tc>
          <w:tcPr>
            <w:tcW w:w="3607" w:type="dxa"/>
            <w:shd w:val="clear" w:color="auto" w:fill="auto"/>
          </w:tcPr>
          <w:p w14:paraId="2B6EFE75"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Maximum number of OFDM symbols for DL front loaded DMRS</w:t>
            </w:r>
          </w:p>
        </w:tc>
        <w:tc>
          <w:tcPr>
            <w:tcW w:w="907" w:type="dxa"/>
            <w:shd w:val="clear" w:color="auto" w:fill="auto"/>
          </w:tcPr>
          <w:p w14:paraId="5C24A4F8" w14:textId="77777777" w:rsidR="0074382C" w:rsidRPr="00F72CD4" w:rsidRDefault="0074382C" w:rsidP="0074382C">
            <w:pPr>
              <w:keepNext/>
              <w:keepLines/>
              <w:spacing w:after="0"/>
              <w:jc w:val="center"/>
              <w:rPr>
                <w:rFonts w:ascii="Arial" w:hAnsi="Arial"/>
                <w:sz w:val="18"/>
              </w:rPr>
            </w:pPr>
          </w:p>
        </w:tc>
        <w:tc>
          <w:tcPr>
            <w:tcW w:w="3307" w:type="dxa"/>
            <w:shd w:val="clear" w:color="auto" w:fill="auto"/>
            <w:vAlign w:val="center"/>
          </w:tcPr>
          <w:p w14:paraId="04D9AF77" w14:textId="77777777" w:rsidR="0074382C" w:rsidRPr="00F72CD4" w:rsidRDefault="0074382C" w:rsidP="0074382C">
            <w:pPr>
              <w:keepNext/>
              <w:keepLines/>
              <w:spacing w:after="0"/>
              <w:jc w:val="center"/>
              <w:rPr>
                <w:rFonts w:ascii="Arial" w:hAnsi="Arial"/>
                <w:sz w:val="18"/>
                <w:lang w:eastAsia="zh-CN"/>
              </w:rPr>
            </w:pPr>
            <w:r w:rsidRPr="00F72CD4">
              <w:rPr>
                <w:rFonts w:ascii="Arial" w:hAnsi="Arial"/>
                <w:sz w:val="18"/>
                <w:lang w:eastAsia="zh-CN"/>
              </w:rPr>
              <w:t>1</w:t>
            </w:r>
          </w:p>
        </w:tc>
      </w:tr>
      <w:tr w:rsidR="0074382C" w:rsidRPr="00F72CD4" w14:paraId="674131E3" w14:textId="77777777" w:rsidTr="0025365A">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12872C33"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66B74AEF" w14:textId="77777777" w:rsidR="0074382C" w:rsidRPr="00F72CD4" w:rsidRDefault="0074382C" w:rsidP="0074382C">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20C2ABB0" w14:textId="77777777" w:rsidR="0074382C" w:rsidRPr="00F72CD4" w:rsidRDefault="0074382C" w:rsidP="0074382C">
            <w:pPr>
              <w:keepNext/>
              <w:keepLines/>
              <w:spacing w:after="0"/>
              <w:jc w:val="center"/>
              <w:rPr>
                <w:rFonts w:ascii="Arial" w:hAnsi="Arial"/>
                <w:sz w:val="18"/>
                <w:lang w:eastAsia="zh-CN"/>
              </w:rPr>
            </w:pPr>
            <w:r w:rsidRPr="00F72CD4">
              <w:rPr>
                <w:rFonts w:ascii="Arial" w:hAnsi="Arial"/>
                <w:sz w:val="18"/>
              </w:rPr>
              <w:t>8</w:t>
            </w:r>
          </w:p>
        </w:tc>
      </w:tr>
      <w:tr w:rsidR="0074382C" w:rsidRPr="00F72CD4" w14:paraId="08FDA4CC" w14:textId="77777777" w:rsidTr="0025365A">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4B23BF16" w14:textId="77777777" w:rsidR="0074382C" w:rsidRPr="00F72CD4" w:rsidRDefault="0074382C" w:rsidP="0074382C">
            <w:pPr>
              <w:keepNext/>
              <w:keepLines/>
              <w:spacing w:after="0"/>
              <w:rPr>
                <w:rFonts w:ascii="Arial" w:hAnsi="Arial"/>
                <w:sz w:val="18"/>
                <w:lang w:eastAsia="ja-JP"/>
              </w:rPr>
            </w:pPr>
            <w:r w:rsidRPr="00F72CD4">
              <w:rPr>
                <w:rFonts w:ascii="Arial" w:hAnsi="Arial"/>
                <w:sz w:val="18"/>
                <w:lang w:eastAsia="ja-JP"/>
              </w:rPr>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35667EDE" w14:textId="77777777" w:rsidR="0074382C" w:rsidRPr="00F72CD4" w:rsidRDefault="0074382C" w:rsidP="0074382C">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381DD640" w14:textId="77777777" w:rsidR="0074382C" w:rsidRPr="00F72CD4" w:rsidRDefault="0074382C" w:rsidP="0074382C">
            <w:pPr>
              <w:keepNext/>
              <w:keepLines/>
              <w:spacing w:after="0"/>
              <w:jc w:val="center"/>
              <w:rPr>
                <w:rFonts w:ascii="Arial" w:hAnsi="Arial"/>
                <w:sz w:val="18"/>
              </w:rPr>
            </w:pPr>
            <w:r w:rsidRPr="00F72CD4">
              <w:rPr>
                <w:rFonts w:ascii="Arial" w:hAnsi="Arial"/>
                <w:sz w:val="18"/>
              </w:rPr>
              <w:t>Specific to each TDD UL-DL pattern</w:t>
            </w:r>
          </w:p>
          <w:p w14:paraId="6BB139A7" w14:textId="77777777" w:rsidR="0074382C" w:rsidRPr="00F72CD4" w:rsidRDefault="0074382C" w:rsidP="0074382C">
            <w:pPr>
              <w:keepNext/>
              <w:keepLines/>
              <w:spacing w:after="0"/>
              <w:jc w:val="center"/>
              <w:rPr>
                <w:rFonts w:ascii="Arial" w:hAnsi="Arial"/>
                <w:sz w:val="18"/>
                <w:lang w:eastAsia="zh-CN"/>
              </w:rPr>
            </w:pPr>
            <w:r w:rsidRPr="00F72CD4">
              <w:rPr>
                <w:rFonts w:ascii="Arial" w:hAnsi="Arial"/>
                <w:sz w:val="18"/>
              </w:rPr>
              <w:t>and as defined in Annex A.1.2</w:t>
            </w:r>
          </w:p>
        </w:tc>
      </w:tr>
      <w:tr w:rsidR="0074382C" w:rsidRPr="00F72CD4" w14:paraId="126D2B83" w14:textId="77777777" w:rsidTr="0025365A">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1079052F" w14:textId="77777777" w:rsidR="0074382C" w:rsidRPr="00F72CD4" w:rsidRDefault="0074382C" w:rsidP="0074382C">
            <w:pPr>
              <w:pStyle w:val="TAN"/>
              <w:rPr>
                <w:lang w:eastAsia="ja-JP"/>
              </w:rPr>
            </w:pPr>
            <w:r w:rsidRPr="00F72CD4">
              <w:rPr>
                <w:lang w:eastAsia="ja-JP"/>
              </w:rPr>
              <w:t>Note 1:</w:t>
            </w:r>
            <w:r w:rsidRPr="00F72CD4">
              <w:tab/>
            </w:r>
            <w:r w:rsidRPr="00F72CD4">
              <w:rPr>
                <w:lang w:eastAsia="ja-JP"/>
              </w:rPr>
              <w:t xml:space="preserve">If DL Transmission duration is 2 Slot, the occupied OFDM symbols </w:t>
            </w:r>
            <w:r w:rsidRPr="00F72CD4">
              <w:rPr>
                <w:rFonts w:eastAsia="Malgun Gothic"/>
                <w:lang w:eastAsia="zh-CN"/>
              </w:rPr>
              <w:t>in the last slot of the downlink duration</w:t>
            </w:r>
            <w:r w:rsidRPr="00F72CD4">
              <w:rPr>
                <w:lang w:eastAsia="ja-JP"/>
              </w:rPr>
              <w:t xml:space="preserve"> is 14.</w:t>
            </w:r>
          </w:p>
          <w:p w14:paraId="05A7D398" w14:textId="7F9D388B" w:rsidR="0074382C" w:rsidRPr="00F72CD4" w:rsidRDefault="0074382C" w:rsidP="0074382C">
            <w:pPr>
              <w:pStyle w:val="TAN"/>
              <w:rPr>
                <w:lang w:eastAsia="ja-JP"/>
              </w:rPr>
            </w:pPr>
            <w:r w:rsidRPr="00F72CD4">
              <w:rPr>
                <w:szCs w:val="18"/>
                <w:lang w:eastAsia="ja-JP"/>
              </w:rPr>
              <w:t>Note 2:</w:t>
            </w:r>
            <w:r w:rsidR="00BA64A7" w:rsidRPr="00F72CD4">
              <w:rPr>
                <w:szCs w:val="18"/>
                <w:lang w:eastAsia="ja-JP"/>
              </w:rPr>
              <w:tab/>
            </w:r>
            <w:r w:rsidRPr="00F72CD4">
              <w:rPr>
                <w:szCs w:val="18"/>
                <w:lang w:eastAsia="ja-JP"/>
              </w:rPr>
              <w:t xml:space="preserve">SSB Q Factor indicates the QCL relation between SS/PBCH blocks, and equals </w:t>
            </w:r>
            <m:oMath>
              <m:sSubSup>
                <m:sSubSupPr>
                  <m:ctrlPr>
                    <w:rPr>
                      <w:rFonts w:ascii="Cambria Math" w:hAnsi="Cambria Math"/>
                      <w:i/>
                      <w:szCs w:val="18"/>
                    </w:rPr>
                  </m:ctrlPr>
                </m:sSubSupPr>
                <m:e>
                  <m:r>
                    <w:rPr>
                      <w:rFonts w:ascii="Cambria Math"/>
                      <w:szCs w:val="18"/>
                    </w:rPr>
                    <m:t>N</m:t>
                  </m:r>
                </m:e>
                <m:sub>
                  <m:r>
                    <w:rPr>
                      <w:rFonts w:ascii="Cambria Math"/>
                      <w:szCs w:val="18"/>
                    </w:rPr>
                    <m:t>SSB</m:t>
                  </m:r>
                </m:sub>
                <m:sup>
                  <m:r>
                    <w:rPr>
                      <w:rFonts w:ascii="Cambria Math"/>
                      <w:szCs w:val="18"/>
                    </w:rPr>
                    <m:t>QCL</m:t>
                  </m:r>
                </m:sup>
              </m:sSubSup>
            </m:oMath>
            <w:r w:rsidRPr="00F72CD4">
              <w:rPr>
                <w:szCs w:val="18"/>
              </w:rPr>
              <w:t xml:space="preserve"> (see 38.213, Section 4.1).</w:t>
            </w:r>
            <w:r w:rsidRPr="00F72CD4">
              <w:rPr>
                <w:lang w:eastAsia="ja-JP"/>
              </w:rPr>
              <w:t xml:space="preserve"> </w:t>
            </w:r>
          </w:p>
        </w:tc>
      </w:tr>
    </w:tbl>
    <w:p w14:paraId="4264FEA4" w14:textId="77777777" w:rsidR="004B6188" w:rsidRPr="00F72CD4" w:rsidRDefault="004B6188" w:rsidP="004B6188">
      <w:pPr>
        <w:rPr>
          <w:lang w:eastAsia="ko-KR"/>
        </w:rPr>
      </w:pPr>
    </w:p>
    <w:p w14:paraId="3789AFF9" w14:textId="77777777" w:rsidR="004B6188" w:rsidRPr="00F72CD4" w:rsidRDefault="004B6188" w:rsidP="004B6188">
      <w:pPr>
        <w:pStyle w:val="TH"/>
        <w:rPr>
          <w:lang w:eastAsia="ko-KR"/>
        </w:rPr>
      </w:pPr>
      <w:r w:rsidRPr="00F72CD4">
        <w:rPr>
          <w:lang w:eastAsia="ko-KR"/>
        </w:rPr>
        <w:t>Table 5.2.3.2.15.0-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4"/>
        <w:gridCol w:w="1267"/>
        <w:gridCol w:w="1366"/>
        <w:gridCol w:w="1176"/>
        <w:gridCol w:w="669"/>
      </w:tblGrid>
      <w:tr w:rsidR="004B6188" w:rsidRPr="00F72CD4" w14:paraId="39AF325A" w14:textId="77777777" w:rsidTr="0025365A">
        <w:trPr>
          <w:trHeight w:val="350"/>
          <w:jc w:val="center"/>
        </w:trPr>
        <w:tc>
          <w:tcPr>
            <w:tcW w:w="333" w:type="pct"/>
            <w:vMerge w:val="restart"/>
            <w:shd w:val="clear" w:color="auto" w:fill="FFFFFF"/>
            <w:vAlign w:val="center"/>
          </w:tcPr>
          <w:p w14:paraId="3830A77E"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Test num.</w:t>
            </w:r>
          </w:p>
        </w:tc>
        <w:tc>
          <w:tcPr>
            <w:tcW w:w="638" w:type="pct"/>
            <w:vMerge w:val="restart"/>
            <w:shd w:val="clear" w:color="auto" w:fill="FFFFFF"/>
            <w:vAlign w:val="center"/>
          </w:tcPr>
          <w:p w14:paraId="3D9663EA"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Reference channel</w:t>
            </w:r>
          </w:p>
        </w:tc>
        <w:tc>
          <w:tcPr>
            <w:tcW w:w="586" w:type="pct"/>
            <w:vMerge w:val="restart"/>
            <w:shd w:val="clear" w:color="auto" w:fill="FFFFFF"/>
            <w:vAlign w:val="center"/>
          </w:tcPr>
          <w:p w14:paraId="4D83EB5D"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Bandwidth (MHz) / Subcarrier spacing (kHz)</w:t>
            </w:r>
          </w:p>
        </w:tc>
        <w:tc>
          <w:tcPr>
            <w:tcW w:w="606" w:type="pct"/>
            <w:vMerge w:val="restart"/>
            <w:shd w:val="clear" w:color="auto" w:fill="FFFFFF"/>
            <w:vAlign w:val="center"/>
          </w:tcPr>
          <w:p w14:paraId="58E92314" w14:textId="77777777" w:rsidR="004B6188" w:rsidRPr="00F72CD4" w:rsidRDefault="004B6188" w:rsidP="0025365A">
            <w:pPr>
              <w:keepNext/>
              <w:keepLines/>
              <w:spacing w:after="0"/>
              <w:jc w:val="center"/>
              <w:rPr>
                <w:rFonts w:ascii="Arial" w:hAnsi="Arial"/>
                <w:b/>
                <w:sz w:val="18"/>
                <w:lang w:eastAsia="zh-CN"/>
              </w:rPr>
            </w:pPr>
            <w:r w:rsidRPr="00F72CD4">
              <w:rPr>
                <w:rFonts w:ascii="Arial" w:hAnsi="Arial"/>
                <w:b/>
                <w:sz w:val="18"/>
                <w:lang w:eastAsia="ko-KR"/>
              </w:rPr>
              <w:t>Modulation format</w:t>
            </w:r>
            <w:r w:rsidRPr="00F72CD4">
              <w:rPr>
                <w:rFonts w:ascii="Arial" w:hAnsi="Arial"/>
                <w:b/>
                <w:sz w:val="18"/>
                <w:lang w:eastAsia="zh-CN"/>
              </w:rPr>
              <w:t xml:space="preserve"> and code rate</w:t>
            </w:r>
          </w:p>
        </w:tc>
        <w:tc>
          <w:tcPr>
            <w:tcW w:w="528" w:type="pct"/>
            <w:vMerge w:val="restart"/>
            <w:shd w:val="clear" w:color="auto" w:fill="FFFFFF"/>
            <w:vAlign w:val="center"/>
          </w:tcPr>
          <w:p w14:paraId="02F39D5F"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TDD UL-DL pattern</w:t>
            </w:r>
          </w:p>
        </w:tc>
        <w:tc>
          <w:tcPr>
            <w:tcW w:w="653" w:type="pct"/>
            <w:vMerge w:val="restart"/>
            <w:shd w:val="clear" w:color="auto" w:fill="FFFFFF"/>
            <w:vAlign w:val="center"/>
          </w:tcPr>
          <w:p w14:paraId="56E8F697"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Propagation condition</w:t>
            </w:r>
          </w:p>
        </w:tc>
        <w:tc>
          <w:tcPr>
            <w:tcW w:w="704" w:type="pct"/>
            <w:vMerge w:val="restart"/>
            <w:shd w:val="clear" w:color="auto" w:fill="FFFFFF"/>
            <w:vAlign w:val="center"/>
          </w:tcPr>
          <w:p w14:paraId="4248D7B9"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Correlation matrix and antenna configuration</w:t>
            </w:r>
          </w:p>
        </w:tc>
        <w:tc>
          <w:tcPr>
            <w:tcW w:w="951" w:type="pct"/>
            <w:gridSpan w:val="2"/>
            <w:shd w:val="clear" w:color="auto" w:fill="FFFFFF"/>
            <w:vAlign w:val="center"/>
          </w:tcPr>
          <w:p w14:paraId="7F88AF04"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Reference value</w:t>
            </w:r>
          </w:p>
        </w:tc>
      </w:tr>
      <w:tr w:rsidR="004B6188" w:rsidRPr="00F72CD4" w14:paraId="3652ED17" w14:textId="77777777" w:rsidTr="0025365A">
        <w:trPr>
          <w:trHeight w:val="350"/>
          <w:jc w:val="center"/>
        </w:trPr>
        <w:tc>
          <w:tcPr>
            <w:tcW w:w="333" w:type="pct"/>
            <w:vMerge/>
            <w:shd w:val="clear" w:color="auto" w:fill="FFFFFF"/>
            <w:vAlign w:val="center"/>
          </w:tcPr>
          <w:p w14:paraId="112B70F4" w14:textId="77777777" w:rsidR="004B6188" w:rsidRPr="00F72CD4" w:rsidRDefault="004B6188" w:rsidP="0025365A">
            <w:pPr>
              <w:keepNext/>
              <w:keepLines/>
              <w:spacing w:after="0"/>
              <w:jc w:val="center"/>
              <w:rPr>
                <w:rFonts w:ascii="Arial" w:hAnsi="Arial"/>
                <w:b/>
                <w:sz w:val="18"/>
                <w:lang w:eastAsia="ko-KR"/>
              </w:rPr>
            </w:pPr>
          </w:p>
        </w:tc>
        <w:tc>
          <w:tcPr>
            <w:tcW w:w="638" w:type="pct"/>
            <w:vMerge/>
            <w:shd w:val="clear" w:color="auto" w:fill="FFFFFF"/>
            <w:vAlign w:val="center"/>
          </w:tcPr>
          <w:p w14:paraId="4A98F457" w14:textId="77777777" w:rsidR="004B6188" w:rsidRPr="00F72CD4" w:rsidRDefault="004B6188" w:rsidP="0025365A">
            <w:pPr>
              <w:keepNext/>
              <w:keepLines/>
              <w:spacing w:after="0"/>
              <w:jc w:val="center"/>
              <w:rPr>
                <w:rFonts w:ascii="Arial" w:hAnsi="Arial"/>
                <w:b/>
                <w:sz w:val="18"/>
                <w:lang w:eastAsia="ko-KR"/>
              </w:rPr>
            </w:pPr>
          </w:p>
        </w:tc>
        <w:tc>
          <w:tcPr>
            <w:tcW w:w="586" w:type="pct"/>
            <w:vMerge/>
            <w:shd w:val="clear" w:color="auto" w:fill="FFFFFF"/>
          </w:tcPr>
          <w:p w14:paraId="68E2942E" w14:textId="77777777" w:rsidR="004B6188" w:rsidRPr="00F72CD4" w:rsidRDefault="004B6188" w:rsidP="0025365A">
            <w:pPr>
              <w:keepNext/>
              <w:keepLines/>
              <w:spacing w:after="0"/>
              <w:jc w:val="center"/>
              <w:rPr>
                <w:rFonts w:ascii="Arial" w:hAnsi="Arial"/>
                <w:b/>
                <w:sz w:val="18"/>
                <w:lang w:eastAsia="ko-KR"/>
              </w:rPr>
            </w:pPr>
          </w:p>
        </w:tc>
        <w:tc>
          <w:tcPr>
            <w:tcW w:w="606" w:type="pct"/>
            <w:vMerge/>
            <w:shd w:val="clear" w:color="auto" w:fill="FFFFFF"/>
          </w:tcPr>
          <w:p w14:paraId="575B9C19" w14:textId="77777777" w:rsidR="004B6188" w:rsidRPr="00F72CD4" w:rsidRDefault="004B6188" w:rsidP="0025365A">
            <w:pPr>
              <w:keepNext/>
              <w:keepLines/>
              <w:spacing w:after="0"/>
              <w:jc w:val="center"/>
              <w:rPr>
                <w:rFonts w:ascii="Arial" w:hAnsi="Arial"/>
                <w:b/>
                <w:sz w:val="18"/>
                <w:lang w:eastAsia="ko-KR"/>
              </w:rPr>
            </w:pPr>
          </w:p>
        </w:tc>
        <w:tc>
          <w:tcPr>
            <w:tcW w:w="528" w:type="pct"/>
            <w:vMerge/>
            <w:shd w:val="clear" w:color="auto" w:fill="FFFFFF"/>
          </w:tcPr>
          <w:p w14:paraId="708060CB" w14:textId="77777777" w:rsidR="004B6188" w:rsidRPr="00F72CD4" w:rsidRDefault="004B6188" w:rsidP="0025365A">
            <w:pPr>
              <w:keepNext/>
              <w:keepLines/>
              <w:spacing w:after="0"/>
              <w:jc w:val="center"/>
              <w:rPr>
                <w:rFonts w:ascii="Arial" w:hAnsi="Arial"/>
                <w:b/>
                <w:sz w:val="18"/>
                <w:lang w:eastAsia="ko-KR"/>
              </w:rPr>
            </w:pPr>
          </w:p>
        </w:tc>
        <w:tc>
          <w:tcPr>
            <w:tcW w:w="653" w:type="pct"/>
            <w:vMerge/>
            <w:shd w:val="clear" w:color="auto" w:fill="FFFFFF"/>
            <w:vAlign w:val="center"/>
          </w:tcPr>
          <w:p w14:paraId="080E334D" w14:textId="77777777" w:rsidR="004B6188" w:rsidRPr="00F72CD4" w:rsidRDefault="004B6188" w:rsidP="0025365A">
            <w:pPr>
              <w:keepNext/>
              <w:keepLines/>
              <w:spacing w:after="0"/>
              <w:jc w:val="center"/>
              <w:rPr>
                <w:rFonts w:ascii="Arial" w:hAnsi="Arial"/>
                <w:b/>
                <w:sz w:val="18"/>
                <w:lang w:eastAsia="ko-KR"/>
              </w:rPr>
            </w:pPr>
          </w:p>
        </w:tc>
        <w:tc>
          <w:tcPr>
            <w:tcW w:w="704" w:type="pct"/>
            <w:vMerge/>
            <w:shd w:val="clear" w:color="auto" w:fill="FFFFFF"/>
            <w:vAlign w:val="center"/>
          </w:tcPr>
          <w:p w14:paraId="23D2C5A6" w14:textId="77777777" w:rsidR="004B6188" w:rsidRPr="00F72CD4" w:rsidRDefault="004B6188" w:rsidP="0025365A">
            <w:pPr>
              <w:keepNext/>
              <w:keepLines/>
              <w:spacing w:after="0"/>
              <w:jc w:val="center"/>
              <w:rPr>
                <w:rFonts w:ascii="Arial" w:hAnsi="Arial"/>
                <w:b/>
                <w:sz w:val="18"/>
                <w:lang w:eastAsia="ko-KR"/>
              </w:rPr>
            </w:pPr>
          </w:p>
        </w:tc>
        <w:tc>
          <w:tcPr>
            <w:tcW w:w="606" w:type="pct"/>
            <w:shd w:val="clear" w:color="auto" w:fill="FFFFFF"/>
            <w:vAlign w:val="center"/>
          </w:tcPr>
          <w:p w14:paraId="67F53F61"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Fraction of maximum throughput (%)</w:t>
            </w:r>
          </w:p>
        </w:tc>
        <w:tc>
          <w:tcPr>
            <w:tcW w:w="345" w:type="pct"/>
            <w:shd w:val="clear" w:color="auto" w:fill="FFFFFF"/>
            <w:vAlign w:val="center"/>
          </w:tcPr>
          <w:p w14:paraId="468D506B"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SNR (dB)</w:t>
            </w:r>
          </w:p>
        </w:tc>
      </w:tr>
      <w:tr w:rsidR="004B6188" w:rsidRPr="00F72CD4" w14:paraId="0959CFCA" w14:textId="77777777" w:rsidTr="0025365A">
        <w:trPr>
          <w:trHeight w:val="178"/>
          <w:jc w:val="center"/>
        </w:trPr>
        <w:tc>
          <w:tcPr>
            <w:tcW w:w="333" w:type="pct"/>
            <w:shd w:val="clear" w:color="auto" w:fill="FFFFFF"/>
            <w:vAlign w:val="center"/>
          </w:tcPr>
          <w:p w14:paraId="265E6B7E"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1</w:t>
            </w:r>
          </w:p>
        </w:tc>
        <w:tc>
          <w:tcPr>
            <w:tcW w:w="638" w:type="pct"/>
            <w:shd w:val="clear" w:color="auto" w:fill="FFFFFF"/>
            <w:vAlign w:val="center"/>
          </w:tcPr>
          <w:p w14:paraId="0F4E75FA" w14:textId="77777777" w:rsidR="004B6188" w:rsidRPr="00F72CD4" w:rsidRDefault="004B6188" w:rsidP="0025365A">
            <w:pPr>
              <w:keepNext/>
              <w:keepLines/>
              <w:spacing w:after="0"/>
              <w:jc w:val="center"/>
              <w:rPr>
                <w:rFonts w:ascii="Arial" w:hAnsi="Arial"/>
                <w:sz w:val="18"/>
              </w:rPr>
            </w:pPr>
            <w:bookmarkStart w:id="1103" w:name="OLE_LINK40"/>
            <w:r w:rsidRPr="00F72CD4">
              <w:rPr>
                <w:rFonts w:ascii="Arial" w:hAnsi="Arial"/>
                <w:sz w:val="18"/>
              </w:rPr>
              <w:t>R.PDSCH.2-18.1 TDD</w:t>
            </w:r>
            <w:bookmarkEnd w:id="1103"/>
          </w:p>
        </w:tc>
        <w:tc>
          <w:tcPr>
            <w:tcW w:w="586" w:type="pct"/>
            <w:shd w:val="clear" w:color="auto" w:fill="FFFFFF"/>
            <w:vAlign w:val="center"/>
          </w:tcPr>
          <w:p w14:paraId="5010A9F2" w14:textId="77777777" w:rsidR="004B6188" w:rsidRPr="00F72CD4" w:rsidRDefault="004B6188" w:rsidP="0025365A">
            <w:pPr>
              <w:keepNext/>
              <w:keepLines/>
              <w:spacing w:after="0"/>
              <w:jc w:val="center"/>
              <w:rPr>
                <w:rFonts w:ascii="Arial" w:hAnsi="Arial"/>
                <w:sz w:val="18"/>
              </w:rPr>
            </w:pPr>
            <w:r w:rsidRPr="00F72CD4">
              <w:rPr>
                <w:rFonts w:ascii="Arial" w:hAnsi="Arial"/>
                <w:sz w:val="18"/>
              </w:rPr>
              <w:t>20 / 30</w:t>
            </w:r>
          </w:p>
        </w:tc>
        <w:tc>
          <w:tcPr>
            <w:tcW w:w="606" w:type="pct"/>
            <w:shd w:val="clear" w:color="auto" w:fill="FFFFFF"/>
            <w:vAlign w:val="center"/>
          </w:tcPr>
          <w:p w14:paraId="2A54969C"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6QAM, 0.48</w:t>
            </w:r>
          </w:p>
        </w:tc>
        <w:tc>
          <w:tcPr>
            <w:tcW w:w="528" w:type="pct"/>
            <w:shd w:val="clear" w:color="auto" w:fill="FFFFFF"/>
            <w:vAlign w:val="center"/>
          </w:tcPr>
          <w:p w14:paraId="0A22B584" w14:textId="77777777" w:rsidR="004B6188" w:rsidRPr="00F72CD4" w:rsidRDefault="004B6188" w:rsidP="0025365A">
            <w:pPr>
              <w:keepNext/>
              <w:keepLines/>
              <w:spacing w:after="0"/>
              <w:jc w:val="center"/>
              <w:rPr>
                <w:rFonts w:ascii="Arial" w:hAnsi="Arial"/>
                <w:sz w:val="18"/>
                <w:lang w:eastAsia="zh-CN"/>
              </w:rPr>
            </w:pPr>
            <w:r w:rsidRPr="00F72CD4">
              <w:rPr>
                <w:rFonts w:ascii="Arial" w:hAnsi="Arial"/>
                <w:sz w:val="18"/>
              </w:rPr>
              <w:t>FR1.30-7</w:t>
            </w:r>
          </w:p>
        </w:tc>
        <w:tc>
          <w:tcPr>
            <w:tcW w:w="653" w:type="pct"/>
            <w:shd w:val="clear" w:color="auto" w:fill="FFFFFF"/>
            <w:vAlign w:val="center"/>
          </w:tcPr>
          <w:p w14:paraId="709A506F" w14:textId="77777777" w:rsidR="004B6188" w:rsidRPr="00F72CD4" w:rsidRDefault="004B6188" w:rsidP="0025365A">
            <w:pPr>
              <w:keepNext/>
              <w:keepLines/>
              <w:spacing w:after="0"/>
              <w:jc w:val="center"/>
              <w:rPr>
                <w:rFonts w:ascii="Arial" w:hAnsi="Arial"/>
                <w:sz w:val="18"/>
              </w:rPr>
            </w:pPr>
            <w:r w:rsidRPr="00F72CD4">
              <w:rPr>
                <w:rFonts w:ascii="Arial" w:hAnsi="Arial"/>
                <w:color w:val="000000"/>
                <w:kern w:val="24"/>
                <w:sz w:val="18"/>
              </w:rPr>
              <w:t>TDLA30-10</w:t>
            </w:r>
          </w:p>
        </w:tc>
        <w:tc>
          <w:tcPr>
            <w:tcW w:w="704" w:type="pct"/>
            <w:shd w:val="clear" w:color="auto" w:fill="FFFFFF"/>
            <w:vAlign w:val="center"/>
          </w:tcPr>
          <w:p w14:paraId="6B0C971A" w14:textId="77777777" w:rsidR="004B6188" w:rsidRPr="00F72CD4" w:rsidRDefault="004B6188" w:rsidP="0025365A">
            <w:pPr>
              <w:keepNext/>
              <w:keepLines/>
              <w:spacing w:after="0"/>
              <w:jc w:val="center"/>
              <w:rPr>
                <w:rFonts w:ascii="Arial" w:hAnsi="Arial"/>
                <w:sz w:val="18"/>
              </w:rPr>
            </w:pPr>
            <w:r w:rsidRPr="00F72CD4">
              <w:rPr>
                <w:rFonts w:ascii="Arial" w:hAnsi="Arial"/>
                <w:sz w:val="18"/>
              </w:rPr>
              <w:t>2x4, ULA Low</w:t>
            </w:r>
          </w:p>
        </w:tc>
        <w:tc>
          <w:tcPr>
            <w:tcW w:w="606" w:type="pct"/>
            <w:shd w:val="clear" w:color="auto" w:fill="FFFFFF"/>
            <w:vAlign w:val="center"/>
          </w:tcPr>
          <w:p w14:paraId="5D0DA61F" w14:textId="77777777" w:rsidR="004B6188" w:rsidRPr="00F72CD4" w:rsidRDefault="004B6188" w:rsidP="0025365A">
            <w:pPr>
              <w:keepNext/>
              <w:keepLines/>
              <w:spacing w:after="0"/>
              <w:jc w:val="center"/>
              <w:rPr>
                <w:rFonts w:ascii="Arial" w:hAnsi="Arial"/>
                <w:sz w:val="18"/>
              </w:rPr>
            </w:pPr>
            <w:r w:rsidRPr="00F72CD4">
              <w:rPr>
                <w:rFonts w:ascii="Arial" w:hAnsi="Arial"/>
                <w:sz w:val="18"/>
              </w:rPr>
              <w:t>70</w:t>
            </w:r>
          </w:p>
        </w:tc>
        <w:tc>
          <w:tcPr>
            <w:tcW w:w="345" w:type="pct"/>
            <w:shd w:val="clear" w:color="auto" w:fill="FFFFFF"/>
            <w:vAlign w:val="center"/>
          </w:tcPr>
          <w:p w14:paraId="6FAADFD5" w14:textId="77777777" w:rsidR="004B6188" w:rsidRPr="00F72CD4" w:rsidRDefault="004B6188" w:rsidP="0025365A">
            <w:pPr>
              <w:keepNext/>
              <w:keepLines/>
              <w:spacing w:after="0"/>
              <w:jc w:val="center"/>
              <w:rPr>
                <w:rFonts w:ascii="Arial" w:hAnsi="Arial"/>
                <w:sz w:val="18"/>
                <w:lang w:eastAsia="zh-CN"/>
              </w:rPr>
            </w:pPr>
            <w:r w:rsidRPr="00F72CD4">
              <w:rPr>
                <w:rFonts w:ascii="Arial" w:hAnsi="Arial"/>
                <w:sz w:val="18"/>
              </w:rPr>
              <w:t>8.7</w:t>
            </w:r>
          </w:p>
        </w:tc>
      </w:tr>
      <w:tr w:rsidR="004B6188" w:rsidRPr="00F72CD4" w14:paraId="471A6F94" w14:textId="77777777" w:rsidTr="0025365A">
        <w:trPr>
          <w:trHeight w:val="178"/>
          <w:jc w:val="center"/>
        </w:trPr>
        <w:tc>
          <w:tcPr>
            <w:tcW w:w="333" w:type="pct"/>
            <w:shd w:val="clear" w:color="auto" w:fill="FFFFFF"/>
            <w:vAlign w:val="center"/>
          </w:tcPr>
          <w:p w14:paraId="558530F4"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2</w:t>
            </w:r>
          </w:p>
        </w:tc>
        <w:tc>
          <w:tcPr>
            <w:tcW w:w="638" w:type="pct"/>
            <w:shd w:val="clear" w:color="auto" w:fill="FFFFFF"/>
            <w:vAlign w:val="center"/>
          </w:tcPr>
          <w:p w14:paraId="71B3DFCC" w14:textId="77777777" w:rsidR="004B6188" w:rsidRPr="00F72CD4" w:rsidRDefault="004B6188" w:rsidP="0025365A">
            <w:pPr>
              <w:keepNext/>
              <w:keepLines/>
              <w:spacing w:after="0"/>
              <w:jc w:val="center"/>
              <w:rPr>
                <w:rFonts w:ascii="Arial" w:hAnsi="Arial"/>
                <w:sz w:val="18"/>
              </w:rPr>
            </w:pPr>
            <w:r w:rsidRPr="00F72CD4">
              <w:rPr>
                <w:rFonts w:ascii="Arial" w:hAnsi="Arial"/>
                <w:sz w:val="18"/>
              </w:rPr>
              <w:t>R.PDSCH.2-18.2 TDD</w:t>
            </w:r>
          </w:p>
        </w:tc>
        <w:tc>
          <w:tcPr>
            <w:tcW w:w="586" w:type="pct"/>
            <w:shd w:val="clear" w:color="auto" w:fill="FFFFFF"/>
            <w:vAlign w:val="center"/>
          </w:tcPr>
          <w:p w14:paraId="1C9D892D" w14:textId="77777777" w:rsidR="004B6188" w:rsidRPr="00F72CD4" w:rsidRDefault="004B6188" w:rsidP="0025365A">
            <w:pPr>
              <w:keepNext/>
              <w:keepLines/>
              <w:spacing w:after="0"/>
              <w:jc w:val="center"/>
              <w:rPr>
                <w:rFonts w:ascii="Arial" w:hAnsi="Arial"/>
                <w:sz w:val="18"/>
              </w:rPr>
            </w:pPr>
            <w:r w:rsidRPr="00F72CD4">
              <w:rPr>
                <w:rFonts w:ascii="Arial" w:hAnsi="Arial"/>
                <w:sz w:val="18"/>
              </w:rPr>
              <w:t>40 / 30</w:t>
            </w:r>
          </w:p>
        </w:tc>
        <w:tc>
          <w:tcPr>
            <w:tcW w:w="606" w:type="pct"/>
            <w:shd w:val="clear" w:color="auto" w:fill="FFFFFF"/>
            <w:vAlign w:val="center"/>
          </w:tcPr>
          <w:p w14:paraId="62A444C2"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6QAM, 0.48</w:t>
            </w:r>
          </w:p>
        </w:tc>
        <w:tc>
          <w:tcPr>
            <w:tcW w:w="528" w:type="pct"/>
            <w:shd w:val="clear" w:color="auto" w:fill="FFFFFF"/>
            <w:vAlign w:val="center"/>
          </w:tcPr>
          <w:p w14:paraId="52EEB645" w14:textId="77777777" w:rsidR="004B6188" w:rsidRPr="00F72CD4" w:rsidRDefault="004B6188" w:rsidP="0025365A">
            <w:pPr>
              <w:keepNext/>
              <w:keepLines/>
              <w:spacing w:after="0"/>
              <w:jc w:val="center"/>
              <w:rPr>
                <w:rFonts w:ascii="Arial" w:hAnsi="Arial"/>
                <w:sz w:val="18"/>
              </w:rPr>
            </w:pPr>
            <w:r w:rsidRPr="00F72CD4">
              <w:rPr>
                <w:rFonts w:ascii="Arial" w:hAnsi="Arial"/>
                <w:sz w:val="18"/>
              </w:rPr>
              <w:t>FR1.30-7</w:t>
            </w:r>
          </w:p>
        </w:tc>
        <w:tc>
          <w:tcPr>
            <w:tcW w:w="653" w:type="pct"/>
            <w:shd w:val="clear" w:color="auto" w:fill="FFFFFF"/>
            <w:vAlign w:val="center"/>
          </w:tcPr>
          <w:p w14:paraId="2AD34F35" w14:textId="77777777" w:rsidR="004B6188" w:rsidRPr="00F72CD4" w:rsidRDefault="004B6188" w:rsidP="0025365A">
            <w:pPr>
              <w:keepNext/>
              <w:keepLines/>
              <w:spacing w:after="0"/>
              <w:jc w:val="center"/>
              <w:rPr>
                <w:rFonts w:ascii="Arial" w:hAnsi="Arial"/>
                <w:sz w:val="18"/>
              </w:rPr>
            </w:pPr>
            <w:r w:rsidRPr="00F72CD4">
              <w:rPr>
                <w:rFonts w:ascii="Arial" w:hAnsi="Arial"/>
                <w:color w:val="000000"/>
                <w:kern w:val="24"/>
                <w:sz w:val="18"/>
              </w:rPr>
              <w:t>TDLA30-10</w:t>
            </w:r>
          </w:p>
        </w:tc>
        <w:tc>
          <w:tcPr>
            <w:tcW w:w="704" w:type="pct"/>
            <w:shd w:val="clear" w:color="auto" w:fill="FFFFFF"/>
            <w:vAlign w:val="center"/>
          </w:tcPr>
          <w:p w14:paraId="07926B71" w14:textId="77777777" w:rsidR="004B6188" w:rsidRPr="00F72CD4" w:rsidRDefault="004B6188" w:rsidP="0025365A">
            <w:pPr>
              <w:keepNext/>
              <w:keepLines/>
              <w:spacing w:after="0"/>
              <w:jc w:val="center"/>
              <w:rPr>
                <w:rFonts w:ascii="Arial" w:hAnsi="Arial"/>
                <w:sz w:val="18"/>
              </w:rPr>
            </w:pPr>
            <w:r w:rsidRPr="00F72CD4">
              <w:rPr>
                <w:rFonts w:ascii="Arial" w:hAnsi="Arial"/>
                <w:sz w:val="18"/>
              </w:rPr>
              <w:t>2x4, ULA Low</w:t>
            </w:r>
          </w:p>
        </w:tc>
        <w:tc>
          <w:tcPr>
            <w:tcW w:w="606" w:type="pct"/>
            <w:shd w:val="clear" w:color="auto" w:fill="FFFFFF"/>
            <w:vAlign w:val="center"/>
          </w:tcPr>
          <w:p w14:paraId="17307098" w14:textId="77777777" w:rsidR="004B6188" w:rsidRPr="00F72CD4" w:rsidRDefault="004B6188" w:rsidP="0025365A">
            <w:pPr>
              <w:keepNext/>
              <w:keepLines/>
              <w:spacing w:after="0"/>
              <w:jc w:val="center"/>
              <w:rPr>
                <w:rFonts w:ascii="Arial" w:hAnsi="Arial"/>
                <w:sz w:val="18"/>
              </w:rPr>
            </w:pPr>
            <w:r w:rsidRPr="00F72CD4">
              <w:rPr>
                <w:rFonts w:ascii="Arial" w:hAnsi="Arial"/>
                <w:sz w:val="18"/>
              </w:rPr>
              <w:t>70</w:t>
            </w:r>
          </w:p>
        </w:tc>
        <w:tc>
          <w:tcPr>
            <w:tcW w:w="345" w:type="pct"/>
            <w:shd w:val="clear" w:color="auto" w:fill="FFFFFF"/>
            <w:vAlign w:val="center"/>
          </w:tcPr>
          <w:p w14:paraId="385C46F1" w14:textId="77777777" w:rsidR="004B6188" w:rsidRPr="00F72CD4" w:rsidRDefault="004B6188" w:rsidP="0025365A">
            <w:pPr>
              <w:keepNext/>
              <w:keepLines/>
              <w:spacing w:after="0"/>
              <w:jc w:val="center"/>
              <w:rPr>
                <w:rFonts w:ascii="Arial" w:hAnsi="Arial"/>
                <w:sz w:val="18"/>
                <w:lang w:eastAsia="zh-CN"/>
              </w:rPr>
            </w:pPr>
            <w:r w:rsidRPr="00F72CD4">
              <w:rPr>
                <w:rFonts w:ascii="Arial" w:hAnsi="Arial"/>
                <w:sz w:val="18"/>
              </w:rPr>
              <w:t>8.7</w:t>
            </w:r>
          </w:p>
        </w:tc>
      </w:tr>
      <w:tr w:rsidR="004B6188" w:rsidRPr="00F72CD4" w14:paraId="175C15B1" w14:textId="77777777" w:rsidTr="0025365A">
        <w:trPr>
          <w:trHeight w:val="178"/>
          <w:jc w:val="center"/>
        </w:trPr>
        <w:tc>
          <w:tcPr>
            <w:tcW w:w="333" w:type="pct"/>
            <w:shd w:val="clear" w:color="auto" w:fill="FFFFFF"/>
            <w:vAlign w:val="center"/>
          </w:tcPr>
          <w:p w14:paraId="5C376D69"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3</w:t>
            </w:r>
          </w:p>
        </w:tc>
        <w:tc>
          <w:tcPr>
            <w:tcW w:w="638" w:type="pct"/>
            <w:shd w:val="clear" w:color="auto" w:fill="FFFFFF"/>
            <w:vAlign w:val="center"/>
          </w:tcPr>
          <w:p w14:paraId="556D3D85" w14:textId="77777777" w:rsidR="004B6188" w:rsidRPr="00F72CD4" w:rsidRDefault="004B6188" w:rsidP="0025365A">
            <w:pPr>
              <w:keepNext/>
              <w:keepLines/>
              <w:spacing w:after="0"/>
              <w:jc w:val="center"/>
              <w:rPr>
                <w:rFonts w:ascii="Arial" w:hAnsi="Arial"/>
                <w:sz w:val="18"/>
              </w:rPr>
            </w:pPr>
            <w:r w:rsidRPr="00F72CD4">
              <w:rPr>
                <w:rFonts w:ascii="Arial" w:hAnsi="Arial"/>
                <w:sz w:val="18"/>
              </w:rPr>
              <w:t>R.PDSCH.2-18.3 TDD</w:t>
            </w:r>
          </w:p>
        </w:tc>
        <w:tc>
          <w:tcPr>
            <w:tcW w:w="586" w:type="pct"/>
            <w:shd w:val="clear" w:color="auto" w:fill="FFFFFF"/>
            <w:vAlign w:val="center"/>
          </w:tcPr>
          <w:p w14:paraId="5ADDF221" w14:textId="77777777" w:rsidR="004B6188" w:rsidRPr="00F72CD4" w:rsidRDefault="004B6188" w:rsidP="0025365A">
            <w:pPr>
              <w:keepNext/>
              <w:keepLines/>
              <w:spacing w:after="0"/>
              <w:jc w:val="center"/>
              <w:rPr>
                <w:rFonts w:ascii="Arial" w:hAnsi="Arial"/>
                <w:sz w:val="18"/>
              </w:rPr>
            </w:pPr>
            <w:r w:rsidRPr="00F72CD4">
              <w:rPr>
                <w:rFonts w:ascii="Arial" w:hAnsi="Arial"/>
                <w:sz w:val="18"/>
              </w:rPr>
              <w:t>60 / 30</w:t>
            </w:r>
          </w:p>
        </w:tc>
        <w:tc>
          <w:tcPr>
            <w:tcW w:w="606" w:type="pct"/>
            <w:shd w:val="clear" w:color="auto" w:fill="FFFFFF"/>
            <w:vAlign w:val="center"/>
          </w:tcPr>
          <w:p w14:paraId="0F9EBB86"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6QAM, 0.48</w:t>
            </w:r>
          </w:p>
        </w:tc>
        <w:tc>
          <w:tcPr>
            <w:tcW w:w="528" w:type="pct"/>
            <w:shd w:val="clear" w:color="auto" w:fill="FFFFFF"/>
            <w:vAlign w:val="center"/>
          </w:tcPr>
          <w:p w14:paraId="578CCDDC" w14:textId="77777777" w:rsidR="004B6188" w:rsidRPr="00F72CD4" w:rsidRDefault="004B6188" w:rsidP="0025365A">
            <w:pPr>
              <w:keepNext/>
              <w:keepLines/>
              <w:spacing w:after="0"/>
              <w:jc w:val="center"/>
              <w:rPr>
                <w:rFonts w:ascii="Arial" w:hAnsi="Arial"/>
                <w:sz w:val="18"/>
              </w:rPr>
            </w:pPr>
            <w:r w:rsidRPr="00F72CD4">
              <w:rPr>
                <w:rFonts w:ascii="Arial" w:hAnsi="Arial"/>
                <w:sz w:val="18"/>
              </w:rPr>
              <w:t>FR1.30-7</w:t>
            </w:r>
          </w:p>
        </w:tc>
        <w:tc>
          <w:tcPr>
            <w:tcW w:w="653" w:type="pct"/>
            <w:shd w:val="clear" w:color="auto" w:fill="FFFFFF"/>
            <w:vAlign w:val="center"/>
          </w:tcPr>
          <w:p w14:paraId="4FC24404" w14:textId="77777777" w:rsidR="004B6188" w:rsidRPr="00F72CD4" w:rsidRDefault="004B6188" w:rsidP="0025365A">
            <w:pPr>
              <w:keepNext/>
              <w:keepLines/>
              <w:spacing w:after="0"/>
              <w:jc w:val="center"/>
              <w:rPr>
                <w:rFonts w:ascii="Arial" w:hAnsi="Arial"/>
                <w:sz w:val="18"/>
              </w:rPr>
            </w:pPr>
            <w:r w:rsidRPr="00F72CD4">
              <w:rPr>
                <w:rFonts w:ascii="Arial" w:hAnsi="Arial"/>
                <w:color w:val="000000"/>
                <w:kern w:val="24"/>
                <w:sz w:val="18"/>
              </w:rPr>
              <w:t>TDLA30-10</w:t>
            </w:r>
          </w:p>
        </w:tc>
        <w:tc>
          <w:tcPr>
            <w:tcW w:w="704" w:type="pct"/>
            <w:shd w:val="clear" w:color="auto" w:fill="FFFFFF"/>
            <w:vAlign w:val="center"/>
          </w:tcPr>
          <w:p w14:paraId="6AB83826" w14:textId="77777777" w:rsidR="004B6188" w:rsidRPr="00F72CD4" w:rsidRDefault="004B6188" w:rsidP="0025365A">
            <w:pPr>
              <w:keepNext/>
              <w:keepLines/>
              <w:spacing w:after="0"/>
              <w:jc w:val="center"/>
              <w:rPr>
                <w:rFonts w:ascii="Arial" w:hAnsi="Arial"/>
                <w:sz w:val="18"/>
              </w:rPr>
            </w:pPr>
            <w:r w:rsidRPr="00F72CD4">
              <w:rPr>
                <w:rFonts w:ascii="Arial" w:hAnsi="Arial"/>
                <w:sz w:val="18"/>
              </w:rPr>
              <w:t>2x4, ULA Low</w:t>
            </w:r>
          </w:p>
        </w:tc>
        <w:tc>
          <w:tcPr>
            <w:tcW w:w="606" w:type="pct"/>
            <w:shd w:val="clear" w:color="auto" w:fill="FFFFFF"/>
            <w:vAlign w:val="center"/>
          </w:tcPr>
          <w:p w14:paraId="384EFCD2" w14:textId="77777777" w:rsidR="004B6188" w:rsidRPr="00F72CD4" w:rsidRDefault="004B6188" w:rsidP="0025365A">
            <w:pPr>
              <w:keepNext/>
              <w:keepLines/>
              <w:spacing w:after="0"/>
              <w:jc w:val="center"/>
              <w:rPr>
                <w:rFonts w:ascii="Arial" w:hAnsi="Arial"/>
                <w:sz w:val="18"/>
              </w:rPr>
            </w:pPr>
            <w:r w:rsidRPr="00F72CD4">
              <w:rPr>
                <w:rFonts w:ascii="Arial" w:hAnsi="Arial"/>
                <w:sz w:val="18"/>
              </w:rPr>
              <w:t>70</w:t>
            </w:r>
          </w:p>
        </w:tc>
        <w:tc>
          <w:tcPr>
            <w:tcW w:w="345" w:type="pct"/>
            <w:shd w:val="clear" w:color="auto" w:fill="FFFFFF"/>
            <w:vAlign w:val="center"/>
          </w:tcPr>
          <w:p w14:paraId="4945D729" w14:textId="77777777" w:rsidR="004B6188" w:rsidRPr="00F72CD4" w:rsidRDefault="004B6188" w:rsidP="0025365A">
            <w:pPr>
              <w:keepNext/>
              <w:keepLines/>
              <w:spacing w:after="0"/>
              <w:jc w:val="center"/>
              <w:rPr>
                <w:rFonts w:ascii="Arial" w:hAnsi="Arial"/>
                <w:sz w:val="18"/>
                <w:lang w:eastAsia="zh-CN"/>
              </w:rPr>
            </w:pPr>
            <w:r w:rsidRPr="00F72CD4">
              <w:rPr>
                <w:rFonts w:ascii="Arial" w:hAnsi="Arial"/>
                <w:sz w:val="18"/>
              </w:rPr>
              <w:t>8.9</w:t>
            </w:r>
          </w:p>
        </w:tc>
      </w:tr>
      <w:tr w:rsidR="004B6188" w:rsidRPr="00F72CD4" w14:paraId="465A52D4" w14:textId="77777777" w:rsidTr="0025365A">
        <w:trPr>
          <w:trHeight w:val="210"/>
          <w:jc w:val="center"/>
        </w:trPr>
        <w:tc>
          <w:tcPr>
            <w:tcW w:w="333" w:type="pct"/>
            <w:shd w:val="clear" w:color="auto" w:fill="FFFFFF"/>
            <w:vAlign w:val="center"/>
          </w:tcPr>
          <w:p w14:paraId="42B8D9F4"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4</w:t>
            </w:r>
          </w:p>
        </w:tc>
        <w:tc>
          <w:tcPr>
            <w:tcW w:w="638" w:type="pct"/>
            <w:shd w:val="clear" w:color="auto" w:fill="FFFFFF"/>
            <w:vAlign w:val="center"/>
          </w:tcPr>
          <w:p w14:paraId="488E3763" w14:textId="77777777" w:rsidR="004B6188" w:rsidRPr="00F72CD4" w:rsidRDefault="004B6188" w:rsidP="0025365A">
            <w:pPr>
              <w:keepNext/>
              <w:keepLines/>
              <w:spacing w:after="0"/>
              <w:jc w:val="center"/>
              <w:rPr>
                <w:rFonts w:ascii="Arial" w:hAnsi="Arial"/>
                <w:sz w:val="18"/>
              </w:rPr>
            </w:pPr>
            <w:r w:rsidRPr="00F72CD4">
              <w:rPr>
                <w:rFonts w:ascii="Arial" w:hAnsi="Arial"/>
                <w:sz w:val="18"/>
              </w:rPr>
              <w:t>R.PDSCH.2-18.4 TDD</w:t>
            </w:r>
          </w:p>
        </w:tc>
        <w:tc>
          <w:tcPr>
            <w:tcW w:w="586" w:type="pct"/>
            <w:shd w:val="clear" w:color="auto" w:fill="FFFFFF"/>
            <w:vAlign w:val="center"/>
          </w:tcPr>
          <w:p w14:paraId="12EFB153" w14:textId="77777777" w:rsidR="004B6188" w:rsidRPr="00F72CD4" w:rsidRDefault="004B6188" w:rsidP="0025365A">
            <w:pPr>
              <w:keepNext/>
              <w:keepLines/>
              <w:spacing w:after="0"/>
              <w:jc w:val="center"/>
              <w:rPr>
                <w:rFonts w:ascii="Arial" w:hAnsi="Arial"/>
                <w:sz w:val="18"/>
              </w:rPr>
            </w:pPr>
            <w:r w:rsidRPr="00F72CD4">
              <w:rPr>
                <w:rFonts w:ascii="Arial" w:hAnsi="Arial"/>
                <w:sz w:val="18"/>
              </w:rPr>
              <w:t>80 / 30</w:t>
            </w:r>
          </w:p>
        </w:tc>
        <w:tc>
          <w:tcPr>
            <w:tcW w:w="606" w:type="pct"/>
            <w:shd w:val="clear" w:color="auto" w:fill="FFFFFF"/>
            <w:vAlign w:val="center"/>
          </w:tcPr>
          <w:p w14:paraId="10728742" w14:textId="77777777" w:rsidR="004B6188" w:rsidRPr="00F72CD4" w:rsidRDefault="004B6188" w:rsidP="0025365A">
            <w:pPr>
              <w:keepNext/>
              <w:keepLines/>
              <w:spacing w:after="0"/>
              <w:jc w:val="center"/>
              <w:rPr>
                <w:rFonts w:ascii="Arial" w:hAnsi="Arial"/>
                <w:sz w:val="18"/>
              </w:rPr>
            </w:pPr>
            <w:r w:rsidRPr="00F72CD4">
              <w:rPr>
                <w:rFonts w:ascii="Arial" w:hAnsi="Arial"/>
                <w:sz w:val="18"/>
              </w:rPr>
              <w:t>16QAM, 0.48</w:t>
            </w:r>
          </w:p>
        </w:tc>
        <w:tc>
          <w:tcPr>
            <w:tcW w:w="528" w:type="pct"/>
            <w:shd w:val="clear" w:color="auto" w:fill="FFFFFF"/>
            <w:vAlign w:val="center"/>
          </w:tcPr>
          <w:p w14:paraId="14BBBB1B" w14:textId="77777777" w:rsidR="004B6188" w:rsidRPr="00F72CD4" w:rsidRDefault="004B6188" w:rsidP="0025365A">
            <w:pPr>
              <w:keepNext/>
              <w:keepLines/>
              <w:spacing w:after="0"/>
              <w:jc w:val="center"/>
              <w:rPr>
                <w:rFonts w:ascii="Arial" w:hAnsi="Arial"/>
                <w:sz w:val="18"/>
              </w:rPr>
            </w:pPr>
            <w:r w:rsidRPr="00F72CD4">
              <w:rPr>
                <w:rFonts w:ascii="Arial" w:hAnsi="Arial"/>
                <w:sz w:val="18"/>
              </w:rPr>
              <w:t>FR1.30-7</w:t>
            </w:r>
          </w:p>
        </w:tc>
        <w:tc>
          <w:tcPr>
            <w:tcW w:w="653" w:type="pct"/>
            <w:shd w:val="clear" w:color="auto" w:fill="FFFFFF"/>
            <w:vAlign w:val="center"/>
          </w:tcPr>
          <w:p w14:paraId="0105C345" w14:textId="77777777" w:rsidR="004B6188" w:rsidRPr="00F72CD4" w:rsidRDefault="004B6188" w:rsidP="0025365A">
            <w:pPr>
              <w:keepNext/>
              <w:keepLines/>
              <w:spacing w:after="0"/>
              <w:jc w:val="center"/>
              <w:rPr>
                <w:rFonts w:ascii="Arial" w:hAnsi="Arial"/>
                <w:sz w:val="18"/>
              </w:rPr>
            </w:pPr>
            <w:r w:rsidRPr="00F72CD4">
              <w:rPr>
                <w:rFonts w:ascii="Arial" w:hAnsi="Arial"/>
                <w:color w:val="000000"/>
                <w:kern w:val="24"/>
                <w:sz w:val="18"/>
              </w:rPr>
              <w:t>TDLA30-10</w:t>
            </w:r>
          </w:p>
        </w:tc>
        <w:tc>
          <w:tcPr>
            <w:tcW w:w="704" w:type="pct"/>
            <w:shd w:val="clear" w:color="auto" w:fill="FFFFFF"/>
            <w:vAlign w:val="center"/>
          </w:tcPr>
          <w:p w14:paraId="5520D3FB" w14:textId="77777777" w:rsidR="004B6188" w:rsidRPr="00F72CD4" w:rsidRDefault="004B6188" w:rsidP="0025365A">
            <w:pPr>
              <w:keepNext/>
              <w:keepLines/>
              <w:spacing w:after="0"/>
              <w:jc w:val="center"/>
              <w:rPr>
                <w:rFonts w:ascii="Arial" w:hAnsi="Arial"/>
                <w:sz w:val="18"/>
              </w:rPr>
            </w:pPr>
            <w:r w:rsidRPr="00F72CD4">
              <w:rPr>
                <w:rFonts w:ascii="Arial" w:hAnsi="Arial"/>
                <w:sz w:val="18"/>
              </w:rPr>
              <w:t>2x4, ULA Low</w:t>
            </w:r>
          </w:p>
        </w:tc>
        <w:tc>
          <w:tcPr>
            <w:tcW w:w="606" w:type="pct"/>
            <w:shd w:val="clear" w:color="auto" w:fill="FFFFFF"/>
            <w:vAlign w:val="center"/>
          </w:tcPr>
          <w:p w14:paraId="67711A93" w14:textId="77777777" w:rsidR="004B6188" w:rsidRPr="00F72CD4" w:rsidRDefault="004B6188" w:rsidP="0025365A">
            <w:pPr>
              <w:keepNext/>
              <w:keepLines/>
              <w:spacing w:after="0"/>
              <w:jc w:val="center"/>
              <w:rPr>
                <w:rFonts w:ascii="Arial" w:hAnsi="Arial"/>
                <w:sz w:val="18"/>
              </w:rPr>
            </w:pPr>
            <w:r w:rsidRPr="00F72CD4">
              <w:rPr>
                <w:rFonts w:ascii="Arial" w:hAnsi="Arial"/>
                <w:sz w:val="18"/>
              </w:rPr>
              <w:t>70</w:t>
            </w:r>
          </w:p>
        </w:tc>
        <w:tc>
          <w:tcPr>
            <w:tcW w:w="345" w:type="pct"/>
            <w:shd w:val="clear" w:color="auto" w:fill="FFFFFF"/>
            <w:vAlign w:val="center"/>
          </w:tcPr>
          <w:p w14:paraId="79156F43" w14:textId="77777777" w:rsidR="004B6188" w:rsidRPr="00F72CD4" w:rsidRDefault="004B6188" w:rsidP="0025365A">
            <w:pPr>
              <w:keepNext/>
              <w:keepLines/>
              <w:spacing w:after="0"/>
              <w:jc w:val="center"/>
              <w:rPr>
                <w:rFonts w:ascii="Arial" w:hAnsi="Arial"/>
                <w:sz w:val="18"/>
                <w:lang w:eastAsia="zh-CN"/>
              </w:rPr>
            </w:pPr>
            <w:r w:rsidRPr="00F72CD4">
              <w:rPr>
                <w:rFonts w:ascii="Arial" w:hAnsi="Arial"/>
                <w:sz w:val="18"/>
              </w:rPr>
              <w:t>9.1</w:t>
            </w:r>
          </w:p>
        </w:tc>
      </w:tr>
    </w:tbl>
    <w:p w14:paraId="7145481C" w14:textId="77777777" w:rsidR="0074382C" w:rsidRPr="00F72CD4" w:rsidRDefault="0074382C" w:rsidP="0074382C"/>
    <w:p w14:paraId="09EC49AB" w14:textId="77777777" w:rsidR="0074382C" w:rsidRPr="00F72CD4" w:rsidRDefault="0074382C" w:rsidP="0074382C">
      <w:r w:rsidRPr="00F72CD4">
        <w:t>The normative reference for this requirement is TS 38.101-4 [5], clause 5.2.3.2.15.</w:t>
      </w:r>
    </w:p>
    <w:p w14:paraId="5D6A24A1" w14:textId="4966D4C5" w:rsidR="0074382C" w:rsidRPr="00F72CD4" w:rsidRDefault="0074382C" w:rsidP="00774B3D">
      <w:pPr>
        <w:pStyle w:val="Heading5"/>
        <w:rPr>
          <w:rFonts w:eastAsia="SimSun"/>
        </w:rPr>
      </w:pPr>
      <w:r w:rsidRPr="00F72CD4">
        <w:t>5.2.3.2.15_1</w:t>
      </w:r>
      <w:r w:rsidRPr="00F72CD4">
        <w:tab/>
      </w:r>
      <w:r w:rsidRPr="00F72CD4">
        <w:rPr>
          <w:rFonts w:eastAsia="SimSun"/>
        </w:rPr>
        <w:t>4Rx TDD FR1 PDSCH mapping type A performance on band with shared spectrum access – 2x4 MIMO for both NSA and SA</w:t>
      </w:r>
    </w:p>
    <w:p w14:paraId="4C0C2242" w14:textId="77777777" w:rsidR="0074382C" w:rsidRPr="00F72CD4" w:rsidRDefault="0074382C" w:rsidP="0074382C">
      <w:pPr>
        <w:pStyle w:val="H6"/>
      </w:pPr>
      <w:r w:rsidRPr="00F72CD4">
        <w:t>5.2.3.2.15_1.1</w:t>
      </w:r>
      <w:r w:rsidRPr="00F72CD4">
        <w:tab/>
        <w:t>Test purpose</w:t>
      </w:r>
    </w:p>
    <w:p w14:paraId="088B1BCA" w14:textId="77777777" w:rsidR="0074382C" w:rsidRPr="00F72CD4" w:rsidRDefault="0074382C" w:rsidP="0074382C">
      <w:r w:rsidRPr="00F72CD4">
        <w:t>To verify the PDSCH mapping Type A performance under 2 receive antenna conditions on a band with shared spectrum access and with different channel bandwidth, for a specific fading channel model for a specified downlink Reference Measurement Channel (RMC) to achieve a certain throughput.</w:t>
      </w:r>
    </w:p>
    <w:p w14:paraId="5BB5D7BE" w14:textId="77777777" w:rsidR="0074382C" w:rsidRPr="00F72CD4" w:rsidRDefault="0074382C" w:rsidP="0074382C">
      <w:pPr>
        <w:pStyle w:val="H6"/>
      </w:pPr>
      <w:r w:rsidRPr="00F72CD4">
        <w:t>5.2.3.2.15_1.2</w:t>
      </w:r>
      <w:r w:rsidRPr="00F72CD4">
        <w:tab/>
        <w:t>Test applicability</w:t>
      </w:r>
    </w:p>
    <w:p w14:paraId="6A22792D" w14:textId="77777777" w:rsidR="0074382C" w:rsidRPr="00F72CD4" w:rsidRDefault="0074382C" w:rsidP="0074382C">
      <w:r w:rsidRPr="00F72CD4">
        <w:t xml:space="preserve">This test applies to all types of UE release 16 and forward </w:t>
      </w:r>
      <w:r w:rsidRPr="00F72CD4">
        <w:rPr>
          <w:lang w:eastAsia="zh-CN"/>
        </w:rPr>
        <w:t>supporting NR/5GC and NR-U and supporting UL on shared channel access</w:t>
      </w:r>
      <w:r w:rsidRPr="00F72CD4">
        <w:t>.</w:t>
      </w:r>
    </w:p>
    <w:p w14:paraId="478F956E" w14:textId="77777777" w:rsidR="0074382C" w:rsidRPr="00F72CD4" w:rsidRDefault="0074382C" w:rsidP="0074382C">
      <w:r w:rsidRPr="00F72CD4">
        <w:t>This test also applies to all types of UE release 16 and forward supporting EN-DC and NR-U.</w:t>
      </w:r>
    </w:p>
    <w:p w14:paraId="6A646DE2" w14:textId="77777777" w:rsidR="0074382C" w:rsidRPr="00F72CD4" w:rsidRDefault="0074382C" w:rsidP="0074382C">
      <w:pPr>
        <w:pStyle w:val="H6"/>
      </w:pPr>
      <w:r w:rsidRPr="00F72CD4">
        <w:t>5.2.3.2.15_1.3</w:t>
      </w:r>
      <w:r w:rsidRPr="00F72CD4">
        <w:tab/>
        <w:t>Test description</w:t>
      </w:r>
    </w:p>
    <w:p w14:paraId="2A3B83C1" w14:textId="29D85789" w:rsidR="004B6188" w:rsidRPr="00F72CD4" w:rsidRDefault="0074382C" w:rsidP="0074382C">
      <w:pPr>
        <w:pStyle w:val="H6"/>
      </w:pPr>
      <w:r w:rsidRPr="00F72CD4">
        <w:t>5.2.3.2.15_1.3.1</w:t>
      </w:r>
      <w:r w:rsidRPr="00F72CD4">
        <w:tab/>
        <w:t>Initial conditions</w:t>
      </w:r>
    </w:p>
    <w:p w14:paraId="483A5190" w14:textId="77777777" w:rsidR="004B6188" w:rsidRPr="00F72CD4" w:rsidRDefault="004B6188" w:rsidP="004B6188">
      <w:r w:rsidRPr="00F72CD4">
        <w:t>Initial conditions are a set of test configurations the UE needs to be tested in and the steps for the SS to take with the UE to reach the correct measurement state.</w:t>
      </w:r>
    </w:p>
    <w:p w14:paraId="0057E1F9" w14:textId="77777777" w:rsidR="004B6188" w:rsidRPr="00F72CD4" w:rsidRDefault="004B6188" w:rsidP="004B6188">
      <w:r w:rsidRPr="00F72CD4">
        <w:t>The initial test configurations consist of environmental conditions, test frequencies, test channel bandwidths and sub-carrier spacing based on NR operating bands specified in Table 5.3.5-1 and Table 5.3.6-1 of 38.521-1 [7].</w:t>
      </w:r>
    </w:p>
    <w:p w14:paraId="4684CD12" w14:textId="77777777" w:rsidR="004B6188" w:rsidRPr="00F72CD4" w:rsidRDefault="004B6188" w:rsidP="004B6188">
      <w:r w:rsidRPr="00F72CD4">
        <w:t>Configurations of PDSCH and PDCCH before measurement are specified in Annex C.</w:t>
      </w:r>
    </w:p>
    <w:p w14:paraId="6FBC0D8B" w14:textId="77777777" w:rsidR="004B6188" w:rsidRPr="00F72CD4" w:rsidRDefault="004B6188" w:rsidP="004B6188">
      <w:r w:rsidRPr="00F72CD4">
        <w:t>Test Environment: Normal, as defined in TS 38.508-1 [6] clause 4.1.</w:t>
      </w:r>
    </w:p>
    <w:p w14:paraId="1C608C34" w14:textId="77777777" w:rsidR="004B6188" w:rsidRPr="00F72CD4" w:rsidRDefault="004B6188" w:rsidP="004B6188">
      <w:r w:rsidRPr="00F72CD4">
        <w:t>Frequencies to be tested: Mid Range, as defined in TS 38.508-1 [6] clause 5.2.2.</w:t>
      </w:r>
    </w:p>
    <w:p w14:paraId="3EEF605C" w14:textId="77777777" w:rsidR="004B6188" w:rsidRPr="00F72CD4" w:rsidRDefault="004B6188" w:rsidP="004B6188">
      <w:r w:rsidRPr="00F72CD4">
        <w:t>For EN-DC within FR1 operation, setup the LTE link according to Annex D.</w:t>
      </w:r>
    </w:p>
    <w:p w14:paraId="00508F7A" w14:textId="4D8F23DB" w:rsidR="004B6188" w:rsidRPr="00F72CD4" w:rsidRDefault="004B6188" w:rsidP="004B6188">
      <w:pPr>
        <w:pStyle w:val="B1"/>
      </w:pPr>
      <w:r w:rsidRPr="00F72CD4">
        <w:t>1.</w:t>
      </w:r>
      <w:r w:rsidRPr="00F72CD4">
        <w:tab/>
        <w:t>Connect the SS, the faders and AWGN noise source to the UE antenna connectors as shown in TS 38.508-1 [6] Annex A, in Figure A.3.1.7.1 for TE diagram and clause A.3.2 for UE diagram.</w:t>
      </w:r>
    </w:p>
    <w:p w14:paraId="2D9CFDEF" w14:textId="77777777" w:rsidR="004B6188" w:rsidRPr="00F72CD4" w:rsidRDefault="004B6188" w:rsidP="004B6188">
      <w:pPr>
        <w:pStyle w:val="B1"/>
      </w:pPr>
      <w:r w:rsidRPr="00F72CD4">
        <w:t>2.</w:t>
      </w:r>
      <w:r w:rsidRPr="00F72CD4">
        <w:tab/>
        <w:t xml:space="preserve">The parameter settings for the cell are set up according to Table 5.2-1 and </w:t>
      </w:r>
      <w:r w:rsidRPr="00F72CD4">
        <w:rPr>
          <w:lang w:eastAsia="ko-KR"/>
        </w:rPr>
        <w:t xml:space="preserve">Table 5.2.3.2.15.0-2 </w:t>
      </w:r>
      <w:r w:rsidRPr="00F72CD4">
        <w:t>as appropriate.</w:t>
      </w:r>
    </w:p>
    <w:p w14:paraId="7AC67FA8" w14:textId="77777777" w:rsidR="004B6188" w:rsidRPr="00F72CD4" w:rsidRDefault="004B6188" w:rsidP="004B6188">
      <w:pPr>
        <w:pStyle w:val="B1"/>
      </w:pPr>
      <w:r w:rsidRPr="00F72CD4">
        <w:t>3.</w:t>
      </w:r>
      <w:r w:rsidRPr="00F72CD4">
        <w:tab/>
        <w:t>Downlink signals for NR cell are initially set up according to Annexes C.0, C.1, C.2 and uplink signals according to Annexes G.0, G.1, G.2, G.3.1 of TS 38.521-1 [7].</w:t>
      </w:r>
    </w:p>
    <w:p w14:paraId="2C1C4359" w14:textId="77777777" w:rsidR="004B6188" w:rsidRPr="00F72CD4" w:rsidRDefault="004B6188" w:rsidP="004B6188">
      <w:pPr>
        <w:pStyle w:val="B1"/>
      </w:pPr>
      <w:r w:rsidRPr="00F72CD4">
        <w:t>4.</w:t>
      </w:r>
      <w:r w:rsidRPr="00F72CD4">
        <w:tab/>
        <w:t>Propagation conditions are set according to Annex B.0.</w:t>
      </w:r>
    </w:p>
    <w:p w14:paraId="18E5FFC5" w14:textId="77777777" w:rsidR="00E76F28" w:rsidRPr="00F72CD4" w:rsidRDefault="004B6188" w:rsidP="00E76F28">
      <w:pPr>
        <w:pStyle w:val="B1"/>
      </w:pPr>
      <w:r w:rsidRPr="00F72CD4">
        <w:t>5.</w:t>
      </w:r>
      <w:r w:rsidRPr="00F72CD4">
        <w:tab/>
        <w:t xml:space="preserve">Ensure the UE is in state RRC_CONNECTED with generic procedure parameters Connectivity NR for </w:t>
      </w:r>
      <w:r w:rsidRPr="00F72CD4">
        <w:rPr>
          <w:lang w:eastAsia="zh-CN"/>
        </w:rPr>
        <w:t>NR/5GC</w:t>
      </w:r>
      <w:r w:rsidRPr="00F72CD4">
        <w:t xml:space="preserve">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 xml:space="preserve">On for EN-DC according to TS 38.508-1 [6] clause 4.5. Message contents are defined in </w:t>
      </w:r>
      <w:r w:rsidR="00E76F28" w:rsidRPr="00F72CD4">
        <w:t>clause 5.2.3.2.15_1.3.3.</w:t>
      </w:r>
    </w:p>
    <w:p w14:paraId="4A91DC92" w14:textId="77777777" w:rsidR="00E76F28" w:rsidRPr="00F72CD4" w:rsidRDefault="00E76F28" w:rsidP="00E76F28">
      <w:pPr>
        <w:pStyle w:val="H6"/>
      </w:pPr>
      <w:r w:rsidRPr="00F72CD4">
        <w:t>5.2.3.2.15_1.3.2</w:t>
      </w:r>
      <w:r w:rsidRPr="00F72CD4">
        <w:tab/>
        <w:t>Test procedure</w:t>
      </w:r>
    </w:p>
    <w:p w14:paraId="58C799C4" w14:textId="77777777" w:rsidR="00E76F28" w:rsidRPr="00F72CD4" w:rsidRDefault="00E76F28" w:rsidP="00E76F28">
      <w:pPr>
        <w:pStyle w:val="B1"/>
      </w:pPr>
      <w:r w:rsidRPr="00F72CD4">
        <w:t>1.</w:t>
      </w:r>
      <w:r w:rsidRPr="00F72CD4">
        <w:tab/>
        <w:t xml:space="preserve">The downlink signal transmission is as per the parameters defined in </w:t>
      </w:r>
      <w:r w:rsidRPr="00F72CD4">
        <w:rPr>
          <w:lang w:eastAsia="ko-KR"/>
        </w:rPr>
        <w:t>Table 5.2.3.2.15.0-2 and as referenced in B.5.1</w:t>
      </w:r>
    </w:p>
    <w:p w14:paraId="7C62CE0A" w14:textId="2D7D82B0" w:rsidR="00E76F28" w:rsidRPr="00F72CD4" w:rsidRDefault="00E76F28" w:rsidP="00E76F28">
      <w:pPr>
        <w:pStyle w:val="B1"/>
      </w:pPr>
      <w:r w:rsidRPr="00F72CD4">
        <w:t>2.</w:t>
      </w:r>
      <w:r w:rsidRPr="00F72CD4">
        <w:tab/>
        <w:t xml:space="preserve">SS transmits PDSCH via PDCCH DCI format [1_1] for C_RNTI to transmit the DL RMC according to Tables </w:t>
      </w:r>
      <w:r w:rsidRPr="00F72CD4">
        <w:rPr>
          <w:lang w:eastAsia="ko-KR"/>
        </w:rPr>
        <w:t>5.2.3.2.15_1.4-1</w:t>
      </w:r>
      <w:r w:rsidRPr="00F72CD4">
        <w:t>. The SS sends downlink MAC padding bits on the DL RMC.</w:t>
      </w:r>
    </w:p>
    <w:p w14:paraId="75874DAA" w14:textId="430B787F" w:rsidR="00E76F28" w:rsidRPr="00F72CD4" w:rsidRDefault="00E76F28" w:rsidP="00E76F28">
      <w:pPr>
        <w:pStyle w:val="B1"/>
      </w:pPr>
      <w:r w:rsidRPr="00F72CD4">
        <w:t>3.</w:t>
      </w:r>
      <w:r w:rsidRPr="00F72CD4">
        <w:tab/>
        <w:t xml:space="preserve">Set the parameters of the bandwidth, MCS, reference channel, the propagation condition, the correlation matrix and the SNR according to Tables </w:t>
      </w:r>
      <w:r w:rsidRPr="00F72CD4">
        <w:rPr>
          <w:lang w:eastAsia="ko-KR"/>
        </w:rPr>
        <w:t>5.2.3.2.15_1.4-1</w:t>
      </w:r>
      <w:r w:rsidRPr="00F72CD4">
        <w:t xml:space="preserve"> as appropriate.</w:t>
      </w:r>
    </w:p>
    <w:p w14:paraId="62BB72A9" w14:textId="77777777" w:rsidR="00E76F28" w:rsidRPr="00F72CD4" w:rsidRDefault="00E76F28" w:rsidP="00E76F28">
      <w:pPr>
        <w:pStyle w:val="B1"/>
      </w:pPr>
      <w:r w:rsidRPr="00F72CD4">
        <w:t>4.</w:t>
      </w:r>
      <w:r w:rsidRPr="00F72CD4">
        <w:tab/>
        <w:t>Measure the average throughput for a duration sufficient to achieve statistical significance according to Annex G clause TBD. Count the number of NACKs, ACKs and statDTXs on the UL during each subtest and decide pass or fail according to Table TBD in Annex G clause TBD.</w:t>
      </w:r>
    </w:p>
    <w:p w14:paraId="4C2A99A1" w14:textId="2A1A82D2" w:rsidR="00E76F28" w:rsidRPr="00F72CD4" w:rsidRDefault="00E76F28" w:rsidP="00E76F28">
      <w:pPr>
        <w:pStyle w:val="B1"/>
      </w:pPr>
      <w:r w:rsidRPr="00F72CD4">
        <w:t>5.</w:t>
      </w:r>
      <w:r w:rsidRPr="00F72CD4">
        <w:tab/>
        <w:t xml:space="preserve">Repeat steps from 1 to 3 for each subtest in Tables </w:t>
      </w:r>
      <w:r w:rsidRPr="00F72CD4">
        <w:rPr>
          <w:lang w:eastAsia="ko-KR"/>
        </w:rPr>
        <w:t>5.2.3.2.15_1.4-1</w:t>
      </w:r>
      <w:r w:rsidRPr="00F72CD4">
        <w:t xml:space="preserve"> as appropriate.</w:t>
      </w:r>
    </w:p>
    <w:p w14:paraId="1954A655" w14:textId="77777777" w:rsidR="00E76F28" w:rsidRPr="00F72CD4" w:rsidRDefault="00E76F28" w:rsidP="00E76F28">
      <w:pPr>
        <w:pStyle w:val="H6"/>
      </w:pPr>
      <w:r w:rsidRPr="00F72CD4">
        <w:t>5.2.3.2.15_1.3.3</w:t>
      </w:r>
      <w:r w:rsidRPr="00F72CD4">
        <w:tab/>
        <w:t>Message contents</w:t>
      </w:r>
    </w:p>
    <w:p w14:paraId="5F7DD37C" w14:textId="77777777" w:rsidR="00E76F28" w:rsidRPr="00F72CD4" w:rsidRDefault="00E76F28" w:rsidP="00E76F28">
      <w:r w:rsidRPr="00F72CD4">
        <w:t>Message contents are according to TS 38.508-1 [6] clauses 4.6.1 and 5.4.2.</w:t>
      </w:r>
    </w:p>
    <w:p w14:paraId="79271642" w14:textId="77777777" w:rsidR="00E76F28" w:rsidRPr="00F72CD4" w:rsidRDefault="00E76F28" w:rsidP="00E76F28">
      <w:pPr>
        <w:pStyle w:val="H6"/>
        <w:rPr>
          <w:lang w:eastAsia="zh-CN"/>
        </w:rPr>
      </w:pPr>
      <w:r w:rsidRPr="00F72CD4">
        <w:t>5.2.3.2.15_1.3.3_1</w:t>
      </w:r>
      <w:r w:rsidRPr="00F72CD4">
        <w:tab/>
        <w:t xml:space="preserve">Message exceptions for </w:t>
      </w:r>
      <w:r w:rsidRPr="00F72CD4">
        <w:rPr>
          <w:lang w:eastAsia="zh-CN"/>
        </w:rPr>
        <w:t>NR/5GC</w:t>
      </w:r>
    </w:p>
    <w:p w14:paraId="6B8DD67D" w14:textId="77777777" w:rsidR="00E76F28" w:rsidRPr="00F72CD4" w:rsidRDefault="00E76F28" w:rsidP="00E76F28">
      <w:pPr>
        <w:rPr>
          <w:lang w:eastAsia="zh-CN"/>
        </w:rPr>
      </w:pPr>
      <w:r w:rsidRPr="00F72CD4">
        <w:rPr>
          <w:lang w:eastAsia="zh-CN"/>
        </w:rPr>
        <w:t xml:space="preserve">Same as in Clause </w:t>
      </w:r>
      <w:r w:rsidRPr="00F72CD4">
        <w:t>5.2.2.2.15_1.3.3_1</w:t>
      </w:r>
    </w:p>
    <w:p w14:paraId="3B6A64A2" w14:textId="77777777" w:rsidR="00E76F28" w:rsidRPr="00F72CD4" w:rsidRDefault="00E76F28" w:rsidP="00E76F28">
      <w:pPr>
        <w:pStyle w:val="H6"/>
      </w:pPr>
      <w:r w:rsidRPr="00F72CD4">
        <w:t>5.2.3.2.15_1.3.3_2</w:t>
      </w:r>
      <w:r w:rsidRPr="00F72CD4">
        <w:tab/>
        <w:t>Message exceptions for EN-DC</w:t>
      </w:r>
    </w:p>
    <w:p w14:paraId="7BA371FD" w14:textId="77777777" w:rsidR="00E76F28" w:rsidRPr="00F72CD4" w:rsidRDefault="00E76F28" w:rsidP="00E76F28">
      <w:r w:rsidRPr="00F72CD4">
        <w:t>Same as in Clause 5.2.2.2.15_1.3.3_2</w:t>
      </w:r>
    </w:p>
    <w:p w14:paraId="485900A1" w14:textId="56196E3B" w:rsidR="00E76F28" w:rsidRPr="00F72CD4" w:rsidRDefault="00E76F28" w:rsidP="00E76F28">
      <w:pPr>
        <w:pStyle w:val="H6"/>
      </w:pPr>
      <w:r w:rsidRPr="00F72CD4">
        <w:t>5.2.3.2.15_1.4</w:t>
      </w:r>
      <w:r w:rsidRPr="00F72CD4">
        <w:tab/>
        <w:t>Test requirement</w:t>
      </w:r>
    </w:p>
    <w:p w14:paraId="1979F4EF" w14:textId="77777777" w:rsidR="00E76F28" w:rsidRPr="00F72CD4" w:rsidRDefault="00E76F28" w:rsidP="00E76F28">
      <w:pPr>
        <w:rPr>
          <w:rFonts w:eastAsia="Batang"/>
        </w:rPr>
      </w:pPr>
      <w:r w:rsidRPr="00F72CD4">
        <w:rPr>
          <w:rFonts w:eastAsia="Batang"/>
        </w:rPr>
        <w:t xml:space="preserve">Tables </w:t>
      </w:r>
      <w:r w:rsidRPr="00F72CD4">
        <w:rPr>
          <w:lang w:eastAsia="ko-KR"/>
        </w:rPr>
        <w:t>5.2.3.2.15.0-2</w:t>
      </w:r>
      <w:r w:rsidRPr="00F72CD4">
        <w:rPr>
          <w:rFonts w:eastAsia="Batang"/>
        </w:rPr>
        <w:t xml:space="preserve"> define the primary level settings.</w:t>
      </w:r>
    </w:p>
    <w:p w14:paraId="2DBD99FA" w14:textId="28A6B343" w:rsidR="004B6188" w:rsidRPr="00F72CD4" w:rsidRDefault="00E76F28" w:rsidP="00E76F28">
      <w:pPr>
        <w:pStyle w:val="B1"/>
      </w:pPr>
      <w:r w:rsidRPr="00F72CD4">
        <w:t xml:space="preserve">The fraction of maximum throughput percentage for the downlink reference measurement channels specified in Annex A 3.2.1 for each throughput test shall meet or exceed the specified value in Table </w:t>
      </w:r>
      <w:r w:rsidRPr="00F72CD4">
        <w:rPr>
          <w:lang w:eastAsia="ko-KR"/>
        </w:rPr>
        <w:t>5.2.3.2.15_1.4-1</w:t>
      </w:r>
      <w:r w:rsidRPr="00F72CD4">
        <w:t xml:space="preserve"> for the specified SNR including test tolerances for all throughput tests.</w:t>
      </w:r>
    </w:p>
    <w:p w14:paraId="7CEBEF69" w14:textId="1E37E569" w:rsidR="004B6188" w:rsidRPr="00F72CD4" w:rsidRDefault="00E76F28" w:rsidP="004B6188">
      <w:pPr>
        <w:pStyle w:val="TH"/>
        <w:rPr>
          <w:lang w:eastAsia="ko-KR"/>
        </w:rPr>
      </w:pPr>
      <w:r w:rsidRPr="00F72CD4">
        <w:rPr>
          <w:lang w:eastAsia="ko-KR"/>
        </w:rPr>
        <w:t>Table 5.2.3.2.15_1.4-1</w:t>
      </w:r>
      <w:r w:rsidR="004B6188" w:rsidRPr="00F72CD4">
        <w:rPr>
          <w:lang w:eastAsia="ko-KR"/>
        </w:rPr>
        <w:t>: Test requirements for Rank 2</w:t>
      </w:r>
    </w:p>
    <w:tbl>
      <w:tblPr>
        <w:tblW w:w="50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8"/>
        <w:gridCol w:w="1137"/>
        <w:gridCol w:w="1176"/>
        <w:gridCol w:w="867"/>
        <w:gridCol w:w="1267"/>
        <w:gridCol w:w="1367"/>
        <w:gridCol w:w="1176"/>
        <w:gridCol w:w="890"/>
      </w:tblGrid>
      <w:tr w:rsidR="004B6188" w:rsidRPr="00F72CD4" w14:paraId="4BC2AC26" w14:textId="77777777" w:rsidTr="0070788A">
        <w:trPr>
          <w:trHeight w:val="350"/>
          <w:jc w:val="center"/>
        </w:trPr>
        <w:tc>
          <w:tcPr>
            <w:tcW w:w="331" w:type="pct"/>
            <w:vMerge w:val="restart"/>
            <w:shd w:val="clear" w:color="auto" w:fill="FFFFFF"/>
            <w:vAlign w:val="center"/>
          </w:tcPr>
          <w:p w14:paraId="024C9100"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Test num.</w:t>
            </w:r>
          </w:p>
        </w:tc>
        <w:tc>
          <w:tcPr>
            <w:tcW w:w="634" w:type="pct"/>
            <w:vMerge w:val="restart"/>
            <w:shd w:val="clear" w:color="auto" w:fill="FFFFFF"/>
            <w:vAlign w:val="center"/>
          </w:tcPr>
          <w:p w14:paraId="4E63583C"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Reference channel</w:t>
            </w:r>
          </w:p>
        </w:tc>
        <w:tc>
          <w:tcPr>
            <w:tcW w:w="582" w:type="pct"/>
            <w:vMerge w:val="restart"/>
            <w:shd w:val="clear" w:color="auto" w:fill="FFFFFF"/>
            <w:vAlign w:val="center"/>
          </w:tcPr>
          <w:p w14:paraId="543CC838"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Bandwidth (MHz) / Subcarrier spacing (kHz)</w:t>
            </w:r>
          </w:p>
        </w:tc>
        <w:tc>
          <w:tcPr>
            <w:tcW w:w="602" w:type="pct"/>
            <w:vMerge w:val="restart"/>
            <w:shd w:val="clear" w:color="auto" w:fill="FFFFFF"/>
            <w:vAlign w:val="center"/>
          </w:tcPr>
          <w:p w14:paraId="3AD9F5B2" w14:textId="77777777" w:rsidR="004B6188" w:rsidRPr="00F72CD4" w:rsidRDefault="004B6188" w:rsidP="0025365A">
            <w:pPr>
              <w:keepNext/>
              <w:keepLines/>
              <w:spacing w:after="0"/>
              <w:jc w:val="center"/>
              <w:rPr>
                <w:rFonts w:ascii="Arial" w:hAnsi="Arial"/>
                <w:b/>
                <w:sz w:val="18"/>
                <w:lang w:eastAsia="zh-CN"/>
              </w:rPr>
            </w:pPr>
            <w:r w:rsidRPr="00F72CD4">
              <w:rPr>
                <w:rFonts w:ascii="Arial" w:hAnsi="Arial"/>
                <w:b/>
                <w:sz w:val="18"/>
                <w:lang w:eastAsia="ko-KR"/>
              </w:rPr>
              <w:t>Modulation format</w:t>
            </w:r>
            <w:r w:rsidRPr="00F72CD4">
              <w:rPr>
                <w:rFonts w:ascii="Arial" w:hAnsi="Arial"/>
                <w:b/>
                <w:sz w:val="18"/>
                <w:lang w:eastAsia="zh-CN"/>
              </w:rPr>
              <w:t xml:space="preserve"> and code rate</w:t>
            </w:r>
          </w:p>
        </w:tc>
        <w:tc>
          <w:tcPr>
            <w:tcW w:w="444" w:type="pct"/>
            <w:vMerge w:val="restart"/>
            <w:shd w:val="clear" w:color="auto" w:fill="FFFFFF"/>
            <w:vAlign w:val="center"/>
          </w:tcPr>
          <w:p w14:paraId="56B36FF9"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TDD UL-DL pattern</w:t>
            </w:r>
          </w:p>
        </w:tc>
        <w:tc>
          <w:tcPr>
            <w:tcW w:w="649" w:type="pct"/>
            <w:vMerge w:val="restart"/>
            <w:shd w:val="clear" w:color="auto" w:fill="FFFFFF"/>
            <w:vAlign w:val="center"/>
          </w:tcPr>
          <w:p w14:paraId="3CDB9A25"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Propagation condition</w:t>
            </w:r>
          </w:p>
        </w:tc>
        <w:tc>
          <w:tcPr>
            <w:tcW w:w="700" w:type="pct"/>
            <w:vMerge w:val="restart"/>
            <w:shd w:val="clear" w:color="auto" w:fill="FFFFFF"/>
            <w:vAlign w:val="center"/>
          </w:tcPr>
          <w:p w14:paraId="4FB54C7D"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Correlation matrix and antenna configuration</w:t>
            </w:r>
          </w:p>
        </w:tc>
        <w:tc>
          <w:tcPr>
            <w:tcW w:w="1059" w:type="pct"/>
            <w:gridSpan w:val="2"/>
            <w:shd w:val="clear" w:color="auto" w:fill="FFFFFF"/>
            <w:vAlign w:val="center"/>
          </w:tcPr>
          <w:p w14:paraId="79444973"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Reference value</w:t>
            </w:r>
          </w:p>
        </w:tc>
      </w:tr>
      <w:tr w:rsidR="004B6188" w:rsidRPr="00F72CD4" w14:paraId="60D3D78D" w14:textId="77777777" w:rsidTr="0070788A">
        <w:trPr>
          <w:trHeight w:val="350"/>
          <w:jc w:val="center"/>
        </w:trPr>
        <w:tc>
          <w:tcPr>
            <w:tcW w:w="331" w:type="pct"/>
            <w:vMerge/>
            <w:shd w:val="clear" w:color="auto" w:fill="FFFFFF"/>
            <w:vAlign w:val="center"/>
          </w:tcPr>
          <w:p w14:paraId="065312E3" w14:textId="77777777" w:rsidR="004B6188" w:rsidRPr="00F72CD4" w:rsidRDefault="004B6188" w:rsidP="0025365A">
            <w:pPr>
              <w:keepNext/>
              <w:keepLines/>
              <w:spacing w:after="0"/>
              <w:jc w:val="center"/>
              <w:rPr>
                <w:rFonts w:ascii="Arial" w:hAnsi="Arial"/>
                <w:b/>
                <w:sz w:val="18"/>
                <w:lang w:eastAsia="ko-KR"/>
              </w:rPr>
            </w:pPr>
          </w:p>
        </w:tc>
        <w:tc>
          <w:tcPr>
            <w:tcW w:w="634" w:type="pct"/>
            <w:vMerge/>
            <w:shd w:val="clear" w:color="auto" w:fill="FFFFFF"/>
            <w:vAlign w:val="center"/>
          </w:tcPr>
          <w:p w14:paraId="3C084337" w14:textId="77777777" w:rsidR="004B6188" w:rsidRPr="00F72CD4" w:rsidRDefault="004B6188" w:rsidP="0025365A">
            <w:pPr>
              <w:keepNext/>
              <w:keepLines/>
              <w:spacing w:after="0"/>
              <w:jc w:val="center"/>
              <w:rPr>
                <w:rFonts w:ascii="Arial" w:hAnsi="Arial"/>
                <w:b/>
                <w:sz w:val="18"/>
                <w:lang w:eastAsia="ko-KR"/>
              </w:rPr>
            </w:pPr>
          </w:p>
        </w:tc>
        <w:tc>
          <w:tcPr>
            <w:tcW w:w="582" w:type="pct"/>
            <w:vMerge/>
            <w:shd w:val="clear" w:color="auto" w:fill="FFFFFF"/>
          </w:tcPr>
          <w:p w14:paraId="24076A07" w14:textId="77777777" w:rsidR="004B6188" w:rsidRPr="00F72CD4" w:rsidRDefault="004B6188" w:rsidP="0025365A">
            <w:pPr>
              <w:keepNext/>
              <w:keepLines/>
              <w:spacing w:after="0"/>
              <w:jc w:val="center"/>
              <w:rPr>
                <w:rFonts w:ascii="Arial" w:hAnsi="Arial"/>
                <w:b/>
                <w:sz w:val="18"/>
                <w:lang w:eastAsia="ko-KR"/>
              </w:rPr>
            </w:pPr>
          </w:p>
        </w:tc>
        <w:tc>
          <w:tcPr>
            <w:tcW w:w="602" w:type="pct"/>
            <w:vMerge/>
            <w:shd w:val="clear" w:color="auto" w:fill="FFFFFF"/>
          </w:tcPr>
          <w:p w14:paraId="4B7B483D" w14:textId="77777777" w:rsidR="004B6188" w:rsidRPr="00F72CD4" w:rsidRDefault="004B6188" w:rsidP="0025365A">
            <w:pPr>
              <w:keepNext/>
              <w:keepLines/>
              <w:spacing w:after="0"/>
              <w:jc w:val="center"/>
              <w:rPr>
                <w:rFonts w:ascii="Arial" w:hAnsi="Arial"/>
                <w:b/>
                <w:sz w:val="18"/>
                <w:lang w:eastAsia="ko-KR"/>
              </w:rPr>
            </w:pPr>
          </w:p>
        </w:tc>
        <w:tc>
          <w:tcPr>
            <w:tcW w:w="444" w:type="pct"/>
            <w:vMerge/>
            <w:shd w:val="clear" w:color="auto" w:fill="FFFFFF"/>
          </w:tcPr>
          <w:p w14:paraId="538F20C1" w14:textId="77777777" w:rsidR="004B6188" w:rsidRPr="00F72CD4" w:rsidRDefault="004B6188" w:rsidP="0025365A">
            <w:pPr>
              <w:keepNext/>
              <w:keepLines/>
              <w:spacing w:after="0"/>
              <w:jc w:val="center"/>
              <w:rPr>
                <w:rFonts w:ascii="Arial" w:hAnsi="Arial"/>
                <w:b/>
                <w:sz w:val="18"/>
                <w:lang w:eastAsia="ko-KR"/>
              </w:rPr>
            </w:pPr>
          </w:p>
        </w:tc>
        <w:tc>
          <w:tcPr>
            <w:tcW w:w="649" w:type="pct"/>
            <w:vMerge/>
            <w:shd w:val="clear" w:color="auto" w:fill="FFFFFF"/>
            <w:vAlign w:val="center"/>
          </w:tcPr>
          <w:p w14:paraId="34E868BA" w14:textId="77777777" w:rsidR="004B6188" w:rsidRPr="00F72CD4" w:rsidRDefault="004B6188" w:rsidP="0025365A">
            <w:pPr>
              <w:keepNext/>
              <w:keepLines/>
              <w:spacing w:after="0"/>
              <w:jc w:val="center"/>
              <w:rPr>
                <w:rFonts w:ascii="Arial" w:hAnsi="Arial"/>
                <w:b/>
                <w:sz w:val="18"/>
                <w:lang w:eastAsia="ko-KR"/>
              </w:rPr>
            </w:pPr>
          </w:p>
        </w:tc>
        <w:tc>
          <w:tcPr>
            <w:tcW w:w="700" w:type="pct"/>
            <w:vMerge/>
            <w:shd w:val="clear" w:color="auto" w:fill="FFFFFF"/>
            <w:vAlign w:val="center"/>
          </w:tcPr>
          <w:p w14:paraId="53066E87" w14:textId="77777777" w:rsidR="004B6188" w:rsidRPr="00F72CD4" w:rsidRDefault="004B6188" w:rsidP="0025365A">
            <w:pPr>
              <w:keepNext/>
              <w:keepLines/>
              <w:spacing w:after="0"/>
              <w:jc w:val="center"/>
              <w:rPr>
                <w:rFonts w:ascii="Arial" w:hAnsi="Arial"/>
                <w:b/>
                <w:sz w:val="18"/>
                <w:lang w:eastAsia="ko-KR"/>
              </w:rPr>
            </w:pPr>
          </w:p>
        </w:tc>
        <w:tc>
          <w:tcPr>
            <w:tcW w:w="602" w:type="pct"/>
            <w:shd w:val="clear" w:color="auto" w:fill="FFFFFF"/>
            <w:vAlign w:val="center"/>
          </w:tcPr>
          <w:p w14:paraId="38CB0B68"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Fraction of maximum throughput (%)</w:t>
            </w:r>
          </w:p>
        </w:tc>
        <w:tc>
          <w:tcPr>
            <w:tcW w:w="457" w:type="pct"/>
            <w:shd w:val="clear" w:color="auto" w:fill="FFFFFF"/>
            <w:vAlign w:val="center"/>
          </w:tcPr>
          <w:p w14:paraId="608170DE" w14:textId="77777777" w:rsidR="004B6188" w:rsidRPr="00F72CD4" w:rsidRDefault="004B6188" w:rsidP="0025365A">
            <w:pPr>
              <w:keepNext/>
              <w:keepLines/>
              <w:spacing w:after="0"/>
              <w:jc w:val="center"/>
              <w:rPr>
                <w:rFonts w:ascii="Arial" w:hAnsi="Arial"/>
                <w:b/>
                <w:sz w:val="18"/>
                <w:lang w:eastAsia="ko-KR"/>
              </w:rPr>
            </w:pPr>
            <w:r w:rsidRPr="00F72CD4">
              <w:rPr>
                <w:rFonts w:ascii="Arial" w:hAnsi="Arial"/>
                <w:b/>
                <w:sz w:val="18"/>
                <w:lang w:eastAsia="ko-KR"/>
              </w:rPr>
              <w:t>SNR (dB)</w:t>
            </w:r>
          </w:p>
        </w:tc>
      </w:tr>
      <w:tr w:rsidR="0070788A" w:rsidRPr="00F72CD4" w14:paraId="1D00B4ED" w14:textId="77777777" w:rsidTr="0070788A">
        <w:trPr>
          <w:trHeight w:val="178"/>
          <w:jc w:val="center"/>
        </w:trPr>
        <w:tc>
          <w:tcPr>
            <w:tcW w:w="331" w:type="pct"/>
            <w:shd w:val="clear" w:color="auto" w:fill="FFFFFF"/>
            <w:vAlign w:val="center"/>
          </w:tcPr>
          <w:p w14:paraId="3A01336F"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1</w:t>
            </w:r>
          </w:p>
        </w:tc>
        <w:tc>
          <w:tcPr>
            <w:tcW w:w="634" w:type="pct"/>
            <w:shd w:val="clear" w:color="auto" w:fill="FFFFFF"/>
            <w:vAlign w:val="center"/>
          </w:tcPr>
          <w:p w14:paraId="5B1F02CA" w14:textId="77777777" w:rsidR="0070788A" w:rsidRPr="00F72CD4" w:rsidRDefault="0070788A" w:rsidP="0070788A">
            <w:pPr>
              <w:keepNext/>
              <w:keepLines/>
              <w:spacing w:after="0"/>
              <w:jc w:val="center"/>
              <w:rPr>
                <w:rFonts w:ascii="Arial" w:hAnsi="Arial"/>
                <w:sz w:val="18"/>
              </w:rPr>
            </w:pPr>
            <w:r w:rsidRPr="00F72CD4">
              <w:rPr>
                <w:rFonts w:ascii="Arial" w:hAnsi="Arial"/>
                <w:sz w:val="18"/>
              </w:rPr>
              <w:t>R.PDSCH.2-18.1 TDD</w:t>
            </w:r>
          </w:p>
        </w:tc>
        <w:tc>
          <w:tcPr>
            <w:tcW w:w="582" w:type="pct"/>
            <w:shd w:val="clear" w:color="auto" w:fill="FFFFFF"/>
            <w:vAlign w:val="center"/>
          </w:tcPr>
          <w:p w14:paraId="4FBAD493" w14:textId="77777777" w:rsidR="0070788A" w:rsidRPr="00F72CD4" w:rsidRDefault="0070788A" w:rsidP="0070788A">
            <w:pPr>
              <w:keepNext/>
              <w:keepLines/>
              <w:spacing w:after="0"/>
              <w:jc w:val="center"/>
              <w:rPr>
                <w:rFonts w:ascii="Arial" w:hAnsi="Arial"/>
                <w:sz w:val="18"/>
              </w:rPr>
            </w:pPr>
            <w:r w:rsidRPr="00F72CD4">
              <w:rPr>
                <w:rFonts w:ascii="Arial" w:hAnsi="Arial"/>
                <w:sz w:val="18"/>
              </w:rPr>
              <w:t>20 / 30</w:t>
            </w:r>
          </w:p>
        </w:tc>
        <w:tc>
          <w:tcPr>
            <w:tcW w:w="602" w:type="pct"/>
            <w:shd w:val="clear" w:color="auto" w:fill="FFFFFF"/>
            <w:vAlign w:val="center"/>
          </w:tcPr>
          <w:p w14:paraId="4D79F966"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6QAM, 0.48</w:t>
            </w:r>
          </w:p>
        </w:tc>
        <w:tc>
          <w:tcPr>
            <w:tcW w:w="444" w:type="pct"/>
            <w:shd w:val="clear" w:color="auto" w:fill="FFFFFF"/>
            <w:vAlign w:val="center"/>
          </w:tcPr>
          <w:p w14:paraId="5B618A68" w14:textId="77777777" w:rsidR="0070788A" w:rsidRPr="00F72CD4" w:rsidRDefault="0070788A" w:rsidP="0070788A">
            <w:pPr>
              <w:keepNext/>
              <w:keepLines/>
              <w:spacing w:after="0"/>
              <w:jc w:val="center"/>
              <w:rPr>
                <w:rFonts w:ascii="Arial" w:hAnsi="Arial"/>
                <w:sz w:val="18"/>
                <w:lang w:eastAsia="zh-CN"/>
              </w:rPr>
            </w:pPr>
            <w:r w:rsidRPr="00F72CD4">
              <w:rPr>
                <w:rFonts w:ascii="Arial" w:hAnsi="Arial"/>
                <w:sz w:val="18"/>
              </w:rPr>
              <w:t>FR1.30-7</w:t>
            </w:r>
          </w:p>
        </w:tc>
        <w:tc>
          <w:tcPr>
            <w:tcW w:w="649" w:type="pct"/>
            <w:shd w:val="clear" w:color="auto" w:fill="FFFFFF"/>
            <w:vAlign w:val="center"/>
          </w:tcPr>
          <w:p w14:paraId="48079524" w14:textId="77777777" w:rsidR="0070788A" w:rsidRPr="00F72CD4" w:rsidRDefault="0070788A" w:rsidP="0070788A">
            <w:pPr>
              <w:keepNext/>
              <w:keepLines/>
              <w:spacing w:after="0"/>
              <w:jc w:val="center"/>
              <w:rPr>
                <w:rFonts w:ascii="Arial" w:hAnsi="Arial"/>
                <w:sz w:val="18"/>
              </w:rPr>
            </w:pPr>
            <w:r w:rsidRPr="00F72CD4">
              <w:rPr>
                <w:rFonts w:ascii="Arial" w:hAnsi="Arial"/>
                <w:color w:val="000000"/>
                <w:kern w:val="24"/>
                <w:sz w:val="18"/>
              </w:rPr>
              <w:t>TDLA30-10</w:t>
            </w:r>
          </w:p>
        </w:tc>
        <w:tc>
          <w:tcPr>
            <w:tcW w:w="700" w:type="pct"/>
            <w:shd w:val="clear" w:color="auto" w:fill="FFFFFF"/>
            <w:vAlign w:val="center"/>
          </w:tcPr>
          <w:p w14:paraId="65F16C5A" w14:textId="77777777" w:rsidR="0070788A" w:rsidRPr="00F72CD4" w:rsidRDefault="0070788A" w:rsidP="0070788A">
            <w:pPr>
              <w:keepNext/>
              <w:keepLines/>
              <w:spacing w:after="0"/>
              <w:jc w:val="center"/>
              <w:rPr>
                <w:rFonts w:ascii="Arial" w:hAnsi="Arial"/>
                <w:sz w:val="18"/>
              </w:rPr>
            </w:pPr>
            <w:r w:rsidRPr="00F72CD4">
              <w:rPr>
                <w:rFonts w:ascii="Arial" w:hAnsi="Arial"/>
                <w:sz w:val="18"/>
              </w:rPr>
              <w:t>2x4, ULA Low</w:t>
            </w:r>
          </w:p>
        </w:tc>
        <w:tc>
          <w:tcPr>
            <w:tcW w:w="602" w:type="pct"/>
            <w:shd w:val="clear" w:color="auto" w:fill="FFFFFF"/>
            <w:vAlign w:val="center"/>
          </w:tcPr>
          <w:p w14:paraId="79D6B692" w14:textId="77777777" w:rsidR="0070788A" w:rsidRPr="00F72CD4" w:rsidRDefault="0070788A" w:rsidP="0070788A">
            <w:pPr>
              <w:keepNext/>
              <w:keepLines/>
              <w:spacing w:after="0"/>
              <w:jc w:val="center"/>
              <w:rPr>
                <w:rFonts w:ascii="Arial" w:hAnsi="Arial"/>
                <w:sz w:val="18"/>
              </w:rPr>
            </w:pPr>
            <w:r w:rsidRPr="00F72CD4">
              <w:rPr>
                <w:rFonts w:ascii="Arial" w:hAnsi="Arial"/>
                <w:sz w:val="18"/>
              </w:rPr>
              <w:t>70</w:t>
            </w:r>
          </w:p>
        </w:tc>
        <w:tc>
          <w:tcPr>
            <w:tcW w:w="457" w:type="pct"/>
            <w:shd w:val="clear" w:color="auto" w:fill="FFFFFF"/>
            <w:vAlign w:val="center"/>
          </w:tcPr>
          <w:p w14:paraId="3D27053C" w14:textId="075F700A" w:rsidR="0070788A" w:rsidRPr="00F72CD4" w:rsidRDefault="0070788A" w:rsidP="0070788A">
            <w:pPr>
              <w:keepNext/>
              <w:keepLines/>
              <w:spacing w:after="0"/>
              <w:jc w:val="center"/>
              <w:rPr>
                <w:rFonts w:ascii="Arial" w:hAnsi="Arial"/>
                <w:sz w:val="18"/>
                <w:lang w:eastAsia="zh-CN"/>
              </w:rPr>
            </w:pPr>
            <w:r w:rsidRPr="00F72CD4">
              <w:rPr>
                <w:rFonts w:ascii="Arial" w:hAnsi="Arial"/>
                <w:sz w:val="18"/>
              </w:rPr>
              <w:t>9.7</w:t>
            </w:r>
          </w:p>
        </w:tc>
      </w:tr>
      <w:tr w:rsidR="0070788A" w:rsidRPr="00F72CD4" w14:paraId="31ECC24F" w14:textId="77777777" w:rsidTr="0070788A">
        <w:trPr>
          <w:trHeight w:val="178"/>
          <w:jc w:val="center"/>
        </w:trPr>
        <w:tc>
          <w:tcPr>
            <w:tcW w:w="331" w:type="pct"/>
            <w:shd w:val="clear" w:color="auto" w:fill="FFFFFF"/>
            <w:vAlign w:val="center"/>
          </w:tcPr>
          <w:p w14:paraId="3F29B1AD"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2</w:t>
            </w:r>
          </w:p>
        </w:tc>
        <w:tc>
          <w:tcPr>
            <w:tcW w:w="634" w:type="pct"/>
            <w:shd w:val="clear" w:color="auto" w:fill="FFFFFF"/>
            <w:vAlign w:val="center"/>
          </w:tcPr>
          <w:p w14:paraId="3D9221EC" w14:textId="77777777" w:rsidR="0070788A" w:rsidRPr="00F72CD4" w:rsidRDefault="0070788A" w:rsidP="0070788A">
            <w:pPr>
              <w:keepNext/>
              <w:keepLines/>
              <w:spacing w:after="0"/>
              <w:jc w:val="center"/>
              <w:rPr>
                <w:rFonts w:ascii="Arial" w:hAnsi="Arial"/>
                <w:sz w:val="18"/>
              </w:rPr>
            </w:pPr>
            <w:r w:rsidRPr="00F72CD4">
              <w:rPr>
                <w:rFonts w:ascii="Arial" w:hAnsi="Arial"/>
                <w:sz w:val="18"/>
              </w:rPr>
              <w:t>R.PDSCH.2-18.2 TDD</w:t>
            </w:r>
          </w:p>
        </w:tc>
        <w:tc>
          <w:tcPr>
            <w:tcW w:w="582" w:type="pct"/>
            <w:shd w:val="clear" w:color="auto" w:fill="FFFFFF"/>
            <w:vAlign w:val="center"/>
          </w:tcPr>
          <w:p w14:paraId="2A2C400A" w14:textId="77777777" w:rsidR="0070788A" w:rsidRPr="00F72CD4" w:rsidRDefault="0070788A" w:rsidP="0070788A">
            <w:pPr>
              <w:keepNext/>
              <w:keepLines/>
              <w:spacing w:after="0"/>
              <w:jc w:val="center"/>
              <w:rPr>
                <w:rFonts w:ascii="Arial" w:hAnsi="Arial"/>
                <w:sz w:val="18"/>
              </w:rPr>
            </w:pPr>
            <w:r w:rsidRPr="00F72CD4">
              <w:rPr>
                <w:rFonts w:ascii="Arial" w:hAnsi="Arial"/>
                <w:sz w:val="18"/>
              </w:rPr>
              <w:t>40 / 30</w:t>
            </w:r>
          </w:p>
        </w:tc>
        <w:tc>
          <w:tcPr>
            <w:tcW w:w="602" w:type="pct"/>
            <w:shd w:val="clear" w:color="auto" w:fill="FFFFFF"/>
            <w:vAlign w:val="center"/>
          </w:tcPr>
          <w:p w14:paraId="7EA18949"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6QAM, 0.48</w:t>
            </w:r>
          </w:p>
        </w:tc>
        <w:tc>
          <w:tcPr>
            <w:tcW w:w="444" w:type="pct"/>
            <w:shd w:val="clear" w:color="auto" w:fill="FFFFFF"/>
            <w:vAlign w:val="center"/>
          </w:tcPr>
          <w:p w14:paraId="161CA491" w14:textId="77777777" w:rsidR="0070788A" w:rsidRPr="00F72CD4" w:rsidRDefault="0070788A" w:rsidP="0070788A">
            <w:pPr>
              <w:keepNext/>
              <w:keepLines/>
              <w:spacing w:after="0"/>
              <w:jc w:val="center"/>
              <w:rPr>
                <w:rFonts w:ascii="Arial" w:hAnsi="Arial"/>
                <w:sz w:val="18"/>
              </w:rPr>
            </w:pPr>
            <w:r w:rsidRPr="00F72CD4">
              <w:rPr>
                <w:rFonts w:ascii="Arial" w:hAnsi="Arial"/>
                <w:sz w:val="18"/>
              </w:rPr>
              <w:t>FR1.30-7</w:t>
            </w:r>
          </w:p>
        </w:tc>
        <w:tc>
          <w:tcPr>
            <w:tcW w:w="649" w:type="pct"/>
            <w:shd w:val="clear" w:color="auto" w:fill="FFFFFF"/>
            <w:vAlign w:val="center"/>
          </w:tcPr>
          <w:p w14:paraId="63E209A4" w14:textId="77777777" w:rsidR="0070788A" w:rsidRPr="00F72CD4" w:rsidRDefault="0070788A" w:rsidP="0070788A">
            <w:pPr>
              <w:keepNext/>
              <w:keepLines/>
              <w:spacing w:after="0"/>
              <w:jc w:val="center"/>
              <w:rPr>
                <w:rFonts w:ascii="Arial" w:hAnsi="Arial"/>
                <w:sz w:val="18"/>
              </w:rPr>
            </w:pPr>
            <w:r w:rsidRPr="00F72CD4">
              <w:rPr>
                <w:rFonts w:ascii="Arial" w:hAnsi="Arial"/>
                <w:color w:val="000000"/>
                <w:kern w:val="24"/>
                <w:sz w:val="18"/>
              </w:rPr>
              <w:t>TDLA30-10</w:t>
            </w:r>
          </w:p>
        </w:tc>
        <w:tc>
          <w:tcPr>
            <w:tcW w:w="700" w:type="pct"/>
            <w:shd w:val="clear" w:color="auto" w:fill="FFFFFF"/>
            <w:vAlign w:val="center"/>
          </w:tcPr>
          <w:p w14:paraId="7198D6E8" w14:textId="77777777" w:rsidR="0070788A" w:rsidRPr="00F72CD4" w:rsidRDefault="0070788A" w:rsidP="0070788A">
            <w:pPr>
              <w:keepNext/>
              <w:keepLines/>
              <w:spacing w:after="0"/>
              <w:jc w:val="center"/>
              <w:rPr>
                <w:rFonts w:ascii="Arial" w:hAnsi="Arial"/>
                <w:sz w:val="18"/>
              </w:rPr>
            </w:pPr>
            <w:r w:rsidRPr="00F72CD4">
              <w:rPr>
                <w:rFonts w:ascii="Arial" w:hAnsi="Arial"/>
                <w:sz w:val="18"/>
              </w:rPr>
              <w:t>2x4, ULA Low</w:t>
            </w:r>
          </w:p>
        </w:tc>
        <w:tc>
          <w:tcPr>
            <w:tcW w:w="602" w:type="pct"/>
            <w:shd w:val="clear" w:color="auto" w:fill="FFFFFF"/>
            <w:vAlign w:val="center"/>
          </w:tcPr>
          <w:p w14:paraId="0F796591" w14:textId="77777777" w:rsidR="0070788A" w:rsidRPr="00F72CD4" w:rsidRDefault="0070788A" w:rsidP="0070788A">
            <w:pPr>
              <w:keepNext/>
              <w:keepLines/>
              <w:spacing w:after="0"/>
              <w:jc w:val="center"/>
              <w:rPr>
                <w:rFonts w:ascii="Arial" w:hAnsi="Arial"/>
                <w:sz w:val="18"/>
              </w:rPr>
            </w:pPr>
            <w:r w:rsidRPr="00F72CD4">
              <w:rPr>
                <w:rFonts w:ascii="Arial" w:hAnsi="Arial"/>
                <w:sz w:val="18"/>
              </w:rPr>
              <w:t>70</w:t>
            </w:r>
          </w:p>
        </w:tc>
        <w:tc>
          <w:tcPr>
            <w:tcW w:w="457" w:type="pct"/>
            <w:shd w:val="clear" w:color="auto" w:fill="FFFFFF"/>
            <w:vAlign w:val="center"/>
          </w:tcPr>
          <w:p w14:paraId="3F3A12B7" w14:textId="7359DD30" w:rsidR="0070788A" w:rsidRPr="00F72CD4" w:rsidRDefault="0070788A" w:rsidP="0070788A">
            <w:pPr>
              <w:keepNext/>
              <w:keepLines/>
              <w:spacing w:after="0"/>
              <w:jc w:val="center"/>
              <w:rPr>
                <w:rFonts w:ascii="Arial" w:hAnsi="Arial"/>
                <w:sz w:val="18"/>
                <w:lang w:eastAsia="zh-CN"/>
              </w:rPr>
            </w:pPr>
            <w:r w:rsidRPr="00F72CD4">
              <w:rPr>
                <w:rFonts w:ascii="Arial" w:hAnsi="Arial"/>
                <w:sz w:val="18"/>
              </w:rPr>
              <w:t>9.7</w:t>
            </w:r>
          </w:p>
        </w:tc>
      </w:tr>
      <w:tr w:rsidR="0070788A" w:rsidRPr="00F72CD4" w14:paraId="4CB08E52" w14:textId="77777777" w:rsidTr="0070788A">
        <w:trPr>
          <w:trHeight w:val="178"/>
          <w:jc w:val="center"/>
        </w:trPr>
        <w:tc>
          <w:tcPr>
            <w:tcW w:w="331" w:type="pct"/>
            <w:shd w:val="clear" w:color="auto" w:fill="FFFFFF"/>
            <w:vAlign w:val="center"/>
          </w:tcPr>
          <w:p w14:paraId="62E723A5"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3</w:t>
            </w:r>
          </w:p>
        </w:tc>
        <w:tc>
          <w:tcPr>
            <w:tcW w:w="634" w:type="pct"/>
            <w:shd w:val="clear" w:color="auto" w:fill="FFFFFF"/>
            <w:vAlign w:val="center"/>
          </w:tcPr>
          <w:p w14:paraId="584F4DB4" w14:textId="77777777" w:rsidR="0070788A" w:rsidRPr="00F72CD4" w:rsidRDefault="0070788A" w:rsidP="0070788A">
            <w:pPr>
              <w:keepNext/>
              <w:keepLines/>
              <w:spacing w:after="0"/>
              <w:jc w:val="center"/>
              <w:rPr>
                <w:rFonts w:ascii="Arial" w:hAnsi="Arial"/>
                <w:sz w:val="18"/>
              </w:rPr>
            </w:pPr>
            <w:r w:rsidRPr="00F72CD4">
              <w:rPr>
                <w:rFonts w:ascii="Arial" w:hAnsi="Arial"/>
                <w:sz w:val="18"/>
              </w:rPr>
              <w:t>R.PDSCH.2-18.3 TDD</w:t>
            </w:r>
          </w:p>
        </w:tc>
        <w:tc>
          <w:tcPr>
            <w:tcW w:w="582" w:type="pct"/>
            <w:shd w:val="clear" w:color="auto" w:fill="FFFFFF"/>
            <w:vAlign w:val="center"/>
          </w:tcPr>
          <w:p w14:paraId="7564C748" w14:textId="77777777" w:rsidR="0070788A" w:rsidRPr="00F72CD4" w:rsidRDefault="0070788A" w:rsidP="0070788A">
            <w:pPr>
              <w:keepNext/>
              <w:keepLines/>
              <w:spacing w:after="0"/>
              <w:jc w:val="center"/>
              <w:rPr>
                <w:rFonts w:ascii="Arial" w:hAnsi="Arial"/>
                <w:sz w:val="18"/>
              </w:rPr>
            </w:pPr>
            <w:r w:rsidRPr="00F72CD4">
              <w:rPr>
                <w:rFonts w:ascii="Arial" w:hAnsi="Arial"/>
                <w:sz w:val="18"/>
              </w:rPr>
              <w:t>60 / 30</w:t>
            </w:r>
          </w:p>
        </w:tc>
        <w:tc>
          <w:tcPr>
            <w:tcW w:w="602" w:type="pct"/>
            <w:shd w:val="clear" w:color="auto" w:fill="FFFFFF"/>
            <w:vAlign w:val="center"/>
          </w:tcPr>
          <w:p w14:paraId="363E0DA4"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6QAM, 0.48</w:t>
            </w:r>
          </w:p>
        </w:tc>
        <w:tc>
          <w:tcPr>
            <w:tcW w:w="444" w:type="pct"/>
            <w:shd w:val="clear" w:color="auto" w:fill="FFFFFF"/>
            <w:vAlign w:val="center"/>
          </w:tcPr>
          <w:p w14:paraId="059E296B" w14:textId="77777777" w:rsidR="0070788A" w:rsidRPr="00F72CD4" w:rsidRDefault="0070788A" w:rsidP="0070788A">
            <w:pPr>
              <w:keepNext/>
              <w:keepLines/>
              <w:spacing w:after="0"/>
              <w:jc w:val="center"/>
              <w:rPr>
                <w:rFonts w:ascii="Arial" w:hAnsi="Arial"/>
                <w:sz w:val="18"/>
              </w:rPr>
            </w:pPr>
            <w:r w:rsidRPr="00F72CD4">
              <w:rPr>
                <w:rFonts w:ascii="Arial" w:hAnsi="Arial"/>
                <w:sz w:val="18"/>
              </w:rPr>
              <w:t>FR1.30-7</w:t>
            </w:r>
          </w:p>
        </w:tc>
        <w:tc>
          <w:tcPr>
            <w:tcW w:w="649" w:type="pct"/>
            <w:shd w:val="clear" w:color="auto" w:fill="FFFFFF"/>
            <w:vAlign w:val="center"/>
          </w:tcPr>
          <w:p w14:paraId="1FA7A35F" w14:textId="77777777" w:rsidR="0070788A" w:rsidRPr="00F72CD4" w:rsidRDefault="0070788A" w:rsidP="0070788A">
            <w:pPr>
              <w:keepNext/>
              <w:keepLines/>
              <w:spacing w:after="0"/>
              <w:jc w:val="center"/>
              <w:rPr>
                <w:rFonts w:ascii="Arial" w:hAnsi="Arial"/>
                <w:sz w:val="18"/>
              </w:rPr>
            </w:pPr>
            <w:r w:rsidRPr="00F72CD4">
              <w:rPr>
                <w:rFonts w:ascii="Arial" w:hAnsi="Arial"/>
                <w:color w:val="000000"/>
                <w:kern w:val="24"/>
                <w:sz w:val="18"/>
              </w:rPr>
              <w:t>TDLA30-10</w:t>
            </w:r>
          </w:p>
        </w:tc>
        <w:tc>
          <w:tcPr>
            <w:tcW w:w="700" w:type="pct"/>
            <w:shd w:val="clear" w:color="auto" w:fill="FFFFFF"/>
            <w:vAlign w:val="center"/>
          </w:tcPr>
          <w:p w14:paraId="7D334182" w14:textId="77777777" w:rsidR="0070788A" w:rsidRPr="00F72CD4" w:rsidRDefault="0070788A" w:rsidP="0070788A">
            <w:pPr>
              <w:keepNext/>
              <w:keepLines/>
              <w:spacing w:after="0"/>
              <w:jc w:val="center"/>
              <w:rPr>
                <w:rFonts w:ascii="Arial" w:hAnsi="Arial"/>
                <w:sz w:val="18"/>
              </w:rPr>
            </w:pPr>
            <w:r w:rsidRPr="00F72CD4">
              <w:rPr>
                <w:rFonts w:ascii="Arial" w:hAnsi="Arial"/>
                <w:sz w:val="18"/>
              </w:rPr>
              <w:t>2x4, ULA Low</w:t>
            </w:r>
          </w:p>
        </w:tc>
        <w:tc>
          <w:tcPr>
            <w:tcW w:w="602" w:type="pct"/>
            <w:shd w:val="clear" w:color="auto" w:fill="FFFFFF"/>
            <w:vAlign w:val="center"/>
          </w:tcPr>
          <w:p w14:paraId="32651BCD" w14:textId="77777777" w:rsidR="0070788A" w:rsidRPr="00F72CD4" w:rsidRDefault="0070788A" w:rsidP="0070788A">
            <w:pPr>
              <w:keepNext/>
              <w:keepLines/>
              <w:spacing w:after="0"/>
              <w:jc w:val="center"/>
              <w:rPr>
                <w:rFonts w:ascii="Arial" w:hAnsi="Arial"/>
                <w:sz w:val="18"/>
              </w:rPr>
            </w:pPr>
            <w:r w:rsidRPr="00F72CD4">
              <w:rPr>
                <w:rFonts w:ascii="Arial" w:hAnsi="Arial"/>
                <w:sz w:val="18"/>
              </w:rPr>
              <w:t>70</w:t>
            </w:r>
          </w:p>
        </w:tc>
        <w:tc>
          <w:tcPr>
            <w:tcW w:w="457" w:type="pct"/>
            <w:shd w:val="clear" w:color="auto" w:fill="FFFFFF"/>
            <w:vAlign w:val="center"/>
          </w:tcPr>
          <w:p w14:paraId="6BE85FD0" w14:textId="5987650F" w:rsidR="0070788A" w:rsidRPr="00F72CD4" w:rsidRDefault="0070788A" w:rsidP="0070788A">
            <w:pPr>
              <w:keepNext/>
              <w:keepLines/>
              <w:spacing w:after="0"/>
              <w:jc w:val="center"/>
              <w:rPr>
                <w:rFonts w:ascii="Arial" w:hAnsi="Arial"/>
                <w:sz w:val="18"/>
                <w:lang w:eastAsia="zh-CN"/>
              </w:rPr>
            </w:pPr>
            <w:r w:rsidRPr="00F72CD4">
              <w:rPr>
                <w:rFonts w:ascii="Arial" w:hAnsi="Arial"/>
                <w:sz w:val="18"/>
              </w:rPr>
              <w:t>9.9</w:t>
            </w:r>
          </w:p>
        </w:tc>
      </w:tr>
      <w:tr w:rsidR="0070788A" w:rsidRPr="00F72CD4" w14:paraId="613D1284" w14:textId="77777777" w:rsidTr="0070788A">
        <w:trPr>
          <w:trHeight w:val="210"/>
          <w:jc w:val="center"/>
        </w:trPr>
        <w:tc>
          <w:tcPr>
            <w:tcW w:w="331" w:type="pct"/>
            <w:shd w:val="clear" w:color="auto" w:fill="FFFFFF"/>
            <w:vAlign w:val="center"/>
          </w:tcPr>
          <w:p w14:paraId="2C50BF06"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4</w:t>
            </w:r>
          </w:p>
        </w:tc>
        <w:tc>
          <w:tcPr>
            <w:tcW w:w="634" w:type="pct"/>
            <w:shd w:val="clear" w:color="auto" w:fill="FFFFFF"/>
            <w:vAlign w:val="center"/>
          </w:tcPr>
          <w:p w14:paraId="30BD1DDA" w14:textId="77777777" w:rsidR="0070788A" w:rsidRPr="00F72CD4" w:rsidRDefault="0070788A" w:rsidP="0070788A">
            <w:pPr>
              <w:keepNext/>
              <w:keepLines/>
              <w:spacing w:after="0"/>
              <w:jc w:val="center"/>
              <w:rPr>
                <w:rFonts w:ascii="Arial" w:hAnsi="Arial"/>
                <w:sz w:val="18"/>
              </w:rPr>
            </w:pPr>
            <w:r w:rsidRPr="00F72CD4">
              <w:rPr>
                <w:rFonts w:ascii="Arial" w:hAnsi="Arial"/>
                <w:sz w:val="18"/>
              </w:rPr>
              <w:t>R.PDSCH.2-18.4 TDD</w:t>
            </w:r>
          </w:p>
        </w:tc>
        <w:tc>
          <w:tcPr>
            <w:tcW w:w="582" w:type="pct"/>
            <w:shd w:val="clear" w:color="auto" w:fill="FFFFFF"/>
            <w:vAlign w:val="center"/>
          </w:tcPr>
          <w:p w14:paraId="622EF169" w14:textId="77777777" w:rsidR="0070788A" w:rsidRPr="00F72CD4" w:rsidRDefault="0070788A" w:rsidP="0070788A">
            <w:pPr>
              <w:keepNext/>
              <w:keepLines/>
              <w:spacing w:after="0"/>
              <w:jc w:val="center"/>
              <w:rPr>
                <w:rFonts w:ascii="Arial" w:hAnsi="Arial"/>
                <w:sz w:val="18"/>
              </w:rPr>
            </w:pPr>
            <w:r w:rsidRPr="00F72CD4">
              <w:rPr>
                <w:rFonts w:ascii="Arial" w:hAnsi="Arial"/>
                <w:sz w:val="18"/>
              </w:rPr>
              <w:t>80 / 30</w:t>
            </w:r>
          </w:p>
        </w:tc>
        <w:tc>
          <w:tcPr>
            <w:tcW w:w="602" w:type="pct"/>
            <w:shd w:val="clear" w:color="auto" w:fill="FFFFFF"/>
            <w:vAlign w:val="center"/>
          </w:tcPr>
          <w:p w14:paraId="3DF03258" w14:textId="77777777" w:rsidR="0070788A" w:rsidRPr="00F72CD4" w:rsidRDefault="0070788A" w:rsidP="0070788A">
            <w:pPr>
              <w:keepNext/>
              <w:keepLines/>
              <w:spacing w:after="0"/>
              <w:jc w:val="center"/>
              <w:rPr>
                <w:rFonts w:ascii="Arial" w:hAnsi="Arial"/>
                <w:sz w:val="18"/>
              </w:rPr>
            </w:pPr>
            <w:r w:rsidRPr="00F72CD4">
              <w:rPr>
                <w:rFonts w:ascii="Arial" w:hAnsi="Arial"/>
                <w:sz w:val="18"/>
              </w:rPr>
              <w:t>16QAM, 0.48</w:t>
            </w:r>
          </w:p>
        </w:tc>
        <w:tc>
          <w:tcPr>
            <w:tcW w:w="444" w:type="pct"/>
            <w:shd w:val="clear" w:color="auto" w:fill="FFFFFF"/>
            <w:vAlign w:val="center"/>
          </w:tcPr>
          <w:p w14:paraId="42C834B5" w14:textId="77777777" w:rsidR="0070788A" w:rsidRPr="00F72CD4" w:rsidRDefault="0070788A" w:rsidP="0070788A">
            <w:pPr>
              <w:keepNext/>
              <w:keepLines/>
              <w:spacing w:after="0"/>
              <w:jc w:val="center"/>
              <w:rPr>
                <w:rFonts w:ascii="Arial" w:hAnsi="Arial"/>
                <w:sz w:val="18"/>
              </w:rPr>
            </w:pPr>
            <w:r w:rsidRPr="00F72CD4">
              <w:rPr>
                <w:rFonts w:ascii="Arial" w:hAnsi="Arial"/>
                <w:sz w:val="18"/>
              </w:rPr>
              <w:t>FR1.30-7</w:t>
            </w:r>
          </w:p>
        </w:tc>
        <w:tc>
          <w:tcPr>
            <w:tcW w:w="649" w:type="pct"/>
            <w:shd w:val="clear" w:color="auto" w:fill="FFFFFF"/>
            <w:vAlign w:val="center"/>
          </w:tcPr>
          <w:p w14:paraId="159ADC52" w14:textId="77777777" w:rsidR="0070788A" w:rsidRPr="00F72CD4" w:rsidRDefault="0070788A" w:rsidP="0070788A">
            <w:pPr>
              <w:keepNext/>
              <w:keepLines/>
              <w:spacing w:after="0"/>
              <w:jc w:val="center"/>
              <w:rPr>
                <w:rFonts w:ascii="Arial" w:hAnsi="Arial"/>
                <w:sz w:val="18"/>
              </w:rPr>
            </w:pPr>
            <w:r w:rsidRPr="00F72CD4">
              <w:rPr>
                <w:rFonts w:ascii="Arial" w:hAnsi="Arial"/>
                <w:color w:val="000000"/>
                <w:kern w:val="24"/>
                <w:sz w:val="18"/>
              </w:rPr>
              <w:t>TDLA30-10</w:t>
            </w:r>
          </w:p>
        </w:tc>
        <w:tc>
          <w:tcPr>
            <w:tcW w:w="700" w:type="pct"/>
            <w:shd w:val="clear" w:color="auto" w:fill="FFFFFF"/>
            <w:vAlign w:val="center"/>
          </w:tcPr>
          <w:p w14:paraId="71030416" w14:textId="77777777" w:rsidR="0070788A" w:rsidRPr="00F72CD4" w:rsidRDefault="0070788A" w:rsidP="0070788A">
            <w:pPr>
              <w:keepNext/>
              <w:keepLines/>
              <w:spacing w:after="0"/>
              <w:jc w:val="center"/>
              <w:rPr>
                <w:rFonts w:ascii="Arial" w:hAnsi="Arial"/>
                <w:sz w:val="18"/>
              </w:rPr>
            </w:pPr>
            <w:r w:rsidRPr="00F72CD4">
              <w:rPr>
                <w:rFonts w:ascii="Arial" w:hAnsi="Arial"/>
                <w:sz w:val="18"/>
              </w:rPr>
              <w:t>2x4, ULA Low</w:t>
            </w:r>
          </w:p>
        </w:tc>
        <w:tc>
          <w:tcPr>
            <w:tcW w:w="602" w:type="pct"/>
            <w:shd w:val="clear" w:color="auto" w:fill="FFFFFF"/>
            <w:vAlign w:val="center"/>
          </w:tcPr>
          <w:p w14:paraId="1BC0B914" w14:textId="77777777" w:rsidR="0070788A" w:rsidRPr="00F72CD4" w:rsidRDefault="0070788A" w:rsidP="0070788A">
            <w:pPr>
              <w:keepNext/>
              <w:keepLines/>
              <w:spacing w:after="0"/>
              <w:jc w:val="center"/>
              <w:rPr>
                <w:rFonts w:ascii="Arial" w:hAnsi="Arial"/>
                <w:sz w:val="18"/>
              </w:rPr>
            </w:pPr>
            <w:r w:rsidRPr="00F72CD4">
              <w:rPr>
                <w:rFonts w:ascii="Arial" w:hAnsi="Arial"/>
                <w:sz w:val="18"/>
              </w:rPr>
              <w:t>70</w:t>
            </w:r>
          </w:p>
        </w:tc>
        <w:tc>
          <w:tcPr>
            <w:tcW w:w="457" w:type="pct"/>
            <w:shd w:val="clear" w:color="auto" w:fill="FFFFFF"/>
            <w:vAlign w:val="center"/>
          </w:tcPr>
          <w:p w14:paraId="4B88FC1F" w14:textId="3A3CDC92" w:rsidR="0070788A" w:rsidRPr="00F72CD4" w:rsidRDefault="0070788A" w:rsidP="0070788A">
            <w:pPr>
              <w:keepNext/>
              <w:keepLines/>
              <w:spacing w:after="0"/>
              <w:jc w:val="center"/>
              <w:rPr>
                <w:rFonts w:ascii="Arial" w:hAnsi="Arial"/>
                <w:sz w:val="18"/>
                <w:lang w:eastAsia="zh-CN"/>
              </w:rPr>
            </w:pPr>
            <w:r w:rsidRPr="00F72CD4">
              <w:rPr>
                <w:rFonts w:ascii="Arial" w:hAnsi="Arial"/>
                <w:sz w:val="18"/>
              </w:rPr>
              <w:t>10.1</w:t>
            </w:r>
          </w:p>
        </w:tc>
      </w:tr>
    </w:tbl>
    <w:p w14:paraId="72146635" w14:textId="77777777" w:rsidR="007B35BB" w:rsidRPr="00F72CD4" w:rsidRDefault="007B35BB" w:rsidP="000D2D5A"/>
    <w:p w14:paraId="0437F601" w14:textId="412FEB31" w:rsidR="00A6525E" w:rsidRPr="00F72CD4" w:rsidRDefault="00A6525E" w:rsidP="00A6525E">
      <w:pPr>
        <w:pStyle w:val="Heading5"/>
        <w:rPr>
          <w:rFonts w:eastAsia="SimSun"/>
        </w:rPr>
      </w:pPr>
      <w:bookmarkStart w:id="1104" w:name="_Toc114565793"/>
      <w:bookmarkStart w:id="1105" w:name="_Toc123936095"/>
      <w:bookmarkStart w:id="1106" w:name="_Toc124377110"/>
      <w:bookmarkStart w:id="1107" w:name="_Toc114565794"/>
      <w:bookmarkStart w:id="1108" w:name="_Toc123936096"/>
      <w:bookmarkStart w:id="1109" w:name="_Toc124377111"/>
      <w:bookmarkStart w:id="1110" w:name="_Toc84264700"/>
      <w:bookmarkStart w:id="1111" w:name="_Toc90560842"/>
      <w:r w:rsidRPr="00F72CD4">
        <w:rPr>
          <w:rFonts w:eastAsia="SimSun"/>
        </w:rPr>
        <w:t>5.2.3.2.16</w:t>
      </w:r>
      <w:r w:rsidRPr="00F72CD4">
        <w:rPr>
          <w:rFonts w:eastAsia="SimSun"/>
        </w:rPr>
        <w:tab/>
        <w:t>4Rx TDD FR1 for PDSCH with inter-cell interference performance</w:t>
      </w:r>
    </w:p>
    <w:p w14:paraId="71E52D0C" w14:textId="3E9BAA23" w:rsidR="00A6525E" w:rsidRPr="00F72CD4" w:rsidRDefault="00A6525E" w:rsidP="00A6525E">
      <w:pPr>
        <w:pStyle w:val="H6"/>
        <w:rPr>
          <w:rFonts w:eastAsia="SimSun"/>
        </w:rPr>
      </w:pPr>
      <w:r w:rsidRPr="00F72CD4">
        <w:rPr>
          <w:rFonts w:eastAsia="SimSun"/>
        </w:rPr>
        <w:t>5.2.3.2.16.0</w:t>
      </w:r>
      <w:r w:rsidRPr="00F72CD4">
        <w:rPr>
          <w:rFonts w:eastAsia="SimSun"/>
        </w:rPr>
        <w:tab/>
        <w:t>Minimum conformance requirements</w:t>
      </w:r>
    </w:p>
    <w:p w14:paraId="7FFE1766" w14:textId="77777777" w:rsidR="00A6525E" w:rsidRPr="00F72CD4" w:rsidRDefault="00A6525E" w:rsidP="00A6525E">
      <w:pPr>
        <w:rPr>
          <w:rFonts w:eastAsia="SimSun"/>
        </w:rPr>
      </w:pPr>
      <w:r w:rsidRPr="00F72CD4">
        <w:rPr>
          <w:rFonts w:eastAsia="SimSun"/>
        </w:rPr>
        <w:t>The performance requirements are specified in Table 5.2.3.2.16.0-3, with the addition of test parameters in Table 5.2.3.2.16.0-2 and the downlink physical channel setup according to Annex C.3.1.</w:t>
      </w:r>
    </w:p>
    <w:p w14:paraId="51D48F93" w14:textId="77777777" w:rsidR="00A6525E" w:rsidRPr="00F72CD4" w:rsidRDefault="00A6525E" w:rsidP="00A6525E">
      <w:pPr>
        <w:rPr>
          <w:rFonts w:eastAsia="SimSun"/>
        </w:rPr>
      </w:pPr>
      <w:r w:rsidRPr="00F72CD4">
        <w:rPr>
          <w:rFonts w:eastAsia="SimSun"/>
        </w:rPr>
        <w:t>The test purposes are specified in Table 5.2.3.2.16.0-1.</w:t>
      </w:r>
    </w:p>
    <w:p w14:paraId="6294ED6A" w14:textId="77777777" w:rsidR="00A6525E" w:rsidRPr="00F72CD4" w:rsidRDefault="00A6525E" w:rsidP="00A6525E">
      <w:pPr>
        <w:pStyle w:val="TH"/>
        <w:rPr>
          <w:rFonts w:eastAsia="SimSun"/>
        </w:rPr>
      </w:pPr>
      <w:r w:rsidRPr="00F72CD4">
        <w:rPr>
          <w:rFonts w:eastAsia="SimSun"/>
        </w:rPr>
        <w:t>Table 5.2.3.2.16.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5"/>
        <w:gridCol w:w="4804"/>
      </w:tblGrid>
      <w:tr w:rsidR="00A6525E" w:rsidRPr="00F72CD4" w14:paraId="342914F1" w14:textId="77777777" w:rsidTr="00A6525E">
        <w:tc>
          <w:tcPr>
            <w:tcW w:w="4825" w:type="dxa"/>
            <w:tcBorders>
              <w:top w:val="single" w:sz="4" w:space="0" w:color="auto"/>
              <w:left w:val="single" w:sz="4" w:space="0" w:color="auto"/>
              <w:bottom w:val="single" w:sz="4" w:space="0" w:color="auto"/>
              <w:right w:val="single" w:sz="4" w:space="0" w:color="auto"/>
            </w:tcBorders>
            <w:hideMark/>
          </w:tcPr>
          <w:p w14:paraId="0664F4BF" w14:textId="77777777" w:rsidR="00A6525E" w:rsidRPr="00F72CD4" w:rsidRDefault="00A6525E">
            <w:pPr>
              <w:pStyle w:val="TAH"/>
              <w:rPr>
                <w:rFonts w:eastAsia="SimSun"/>
              </w:rPr>
            </w:pPr>
            <w:r w:rsidRPr="00F72CD4">
              <w:rPr>
                <w:rFonts w:eastAsia="SimSun"/>
              </w:rPr>
              <w:t>Purpose</w:t>
            </w:r>
          </w:p>
        </w:tc>
        <w:tc>
          <w:tcPr>
            <w:tcW w:w="4804" w:type="dxa"/>
            <w:tcBorders>
              <w:top w:val="single" w:sz="4" w:space="0" w:color="auto"/>
              <w:left w:val="single" w:sz="4" w:space="0" w:color="auto"/>
              <w:bottom w:val="single" w:sz="4" w:space="0" w:color="auto"/>
              <w:right w:val="single" w:sz="4" w:space="0" w:color="auto"/>
            </w:tcBorders>
            <w:hideMark/>
          </w:tcPr>
          <w:p w14:paraId="6A0DF2D0" w14:textId="77777777" w:rsidR="00A6525E" w:rsidRPr="00F72CD4" w:rsidRDefault="00A6525E">
            <w:pPr>
              <w:pStyle w:val="TAH"/>
              <w:rPr>
                <w:rFonts w:eastAsia="SimSun"/>
              </w:rPr>
            </w:pPr>
            <w:r w:rsidRPr="00F72CD4">
              <w:rPr>
                <w:rFonts w:eastAsia="SimSun"/>
              </w:rPr>
              <w:t>Test index</w:t>
            </w:r>
          </w:p>
        </w:tc>
      </w:tr>
      <w:tr w:rsidR="00A6525E" w:rsidRPr="00F72CD4" w14:paraId="70405632" w14:textId="77777777" w:rsidTr="00A6525E">
        <w:tc>
          <w:tcPr>
            <w:tcW w:w="4825" w:type="dxa"/>
            <w:tcBorders>
              <w:top w:val="single" w:sz="4" w:space="0" w:color="auto"/>
              <w:left w:val="single" w:sz="4" w:space="0" w:color="auto"/>
              <w:bottom w:val="single" w:sz="4" w:space="0" w:color="auto"/>
              <w:right w:val="single" w:sz="4" w:space="0" w:color="auto"/>
            </w:tcBorders>
            <w:hideMark/>
          </w:tcPr>
          <w:p w14:paraId="2715334D" w14:textId="77777777" w:rsidR="00A6525E" w:rsidRPr="00F72CD4" w:rsidRDefault="00A6525E">
            <w:pPr>
              <w:pStyle w:val="TAL"/>
              <w:rPr>
                <w:rFonts w:eastAsia="SimSun"/>
              </w:rPr>
            </w:pPr>
            <w:r w:rsidRPr="00F72CD4">
              <w:rPr>
                <w:rFonts w:eastAsia="SimSun"/>
              </w:rPr>
              <w:t xml:space="preserve">Verify the PDSCH performance under 4 receive antenna conditions, when transmission from the serving cell is interfered by 1 or 2 interfering cells. </w:t>
            </w:r>
          </w:p>
        </w:tc>
        <w:tc>
          <w:tcPr>
            <w:tcW w:w="4804" w:type="dxa"/>
            <w:tcBorders>
              <w:top w:val="single" w:sz="4" w:space="0" w:color="auto"/>
              <w:left w:val="single" w:sz="4" w:space="0" w:color="auto"/>
              <w:bottom w:val="single" w:sz="4" w:space="0" w:color="auto"/>
              <w:right w:val="single" w:sz="4" w:space="0" w:color="auto"/>
            </w:tcBorders>
            <w:hideMark/>
          </w:tcPr>
          <w:p w14:paraId="735DCAF7" w14:textId="77777777" w:rsidR="00A6525E" w:rsidRPr="00F72CD4" w:rsidRDefault="00A6525E">
            <w:pPr>
              <w:pStyle w:val="TAL"/>
              <w:rPr>
                <w:rFonts w:eastAsia="SimSun"/>
              </w:rPr>
            </w:pPr>
            <w:r w:rsidRPr="00F72CD4">
              <w:rPr>
                <w:rFonts w:eastAsia="SimSun"/>
              </w:rPr>
              <w:t>1-1, 1-2</w:t>
            </w:r>
          </w:p>
        </w:tc>
      </w:tr>
    </w:tbl>
    <w:p w14:paraId="6F37AEBA" w14:textId="77777777" w:rsidR="00A6525E" w:rsidRPr="00F72CD4" w:rsidRDefault="00A6525E" w:rsidP="00A6525E">
      <w:pPr>
        <w:rPr>
          <w:rFonts w:ascii="Times-Roman" w:eastAsia="SimSun" w:hAnsi="Times-Roman" w:hint="eastAsia"/>
          <w:lang w:eastAsia="en-US"/>
        </w:rPr>
      </w:pPr>
    </w:p>
    <w:p w14:paraId="46370B6F" w14:textId="77777777" w:rsidR="00A6525E" w:rsidRPr="00F72CD4" w:rsidRDefault="00A6525E" w:rsidP="00A6525E">
      <w:pPr>
        <w:pStyle w:val="TH"/>
        <w:rPr>
          <w:rFonts w:eastAsia="SimSun"/>
        </w:rPr>
      </w:pPr>
      <w:r w:rsidRPr="00F72CD4">
        <w:rPr>
          <w:rFonts w:eastAsia="SimSun"/>
        </w:rPr>
        <w:t>Table 5.2.3.2.16.0-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5"/>
        <w:gridCol w:w="689"/>
        <w:gridCol w:w="2018"/>
        <w:gridCol w:w="1581"/>
        <w:gridCol w:w="1581"/>
      </w:tblGrid>
      <w:tr w:rsidR="00A6525E" w:rsidRPr="00F72CD4" w14:paraId="3967F6A1" w14:textId="77777777" w:rsidTr="00A6525E">
        <w:tc>
          <w:tcPr>
            <w:tcW w:w="3752" w:type="dxa"/>
            <w:gridSpan w:val="2"/>
            <w:tcBorders>
              <w:top w:val="single" w:sz="4" w:space="0" w:color="auto"/>
              <w:left w:val="single" w:sz="4" w:space="0" w:color="auto"/>
              <w:bottom w:val="nil"/>
              <w:right w:val="single" w:sz="4" w:space="0" w:color="auto"/>
            </w:tcBorders>
            <w:hideMark/>
          </w:tcPr>
          <w:p w14:paraId="48BE7086" w14:textId="77777777" w:rsidR="00A6525E" w:rsidRPr="00F72CD4" w:rsidRDefault="00A6525E">
            <w:pPr>
              <w:pStyle w:val="TAH"/>
              <w:rPr>
                <w:rFonts w:eastAsia="SimSun"/>
              </w:rPr>
            </w:pPr>
            <w:r w:rsidRPr="00F72CD4">
              <w:rPr>
                <w:rFonts w:eastAsia="SimSun"/>
              </w:rPr>
              <w:t>Parameter</w:t>
            </w:r>
          </w:p>
        </w:tc>
        <w:tc>
          <w:tcPr>
            <w:tcW w:w="689" w:type="dxa"/>
            <w:tcBorders>
              <w:top w:val="single" w:sz="4" w:space="0" w:color="auto"/>
              <w:left w:val="single" w:sz="4" w:space="0" w:color="auto"/>
              <w:bottom w:val="single" w:sz="4" w:space="0" w:color="auto"/>
              <w:right w:val="single" w:sz="4" w:space="0" w:color="auto"/>
            </w:tcBorders>
            <w:hideMark/>
          </w:tcPr>
          <w:p w14:paraId="4CEF9E4B" w14:textId="77777777" w:rsidR="00A6525E" w:rsidRPr="00F72CD4" w:rsidRDefault="00A6525E">
            <w:pPr>
              <w:pStyle w:val="TAH"/>
              <w:rPr>
                <w:rFonts w:eastAsia="SimSun"/>
              </w:rPr>
            </w:pPr>
            <w:r w:rsidRPr="00F72CD4">
              <w:rPr>
                <w:rFonts w:eastAsia="SimSun"/>
              </w:rPr>
              <w:t>Unit</w:t>
            </w:r>
          </w:p>
        </w:tc>
        <w:tc>
          <w:tcPr>
            <w:tcW w:w="5180" w:type="dxa"/>
            <w:gridSpan w:val="3"/>
            <w:tcBorders>
              <w:top w:val="single" w:sz="4" w:space="0" w:color="auto"/>
              <w:left w:val="single" w:sz="4" w:space="0" w:color="auto"/>
              <w:bottom w:val="single" w:sz="4" w:space="0" w:color="auto"/>
              <w:right w:val="single" w:sz="4" w:space="0" w:color="auto"/>
            </w:tcBorders>
            <w:hideMark/>
          </w:tcPr>
          <w:p w14:paraId="1F988661" w14:textId="77777777" w:rsidR="00A6525E" w:rsidRPr="00F72CD4" w:rsidRDefault="00A6525E">
            <w:pPr>
              <w:pStyle w:val="TAH"/>
              <w:rPr>
                <w:rFonts w:eastAsia="SimSun"/>
              </w:rPr>
            </w:pPr>
            <w:r w:rsidRPr="00F72CD4">
              <w:rPr>
                <w:rFonts w:eastAsia="SimSun"/>
              </w:rPr>
              <w:t>Value</w:t>
            </w:r>
          </w:p>
        </w:tc>
      </w:tr>
      <w:tr w:rsidR="00A6525E" w:rsidRPr="00F72CD4" w14:paraId="6CA3FCAC" w14:textId="77777777" w:rsidTr="00A6525E">
        <w:tc>
          <w:tcPr>
            <w:tcW w:w="3752" w:type="dxa"/>
            <w:gridSpan w:val="2"/>
            <w:tcBorders>
              <w:top w:val="nil"/>
              <w:left w:val="single" w:sz="4" w:space="0" w:color="auto"/>
              <w:bottom w:val="nil"/>
              <w:right w:val="single" w:sz="4" w:space="0" w:color="auto"/>
            </w:tcBorders>
          </w:tcPr>
          <w:p w14:paraId="646D4B96" w14:textId="77777777" w:rsidR="00A6525E" w:rsidRPr="00F72CD4" w:rsidRDefault="00A6525E">
            <w:pPr>
              <w:pStyle w:val="TAH"/>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4FF9B62C" w14:textId="77777777" w:rsidR="00A6525E" w:rsidRPr="00F72CD4" w:rsidRDefault="00A6525E">
            <w:pPr>
              <w:pStyle w:val="TAH"/>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39CE996A" w14:textId="77777777" w:rsidR="00A6525E" w:rsidRPr="00F72CD4" w:rsidRDefault="00A6525E">
            <w:pPr>
              <w:pStyle w:val="TAH"/>
              <w:rPr>
                <w:rFonts w:eastAsia="SimSun"/>
              </w:rPr>
            </w:pPr>
            <w:r w:rsidRPr="00F72CD4">
              <w:rPr>
                <w:rFonts w:eastAsia="SimSun"/>
              </w:rPr>
              <w:t>Cell 1</w:t>
            </w:r>
          </w:p>
        </w:tc>
        <w:tc>
          <w:tcPr>
            <w:tcW w:w="1581" w:type="dxa"/>
            <w:tcBorders>
              <w:top w:val="single" w:sz="4" w:space="0" w:color="auto"/>
              <w:left w:val="single" w:sz="4" w:space="0" w:color="auto"/>
              <w:bottom w:val="single" w:sz="4" w:space="0" w:color="auto"/>
              <w:right w:val="single" w:sz="4" w:space="0" w:color="auto"/>
            </w:tcBorders>
            <w:hideMark/>
          </w:tcPr>
          <w:p w14:paraId="45E052C5" w14:textId="77777777" w:rsidR="00A6525E" w:rsidRPr="00F72CD4" w:rsidRDefault="00A6525E">
            <w:pPr>
              <w:pStyle w:val="TAH"/>
              <w:rPr>
                <w:rFonts w:eastAsia="SimSun"/>
              </w:rPr>
            </w:pPr>
            <w:r w:rsidRPr="00F72CD4">
              <w:rPr>
                <w:rFonts w:eastAsia="SimSun"/>
              </w:rPr>
              <w:t>Cell 2</w:t>
            </w:r>
          </w:p>
        </w:tc>
        <w:tc>
          <w:tcPr>
            <w:tcW w:w="1581" w:type="dxa"/>
            <w:tcBorders>
              <w:top w:val="single" w:sz="4" w:space="0" w:color="auto"/>
              <w:left w:val="single" w:sz="4" w:space="0" w:color="auto"/>
              <w:bottom w:val="single" w:sz="4" w:space="0" w:color="auto"/>
              <w:right w:val="single" w:sz="4" w:space="0" w:color="auto"/>
            </w:tcBorders>
            <w:hideMark/>
          </w:tcPr>
          <w:p w14:paraId="49D4328C" w14:textId="77777777" w:rsidR="00A6525E" w:rsidRPr="00F72CD4" w:rsidRDefault="00A6525E">
            <w:pPr>
              <w:pStyle w:val="TAH"/>
              <w:rPr>
                <w:rFonts w:eastAsia="SimSun"/>
              </w:rPr>
            </w:pPr>
            <w:r w:rsidRPr="00F72CD4">
              <w:rPr>
                <w:rFonts w:eastAsia="SimSun"/>
              </w:rPr>
              <w:t>Cell 3</w:t>
            </w:r>
          </w:p>
        </w:tc>
      </w:tr>
      <w:tr w:rsidR="00A6525E" w:rsidRPr="00F72CD4" w14:paraId="413C6089" w14:textId="77777777" w:rsidTr="00A6525E">
        <w:tc>
          <w:tcPr>
            <w:tcW w:w="3752" w:type="dxa"/>
            <w:gridSpan w:val="2"/>
            <w:tcBorders>
              <w:top w:val="nil"/>
              <w:left w:val="single" w:sz="4" w:space="0" w:color="auto"/>
              <w:bottom w:val="single" w:sz="4" w:space="0" w:color="auto"/>
              <w:right w:val="single" w:sz="4" w:space="0" w:color="auto"/>
            </w:tcBorders>
          </w:tcPr>
          <w:p w14:paraId="6A214E30" w14:textId="77777777" w:rsidR="00A6525E" w:rsidRPr="00F72CD4" w:rsidRDefault="00A6525E">
            <w:pPr>
              <w:pStyle w:val="TAH"/>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1AC18372" w14:textId="77777777" w:rsidR="00A6525E" w:rsidRPr="00F72CD4" w:rsidRDefault="00A6525E">
            <w:pPr>
              <w:pStyle w:val="TAH"/>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0CDC777F" w14:textId="77777777" w:rsidR="00A6525E" w:rsidRPr="00F72CD4" w:rsidRDefault="00A6525E">
            <w:pPr>
              <w:pStyle w:val="TAH"/>
              <w:rPr>
                <w:rFonts w:eastAsia="SimSun"/>
              </w:rPr>
            </w:pPr>
            <w:r w:rsidRPr="00F72CD4">
              <w:rPr>
                <w:rFonts w:eastAsia="SimSun"/>
              </w:rPr>
              <w:t>Enabled</w:t>
            </w:r>
          </w:p>
        </w:tc>
        <w:tc>
          <w:tcPr>
            <w:tcW w:w="1581" w:type="dxa"/>
            <w:tcBorders>
              <w:top w:val="single" w:sz="4" w:space="0" w:color="auto"/>
              <w:left w:val="single" w:sz="4" w:space="0" w:color="auto"/>
              <w:bottom w:val="single" w:sz="4" w:space="0" w:color="auto"/>
              <w:right w:val="single" w:sz="4" w:space="0" w:color="auto"/>
            </w:tcBorders>
            <w:hideMark/>
          </w:tcPr>
          <w:p w14:paraId="00E0F6C4" w14:textId="77777777" w:rsidR="00A6525E" w:rsidRPr="00F72CD4" w:rsidRDefault="00A6525E">
            <w:pPr>
              <w:pStyle w:val="TAH"/>
              <w:rPr>
                <w:rFonts w:eastAsia="SimSun"/>
              </w:rPr>
            </w:pPr>
            <w:r w:rsidRPr="00F72CD4">
              <w:rPr>
                <w:rFonts w:eastAsia="SimSun"/>
              </w:rPr>
              <w:t>Enabled</w:t>
            </w:r>
          </w:p>
        </w:tc>
        <w:tc>
          <w:tcPr>
            <w:tcW w:w="1581" w:type="dxa"/>
            <w:tcBorders>
              <w:top w:val="single" w:sz="4" w:space="0" w:color="auto"/>
              <w:left w:val="single" w:sz="4" w:space="0" w:color="auto"/>
              <w:bottom w:val="single" w:sz="4" w:space="0" w:color="auto"/>
              <w:right w:val="single" w:sz="4" w:space="0" w:color="auto"/>
            </w:tcBorders>
            <w:hideMark/>
          </w:tcPr>
          <w:p w14:paraId="51677673" w14:textId="77777777" w:rsidR="00A6525E" w:rsidRPr="00F72CD4" w:rsidRDefault="00A6525E">
            <w:pPr>
              <w:pStyle w:val="TAH"/>
              <w:rPr>
                <w:rFonts w:eastAsia="SimSun"/>
              </w:rPr>
            </w:pPr>
            <w:r w:rsidRPr="00F72CD4">
              <w:rPr>
                <w:rFonts w:eastAsia="SimSun"/>
              </w:rPr>
              <w:t>Enabled for test 1-1</w:t>
            </w:r>
          </w:p>
          <w:p w14:paraId="0937EAEE" w14:textId="77777777" w:rsidR="00A6525E" w:rsidRPr="00F72CD4" w:rsidRDefault="00A6525E">
            <w:pPr>
              <w:pStyle w:val="TAH"/>
              <w:rPr>
                <w:rFonts w:eastAsia="SimSun"/>
              </w:rPr>
            </w:pPr>
            <w:r w:rsidRPr="00F72CD4">
              <w:rPr>
                <w:rFonts w:eastAsia="SimSun"/>
              </w:rPr>
              <w:t>Disabled for test 1-2</w:t>
            </w:r>
          </w:p>
        </w:tc>
      </w:tr>
      <w:tr w:rsidR="00A6525E" w:rsidRPr="00F72CD4" w14:paraId="583EEC96"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44504AD3" w14:textId="77777777" w:rsidR="00A6525E" w:rsidRPr="00F72CD4" w:rsidRDefault="00A6525E">
            <w:pPr>
              <w:pStyle w:val="TAL"/>
              <w:rPr>
                <w:rFonts w:eastAsia="SimSun"/>
              </w:rPr>
            </w:pPr>
            <w:r w:rsidRPr="00F72CD4">
              <w:rPr>
                <w:rFonts w:eastAsia="SimSun"/>
              </w:rPr>
              <w:t>Duplex mode</w:t>
            </w:r>
          </w:p>
        </w:tc>
        <w:tc>
          <w:tcPr>
            <w:tcW w:w="689" w:type="dxa"/>
            <w:tcBorders>
              <w:top w:val="single" w:sz="4" w:space="0" w:color="auto"/>
              <w:left w:val="single" w:sz="4" w:space="0" w:color="auto"/>
              <w:bottom w:val="single" w:sz="4" w:space="0" w:color="auto"/>
              <w:right w:val="single" w:sz="4" w:space="0" w:color="auto"/>
            </w:tcBorders>
          </w:tcPr>
          <w:p w14:paraId="57535F6F" w14:textId="77777777" w:rsidR="00A6525E" w:rsidRPr="00F72CD4" w:rsidRDefault="00A6525E">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34811CE9" w14:textId="77777777" w:rsidR="00A6525E" w:rsidRPr="00F72CD4" w:rsidRDefault="00A6525E">
            <w:pPr>
              <w:pStyle w:val="TAC"/>
              <w:rPr>
                <w:rFonts w:eastAsia="SimSun"/>
              </w:rPr>
            </w:pPr>
            <w:r w:rsidRPr="00F72CD4">
              <w:rPr>
                <w:rFonts w:eastAsia="SimSun"/>
              </w:rPr>
              <w:t>TDD</w:t>
            </w:r>
          </w:p>
        </w:tc>
      </w:tr>
      <w:tr w:rsidR="00A6525E" w:rsidRPr="00F72CD4" w14:paraId="134CD440"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01071D73" w14:textId="77777777" w:rsidR="00A6525E" w:rsidRPr="00F72CD4" w:rsidRDefault="00A6525E">
            <w:pPr>
              <w:pStyle w:val="TAL"/>
              <w:rPr>
                <w:rFonts w:eastAsia="SimSun"/>
              </w:rPr>
            </w:pPr>
            <w:r w:rsidRPr="00F72CD4">
              <w:rPr>
                <w:rFonts w:eastAsia="SimSun"/>
              </w:rPr>
              <w:t>TDD UL-DL pattern</w:t>
            </w:r>
          </w:p>
        </w:tc>
        <w:tc>
          <w:tcPr>
            <w:tcW w:w="689" w:type="dxa"/>
            <w:tcBorders>
              <w:top w:val="single" w:sz="4" w:space="0" w:color="auto"/>
              <w:left w:val="single" w:sz="4" w:space="0" w:color="auto"/>
              <w:bottom w:val="single" w:sz="4" w:space="0" w:color="auto"/>
              <w:right w:val="single" w:sz="4" w:space="0" w:color="auto"/>
            </w:tcBorders>
          </w:tcPr>
          <w:p w14:paraId="090167EC" w14:textId="77777777" w:rsidR="00A6525E" w:rsidRPr="00F72CD4" w:rsidRDefault="00A6525E">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5FC837B" w14:textId="77777777" w:rsidR="00A6525E" w:rsidRPr="00F72CD4" w:rsidRDefault="00A6525E">
            <w:pPr>
              <w:pStyle w:val="TAC"/>
              <w:rPr>
                <w:rFonts w:eastAsia="SimSun"/>
              </w:rPr>
            </w:pPr>
            <w:r w:rsidRPr="00F72CD4">
              <w:rPr>
                <w:rFonts w:eastAsia="SimSun"/>
              </w:rPr>
              <w:t>FR1.30-1</w:t>
            </w:r>
          </w:p>
        </w:tc>
      </w:tr>
      <w:tr w:rsidR="00A6525E" w:rsidRPr="00F72CD4" w14:paraId="2E371807"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05774CD2" w14:textId="77777777" w:rsidR="00A6525E" w:rsidRPr="00F72CD4" w:rsidRDefault="00A6525E">
            <w:pPr>
              <w:pStyle w:val="TAL"/>
              <w:rPr>
                <w:rFonts w:eastAsia="SimSun"/>
              </w:rPr>
            </w:pPr>
            <w:r w:rsidRPr="00F72CD4">
              <w:rPr>
                <w:rFonts w:eastAsia="SimSun"/>
              </w:rPr>
              <w:t>Active DL BWP index</w:t>
            </w:r>
          </w:p>
        </w:tc>
        <w:tc>
          <w:tcPr>
            <w:tcW w:w="689" w:type="dxa"/>
            <w:tcBorders>
              <w:top w:val="single" w:sz="4" w:space="0" w:color="auto"/>
              <w:left w:val="single" w:sz="4" w:space="0" w:color="auto"/>
              <w:bottom w:val="single" w:sz="4" w:space="0" w:color="auto"/>
              <w:right w:val="single" w:sz="4" w:space="0" w:color="auto"/>
            </w:tcBorders>
          </w:tcPr>
          <w:p w14:paraId="4CCABA8A" w14:textId="77777777" w:rsidR="00A6525E" w:rsidRPr="00F72CD4" w:rsidRDefault="00A6525E">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86322B4" w14:textId="77777777" w:rsidR="00A6525E" w:rsidRPr="00F72CD4" w:rsidRDefault="00A6525E">
            <w:pPr>
              <w:pStyle w:val="TAC"/>
              <w:rPr>
                <w:rFonts w:eastAsia="SimSun"/>
              </w:rPr>
            </w:pPr>
            <w:r w:rsidRPr="00F72CD4">
              <w:rPr>
                <w:rFonts w:eastAsia="SimSun"/>
              </w:rPr>
              <w:t>1</w:t>
            </w:r>
          </w:p>
        </w:tc>
      </w:tr>
      <w:tr w:rsidR="00A6525E" w:rsidRPr="00F72CD4" w14:paraId="77ACF74B"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12A186B5" w14:textId="77777777" w:rsidR="00A6525E" w:rsidRPr="00F72CD4" w:rsidRDefault="00A6525E">
            <w:pPr>
              <w:pStyle w:val="TAL"/>
              <w:rPr>
                <w:rFonts w:eastAsia="SimSun"/>
              </w:rPr>
            </w:pPr>
            <w:r w:rsidRPr="00F72CD4">
              <w:rPr>
                <w:rFonts w:eastAsia="SimSun"/>
              </w:rPr>
              <w:t>Physical cell ID</w:t>
            </w:r>
          </w:p>
        </w:tc>
        <w:tc>
          <w:tcPr>
            <w:tcW w:w="689" w:type="dxa"/>
            <w:tcBorders>
              <w:top w:val="single" w:sz="4" w:space="0" w:color="auto"/>
              <w:left w:val="single" w:sz="4" w:space="0" w:color="auto"/>
              <w:bottom w:val="single" w:sz="4" w:space="0" w:color="auto"/>
              <w:right w:val="single" w:sz="4" w:space="0" w:color="auto"/>
            </w:tcBorders>
          </w:tcPr>
          <w:p w14:paraId="59B99024" w14:textId="77777777" w:rsidR="00A6525E" w:rsidRPr="00F72CD4" w:rsidRDefault="00A6525E">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3EDB8C5F" w14:textId="77777777" w:rsidR="00A6525E" w:rsidRPr="00F72CD4" w:rsidRDefault="00A6525E">
            <w:pPr>
              <w:pStyle w:val="TAC"/>
              <w:rPr>
                <w:rFonts w:eastAsia="SimSun"/>
              </w:rPr>
            </w:pPr>
            <w:r w:rsidRPr="00F72CD4">
              <w:rPr>
                <w:rFonts w:eastAsia="SimSun"/>
              </w:rPr>
              <w:t>0</w:t>
            </w:r>
          </w:p>
        </w:tc>
        <w:tc>
          <w:tcPr>
            <w:tcW w:w="1581" w:type="dxa"/>
            <w:tcBorders>
              <w:top w:val="single" w:sz="4" w:space="0" w:color="auto"/>
              <w:left w:val="single" w:sz="4" w:space="0" w:color="auto"/>
              <w:bottom w:val="single" w:sz="4" w:space="0" w:color="auto"/>
              <w:right w:val="single" w:sz="4" w:space="0" w:color="auto"/>
            </w:tcBorders>
            <w:hideMark/>
          </w:tcPr>
          <w:p w14:paraId="07A4E372" w14:textId="77777777" w:rsidR="00A6525E" w:rsidRPr="00F72CD4" w:rsidRDefault="00A6525E">
            <w:pPr>
              <w:pStyle w:val="TAC"/>
              <w:rPr>
                <w:rFonts w:eastAsia="SimSun"/>
              </w:rPr>
            </w:pPr>
            <w:r w:rsidRPr="00F72CD4">
              <w:rPr>
                <w:rFonts w:eastAsia="SimSun"/>
              </w:rPr>
              <w:t>1</w:t>
            </w:r>
          </w:p>
        </w:tc>
        <w:tc>
          <w:tcPr>
            <w:tcW w:w="1581" w:type="dxa"/>
            <w:tcBorders>
              <w:top w:val="single" w:sz="4" w:space="0" w:color="auto"/>
              <w:left w:val="single" w:sz="4" w:space="0" w:color="auto"/>
              <w:bottom w:val="single" w:sz="4" w:space="0" w:color="auto"/>
              <w:right w:val="single" w:sz="4" w:space="0" w:color="auto"/>
            </w:tcBorders>
            <w:hideMark/>
          </w:tcPr>
          <w:p w14:paraId="5BB6321A" w14:textId="77777777" w:rsidR="00A6525E" w:rsidRPr="00F72CD4" w:rsidRDefault="00A6525E">
            <w:pPr>
              <w:pStyle w:val="TAC"/>
              <w:rPr>
                <w:rFonts w:eastAsia="SimSun"/>
              </w:rPr>
            </w:pPr>
            <w:r w:rsidRPr="00F72CD4">
              <w:rPr>
                <w:rFonts w:eastAsia="SimSun"/>
              </w:rPr>
              <w:t>2</w:t>
            </w:r>
          </w:p>
        </w:tc>
      </w:tr>
      <w:tr w:rsidR="00A6525E" w:rsidRPr="00F72CD4" w14:paraId="79766AEB"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4197EF02" w14:textId="77777777" w:rsidR="00A6525E" w:rsidRPr="00F72CD4" w:rsidRDefault="00A6525E">
            <w:pPr>
              <w:pStyle w:val="TAL"/>
              <w:rPr>
                <w:rFonts w:eastAsia="SimSun"/>
              </w:rPr>
            </w:pPr>
            <w:r w:rsidRPr="00F72CD4">
              <w:rPr>
                <w:rFonts w:eastAsia="SimSun"/>
              </w:rPr>
              <w:t>Transmission rank</w:t>
            </w:r>
          </w:p>
        </w:tc>
        <w:tc>
          <w:tcPr>
            <w:tcW w:w="689" w:type="dxa"/>
            <w:tcBorders>
              <w:top w:val="single" w:sz="4" w:space="0" w:color="auto"/>
              <w:left w:val="single" w:sz="4" w:space="0" w:color="auto"/>
              <w:bottom w:val="single" w:sz="4" w:space="0" w:color="auto"/>
              <w:right w:val="single" w:sz="4" w:space="0" w:color="auto"/>
            </w:tcBorders>
          </w:tcPr>
          <w:p w14:paraId="7CB8F5D1" w14:textId="77777777" w:rsidR="00A6525E" w:rsidRPr="00F72CD4" w:rsidRDefault="00A6525E">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5EBB47D0" w14:textId="77777777" w:rsidR="00A6525E" w:rsidRPr="00F72CD4" w:rsidRDefault="00A6525E">
            <w:pPr>
              <w:pStyle w:val="TAC"/>
              <w:rPr>
                <w:rFonts w:eastAsia="SimSun"/>
              </w:rPr>
            </w:pPr>
            <w:r w:rsidRPr="00F72CD4">
              <w:rPr>
                <w:rFonts w:eastAsia="SimSun"/>
              </w:rPr>
              <w:t>1</w:t>
            </w:r>
          </w:p>
        </w:tc>
        <w:tc>
          <w:tcPr>
            <w:tcW w:w="1581" w:type="dxa"/>
            <w:tcBorders>
              <w:top w:val="single" w:sz="4" w:space="0" w:color="auto"/>
              <w:left w:val="single" w:sz="4" w:space="0" w:color="auto"/>
              <w:bottom w:val="single" w:sz="4" w:space="0" w:color="auto"/>
              <w:right w:val="single" w:sz="4" w:space="0" w:color="auto"/>
            </w:tcBorders>
            <w:hideMark/>
          </w:tcPr>
          <w:p w14:paraId="51BEDE30" w14:textId="77777777" w:rsidR="00A6525E" w:rsidRPr="00F72CD4" w:rsidRDefault="00A6525E">
            <w:pPr>
              <w:pStyle w:val="TAC"/>
              <w:rPr>
                <w:rFonts w:eastAsia="SimSun"/>
              </w:rPr>
            </w:pPr>
            <w:r w:rsidRPr="00F72CD4">
              <w:rPr>
                <w:rFonts w:eastAsia="SimSun"/>
              </w:rPr>
              <w:t>Random rank with 70% and 30% probability for rank 1 and rank 2</w:t>
            </w:r>
          </w:p>
        </w:tc>
        <w:tc>
          <w:tcPr>
            <w:tcW w:w="1581" w:type="dxa"/>
            <w:tcBorders>
              <w:top w:val="single" w:sz="4" w:space="0" w:color="auto"/>
              <w:left w:val="single" w:sz="4" w:space="0" w:color="auto"/>
              <w:bottom w:val="single" w:sz="4" w:space="0" w:color="auto"/>
              <w:right w:val="single" w:sz="4" w:space="0" w:color="auto"/>
            </w:tcBorders>
            <w:hideMark/>
          </w:tcPr>
          <w:p w14:paraId="225EB94C" w14:textId="77777777" w:rsidR="00A6525E" w:rsidRPr="00F72CD4" w:rsidRDefault="00A6525E">
            <w:pPr>
              <w:pStyle w:val="TAC"/>
              <w:rPr>
                <w:rFonts w:eastAsia="SimSun"/>
              </w:rPr>
            </w:pPr>
            <w:r w:rsidRPr="00F72CD4">
              <w:rPr>
                <w:rFonts w:eastAsia="SimSun"/>
              </w:rPr>
              <w:t>Random rank with 70% and 30% probability for rank 1 and rank 2 for Test 1-1</w:t>
            </w:r>
          </w:p>
          <w:p w14:paraId="26F754A1" w14:textId="77777777" w:rsidR="00A6525E" w:rsidRPr="00F72CD4" w:rsidRDefault="00A6525E">
            <w:pPr>
              <w:pStyle w:val="TAC"/>
              <w:rPr>
                <w:rFonts w:eastAsia="SimSun"/>
              </w:rPr>
            </w:pPr>
            <w:r w:rsidRPr="00F72CD4">
              <w:rPr>
                <w:rFonts w:eastAsia="SimSun"/>
              </w:rPr>
              <w:t>N/A for Test 1-2</w:t>
            </w:r>
          </w:p>
        </w:tc>
      </w:tr>
      <w:tr w:rsidR="00A6525E" w:rsidRPr="00F72CD4" w14:paraId="64C24C9F"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4EF0AFAF" w14:textId="77777777" w:rsidR="00A6525E" w:rsidRPr="00F72CD4" w:rsidRDefault="00A6525E">
            <w:pPr>
              <w:pStyle w:val="TAL"/>
              <w:rPr>
                <w:rFonts w:eastAsia="SimSun"/>
              </w:rPr>
            </w:pPr>
            <w:r w:rsidRPr="00F72CD4">
              <w:rPr>
                <w:rFonts w:eastAsia="SimSun"/>
              </w:rPr>
              <w:t>Time offset</w:t>
            </w:r>
            <w:r w:rsidRPr="00F72CD4">
              <w:rPr>
                <w:rFonts w:eastAsia="SimSun" w:cs="v5.0.0"/>
              </w:rPr>
              <w:t xml:space="preserve"> to Cell 1</w:t>
            </w:r>
          </w:p>
        </w:tc>
        <w:tc>
          <w:tcPr>
            <w:tcW w:w="689" w:type="dxa"/>
            <w:tcBorders>
              <w:top w:val="single" w:sz="4" w:space="0" w:color="auto"/>
              <w:left w:val="single" w:sz="4" w:space="0" w:color="auto"/>
              <w:bottom w:val="single" w:sz="4" w:space="0" w:color="auto"/>
              <w:right w:val="single" w:sz="4" w:space="0" w:color="auto"/>
            </w:tcBorders>
            <w:hideMark/>
          </w:tcPr>
          <w:p w14:paraId="02909F39" w14:textId="77777777" w:rsidR="00A6525E" w:rsidRPr="00F72CD4" w:rsidRDefault="00A6525E">
            <w:pPr>
              <w:keepNext/>
              <w:keepLines/>
              <w:jc w:val="center"/>
              <w:rPr>
                <w:rFonts w:ascii="Arial" w:eastAsia="SimSun" w:hAnsi="Arial"/>
                <w:sz w:val="18"/>
              </w:rPr>
            </w:pPr>
            <w:r w:rsidRPr="00F72CD4">
              <w:rPr>
                <w:rFonts w:ascii="Arial" w:eastAsia="SimSun" w:hAnsi="Arial"/>
                <w:sz w:val="18"/>
              </w:rPr>
              <w:t>us</w:t>
            </w:r>
          </w:p>
        </w:tc>
        <w:tc>
          <w:tcPr>
            <w:tcW w:w="2018" w:type="dxa"/>
            <w:tcBorders>
              <w:top w:val="single" w:sz="4" w:space="0" w:color="auto"/>
              <w:left w:val="single" w:sz="4" w:space="0" w:color="auto"/>
              <w:bottom w:val="single" w:sz="4" w:space="0" w:color="auto"/>
              <w:right w:val="single" w:sz="4" w:space="0" w:color="auto"/>
            </w:tcBorders>
            <w:hideMark/>
          </w:tcPr>
          <w:p w14:paraId="01390E99" w14:textId="77777777" w:rsidR="00A6525E" w:rsidRPr="00F72CD4" w:rsidRDefault="00A6525E">
            <w:pPr>
              <w:pStyle w:val="TAC"/>
              <w:rPr>
                <w:rFonts w:eastAsia="SimSun" w:cs="Arial"/>
              </w:rPr>
            </w:pPr>
            <w:r w:rsidRPr="00F72CD4">
              <w:rPr>
                <w:rFonts w:eastAsia="SimSun" w:cs="Arial"/>
              </w:rPr>
              <w:t>N/A</w:t>
            </w:r>
          </w:p>
        </w:tc>
        <w:tc>
          <w:tcPr>
            <w:tcW w:w="1581" w:type="dxa"/>
            <w:tcBorders>
              <w:top w:val="single" w:sz="4" w:space="0" w:color="auto"/>
              <w:left w:val="single" w:sz="4" w:space="0" w:color="auto"/>
              <w:bottom w:val="single" w:sz="4" w:space="0" w:color="auto"/>
              <w:right w:val="single" w:sz="4" w:space="0" w:color="auto"/>
            </w:tcBorders>
            <w:hideMark/>
          </w:tcPr>
          <w:p w14:paraId="04F1C29A" w14:textId="77777777" w:rsidR="00A6525E" w:rsidRPr="00F72CD4" w:rsidRDefault="00A6525E">
            <w:pPr>
              <w:pStyle w:val="TAC"/>
              <w:rPr>
                <w:rFonts w:eastAsia="SimSun"/>
              </w:rPr>
            </w:pPr>
            <w:r w:rsidRPr="00F72CD4">
              <w:rPr>
                <w:rFonts w:eastAsia="SimSun" w:cs="Arial"/>
              </w:rPr>
              <w:t>1.5</w:t>
            </w:r>
          </w:p>
        </w:tc>
        <w:tc>
          <w:tcPr>
            <w:tcW w:w="1581" w:type="dxa"/>
            <w:tcBorders>
              <w:top w:val="single" w:sz="4" w:space="0" w:color="auto"/>
              <w:left w:val="single" w:sz="4" w:space="0" w:color="auto"/>
              <w:bottom w:val="single" w:sz="4" w:space="0" w:color="auto"/>
              <w:right w:val="single" w:sz="4" w:space="0" w:color="auto"/>
            </w:tcBorders>
            <w:hideMark/>
          </w:tcPr>
          <w:p w14:paraId="49C34F34" w14:textId="77777777" w:rsidR="00A6525E" w:rsidRPr="00F72CD4" w:rsidRDefault="00A6525E">
            <w:pPr>
              <w:pStyle w:val="TAC"/>
              <w:rPr>
                <w:rFonts w:eastAsia="SimSun"/>
              </w:rPr>
            </w:pPr>
            <w:r w:rsidRPr="00F72CD4">
              <w:rPr>
                <w:rFonts w:eastAsia="SimSun"/>
              </w:rPr>
              <w:t>-0.5</w:t>
            </w:r>
          </w:p>
        </w:tc>
      </w:tr>
      <w:tr w:rsidR="00A6525E" w:rsidRPr="00F72CD4" w14:paraId="0D91D36A"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0D024DCD" w14:textId="77777777" w:rsidR="00A6525E" w:rsidRPr="00F72CD4" w:rsidRDefault="00A6525E">
            <w:pPr>
              <w:pStyle w:val="TAL"/>
              <w:rPr>
                <w:rFonts w:eastAsia="SimSun"/>
              </w:rPr>
            </w:pPr>
            <w:r w:rsidRPr="00F72CD4">
              <w:rPr>
                <w:rFonts w:eastAsia="SimSun" w:cs="v5.0.0"/>
              </w:rPr>
              <w:t>Frequency shift to Cell 1</w:t>
            </w:r>
          </w:p>
        </w:tc>
        <w:tc>
          <w:tcPr>
            <w:tcW w:w="689" w:type="dxa"/>
            <w:tcBorders>
              <w:top w:val="single" w:sz="4" w:space="0" w:color="auto"/>
              <w:left w:val="single" w:sz="4" w:space="0" w:color="auto"/>
              <w:bottom w:val="single" w:sz="4" w:space="0" w:color="auto"/>
              <w:right w:val="single" w:sz="4" w:space="0" w:color="auto"/>
            </w:tcBorders>
            <w:hideMark/>
          </w:tcPr>
          <w:p w14:paraId="2C6F6360" w14:textId="77777777" w:rsidR="00A6525E" w:rsidRPr="00F72CD4" w:rsidRDefault="00A6525E">
            <w:pPr>
              <w:keepNext/>
              <w:keepLines/>
              <w:jc w:val="center"/>
              <w:rPr>
                <w:rFonts w:ascii="Arial" w:eastAsia="SimSun" w:hAnsi="Arial"/>
                <w:sz w:val="18"/>
              </w:rPr>
            </w:pPr>
            <w:r w:rsidRPr="00F72CD4">
              <w:rPr>
                <w:rFonts w:ascii="Arial" w:eastAsia="SimSun" w:hAnsi="Arial"/>
                <w:sz w:val="18"/>
              </w:rPr>
              <w:t>Hz</w:t>
            </w:r>
          </w:p>
        </w:tc>
        <w:tc>
          <w:tcPr>
            <w:tcW w:w="2018" w:type="dxa"/>
            <w:tcBorders>
              <w:top w:val="single" w:sz="4" w:space="0" w:color="auto"/>
              <w:left w:val="single" w:sz="4" w:space="0" w:color="auto"/>
              <w:bottom w:val="single" w:sz="4" w:space="0" w:color="auto"/>
              <w:right w:val="single" w:sz="4" w:space="0" w:color="auto"/>
            </w:tcBorders>
            <w:hideMark/>
          </w:tcPr>
          <w:p w14:paraId="484432AA" w14:textId="77777777" w:rsidR="00A6525E" w:rsidRPr="00F72CD4" w:rsidRDefault="00A6525E">
            <w:pPr>
              <w:pStyle w:val="TAC"/>
              <w:rPr>
                <w:rFonts w:eastAsia="SimSun" w:cs="Arial"/>
              </w:rPr>
            </w:pPr>
            <w:r w:rsidRPr="00F72CD4">
              <w:rPr>
                <w:rFonts w:eastAsia="SimSun" w:cs="Arial"/>
              </w:rPr>
              <w:t>N/A</w:t>
            </w:r>
          </w:p>
        </w:tc>
        <w:tc>
          <w:tcPr>
            <w:tcW w:w="1581" w:type="dxa"/>
            <w:tcBorders>
              <w:top w:val="single" w:sz="4" w:space="0" w:color="auto"/>
              <w:left w:val="single" w:sz="4" w:space="0" w:color="auto"/>
              <w:bottom w:val="single" w:sz="4" w:space="0" w:color="auto"/>
              <w:right w:val="single" w:sz="4" w:space="0" w:color="auto"/>
            </w:tcBorders>
            <w:hideMark/>
          </w:tcPr>
          <w:p w14:paraId="7B5886F6" w14:textId="77777777" w:rsidR="00A6525E" w:rsidRPr="00F72CD4" w:rsidRDefault="00A6525E">
            <w:pPr>
              <w:pStyle w:val="TAC"/>
              <w:rPr>
                <w:rFonts w:eastAsia="SimSun"/>
              </w:rPr>
            </w:pPr>
            <w:r w:rsidRPr="00F72CD4">
              <w:rPr>
                <w:rFonts w:eastAsia="SimSun" w:cs="Arial"/>
              </w:rPr>
              <w:t>300</w:t>
            </w:r>
          </w:p>
        </w:tc>
        <w:tc>
          <w:tcPr>
            <w:tcW w:w="1581" w:type="dxa"/>
            <w:tcBorders>
              <w:top w:val="single" w:sz="4" w:space="0" w:color="auto"/>
              <w:left w:val="single" w:sz="4" w:space="0" w:color="auto"/>
              <w:bottom w:val="single" w:sz="4" w:space="0" w:color="auto"/>
              <w:right w:val="single" w:sz="4" w:space="0" w:color="auto"/>
            </w:tcBorders>
            <w:hideMark/>
          </w:tcPr>
          <w:p w14:paraId="0E3E7817" w14:textId="77777777" w:rsidR="00A6525E" w:rsidRPr="00F72CD4" w:rsidRDefault="00A6525E">
            <w:pPr>
              <w:pStyle w:val="TAC"/>
              <w:rPr>
                <w:rFonts w:eastAsia="SimSun"/>
              </w:rPr>
            </w:pPr>
            <w:r w:rsidRPr="00F72CD4">
              <w:rPr>
                <w:rFonts w:eastAsia="SimSun"/>
              </w:rPr>
              <w:t>-100</w:t>
            </w:r>
          </w:p>
        </w:tc>
      </w:tr>
      <w:tr w:rsidR="00A6525E" w:rsidRPr="00F72CD4" w14:paraId="03826441"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2E6840CE" w14:textId="77777777" w:rsidR="00A6525E" w:rsidRPr="00F72CD4" w:rsidRDefault="00A6525E">
            <w:pPr>
              <w:pStyle w:val="TAL"/>
              <w:rPr>
                <w:rFonts w:eastAsia="SimSun" w:cs="v5.0.0"/>
              </w:rPr>
            </w:pPr>
            <w:r w:rsidRPr="00F72CD4">
              <w:rPr>
                <w:rFonts w:eastAsia="SimSun" w:cs="v5.0.0"/>
              </w:rPr>
              <w:t>Interference Model</w:t>
            </w:r>
          </w:p>
        </w:tc>
        <w:tc>
          <w:tcPr>
            <w:tcW w:w="689" w:type="dxa"/>
            <w:tcBorders>
              <w:top w:val="single" w:sz="4" w:space="0" w:color="auto"/>
              <w:left w:val="single" w:sz="4" w:space="0" w:color="auto"/>
              <w:bottom w:val="single" w:sz="4" w:space="0" w:color="auto"/>
              <w:right w:val="single" w:sz="4" w:space="0" w:color="auto"/>
            </w:tcBorders>
          </w:tcPr>
          <w:p w14:paraId="708AFA9F" w14:textId="77777777" w:rsidR="00A6525E" w:rsidRPr="00F72CD4" w:rsidRDefault="00A6525E">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1EBD9329" w14:textId="77777777" w:rsidR="00A6525E" w:rsidRPr="00F72CD4" w:rsidRDefault="00A6525E">
            <w:pPr>
              <w:pStyle w:val="TAC"/>
              <w:rPr>
                <w:rFonts w:eastAsia="SimSun" w:cs="Arial"/>
              </w:rPr>
            </w:pPr>
            <w:r w:rsidRPr="00F72CD4">
              <w:rPr>
                <w:rFonts w:eastAsia="SimSun" w:cs="Arial"/>
              </w:rPr>
              <w:t>N/A</w:t>
            </w:r>
          </w:p>
        </w:tc>
        <w:tc>
          <w:tcPr>
            <w:tcW w:w="3162" w:type="dxa"/>
            <w:gridSpan w:val="2"/>
            <w:tcBorders>
              <w:top w:val="single" w:sz="4" w:space="0" w:color="auto"/>
              <w:left w:val="single" w:sz="4" w:space="0" w:color="auto"/>
              <w:bottom w:val="single" w:sz="4" w:space="0" w:color="auto"/>
              <w:right w:val="single" w:sz="4" w:space="0" w:color="auto"/>
            </w:tcBorders>
            <w:hideMark/>
          </w:tcPr>
          <w:p w14:paraId="69C346DC" w14:textId="77777777" w:rsidR="00A6525E" w:rsidRPr="00F72CD4" w:rsidRDefault="00A6525E">
            <w:pPr>
              <w:pStyle w:val="TAC"/>
              <w:rPr>
                <w:rFonts w:eastAsia="SimSun"/>
              </w:rPr>
            </w:pPr>
            <w:r w:rsidRPr="00F72CD4">
              <w:rPr>
                <w:rFonts w:eastAsia="SimSun"/>
              </w:rPr>
              <w:t>As specified in B.6.2</w:t>
            </w:r>
          </w:p>
        </w:tc>
      </w:tr>
      <w:tr w:rsidR="00A6525E" w:rsidRPr="00F72CD4" w14:paraId="29458D9B"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3C4CCE88" w14:textId="77777777" w:rsidR="00A6525E" w:rsidRPr="00F72CD4" w:rsidRDefault="00A6525E">
            <w:pPr>
              <w:pStyle w:val="TAL"/>
              <w:rPr>
                <w:rFonts w:eastAsia="SimSun"/>
              </w:rPr>
            </w:pPr>
            <w:r w:rsidRPr="00F72CD4">
              <w:rPr>
                <w:rFonts w:eastAsia="SimSun"/>
              </w:rPr>
              <w:t>INR (Note 2)</w:t>
            </w:r>
          </w:p>
        </w:tc>
        <w:tc>
          <w:tcPr>
            <w:tcW w:w="689" w:type="dxa"/>
            <w:tcBorders>
              <w:top w:val="single" w:sz="4" w:space="0" w:color="auto"/>
              <w:left w:val="single" w:sz="4" w:space="0" w:color="auto"/>
              <w:bottom w:val="single" w:sz="4" w:space="0" w:color="auto"/>
              <w:right w:val="single" w:sz="4" w:space="0" w:color="auto"/>
            </w:tcBorders>
            <w:hideMark/>
          </w:tcPr>
          <w:p w14:paraId="699C04BB" w14:textId="77777777" w:rsidR="00A6525E" w:rsidRPr="00F72CD4" w:rsidRDefault="00A6525E">
            <w:pPr>
              <w:keepNext/>
              <w:keepLines/>
              <w:jc w:val="center"/>
              <w:rPr>
                <w:rFonts w:ascii="Arial" w:eastAsia="SimSun" w:hAnsi="Arial"/>
                <w:sz w:val="18"/>
              </w:rPr>
            </w:pPr>
            <w:r w:rsidRPr="00F72CD4">
              <w:rPr>
                <w:rFonts w:ascii="Arial" w:eastAsia="SimSun" w:hAnsi="Arial"/>
                <w:sz w:val="18"/>
              </w:rPr>
              <w:t>dB</w:t>
            </w:r>
          </w:p>
        </w:tc>
        <w:tc>
          <w:tcPr>
            <w:tcW w:w="2018" w:type="dxa"/>
            <w:tcBorders>
              <w:top w:val="single" w:sz="4" w:space="0" w:color="auto"/>
              <w:left w:val="single" w:sz="4" w:space="0" w:color="auto"/>
              <w:bottom w:val="single" w:sz="4" w:space="0" w:color="auto"/>
              <w:right w:val="single" w:sz="4" w:space="0" w:color="auto"/>
            </w:tcBorders>
            <w:hideMark/>
          </w:tcPr>
          <w:p w14:paraId="216E6528" w14:textId="77777777" w:rsidR="00A6525E" w:rsidRPr="00F72CD4" w:rsidRDefault="00A6525E">
            <w:pPr>
              <w:pStyle w:val="TAC"/>
              <w:rPr>
                <w:rFonts w:eastAsia="SimSun"/>
              </w:rPr>
            </w:pPr>
            <w:r w:rsidRPr="00F72CD4">
              <w:rPr>
                <w:rFonts w:eastAsia="SimSun"/>
              </w:rPr>
              <w:t>N/A</w:t>
            </w:r>
          </w:p>
        </w:tc>
        <w:tc>
          <w:tcPr>
            <w:tcW w:w="1581" w:type="dxa"/>
            <w:tcBorders>
              <w:top w:val="single" w:sz="4" w:space="0" w:color="auto"/>
              <w:left w:val="single" w:sz="4" w:space="0" w:color="auto"/>
              <w:bottom w:val="single" w:sz="4" w:space="0" w:color="auto"/>
              <w:right w:val="single" w:sz="4" w:space="0" w:color="auto"/>
            </w:tcBorders>
            <w:hideMark/>
          </w:tcPr>
          <w:p w14:paraId="232B869A" w14:textId="77777777" w:rsidR="00A6525E" w:rsidRPr="00F72CD4" w:rsidRDefault="00A6525E">
            <w:pPr>
              <w:pStyle w:val="TAC"/>
              <w:rPr>
                <w:rFonts w:eastAsia="SimSun"/>
              </w:rPr>
            </w:pPr>
            <w:r w:rsidRPr="00F72CD4">
              <w:rPr>
                <w:rFonts w:eastAsia="SimSun"/>
              </w:rPr>
              <w:t>7.77 for Test 1-1</w:t>
            </w:r>
          </w:p>
          <w:p w14:paraId="57D777F8" w14:textId="77777777" w:rsidR="00A6525E" w:rsidRPr="00F72CD4" w:rsidRDefault="00A6525E">
            <w:pPr>
              <w:pStyle w:val="TAC"/>
              <w:rPr>
                <w:rFonts w:eastAsia="SimSun"/>
              </w:rPr>
            </w:pPr>
            <w:r w:rsidRPr="00F72CD4">
              <w:rPr>
                <w:rFonts w:eastAsia="SimSun"/>
              </w:rPr>
              <w:t>7.58 for Test 1-2</w:t>
            </w:r>
          </w:p>
        </w:tc>
        <w:tc>
          <w:tcPr>
            <w:tcW w:w="1581" w:type="dxa"/>
            <w:tcBorders>
              <w:top w:val="single" w:sz="4" w:space="0" w:color="auto"/>
              <w:left w:val="single" w:sz="4" w:space="0" w:color="auto"/>
              <w:bottom w:val="single" w:sz="4" w:space="0" w:color="auto"/>
              <w:right w:val="single" w:sz="4" w:space="0" w:color="auto"/>
            </w:tcBorders>
            <w:hideMark/>
          </w:tcPr>
          <w:p w14:paraId="00223D83" w14:textId="77777777" w:rsidR="00A6525E" w:rsidRPr="00F72CD4" w:rsidRDefault="00A6525E">
            <w:pPr>
              <w:pStyle w:val="TAC"/>
              <w:rPr>
                <w:rFonts w:eastAsia="SimSun"/>
              </w:rPr>
            </w:pPr>
            <w:r w:rsidRPr="00F72CD4">
              <w:rPr>
                <w:rFonts w:eastAsia="SimSun"/>
              </w:rPr>
              <w:t>2.29 for Test 1-1</w:t>
            </w:r>
          </w:p>
          <w:p w14:paraId="3C9E8AF4" w14:textId="77777777" w:rsidR="00A6525E" w:rsidRPr="00F72CD4" w:rsidRDefault="00A6525E">
            <w:pPr>
              <w:pStyle w:val="TAC"/>
              <w:rPr>
                <w:rFonts w:eastAsia="SimSun"/>
              </w:rPr>
            </w:pPr>
            <w:r w:rsidRPr="00F72CD4">
              <w:rPr>
                <w:rFonts w:eastAsia="SimSun"/>
              </w:rPr>
              <w:t>N/A for Test 1-2</w:t>
            </w:r>
          </w:p>
        </w:tc>
      </w:tr>
      <w:tr w:rsidR="00A6525E" w:rsidRPr="00F72CD4" w14:paraId="592147FD" w14:textId="77777777" w:rsidTr="00A6525E">
        <w:tc>
          <w:tcPr>
            <w:tcW w:w="1557" w:type="dxa"/>
            <w:tcBorders>
              <w:top w:val="single" w:sz="4" w:space="0" w:color="auto"/>
              <w:left w:val="single" w:sz="4" w:space="0" w:color="auto"/>
              <w:bottom w:val="nil"/>
              <w:right w:val="single" w:sz="4" w:space="0" w:color="auto"/>
            </w:tcBorders>
            <w:hideMark/>
          </w:tcPr>
          <w:p w14:paraId="6C5648CD" w14:textId="77777777" w:rsidR="00A6525E" w:rsidRPr="00F72CD4" w:rsidRDefault="00A6525E">
            <w:pPr>
              <w:pStyle w:val="TAL"/>
              <w:rPr>
                <w:rFonts w:eastAsia="SimSun"/>
              </w:rPr>
            </w:pPr>
            <w:r w:rsidRPr="00F72CD4">
              <w:rPr>
                <w:rFonts w:eastAsia="SimSun"/>
              </w:rPr>
              <w:t>SSB configuration</w:t>
            </w:r>
          </w:p>
        </w:tc>
        <w:tc>
          <w:tcPr>
            <w:tcW w:w="2195" w:type="dxa"/>
            <w:tcBorders>
              <w:top w:val="single" w:sz="4" w:space="0" w:color="auto"/>
              <w:left w:val="single" w:sz="4" w:space="0" w:color="auto"/>
              <w:bottom w:val="single" w:sz="4" w:space="0" w:color="auto"/>
              <w:right w:val="single" w:sz="4" w:space="0" w:color="auto"/>
            </w:tcBorders>
            <w:hideMark/>
          </w:tcPr>
          <w:p w14:paraId="4533C3FA" w14:textId="77777777" w:rsidR="00A6525E" w:rsidRPr="00F72CD4" w:rsidRDefault="00A6525E">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9" w:type="dxa"/>
            <w:tcBorders>
              <w:top w:val="single" w:sz="4" w:space="0" w:color="auto"/>
              <w:left w:val="single" w:sz="4" w:space="0" w:color="auto"/>
              <w:bottom w:val="single" w:sz="4" w:space="0" w:color="auto"/>
              <w:right w:val="single" w:sz="4" w:space="0" w:color="auto"/>
            </w:tcBorders>
          </w:tcPr>
          <w:p w14:paraId="6DF2300C" w14:textId="77777777" w:rsidR="00A6525E" w:rsidRPr="00F72CD4" w:rsidRDefault="00A6525E">
            <w:pPr>
              <w:pStyle w:val="TAC"/>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7F2A4194" w14:textId="77777777" w:rsidR="00A6525E" w:rsidRPr="00F72CD4" w:rsidRDefault="00A6525E">
            <w:pPr>
              <w:pStyle w:val="TAC"/>
              <w:rPr>
                <w:rFonts w:eastAsia="SimSun"/>
              </w:rPr>
            </w:pPr>
            <w:r w:rsidRPr="00F72CD4">
              <w:rPr>
                <w:rFonts w:eastAsia="SimSun"/>
              </w:rPr>
              <w:t>First SSB in Slot #0</w:t>
            </w:r>
          </w:p>
        </w:tc>
        <w:tc>
          <w:tcPr>
            <w:tcW w:w="1581" w:type="dxa"/>
            <w:tcBorders>
              <w:top w:val="single" w:sz="4" w:space="0" w:color="auto"/>
              <w:left w:val="single" w:sz="4" w:space="0" w:color="auto"/>
              <w:bottom w:val="single" w:sz="4" w:space="0" w:color="auto"/>
              <w:right w:val="single" w:sz="4" w:space="0" w:color="auto"/>
            </w:tcBorders>
            <w:hideMark/>
          </w:tcPr>
          <w:p w14:paraId="1322C979" w14:textId="77777777" w:rsidR="00A6525E" w:rsidRPr="00F72CD4" w:rsidRDefault="00A6525E">
            <w:pPr>
              <w:pStyle w:val="TAC"/>
              <w:rPr>
                <w:rFonts w:eastAsia="SimSun"/>
              </w:rPr>
            </w:pPr>
            <w:r w:rsidRPr="00F72CD4">
              <w:rPr>
                <w:rFonts w:eastAsia="SimSun"/>
              </w:rPr>
              <w:t>First SSB in Slot #0 for Test 1-1</w:t>
            </w:r>
          </w:p>
          <w:p w14:paraId="3897E06E" w14:textId="77777777" w:rsidR="00A6525E" w:rsidRPr="00F72CD4" w:rsidRDefault="00A6525E">
            <w:pPr>
              <w:pStyle w:val="TAC"/>
              <w:rPr>
                <w:rFonts w:eastAsia="SimSun"/>
              </w:rPr>
            </w:pPr>
            <w:r w:rsidRPr="00F72CD4">
              <w:rPr>
                <w:rFonts w:eastAsia="SimSun"/>
              </w:rPr>
              <w:t>Second SSB in Slot #0 for Test 1-2</w:t>
            </w:r>
          </w:p>
        </w:tc>
        <w:tc>
          <w:tcPr>
            <w:tcW w:w="1581" w:type="dxa"/>
            <w:tcBorders>
              <w:top w:val="single" w:sz="4" w:space="0" w:color="auto"/>
              <w:left w:val="single" w:sz="4" w:space="0" w:color="auto"/>
              <w:bottom w:val="single" w:sz="4" w:space="0" w:color="auto"/>
              <w:right w:val="single" w:sz="4" w:space="0" w:color="auto"/>
            </w:tcBorders>
            <w:hideMark/>
          </w:tcPr>
          <w:p w14:paraId="35899BA7" w14:textId="77777777" w:rsidR="00A6525E" w:rsidRPr="00F72CD4" w:rsidRDefault="00A6525E">
            <w:pPr>
              <w:pStyle w:val="TAC"/>
              <w:rPr>
                <w:rFonts w:eastAsia="SimSun"/>
              </w:rPr>
            </w:pPr>
            <w:r w:rsidRPr="00F72CD4">
              <w:rPr>
                <w:rFonts w:eastAsia="SimSun"/>
              </w:rPr>
              <w:t>First SSB in Slot #0 for Test 1-1</w:t>
            </w:r>
          </w:p>
          <w:p w14:paraId="7B251847" w14:textId="77777777" w:rsidR="00A6525E" w:rsidRPr="00F72CD4" w:rsidRDefault="00A6525E">
            <w:pPr>
              <w:pStyle w:val="TAC"/>
              <w:rPr>
                <w:rFonts w:eastAsia="SimSun"/>
              </w:rPr>
            </w:pPr>
            <w:r w:rsidRPr="00F72CD4">
              <w:rPr>
                <w:rFonts w:eastAsia="SimSun"/>
              </w:rPr>
              <w:t>N/A for Test 1-2</w:t>
            </w:r>
          </w:p>
        </w:tc>
      </w:tr>
      <w:tr w:rsidR="00A6525E" w:rsidRPr="00F72CD4" w14:paraId="6C059260" w14:textId="77777777" w:rsidTr="00A6525E">
        <w:tc>
          <w:tcPr>
            <w:tcW w:w="1557" w:type="dxa"/>
            <w:tcBorders>
              <w:top w:val="nil"/>
              <w:left w:val="single" w:sz="4" w:space="0" w:color="auto"/>
              <w:bottom w:val="single" w:sz="4" w:space="0" w:color="auto"/>
              <w:right w:val="single" w:sz="4" w:space="0" w:color="auto"/>
            </w:tcBorders>
          </w:tcPr>
          <w:p w14:paraId="6CD399D6"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0CC19A49" w14:textId="77777777" w:rsidR="00A6525E" w:rsidRPr="00F72CD4" w:rsidRDefault="00A6525E">
            <w:pPr>
              <w:pStyle w:val="TAL"/>
              <w:rPr>
                <w:rFonts w:eastAsia="SimSun"/>
              </w:rPr>
            </w:pPr>
            <w:r w:rsidRPr="00F72CD4">
              <w:rPr>
                <w:rFonts w:eastAsia="SimSun"/>
              </w:rPr>
              <w:t>SSB periodicity</w:t>
            </w:r>
          </w:p>
        </w:tc>
        <w:tc>
          <w:tcPr>
            <w:tcW w:w="689" w:type="dxa"/>
            <w:tcBorders>
              <w:top w:val="single" w:sz="4" w:space="0" w:color="auto"/>
              <w:left w:val="single" w:sz="4" w:space="0" w:color="auto"/>
              <w:bottom w:val="single" w:sz="4" w:space="0" w:color="auto"/>
              <w:right w:val="single" w:sz="4" w:space="0" w:color="auto"/>
            </w:tcBorders>
            <w:hideMark/>
          </w:tcPr>
          <w:p w14:paraId="7A489997" w14:textId="77777777" w:rsidR="00A6525E" w:rsidRPr="00F72CD4" w:rsidRDefault="00A6525E">
            <w:pPr>
              <w:pStyle w:val="TAC"/>
              <w:rPr>
                <w:rFonts w:eastAsia="SimSun"/>
              </w:rPr>
            </w:pPr>
            <w:r w:rsidRPr="00F72CD4">
              <w:rPr>
                <w:rFonts w:eastAsia="SimSun"/>
              </w:rPr>
              <w:t>ms</w:t>
            </w:r>
          </w:p>
        </w:tc>
        <w:tc>
          <w:tcPr>
            <w:tcW w:w="2018" w:type="dxa"/>
            <w:tcBorders>
              <w:top w:val="single" w:sz="4" w:space="0" w:color="auto"/>
              <w:left w:val="single" w:sz="4" w:space="0" w:color="auto"/>
              <w:bottom w:val="single" w:sz="4" w:space="0" w:color="auto"/>
              <w:right w:val="single" w:sz="4" w:space="0" w:color="auto"/>
            </w:tcBorders>
            <w:hideMark/>
          </w:tcPr>
          <w:p w14:paraId="4E39231A" w14:textId="77777777" w:rsidR="00A6525E" w:rsidRPr="00F72CD4" w:rsidRDefault="00A6525E">
            <w:pPr>
              <w:pStyle w:val="TAC"/>
              <w:rPr>
                <w:rFonts w:eastAsia="SimSun"/>
              </w:rPr>
            </w:pPr>
            <w:r w:rsidRPr="00F72CD4">
              <w:rPr>
                <w:rFonts w:eastAsia="SimSun"/>
              </w:rPr>
              <w:t>20</w:t>
            </w:r>
          </w:p>
        </w:tc>
        <w:tc>
          <w:tcPr>
            <w:tcW w:w="1581" w:type="dxa"/>
            <w:tcBorders>
              <w:top w:val="single" w:sz="4" w:space="0" w:color="auto"/>
              <w:left w:val="single" w:sz="4" w:space="0" w:color="auto"/>
              <w:bottom w:val="single" w:sz="4" w:space="0" w:color="auto"/>
              <w:right w:val="single" w:sz="4" w:space="0" w:color="auto"/>
            </w:tcBorders>
            <w:hideMark/>
          </w:tcPr>
          <w:p w14:paraId="01046FFF" w14:textId="77777777" w:rsidR="00A6525E" w:rsidRPr="00F72CD4" w:rsidRDefault="00A6525E">
            <w:pPr>
              <w:pStyle w:val="TAC"/>
              <w:rPr>
                <w:rFonts w:eastAsia="SimSun"/>
              </w:rPr>
            </w:pPr>
            <w:r w:rsidRPr="00F72CD4">
              <w:rPr>
                <w:rFonts w:eastAsia="SimSun"/>
              </w:rPr>
              <w:t>20</w:t>
            </w:r>
          </w:p>
        </w:tc>
        <w:tc>
          <w:tcPr>
            <w:tcW w:w="1581" w:type="dxa"/>
            <w:tcBorders>
              <w:top w:val="single" w:sz="4" w:space="0" w:color="auto"/>
              <w:left w:val="single" w:sz="4" w:space="0" w:color="auto"/>
              <w:bottom w:val="single" w:sz="4" w:space="0" w:color="auto"/>
              <w:right w:val="single" w:sz="4" w:space="0" w:color="auto"/>
            </w:tcBorders>
            <w:hideMark/>
          </w:tcPr>
          <w:p w14:paraId="22492B0F" w14:textId="77777777" w:rsidR="00A6525E" w:rsidRPr="00F72CD4" w:rsidRDefault="00A6525E">
            <w:pPr>
              <w:pStyle w:val="TAC"/>
              <w:rPr>
                <w:rFonts w:eastAsia="SimSun"/>
              </w:rPr>
            </w:pPr>
            <w:r w:rsidRPr="00F72CD4">
              <w:rPr>
                <w:rFonts w:eastAsia="SimSun"/>
              </w:rPr>
              <w:t>20</w:t>
            </w:r>
          </w:p>
        </w:tc>
      </w:tr>
      <w:tr w:rsidR="00A6525E" w:rsidRPr="00F72CD4" w14:paraId="3F40F619" w14:textId="77777777" w:rsidTr="00A6525E">
        <w:tc>
          <w:tcPr>
            <w:tcW w:w="1557" w:type="dxa"/>
            <w:tcBorders>
              <w:top w:val="single" w:sz="4" w:space="0" w:color="auto"/>
              <w:left w:val="single" w:sz="4" w:space="0" w:color="auto"/>
              <w:bottom w:val="nil"/>
              <w:right w:val="single" w:sz="4" w:space="0" w:color="auto"/>
            </w:tcBorders>
            <w:hideMark/>
          </w:tcPr>
          <w:p w14:paraId="2CCD4D7F" w14:textId="77777777" w:rsidR="00A6525E" w:rsidRPr="00F72CD4" w:rsidRDefault="00A6525E">
            <w:pPr>
              <w:pStyle w:val="TAL"/>
              <w:rPr>
                <w:rFonts w:eastAsia="SimSun"/>
              </w:rPr>
            </w:pPr>
            <w:r w:rsidRPr="00F72CD4">
              <w:rPr>
                <w:rFonts w:eastAsia="SimSun"/>
              </w:rPr>
              <w:t>PDSCH configuration</w:t>
            </w:r>
          </w:p>
        </w:tc>
        <w:tc>
          <w:tcPr>
            <w:tcW w:w="2195" w:type="dxa"/>
            <w:tcBorders>
              <w:top w:val="single" w:sz="4" w:space="0" w:color="auto"/>
              <w:left w:val="single" w:sz="4" w:space="0" w:color="auto"/>
              <w:bottom w:val="single" w:sz="4" w:space="0" w:color="auto"/>
              <w:right w:val="single" w:sz="4" w:space="0" w:color="auto"/>
            </w:tcBorders>
            <w:hideMark/>
          </w:tcPr>
          <w:p w14:paraId="5B22D07C" w14:textId="77777777" w:rsidR="00A6525E" w:rsidRPr="00F72CD4" w:rsidRDefault="00A6525E">
            <w:pPr>
              <w:pStyle w:val="TAL"/>
              <w:rPr>
                <w:rFonts w:eastAsia="SimSun"/>
              </w:rPr>
            </w:pPr>
            <w:r w:rsidRPr="00F72CD4">
              <w:rPr>
                <w:rFonts w:eastAsia="SimSun"/>
              </w:rPr>
              <w:t>Mapping type</w:t>
            </w:r>
          </w:p>
        </w:tc>
        <w:tc>
          <w:tcPr>
            <w:tcW w:w="689" w:type="dxa"/>
            <w:tcBorders>
              <w:top w:val="single" w:sz="4" w:space="0" w:color="auto"/>
              <w:left w:val="single" w:sz="4" w:space="0" w:color="auto"/>
              <w:bottom w:val="single" w:sz="4" w:space="0" w:color="auto"/>
              <w:right w:val="single" w:sz="4" w:space="0" w:color="auto"/>
            </w:tcBorders>
          </w:tcPr>
          <w:p w14:paraId="61A50C99"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3E12479" w14:textId="77777777" w:rsidR="00A6525E" w:rsidRPr="00F72CD4" w:rsidRDefault="00A6525E">
            <w:pPr>
              <w:pStyle w:val="TAC"/>
              <w:rPr>
                <w:rFonts w:eastAsia="SimSun"/>
              </w:rPr>
            </w:pPr>
            <w:r w:rsidRPr="00F72CD4">
              <w:rPr>
                <w:rFonts w:eastAsia="SimSun"/>
              </w:rPr>
              <w:t>Type A</w:t>
            </w:r>
          </w:p>
        </w:tc>
      </w:tr>
      <w:tr w:rsidR="00A6525E" w:rsidRPr="00F72CD4" w14:paraId="3BD5BFF5" w14:textId="77777777" w:rsidTr="00A6525E">
        <w:tc>
          <w:tcPr>
            <w:tcW w:w="1557" w:type="dxa"/>
            <w:tcBorders>
              <w:top w:val="nil"/>
              <w:left w:val="single" w:sz="4" w:space="0" w:color="auto"/>
              <w:bottom w:val="nil"/>
              <w:right w:val="single" w:sz="4" w:space="0" w:color="auto"/>
            </w:tcBorders>
          </w:tcPr>
          <w:p w14:paraId="3A2DE324"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0D6FAF8D" w14:textId="77777777" w:rsidR="00A6525E" w:rsidRPr="00F72CD4" w:rsidRDefault="00A6525E">
            <w:pPr>
              <w:pStyle w:val="TAL"/>
              <w:rPr>
                <w:rFonts w:eastAsia="SimSun"/>
              </w:rPr>
            </w:pPr>
            <w:r w:rsidRPr="00F72CD4">
              <w:rPr>
                <w:rFonts w:eastAsia="SimSun"/>
              </w:rPr>
              <w:t>k0</w:t>
            </w:r>
          </w:p>
        </w:tc>
        <w:tc>
          <w:tcPr>
            <w:tcW w:w="689" w:type="dxa"/>
            <w:tcBorders>
              <w:top w:val="single" w:sz="4" w:space="0" w:color="auto"/>
              <w:left w:val="single" w:sz="4" w:space="0" w:color="auto"/>
              <w:bottom w:val="single" w:sz="4" w:space="0" w:color="auto"/>
              <w:right w:val="single" w:sz="4" w:space="0" w:color="auto"/>
            </w:tcBorders>
          </w:tcPr>
          <w:p w14:paraId="10AE750A"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0FCCB8AF" w14:textId="77777777" w:rsidR="00A6525E" w:rsidRPr="00F72CD4" w:rsidRDefault="00A6525E">
            <w:pPr>
              <w:pStyle w:val="TAC"/>
              <w:rPr>
                <w:rFonts w:eastAsia="SimSun"/>
              </w:rPr>
            </w:pPr>
            <w:r w:rsidRPr="00F72CD4">
              <w:rPr>
                <w:rFonts w:eastAsia="SimSun"/>
              </w:rPr>
              <w:t>0</w:t>
            </w:r>
          </w:p>
        </w:tc>
      </w:tr>
      <w:tr w:rsidR="00A6525E" w:rsidRPr="00F72CD4" w14:paraId="3FA52867" w14:textId="77777777" w:rsidTr="00A6525E">
        <w:tc>
          <w:tcPr>
            <w:tcW w:w="1557" w:type="dxa"/>
            <w:tcBorders>
              <w:top w:val="nil"/>
              <w:left w:val="single" w:sz="4" w:space="0" w:color="auto"/>
              <w:bottom w:val="nil"/>
              <w:right w:val="single" w:sz="4" w:space="0" w:color="auto"/>
            </w:tcBorders>
          </w:tcPr>
          <w:p w14:paraId="1231DE31"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1E25BC85" w14:textId="77777777" w:rsidR="00A6525E" w:rsidRPr="00F72CD4" w:rsidRDefault="00A6525E">
            <w:pPr>
              <w:pStyle w:val="TAL"/>
              <w:rPr>
                <w:rFonts w:eastAsia="SimSun"/>
              </w:rPr>
            </w:pPr>
            <w:r w:rsidRPr="00F72CD4">
              <w:rPr>
                <w:rFonts w:eastAsia="SimSun"/>
              </w:rPr>
              <w:t xml:space="preserve">Starting symbol (S) </w:t>
            </w:r>
          </w:p>
        </w:tc>
        <w:tc>
          <w:tcPr>
            <w:tcW w:w="689" w:type="dxa"/>
            <w:tcBorders>
              <w:top w:val="single" w:sz="4" w:space="0" w:color="auto"/>
              <w:left w:val="single" w:sz="4" w:space="0" w:color="auto"/>
              <w:bottom w:val="single" w:sz="4" w:space="0" w:color="auto"/>
              <w:right w:val="single" w:sz="4" w:space="0" w:color="auto"/>
            </w:tcBorders>
          </w:tcPr>
          <w:p w14:paraId="28BDEF11"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9893439" w14:textId="77777777" w:rsidR="00A6525E" w:rsidRPr="00F72CD4" w:rsidRDefault="00A6525E">
            <w:pPr>
              <w:pStyle w:val="TAC"/>
              <w:rPr>
                <w:rFonts w:eastAsia="SimSun"/>
              </w:rPr>
            </w:pPr>
            <w:r w:rsidRPr="00F72CD4">
              <w:rPr>
                <w:rFonts w:eastAsia="SimSun"/>
              </w:rPr>
              <w:t>2</w:t>
            </w:r>
          </w:p>
        </w:tc>
      </w:tr>
      <w:tr w:rsidR="00A6525E" w:rsidRPr="00F72CD4" w14:paraId="3270CFC1" w14:textId="77777777" w:rsidTr="00A6525E">
        <w:tc>
          <w:tcPr>
            <w:tcW w:w="1557" w:type="dxa"/>
            <w:tcBorders>
              <w:top w:val="nil"/>
              <w:left w:val="single" w:sz="4" w:space="0" w:color="auto"/>
              <w:bottom w:val="nil"/>
              <w:right w:val="single" w:sz="4" w:space="0" w:color="auto"/>
            </w:tcBorders>
          </w:tcPr>
          <w:p w14:paraId="3E0BCC03"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659E6BB3" w14:textId="77777777" w:rsidR="00A6525E" w:rsidRPr="00F72CD4" w:rsidRDefault="00A6525E">
            <w:pPr>
              <w:pStyle w:val="TAL"/>
              <w:rPr>
                <w:rFonts w:eastAsia="SimSun"/>
              </w:rPr>
            </w:pPr>
            <w:r w:rsidRPr="00F72CD4">
              <w:rPr>
                <w:rFonts w:eastAsia="SimSun"/>
              </w:rPr>
              <w:t>Length (L)</w:t>
            </w:r>
          </w:p>
        </w:tc>
        <w:tc>
          <w:tcPr>
            <w:tcW w:w="689" w:type="dxa"/>
            <w:tcBorders>
              <w:top w:val="single" w:sz="4" w:space="0" w:color="auto"/>
              <w:left w:val="single" w:sz="4" w:space="0" w:color="auto"/>
              <w:bottom w:val="single" w:sz="4" w:space="0" w:color="auto"/>
              <w:right w:val="single" w:sz="4" w:space="0" w:color="auto"/>
            </w:tcBorders>
          </w:tcPr>
          <w:p w14:paraId="09969F5A"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726BF3B1" w14:textId="77777777" w:rsidR="00A6525E" w:rsidRPr="00F72CD4" w:rsidRDefault="00A6525E">
            <w:pPr>
              <w:pStyle w:val="TAC"/>
              <w:rPr>
                <w:rFonts w:eastAsia="SimSun"/>
              </w:rPr>
            </w:pPr>
            <w:r w:rsidRPr="00F72CD4">
              <w:rPr>
                <w:rFonts w:eastAsia="SimSun"/>
              </w:rPr>
              <w:t>12</w:t>
            </w:r>
          </w:p>
        </w:tc>
      </w:tr>
      <w:tr w:rsidR="00A6525E" w:rsidRPr="00F72CD4" w14:paraId="58027FDD" w14:textId="77777777" w:rsidTr="00A6525E">
        <w:tc>
          <w:tcPr>
            <w:tcW w:w="1557" w:type="dxa"/>
            <w:tcBorders>
              <w:top w:val="nil"/>
              <w:left w:val="single" w:sz="4" w:space="0" w:color="auto"/>
              <w:bottom w:val="nil"/>
              <w:right w:val="single" w:sz="4" w:space="0" w:color="auto"/>
            </w:tcBorders>
          </w:tcPr>
          <w:p w14:paraId="2CDEDBBB"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7CA06CBF" w14:textId="77777777" w:rsidR="00A6525E" w:rsidRPr="00F72CD4" w:rsidRDefault="00A6525E">
            <w:pPr>
              <w:pStyle w:val="TAL"/>
              <w:rPr>
                <w:rFonts w:eastAsia="SimSun"/>
              </w:rPr>
            </w:pPr>
            <w:r w:rsidRPr="00F72CD4">
              <w:rPr>
                <w:rFonts w:eastAsia="SimSun"/>
              </w:rPr>
              <w:t>PDSCH aggregation factor</w:t>
            </w:r>
          </w:p>
        </w:tc>
        <w:tc>
          <w:tcPr>
            <w:tcW w:w="689" w:type="dxa"/>
            <w:tcBorders>
              <w:top w:val="single" w:sz="4" w:space="0" w:color="auto"/>
              <w:left w:val="single" w:sz="4" w:space="0" w:color="auto"/>
              <w:bottom w:val="single" w:sz="4" w:space="0" w:color="auto"/>
              <w:right w:val="single" w:sz="4" w:space="0" w:color="auto"/>
            </w:tcBorders>
          </w:tcPr>
          <w:p w14:paraId="3178D718"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03E0895E" w14:textId="77777777" w:rsidR="00A6525E" w:rsidRPr="00F72CD4" w:rsidRDefault="00A6525E">
            <w:pPr>
              <w:pStyle w:val="TAC"/>
              <w:rPr>
                <w:rFonts w:eastAsia="SimSun"/>
              </w:rPr>
            </w:pPr>
            <w:r w:rsidRPr="00F72CD4">
              <w:rPr>
                <w:rFonts w:eastAsia="SimSun"/>
              </w:rPr>
              <w:t>1</w:t>
            </w:r>
          </w:p>
        </w:tc>
      </w:tr>
      <w:tr w:rsidR="00A6525E" w:rsidRPr="00F72CD4" w14:paraId="128610EE" w14:textId="77777777" w:rsidTr="00A6525E">
        <w:tc>
          <w:tcPr>
            <w:tcW w:w="1557" w:type="dxa"/>
            <w:tcBorders>
              <w:top w:val="nil"/>
              <w:left w:val="single" w:sz="4" w:space="0" w:color="auto"/>
              <w:bottom w:val="nil"/>
              <w:right w:val="single" w:sz="4" w:space="0" w:color="auto"/>
            </w:tcBorders>
          </w:tcPr>
          <w:p w14:paraId="72F01B45"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00532C0B" w14:textId="77777777" w:rsidR="00A6525E" w:rsidRPr="00F72CD4" w:rsidRDefault="00A6525E">
            <w:pPr>
              <w:pStyle w:val="TAL"/>
              <w:rPr>
                <w:rFonts w:eastAsia="SimSun"/>
              </w:rPr>
            </w:pPr>
            <w:r w:rsidRPr="00F72CD4">
              <w:rPr>
                <w:rFonts w:eastAsia="SimSun"/>
              </w:rPr>
              <w:t>PRB bundling type</w:t>
            </w:r>
          </w:p>
        </w:tc>
        <w:tc>
          <w:tcPr>
            <w:tcW w:w="689" w:type="dxa"/>
            <w:tcBorders>
              <w:top w:val="single" w:sz="4" w:space="0" w:color="auto"/>
              <w:left w:val="single" w:sz="4" w:space="0" w:color="auto"/>
              <w:bottom w:val="single" w:sz="4" w:space="0" w:color="auto"/>
              <w:right w:val="single" w:sz="4" w:space="0" w:color="auto"/>
            </w:tcBorders>
          </w:tcPr>
          <w:p w14:paraId="11CD4CC9"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0C0763A3" w14:textId="77777777" w:rsidR="00A6525E" w:rsidRPr="00F72CD4" w:rsidRDefault="00A6525E">
            <w:pPr>
              <w:pStyle w:val="TAC"/>
              <w:rPr>
                <w:rFonts w:eastAsia="SimSun"/>
              </w:rPr>
            </w:pPr>
            <w:r w:rsidRPr="00F72CD4">
              <w:rPr>
                <w:rFonts w:eastAsia="SimSun"/>
              </w:rPr>
              <w:t>Static</w:t>
            </w:r>
          </w:p>
        </w:tc>
      </w:tr>
      <w:tr w:rsidR="00A6525E" w:rsidRPr="00F72CD4" w14:paraId="5DB86408" w14:textId="77777777" w:rsidTr="00A6525E">
        <w:tc>
          <w:tcPr>
            <w:tcW w:w="1557" w:type="dxa"/>
            <w:tcBorders>
              <w:top w:val="nil"/>
              <w:left w:val="single" w:sz="4" w:space="0" w:color="auto"/>
              <w:bottom w:val="nil"/>
              <w:right w:val="single" w:sz="4" w:space="0" w:color="auto"/>
            </w:tcBorders>
          </w:tcPr>
          <w:p w14:paraId="3C4446A5" w14:textId="77777777" w:rsidR="00A6525E" w:rsidRPr="00F72CD4" w:rsidRDefault="00A6525E">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2256FF37" w14:textId="77777777" w:rsidR="00A6525E" w:rsidRPr="00F72CD4" w:rsidRDefault="00A6525E">
            <w:pPr>
              <w:pStyle w:val="TAL"/>
              <w:rPr>
                <w:rFonts w:eastAsia="SimSun"/>
              </w:rPr>
            </w:pPr>
            <w:r w:rsidRPr="00F72CD4">
              <w:rPr>
                <w:rFonts w:eastAsia="SimSun"/>
              </w:rPr>
              <w:t>PRB bundling size</w:t>
            </w:r>
          </w:p>
        </w:tc>
        <w:tc>
          <w:tcPr>
            <w:tcW w:w="689" w:type="dxa"/>
            <w:tcBorders>
              <w:top w:val="single" w:sz="4" w:space="0" w:color="auto"/>
              <w:left w:val="single" w:sz="4" w:space="0" w:color="auto"/>
              <w:bottom w:val="single" w:sz="4" w:space="0" w:color="auto"/>
              <w:right w:val="single" w:sz="4" w:space="0" w:color="auto"/>
            </w:tcBorders>
          </w:tcPr>
          <w:p w14:paraId="7E89B3C6"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03C2A81F" w14:textId="77777777" w:rsidR="00A6525E" w:rsidRPr="00F72CD4" w:rsidRDefault="00A6525E">
            <w:pPr>
              <w:pStyle w:val="TAC"/>
              <w:rPr>
                <w:rFonts w:eastAsia="SimSun"/>
              </w:rPr>
            </w:pPr>
            <w:r w:rsidRPr="00F72CD4">
              <w:rPr>
                <w:rFonts w:eastAsia="SimSun"/>
              </w:rPr>
              <w:t xml:space="preserve">2 </w:t>
            </w:r>
          </w:p>
        </w:tc>
      </w:tr>
      <w:tr w:rsidR="00A6525E" w:rsidRPr="00F72CD4" w14:paraId="3721CFDD" w14:textId="77777777" w:rsidTr="00A6525E">
        <w:tc>
          <w:tcPr>
            <w:tcW w:w="1557" w:type="dxa"/>
            <w:tcBorders>
              <w:top w:val="nil"/>
              <w:left w:val="single" w:sz="4" w:space="0" w:color="auto"/>
              <w:bottom w:val="nil"/>
              <w:right w:val="single" w:sz="4" w:space="0" w:color="auto"/>
            </w:tcBorders>
          </w:tcPr>
          <w:p w14:paraId="05E27EA5" w14:textId="77777777" w:rsidR="00A6525E" w:rsidRPr="00F72CD4" w:rsidRDefault="00A6525E">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5D213D75" w14:textId="77777777" w:rsidR="00A6525E" w:rsidRPr="00F72CD4" w:rsidRDefault="00A6525E">
            <w:pPr>
              <w:pStyle w:val="TAL"/>
              <w:rPr>
                <w:rFonts w:eastAsia="SimSun"/>
              </w:rPr>
            </w:pPr>
            <w:r w:rsidRPr="00F72CD4">
              <w:rPr>
                <w:rFonts w:eastAsia="SimSun"/>
              </w:rPr>
              <w:t>Resource allocation type</w:t>
            </w:r>
          </w:p>
        </w:tc>
        <w:tc>
          <w:tcPr>
            <w:tcW w:w="689" w:type="dxa"/>
            <w:tcBorders>
              <w:top w:val="single" w:sz="4" w:space="0" w:color="auto"/>
              <w:left w:val="single" w:sz="4" w:space="0" w:color="auto"/>
              <w:bottom w:val="single" w:sz="4" w:space="0" w:color="auto"/>
              <w:right w:val="single" w:sz="4" w:space="0" w:color="auto"/>
            </w:tcBorders>
          </w:tcPr>
          <w:p w14:paraId="5F3F9036"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248C583D" w14:textId="77777777" w:rsidR="00A6525E" w:rsidRPr="00F72CD4" w:rsidRDefault="00A6525E">
            <w:pPr>
              <w:pStyle w:val="TAC"/>
              <w:rPr>
                <w:rFonts w:eastAsia="SimSun"/>
              </w:rPr>
            </w:pPr>
            <w:r w:rsidRPr="00F72CD4">
              <w:rPr>
                <w:rFonts w:eastAsia="SimSun"/>
              </w:rPr>
              <w:t>Type 0</w:t>
            </w:r>
          </w:p>
        </w:tc>
      </w:tr>
      <w:tr w:rsidR="00A6525E" w:rsidRPr="00F72CD4" w14:paraId="19248B80" w14:textId="77777777" w:rsidTr="00A6525E">
        <w:tc>
          <w:tcPr>
            <w:tcW w:w="1557" w:type="dxa"/>
            <w:tcBorders>
              <w:top w:val="nil"/>
              <w:left w:val="single" w:sz="4" w:space="0" w:color="auto"/>
              <w:bottom w:val="nil"/>
              <w:right w:val="single" w:sz="4" w:space="0" w:color="auto"/>
            </w:tcBorders>
          </w:tcPr>
          <w:p w14:paraId="27301180" w14:textId="77777777" w:rsidR="00A6525E" w:rsidRPr="00F72CD4" w:rsidRDefault="00A6525E">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7A1C2886" w14:textId="77777777" w:rsidR="00A6525E" w:rsidRPr="00F72CD4" w:rsidRDefault="00A6525E">
            <w:pPr>
              <w:pStyle w:val="TAL"/>
              <w:rPr>
                <w:rFonts w:eastAsia="SimSun"/>
              </w:rPr>
            </w:pPr>
            <w:r w:rsidRPr="00F72CD4">
              <w:rPr>
                <w:rFonts w:eastAsia="SimSun"/>
              </w:rPr>
              <w:t>RBG size</w:t>
            </w:r>
          </w:p>
        </w:tc>
        <w:tc>
          <w:tcPr>
            <w:tcW w:w="689" w:type="dxa"/>
            <w:tcBorders>
              <w:top w:val="single" w:sz="4" w:space="0" w:color="auto"/>
              <w:left w:val="single" w:sz="4" w:space="0" w:color="auto"/>
              <w:bottom w:val="single" w:sz="4" w:space="0" w:color="auto"/>
              <w:right w:val="single" w:sz="4" w:space="0" w:color="auto"/>
            </w:tcBorders>
          </w:tcPr>
          <w:p w14:paraId="254B9265"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F3BEDF4" w14:textId="77777777" w:rsidR="00A6525E" w:rsidRPr="00F72CD4" w:rsidRDefault="00A6525E">
            <w:pPr>
              <w:pStyle w:val="TAC"/>
              <w:rPr>
                <w:rFonts w:eastAsia="SimSun"/>
              </w:rPr>
            </w:pPr>
            <w:r w:rsidRPr="00F72CD4">
              <w:rPr>
                <w:rFonts w:eastAsia="SimSun"/>
              </w:rPr>
              <w:t>Config2</w:t>
            </w:r>
          </w:p>
        </w:tc>
      </w:tr>
      <w:tr w:rsidR="00A6525E" w:rsidRPr="00F72CD4" w14:paraId="500FF8DD" w14:textId="77777777" w:rsidTr="00A6525E">
        <w:tc>
          <w:tcPr>
            <w:tcW w:w="1557" w:type="dxa"/>
            <w:tcBorders>
              <w:top w:val="nil"/>
              <w:left w:val="single" w:sz="4" w:space="0" w:color="auto"/>
              <w:bottom w:val="nil"/>
              <w:right w:val="single" w:sz="4" w:space="0" w:color="auto"/>
            </w:tcBorders>
          </w:tcPr>
          <w:p w14:paraId="2A086985" w14:textId="77777777" w:rsidR="00A6525E" w:rsidRPr="00F72CD4" w:rsidRDefault="00A6525E">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1FC4D9C0" w14:textId="77777777" w:rsidR="00A6525E" w:rsidRPr="00F72CD4" w:rsidRDefault="00A6525E">
            <w:pPr>
              <w:pStyle w:val="TAL"/>
              <w:rPr>
                <w:rFonts w:eastAsia="SimSun"/>
              </w:rPr>
            </w:pPr>
            <w:r w:rsidRPr="00F72CD4">
              <w:rPr>
                <w:rFonts w:eastAsia="SimSun"/>
                <w:szCs w:val="22"/>
                <w:lang w:eastAsia="ja-JP"/>
              </w:rPr>
              <w:t>VRB-to-PRB mapping type</w:t>
            </w:r>
          </w:p>
        </w:tc>
        <w:tc>
          <w:tcPr>
            <w:tcW w:w="689" w:type="dxa"/>
            <w:tcBorders>
              <w:top w:val="single" w:sz="4" w:space="0" w:color="auto"/>
              <w:left w:val="single" w:sz="4" w:space="0" w:color="auto"/>
              <w:bottom w:val="single" w:sz="4" w:space="0" w:color="auto"/>
              <w:right w:val="single" w:sz="4" w:space="0" w:color="auto"/>
            </w:tcBorders>
          </w:tcPr>
          <w:p w14:paraId="5DE26AB2"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2242799" w14:textId="77777777" w:rsidR="00A6525E" w:rsidRPr="00F72CD4" w:rsidRDefault="00A6525E">
            <w:pPr>
              <w:pStyle w:val="TAC"/>
              <w:rPr>
                <w:rFonts w:eastAsia="SimSun"/>
              </w:rPr>
            </w:pPr>
            <w:r w:rsidRPr="00F72CD4">
              <w:rPr>
                <w:rFonts w:eastAsia="SimSun"/>
              </w:rPr>
              <w:t>Non-interleaved</w:t>
            </w:r>
          </w:p>
        </w:tc>
      </w:tr>
      <w:tr w:rsidR="00A6525E" w:rsidRPr="00F72CD4" w14:paraId="35EEECAF" w14:textId="77777777" w:rsidTr="00A6525E">
        <w:tc>
          <w:tcPr>
            <w:tcW w:w="1557" w:type="dxa"/>
            <w:tcBorders>
              <w:top w:val="nil"/>
              <w:left w:val="single" w:sz="4" w:space="0" w:color="auto"/>
              <w:bottom w:val="single" w:sz="4" w:space="0" w:color="auto"/>
              <w:right w:val="single" w:sz="4" w:space="0" w:color="auto"/>
            </w:tcBorders>
          </w:tcPr>
          <w:p w14:paraId="0FCB1FCA"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7E8F3244" w14:textId="77777777" w:rsidR="00A6525E" w:rsidRPr="00F72CD4" w:rsidRDefault="00A6525E">
            <w:pPr>
              <w:pStyle w:val="TAL"/>
              <w:rPr>
                <w:rFonts w:eastAsia="SimSun"/>
              </w:rPr>
            </w:pPr>
            <w:r w:rsidRPr="00F72CD4">
              <w:rPr>
                <w:rFonts w:eastAsia="SimSun"/>
                <w:szCs w:val="22"/>
                <w:lang w:eastAsia="ja-JP"/>
              </w:rPr>
              <w:t>VRB-to-PRB mapping interleaver bundle size</w:t>
            </w:r>
          </w:p>
        </w:tc>
        <w:tc>
          <w:tcPr>
            <w:tcW w:w="689" w:type="dxa"/>
            <w:tcBorders>
              <w:top w:val="single" w:sz="4" w:space="0" w:color="auto"/>
              <w:left w:val="single" w:sz="4" w:space="0" w:color="auto"/>
              <w:bottom w:val="single" w:sz="4" w:space="0" w:color="auto"/>
              <w:right w:val="single" w:sz="4" w:space="0" w:color="auto"/>
            </w:tcBorders>
          </w:tcPr>
          <w:p w14:paraId="56884925"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456B06C1" w14:textId="77777777" w:rsidR="00A6525E" w:rsidRPr="00F72CD4" w:rsidRDefault="00A6525E">
            <w:pPr>
              <w:pStyle w:val="TAC"/>
              <w:rPr>
                <w:rFonts w:eastAsia="SimSun"/>
              </w:rPr>
            </w:pPr>
            <w:r w:rsidRPr="00F72CD4">
              <w:rPr>
                <w:rFonts w:eastAsia="SimSun"/>
              </w:rPr>
              <w:t>N/A</w:t>
            </w:r>
          </w:p>
        </w:tc>
      </w:tr>
      <w:tr w:rsidR="00A6525E" w:rsidRPr="00F72CD4" w14:paraId="1BD3A3F9" w14:textId="77777777" w:rsidTr="00A6525E">
        <w:tc>
          <w:tcPr>
            <w:tcW w:w="1557" w:type="dxa"/>
            <w:tcBorders>
              <w:top w:val="single" w:sz="4" w:space="0" w:color="auto"/>
              <w:left w:val="single" w:sz="4" w:space="0" w:color="auto"/>
              <w:bottom w:val="nil"/>
              <w:right w:val="single" w:sz="4" w:space="0" w:color="auto"/>
            </w:tcBorders>
            <w:hideMark/>
          </w:tcPr>
          <w:p w14:paraId="29FAD5DC" w14:textId="77777777" w:rsidR="00A6525E" w:rsidRPr="00F72CD4" w:rsidRDefault="00A6525E">
            <w:pPr>
              <w:pStyle w:val="TAL"/>
              <w:rPr>
                <w:rFonts w:eastAsia="SimSun"/>
              </w:rPr>
            </w:pPr>
            <w:r w:rsidRPr="00F72CD4">
              <w:rPr>
                <w:rFonts w:eastAsia="SimSun"/>
              </w:rPr>
              <w:t>PDSCH DMRS configuration</w:t>
            </w:r>
          </w:p>
        </w:tc>
        <w:tc>
          <w:tcPr>
            <w:tcW w:w="2195" w:type="dxa"/>
            <w:tcBorders>
              <w:top w:val="single" w:sz="4" w:space="0" w:color="auto"/>
              <w:left w:val="single" w:sz="4" w:space="0" w:color="auto"/>
              <w:bottom w:val="single" w:sz="4" w:space="0" w:color="auto"/>
              <w:right w:val="single" w:sz="4" w:space="0" w:color="auto"/>
            </w:tcBorders>
            <w:hideMark/>
          </w:tcPr>
          <w:p w14:paraId="16EB1C0F" w14:textId="77777777" w:rsidR="00A6525E" w:rsidRPr="00F72CD4" w:rsidRDefault="00A6525E">
            <w:pPr>
              <w:pStyle w:val="TAL"/>
              <w:rPr>
                <w:rFonts w:eastAsia="SimSun" w:cs="Arial"/>
                <w:szCs w:val="18"/>
              </w:rPr>
            </w:pPr>
            <w:r w:rsidRPr="00F72CD4">
              <w:rPr>
                <w:rFonts w:eastAsia="SimSun" w:cs="Arial"/>
                <w:szCs w:val="18"/>
              </w:rPr>
              <w:t>DMRS Type</w:t>
            </w:r>
          </w:p>
        </w:tc>
        <w:tc>
          <w:tcPr>
            <w:tcW w:w="689" w:type="dxa"/>
            <w:tcBorders>
              <w:top w:val="single" w:sz="4" w:space="0" w:color="auto"/>
              <w:left w:val="single" w:sz="4" w:space="0" w:color="auto"/>
              <w:bottom w:val="single" w:sz="4" w:space="0" w:color="auto"/>
              <w:right w:val="single" w:sz="4" w:space="0" w:color="auto"/>
            </w:tcBorders>
          </w:tcPr>
          <w:p w14:paraId="54A03BB2"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221F0A1C" w14:textId="77777777" w:rsidR="00A6525E" w:rsidRPr="00F72CD4" w:rsidRDefault="00A6525E">
            <w:pPr>
              <w:pStyle w:val="TAC"/>
              <w:rPr>
                <w:rFonts w:eastAsia="SimSun"/>
              </w:rPr>
            </w:pPr>
            <w:r w:rsidRPr="00F72CD4">
              <w:rPr>
                <w:rFonts w:eastAsia="SimSun"/>
              </w:rPr>
              <w:t>Type 1</w:t>
            </w:r>
          </w:p>
        </w:tc>
      </w:tr>
      <w:tr w:rsidR="00A6525E" w:rsidRPr="00F72CD4" w14:paraId="37A13C52" w14:textId="77777777" w:rsidTr="00A6525E">
        <w:tc>
          <w:tcPr>
            <w:tcW w:w="1557" w:type="dxa"/>
            <w:tcBorders>
              <w:top w:val="nil"/>
              <w:left w:val="single" w:sz="4" w:space="0" w:color="auto"/>
              <w:bottom w:val="nil"/>
              <w:right w:val="single" w:sz="4" w:space="0" w:color="auto"/>
            </w:tcBorders>
          </w:tcPr>
          <w:p w14:paraId="21464C18"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20E1F6E2" w14:textId="77777777" w:rsidR="00A6525E" w:rsidRPr="00F72CD4" w:rsidRDefault="00A6525E">
            <w:pPr>
              <w:pStyle w:val="TAL"/>
              <w:rPr>
                <w:rFonts w:eastAsia="SimSun"/>
              </w:rPr>
            </w:pPr>
            <w:r w:rsidRPr="00F72CD4">
              <w:rPr>
                <w:rFonts w:eastAsia="SimSun"/>
              </w:rPr>
              <w:t>Number of additional DMRS</w:t>
            </w:r>
          </w:p>
        </w:tc>
        <w:tc>
          <w:tcPr>
            <w:tcW w:w="689" w:type="dxa"/>
            <w:tcBorders>
              <w:top w:val="single" w:sz="4" w:space="0" w:color="auto"/>
              <w:left w:val="single" w:sz="4" w:space="0" w:color="auto"/>
              <w:bottom w:val="single" w:sz="4" w:space="0" w:color="auto"/>
              <w:right w:val="single" w:sz="4" w:space="0" w:color="auto"/>
            </w:tcBorders>
          </w:tcPr>
          <w:p w14:paraId="17C8FE7E"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4D7D8B4" w14:textId="77777777" w:rsidR="00A6525E" w:rsidRPr="00F72CD4" w:rsidRDefault="00A6525E">
            <w:pPr>
              <w:pStyle w:val="TAC"/>
              <w:rPr>
                <w:rFonts w:eastAsia="SimSun"/>
              </w:rPr>
            </w:pPr>
            <w:r w:rsidRPr="00F72CD4">
              <w:rPr>
                <w:rFonts w:eastAsia="SimSun"/>
              </w:rPr>
              <w:t xml:space="preserve">1 </w:t>
            </w:r>
          </w:p>
        </w:tc>
      </w:tr>
      <w:tr w:rsidR="00A6525E" w:rsidRPr="00F72CD4" w14:paraId="2689EC3F" w14:textId="77777777" w:rsidTr="00A6525E">
        <w:tc>
          <w:tcPr>
            <w:tcW w:w="1557" w:type="dxa"/>
            <w:tcBorders>
              <w:top w:val="nil"/>
              <w:left w:val="single" w:sz="4" w:space="0" w:color="auto"/>
              <w:bottom w:val="single" w:sz="4" w:space="0" w:color="auto"/>
              <w:right w:val="single" w:sz="4" w:space="0" w:color="auto"/>
            </w:tcBorders>
          </w:tcPr>
          <w:p w14:paraId="3F93E1D7" w14:textId="77777777" w:rsidR="00A6525E" w:rsidRPr="00F72CD4" w:rsidRDefault="00A6525E">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274BDCF5" w14:textId="77777777" w:rsidR="00A6525E" w:rsidRPr="00F72CD4" w:rsidRDefault="00A6525E">
            <w:pPr>
              <w:pStyle w:val="TAL"/>
              <w:rPr>
                <w:rFonts w:eastAsia="SimSun"/>
              </w:rPr>
            </w:pPr>
            <w:r w:rsidRPr="00F72CD4">
              <w:rPr>
                <w:rFonts w:eastAsia="SimSun"/>
              </w:rPr>
              <w:t>Maximum number of OFDM symbols for DL front loaded DMRS</w:t>
            </w:r>
          </w:p>
        </w:tc>
        <w:tc>
          <w:tcPr>
            <w:tcW w:w="689" w:type="dxa"/>
            <w:tcBorders>
              <w:top w:val="single" w:sz="4" w:space="0" w:color="auto"/>
              <w:left w:val="single" w:sz="4" w:space="0" w:color="auto"/>
              <w:bottom w:val="single" w:sz="4" w:space="0" w:color="auto"/>
              <w:right w:val="single" w:sz="4" w:space="0" w:color="auto"/>
            </w:tcBorders>
          </w:tcPr>
          <w:p w14:paraId="24687367"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6200C6F" w14:textId="77777777" w:rsidR="00A6525E" w:rsidRPr="00F72CD4" w:rsidRDefault="00A6525E">
            <w:pPr>
              <w:pStyle w:val="TAC"/>
              <w:rPr>
                <w:rFonts w:eastAsia="SimSun"/>
              </w:rPr>
            </w:pPr>
            <w:r w:rsidRPr="00F72CD4">
              <w:rPr>
                <w:rFonts w:eastAsia="SimSun"/>
              </w:rPr>
              <w:t>1</w:t>
            </w:r>
          </w:p>
        </w:tc>
      </w:tr>
      <w:tr w:rsidR="00A6525E" w:rsidRPr="00F72CD4" w14:paraId="077825E2"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1438F246" w14:textId="77777777" w:rsidR="00A6525E" w:rsidRPr="00F72CD4" w:rsidRDefault="00A6525E">
            <w:pPr>
              <w:pStyle w:val="TAL"/>
              <w:rPr>
                <w:rFonts w:eastAsia="SimSun"/>
              </w:rPr>
            </w:pPr>
            <w:r w:rsidRPr="00F72CD4">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tcPr>
          <w:p w14:paraId="67B3228C"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E413AC3" w14:textId="77777777" w:rsidR="00A6525E" w:rsidRPr="00F72CD4" w:rsidRDefault="00A6525E">
            <w:pPr>
              <w:pStyle w:val="TAC"/>
              <w:rPr>
                <w:rFonts w:eastAsia="SimSun"/>
              </w:rPr>
            </w:pPr>
            <w:r w:rsidRPr="00F72CD4">
              <w:rPr>
                <w:rFonts w:eastAsia="SimSun"/>
              </w:rPr>
              <w:t>8</w:t>
            </w:r>
          </w:p>
        </w:tc>
      </w:tr>
      <w:tr w:rsidR="00A6525E" w:rsidRPr="00F72CD4" w14:paraId="36F9B8A8" w14:textId="77777777" w:rsidTr="00A6525E">
        <w:tc>
          <w:tcPr>
            <w:tcW w:w="3752" w:type="dxa"/>
            <w:gridSpan w:val="2"/>
            <w:tcBorders>
              <w:top w:val="single" w:sz="4" w:space="0" w:color="auto"/>
              <w:left w:val="single" w:sz="4" w:space="0" w:color="auto"/>
              <w:bottom w:val="single" w:sz="4" w:space="0" w:color="auto"/>
              <w:right w:val="single" w:sz="4" w:space="0" w:color="auto"/>
            </w:tcBorders>
            <w:hideMark/>
          </w:tcPr>
          <w:p w14:paraId="2751F6D1" w14:textId="77777777" w:rsidR="00A6525E" w:rsidRPr="00F72CD4" w:rsidRDefault="00A6525E">
            <w:pPr>
              <w:pStyle w:val="TAL"/>
              <w:rPr>
                <w:rFonts w:eastAsia="SimSun"/>
              </w:rPr>
            </w:pPr>
            <w:r w:rsidRPr="00F72CD4">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tcPr>
          <w:p w14:paraId="0E766DBF" w14:textId="77777777" w:rsidR="00A6525E" w:rsidRPr="00F72CD4" w:rsidRDefault="00A6525E">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705CE63D" w14:textId="77777777" w:rsidR="00A6525E" w:rsidRPr="00F72CD4" w:rsidRDefault="00A6525E">
            <w:pPr>
              <w:pStyle w:val="TAC"/>
              <w:rPr>
                <w:rFonts w:eastAsia="SimSun"/>
              </w:rPr>
            </w:pPr>
            <w:r w:rsidRPr="00F72CD4">
              <w:rPr>
                <w:rFonts w:eastAsia="SimSun"/>
              </w:rPr>
              <w:t>Specific to each TDD UL-DL pattern and as defined in Annex A.1.2</w:t>
            </w:r>
          </w:p>
        </w:tc>
      </w:tr>
      <w:tr w:rsidR="00A6525E" w:rsidRPr="00F72CD4" w14:paraId="5E5E1A57" w14:textId="77777777" w:rsidTr="00A6525E">
        <w:tc>
          <w:tcPr>
            <w:tcW w:w="9621" w:type="dxa"/>
            <w:gridSpan w:val="6"/>
            <w:tcBorders>
              <w:top w:val="single" w:sz="4" w:space="0" w:color="auto"/>
              <w:left w:val="single" w:sz="4" w:space="0" w:color="auto"/>
              <w:bottom w:val="single" w:sz="4" w:space="0" w:color="auto"/>
              <w:right w:val="single" w:sz="4" w:space="0" w:color="auto"/>
            </w:tcBorders>
            <w:hideMark/>
          </w:tcPr>
          <w:p w14:paraId="252DE0AC" w14:textId="2C1C85A1" w:rsidR="00A6525E" w:rsidRPr="00F72CD4" w:rsidRDefault="00A6525E">
            <w:pPr>
              <w:pStyle w:val="TAN"/>
              <w:rPr>
                <w:rFonts w:eastAsia="SimSun"/>
              </w:rPr>
            </w:pPr>
            <w:r w:rsidRPr="00F72CD4">
              <w:rPr>
                <w:rFonts w:eastAsia="SimSun"/>
              </w:rPr>
              <w:t>Note 1:</w:t>
            </w:r>
            <w:r w:rsidRPr="00F72CD4">
              <w:tab/>
            </w:r>
            <w:r w:rsidRPr="00F72CD4">
              <w:rPr>
                <w:rFonts w:eastAsia="SimSun"/>
              </w:rPr>
              <w:t>Cell 1 is the serving cell, Cell 2 , 3 are interference cells.</w:t>
            </w:r>
          </w:p>
          <w:p w14:paraId="6C10DF94" w14:textId="4211CD20" w:rsidR="00A6525E" w:rsidRPr="00F72CD4" w:rsidRDefault="00A6525E">
            <w:pPr>
              <w:pStyle w:val="TAN"/>
              <w:rPr>
                <w:rFonts w:eastAsia="SimSun"/>
              </w:rPr>
            </w:pPr>
            <w:r w:rsidRPr="00F72CD4">
              <w:rPr>
                <w:rFonts w:eastAsia="SimSun"/>
              </w:rPr>
              <w:t>Note 2:</w:t>
            </w:r>
            <w:r w:rsidRPr="00F72CD4">
              <w:tab/>
            </w:r>
            <w:r w:rsidRPr="00F72CD4">
              <w:rPr>
                <w:rFonts w:eastAsia="SimSun"/>
              </w:rPr>
              <w:t>INR is defined in Annex B.6.1</w:t>
            </w:r>
          </w:p>
        </w:tc>
      </w:tr>
    </w:tbl>
    <w:p w14:paraId="5B2552E5" w14:textId="77777777" w:rsidR="00A6525E" w:rsidRPr="00F72CD4" w:rsidRDefault="00A6525E" w:rsidP="00A6525E">
      <w:pPr>
        <w:rPr>
          <w:lang w:eastAsia="en-US"/>
        </w:rPr>
      </w:pPr>
    </w:p>
    <w:p w14:paraId="41EA0C7C" w14:textId="77777777" w:rsidR="00A6525E" w:rsidRPr="00F72CD4" w:rsidRDefault="00A6525E" w:rsidP="00A6525E">
      <w:pPr>
        <w:pStyle w:val="TH"/>
        <w:rPr>
          <w:rFonts w:eastAsia="SimSun"/>
        </w:rPr>
      </w:pPr>
      <w:r w:rsidRPr="00F72CD4">
        <w:rPr>
          <w:rFonts w:eastAsia="SimSun"/>
        </w:rPr>
        <w:t>T</w:t>
      </w:r>
      <w:r w:rsidRPr="00F72CD4">
        <w:t>able 5.2.3.2.16.0-3: Minimum performance for PDSCH with rank 1 and with inter-cell interference</w:t>
      </w:r>
    </w:p>
    <w:tbl>
      <w:tblPr>
        <w:tblStyle w:val="TableGrid"/>
        <w:tblW w:w="9885" w:type="dxa"/>
        <w:tblInd w:w="0" w:type="dxa"/>
        <w:tblLayout w:type="fixed"/>
        <w:tblLook w:val="04A0" w:firstRow="1" w:lastRow="0" w:firstColumn="1" w:lastColumn="0" w:noHBand="0" w:noVBand="1"/>
      </w:tblPr>
      <w:tblGrid>
        <w:gridCol w:w="676"/>
        <w:gridCol w:w="1134"/>
        <w:gridCol w:w="1389"/>
        <w:gridCol w:w="1303"/>
        <w:gridCol w:w="1274"/>
        <w:gridCol w:w="1417"/>
        <w:gridCol w:w="1558"/>
        <w:gridCol w:w="1134"/>
      </w:tblGrid>
      <w:tr w:rsidR="00A6525E" w:rsidRPr="00F72CD4" w14:paraId="3A49952D" w14:textId="77777777" w:rsidTr="00A6525E">
        <w:tc>
          <w:tcPr>
            <w:tcW w:w="675" w:type="dxa"/>
            <w:vMerge w:val="restart"/>
            <w:tcBorders>
              <w:top w:val="single" w:sz="4" w:space="0" w:color="auto"/>
              <w:left w:val="single" w:sz="4" w:space="0" w:color="auto"/>
              <w:bottom w:val="single" w:sz="4" w:space="0" w:color="auto"/>
              <w:right w:val="single" w:sz="4" w:space="0" w:color="auto"/>
            </w:tcBorders>
            <w:hideMark/>
          </w:tcPr>
          <w:p w14:paraId="4AEDBD19" w14:textId="77777777" w:rsidR="00A6525E" w:rsidRPr="00F72CD4" w:rsidRDefault="00A6525E">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D7C4FEF" w14:textId="77777777" w:rsidR="00A6525E" w:rsidRPr="00F72CD4" w:rsidRDefault="00A6525E">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45135439" w14:textId="77777777" w:rsidR="00A6525E" w:rsidRPr="00F72CD4" w:rsidRDefault="00A6525E">
            <w:pPr>
              <w:pStyle w:val="TAH"/>
              <w:rPr>
                <w:lang w:val="en-GB"/>
              </w:rPr>
            </w:pPr>
            <w:r w:rsidRPr="00F72CD4">
              <w:rPr>
                <w:lang w:val="en-GB"/>
              </w:rPr>
              <w:t>Bandwidth (MHz) / Subcarrier spacing (kHz)</w:t>
            </w:r>
          </w:p>
        </w:tc>
        <w:tc>
          <w:tcPr>
            <w:tcW w:w="1304" w:type="dxa"/>
            <w:tcBorders>
              <w:top w:val="single" w:sz="4" w:space="0" w:color="auto"/>
              <w:left w:val="single" w:sz="4" w:space="0" w:color="auto"/>
              <w:bottom w:val="single" w:sz="4" w:space="0" w:color="auto"/>
              <w:right w:val="single" w:sz="4" w:space="0" w:color="auto"/>
            </w:tcBorders>
            <w:hideMark/>
          </w:tcPr>
          <w:p w14:paraId="1192E4BA" w14:textId="77777777" w:rsidR="00A6525E" w:rsidRPr="00F72CD4" w:rsidRDefault="00A6525E">
            <w:pPr>
              <w:pStyle w:val="TAH"/>
              <w:rPr>
                <w:lang w:val="en-GB"/>
              </w:rPr>
            </w:pPr>
            <w:r w:rsidRPr="00F72CD4">
              <w:rPr>
                <w:lang w:val="en-GB"/>
              </w:rPr>
              <w:t>Modulation format and code rate</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4B5D7B20" w14:textId="77777777" w:rsidR="00A6525E" w:rsidRPr="00F72CD4" w:rsidRDefault="00A6525E">
            <w:pPr>
              <w:pStyle w:val="TAH"/>
              <w:rPr>
                <w:lang w:val="en-GB"/>
              </w:rPr>
            </w:pPr>
            <w:r w:rsidRPr="00F72CD4">
              <w:rPr>
                <w:lang w:val="en-GB"/>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C49665F" w14:textId="77777777" w:rsidR="00A6525E" w:rsidRPr="00F72CD4" w:rsidRDefault="00A6525E">
            <w:pPr>
              <w:pStyle w:val="TAH"/>
              <w:rPr>
                <w:lang w:val="en-GB"/>
              </w:rPr>
            </w:pPr>
            <w:r w:rsidRPr="00F72CD4">
              <w:rPr>
                <w:lang w:val="en-GB"/>
              </w:rPr>
              <w:t>Correlation matrix and antenna configuration</w:t>
            </w:r>
          </w:p>
        </w:tc>
        <w:tc>
          <w:tcPr>
            <w:tcW w:w="2693" w:type="dxa"/>
            <w:gridSpan w:val="2"/>
            <w:tcBorders>
              <w:top w:val="single" w:sz="4" w:space="0" w:color="auto"/>
              <w:left w:val="single" w:sz="4" w:space="0" w:color="auto"/>
              <w:bottom w:val="single" w:sz="4" w:space="0" w:color="auto"/>
              <w:right w:val="single" w:sz="4" w:space="0" w:color="auto"/>
            </w:tcBorders>
            <w:hideMark/>
          </w:tcPr>
          <w:p w14:paraId="06E92BFF" w14:textId="77777777" w:rsidR="00A6525E" w:rsidRPr="00F72CD4" w:rsidRDefault="00A6525E">
            <w:pPr>
              <w:pStyle w:val="TAH"/>
              <w:rPr>
                <w:lang w:val="en-GB"/>
              </w:rPr>
            </w:pPr>
            <w:r w:rsidRPr="00F72CD4">
              <w:rPr>
                <w:lang w:val="en-GB"/>
              </w:rPr>
              <w:t>Reference value</w:t>
            </w:r>
          </w:p>
        </w:tc>
      </w:tr>
      <w:tr w:rsidR="00A6525E" w:rsidRPr="00F72CD4" w14:paraId="6636EC28" w14:textId="77777777" w:rsidTr="00A6525E">
        <w:tc>
          <w:tcPr>
            <w:tcW w:w="9889" w:type="dxa"/>
            <w:vMerge/>
            <w:tcBorders>
              <w:top w:val="single" w:sz="4" w:space="0" w:color="auto"/>
              <w:left w:val="single" w:sz="4" w:space="0" w:color="auto"/>
              <w:bottom w:val="single" w:sz="4" w:space="0" w:color="auto"/>
              <w:right w:val="single" w:sz="4" w:space="0" w:color="auto"/>
            </w:tcBorders>
            <w:vAlign w:val="center"/>
            <w:hideMark/>
          </w:tcPr>
          <w:p w14:paraId="33ECBA63" w14:textId="77777777" w:rsidR="00A6525E" w:rsidRPr="00F72CD4" w:rsidRDefault="00A6525E">
            <w:pPr>
              <w:spacing w:after="0"/>
              <w:rPr>
                <w:rFonts w:ascii="Arial" w:eastAsia="SimSun"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B7360B" w14:textId="77777777" w:rsidR="00A6525E" w:rsidRPr="00F72CD4" w:rsidRDefault="00A6525E">
            <w:pPr>
              <w:spacing w:after="0"/>
              <w:rPr>
                <w:rFonts w:ascii="Arial" w:eastAsia="SimSun" w:hAnsi="Arial"/>
                <w:b/>
                <w:sz w:val="18"/>
                <w:lang w:val="en-GB" w:eastAsia="en-US"/>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5EA101CF" w14:textId="77777777" w:rsidR="00A6525E" w:rsidRPr="00F72CD4" w:rsidRDefault="00A6525E">
            <w:pPr>
              <w:spacing w:after="0"/>
              <w:rPr>
                <w:rFonts w:ascii="Arial" w:eastAsia="SimSun" w:hAnsi="Arial"/>
                <w:b/>
                <w:sz w:val="18"/>
                <w:lang w:val="en-GB" w:eastAsia="en-US"/>
              </w:rPr>
            </w:pPr>
          </w:p>
        </w:tc>
        <w:tc>
          <w:tcPr>
            <w:tcW w:w="1304" w:type="dxa"/>
            <w:tcBorders>
              <w:top w:val="single" w:sz="4" w:space="0" w:color="auto"/>
              <w:left w:val="single" w:sz="4" w:space="0" w:color="auto"/>
              <w:bottom w:val="single" w:sz="4" w:space="0" w:color="auto"/>
              <w:right w:val="single" w:sz="4" w:space="0" w:color="auto"/>
            </w:tcBorders>
            <w:hideMark/>
          </w:tcPr>
          <w:p w14:paraId="61CF5CC8" w14:textId="77777777" w:rsidR="00A6525E" w:rsidRPr="00F72CD4" w:rsidRDefault="00A6525E">
            <w:pPr>
              <w:pStyle w:val="TAH"/>
              <w:rPr>
                <w:lang w:val="en-GB"/>
              </w:rPr>
            </w:pPr>
            <w:r w:rsidRPr="00F72CD4">
              <w:rPr>
                <w:lang w:val="en-GB"/>
              </w:rPr>
              <w:t>Cell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B2744C9" w14:textId="77777777" w:rsidR="00A6525E" w:rsidRPr="00F72CD4" w:rsidRDefault="00A6525E">
            <w:pPr>
              <w:spacing w:after="0"/>
              <w:rPr>
                <w:rFonts w:ascii="Arial" w:eastAsia="SimSun" w:hAnsi="Arial"/>
                <w:b/>
                <w:sz w:val="18"/>
                <w:lang w:val="en-GB" w:eastAsia="en-US"/>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86D4F2" w14:textId="77777777" w:rsidR="00A6525E" w:rsidRPr="00F72CD4" w:rsidRDefault="00A6525E">
            <w:pPr>
              <w:spacing w:after="0"/>
              <w:rPr>
                <w:rFonts w:ascii="Arial" w:eastAsia="SimSun" w:hAnsi="Arial"/>
                <w:b/>
                <w:sz w:val="18"/>
                <w:lang w:val="en-GB"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A4208E" w14:textId="77777777" w:rsidR="00A6525E" w:rsidRPr="00F72CD4" w:rsidRDefault="00A6525E">
            <w:pPr>
              <w:pStyle w:val="TAH"/>
              <w:rPr>
                <w:lang w:val="en-GB"/>
              </w:rPr>
            </w:pPr>
            <w:r w:rsidRPr="00F72CD4">
              <w:rPr>
                <w:lang w:val="en-GB"/>
              </w:rPr>
              <w:t>Fraction of maximum throughput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81BCDB" w14:textId="77777777" w:rsidR="00A6525E" w:rsidRPr="00F72CD4" w:rsidRDefault="00A6525E">
            <w:pPr>
              <w:pStyle w:val="TAH"/>
              <w:rPr>
                <w:lang w:val="en-GB"/>
              </w:rPr>
            </w:pPr>
            <w:r w:rsidRPr="00F72CD4">
              <w:rPr>
                <w:lang w:val="en-GB"/>
              </w:rPr>
              <w:t>SNR (dB)</w:t>
            </w:r>
          </w:p>
        </w:tc>
      </w:tr>
      <w:tr w:rsidR="00A6525E" w:rsidRPr="00F72CD4" w14:paraId="09386311"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640EA920" w14:textId="77777777" w:rsidR="00A6525E" w:rsidRPr="00F72CD4" w:rsidRDefault="00A6525E">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217B0E5D"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08E2C22E" w14:textId="77777777" w:rsidR="00A6525E" w:rsidRPr="00F72CD4" w:rsidRDefault="00A6525E">
            <w:pPr>
              <w:pStyle w:val="TAC"/>
              <w:rPr>
                <w:lang w:val="en-GB"/>
              </w:rPr>
            </w:pPr>
            <w:r w:rsidRPr="00F72CD4">
              <w:rPr>
                <w:lang w:val="en-GB"/>
              </w:rPr>
              <w:t>40 / 30</w:t>
            </w:r>
          </w:p>
        </w:tc>
        <w:tc>
          <w:tcPr>
            <w:tcW w:w="1304" w:type="dxa"/>
            <w:tcBorders>
              <w:top w:val="single" w:sz="4" w:space="0" w:color="auto"/>
              <w:left w:val="single" w:sz="4" w:space="0" w:color="auto"/>
              <w:bottom w:val="single" w:sz="4" w:space="0" w:color="auto"/>
              <w:right w:val="single" w:sz="4" w:space="0" w:color="auto"/>
            </w:tcBorders>
            <w:hideMark/>
          </w:tcPr>
          <w:p w14:paraId="7E40219E" w14:textId="77777777" w:rsidR="00A6525E" w:rsidRPr="00F72CD4" w:rsidRDefault="00A6525E">
            <w:pPr>
              <w:pStyle w:val="TAC"/>
              <w:rPr>
                <w:lang w:val="en-GB"/>
              </w:rPr>
            </w:pPr>
            <w:r w:rsidRPr="00F72CD4">
              <w:rPr>
                <w:lang w:val="en-GB"/>
              </w:rPr>
              <w:t>16QAM, 0.48</w:t>
            </w:r>
          </w:p>
        </w:tc>
        <w:tc>
          <w:tcPr>
            <w:tcW w:w="1275" w:type="dxa"/>
            <w:tcBorders>
              <w:top w:val="single" w:sz="4" w:space="0" w:color="auto"/>
              <w:left w:val="single" w:sz="4" w:space="0" w:color="auto"/>
              <w:bottom w:val="single" w:sz="4" w:space="0" w:color="auto"/>
              <w:right w:val="single" w:sz="4" w:space="0" w:color="auto"/>
            </w:tcBorders>
            <w:hideMark/>
          </w:tcPr>
          <w:p w14:paraId="7D56B277" w14:textId="77777777" w:rsidR="00A6525E" w:rsidRPr="00F72CD4" w:rsidRDefault="00A6525E">
            <w:pPr>
              <w:pStyle w:val="TAC"/>
              <w:rPr>
                <w:lang w:val="en-GB"/>
              </w:rPr>
            </w:pPr>
            <w:r w:rsidRPr="00F72CD4">
              <w:rPr>
                <w:lang w:val="en-GB"/>
              </w:rPr>
              <w:t>TDLC300-100</w:t>
            </w:r>
          </w:p>
        </w:tc>
        <w:tc>
          <w:tcPr>
            <w:tcW w:w="1418" w:type="dxa"/>
            <w:tcBorders>
              <w:top w:val="single" w:sz="4" w:space="0" w:color="auto"/>
              <w:left w:val="single" w:sz="4" w:space="0" w:color="auto"/>
              <w:bottom w:val="single" w:sz="4" w:space="0" w:color="auto"/>
              <w:right w:val="single" w:sz="4" w:space="0" w:color="auto"/>
            </w:tcBorders>
            <w:hideMark/>
          </w:tcPr>
          <w:p w14:paraId="02097A0B" w14:textId="77777777" w:rsidR="00A6525E" w:rsidRPr="00F72CD4" w:rsidRDefault="00A6525E">
            <w:pPr>
              <w:pStyle w:val="TAC"/>
              <w:rPr>
                <w:lang w:val="en-GB"/>
              </w:rPr>
            </w:pPr>
            <w:r w:rsidRPr="00F72CD4">
              <w:rPr>
                <w:lang w:val="en-GB"/>
              </w:rPr>
              <w:t>2x4, ULA Low</w:t>
            </w:r>
          </w:p>
        </w:tc>
        <w:tc>
          <w:tcPr>
            <w:tcW w:w="1559" w:type="dxa"/>
            <w:tcBorders>
              <w:top w:val="single" w:sz="4" w:space="0" w:color="auto"/>
              <w:left w:val="single" w:sz="4" w:space="0" w:color="auto"/>
              <w:bottom w:val="single" w:sz="4" w:space="0" w:color="auto"/>
              <w:right w:val="single" w:sz="4" w:space="0" w:color="auto"/>
            </w:tcBorders>
            <w:hideMark/>
          </w:tcPr>
          <w:p w14:paraId="409BA062"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2D64A5C6" w14:textId="77777777" w:rsidR="00A6525E" w:rsidRPr="00F72CD4" w:rsidRDefault="00A6525E">
            <w:pPr>
              <w:pStyle w:val="TAC"/>
              <w:rPr>
                <w:lang w:val="en-GB"/>
              </w:rPr>
            </w:pPr>
            <w:r w:rsidRPr="00F72CD4">
              <w:rPr>
                <w:lang w:val="en-GB"/>
              </w:rPr>
              <w:t>10.7</w:t>
            </w:r>
          </w:p>
        </w:tc>
      </w:tr>
      <w:tr w:rsidR="00A6525E" w:rsidRPr="00F72CD4" w14:paraId="32037CBE"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533D3740" w14:textId="77777777" w:rsidR="00A6525E" w:rsidRPr="00F72CD4" w:rsidRDefault="00A6525E">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6E7D754D"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5E0A101E" w14:textId="77777777" w:rsidR="00A6525E" w:rsidRPr="00F72CD4" w:rsidRDefault="00A6525E">
            <w:pPr>
              <w:pStyle w:val="TAC"/>
              <w:rPr>
                <w:lang w:val="en-GB"/>
              </w:rPr>
            </w:pPr>
            <w:r w:rsidRPr="00F72CD4">
              <w:rPr>
                <w:lang w:val="en-GB"/>
              </w:rPr>
              <w:t>40 / 30</w:t>
            </w:r>
          </w:p>
        </w:tc>
        <w:tc>
          <w:tcPr>
            <w:tcW w:w="1304" w:type="dxa"/>
            <w:tcBorders>
              <w:top w:val="single" w:sz="4" w:space="0" w:color="auto"/>
              <w:left w:val="single" w:sz="4" w:space="0" w:color="auto"/>
              <w:bottom w:val="single" w:sz="4" w:space="0" w:color="auto"/>
              <w:right w:val="single" w:sz="4" w:space="0" w:color="auto"/>
            </w:tcBorders>
            <w:hideMark/>
          </w:tcPr>
          <w:p w14:paraId="4319468F" w14:textId="77777777" w:rsidR="00A6525E" w:rsidRPr="00F72CD4" w:rsidRDefault="00A6525E">
            <w:pPr>
              <w:pStyle w:val="TAC"/>
              <w:rPr>
                <w:lang w:val="en-GB"/>
              </w:rPr>
            </w:pPr>
            <w:r w:rsidRPr="00F72CD4">
              <w:rPr>
                <w:lang w:val="en-GB"/>
              </w:rPr>
              <w:t>16QAM, 0.48</w:t>
            </w:r>
          </w:p>
        </w:tc>
        <w:tc>
          <w:tcPr>
            <w:tcW w:w="1275" w:type="dxa"/>
            <w:tcBorders>
              <w:top w:val="single" w:sz="4" w:space="0" w:color="auto"/>
              <w:left w:val="single" w:sz="4" w:space="0" w:color="auto"/>
              <w:bottom w:val="single" w:sz="4" w:space="0" w:color="auto"/>
              <w:right w:val="single" w:sz="4" w:space="0" w:color="auto"/>
            </w:tcBorders>
            <w:hideMark/>
          </w:tcPr>
          <w:p w14:paraId="3BB4B8DC" w14:textId="77777777" w:rsidR="00A6525E" w:rsidRPr="00F72CD4" w:rsidRDefault="00A6525E">
            <w:pPr>
              <w:pStyle w:val="TAC"/>
              <w:rPr>
                <w:lang w:val="en-GB"/>
              </w:rPr>
            </w:pPr>
            <w:r w:rsidRPr="00F72CD4">
              <w:rPr>
                <w:lang w:val="en-GB"/>
              </w:rPr>
              <w:t>TDLA30-10</w:t>
            </w:r>
          </w:p>
        </w:tc>
        <w:tc>
          <w:tcPr>
            <w:tcW w:w="1418" w:type="dxa"/>
            <w:tcBorders>
              <w:top w:val="single" w:sz="4" w:space="0" w:color="auto"/>
              <w:left w:val="single" w:sz="4" w:space="0" w:color="auto"/>
              <w:bottom w:val="single" w:sz="4" w:space="0" w:color="auto"/>
              <w:right w:val="single" w:sz="4" w:space="0" w:color="auto"/>
            </w:tcBorders>
            <w:hideMark/>
          </w:tcPr>
          <w:p w14:paraId="1F24B2C1" w14:textId="77777777" w:rsidR="00A6525E" w:rsidRPr="00F72CD4" w:rsidRDefault="00A6525E">
            <w:pPr>
              <w:pStyle w:val="TAC"/>
              <w:rPr>
                <w:lang w:val="en-GB"/>
              </w:rPr>
            </w:pPr>
            <w:r w:rsidRPr="00F72CD4">
              <w:rPr>
                <w:lang w:val="en-GB"/>
              </w:rPr>
              <w:t>2x4, ULA Low</w:t>
            </w:r>
          </w:p>
        </w:tc>
        <w:tc>
          <w:tcPr>
            <w:tcW w:w="1559" w:type="dxa"/>
            <w:tcBorders>
              <w:top w:val="single" w:sz="4" w:space="0" w:color="auto"/>
              <w:left w:val="single" w:sz="4" w:space="0" w:color="auto"/>
              <w:bottom w:val="single" w:sz="4" w:space="0" w:color="auto"/>
              <w:right w:val="single" w:sz="4" w:space="0" w:color="auto"/>
            </w:tcBorders>
            <w:hideMark/>
          </w:tcPr>
          <w:p w14:paraId="5DEA5FFE"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037170DD" w14:textId="77777777" w:rsidR="00A6525E" w:rsidRPr="00F72CD4" w:rsidRDefault="00A6525E">
            <w:pPr>
              <w:pStyle w:val="TAC"/>
              <w:rPr>
                <w:lang w:val="en-GB"/>
              </w:rPr>
            </w:pPr>
            <w:r w:rsidRPr="00F72CD4">
              <w:rPr>
                <w:lang w:val="en-GB"/>
              </w:rPr>
              <w:t>7.6</w:t>
            </w:r>
          </w:p>
        </w:tc>
      </w:tr>
      <w:tr w:rsidR="00A6525E" w:rsidRPr="00F72CD4" w14:paraId="485F1ED3" w14:textId="77777777" w:rsidTr="00A6525E">
        <w:tc>
          <w:tcPr>
            <w:tcW w:w="9889" w:type="dxa"/>
            <w:gridSpan w:val="8"/>
            <w:tcBorders>
              <w:top w:val="single" w:sz="4" w:space="0" w:color="auto"/>
              <w:left w:val="single" w:sz="4" w:space="0" w:color="auto"/>
              <w:bottom w:val="single" w:sz="4" w:space="0" w:color="auto"/>
              <w:right w:val="single" w:sz="4" w:space="0" w:color="auto"/>
            </w:tcBorders>
            <w:hideMark/>
          </w:tcPr>
          <w:p w14:paraId="4AD5502D" w14:textId="0B2300EE" w:rsidR="00A6525E" w:rsidRPr="00F72CD4" w:rsidRDefault="00A6525E">
            <w:pPr>
              <w:pStyle w:val="TAN"/>
              <w:rPr>
                <w:rFonts w:eastAsiaTheme="minorEastAsia"/>
                <w:lang w:val="en-GB"/>
              </w:rPr>
            </w:pPr>
            <w:r w:rsidRPr="00F72CD4">
              <w:rPr>
                <w:bCs/>
                <w:lang w:val="en-GB"/>
              </w:rPr>
              <w:t>Note 1:</w:t>
            </w:r>
            <w:r w:rsidRPr="00F72CD4">
              <w:rPr>
                <w:lang w:val="en-GB"/>
              </w:rPr>
              <w:tab/>
              <w:t>The propagation conditions for Cell 1, Cell 2 and Cell 3 are statistically independent.</w:t>
            </w:r>
          </w:p>
          <w:p w14:paraId="7471AF4D" w14:textId="64763562" w:rsidR="00A6525E" w:rsidRPr="00F72CD4" w:rsidRDefault="00A6525E">
            <w:pPr>
              <w:pStyle w:val="TAN"/>
              <w:rPr>
                <w:rFonts w:eastAsia="SimSun"/>
                <w:bCs/>
                <w:lang w:val="en-GB"/>
              </w:rPr>
            </w:pPr>
            <w:r w:rsidRPr="00F72CD4">
              <w:rPr>
                <w:lang w:val="en-GB"/>
              </w:rPr>
              <w:t>Note 2:</w:t>
            </w:r>
            <w:r w:rsidRPr="00F72CD4">
              <w:rPr>
                <w:lang w:val="en-GB"/>
              </w:rPr>
              <w:tab/>
              <w:t>Bandwidth/ Subcarrier spacing, Propagation Condition, Correlation matrix and antenna configuration parameters apply for each of Cell 1, Cell 2 and Cell 3.</w:t>
            </w:r>
          </w:p>
        </w:tc>
      </w:tr>
    </w:tbl>
    <w:p w14:paraId="042E5641" w14:textId="77777777" w:rsidR="00A6525E" w:rsidRPr="00F72CD4" w:rsidRDefault="00A6525E" w:rsidP="00A6525E">
      <w:pPr>
        <w:rPr>
          <w:lang w:eastAsia="en-US"/>
        </w:rPr>
      </w:pPr>
    </w:p>
    <w:p w14:paraId="00AFA7AD" w14:textId="77777777" w:rsidR="00A6525E" w:rsidRPr="00F72CD4" w:rsidRDefault="00A6525E" w:rsidP="00A6525E">
      <w:r w:rsidRPr="00F72CD4">
        <w:t>The normative reference for this requirement is TS 38.101-4 [5], clause 5.2.3.2.16.</w:t>
      </w:r>
    </w:p>
    <w:p w14:paraId="6DC043D4" w14:textId="77777777" w:rsidR="00A6525E" w:rsidRPr="00F72CD4" w:rsidRDefault="00A6525E" w:rsidP="00203326">
      <w:pPr>
        <w:pStyle w:val="H6"/>
        <w:rPr>
          <w:rFonts w:eastAsia="SimSun"/>
        </w:rPr>
      </w:pPr>
      <w:r w:rsidRPr="00F72CD4">
        <w:t>5.2.3.2.16_1</w:t>
      </w:r>
      <w:r w:rsidRPr="00F72CD4">
        <w:tab/>
      </w:r>
      <w:r w:rsidRPr="00F72CD4">
        <w:rPr>
          <w:rFonts w:eastAsia="SimSun"/>
        </w:rPr>
        <w:t>4Rx TDD FR1 for PDSCH with inter-cell interference performance – 2x4 MIMO for both NSA and SA</w:t>
      </w:r>
    </w:p>
    <w:p w14:paraId="3407C4B9" w14:textId="4881F0E0" w:rsidR="00A6525E" w:rsidRPr="00F72CD4" w:rsidRDefault="00A6525E" w:rsidP="00A6525E">
      <w:pPr>
        <w:pStyle w:val="H6"/>
      </w:pPr>
      <w:r w:rsidRPr="00F72CD4">
        <w:t>5.2.3.2.16_1.1</w:t>
      </w:r>
      <w:r w:rsidRPr="00F72CD4">
        <w:tab/>
        <w:t>Test purpose</w:t>
      </w:r>
    </w:p>
    <w:p w14:paraId="2912C16E" w14:textId="77777777" w:rsidR="00A6525E" w:rsidRPr="00F72CD4" w:rsidRDefault="00A6525E" w:rsidP="00A6525E">
      <w:r w:rsidRPr="00F72CD4">
        <w:rPr>
          <w:rFonts w:eastAsia="SimSun"/>
        </w:rPr>
        <w:t>To verify the PDSCH performance under 4 receive antenna conditions, when transmission from the serving cell is interfered by 1 or 2 interfering cells.</w:t>
      </w:r>
    </w:p>
    <w:p w14:paraId="4F9352BB" w14:textId="11D1117F" w:rsidR="00A6525E" w:rsidRPr="00F72CD4" w:rsidRDefault="00A6525E" w:rsidP="00A6525E">
      <w:pPr>
        <w:pStyle w:val="H6"/>
      </w:pPr>
      <w:r w:rsidRPr="00F72CD4">
        <w:t>5.2.3.2.16_1.2</w:t>
      </w:r>
      <w:r w:rsidRPr="00F72CD4">
        <w:tab/>
        <w:t>Test applicability</w:t>
      </w:r>
    </w:p>
    <w:p w14:paraId="1BF05C0D" w14:textId="77777777" w:rsidR="00BA64A7" w:rsidRPr="00F72CD4" w:rsidRDefault="00BA64A7" w:rsidP="00BA64A7">
      <w:r w:rsidRPr="00F72CD4">
        <w:t>Test 1-1 and test 1-2 applies to all types of NR UEs and E-UTRAN UEs supporting EN-DC for release 15 and release 16 supporting MMSE-IRC processing for scenarios with inter-cell and intra-cell inter-user interference.</w:t>
      </w:r>
    </w:p>
    <w:p w14:paraId="61D9AB7F" w14:textId="6B3AF04B" w:rsidR="00A6525E" w:rsidRPr="00F72CD4" w:rsidRDefault="00BA64A7" w:rsidP="00BA64A7">
      <w:r w:rsidRPr="00F72CD4">
        <w:t>Test 1-1 and test 1-2 applies to all types of release 17 and forward NR UEs and E-UTRAN UEs supporting EN-DC.</w:t>
      </w:r>
    </w:p>
    <w:p w14:paraId="7694FFA0" w14:textId="33D86741" w:rsidR="00A6525E" w:rsidRPr="00F72CD4" w:rsidRDefault="00A6525E" w:rsidP="00A6525E">
      <w:pPr>
        <w:pStyle w:val="H6"/>
      </w:pPr>
      <w:r w:rsidRPr="00F72CD4">
        <w:t>5.2.3.2.16_1.3</w:t>
      </w:r>
      <w:r w:rsidRPr="00F72CD4">
        <w:tab/>
        <w:t>Test description</w:t>
      </w:r>
    </w:p>
    <w:p w14:paraId="4D1F8AD2" w14:textId="74BBC102" w:rsidR="00A6525E" w:rsidRPr="00F72CD4" w:rsidRDefault="00A6525E" w:rsidP="00A6525E">
      <w:pPr>
        <w:pStyle w:val="H6"/>
      </w:pPr>
      <w:r w:rsidRPr="00F72CD4">
        <w:t>5.2.3.2.16_1.3.1</w:t>
      </w:r>
      <w:r w:rsidRPr="00F72CD4">
        <w:tab/>
        <w:t>Initial conditions</w:t>
      </w:r>
    </w:p>
    <w:p w14:paraId="4E1D7121" w14:textId="77777777" w:rsidR="00A6525E" w:rsidRPr="00F72CD4" w:rsidRDefault="00A6525E" w:rsidP="00A6525E">
      <w:r w:rsidRPr="00F72CD4">
        <w:t>Initial conditions are a set of test configurations the UE needs to be tested in and the steps for the SS to take with the UE to reach the correct measurement state.</w:t>
      </w:r>
    </w:p>
    <w:p w14:paraId="5A89ECD5" w14:textId="77777777" w:rsidR="00A6525E" w:rsidRPr="00F72CD4" w:rsidRDefault="00A6525E" w:rsidP="00A6525E">
      <w:r w:rsidRPr="00F72CD4">
        <w:t>The initial test configurations consist of environmental conditions, test frequencies, test channel bandwidths and sub-carrier spacing based on NR operating bands specified in Table 5.3.5-1 and Table 5.3.6-1 of 38.521-1 [7].</w:t>
      </w:r>
    </w:p>
    <w:p w14:paraId="784F8C28" w14:textId="77777777" w:rsidR="00A6525E" w:rsidRPr="00F72CD4" w:rsidRDefault="00A6525E" w:rsidP="00A6525E">
      <w:r w:rsidRPr="00F72CD4">
        <w:t>Configurations of PDSCH and PDCCH before measurement are specified in Annex C.</w:t>
      </w:r>
    </w:p>
    <w:p w14:paraId="1EC0C023" w14:textId="77777777" w:rsidR="00A6525E" w:rsidRPr="00F72CD4" w:rsidRDefault="00A6525E" w:rsidP="00A6525E">
      <w:r w:rsidRPr="00F72CD4">
        <w:t>Test Environment: Normal, as defined in TS 38.508-1 [6] clause 4.1.</w:t>
      </w:r>
    </w:p>
    <w:p w14:paraId="6397BDE1" w14:textId="77777777" w:rsidR="00A6525E" w:rsidRPr="00F72CD4" w:rsidRDefault="00A6525E" w:rsidP="00A6525E">
      <w:r w:rsidRPr="00F72CD4">
        <w:t>Frequencies to be tested: Mid Range, as defined in TS 38.508-1 [6] clause 5.2.2.</w:t>
      </w:r>
    </w:p>
    <w:p w14:paraId="4F5C3F4C" w14:textId="77777777" w:rsidR="00A6525E" w:rsidRPr="00F72CD4" w:rsidRDefault="00A6525E" w:rsidP="00A6525E">
      <w:r w:rsidRPr="00F72CD4">
        <w:t>For EN-DC within FR1 operation, setup the LTE link according to Annex D:</w:t>
      </w:r>
    </w:p>
    <w:p w14:paraId="20F5294B" w14:textId="4F217085" w:rsidR="00A6525E" w:rsidRPr="00F72CD4" w:rsidRDefault="00A6525E" w:rsidP="00A6525E">
      <w:pPr>
        <w:pStyle w:val="B1"/>
      </w:pPr>
      <w:r w:rsidRPr="00F72CD4">
        <w:t>1.</w:t>
      </w:r>
      <w:r w:rsidRPr="00F72CD4">
        <w:tab/>
        <w:t>Connect the SS, the faders and AWGN noise source to the UE antenna connectors as shown in TS 38.508-1 [6] Annex A, in Figure A.3.1.7.1 for TE diagram and clause A.3.2 for UE diagram.</w:t>
      </w:r>
    </w:p>
    <w:p w14:paraId="783DDE30" w14:textId="1DF03904" w:rsidR="00A6525E" w:rsidRPr="00F72CD4" w:rsidRDefault="00A6525E" w:rsidP="00A6525E">
      <w:pPr>
        <w:pStyle w:val="B1"/>
      </w:pPr>
      <w:r w:rsidRPr="00F72CD4">
        <w:t>2.</w:t>
      </w:r>
      <w:r w:rsidRPr="00F72CD4">
        <w:tab/>
        <w:t xml:space="preserve">The parameter settings for the </w:t>
      </w:r>
      <w:r w:rsidR="00EC78AA" w:rsidRPr="00F72CD4">
        <w:t xml:space="preserve">serving </w:t>
      </w:r>
      <w:r w:rsidRPr="00F72CD4">
        <w:t>cell</w:t>
      </w:r>
      <w:r w:rsidR="00EC78AA" w:rsidRPr="00F72CD4">
        <w:t xml:space="preserve"> and interfering cells</w:t>
      </w:r>
      <w:r w:rsidRPr="00F72CD4">
        <w:t xml:space="preserve"> are set up according to Table 5.2-1 and Table 5.2.3.2.16.0-2 as appropriate.</w:t>
      </w:r>
    </w:p>
    <w:p w14:paraId="7881BD43" w14:textId="0ACB1736" w:rsidR="00A6525E" w:rsidRPr="00F72CD4" w:rsidRDefault="00A6525E" w:rsidP="00A6525E">
      <w:pPr>
        <w:pStyle w:val="B1"/>
      </w:pPr>
      <w:r w:rsidRPr="00F72CD4">
        <w:t>3.</w:t>
      </w:r>
      <w:r w:rsidRPr="00F72CD4">
        <w:tab/>
        <w:t xml:space="preserve">Downlink signals for NR </w:t>
      </w:r>
      <w:r w:rsidR="00EC78AA" w:rsidRPr="00F72CD4">
        <w:t xml:space="preserve">serving </w:t>
      </w:r>
      <w:r w:rsidRPr="00F72CD4">
        <w:t>cell are initially set up according to Annexes C.0, C.1, C.2 and uplink signals according to Annexes G.0, G.1, G.2, G.3.1 of TS 38.521-1 [7].</w:t>
      </w:r>
    </w:p>
    <w:p w14:paraId="2446ADDA" w14:textId="77777777" w:rsidR="00A6525E" w:rsidRPr="00F72CD4" w:rsidRDefault="00A6525E" w:rsidP="00A6525E">
      <w:pPr>
        <w:pStyle w:val="B1"/>
      </w:pPr>
      <w:r w:rsidRPr="00F72CD4">
        <w:t>4.</w:t>
      </w:r>
      <w:r w:rsidRPr="00F72CD4">
        <w:tab/>
        <w:t>Propagation conditions are set according to Annex B.0.</w:t>
      </w:r>
    </w:p>
    <w:p w14:paraId="46883712" w14:textId="77777777" w:rsidR="00A6525E" w:rsidRPr="00F72CD4" w:rsidRDefault="00A6525E" w:rsidP="00A6525E">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6_1.3.3.</w:t>
      </w:r>
    </w:p>
    <w:p w14:paraId="72B59430" w14:textId="77777777" w:rsidR="00A6525E" w:rsidRPr="00F72CD4" w:rsidRDefault="00A6525E" w:rsidP="00A6525E">
      <w:pPr>
        <w:pStyle w:val="H6"/>
        <w:rPr>
          <w:rFonts w:cs="Arial"/>
        </w:rPr>
      </w:pPr>
      <w:r w:rsidRPr="00F72CD4">
        <w:rPr>
          <w:rFonts w:cs="Arial"/>
        </w:rPr>
        <w:t>5.2.3.2.16_1.3.2</w:t>
      </w:r>
      <w:r w:rsidRPr="00F72CD4">
        <w:rPr>
          <w:rFonts w:cs="Arial"/>
        </w:rPr>
        <w:tab/>
        <w:t>Test procedure</w:t>
      </w:r>
    </w:p>
    <w:p w14:paraId="3B02EFCC" w14:textId="50E68125" w:rsidR="00A6525E" w:rsidRPr="00F72CD4" w:rsidRDefault="00A6525E" w:rsidP="00A6525E">
      <w:pPr>
        <w:pStyle w:val="B1"/>
      </w:pPr>
      <w:r w:rsidRPr="00F72CD4">
        <w:t>1.</w:t>
      </w:r>
      <w:r w:rsidRPr="00F72CD4">
        <w:tab/>
        <w:t>SS transmits PDSCH via PDCCH DCI format 1_1 for C_RNTI to transmit the DL RMC according to Tables 5.2.3.2.16_1.</w:t>
      </w:r>
      <w:r w:rsidRPr="00F72CD4">
        <w:rPr>
          <w:rFonts w:eastAsia="MS Mincho"/>
        </w:rPr>
        <w:t>4</w:t>
      </w:r>
      <w:r w:rsidRPr="00F72CD4">
        <w:t>-</w:t>
      </w:r>
      <w:r w:rsidR="00EC78AA" w:rsidRPr="00F72CD4">
        <w:t>2</w:t>
      </w:r>
      <w:r w:rsidRPr="00F72CD4">
        <w:t>. The SS sends downlink MAC padding bits on the DL RMC.</w:t>
      </w:r>
    </w:p>
    <w:p w14:paraId="7AB63069" w14:textId="20580F29" w:rsidR="00A6525E" w:rsidRPr="00F72CD4" w:rsidRDefault="00A6525E" w:rsidP="00A6525E">
      <w:pPr>
        <w:pStyle w:val="B1"/>
      </w:pPr>
      <w:r w:rsidRPr="00F72CD4">
        <w:t>2.</w:t>
      </w:r>
      <w:r w:rsidRPr="00F72CD4">
        <w:tab/>
      </w:r>
      <w:r w:rsidR="00EC78AA" w:rsidRPr="00F72CD4">
        <w:t xml:space="preserve"> Set the parameters of the bandwidth, MCS, reference channel, the propagation condition, the correlation matrix and the SNR for the serving cell and interfering cells according to Table 5.2.3.2.16_1.4-2.</w:t>
      </w:r>
    </w:p>
    <w:p w14:paraId="3A6C1B0A" w14:textId="1C13E3D8" w:rsidR="00A6525E" w:rsidRPr="00F72CD4" w:rsidRDefault="00A6525E" w:rsidP="00A6525E">
      <w:pPr>
        <w:pStyle w:val="B1"/>
      </w:pPr>
      <w:r w:rsidRPr="00F72CD4">
        <w:t>3.</w:t>
      </w:r>
      <w:r w:rsidRPr="00F72CD4">
        <w:tab/>
        <w:t xml:space="preserve">Measure the average throughput </w:t>
      </w:r>
      <w:r w:rsidR="00EC78AA" w:rsidRPr="00F72CD4">
        <w:t xml:space="preserve">on the serving cell </w:t>
      </w:r>
      <w:r w:rsidRPr="00F72CD4">
        <w:t>for a duration sufficient to achieve statistical significance according to Annex G clause G.1.5. Count the number of NACKs, ACKs and statDTXs on the UL during each subtest and decide pass or fail according to Table G.1.5-1 in Annex G clause G.1.5.</w:t>
      </w:r>
    </w:p>
    <w:p w14:paraId="605621E0" w14:textId="6D4A6CB6" w:rsidR="00A6525E" w:rsidRPr="00F72CD4" w:rsidRDefault="00A6525E" w:rsidP="00A6525E">
      <w:pPr>
        <w:pStyle w:val="B1"/>
      </w:pPr>
      <w:r w:rsidRPr="00F72CD4">
        <w:t>4.</w:t>
      </w:r>
      <w:r w:rsidRPr="00F72CD4">
        <w:tab/>
        <w:t>Repeat steps from 1 to 3 for each subtest in Tables 5.2.3.2.16_1.4-</w:t>
      </w:r>
      <w:r w:rsidR="00EC78AA" w:rsidRPr="00F72CD4">
        <w:t>2</w:t>
      </w:r>
      <w:r w:rsidRPr="00F72CD4">
        <w:t xml:space="preserve"> as appropriate.</w:t>
      </w:r>
    </w:p>
    <w:p w14:paraId="3C6E4280" w14:textId="5B3973A2" w:rsidR="00A6525E" w:rsidRPr="00F72CD4" w:rsidRDefault="00A6525E" w:rsidP="00A6525E">
      <w:r w:rsidRPr="00F72CD4">
        <w:rPr>
          <w:rFonts w:cs="Arial"/>
        </w:rPr>
        <w:t>5.2.3.2.16_1.3.3</w:t>
      </w:r>
      <w:r w:rsidRPr="00F72CD4">
        <w:rPr>
          <w:rFonts w:cs="Arial"/>
        </w:rPr>
        <w:tab/>
        <w:t>Message contents</w:t>
      </w:r>
      <w:r w:rsidRPr="00F72CD4">
        <w:t>Message contents are according to TS 38.508-1 [6] clauses 4.6.1 and 5.4.2.</w:t>
      </w:r>
    </w:p>
    <w:p w14:paraId="6CF9FC1E" w14:textId="77777777" w:rsidR="00A6525E" w:rsidRPr="00F72CD4" w:rsidRDefault="00A6525E" w:rsidP="00A6525E">
      <w:pPr>
        <w:pStyle w:val="H6"/>
      </w:pPr>
      <w:r w:rsidRPr="00F72CD4">
        <w:t>5.2.3.2.16_1.3.3_1</w:t>
      </w:r>
      <w:r w:rsidRPr="00F72CD4">
        <w:tab/>
        <w:t>Message exceptions for SA</w:t>
      </w:r>
    </w:p>
    <w:p w14:paraId="4D4A0003" w14:textId="4615EEE2" w:rsidR="00A6525E" w:rsidRPr="00F72CD4" w:rsidRDefault="00EC78AA" w:rsidP="00A6525E">
      <w:r w:rsidRPr="00F72CD4">
        <w:t>No message exceptions for SA</w:t>
      </w:r>
    </w:p>
    <w:p w14:paraId="2AEF4955" w14:textId="77777777" w:rsidR="00A6525E" w:rsidRPr="00F72CD4" w:rsidRDefault="00A6525E" w:rsidP="00A6525E">
      <w:pPr>
        <w:pStyle w:val="H6"/>
      </w:pPr>
      <w:r w:rsidRPr="00F72CD4">
        <w:t>5.2.3.2.16_1.3.3_1</w:t>
      </w:r>
      <w:r w:rsidRPr="00F72CD4">
        <w:tab/>
        <w:t>Message exceptions for NSA</w:t>
      </w:r>
    </w:p>
    <w:p w14:paraId="38DD1E57" w14:textId="527A368E" w:rsidR="00A6525E" w:rsidRPr="00F72CD4" w:rsidRDefault="00EC78AA" w:rsidP="00A6525E">
      <w:r w:rsidRPr="00F72CD4">
        <w:t>No message exceptions for NSA</w:t>
      </w:r>
    </w:p>
    <w:p w14:paraId="4C7D75F7" w14:textId="77777777" w:rsidR="00871B94" w:rsidRPr="00F72CD4" w:rsidRDefault="00A6525E" w:rsidP="00871B94">
      <w:pPr>
        <w:pStyle w:val="H6"/>
      </w:pPr>
      <w:r w:rsidRPr="00F72CD4">
        <w:t>5.2.3.2.16_1.4</w:t>
      </w:r>
      <w:r w:rsidRPr="00F72CD4">
        <w:tab/>
        <w:t>Test requirement</w:t>
      </w:r>
    </w:p>
    <w:p w14:paraId="042357AE" w14:textId="77777777" w:rsidR="00871B94" w:rsidRPr="00F72CD4" w:rsidRDefault="00871B94" w:rsidP="00871B94">
      <w:pPr>
        <w:pStyle w:val="TH"/>
        <w:rPr>
          <w:rFonts w:eastAsia="SimSun"/>
        </w:rPr>
      </w:pPr>
      <w:r w:rsidRPr="00F72CD4">
        <w:rPr>
          <w:rFonts w:eastAsia="SimSun"/>
        </w:rPr>
        <w:t>Table 5.2.3.2.16_1.4-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5"/>
        <w:gridCol w:w="689"/>
        <w:gridCol w:w="2018"/>
        <w:gridCol w:w="1581"/>
        <w:gridCol w:w="1581"/>
      </w:tblGrid>
      <w:tr w:rsidR="00871B94" w:rsidRPr="00F72CD4" w14:paraId="25B3DBF3" w14:textId="77777777" w:rsidTr="00BA5FD3">
        <w:tc>
          <w:tcPr>
            <w:tcW w:w="3752" w:type="dxa"/>
            <w:gridSpan w:val="2"/>
            <w:tcBorders>
              <w:top w:val="single" w:sz="4" w:space="0" w:color="auto"/>
              <w:left w:val="single" w:sz="4" w:space="0" w:color="auto"/>
              <w:bottom w:val="nil"/>
              <w:right w:val="single" w:sz="4" w:space="0" w:color="auto"/>
            </w:tcBorders>
            <w:hideMark/>
          </w:tcPr>
          <w:p w14:paraId="5AE7649C" w14:textId="77777777" w:rsidR="00871B94" w:rsidRPr="00F72CD4" w:rsidRDefault="00871B94" w:rsidP="00BA5FD3">
            <w:pPr>
              <w:pStyle w:val="TAH"/>
              <w:rPr>
                <w:rFonts w:eastAsia="SimSun"/>
              </w:rPr>
            </w:pPr>
            <w:r w:rsidRPr="00F72CD4">
              <w:rPr>
                <w:rFonts w:eastAsia="SimSun"/>
              </w:rPr>
              <w:t>Parameter</w:t>
            </w:r>
          </w:p>
        </w:tc>
        <w:tc>
          <w:tcPr>
            <w:tcW w:w="689" w:type="dxa"/>
            <w:tcBorders>
              <w:top w:val="single" w:sz="4" w:space="0" w:color="auto"/>
              <w:left w:val="single" w:sz="4" w:space="0" w:color="auto"/>
              <w:bottom w:val="single" w:sz="4" w:space="0" w:color="auto"/>
              <w:right w:val="single" w:sz="4" w:space="0" w:color="auto"/>
            </w:tcBorders>
            <w:hideMark/>
          </w:tcPr>
          <w:p w14:paraId="7A0B8990" w14:textId="77777777" w:rsidR="00871B94" w:rsidRPr="00F72CD4" w:rsidRDefault="00871B94" w:rsidP="00BA5FD3">
            <w:pPr>
              <w:pStyle w:val="TAH"/>
              <w:rPr>
                <w:rFonts w:eastAsia="SimSun"/>
              </w:rPr>
            </w:pPr>
            <w:r w:rsidRPr="00F72CD4">
              <w:rPr>
                <w:rFonts w:eastAsia="SimSun"/>
              </w:rPr>
              <w:t>Unit</w:t>
            </w:r>
          </w:p>
        </w:tc>
        <w:tc>
          <w:tcPr>
            <w:tcW w:w="5180" w:type="dxa"/>
            <w:gridSpan w:val="3"/>
            <w:tcBorders>
              <w:top w:val="single" w:sz="4" w:space="0" w:color="auto"/>
              <w:left w:val="single" w:sz="4" w:space="0" w:color="auto"/>
              <w:bottom w:val="single" w:sz="4" w:space="0" w:color="auto"/>
              <w:right w:val="single" w:sz="4" w:space="0" w:color="auto"/>
            </w:tcBorders>
            <w:hideMark/>
          </w:tcPr>
          <w:p w14:paraId="27A951CD" w14:textId="77777777" w:rsidR="00871B94" w:rsidRPr="00F72CD4" w:rsidRDefault="00871B94" w:rsidP="00BA5FD3">
            <w:pPr>
              <w:pStyle w:val="TAH"/>
              <w:rPr>
                <w:rFonts w:eastAsia="SimSun"/>
              </w:rPr>
            </w:pPr>
            <w:r w:rsidRPr="00F72CD4">
              <w:rPr>
                <w:rFonts w:eastAsia="SimSun"/>
              </w:rPr>
              <w:t>Value</w:t>
            </w:r>
          </w:p>
        </w:tc>
      </w:tr>
      <w:tr w:rsidR="00871B94" w:rsidRPr="00F72CD4" w14:paraId="11C5D8C3" w14:textId="77777777" w:rsidTr="00BA5FD3">
        <w:tc>
          <w:tcPr>
            <w:tcW w:w="3752" w:type="dxa"/>
            <w:gridSpan w:val="2"/>
            <w:tcBorders>
              <w:top w:val="nil"/>
              <w:left w:val="single" w:sz="4" w:space="0" w:color="auto"/>
              <w:bottom w:val="nil"/>
              <w:right w:val="single" w:sz="4" w:space="0" w:color="auto"/>
            </w:tcBorders>
          </w:tcPr>
          <w:p w14:paraId="0009AEC8" w14:textId="77777777" w:rsidR="00871B94" w:rsidRPr="00F72CD4" w:rsidRDefault="00871B94" w:rsidP="00BA5FD3">
            <w:pPr>
              <w:pStyle w:val="TAH"/>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0E82D64C" w14:textId="77777777" w:rsidR="00871B94" w:rsidRPr="00F72CD4" w:rsidRDefault="00871B94" w:rsidP="00BA5FD3">
            <w:pPr>
              <w:pStyle w:val="TAH"/>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4C63D875" w14:textId="77777777" w:rsidR="00871B94" w:rsidRPr="00F72CD4" w:rsidRDefault="00871B94" w:rsidP="00BA5FD3">
            <w:pPr>
              <w:pStyle w:val="TAH"/>
              <w:rPr>
                <w:rFonts w:eastAsia="SimSun"/>
              </w:rPr>
            </w:pPr>
            <w:r w:rsidRPr="00F72CD4">
              <w:rPr>
                <w:rFonts w:eastAsia="SimSun"/>
              </w:rPr>
              <w:t>Cell 1</w:t>
            </w:r>
          </w:p>
        </w:tc>
        <w:tc>
          <w:tcPr>
            <w:tcW w:w="1581" w:type="dxa"/>
            <w:tcBorders>
              <w:top w:val="single" w:sz="4" w:space="0" w:color="auto"/>
              <w:left w:val="single" w:sz="4" w:space="0" w:color="auto"/>
              <w:bottom w:val="single" w:sz="4" w:space="0" w:color="auto"/>
              <w:right w:val="single" w:sz="4" w:space="0" w:color="auto"/>
            </w:tcBorders>
            <w:hideMark/>
          </w:tcPr>
          <w:p w14:paraId="2D73E680" w14:textId="77777777" w:rsidR="00871B94" w:rsidRPr="00F72CD4" w:rsidRDefault="00871B94" w:rsidP="00BA5FD3">
            <w:pPr>
              <w:pStyle w:val="TAH"/>
              <w:rPr>
                <w:rFonts w:eastAsia="SimSun"/>
              </w:rPr>
            </w:pPr>
            <w:r w:rsidRPr="00F72CD4">
              <w:rPr>
                <w:rFonts w:eastAsia="SimSun"/>
              </w:rPr>
              <w:t>Cell 2</w:t>
            </w:r>
          </w:p>
        </w:tc>
        <w:tc>
          <w:tcPr>
            <w:tcW w:w="1581" w:type="dxa"/>
            <w:tcBorders>
              <w:top w:val="single" w:sz="4" w:space="0" w:color="auto"/>
              <w:left w:val="single" w:sz="4" w:space="0" w:color="auto"/>
              <w:bottom w:val="single" w:sz="4" w:space="0" w:color="auto"/>
              <w:right w:val="single" w:sz="4" w:space="0" w:color="auto"/>
            </w:tcBorders>
            <w:hideMark/>
          </w:tcPr>
          <w:p w14:paraId="525E96A3" w14:textId="77777777" w:rsidR="00871B94" w:rsidRPr="00F72CD4" w:rsidRDefault="00871B94" w:rsidP="00BA5FD3">
            <w:pPr>
              <w:pStyle w:val="TAH"/>
              <w:rPr>
                <w:rFonts w:eastAsia="SimSun"/>
              </w:rPr>
            </w:pPr>
            <w:r w:rsidRPr="00F72CD4">
              <w:rPr>
                <w:rFonts w:eastAsia="SimSun"/>
              </w:rPr>
              <w:t>Cell 3</w:t>
            </w:r>
          </w:p>
        </w:tc>
      </w:tr>
      <w:tr w:rsidR="00871B94" w:rsidRPr="00F72CD4" w14:paraId="39163047" w14:textId="77777777" w:rsidTr="00BA5FD3">
        <w:tc>
          <w:tcPr>
            <w:tcW w:w="3752" w:type="dxa"/>
            <w:gridSpan w:val="2"/>
            <w:tcBorders>
              <w:top w:val="nil"/>
              <w:left w:val="single" w:sz="4" w:space="0" w:color="auto"/>
              <w:bottom w:val="single" w:sz="4" w:space="0" w:color="auto"/>
              <w:right w:val="single" w:sz="4" w:space="0" w:color="auto"/>
            </w:tcBorders>
          </w:tcPr>
          <w:p w14:paraId="6E1979BE" w14:textId="77777777" w:rsidR="00871B94" w:rsidRPr="00F72CD4" w:rsidRDefault="00871B94" w:rsidP="00BA5FD3">
            <w:pPr>
              <w:pStyle w:val="TAH"/>
              <w:rPr>
                <w:rFonts w:eastAsia="SimSun"/>
              </w:rPr>
            </w:pPr>
          </w:p>
        </w:tc>
        <w:tc>
          <w:tcPr>
            <w:tcW w:w="689" w:type="dxa"/>
            <w:tcBorders>
              <w:top w:val="single" w:sz="4" w:space="0" w:color="auto"/>
              <w:left w:val="single" w:sz="4" w:space="0" w:color="auto"/>
              <w:bottom w:val="single" w:sz="4" w:space="0" w:color="auto"/>
              <w:right w:val="single" w:sz="4" w:space="0" w:color="auto"/>
            </w:tcBorders>
          </w:tcPr>
          <w:p w14:paraId="6260641C" w14:textId="77777777" w:rsidR="00871B94" w:rsidRPr="00F72CD4" w:rsidRDefault="00871B94" w:rsidP="00BA5FD3">
            <w:pPr>
              <w:pStyle w:val="TAH"/>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26ED6A34" w14:textId="77777777" w:rsidR="00871B94" w:rsidRPr="00F72CD4" w:rsidRDefault="00871B94" w:rsidP="00BA5FD3">
            <w:pPr>
              <w:pStyle w:val="TAH"/>
              <w:rPr>
                <w:rFonts w:eastAsia="SimSun"/>
              </w:rPr>
            </w:pPr>
            <w:r w:rsidRPr="00F72CD4">
              <w:rPr>
                <w:rFonts w:eastAsia="SimSun"/>
              </w:rPr>
              <w:t>Enabled</w:t>
            </w:r>
          </w:p>
        </w:tc>
        <w:tc>
          <w:tcPr>
            <w:tcW w:w="1581" w:type="dxa"/>
            <w:tcBorders>
              <w:top w:val="single" w:sz="4" w:space="0" w:color="auto"/>
              <w:left w:val="single" w:sz="4" w:space="0" w:color="auto"/>
              <w:bottom w:val="single" w:sz="4" w:space="0" w:color="auto"/>
              <w:right w:val="single" w:sz="4" w:space="0" w:color="auto"/>
            </w:tcBorders>
            <w:hideMark/>
          </w:tcPr>
          <w:p w14:paraId="7D10132C" w14:textId="77777777" w:rsidR="00871B94" w:rsidRPr="00F72CD4" w:rsidRDefault="00871B94" w:rsidP="00BA5FD3">
            <w:pPr>
              <w:pStyle w:val="TAH"/>
              <w:rPr>
                <w:rFonts w:eastAsia="SimSun"/>
              </w:rPr>
            </w:pPr>
            <w:r w:rsidRPr="00F72CD4">
              <w:rPr>
                <w:rFonts w:eastAsia="SimSun"/>
              </w:rPr>
              <w:t>Enabled</w:t>
            </w:r>
          </w:p>
        </w:tc>
        <w:tc>
          <w:tcPr>
            <w:tcW w:w="1581" w:type="dxa"/>
            <w:tcBorders>
              <w:top w:val="single" w:sz="4" w:space="0" w:color="auto"/>
              <w:left w:val="single" w:sz="4" w:space="0" w:color="auto"/>
              <w:bottom w:val="single" w:sz="4" w:space="0" w:color="auto"/>
              <w:right w:val="single" w:sz="4" w:space="0" w:color="auto"/>
            </w:tcBorders>
            <w:hideMark/>
          </w:tcPr>
          <w:p w14:paraId="6CBC675B" w14:textId="77777777" w:rsidR="00871B94" w:rsidRPr="00F72CD4" w:rsidRDefault="00871B94" w:rsidP="00BA5FD3">
            <w:pPr>
              <w:pStyle w:val="TAH"/>
              <w:rPr>
                <w:rFonts w:eastAsia="SimSun"/>
              </w:rPr>
            </w:pPr>
            <w:r w:rsidRPr="00F72CD4">
              <w:rPr>
                <w:rFonts w:eastAsia="SimSun"/>
              </w:rPr>
              <w:t>Enabled for test 1-1</w:t>
            </w:r>
          </w:p>
          <w:p w14:paraId="12D60F50" w14:textId="77777777" w:rsidR="00871B94" w:rsidRPr="00F72CD4" w:rsidRDefault="00871B94" w:rsidP="00BA5FD3">
            <w:pPr>
              <w:pStyle w:val="TAH"/>
              <w:rPr>
                <w:rFonts w:eastAsia="SimSun"/>
              </w:rPr>
            </w:pPr>
            <w:r w:rsidRPr="00F72CD4">
              <w:rPr>
                <w:rFonts w:eastAsia="SimSun"/>
              </w:rPr>
              <w:t>Disabled for test 1-2</w:t>
            </w:r>
          </w:p>
        </w:tc>
      </w:tr>
      <w:tr w:rsidR="00871B94" w:rsidRPr="00F72CD4" w14:paraId="30C2DD3E"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2346E0D2" w14:textId="77777777" w:rsidR="00871B94" w:rsidRPr="00F72CD4" w:rsidRDefault="00871B94" w:rsidP="00BA5FD3">
            <w:pPr>
              <w:pStyle w:val="TAL"/>
              <w:rPr>
                <w:rFonts w:eastAsia="SimSun"/>
              </w:rPr>
            </w:pPr>
            <w:r w:rsidRPr="00F72CD4">
              <w:rPr>
                <w:rFonts w:eastAsia="SimSun"/>
              </w:rPr>
              <w:t>Duplex mode</w:t>
            </w:r>
          </w:p>
        </w:tc>
        <w:tc>
          <w:tcPr>
            <w:tcW w:w="689" w:type="dxa"/>
            <w:tcBorders>
              <w:top w:val="single" w:sz="4" w:space="0" w:color="auto"/>
              <w:left w:val="single" w:sz="4" w:space="0" w:color="auto"/>
              <w:bottom w:val="single" w:sz="4" w:space="0" w:color="auto"/>
              <w:right w:val="single" w:sz="4" w:space="0" w:color="auto"/>
            </w:tcBorders>
          </w:tcPr>
          <w:p w14:paraId="712BA7A3" w14:textId="77777777" w:rsidR="00871B94" w:rsidRPr="00F72CD4" w:rsidRDefault="00871B94" w:rsidP="00BA5FD3">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32CAFFC4" w14:textId="77777777" w:rsidR="00871B94" w:rsidRPr="00F72CD4" w:rsidRDefault="00871B94" w:rsidP="00BA5FD3">
            <w:pPr>
              <w:pStyle w:val="TAC"/>
              <w:rPr>
                <w:rFonts w:eastAsia="SimSun"/>
              </w:rPr>
            </w:pPr>
            <w:r w:rsidRPr="00F72CD4">
              <w:rPr>
                <w:rFonts w:eastAsia="SimSun"/>
              </w:rPr>
              <w:t>TDD</w:t>
            </w:r>
          </w:p>
        </w:tc>
      </w:tr>
      <w:tr w:rsidR="00871B94" w:rsidRPr="00F72CD4" w14:paraId="4EDFD695"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3EAE6199" w14:textId="77777777" w:rsidR="00871B94" w:rsidRPr="00F72CD4" w:rsidRDefault="00871B94" w:rsidP="00BA5FD3">
            <w:pPr>
              <w:pStyle w:val="TAL"/>
              <w:rPr>
                <w:rFonts w:eastAsia="SimSun"/>
              </w:rPr>
            </w:pPr>
            <w:r w:rsidRPr="00F72CD4">
              <w:rPr>
                <w:rFonts w:eastAsia="SimSun"/>
              </w:rPr>
              <w:t>TDD UL-DL pattern</w:t>
            </w:r>
          </w:p>
        </w:tc>
        <w:tc>
          <w:tcPr>
            <w:tcW w:w="689" w:type="dxa"/>
            <w:tcBorders>
              <w:top w:val="single" w:sz="4" w:space="0" w:color="auto"/>
              <w:left w:val="single" w:sz="4" w:space="0" w:color="auto"/>
              <w:bottom w:val="single" w:sz="4" w:space="0" w:color="auto"/>
              <w:right w:val="single" w:sz="4" w:space="0" w:color="auto"/>
            </w:tcBorders>
          </w:tcPr>
          <w:p w14:paraId="42E30EC3" w14:textId="77777777" w:rsidR="00871B94" w:rsidRPr="00F72CD4" w:rsidRDefault="00871B94" w:rsidP="00BA5FD3">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BBA2310" w14:textId="77777777" w:rsidR="00871B94" w:rsidRPr="00F72CD4" w:rsidRDefault="00871B94" w:rsidP="00BA5FD3">
            <w:pPr>
              <w:pStyle w:val="TAC"/>
              <w:rPr>
                <w:rFonts w:eastAsia="SimSun"/>
              </w:rPr>
            </w:pPr>
            <w:r w:rsidRPr="00F72CD4">
              <w:rPr>
                <w:rFonts w:eastAsia="SimSun"/>
              </w:rPr>
              <w:t>FR1.30-1</w:t>
            </w:r>
          </w:p>
        </w:tc>
      </w:tr>
      <w:tr w:rsidR="00871B94" w:rsidRPr="00F72CD4" w14:paraId="5CE4ABFA"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7C37EDB0" w14:textId="77777777" w:rsidR="00871B94" w:rsidRPr="00F72CD4" w:rsidRDefault="00871B94" w:rsidP="00BA5FD3">
            <w:pPr>
              <w:pStyle w:val="TAL"/>
              <w:rPr>
                <w:rFonts w:eastAsia="SimSun"/>
              </w:rPr>
            </w:pPr>
            <w:r w:rsidRPr="00F72CD4">
              <w:rPr>
                <w:rFonts w:eastAsia="SimSun"/>
              </w:rPr>
              <w:t>Active DL BWP index</w:t>
            </w:r>
          </w:p>
        </w:tc>
        <w:tc>
          <w:tcPr>
            <w:tcW w:w="689" w:type="dxa"/>
            <w:tcBorders>
              <w:top w:val="single" w:sz="4" w:space="0" w:color="auto"/>
              <w:left w:val="single" w:sz="4" w:space="0" w:color="auto"/>
              <w:bottom w:val="single" w:sz="4" w:space="0" w:color="auto"/>
              <w:right w:val="single" w:sz="4" w:space="0" w:color="auto"/>
            </w:tcBorders>
          </w:tcPr>
          <w:p w14:paraId="08A677CB" w14:textId="77777777" w:rsidR="00871B94" w:rsidRPr="00F72CD4" w:rsidRDefault="00871B94" w:rsidP="00BA5FD3">
            <w:pPr>
              <w:keepNext/>
              <w:keepLines/>
              <w:jc w:val="center"/>
              <w:rPr>
                <w:rFonts w:ascii="Arial" w:eastAsia="SimSun" w:hAnsi="Arial"/>
                <w:sz w:val="18"/>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754E6E26" w14:textId="77777777" w:rsidR="00871B94" w:rsidRPr="00F72CD4" w:rsidRDefault="00871B94" w:rsidP="00BA5FD3">
            <w:pPr>
              <w:pStyle w:val="TAC"/>
              <w:rPr>
                <w:rFonts w:eastAsia="SimSun"/>
              </w:rPr>
            </w:pPr>
            <w:r w:rsidRPr="00F72CD4">
              <w:rPr>
                <w:rFonts w:eastAsia="SimSun"/>
              </w:rPr>
              <w:t>1</w:t>
            </w:r>
          </w:p>
        </w:tc>
      </w:tr>
      <w:tr w:rsidR="00871B94" w:rsidRPr="00F72CD4" w14:paraId="62FED8A0"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4BA67F8B" w14:textId="77777777" w:rsidR="00871B94" w:rsidRPr="00F72CD4" w:rsidRDefault="00871B94" w:rsidP="00BA5FD3">
            <w:pPr>
              <w:pStyle w:val="TAL"/>
              <w:rPr>
                <w:rFonts w:eastAsia="SimSun"/>
              </w:rPr>
            </w:pPr>
            <w:r w:rsidRPr="00F72CD4">
              <w:rPr>
                <w:rFonts w:eastAsia="SimSun"/>
              </w:rPr>
              <w:t>Physical cell ID</w:t>
            </w:r>
          </w:p>
        </w:tc>
        <w:tc>
          <w:tcPr>
            <w:tcW w:w="689" w:type="dxa"/>
            <w:tcBorders>
              <w:top w:val="single" w:sz="4" w:space="0" w:color="auto"/>
              <w:left w:val="single" w:sz="4" w:space="0" w:color="auto"/>
              <w:bottom w:val="single" w:sz="4" w:space="0" w:color="auto"/>
              <w:right w:val="single" w:sz="4" w:space="0" w:color="auto"/>
            </w:tcBorders>
          </w:tcPr>
          <w:p w14:paraId="4D77DCA6" w14:textId="77777777" w:rsidR="00871B94" w:rsidRPr="00F72CD4" w:rsidRDefault="00871B94" w:rsidP="00BA5FD3">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0A58AE64" w14:textId="77777777" w:rsidR="00871B94" w:rsidRPr="00F72CD4" w:rsidRDefault="00871B94" w:rsidP="00BA5FD3">
            <w:pPr>
              <w:pStyle w:val="TAC"/>
              <w:rPr>
                <w:rFonts w:eastAsia="SimSun"/>
              </w:rPr>
            </w:pPr>
            <w:r w:rsidRPr="00F72CD4">
              <w:rPr>
                <w:rFonts w:eastAsia="SimSun"/>
              </w:rPr>
              <w:t>0</w:t>
            </w:r>
          </w:p>
        </w:tc>
        <w:tc>
          <w:tcPr>
            <w:tcW w:w="1581" w:type="dxa"/>
            <w:tcBorders>
              <w:top w:val="single" w:sz="4" w:space="0" w:color="auto"/>
              <w:left w:val="single" w:sz="4" w:space="0" w:color="auto"/>
              <w:bottom w:val="single" w:sz="4" w:space="0" w:color="auto"/>
              <w:right w:val="single" w:sz="4" w:space="0" w:color="auto"/>
            </w:tcBorders>
            <w:hideMark/>
          </w:tcPr>
          <w:p w14:paraId="0726DCE4" w14:textId="77777777" w:rsidR="00871B94" w:rsidRPr="00F72CD4" w:rsidRDefault="00871B94" w:rsidP="00BA5FD3">
            <w:pPr>
              <w:pStyle w:val="TAC"/>
              <w:rPr>
                <w:rFonts w:eastAsia="SimSun"/>
              </w:rPr>
            </w:pPr>
            <w:r w:rsidRPr="00F72CD4">
              <w:rPr>
                <w:rFonts w:eastAsia="SimSun"/>
              </w:rPr>
              <w:t>1</w:t>
            </w:r>
          </w:p>
        </w:tc>
        <w:tc>
          <w:tcPr>
            <w:tcW w:w="1581" w:type="dxa"/>
            <w:tcBorders>
              <w:top w:val="single" w:sz="4" w:space="0" w:color="auto"/>
              <w:left w:val="single" w:sz="4" w:space="0" w:color="auto"/>
              <w:bottom w:val="single" w:sz="4" w:space="0" w:color="auto"/>
              <w:right w:val="single" w:sz="4" w:space="0" w:color="auto"/>
            </w:tcBorders>
            <w:hideMark/>
          </w:tcPr>
          <w:p w14:paraId="78F4D0E5" w14:textId="77777777" w:rsidR="00871B94" w:rsidRPr="00F72CD4" w:rsidRDefault="00871B94" w:rsidP="00BA5FD3">
            <w:pPr>
              <w:pStyle w:val="TAC"/>
              <w:rPr>
                <w:rFonts w:eastAsia="SimSun"/>
              </w:rPr>
            </w:pPr>
            <w:r w:rsidRPr="00F72CD4">
              <w:rPr>
                <w:rFonts w:eastAsia="SimSun"/>
              </w:rPr>
              <w:t>2</w:t>
            </w:r>
          </w:p>
        </w:tc>
      </w:tr>
      <w:tr w:rsidR="00871B94" w:rsidRPr="00F72CD4" w14:paraId="2B329E47"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65C960A4" w14:textId="77777777" w:rsidR="00871B94" w:rsidRPr="00F72CD4" w:rsidRDefault="00871B94" w:rsidP="00BA5FD3">
            <w:pPr>
              <w:pStyle w:val="TAL"/>
              <w:rPr>
                <w:rFonts w:eastAsia="SimSun"/>
              </w:rPr>
            </w:pPr>
            <w:r w:rsidRPr="00F72CD4">
              <w:rPr>
                <w:rFonts w:eastAsia="SimSun"/>
              </w:rPr>
              <w:t>Transmission rank</w:t>
            </w:r>
          </w:p>
        </w:tc>
        <w:tc>
          <w:tcPr>
            <w:tcW w:w="689" w:type="dxa"/>
            <w:tcBorders>
              <w:top w:val="single" w:sz="4" w:space="0" w:color="auto"/>
              <w:left w:val="single" w:sz="4" w:space="0" w:color="auto"/>
              <w:bottom w:val="single" w:sz="4" w:space="0" w:color="auto"/>
              <w:right w:val="single" w:sz="4" w:space="0" w:color="auto"/>
            </w:tcBorders>
          </w:tcPr>
          <w:p w14:paraId="798D70B5" w14:textId="77777777" w:rsidR="00871B94" w:rsidRPr="00F72CD4" w:rsidRDefault="00871B94" w:rsidP="00BA5FD3">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4229B6A1" w14:textId="77777777" w:rsidR="00871B94" w:rsidRPr="00F72CD4" w:rsidRDefault="00871B94" w:rsidP="00BA5FD3">
            <w:pPr>
              <w:pStyle w:val="TAC"/>
              <w:rPr>
                <w:rFonts w:eastAsia="SimSun"/>
              </w:rPr>
            </w:pPr>
            <w:r w:rsidRPr="00F72CD4">
              <w:rPr>
                <w:rFonts w:eastAsia="SimSun"/>
              </w:rPr>
              <w:t>1</w:t>
            </w:r>
          </w:p>
        </w:tc>
        <w:tc>
          <w:tcPr>
            <w:tcW w:w="1581" w:type="dxa"/>
            <w:tcBorders>
              <w:top w:val="single" w:sz="4" w:space="0" w:color="auto"/>
              <w:left w:val="single" w:sz="4" w:space="0" w:color="auto"/>
              <w:bottom w:val="single" w:sz="4" w:space="0" w:color="auto"/>
              <w:right w:val="single" w:sz="4" w:space="0" w:color="auto"/>
            </w:tcBorders>
            <w:hideMark/>
          </w:tcPr>
          <w:p w14:paraId="55502776" w14:textId="77777777" w:rsidR="00871B94" w:rsidRPr="00F72CD4" w:rsidRDefault="00871B94" w:rsidP="00BA5FD3">
            <w:pPr>
              <w:pStyle w:val="TAC"/>
              <w:rPr>
                <w:rFonts w:eastAsia="SimSun"/>
              </w:rPr>
            </w:pPr>
            <w:r w:rsidRPr="00F72CD4">
              <w:rPr>
                <w:rFonts w:eastAsia="SimSun"/>
              </w:rPr>
              <w:t>Random rank with 70% and 30% probability for rank 1 and rank 2</w:t>
            </w:r>
          </w:p>
        </w:tc>
        <w:tc>
          <w:tcPr>
            <w:tcW w:w="1581" w:type="dxa"/>
            <w:tcBorders>
              <w:top w:val="single" w:sz="4" w:space="0" w:color="auto"/>
              <w:left w:val="single" w:sz="4" w:space="0" w:color="auto"/>
              <w:bottom w:val="single" w:sz="4" w:space="0" w:color="auto"/>
              <w:right w:val="single" w:sz="4" w:space="0" w:color="auto"/>
            </w:tcBorders>
            <w:hideMark/>
          </w:tcPr>
          <w:p w14:paraId="7F06C60F" w14:textId="77777777" w:rsidR="00871B94" w:rsidRPr="00F72CD4" w:rsidRDefault="00871B94" w:rsidP="00BA5FD3">
            <w:pPr>
              <w:pStyle w:val="TAC"/>
              <w:rPr>
                <w:rFonts w:eastAsia="SimSun"/>
              </w:rPr>
            </w:pPr>
            <w:r w:rsidRPr="00F72CD4">
              <w:rPr>
                <w:rFonts w:eastAsia="SimSun"/>
              </w:rPr>
              <w:t>Random rank with 70% and 30% probability for rank 1 and rank 2 for Test 1-1</w:t>
            </w:r>
          </w:p>
          <w:p w14:paraId="41E938BE" w14:textId="77777777" w:rsidR="00871B94" w:rsidRPr="00F72CD4" w:rsidRDefault="00871B94" w:rsidP="00BA5FD3">
            <w:pPr>
              <w:pStyle w:val="TAC"/>
              <w:rPr>
                <w:rFonts w:eastAsia="SimSun"/>
              </w:rPr>
            </w:pPr>
            <w:r w:rsidRPr="00F72CD4">
              <w:rPr>
                <w:rFonts w:eastAsia="SimSun"/>
              </w:rPr>
              <w:t>N/A for Test 1-2</w:t>
            </w:r>
          </w:p>
        </w:tc>
      </w:tr>
      <w:tr w:rsidR="00871B94" w:rsidRPr="00F72CD4" w14:paraId="29CC2E08"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4FEEC7AF" w14:textId="77777777" w:rsidR="00871B94" w:rsidRPr="00F72CD4" w:rsidRDefault="00871B94" w:rsidP="00BA5FD3">
            <w:pPr>
              <w:pStyle w:val="TAL"/>
              <w:rPr>
                <w:rFonts w:eastAsia="SimSun"/>
              </w:rPr>
            </w:pPr>
            <w:r w:rsidRPr="00F72CD4">
              <w:rPr>
                <w:rFonts w:eastAsia="SimSun"/>
              </w:rPr>
              <w:t>Time offset</w:t>
            </w:r>
            <w:r w:rsidRPr="00F72CD4">
              <w:rPr>
                <w:rFonts w:eastAsia="SimSun" w:cs="v5.0.0"/>
              </w:rPr>
              <w:t xml:space="preserve"> to Cell 1</w:t>
            </w:r>
          </w:p>
        </w:tc>
        <w:tc>
          <w:tcPr>
            <w:tcW w:w="689" w:type="dxa"/>
            <w:tcBorders>
              <w:top w:val="single" w:sz="4" w:space="0" w:color="auto"/>
              <w:left w:val="single" w:sz="4" w:space="0" w:color="auto"/>
              <w:bottom w:val="single" w:sz="4" w:space="0" w:color="auto"/>
              <w:right w:val="single" w:sz="4" w:space="0" w:color="auto"/>
            </w:tcBorders>
            <w:hideMark/>
          </w:tcPr>
          <w:p w14:paraId="166F5FC4" w14:textId="77777777" w:rsidR="00871B94" w:rsidRPr="00F72CD4" w:rsidRDefault="00871B94" w:rsidP="00BA5FD3">
            <w:pPr>
              <w:keepNext/>
              <w:keepLines/>
              <w:jc w:val="center"/>
              <w:rPr>
                <w:rFonts w:ascii="Arial" w:eastAsia="SimSun" w:hAnsi="Arial"/>
                <w:sz w:val="18"/>
              </w:rPr>
            </w:pPr>
            <w:r w:rsidRPr="00F72CD4">
              <w:rPr>
                <w:rFonts w:ascii="Arial" w:eastAsia="SimSun" w:hAnsi="Arial"/>
                <w:sz w:val="18"/>
              </w:rPr>
              <w:t>us</w:t>
            </w:r>
          </w:p>
        </w:tc>
        <w:tc>
          <w:tcPr>
            <w:tcW w:w="2018" w:type="dxa"/>
            <w:tcBorders>
              <w:top w:val="single" w:sz="4" w:space="0" w:color="auto"/>
              <w:left w:val="single" w:sz="4" w:space="0" w:color="auto"/>
              <w:bottom w:val="single" w:sz="4" w:space="0" w:color="auto"/>
              <w:right w:val="single" w:sz="4" w:space="0" w:color="auto"/>
            </w:tcBorders>
            <w:hideMark/>
          </w:tcPr>
          <w:p w14:paraId="49B997DA" w14:textId="77777777" w:rsidR="00871B94" w:rsidRPr="00F72CD4" w:rsidRDefault="00871B94" w:rsidP="00BA5FD3">
            <w:pPr>
              <w:pStyle w:val="TAC"/>
              <w:rPr>
                <w:rFonts w:eastAsia="SimSun" w:cs="Arial"/>
              </w:rPr>
            </w:pPr>
            <w:r w:rsidRPr="00F72CD4">
              <w:rPr>
                <w:rFonts w:eastAsia="SimSun" w:cs="Arial"/>
              </w:rPr>
              <w:t>N/A</w:t>
            </w:r>
          </w:p>
        </w:tc>
        <w:tc>
          <w:tcPr>
            <w:tcW w:w="1581" w:type="dxa"/>
            <w:tcBorders>
              <w:top w:val="single" w:sz="4" w:space="0" w:color="auto"/>
              <w:left w:val="single" w:sz="4" w:space="0" w:color="auto"/>
              <w:bottom w:val="single" w:sz="4" w:space="0" w:color="auto"/>
              <w:right w:val="single" w:sz="4" w:space="0" w:color="auto"/>
            </w:tcBorders>
            <w:hideMark/>
          </w:tcPr>
          <w:p w14:paraId="70036221" w14:textId="77777777" w:rsidR="00871B94" w:rsidRPr="00F72CD4" w:rsidRDefault="00871B94" w:rsidP="00BA5FD3">
            <w:pPr>
              <w:pStyle w:val="TAC"/>
              <w:rPr>
                <w:rFonts w:eastAsia="SimSun"/>
              </w:rPr>
            </w:pPr>
            <w:r w:rsidRPr="00F72CD4">
              <w:rPr>
                <w:rFonts w:eastAsia="SimSun" w:cs="Arial"/>
              </w:rPr>
              <w:t>1.5</w:t>
            </w:r>
          </w:p>
        </w:tc>
        <w:tc>
          <w:tcPr>
            <w:tcW w:w="1581" w:type="dxa"/>
            <w:tcBorders>
              <w:top w:val="single" w:sz="4" w:space="0" w:color="auto"/>
              <w:left w:val="single" w:sz="4" w:space="0" w:color="auto"/>
              <w:bottom w:val="single" w:sz="4" w:space="0" w:color="auto"/>
              <w:right w:val="single" w:sz="4" w:space="0" w:color="auto"/>
            </w:tcBorders>
            <w:hideMark/>
          </w:tcPr>
          <w:p w14:paraId="4CD88752" w14:textId="77777777" w:rsidR="00871B94" w:rsidRPr="00F72CD4" w:rsidRDefault="00871B94" w:rsidP="00BA5FD3">
            <w:pPr>
              <w:pStyle w:val="TAC"/>
              <w:rPr>
                <w:rFonts w:eastAsia="SimSun"/>
              </w:rPr>
            </w:pPr>
            <w:r w:rsidRPr="00F72CD4">
              <w:rPr>
                <w:rFonts w:eastAsia="SimSun"/>
              </w:rPr>
              <w:t>-0.5</w:t>
            </w:r>
          </w:p>
        </w:tc>
      </w:tr>
      <w:tr w:rsidR="00871B94" w:rsidRPr="00F72CD4" w14:paraId="53A564E2"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190EA933" w14:textId="77777777" w:rsidR="00871B94" w:rsidRPr="00F72CD4" w:rsidRDefault="00871B94" w:rsidP="00BA5FD3">
            <w:pPr>
              <w:pStyle w:val="TAL"/>
              <w:rPr>
                <w:rFonts w:eastAsia="SimSun"/>
              </w:rPr>
            </w:pPr>
            <w:r w:rsidRPr="00F72CD4">
              <w:rPr>
                <w:rFonts w:eastAsia="SimSun" w:cs="v5.0.0"/>
              </w:rPr>
              <w:t>Frequency shift to Cell 1</w:t>
            </w:r>
          </w:p>
        </w:tc>
        <w:tc>
          <w:tcPr>
            <w:tcW w:w="689" w:type="dxa"/>
            <w:tcBorders>
              <w:top w:val="single" w:sz="4" w:space="0" w:color="auto"/>
              <w:left w:val="single" w:sz="4" w:space="0" w:color="auto"/>
              <w:bottom w:val="single" w:sz="4" w:space="0" w:color="auto"/>
              <w:right w:val="single" w:sz="4" w:space="0" w:color="auto"/>
            </w:tcBorders>
            <w:hideMark/>
          </w:tcPr>
          <w:p w14:paraId="627DB728" w14:textId="77777777" w:rsidR="00871B94" w:rsidRPr="00F72CD4" w:rsidRDefault="00871B94" w:rsidP="00BA5FD3">
            <w:pPr>
              <w:keepNext/>
              <w:keepLines/>
              <w:jc w:val="center"/>
              <w:rPr>
                <w:rFonts w:ascii="Arial" w:eastAsia="SimSun" w:hAnsi="Arial"/>
                <w:sz w:val="18"/>
              </w:rPr>
            </w:pPr>
            <w:r w:rsidRPr="00F72CD4">
              <w:rPr>
                <w:rFonts w:ascii="Arial" w:eastAsia="SimSun" w:hAnsi="Arial"/>
                <w:sz w:val="18"/>
              </w:rPr>
              <w:t>Hz</w:t>
            </w:r>
          </w:p>
        </w:tc>
        <w:tc>
          <w:tcPr>
            <w:tcW w:w="2018" w:type="dxa"/>
            <w:tcBorders>
              <w:top w:val="single" w:sz="4" w:space="0" w:color="auto"/>
              <w:left w:val="single" w:sz="4" w:space="0" w:color="auto"/>
              <w:bottom w:val="single" w:sz="4" w:space="0" w:color="auto"/>
              <w:right w:val="single" w:sz="4" w:space="0" w:color="auto"/>
            </w:tcBorders>
            <w:hideMark/>
          </w:tcPr>
          <w:p w14:paraId="0BE86B20" w14:textId="77777777" w:rsidR="00871B94" w:rsidRPr="00F72CD4" w:rsidRDefault="00871B94" w:rsidP="00BA5FD3">
            <w:pPr>
              <w:pStyle w:val="TAC"/>
              <w:rPr>
                <w:rFonts w:eastAsia="SimSun" w:cs="Arial"/>
              </w:rPr>
            </w:pPr>
            <w:r w:rsidRPr="00F72CD4">
              <w:rPr>
                <w:rFonts w:eastAsia="SimSun" w:cs="Arial"/>
              </w:rPr>
              <w:t>N/A</w:t>
            </w:r>
          </w:p>
        </w:tc>
        <w:tc>
          <w:tcPr>
            <w:tcW w:w="1581" w:type="dxa"/>
            <w:tcBorders>
              <w:top w:val="single" w:sz="4" w:space="0" w:color="auto"/>
              <w:left w:val="single" w:sz="4" w:space="0" w:color="auto"/>
              <w:bottom w:val="single" w:sz="4" w:space="0" w:color="auto"/>
              <w:right w:val="single" w:sz="4" w:space="0" w:color="auto"/>
            </w:tcBorders>
            <w:hideMark/>
          </w:tcPr>
          <w:p w14:paraId="6E626C2F" w14:textId="77777777" w:rsidR="00871B94" w:rsidRPr="00F72CD4" w:rsidRDefault="00871B94" w:rsidP="00BA5FD3">
            <w:pPr>
              <w:pStyle w:val="TAC"/>
              <w:rPr>
                <w:rFonts w:eastAsia="SimSun"/>
              </w:rPr>
            </w:pPr>
            <w:r w:rsidRPr="00F72CD4">
              <w:rPr>
                <w:rFonts w:eastAsia="SimSun" w:cs="Arial"/>
              </w:rPr>
              <w:t>300</w:t>
            </w:r>
          </w:p>
        </w:tc>
        <w:tc>
          <w:tcPr>
            <w:tcW w:w="1581" w:type="dxa"/>
            <w:tcBorders>
              <w:top w:val="single" w:sz="4" w:space="0" w:color="auto"/>
              <w:left w:val="single" w:sz="4" w:space="0" w:color="auto"/>
              <w:bottom w:val="single" w:sz="4" w:space="0" w:color="auto"/>
              <w:right w:val="single" w:sz="4" w:space="0" w:color="auto"/>
            </w:tcBorders>
            <w:hideMark/>
          </w:tcPr>
          <w:p w14:paraId="50DD44CE" w14:textId="77777777" w:rsidR="00871B94" w:rsidRPr="00F72CD4" w:rsidRDefault="00871B94" w:rsidP="00BA5FD3">
            <w:pPr>
              <w:pStyle w:val="TAC"/>
              <w:rPr>
                <w:rFonts w:eastAsia="SimSun"/>
              </w:rPr>
            </w:pPr>
            <w:r w:rsidRPr="00F72CD4">
              <w:rPr>
                <w:rFonts w:eastAsia="SimSun"/>
              </w:rPr>
              <w:t>-100</w:t>
            </w:r>
          </w:p>
        </w:tc>
      </w:tr>
      <w:tr w:rsidR="00871B94" w:rsidRPr="00F72CD4" w14:paraId="2A5B6EE6"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0B1C07F9" w14:textId="77777777" w:rsidR="00871B94" w:rsidRPr="00F72CD4" w:rsidRDefault="00871B94" w:rsidP="00BA5FD3">
            <w:pPr>
              <w:pStyle w:val="TAL"/>
              <w:rPr>
                <w:rFonts w:eastAsia="SimSun" w:cs="v5.0.0"/>
              </w:rPr>
            </w:pPr>
            <w:r w:rsidRPr="00F72CD4">
              <w:rPr>
                <w:rFonts w:eastAsia="SimSun" w:cs="v5.0.0"/>
              </w:rPr>
              <w:t>Interference Model</w:t>
            </w:r>
          </w:p>
        </w:tc>
        <w:tc>
          <w:tcPr>
            <w:tcW w:w="689" w:type="dxa"/>
            <w:tcBorders>
              <w:top w:val="single" w:sz="4" w:space="0" w:color="auto"/>
              <w:left w:val="single" w:sz="4" w:space="0" w:color="auto"/>
              <w:bottom w:val="single" w:sz="4" w:space="0" w:color="auto"/>
              <w:right w:val="single" w:sz="4" w:space="0" w:color="auto"/>
            </w:tcBorders>
          </w:tcPr>
          <w:p w14:paraId="4D6A9514" w14:textId="77777777" w:rsidR="00871B94" w:rsidRPr="00F72CD4" w:rsidRDefault="00871B94" w:rsidP="00BA5FD3">
            <w:pPr>
              <w:keepNext/>
              <w:keepLines/>
              <w:jc w:val="center"/>
              <w:rPr>
                <w:rFonts w:ascii="Arial" w:eastAsia="SimSun" w:hAnsi="Arial"/>
                <w:sz w:val="18"/>
              </w:rPr>
            </w:pPr>
          </w:p>
        </w:tc>
        <w:tc>
          <w:tcPr>
            <w:tcW w:w="2018" w:type="dxa"/>
            <w:tcBorders>
              <w:top w:val="single" w:sz="4" w:space="0" w:color="auto"/>
              <w:left w:val="single" w:sz="4" w:space="0" w:color="auto"/>
              <w:bottom w:val="single" w:sz="4" w:space="0" w:color="auto"/>
              <w:right w:val="single" w:sz="4" w:space="0" w:color="auto"/>
            </w:tcBorders>
            <w:hideMark/>
          </w:tcPr>
          <w:p w14:paraId="0CE5EDE5" w14:textId="77777777" w:rsidR="00871B94" w:rsidRPr="00F72CD4" w:rsidRDefault="00871B94" w:rsidP="00BA5FD3">
            <w:pPr>
              <w:pStyle w:val="TAC"/>
              <w:rPr>
                <w:rFonts w:eastAsia="SimSun" w:cs="Arial"/>
              </w:rPr>
            </w:pPr>
            <w:r w:rsidRPr="00F72CD4">
              <w:rPr>
                <w:rFonts w:eastAsia="SimSun" w:cs="Arial"/>
              </w:rPr>
              <w:t>N/A</w:t>
            </w:r>
          </w:p>
        </w:tc>
        <w:tc>
          <w:tcPr>
            <w:tcW w:w="3162" w:type="dxa"/>
            <w:gridSpan w:val="2"/>
            <w:tcBorders>
              <w:top w:val="single" w:sz="4" w:space="0" w:color="auto"/>
              <w:left w:val="single" w:sz="4" w:space="0" w:color="auto"/>
              <w:bottom w:val="single" w:sz="4" w:space="0" w:color="auto"/>
              <w:right w:val="single" w:sz="4" w:space="0" w:color="auto"/>
            </w:tcBorders>
            <w:hideMark/>
          </w:tcPr>
          <w:p w14:paraId="6BE4248F" w14:textId="77777777" w:rsidR="00871B94" w:rsidRPr="00F72CD4" w:rsidRDefault="00871B94" w:rsidP="00BA5FD3">
            <w:pPr>
              <w:pStyle w:val="TAC"/>
              <w:rPr>
                <w:rFonts w:eastAsia="SimSun"/>
              </w:rPr>
            </w:pPr>
            <w:r w:rsidRPr="00F72CD4">
              <w:rPr>
                <w:rFonts w:eastAsia="SimSun"/>
              </w:rPr>
              <w:t>As specified in B.6.2</w:t>
            </w:r>
          </w:p>
        </w:tc>
      </w:tr>
      <w:tr w:rsidR="00871B94" w:rsidRPr="00F72CD4" w14:paraId="60D42EC1"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10BA253B" w14:textId="77777777" w:rsidR="00871B94" w:rsidRPr="00F72CD4" w:rsidRDefault="00871B94" w:rsidP="00BA5FD3">
            <w:pPr>
              <w:pStyle w:val="TAL"/>
              <w:rPr>
                <w:rFonts w:eastAsia="SimSun"/>
              </w:rPr>
            </w:pPr>
            <w:r w:rsidRPr="00F72CD4">
              <w:rPr>
                <w:rFonts w:eastAsia="SimSun"/>
              </w:rPr>
              <w:t>INR (Note 2)</w:t>
            </w:r>
          </w:p>
        </w:tc>
        <w:tc>
          <w:tcPr>
            <w:tcW w:w="689" w:type="dxa"/>
            <w:tcBorders>
              <w:top w:val="single" w:sz="4" w:space="0" w:color="auto"/>
              <w:left w:val="single" w:sz="4" w:space="0" w:color="auto"/>
              <w:bottom w:val="single" w:sz="4" w:space="0" w:color="auto"/>
              <w:right w:val="single" w:sz="4" w:space="0" w:color="auto"/>
            </w:tcBorders>
            <w:hideMark/>
          </w:tcPr>
          <w:p w14:paraId="5032FA56" w14:textId="77777777" w:rsidR="00871B94" w:rsidRPr="00F72CD4" w:rsidRDefault="00871B94" w:rsidP="00BA5FD3">
            <w:pPr>
              <w:keepNext/>
              <w:keepLines/>
              <w:jc w:val="center"/>
              <w:rPr>
                <w:rFonts w:ascii="Arial" w:eastAsia="SimSun" w:hAnsi="Arial"/>
                <w:sz w:val="18"/>
              </w:rPr>
            </w:pPr>
            <w:r w:rsidRPr="00F72CD4">
              <w:rPr>
                <w:rFonts w:ascii="Arial" w:eastAsia="SimSun" w:hAnsi="Arial"/>
                <w:sz w:val="18"/>
              </w:rPr>
              <w:t>dB</w:t>
            </w:r>
          </w:p>
        </w:tc>
        <w:tc>
          <w:tcPr>
            <w:tcW w:w="2018" w:type="dxa"/>
            <w:tcBorders>
              <w:top w:val="single" w:sz="4" w:space="0" w:color="auto"/>
              <w:left w:val="single" w:sz="4" w:space="0" w:color="auto"/>
              <w:bottom w:val="single" w:sz="4" w:space="0" w:color="auto"/>
              <w:right w:val="single" w:sz="4" w:space="0" w:color="auto"/>
            </w:tcBorders>
            <w:hideMark/>
          </w:tcPr>
          <w:p w14:paraId="4EBA8E08" w14:textId="77777777" w:rsidR="00871B94" w:rsidRPr="00F72CD4" w:rsidRDefault="00871B94" w:rsidP="00BA5FD3">
            <w:pPr>
              <w:pStyle w:val="TAC"/>
              <w:rPr>
                <w:rFonts w:eastAsia="SimSun"/>
              </w:rPr>
            </w:pPr>
            <w:r w:rsidRPr="00F72CD4">
              <w:rPr>
                <w:rFonts w:eastAsia="SimSun"/>
              </w:rPr>
              <w:t>N/A</w:t>
            </w:r>
          </w:p>
        </w:tc>
        <w:tc>
          <w:tcPr>
            <w:tcW w:w="1581" w:type="dxa"/>
            <w:tcBorders>
              <w:top w:val="single" w:sz="4" w:space="0" w:color="auto"/>
              <w:left w:val="single" w:sz="4" w:space="0" w:color="auto"/>
              <w:bottom w:val="single" w:sz="4" w:space="0" w:color="auto"/>
              <w:right w:val="single" w:sz="4" w:space="0" w:color="auto"/>
            </w:tcBorders>
            <w:hideMark/>
          </w:tcPr>
          <w:p w14:paraId="65E7AC1C" w14:textId="77777777" w:rsidR="00871B94" w:rsidRPr="00F72CD4" w:rsidRDefault="00871B94" w:rsidP="00BA5FD3">
            <w:pPr>
              <w:pStyle w:val="TAC"/>
              <w:rPr>
                <w:rFonts w:eastAsia="SimSun"/>
              </w:rPr>
            </w:pPr>
            <w:r w:rsidRPr="00F72CD4">
              <w:rPr>
                <w:rFonts w:eastAsia="SimSun"/>
              </w:rPr>
              <w:t>7.77+0.8 for Test 1-1</w:t>
            </w:r>
          </w:p>
          <w:p w14:paraId="03C29AE6" w14:textId="77777777" w:rsidR="00871B94" w:rsidRPr="00F72CD4" w:rsidRDefault="00871B94" w:rsidP="00BA5FD3">
            <w:pPr>
              <w:pStyle w:val="TAC"/>
              <w:rPr>
                <w:rFonts w:eastAsia="SimSun"/>
              </w:rPr>
            </w:pPr>
            <w:r w:rsidRPr="00F72CD4">
              <w:rPr>
                <w:rFonts w:eastAsia="SimSun"/>
              </w:rPr>
              <w:t>7.58+0.8 for Test 1-2</w:t>
            </w:r>
          </w:p>
        </w:tc>
        <w:tc>
          <w:tcPr>
            <w:tcW w:w="1581" w:type="dxa"/>
            <w:tcBorders>
              <w:top w:val="single" w:sz="4" w:space="0" w:color="auto"/>
              <w:left w:val="single" w:sz="4" w:space="0" w:color="auto"/>
              <w:bottom w:val="single" w:sz="4" w:space="0" w:color="auto"/>
              <w:right w:val="single" w:sz="4" w:space="0" w:color="auto"/>
            </w:tcBorders>
            <w:hideMark/>
          </w:tcPr>
          <w:p w14:paraId="5BBD0C2C" w14:textId="77777777" w:rsidR="00871B94" w:rsidRPr="00F72CD4" w:rsidRDefault="00871B94" w:rsidP="00BA5FD3">
            <w:pPr>
              <w:pStyle w:val="TAC"/>
              <w:rPr>
                <w:rFonts w:eastAsia="SimSun"/>
              </w:rPr>
            </w:pPr>
            <w:r w:rsidRPr="00F72CD4">
              <w:rPr>
                <w:rFonts w:eastAsia="SimSun"/>
              </w:rPr>
              <w:t>2.29+0.8 for Test 1-1</w:t>
            </w:r>
          </w:p>
          <w:p w14:paraId="7E88CAAC" w14:textId="77777777" w:rsidR="00871B94" w:rsidRPr="00F72CD4" w:rsidRDefault="00871B94" w:rsidP="00BA5FD3">
            <w:pPr>
              <w:pStyle w:val="TAC"/>
              <w:rPr>
                <w:rFonts w:eastAsia="SimSun"/>
              </w:rPr>
            </w:pPr>
            <w:r w:rsidRPr="00F72CD4">
              <w:rPr>
                <w:rFonts w:eastAsia="SimSun"/>
              </w:rPr>
              <w:t>N/A for Test 1-2</w:t>
            </w:r>
          </w:p>
        </w:tc>
      </w:tr>
      <w:tr w:rsidR="00871B94" w:rsidRPr="00F72CD4" w14:paraId="39FA651F" w14:textId="77777777" w:rsidTr="00BA5FD3">
        <w:tc>
          <w:tcPr>
            <w:tcW w:w="1557" w:type="dxa"/>
            <w:tcBorders>
              <w:top w:val="single" w:sz="4" w:space="0" w:color="auto"/>
              <w:left w:val="single" w:sz="4" w:space="0" w:color="auto"/>
              <w:bottom w:val="nil"/>
              <w:right w:val="single" w:sz="4" w:space="0" w:color="auto"/>
            </w:tcBorders>
            <w:hideMark/>
          </w:tcPr>
          <w:p w14:paraId="47128F22" w14:textId="77777777" w:rsidR="00871B94" w:rsidRPr="00F72CD4" w:rsidRDefault="00871B94" w:rsidP="00BA5FD3">
            <w:pPr>
              <w:pStyle w:val="TAL"/>
              <w:rPr>
                <w:rFonts w:eastAsia="SimSun"/>
              </w:rPr>
            </w:pPr>
            <w:r w:rsidRPr="00F72CD4">
              <w:rPr>
                <w:rFonts w:eastAsia="SimSun"/>
              </w:rPr>
              <w:t>SSB configuration</w:t>
            </w:r>
          </w:p>
        </w:tc>
        <w:tc>
          <w:tcPr>
            <w:tcW w:w="2195" w:type="dxa"/>
            <w:tcBorders>
              <w:top w:val="single" w:sz="4" w:space="0" w:color="auto"/>
              <w:left w:val="single" w:sz="4" w:space="0" w:color="auto"/>
              <w:bottom w:val="single" w:sz="4" w:space="0" w:color="auto"/>
              <w:right w:val="single" w:sz="4" w:space="0" w:color="auto"/>
            </w:tcBorders>
            <w:hideMark/>
          </w:tcPr>
          <w:p w14:paraId="2E09F035" w14:textId="77777777" w:rsidR="00871B94" w:rsidRPr="00F72CD4" w:rsidRDefault="00871B94" w:rsidP="00BA5FD3">
            <w:pPr>
              <w:pStyle w:val="TAL"/>
              <w:rPr>
                <w:rFonts w:eastAsia="SimSun"/>
              </w:rPr>
            </w:pPr>
            <w:r w:rsidRPr="00F72CD4">
              <w:rPr>
                <w:rFonts w:eastAsia="SimSun"/>
              </w:rPr>
              <w:t xml:space="preserve">SSB position in </w:t>
            </w:r>
            <w:r w:rsidRPr="00F72CD4">
              <w:rPr>
                <w:rFonts w:eastAsia="SimSun"/>
                <w:szCs w:val="22"/>
                <w:lang w:eastAsia="ja-JP"/>
              </w:rPr>
              <w:t>burst</w:t>
            </w:r>
          </w:p>
        </w:tc>
        <w:tc>
          <w:tcPr>
            <w:tcW w:w="689" w:type="dxa"/>
            <w:tcBorders>
              <w:top w:val="single" w:sz="4" w:space="0" w:color="auto"/>
              <w:left w:val="single" w:sz="4" w:space="0" w:color="auto"/>
              <w:bottom w:val="single" w:sz="4" w:space="0" w:color="auto"/>
              <w:right w:val="single" w:sz="4" w:space="0" w:color="auto"/>
            </w:tcBorders>
          </w:tcPr>
          <w:p w14:paraId="4E50E776" w14:textId="77777777" w:rsidR="00871B94" w:rsidRPr="00F72CD4" w:rsidRDefault="00871B94" w:rsidP="00BA5FD3">
            <w:pPr>
              <w:pStyle w:val="TAC"/>
              <w:rPr>
                <w:rFonts w:eastAsia="SimSun"/>
              </w:rPr>
            </w:pPr>
          </w:p>
        </w:tc>
        <w:tc>
          <w:tcPr>
            <w:tcW w:w="2018" w:type="dxa"/>
            <w:tcBorders>
              <w:top w:val="single" w:sz="4" w:space="0" w:color="auto"/>
              <w:left w:val="single" w:sz="4" w:space="0" w:color="auto"/>
              <w:bottom w:val="single" w:sz="4" w:space="0" w:color="auto"/>
              <w:right w:val="single" w:sz="4" w:space="0" w:color="auto"/>
            </w:tcBorders>
            <w:hideMark/>
          </w:tcPr>
          <w:p w14:paraId="10CC7B47" w14:textId="77777777" w:rsidR="00871B94" w:rsidRPr="00F72CD4" w:rsidRDefault="00871B94" w:rsidP="00BA5FD3">
            <w:pPr>
              <w:pStyle w:val="TAC"/>
              <w:rPr>
                <w:rFonts w:eastAsia="SimSun"/>
              </w:rPr>
            </w:pPr>
            <w:r w:rsidRPr="00F72CD4">
              <w:rPr>
                <w:rFonts w:eastAsia="SimSun"/>
              </w:rPr>
              <w:t>First SSB in Slot #0</w:t>
            </w:r>
          </w:p>
        </w:tc>
        <w:tc>
          <w:tcPr>
            <w:tcW w:w="1581" w:type="dxa"/>
            <w:tcBorders>
              <w:top w:val="single" w:sz="4" w:space="0" w:color="auto"/>
              <w:left w:val="single" w:sz="4" w:space="0" w:color="auto"/>
              <w:bottom w:val="single" w:sz="4" w:space="0" w:color="auto"/>
              <w:right w:val="single" w:sz="4" w:space="0" w:color="auto"/>
            </w:tcBorders>
            <w:hideMark/>
          </w:tcPr>
          <w:p w14:paraId="0FA20B5E" w14:textId="77777777" w:rsidR="00871B94" w:rsidRPr="00F72CD4" w:rsidRDefault="00871B94" w:rsidP="00BA5FD3">
            <w:pPr>
              <w:pStyle w:val="TAC"/>
              <w:rPr>
                <w:rFonts w:eastAsia="SimSun"/>
              </w:rPr>
            </w:pPr>
            <w:r w:rsidRPr="00F72CD4">
              <w:rPr>
                <w:rFonts w:eastAsia="SimSun"/>
              </w:rPr>
              <w:t>First SSB in Slot #0 for Test 1-1</w:t>
            </w:r>
          </w:p>
          <w:p w14:paraId="569ACDF1" w14:textId="77777777" w:rsidR="00871B94" w:rsidRPr="00F72CD4" w:rsidRDefault="00871B94" w:rsidP="00BA5FD3">
            <w:pPr>
              <w:pStyle w:val="TAC"/>
              <w:rPr>
                <w:rFonts w:eastAsia="SimSun"/>
              </w:rPr>
            </w:pPr>
            <w:r w:rsidRPr="00F72CD4">
              <w:rPr>
                <w:rFonts w:eastAsia="SimSun"/>
              </w:rPr>
              <w:t>Second SSB in Slot #0 for Test 1-2</w:t>
            </w:r>
          </w:p>
        </w:tc>
        <w:tc>
          <w:tcPr>
            <w:tcW w:w="1581" w:type="dxa"/>
            <w:tcBorders>
              <w:top w:val="single" w:sz="4" w:space="0" w:color="auto"/>
              <w:left w:val="single" w:sz="4" w:space="0" w:color="auto"/>
              <w:bottom w:val="single" w:sz="4" w:space="0" w:color="auto"/>
              <w:right w:val="single" w:sz="4" w:space="0" w:color="auto"/>
            </w:tcBorders>
            <w:hideMark/>
          </w:tcPr>
          <w:p w14:paraId="0BDB8A9E" w14:textId="77777777" w:rsidR="00871B94" w:rsidRPr="00F72CD4" w:rsidRDefault="00871B94" w:rsidP="00BA5FD3">
            <w:pPr>
              <w:pStyle w:val="TAC"/>
              <w:rPr>
                <w:rFonts w:eastAsia="SimSun"/>
              </w:rPr>
            </w:pPr>
            <w:r w:rsidRPr="00F72CD4">
              <w:rPr>
                <w:rFonts w:eastAsia="SimSun"/>
              </w:rPr>
              <w:t>First SSB in Slot #0 for Test 1-1</w:t>
            </w:r>
          </w:p>
          <w:p w14:paraId="006190BD" w14:textId="77777777" w:rsidR="00871B94" w:rsidRPr="00F72CD4" w:rsidRDefault="00871B94" w:rsidP="00BA5FD3">
            <w:pPr>
              <w:pStyle w:val="TAC"/>
              <w:rPr>
                <w:rFonts w:eastAsia="SimSun"/>
              </w:rPr>
            </w:pPr>
            <w:r w:rsidRPr="00F72CD4">
              <w:rPr>
                <w:rFonts w:eastAsia="SimSun"/>
              </w:rPr>
              <w:t>N/A for Test 1-2</w:t>
            </w:r>
          </w:p>
        </w:tc>
      </w:tr>
      <w:tr w:rsidR="00871B94" w:rsidRPr="00F72CD4" w14:paraId="797F51EE" w14:textId="77777777" w:rsidTr="00BA5FD3">
        <w:tc>
          <w:tcPr>
            <w:tcW w:w="1557" w:type="dxa"/>
            <w:tcBorders>
              <w:top w:val="nil"/>
              <w:left w:val="single" w:sz="4" w:space="0" w:color="auto"/>
              <w:bottom w:val="single" w:sz="4" w:space="0" w:color="auto"/>
              <w:right w:val="single" w:sz="4" w:space="0" w:color="auto"/>
            </w:tcBorders>
          </w:tcPr>
          <w:p w14:paraId="56063486"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4719CDE0" w14:textId="77777777" w:rsidR="00871B94" w:rsidRPr="00F72CD4" w:rsidRDefault="00871B94" w:rsidP="00BA5FD3">
            <w:pPr>
              <w:pStyle w:val="TAL"/>
              <w:rPr>
                <w:rFonts w:eastAsia="SimSun"/>
              </w:rPr>
            </w:pPr>
            <w:r w:rsidRPr="00F72CD4">
              <w:rPr>
                <w:rFonts w:eastAsia="SimSun"/>
              </w:rPr>
              <w:t>SSB periodicity</w:t>
            </w:r>
          </w:p>
        </w:tc>
        <w:tc>
          <w:tcPr>
            <w:tcW w:w="689" w:type="dxa"/>
            <w:tcBorders>
              <w:top w:val="single" w:sz="4" w:space="0" w:color="auto"/>
              <w:left w:val="single" w:sz="4" w:space="0" w:color="auto"/>
              <w:bottom w:val="single" w:sz="4" w:space="0" w:color="auto"/>
              <w:right w:val="single" w:sz="4" w:space="0" w:color="auto"/>
            </w:tcBorders>
            <w:hideMark/>
          </w:tcPr>
          <w:p w14:paraId="43FBD202" w14:textId="77777777" w:rsidR="00871B94" w:rsidRPr="00F72CD4" w:rsidRDefault="00871B94" w:rsidP="00BA5FD3">
            <w:pPr>
              <w:pStyle w:val="TAC"/>
              <w:rPr>
                <w:rFonts w:eastAsia="SimSun"/>
              </w:rPr>
            </w:pPr>
            <w:r w:rsidRPr="00F72CD4">
              <w:rPr>
                <w:rFonts w:eastAsia="SimSun"/>
              </w:rPr>
              <w:t>ms</w:t>
            </w:r>
          </w:p>
        </w:tc>
        <w:tc>
          <w:tcPr>
            <w:tcW w:w="2018" w:type="dxa"/>
            <w:tcBorders>
              <w:top w:val="single" w:sz="4" w:space="0" w:color="auto"/>
              <w:left w:val="single" w:sz="4" w:space="0" w:color="auto"/>
              <w:bottom w:val="single" w:sz="4" w:space="0" w:color="auto"/>
              <w:right w:val="single" w:sz="4" w:space="0" w:color="auto"/>
            </w:tcBorders>
            <w:hideMark/>
          </w:tcPr>
          <w:p w14:paraId="2EB46314" w14:textId="77777777" w:rsidR="00871B94" w:rsidRPr="00F72CD4" w:rsidRDefault="00871B94" w:rsidP="00BA5FD3">
            <w:pPr>
              <w:pStyle w:val="TAC"/>
              <w:rPr>
                <w:rFonts w:eastAsia="SimSun"/>
              </w:rPr>
            </w:pPr>
            <w:r w:rsidRPr="00F72CD4">
              <w:rPr>
                <w:rFonts w:eastAsia="SimSun"/>
              </w:rPr>
              <w:t>20</w:t>
            </w:r>
          </w:p>
        </w:tc>
        <w:tc>
          <w:tcPr>
            <w:tcW w:w="1581" w:type="dxa"/>
            <w:tcBorders>
              <w:top w:val="single" w:sz="4" w:space="0" w:color="auto"/>
              <w:left w:val="single" w:sz="4" w:space="0" w:color="auto"/>
              <w:bottom w:val="single" w:sz="4" w:space="0" w:color="auto"/>
              <w:right w:val="single" w:sz="4" w:space="0" w:color="auto"/>
            </w:tcBorders>
            <w:hideMark/>
          </w:tcPr>
          <w:p w14:paraId="5949D3A0" w14:textId="77777777" w:rsidR="00871B94" w:rsidRPr="00F72CD4" w:rsidRDefault="00871B94" w:rsidP="00BA5FD3">
            <w:pPr>
              <w:pStyle w:val="TAC"/>
              <w:rPr>
                <w:rFonts w:eastAsia="SimSun"/>
              </w:rPr>
            </w:pPr>
            <w:r w:rsidRPr="00F72CD4">
              <w:rPr>
                <w:rFonts w:eastAsia="SimSun"/>
              </w:rPr>
              <w:t>20</w:t>
            </w:r>
          </w:p>
        </w:tc>
        <w:tc>
          <w:tcPr>
            <w:tcW w:w="1581" w:type="dxa"/>
            <w:tcBorders>
              <w:top w:val="single" w:sz="4" w:space="0" w:color="auto"/>
              <w:left w:val="single" w:sz="4" w:space="0" w:color="auto"/>
              <w:bottom w:val="single" w:sz="4" w:space="0" w:color="auto"/>
              <w:right w:val="single" w:sz="4" w:space="0" w:color="auto"/>
            </w:tcBorders>
            <w:hideMark/>
          </w:tcPr>
          <w:p w14:paraId="00488768" w14:textId="77777777" w:rsidR="00871B94" w:rsidRPr="00F72CD4" w:rsidRDefault="00871B94" w:rsidP="00BA5FD3">
            <w:pPr>
              <w:pStyle w:val="TAC"/>
              <w:rPr>
                <w:rFonts w:eastAsia="SimSun"/>
              </w:rPr>
            </w:pPr>
            <w:r w:rsidRPr="00F72CD4">
              <w:rPr>
                <w:rFonts w:eastAsia="SimSun"/>
              </w:rPr>
              <w:t>20</w:t>
            </w:r>
          </w:p>
        </w:tc>
      </w:tr>
      <w:tr w:rsidR="00871B94" w:rsidRPr="00F72CD4" w14:paraId="191FCB25" w14:textId="77777777" w:rsidTr="00BA5FD3">
        <w:tc>
          <w:tcPr>
            <w:tcW w:w="1557" w:type="dxa"/>
            <w:tcBorders>
              <w:top w:val="single" w:sz="4" w:space="0" w:color="auto"/>
              <w:left w:val="single" w:sz="4" w:space="0" w:color="auto"/>
              <w:bottom w:val="nil"/>
              <w:right w:val="single" w:sz="4" w:space="0" w:color="auto"/>
            </w:tcBorders>
            <w:hideMark/>
          </w:tcPr>
          <w:p w14:paraId="24771DA9" w14:textId="77777777" w:rsidR="00871B94" w:rsidRPr="00F72CD4" w:rsidRDefault="00871B94" w:rsidP="00BA5FD3">
            <w:pPr>
              <w:pStyle w:val="TAL"/>
              <w:rPr>
                <w:rFonts w:eastAsia="SimSun"/>
              </w:rPr>
            </w:pPr>
            <w:r w:rsidRPr="00F72CD4">
              <w:rPr>
                <w:rFonts w:eastAsia="SimSun"/>
              </w:rPr>
              <w:t>PDSCH configuration</w:t>
            </w:r>
          </w:p>
        </w:tc>
        <w:tc>
          <w:tcPr>
            <w:tcW w:w="2195" w:type="dxa"/>
            <w:tcBorders>
              <w:top w:val="single" w:sz="4" w:space="0" w:color="auto"/>
              <w:left w:val="single" w:sz="4" w:space="0" w:color="auto"/>
              <w:bottom w:val="single" w:sz="4" w:space="0" w:color="auto"/>
              <w:right w:val="single" w:sz="4" w:space="0" w:color="auto"/>
            </w:tcBorders>
            <w:hideMark/>
          </w:tcPr>
          <w:p w14:paraId="08B9AA8C" w14:textId="77777777" w:rsidR="00871B94" w:rsidRPr="00F72CD4" w:rsidRDefault="00871B94" w:rsidP="00BA5FD3">
            <w:pPr>
              <w:pStyle w:val="TAL"/>
              <w:rPr>
                <w:rFonts w:eastAsia="SimSun"/>
              </w:rPr>
            </w:pPr>
            <w:r w:rsidRPr="00F72CD4">
              <w:rPr>
                <w:rFonts w:eastAsia="SimSun"/>
              </w:rPr>
              <w:t>Mapping type</w:t>
            </w:r>
          </w:p>
        </w:tc>
        <w:tc>
          <w:tcPr>
            <w:tcW w:w="689" w:type="dxa"/>
            <w:tcBorders>
              <w:top w:val="single" w:sz="4" w:space="0" w:color="auto"/>
              <w:left w:val="single" w:sz="4" w:space="0" w:color="auto"/>
              <w:bottom w:val="single" w:sz="4" w:space="0" w:color="auto"/>
              <w:right w:val="single" w:sz="4" w:space="0" w:color="auto"/>
            </w:tcBorders>
          </w:tcPr>
          <w:p w14:paraId="55D081A4"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3B0A670A" w14:textId="77777777" w:rsidR="00871B94" w:rsidRPr="00F72CD4" w:rsidRDefault="00871B94" w:rsidP="00BA5FD3">
            <w:pPr>
              <w:pStyle w:val="TAC"/>
              <w:rPr>
                <w:rFonts w:eastAsia="SimSun"/>
              </w:rPr>
            </w:pPr>
            <w:r w:rsidRPr="00F72CD4">
              <w:rPr>
                <w:rFonts w:eastAsia="SimSun"/>
              </w:rPr>
              <w:t>Type A</w:t>
            </w:r>
          </w:p>
        </w:tc>
      </w:tr>
      <w:tr w:rsidR="00871B94" w:rsidRPr="00F72CD4" w14:paraId="3F65CB7B" w14:textId="77777777" w:rsidTr="00BA5FD3">
        <w:tc>
          <w:tcPr>
            <w:tcW w:w="1557" w:type="dxa"/>
            <w:tcBorders>
              <w:top w:val="nil"/>
              <w:left w:val="single" w:sz="4" w:space="0" w:color="auto"/>
              <w:bottom w:val="nil"/>
              <w:right w:val="single" w:sz="4" w:space="0" w:color="auto"/>
            </w:tcBorders>
          </w:tcPr>
          <w:p w14:paraId="73C0FC1E"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4D94F525" w14:textId="77777777" w:rsidR="00871B94" w:rsidRPr="00F72CD4" w:rsidRDefault="00871B94" w:rsidP="00BA5FD3">
            <w:pPr>
              <w:pStyle w:val="TAL"/>
              <w:rPr>
                <w:rFonts w:eastAsia="SimSun"/>
              </w:rPr>
            </w:pPr>
            <w:r w:rsidRPr="00F72CD4">
              <w:rPr>
                <w:rFonts w:eastAsia="SimSun"/>
              </w:rPr>
              <w:t>k0</w:t>
            </w:r>
          </w:p>
        </w:tc>
        <w:tc>
          <w:tcPr>
            <w:tcW w:w="689" w:type="dxa"/>
            <w:tcBorders>
              <w:top w:val="single" w:sz="4" w:space="0" w:color="auto"/>
              <w:left w:val="single" w:sz="4" w:space="0" w:color="auto"/>
              <w:bottom w:val="single" w:sz="4" w:space="0" w:color="auto"/>
              <w:right w:val="single" w:sz="4" w:space="0" w:color="auto"/>
            </w:tcBorders>
          </w:tcPr>
          <w:p w14:paraId="668D7C28"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CE10410" w14:textId="77777777" w:rsidR="00871B94" w:rsidRPr="00F72CD4" w:rsidRDefault="00871B94" w:rsidP="00BA5FD3">
            <w:pPr>
              <w:pStyle w:val="TAC"/>
              <w:rPr>
                <w:rFonts w:eastAsia="SimSun"/>
              </w:rPr>
            </w:pPr>
            <w:r w:rsidRPr="00F72CD4">
              <w:rPr>
                <w:rFonts w:eastAsia="SimSun"/>
              </w:rPr>
              <w:t>0</w:t>
            </w:r>
          </w:p>
        </w:tc>
      </w:tr>
      <w:tr w:rsidR="00871B94" w:rsidRPr="00F72CD4" w14:paraId="3000C69A" w14:textId="77777777" w:rsidTr="00BA5FD3">
        <w:tc>
          <w:tcPr>
            <w:tcW w:w="1557" w:type="dxa"/>
            <w:tcBorders>
              <w:top w:val="nil"/>
              <w:left w:val="single" w:sz="4" w:space="0" w:color="auto"/>
              <w:bottom w:val="nil"/>
              <w:right w:val="single" w:sz="4" w:space="0" w:color="auto"/>
            </w:tcBorders>
          </w:tcPr>
          <w:p w14:paraId="3F3BF637"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7A616F39" w14:textId="77777777" w:rsidR="00871B94" w:rsidRPr="00F72CD4" w:rsidRDefault="00871B94" w:rsidP="00BA5FD3">
            <w:pPr>
              <w:pStyle w:val="TAL"/>
              <w:rPr>
                <w:rFonts w:eastAsia="SimSun"/>
              </w:rPr>
            </w:pPr>
            <w:r w:rsidRPr="00F72CD4">
              <w:rPr>
                <w:rFonts w:eastAsia="SimSun"/>
              </w:rPr>
              <w:t xml:space="preserve">Starting symbol (S) </w:t>
            </w:r>
          </w:p>
        </w:tc>
        <w:tc>
          <w:tcPr>
            <w:tcW w:w="689" w:type="dxa"/>
            <w:tcBorders>
              <w:top w:val="single" w:sz="4" w:space="0" w:color="auto"/>
              <w:left w:val="single" w:sz="4" w:space="0" w:color="auto"/>
              <w:bottom w:val="single" w:sz="4" w:space="0" w:color="auto"/>
              <w:right w:val="single" w:sz="4" w:space="0" w:color="auto"/>
            </w:tcBorders>
          </w:tcPr>
          <w:p w14:paraId="06F4D658"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79CFB286" w14:textId="77777777" w:rsidR="00871B94" w:rsidRPr="00F72CD4" w:rsidRDefault="00871B94" w:rsidP="00BA5FD3">
            <w:pPr>
              <w:pStyle w:val="TAC"/>
              <w:rPr>
                <w:rFonts w:eastAsia="SimSun"/>
              </w:rPr>
            </w:pPr>
            <w:r w:rsidRPr="00F72CD4">
              <w:rPr>
                <w:rFonts w:eastAsia="SimSun"/>
              </w:rPr>
              <w:t>2</w:t>
            </w:r>
          </w:p>
        </w:tc>
      </w:tr>
      <w:tr w:rsidR="00871B94" w:rsidRPr="00F72CD4" w14:paraId="283D3E56" w14:textId="77777777" w:rsidTr="00BA5FD3">
        <w:tc>
          <w:tcPr>
            <w:tcW w:w="1557" w:type="dxa"/>
            <w:tcBorders>
              <w:top w:val="nil"/>
              <w:left w:val="single" w:sz="4" w:space="0" w:color="auto"/>
              <w:bottom w:val="nil"/>
              <w:right w:val="single" w:sz="4" w:space="0" w:color="auto"/>
            </w:tcBorders>
          </w:tcPr>
          <w:p w14:paraId="28CFC89B"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464FA0CC" w14:textId="77777777" w:rsidR="00871B94" w:rsidRPr="00F72CD4" w:rsidRDefault="00871B94" w:rsidP="00BA5FD3">
            <w:pPr>
              <w:pStyle w:val="TAL"/>
              <w:rPr>
                <w:rFonts w:eastAsia="SimSun"/>
              </w:rPr>
            </w:pPr>
            <w:r w:rsidRPr="00F72CD4">
              <w:rPr>
                <w:rFonts w:eastAsia="SimSun"/>
              </w:rPr>
              <w:t>Length (L)</w:t>
            </w:r>
          </w:p>
        </w:tc>
        <w:tc>
          <w:tcPr>
            <w:tcW w:w="689" w:type="dxa"/>
            <w:tcBorders>
              <w:top w:val="single" w:sz="4" w:space="0" w:color="auto"/>
              <w:left w:val="single" w:sz="4" w:space="0" w:color="auto"/>
              <w:bottom w:val="single" w:sz="4" w:space="0" w:color="auto"/>
              <w:right w:val="single" w:sz="4" w:space="0" w:color="auto"/>
            </w:tcBorders>
          </w:tcPr>
          <w:p w14:paraId="77D89EAD"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4C4C5A9E" w14:textId="77777777" w:rsidR="00871B94" w:rsidRPr="00F72CD4" w:rsidRDefault="00871B94" w:rsidP="00BA5FD3">
            <w:pPr>
              <w:pStyle w:val="TAC"/>
              <w:rPr>
                <w:rFonts w:eastAsia="SimSun"/>
              </w:rPr>
            </w:pPr>
            <w:r w:rsidRPr="00F72CD4">
              <w:rPr>
                <w:rFonts w:eastAsia="SimSun"/>
              </w:rPr>
              <w:t>12</w:t>
            </w:r>
          </w:p>
        </w:tc>
      </w:tr>
      <w:tr w:rsidR="00871B94" w:rsidRPr="00F72CD4" w14:paraId="33B2841E" w14:textId="77777777" w:rsidTr="00BA5FD3">
        <w:tc>
          <w:tcPr>
            <w:tcW w:w="1557" w:type="dxa"/>
            <w:tcBorders>
              <w:top w:val="nil"/>
              <w:left w:val="single" w:sz="4" w:space="0" w:color="auto"/>
              <w:bottom w:val="nil"/>
              <w:right w:val="single" w:sz="4" w:space="0" w:color="auto"/>
            </w:tcBorders>
          </w:tcPr>
          <w:p w14:paraId="508D220A"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515FA755" w14:textId="77777777" w:rsidR="00871B94" w:rsidRPr="00F72CD4" w:rsidRDefault="00871B94" w:rsidP="00BA5FD3">
            <w:pPr>
              <w:pStyle w:val="TAL"/>
              <w:rPr>
                <w:rFonts w:eastAsia="SimSun"/>
              </w:rPr>
            </w:pPr>
            <w:r w:rsidRPr="00F72CD4">
              <w:rPr>
                <w:rFonts w:eastAsia="SimSun"/>
              </w:rPr>
              <w:t>PDSCH aggregation factor</w:t>
            </w:r>
          </w:p>
        </w:tc>
        <w:tc>
          <w:tcPr>
            <w:tcW w:w="689" w:type="dxa"/>
            <w:tcBorders>
              <w:top w:val="single" w:sz="4" w:space="0" w:color="auto"/>
              <w:left w:val="single" w:sz="4" w:space="0" w:color="auto"/>
              <w:bottom w:val="single" w:sz="4" w:space="0" w:color="auto"/>
              <w:right w:val="single" w:sz="4" w:space="0" w:color="auto"/>
            </w:tcBorders>
          </w:tcPr>
          <w:p w14:paraId="5DA34F94"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D30C997" w14:textId="77777777" w:rsidR="00871B94" w:rsidRPr="00F72CD4" w:rsidRDefault="00871B94" w:rsidP="00BA5FD3">
            <w:pPr>
              <w:pStyle w:val="TAC"/>
              <w:rPr>
                <w:rFonts w:eastAsia="SimSun"/>
              </w:rPr>
            </w:pPr>
            <w:r w:rsidRPr="00F72CD4">
              <w:rPr>
                <w:rFonts w:eastAsia="SimSun"/>
              </w:rPr>
              <w:t>1</w:t>
            </w:r>
          </w:p>
        </w:tc>
      </w:tr>
      <w:tr w:rsidR="00871B94" w:rsidRPr="00F72CD4" w14:paraId="7BF05045" w14:textId="77777777" w:rsidTr="00BA5FD3">
        <w:tc>
          <w:tcPr>
            <w:tcW w:w="1557" w:type="dxa"/>
            <w:tcBorders>
              <w:top w:val="nil"/>
              <w:left w:val="single" w:sz="4" w:space="0" w:color="auto"/>
              <w:bottom w:val="nil"/>
              <w:right w:val="single" w:sz="4" w:space="0" w:color="auto"/>
            </w:tcBorders>
          </w:tcPr>
          <w:p w14:paraId="628339B4"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5F49A12E" w14:textId="77777777" w:rsidR="00871B94" w:rsidRPr="00F72CD4" w:rsidRDefault="00871B94" w:rsidP="00BA5FD3">
            <w:pPr>
              <w:pStyle w:val="TAL"/>
              <w:rPr>
                <w:rFonts w:eastAsia="SimSun"/>
              </w:rPr>
            </w:pPr>
            <w:r w:rsidRPr="00F72CD4">
              <w:rPr>
                <w:rFonts w:eastAsia="SimSun"/>
              </w:rPr>
              <w:t>PRB bundling type</w:t>
            </w:r>
          </w:p>
        </w:tc>
        <w:tc>
          <w:tcPr>
            <w:tcW w:w="689" w:type="dxa"/>
            <w:tcBorders>
              <w:top w:val="single" w:sz="4" w:space="0" w:color="auto"/>
              <w:left w:val="single" w:sz="4" w:space="0" w:color="auto"/>
              <w:bottom w:val="single" w:sz="4" w:space="0" w:color="auto"/>
              <w:right w:val="single" w:sz="4" w:space="0" w:color="auto"/>
            </w:tcBorders>
          </w:tcPr>
          <w:p w14:paraId="26B9460B"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2CC0CFCA" w14:textId="77777777" w:rsidR="00871B94" w:rsidRPr="00F72CD4" w:rsidRDefault="00871B94" w:rsidP="00BA5FD3">
            <w:pPr>
              <w:pStyle w:val="TAC"/>
              <w:rPr>
                <w:rFonts w:eastAsia="SimSun"/>
              </w:rPr>
            </w:pPr>
            <w:r w:rsidRPr="00F72CD4">
              <w:rPr>
                <w:rFonts w:eastAsia="SimSun"/>
              </w:rPr>
              <w:t>Static</w:t>
            </w:r>
          </w:p>
        </w:tc>
      </w:tr>
      <w:tr w:rsidR="00871B94" w:rsidRPr="00F72CD4" w14:paraId="18952436" w14:textId="77777777" w:rsidTr="00BA5FD3">
        <w:tc>
          <w:tcPr>
            <w:tcW w:w="1557" w:type="dxa"/>
            <w:tcBorders>
              <w:top w:val="nil"/>
              <w:left w:val="single" w:sz="4" w:space="0" w:color="auto"/>
              <w:bottom w:val="nil"/>
              <w:right w:val="single" w:sz="4" w:space="0" w:color="auto"/>
            </w:tcBorders>
          </w:tcPr>
          <w:p w14:paraId="4D4469BE" w14:textId="77777777" w:rsidR="00871B94" w:rsidRPr="00F72CD4" w:rsidRDefault="00871B94" w:rsidP="00BA5FD3">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54996F78" w14:textId="77777777" w:rsidR="00871B94" w:rsidRPr="00F72CD4" w:rsidRDefault="00871B94" w:rsidP="00BA5FD3">
            <w:pPr>
              <w:pStyle w:val="TAL"/>
              <w:rPr>
                <w:rFonts w:eastAsia="SimSun"/>
              </w:rPr>
            </w:pPr>
            <w:r w:rsidRPr="00F72CD4">
              <w:rPr>
                <w:rFonts w:eastAsia="SimSun"/>
              </w:rPr>
              <w:t>PRB bundling size</w:t>
            </w:r>
          </w:p>
        </w:tc>
        <w:tc>
          <w:tcPr>
            <w:tcW w:w="689" w:type="dxa"/>
            <w:tcBorders>
              <w:top w:val="single" w:sz="4" w:space="0" w:color="auto"/>
              <w:left w:val="single" w:sz="4" w:space="0" w:color="auto"/>
              <w:bottom w:val="single" w:sz="4" w:space="0" w:color="auto"/>
              <w:right w:val="single" w:sz="4" w:space="0" w:color="auto"/>
            </w:tcBorders>
          </w:tcPr>
          <w:p w14:paraId="1D563972"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0FE67EA4" w14:textId="77777777" w:rsidR="00871B94" w:rsidRPr="00F72CD4" w:rsidRDefault="00871B94" w:rsidP="00BA5FD3">
            <w:pPr>
              <w:pStyle w:val="TAC"/>
              <w:rPr>
                <w:rFonts w:eastAsia="SimSun"/>
              </w:rPr>
            </w:pPr>
            <w:r w:rsidRPr="00F72CD4">
              <w:rPr>
                <w:rFonts w:eastAsia="SimSun"/>
              </w:rPr>
              <w:t xml:space="preserve">2 </w:t>
            </w:r>
          </w:p>
        </w:tc>
      </w:tr>
      <w:tr w:rsidR="00871B94" w:rsidRPr="00F72CD4" w14:paraId="65E2150E" w14:textId="77777777" w:rsidTr="00BA5FD3">
        <w:tc>
          <w:tcPr>
            <w:tcW w:w="1557" w:type="dxa"/>
            <w:tcBorders>
              <w:top w:val="nil"/>
              <w:left w:val="single" w:sz="4" w:space="0" w:color="auto"/>
              <w:bottom w:val="nil"/>
              <w:right w:val="single" w:sz="4" w:space="0" w:color="auto"/>
            </w:tcBorders>
          </w:tcPr>
          <w:p w14:paraId="2C9ADBCC" w14:textId="77777777" w:rsidR="00871B94" w:rsidRPr="00F72CD4" w:rsidRDefault="00871B94" w:rsidP="00BA5FD3">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4BEEF315" w14:textId="77777777" w:rsidR="00871B94" w:rsidRPr="00F72CD4" w:rsidRDefault="00871B94" w:rsidP="00BA5FD3">
            <w:pPr>
              <w:pStyle w:val="TAL"/>
              <w:rPr>
                <w:rFonts w:eastAsia="SimSun"/>
              </w:rPr>
            </w:pPr>
            <w:r w:rsidRPr="00F72CD4">
              <w:rPr>
                <w:rFonts w:eastAsia="SimSun"/>
              </w:rPr>
              <w:t>Resource allocation type</w:t>
            </w:r>
          </w:p>
        </w:tc>
        <w:tc>
          <w:tcPr>
            <w:tcW w:w="689" w:type="dxa"/>
            <w:tcBorders>
              <w:top w:val="single" w:sz="4" w:space="0" w:color="auto"/>
              <w:left w:val="single" w:sz="4" w:space="0" w:color="auto"/>
              <w:bottom w:val="single" w:sz="4" w:space="0" w:color="auto"/>
              <w:right w:val="single" w:sz="4" w:space="0" w:color="auto"/>
            </w:tcBorders>
          </w:tcPr>
          <w:p w14:paraId="28F03B88"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23288E26" w14:textId="77777777" w:rsidR="00871B94" w:rsidRPr="00F72CD4" w:rsidRDefault="00871B94" w:rsidP="00BA5FD3">
            <w:pPr>
              <w:pStyle w:val="TAC"/>
              <w:rPr>
                <w:rFonts w:eastAsia="SimSun"/>
              </w:rPr>
            </w:pPr>
            <w:r w:rsidRPr="00F72CD4">
              <w:rPr>
                <w:rFonts w:eastAsia="SimSun"/>
              </w:rPr>
              <w:t>Type 0</w:t>
            </w:r>
          </w:p>
        </w:tc>
      </w:tr>
      <w:tr w:rsidR="00871B94" w:rsidRPr="00F72CD4" w14:paraId="00745E7B" w14:textId="77777777" w:rsidTr="00BA5FD3">
        <w:tc>
          <w:tcPr>
            <w:tcW w:w="1557" w:type="dxa"/>
            <w:tcBorders>
              <w:top w:val="nil"/>
              <w:left w:val="single" w:sz="4" w:space="0" w:color="auto"/>
              <w:bottom w:val="nil"/>
              <w:right w:val="single" w:sz="4" w:space="0" w:color="auto"/>
            </w:tcBorders>
          </w:tcPr>
          <w:p w14:paraId="2D4E9E57" w14:textId="77777777" w:rsidR="00871B94" w:rsidRPr="00F72CD4" w:rsidRDefault="00871B94" w:rsidP="00BA5FD3">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3C1D4ACB" w14:textId="77777777" w:rsidR="00871B94" w:rsidRPr="00F72CD4" w:rsidRDefault="00871B94" w:rsidP="00BA5FD3">
            <w:pPr>
              <w:pStyle w:val="TAL"/>
              <w:rPr>
                <w:rFonts w:eastAsia="SimSun"/>
              </w:rPr>
            </w:pPr>
            <w:r w:rsidRPr="00F72CD4">
              <w:rPr>
                <w:rFonts w:eastAsia="SimSun"/>
              </w:rPr>
              <w:t>RBG size</w:t>
            </w:r>
          </w:p>
        </w:tc>
        <w:tc>
          <w:tcPr>
            <w:tcW w:w="689" w:type="dxa"/>
            <w:tcBorders>
              <w:top w:val="single" w:sz="4" w:space="0" w:color="auto"/>
              <w:left w:val="single" w:sz="4" w:space="0" w:color="auto"/>
              <w:bottom w:val="single" w:sz="4" w:space="0" w:color="auto"/>
              <w:right w:val="single" w:sz="4" w:space="0" w:color="auto"/>
            </w:tcBorders>
          </w:tcPr>
          <w:p w14:paraId="4ACB29C2"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6F0DD369" w14:textId="77777777" w:rsidR="00871B94" w:rsidRPr="00F72CD4" w:rsidRDefault="00871B94" w:rsidP="00BA5FD3">
            <w:pPr>
              <w:pStyle w:val="TAC"/>
              <w:rPr>
                <w:rFonts w:eastAsia="SimSun"/>
              </w:rPr>
            </w:pPr>
            <w:r w:rsidRPr="00F72CD4">
              <w:rPr>
                <w:rFonts w:eastAsia="SimSun"/>
              </w:rPr>
              <w:t>Config2</w:t>
            </w:r>
          </w:p>
        </w:tc>
      </w:tr>
      <w:tr w:rsidR="00871B94" w:rsidRPr="00F72CD4" w14:paraId="2C16CA3E" w14:textId="77777777" w:rsidTr="00BA5FD3">
        <w:tc>
          <w:tcPr>
            <w:tcW w:w="1557" w:type="dxa"/>
            <w:tcBorders>
              <w:top w:val="nil"/>
              <w:left w:val="single" w:sz="4" w:space="0" w:color="auto"/>
              <w:bottom w:val="nil"/>
              <w:right w:val="single" w:sz="4" w:space="0" w:color="auto"/>
            </w:tcBorders>
          </w:tcPr>
          <w:p w14:paraId="0B594790" w14:textId="77777777" w:rsidR="00871B94" w:rsidRPr="00F72CD4" w:rsidRDefault="00871B94" w:rsidP="00BA5FD3">
            <w:pPr>
              <w:pStyle w:val="TAL"/>
              <w:rPr>
                <w:rFonts w:eastAsia="SimSun"/>
                <w:i/>
              </w:rPr>
            </w:pPr>
          </w:p>
        </w:tc>
        <w:tc>
          <w:tcPr>
            <w:tcW w:w="2195" w:type="dxa"/>
            <w:tcBorders>
              <w:top w:val="single" w:sz="4" w:space="0" w:color="auto"/>
              <w:left w:val="single" w:sz="4" w:space="0" w:color="auto"/>
              <w:bottom w:val="single" w:sz="4" w:space="0" w:color="auto"/>
              <w:right w:val="single" w:sz="4" w:space="0" w:color="auto"/>
            </w:tcBorders>
            <w:hideMark/>
          </w:tcPr>
          <w:p w14:paraId="7B1B1F99" w14:textId="77777777" w:rsidR="00871B94" w:rsidRPr="00F72CD4" w:rsidRDefault="00871B94" w:rsidP="00BA5FD3">
            <w:pPr>
              <w:pStyle w:val="TAL"/>
              <w:rPr>
                <w:rFonts w:eastAsia="SimSun"/>
              </w:rPr>
            </w:pPr>
            <w:r w:rsidRPr="00F72CD4">
              <w:rPr>
                <w:rFonts w:eastAsia="SimSun"/>
                <w:szCs w:val="22"/>
                <w:lang w:eastAsia="ja-JP"/>
              </w:rPr>
              <w:t>VRB-to-PRB mapping type</w:t>
            </w:r>
          </w:p>
        </w:tc>
        <w:tc>
          <w:tcPr>
            <w:tcW w:w="689" w:type="dxa"/>
            <w:tcBorders>
              <w:top w:val="single" w:sz="4" w:space="0" w:color="auto"/>
              <w:left w:val="single" w:sz="4" w:space="0" w:color="auto"/>
              <w:bottom w:val="single" w:sz="4" w:space="0" w:color="auto"/>
              <w:right w:val="single" w:sz="4" w:space="0" w:color="auto"/>
            </w:tcBorders>
          </w:tcPr>
          <w:p w14:paraId="5A983671"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1C6D670B" w14:textId="77777777" w:rsidR="00871B94" w:rsidRPr="00F72CD4" w:rsidRDefault="00871B94" w:rsidP="00BA5FD3">
            <w:pPr>
              <w:pStyle w:val="TAC"/>
              <w:rPr>
                <w:rFonts w:eastAsia="SimSun"/>
              </w:rPr>
            </w:pPr>
            <w:r w:rsidRPr="00F72CD4">
              <w:rPr>
                <w:rFonts w:eastAsia="SimSun"/>
              </w:rPr>
              <w:t>Non-interleaved</w:t>
            </w:r>
          </w:p>
        </w:tc>
      </w:tr>
      <w:tr w:rsidR="00871B94" w:rsidRPr="00F72CD4" w14:paraId="7270A108" w14:textId="77777777" w:rsidTr="00BA5FD3">
        <w:tc>
          <w:tcPr>
            <w:tcW w:w="1557" w:type="dxa"/>
            <w:tcBorders>
              <w:top w:val="nil"/>
              <w:left w:val="single" w:sz="4" w:space="0" w:color="auto"/>
              <w:bottom w:val="single" w:sz="4" w:space="0" w:color="auto"/>
              <w:right w:val="single" w:sz="4" w:space="0" w:color="auto"/>
            </w:tcBorders>
          </w:tcPr>
          <w:p w14:paraId="01597DAD"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6136FE75" w14:textId="77777777" w:rsidR="00871B94" w:rsidRPr="00F72CD4" w:rsidRDefault="00871B94" w:rsidP="00BA5FD3">
            <w:pPr>
              <w:pStyle w:val="TAL"/>
              <w:rPr>
                <w:rFonts w:eastAsia="SimSun"/>
              </w:rPr>
            </w:pPr>
            <w:r w:rsidRPr="00F72CD4">
              <w:rPr>
                <w:rFonts w:eastAsia="SimSun"/>
                <w:szCs w:val="22"/>
                <w:lang w:eastAsia="ja-JP"/>
              </w:rPr>
              <w:t>VRB-to-PRB mapping interleaver bundle size</w:t>
            </w:r>
          </w:p>
        </w:tc>
        <w:tc>
          <w:tcPr>
            <w:tcW w:w="689" w:type="dxa"/>
            <w:tcBorders>
              <w:top w:val="single" w:sz="4" w:space="0" w:color="auto"/>
              <w:left w:val="single" w:sz="4" w:space="0" w:color="auto"/>
              <w:bottom w:val="single" w:sz="4" w:space="0" w:color="auto"/>
              <w:right w:val="single" w:sz="4" w:space="0" w:color="auto"/>
            </w:tcBorders>
          </w:tcPr>
          <w:p w14:paraId="15CCB995"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69F8375C" w14:textId="77777777" w:rsidR="00871B94" w:rsidRPr="00F72CD4" w:rsidRDefault="00871B94" w:rsidP="00BA5FD3">
            <w:pPr>
              <w:pStyle w:val="TAC"/>
              <w:rPr>
                <w:rFonts w:eastAsia="SimSun"/>
              </w:rPr>
            </w:pPr>
            <w:r w:rsidRPr="00F72CD4">
              <w:rPr>
                <w:rFonts w:eastAsia="SimSun"/>
              </w:rPr>
              <w:t>N/A</w:t>
            </w:r>
          </w:p>
        </w:tc>
      </w:tr>
      <w:tr w:rsidR="00871B94" w:rsidRPr="00F72CD4" w14:paraId="1275A8C7" w14:textId="77777777" w:rsidTr="00BA5FD3">
        <w:tc>
          <w:tcPr>
            <w:tcW w:w="1557" w:type="dxa"/>
            <w:tcBorders>
              <w:top w:val="single" w:sz="4" w:space="0" w:color="auto"/>
              <w:left w:val="single" w:sz="4" w:space="0" w:color="auto"/>
              <w:bottom w:val="nil"/>
              <w:right w:val="single" w:sz="4" w:space="0" w:color="auto"/>
            </w:tcBorders>
            <w:hideMark/>
          </w:tcPr>
          <w:p w14:paraId="65DE9D3A" w14:textId="77777777" w:rsidR="00871B94" w:rsidRPr="00F72CD4" w:rsidRDefault="00871B94" w:rsidP="00BA5FD3">
            <w:pPr>
              <w:pStyle w:val="TAL"/>
              <w:rPr>
                <w:rFonts w:eastAsia="SimSun"/>
              </w:rPr>
            </w:pPr>
            <w:r w:rsidRPr="00F72CD4">
              <w:rPr>
                <w:rFonts w:eastAsia="SimSun"/>
              </w:rPr>
              <w:t>PDSCH DMRS configuration</w:t>
            </w:r>
          </w:p>
        </w:tc>
        <w:tc>
          <w:tcPr>
            <w:tcW w:w="2195" w:type="dxa"/>
            <w:tcBorders>
              <w:top w:val="single" w:sz="4" w:space="0" w:color="auto"/>
              <w:left w:val="single" w:sz="4" w:space="0" w:color="auto"/>
              <w:bottom w:val="single" w:sz="4" w:space="0" w:color="auto"/>
              <w:right w:val="single" w:sz="4" w:space="0" w:color="auto"/>
            </w:tcBorders>
            <w:hideMark/>
          </w:tcPr>
          <w:p w14:paraId="28429483" w14:textId="77777777" w:rsidR="00871B94" w:rsidRPr="00F72CD4" w:rsidRDefault="00871B94" w:rsidP="00BA5FD3">
            <w:pPr>
              <w:pStyle w:val="TAL"/>
              <w:rPr>
                <w:rFonts w:eastAsia="SimSun" w:cs="Arial"/>
                <w:szCs w:val="18"/>
              </w:rPr>
            </w:pPr>
            <w:r w:rsidRPr="00F72CD4">
              <w:rPr>
                <w:rFonts w:eastAsia="SimSun" w:cs="Arial"/>
                <w:szCs w:val="18"/>
              </w:rPr>
              <w:t>DMRS Type</w:t>
            </w:r>
          </w:p>
        </w:tc>
        <w:tc>
          <w:tcPr>
            <w:tcW w:w="689" w:type="dxa"/>
            <w:tcBorders>
              <w:top w:val="single" w:sz="4" w:space="0" w:color="auto"/>
              <w:left w:val="single" w:sz="4" w:space="0" w:color="auto"/>
              <w:bottom w:val="single" w:sz="4" w:space="0" w:color="auto"/>
              <w:right w:val="single" w:sz="4" w:space="0" w:color="auto"/>
            </w:tcBorders>
          </w:tcPr>
          <w:p w14:paraId="1D482249"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735802F0" w14:textId="77777777" w:rsidR="00871B94" w:rsidRPr="00F72CD4" w:rsidRDefault="00871B94" w:rsidP="00BA5FD3">
            <w:pPr>
              <w:pStyle w:val="TAC"/>
              <w:rPr>
                <w:rFonts w:eastAsia="SimSun"/>
              </w:rPr>
            </w:pPr>
            <w:r w:rsidRPr="00F72CD4">
              <w:rPr>
                <w:rFonts w:eastAsia="SimSun"/>
              </w:rPr>
              <w:t>Type 1</w:t>
            </w:r>
          </w:p>
        </w:tc>
      </w:tr>
      <w:tr w:rsidR="00871B94" w:rsidRPr="00F72CD4" w14:paraId="52A17036" w14:textId="77777777" w:rsidTr="00BA5FD3">
        <w:tc>
          <w:tcPr>
            <w:tcW w:w="1557" w:type="dxa"/>
            <w:tcBorders>
              <w:top w:val="nil"/>
              <w:left w:val="single" w:sz="4" w:space="0" w:color="auto"/>
              <w:bottom w:val="nil"/>
              <w:right w:val="single" w:sz="4" w:space="0" w:color="auto"/>
            </w:tcBorders>
          </w:tcPr>
          <w:p w14:paraId="46D889DF"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7C2E16F6" w14:textId="77777777" w:rsidR="00871B94" w:rsidRPr="00F72CD4" w:rsidRDefault="00871B94" w:rsidP="00BA5FD3">
            <w:pPr>
              <w:pStyle w:val="TAL"/>
              <w:rPr>
                <w:rFonts w:eastAsia="SimSun"/>
              </w:rPr>
            </w:pPr>
            <w:r w:rsidRPr="00F72CD4">
              <w:rPr>
                <w:rFonts w:eastAsia="SimSun"/>
              </w:rPr>
              <w:t>Number of additional DMRS</w:t>
            </w:r>
          </w:p>
        </w:tc>
        <w:tc>
          <w:tcPr>
            <w:tcW w:w="689" w:type="dxa"/>
            <w:tcBorders>
              <w:top w:val="single" w:sz="4" w:space="0" w:color="auto"/>
              <w:left w:val="single" w:sz="4" w:space="0" w:color="auto"/>
              <w:bottom w:val="single" w:sz="4" w:space="0" w:color="auto"/>
              <w:right w:val="single" w:sz="4" w:space="0" w:color="auto"/>
            </w:tcBorders>
          </w:tcPr>
          <w:p w14:paraId="0F33CB3D"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1089DFA" w14:textId="5A93C26D" w:rsidR="00871B94" w:rsidRPr="00F72CD4" w:rsidRDefault="00871B94" w:rsidP="00BA5FD3">
            <w:pPr>
              <w:pStyle w:val="TAC"/>
              <w:rPr>
                <w:rFonts w:eastAsia="SimSun"/>
              </w:rPr>
            </w:pPr>
            <w:r w:rsidRPr="00F72CD4">
              <w:rPr>
                <w:rFonts w:eastAsia="SimSun"/>
              </w:rPr>
              <w:t>1</w:t>
            </w:r>
          </w:p>
        </w:tc>
      </w:tr>
      <w:tr w:rsidR="00871B94" w:rsidRPr="00F72CD4" w14:paraId="54AEBD4D" w14:textId="77777777" w:rsidTr="00BA5FD3">
        <w:tc>
          <w:tcPr>
            <w:tcW w:w="1557" w:type="dxa"/>
            <w:tcBorders>
              <w:top w:val="nil"/>
              <w:left w:val="single" w:sz="4" w:space="0" w:color="auto"/>
              <w:bottom w:val="single" w:sz="4" w:space="0" w:color="auto"/>
              <w:right w:val="single" w:sz="4" w:space="0" w:color="auto"/>
            </w:tcBorders>
          </w:tcPr>
          <w:p w14:paraId="165AB324" w14:textId="77777777" w:rsidR="00871B94" w:rsidRPr="00F72CD4" w:rsidRDefault="00871B94" w:rsidP="00BA5FD3">
            <w:pPr>
              <w:pStyle w:val="TAL"/>
              <w:rPr>
                <w:rFonts w:eastAsia="SimSun"/>
              </w:rPr>
            </w:pPr>
          </w:p>
        </w:tc>
        <w:tc>
          <w:tcPr>
            <w:tcW w:w="2195" w:type="dxa"/>
            <w:tcBorders>
              <w:top w:val="single" w:sz="4" w:space="0" w:color="auto"/>
              <w:left w:val="single" w:sz="4" w:space="0" w:color="auto"/>
              <w:bottom w:val="single" w:sz="4" w:space="0" w:color="auto"/>
              <w:right w:val="single" w:sz="4" w:space="0" w:color="auto"/>
            </w:tcBorders>
            <w:hideMark/>
          </w:tcPr>
          <w:p w14:paraId="309738A8" w14:textId="77777777" w:rsidR="00871B94" w:rsidRPr="00F72CD4" w:rsidRDefault="00871B94" w:rsidP="00BA5FD3">
            <w:pPr>
              <w:pStyle w:val="TAL"/>
              <w:rPr>
                <w:rFonts w:eastAsia="SimSun"/>
              </w:rPr>
            </w:pPr>
            <w:r w:rsidRPr="00F72CD4">
              <w:rPr>
                <w:rFonts w:eastAsia="SimSun"/>
              </w:rPr>
              <w:t>Maximum number of OFDM symbols for DL front loaded DMRS</w:t>
            </w:r>
          </w:p>
        </w:tc>
        <w:tc>
          <w:tcPr>
            <w:tcW w:w="689" w:type="dxa"/>
            <w:tcBorders>
              <w:top w:val="single" w:sz="4" w:space="0" w:color="auto"/>
              <w:left w:val="single" w:sz="4" w:space="0" w:color="auto"/>
              <w:bottom w:val="single" w:sz="4" w:space="0" w:color="auto"/>
              <w:right w:val="single" w:sz="4" w:space="0" w:color="auto"/>
            </w:tcBorders>
          </w:tcPr>
          <w:p w14:paraId="346550EF"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2DDEBABD" w14:textId="77777777" w:rsidR="00871B94" w:rsidRPr="00F72CD4" w:rsidRDefault="00871B94" w:rsidP="00BA5FD3">
            <w:pPr>
              <w:pStyle w:val="TAC"/>
              <w:rPr>
                <w:rFonts w:eastAsia="SimSun"/>
              </w:rPr>
            </w:pPr>
            <w:r w:rsidRPr="00F72CD4">
              <w:rPr>
                <w:rFonts w:eastAsia="SimSun"/>
              </w:rPr>
              <w:t>1</w:t>
            </w:r>
          </w:p>
        </w:tc>
      </w:tr>
      <w:tr w:rsidR="00871B94" w:rsidRPr="00F72CD4" w14:paraId="3795DF4B"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4EA1083E" w14:textId="77777777" w:rsidR="00871B94" w:rsidRPr="00F72CD4" w:rsidRDefault="00871B94" w:rsidP="00BA5FD3">
            <w:pPr>
              <w:pStyle w:val="TAL"/>
              <w:rPr>
                <w:rFonts w:eastAsia="SimSun"/>
              </w:rPr>
            </w:pPr>
            <w:r w:rsidRPr="00F72CD4">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tcPr>
          <w:p w14:paraId="12C60120"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5125F0DB" w14:textId="77777777" w:rsidR="00871B94" w:rsidRPr="00F72CD4" w:rsidRDefault="00871B94" w:rsidP="00BA5FD3">
            <w:pPr>
              <w:pStyle w:val="TAC"/>
              <w:rPr>
                <w:rFonts w:eastAsia="SimSun"/>
              </w:rPr>
            </w:pPr>
            <w:r w:rsidRPr="00F72CD4">
              <w:rPr>
                <w:rFonts w:eastAsia="SimSun"/>
              </w:rPr>
              <w:t>8</w:t>
            </w:r>
          </w:p>
        </w:tc>
      </w:tr>
      <w:tr w:rsidR="00871B94" w:rsidRPr="00F72CD4" w14:paraId="555E3628" w14:textId="77777777" w:rsidTr="00BA5FD3">
        <w:tc>
          <w:tcPr>
            <w:tcW w:w="3752" w:type="dxa"/>
            <w:gridSpan w:val="2"/>
            <w:tcBorders>
              <w:top w:val="single" w:sz="4" w:space="0" w:color="auto"/>
              <w:left w:val="single" w:sz="4" w:space="0" w:color="auto"/>
              <w:bottom w:val="single" w:sz="4" w:space="0" w:color="auto"/>
              <w:right w:val="single" w:sz="4" w:space="0" w:color="auto"/>
            </w:tcBorders>
            <w:hideMark/>
          </w:tcPr>
          <w:p w14:paraId="0BA42301" w14:textId="77777777" w:rsidR="00871B94" w:rsidRPr="00F72CD4" w:rsidRDefault="00871B94" w:rsidP="00BA5FD3">
            <w:pPr>
              <w:pStyle w:val="TAL"/>
              <w:rPr>
                <w:rFonts w:eastAsia="SimSun"/>
              </w:rPr>
            </w:pPr>
            <w:r w:rsidRPr="00F72CD4">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tcPr>
          <w:p w14:paraId="32DFA046" w14:textId="77777777" w:rsidR="00871B94" w:rsidRPr="00F72CD4" w:rsidRDefault="00871B94" w:rsidP="00BA5FD3">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hideMark/>
          </w:tcPr>
          <w:p w14:paraId="48147F23" w14:textId="77777777" w:rsidR="00871B94" w:rsidRPr="00F72CD4" w:rsidRDefault="00871B94" w:rsidP="00BA5FD3">
            <w:pPr>
              <w:pStyle w:val="TAC"/>
              <w:rPr>
                <w:rFonts w:eastAsia="SimSun"/>
              </w:rPr>
            </w:pPr>
            <w:r w:rsidRPr="00F72CD4">
              <w:rPr>
                <w:rFonts w:eastAsia="SimSun"/>
              </w:rPr>
              <w:t>Specific to each TDD UL-DL pattern and as defined in Annex A.1.2</w:t>
            </w:r>
          </w:p>
        </w:tc>
      </w:tr>
      <w:tr w:rsidR="00871B94" w:rsidRPr="00F72CD4" w14:paraId="701EC6C6" w14:textId="77777777" w:rsidTr="00BA5FD3">
        <w:tc>
          <w:tcPr>
            <w:tcW w:w="9621" w:type="dxa"/>
            <w:gridSpan w:val="6"/>
            <w:tcBorders>
              <w:top w:val="single" w:sz="4" w:space="0" w:color="auto"/>
              <w:left w:val="single" w:sz="4" w:space="0" w:color="auto"/>
              <w:bottom w:val="single" w:sz="4" w:space="0" w:color="auto"/>
              <w:right w:val="single" w:sz="4" w:space="0" w:color="auto"/>
            </w:tcBorders>
            <w:hideMark/>
          </w:tcPr>
          <w:p w14:paraId="1A509192" w14:textId="77777777" w:rsidR="00871B94" w:rsidRPr="00F72CD4" w:rsidRDefault="00871B94" w:rsidP="00BA5FD3">
            <w:pPr>
              <w:pStyle w:val="TAN"/>
              <w:rPr>
                <w:rFonts w:eastAsia="SimSun"/>
              </w:rPr>
            </w:pPr>
            <w:r w:rsidRPr="00F72CD4">
              <w:rPr>
                <w:rFonts w:eastAsia="SimSun"/>
              </w:rPr>
              <w:t>Note 1:</w:t>
            </w:r>
            <w:r w:rsidRPr="00F72CD4">
              <w:tab/>
            </w:r>
            <w:r w:rsidRPr="00F72CD4">
              <w:rPr>
                <w:rFonts w:eastAsia="SimSun"/>
              </w:rPr>
              <w:t>Cell 1 is the serving cell, Cell 2 , 3 are interference cells.</w:t>
            </w:r>
          </w:p>
          <w:p w14:paraId="1FED5D3E" w14:textId="77777777" w:rsidR="00871B94" w:rsidRPr="00F72CD4" w:rsidRDefault="00871B94" w:rsidP="00BA5FD3">
            <w:pPr>
              <w:pStyle w:val="TAN"/>
              <w:rPr>
                <w:rFonts w:eastAsia="SimSun"/>
              </w:rPr>
            </w:pPr>
            <w:r w:rsidRPr="00F72CD4">
              <w:rPr>
                <w:rFonts w:eastAsia="SimSun"/>
              </w:rPr>
              <w:t>Note 2:</w:t>
            </w:r>
            <w:r w:rsidRPr="00F72CD4">
              <w:tab/>
            </w:r>
            <w:r w:rsidRPr="00F72CD4">
              <w:rPr>
                <w:rFonts w:eastAsia="SimSun"/>
              </w:rPr>
              <w:t>INR is defined in Annex B.6.1</w:t>
            </w:r>
          </w:p>
        </w:tc>
      </w:tr>
    </w:tbl>
    <w:p w14:paraId="67BC7D0F" w14:textId="77777777" w:rsidR="00871B94" w:rsidRPr="00F72CD4" w:rsidRDefault="00871B94" w:rsidP="00871B94"/>
    <w:p w14:paraId="1C3D7D4B" w14:textId="358BD95A" w:rsidR="00A6525E" w:rsidRPr="00F72CD4" w:rsidRDefault="00A6525E" w:rsidP="00A6525E">
      <w:pPr>
        <w:pStyle w:val="TH"/>
        <w:rPr>
          <w:rFonts w:eastAsia="SimSun"/>
        </w:rPr>
      </w:pPr>
      <w:r w:rsidRPr="00F72CD4">
        <w:rPr>
          <w:rFonts w:eastAsia="SimSun"/>
        </w:rPr>
        <w:t>Table 5.2.3.2.16_1.4-</w:t>
      </w:r>
      <w:r w:rsidR="00871B94" w:rsidRPr="00F72CD4">
        <w:rPr>
          <w:rFonts w:eastAsia="SimSun"/>
        </w:rPr>
        <w:t>2</w:t>
      </w:r>
      <w:r w:rsidRPr="00F72CD4">
        <w:rPr>
          <w:rFonts w:eastAsia="SimSun"/>
        </w:rPr>
        <w:t>: Test requirement for PDSCH with rank 1 and with inter-cell interference</w:t>
      </w:r>
    </w:p>
    <w:tbl>
      <w:tblPr>
        <w:tblStyle w:val="TableGrid"/>
        <w:tblW w:w="9885" w:type="dxa"/>
        <w:tblInd w:w="0" w:type="dxa"/>
        <w:tblLayout w:type="fixed"/>
        <w:tblLook w:val="04A0" w:firstRow="1" w:lastRow="0" w:firstColumn="1" w:lastColumn="0" w:noHBand="0" w:noVBand="1"/>
      </w:tblPr>
      <w:tblGrid>
        <w:gridCol w:w="676"/>
        <w:gridCol w:w="1134"/>
        <w:gridCol w:w="1389"/>
        <w:gridCol w:w="1444"/>
        <w:gridCol w:w="1417"/>
        <w:gridCol w:w="1416"/>
        <w:gridCol w:w="1275"/>
        <w:gridCol w:w="1134"/>
      </w:tblGrid>
      <w:tr w:rsidR="00A6525E" w:rsidRPr="00F72CD4" w14:paraId="5F69DDB2" w14:textId="77777777" w:rsidTr="00A6525E">
        <w:tc>
          <w:tcPr>
            <w:tcW w:w="675" w:type="dxa"/>
            <w:vMerge w:val="restart"/>
            <w:tcBorders>
              <w:top w:val="single" w:sz="4" w:space="0" w:color="auto"/>
              <w:left w:val="single" w:sz="4" w:space="0" w:color="auto"/>
              <w:bottom w:val="single" w:sz="4" w:space="0" w:color="auto"/>
              <w:right w:val="single" w:sz="4" w:space="0" w:color="auto"/>
            </w:tcBorders>
            <w:hideMark/>
          </w:tcPr>
          <w:p w14:paraId="7DFC69D4" w14:textId="77777777" w:rsidR="00A6525E" w:rsidRPr="00F72CD4" w:rsidRDefault="00A6525E">
            <w:pPr>
              <w:pStyle w:val="TAH"/>
              <w:rPr>
                <w:rFonts w:eastAsia="SimSun"/>
                <w:lang w:val="en-GB"/>
              </w:rPr>
            </w:pPr>
            <w:r w:rsidRPr="00F72CD4">
              <w:rPr>
                <w:lang w:val="en-GB"/>
              </w:rPr>
              <w:t>Test num</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774E413" w14:textId="77777777" w:rsidR="00A6525E" w:rsidRPr="00F72CD4" w:rsidRDefault="00A6525E">
            <w:pPr>
              <w:pStyle w:val="TAH"/>
              <w:rPr>
                <w:lang w:val="en-GB"/>
              </w:rPr>
            </w:pPr>
            <w:r w:rsidRPr="00F72CD4">
              <w:rPr>
                <w:lang w:val="en-GB"/>
              </w:rPr>
              <w:t>Reference channel</w:t>
            </w:r>
          </w:p>
        </w:tc>
        <w:tc>
          <w:tcPr>
            <w:tcW w:w="1390" w:type="dxa"/>
            <w:vMerge w:val="restart"/>
            <w:tcBorders>
              <w:top w:val="single" w:sz="4" w:space="0" w:color="auto"/>
              <w:left w:val="single" w:sz="4" w:space="0" w:color="auto"/>
              <w:bottom w:val="single" w:sz="4" w:space="0" w:color="auto"/>
              <w:right w:val="single" w:sz="4" w:space="0" w:color="auto"/>
            </w:tcBorders>
            <w:hideMark/>
          </w:tcPr>
          <w:p w14:paraId="3A5E82B2" w14:textId="77777777" w:rsidR="00A6525E" w:rsidRPr="00F72CD4" w:rsidRDefault="00A6525E">
            <w:pPr>
              <w:pStyle w:val="TAH"/>
              <w:rPr>
                <w:lang w:val="en-GB"/>
              </w:rPr>
            </w:pPr>
            <w:r w:rsidRPr="00F72CD4">
              <w:rPr>
                <w:lang w:val="en-GB"/>
              </w:rPr>
              <w:t>Bandwidth (MHz) / Subcarrier spacing (kHz)</w:t>
            </w:r>
          </w:p>
        </w:tc>
        <w:tc>
          <w:tcPr>
            <w:tcW w:w="1445" w:type="dxa"/>
            <w:tcBorders>
              <w:top w:val="single" w:sz="4" w:space="0" w:color="auto"/>
              <w:left w:val="single" w:sz="4" w:space="0" w:color="auto"/>
              <w:bottom w:val="single" w:sz="4" w:space="0" w:color="auto"/>
              <w:right w:val="single" w:sz="4" w:space="0" w:color="auto"/>
            </w:tcBorders>
            <w:hideMark/>
          </w:tcPr>
          <w:p w14:paraId="56C8BFAE" w14:textId="77777777" w:rsidR="00A6525E" w:rsidRPr="00F72CD4" w:rsidRDefault="00A6525E">
            <w:pPr>
              <w:pStyle w:val="TAH"/>
              <w:rPr>
                <w:lang w:val="en-GB"/>
              </w:rPr>
            </w:pPr>
            <w:r w:rsidRPr="00F72CD4">
              <w:rPr>
                <w:lang w:val="en-GB"/>
              </w:rPr>
              <w:t>Modulation format and code rate</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E6E47F5" w14:textId="77777777" w:rsidR="00A6525E" w:rsidRPr="00F72CD4" w:rsidRDefault="00A6525E">
            <w:pPr>
              <w:pStyle w:val="TAH"/>
              <w:rPr>
                <w:lang w:val="en-GB"/>
              </w:rPr>
            </w:pPr>
            <w:r w:rsidRPr="00F72CD4">
              <w:rPr>
                <w:lang w:val="en-GB"/>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7CB625D" w14:textId="77777777" w:rsidR="00A6525E" w:rsidRPr="00F72CD4" w:rsidRDefault="00A6525E">
            <w:pPr>
              <w:pStyle w:val="TAH"/>
              <w:rPr>
                <w:lang w:val="en-GB"/>
              </w:rPr>
            </w:pPr>
            <w:r w:rsidRPr="00F72CD4">
              <w:rPr>
                <w:lang w:val="en-GB"/>
              </w:rPr>
              <w:t>Correlation matrix and antenna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0895409" w14:textId="77777777" w:rsidR="00A6525E" w:rsidRPr="00F72CD4" w:rsidRDefault="00A6525E">
            <w:pPr>
              <w:pStyle w:val="TAH"/>
              <w:rPr>
                <w:lang w:val="en-GB"/>
              </w:rPr>
            </w:pPr>
            <w:r w:rsidRPr="00F72CD4">
              <w:rPr>
                <w:lang w:val="en-GB"/>
              </w:rPr>
              <w:t>Reference value</w:t>
            </w:r>
          </w:p>
        </w:tc>
      </w:tr>
      <w:tr w:rsidR="00A6525E" w:rsidRPr="00F72CD4" w14:paraId="344BBC2F" w14:textId="77777777" w:rsidTr="00A6525E">
        <w:tc>
          <w:tcPr>
            <w:tcW w:w="9889" w:type="dxa"/>
            <w:vMerge/>
            <w:tcBorders>
              <w:top w:val="single" w:sz="4" w:space="0" w:color="auto"/>
              <w:left w:val="single" w:sz="4" w:space="0" w:color="auto"/>
              <w:bottom w:val="single" w:sz="4" w:space="0" w:color="auto"/>
              <w:right w:val="single" w:sz="4" w:space="0" w:color="auto"/>
            </w:tcBorders>
            <w:vAlign w:val="center"/>
            <w:hideMark/>
          </w:tcPr>
          <w:p w14:paraId="7B6ADC63" w14:textId="77777777" w:rsidR="00A6525E" w:rsidRPr="00F72CD4" w:rsidRDefault="00A6525E">
            <w:pPr>
              <w:spacing w:after="0"/>
              <w:rPr>
                <w:rFonts w:ascii="Arial" w:eastAsia="SimSun" w:hAnsi="Arial"/>
                <w:b/>
                <w:sz w:val="18"/>
                <w:lang w:val="en-GB"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95C34A" w14:textId="77777777" w:rsidR="00A6525E" w:rsidRPr="00F72CD4" w:rsidRDefault="00A6525E">
            <w:pPr>
              <w:spacing w:after="0"/>
              <w:rPr>
                <w:rFonts w:ascii="Arial" w:eastAsia="SimSun" w:hAnsi="Arial"/>
                <w:b/>
                <w:sz w:val="18"/>
                <w:lang w:val="en-GB" w:eastAsia="en-US"/>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0571DB82" w14:textId="77777777" w:rsidR="00A6525E" w:rsidRPr="00F72CD4" w:rsidRDefault="00A6525E">
            <w:pPr>
              <w:spacing w:after="0"/>
              <w:rPr>
                <w:rFonts w:ascii="Arial" w:eastAsia="SimSun" w:hAnsi="Arial"/>
                <w:b/>
                <w:sz w:val="18"/>
                <w:lang w:val="en-GB" w:eastAsia="en-US"/>
              </w:rPr>
            </w:pPr>
          </w:p>
        </w:tc>
        <w:tc>
          <w:tcPr>
            <w:tcW w:w="1445" w:type="dxa"/>
            <w:tcBorders>
              <w:top w:val="single" w:sz="4" w:space="0" w:color="auto"/>
              <w:left w:val="single" w:sz="4" w:space="0" w:color="auto"/>
              <w:bottom w:val="single" w:sz="4" w:space="0" w:color="auto"/>
              <w:right w:val="single" w:sz="4" w:space="0" w:color="auto"/>
            </w:tcBorders>
            <w:hideMark/>
          </w:tcPr>
          <w:p w14:paraId="7BFEB3BC" w14:textId="77777777" w:rsidR="00A6525E" w:rsidRPr="00F72CD4" w:rsidRDefault="00A6525E">
            <w:pPr>
              <w:pStyle w:val="TAH"/>
              <w:rPr>
                <w:lang w:val="en-GB"/>
              </w:rPr>
            </w:pPr>
            <w:r w:rsidRPr="00F72CD4">
              <w:rPr>
                <w:lang w:val="en-GB"/>
              </w:rPr>
              <w:t>Cell1</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5422543" w14:textId="77777777" w:rsidR="00A6525E" w:rsidRPr="00F72CD4" w:rsidRDefault="00A6525E">
            <w:pPr>
              <w:spacing w:after="0"/>
              <w:rPr>
                <w:rFonts w:ascii="Arial" w:eastAsia="SimSun" w:hAnsi="Arial"/>
                <w:b/>
                <w:sz w:val="18"/>
                <w:lang w:val="en-GB"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59C5FD3" w14:textId="77777777" w:rsidR="00A6525E" w:rsidRPr="00F72CD4" w:rsidRDefault="00A6525E">
            <w:pPr>
              <w:spacing w:after="0"/>
              <w:rPr>
                <w:rFonts w:ascii="Arial" w:eastAsia="SimSun" w:hAnsi="Arial"/>
                <w:b/>
                <w:sz w:val="18"/>
                <w:lang w:val="en-GB"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B14C518" w14:textId="77777777" w:rsidR="00A6525E" w:rsidRPr="00F72CD4" w:rsidRDefault="00A6525E">
            <w:pPr>
              <w:pStyle w:val="TAH"/>
              <w:rPr>
                <w:lang w:val="en-GB"/>
              </w:rPr>
            </w:pPr>
            <w:r w:rsidRPr="00F72CD4">
              <w:rPr>
                <w:lang w:val="en-GB"/>
              </w:rPr>
              <w:t>Fraction of maximum throughput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DA0056" w14:textId="77777777" w:rsidR="00A6525E" w:rsidRPr="00F72CD4" w:rsidRDefault="00A6525E">
            <w:pPr>
              <w:pStyle w:val="TAH"/>
              <w:rPr>
                <w:lang w:val="en-GB"/>
              </w:rPr>
            </w:pPr>
            <w:r w:rsidRPr="00F72CD4">
              <w:rPr>
                <w:lang w:val="en-GB"/>
              </w:rPr>
              <w:t>SNR (dB)</w:t>
            </w:r>
          </w:p>
        </w:tc>
      </w:tr>
      <w:tr w:rsidR="00A6525E" w:rsidRPr="00F72CD4" w14:paraId="1DB78A3A"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587F21DA" w14:textId="77777777" w:rsidR="00A6525E" w:rsidRPr="00F72CD4" w:rsidRDefault="00A6525E">
            <w:pPr>
              <w:pStyle w:val="TAC"/>
              <w:rPr>
                <w:lang w:val="en-GB"/>
              </w:rPr>
            </w:pPr>
            <w:r w:rsidRPr="00F72CD4">
              <w:rPr>
                <w:lang w:val="en-GB"/>
              </w:rPr>
              <w:t>1-1</w:t>
            </w:r>
          </w:p>
        </w:tc>
        <w:tc>
          <w:tcPr>
            <w:tcW w:w="1134" w:type="dxa"/>
            <w:tcBorders>
              <w:top w:val="single" w:sz="4" w:space="0" w:color="auto"/>
              <w:left w:val="single" w:sz="4" w:space="0" w:color="auto"/>
              <w:bottom w:val="single" w:sz="4" w:space="0" w:color="auto"/>
              <w:right w:val="single" w:sz="4" w:space="0" w:color="auto"/>
            </w:tcBorders>
            <w:hideMark/>
          </w:tcPr>
          <w:p w14:paraId="20428CAD"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341B9294"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20D3076B"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5AD04A91" w14:textId="77777777" w:rsidR="00A6525E" w:rsidRPr="00F72CD4" w:rsidRDefault="00A6525E">
            <w:pPr>
              <w:pStyle w:val="TAC"/>
              <w:rPr>
                <w:lang w:val="en-GB"/>
              </w:rPr>
            </w:pPr>
            <w:r w:rsidRPr="00F72CD4">
              <w:rPr>
                <w:lang w:val="en-GB"/>
              </w:rPr>
              <w:t>TDLC300-100</w:t>
            </w:r>
          </w:p>
        </w:tc>
        <w:tc>
          <w:tcPr>
            <w:tcW w:w="1417" w:type="dxa"/>
            <w:tcBorders>
              <w:top w:val="single" w:sz="4" w:space="0" w:color="auto"/>
              <w:left w:val="single" w:sz="4" w:space="0" w:color="auto"/>
              <w:bottom w:val="single" w:sz="4" w:space="0" w:color="auto"/>
              <w:right w:val="single" w:sz="4" w:space="0" w:color="auto"/>
            </w:tcBorders>
            <w:hideMark/>
          </w:tcPr>
          <w:p w14:paraId="03C98D72"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6644100D"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5C28A10E" w14:textId="7DABC71C" w:rsidR="00A6525E" w:rsidRPr="00F72CD4" w:rsidRDefault="00203326">
            <w:pPr>
              <w:pStyle w:val="TAC"/>
              <w:rPr>
                <w:lang w:val="en-GB"/>
              </w:rPr>
            </w:pPr>
            <w:r w:rsidRPr="00F72CD4">
              <w:rPr>
                <w:lang w:val="en-GB"/>
              </w:rPr>
              <w:t>12.4</w:t>
            </w:r>
          </w:p>
        </w:tc>
      </w:tr>
      <w:tr w:rsidR="00A6525E" w:rsidRPr="00F72CD4" w14:paraId="1A6FF195" w14:textId="77777777" w:rsidTr="00A6525E">
        <w:tc>
          <w:tcPr>
            <w:tcW w:w="675" w:type="dxa"/>
            <w:tcBorders>
              <w:top w:val="single" w:sz="4" w:space="0" w:color="auto"/>
              <w:left w:val="single" w:sz="4" w:space="0" w:color="auto"/>
              <w:bottom w:val="single" w:sz="4" w:space="0" w:color="auto"/>
              <w:right w:val="single" w:sz="4" w:space="0" w:color="auto"/>
            </w:tcBorders>
            <w:hideMark/>
          </w:tcPr>
          <w:p w14:paraId="253E9B61" w14:textId="77777777" w:rsidR="00A6525E" w:rsidRPr="00F72CD4" w:rsidRDefault="00A6525E">
            <w:pPr>
              <w:pStyle w:val="TAC"/>
              <w:rPr>
                <w:lang w:val="en-GB"/>
              </w:rPr>
            </w:pPr>
            <w:r w:rsidRPr="00F72CD4">
              <w:rPr>
                <w:lang w:val="en-GB"/>
              </w:rPr>
              <w:t>1-2</w:t>
            </w:r>
          </w:p>
        </w:tc>
        <w:tc>
          <w:tcPr>
            <w:tcW w:w="1134" w:type="dxa"/>
            <w:tcBorders>
              <w:top w:val="single" w:sz="4" w:space="0" w:color="auto"/>
              <w:left w:val="single" w:sz="4" w:space="0" w:color="auto"/>
              <w:bottom w:val="single" w:sz="4" w:space="0" w:color="auto"/>
              <w:right w:val="single" w:sz="4" w:space="0" w:color="auto"/>
            </w:tcBorders>
            <w:hideMark/>
          </w:tcPr>
          <w:p w14:paraId="6DDB9693" w14:textId="77777777" w:rsidR="00A6525E" w:rsidRPr="00F72CD4" w:rsidRDefault="00A6525E">
            <w:pPr>
              <w:pStyle w:val="TAC"/>
              <w:rPr>
                <w:lang w:val="en-GB"/>
              </w:rPr>
            </w:pPr>
            <w:r w:rsidRPr="00F72CD4">
              <w:rPr>
                <w:lang w:val="en-GB"/>
              </w:rPr>
              <w:t>R.PDSCH.2-2.1 TDD</w:t>
            </w:r>
          </w:p>
        </w:tc>
        <w:tc>
          <w:tcPr>
            <w:tcW w:w="1390" w:type="dxa"/>
            <w:tcBorders>
              <w:top w:val="single" w:sz="4" w:space="0" w:color="auto"/>
              <w:left w:val="single" w:sz="4" w:space="0" w:color="auto"/>
              <w:bottom w:val="single" w:sz="4" w:space="0" w:color="auto"/>
              <w:right w:val="single" w:sz="4" w:space="0" w:color="auto"/>
            </w:tcBorders>
            <w:hideMark/>
          </w:tcPr>
          <w:p w14:paraId="1C2C8A67" w14:textId="77777777" w:rsidR="00A6525E" w:rsidRPr="00F72CD4" w:rsidRDefault="00A6525E">
            <w:pPr>
              <w:pStyle w:val="TAC"/>
              <w:rPr>
                <w:lang w:val="en-GB"/>
              </w:rPr>
            </w:pPr>
            <w:r w:rsidRPr="00F72CD4">
              <w:rPr>
                <w:lang w:val="en-GB"/>
              </w:rPr>
              <w:t>40 / 30</w:t>
            </w:r>
          </w:p>
        </w:tc>
        <w:tc>
          <w:tcPr>
            <w:tcW w:w="1445" w:type="dxa"/>
            <w:tcBorders>
              <w:top w:val="single" w:sz="4" w:space="0" w:color="auto"/>
              <w:left w:val="single" w:sz="4" w:space="0" w:color="auto"/>
              <w:bottom w:val="single" w:sz="4" w:space="0" w:color="auto"/>
              <w:right w:val="single" w:sz="4" w:space="0" w:color="auto"/>
            </w:tcBorders>
            <w:hideMark/>
          </w:tcPr>
          <w:p w14:paraId="73C654C7" w14:textId="77777777" w:rsidR="00A6525E" w:rsidRPr="00F72CD4" w:rsidRDefault="00A6525E">
            <w:pPr>
              <w:pStyle w:val="TAC"/>
              <w:rPr>
                <w:lang w:val="en-GB"/>
              </w:rPr>
            </w:pPr>
            <w:r w:rsidRPr="00F72CD4">
              <w:rPr>
                <w:lang w:val="en-GB"/>
              </w:rPr>
              <w:t>16QAM, 0.48</w:t>
            </w:r>
          </w:p>
        </w:tc>
        <w:tc>
          <w:tcPr>
            <w:tcW w:w="1418" w:type="dxa"/>
            <w:tcBorders>
              <w:top w:val="single" w:sz="4" w:space="0" w:color="auto"/>
              <w:left w:val="single" w:sz="4" w:space="0" w:color="auto"/>
              <w:bottom w:val="single" w:sz="4" w:space="0" w:color="auto"/>
              <w:right w:val="single" w:sz="4" w:space="0" w:color="auto"/>
            </w:tcBorders>
            <w:hideMark/>
          </w:tcPr>
          <w:p w14:paraId="1AAF3B73" w14:textId="77777777" w:rsidR="00A6525E" w:rsidRPr="00F72CD4" w:rsidRDefault="00A6525E">
            <w:pPr>
              <w:pStyle w:val="TAC"/>
              <w:rPr>
                <w:lang w:val="en-GB"/>
              </w:rPr>
            </w:pPr>
            <w:r w:rsidRPr="00F72CD4">
              <w:rPr>
                <w:lang w:val="en-GB"/>
              </w:rPr>
              <w:t>TDLA30-10</w:t>
            </w:r>
          </w:p>
        </w:tc>
        <w:tc>
          <w:tcPr>
            <w:tcW w:w="1417" w:type="dxa"/>
            <w:tcBorders>
              <w:top w:val="single" w:sz="4" w:space="0" w:color="auto"/>
              <w:left w:val="single" w:sz="4" w:space="0" w:color="auto"/>
              <w:bottom w:val="single" w:sz="4" w:space="0" w:color="auto"/>
              <w:right w:val="single" w:sz="4" w:space="0" w:color="auto"/>
            </w:tcBorders>
            <w:hideMark/>
          </w:tcPr>
          <w:p w14:paraId="4F8866A5" w14:textId="77777777" w:rsidR="00A6525E" w:rsidRPr="00F72CD4" w:rsidRDefault="00A6525E">
            <w:pPr>
              <w:pStyle w:val="TAC"/>
              <w:rPr>
                <w:lang w:val="en-GB"/>
              </w:rPr>
            </w:pPr>
            <w:r w:rsidRPr="00F72CD4">
              <w:rPr>
                <w:lang w:val="en-GB"/>
              </w:rPr>
              <w:t>2x2, ULA Low</w:t>
            </w:r>
          </w:p>
        </w:tc>
        <w:tc>
          <w:tcPr>
            <w:tcW w:w="1276" w:type="dxa"/>
            <w:tcBorders>
              <w:top w:val="single" w:sz="4" w:space="0" w:color="auto"/>
              <w:left w:val="single" w:sz="4" w:space="0" w:color="auto"/>
              <w:bottom w:val="single" w:sz="4" w:space="0" w:color="auto"/>
              <w:right w:val="single" w:sz="4" w:space="0" w:color="auto"/>
            </w:tcBorders>
            <w:hideMark/>
          </w:tcPr>
          <w:p w14:paraId="3ED6A6CD" w14:textId="77777777" w:rsidR="00A6525E" w:rsidRPr="00F72CD4" w:rsidRDefault="00A6525E">
            <w:pPr>
              <w:pStyle w:val="TAC"/>
              <w:rPr>
                <w:lang w:val="en-GB"/>
              </w:rPr>
            </w:pPr>
            <w:r w:rsidRPr="00F72CD4">
              <w:rPr>
                <w:lang w:val="en-GB"/>
              </w:rPr>
              <w:t>70</w:t>
            </w:r>
          </w:p>
        </w:tc>
        <w:tc>
          <w:tcPr>
            <w:tcW w:w="1134" w:type="dxa"/>
            <w:tcBorders>
              <w:top w:val="single" w:sz="4" w:space="0" w:color="auto"/>
              <w:left w:val="single" w:sz="4" w:space="0" w:color="auto"/>
              <w:bottom w:val="single" w:sz="4" w:space="0" w:color="auto"/>
              <w:right w:val="single" w:sz="4" w:space="0" w:color="auto"/>
            </w:tcBorders>
            <w:hideMark/>
          </w:tcPr>
          <w:p w14:paraId="4BC9DEAA" w14:textId="74544069" w:rsidR="00A6525E" w:rsidRPr="00F72CD4" w:rsidRDefault="00203326">
            <w:pPr>
              <w:pStyle w:val="TAC"/>
              <w:rPr>
                <w:lang w:val="en-GB"/>
              </w:rPr>
            </w:pPr>
            <w:r w:rsidRPr="00F72CD4">
              <w:rPr>
                <w:lang w:val="en-GB"/>
              </w:rPr>
              <w:t>9.4</w:t>
            </w:r>
          </w:p>
        </w:tc>
      </w:tr>
      <w:tr w:rsidR="00A6525E" w:rsidRPr="00F72CD4" w14:paraId="59921DE4" w14:textId="77777777" w:rsidTr="00A6525E">
        <w:tc>
          <w:tcPr>
            <w:tcW w:w="9889" w:type="dxa"/>
            <w:gridSpan w:val="8"/>
            <w:tcBorders>
              <w:top w:val="single" w:sz="4" w:space="0" w:color="auto"/>
              <w:left w:val="single" w:sz="4" w:space="0" w:color="auto"/>
              <w:bottom w:val="single" w:sz="4" w:space="0" w:color="auto"/>
              <w:right w:val="single" w:sz="4" w:space="0" w:color="auto"/>
            </w:tcBorders>
            <w:hideMark/>
          </w:tcPr>
          <w:p w14:paraId="5393A217" w14:textId="77777777" w:rsidR="00A6525E" w:rsidRPr="00F72CD4" w:rsidRDefault="00A6525E">
            <w:pPr>
              <w:pStyle w:val="TAN"/>
              <w:rPr>
                <w:rFonts w:eastAsiaTheme="minorEastAsia"/>
                <w:lang w:val="en-GB"/>
              </w:rPr>
            </w:pPr>
            <w:r w:rsidRPr="00F72CD4">
              <w:rPr>
                <w:bCs/>
                <w:lang w:val="en-GB"/>
              </w:rPr>
              <w:t>Note 1:</w:t>
            </w:r>
            <w:r w:rsidRPr="00F72CD4">
              <w:rPr>
                <w:lang w:val="en-GB" w:eastAsia="zh-CN"/>
              </w:rPr>
              <w:tab/>
            </w:r>
            <w:r w:rsidRPr="00F72CD4">
              <w:rPr>
                <w:lang w:val="en-GB"/>
              </w:rPr>
              <w:t>The propagation conditions for Cell 1, Cell 2 and Cell 3 are statistically independent.</w:t>
            </w:r>
          </w:p>
          <w:p w14:paraId="61BE38B3" w14:textId="77777777" w:rsidR="00A6525E" w:rsidRPr="00F72CD4" w:rsidRDefault="00A6525E">
            <w:pPr>
              <w:pStyle w:val="TAN"/>
              <w:rPr>
                <w:rFonts w:eastAsia="SimSun"/>
                <w:bCs/>
                <w:lang w:val="en-GB"/>
              </w:rPr>
            </w:pPr>
            <w:r w:rsidRPr="00F72CD4">
              <w:rPr>
                <w:lang w:val="en-GB"/>
              </w:rPr>
              <w:t>Note 2:</w:t>
            </w:r>
            <w:r w:rsidRPr="00F72CD4">
              <w:rPr>
                <w:lang w:val="en-GB" w:eastAsia="zh-CN"/>
              </w:rPr>
              <w:tab/>
            </w:r>
            <w:r w:rsidRPr="00F72CD4">
              <w:rPr>
                <w:lang w:val="en-GB"/>
              </w:rPr>
              <w:t>Bandwidth/ Subcarrier spacing, Propagation Condition, Correlation matrix and antenna configuration parameters apply for each of Cell 1, Cell 2 and Cell 3.</w:t>
            </w:r>
          </w:p>
        </w:tc>
      </w:tr>
    </w:tbl>
    <w:p w14:paraId="55919F20" w14:textId="77777777" w:rsidR="00A6525E" w:rsidRPr="00F72CD4" w:rsidRDefault="00A6525E" w:rsidP="00A6525E">
      <w:pPr>
        <w:rPr>
          <w:i/>
          <w:iCs/>
          <w:color w:val="000000" w:themeColor="text1"/>
          <w:lang w:eastAsia="en-US"/>
        </w:rPr>
      </w:pPr>
    </w:p>
    <w:p w14:paraId="2115C794" w14:textId="77777777" w:rsidR="00AE7281" w:rsidRPr="00F72CD4" w:rsidRDefault="00AE7281" w:rsidP="00AE7281">
      <w:pPr>
        <w:pStyle w:val="Heading5"/>
      </w:pPr>
      <w:r w:rsidRPr="00F72CD4">
        <w:t>5.2.3.2.</w:t>
      </w:r>
      <w:r w:rsidRPr="00F72CD4">
        <w:rPr>
          <w:lang w:eastAsia="zh-CN"/>
        </w:rPr>
        <w:t>17</w:t>
      </w:r>
      <w:r w:rsidRPr="00F72CD4">
        <w:rPr>
          <w:lang w:eastAsia="zh-CN"/>
        </w:rPr>
        <w:tab/>
        <w:t>4Rx TDD FR1</w:t>
      </w:r>
      <w:r w:rsidRPr="00F72CD4">
        <w:t xml:space="preserve"> for PDSCH with intra-cell inter-user interference</w:t>
      </w:r>
      <w:bookmarkEnd w:id="1104"/>
      <w:bookmarkEnd w:id="1105"/>
      <w:bookmarkEnd w:id="1106"/>
    </w:p>
    <w:p w14:paraId="5B963ED2" w14:textId="14685184" w:rsidR="00AE7281" w:rsidRPr="00F72CD4" w:rsidRDefault="00AE7281" w:rsidP="00AE7281">
      <w:pPr>
        <w:pStyle w:val="H6"/>
        <w:rPr>
          <w:rFonts w:eastAsia="SimSun"/>
        </w:rPr>
      </w:pPr>
      <w:r w:rsidRPr="00F72CD4">
        <w:rPr>
          <w:rFonts w:eastAsia="SimSun"/>
        </w:rPr>
        <w:t>5.2.3.2.17.0</w:t>
      </w:r>
      <w:r w:rsidRPr="00F72CD4">
        <w:rPr>
          <w:rFonts w:eastAsia="SimSun"/>
        </w:rPr>
        <w:tab/>
        <w:t>Minimum conformance requirements</w:t>
      </w:r>
    </w:p>
    <w:p w14:paraId="2DF4F820" w14:textId="77777777" w:rsidR="00AE7281" w:rsidRPr="00F72CD4" w:rsidRDefault="00AE7281" w:rsidP="00AE7281">
      <w:pPr>
        <w:rPr>
          <w:rFonts w:ascii="Arial" w:eastAsia="SimSun" w:hAnsi="Arial" w:cs="Arial"/>
          <w:sz w:val="18"/>
          <w:szCs w:val="18"/>
        </w:rPr>
      </w:pPr>
      <w:r w:rsidRPr="00F72CD4">
        <w:rPr>
          <w:rFonts w:ascii="Arial" w:eastAsia="SimSun" w:hAnsi="Arial" w:cs="Arial"/>
          <w:sz w:val="18"/>
          <w:szCs w:val="18"/>
        </w:rPr>
        <w:t>The performance requirements are specified in Tables 5.2.3.2.17.0-3 and 5.2.3.2.17.0-4, with the addition of test parameters in Table 5.2.3.2.17.0-2 and the downlink physical channel setup according to Annex C.3.1.</w:t>
      </w:r>
    </w:p>
    <w:p w14:paraId="29DFA471" w14:textId="77777777" w:rsidR="00AE7281" w:rsidRPr="00F72CD4" w:rsidRDefault="00AE7281" w:rsidP="00AE7281">
      <w:pPr>
        <w:rPr>
          <w:rFonts w:ascii="Arial" w:eastAsia="SimSun" w:hAnsi="Arial" w:cs="Arial"/>
          <w:sz w:val="18"/>
          <w:szCs w:val="18"/>
        </w:rPr>
      </w:pPr>
      <w:r w:rsidRPr="00F72CD4">
        <w:rPr>
          <w:rFonts w:ascii="Arial" w:eastAsia="SimSun" w:hAnsi="Arial" w:cs="Arial"/>
          <w:sz w:val="18"/>
          <w:szCs w:val="18"/>
        </w:rPr>
        <w:t>The test purposes are specified in Table 5.2.3.2.17.0-1.</w:t>
      </w:r>
    </w:p>
    <w:p w14:paraId="03B43B1A" w14:textId="77777777" w:rsidR="00AE7281" w:rsidRPr="00F72CD4" w:rsidRDefault="00AE7281" w:rsidP="00AE7281">
      <w:pPr>
        <w:pStyle w:val="TH"/>
      </w:pPr>
      <w:r w:rsidRPr="00F72CD4">
        <w:t>Table 5.2.3.2.17.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AE7281" w:rsidRPr="00F72CD4" w14:paraId="41BFE09B" w14:textId="77777777" w:rsidTr="00AE7281">
        <w:tc>
          <w:tcPr>
            <w:tcW w:w="4927" w:type="dxa"/>
            <w:tcBorders>
              <w:top w:val="single" w:sz="4" w:space="0" w:color="auto"/>
              <w:left w:val="single" w:sz="4" w:space="0" w:color="auto"/>
              <w:bottom w:val="single" w:sz="4" w:space="0" w:color="auto"/>
              <w:right w:val="single" w:sz="4" w:space="0" w:color="auto"/>
            </w:tcBorders>
            <w:hideMark/>
          </w:tcPr>
          <w:p w14:paraId="344C02D4" w14:textId="77777777" w:rsidR="00AE7281" w:rsidRPr="00F72CD4" w:rsidRDefault="00AE7281">
            <w:pPr>
              <w:pStyle w:val="TAH"/>
            </w:pPr>
            <w:r w:rsidRPr="00F72CD4">
              <w:t>Purpose</w:t>
            </w:r>
          </w:p>
        </w:tc>
        <w:tc>
          <w:tcPr>
            <w:tcW w:w="4927" w:type="dxa"/>
            <w:tcBorders>
              <w:top w:val="single" w:sz="4" w:space="0" w:color="auto"/>
              <w:left w:val="single" w:sz="4" w:space="0" w:color="auto"/>
              <w:bottom w:val="single" w:sz="4" w:space="0" w:color="auto"/>
              <w:right w:val="single" w:sz="4" w:space="0" w:color="auto"/>
            </w:tcBorders>
            <w:hideMark/>
          </w:tcPr>
          <w:p w14:paraId="63154333" w14:textId="77777777" w:rsidR="00AE7281" w:rsidRPr="00F72CD4" w:rsidRDefault="00AE7281">
            <w:pPr>
              <w:pStyle w:val="TAH"/>
            </w:pPr>
            <w:r w:rsidRPr="00F72CD4">
              <w:t>Test index</w:t>
            </w:r>
          </w:p>
        </w:tc>
      </w:tr>
      <w:tr w:rsidR="00AE7281" w:rsidRPr="00F72CD4" w14:paraId="30CED4ED" w14:textId="77777777" w:rsidTr="00AE7281">
        <w:tc>
          <w:tcPr>
            <w:tcW w:w="4927" w:type="dxa"/>
            <w:tcBorders>
              <w:top w:val="single" w:sz="4" w:space="0" w:color="auto"/>
              <w:left w:val="single" w:sz="4" w:space="0" w:color="auto"/>
              <w:bottom w:val="single" w:sz="4" w:space="0" w:color="auto"/>
              <w:right w:val="single" w:sz="4" w:space="0" w:color="auto"/>
            </w:tcBorders>
            <w:hideMark/>
          </w:tcPr>
          <w:p w14:paraId="7918756B" w14:textId="77777777" w:rsidR="00AE7281" w:rsidRPr="00F72CD4" w:rsidRDefault="00AE7281">
            <w:pPr>
              <w:pStyle w:val="TAL"/>
            </w:pPr>
            <w:r w:rsidRPr="00F72CD4">
              <w:t xml:space="preserve">Verify PDSCH performance under 4 receive antenna conditions, when the PDSCH transmission of target UE is interfered by co-scheduled UE. </w:t>
            </w:r>
          </w:p>
        </w:tc>
        <w:tc>
          <w:tcPr>
            <w:tcW w:w="4927" w:type="dxa"/>
            <w:tcBorders>
              <w:top w:val="single" w:sz="4" w:space="0" w:color="auto"/>
              <w:left w:val="single" w:sz="4" w:space="0" w:color="auto"/>
              <w:bottom w:val="single" w:sz="4" w:space="0" w:color="auto"/>
              <w:right w:val="single" w:sz="4" w:space="0" w:color="auto"/>
            </w:tcBorders>
            <w:hideMark/>
          </w:tcPr>
          <w:p w14:paraId="3A5D8547" w14:textId="77777777" w:rsidR="00AE7281" w:rsidRPr="00F72CD4" w:rsidRDefault="00AE7281">
            <w:pPr>
              <w:pStyle w:val="TAL"/>
            </w:pPr>
            <w:r w:rsidRPr="00F72CD4">
              <w:t>1-1, 2-1</w:t>
            </w:r>
          </w:p>
        </w:tc>
      </w:tr>
    </w:tbl>
    <w:p w14:paraId="09CB63AA" w14:textId="77777777" w:rsidR="00AE7281" w:rsidRPr="00F72CD4" w:rsidRDefault="00AE7281" w:rsidP="00AE7281">
      <w:pPr>
        <w:rPr>
          <w:rFonts w:ascii="Times-Roman" w:eastAsia="SimSun" w:hAnsi="Times-Roman" w:hint="eastAsia"/>
          <w:lang w:eastAsia="en-US"/>
        </w:rPr>
      </w:pPr>
    </w:p>
    <w:p w14:paraId="5ABB22E2" w14:textId="77777777" w:rsidR="00AE7281" w:rsidRPr="00F72CD4" w:rsidRDefault="00AE7281" w:rsidP="00AE7281">
      <w:pPr>
        <w:pStyle w:val="TH"/>
      </w:pPr>
      <w:r w:rsidRPr="00F72CD4">
        <w:t>Table 5.2.3.2.17.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2695"/>
        <w:gridCol w:w="711"/>
        <w:gridCol w:w="2483"/>
        <w:gridCol w:w="2145"/>
      </w:tblGrid>
      <w:tr w:rsidR="00AE7281" w:rsidRPr="00F72CD4" w14:paraId="10CFDC3D" w14:textId="77777777" w:rsidTr="00AE7281">
        <w:tc>
          <w:tcPr>
            <w:tcW w:w="4290" w:type="dxa"/>
            <w:gridSpan w:val="2"/>
            <w:tcBorders>
              <w:top w:val="single" w:sz="4" w:space="0" w:color="auto"/>
              <w:left w:val="single" w:sz="4" w:space="0" w:color="auto"/>
              <w:bottom w:val="single" w:sz="4" w:space="0" w:color="auto"/>
              <w:right w:val="single" w:sz="4" w:space="0" w:color="auto"/>
            </w:tcBorders>
            <w:hideMark/>
          </w:tcPr>
          <w:p w14:paraId="583625CC" w14:textId="77777777" w:rsidR="00AE7281" w:rsidRPr="00F72CD4" w:rsidRDefault="00AE7281">
            <w:pPr>
              <w:pStyle w:val="TAH"/>
              <w:rPr>
                <w:rFonts w:eastAsia="SimSun"/>
              </w:rPr>
            </w:pPr>
            <w:r w:rsidRPr="00F72CD4">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3054D9F4" w14:textId="77777777" w:rsidR="00AE7281" w:rsidRPr="00F72CD4" w:rsidRDefault="00AE7281">
            <w:pPr>
              <w:pStyle w:val="TAH"/>
              <w:rPr>
                <w:rFonts w:eastAsia="SimSun"/>
              </w:rPr>
            </w:pPr>
            <w:r w:rsidRPr="00F72CD4">
              <w:rPr>
                <w:rFonts w:eastAsia="SimSun"/>
              </w:rPr>
              <w:t>Unit</w:t>
            </w:r>
          </w:p>
        </w:tc>
        <w:tc>
          <w:tcPr>
            <w:tcW w:w="2483" w:type="dxa"/>
            <w:tcBorders>
              <w:top w:val="single" w:sz="4" w:space="0" w:color="auto"/>
              <w:left w:val="single" w:sz="4" w:space="0" w:color="auto"/>
              <w:bottom w:val="single" w:sz="4" w:space="0" w:color="auto"/>
              <w:right w:val="single" w:sz="4" w:space="0" w:color="auto"/>
            </w:tcBorders>
            <w:hideMark/>
          </w:tcPr>
          <w:p w14:paraId="423A2D1F" w14:textId="77777777" w:rsidR="00AE7281" w:rsidRPr="00F72CD4" w:rsidRDefault="00AE7281">
            <w:pPr>
              <w:pStyle w:val="TAH"/>
              <w:rPr>
                <w:rFonts w:eastAsia="SimSun"/>
              </w:rPr>
            </w:pPr>
            <w:r w:rsidRPr="00F72CD4">
              <w:rPr>
                <w:rFonts w:eastAsia="SimSun"/>
              </w:rPr>
              <w:t>Target UE</w:t>
            </w:r>
          </w:p>
        </w:tc>
        <w:tc>
          <w:tcPr>
            <w:tcW w:w="2145" w:type="dxa"/>
            <w:tcBorders>
              <w:top w:val="single" w:sz="4" w:space="0" w:color="auto"/>
              <w:left w:val="single" w:sz="4" w:space="0" w:color="auto"/>
              <w:bottom w:val="single" w:sz="4" w:space="0" w:color="auto"/>
              <w:right w:val="single" w:sz="4" w:space="0" w:color="auto"/>
            </w:tcBorders>
            <w:hideMark/>
          </w:tcPr>
          <w:p w14:paraId="4CE1E30A" w14:textId="77777777" w:rsidR="00AE7281" w:rsidRPr="00F72CD4" w:rsidRDefault="00AE7281">
            <w:pPr>
              <w:pStyle w:val="TAH"/>
              <w:rPr>
                <w:rFonts w:eastAsia="SimSun"/>
                <w:lang w:eastAsia="zh-CN"/>
              </w:rPr>
            </w:pPr>
            <w:r w:rsidRPr="00F72CD4">
              <w:rPr>
                <w:rFonts w:eastAsia="SimSun"/>
                <w:lang w:eastAsia="zh-CN"/>
              </w:rPr>
              <w:t>Co-scheduled UE</w:t>
            </w:r>
          </w:p>
        </w:tc>
      </w:tr>
      <w:tr w:rsidR="00AE7281" w:rsidRPr="00F72CD4" w14:paraId="2B22457E"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1140CF54" w14:textId="77777777" w:rsidR="00AE7281" w:rsidRPr="00F72CD4" w:rsidRDefault="00AE7281">
            <w:pPr>
              <w:pStyle w:val="TAL"/>
              <w:rPr>
                <w:lang w:eastAsia="en-US"/>
              </w:rPr>
            </w:pPr>
            <w:r w:rsidRPr="00F72CD4">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7E5E81B5"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AA305CD" w14:textId="77777777" w:rsidR="00AE7281" w:rsidRPr="00F72CD4" w:rsidRDefault="00AE7281">
            <w:pPr>
              <w:pStyle w:val="TAC"/>
              <w:rPr>
                <w:rFonts w:eastAsia="SimSun"/>
              </w:rPr>
            </w:pPr>
            <w:r w:rsidRPr="00F72CD4">
              <w:rPr>
                <w:rFonts w:eastAsia="SimSun"/>
              </w:rPr>
              <w:t>TDD</w:t>
            </w:r>
          </w:p>
        </w:tc>
      </w:tr>
      <w:tr w:rsidR="00AE7281" w:rsidRPr="00F72CD4" w14:paraId="714DBE26"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5CD0B934" w14:textId="77777777" w:rsidR="00AE7281" w:rsidRPr="00F72CD4" w:rsidRDefault="00AE7281">
            <w:pPr>
              <w:pStyle w:val="TAL"/>
            </w:pPr>
            <w:r w:rsidRPr="00F72CD4">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4E5DF634"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5BAFB77" w14:textId="77777777" w:rsidR="00AE7281" w:rsidRPr="00F72CD4" w:rsidRDefault="00AE7281">
            <w:pPr>
              <w:pStyle w:val="TAC"/>
              <w:rPr>
                <w:rFonts w:eastAsia="SimSun"/>
              </w:rPr>
            </w:pPr>
            <w:r w:rsidRPr="00F72CD4">
              <w:rPr>
                <w:rFonts w:eastAsia="SimSun"/>
              </w:rPr>
              <w:t>1</w:t>
            </w:r>
          </w:p>
        </w:tc>
      </w:tr>
      <w:tr w:rsidR="00AE7281" w:rsidRPr="00F72CD4" w14:paraId="79986D86" w14:textId="77777777" w:rsidTr="00AE7281">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4E84A14E" w14:textId="77777777" w:rsidR="00AE7281" w:rsidRPr="00F72CD4" w:rsidRDefault="00AE7281">
            <w:pPr>
              <w:pStyle w:val="TAL"/>
            </w:pPr>
            <w:r w:rsidRPr="00F72CD4">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512CFD95" w14:textId="77777777" w:rsidR="00AE7281" w:rsidRPr="00F72CD4" w:rsidRDefault="00AE7281">
            <w:pPr>
              <w:pStyle w:val="TAL"/>
            </w:pPr>
            <w:r w:rsidRPr="00F72CD4">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46092B93"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8D97633" w14:textId="77777777" w:rsidR="00AE7281" w:rsidRPr="00F72CD4" w:rsidRDefault="00AE7281">
            <w:pPr>
              <w:pStyle w:val="TAC"/>
              <w:rPr>
                <w:rFonts w:eastAsia="SimSun"/>
              </w:rPr>
            </w:pPr>
            <w:r w:rsidRPr="00F72CD4">
              <w:rPr>
                <w:rFonts w:eastAsia="SimSun"/>
              </w:rPr>
              <w:t>Type A</w:t>
            </w:r>
          </w:p>
        </w:tc>
      </w:tr>
      <w:tr w:rsidR="00AE7281" w:rsidRPr="00F72CD4" w14:paraId="3FE8A9CE"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67AE9634"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FC531B7" w14:textId="77777777" w:rsidR="00AE7281" w:rsidRPr="00F72CD4" w:rsidRDefault="00AE7281">
            <w:pPr>
              <w:pStyle w:val="TAL"/>
            </w:pPr>
            <w:r w:rsidRPr="00F72CD4">
              <w:t>k0</w:t>
            </w:r>
          </w:p>
        </w:tc>
        <w:tc>
          <w:tcPr>
            <w:tcW w:w="711" w:type="dxa"/>
            <w:tcBorders>
              <w:top w:val="single" w:sz="4" w:space="0" w:color="auto"/>
              <w:left w:val="single" w:sz="4" w:space="0" w:color="auto"/>
              <w:bottom w:val="single" w:sz="4" w:space="0" w:color="auto"/>
              <w:right w:val="single" w:sz="4" w:space="0" w:color="auto"/>
            </w:tcBorders>
            <w:vAlign w:val="center"/>
          </w:tcPr>
          <w:p w14:paraId="3B1117BE"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9C89AD5" w14:textId="77777777" w:rsidR="00AE7281" w:rsidRPr="00F72CD4" w:rsidRDefault="00AE7281">
            <w:pPr>
              <w:pStyle w:val="TAC"/>
              <w:rPr>
                <w:rFonts w:eastAsia="SimSun"/>
              </w:rPr>
            </w:pPr>
            <w:r w:rsidRPr="00F72CD4">
              <w:rPr>
                <w:rFonts w:eastAsia="SimSun"/>
              </w:rPr>
              <w:t>0</w:t>
            </w:r>
          </w:p>
        </w:tc>
      </w:tr>
      <w:tr w:rsidR="00AE7281" w:rsidRPr="00F72CD4" w14:paraId="0EEA029A"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5BC7282A"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25CB56B" w14:textId="77777777" w:rsidR="00AE7281" w:rsidRPr="00F72CD4" w:rsidRDefault="00AE7281">
            <w:pPr>
              <w:pStyle w:val="TAL"/>
            </w:pPr>
            <w:r w:rsidRPr="00F72CD4">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39A87B66"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F92D45F" w14:textId="77777777" w:rsidR="00AE7281" w:rsidRPr="00F72CD4" w:rsidRDefault="00AE7281">
            <w:pPr>
              <w:pStyle w:val="TAC"/>
              <w:rPr>
                <w:rFonts w:eastAsia="SimSun"/>
              </w:rPr>
            </w:pPr>
            <w:r w:rsidRPr="00F72CD4">
              <w:rPr>
                <w:rFonts w:eastAsia="SimSun"/>
              </w:rPr>
              <w:t>2</w:t>
            </w:r>
          </w:p>
        </w:tc>
      </w:tr>
      <w:tr w:rsidR="00AE7281" w:rsidRPr="00F72CD4" w14:paraId="33FB98FC"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4272895D"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F0C9033" w14:textId="77777777" w:rsidR="00AE7281" w:rsidRPr="00F72CD4" w:rsidRDefault="00AE7281">
            <w:pPr>
              <w:pStyle w:val="TAL"/>
            </w:pPr>
            <w:r w:rsidRPr="00F72CD4">
              <w:t>Length (L)</w:t>
            </w:r>
          </w:p>
        </w:tc>
        <w:tc>
          <w:tcPr>
            <w:tcW w:w="711" w:type="dxa"/>
            <w:tcBorders>
              <w:top w:val="single" w:sz="4" w:space="0" w:color="auto"/>
              <w:left w:val="single" w:sz="4" w:space="0" w:color="auto"/>
              <w:bottom w:val="single" w:sz="4" w:space="0" w:color="auto"/>
              <w:right w:val="single" w:sz="4" w:space="0" w:color="auto"/>
            </w:tcBorders>
            <w:vAlign w:val="center"/>
          </w:tcPr>
          <w:p w14:paraId="6004BF14"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1235834" w14:textId="77777777" w:rsidR="00AE7281" w:rsidRPr="00F72CD4" w:rsidRDefault="00AE7281">
            <w:pPr>
              <w:pStyle w:val="TAC"/>
              <w:rPr>
                <w:rFonts w:eastAsia="SimSun"/>
              </w:rPr>
            </w:pPr>
            <w:r w:rsidRPr="00F72CD4">
              <w:rPr>
                <w:rFonts w:eastAsia="SimSun"/>
              </w:rPr>
              <w:t>12</w:t>
            </w:r>
          </w:p>
        </w:tc>
      </w:tr>
      <w:tr w:rsidR="00AE7281" w:rsidRPr="00F72CD4" w14:paraId="228C108C"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5628CA12"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5DCFC29" w14:textId="77777777" w:rsidR="00AE7281" w:rsidRPr="00F72CD4" w:rsidRDefault="00AE7281">
            <w:pPr>
              <w:pStyle w:val="TAL"/>
            </w:pPr>
            <w:r w:rsidRPr="00F72CD4">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39C2B91D"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E447010" w14:textId="77777777" w:rsidR="00AE7281" w:rsidRPr="00F72CD4" w:rsidRDefault="00AE7281">
            <w:pPr>
              <w:pStyle w:val="TAC"/>
              <w:rPr>
                <w:rFonts w:eastAsia="SimSun"/>
              </w:rPr>
            </w:pPr>
            <w:r w:rsidRPr="00F72CD4">
              <w:rPr>
                <w:rFonts w:eastAsia="SimSun"/>
              </w:rPr>
              <w:t>1</w:t>
            </w:r>
          </w:p>
        </w:tc>
      </w:tr>
      <w:tr w:rsidR="00AE7281" w:rsidRPr="00F72CD4" w14:paraId="789794ED"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726392B6"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10057BC" w14:textId="77777777" w:rsidR="00AE7281" w:rsidRPr="00F72CD4" w:rsidRDefault="00AE7281">
            <w:pPr>
              <w:pStyle w:val="TAL"/>
            </w:pPr>
            <w:r w:rsidRPr="00F72CD4">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3532BECF"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6CEDA3F" w14:textId="77777777" w:rsidR="00AE7281" w:rsidRPr="00F72CD4" w:rsidRDefault="00AE7281">
            <w:pPr>
              <w:pStyle w:val="TAC"/>
              <w:rPr>
                <w:rFonts w:eastAsia="SimSun"/>
              </w:rPr>
            </w:pPr>
            <w:r w:rsidRPr="00F72CD4">
              <w:rPr>
                <w:rFonts w:eastAsia="SimSun"/>
              </w:rPr>
              <w:t>Static</w:t>
            </w:r>
          </w:p>
        </w:tc>
      </w:tr>
      <w:tr w:rsidR="00AE7281" w:rsidRPr="00F72CD4" w14:paraId="2B336EEC"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6A39339E"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F7E276A" w14:textId="77777777" w:rsidR="00AE7281" w:rsidRPr="00F72CD4" w:rsidRDefault="00AE7281">
            <w:pPr>
              <w:pStyle w:val="TAL"/>
            </w:pPr>
            <w:r w:rsidRPr="00F72CD4">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15BAE062"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D3EBF08" w14:textId="77777777" w:rsidR="00AE7281" w:rsidRPr="00F72CD4" w:rsidRDefault="00AE7281">
            <w:pPr>
              <w:pStyle w:val="TAC"/>
              <w:rPr>
                <w:rFonts w:eastAsia="SimSun"/>
              </w:rPr>
            </w:pPr>
            <w:r w:rsidRPr="00F72CD4">
              <w:rPr>
                <w:rFonts w:eastAsia="SimSun"/>
              </w:rPr>
              <w:t>2</w:t>
            </w:r>
          </w:p>
        </w:tc>
      </w:tr>
      <w:tr w:rsidR="00AE7281" w:rsidRPr="00F72CD4" w14:paraId="5504A0A3"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6F33257B"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831C00B" w14:textId="77777777" w:rsidR="00AE7281" w:rsidRPr="00F72CD4" w:rsidRDefault="00AE7281">
            <w:pPr>
              <w:pStyle w:val="TAL"/>
            </w:pPr>
            <w:r w:rsidRPr="00F72CD4">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47A13040"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DC4E151" w14:textId="77777777" w:rsidR="00AE7281" w:rsidRPr="00F72CD4" w:rsidRDefault="00AE7281">
            <w:pPr>
              <w:pStyle w:val="TAC"/>
              <w:rPr>
                <w:rFonts w:eastAsia="SimSun"/>
              </w:rPr>
            </w:pPr>
            <w:r w:rsidRPr="00F72CD4">
              <w:rPr>
                <w:rFonts w:eastAsia="SimSun"/>
              </w:rPr>
              <w:t>Type 0</w:t>
            </w:r>
          </w:p>
        </w:tc>
      </w:tr>
      <w:tr w:rsidR="00AE7281" w:rsidRPr="00F72CD4" w14:paraId="3120F408"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2D93809B"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EB989A9" w14:textId="77777777" w:rsidR="00AE7281" w:rsidRPr="00F72CD4" w:rsidRDefault="00AE7281">
            <w:pPr>
              <w:pStyle w:val="TAL"/>
            </w:pPr>
            <w:r w:rsidRPr="00F72CD4">
              <w:t>RBG size</w:t>
            </w:r>
          </w:p>
        </w:tc>
        <w:tc>
          <w:tcPr>
            <w:tcW w:w="711" w:type="dxa"/>
            <w:tcBorders>
              <w:top w:val="single" w:sz="4" w:space="0" w:color="auto"/>
              <w:left w:val="single" w:sz="4" w:space="0" w:color="auto"/>
              <w:bottom w:val="single" w:sz="4" w:space="0" w:color="auto"/>
              <w:right w:val="single" w:sz="4" w:space="0" w:color="auto"/>
            </w:tcBorders>
            <w:vAlign w:val="center"/>
          </w:tcPr>
          <w:p w14:paraId="7EE2D994"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FC20404" w14:textId="77777777" w:rsidR="00AE7281" w:rsidRPr="00F72CD4" w:rsidRDefault="00AE7281">
            <w:pPr>
              <w:pStyle w:val="TAC"/>
              <w:rPr>
                <w:rFonts w:eastAsia="SimSun"/>
                <w:lang w:eastAsia="zh-CN"/>
              </w:rPr>
            </w:pPr>
            <w:r w:rsidRPr="00F72CD4">
              <w:rPr>
                <w:rFonts w:eastAsia="SimSun"/>
                <w:lang w:eastAsia="zh-CN"/>
              </w:rPr>
              <w:t>Config2</w:t>
            </w:r>
          </w:p>
        </w:tc>
      </w:tr>
      <w:tr w:rsidR="00AE7281" w:rsidRPr="00F72CD4" w14:paraId="56955746"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583EA3EE"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623D72C" w14:textId="77777777" w:rsidR="00AE7281" w:rsidRPr="00F72CD4" w:rsidRDefault="00AE7281">
            <w:pPr>
              <w:pStyle w:val="TAL"/>
              <w:rPr>
                <w:lang w:eastAsia="en-US"/>
              </w:rPr>
            </w:pPr>
            <w:r w:rsidRPr="00F72CD4">
              <w:rPr>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58029A89"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6EF54CE" w14:textId="77777777" w:rsidR="00AE7281" w:rsidRPr="00F72CD4" w:rsidRDefault="00AE7281">
            <w:pPr>
              <w:pStyle w:val="TAC"/>
              <w:rPr>
                <w:rFonts w:eastAsia="SimSun"/>
              </w:rPr>
            </w:pPr>
            <w:r w:rsidRPr="00F72CD4">
              <w:rPr>
                <w:rFonts w:eastAsia="SimSun"/>
              </w:rPr>
              <w:t>Non-interleaved</w:t>
            </w:r>
          </w:p>
        </w:tc>
      </w:tr>
      <w:tr w:rsidR="00AE7281" w:rsidRPr="00F72CD4" w14:paraId="3BBAA3B1"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3A41FCC2"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08A80A3" w14:textId="77777777" w:rsidR="00AE7281" w:rsidRPr="00F72CD4" w:rsidRDefault="00AE7281">
            <w:pPr>
              <w:pStyle w:val="TAL"/>
            </w:pPr>
            <w:r w:rsidRPr="00F72CD4">
              <w:rPr>
                <w:szCs w:val="22"/>
                <w:lang w:eastAsia="ja-JP"/>
              </w:rPr>
              <w:t>VRB-to-PRB mapping interleaver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2C759EBE"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757BB56" w14:textId="77777777" w:rsidR="00AE7281" w:rsidRPr="00F72CD4" w:rsidRDefault="00AE7281">
            <w:pPr>
              <w:pStyle w:val="TAC"/>
              <w:rPr>
                <w:rFonts w:eastAsia="SimSun"/>
              </w:rPr>
            </w:pPr>
            <w:r w:rsidRPr="00F72CD4">
              <w:rPr>
                <w:rFonts w:eastAsia="SimSun"/>
              </w:rPr>
              <w:t>N/A</w:t>
            </w:r>
          </w:p>
        </w:tc>
      </w:tr>
      <w:tr w:rsidR="00AE7281" w:rsidRPr="00F72CD4" w14:paraId="6187E338" w14:textId="77777777" w:rsidTr="00AE7281">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022681CA" w14:textId="77777777" w:rsidR="00AE7281" w:rsidRPr="00F72CD4" w:rsidRDefault="00AE7281">
            <w:pPr>
              <w:pStyle w:val="TAL"/>
            </w:pPr>
            <w:r w:rsidRPr="00F72CD4">
              <w:t>PDSCH DMRS configuration (Note 1)</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A4DD69C" w14:textId="77777777" w:rsidR="00AE7281" w:rsidRPr="00F72CD4" w:rsidRDefault="00AE7281">
            <w:pPr>
              <w:pStyle w:val="TAL"/>
              <w:rPr>
                <w:rFonts w:cs="Arial"/>
                <w:szCs w:val="18"/>
              </w:rPr>
            </w:pPr>
            <w:r w:rsidRPr="00F72CD4">
              <w:rPr>
                <w:rFonts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372EE94E"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DB91C85" w14:textId="77777777" w:rsidR="00AE7281" w:rsidRPr="00F72CD4" w:rsidRDefault="00AE7281">
            <w:pPr>
              <w:pStyle w:val="TAC"/>
              <w:rPr>
                <w:rFonts w:eastAsia="SimSun"/>
              </w:rPr>
            </w:pPr>
            <w:r w:rsidRPr="00F72CD4">
              <w:rPr>
                <w:rFonts w:eastAsia="SimSun"/>
              </w:rPr>
              <w:t>Type 1</w:t>
            </w:r>
          </w:p>
        </w:tc>
      </w:tr>
      <w:tr w:rsidR="00AE7281" w:rsidRPr="00F72CD4" w14:paraId="306F4D2E"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3524D16F"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0834CFD" w14:textId="77777777" w:rsidR="00AE7281" w:rsidRPr="00F72CD4" w:rsidRDefault="00AE7281">
            <w:pPr>
              <w:pStyle w:val="TAL"/>
            </w:pPr>
            <w:r w:rsidRPr="00F72CD4">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282D728F"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29099F5" w14:textId="77777777" w:rsidR="00AE7281" w:rsidRPr="00F72CD4" w:rsidRDefault="00AE7281">
            <w:pPr>
              <w:pStyle w:val="TAC"/>
              <w:rPr>
                <w:rFonts w:eastAsia="SimSun"/>
              </w:rPr>
            </w:pPr>
            <w:r w:rsidRPr="00F72CD4">
              <w:rPr>
                <w:rFonts w:eastAsia="SimSun"/>
              </w:rPr>
              <w:t>1</w:t>
            </w:r>
          </w:p>
        </w:tc>
      </w:tr>
      <w:tr w:rsidR="00AE7281" w:rsidRPr="00F72CD4" w14:paraId="5E93D3DA"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38F0BD3F"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698E412" w14:textId="77777777" w:rsidR="00AE7281" w:rsidRPr="00F72CD4" w:rsidRDefault="00AE7281">
            <w:pPr>
              <w:pStyle w:val="TAL"/>
            </w:pPr>
            <w:r w:rsidRPr="00F72CD4">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32723346"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225C8C3" w14:textId="77777777" w:rsidR="00AE7281" w:rsidRPr="00F72CD4" w:rsidRDefault="00AE7281">
            <w:pPr>
              <w:pStyle w:val="TAC"/>
              <w:rPr>
                <w:rFonts w:eastAsia="SimSun"/>
              </w:rPr>
            </w:pPr>
            <w:r w:rsidRPr="00F72CD4">
              <w:rPr>
                <w:rFonts w:eastAsia="SimSun"/>
              </w:rPr>
              <w:t>1</w:t>
            </w:r>
          </w:p>
        </w:tc>
      </w:tr>
      <w:tr w:rsidR="00AE7281" w:rsidRPr="00F72CD4" w14:paraId="727731E3"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68334B6D"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2E190C2" w14:textId="77777777" w:rsidR="00AE7281" w:rsidRPr="00F72CD4" w:rsidRDefault="00AE7281">
            <w:pPr>
              <w:pStyle w:val="TAL"/>
            </w:pPr>
            <w:r w:rsidRPr="00F72CD4">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727B1520" w14:textId="77777777" w:rsidR="00AE7281" w:rsidRPr="00F72CD4" w:rsidRDefault="00AE7281">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76E664BB" w14:textId="77777777" w:rsidR="00AE7281" w:rsidRPr="00F72CD4" w:rsidRDefault="00AE7281">
            <w:pPr>
              <w:pStyle w:val="TAC"/>
              <w:rPr>
                <w:rFonts w:eastAsia="SimSun"/>
                <w:lang w:eastAsia="zh-CN"/>
              </w:rPr>
            </w:pPr>
            <w:r w:rsidRPr="00F72CD4">
              <w:rPr>
                <w:rFonts w:eastAsia="SimSun"/>
                <w:lang w:eastAsia="zh-CN"/>
              </w:rPr>
              <w:t>{1000} for test 1-1</w:t>
            </w:r>
          </w:p>
          <w:p w14:paraId="7FB360BA" w14:textId="77777777" w:rsidR="00AE7281" w:rsidRPr="00F72CD4" w:rsidRDefault="00AE7281">
            <w:pPr>
              <w:pStyle w:val="TAC"/>
              <w:rPr>
                <w:rFonts w:eastAsia="SimSun"/>
                <w:lang w:eastAsia="en-US"/>
              </w:rPr>
            </w:pPr>
            <w:r w:rsidRPr="00F72CD4">
              <w:rPr>
                <w:rFonts w:eastAsia="SimSun"/>
              </w:rPr>
              <w:t>{1000, 1001} for test 2-1</w:t>
            </w:r>
          </w:p>
        </w:tc>
        <w:tc>
          <w:tcPr>
            <w:tcW w:w="2145" w:type="dxa"/>
            <w:tcBorders>
              <w:top w:val="single" w:sz="4" w:space="0" w:color="auto"/>
              <w:left w:val="single" w:sz="4" w:space="0" w:color="auto"/>
              <w:bottom w:val="single" w:sz="4" w:space="0" w:color="auto"/>
              <w:right w:val="single" w:sz="4" w:space="0" w:color="auto"/>
            </w:tcBorders>
            <w:hideMark/>
          </w:tcPr>
          <w:p w14:paraId="1F92B715" w14:textId="77777777" w:rsidR="00AE7281" w:rsidRPr="00F72CD4" w:rsidRDefault="00AE7281">
            <w:pPr>
              <w:pStyle w:val="TAC"/>
              <w:rPr>
                <w:rFonts w:eastAsia="SimSun"/>
                <w:lang w:eastAsia="zh-CN"/>
              </w:rPr>
            </w:pPr>
            <w:r w:rsidRPr="00F72CD4">
              <w:rPr>
                <w:rFonts w:eastAsia="SimSun"/>
                <w:lang w:eastAsia="zh-CN"/>
              </w:rPr>
              <w:t>{1001} for test 1-1</w:t>
            </w:r>
          </w:p>
          <w:p w14:paraId="5A866FAD" w14:textId="77777777" w:rsidR="00AE7281" w:rsidRPr="00F72CD4" w:rsidRDefault="00AE7281">
            <w:pPr>
              <w:pStyle w:val="TAC"/>
              <w:rPr>
                <w:rFonts w:eastAsia="SimSun"/>
                <w:lang w:eastAsia="en-US"/>
              </w:rPr>
            </w:pPr>
            <w:r w:rsidRPr="00F72CD4">
              <w:rPr>
                <w:rFonts w:eastAsia="SimSun"/>
              </w:rPr>
              <w:t>{1002, 1003} for test 2-1</w:t>
            </w:r>
          </w:p>
        </w:tc>
      </w:tr>
      <w:tr w:rsidR="00AE7281" w:rsidRPr="00F72CD4" w14:paraId="5F191CF7" w14:textId="77777777" w:rsidTr="00AE7281">
        <w:tc>
          <w:tcPr>
            <w:tcW w:w="0" w:type="auto"/>
            <w:vMerge/>
            <w:tcBorders>
              <w:top w:val="single" w:sz="4" w:space="0" w:color="auto"/>
              <w:left w:val="single" w:sz="4" w:space="0" w:color="auto"/>
              <w:bottom w:val="single" w:sz="4" w:space="0" w:color="auto"/>
              <w:right w:val="single" w:sz="4" w:space="0" w:color="auto"/>
            </w:tcBorders>
            <w:vAlign w:val="center"/>
            <w:hideMark/>
          </w:tcPr>
          <w:p w14:paraId="61C1BCD6" w14:textId="77777777" w:rsidR="00AE7281" w:rsidRPr="00F72CD4" w:rsidRDefault="00AE7281">
            <w:pPr>
              <w:spacing w:after="0"/>
              <w:rPr>
                <w:rFonts w:ascii="Arial" w:hAnsi="Arial"/>
                <w:sz w:val="18"/>
                <w:lang w:eastAsia="en-US"/>
              </w:rPr>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07642D2" w14:textId="77777777" w:rsidR="00AE7281" w:rsidRPr="00F72CD4" w:rsidRDefault="00AE7281">
            <w:pPr>
              <w:pStyle w:val="TAL"/>
            </w:pPr>
            <w:r w:rsidRPr="00F72CD4">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33EE4D67" w14:textId="77777777" w:rsidR="00AE7281" w:rsidRPr="00F72CD4" w:rsidRDefault="00AE7281">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581C3D76" w14:textId="77777777" w:rsidR="00AE7281" w:rsidRPr="00F72CD4" w:rsidRDefault="00AE7281">
            <w:pPr>
              <w:pStyle w:val="TAC"/>
              <w:rPr>
                <w:rFonts w:eastAsia="SimSun"/>
                <w:lang w:eastAsia="zh-CN"/>
              </w:rPr>
            </w:pPr>
            <w:r w:rsidRPr="00F72CD4">
              <w:rPr>
                <w:rFonts w:eastAsia="SimSun"/>
                <w:lang w:eastAsia="zh-CN"/>
              </w:rPr>
              <w:t xml:space="preserve">1 </w:t>
            </w:r>
            <w:r w:rsidRPr="00F72CD4">
              <w:rPr>
                <w:rFonts w:eastAsia="SimSun"/>
              </w:rPr>
              <w:t>for test 1-1</w:t>
            </w:r>
          </w:p>
          <w:p w14:paraId="4E6EB7ED" w14:textId="77777777" w:rsidR="00AE7281" w:rsidRPr="00F72CD4" w:rsidRDefault="00AE7281">
            <w:pPr>
              <w:pStyle w:val="TAC"/>
              <w:rPr>
                <w:rFonts w:eastAsia="SimSun"/>
                <w:lang w:eastAsia="zh-CN"/>
              </w:rPr>
            </w:pPr>
            <w:r w:rsidRPr="00F72CD4">
              <w:rPr>
                <w:rFonts w:eastAsia="SimSun"/>
                <w:lang w:eastAsia="zh-CN"/>
              </w:rPr>
              <w:t xml:space="preserve">2 </w:t>
            </w:r>
            <w:r w:rsidRPr="00F72CD4">
              <w:rPr>
                <w:rFonts w:eastAsia="SimSun"/>
              </w:rPr>
              <w:t>for test 2-1</w:t>
            </w:r>
          </w:p>
        </w:tc>
        <w:tc>
          <w:tcPr>
            <w:tcW w:w="2145" w:type="dxa"/>
            <w:tcBorders>
              <w:top w:val="single" w:sz="4" w:space="0" w:color="auto"/>
              <w:left w:val="single" w:sz="4" w:space="0" w:color="auto"/>
              <w:bottom w:val="single" w:sz="4" w:space="0" w:color="auto"/>
              <w:right w:val="single" w:sz="4" w:space="0" w:color="auto"/>
            </w:tcBorders>
            <w:vAlign w:val="center"/>
            <w:hideMark/>
          </w:tcPr>
          <w:p w14:paraId="0892D3B2" w14:textId="77777777" w:rsidR="00AE7281" w:rsidRPr="00F72CD4" w:rsidRDefault="00AE7281">
            <w:pPr>
              <w:pStyle w:val="TAC"/>
              <w:rPr>
                <w:rFonts w:eastAsia="SimSun"/>
                <w:lang w:eastAsia="zh-CN"/>
              </w:rPr>
            </w:pPr>
            <w:r w:rsidRPr="00F72CD4">
              <w:rPr>
                <w:rFonts w:eastAsia="SimSun"/>
                <w:lang w:eastAsia="zh-CN"/>
              </w:rPr>
              <w:t xml:space="preserve">1 </w:t>
            </w:r>
            <w:r w:rsidRPr="00F72CD4">
              <w:rPr>
                <w:rFonts w:eastAsia="SimSun"/>
              </w:rPr>
              <w:t>for test 1-1</w:t>
            </w:r>
          </w:p>
          <w:p w14:paraId="03D009EB" w14:textId="77777777" w:rsidR="00AE7281" w:rsidRPr="00F72CD4" w:rsidRDefault="00AE7281">
            <w:pPr>
              <w:pStyle w:val="TAC"/>
              <w:rPr>
                <w:rFonts w:eastAsia="SimSun"/>
                <w:lang w:eastAsia="zh-CN"/>
              </w:rPr>
            </w:pPr>
            <w:r w:rsidRPr="00F72CD4">
              <w:rPr>
                <w:rFonts w:eastAsia="SimSun"/>
                <w:lang w:eastAsia="zh-CN"/>
              </w:rPr>
              <w:t>2</w:t>
            </w:r>
            <w:r w:rsidRPr="00F72CD4">
              <w:rPr>
                <w:rFonts w:eastAsia="SimSun"/>
              </w:rPr>
              <w:t xml:space="preserve"> for test 2-1</w:t>
            </w:r>
          </w:p>
        </w:tc>
      </w:tr>
      <w:tr w:rsidR="00AE7281" w:rsidRPr="00F72CD4" w14:paraId="078941D5"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61790A18" w14:textId="77777777" w:rsidR="00AE7281" w:rsidRPr="00F72CD4" w:rsidRDefault="00AE7281">
            <w:pPr>
              <w:pStyle w:val="TAL"/>
              <w:rPr>
                <w:lang w:eastAsia="en-US"/>
              </w:rPr>
            </w:pPr>
            <w:r w:rsidRPr="00F72CD4">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7B8516CD" w14:textId="77777777" w:rsidR="00AE7281" w:rsidRPr="00F72CD4" w:rsidRDefault="00AE7281">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3BC8BFBE" w14:textId="77777777" w:rsidR="00AE7281" w:rsidRPr="00F72CD4" w:rsidRDefault="00AE7281">
            <w:pPr>
              <w:pStyle w:val="TAC"/>
            </w:pPr>
            <w:r w:rsidRPr="00F72CD4">
              <w:t>Single Panel Type I, Randomized precoder selection for every PRB bundle and updated per slot, with equal probability of each applicable i1/i2 combination or codebook</w:t>
            </w:r>
          </w:p>
          <w:p w14:paraId="1F70ACE0" w14:textId="77777777" w:rsidR="00AE7281" w:rsidRPr="00F72CD4" w:rsidRDefault="00AE7281">
            <w:pPr>
              <w:pStyle w:val="TAC"/>
              <w:rPr>
                <w:rFonts w:eastAsia="SimSun"/>
                <w:lang w:eastAsia="zh-CN"/>
              </w:rPr>
            </w:pPr>
            <w:r w:rsidRPr="00F72CD4">
              <w:t>Index, chosen from section 5.2.2.2.1 of TS 38.214 [1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40A4C07A" w14:textId="77777777" w:rsidR="00AE7281" w:rsidRPr="00F72CD4" w:rsidRDefault="00AE7281">
            <w:pPr>
              <w:pStyle w:val="TAC"/>
              <w:rPr>
                <w:lang w:eastAsia="en-US"/>
              </w:rPr>
            </w:pPr>
            <w:r w:rsidRPr="00F72CD4">
              <w:t>Single Panel Type I, Randomized precoder selection for every PRB bundle and updated per slot, with equal probability of each applicable i1/i2 combination or codebook</w:t>
            </w:r>
          </w:p>
          <w:p w14:paraId="0B78DD84" w14:textId="77777777" w:rsidR="00AE7281" w:rsidRPr="00F72CD4" w:rsidRDefault="00AE7281">
            <w:pPr>
              <w:pStyle w:val="TAC"/>
            </w:pPr>
            <w:r w:rsidRPr="00F72CD4">
              <w:t xml:space="preserve">Index, chosen from section 5.2.2.2.1 of TS 38.214 [12]. </w:t>
            </w:r>
          </w:p>
          <w:p w14:paraId="36D6D896" w14:textId="77777777" w:rsidR="00AE7281" w:rsidRPr="00F72CD4" w:rsidRDefault="00AE7281">
            <w:pPr>
              <w:pStyle w:val="TAC"/>
            </w:pPr>
            <w:r w:rsidRPr="00F72CD4">
              <w:t>Any column of precoder matrix is not equal to any column of precoder matrix of Target UE for test 1-1</w:t>
            </w:r>
          </w:p>
          <w:p w14:paraId="6B3FBED8" w14:textId="77777777" w:rsidR="00AE7281" w:rsidRPr="00F72CD4" w:rsidRDefault="00AE7281">
            <w:pPr>
              <w:pStyle w:val="TAC"/>
              <w:rPr>
                <w:rFonts w:eastAsia="SimSun"/>
                <w:lang w:eastAsia="zh-CN"/>
              </w:rPr>
            </w:pPr>
            <w:r w:rsidRPr="00F72CD4">
              <w:t>Select the precoder to ensure any column of precoder is orthogonal to any column of precoder for the target PDSCH for test 2-1</w:t>
            </w:r>
          </w:p>
        </w:tc>
      </w:tr>
      <w:tr w:rsidR="00AE7281" w:rsidRPr="00F72CD4" w14:paraId="16F220F2"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7AF4872" w14:textId="77777777" w:rsidR="00AE7281" w:rsidRPr="00F72CD4" w:rsidRDefault="00AE7281">
            <w:pPr>
              <w:pStyle w:val="TAL"/>
              <w:rPr>
                <w:lang w:eastAsia="en-US"/>
              </w:rPr>
            </w:pPr>
            <w:r w:rsidRPr="00F72CD4">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5A7AFC81" w14:textId="77777777" w:rsidR="00AE7281" w:rsidRPr="00F72CD4" w:rsidRDefault="00AE7281">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B35B874" w14:textId="77777777" w:rsidR="00AE7281" w:rsidRPr="00F72CD4" w:rsidRDefault="00AE7281">
            <w:pPr>
              <w:pStyle w:val="TAC"/>
              <w:rPr>
                <w:rFonts w:eastAsia="SimSun"/>
                <w:lang w:eastAsia="zh-CN"/>
              </w:rPr>
            </w:pPr>
            <w:r w:rsidRPr="00F72CD4">
              <w:rPr>
                <w:rFonts w:eastAsia="SimSun"/>
                <w:lang w:eastAsia="zh-CN"/>
              </w:rPr>
              <w:t>As specified in B.4.2</w:t>
            </w:r>
          </w:p>
        </w:tc>
      </w:tr>
      <w:tr w:rsidR="00AE7281" w:rsidRPr="00F72CD4" w14:paraId="1ED9FF31"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61E69F7B" w14:textId="77777777" w:rsidR="00AE7281" w:rsidRPr="00F72CD4" w:rsidRDefault="00AE7281">
            <w:pPr>
              <w:pStyle w:val="TAL"/>
              <w:rPr>
                <w:lang w:eastAsia="en-US"/>
              </w:rPr>
            </w:pPr>
            <w:r w:rsidRPr="00F72CD4">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67811B08" w14:textId="77777777" w:rsidR="00AE7281" w:rsidRPr="00F72CD4" w:rsidRDefault="00AE7281">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5EF6EA94" w14:textId="77777777" w:rsidR="00AE7281" w:rsidRPr="00F72CD4" w:rsidRDefault="00AE7281">
            <w:pPr>
              <w:pStyle w:val="TAC"/>
              <w:rPr>
                <w:rFonts w:eastAsia="SimSun"/>
                <w:lang w:eastAsia="zh-CN"/>
              </w:rPr>
            </w:pPr>
            <w:r w:rsidRPr="00F72CD4">
              <w:rPr>
                <w:rFonts w:eastAsia="SimSun"/>
                <w:lang w:eastAsia="zh-CN"/>
              </w:rPr>
              <w:t>8</w:t>
            </w:r>
          </w:p>
        </w:tc>
        <w:tc>
          <w:tcPr>
            <w:tcW w:w="2145" w:type="dxa"/>
            <w:tcBorders>
              <w:top w:val="single" w:sz="4" w:space="0" w:color="auto"/>
              <w:left w:val="single" w:sz="4" w:space="0" w:color="auto"/>
              <w:bottom w:val="single" w:sz="4" w:space="0" w:color="auto"/>
              <w:right w:val="single" w:sz="4" w:space="0" w:color="auto"/>
            </w:tcBorders>
            <w:vAlign w:val="center"/>
            <w:hideMark/>
          </w:tcPr>
          <w:p w14:paraId="41922674" w14:textId="77777777" w:rsidR="00AE7281" w:rsidRPr="00F72CD4" w:rsidRDefault="00AE7281">
            <w:pPr>
              <w:pStyle w:val="TAC"/>
              <w:rPr>
                <w:rFonts w:eastAsia="SimSun"/>
                <w:lang w:eastAsia="zh-CN"/>
              </w:rPr>
            </w:pPr>
            <w:r w:rsidRPr="00F72CD4">
              <w:rPr>
                <w:rFonts w:eastAsia="SimSun"/>
                <w:lang w:eastAsia="zh-CN"/>
              </w:rPr>
              <w:t>N/A</w:t>
            </w:r>
          </w:p>
        </w:tc>
      </w:tr>
      <w:tr w:rsidR="00AE7281" w:rsidRPr="00F72CD4" w14:paraId="569FE3EC" w14:textId="77777777" w:rsidTr="00AE7281">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C1FC67B" w14:textId="77777777" w:rsidR="00AE7281" w:rsidRPr="00F72CD4" w:rsidRDefault="00AE7281">
            <w:pPr>
              <w:pStyle w:val="TAL"/>
              <w:rPr>
                <w:lang w:eastAsia="en-US"/>
              </w:rPr>
            </w:pPr>
            <w:r w:rsidRPr="00F72CD4">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5A0E21B1" w14:textId="77777777" w:rsidR="00AE7281" w:rsidRPr="00F72CD4" w:rsidRDefault="00AE7281">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6B2F684D" w14:textId="77777777" w:rsidR="00AE7281" w:rsidRPr="00F72CD4" w:rsidRDefault="00AE7281">
            <w:pPr>
              <w:pStyle w:val="TAC"/>
              <w:rPr>
                <w:rFonts w:eastAsia="SimSun"/>
                <w:lang w:eastAsia="zh-CN"/>
              </w:rPr>
            </w:pPr>
            <w:r w:rsidRPr="00F72CD4">
              <w:rPr>
                <w:rFonts w:eastAsia="SimSun"/>
              </w:rPr>
              <w:t xml:space="preserve">Specific to each </w:t>
            </w:r>
            <w:r w:rsidRPr="00F72CD4">
              <w:rPr>
                <w:rFonts w:eastAsia="SimSun"/>
                <w:lang w:eastAsia="zh-CN"/>
              </w:rPr>
              <w:t xml:space="preserve">TDD </w:t>
            </w:r>
            <w:r w:rsidRPr="00F72CD4">
              <w:rPr>
                <w:rFonts w:eastAsia="SimSun"/>
              </w:rPr>
              <w:t>UL-DL pattern</w:t>
            </w:r>
            <w:r w:rsidRPr="00F72CD4">
              <w:rPr>
                <w:rFonts w:eastAsia="SimSun"/>
                <w:lang w:eastAsia="zh-CN"/>
              </w:rPr>
              <w:t xml:space="preserve"> </w:t>
            </w:r>
            <w:r w:rsidRPr="00F72CD4">
              <w:rPr>
                <w:rFonts w:eastAsia="SimSun"/>
              </w:rPr>
              <w:t>and as defined in Annex A.1.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14C14C7C" w14:textId="77777777" w:rsidR="00AE7281" w:rsidRPr="00F72CD4" w:rsidRDefault="00AE7281">
            <w:pPr>
              <w:pStyle w:val="TAC"/>
              <w:rPr>
                <w:rFonts w:eastAsia="SimSun"/>
                <w:lang w:eastAsia="zh-CN"/>
              </w:rPr>
            </w:pPr>
            <w:r w:rsidRPr="00F72CD4">
              <w:rPr>
                <w:rFonts w:eastAsia="SimSun"/>
                <w:lang w:eastAsia="zh-CN"/>
              </w:rPr>
              <w:t>N/A</w:t>
            </w:r>
          </w:p>
        </w:tc>
      </w:tr>
      <w:tr w:rsidR="00AE7281" w:rsidRPr="00F72CD4" w14:paraId="10DC98F6" w14:textId="77777777" w:rsidTr="00AE7281">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4EF7BB63" w14:textId="63AD6A7B" w:rsidR="00AE7281" w:rsidRPr="00F72CD4" w:rsidRDefault="00AE7281">
            <w:pPr>
              <w:pStyle w:val="TAN"/>
              <w:rPr>
                <w:rFonts w:eastAsia="SimSun"/>
                <w:lang w:eastAsia="zh-CN"/>
              </w:rPr>
            </w:pPr>
            <w:r w:rsidRPr="00F72CD4">
              <w:t>Note 1:</w:t>
            </w:r>
            <w:r w:rsidRPr="00F72CD4">
              <w:tab/>
              <w:t>DMRS scrambling ID is the same for both target and co-</w:t>
            </w:r>
            <w:r w:rsidR="0007268D" w:rsidRPr="00F72CD4">
              <w:t>scheduled</w:t>
            </w:r>
            <w:r w:rsidRPr="00F72CD4">
              <w:t xml:space="preserve"> UEs.</w:t>
            </w:r>
          </w:p>
        </w:tc>
      </w:tr>
    </w:tbl>
    <w:p w14:paraId="79E4E098" w14:textId="77777777" w:rsidR="00AE7281" w:rsidRPr="00F72CD4" w:rsidRDefault="00AE7281" w:rsidP="00AE7281">
      <w:pPr>
        <w:rPr>
          <w:rFonts w:eastAsia="SimSun"/>
          <w:lang w:eastAsia="en-US"/>
        </w:rPr>
      </w:pPr>
    </w:p>
    <w:p w14:paraId="5C890F25" w14:textId="77777777" w:rsidR="00AE7281" w:rsidRPr="00F72CD4" w:rsidRDefault="00AE7281" w:rsidP="00AE7281">
      <w:pPr>
        <w:pStyle w:val="TH"/>
      </w:pPr>
      <w:r w:rsidRPr="00F72CD4">
        <w:t xml:space="preserve">Table 5.2.3.2.17.0-3: Minimum performance for </w:t>
      </w:r>
      <w:r w:rsidRPr="00F72CD4">
        <w:rPr>
          <w:rFonts w:eastAsia="SimSun"/>
        </w:rPr>
        <w:t>target UE with</w:t>
      </w:r>
      <w:r w:rsidRPr="00F72CD4">
        <w:t xml:space="preserve"> Rank 1</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7"/>
        <w:gridCol w:w="1136"/>
        <w:gridCol w:w="1079"/>
        <w:gridCol w:w="1347"/>
        <w:gridCol w:w="1199"/>
        <w:gridCol w:w="1267"/>
        <w:gridCol w:w="1367"/>
        <w:gridCol w:w="1177"/>
        <w:gridCol w:w="830"/>
      </w:tblGrid>
      <w:tr w:rsidR="00AE7281" w:rsidRPr="00F72CD4" w14:paraId="5150D02D" w14:textId="77777777" w:rsidTr="00AE7281">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16D5E3" w14:textId="77777777" w:rsidR="00AE7281" w:rsidRPr="00F72CD4" w:rsidRDefault="00AE7281">
            <w:pPr>
              <w:pStyle w:val="TAH"/>
            </w:pPr>
            <w:r w:rsidRPr="00F72CD4">
              <w:t>Test num.</w:t>
            </w:r>
          </w:p>
        </w:tc>
        <w:tc>
          <w:tcPr>
            <w:tcW w:w="5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1817F8" w14:textId="77777777" w:rsidR="00AE7281" w:rsidRPr="00F72CD4" w:rsidRDefault="00AE7281">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C48E8" w14:textId="77777777" w:rsidR="00AE7281" w:rsidRPr="00F72CD4" w:rsidRDefault="00AE7281">
            <w:pPr>
              <w:pStyle w:val="TAH"/>
            </w:pPr>
            <w:r w:rsidRPr="00F72CD4">
              <w:t>Bandwidth (MHz) / Subcarrier spacing (kHz)</w:t>
            </w:r>
          </w:p>
        </w:tc>
        <w:tc>
          <w:tcPr>
            <w:tcW w:w="106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65AE85" w14:textId="77777777" w:rsidR="00AE7281" w:rsidRPr="00F72CD4" w:rsidRDefault="00AE7281">
            <w:pPr>
              <w:pStyle w:val="TAH"/>
            </w:pPr>
            <w:r w:rsidRPr="00F72CD4">
              <w:t>Modulation format</w:t>
            </w:r>
            <w:r w:rsidRPr="00F72CD4">
              <w:rPr>
                <w:lang w:eastAsia="zh-CN"/>
              </w:rPr>
              <w:t xml:space="preserve"> and code rate</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E4EDAB" w14:textId="77777777" w:rsidR="00AE7281" w:rsidRPr="00F72CD4" w:rsidRDefault="00AE7281">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7EB2A8" w14:textId="77777777" w:rsidR="00AE7281" w:rsidRPr="00F72CD4" w:rsidRDefault="00AE7281">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98A256" w14:textId="77777777" w:rsidR="00AE7281" w:rsidRPr="00F72CD4" w:rsidRDefault="00AE7281">
            <w:pPr>
              <w:pStyle w:val="TAH"/>
              <w:rPr>
                <w:lang w:eastAsia="en-US"/>
              </w:rPr>
            </w:pPr>
            <w:r w:rsidRPr="00F72CD4">
              <w:t>Correlation matrix and antenna configuration</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9885C7" w14:textId="77777777" w:rsidR="00AE7281" w:rsidRPr="00F72CD4" w:rsidRDefault="00AE7281">
            <w:pPr>
              <w:pStyle w:val="TAH"/>
            </w:pPr>
            <w:r w:rsidRPr="00F72CD4">
              <w:t>Reference value</w:t>
            </w:r>
          </w:p>
        </w:tc>
      </w:tr>
      <w:tr w:rsidR="00AE7281" w:rsidRPr="00F72CD4" w14:paraId="5AB5261C" w14:textId="77777777" w:rsidTr="00AE7281">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4F209F"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A3382D"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AEC39B" w14:textId="77777777" w:rsidR="00AE7281" w:rsidRPr="00F72CD4" w:rsidRDefault="00AE7281">
            <w:pPr>
              <w:spacing w:after="0"/>
              <w:rPr>
                <w:rFonts w:ascii="Arial" w:hAnsi="Arial"/>
                <w:b/>
                <w:sz w:val="18"/>
                <w:lang w:eastAsia="en-US"/>
              </w:rPr>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2E00E" w14:textId="77777777" w:rsidR="00AE7281" w:rsidRPr="00F72CD4" w:rsidRDefault="00AE7281">
            <w:pPr>
              <w:pStyle w:val="TAH"/>
            </w:pPr>
            <w:r w:rsidRPr="00F72CD4">
              <w:rPr>
                <w:rFonts w:cs="Arial"/>
                <w:bCs/>
                <w:szCs w:val="18"/>
              </w:rPr>
              <w:t>Target UE</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AA759E" w14:textId="77777777" w:rsidR="00AE7281" w:rsidRPr="00F72CD4" w:rsidRDefault="00AE7281">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6F040C"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FAE514" w14:textId="77777777" w:rsidR="00AE7281" w:rsidRPr="00F72CD4" w:rsidRDefault="00AE728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32E3E4" w14:textId="77777777" w:rsidR="00AE7281" w:rsidRPr="00F72CD4" w:rsidRDefault="00AE7281">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5D8170" w14:textId="77777777" w:rsidR="00AE7281" w:rsidRPr="00F72CD4" w:rsidRDefault="00AE7281">
            <w:pPr>
              <w:pStyle w:val="TAH"/>
            </w:pPr>
            <w:r w:rsidRPr="00F72CD4">
              <w:t>Fraction of</w:t>
            </w:r>
          </w:p>
          <w:p w14:paraId="5E3B76D5" w14:textId="77777777" w:rsidR="00AE7281" w:rsidRPr="00F72CD4" w:rsidRDefault="00AE7281">
            <w:pPr>
              <w:pStyle w:val="TAH"/>
            </w:pPr>
            <w:r w:rsidRPr="00F72CD4">
              <w:t>maximum</w:t>
            </w:r>
          </w:p>
          <w:p w14:paraId="2A4ABEB8" w14:textId="77777777" w:rsidR="00AE7281" w:rsidRPr="00F72CD4" w:rsidRDefault="00AE7281">
            <w:pPr>
              <w:pStyle w:val="TAH"/>
            </w:pPr>
            <w:r w:rsidRPr="00F72CD4">
              <w:t>throughput</w:t>
            </w:r>
          </w:p>
          <w:p w14:paraId="10835D8E" w14:textId="77777777" w:rsidR="00AE7281" w:rsidRPr="00F72CD4" w:rsidRDefault="00AE7281">
            <w:pPr>
              <w:pStyle w:val="TAH"/>
            </w:pPr>
            <w:r w:rsidRPr="00F72CD4">
              <w:t>(%)</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8D9B8" w14:textId="77777777" w:rsidR="00AE7281" w:rsidRPr="00F72CD4" w:rsidRDefault="00AE7281">
            <w:pPr>
              <w:pStyle w:val="TAH"/>
            </w:pPr>
            <w:r w:rsidRPr="00F72CD4">
              <w:t>SNR (dB)</w:t>
            </w:r>
          </w:p>
        </w:tc>
      </w:tr>
      <w:tr w:rsidR="00AE7281" w:rsidRPr="00F72CD4" w14:paraId="3E48AFE4" w14:textId="77777777" w:rsidTr="00AE7281">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3D7D6" w14:textId="77777777" w:rsidR="00AE7281" w:rsidRPr="00F72CD4" w:rsidRDefault="00AE7281">
            <w:pPr>
              <w:pStyle w:val="TAC"/>
              <w:rPr>
                <w:rFonts w:eastAsia="SimSun"/>
              </w:rPr>
            </w:pPr>
            <w:r w:rsidRPr="00F72CD4">
              <w:rPr>
                <w:rFonts w:eastAsia="SimSun"/>
              </w:rPr>
              <w:t>1-1</w:t>
            </w:r>
          </w:p>
        </w:tc>
        <w:tc>
          <w:tcPr>
            <w:tcW w:w="5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FC1A83" w14:textId="77777777" w:rsidR="00AE7281" w:rsidRPr="00F72CD4" w:rsidRDefault="00AE7281">
            <w:pPr>
              <w:pStyle w:val="TAC"/>
              <w:rPr>
                <w:rFonts w:eastAsia="SimSun"/>
              </w:rPr>
            </w:pPr>
            <w:r w:rsidRPr="00F72CD4">
              <w:t>R.PDSCH.7-1.1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1F179" w14:textId="77777777" w:rsidR="00AE7281" w:rsidRPr="00F72CD4" w:rsidRDefault="00AE7281">
            <w:pPr>
              <w:pStyle w:val="TAC"/>
              <w:rPr>
                <w:rFonts w:eastAsia="SimSun"/>
              </w:rPr>
            </w:pPr>
            <w:r w:rsidRPr="00F72CD4">
              <w:rPr>
                <w:rFonts w:eastAsia="SimSun"/>
              </w:rPr>
              <w:t>40 / 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E99FA7" w14:textId="77777777" w:rsidR="00AE7281" w:rsidRPr="00F72CD4" w:rsidRDefault="00AE7281">
            <w:pPr>
              <w:pStyle w:val="TAC"/>
              <w:rPr>
                <w:rFonts w:eastAsia="SimSun"/>
              </w:rPr>
            </w:pPr>
            <w:r w:rsidRPr="00F72CD4">
              <w:rPr>
                <w:rFonts w:eastAsia="SimSun"/>
              </w:rPr>
              <w:t>16QAM, 0.48</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E8456" w14:textId="77777777" w:rsidR="00AE7281" w:rsidRPr="00F72CD4" w:rsidRDefault="00AE7281">
            <w:pPr>
              <w:pStyle w:val="TAC"/>
              <w:rPr>
                <w:rFonts w:eastAsia="SimSun"/>
              </w:rPr>
            </w:pPr>
            <w:r w:rsidRPr="00F72CD4">
              <w:rPr>
                <w:rFonts w:cs="Arial"/>
                <w:szCs w:val="18"/>
                <w:lang w:eastAsia="zh-CN"/>
              </w:rPr>
              <w:t>Random 16QAM symbols</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7B9B2" w14:textId="77777777" w:rsidR="00AE7281" w:rsidRPr="00F72CD4" w:rsidRDefault="00AE7281">
            <w:pPr>
              <w:pStyle w:val="TAC"/>
              <w:rPr>
                <w:rFonts w:cs="Arial"/>
                <w:bCs/>
                <w:szCs w:val="18"/>
              </w:rPr>
            </w:pPr>
            <w:r w:rsidRPr="00F72CD4">
              <w:rPr>
                <w:rFonts w:eastAsia="SimSun"/>
              </w:rP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BD56E" w14:textId="77777777" w:rsidR="00AE7281" w:rsidRPr="00F72CD4" w:rsidRDefault="00AE7281">
            <w:pPr>
              <w:pStyle w:val="TAC"/>
              <w:rPr>
                <w:rFonts w:eastAsia="SimSun"/>
              </w:rPr>
            </w:pPr>
            <w:r w:rsidRPr="00F72CD4">
              <w:rPr>
                <w:rFonts w:cs="Arial"/>
                <w:bCs/>
                <w:szCs w:val="18"/>
              </w:rPr>
              <w:t>TDLC300-10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27A8DD" w14:textId="77777777" w:rsidR="00AE7281" w:rsidRPr="00F72CD4" w:rsidRDefault="00AE7281">
            <w:pPr>
              <w:pStyle w:val="TAC"/>
              <w:rPr>
                <w:rFonts w:eastAsia="SimSun"/>
              </w:rPr>
            </w:pPr>
            <w:r w:rsidRPr="00F72CD4">
              <w:rPr>
                <w:rFonts w:eastAsia="SimSun"/>
              </w:rPr>
              <w:t xml:space="preserve">2x4, ULA Low </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60034" w14:textId="77777777" w:rsidR="00AE7281" w:rsidRPr="00F72CD4" w:rsidRDefault="00AE7281">
            <w:pPr>
              <w:pStyle w:val="TAC"/>
              <w:rPr>
                <w:rFonts w:eastAsia="SimSun"/>
              </w:rPr>
            </w:pPr>
            <w:r w:rsidRPr="00F72CD4">
              <w:rPr>
                <w:rFonts w:eastAsia="SimSun"/>
              </w:rPr>
              <w:t>70</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C27D2C" w14:textId="77777777" w:rsidR="00AE7281" w:rsidRPr="00F72CD4" w:rsidRDefault="00AE7281">
            <w:pPr>
              <w:pStyle w:val="TAC"/>
              <w:rPr>
                <w:rFonts w:eastAsia="SimSun"/>
                <w:lang w:eastAsia="zh-CN"/>
              </w:rPr>
            </w:pPr>
            <w:r w:rsidRPr="00F72CD4">
              <w:rPr>
                <w:rFonts w:eastAsia="SimSun"/>
              </w:rPr>
              <w:t>11.8</w:t>
            </w:r>
          </w:p>
        </w:tc>
      </w:tr>
    </w:tbl>
    <w:p w14:paraId="05908C6F" w14:textId="77777777" w:rsidR="00AE7281" w:rsidRPr="00F72CD4" w:rsidRDefault="00AE7281" w:rsidP="00AE7281">
      <w:pPr>
        <w:rPr>
          <w:lang w:eastAsia="en-US"/>
        </w:rPr>
      </w:pPr>
    </w:p>
    <w:p w14:paraId="15682032" w14:textId="77777777" w:rsidR="00AE7281" w:rsidRPr="00F72CD4" w:rsidRDefault="00AE7281" w:rsidP="00AE7281">
      <w:pPr>
        <w:pStyle w:val="TH"/>
      </w:pPr>
      <w:r w:rsidRPr="00F72CD4">
        <w:t xml:space="preserve">Table 5.2.3.2.17.0-4: Minimum performance for </w:t>
      </w:r>
      <w:r w:rsidRPr="00F72CD4">
        <w:rPr>
          <w:rFonts w:eastAsia="SimSun"/>
        </w:rPr>
        <w:t>target UE with</w:t>
      </w:r>
      <w:r w:rsidRPr="00F72CD4">
        <w:t xml:space="preserve"> Rank 2</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7"/>
        <w:gridCol w:w="1136"/>
        <w:gridCol w:w="1079"/>
        <w:gridCol w:w="1347"/>
        <w:gridCol w:w="1199"/>
        <w:gridCol w:w="1267"/>
        <w:gridCol w:w="1367"/>
        <w:gridCol w:w="1177"/>
        <w:gridCol w:w="830"/>
      </w:tblGrid>
      <w:tr w:rsidR="00AE7281" w:rsidRPr="00F72CD4" w14:paraId="7FC0ECF4" w14:textId="77777777" w:rsidTr="00AE7281">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A7D589" w14:textId="77777777" w:rsidR="00AE7281" w:rsidRPr="00F72CD4" w:rsidRDefault="00AE7281">
            <w:pPr>
              <w:pStyle w:val="TAH"/>
            </w:pPr>
            <w:r w:rsidRPr="00F72CD4">
              <w:t>Test num.</w:t>
            </w:r>
          </w:p>
        </w:tc>
        <w:tc>
          <w:tcPr>
            <w:tcW w:w="5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B7CB85" w14:textId="77777777" w:rsidR="00AE7281" w:rsidRPr="00F72CD4" w:rsidRDefault="00AE7281">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07BCF4" w14:textId="77777777" w:rsidR="00AE7281" w:rsidRPr="00F72CD4" w:rsidRDefault="00AE7281">
            <w:pPr>
              <w:pStyle w:val="TAH"/>
            </w:pPr>
            <w:r w:rsidRPr="00F72CD4">
              <w:t>Bandwidth (MHz) / Subcarrier spacing (kHz)</w:t>
            </w:r>
          </w:p>
        </w:tc>
        <w:tc>
          <w:tcPr>
            <w:tcW w:w="106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8E8BE6C" w14:textId="77777777" w:rsidR="00AE7281" w:rsidRPr="00F72CD4" w:rsidRDefault="00AE7281">
            <w:pPr>
              <w:pStyle w:val="TAH"/>
            </w:pPr>
            <w:r w:rsidRPr="00F72CD4">
              <w:t>Modulation format</w:t>
            </w:r>
            <w:r w:rsidRPr="00F72CD4">
              <w:rPr>
                <w:lang w:eastAsia="zh-CN"/>
              </w:rPr>
              <w:t xml:space="preserve"> and code rate</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DE10A6" w14:textId="77777777" w:rsidR="00AE7281" w:rsidRPr="00F72CD4" w:rsidRDefault="00AE7281">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317ADC" w14:textId="77777777" w:rsidR="00AE7281" w:rsidRPr="00F72CD4" w:rsidRDefault="00AE7281">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431980" w14:textId="77777777" w:rsidR="00AE7281" w:rsidRPr="00F72CD4" w:rsidRDefault="00AE7281">
            <w:pPr>
              <w:pStyle w:val="TAH"/>
              <w:rPr>
                <w:lang w:eastAsia="en-US"/>
              </w:rPr>
            </w:pPr>
            <w:r w:rsidRPr="00F72CD4">
              <w:t>Correlation matrix and antenna configuration</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B35F33B" w14:textId="77777777" w:rsidR="00AE7281" w:rsidRPr="00F72CD4" w:rsidRDefault="00AE7281">
            <w:pPr>
              <w:pStyle w:val="TAH"/>
            </w:pPr>
            <w:r w:rsidRPr="00F72CD4">
              <w:t>Reference value</w:t>
            </w:r>
          </w:p>
        </w:tc>
      </w:tr>
      <w:tr w:rsidR="00AE7281" w:rsidRPr="00F72CD4" w14:paraId="304FAE55" w14:textId="77777777" w:rsidTr="00AE7281">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4F5AA2"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54B46C"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9A5639" w14:textId="77777777" w:rsidR="00AE7281" w:rsidRPr="00F72CD4" w:rsidRDefault="00AE7281">
            <w:pPr>
              <w:spacing w:after="0"/>
              <w:rPr>
                <w:rFonts w:ascii="Arial" w:hAnsi="Arial"/>
                <w:b/>
                <w:sz w:val="18"/>
                <w:lang w:eastAsia="en-US"/>
              </w:rPr>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A8B05" w14:textId="77777777" w:rsidR="00AE7281" w:rsidRPr="00F72CD4" w:rsidRDefault="00AE7281">
            <w:pPr>
              <w:pStyle w:val="TAH"/>
            </w:pPr>
            <w:r w:rsidRPr="00F72CD4">
              <w:rPr>
                <w:rFonts w:cs="Arial"/>
                <w:bCs/>
                <w:szCs w:val="18"/>
              </w:rPr>
              <w:t>Target UE</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40F24" w14:textId="77777777" w:rsidR="00AE7281" w:rsidRPr="00F72CD4" w:rsidRDefault="00AE7281">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25A721"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8968AB" w14:textId="77777777" w:rsidR="00AE7281" w:rsidRPr="00F72CD4" w:rsidRDefault="00AE728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812D20" w14:textId="77777777" w:rsidR="00AE7281" w:rsidRPr="00F72CD4" w:rsidRDefault="00AE7281">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AD2FFE" w14:textId="77777777" w:rsidR="00AE7281" w:rsidRPr="00F72CD4" w:rsidRDefault="00AE7281">
            <w:pPr>
              <w:pStyle w:val="TAH"/>
            </w:pPr>
            <w:r w:rsidRPr="00F72CD4">
              <w:t>Fraction of</w:t>
            </w:r>
          </w:p>
          <w:p w14:paraId="5B16F76B" w14:textId="77777777" w:rsidR="00AE7281" w:rsidRPr="00F72CD4" w:rsidRDefault="00AE7281">
            <w:pPr>
              <w:pStyle w:val="TAH"/>
            </w:pPr>
            <w:r w:rsidRPr="00F72CD4">
              <w:t>maximum</w:t>
            </w:r>
          </w:p>
          <w:p w14:paraId="1B1E9D0A" w14:textId="77777777" w:rsidR="00AE7281" w:rsidRPr="00F72CD4" w:rsidRDefault="00AE7281">
            <w:pPr>
              <w:pStyle w:val="TAH"/>
            </w:pPr>
            <w:r w:rsidRPr="00F72CD4">
              <w:t>throughput</w:t>
            </w:r>
          </w:p>
          <w:p w14:paraId="007B41F5" w14:textId="77777777" w:rsidR="00AE7281" w:rsidRPr="00F72CD4" w:rsidRDefault="00AE7281">
            <w:pPr>
              <w:pStyle w:val="TAH"/>
            </w:pPr>
            <w:r w:rsidRPr="00F72CD4">
              <w:t>(%)</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E05C2" w14:textId="77777777" w:rsidR="00AE7281" w:rsidRPr="00F72CD4" w:rsidRDefault="00AE7281">
            <w:pPr>
              <w:pStyle w:val="TAH"/>
            </w:pPr>
            <w:r w:rsidRPr="00F72CD4">
              <w:t>SNR (dB)</w:t>
            </w:r>
          </w:p>
        </w:tc>
      </w:tr>
      <w:tr w:rsidR="00AE7281" w:rsidRPr="00F72CD4" w14:paraId="6EB201CA" w14:textId="77777777" w:rsidTr="00AE7281">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DFC376" w14:textId="77777777" w:rsidR="00AE7281" w:rsidRPr="00F72CD4" w:rsidRDefault="00AE7281">
            <w:pPr>
              <w:pStyle w:val="TAC"/>
            </w:pPr>
            <w:r w:rsidRPr="00F72CD4">
              <w:t>2-1</w:t>
            </w:r>
          </w:p>
        </w:tc>
        <w:tc>
          <w:tcPr>
            <w:tcW w:w="5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A807D" w14:textId="77777777" w:rsidR="00AE7281" w:rsidRPr="00F72CD4" w:rsidRDefault="00AE7281">
            <w:pPr>
              <w:pStyle w:val="TAC"/>
            </w:pPr>
            <w:r w:rsidRPr="00F72CD4">
              <w:rPr>
                <w:rFonts w:cs="Arial"/>
                <w:szCs w:val="18"/>
              </w:rPr>
              <w:t>R.PDSCH.7-1.2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000BF5" w14:textId="77777777" w:rsidR="00AE7281" w:rsidRPr="00F72CD4" w:rsidRDefault="00AE7281">
            <w:pPr>
              <w:pStyle w:val="TAC"/>
            </w:pPr>
            <w:r w:rsidRPr="00F72CD4">
              <w:t>40 / 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799F6" w14:textId="77777777" w:rsidR="00AE7281" w:rsidRPr="00F72CD4" w:rsidRDefault="00AE7281">
            <w:pPr>
              <w:pStyle w:val="TAC"/>
            </w:pPr>
            <w:r w:rsidRPr="00F72CD4">
              <w:t>16QAM, 0.48</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3A31D4" w14:textId="77777777" w:rsidR="00AE7281" w:rsidRPr="00F72CD4" w:rsidRDefault="00AE7281">
            <w:pPr>
              <w:pStyle w:val="TAC"/>
            </w:pPr>
            <w:r w:rsidRPr="00F72CD4">
              <w:rPr>
                <w:rFonts w:cs="Arial"/>
                <w:szCs w:val="18"/>
                <w:lang w:eastAsia="zh-CN"/>
              </w:rPr>
              <w:t>Random 16QAM symbols</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68C73" w14:textId="77777777" w:rsidR="00AE7281" w:rsidRPr="00F72CD4" w:rsidRDefault="00AE7281">
            <w:pPr>
              <w:pStyle w:val="TAC"/>
              <w:rPr>
                <w:rFonts w:cs="Arial"/>
                <w:bCs/>
                <w:szCs w:val="18"/>
              </w:rPr>
            </w:pPr>
            <w:r w:rsidRPr="00F72CD4">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6EA20" w14:textId="77777777" w:rsidR="00AE7281" w:rsidRPr="00F72CD4" w:rsidRDefault="00AE7281">
            <w:pPr>
              <w:pStyle w:val="TAC"/>
            </w:pPr>
            <w:r w:rsidRPr="00F72CD4">
              <w:rPr>
                <w:rFonts w:cs="Arial"/>
                <w:bCs/>
                <w:szCs w:val="18"/>
              </w:rPr>
              <w:t>TDLA30-1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A09900" w14:textId="677086E2" w:rsidR="00AE7281" w:rsidRPr="00F72CD4" w:rsidRDefault="00AE7281">
            <w:pPr>
              <w:pStyle w:val="TAC"/>
            </w:pPr>
            <w:r w:rsidRPr="00F72CD4">
              <w:t>4x4, ULA Low</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A8ADE" w14:textId="77777777" w:rsidR="00AE7281" w:rsidRPr="00F72CD4" w:rsidRDefault="00AE7281">
            <w:pPr>
              <w:pStyle w:val="TAC"/>
            </w:pPr>
            <w:r w:rsidRPr="00F72CD4">
              <w:t>70</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4E0F6A" w14:textId="77777777" w:rsidR="00AE7281" w:rsidRPr="00F72CD4" w:rsidRDefault="00AE7281">
            <w:pPr>
              <w:pStyle w:val="TAC"/>
              <w:rPr>
                <w:lang w:eastAsia="zh-CN"/>
              </w:rPr>
            </w:pPr>
            <w:r w:rsidRPr="00F72CD4">
              <w:t>15.5</w:t>
            </w:r>
          </w:p>
        </w:tc>
      </w:tr>
    </w:tbl>
    <w:p w14:paraId="3DFB9801" w14:textId="77777777" w:rsidR="00AE7281" w:rsidRPr="00F72CD4" w:rsidRDefault="00AE7281" w:rsidP="00AE7281">
      <w:pPr>
        <w:rPr>
          <w:lang w:eastAsia="en-US"/>
        </w:rPr>
      </w:pPr>
    </w:p>
    <w:p w14:paraId="78032086" w14:textId="77777777" w:rsidR="00AE7281" w:rsidRPr="00F72CD4" w:rsidRDefault="00AE7281" w:rsidP="00AE7281">
      <w:pPr>
        <w:rPr>
          <w:rFonts w:ascii="Arial" w:hAnsi="Arial" w:cs="Arial"/>
          <w:sz w:val="18"/>
          <w:szCs w:val="18"/>
        </w:rPr>
      </w:pPr>
      <w:r w:rsidRPr="00F72CD4">
        <w:rPr>
          <w:rFonts w:ascii="Arial" w:hAnsi="Arial" w:cs="Arial"/>
          <w:sz w:val="18"/>
          <w:szCs w:val="18"/>
        </w:rPr>
        <w:t>The normative reference for this requirement is TS 38.101-4 [5], clause 5.2.3.2.17.</w:t>
      </w:r>
    </w:p>
    <w:p w14:paraId="2B039D6E" w14:textId="77777777" w:rsidR="00AE7281" w:rsidRPr="00F72CD4" w:rsidRDefault="00AE7281" w:rsidP="006A19DF">
      <w:pPr>
        <w:pStyle w:val="Heading6"/>
        <w:rPr>
          <w:rFonts w:eastAsia="SimSun"/>
        </w:rPr>
      </w:pPr>
      <w:r w:rsidRPr="00F72CD4">
        <w:t>5.2.3.2.17_1</w:t>
      </w:r>
      <w:r w:rsidRPr="00F72CD4">
        <w:tab/>
      </w:r>
      <w:r w:rsidRPr="00F72CD4">
        <w:rPr>
          <w:rFonts w:eastAsia="SimSun"/>
        </w:rPr>
        <w:t>4Rx TDD FR1 for PDSCH with intra cell inter user interference performance – 2x4 MIMO for both NSA and SA</w:t>
      </w:r>
    </w:p>
    <w:p w14:paraId="6553371D" w14:textId="06B3ED85" w:rsidR="00AE7281" w:rsidRPr="00F72CD4" w:rsidRDefault="00AE7281" w:rsidP="00AE7281">
      <w:pPr>
        <w:pStyle w:val="H6"/>
      </w:pPr>
      <w:r w:rsidRPr="00F72CD4">
        <w:t>5.2.3.2.17_1.1</w:t>
      </w:r>
      <w:r w:rsidRPr="00F72CD4">
        <w:tab/>
        <w:t>Test purpose</w:t>
      </w:r>
    </w:p>
    <w:p w14:paraId="44764341" w14:textId="77777777" w:rsidR="00AE7281" w:rsidRPr="00F72CD4" w:rsidRDefault="00AE7281" w:rsidP="00AE7281">
      <w:r w:rsidRPr="00F72CD4">
        <w:t>To verify the PDSCH performance under 4 receive antenna conditions, when the PDSCH transmission of target UE is interfered by co-scheduled UE.</w:t>
      </w:r>
    </w:p>
    <w:p w14:paraId="07FEE7CA" w14:textId="62F3875B" w:rsidR="00AE7281" w:rsidRPr="00F72CD4" w:rsidRDefault="00AE7281" w:rsidP="00AE7281">
      <w:pPr>
        <w:pStyle w:val="H6"/>
      </w:pPr>
      <w:r w:rsidRPr="00F72CD4">
        <w:t>5.2.3.2.17_1.2</w:t>
      </w:r>
      <w:r w:rsidR="00BA64A7" w:rsidRPr="00F72CD4">
        <w:tab/>
      </w:r>
      <w:r w:rsidRPr="00F72CD4">
        <w:t>Test applicability</w:t>
      </w:r>
    </w:p>
    <w:p w14:paraId="7520E3DB" w14:textId="5C3AFF78" w:rsidR="00BA64A7" w:rsidRPr="00F72CD4" w:rsidRDefault="00BA64A7" w:rsidP="00BA64A7">
      <w:r w:rsidRPr="00F72CD4">
        <w:t>T</w:t>
      </w:r>
      <w:r w:rsidR="00DF465A" w:rsidRPr="00F72CD4">
        <w:t>his</w:t>
      </w:r>
      <w:r w:rsidRPr="00F72CD4">
        <w:t xml:space="preserve"> test applies to all types of NR UEs and E-UTRAN UEs supporting EN-DC for release 15 and release 16 supporting MMSE-IRC processing for scenarios with inter-cell and intra-cell inter-user interference.</w:t>
      </w:r>
    </w:p>
    <w:p w14:paraId="590ED552" w14:textId="45866956" w:rsidR="00AE7281" w:rsidRPr="00F72CD4" w:rsidRDefault="00BA64A7" w:rsidP="00BA64A7">
      <w:r w:rsidRPr="00F72CD4">
        <w:t>T</w:t>
      </w:r>
      <w:r w:rsidR="00DF465A" w:rsidRPr="00F72CD4">
        <w:t>his</w:t>
      </w:r>
      <w:r w:rsidRPr="00F72CD4">
        <w:t xml:space="preserve"> test applies to all types of release 17 and forward NR UEs and E-UTRAN UEs supporting EN-DC.</w:t>
      </w:r>
    </w:p>
    <w:p w14:paraId="291A99AF" w14:textId="26F7175B" w:rsidR="00AE7281" w:rsidRPr="00F72CD4" w:rsidRDefault="00AE7281" w:rsidP="00AE7281">
      <w:pPr>
        <w:pStyle w:val="H6"/>
      </w:pPr>
      <w:r w:rsidRPr="00F72CD4">
        <w:t>5.2.3.2.17_1.3</w:t>
      </w:r>
      <w:r w:rsidRPr="00F72CD4">
        <w:tab/>
        <w:t>Test description</w:t>
      </w:r>
    </w:p>
    <w:p w14:paraId="7C86A1D1" w14:textId="7391368A" w:rsidR="00AE7281" w:rsidRPr="00F72CD4" w:rsidRDefault="00AE7281" w:rsidP="00AE7281">
      <w:pPr>
        <w:pStyle w:val="H6"/>
      </w:pPr>
      <w:r w:rsidRPr="00F72CD4">
        <w:t>5.2.3.2.17_1.3.1</w:t>
      </w:r>
      <w:r w:rsidRPr="00F72CD4">
        <w:tab/>
        <w:t>Initial conditions</w:t>
      </w:r>
    </w:p>
    <w:p w14:paraId="53FAC78F" w14:textId="77777777" w:rsidR="00AE7281" w:rsidRPr="00F72CD4" w:rsidRDefault="00AE7281" w:rsidP="00AE7281">
      <w:r w:rsidRPr="00F72CD4">
        <w:t>Initial conditions are a set of test configurations the UE needs to be tested in and the steps for the SS to take with the UE to reach the correct measurement state.</w:t>
      </w:r>
    </w:p>
    <w:p w14:paraId="56C6A3DF" w14:textId="77777777" w:rsidR="00AE7281" w:rsidRPr="00F72CD4" w:rsidRDefault="00AE7281" w:rsidP="00AE7281">
      <w:r w:rsidRPr="00F72CD4">
        <w:t>The initial test configurations consist of environmental conditions, test frequencies, test channel bandwidths and sub-carrier spacing based on NR operating bands specified in Table 5.3.5-1 and Table 5.3.6-1 of 38.521-1 [7].</w:t>
      </w:r>
    </w:p>
    <w:p w14:paraId="1D898392" w14:textId="77777777" w:rsidR="00AE7281" w:rsidRPr="00F72CD4" w:rsidRDefault="00AE7281" w:rsidP="00AE7281">
      <w:r w:rsidRPr="00F72CD4">
        <w:t>Configurations of PDSCH and PDCCH before measurement are specified in Annex C.</w:t>
      </w:r>
    </w:p>
    <w:p w14:paraId="3F893E8C" w14:textId="77777777" w:rsidR="00AE7281" w:rsidRPr="00F72CD4" w:rsidRDefault="00AE7281" w:rsidP="00AE7281">
      <w:r w:rsidRPr="00F72CD4">
        <w:t>Test Environment: Normal, as defined in TS 38.508-1 [6] clause 4.1.</w:t>
      </w:r>
    </w:p>
    <w:p w14:paraId="0F3157C8" w14:textId="77777777" w:rsidR="00AE7281" w:rsidRPr="00F72CD4" w:rsidRDefault="00AE7281" w:rsidP="00AE7281">
      <w:r w:rsidRPr="00F72CD4">
        <w:t>Frequencies to be tested: Mid Range, as defined in TS 38.508-1 [6] clause 5.2.2.</w:t>
      </w:r>
    </w:p>
    <w:p w14:paraId="73013BBD" w14:textId="77777777" w:rsidR="00AE7281" w:rsidRPr="00F72CD4" w:rsidRDefault="00AE7281" w:rsidP="00AE7281">
      <w:r w:rsidRPr="00F72CD4">
        <w:t>For EN-DC within FR1 operation, setup the LTE link according to Annex D:</w:t>
      </w:r>
    </w:p>
    <w:p w14:paraId="115DC8AF" w14:textId="1BADFF56" w:rsidR="00AE7281" w:rsidRPr="00F72CD4" w:rsidRDefault="00AE7281" w:rsidP="00AE7281">
      <w:pPr>
        <w:pStyle w:val="B1"/>
      </w:pPr>
      <w:r w:rsidRPr="00F72CD4">
        <w:t>1.</w:t>
      </w:r>
      <w:r w:rsidRPr="00F72CD4">
        <w:tab/>
        <w:t>Connect the SS, the faders and AWGN noise source to the UE antenna connectors as shown in TS 38.508-1 [6] Annex A, in Figure A.3.1.7.1 for TE diagram and clause A.3.2 for UE diagram.</w:t>
      </w:r>
    </w:p>
    <w:p w14:paraId="55E8A156" w14:textId="77777777" w:rsidR="00AE7281" w:rsidRPr="00F72CD4" w:rsidRDefault="00AE7281" w:rsidP="00AE7281">
      <w:pPr>
        <w:pStyle w:val="B1"/>
      </w:pPr>
      <w:r w:rsidRPr="00F72CD4">
        <w:t>2.</w:t>
      </w:r>
      <w:r w:rsidRPr="00F72CD4">
        <w:tab/>
        <w:t>The parameter settings for the cell are set up according to Table 5.2-1 and Table 5.2.3.2.17.0-2 as appropriate.</w:t>
      </w:r>
    </w:p>
    <w:p w14:paraId="5882502F" w14:textId="77777777" w:rsidR="00AE7281" w:rsidRPr="00F72CD4" w:rsidRDefault="00AE7281" w:rsidP="00AE7281">
      <w:pPr>
        <w:pStyle w:val="B1"/>
      </w:pPr>
      <w:r w:rsidRPr="00F72CD4">
        <w:t>3.</w:t>
      </w:r>
      <w:r w:rsidRPr="00F72CD4">
        <w:tab/>
        <w:t>Downlink signals for NR cell are initially set up according to Annexes C.0, C.1, C.2 and uplink signals according to Annexes G.0, G.1, G.2, G.3.1 of TS 38.521-1 [7].</w:t>
      </w:r>
    </w:p>
    <w:p w14:paraId="1A4B0327" w14:textId="77777777" w:rsidR="00AE7281" w:rsidRPr="00F72CD4" w:rsidRDefault="00AE7281" w:rsidP="00AE7281">
      <w:pPr>
        <w:pStyle w:val="B1"/>
      </w:pPr>
      <w:r w:rsidRPr="00F72CD4">
        <w:t>4.</w:t>
      </w:r>
      <w:r w:rsidRPr="00F72CD4">
        <w:tab/>
        <w:t>Propagation conditions are set according to Annex B.0.</w:t>
      </w:r>
    </w:p>
    <w:p w14:paraId="4AC4AE1B" w14:textId="77777777" w:rsidR="00AE7281" w:rsidRPr="00F72CD4" w:rsidRDefault="00AE7281" w:rsidP="00AE7281">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7_1.3.3.</w:t>
      </w:r>
    </w:p>
    <w:p w14:paraId="765831D3" w14:textId="77777777" w:rsidR="00AE7281" w:rsidRPr="00F72CD4" w:rsidRDefault="00AE7281" w:rsidP="00AE7281">
      <w:pPr>
        <w:pStyle w:val="H6"/>
        <w:rPr>
          <w:rFonts w:cs="Arial"/>
        </w:rPr>
      </w:pPr>
      <w:r w:rsidRPr="00F72CD4">
        <w:rPr>
          <w:rFonts w:cs="Arial"/>
        </w:rPr>
        <w:t>5.2.3.2.17_1.3.2</w:t>
      </w:r>
      <w:r w:rsidRPr="00F72CD4">
        <w:rPr>
          <w:rFonts w:cs="Arial"/>
        </w:rPr>
        <w:tab/>
        <w:t>Test procedure</w:t>
      </w:r>
    </w:p>
    <w:p w14:paraId="307C5AB3" w14:textId="6FAA441B" w:rsidR="00AE7281" w:rsidRPr="00F72CD4" w:rsidRDefault="00AE7281" w:rsidP="00AE7281">
      <w:pPr>
        <w:pStyle w:val="B1"/>
      </w:pPr>
      <w:r w:rsidRPr="00F72CD4">
        <w:t>1.</w:t>
      </w:r>
      <w:r w:rsidRPr="00F72CD4">
        <w:tab/>
        <w:t>SS transmits PDSCH via PDCCH DCI format 1_1 for C_RNTI to transmit the DL RMC according to Table 5.2.3.2.17_1.</w:t>
      </w:r>
      <w:r w:rsidRPr="00F72CD4">
        <w:rPr>
          <w:rFonts w:eastAsia="MS Mincho"/>
        </w:rPr>
        <w:t>4</w:t>
      </w:r>
      <w:r w:rsidRPr="00F72CD4">
        <w:t>-1. The SS sends downlink MAC padding bits on the DL RMC.</w:t>
      </w:r>
    </w:p>
    <w:p w14:paraId="2DB03FFF" w14:textId="552F046D" w:rsidR="00AE7281" w:rsidRPr="00F72CD4" w:rsidRDefault="00AE7281" w:rsidP="00AE7281">
      <w:pPr>
        <w:pStyle w:val="B1"/>
      </w:pPr>
      <w:r w:rsidRPr="00F72CD4">
        <w:t>2.</w:t>
      </w:r>
      <w:r w:rsidRPr="00F72CD4">
        <w:tab/>
        <w:t>Set the parameters of the bandwidth, MCS, reference channel, the propagation condition, the correlation matrix and the SNR according to Table 5.2.3.2.17_1.4-1.</w:t>
      </w:r>
    </w:p>
    <w:p w14:paraId="5D93F19A" w14:textId="77777777" w:rsidR="00AE7281" w:rsidRPr="00F72CD4" w:rsidRDefault="00AE7281" w:rsidP="00AE7281">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EE57265" w14:textId="77777777" w:rsidR="00AE7281" w:rsidRPr="00F72CD4" w:rsidRDefault="00AE7281" w:rsidP="00886C3D">
      <w:pPr>
        <w:pStyle w:val="B1"/>
        <w:rPr>
          <w:rFonts w:cs="Arial"/>
        </w:rPr>
      </w:pPr>
      <w:r w:rsidRPr="00F72CD4">
        <w:rPr>
          <w:rFonts w:cs="Arial"/>
        </w:rPr>
        <w:t>5.2.3.2.17_1.3.3</w:t>
      </w:r>
      <w:r w:rsidRPr="00F72CD4">
        <w:rPr>
          <w:rFonts w:cs="Arial"/>
        </w:rPr>
        <w:tab/>
        <w:t>Message contents</w:t>
      </w:r>
    </w:p>
    <w:p w14:paraId="536277EA" w14:textId="77777777" w:rsidR="00AE7281" w:rsidRPr="00F72CD4" w:rsidRDefault="00AE7281" w:rsidP="00AE7281">
      <w:r w:rsidRPr="00F72CD4">
        <w:t>Message contents are according to TS 38.508-1 [6] clauses 4.6.1 and 5.4.2.</w:t>
      </w:r>
    </w:p>
    <w:p w14:paraId="039F2314" w14:textId="77777777" w:rsidR="00AE7281" w:rsidRPr="00F72CD4" w:rsidRDefault="00AE7281" w:rsidP="00AE7281">
      <w:pPr>
        <w:pStyle w:val="H6"/>
      </w:pPr>
      <w:r w:rsidRPr="00F72CD4">
        <w:t>5.2.3.2.17_1.3.3_1</w:t>
      </w:r>
      <w:r w:rsidRPr="00F72CD4">
        <w:tab/>
        <w:t>Message exceptions for SA</w:t>
      </w:r>
    </w:p>
    <w:p w14:paraId="0B116C4B" w14:textId="1ECF7359" w:rsidR="00AE7281" w:rsidRPr="00F72CD4" w:rsidRDefault="00DB42D7" w:rsidP="00AE7281">
      <w:r w:rsidRPr="00F72CD4">
        <w:t>No message exceptions for SA</w:t>
      </w:r>
    </w:p>
    <w:p w14:paraId="36742B4D" w14:textId="77777777" w:rsidR="00AE7281" w:rsidRPr="00F72CD4" w:rsidRDefault="00AE7281" w:rsidP="00AE7281">
      <w:pPr>
        <w:pStyle w:val="H6"/>
      </w:pPr>
      <w:r w:rsidRPr="00F72CD4">
        <w:t>5.2.3.2.17_1.3.3_1</w:t>
      </w:r>
      <w:r w:rsidRPr="00F72CD4">
        <w:tab/>
        <w:t>Message exceptions for NSA</w:t>
      </w:r>
    </w:p>
    <w:p w14:paraId="21ADE957" w14:textId="1788D29C" w:rsidR="00AE7281" w:rsidRPr="00F72CD4" w:rsidRDefault="00DB42D7" w:rsidP="00AE7281">
      <w:r w:rsidRPr="00F72CD4">
        <w:t>No message exceptions for NSA</w:t>
      </w:r>
    </w:p>
    <w:p w14:paraId="27DD6335" w14:textId="5D0709CF" w:rsidR="00AE7281" w:rsidRPr="00F72CD4" w:rsidRDefault="00AE7281" w:rsidP="00AE7281">
      <w:pPr>
        <w:pStyle w:val="H6"/>
      </w:pPr>
      <w:r w:rsidRPr="00F72CD4">
        <w:t>5.2.3.2.17_1.4</w:t>
      </w:r>
      <w:r w:rsidRPr="00F72CD4">
        <w:tab/>
        <w:t>Test requirement</w:t>
      </w:r>
    </w:p>
    <w:p w14:paraId="7333AF5C" w14:textId="77777777" w:rsidR="00AE7281" w:rsidRPr="00F72CD4" w:rsidRDefault="00AE7281" w:rsidP="00AE7281">
      <w:pPr>
        <w:pStyle w:val="TH"/>
      </w:pPr>
      <w:r w:rsidRPr="00F72CD4">
        <w:t xml:space="preserve">Table 5.2.3.2.17_1.4-1: Test requirement for </w:t>
      </w:r>
      <w:r w:rsidRPr="00F72CD4">
        <w:rPr>
          <w:rFonts w:eastAsia="SimSun"/>
        </w:rPr>
        <w:t>target UE with</w:t>
      </w:r>
      <w:r w:rsidRPr="00F72CD4">
        <w:t xml:space="preserve"> Rank 1</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71"/>
        <w:gridCol w:w="1136"/>
        <w:gridCol w:w="1063"/>
        <w:gridCol w:w="1333"/>
        <w:gridCol w:w="1186"/>
        <w:gridCol w:w="1267"/>
        <w:gridCol w:w="1367"/>
        <w:gridCol w:w="1177"/>
        <w:gridCol w:w="889"/>
      </w:tblGrid>
      <w:tr w:rsidR="00AE7281" w:rsidRPr="00F72CD4" w14:paraId="6604AB8A" w14:textId="77777777" w:rsidTr="00471705">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DB44B9" w14:textId="77777777" w:rsidR="00AE7281" w:rsidRPr="00F72CD4" w:rsidRDefault="00AE7281">
            <w:pPr>
              <w:pStyle w:val="TAH"/>
            </w:pPr>
            <w:r w:rsidRPr="00F72CD4">
              <w:t>Test num.</w:t>
            </w:r>
          </w:p>
        </w:tc>
        <w:tc>
          <w:tcPr>
            <w:tcW w:w="5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E8410E" w14:textId="77777777" w:rsidR="00AE7281" w:rsidRPr="00F72CD4" w:rsidRDefault="00AE7281">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147360" w14:textId="77777777" w:rsidR="00AE7281" w:rsidRPr="00F72CD4" w:rsidRDefault="00AE7281">
            <w:pPr>
              <w:pStyle w:val="TAH"/>
            </w:pPr>
            <w:r w:rsidRPr="00F72CD4">
              <w:t>Bandwidth (MHz) / Subcarrier spacing (kHz)</w:t>
            </w:r>
          </w:p>
        </w:tc>
        <w:tc>
          <w:tcPr>
            <w:tcW w:w="105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69B1A0C" w14:textId="77777777" w:rsidR="00AE7281" w:rsidRPr="00F72CD4" w:rsidRDefault="00AE7281">
            <w:pPr>
              <w:pStyle w:val="TAH"/>
            </w:pPr>
            <w:r w:rsidRPr="00F72CD4">
              <w:t>Modulation format</w:t>
            </w:r>
            <w:r w:rsidRPr="00F72CD4">
              <w:rPr>
                <w:lang w:eastAsia="zh-CN"/>
              </w:rPr>
              <w:t xml:space="preserve"> and code rate</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42EE9D" w14:textId="77777777" w:rsidR="00AE7281" w:rsidRPr="00F72CD4" w:rsidRDefault="00AE7281">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C8D5FA" w14:textId="77777777" w:rsidR="00AE7281" w:rsidRPr="00F72CD4" w:rsidRDefault="00AE7281">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C5A299" w14:textId="77777777" w:rsidR="00AE7281" w:rsidRPr="00F72CD4" w:rsidRDefault="00AE7281">
            <w:pPr>
              <w:pStyle w:val="TAH"/>
              <w:rPr>
                <w:lang w:eastAsia="en-US"/>
              </w:rPr>
            </w:pPr>
            <w:r w:rsidRPr="00F72CD4">
              <w:t>Correlation matrix and antenna configuration</w:t>
            </w:r>
          </w:p>
        </w:tc>
        <w:tc>
          <w:tcPr>
            <w:tcW w:w="91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4FBAC10" w14:textId="77777777" w:rsidR="00AE7281" w:rsidRPr="00F72CD4" w:rsidRDefault="00AE7281">
            <w:pPr>
              <w:pStyle w:val="TAH"/>
            </w:pPr>
            <w:r w:rsidRPr="00F72CD4">
              <w:t>Reference value</w:t>
            </w:r>
          </w:p>
        </w:tc>
      </w:tr>
      <w:tr w:rsidR="00AE7281" w:rsidRPr="00F72CD4" w14:paraId="796FE8DA" w14:textId="77777777" w:rsidTr="00471705">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35C325"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8C3F81"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6D0244" w14:textId="77777777" w:rsidR="00AE7281" w:rsidRPr="00F72CD4" w:rsidRDefault="00AE7281">
            <w:pPr>
              <w:spacing w:after="0"/>
              <w:rPr>
                <w:rFonts w:ascii="Arial" w:hAnsi="Arial"/>
                <w:b/>
                <w:sz w:val="18"/>
                <w:lang w:eastAsia="en-US"/>
              </w:rPr>
            </w:pP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FCD2B4" w14:textId="77777777" w:rsidR="00AE7281" w:rsidRPr="00F72CD4" w:rsidRDefault="00AE7281">
            <w:pPr>
              <w:pStyle w:val="TAH"/>
            </w:pPr>
            <w:r w:rsidRPr="00F72CD4">
              <w:rPr>
                <w:rFonts w:cs="Arial"/>
                <w:bCs/>
                <w:szCs w:val="18"/>
              </w:rPr>
              <w:t>Target UE</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C21B9" w14:textId="77777777" w:rsidR="00AE7281" w:rsidRPr="00F72CD4" w:rsidRDefault="00AE7281">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16AA59"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91E0CA" w14:textId="77777777" w:rsidR="00AE7281" w:rsidRPr="00F72CD4" w:rsidRDefault="00AE728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6971AA" w14:textId="77777777" w:rsidR="00AE7281" w:rsidRPr="00F72CD4" w:rsidRDefault="00AE7281">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A36CA" w14:textId="77777777" w:rsidR="00AE7281" w:rsidRPr="00F72CD4" w:rsidRDefault="00AE7281">
            <w:pPr>
              <w:pStyle w:val="TAH"/>
            </w:pPr>
            <w:r w:rsidRPr="00F72CD4">
              <w:t>Fraction of</w:t>
            </w:r>
          </w:p>
          <w:p w14:paraId="1954A76C" w14:textId="77777777" w:rsidR="00AE7281" w:rsidRPr="00F72CD4" w:rsidRDefault="00AE7281">
            <w:pPr>
              <w:pStyle w:val="TAH"/>
            </w:pPr>
            <w:r w:rsidRPr="00F72CD4">
              <w:t>maximum</w:t>
            </w:r>
          </w:p>
          <w:p w14:paraId="5FA78B03" w14:textId="77777777" w:rsidR="00AE7281" w:rsidRPr="00F72CD4" w:rsidRDefault="00AE7281">
            <w:pPr>
              <w:pStyle w:val="TAH"/>
            </w:pPr>
            <w:r w:rsidRPr="00F72CD4">
              <w:t>throughput</w:t>
            </w:r>
          </w:p>
          <w:p w14:paraId="398CD572" w14:textId="77777777" w:rsidR="00AE7281" w:rsidRPr="00F72CD4" w:rsidRDefault="00AE7281">
            <w:pPr>
              <w:pStyle w:val="TAH"/>
            </w:pPr>
            <w:r w:rsidRPr="00F72CD4">
              <w:t>(%)</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E54AB5" w14:textId="77777777" w:rsidR="00AE7281" w:rsidRPr="00F72CD4" w:rsidRDefault="00AE7281">
            <w:pPr>
              <w:pStyle w:val="TAH"/>
            </w:pPr>
            <w:r w:rsidRPr="00F72CD4">
              <w:t>SNR (dB)</w:t>
            </w:r>
          </w:p>
        </w:tc>
      </w:tr>
      <w:tr w:rsidR="00DB42D7" w:rsidRPr="00F72CD4" w14:paraId="700A5E1A" w14:textId="77777777" w:rsidTr="00471705">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4F100" w14:textId="77777777" w:rsidR="00DB42D7" w:rsidRPr="00F72CD4" w:rsidRDefault="00DB42D7" w:rsidP="00DB42D7">
            <w:pPr>
              <w:pStyle w:val="TAC"/>
              <w:rPr>
                <w:rFonts w:eastAsia="SimSun"/>
              </w:rPr>
            </w:pPr>
            <w:r w:rsidRPr="00F72CD4">
              <w:rPr>
                <w:rFonts w:eastAsia="SimSun"/>
              </w:rPr>
              <w:t>1-1</w:t>
            </w:r>
          </w:p>
        </w:tc>
        <w:tc>
          <w:tcPr>
            <w:tcW w:w="5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DE65F0" w14:textId="77777777" w:rsidR="00DB42D7" w:rsidRPr="00F72CD4" w:rsidRDefault="00DB42D7" w:rsidP="00DB42D7">
            <w:pPr>
              <w:pStyle w:val="TAC"/>
              <w:rPr>
                <w:rFonts w:eastAsia="SimSun"/>
              </w:rPr>
            </w:pPr>
            <w:r w:rsidRPr="00F72CD4">
              <w:t>R.PDSCH.7-1.1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99953" w14:textId="77777777" w:rsidR="00DB42D7" w:rsidRPr="00F72CD4" w:rsidRDefault="00DB42D7" w:rsidP="00DB42D7">
            <w:pPr>
              <w:pStyle w:val="TAC"/>
              <w:rPr>
                <w:rFonts w:eastAsia="SimSun"/>
              </w:rPr>
            </w:pPr>
            <w:r w:rsidRPr="00F72CD4">
              <w:rPr>
                <w:rFonts w:eastAsia="SimSun"/>
              </w:rPr>
              <w:t>40 / 30</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7C0FFF" w14:textId="77777777" w:rsidR="00DB42D7" w:rsidRPr="00F72CD4" w:rsidRDefault="00DB42D7" w:rsidP="00DB42D7">
            <w:pPr>
              <w:pStyle w:val="TAC"/>
              <w:rPr>
                <w:rFonts w:eastAsia="SimSun"/>
              </w:rPr>
            </w:pPr>
            <w:r w:rsidRPr="00F72CD4">
              <w:rPr>
                <w:rFonts w:eastAsia="SimSun"/>
              </w:rPr>
              <w:t>16QAM, 0.48</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E7371" w14:textId="77777777" w:rsidR="00DB42D7" w:rsidRPr="00F72CD4" w:rsidRDefault="00DB42D7" w:rsidP="00DB42D7">
            <w:pPr>
              <w:pStyle w:val="TAC"/>
              <w:rPr>
                <w:rFonts w:eastAsia="SimSun"/>
              </w:rPr>
            </w:pPr>
            <w:r w:rsidRPr="00F72CD4">
              <w:rPr>
                <w:rFonts w:cs="Arial"/>
                <w:szCs w:val="18"/>
                <w:lang w:eastAsia="zh-CN"/>
              </w:rPr>
              <w:t>Random 16QAM symbols</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1F8CAB" w14:textId="77777777" w:rsidR="00DB42D7" w:rsidRPr="00F72CD4" w:rsidRDefault="00DB42D7" w:rsidP="00DB42D7">
            <w:pPr>
              <w:pStyle w:val="TAC"/>
              <w:rPr>
                <w:rFonts w:cs="Arial"/>
                <w:bCs/>
                <w:szCs w:val="18"/>
              </w:rPr>
            </w:pPr>
            <w:r w:rsidRPr="00F72CD4">
              <w:rPr>
                <w:rFonts w:eastAsia="SimSun"/>
              </w:rP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45510" w14:textId="77777777" w:rsidR="00DB42D7" w:rsidRPr="00F72CD4" w:rsidRDefault="00DB42D7" w:rsidP="00DB42D7">
            <w:pPr>
              <w:pStyle w:val="TAC"/>
              <w:rPr>
                <w:rFonts w:eastAsia="SimSun"/>
              </w:rPr>
            </w:pPr>
            <w:r w:rsidRPr="00F72CD4">
              <w:rPr>
                <w:rFonts w:cs="Arial"/>
                <w:bCs/>
                <w:szCs w:val="18"/>
              </w:rPr>
              <w:t>TDLC300-10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01197" w14:textId="7D293BBD" w:rsidR="00DB42D7" w:rsidRPr="00F72CD4" w:rsidRDefault="00DB42D7" w:rsidP="00DB42D7">
            <w:pPr>
              <w:pStyle w:val="TAC"/>
              <w:rPr>
                <w:rFonts w:eastAsia="SimSun"/>
              </w:rPr>
            </w:pPr>
            <w:r w:rsidRPr="00F72CD4">
              <w:rPr>
                <w:rFonts w:eastAsia="SimSun"/>
              </w:rPr>
              <w:t>2x4, ULA Low</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FB255" w14:textId="2CC6C505" w:rsidR="00DB42D7" w:rsidRPr="00F72CD4" w:rsidRDefault="00DB42D7" w:rsidP="00DB42D7">
            <w:pPr>
              <w:pStyle w:val="TAC"/>
              <w:rPr>
                <w:rFonts w:eastAsia="SimSun"/>
              </w:rPr>
            </w:pPr>
            <w:r w:rsidRPr="00F72CD4">
              <w:rPr>
                <w:rFonts w:eastAsia="SimSun"/>
              </w:rPr>
              <w:t>70</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7956F8" w14:textId="31E5B606" w:rsidR="00DB42D7" w:rsidRPr="00F72CD4" w:rsidRDefault="00DB42D7" w:rsidP="00DB42D7">
            <w:pPr>
              <w:pStyle w:val="TAC"/>
              <w:rPr>
                <w:rFonts w:eastAsia="SimSun"/>
                <w:lang w:eastAsia="zh-CN"/>
              </w:rPr>
            </w:pPr>
            <w:r w:rsidRPr="00F72CD4">
              <w:rPr>
                <w:rFonts w:eastAsia="SimSun"/>
              </w:rPr>
              <w:t>12.7</w:t>
            </w:r>
          </w:p>
        </w:tc>
      </w:tr>
    </w:tbl>
    <w:p w14:paraId="36A618E1" w14:textId="77777777" w:rsidR="00471705" w:rsidRPr="00F72CD4" w:rsidRDefault="00471705" w:rsidP="00471705"/>
    <w:p w14:paraId="1D153B0B" w14:textId="77777777" w:rsidR="00471705" w:rsidRPr="00F72CD4" w:rsidRDefault="00471705" w:rsidP="00471705">
      <w:pPr>
        <w:pStyle w:val="Heading6"/>
        <w:rPr>
          <w:rFonts w:eastAsia="SimSun"/>
        </w:rPr>
      </w:pPr>
      <w:r w:rsidRPr="00F72CD4">
        <w:t>5.2.3.2.17_2</w:t>
      </w:r>
      <w:r w:rsidRPr="00F72CD4">
        <w:tab/>
      </w:r>
      <w:r w:rsidRPr="00F72CD4">
        <w:rPr>
          <w:rFonts w:eastAsia="SimSun"/>
        </w:rPr>
        <w:t>4Rx TDD FR1 for PDSCH with intra cell inter user interference performance – 4x4 MIMO for both NSA and SA</w:t>
      </w:r>
    </w:p>
    <w:p w14:paraId="5286DD87" w14:textId="77777777" w:rsidR="00471705" w:rsidRPr="00F72CD4" w:rsidRDefault="00471705" w:rsidP="00471705">
      <w:pPr>
        <w:pStyle w:val="H6"/>
      </w:pPr>
      <w:r w:rsidRPr="00F72CD4">
        <w:t>5.2.3.2.17_2.1</w:t>
      </w:r>
      <w:r w:rsidRPr="00F72CD4">
        <w:tab/>
        <w:t>Test purpose</w:t>
      </w:r>
    </w:p>
    <w:p w14:paraId="1AED574A" w14:textId="77777777" w:rsidR="00471705" w:rsidRPr="00F72CD4" w:rsidRDefault="00471705" w:rsidP="00471705">
      <w:r w:rsidRPr="00F72CD4">
        <w:t>To verify the PDSCH performance under 4 receive antenna conditions, when the PDSCH transmission of target UE is interfered by co-scheduled UE.</w:t>
      </w:r>
    </w:p>
    <w:p w14:paraId="1E3A8428" w14:textId="77777777" w:rsidR="00471705" w:rsidRPr="00F72CD4" w:rsidRDefault="00471705" w:rsidP="00471705">
      <w:pPr>
        <w:pStyle w:val="H6"/>
      </w:pPr>
      <w:r w:rsidRPr="00F72CD4">
        <w:t>5.2.3.2.17_2.2</w:t>
      </w:r>
      <w:r w:rsidRPr="00F72CD4">
        <w:tab/>
        <w:t>Test applicability</w:t>
      </w:r>
    </w:p>
    <w:p w14:paraId="45ECB6F1" w14:textId="3F7D6D64" w:rsidR="00471705" w:rsidRPr="00F72CD4" w:rsidRDefault="00F72CD4" w:rsidP="00471705">
      <w:r w:rsidRPr="00F72CD4">
        <w:t>This test</w:t>
      </w:r>
      <w:r w:rsidR="00471705" w:rsidRPr="00F72CD4">
        <w:t xml:space="preserve"> applies to all types of NR UEs and E-UTRAN UEs supporting EN-DC for release 15 and release 16 supporting MMSE-IRC processing for scenarios with inter-cell and intra-cell inter-user interference.</w:t>
      </w:r>
    </w:p>
    <w:p w14:paraId="25330F2C" w14:textId="643240D3" w:rsidR="00471705" w:rsidRPr="00F72CD4" w:rsidRDefault="00F72CD4" w:rsidP="00471705">
      <w:r w:rsidRPr="00F72CD4">
        <w:t>This test</w:t>
      </w:r>
      <w:r w:rsidR="00471705" w:rsidRPr="00F72CD4">
        <w:t xml:space="preserve"> applies to all types of release 17 and forward NR UEs and E-UTRAN UEs supporting EN-DC.</w:t>
      </w:r>
    </w:p>
    <w:p w14:paraId="32D9D9BC" w14:textId="77777777" w:rsidR="00471705" w:rsidRPr="00F72CD4" w:rsidRDefault="00471705" w:rsidP="00471705">
      <w:pPr>
        <w:pStyle w:val="H6"/>
      </w:pPr>
      <w:r w:rsidRPr="00F72CD4">
        <w:t>5.2.3.2.17_2.3</w:t>
      </w:r>
      <w:r w:rsidRPr="00F72CD4">
        <w:tab/>
        <w:t>Test description</w:t>
      </w:r>
    </w:p>
    <w:p w14:paraId="6A82D776" w14:textId="77777777" w:rsidR="00471705" w:rsidRPr="00F72CD4" w:rsidRDefault="00471705" w:rsidP="00471705">
      <w:pPr>
        <w:pStyle w:val="H6"/>
      </w:pPr>
      <w:r w:rsidRPr="00F72CD4">
        <w:t>5.2.3.2.17_2.3.1</w:t>
      </w:r>
      <w:r w:rsidRPr="00F72CD4">
        <w:tab/>
        <w:t>Initial conditions</w:t>
      </w:r>
    </w:p>
    <w:p w14:paraId="3890C5B9" w14:textId="77777777" w:rsidR="00471705" w:rsidRPr="00F72CD4" w:rsidRDefault="00471705" w:rsidP="00471705">
      <w:r w:rsidRPr="00F72CD4">
        <w:t>Initial conditions are a set of test configurations the UE needs to be tested in and the steps for the SS to take with the UE to reach the correct measurement state.</w:t>
      </w:r>
    </w:p>
    <w:p w14:paraId="24FE2DB7" w14:textId="77777777" w:rsidR="00471705" w:rsidRPr="00F72CD4" w:rsidRDefault="00471705" w:rsidP="00471705">
      <w:r w:rsidRPr="00F72CD4">
        <w:t>The initial test configurations consist of environmental conditions, test frequencies, test channel bandwidths and sub-carrier spacing based on NR operating bands specified in Table 5.3.5-1 and Table 5.3.6-1 of 38.521-1 [7].</w:t>
      </w:r>
    </w:p>
    <w:p w14:paraId="462C8159" w14:textId="77777777" w:rsidR="00471705" w:rsidRPr="00F72CD4" w:rsidRDefault="00471705" w:rsidP="00471705">
      <w:r w:rsidRPr="00F72CD4">
        <w:t>Configurations of PDSCH and PDCCH before measurement are specified in Annex C.</w:t>
      </w:r>
    </w:p>
    <w:p w14:paraId="346B1231" w14:textId="77777777" w:rsidR="00471705" w:rsidRPr="00F72CD4" w:rsidRDefault="00471705" w:rsidP="00471705">
      <w:r w:rsidRPr="00F72CD4">
        <w:t>Test Environment: Normal, as defined in TS 38.508-1 [6] clause 4.1.</w:t>
      </w:r>
    </w:p>
    <w:p w14:paraId="0AA5B9FF" w14:textId="77777777" w:rsidR="00471705" w:rsidRPr="00F72CD4" w:rsidRDefault="00471705" w:rsidP="00471705">
      <w:r w:rsidRPr="00F72CD4">
        <w:t>Frequencies to be tested: Mid Range, as defined in TS 38.508-1 [6] clause 5.2.2.</w:t>
      </w:r>
    </w:p>
    <w:p w14:paraId="12DD1719" w14:textId="77777777" w:rsidR="00471705" w:rsidRPr="00F72CD4" w:rsidRDefault="00471705" w:rsidP="00471705">
      <w:r w:rsidRPr="00F72CD4">
        <w:t>For EN-DC within FR1 operation, setup the LTE link according to Annex D:</w:t>
      </w:r>
    </w:p>
    <w:p w14:paraId="46CBDB0B" w14:textId="77777777" w:rsidR="00471705" w:rsidRPr="00F72CD4" w:rsidRDefault="00471705" w:rsidP="00471705">
      <w:pPr>
        <w:pStyle w:val="B1"/>
      </w:pPr>
      <w:r w:rsidRPr="00F72CD4">
        <w:t>1.</w:t>
      </w:r>
      <w:r w:rsidRPr="00F72CD4">
        <w:tab/>
        <w:t>Connect the SS, the faders and AWGN noise source to the UE antenna connectors as shown in TS 38.508-1 [6] Annex A, in Figure A.3.1.7.1 for TE diagram and clause A.3.2 for UE diagram.</w:t>
      </w:r>
    </w:p>
    <w:p w14:paraId="159F2158" w14:textId="77777777" w:rsidR="00471705" w:rsidRPr="00F72CD4" w:rsidRDefault="00471705" w:rsidP="00471705">
      <w:pPr>
        <w:pStyle w:val="B1"/>
      </w:pPr>
      <w:r w:rsidRPr="00F72CD4">
        <w:t>2.</w:t>
      </w:r>
      <w:r w:rsidRPr="00F72CD4">
        <w:tab/>
        <w:t>The parameter settings for the cell are set up according to Table 5.2-1 and Table 5.2.3.2.17.0-2 as appropriate.</w:t>
      </w:r>
    </w:p>
    <w:p w14:paraId="14CEF979" w14:textId="77777777" w:rsidR="00471705" w:rsidRPr="00F72CD4" w:rsidRDefault="00471705" w:rsidP="00471705">
      <w:pPr>
        <w:pStyle w:val="B1"/>
      </w:pPr>
      <w:r w:rsidRPr="00F72CD4">
        <w:t>3.</w:t>
      </w:r>
      <w:r w:rsidRPr="00F72CD4">
        <w:tab/>
        <w:t>Downlink signals for NR cell are initially set up according to Annexes C.0, C.1, C.2 and uplink signals according to Annexes G.0, G.1, G.2, G.3.1 of TS 38.521-1 [7].</w:t>
      </w:r>
    </w:p>
    <w:p w14:paraId="63455BE4" w14:textId="77777777" w:rsidR="00471705" w:rsidRPr="00F72CD4" w:rsidRDefault="00471705" w:rsidP="00471705">
      <w:pPr>
        <w:pStyle w:val="B1"/>
      </w:pPr>
      <w:r w:rsidRPr="00F72CD4">
        <w:t>4.</w:t>
      </w:r>
      <w:r w:rsidRPr="00F72CD4">
        <w:tab/>
        <w:t>Propagation conditions are set according to Annex B.0.</w:t>
      </w:r>
    </w:p>
    <w:p w14:paraId="76E317DC" w14:textId="77777777" w:rsidR="00471705" w:rsidRPr="00F72CD4" w:rsidRDefault="00471705" w:rsidP="0047170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7_2.3.3.</w:t>
      </w:r>
    </w:p>
    <w:p w14:paraId="0117518E" w14:textId="77777777" w:rsidR="00471705" w:rsidRPr="00F72CD4" w:rsidRDefault="00471705" w:rsidP="00471705">
      <w:pPr>
        <w:pStyle w:val="H6"/>
        <w:rPr>
          <w:rFonts w:cs="Arial"/>
        </w:rPr>
      </w:pPr>
      <w:r w:rsidRPr="00F72CD4">
        <w:rPr>
          <w:rFonts w:cs="Arial"/>
        </w:rPr>
        <w:t>5.2.3.2.17_2.3.2</w:t>
      </w:r>
      <w:r w:rsidRPr="00F72CD4">
        <w:rPr>
          <w:rFonts w:cs="Arial"/>
        </w:rPr>
        <w:tab/>
        <w:t>Test procedure</w:t>
      </w:r>
    </w:p>
    <w:p w14:paraId="76A06729" w14:textId="77777777" w:rsidR="00471705" w:rsidRPr="00F72CD4" w:rsidRDefault="00471705" w:rsidP="00471705">
      <w:pPr>
        <w:pStyle w:val="B1"/>
      </w:pPr>
      <w:r w:rsidRPr="00F72CD4">
        <w:t>1.</w:t>
      </w:r>
      <w:r w:rsidRPr="00F72CD4">
        <w:tab/>
        <w:t>SS transmits PDSCH via PDCCH DCI format 1_1 for C_RNTI to transmit the DL RMC according to Table 5.2.3.2.17_2.</w:t>
      </w:r>
      <w:r w:rsidRPr="00F72CD4">
        <w:rPr>
          <w:rFonts w:eastAsia="MS Mincho"/>
        </w:rPr>
        <w:t>4</w:t>
      </w:r>
      <w:r w:rsidRPr="00F72CD4">
        <w:t>-1. The SS sends downlink MAC padding bits on the DL RMC.</w:t>
      </w:r>
    </w:p>
    <w:p w14:paraId="02A2810B" w14:textId="77777777" w:rsidR="00471705" w:rsidRPr="00F72CD4" w:rsidRDefault="00471705" w:rsidP="00471705">
      <w:pPr>
        <w:pStyle w:val="B1"/>
      </w:pPr>
      <w:r w:rsidRPr="00F72CD4">
        <w:t>2.</w:t>
      </w:r>
      <w:r w:rsidRPr="00F72CD4">
        <w:tab/>
        <w:t>Set the parameters of the bandwidth, MCS, reference channel, the propagation condition, the correlation matrix and the SNR according to Table 5.2.3.2.17_2.4-1.</w:t>
      </w:r>
    </w:p>
    <w:p w14:paraId="2F3D264A" w14:textId="77777777" w:rsidR="00471705" w:rsidRPr="00F72CD4" w:rsidRDefault="00471705" w:rsidP="00471705">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7F2AD91" w14:textId="77777777" w:rsidR="00471705" w:rsidRPr="00F72CD4" w:rsidRDefault="00471705" w:rsidP="00471705">
      <w:pPr>
        <w:pStyle w:val="H6"/>
        <w:rPr>
          <w:rFonts w:cs="Arial"/>
        </w:rPr>
      </w:pPr>
      <w:r w:rsidRPr="00F72CD4">
        <w:rPr>
          <w:rFonts w:cs="Arial"/>
        </w:rPr>
        <w:t>5.2.3.2.17_2.3.3</w:t>
      </w:r>
      <w:r w:rsidRPr="00F72CD4">
        <w:rPr>
          <w:rFonts w:cs="Arial"/>
        </w:rPr>
        <w:tab/>
        <w:t>Message contents</w:t>
      </w:r>
    </w:p>
    <w:p w14:paraId="13F96580" w14:textId="77777777" w:rsidR="00471705" w:rsidRPr="00F72CD4" w:rsidRDefault="00471705" w:rsidP="00471705">
      <w:r w:rsidRPr="00F72CD4">
        <w:t>Message contents are according to TS 38.508-1 [6] clauses 4.6.1 and 5.4.2.</w:t>
      </w:r>
    </w:p>
    <w:p w14:paraId="61B7A076" w14:textId="77777777" w:rsidR="00471705" w:rsidRPr="00F72CD4" w:rsidRDefault="00471705" w:rsidP="00471705">
      <w:pPr>
        <w:pStyle w:val="H6"/>
      </w:pPr>
      <w:r w:rsidRPr="00F72CD4">
        <w:t>5.2.3.2.17_2.3.3_1</w:t>
      </w:r>
      <w:r w:rsidRPr="00F72CD4">
        <w:tab/>
        <w:t>Message exceptions for SA</w:t>
      </w:r>
    </w:p>
    <w:p w14:paraId="5C93BB36" w14:textId="77777777" w:rsidR="00471705" w:rsidRPr="00F72CD4" w:rsidRDefault="00471705" w:rsidP="00471705">
      <w:r w:rsidRPr="00F72CD4">
        <w:t>No message exceptions for SA</w:t>
      </w:r>
    </w:p>
    <w:p w14:paraId="2A81F97C" w14:textId="77777777" w:rsidR="00471705" w:rsidRPr="00F72CD4" w:rsidRDefault="00471705" w:rsidP="00471705">
      <w:pPr>
        <w:pStyle w:val="H6"/>
      </w:pPr>
      <w:r w:rsidRPr="00F72CD4">
        <w:t>5.2.3.2.17_2.3.3_1</w:t>
      </w:r>
      <w:r w:rsidRPr="00F72CD4">
        <w:tab/>
        <w:t>Message exceptions for NSA</w:t>
      </w:r>
    </w:p>
    <w:p w14:paraId="574CCEFB" w14:textId="77777777" w:rsidR="00471705" w:rsidRPr="00F72CD4" w:rsidRDefault="00471705" w:rsidP="00471705">
      <w:r w:rsidRPr="00F72CD4">
        <w:t>No message exceptions for NSA</w:t>
      </w:r>
    </w:p>
    <w:p w14:paraId="58C90EDE" w14:textId="114161BA" w:rsidR="00AE7281" w:rsidRPr="00F72CD4" w:rsidRDefault="00471705" w:rsidP="00F72CD4">
      <w:pPr>
        <w:pStyle w:val="H6"/>
      </w:pPr>
      <w:r w:rsidRPr="00F72CD4">
        <w:t>5.2.3.2.17_2.4</w:t>
      </w:r>
      <w:r w:rsidRPr="00F72CD4">
        <w:tab/>
        <w:t>Test requirement</w:t>
      </w:r>
    </w:p>
    <w:p w14:paraId="344C4B91" w14:textId="013241DC" w:rsidR="00AE7281" w:rsidRPr="00F72CD4" w:rsidRDefault="00AE7281" w:rsidP="00AE7281">
      <w:pPr>
        <w:pStyle w:val="TH"/>
      </w:pPr>
      <w:r w:rsidRPr="00F72CD4">
        <w:t>Table 5.2.3.2.17_</w:t>
      </w:r>
      <w:r w:rsidR="003F66F8" w:rsidRPr="00F72CD4">
        <w:t>2</w:t>
      </w:r>
      <w:r w:rsidRPr="00F72CD4">
        <w:t>.4-</w:t>
      </w:r>
      <w:r w:rsidR="003F66F8" w:rsidRPr="00F72CD4">
        <w:t>1</w:t>
      </w:r>
      <w:r w:rsidRPr="00F72CD4">
        <w:t xml:space="preserve">: Test requirement for </w:t>
      </w:r>
      <w:r w:rsidRPr="00F72CD4">
        <w:rPr>
          <w:rFonts w:eastAsia="SimSun"/>
        </w:rPr>
        <w:t>target UE with</w:t>
      </w:r>
      <w:r w:rsidRPr="00F72CD4">
        <w:t xml:space="preserve"> Rank 2</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71"/>
        <w:gridCol w:w="1136"/>
        <w:gridCol w:w="1063"/>
        <w:gridCol w:w="1333"/>
        <w:gridCol w:w="1186"/>
        <w:gridCol w:w="1267"/>
        <w:gridCol w:w="1367"/>
        <w:gridCol w:w="1177"/>
        <w:gridCol w:w="889"/>
      </w:tblGrid>
      <w:tr w:rsidR="00AE7281" w:rsidRPr="00F72CD4" w14:paraId="5C775AC5" w14:textId="77777777" w:rsidTr="00DB42D7">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FBC93F" w14:textId="77777777" w:rsidR="00AE7281" w:rsidRPr="00F72CD4" w:rsidRDefault="00AE7281">
            <w:pPr>
              <w:pStyle w:val="TAH"/>
            </w:pPr>
            <w:r w:rsidRPr="00F72CD4">
              <w:t>Test num.</w:t>
            </w:r>
          </w:p>
        </w:tc>
        <w:tc>
          <w:tcPr>
            <w:tcW w:w="5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647257" w14:textId="77777777" w:rsidR="00AE7281" w:rsidRPr="00F72CD4" w:rsidRDefault="00AE7281">
            <w:pPr>
              <w:pStyle w:val="TAH"/>
            </w:pPr>
            <w:r w:rsidRPr="00F72CD4">
              <w:t>Reference</w:t>
            </w:r>
            <w:r w:rsidRPr="00F72CD4">
              <w:rPr>
                <w:lang w:eastAsia="zh-CN"/>
              </w:rPr>
              <w:t xml:space="preserve"> </w:t>
            </w:r>
            <w:r w:rsidRPr="00F72CD4">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836891" w14:textId="77777777" w:rsidR="00AE7281" w:rsidRPr="00F72CD4" w:rsidRDefault="00AE7281">
            <w:pPr>
              <w:pStyle w:val="TAH"/>
            </w:pPr>
            <w:r w:rsidRPr="00F72CD4">
              <w:t>Bandwidth (MHz) / Subcarrier spacing (kHz)</w:t>
            </w:r>
          </w:p>
        </w:tc>
        <w:tc>
          <w:tcPr>
            <w:tcW w:w="10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B4F7157" w14:textId="77777777" w:rsidR="00AE7281" w:rsidRPr="00F72CD4" w:rsidRDefault="00AE7281">
            <w:pPr>
              <w:pStyle w:val="TAH"/>
            </w:pPr>
            <w:r w:rsidRPr="00F72CD4">
              <w:t>Modulation format</w:t>
            </w:r>
            <w:r w:rsidRPr="00F72CD4">
              <w:rPr>
                <w:lang w:eastAsia="zh-CN"/>
              </w:rPr>
              <w:t xml:space="preserve"> and code rate</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BC21C0" w14:textId="77777777" w:rsidR="00AE7281" w:rsidRPr="00F72CD4" w:rsidRDefault="00AE7281">
            <w:pPr>
              <w:pStyle w:val="TAH"/>
            </w:pPr>
            <w:r w:rsidRPr="00F72CD4">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678211" w14:textId="77777777" w:rsidR="00AE7281" w:rsidRPr="00F72CD4" w:rsidRDefault="00AE7281">
            <w:pPr>
              <w:pStyle w:val="TAH"/>
              <w:rPr>
                <w:lang w:eastAsia="zh-CN"/>
              </w:rPr>
            </w:pPr>
            <w:r w:rsidRPr="00F72CD4">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F58C4F" w14:textId="77777777" w:rsidR="00AE7281" w:rsidRPr="00F72CD4" w:rsidRDefault="00AE7281">
            <w:pPr>
              <w:pStyle w:val="TAH"/>
              <w:rPr>
                <w:lang w:eastAsia="en-US"/>
              </w:rPr>
            </w:pPr>
            <w:r w:rsidRPr="00F72CD4">
              <w:t>Correlation matrix and antenna configuration</w:t>
            </w:r>
          </w:p>
        </w:tc>
        <w:tc>
          <w:tcPr>
            <w:tcW w:w="91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1148D24" w14:textId="77777777" w:rsidR="00AE7281" w:rsidRPr="00F72CD4" w:rsidRDefault="00AE7281">
            <w:pPr>
              <w:pStyle w:val="TAH"/>
            </w:pPr>
            <w:r w:rsidRPr="00F72CD4">
              <w:t>Reference value</w:t>
            </w:r>
          </w:p>
        </w:tc>
      </w:tr>
      <w:tr w:rsidR="00AE7281" w:rsidRPr="00F72CD4" w14:paraId="7FC6B6E7" w14:textId="77777777" w:rsidTr="00DB42D7">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E21659"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804BEB"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ED4C50" w14:textId="77777777" w:rsidR="00AE7281" w:rsidRPr="00F72CD4" w:rsidRDefault="00AE7281">
            <w:pPr>
              <w:spacing w:after="0"/>
              <w:rPr>
                <w:rFonts w:ascii="Arial" w:hAnsi="Arial"/>
                <w:b/>
                <w:sz w:val="18"/>
                <w:lang w:eastAsia="en-US"/>
              </w:rPr>
            </w:pP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958004" w14:textId="77777777" w:rsidR="00AE7281" w:rsidRPr="00F72CD4" w:rsidRDefault="00AE7281">
            <w:pPr>
              <w:pStyle w:val="TAH"/>
            </w:pPr>
            <w:r w:rsidRPr="00F72CD4">
              <w:rPr>
                <w:rFonts w:cs="Arial"/>
                <w:bCs/>
                <w:szCs w:val="18"/>
              </w:rPr>
              <w:t>Target UE</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CE2F5" w14:textId="77777777" w:rsidR="00AE7281" w:rsidRPr="00F72CD4" w:rsidRDefault="00AE7281">
            <w:pPr>
              <w:pStyle w:val="TAH"/>
            </w:pPr>
            <w:r w:rsidRPr="00F72CD4">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7BB21C" w14:textId="77777777" w:rsidR="00AE7281" w:rsidRPr="00F72CD4" w:rsidRDefault="00AE728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6CC598" w14:textId="77777777" w:rsidR="00AE7281" w:rsidRPr="00F72CD4" w:rsidRDefault="00AE728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E547DE" w14:textId="77777777" w:rsidR="00AE7281" w:rsidRPr="00F72CD4" w:rsidRDefault="00AE7281">
            <w:pPr>
              <w:spacing w:after="0"/>
              <w:rPr>
                <w:rFonts w:ascii="Arial" w:hAnsi="Arial"/>
                <w:b/>
                <w:sz w:val="18"/>
                <w:lang w:eastAsia="en-US"/>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2B57D" w14:textId="77777777" w:rsidR="00AE7281" w:rsidRPr="00F72CD4" w:rsidRDefault="00AE7281">
            <w:pPr>
              <w:pStyle w:val="TAH"/>
            </w:pPr>
            <w:r w:rsidRPr="00F72CD4">
              <w:t>Fraction of</w:t>
            </w:r>
          </w:p>
          <w:p w14:paraId="4FF94BD6" w14:textId="77777777" w:rsidR="00AE7281" w:rsidRPr="00F72CD4" w:rsidRDefault="00AE7281">
            <w:pPr>
              <w:pStyle w:val="TAH"/>
            </w:pPr>
            <w:r w:rsidRPr="00F72CD4">
              <w:t>maximum</w:t>
            </w:r>
          </w:p>
          <w:p w14:paraId="29DF2FE7" w14:textId="77777777" w:rsidR="00AE7281" w:rsidRPr="00F72CD4" w:rsidRDefault="00AE7281">
            <w:pPr>
              <w:pStyle w:val="TAH"/>
            </w:pPr>
            <w:r w:rsidRPr="00F72CD4">
              <w:t>throughput</w:t>
            </w:r>
          </w:p>
          <w:p w14:paraId="723D7E9E" w14:textId="77777777" w:rsidR="00AE7281" w:rsidRPr="00F72CD4" w:rsidRDefault="00AE7281">
            <w:pPr>
              <w:pStyle w:val="TAH"/>
            </w:pPr>
            <w:r w:rsidRPr="00F72CD4">
              <w:t>(%)</w:t>
            </w:r>
          </w:p>
        </w:tc>
        <w:tc>
          <w:tcPr>
            <w:tcW w:w="3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2F5B1A" w14:textId="77777777" w:rsidR="00AE7281" w:rsidRPr="00F72CD4" w:rsidRDefault="00AE7281">
            <w:pPr>
              <w:pStyle w:val="TAH"/>
            </w:pPr>
            <w:r w:rsidRPr="00F72CD4">
              <w:t>SNR (dB)</w:t>
            </w:r>
          </w:p>
        </w:tc>
      </w:tr>
      <w:tr w:rsidR="00DB42D7" w:rsidRPr="00F72CD4" w14:paraId="6A11FCDD" w14:textId="77777777" w:rsidTr="00DB42D7">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63C08C" w14:textId="77777777" w:rsidR="00DB42D7" w:rsidRPr="00F72CD4" w:rsidRDefault="00DB42D7" w:rsidP="00DB42D7">
            <w:pPr>
              <w:pStyle w:val="TAC"/>
            </w:pPr>
            <w:r w:rsidRPr="00F72CD4">
              <w:t>2-1</w:t>
            </w:r>
          </w:p>
        </w:tc>
        <w:tc>
          <w:tcPr>
            <w:tcW w:w="5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DE5B74" w14:textId="77777777" w:rsidR="00DB42D7" w:rsidRPr="00F72CD4" w:rsidRDefault="00DB42D7" w:rsidP="00DB42D7">
            <w:pPr>
              <w:pStyle w:val="TAC"/>
            </w:pPr>
            <w:r w:rsidRPr="00F72CD4">
              <w:rPr>
                <w:rFonts w:cs="Arial"/>
                <w:szCs w:val="18"/>
              </w:rPr>
              <w:t>R.PDSCH.7-1.2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74B82" w14:textId="77777777" w:rsidR="00DB42D7" w:rsidRPr="00F72CD4" w:rsidRDefault="00DB42D7" w:rsidP="00DB42D7">
            <w:pPr>
              <w:pStyle w:val="TAC"/>
            </w:pPr>
            <w:r w:rsidRPr="00F72CD4">
              <w:t>40 / 30</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86FF2" w14:textId="77777777" w:rsidR="00DB42D7" w:rsidRPr="00F72CD4" w:rsidRDefault="00DB42D7" w:rsidP="00DB42D7">
            <w:pPr>
              <w:pStyle w:val="TAC"/>
            </w:pPr>
            <w:r w:rsidRPr="00F72CD4">
              <w:t>16QAM, 0.48</w:t>
            </w:r>
          </w:p>
        </w:tc>
        <w:tc>
          <w:tcPr>
            <w:tcW w:w="5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7BA02F" w14:textId="77777777" w:rsidR="00DB42D7" w:rsidRPr="00F72CD4" w:rsidRDefault="00DB42D7" w:rsidP="00DB42D7">
            <w:pPr>
              <w:pStyle w:val="TAC"/>
            </w:pPr>
            <w:r w:rsidRPr="00F72CD4">
              <w:rPr>
                <w:rFonts w:cs="Arial"/>
                <w:szCs w:val="18"/>
                <w:lang w:eastAsia="zh-CN"/>
              </w:rPr>
              <w:t>Random 16QAM symbols</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CFBED" w14:textId="77777777" w:rsidR="00DB42D7" w:rsidRPr="00F72CD4" w:rsidRDefault="00DB42D7" w:rsidP="00DB42D7">
            <w:pPr>
              <w:pStyle w:val="TAC"/>
              <w:rPr>
                <w:rFonts w:cs="Arial"/>
                <w:bCs/>
                <w:szCs w:val="18"/>
              </w:rPr>
            </w:pPr>
            <w:r w:rsidRPr="00F72CD4">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196634" w14:textId="77777777" w:rsidR="00DB42D7" w:rsidRPr="00F72CD4" w:rsidRDefault="00DB42D7" w:rsidP="00DB42D7">
            <w:pPr>
              <w:pStyle w:val="TAC"/>
            </w:pPr>
            <w:r w:rsidRPr="00F72CD4">
              <w:rPr>
                <w:rFonts w:cs="Arial"/>
                <w:bCs/>
                <w:szCs w:val="18"/>
              </w:rPr>
              <w:t>TDLA30-1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7287B8" w14:textId="5484E177" w:rsidR="00DB42D7" w:rsidRPr="00F72CD4" w:rsidRDefault="00DB42D7" w:rsidP="00DB42D7">
            <w:pPr>
              <w:pStyle w:val="TAC"/>
            </w:pPr>
            <w:r w:rsidRPr="00F72CD4">
              <w:t>4x4, ULA Low</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D8BD6" w14:textId="54C916A6" w:rsidR="00DB42D7" w:rsidRPr="00F72CD4" w:rsidRDefault="00DB42D7" w:rsidP="00DB42D7">
            <w:pPr>
              <w:pStyle w:val="TAC"/>
            </w:pPr>
            <w:r w:rsidRPr="00F72CD4">
              <w:t>70</w:t>
            </w:r>
          </w:p>
        </w:tc>
        <w:tc>
          <w:tcPr>
            <w:tcW w:w="3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A8376" w14:textId="08CA718B" w:rsidR="00DB42D7" w:rsidRPr="00F72CD4" w:rsidRDefault="00DB42D7" w:rsidP="00DB42D7">
            <w:pPr>
              <w:pStyle w:val="TAC"/>
              <w:rPr>
                <w:lang w:eastAsia="zh-CN"/>
              </w:rPr>
            </w:pPr>
            <w:r w:rsidRPr="00F72CD4">
              <w:t>16.5</w:t>
            </w:r>
          </w:p>
        </w:tc>
      </w:tr>
    </w:tbl>
    <w:p w14:paraId="4F1E9090" w14:textId="77777777" w:rsidR="00AE7281" w:rsidRPr="00F72CD4" w:rsidRDefault="00AE7281" w:rsidP="00AE7281">
      <w:pPr>
        <w:rPr>
          <w:lang w:eastAsia="en-US"/>
        </w:rPr>
      </w:pPr>
    </w:p>
    <w:p w14:paraId="3AB9D7F3" w14:textId="77777777" w:rsidR="000472F2" w:rsidRPr="00F72CD4" w:rsidRDefault="000472F2" w:rsidP="000472F2">
      <w:pPr>
        <w:pStyle w:val="Heading5"/>
      </w:pPr>
      <w:r w:rsidRPr="00F72CD4">
        <w:t>5.2.3.2.</w:t>
      </w:r>
      <w:r w:rsidRPr="00F72CD4">
        <w:rPr>
          <w:lang w:eastAsia="zh-CN"/>
        </w:rPr>
        <w:t>18</w:t>
      </w:r>
      <w:r w:rsidRPr="00F72CD4">
        <w:rPr>
          <w:lang w:eastAsia="zh-CN"/>
        </w:rPr>
        <w:tab/>
        <w:t>4Rx TDD FR1</w:t>
      </w:r>
      <w:r w:rsidRPr="00F72CD4">
        <w:t xml:space="preserve"> for PDSCH CRS interference mitigation under NR-LTE coexistence scenario</w:t>
      </w:r>
      <w:bookmarkEnd w:id="1107"/>
      <w:bookmarkEnd w:id="1108"/>
      <w:bookmarkEnd w:id="1109"/>
    </w:p>
    <w:p w14:paraId="069E51C8" w14:textId="77777777" w:rsidR="000472F2" w:rsidRPr="00F72CD4" w:rsidRDefault="000472F2" w:rsidP="0007268D">
      <w:pPr>
        <w:pStyle w:val="H6"/>
        <w:rPr>
          <w:rFonts w:eastAsia="SimSun"/>
        </w:rPr>
      </w:pPr>
      <w:r w:rsidRPr="00F72CD4">
        <w:rPr>
          <w:rFonts w:eastAsia="SimSun"/>
        </w:rPr>
        <w:t>5.2.3.2.18.0</w:t>
      </w:r>
      <w:r w:rsidRPr="00F72CD4">
        <w:rPr>
          <w:rFonts w:eastAsia="SimSun"/>
        </w:rPr>
        <w:tab/>
        <w:t>Minimum conformance requirements</w:t>
      </w:r>
    </w:p>
    <w:p w14:paraId="02B42A98" w14:textId="77777777" w:rsidR="000472F2" w:rsidRPr="00F72CD4" w:rsidRDefault="000472F2" w:rsidP="00E56FEF">
      <w:pPr>
        <w:rPr>
          <w:rFonts w:eastAsia="SimSun"/>
        </w:rPr>
      </w:pPr>
      <w:r w:rsidRPr="00F72CD4">
        <w:rPr>
          <w:rFonts w:eastAsia="SimSun"/>
        </w:rPr>
        <w:t>The performance requirements are specified in Table 5.2.3.2.18.0-4, with the addition of test parameters in Table 5.2.3.2.18.0-2 for the serving cell and Table 5.2.3.2.18.0-3 for the LTE interference cells and the downlink physical channel setup according to Annex C.3.1.</w:t>
      </w:r>
    </w:p>
    <w:p w14:paraId="54D2C0E4" w14:textId="77777777" w:rsidR="000472F2" w:rsidRPr="00F72CD4" w:rsidRDefault="000472F2" w:rsidP="00E56FEF">
      <w:pPr>
        <w:rPr>
          <w:rFonts w:eastAsia="SimSun"/>
        </w:rPr>
      </w:pPr>
      <w:r w:rsidRPr="00F72CD4">
        <w:rPr>
          <w:rFonts w:eastAsia="SimSun"/>
        </w:rPr>
        <w:t>The test purposes are specified in Table 5.2.3.2.18.0-1.</w:t>
      </w:r>
    </w:p>
    <w:p w14:paraId="343EC319" w14:textId="77777777" w:rsidR="000472F2" w:rsidRPr="00F72CD4" w:rsidRDefault="000472F2" w:rsidP="000472F2">
      <w:pPr>
        <w:keepNext/>
        <w:keepLines/>
        <w:spacing w:before="60"/>
        <w:jc w:val="center"/>
        <w:rPr>
          <w:rFonts w:ascii="Arial" w:eastAsia="SimSun" w:hAnsi="Arial"/>
          <w:b/>
        </w:rPr>
      </w:pPr>
      <w:r w:rsidRPr="00F72CD4">
        <w:rPr>
          <w:rFonts w:ascii="Arial" w:eastAsia="SimSun" w:hAnsi="Arial"/>
          <w:b/>
        </w:rPr>
        <w:t>Table 5.2.3.2.18.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0472F2" w:rsidRPr="00F72CD4" w14:paraId="7B2C131D" w14:textId="77777777" w:rsidTr="000472F2">
        <w:tc>
          <w:tcPr>
            <w:tcW w:w="4927" w:type="dxa"/>
            <w:tcBorders>
              <w:top w:val="single" w:sz="4" w:space="0" w:color="auto"/>
              <w:left w:val="single" w:sz="4" w:space="0" w:color="auto"/>
              <w:bottom w:val="single" w:sz="4" w:space="0" w:color="auto"/>
              <w:right w:val="single" w:sz="4" w:space="0" w:color="auto"/>
            </w:tcBorders>
            <w:hideMark/>
          </w:tcPr>
          <w:p w14:paraId="66CF5F82" w14:textId="77777777" w:rsidR="000472F2" w:rsidRPr="00F72CD4" w:rsidRDefault="000472F2">
            <w:pPr>
              <w:keepNext/>
              <w:keepLines/>
              <w:jc w:val="center"/>
              <w:rPr>
                <w:rFonts w:ascii="Arial" w:eastAsia="SimSun" w:hAnsi="Arial"/>
                <w:b/>
                <w:sz w:val="18"/>
              </w:rPr>
            </w:pPr>
            <w:r w:rsidRPr="00F72CD4">
              <w:rPr>
                <w:rFonts w:ascii="Arial" w:eastAsia="SimSun" w:hAnsi="Arial"/>
                <w:b/>
                <w:sz w:val="18"/>
              </w:rPr>
              <w:t>Purpose</w:t>
            </w:r>
          </w:p>
        </w:tc>
        <w:tc>
          <w:tcPr>
            <w:tcW w:w="4927" w:type="dxa"/>
            <w:tcBorders>
              <w:top w:val="single" w:sz="4" w:space="0" w:color="auto"/>
              <w:left w:val="single" w:sz="4" w:space="0" w:color="auto"/>
              <w:bottom w:val="single" w:sz="4" w:space="0" w:color="auto"/>
              <w:right w:val="single" w:sz="4" w:space="0" w:color="auto"/>
            </w:tcBorders>
            <w:hideMark/>
          </w:tcPr>
          <w:p w14:paraId="3C8FFEBB" w14:textId="77777777" w:rsidR="000472F2" w:rsidRPr="00F72CD4" w:rsidRDefault="000472F2">
            <w:pPr>
              <w:keepNext/>
              <w:keepLines/>
              <w:jc w:val="center"/>
              <w:rPr>
                <w:rFonts w:ascii="Arial" w:eastAsia="SimSun" w:hAnsi="Arial"/>
                <w:b/>
                <w:sz w:val="18"/>
              </w:rPr>
            </w:pPr>
            <w:r w:rsidRPr="00F72CD4">
              <w:rPr>
                <w:rFonts w:ascii="Arial" w:eastAsia="SimSun" w:hAnsi="Arial"/>
                <w:b/>
                <w:sz w:val="18"/>
              </w:rPr>
              <w:t>Test index</w:t>
            </w:r>
          </w:p>
        </w:tc>
      </w:tr>
      <w:tr w:rsidR="000472F2" w:rsidRPr="00F72CD4" w14:paraId="708785D9" w14:textId="77777777" w:rsidTr="000472F2">
        <w:tc>
          <w:tcPr>
            <w:tcW w:w="4927" w:type="dxa"/>
            <w:tcBorders>
              <w:top w:val="single" w:sz="4" w:space="0" w:color="auto"/>
              <w:left w:val="single" w:sz="4" w:space="0" w:color="auto"/>
              <w:bottom w:val="single" w:sz="4" w:space="0" w:color="auto"/>
              <w:right w:val="single" w:sz="4" w:space="0" w:color="auto"/>
            </w:tcBorders>
            <w:hideMark/>
          </w:tcPr>
          <w:p w14:paraId="64E62ECD" w14:textId="77777777" w:rsidR="000472F2" w:rsidRPr="00F72CD4" w:rsidRDefault="000472F2">
            <w:pPr>
              <w:keepNext/>
              <w:keepLines/>
              <w:rPr>
                <w:rFonts w:ascii="Arial" w:eastAsia="SimSun" w:hAnsi="Arial"/>
                <w:sz w:val="18"/>
              </w:rPr>
            </w:pPr>
            <w:r w:rsidRPr="00F72CD4">
              <w:rPr>
                <w:rFonts w:ascii="Arial" w:eastAsia="SimSun" w:hAnsi="Arial"/>
                <w:sz w:val="18"/>
              </w:rPr>
              <w:t xml:space="preserve">Verify PDSCH CRS interference mitigation performance under 4 receive antenna conditions with CRS rate matching configured for the serving cell. </w:t>
            </w:r>
          </w:p>
        </w:tc>
        <w:tc>
          <w:tcPr>
            <w:tcW w:w="4927" w:type="dxa"/>
            <w:tcBorders>
              <w:top w:val="single" w:sz="4" w:space="0" w:color="auto"/>
              <w:left w:val="single" w:sz="4" w:space="0" w:color="auto"/>
              <w:bottom w:val="single" w:sz="4" w:space="0" w:color="auto"/>
              <w:right w:val="single" w:sz="4" w:space="0" w:color="auto"/>
            </w:tcBorders>
            <w:hideMark/>
          </w:tcPr>
          <w:p w14:paraId="6D9E64A2" w14:textId="77777777" w:rsidR="000472F2" w:rsidRPr="00F72CD4" w:rsidRDefault="000472F2">
            <w:pPr>
              <w:keepNext/>
              <w:keepLines/>
              <w:rPr>
                <w:rFonts w:ascii="Arial" w:eastAsia="SimSun" w:hAnsi="Arial"/>
                <w:sz w:val="18"/>
              </w:rPr>
            </w:pPr>
            <w:r w:rsidRPr="00F72CD4">
              <w:rPr>
                <w:rFonts w:ascii="Arial" w:eastAsia="SimSun" w:hAnsi="Arial"/>
                <w:sz w:val="18"/>
              </w:rPr>
              <w:t>1-1</w:t>
            </w:r>
          </w:p>
        </w:tc>
      </w:tr>
    </w:tbl>
    <w:p w14:paraId="1A26BE5C" w14:textId="77777777" w:rsidR="000472F2" w:rsidRPr="00F72CD4" w:rsidRDefault="000472F2" w:rsidP="000472F2">
      <w:pPr>
        <w:rPr>
          <w:rFonts w:ascii="Times-Roman" w:eastAsia="SimSun" w:hAnsi="Times-Roman" w:hint="eastAsia"/>
          <w:lang w:eastAsia="en-US"/>
        </w:rPr>
      </w:pPr>
    </w:p>
    <w:p w14:paraId="5B6191E2" w14:textId="77777777" w:rsidR="000472F2" w:rsidRPr="00F72CD4" w:rsidRDefault="000472F2" w:rsidP="000472F2">
      <w:pPr>
        <w:pStyle w:val="TH"/>
      </w:pPr>
      <w:r w:rsidRPr="00F72CD4">
        <w:t>Table 5.2.3.2.18.0-2</w:t>
      </w:r>
      <w:r w:rsidRPr="00F72CD4">
        <w:rPr>
          <w:lang w:eastAsia="zh-CN"/>
        </w:rPr>
        <w:t>:</w:t>
      </w:r>
      <w:r w:rsidRPr="00F72CD4">
        <w:t xml:space="preserve"> Test parameters for the serving cell</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0472F2" w:rsidRPr="00F72CD4" w14:paraId="0402F846" w14:textId="77777777" w:rsidTr="000472F2">
        <w:tc>
          <w:tcPr>
            <w:tcW w:w="5468" w:type="dxa"/>
            <w:gridSpan w:val="2"/>
            <w:tcBorders>
              <w:top w:val="single" w:sz="4" w:space="0" w:color="auto"/>
              <w:left w:val="single" w:sz="4" w:space="0" w:color="auto"/>
              <w:bottom w:val="single" w:sz="4" w:space="0" w:color="auto"/>
              <w:right w:val="single" w:sz="4" w:space="0" w:color="auto"/>
            </w:tcBorders>
            <w:hideMark/>
          </w:tcPr>
          <w:p w14:paraId="4926695C"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Parameter</w:t>
            </w:r>
          </w:p>
        </w:tc>
        <w:tc>
          <w:tcPr>
            <w:tcW w:w="802" w:type="dxa"/>
            <w:tcBorders>
              <w:top w:val="single" w:sz="4" w:space="0" w:color="auto"/>
              <w:left w:val="single" w:sz="4" w:space="0" w:color="auto"/>
              <w:bottom w:val="single" w:sz="4" w:space="0" w:color="auto"/>
              <w:right w:val="single" w:sz="4" w:space="0" w:color="auto"/>
            </w:tcBorders>
            <w:hideMark/>
          </w:tcPr>
          <w:p w14:paraId="61A4DB97"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Unit</w:t>
            </w:r>
          </w:p>
        </w:tc>
        <w:tc>
          <w:tcPr>
            <w:tcW w:w="3351" w:type="dxa"/>
            <w:tcBorders>
              <w:top w:val="single" w:sz="4" w:space="0" w:color="auto"/>
              <w:left w:val="single" w:sz="4" w:space="0" w:color="auto"/>
              <w:bottom w:val="single" w:sz="4" w:space="0" w:color="auto"/>
              <w:right w:val="single" w:sz="4" w:space="0" w:color="auto"/>
            </w:tcBorders>
            <w:hideMark/>
          </w:tcPr>
          <w:p w14:paraId="0C8922A6"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Value</w:t>
            </w:r>
          </w:p>
        </w:tc>
      </w:tr>
      <w:tr w:rsidR="000472F2" w:rsidRPr="00F72CD4" w14:paraId="1159BA1B"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00FB513A"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4467CF99"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D93FCE5"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DD</w:t>
            </w:r>
          </w:p>
        </w:tc>
      </w:tr>
      <w:tr w:rsidR="000472F2" w:rsidRPr="00F72CD4" w14:paraId="17F9725C"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3A455A47"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11A51FAD"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6BCE713"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rPr>
              <w:t>1</w:t>
            </w:r>
          </w:p>
        </w:tc>
      </w:tr>
      <w:tr w:rsidR="000472F2" w:rsidRPr="00F72CD4" w14:paraId="152812F3" w14:textId="77777777" w:rsidTr="000472F2">
        <w:tc>
          <w:tcPr>
            <w:tcW w:w="1812" w:type="dxa"/>
            <w:tcBorders>
              <w:top w:val="single" w:sz="4" w:space="0" w:color="auto"/>
              <w:left w:val="single" w:sz="4" w:space="0" w:color="auto"/>
              <w:bottom w:val="nil"/>
              <w:right w:val="single" w:sz="4" w:space="0" w:color="auto"/>
            </w:tcBorders>
            <w:vAlign w:val="center"/>
            <w:hideMark/>
          </w:tcPr>
          <w:p w14:paraId="57A4FE93" w14:textId="77777777" w:rsidR="000472F2" w:rsidRPr="00F72CD4" w:rsidRDefault="000472F2">
            <w:pPr>
              <w:keepNext/>
              <w:keepLines/>
              <w:spacing w:after="0"/>
              <w:rPr>
                <w:rFonts w:ascii="Arial" w:eastAsia="SimSun" w:hAnsi="Arial"/>
                <w:sz w:val="18"/>
                <w:lang w:eastAsia="en-US"/>
              </w:rPr>
            </w:pPr>
            <w:r w:rsidRPr="00F72CD4">
              <w:rPr>
                <w:rFonts w:ascii="Arial" w:eastAsia="SimSun" w:hAnsi="Arial"/>
                <w:sz w:val="18"/>
              </w:rPr>
              <w:t>PDSCH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6FC72E5B"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474A5AE9"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A8E6E3F"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ype A</w:t>
            </w:r>
          </w:p>
        </w:tc>
      </w:tr>
      <w:tr w:rsidR="000472F2" w:rsidRPr="00F72CD4" w14:paraId="6F82C95D" w14:textId="77777777" w:rsidTr="000472F2">
        <w:tc>
          <w:tcPr>
            <w:tcW w:w="1812" w:type="dxa"/>
            <w:tcBorders>
              <w:top w:val="nil"/>
              <w:left w:val="single" w:sz="4" w:space="0" w:color="auto"/>
              <w:bottom w:val="nil"/>
              <w:right w:val="single" w:sz="4" w:space="0" w:color="auto"/>
            </w:tcBorders>
            <w:vAlign w:val="center"/>
          </w:tcPr>
          <w:p w14:paraId="3D6BA043"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4EFF5B7"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k0</w:t>
            </w:r>
          </w:p>
        </w:tc>
        <w:tc>
          <w:tcPr>
            <w:tcW w:w="802" w:type="dxa"/>
            <w:tcBorders>
              <w:top w:val="single" w:sz="4" w:space="0" w:color="auto"/>
              <w:left w:val="single" w:sz="4" w:space="0" w:color="auto"/>
              <w:bottom w:val="single" w:sz="4" w:space="0" w:color="auto"/>
              <w:right w:val="single" w:sz="4" w:space="0" w:color="auto"/>
            </w:tcBorders>
            <w:vAlign w:val="center"/>
          </w:tcPr>
          <w:p w14:paraId="64B26357"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A99F61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0</w:t>
            </w:r>
          </w:p>
        </w:tc>
      </w:tr>
      <w:tr w:rsidR="000472F2" w:rsidRPr="00F72CD4" w14:paraId="1B11ADC9" w14:textId="77777777" w:rsidTr="000472F2">
        <w:tc>
          <w:tcPr>
            <w:tcW w:w="1812" w:type="dxa"/>
            <w:tcBorders>
              <w:top w:val="nil"/>
              <w:left w:val="single" w:sz="4" w:space="0" w:color="auto"/>
              <w:bottom w:val="nil"/>
              <w:right w:val="single" w:sz="4" w:space="0" w:color="auto"/>
            </w:tcBorders>
            <w:vAlign w:val="center"/>
          </w:tcPr>
          <w:p w14:paraId="0773DC0A"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2CD2ACD"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3EFB2AC"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DA62CCD"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3</w:t>
            </w:r>
          </w:p>
        </w:tc>
      </w:tr>
      <w:tr w:rsidR="000472F2" w:rsidRPr="00F72CD4" w14:paraId="29E61125" w14:textId="77777777" w:rsidTr="000472F2">
        <w:tc>
          <w:tcPr>
            <w:tcW w:w="1812" w:type="dxa"/>
            <w:tcBorders>
              <w:top w:val="nil"/>
              <w:left w:val="single" w:sz="4" w:space="0" w:color="auto"/>
              <w:bottom w:val="nil"/>
              <w:right w:val="single" w:sz="4" w:space="0" w:color="auto"/>
            </w:tcBorders>
            <w:vAlign w:val="center"/>
          </w:tcPr>
          <w:p w14:paraId="1044AE7F"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5E6F3A3"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781D8236"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F195532"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9</w:t>
            </w:r>
          </w:p>
        </w:tc>
      </w:tr>
      <w:tr w:rsidR="000472F2" w:rsidRPr="00F72CD4" w14:paraId="32CCD699" w14:textId="77777777" w:rsidTr="000472F2">
        <w:tc>
          <w:tcPr>
            <w:tcW w:w="1812" w:type="dxa"/>
            <w:tcBorders>
              <w:top w:val="nil"/>
              <w:left w:val="single" w:sz="4" w:space="0" w:color="auto"/>
              <w:bottom w:val="nil"/>
              <w:right w:val="single" w:sz="4" w:space="0" w:color="auto"/>
            </w:tcBorders>
            <w:vAlign w:val="center"/>
          </w:tcPr>
          <w:p w14:paraId="7A2C71D5"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617FDD4"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317174D3"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89B8F14"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w:t>
            </w:r>
          </w:p>
        </w:tc>
      </w:tr>
      <w:tr w:rsidR="000472F2" w:rsidRPr="00F72CD4" w14:paraId="6665BECB" w14:textId="77777777" w:rsidTr="000472F2">
        <w:tc>
          <w:tcPr>
            <w:tcW w:w="1812" w:type="dxa"/>
            <w:tcBorders>
              <w:top w:val="nil"/>
              <w:left w:val="single" w:sz="4" w:space="0" w:color="auto"/>
              <w:bottom w:val="nil"/>
              <w:right w:val="single" w:sz="4" w:space="0" w:color="auto"/>
            </w:tcBorders>
            <w:vAlign w:val="center"/>
          </w:tcPr>
          <w:p w14:paraId="7751675F"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08F7A5C5"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1F9F2C98"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87E7546"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Static</w:t>
            </w:r>
          </w:p>
        </w:tc>
      </w:tr>
      <w:tr w:rsidR="000472F2" w:rsidRPr="00F72CD4" w14:paraId="508CFCB2" w14:textId="77777777" w:rsidTr="000472F2">
        <w:tc>
          <w:tcPr>
            <w:tcW w:w="1812" w:type="dxa"/>
            <w:tcBorders>
              <w:top w:val="nil"/>
              <w:left w:val="single" w:sz="4" w:space="0" w:color="auto"/>
              <w:bottom w:val="nil"/>
              <w:right w:val="single" w:sz="4" w:space="0" w:color="auto"/>
            </w:tcBorders>
            <w:vAlign w:val="center"/>
          </w:tcPr>
          <w:p w14:paraId="68554CB5" w14:textId="77777777" w:rsidR="000472F2" w:rsidRPr="00F72CD4" w:rsidRDefault="000472F2">
            <w:pPr>
              <w:keepNext/>
              <w:keepLines/>
              <w:spacing w:after="0"/>
              <w:rPr>
                <w:rFonts w:ascii="Arial" w:eastAsia="SimSun" w:hAnsi="Arial"/>
                <w:i/>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B6CA93A"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02A4D803"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8FF9893"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 xml:space="preserve">2 </w:t>
            </w:r>
          </w:p>
        </w:tc>
      </w:tr>
      <w:tr w:rsidR="000472F2" w:rsidRPr="00F72CD4" w14:paraId="5549D555" w14:textId="77777777" w:rsidTr="000472F2">
        <w:tc>
          <w:tcPr>
            <w:tcW w:w="1812" w:type="dxa"/>
            <w:tcBorders>
              <w:top w:val="nil"/>
              <w:left w:val="single" w:sz="4" w:space="0" w:color="auto"/>
              <w:bottom w:val="nil"/>
              <w:right w:val="single" w:sz="4" w:space="0" w:color="auto"/>
            </w:tcBorders>
            <w:vAlign w:val="center"/>
          </w:tcPr>
          <w:p w14:paraId="4BC71976" w14:textId="77777777" w:rsidR="000472F2" w:rsidRPr="00F72CD4" w:rsidRDefault="000472F2">
            <w:pPr>
              <w:keepNext/>
              <w:keepLines/>
              <w:spacing w:after="0"/>
              <w:rPr>
                <w:rFonts w:ascii="Arial" w:eastAsia="SimSun" w:hAnsi="Arial"/>
                <w:i/>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028A87F"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22D4E7CE"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5CCD913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ype 0</w:t>
            </w:r>
          </w:p>
        </w:tc>
      </w:tr>
      <w:tr w:rsidR="000472F2" w:rsidRPr="00F72CD4" w14:paraId="6FD4EE24" w14:textId="77777777" w:rsidTr="000472F2">
        <w:tc>
          <w:tcPr>
            <w:tcW w:w="1812" w:type="dxa"/>
            <w:tcBorders>
              <w:top w:val="nil"/>
              <w:left w:val="single" w:sz="4" w:space="0" w:color="auto"/>
              <w:bottom w:val="nil"/>
              <w:right w:val="single" w:sz="4" w:space="0" w:color="auto"/>
            </w:tcBorders>
            <w:vAlign w:val="center"/>
          </w:tcPr>
          <w:p w14:paraId="0C8A079B" w14:textId="77777777" w:rsidR="000472F2" w:rsidRPr="00F72CD4" w:rsidRDefault="000472F2">
            <w:pPr>
              <w:keepNext/>
              <w:keepLines/>
              <w:spacing w:after="0"/>
              <w:rPr>
                <w:rFonts w:ascii="Arial" w:eastAsia="SimSun" w:hAnsi="Arial"/>
                <w:i/>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2652841A"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46A2952A"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66413D2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0472F2" w:rsidRPr="00F72CD4" w14:paraId="58177EC9" w14:textId="77777777" w:rsidTr="000472F2">
        <w:tc>
          <w:tcPr>
            <w:tcW w:w="1812" w:type="dxa"/>
            <w:tcBorders>
              <w:top w:val="nil"/>
              <w:left w:val="single" w:sz="4" w:space="0" w:color="auto"/>
              <w:bottom w:val="nil"/>
              <w:right w:val="single" w:sz="4" w:space="0" w:color="auto"/>
            </w:tcBorders>
            <w:vAlign w:val="center"/>
          </w:tcPr>
          <w:p w14:paraId="56C0D283" w14:textId="77777777" w:rsidR="000472F2" w:rsidRPr="00F72CD4" w:rsidRDefault="000472F2">
            <w:pPr>
              <w:keepNext/>
              <w:keepLines/>
              <w:spacing w:after="0"/>
              <w:rPr>
                <w:rFonts w:ascii="Arial" w:eastAsia="SimSun" w:hAnsi="Arial"/>
                <w:i/>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3E58DA1C" w14:textId="77777777" w:rsidR="000472F2" w:rsidRPr="00F72CD4" w:rsidRDefault="000472F2">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1B43AF0"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A45F011"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Non-interleaved</w:t>
            </w:r>
          </w:p>
        </w:tc>
      </w:tr>
      <w:tr w:rsidR="000472F2" w:rsidRPr="00F72CD4" w14:paraId="0C3FC1B7" w14:textId="77777777" w:rsidTr="000472F2">
        <w:tc>
          <w:tcPr>
            <w:tcW w:w="1812" w:type="dxa"/>
            <w:tcBorders>
              <w:top w:val="nil"/>
              <w:left w:val="single" w:sz="4" w:space="0" w:color="auto"/>
              <w:bottom w:val="single" w:sz="4" w:space="0" w:color="auto"/>
              <w:right w:val="single" w:sz="4" w:space="0" w:color="auto"/>
            </w:tcBorders>
            <w:vAlign w:val="center"/>
          </w:tcPr>
          <w:p w14:paraId="1867D138"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61D20FE8" w14:textId="77777777" w:rsidR="000472F2" w:rsidRPr="00F72CD4" w:rsidRDefault="000472F2">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52B92AD2"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4AC9794"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N/A</w:t>
            </w:r>
          </w:p>
        </w:tc>
      </w:tr>
      <w:tr w:rsidR="000472F2" w:rsidRPr="00F72CD4" w14:paraId="57E7D692" w14:textId="77777777" w:rsidTr="000472F2">
        <w:tc>
          <w:tcPr>
            <w:tcW w:w="1812" w:type="dxa"/>
            <w:tcBorders>
              <w:top w:val="single" w:sz="4" w:space="0" w:color="auto"/>
              <w:left w:val="single" w:sz="4" w:space="0" w:color="auto"/>
              <w:bottom w:val="nil"/>
              <w:right w:val="single" w:sz="4" w:space="0" w:color="auto"/>
            </w:tcBorders>
            <w:vAlign w:val="center"/>
            <w:hideMark/>
          </w:tcPr>
          <w:p w14:paraId="04F73EC2"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DSCH DMRS configuration</w:t>
            </w:r>
          </w:p>
        </w:tc>
        <w:tc>
          <w:tcPr>
            <w:tcW w:w="3656" w:type="dxa"/>
            <w:tcBorders>
              <w:top w:val="single" w:sz="4" w:space="0" w:color="auto"/>
              <w:left w:val="single" w:sz="4" w:space="0" w:color="auto"/>
              <w:bottom w:val="single" w:sz="4" w:space="0" w:color="auto"/>
              <w:right w:val="single" w:sz="4" w:space="0" w:color="auto"/>
            </w:tcBorders>
            <w:vAlign w:val="center"/>
            <w:hideMark/>
          </w:tcPr>
          <w:p w14:paraId="1C2F5193" w14:textId="77777777" w:rsidR="000472F2" w:rsidRPr="00F72CD4" w:rsidRDefault="000472F2">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5E59379D"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1FB75941"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ype 1</w:t>
            </w:r>
          </w:p>
        </w:tc>
      </w:tr>
      <w:tr w:rsidR="000472F2" w:rsidRPr="00F72CD4" w14:paraId="1534057B" w14:textId="77777777" w:rsidTr="000472F2">
        <w:tc>
          <w:tcPr>
            <w:tcW w:w="1812" w:type="dxa"/>
            <w:tcBorders>
              <w:top w:val="nil"/>
              <w:left w:val="single" w:sz="4" w:space="0" w:color="auto"/>
              <w:bottom w:val="nil"/>
              <w:right w:val="single" w:sz="4" w:space="0" w:color="auto"/>
            </w:tcBorders>
            <w:vAlign w:val="center"/>
          </w:tcPr>
          <w:p w14:paraId="741F9593"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7ABA0FE0"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EFFFEBB"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DDC3D99"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w:t>
            </w:r>
          </w:p>
        </w:tc>
      </w:tr>
      <w:tr w:rsidR="000472F2" w:rsidRPr="00F72CD4" w14:paraId="70A849B2" w14:textId="77777777" w:rsidTr="000472F2">
        <w:tc>
          <w:tcPr>
            <w:tcW w:w="1812" w:type="dxa"/>
            <w:tcBorders>
              <w:top w:val="nil"/>
              <w:left w:val="single" w:sz="4" w:space="0" w:color="auto"/>
              <w:bottom w:val="single" w:sz="4" w:space="0" w:color="auto"/>
              <w:right w:val="single" w:sz="4" w:space="0" w:color="auto"/>
            </w:tcBorders>
            <w:vAlign w:val="center"/>
          </w:tcPr>
          <w:p w14:paraId="07C2EC92" w14:textId="77777777" w:rsidR="000472F2" w:rsidRPr="00F72CD4" w:rsidRDefault="000472F2">
            <w:pPr>
              <w:keepNext/>
              <w:keepLines/>
              <w:spacing w:after="0"/>
              <w:rPr>
                <w:rFonts w:ascii="Arial" w:eastAsia="SimSun" w:hAnsi="Arial"/>
                <w:sz w:val="18"/>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BFA48F2"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2BCD56B0"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7F83718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w:t>
            </w:r>
          </w:p>
        </w:tc>
      </w:tr>
      <w:tr w:rsidR="000472F2" w:rsidRPr="00F72CD4" w14:paraId="7EA192B6" w14:textId="77777777" w:rsidTr="000472F2">
        <w:tc>
          <w:tcPr>
            <w:tcW w:w="1812" w:type="dxa"/>
            <w:vMerge w:val="restart"/>
            <w:tcBorders>
              <w:top w:val="nil"/>
              <w:left w:val="single" w:sz="4" w:space="0" w:color="auto"/>
              <w:bottom w:val="single" w:sz="4" w:space="0" w:color="auto"/>
              <w:right w:val="single" w:sz="4" w:space="0" w:color="auto"/>
            </w:tcBorders>
            <w:vAlign w:val="center"/>
          </w:tcPr>
          <w:p w14:paraId="03202E46"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CRS for rate</w:t>
            </w:r>
          </w:p>
          <w:p w14:paraId="049BE99B" w14:textId="77777777" w:rsidR="000472F2" w:rsidRPr="00F72CD4" w:rsidRDefault="000472F2">
            <w:pPr>
              <w:keepNext/>
              <w:keepLines/>
              <w:spacing w:after="0"/>
              <w:rPr>
                <w:rFonts w:ascii="Arial" w:eastAsia="SimSun" w:hAnsi="Arial"/>
                <w:sz w:val="18"/>
              </w:rPr>
            </w:pPr>
          </w:p>
          <w:p w14:paraId="6C5D9F4C" w14:textId="5E6BB6B7" w:rsidR="000472F2" w:rsidRPr="00F72CD4" w:rsidRDefault="0007268D">
            <w:pPr>
              <w:keepNext/>
              <w:keepLines/>
              <w:spacing w:after="0"/>
              <w:rPr>
                <w:rFonts w:ascii="Arial" w:eastAsia="SimSun" w:hAnsi="Arial"/>
                <w:sz w:val="18"/>
              </w:rPr>
            </w:pPr>
            <w:r w:rsidRPr="00F72CD4">
              <w:rPr>
                <w:rFonts w:ascii="Arial" w:eastAsia="SimSun" w:hAnsi="Arial"/>
                <w:sz w:val="18"/>
              </w:rPr>
              <w:t>Matching</w:t>
            </w:r>
            <w:r w:rsidR="000472F2" w:rsidRPr="00F72CD4">
              <w:rPr>
                <w:rFonts w:ascii="Arial" w:eastAsia="SimSun" w:hAnsi="Arial"/>
                <w:sz w:val="18"/>
              </w:rPr>
              <w:t xml:space="preserve"> (Note 1)</w:t>
            </w:r>
          </w:p>
        </w:tc>
        <w:tc>
          <w:tcPr>
            <w:tcW w:w="3656" w:type="dxa"/>
            <w:tcBorders>
              <w:top w:val="single" w:sz="4" w:space="0" w:color="auto"/>
              <w:left w:val="single" w:sz="4" w:space="0" w:color="auto"/>
              <w:bottom w:val="single" w:sz="4" w:space="0" w:color="auto"/>
              <w:right w:val="single" w:sz="4" w:space="0" w:color="auto"/>
            </w:tcBorders>
            <w:vAlign w:val="center"/>
            <w:hideMark/>
          </w:tcPr>
          <w:p w14:paraId="5EB51C16"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LTE carrier centre subcarrier location</w:t>
            </w:r>
          </w:p>
        </w:tc>
        <w:tc>
          <w:tcPr>
            <w:tcW w:w="802" w:type="dxa"/>
            <w:tcBorders>
              <w:top w:val="single" w:sz="4" w:space="0" w:color="auto"/>
              <w:left w:val="single" w:sz="4" w:space="0" w:color="auto"/>
              <w:bottom w:val="single" w:sz="4" w:space="0" w:color="auto"/>
              <w:right w:val="single" w:sz="4" w:space="0" w:color="auto"/>
            </w:tcBorders>
            <w:vAlign w:val="center"/>
          </w:tcPr>
          <w:p w14:paraId="650361DD"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4DCE4E60"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Same as NR carrier centre subcarrier location</w:t>
            </w:r>
          </w:p>
        </w:tc>
      </w:tr>
      <w:tr w:rsidR="000472F2" w:rsidRPr="00F72CD4" w14:paraId="76A9CCD3"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17864828"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58AD9B6"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LTE carrier BW</w:t>
            </w:r>
          </w:p>
        </w:tc>
        <w:tc>
          <w:tcPr>
            <w:tcW w:w="802" w:type="dxa"/>
            <w:tcBorders>
              <w:top w:val="single" w:sz="4" w:space="0" w:color="auto"/>
              <w:left w:val="single" w:sz="4" w:space="0" w:color="auto"/>
              <w:bottom w:val="single" w:sz="4" w:space="0" w:color="auto"/>
              <w:right w:val="single" w:sz="4" w:space="0" w:color="auto"/>
            </w:tcBorders>
            <w:vAlign w:val="center"/>
            <w:hideMark/>
          </w:tcPr>
          <w:p w14:paraId="0ACED0EB"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H</w:t>
            </w:r>
            <w:r w:rsidRPr="00F72CD4">
              <w:rPr>
                <w:rFonts w:ascii="Arial" w:eastAsia="SimSun" w:hAnsi="Arial"/>
                <w:sz w:val="18"/>
                <w:lang w:eastAsia="zh-CN"/>
              </w:rPr>
              <w:t>z</w:t>
            </w:r>
          </w:p>
        </w:tc>
        <w:tc>
          <w:tcPr>
            <w:tcW w:w="3351" w:type="dxa"/>
            <w:tcBorders>
              <w:top w:val="single" w:sz="4" w:space="0" w:color="auto"/>
              <w:left w:val="single" w:sz="4" w:space="0" w:color="auto"/>
              <w:bottom w:val="single" w:sz="4" w:space="0" w:color="auto"/>
              <w:right w:val="single" w:sz="4" w:space="0" w:color="auto"/>
            </w:tcBorders>
            <w:vAlign w:val="center"/>
            <w:hideMark/>
          </w:tcPr>
          <w:p w14:paraId="3B318AE2"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0</w:t>
            </w:r>
          </w:p>
        </w:tc>
      </w:tr>
      <w:tr w:rsidR="000472F2" w:rsidRPr="00F72CD4" w14:paraId="3B20B296"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6B23BADA"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54C4354E"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Number of antenna ports</w:t>
            </w:r>
          </w:p>
        </w:tc>
        <w:tc>
          <w:tcPr>
            <w:tcW w:w="802" w:type="dxa"/>
            <w:tcBorders>
              <w:top w:val="single" w:sz="4" w:space="0" w:color="auto"/>
              <w:left w:val="single" w:sz="4" w:space="0" w:color="auto"/>
              <w:bottom w:val="single" w:sz="4" w:space="0" w:color="auto"/>
              <w:right w:val="single" w:sz="4" w:space="0" w:color="auto"/>
            </w:tcBorders>
            <w:vAlign w:val="center"/>
          </w:tcPr>
          <w:p w14:paraId="063DD1C6"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0CA543A4"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4</w:t>
            </w:r>
          </w:p>
        </w:tc>
      </w:tr>
      <w:tr w:rsidR="000472F2" w:rsidRPr="00F72CD4" w14:paraId="75DE965E" w14:textId="77777777" w:rsidTr="000472F2">
        <w:tc>
          <w:tcPr>
            <w:tcW w:w="0" w:type="auto"/>
            <w:vMerge/>
            <w:tcBorders>
              <w:top w:val="nil"/>
              <w:left w:val="single" w:sz="4" w:space="0" w:color="auto"/>
              <w:bottom w:val="single" w:sz="4" w:space="0" w:color="auto"/>
              <w:right w:val="single" w:sz="4" w:space="0" w:color="auto"/>
            </w:tcBorders>
            <w:vAlign w:val="center"/>
            <w:hideMark/>
          </w:tcPr>
          <w:p w14:paraId="706FED52" w14:textId="77777777" w:rsidR="000472F2" w:rsidRPr="00F72CD4" w:rsidRDefault="000472F2">
            <w:pPr>
              <w:spacing w:after="0"/>
              <w:rPr>
                <w:rFonts w:ascii="Arial" w:eastAsia="SimSun" w:hAnsi="Arial"/>
                <w:sz w:val="18"/>
                <w:lang w:eastAsia="en-US"/>
              </w:rPr>
            </w:pPr>
          </w:p>
        </w:tc>
        <w:tc>
          <w:tcPr>
            <w:tcW w:w="3656" w:type="dxa"/>
            <w:tcBorders>
              <w:top w:val="single" w:sz="4" w:space="0" w:color="auto"/>
              <w:left w:val="single" w:sz="4" w:space="0" w:color="auto"/>
              <w:bottom w:val="single" w:sz="4" w:space="0" w:color="auto"/>
              <w:right w:val="single" w:sz="4" w:space="0" w:color="auto"/>
            </w:tcBorders>
            <w:vAlign w:val="center"/>
            <w:hideMark/>
          </w:tcPr>
          <w:p w14:paraId="10F051E9"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v-shift</w:t>
            </w:r>
          </w:p>
        </w:tc>
        <w:tc>
          <w:tcPr>
            <w:tcW w:w="802" w:type="dxa"/>
            <w:tcBorders>
              <w:top w:val="single" w:sz="4" w:space="0" w:color="auto"/>
              <w:left w:val="single" w:sz="4" w:space="0" w:color="auto"/>
              <w:bottom w:val="single" w:sz="4" w:space="0" w:color="auto"/>
              <w:right w:val="single" w:sz="4" w:space="0" w:color="auto"/>
            </w:tcBorders>
            <w:vAlign w:val="center"/>
          </w:tcPr>
          <w:p w14:paraId="6E831981"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6765D1B"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0</w:t>
            </w:r>
          </w:p>
        </w:tc>
      </w:tr>
      <w:tr w:rsidR="000472F2" w:rsidRPr="00F72CD4" w14:paraId="2424CE52"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773B91E0"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35836C9"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2A3A92F7"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lang w:eastAsia="zh-CN"/>
              </w:rPr>
              <w:t>8</w:t>
            </w:r>
          </w:p>
        </w:tc>
      </w:tr>
      <w:tr w:rsidR="000472F2" w:rsidRPr="00F72CD4" w14:paraId="2D25979E" w14:textId="77777777" w:rsidTr="000472F2">
        <w:tc>
          <w:tcPr>
            <w:tcW w:w="5468" w:type="dxa"/>
            <w:gridSpan w:val="2"/>
            <w:tcBorders>
              <w:top w:val="single" w:sz="4" w:space="0" w:color="auto"/>
              <w:left w:val="single" w:sz="4" w:space="0" w:color="auto"/>
              <w:bottom w:val="single" w:sz="4" w:space="0" w:color="auto"/>
              <w:right w:val="single" w:sz="4" w:space="0" w:color="auto"/>
            </w:tcBorders>
            <w:vAlign w:val="center"/>
            <w:hideMark/>
          </w:tcPr>
          <w:p w14:paraId="330BE94B"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6B01C35A" w14:textId="77777777" w:rsidR="000472F2" w:rsidRPr="00F72CD4" w:rsidRDefault="000472F2">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vAlign w:val="center"/>
            <w:hideMark/>
          </w:tcPr>
          <w:p w14:paraId="3DB03D1F"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Specific to each TDD UL-DL pattern and as defined in Annex A.1.2</w:t>
            </w:r>
          </w:p>
        </w:tc>
      </w:tr>
      <w:tr w:rsidR="000472F2" w:rsidRPr="00F72CD4" w14:paraId="1316E781" w14:textId="77777777" w:rsidTr="000472F2">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16365B92"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Note 1: No MBSFN is configured on LTE carrier.</w:t>
            </w:r>
          </w:p>
          <w:p w14:paraId="3E63BB58"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Note 2: Network-based CRS interference mitigation is disabled on LTE carrier</w:t>
            </w:r>
          </w:p>
        </w:tc>
      </w:tr>
    </w:tbl>
    <w:p w14:paraId="70BBECBE" w14:textId="77777777" w:rsidR="000472F2" w:rsidRPr="00F72CD4" w:rsidRDefault="000472F2" w:rsidP="0027001E">
      <w:pPr>
        <w:rPr>
          <w:lang w:eastAsia="en-US"/>
        </w:rPr>
      </w:pPr>
    </w:p>
    <w:p w14:paraId="74762DA8" w14:textId="77777777" w:rsidR="000472F2" w:rsidRPr="00F72CD4" w:rsidRDefault="000472F2" w:rsidP="000472F2">
      <w:pPr>
        <w:pStyle w:val="TH"/>
      </w:pPr>
      <w:r w:rsidRPr="00F72CD4">
        <w:t>Table 5.2.3.2.18.0-3</w:t>
      </w:r>
      <w:r w:rsidRPr="00F72CD4">
        <w:rPr>
          <w:lang w:eastAsia="zh-CN"/>
        </w:rPr>
        <w:t>:</w:t>
      </w:r>
      <w:r w:rsidRPr="00F72CD4">
        <w:t xml:space="preserve"> Test parameters for the LTE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0472F2" w:rsidRPr="00F72CD4" w14:paraId="53C9D6FB"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74C270F3"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2742245"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Unit</w:t>
            </w:r>
          </w:p>
        </w:tc>
        <w:tc>
          <w:tcPr>
            <w:tcW w:w="2693" w:type="dxa"/>
            <w:tcBorders>
              <w:top w:val="single" w:sz="4" w:space="0" w:color="auto"/>
              <w:left w:val="single" w:sz="4" w:space="0" w:color="auto"/>
              <w:bottom w:val="single" w:sz="4" w:space="0" w:color="auto"/>
              <w:right w:val="single" w:sz="4" w:space="0" w:color="auto"/>
            </w:tcBorders>
            <w:hideMark/>
          </w:tcPr>
          <w:p w14:paraId="1C53A4FC" w14:textId="77777777" w:rsidR="000472F2" w:rsidRPr="00F72CD4" w:rsidRDefault="000472F2">
            <w:pPr>
              <w:keepNext/>
              <w:keepLines/>
              <w:spacing w:after="0"/>
              <w:jc w:val="center"/>
              <w:rPr>
                <w:rFonts w:ascii="Arial" w:eastAsia="SimSun" w:hAnsi="Arial"/>
                <w:b/>
                <w:sz w:val="18"/>
              </w:rPr>
            </w:pPr>
            <w:r w:rsidRPr="00F72CD4">
              <w:rPr>
                <w:rFonts w:ascii="Arial" w:eastAsia="SimSun" w:hAnsi="Arial"/>
                <w:b/>
                <w:sz w:val="18"/>
              </w:rPr>
              <w:t>Cell 1</w:t>
            </w:r>
          </w:p>
        </w:tc>
        <w:tc>
          <w:tcPr>
            <w:tcW w:w="2546" w:type="dxa"/>
            <w:tcBorders>
              <w:top w:val="single" w:sz="4" w:space="0" w:color="auto"/>
              <w:left w:val="single" w:sz="4" w:space="0" w:color="auto"/>
              <w:bottom w:val="single" w:sz="4" w:space="0" w:color="auto"/>
              <w:right w:val="single" w:sz="4" w:space="0" w:color="auto"/>
            </w:tcBorders>
            <w:hideMark/>
          </w:tcPr>
          <w:p w14:paraId="4FED0AF2" w14:textId="77777777" w:rsidR="000472F2" w:rsidRPr="00F72CD4" w:rsidRDefault="000472F2">
            <w:pPr>
              <w:keepNext/>
              <w:keepLines/>
              <w:spacing w:after="0"/>
              <w:jc w:val="center"/>
              <w:rPr>
                <w:rFonts w:ascii="Arial" w:eastAsia="SimSun" w:hAnsi="Arial"/>
                <w:b/>
                <w:sz w:val="18"/>
                <w:lang w:eastAsia="zh-CN"/>
              </w:rPr>
            </w:pPr>
            <w:r w:rsidRPr="00F72CD4">
              <w:rPr>
                <w:rFonts w:ascii="Arial" w:eastAsia="SimSun" w:hAnsi="Arial"/>
                <w:b/>
                <w:sz w:val="18"/>
                <w:lang w:eastAsia="zh-CN"/>
              </w:rPr>
              <w:t>Cell 2</w:t>
            </w:r>
          </w:p>
        </w:tc>
      </w:tr>
      <w:tr w:rsidR="000472F2" w:rsidRPr="00F72CD4" w14:paraId="1BB1E7C3"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014938B3" w14:textId="77777777" w:rsidR="000472F2" w:rsidRPr="00F72CD4" w:rsidRDefault="000472F2">
            <w:pPr>
              <w:keepNext/>
              <w:keepLines/>
              <w:spacing w:after="0"/>
              <w:rPr>
                <w:rFonts w:cs="Arial"/>
                <w:lang w:eastAsia="zh-CN"/>
              </w:rPr>
            </w:pPr>
            <w:r w:rsidRPr="00F72CD4">
              <w:rPr>
                <w:rFonts w:ascii="Arial" w:eastAsia="SimSun" w:hAnsi="Arial"/>
                <w:sz w:val="18"/>
              </w:rPr>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7110D283" w14:textId="77777777" w:rsidR="000472F2" w:rsidRPr="00F72CD4" w:rsidRDefault="000472F2">
            <w:pPr>
              <w:keepNext/>
              <w:keepLines/>
              <w:spacing w:after="0"/>
              <w:jc w:val="center"/>
              <w:rPr>
                <w:rFonts w:ascii="Arial" w:eastAsia="SimSun" w:hAnsi="Arial"/>
                <w:sz w:val="18"/>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D68E13B" w14:textId="77777777" w:rsidR="000472F2" w:rsidRPr="00F72CD4" w:rsidRDefault="000472F2">
            <w:pPr>
              <w:keepNext/>
              <w:keepLines/>
              <w:spacing w:after="0"/>
              <w:jc w:val="center"/>
              <w:rPr>
                <w:rFonts w:ascii="Arial" w:eastAsia="SimSun" w:hAnsi="Arial"/>
                <w:sz w:val="18"/>
                <w:lang w:eastAsia="en-US"/>
              </w:rPr>
            </w:pPr>
            <w:r w:rsidRPr="00F72CD4">
              <w:rPr>
                <w:rFonts w:ascii="Arial" w:eastAsia="SimSun" w:hAnsi="Arial"/>
                <w:sz w:val="18"/>
              </w:rPr>
              <w:t>TDD</w:t>
            </w:r>
          </w:p>
        </w:tc>
        <w:tc>
          <w:tcPr>
            <w:tcW w:w="2546" w:type="dxa"/>
            <w:tcBorders>
              <w:top w:val="single" w:sz="4" w:space="0" w:color="auto"/>
              <w:left w:val="single" w:sz="4" w:space="0" w:color="auto"/>
              <w:bottom w:val="single" w:sz="4" w:space="0" w:color="auto"/>
              <w:right w:val="single" w:sz="4" w:space="0" w:color="auto"/>
            </w:tcBorders>
            <w:vAlign w:val="center"/>
            <w:hideMark/>
          </w:tcPr>
          <w:p w14:paraId="2B955A32"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TDD</w:t>
            </w:r>
          </w:p>
        </w:tc>
      </w:tr>
      <w:tr w:rsidR="000472F2" w:rsidRPr="00F72CD4" w14:paraId="3B259CA1"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1314F524" w14:textId="77777777" w:rsidR="000472F2" w:rsidRPr="00F72CD4" w:rsidRDefault="000472F2">
            <w:pPr>
              <w:keepNext/>
              <w:keepLines/>
              <w:spacing w:after="0"/>
              <w:rPr>
                <w:rFonts w:cs="Arial"/>
                <w:lang w:eastAsia="zh-CN"/>
              </w:rPr>
            </w:pPr>
            <w:r w:rsidRPr="00F72CD4">
              <w:rPr>
                <w:rFonts w:ascii="Arial" w:eastAsia="SimSun" w:hAnsi="Arial"/>
                <w:sz w:val="18"/>
                <w:lang w:eastAsia="zh-CN"/>
              </w:rPr>
              <w:t>TDD UL-DL pattern</w:t>
            </w:r>
          </w:p>
        </w:tc>
        <w:tc>
          <w:tcPr>
            <w:tcW w:w="709" w:type="dxa"/>
            <w:tcBorders>
              <w:top w:val="single" w:sz="4" w:space="0" w:color="auto"/>
              <w:left w:val="single" w:sz="4" w:space="0" w:color="auto"/>
              <w:bottom w:val="single" w:sz="4" w:space="0" w:color="auto"/>
              <w:right w:val="single" w:sz="4" w:space="0" w:color="auto"/>
            </w:tcBorders>
            <w:vAlign w:val="center"/>
          </w:tcPr>
          <w:p w14:paraId="260D1CA1" w14:textId="77777777" w:rsidR="000472F2" w:rsidRPr="00F72CD4" w:rsidRDefault="000472F2">
            <w:pPr>
              <w:keepNext/>
              <w:keepLines/>
              <w:spacing w:after="0"/>
              <w:jc w:val="center"/>
              <w:rPr>
                <w:rFonts w:ascii="Arial" w:eastAsia="SimSun" w:hAnsi="Arial"/>
                <w:sz w:val="18"/>
                <w:lang w:eastAsia="zh-CN"/>
              </w:rPr>
            </w:pPr>
          </w:p>
        </w:tc>
        <w:tc>
          <w:tcPr>
            <w:tcW w:w="2693" w:type="dxa"/>
            <w:tcBorders>
              <w:top w:val="single" w:sz="4" w:space="0" w:color="auto"/>
              <w:left w:val="single" w:sz="4" w:space="0" w:color="auto"/>
              <w:bottom w:val="single" w:sz="4" w:space="0" w:color="auto"/>
              <w:right w:val="single" w:sz="4" w:space="0" w:color="auto"/>
            </w:tcBorders>
            <w:hideMark/>
          </w:tcPr>
          <w:p w14:paraId="601008F4" w14:textId="77777777" w:rsidR="000472F2" w:rsidRPr="00F72CD4" w:rsidRDefault="000472F2">
            <w:pPr>
              <w:pStyle w:val="TAC"/>
              <w:rPr>
                <w:rFonts w:eastAsia="SimSun"/>
                <w:lang w:eastAsia="zh-CN"/>
              </w:rPr>
            </w:pPr>
            <w:r w:rsidRPr="00F72CD4">
              <w:rPr>
                <w:rFonts w:eastAsia="SimSun"/>
                <w:lang w:eastAsia="zh-CN"/>
              </w:rPr>
              <w:t>DSUDDDSUDD</w:t>
            </w:r>
          </w:p>
          <w:p w14:paraId="623468E2"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S = 10D + 2G + 2U</w:t>
            </w:r>
          </w:p>
        </w:tc>
        <w:tc>
          <w:tcPr>
            <w:tcW w:w="2546" w:type="dxa"/>
            <w:tcBorders>
              <w:top w:val="single" w:sz="4" w:space="0" w:color="auto"/>
              <w:left w:val="single" w:sz="4" w:space="0" w:color="auto"/>
              <w:bottom w:val="single" w:sz="4" w:space="0" w:color="auto"/>
              <w:right w:val="single" w:sz="4" w:space="0" w:color="auto"/>
            </w:tcBorders>
            <w:hideMark/>
          </w:tcPr>
          <w:p w14:paraId="0FA883B1" w14:textId="77777777" w:rsidR="000472F2" w:rsidRPr="00F72CD4" w:rsidRDefault="000472F2">
            <w:pPr>
              <w:pStyle w:val="TAC"/>
              <w:rPr>
                <w:rFonts w:eastAsia="SimSun"/>
                <w:lang w:eastAsia="zh-CN"/>
              </w:rPr>
            </w:pPr>
            <w:r w:rsidRPr="00F72CD4">
              <w:rPr>
                <w:rFonts w:eastAsia="SimSun"/>
                <w:lang w:eastAsia="zh-CN"/>
              </w:rPr>
              <w:t>DSUDDDSUDD</w:t>
            </w:r>
          </w:p>
          <w:p w14:paraId="4ED0CBC1"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S = 10D + 2G + 2U</w:t>
            </w:r>
          </w:p>
        </w:tc>
      </w:tr>
      <w:tr w:rsidR="000472F2" w:rsidRPr="00F72CD4" w14:paraId="5CCDD154"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2CF6AD72" w14:textId="77777777" w:rsidR="000472F2" w:rsidRPr="00F72CD4" w:rsidRDefault="000472F2">
            <w:pPr>
              <w:keepNext/>
              <w:keepLines/>
              <w:spacing w:after="0"/>
              <w:rPr>
                <w:rFonts w:ascii="Arial" w:eastAsia="SimSun" w:hAnsi="Arial"/>
                <w:sz w:val="18"/>
                <w:lang w:eastAsia="en-US"/>
              </w:rPr>
            </w:pPr>
            <w:r w:rsidRPr="00F72CD4">
              <w:rPr>
                <w:rFonts w:ascii="Arial" w:eastAsia="SimSun" w:hAnsi="Arial"/>
                <w:sz w:val="18"/>
              </w:rPr>
              <w:t>INR (Note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68C9E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5167470"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0.45</w:t>
            </w:r>
          </w:p>
        </w:tc>
        <w:tc>
          <w:tcPr>
            <w:tcW w:w="2546" w:type="dxa"/>
            <w:tcBorders>
              <w:top w:val="single" w:sz="4" w:space="0" w:color="auto"/>
              <w:left w:val="single" w:sz="4" w:space="0" w:color="auto"/>
              <w:bottom w:val="single" w:sz="4" w:space="0" w:color="auto"/>
              <w:right w:val="single" w:sz="4" w:space="0" w:color="auto"/>
            </w:tcBorders>
            <w:vAlign w:val="center"/>
            <w:hideMark/>
          </w:tcPr>
          <w:p w14:paraId="297DDE81"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4.6</w:t>
            </w:r>
          </w:p>
        </w:tc>
      </w:tr>
      <w:tr w:rsidR="000472F2" w:rsidRPr="00F72CD4" w14:paraId="7C7F2CB9"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5EE474E1"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LTE Bandwidth</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64D51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050E9F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B2D861F"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0</w:t>
            </w:r>
          </w:p>
        </w:tc>
      </w:tr>
      <w:tr w:rsidR="000472F2" w:rsidRPr="00F72CD4" w14:paraId="5F30CFD2"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35E3B0C4"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Carrier centre subcarrier location</w:t>
            </w:r>
          </w:p>
        </w:tc>
        <w:tc>
          <w:tcPr>
            <w:tcW w:w="709" w:type="dxa"/>
            <w:tcBorders>
              <w:top w:val="single" w:sz="4" w:space="0" w:color="auto"/>
              <w:left w:val="single" w:sz="4" w:space="0" w:color="auto"/>
              <w:bottom w:val="single" w:sz="4" w:space="0" w:color="auto"/>
              <w:right w:val="single" w:sz="4" w:space="0" w:color="auto"/>
            </w:tcBorders>
            <w:vAlign w:val="center"/>
          </w:tcPr>
          <w:p w14:paraId="7B0116E8" w14:textId="77777777" w:rsidR="000472F2" w:rsidRPr="00F72CD4" w:rsidRDefault="000472F2">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3D8BBF6"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Same as the NR serving carrier centre subcarrier location</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CAFCBF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Same as the NR serving carrier centre subcarrier location</w:t>
            </w:r>
          </w:p>
        </w:tc>
      </w:tr>
      <w:tr w:rsidR="000472F2" w:rsidRPr="00F72CD4" w14:paraId="0D154E11"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6EA18640"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45A832B8" w14:textId="77777777" w:rsidR="000472F2" w:rsidRPr="00F72CD4" w:rsidRDefault="000472F2">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0AEA53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Normal</w:t>
            </w:r>
          </w:p>
        </w:tc>
        <w:tc>
          <w:tcPr>
            <w:tcW w:w="2546" w:type="dxa"/>
            <w:tcBorders>
              <w:top w:val="single" w:sz="4" w:space="0" w:color="auto"/>
              <w:left w:val="single" w:sz="4" w:space="0" w:color="auto"/>
              <w:bottom w:val="single" w:sz="4" w:space="0" w:color="auto"/>
              <w:right w:val="single" w:sz="4" w:space="0" w:color="auto"/>
            </w:tcBorders>
            <w:vAlign w:val="center"/>
            <w:hideMark/>
          </w:tcPr>
          <w:p w14:paraId="27053029"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Normal</w:t>
            </w:r>
          </w:p>
        </w:tc>
      </w:tr>
      <w:tr w:rsidR="000472F2" w:rsidRPr="00F72CD4" w14:paraId="692395D7"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0560AC5C"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68C0F227" w14:textId="77777777" w:rsidR="000472F2" w:rsidRPr="00F72CD4" w:rsidRDefault="000472F2">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D16ACD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9F28D4C"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w:t>
            </w:r>
          </w:p>
        </w:tc>
      </w:tr>
      <w:tr w:rsidR="000472F2" w:rsidRPr="00F72CD4" w14:paraId="72091001" w14:textId="77777777" w:rsidTr="000472F2">
        <w:tc>
          <w:tcPr>
            <w:tcW w:w="1413" w:type="dxa"/>
            <w:vMerge w:val="restart"/>
            <w:tcBorders>
              <w:top w:val="single" w:sz="4" w:space="0" w:color="auto"/>
              <w:left w:val="single" w:sz="4" w:space="0" w:color="auto"/>
              <w:bottom w:val="single" w:sz="4" w:space="0" w:color="auto"/>
              <w:right w:val="single" w:sz="4" w:space="0" w:color="auto"/>
            </w:tcBorders>
            <w:hideMark/>
          </w:tcPr>
          <w:p w14:paraId="1538556A" w14:textId="77777777" w:rsidR="000472F2" w:rsidRPr="00F72CD4" w:rsidRDefault="000472F2">
            <w:pPr>
              <w:keepNext/>
              <w:keepLines/>
              <w:spacing w:after="0"/>
              <w:rPr>
                <w:rFonts w:ascii="Arial" w:eastAsia="SimSun" w:hAnsi="Arial"/>
                <w:sz w:val="18"/>
                <w:lang w:eastAsia="zh-CN"/>
              </w:rPr>
            </w:pPr>
            <w:r w:rsidRPr="00F72CD4">
              <w:rPr>
                <w:rFonts w:ascii="Arial" w:eastAsia="SimSun" w:hAnsi="Arial"/>
                <w:sz w:val="18"/>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318419" w14:textId="77777777" w:rsidR="000472F2" w:rsidRPr="00F72CD4" w:rsidRDefault="000472F2">
            <w:pPr>
              <w:keepNext/>
              <w:keepLines/>
              <w:spacing w:after="0"/>
              <w:rPr>
                <w:rFonts w:ascii="Arial" w:eastAsia="SimSun" w:hAnsi="Arial"/>
                <w:sz w:val="18"/>
                <w:lang w:eastAsia="zh-CN"/>
              </w:rPr>
            </w:pPr>
            <w:r w:rsidRPr="00F72CD4">
              <w:rPr>
                <w:rFonts w:ascii="Arial" w:eastAsia="SimSun" w:hAnsi="Arial"/>
                <w:sz w:val="18"/>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5FA57C96" w14:textId="77777777" w:rsidR="000472F2" w:rsidRPr="00F72CD4" w:rsidRDefault="000472F2">
            <w:pPr>
              <w:keepNext/>
              <w:keepLines/>
              <w:spacing w:after="0"/>
              <w:jc w:val="center"/>
              <w:rPr>
                <w:rFonts w:ascii="Arial" w:eastAsia="SimSun" w:hAnsi="Arial"/>
                <w:sz w:val="18"/>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AA96799"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4</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FF84201"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4</w:t>
            </w:r>
          </w:p>
        </w:tc>
      </w:tr>
      <w:tr w:rsidR="000472F2" w:rsidRPr="00F72CD4" w14:paraId="07058175"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60B7E914" w14:textId="77777777" w:rsidR="000472F2" w:rsidRPr="00F72CD4" w:rsidRDefault="000472F2">
            <w:pPr>
              <w:spacing w:after="0"/>
              <w:rPr>
                <w:rFonts w:ascii="Arial" w:eastAsia="SimSun"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A7581B4" w14:textId="77777777" w:rsidR="000472F2" w:rsidRPr="00F72CD4" w:rsidRDefault="000472F2">
            <w:pPr>
              <w:keepNext/>
              <w:keepLines/>
              <w:spacing w:after="0"/>
              <w:rPr>
                <w:rFonts w:ascii="Arial" w:eastAsia="SimSun" w:hAnsi="Arial"/>
                <w:sz w:val="18"/>
                <w:lang w:eastAsia="zh-CN"/>
              </w:rPr>
            </w:pPr>
            <w:r w:rsidRPr="00F72CD4">
              <w:rPr>
                <w:rFonts w:ascii="Arial" w:eastAsia="SimSun" w:hAnsi="Arial"/>
                <w:sz w:val="18"/>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58FD9D46" w14:textId="77777777" w:rsidR="000472F2" w:rsidRPr="00F72CD4" w:rsidRDefault="000472F2">
            <w:pPr>
              <w:keepNext/>
              <w:keepLines/>
              <w:spacing w:after="0"/>
              <w:jc w:val="center"/>
              <w:rPr>
                <w:rFonts w:ascii="Arial" w:eastAsia="SimSun" w:hAnsi="Arial"/>
                <w:sz w:val="18"/>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48759D4"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278DD3DD"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0472F2" w:rsidRPr="00F72CD4" w14:paraId="377CA569" w14:textId="77777777" w:rsidTr="000472F2">
        <w:tc>
          <w:tcPr>
            <w:tcW w:w="1413" w:type="dxa"/>
            <w:vMerge w:val="restart"/>
            <w:tcBorders>
              <w:top w:val="single" w:sz="4" w:space="0" w:color="auto"/>
              <w:left w:val="single" w:sz="4" w:space="0" w:color="auto"/>
              <w:bottom w:val="single" w:sz="4" w:space="0" w:color="auto"/>
              <w:right w:val="single" w:sz="4" w:space="0" w:color="auto"/>
            </w:tcBorders>
            <w:hideMark/>
          </w:tcPr>
          <w:p w14:paraId="79441382" w14:textId="77777777" w:rsidR="000472F2" w:rsidRPr="00F72CD4" w:rsidRDefault="000472F2">
            <w:pPr>
              <w:keepNext/>
              <w:keepLines/>
              <w:spacing w:after="0"/>
              <w:rPr>
                <w:rFonts w:ascii="Arial" w:eastAsia="SimSun" w:hAnsi="Arial"/>
                <w:sz w:val="18"/>
                <w:lang w:eastAsia="en-US"/>
              </w:rPr>
            </w:pPr>
            <w:r w:rsidRPr="00F72CD4">
              <w:rPr>
                <w:rFonts w:ascii="Arial" w:eastAsia="SimSun" w:hAnsi="Arial"/>
                <w:sz w:val="18"/>
              </w:rPr>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AD504C" w14:textId="77777777" w:rsidR="000472F2" w:rsidRPr="00F72CD4" w:rsidRDefault="000472F2">
            <w:pPr>
              <w:keepNext/>
              <w:keepLines/>
              <w:spacing w:after="0"/>
              <w:rPr>
                <w:rFonts w:ascii="Arial" w:eastAsia="SimSun" w:hAnsi="Arial"/>
                <w:sz w:val="18"/>
                <w:lang w:eastAsia="zh-CN"/>
              </w:rPr>
            </w:pPr>
            <w:r w:rsidRPr="00F72CD4">
              <w:rPr>
                <w:rFonts w:cs="Arial"/>
                <w:b/>
                <w:position w:val="-10"/>
                <w:lang w:eastAsia="en-US"/>
              </w:rPr>
              <w:object w:dxaOrig="255" w:dyaOrig="255" w14:anchorId="2D2EBCE5">
                <v:shape id="_x0000_i1052" type="#_x0000_t75" style="width:12pt;height:12pt" o:ole="">
                  <v:imagedata r:id="rId15" o:title=""/>
                </v:shape>
                <o:OLEObject Type="Embed" ProgID="Equation.3" ShapeID="_x0000_i1052" DrawAspect="Content" ObjectID="_1781610182" r:id="rId36"/>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6AEE4701" w14:textId="77777777" w:rsidR="000472F2" w:rsidRPr="00F72CD4" w:rsidRDefault="000472F2">
            <w:pPr>
              <w:keepNext/>
              <w:keepLines/>
              <w:spacing w:after="0"/>
              <w:jc w:val="center"/>
              <w:rPr>
                <w:rFonts w:ascii="Arial" w:eastAsia="SimSun" w:hAnsi="Arial"/>
                <w:sz w:val="18"/>
                <w:lang w:eastAsia="en-US"/>
              </w:rPr>
            </w:pPr>
            <w:r w:rsidRPr="00F72CD4">
              <w:rPr>
                <w:rFonts w:ascii="Arial" w:eastAsia="SimSun" w:hAnsi="Arial"/>
                <w:sz w:val="18"/>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226D192"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642B092"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r>
      <w:tr w:rsidR="000472F2" w:rsidRPr="00F72CD4" w14:paraId="5BD0BCF1"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43E274DA" w14:textId="77777777" w:rsidR="000472F2" w:rsidRPr="00F72CD4" w:rsidRDefault="000472F2">
            <w:pPr>
              <w:spacing w:after="0"/>
              <w:rPr>
                <w:rFonts w:ascii="Arial" w:eastAsia="SimSun" w:hAnsi="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A9A284" w14:textId="77777777" w:rsidR="000472F2" w:rsidRPr="00F72CD4" w:rsidRDefault="000472F2">
            <w:pPr>
              <w:keepNext/>
              <w:keepLines/>
              <w:spacing w:after="0"/>
              <w:rPr>
                <w:rFonts w:ascii="Arial" w:eastAsia="SimSun" w:hAnsi="Arial"/>
                <w:sz w:val="18"/>
                <w:lang w:eastAsia="zh-CN"/>
              </w:rPr>
            </w:pPr>
            <w:r w:rsidRPr="00F72CD4">
              <w:rPr>
                <w:rFonts w:cs="Arial"/>
                <w:b/>
                <w:position w:val="-10"/>
                <w:lang w:eastAsia="en-US"/>
              </w:rPr>
              <w:object w:dxaOrig="285" w:dyaOrig="255" w14:anchorId="75117B73">
                <v:shape id="_x0000_i1053" type="#_x0000_t75" style="width:14.4pt;height:12pt" o:ole="">
                  <v:imagedata r:id="rId17" o:title=""/>
                </v:shape>
                <o:OLEObject Type="Embed" ProgID="Equation.3" ShapeID="_x0000_i1053" DrawAspect="Content" ObjectID="_1781610183" r:id="rId37"/>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43CC7B31" w14:textId="77777777" w:rsidR="000472F2" w:rsidRPr="00F72CD4" w:rsidRDefault="000472F2">
            <w:pPr>
              <w:keepNext/>
              <w:keepLines/>
              <w:spacing w:after="0"/>
              <w:jc w:val="center"/>
              <w:rPr>
                <w:rFonts w:ascii="Arial" w:eastAsia="SimSun" w:hAnsi="Arial"/>
                <w:sz w:val="18"/>
                <w:lang w:eastAsia="en-US"/>
              </w:rPr>
            </w:pPr>
            <w:r w:rsidRPr="00F72CD4">
              <w:rPr>
                <w:rFonts w:ascii="Arial" w:eastAsia="SimSun" w:hAnsi="Arial"/>
                <w:sz w:val="18"/>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69EED75"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A084F22"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r>
      <w:tr w:rsidR="000472F2" w:rsidRPr="00F72CD4" w14:paraId="772A8B65" w14:textId="77777777" w:rsidTr="000472F2">
        <w:tc>
          <w:tcPr>
            <w:tcW w:w="0" w:type="auto"/>
            <w:vMerge/>
            <w:tcBorders>
              <w:top w:val="single" w:sz="4" w:space="0" w:color="auto"/>
              <w:left w:val="single" w:sz="4" w:space="0" w:color="auto"/>
              <w:bottom w:val="single" w:sz="4" w:space="0" w:color="auto"/>
              <w:right w:val="single" w:sz="4" w:space="0" w:color="auto"/>
            </w:tcBorders>
            <w:vAlign w:val="center"/>
            <w:hideMark/>
          </w:tcPr>
          <w:p w14:paraId="71ED5179" w14:textId="77777777" w:rsidR="000472F2" w:rsidRPr="00F72CD4" w:rsidRDefault="000472F2">
            <w:pPr>
              <w:spacing w:after="0"/>
              <w:rPr>
                <w:rFonts w:ascii="Arial" w:eastAsia="SimSun" w:hAnsi="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5B8CB0" w14:textId="77777777" w:rsidR="000472F2" w:rsidRPr="00F72CD4" w:rsidRDefault="000472F2">
            <w:pPr>
              <w:keepNext/>
              <w:keepLines/>
              <w:spacing w:after="0"/>
              <w:rPr>
                <w:rFonts w:ascii="Arial" w:eastAsia="SimSun" w:hAnsi="Arial"/>
                <w:sz w:val="18"/>
                <w:lang w:eastAsia="zh-CN"/>
              </w:rPr>
            </w:pPr>
            <w:r w:rsidRPr="00F72CD4">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2B310DFC" w14:textId="77777777" w:rsidR="000472F2" w:rsidRPr="00F72CD4" w:rsidRDefault="000472F2">
            <w:pPr>
              <w:keepNext/>
              <w:keepLines/>
              <w:spacing w:after="0"/>
              <w:jc w:val="center"/>
              <w:rPr>
                <w:rFonts w:ascii="Arial" w:eastAsia="SimSun" w:hAnsi="Arial"/>
                <w:sz w:val="18"/>
                <w:lang w:eastAsia="en-US"/>
              </w:rPr>
            </w:pPr>
            <w:r w:rsidRPr="00F72CD4">
              <w:rPr>
                <w:rFonts w:ascii="Arial" w:eastAsia="SimSun" w:hAnsi="Arial"/>
                <w:sz w:val="18"/>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3F2526B"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2508C7D" w14:textId="77777777" w:rsidR="000472F2" w:rsidRPr="00F72CD4" w:rsidRDefault="000472F2">
            <w:pPr>
              <w:keepNext/>
              <w:keepLines/>
              <w:spacing w:after="0"/>
              <w:jc w:val="center"/>
              <w:rPr>
                <w:rFonts w:ascii="Arial" w:eastAsia="SimSun" w:hAnsi="Arial"/>
                <w:sz w:val="18"/>
                <w:lang w:eastAsia="zh-CN"/>
              </w:rPr>
            </w:pPr>
            <w:r w:rsidRPr="00F72CD4">
              <w:rPr>
                <w:rFonts w:ascii="Arial" w:eastAsia="SimSun" w:hAnsi="Arial"/>
                <w:sz w:val="18"/>
                <w:lang w:eastAsia="zh-CN"/>
              </w:rPr>
              <w:t>0</w:t>
            </w:r>
          </w:p>
        </w:tc>
      </w:tr>
      <w:tr w:rsidR="000472F2" w:rsidRPr="00F72CD4" w14:paraId="4B0753CE"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3632A8CA" w14:textId="77777777" w:rsidR="000472F2" w:rsidRPr="00F72CD4" w:rsidRDefault="000472F2">
            <w:pPr>
              <w:keepNext/>
              <w:keepLines/>
              <w:spacing w:after="0"/>
              <w:rPr>
                <w:rFonts w:ascii="Arial" w:eastAsia="SimSun" w:hAnsi="Arial"/>
                <w:sz w:val="18"/>
                <w:lang w:eastAsia="en-US"/>
              </w:rPr>
            </w:pPr>
            <w:r w:rsidRPr="00F72CD4">
              <w:rPr>
                <w:rFonts w:ascii="Arial" w:eastAsia="SimSun" w:hAnsi="Arial"/>
                <w:sz w:val="18"/>
              </w:rPr>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5082140A" w14:textId="77777777" w:rsidR="000472F2" w:rsidRPr="00F72CD4" w:rsidRDefault="000472F2">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947A87D"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M4</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D17899E"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M4</w:t>
            </w:r>
          </w:p>
        </w:tc>
      </w:tr>
      <w:tr w:rsidR="000472F2" w:rsidRPr="00F72CD4" w14:paraId="6A758ECF"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7326E4C4"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2338BA"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044056D"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w:t>
            </w:r>
          </w:p>
        </w:tc>
        <w:tc>
          <w:tcPr>
            <w:tcW w:w="2546" w:type="dxa"/>
            <w:tcBorders>
              <w:top w:val="single" w:sz="4" w:space="0" w:color="auto"/>
              <w:left w:val="single" w:sz="4" w:space="0" w:color="auto"/>
              <w:bottom w:val="single" w:sz="4" w:space="0" w:color="auto"/>
              <w:right w:val="single" w:sz="4" w:space="0" w:color="auto"/>
            </w:tcBorders>
            <w:vAlign w:val="center"/>
            <w:hideMark/>
          </w:tcPr>
          <w:p w14:paraId="4C90CF82"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w:t>
            </w:r>
          </w:p>
        </w:tc>
      </w:tr>
      <w:tr w:rsidR="000472F2" w:rsidRPr="00F72CD4" w14:paraId="753A752B" w14:textId="77777777" w:rsidTr="000472F2">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3AF48898"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29108D"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C6CC931"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c>
          <w:tcPr>
            <w:tcW w:w="2546" w:type="dxa"/>
            <w:tcBorders>
              <w:top w:val="single" w:sz="4" w:space="0" w:color="auto"/>
              <w:left w:val="single" w:sz="4" w:space="0" w:color="auto"/>
              <w:bottom w:val="single" w:sz="4" w:space="0" w:color="auto"/>
              <w:right w:val="single" w:sz="4" w:space="0" w:color="auto"/>
            </w:tcBorders>
            <w:vAlign w:val="center"/>
            <w:hideMark/>
          </w:tcPr>
          <w:p w14:paraId="446F19B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r>
      <w:tr w:rsidR="000472F2" w:rsidRPr="00F72CD4" w14:paraId="384B32D8" w14:textId="77777777" w:rsidTr="000472F2">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5EADDDD8"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4F247E9C" w14:textId="77777777" w:rsidR="000472F2" w:rsidRPr="00F72CD4" w:rsidRDefault="000472F2">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61A0A07"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As specified in clause B.7</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FFF82D6"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As specified in clause B.7</w:t>
            </w:r>
          </w:p>
        </w:tc>
      </w:tr>
      <w:tr w:rsidR="000472F2" w:rsidRPr="00F72CD4" w14:paraId="19816E64"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37EA5FE9"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356E4683"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293D366"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3</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C21D8A7"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w:t>
            </w:r>
          </w:p>
        </w:tc>
      </w:tr>
      <w:tr w:rsidR="000472F2" w:rsidRPr="00F72CD4" w14:paraId="361AAE0A"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15749F23"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3609CD05"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10B0159"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30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E3F8695"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100</w:t>
            </w:r>
          </w:p>
        </w:tc>
      </w:tr>
      <w:tr w:rsidR="000472F2" w:rsidRPr="00F72CD4" w14:paraId="4B7583F3"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38937A0B" w14:textId="77777777" w:rsidR="000472F2" w:rsidRPr="00F72CD4" w:rsidRDefault="000472F2">
            <w:pPr>
              <w:keepNext/>
              <w:keepLines/>
              <w:spacing w:after="0"/>
              <w:rPr>
                <w:rFonts w:ascii="Arial" w:hAnsi="Arial"/>
                <w:sz w:val="18"/>
                <w:lang w:eastAsia="zh-CN"/>
              </w:rPr>
            </w:pPr>
            <w:r w:rsidRPr="00F72CD4">
              <w:rPr>
                <w:rFonts w:ascii="Arial" w:eastAsia="SimSun" w:hAnsi="Arial"/>
                <w:sz w:val="18"/>
              </w:rPr>
              <w:t>Propagation conditions and MIMO configuration (Note 2)</w:t>
            </w:r>
          </w:p>
        </w:tc>
        <w:tc>
          <w:tcPr>
            <w:tcW w:w="709" w:type="dxa"/>
            <w:tcBorders>
              <w:top w:val="single" w:sz="4" w:space="0" w:color="auto"/>
              <w:left w:val="single" w:sz="4" w:space="0" w:color="auto"/>
              <w:bottom w:val="single" w:sz="4" w:space="0" w:color="auto"/>
              <w:right w:val="single" w:sz="4" w:space="0" w:color="auto"/>
            </w:tcBorders>
            <w:vAlign w:val="center"/>
          </w:tcPr>
          <w:p w14:paraId="0CBDCB9F" w14:textId="77777777" w:rsidR="000472F2" w:rsidRPr="00F72CD4" w:rsidRDefault="000472F2">
            <w:pPr>
              <w:keepNext/>
              <w:keepLines/>
              <w:spacing w:after="0"/>
              <w:jc w:val="center"/>
              <w:rPr>
                <w:rFonts w:ascii="Arial" w:eastAsia="SimSun" w:hAnsi="Arial"/>
                <w:sz w:val="18"/>
                <w:lang w:eastAsia="en-US"/>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8393B25"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DLA30-10 ULA Low</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69EF6F8"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TDLA30-10 ULA Low</w:t>
            </w:r>
          </w:p>
        </w:tc>
      </w:tr>
      <w:tr w:rsidR="000472F2" w:rsidRPr="00F72CD4" w14:paraId="1860A22A" w14:textId="77777777" w:rsidTr="000472F2">
        <w:tc>
          <w:tcPr>
            <w:tcW w:w="3681" w:type="dxa"/>
            <w:gridSpan w:val="2"/>
            <w:tcBorders>
              <w:top w:val="single" w:sz="4" w:space="0" w:color="auto"/>
              <w:left w:val="single" w:sz="4" w:space="0" w:color="auto"/>
              <w:bottom w:val="single" w:sz="4" w:space="0" w:color="auto"/>
              <w:right w:val="single" w:sz="4" w:space="0" w:color="auto"/>
            </w:tcBorders>
            <w:hideMark/>
          </w:tcPr>
          <w:p w14:paraId="7653E4DB" w14:textId="77777777" w:rsidR="000472F2" w:rsidRPr="00F72CD4" w:rsidRDefault="000472F2">
            <w:pPr>
              <w:keepNext/>
              <w:keepLines/>
              <w:spacing w:after="0"/>
              <w:rPr>
                <w:rFonts w:ascii="Arial" w:eastAsia="SimSun" w:hAnsi="Arial"/>
                <w:sz w:val="18"/>
              </w:rPr>
            </w:pPr>
            <w:r w:rsidRPr="00F72CD4">
              <w:rPr>
                <w:rFonts w:ascii="Arial" w:eastAsia="SimSun" w:hAnsi="Arial"/>
                <w:sz w:val="18"/>
              </w:rPr>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7F8EC3"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7948337"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8</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77AAD8B" w14:textId="77777777" w:rsidR="000472F2" w:rsidRPr="00F72CD4" w:rsidRDefault="000472F2">
            <w:pPr>
              <w:keepNext/>
              <w:keepLines/>
              <w:spacing w:after="0"/>
              <w:jc w:val="center"/>
              <w:rPr>
                <w:rFonts w:ascii="Arial" w:eastAsia="SimSun" w:hAnsi="Arial"/>
                <w:sz w:val="18"/>
              </w:rPr>
            </w:pPr>
            <w:r w:rsidRPr="00F72CD4">
              <w:rPr>
                <w:rFonts w:ascii="Arial" w:eastAsia="SimSun" w:hAnsi="Arial"/>
                <w:sz w:val="18"/>
              </w:rPr>
              <w:t>8</w:t>
            </w:r>
          </w:p>
        </w:tc>
      </w:tr>
      <w:tr w:rsidR="000472F2" w:rsidRPr="00F72CD4" w14:paraId="48439402" w14:textId="77777777" w:rsidTr="000472F2">
        <w:tc>
          <w:tcPr>
            <w:tcW w:w="9629" w:type="dxa"/>
            <w:gridSpan w:val="5"/>
            <w:tcBorders>
              <w:top w:val="single" w:sz="4" w:space="0" w:color="auto"/>
              <w:left w:val="single" w:sz="4" w:space="0" w:color="auto"/>
              <w:bottom w:val="single" w:sz="4" w:space="0" w:color="auto"/>
              <w:right w:val="single" w:sz="4" w:space="0" w:color="auto"/>
            </w:tcBorders>
          </w:tcPr>
          <w:p w14:paraId="4E39D19D" w14:textId="77777777" w:rsidR="000472F2" w:rsidRPr="00F72CD4" w:rsidRDefault="000472F2">
            <w:pPr>
              <w:pStyle w:val="TAN"/>
              <w:rPr>
                <w:lang w:eastAsia="zh-CN"/>
              </w:rPr>
            </w:pPr>
            <w:r w:rsidRPr="00F72CD4">
              <w:rPr>
                <w:lang w:eastAsia="zh-CN"/>
              </w:rPr>
              <w:t>Note 1: Defined in B.6.1</w:t>
            </w:r>
          </w:p>
          <w:p w14:paraId="6A6538DE" w14:textId="46486DCD" w:rsidR="000472F2" w:rsidRPr="00F72CD4" w:rsidRDefault="000472F2">
            <w:pPr>
              <w:pStyle w:val="TAN"/>
              <w:rPr>
                <w:lang w:eastAsia="zh-CN"/>
              </w:rPr>
            </w:pPr>
            <w:r w:rsidRPr="00F72CD4">
              <w:rPr>
                <w:lang w:eastAsia="zh-CN"/>
              </w:rPr>
              <w:t>Note 2: The channel for the LTE interference cells and the serving cell are independent.</w:t>
            </w:r>
          </w:p>
        </w:tc>
      </w:tr>
    </w:tbl>
    <w:p w14:paraId="6391F820" w14:textId="77777777" w:rsidR="000472F2" w:rsidRPr="00F72CD4" w:rsidRDefault="000472F2" w:rsidP="000472F2">
      <w:pPr>
        <w:rPr>
          <w:rFonts w:eastAsia="SimSun"/>
          <w:lang w:eastAsia="en-US"/>
        </w:rPr>
      </w:pPr>
    </w:p>
    <w:p w14:paraId="71E8D6F0" w14:textId="77777777" w:rsidR="000472F2" w:rsidRPr="00F72CD4" w:rsidRDefault="000472F2" w:rsidP="000472F2">
      <w:pPr>
        <w:pStyle w:val="TH"/>
      </w:pPr>
      <w:r w:rsidRPr="00F72CD4">
        <w:t>Table 5.2.3.2.18.0-4: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8"/>
        <w:gridCol w:w="1267"/>
        <w:gridCol w:w="1366"/>
        <w:gridCol w:w="1176"/>
        <w:gridCol w:w="597"/>
      </w:tblGrid>
      <w:tr w:rsidR="000472F2" w:rsidRPr="00F72CD4" w14:paraId="5DAA0F39" w14:textId="77777777" w:rsidTr="000472F2">
        <w:trPr>
          <w:trHeight w:val="355"/>
          <w:jc w:val="center"/>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8AA3EF" w14:textId="77777777" w:rsidR="000472F2" w:rsidRPr="00F72CD4" w:rsidRDefault="000472F2">
            <w:pPr>
              <w:pStyle w:val="TAH"/>
              <w:jc w:val="left"/>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BFCD49" w14:textId="77777777" w:rsidR="000472F2" w:rsidRPr="00F72CD4" w:rsidRDefault="000472F2">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332B9C" w14:textId="77777777" w:rsidR="000472F2" w:rsidRPr="00F72CD4" w:rsidRDefault="000472F2">
            <w:pPr>
              <w:pStyle w:val="TAH"/>
            </w:pPr>
            <w:r w:rsidRPr="00F72CD4">
              <w:t>Bandwidth (MHz) / Subcarrier spacing (kHz)</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1CBB18"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423CC5" w14:textId="77777777" w:rsidR="000472F2" w:rsidRPr="00F72CD4" w:rsidRDefault="000472F2">
            <w:pPr>
              <w:pStyle w:val="TAH"/>
              <w:rPr>
                <w:lang w:eastAsia="en-US"/>
              </w:rPr>
            </w:pPr>
            <w:r w:rsidRPr="00F72CD4">
              <w:t>TDD UL-DL pattern</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22331E" w14:textId="77777777" w:rsidR="000472F2" w:rsidRPr="00F72CD4" w:rsidRDefault="000472F2">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0FE283" w14:textId="77777777" w:rsidR="000472F2" w:rsidRPr="00F72CD4" w:rsidRDefault="000472F2">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071828C" w14:textId="77777777" w:rsidR="000472F2" w:rsidRPr="00F72CD4" w:rsidRDefault="000472F2">
            <w:pPr>
              <w:pStyle w:val="TAH"/>
            </w:pPr>
            <w:r w:rsidRPr="00F72CD4">
              <w:t>Reference value</w:t>
            </w:r>
          </w:p>
        </w:tc>
      </w:tr>
      <w:tr w:rsidR="000472F2" w:rsidRPr="00F72CD4" w14:paraId="2AFCFC4B"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16D9CB"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AE23A6"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9A8E85"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5A376B"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0CD910"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F028CF"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5A598E" w14:textId="77777777" w:rsidR="000472F2" w:rsidRPr="00F72CD4" w:rsidRDefault="000472F2">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A5395" w14:textId="77777777" w:rsidR="000472F2" w:rsidRPr="00F72CD4" w:rsidRDefault="000472F2">
            <w:pPr>
              <w:pStyle w:val="TAH"/>
            </w:pPr>
            <w:r w:rsidRPr="00F72CD4">
              <w:t>Fraction of</w:t>
            </w:r>
          </w:p>
          <w:p w14:paraId="60D56168" w14:textId="77777777" w:rsidR="000472F2" w:rsidRPr="00F72CD4" w:rsidRDefault="000472F2">
            <w:pPr>
              <w:pStyle w:val="TAH"/>
            </w:pPr>
            <w:r w:rsidRPr="00F72CD4">
              <w:t>maximum</w:t>
            </w:r>
          </w:p>
          <w:p w14:paraId="7506AA4B" w14:textId="77777777" w:rsidR="000472F2" w:rsidRPr="00F72CD4" w:rsidRDefault="000472F2">
            <w:pPr>
              <w:pStyle w:val="TAH"/>
            </w:pPr>
            <w:r w:rsidRPr="00F72CD4">
              <w:t>throughput</w:t>
            </w:r>
          </w:p>
          <w:p w14:paraId="1BC00572" w14:textId="77777777" w:rsidR="000472F2" w:rsidRPr="00F72CD4" w:rsidRDefault="000472F2">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DA62E" w14:textId="77777777" w:rsidR="000472F2" w:rsidRPr="00F72CD4" w:rsidRDefault="000472F2">
            <w:pPr>
              <w:pStyle w:val="TAH"/>
            </w:pPr>
            <w:r w:rsidRPr="00F72CD4">
              <w:t>SNR (dB)</w:t>
            </w:r>
          </w:p>
        </w:tc>
      </w:tr>
      <w:tr w:rsidR="000472F2" w:rsidRPr="00F72CD4" w14:paraId="3F75FCE8" w14:textId="77777777" w:rsidTr="000472F2">
        <w:trPr>
          <w:trHeight w:val="180"/>
          <w:jc w:val="center"/>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78AF5" w14:textId="77777777" w:rsidR="000472F2" w:rsidRPr="00F72CD4" w:rsidRDefault="000472F2">
            <w:pPr>
              <w:pStyle w:val="TAC"/>
              <w:rPr>
                <w:rFonts w:eastAsia="SimSun"/>
              </w:rPr>
            </w:pPr>
            <w:r w:rsidRPr="00F72CD4">
              <w:rPr>
                <w:rFonts w:eastAsia="SimSun"/>
              </w:rPr>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4ABE4F" w14:textId="77777777" w:rsidR="000472F2" w:rsidRPr="00F72CD4" w:rsidRDefault="000472F2">
            <w:pPr>
              <w:pStyle w:val="TAC"/>
              <w:rPr>
                <w:rFonts w:eastAsia="SimSun"/>
              </w:rPr>
            </w:pPr>
            <w:r w:rsidRPr="00F72CD4">
              <w:rPr>
                <w:rFonts w:eastAsia="SimSun"/>
              </w:rPr>
              <w:t>R.PDSCH.1-1.3 T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3A65C" w14:textId="77777777" w:rsidR="000472F2" w:rsidRPr="00F72CD4" w:rsidRDefault="000472F2">
            <w:pPr>
              <w:pStyle w:val="TAC"/>
              <w:rPr>
                <w:rFonts w:eastAsia="SimSun"/>
              </w:rPr>
            </w:pPr>
            <w:r w:rsidRPr="00F72CD4">
              <w:rPr>
                <w:rFonts w:eastAsia="SimSun"/>
              </w:rPr>
              <w:t>2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1B9BC" w14:textId="77777777" w:rsidR="000472F2" w:rsidRPr="00F72CD4" w:rsidRDefault="000472F2">
            <w:pPr>
              <w:pStyle w:val="TAC"/>
              <w:rPr>
                <w:rFonts w:eastAsia="SimSun"/>
              </w:rPr>
            </w:pPr>
            <w:r w:rsidRPr="00F72CD4">
              <w:rPr>
                <w:rFonts w:eastAsia="SimSun"/>
              </w:rP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F68D7" w14:textId="77777777" w:rsidR="000472F2" w:rsidRPr="00F72CD4" w:rsidRDefault="000472F2">
            <w:pPr>
              <w:pStyle w:val="TAC"/>
              <w:rPr>
                <w:rFonts w:eastAsia="SimSun"/>
              </w:rPr>
            </w:pPr>
            <w:r w:rsidRPr="00F72CD4">
              <w:rPr>
                <w:rFonts w:eastAsia="SimSun"/>
                <w:lang w:eastAsia="zh-CN"/>
              </w:rPr>
              <w:t>FR1.15-1</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65F094" w14:textId="77777777" w:rsidR="000472F2" w:rsidRPr="00F72CD4" w:rsidRDefault="000472F2">
            <w:pPr>
              <w:pStyle w:val="TAC"/>
              <w:rPr>
                <w:rFonts w:eastAsia="SimSun"/>
              </w:rPr>
            </w:pPr>
            <w:r w:rsidRPr="00F72CD4">
              <w:rPr>
                <w:rFonts w:eastAsia="SimSun"/>
              </w:rPr>
              <w:t xml:space="preserve">TDLA30-10 </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B039B" w14:textId="77777777" w:rsidR="000472F2" w:rsidRPr="00F72CD4" w:rsidRDefault="000472F2">
            <w:pPr>
              <w:pStyle w:val="TAC"/>
              <w:rPr>
                <w:rFonts w:eastAsia="SimSun"/>
              </w:rPr>
            </w:pPr>
            <w:r w:rsidRPr="00F72CD4">
              <w:rPr>
                <w:rFonts w:eastAsia="SimSun"/>
              </w:rPr>
              <w:t xml:space="preserve">4x4,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620BC" w14:textId="77777777" w:rsidR="000472F2" w:rsidRPr="00F72CD4" w:rsidRDefault="000472F2">
            <w:pPr>
              <w:pStyle w:val="TAC"/>
              <w:rPr>
                <w:rFonts w:eastAsia="SimSun"/>
              </w:rPr>
            </w:pPr>
            <w:r w:rsidRPr="00F72CD4">
              <w:rPr>
                <w:rFonts w:eastAsia="SimSun"/>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329474" w14:textId="77777777" w:rsidR="000472F2" w:rsidRPr="00F72CD4" w:rsidRDefault="000472F2">
            <w:pPr>
              <w:pStyle w:val="TAC"/>
              <w:rPr>
                <w:rFonts w:eastAsia="SimSun"/>
                <w:lang w:eastAsia="zh-CN"/>
              </w:rPr>
            </w:pPr>
            <w:r w:rsidRPr="00F72CD4">
              <w:rPr>
                <w:rFonts w:eastAsia="SimSun"/>
              </w:rPr>
              <w:t>8.8</w:t>
            </w:r>
          </w:p>
        </w:tc>
      </w:tr>
    </w:tbl>
    <w:p w14:paraId="2C743729" w14:textId="77777777" w:rsidR="000472F2" w:rsidRPr="00F72CD4" w:rsidRDefault="000472F2" w:rsidP="000472F2">
      <w:pPr>
        <w:rPr>
          <w:lang w:eastAsia="en-US"/>
        </w:rPr>
      </w:pPr>
    </w:p>
    <w:p w14:paraId="0174E26F" w14:textId="77777777" w:rsidR="000472F2" w:rsidRPr="00F72CD4" w:rsidRDefault="000472F2" w:rsidP="000472F2">
      <w:pPr>
        <w:rPr>
          <w:rFonts w:ascii="Arial" w:hAnsi="Arial" w:cs="Arial"/>
          <w:sz w:val="18"/>
          <w:szCs w:val="18"/>
        </w:rPr>
      </w:pPr>
      <w:r w:rsidRPr="00F72CD4">
        <w:rPr>
          <w:rFonts w:ascii="Arial" w:hAnsi="Arial" w:cs="Arial"/>
          <w:sz w:val="18"/>
          <w:szCs w:val="18"/>
        </w:rPr>
        <w:t>The normative reference for this requirement is TS 38.101-4 [5], clause 5.2.3.2.18.</w:t>
      </w:r>
    </w:p>
    <w:p w14:paraId="7C1F7B30" w14:textId="77777777" w:rsidR="000472F2" w:rsidRPr="00F72CD4" w:rsidRDefault="000472F2" w:rsidP="0007268D">
      <w:pPr>
        <w:pStyle w:val="Heading5"/>
        <w:rPr>
          <w:rFonts w:eastAsia="SimSun"/>
        </w:rPr>
      </w:pPr>
      <w:r w:rsidRPr="00F72CD4">
        <w:t>5.2.3.2.18_1</w:t>
      </w:r>
      <w:r w:rsidRPr="00F72CD4">
        <w:tab/>
      </w:r>
      <w:r w:rsidRPr="00F72CD4">
        <w:rPr>
          <w:rFonts w:eastAsia="SimSun"/>
        </w:rPr>
        <w:t xml:space="preserve">4Rx TDD FR1 for </w:t>
      </w:r>
      <w:r w:rsidRPr="00F72CD4">
        <w:t>PDSCH CRS interference mitigation under NR-LTE coexistence scenario</w:t>
      </w:r>
      <w:r w:rsidRPr="00F72CD4">
        <w:rPr>
          <w:rFonts w:eastAsia="SimSun"/>
        </w:rPr>
        <w:t xml:space="preserve"> – 4x4 MIMO for both NSA and SA</w:t>
      </w:r>
    </w:p>
    <w:p w14:paraId="5EC5C97D" w14:textId="77777777" w:rsidR="000472F2" w:rsidRPr="00F72CD4" w:rsidRDefault="000472F2" w:rsidP="000472F2">
      <w:pPr>
        <w:pStyle w:val="EditorsNote"/>
        <w:rPr>
          <w:rFonts w:eastAsia="SimSun"/>
        </w:rPr>
      </w:pPr>
      <w:r w:rsidRPr="00F72CD4">
        <w:rPr>
          <w:rFonts w:eastAsia="SimSun"/>
        </w:rPr>
        <w:tab/>
        <w:t>Editor’s Note: This test case is incomplete in following aspects</w:t>
      </w:r>
    </w:p>
    <w:p w14:paraId="64CF98C0"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essage exceptions are FFS</w:t>
      </w:r>
    </w:p>
    <w:p w14:paraId="0B23DD83" w14:textId="77777777" w:rsidR="000472F2" w:rsidRPr="00F72CD4" w:rsidRDefault="000472F2" w:rsidP="000472F2">
      <w:pPr>
        <w:pStyle w:val="EditorsNote"/>
        <w:rPr>
          <w:rFonts w:eastAsia="SimSun"/>
        </w:rPr>
      </w:pPr>
      <w:r w:rsidRPr="00F72CD4">
        <w:rPr>
          <w:rFonts w:eastAsia="SimSun"/>
        </w:rPr>
        <w:tab/>
        <w:t>-</w:t>
      </w:r>
      <w:r w:rsidRPr="00F72CD4">
        <w:rPr>
          <w:rFonts w:eastAsia="SimSun"/>
        </w:rPr>
        <w:tab/>
        <w:t>MU/TT analysis is pending</w:t>
      </w:r>
    </w:p>
    <w:p w14:paraId="79F5A34F" w14:textId="77777777" w:rsidR="000472F2" w:rsidRPr="00F72CD4" w:rsidRDefault="000472F2" w:rsidP="0007268D">
      <w:pPr>
        <w:pStyle w:val="H6"/>
      </w:pPr>
      <w:r w:rsidRPr="00F72CD4">
        <w:t>5.2.3.2.18_1.1</w:t>
      </w:r>
      <w:r w:rsidRPr="00F72CD4">
        <w:tab/>
        <w:t>Test purpose</w:t>
      </w:r>
    </w:p>
    <w:p w14:paraId="5F86FACB" w14:textId="77777777" w:rsidR="000472F2" w:rsidRPr="00F72CD4" w:rsidRDefault="000472F2" w:rsidP="000472F2">
      <w:r w:rsidRPr="00F72CD4">
        <w:t xml:space="preserve">To </w:t>
      </w:r>
      <w:r w:rsidRPr="00F72CD4">
        <w:rPr>
          <w:rFonts w:eastAsia="SimSun"/>
        </w:rPr>
        <w:t>verify PDSCH CRS interference mitigation performance under 4 receive antenna conditions with CRS rate matching configured for the serving cell.</w:t>
      </w:r>
    </w:p>
    <w:p w14:paraId="58502991" w14:textId="77777777" w:rsidR="000472F2" w:rsidRPr="00F72CD4" w:rsidRDefault="000472F2" w:rsidP="0007268D">
      <w:pPr>
        <w:pStyle w:val="H6"/>
      </w:pPr>
      <w:r w:rsidRPr="00F72CD4">
        <w:t>5.2.3.2.18_1.2</w:t>
      </w:r>
      <w:r w:rsidRPr="00F72CD4">
        <w:tab/>
        <w:t>Test applicability</w:t>
      </w:r>
    </w:p>
    <w:p w14:paraId="16578821" w14:textId="77777777" w:rsidR="000472F2" w:rsidRPr="00F72CD4" w:rsidRDefault="000472F2" w:rsidP="000472F2">
      <w:r w:rsidRPr="00F72CD4">
        <w:t xml:space="preserve">This test applies to all types of NR UE release 17 and forward that support </w:t>
      </w:r>
      <w:r w:rsidRPr="00F72CD4">
        <w:rPr>
          <w:i/>
          <w:iCs/>
          <w:szCs w:val="16"/>
          <w:lang w:eastAsia="ja-JP"/>
        </w:rPr>
        <w:t>CRS-IM-DSS-15kHzSCS-r17.</w:t>
      </w:r>
    </w:p>
    <w:p w14:paraId="370E1568" w14:textId="77777777" w:rsidR="000472F2" w:rsidRPr="00F72CD4" w:rsidRDefault="000472F2" w:rsidP="0007268D">
      <w:pPr>
        <w:pStyle w:val="H6"/>
      </w:pPr>
      <w:r w:rsidRPr="00F72CD4">
        <w:t>5.2.3.2.18_1.3</w:t>
      </w:r>
      <w:r w:rsidRPr="00F72CD4">
        <w:tab/>
        <w:t>Test description</w:t>
      </w:r>
    </w:p>
    <w:p w14:paraId="32581232" w14:textId="77777777" w:rsidR="000472F2" w:rsidRPr="00F72CD4" w:rsidRDefault="000472F2" w:rsidP="0007268D">
      <w:pPr>
        <w:pStyle w:val="H6"/>
      </w:pPr>
      <w:r w:rsidRPr="00F72CD4">
        <w:t>5.2.3.2.18_1.3.1</w:t>
      </w:r>
      <w:r w:rsidRPr="00F72CD4">
        <w:tab/>
        <w:t>Initial conditions</w:t>
      </w:r>
    </w:p>
    <w:p w14:paraId="77BED2B7" w14:textId="77777777" w:rsidR="000472F2" w:rsidRPr="00F72CD4" w:rsidRDefault="000472F2" w:rsidP="000472F2">
      <w:r w:rsidRPr="00F72CD4">
        <w:t>Initial conditions are a set of test configurations the UE needs to be tested in and the steps for the SS to take with the UE to reach the correct measurement state.</w:t>
      </w:r>
    </w:p>
    <w:p w14:paraId="6EA6AC6A" w14:textId="77777777" w:rsidR="000472F2" w:rsidRPr="00F72CD4" w:rsidRDefault="000472F2" w:rsidP="000472F2">
      <w:r w:rsidRPr="00F72CD4">
        <w:t>The initial test configurations consist of environmental conditions, test frequencies, test channel bandwidths and sub-carrier spacing based on NR operating bands specified in Table 5.3.5-1 and Table 5.3.6-1 of 38.521-1 [7].</w:t>
      </w:r>
    </w:p>
    <w:p w14:paraId="0B315B1E" w14:textId="77777777" w:rsidR="000472F2" w:rsidRPr="00F72CD4" w:rsidRDefault="000472F2" w:rsidP="000472F2">
      <w:r w:rsidRPr="00F72CD4">
        <w:t>Configurations of PDSCH and PDCCH before measurement are specified in Annex C.</w:t>
      </w:r>
    </w:p>
    <w:p w14:paraId="7F814411" w14:textId="77777777" w:rsidR="000472F2" w:rsidRPr="00F72CD4" w:rsidRDefault="000472F2" w:rsidP="000472F2">
      <w:r w:rsidRPr="00F72CD4">
        <w:t>Test Environment: Normal, as defined in TS 38.508-1 [6] clause 4.1.</w:t>
      </w:r>
    </w:p>
    <w:p w14:paraId="1D1D4CE5" w14:textId="77777777" w:rsidR="000472F2" w:rsidRPr="00F72CD4" w:rsidRDefault="000472F2" w:rsidP="000472F2">
      <w:r w:rsidRPr="00F72CD4">
        <w:t>Frequencies to be tested: Mid Range, as defined in TS 38.508-1 [6] clause 5.2.2.</w:t>
      </w:r>
    </w:p>
    <w:p w14:paraId="081BA577" w14:textId="77777777" w:rsidR="000472F2" w:rsidRPr="00F72CD4" w:rsidRDefault="000472F2" w:rsidP="000472F2">
      <w:r w:rsidRPr="00F72CD4">
        <w:t>For EN-DC within FR1 operation, setup the LTE link according to Annex D:</w:t>
      </w:r>
    </w:p>
    <w:p w14:paraId="27A78985" w14:textId="597296C5" w:rsidR="000472F2" w:rsidRPr="00F72CD4" w:rsidRDefault="000472F2" w:rsidP="000472F2">
      <w:pPr>
        <w:pStyle w:val="B1"/>
      </w:pPr>
      <w:r w:rsidRPr="00F72CD4">
        <w:t>1.</w:t>
      </w:r>
      <w:r w:rsidRPr="00F72CD4">
        <w:tab/>
        <w:t>Connect the SS, the faders and AWGN noise source to the UE antenna connectors as shown in TS 38.508-1 [6] Annex A, in Figure A.3.1.7.1 for TE diagram and clause A.3.2 for UE diagram.</w:t>
      </w:r>
    </w:p>
    <w:p w14:paraId="61536B23" w14:textId="77777777" w:rsidR="000472F2" w:rsidRPr="00F72CD4" w:rsidRDefault="000472F2" w:rsidP="000472F2">
      <w:pPr>
        <w:pStyle w:val="B1"/>
      </w:pPr>
      <w:r w:rsidRPr="00F72CD4">
        <w:t>2.</w:t>
      </w:r>
      <w:r w:rsidRPr="00F72CD4">
        <w:tab/>
        <w:t>The parameter settings for the cell are set up according to Table 5.2-1 and Tables 5.2.3.2.18.0-2 and 5.2.3.2.18.0-3 as appropriate.</w:t>
      </w:r>
    </w:p>
    <w:p w14:paraId="584203EA" w14:textId="77777777" w:rsidR="000472F2" w:rsidRPr="00F72CD4" w:rsidRDefault="000472F2" w:rsidP="000472F2">
      <w:pPr>
        <w:pStyle w:val="B1"/>
      </w:pPr>
      <w:r w:rsidRPr="00F72CD4">
        <w:t>3.</w:t>
      </w:r>
      <w:r w:rsidRPr="00F72CD4">
        <w:tab/>
        <w:t>Downlink signals for NR cell are initially set up according to Annexes C.0, C.1, C.2 and uplink signals according to Annexes G.0, G.1, G.2, G.3.1 of TS 38.521-1 [7].</w:t>
      </w:r>
    </w:p>
    <w:p w14:paraId="779D1EEA" w14:textId="77777777" w:rsidR="000472F2" w:rsidRPr="00F72CD4" w:rsidRDefault="000472F2" w:rsidP="000472F2">
      <w:pPr>
        <w:pStyle w:val="B1"/>
      </w:pPr>
      <w:r w:rsidRPr="00F72CD4">
        <w:t>4.</w:t>
      </w:r>
      <w:r w:rsidRPr="00F72CD4">
        <w:tab/>
        <w:t>Propagation conditions are set according to Annex B.0.</w:t>
      </w:r>
    </w:p>
    <w:p w14:paraId="61B80153" w14:textId="77777777" w:rsidR="000472F2" w:rsidRPr="00F72CD4" w:rsidRDefault="000472F2" w:rsidP="000472F2">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8_1.3.3.</w:t>
      </w:r>
    </w:p>
    <w:p w14:paraId="6B17B2FA" w14:textId="77777777" w:rsidR="000472F2" w:rsidRPr="00F72CD4" w:rsidRDefault="000472F2" w:rsidP="000472F2">
      <w:pPr>
        <w:pStyle w:val="H6"/>
      </w:pPr>
      <w:r w:rsidRPr="00F72CD4">
        <w:t>5.2.3.2.18_1.3.2</w:t>
      </w:r>
      <w:r w:rsidRPr="00F72CD4">
        <w:tab/>
        <w:t>Test procedure</w:t>
      </w:r>
    </w:p>
    <w:p w14:paraId="073A1B42" w14:textId="77777777" w:rsidR="000472F2" w:rsidRPr="00F72CD4" w:rsidRDefault="000472F2" w:rsidP="000472F2">
      <w:pPr>
        <w:pStyle w:val="B1"/>
      </w:pPr>
      <w:r w:rsidRPr="00F72CD4">
        <w:t>1.</w:t>
      </w:r>
      <w:r w:rsidRPr="00F72CD4">
        <w:tab/>
        <w:t>SS transmits PDSCH via PDCCH DCI format 1_1 for C_RNTI to transmit the DL RMC according to Table 5.2.3.2.18_1.</w:t>
      </w:r>
      <w:r w:rsidRPr="00F72CD4">
        <w:rPr>
          <w:rFonts w:eastAsia="MS Mincho"/>
        </w:rPr>
        <w:t>4</w:t>
      </w:r>
      <w:r w:rsidRPr="00F72CD4">
        <w:t>-1. The SS sends downlink MAC padding bits on the DL RMC.</w:t>
      </w:r>
    </w:p>
    <w:p w14:paraId="5B345EF5" w14:textId="77777777" w:rsidR="000472F2" w:rsidRPr="00F72CD4" w:rsidRDefault="000472F2" w:rsidP="000472F2">
      <w:pPr>
        <w:pStyle w:val="B1"/>
      </w:pPr>
      <w:r w:rsidRPr="00F72CD4">
        <w:t>2.</w:t>
      </w:r>
      <w:r w:rsidRPr="00F72CD4">
        <w:tab/>
        <w:t>Set the parameters of the bandwidth, MCS, reference channel, the propagation condition, the correlation matrix and the SNR according to Table 5.2.3.2.18_1.4-1 as appropriate.</w:t>
      </w:r>
    </w:p>
    <w:p w14:paraId="032BCEC0" w14:textId="77777777" w:rsidR="000472F2" w:rsidRPr="00F72CD4" w:rsidRDefault="000472F2" w:rsidP="000472F2">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2A744E3" w14:textId="77777777" w:rsidR="000472F2" w:rsidRPr="00F72CD4" w:rsidRDefault="000472F2" w:rsidP="000472F2">
      <w:pPr>
        <w:pStyle w:val="B1"/>
      </w:pPr>
      <w:r w:rsidRPr="00F72CD4">
        <w:t>4.</w:t>
      </w:r>
      <w:r w:rsidRPr="00F72CD4">
        <w:tab/>
        <w:t>Repeat steps from 1 to 3 for each subtest in Table 5.2.3.2.18_1.4-1 as appropriate.</w:t>
      </w:r>
    </w:p>
    <w:p w14:paraId="260A8798" w14:textId="77777777" w:rsidR="000472F2" w:rsidRPr="00F72CD4" w:rsidRDefault="000472F2" w:rsidP="000472F2">
      <w:pPr>
        <w:pStyle w:val="H6"/>
      </w:pPr>
      <w:r w:rsidRPr="00F72CD4">
        <w:t>5.2.3.2.18_1.3.3</w:t>
      </w:r>
      <w:r w:rsidRPr="00F72CD4">
        <w:tab/>
        <w:t>Message contents</w:t>
      </w:r>
    </w:p>
    <w:p w14:paraId="7D009580" w14:textId="77777777" w:rsidR="000472F2" w:rsidRPr="00F72CD4" w:rsidRDefault="000472F2" w:rsidP="000472F2">
      <w:pPr>
        <w:rPr>
          <w:rFonts w:ascii="Arial" w:hAnsi="Arial" w:cs="Arial"/>
          <w:sz w:val="18"/>
          <w:szCs w:val="18"/>
        </w:rPr>
      </w:pPr>
      <w:r w:rsidRPr="00F72CD4">
        <w:rPr>
          <w:rFonts w:ascii="Arial" w:hAnsi="Arial" w:cs="Arial"/>
          <w:sz w:val="18"/>
          <w:szCs w:val="18"/>
        </w:rPr>
        <w:t>Message contents are according to TS 38.508-1 [6] clauses 4.6.1 and 5.4.2.</w:t>
      </w:r>
    </w:p>
    <w:p w14:paraId="1A74540D" w14:textId="77777777" w:rsidR="000472F2" w:rsidRPr="00F72CD4" w:rsidRDefault="000472F2" w:rsidP="000472F2">
      <w:pPr>
        <w:pStyle w:val="H6"/>
      </w:pPr>
      <w:r w:rsidRPr="00F72CD4">
        <w:t>5.2.3.2.18_1.3.3_1</w:t>
      </w:r>
      <w:r w:rsidRPr="00F72CD4">
        <w:tab/>
        <w:t>Message exceptions for SA</w:t>
      </w:r>
    </w:p>
    <w:p w14:paraId="7BC936A2" w14:textId="77777777" w:rsidR="000472F2" w:rsidRPr="00F72CD4" w:rsidRDefault="000472F2" w:rsidP="00E56FEF">
      <w:r w:rsidRPr="00F72CD4">
        <w:t>FFS</w:t>
      </w:r>
    </w:p>
    <w:p w14:paraId="7141E2BA" w14:textId="77777777" w:rsidR="000472F2" w:rsidRPr="00F72CD4" w:rsidRDefault="000472F2" w:rsidP="000472F2">
      <w:pPr>
        <w:pStyle w:val="H6"/>
      </w:pPr>
      <w:r w:rsidRPr="00F72CD4">
        <w:t>5.2.3.2.18_1.3.3_1</w:t>
      </w:r>
      <w:r w:rsidRPr="00F72CD4">
        <w:tab/>
        <w:t>Message exceptions for NSA</w:t>
      </w:r>
    </w:p>
    <w:p w14:paraId="07A3FFC5" w14:textId="77777777" w:rsidR="000472F2" w:rsidRPr="00F72CD4" w:rsidRDefault="000472F2" w:rsidP="00E56FEF">
      <w:r w:rsidRPr="00F72CD4">
        <w:t>FFS</w:t>
      </w:r>
    </w:p>
    <w:p w14:paraId="3997E855" w14:textId="77777777" w:rsidR="000472F2" w:rsidRPr="00F72CD4" w:rsidRDefault="000472F2" w:rsidP="0007268D">
      <w:pPr>
        <w:pStyle w:val="H6"/>
      </w:pPr>
      <w:r w:rsidRPr="00F72CD4">
        <w:t>5.2.3.2.18_1.4</w:t>
      </w:r>
      <w:r w:rsidRPr="00F72CD4">
        <w:tab/>
        <w:t>Test requirement</w:t>
      </w:r>
    </w:p>
    <w:p w14:paraId="13B8CE76" w14:textId="77777777" w:rsidR="000472F2" w:rsidRPr="00F72CD4" w:rsidRDefault="000472F2" w:rsidP="000472F2">
      <w:pPr>
        <w:pStyle w:val="TH"/>
      </w:pPr>
      <w:r w:rsidRPr="00F72CD4">
        <w:t>Table 5.2.3.2.18_1.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4"/>
        <w:gridCol w:w="1233"/>
        <w:gridCol w:w="1132"/>
        <w:gridCol w:w="1172"/>
        <w:gridCol w:w="864"/>
        <w:gridCol w:w="1262"/>
        <w:gridCol w:w="1361"/>
        <w:gridCol w:w="1172"/>
        <w:gridCol w:w="789"/>
      </w:tblGrid>
      <w:tr w:rsidR="000472F2" w:rsidRPr="00F72CD4" w14:paraId="4584518F" w14:textId="77777777" w:rsidTr="000472F2">
        <w:trPr>
          <w:trHeight w:val="355"/>
          <w:jc w:val="center"/>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D54695" w14:textId="77777777" w:rsidR="000472F2" w:rsidRPr="00F72CD4" w:rsidRDefault="000472F2">
            <w:pPr>
              <w:pStyle w:val="TAH"/>
              <w:jc w:val="left"/>
            </w:pPr>
            <w:r w:rsidRPr="00F72CD4">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018112" w14:textId="77777777" w:rsidR="000472F2" w:rsidRPr="00F72CD4" w:rsidRDefault="000472F2">
            <w:pPr>
              <w:pStyle w:val="TAH"/>
            </w:pPr>
            <w:r w:rsidRPr="00F72CD4">
              <w:t>Reference</w:t>
            </w:r>
            <w:r w:rsidRPr="00F72CD4">
              <w:rPr>
                <w:lang w:eastAsia="zh-CN"/>
              </w:rPr>
              <w:t xml:space="preserve"> </w:t>
            </w:r>
            <w:r w:rsidRPr="00F72CD4">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C15932" w14:textId="77777777" w:rsidR="000472F2" w:rsidRPr="00F72CD4" w:rsidRDefault="000472F2">
            <w:pPr>
              <w:pStyle w:val="TAH"/>
            </w:pPr>
            <w:r w:rsidRPr="00F72CD4">
              <w:t>Bandwidth (MHz) / Subcarrier spacing (kHz)</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879BD8" w14:textId="77777777" w:rsidR="000472F2" w:rsidRPr="00F72CD4" w:rsidRDefault="000472F2">
            <w:pPr>
              <w:pStyle w:val="TAH"/>
              <w:rPr>
                <w:lang w:eastAsia="zh-CN"/>
              </w:rPr>
            </w:pPr>
            <w:r w:rsidRPr="00F72CD4">
              <w:t>Modulation format</w:t>
            </w:r>
            <w:r w:rsidRPr="00F72CD4">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728EA7" w14:textId="77777777" w:rsidR="000472F2" w:rsidRPr="00F72CD4" w:rsidRDefault="000472F2">
            <w:pPr>
              <w:pStyle w:val="TAH"/>
              <w:rPr>
                <w:lang w:eastAsia="en-US"/>
              </w:rPr>
            </w:pPr>
            <w:r w:rsidRPr="00F72CD4">
              <w:t>TDD UL-DL pattern</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D766C5" w14:textId="77777777" w:rsidR="000472F2" w:rsidRPr="00F72CD4" w:rsidRDefault="000472F2">
            <w:pPr>
              <w:pStyle w:val="TAH"/>
              <w:rPr>
                <w:lang w:eastAsia="zh-CN"/>
              </w:rPr>
            </w:pPr>
            <w:r w:rsidRPr="00F72CD4">
              <w:t>Propagation condition</w:t>
            </w:r>
            <w:r w:rsidRPr="00F72CD4">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E860F" w14:textId="77777777" w:rsidR="000472F2" w:rsidRPr="00F72CD4" w:rsidRDefault="000472F2">
            <w:pPr>
              <w:pStyle w:val="TAH"/>
              <w:rPr>
                <w:lang w:eastAsia="en-US"/>
              </w:rPr>
            </w:pPr>
            <w:r w:rsidRPr="00F72CD4">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B9B5E8" w14:textId="77777777" w:rsidR="000472F2" w:rsidRPr="00F72CD4" w:rsidRDefault="000472F2">
            <w:pPr>
              <w:pStyle w:val="TAH"/>
            </w:pPr>
            <w:r w:rsidRPr="00F72CD4">
              <w:t>Reference value</w:t>
            </w:r>
          </w:p>
        </w:tc>
      </w:tr>
      <w:tr w:rsidR="000472F2" w:rsidRPr="00F72CD4" w14:paraId="76BFF838" w14:textId="77777777" w:rsidTr="000472F2">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39B159"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54101"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AB9A82"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53389B"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AF61CF" w14:textId="77777777" w:rsidR="000472F2" w:rsidRPr="00F72CD4" w:rsidRDefault="000472F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81153" w14:textId="77777777" w:rsidR="000472F2" w:rsidRPr="00F72CD4" w:rsidRDefault="000472F2">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CD6FCC" w14:textId="77777777" w:rsidR="000472F2" w:rsidRPr="00F72CD4" w:rsidRDefault="000472F2">
            <w:pPr>
              <w:spacing w:after="0"/>
              <w:rPr>
                <w:rFonts w:ascii="Arial" w:hAnsi="Arial"/>
                <w:b/>
                <w:sz w:val="18"/>
                <w:lang w:eastAsia="en-US"/>
              </w:rPr>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6CC5C" w14:textId="77777777" w:rsidR="000472F2" w:rsidRPr="00F72CD4" w:rsidRDefault="000472F2">
            <w:pPr>
              <w:pStyle w:val="TAH"/>
            </w:pPr>
            <w:r w:rsidRPr="00F72CD4">
              <w:t>Fraction of</w:t>
            </w:r>
          </w:p>
          <w:p w14:paraId="7F1ACACC" w14:textId="77777777" w:rsidR="000472F2" w:rsidRPr="00F72CD4" w:rsidRDefault="000472F2">
            <w:pPr>
              <w:pStyle w:val="TAH"/>
            </w:pPr>
            <w:r w:rsidRPr="00F72CD4">
              <w:t>maximum</w:t>
            </w:r>
          </w:p>
          <w:p w14:paraId="41E2EB19" w14:textId="77777777" w:rsidR="000472F2" w:rsidRPr="00F72CD4" w:rsidRDefault="000472F2">
            <w:pPr>
              <w:pStyle w:val="TAH"/>
            </w:pPr>
            <w:r w:rsidRPr="00F72CD4">
              <w:t>throughput</w:t>
            </w:r>
          </w:p>
          <w:p w14:paraId="3961E2A4" w14:textId="77777777" w:rsidR="000472F2" w:rsidRPr="00F72CD4" w:rsidRDefault="000472F2">
            <w:pPr>
              <w:pStyle w:val="TAH"/>
            </w:pPr>
            <w:r w:rsidRPr="00F72CD4">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08F22" w14:textId="77777777" w:rsidR="000472F2" w:rsidRPr="00F72CD4" w:rsidRDefault="000472F2">
            <w:pPr>
              <w:pStyle w:val="TAH"/>
            </w:pPr>
            <w:r w:rsidRPr="00F72CD4">
              <w:t>SNR (dB)</w:t>
            </w:r>
          </w:p>
        </w:tc>
      </w:tr>
      <w:tr w:rsidR="000472F2" w:rsidRPr="00F72CD4" w14:paraId="3D8F13AD" w14:textId="77777777" w:rsidTr="000472F2">
        <w:trPr>
          <w:trHeight w:val="180"/>
          <w:jc w:val="center"/>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A279B3" w14:textId="77777777" w:rsidR="000472F2" w:rsidRPr="00F72CD4" w:rsidRDefault="000472F2">
            <w:pPr>
              <w:pStyle w:val="TAC"/>
              <w:rPr>
                <w:rFonts w:eastAsia="SimSun"/>
              </w:rPr>
            </w:pPr>
            <w:r w:rsidRPr="00F72CD4">
              <w:rPr>
                <w:rFonts w:eastAsia="SimSun"/>
              </w:rPr>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239D86" w14:textId="77777777" w:rsidR="000472F2" w:rsidRPr="00F72CD4" w:rsidRDefault="000472F2">
            <w:pPr>
              <w:pStyle w:val="TAC"/>
              <w:rPr>
                <w:rFonts w:eastAsia="SimSun"/>
              </w:rPr>
            </w:pPr>
            <w:r w:rsidRPr="00F72CD4">
              <w:rPr>
                <w:rFonts w:eastAsia="SimSun"/>
              </w:rPr>
              <w:t>R.PDSCH.1-1.3 T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5EDAD1" w14:textId="77777777" w:rsidR="000472F2" w:rsidRPr="00F72CD4" w:rsidRDefault="000472F2">
            <w:pPr>
              <w:pStyle w:val="TAC"/>
              <w:rPr>
                <w:rFonts w:eastAsia="SimSun"/>
              </w:rPr>
            </w:pPr>
            <w:r w:rsidRPr="00F72CD4">
              <w:rPr>
                <w:rFonts w:eastAsia="SimSun"/>
              </w:rPr>
              <w:t>2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D8C86" w14:textId="77777777" w:rsidR="000472F2" w:rsidRPr="00F72CD4" w:rsidRDefault="000472F2">
            <w:pPr>
              <w:pStyle w:val="TAC"/>
              <w:rPr>
                <w:rFonts w:eastAsia="SimSun"/>
              </w:rPr>
            </w:pPr>
            <w:r w:rsidRPr="00F72CD4">
              <w:rPr>
                <w:rFonts w:eastAsia="SimSun"/>
              </w:rP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4A940" w14:textId="77777777" w:rsidR="000472F2" w:rsidRPr="00F72CD4" w:rsidRDefault="000472F2">
            <w:pPr>
              <w:pStyle w:val="TAC"/>
              <w:rPr>
                <w:rFonts w:eastAsia="SimSun"/>
              </w:rPr>
            </w:pPr>
            <w:r w:rsidRPr="00F72CD4">
              <w:rPr>
                <w:rFonts w:eastAsia="SimSun"/>
                <w:lang w:eastAsia="zh-CN"/>
              </w:rPr>
              <w:t>FR1.15-1</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DDDB69" w14:textId="1C0EE307" w:rsidR="000472F2" w:rsidRPr="00F72CD4" w:rsidRDefault="000472F2">
            <w:pPr>
              <w:pStyle w:val="TAC"/>
              <w:rPr>
                <w:rFonts w:eastAsia="SimSun"/>
              </w:rPr>
            </w:pPr>
            <w:r w:rsidRPr="00F72CD4">
              <w:rPr>
                <w:rFonts w:eastAsia="SimSun"/>
              </w:rPr>
              <w:t>TDLA30-10</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3718D8" w14:textId="022846C2" w:rsidR="000472F2" w:rsidRPr="00F72CD4" w:rsidRDefault="000472F2">
            <w:pPr>
              <w:pStyle w:val="TAC"/>
              <w:rPr>
                <w:rFonts w:eastAsia="SimSun"/>
              </w:rPr>
            </w:pPr>
            <w:r w:rsidRPr="00F72CD4">
              <w:rPr>
                <w:rFonts w:eastAsia="SimSun"/>
              </w:rPr>
              <w:t>4x4, ULA Low</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0FE2C" w14:textId="77777777" w:rsidR="000472F2" w:rsidRPr="00F72CD4" w:rsidRDefault="000472F2">
            <w:pPr>
              <w:pStyle w:val="TAC"/>
              <w:rPr>
                <w:rFonts w:eastAsia="SimSun"/>
              </w:rPr>
            </w:pPr>
            <w:r w:rsidRPr="00F72CD4">
              <w:rPr>
                <w:rFonts w:eastAsia="SimSun"/>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3A072" w14:textId="77777777" w:rsidR="000472F2" w:rsidRPr="00F72CD4" w:rsidRDefault="000472F2">
            <w:pPr>
              <w:pStyle w:val="TAC"/>
              <w:rPr>
                <w:rFonts w:eastAsia="SimSun"/>
                <w:lang w:eastAsia="zh-CN"/>
              </w:rPr>
            </w:pPr>
            <w:r w:rsidRPr="00F72CD4">
              <w:rPr>
                <w:rFonts w:eastAsia="SimSun"/>
              </w:rPr>
              <w:t>8.8+TT</w:t>
            </w:r>
          </w:p>
        </w:tc>
      </w:tr>
    </w:tbl>
    <w:p w14:paraId="34F29AA8" w14:textId="77777777" w:rsidR="000472F2" w:rsidRPr="00F72CD4" w:rsidRDefault="000472F2" w:rsidP="000472F2">
      <w:pPr>
        <w:rPr>
          <w:lang w:eastAsia="en-US"/>
        </w:rPr>
      </w:pPr>
    </w:p>
    <w:p w14:paraId="448FEAB3" w14:textId="77777777" w:rsidR="005E5DB5" w:rsidRPr="00F72CD4" w:rsidRDefault="005E5DB5" w:rsidP="005E5DB5">
      <w:pPr>
        <w:pStyle w:val="Heading5"/>
      </w:pPr>
      <w:bookmarkStart w:id="1112" w:name="_Toc114565795"/>
      <w:bookmarkStart w:id="1113" w:name="_Toc123936097"/>
      <w:bookmarkStart w:id="1114" w:name="_Toc124377112"/>
      <w:r w:rsidRPr="00F72CD4">
        <w:t>5.2.3.2.</w:t>
      </w:r>
      <w:r w:rsidRPr="00F72CD4">
        <w:rPr>
          <w:lang w:eastAsia="zh-CN"/>
        </w:rPr>
        <w:t>19</w:t>
      </w:r>
      <w:r w:rsidRPr="00F72CD4">
        <w:rPr>
          <w:lang w:eastAsia="zh-CN"/>
        </w:rPr>
        <w:tab/>
        <w:t>4Rx TDD FR1</w:t>
      </w:r>
      <w:r w:rsidRPr="00F72CD4">
        <w:t xml:space="preserve"> for PDSCH with inter cell CRS interference</w:t>
      </w:r>
      <w:bookmarkEnd w:id="1112"/>
      <w:bookmarkEnd w:id="1113"/>
      <w:bookmarkEnd w:id="1114"/>
    </w:p>
    <w:p w14:paraId="602B9D8E" w14:textId="1D70EC76" w:rsidR="005E5DB5" w:rsidRPr="00F72CD4" w:rsidRDefault="005E5DB5" w:rsidP="00316EC4">
      <w:pPr>
        <w:pStyle w:val="H6"/>
        <w:rPr>
          <w:rFonts w:eastAsia="SimSun"/>
        </w:rPr>
      </w:pPr>
      <w:r w:rsidRPr="00F72CD4">
        <w:rPr>
          <w:rFonts w:eastAsia="SimSun"/>
        </w:rPr>
        <w:t>5.2.3.2.19.0</w:t>
      </w:r>
      <w:r w:rsidR="00316EC4" w:rsidRPr="00F72CD4">
        <w:rPr>
          <w:rFonts w:eastAsia="SimSun"/>
        </w:rPr>
        <w:tab/>
      </w:r>
      <w:r w:rsidRPr="00F72CD4">
        <w:rPr>
          <w:rFonts w:eastAsia="SimSun"/>
        </w:rPr>
        <w:t>Minimum conformance requirements</w:t>
      </w:r>
    </w:p>
    <w:p w14:paraId="04484A33" w14:textId="77777777" w:rsidR="005E5DB5" w:rsidRPr="00F72CD4" w:rsidRDefault="005E5DB5" w:rsidP="00316EC4">
      <w:pPr>
        <w:rPr>
          <w:rFonts w:eastAsia="SimSun"/>
        </w:rPr>
      </w:pPr>
      <w:r w:rsidRPr="00F72CD4">
        <w:rPr>
          <w:rFonts w:eastAsia="SimSun"/>
        </w:rPr>
        <w:t>The performance requirements are specified in Table 5.2.3.2.19.0-4 and Table 5.2.3.2.19.0-6, with the addition of test parameters in Table 5.2.3.2.19.0-2 for the serving cell and Table 5.2.3.2.19.0-3 for the LTE interference cells and the downlink physical channel setup according to Annex C.3.1.</w:t>
      </w:r>
    </w:p>
    <w:p w14:paraId="6453326F" w14:textId="38DA5494" w:rsidR="005E5DB5" w:rsidRPr="00F72CD4" w:rsidRDefault="005E5DB5" w:rsidP="00316EC4">
      <w:pPr>
        <w:rPr>
          <w:lang w:eastAsia="zh-CN"/>
        </w:rPr>
      </w:pPr>
      <w:r w:rsidRPr="00F72CD4">
        <w:rPr>
          <w:lang w:eastAsia="zh-CN"/>
        </w:rPr>
        <w:t xml:space="preserve">The requirements for UE capable of performing CRS-IM with </w:t>
      </w:r>
      <w:r w:rsidRPr="00F72CD4">
        <w:t xml:space="preserve">the assistance of network </w:t>
      </w:r>
      <w:r w:rsidR="00E56FEF" w:rsidRPr="00F72CD4">
        <w:t>signalling</w:t>
      </w:r>
      <w:r w:rsidRPr="00F72CD4">
        <w:t xml:space="preserve"> on LTE channel bandwidth</w:t>
      </w:r>
      <w:r w:rsidRPr="00F72CD4">
        <w:rPr>
          <w:lang w:eastAsia="zh-CN"/>
        </w:rPr>
        <w:t xml:space="preserve"> are specified in Table 5.2.3.2.19.0-4.</w:t>
      </w:r>
    </w:p>
    <w:p w14:paraId="66C2B718" w14:textId="217EB3AE" w:rsidR="005E5DB5" w:rsidRPr="00F72CD4" w:rsidRDefault="005E5DB5" w:rsidP="00316EC4">
      <w:pPr>
        <w:rPr>
          <w:rFonts w:eastAsia="SimSun"/>
        </w:rPr>
      </w:pPr>
      <w:r w:rsidRPr="00F72CD4">
        <w:rPr>
          <w:lang w:eastAsia="zh-CN"/>
        </w:rPr>
        <w:t xml:space="preserve">The requirements for UE capable of performing CRS-IM without </w:t>
      </w:r>
      <w:r w:rsidRPr="00F72CD4">
        <w:t xml:space="preserve">the assistance of network </w:t>
      </w:r>
      <w:r w:rsidR="00E56FEF" w:rsidRPr="00F72CD4">
        <w:t>signalling</w:t>
      </w:r>
      <w:r w:rsidRPr="00F72CD4">
        <w:t xml:space="preserve"> on LTE channel bandwidth</w:t>
      </w:r>
      <w:r w:rsidRPr="00F72CD4">
        <w:rPr>
          <w:lang w:eastAsia="zh-CN"/>
        </w:rPr>
        <w:t xml:space="preserve"> are specified in Table 5.2.3.2.19.0-6.</w:t>
      </w:r>
    </w:p>
    <w:p w14:paraId="56F70DB3" w14:textId="77777777" w:rsidR="005E5DB5" w:rsidRPr="00F72CD4" w:rsidRDefault="005E5DB5" w:rsidP="00316EC4">
      <w:pPr>
        <w:rPr>
          <w:rFonts w:eastAsia="SimSun"/>
        </w:rPr>
      </w:pPr>
      <w:r w:rsidRPr="00F72CD4">
        <w:rPr>
          <w:rFonts w:eastAsia="SimSun"/>
        </w:rPr>
        <w:t>The test purposes are specified in Table 5.2.3.2.19.0-1.</w:t>
      </w:r>
    </w:p>
    <w:p w14:paraId="5ED58124" w14:textId="77777777" w:rsidR="005E5DB5" w:rsidRPr="00F72CD4" w:rsidRDefault="005E5DB5" w:rsidP="005E5DB5">
      <w:pPr>
        <w:keepNext/>
        <w:keepLines/>
        <w:spacing w:before="60"/>
        <w:jc w:val="center"/>
        <w:rPr>
          <w:rFonts w:ascii="Arial" w:eastAsia="SimSun" w:hAnsi="Arial"/>
          <w:b/>
        </w:rPr>
      </w:pPr>
      <w:r w:rsidRPr="00F72CD4">
        <w:rPr>
          <w:rFonts w:ascii="Arial" w:eastAsia="SimSun" w:hAnsi="Arial"/>
          <w:b/>
        </w:rPr>
        <w:t>Table 5.2.3.2.19.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E5DB5" w:rsidRPr="00F72CD4" w14:paraId="7669B2BD" w14:textId="77777777" w:rsidTr="007C529C">
        <w:tc>
          <w:tcPr>
            <w:tcW w:w="4822" w:type="dxa"/>
            <w:shd w:val="clear" w:color="auto" w:fill="auto"/>
          </w:tcPr>
          <w:p w14:paraId="3FC8183F" w14:textId="77777777" w:rsidR="005E5DB5" w:rsidRPr="00F72CD4" w:rsidRDefault="005E5DB5" w:rsidP="007C529C">
            <w:pPr>
              <w:keepNext/>
              <w:keepLines/>
              <w:jc w:val="center"/>
              <w:rPr>
                <w:rFonts w:ascii="Arial" w:eastAsia="SimSun" w:hAnsi="Arial"/>
                <w:b/>
                <w:sz w:val="18"/>
              </w:rPr>
            </w:pPr>
            <w:r w:rsidRPr="00F72CD4">
              <w:rPr>
                <w:rFonts w:ascii="Arial" w:eastAsia="SimSun" w:hAnsi="Arial"/>
                <w:b/>
                <w:sz w:val="18"/>
              </w:rPr>
              <w:t>Purpose</w:t>
            </w:r>
          </w:p>
        </w:tc>
        <w:tc>
          <w:tcPr>
            <w:tcW w:w="4807" w:type="dxa"/>
            <w:shd w:val="clear" w:color="auto" w:fill="auto"/>
          </w:tcPr>
          <w:p w14:paraId="7A56FE60" w14:textId="77777777" w:rsidR="005E5DB5" w:rsidRPr="00F72CD4" w:rsidRDefault="005E5DB5" w:rsidP="007C529C">
            <w:pPr>
              <w:keepNext/>
              <w:keepLines/>
              <w:jc w:val="center"/>
              <w:rPr>
                <w:rFonts w:ascii="Arial" w:eastAsia="SimSun" w:hAnsi="Arial"/>
                <w:b/>
                <w:sz w:val="18"/>
              </w:rPr>
            </w:pPr>
            <w:r w:rsidRPr="00F72CD4">
              <w:rPr>
                <w:rFonts w:ascii="Arial" w:eastAsia="SimSun" w:hAnsi="Arial"/>
                <w:b/>
                <w:sz w:val="18"/>
              </w:rPr>
              <w:t>Test index</w:t>
            </w:r>
          </w:p>
        </w:tc>
      </w:tr>
      <w:tr w:rsidR="005E5DB5" w:rsidRPr="00F72CD4" w14:paraId="217154AB" w14:textId="77777777" w:rsidTr="007C529C">
        <w:tc>
          <w:tcPr>
            <w:tcW w:w="4822" w:type="dxa"/>
            <w:shd w:val="clear" w:color="auto" w:fill="auto"/>
          </w:tcPr>
          <w:p w14:paraId="6C056D8C" w14:textId="1233FBB7" w:rsidR="005E5DB5" w:rsidRPr="00F72CD4" w:rsidRDefault="005E5DB5" w:rsidP="00E56FEF">
            <w:pPr>
              <w:pStyle w:val="TAL"/>
              <w:rPr>
                <w:rFonts w:eastAsia="SimSun"/>
              </w:rPr>
            </w:pPr>
            <w:r w:rsidRPr="00F72CD4">
              <w:rPr>
                <w:rFonts w:eastAsia="SimSun"/>
              </w:rPr>
              <w:t>Verify PDSCH performance under 4 receive antenna conditions when PDSCH is interfered by inter cell CRS signal</w:t>
            </w:r>
          </w:p>
        </w:tc>
        <w:tc>
          <w:tcPr>
            <w:tcW w:w="4807" w:type="dxa"/>
            <w:shd w:val="clear" w:color="auto" w:fill="auto"/>
          </w:tcPr>
          <w:p w14:paraId="27487305" w14:textId="77777777" w:rsidR="005E5DB5" w:rsidRPr="00F72CD4" w:rsidRDefault="005E5DB5" w:rsidP="007C529C">
            <w:pPr>
              <w:keepNext/>
              <w:keepLines/>
              <w:rPr>
                <w:rFonts w:ascii="Arial" w:eastAsia="SimSun" w:hAnsi="Arial"/>
                <w:sz w:val="18"/>
              </w:rPr>
            </w:pPr>
            <w:r w:rsidRPr="00F72CD4">
              <w:rPr>
                <w:rFonts w:ascii="Arial" w:eastAsia="SimSun" w:hAnsi="Arial"/>
                <w:sz w:val="18"/>
              </w:rPr>
              <w:t>1-1, 1-2, 2-1 and 2-2</w:t>
            </w:r>
          </w:p>
        </w:tc>
      </w:tr>
    </w:tbl>
    <w:p w14:paraId="13C9F366" w14:textId="77777777" w:rsidR="005E5DB5" w:rsidRPr="00F72CD4" w:rsidRDefault="005E5DB5" w:rsidP="005E5DB5">
      <w:pPr>
        <w:rPr>
          <w:rFonts w:ascii="Times-Roman" w:eastAsia="SimSun" w:hAnsi="Times-Roman" w:hint="eastAsia"/>
        </w:rPr>
      </w:pPr>
    </w:p>
    <w:p w14:paraId="458B4A46" w14:textId="77777777" w:rsidR="005E5DB5" w:rsidRPr="00F72CD4" w:rsidRDefault="005E5DB5" w:rsidP="005E5DB5">
      <w:pPr>
        <w:pStyle w:val="TH"/>
      </w:pPr>
      <w:r w:rsidRPr="00F72CD4">
        <w:t>Table 5.2.3.2.19.0-2</w:t>
      </w:r>
      <w:r w:rsidRPr="00F72CD4">
        <w:rPr>
          <w:lang w:eastAsia="zh-CN"/>
        </w:rPr>
        <w:t>:</w:t>
      </w:r>
      <w:r w:rsidRPr="00F72CD4">
        <w:t xml:space="preserve"> Tests parameter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5E5DB5" w:rsidRPr="00F72CD4" w14:paraId="38BDDFF0" w14:textId="77777777" w:rsidTr="007C529C">
        <w:tc>
          <w:tcPr>
            <w:tcW w:w="5468" w:type="dxa"/>
            <w:gridSpan w:val="2"/>
            <w:shd w:val="clear" w:color="auto" w:fill="auto"/>
          </w:tcPr>
          <w:p w14:paraId="0BAD3E71"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Parameter</w:t>
            </w:r>
          </w:p>
        </w:tc>
        <w:tc>
          <w:tcPr>
            <w:tcW w:w="802" w:type="dxa"/>
            <w:shd w:val="clear" w:color="auto" w:fill="auto"/>
          </w:tcPr>
          <w:p w14:paraId="104134D1"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Unit</w:t>
            </w:r>
          </w:p>
        </w:tc>
        <w:tc>
          <w:tcPr>
            <w:tcW w:w="3351" w:type="dxa"/>
            <w:shd w:val="clear" w:color="auto" w:fill="auto"/>
          </w:tcPr>
          <w:p w14:paraId="3093FF82"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Value</w:t>
            </w:r>
          </w:p>
        </w:tc>
      </w:tr>
      <w:tr w:rsidR="005E5DB5" w:rsidRPr="00F72CD4" w14:paraId="2E8BC6C3" w14:textId="77777777" w:rsidTr="007C529C">
        <w:tc>
          <w:tcPr>
            <w:tcW w:w="5468" w:type="dxa"/>
            <w:gridSpan w:val="2"/>
            <w:shd w:val="clear" w:color="auto" w:fill="auto"/>
            <w:vAlign w:val="center"/>
          </w:tcPr>
          <w:p w14:paraId="6744DF7D"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Duplex mode</w:t>
            </w:r>
          </w:p>
        </w:tc>
        <w:tc>
          <w:tcPr>
            <w:tcW w:w="802" w:type="dxa"/>
            <w:shd w:val="clear" w:color="auto" w:fill="auto"/>
            <w:vAlign w:val="center"/>
          </w:tcPr>
          <w:p w14:paraId="583EAE6D"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77B67AA3"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D</w:t>
            </w:r>
          </w:p>
        </w:tc>
      </w:tr>
      <w:tr w:rsidR="005E5DB5" w:rsidRPr="00F72CD4" w14:paraId="122E646C" w14:textId="77777777" w:rsidTr="007C529C">
        <w:tc>
          <w:tcPr>
            <w:tcW w:w="5468" w:type="dxa"/>
            <w:gridSpan w:val="2"/>
            <w:shd w:val="clear" w:color="auto" w:fill="auto"/>
            <w:vAlign w:val="center"/>
          </w:tcPr>
          <w:p w14:paraId="4354F0F2"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TDD UL-DL pattern</w:t>
            </w:r>
          </w:p>
        </w:tc>
        <w:tc>
          <w:tcPr>
            <w:tcW w:w="802" w:type="dxa"/>
            <w:shd w:val="clear" w:color="auto" w:fill="auto"/>
            <w:vAlign w:val="center"/>
          </w:tcPr>
          <w:p w14:paraId="2CAC400B"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6721AE73"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FR1.15-1</w:t>
            </w:r>
          </w:p>
        </w:tc>
      </w:tr>
      <w:tr w:rsidR="005E5DB5" w:rsidRPr="00F72CD4" w14:paraId="3D4313D4" w14:textId="77777777" w:rsidTr="007C529C">
        <w:tc>
          <w:tcPr>
            <w:tcW w:w="5468" w:type="dxa"/>
            <w:gridSpan w:val="2"/>
            <w:shd w:val="clear" w:color="auto" w:fill="auto"/>
            <w:vAlign w:val="center"/>
          </w:tcPr>
          <w:p w14:paraId="18CF3344"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Active DL BWP index</w:t>
            </w:r>
          </w:p>
        </w:tc>
        <w:tc>
          <w:tcPr>
            <w:tcW w:w="802" w:type="dxa"/>
            <w:shd w:val="clear" w:color="auto" w:fill="auto"/>
            <w:vAlign w:val="center"/>
          </w:tcPr>
          <w:p w14:paraId="5FEE7BBD"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5B0DD8CD"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rPr>
              <w:t>1</w:t>
            </w:r>
          </w:p>
        </w:tc>
      </w:tr>
      <w:tr w:rsidR="005E5DB5" w:rsidRPr="00F72CD4" w14:paraId="0D1A7230" w14:textId="77777777" w:rsidTr="007C529C">
        <w:tc>
          <w:tcPr>
            <w:tcW w:w="1812" w:type="dxa"/>
            <w:tcBorders>
              <w:bottom w:val="nil"/>
            </w:tcBorders>
            <w:shd w:val="clear" w:color="auto" w:fill="auto"/>
            <w:vAlign w:val="center"/>
          </w:tcPr>
          <w:p w14:paraId="515C804F"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DSCH configuration</w:t>
            </w:r>
          </w:p>
        </w:tc>
        <w:tc>
          <w:tcPr>
            <w:tcW w:w="3656" w:type="dxa"/>
            <w:shd w:val="clear" w:color="auto" w:fill="auto"/>
            <w:vAlign w:val="center"/>
          </w:tcPr>
          <w:p w14:paraId="64B33DCC"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Mapping type</w:t>
            </w:r>
          </w:p>
        </w:tc>
        <w:tc>
          <w:tcPr>
            <w:tcW w:w="802" w:type="dxa"/>
            <w:shd w:val="clear" w:color="auto" w:fill="auto"/>
            <w:vAlign w:val="center"/>
          </w:tcPr>
          <w:p w14:paraId="4B56B8EA"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5900C1D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ype A</w:t>
            </w:r>
          </w:p>
        </w:tc>
      </w:tr>
      <w:tr w:rsidR="005E5DB5" w:rsidRPr="00F72CD4" w14:paraId="61E59D6D" w14:textId="77777777" w:rsidTr="007C529C">
        <w:tc>
          <w:tcPr>
            <w:tcW w:w="1812" w:type="dxa"/>
            <w:tcBorders>
              <w:top w:val="nil"/>
              <w:bottom w:val="nil"/>
            </w:tcBorders>
            <w:shd w:val="clear" w:color="auto" w:fill="auto"/>
            <w:vAlign w:val="center"/>
          </w:tcPr>
          <w:p w14:paraId="4A9B5DAC"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45657F34"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k0</w:t>
            </w:r>
          </w:p>
        </w:tc>
        <w:tc>
          <w:tcPr>
            <w:tcW w:w="802" w:type="dxa"/>
            <w:shd w:val="clear" w:color="auto" w:fill="auto"/>
            <w:vAlign w:val="center"/>
          </w:tcPr>
          <w:p w14:paraId="61CDC10F"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2D744E1E"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0</w:t>
            </w:r>
          </w:p>
        </w:tc>
      </w:tr>
      <w:tr w:rsidR="005E5DB5" w:rsidRPr="00F72CD4" w14:paraId="18812698" w14:textId="77777777" w:rsidTr="007C529C">
        <w:tc>
          <w:tcPr>
            <w:tcW w:w="1812" w:type="dxa"/>
            <w:tcBorders>
              <w:top w:val="nil"/>
              <w:bottom w:val="nil"/>
            </w:tcBorders>
            <w:shd w:val="clear" w:color="auto" w:fill="auto"/>
            <w:vAlign w:val="center"/>
          </w:tcPr>
          <w:p w14:paraId="40D55835"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53A5BB86"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 xml:space="preserve">Starting symbol (S) </w:t>
            </w:r>
          </w:p>
        </w:tc>
        <w:tc>
          <w:tcPr>
            <w:tcW w:w="802" w:type="dxa"/>
            <w:shd w:val="clear" w:color="auto" w:fill="auto"/>
            <w:vAlign w:val="center"/>
          </w:tcPr>
          <w:p w14:paraId="1817EE75"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6923ABC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2</w:t>
            </w:r>
          </w:p>
        </w:tc>
      </w:tr>
      <w:tr w:rsidR="005E5DB5" w:rsidRPr="00F72CD4" w14:paraId="04980D04" w14:textId="77777777" w:rsidTr="007C529C">
        <w:tc>
          <w:tcPr>
            <w:tcW w:w="1812" w:type="dxa"/>
            <w:tcBorders>
              <w:top w:val="nil"/>
              <w:bottom w:val="nil"/>
            </w:tcBorders>
            <w:shd w:val="clear" w:color="auto" w:fill="auto"/>
            <w:vAlign w:val="center"/>
          </w:tcPr>
          <w:p w14:paraId="2DB24506"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2B0ECCAD"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Length (L)</w:t>
            </w:r>
          </w:p>
        </w:tc>
        <w:tc>
          <w:tcPr>
            <w:tcW w:w="802" w:type="dxa"/>
            <w:shd w:val="clear" w:color="auto" w:fill="auto"/>
            <w:vAlign w:val="center"/>
          </w:tcPr>
          <w:p w14:paraId="71CEC5FD"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248E5D25"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12</w:t>
            </w:r>
          </w:p>
        </w:tc>
      </w:tr>
      <w:tr w:rsidR="005E5DB5" w:rsidRPr="00F72CD4" w14:paraId="0BCFA334" w14:textId="77777777" w:rsidTr="007C529C">
        <w:tc>
          <w:tcPr>
            <w:tcW w:w="1812" w:type="dxa"/>
            <w:tcBorders>
              <w:top w:val="nil"/>
              <w:bottom w:val="nil"/>
            </w:tcBorders>
            <w:shd w:val="clear" w:color="auto" w:fill="auto"/>
            <w:vAlign w:val="center"/>
          </w:tcPr>
          <w:p w14:paraId="58380B3F"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791463F3"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DSCH aggregation factor</w:t>
            </w:r>
          </w:p>
        </w:tc>
        <w:tc>
          <w:tcPr>
            <w:tcW w:w="802" w:type="dxa"/>
            <w:shd w:val="clear" w:color="auto" w:fill="auto"/>
            <w:vAlign w:val="center"/>
          </w:tcPr>
          <w:p w14:paraId="1E4B48FB"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493B87A5"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w:t>
            </w:r>
          </w:p>
        </w:tc>
      </w:tr>
      <w:tr w:rsidR="005E5DB5" w:rsidRPr="00F72CD4" w14:paraId="28AE3FA5" w14:textId="77777777" w:rsidTr="007C529C">
        <w:tc>
          <w:tcPr>
            <w:tcW w:w="1812" w:type="dxa"/>
            <w:tcBorders>
              <w:top w:val="nil"/>
              <w:bottom w:val="nil"/>
            </w:tcBorders>
            <w:shd w:val="clear" w:color="auto" w:fill="auto"/>
            <w:vAlign w:val="center"/>
          </w:tcPr>
          <w:p w14:paraId="37B4C8B3"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2D844775"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RB bundling type</w:t>
            </w:r>
          </w:p>
        </w:tc>
        <w:tc>
          <w:tcPr>
            <w:tcW w:w="802" w:type="dxa"/>
            <w:shd w:val="clear" w:color="auto" w:fill="auto"/>
            <w:vAlign w:val="center"/>
          </w:tcPr>
          <w:p w14:paraId="46B61178"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51C90AC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Static</w:t>
            </w:r>
          </w:p>
        </w:tc>
      </w:tr>
      <w:tr w:rsidR="005E5DB5" w:rsidRPr="00F72CD4" w14:paraId="1018C63C" w14:textId="77777777" w:rsidTr="007C529C">
        <w:tc>
          <w:tcPr>
            <w:tcW w:w="1812" w:type="dxa"/>
            <w:tcBorders>
              <w:top w:val="nil"/>
              <w:bottom w:val="nil"/>
            </w:tcBorders>
            <w:shd w:val="clear" w:color="auto" w:fill="auto"/>
            <w:vAlign w:val="center"/>
          </w:tcPr>
          <w:p w14:paraId="3FCC52E4" w14:textId="77777777" w:rsidR="005E5DB5" w:rsidRPr="00F72CD4" w:rsidRDefault="005E5DB5" w:rsidP="007C529C">
            <w:pPr>
              <w:keepNext/>
              <w:keepLines/>
              <w:spacing w:after="0"/>
              <w:rPr>
                <w:rFonts w:ascii="Arial" w:eastAsia="SimSun" w:hAnsi="Arial"/>
                <w:i/>
                <w:sz w:val="18"/>
              </w:rPr>
            </w:pPr>
          </w:p>
        </w:tc>
        <w:tc>
          <w:tcPr>
            <w:tcW w:w="3656" w:type="dxa"/>
            <w:shd w:val="clear" w:color="auto" w:fill="auto"/>
            <w:vAlign w:val="center"/>
          </w:tcPr>
          <w:p w14:paraId="1C94C647"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RB bundling size</w:t>
            </w:r>
          </w:p>
        </w:tc>
        <w:tc>
          <w:tcPr>
            <w:tcW w:w="802" w:type="dxa"/>
            <w:shd w:val="clear" w:color="auto" w:fill="auto"/>
            <w:vAlign w:val="center"/>
          </w:tcPr>
          <w:p w14:paraId="12875648"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6D05BC61"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w:t>
            </w:r>
            <w:r w:rsidRPr="00F72CD4" w:rsidDel="00500C2E">
              <w:rPr>
                <w:rFonts w:ascii="Arial" w:eastAsia="SimSun" w:hAnsi="Arial"/>
                <w:sz w:val="18"/>
              </w:rPr>
              <w:t xml:space="preserve"> </w:t>
            </w:r>
          </w:p>
        </w:tc>
      </w:tr>
      <w:tr w:rsidR="005E5DB5" w:rsidRPr="00F72CD4" w14:paraId="5BCF7C9C" w14:textId="77777777" w:rsidTr="007C529C">
        <w:tc>
          <w:tcPr>
            <w:tcW w:w="1812" w:type="dxa"/>
            <w:tcBorders>
              <w:top w:val="nil"/>
              <w:bottom w:val="nil"/>
            </w:tcBorders>
            <w:shd w:val="clear" w:color="auto" w:fill="auto"/>
            <w:vAlign w:val="center"/>
          </w:tcPr>
          <w:p w14:paraId="21799BFA" w14:textId="77777777" w:rsidR="005E5DB5" w:rsidRPr="00F72CD4" w:rsidRDefault="005E5DB5" w:rsidP="007C529C">
            <w:pPr>
              <w:keepNext/>
              <w:keepLines/>
              <w:spacing w:after="0"/>
              <w:rPr>
                <w:rFonts w:ascii="Arial" w:eastAsia="SimSun" w:hAnsi="Arial"/>
                <w:i/>
                <w:sz w:val="18"/>
              </w:rPr>
            </w:pPr>
          </w:p>
        </w:tc>
        <w:tc>
          <w:tcPr>
            <w:tcW w:w="3656" w:type="dxa"/>
            <w:shd w:val="clear" w:color="auto" w:fill="auto"/>
            <w:vAlign w:val="center"/>
          </w:tcPr>
          <w:p w14:paraId="516197CB"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Resource allocation type</w:t>
            </w:r>
          </w:p>
        </w:tc>
        <w:tc>
          <w:tcPr>
            <w:tcW w:w="802" w:type="dxa"/>
            <w:shd w:val="clear" w:color="auto" w:fill="auto"/>
            <w:vAlign w:val="center"/>
          </w:tcPr>
          <w:p w14:paraId="280915A6"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7F903F0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ype 0</w:t>
            </w:r>
          </w:p>
        </w:tc>
      </w:tr>
      <w:tr w:rsidR="005E5DB5" w:rsidRPr="00F72CD4" w14:paraId="7C6E5C4E" w14:textId="77777777" w:rsidTr="007C529C">
        <w:tc>
          <w:tcPr>
            <w:tcW w:w="1812" w:type="dxa"/>
            <w:tcBorders>
              <w:top w:val="nil"/>
              <w:bottom w:val="nil"/>
            </w:tcBorders>
            <w:shd w:val="clear" w:color="auto" w:fill="auto"/>
            <w:vAlign w:val="center"/>
          </w:tcPr>
          <w:p w14:paraId="41EC5100" w14:textId="77777777" w:rsidR="005E5DB5" w:rsidRPr="00F72CD4" w:rsidRDefault="005E5DB5" w:rsidP="007C529C">
            <w:pPr>
              <w:keepNext/>
              <w:keepLines/>
              <w:spacing w:after="0"/>
              <w:rPr>
                <w:rFonts w:ascii="Arial" w:eastAsia="SimSun" w:hAnsi="Arial"/>
                <w:i/>
                <w:sz w:val="18"/>
              </w:rPr>
            </w:pPr>
          </w:p>
        </w:tc>
        <w:tc>
          <w:tcPr>
            <w:tcW w:w="3656" w:type="dxa"/>
            <w:shd w:val="clear" w:color="auto" w:fill="auto"/>
            <w:vAlign w:val="center"/>
          </w:tcPr>
          <w:p w14:paraId="21EC4F29"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RBG size</w:t>
            </w:r>
          </w:p>
        </w:tc>
        <w:tc>
          <w:tcPr>
            <w:tcW w:w="802" w:type="dxa"/>
            <w:shd w:val="clear" w:color="auto" w:fill="auto"/>
            <w:vAlign w:val="center"/>
          </w:tcPr>
          <w:p w14:paraId="01A5896D"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4695D08C"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5E5DB5" w:rsidRPr="00F72CD4" w14:paraId="52E22499" w14:textId="77777777" w:rsidTr="007C529C">
        <w:tc>
          <w:tcPr>
            <w:tcW w:w="1812" w:type="dxa"/>
            <w:tcBorders>
              <w:top w:val="nil"/>
              <w:bottom w:val="nil"/>
            </w:tcBorders>
            <w:shd w:val="clear" w:color="auto" w:fill="auto"/>
            <w:vAlign w:val="center"/>
          </w:tcPr>
          <w:p w14:paraId="30D812A6" w14:textId="77777777" w:rsidR="005E5DB5" w:rsidRPr="00F72CD4" w:rsidRDefault="005E5DB5" w:rsidP="007C529C">
            <w:pPr>
              <w:keepNext/>
              <w:keepLines/>
              <w:spacing w:after="0"/>
              <w:rPr>
                <w:rFonts w:ascii="Arial" w:eastAsia="SimSun" w:hAnsi="Arial"/>
                <w:i/>
                <w:sz w:val="18"/>
              </w:rPr>
            </w:pPr>
          </w:p>
        </w:tc>
        <w:tc>
          <w:tcPr>
            <w:tcW w:w="3656" w:type="dxa"/>
            <w:shd w:val="clear" w:color="auto" w:fill="auto"/>
            <w:vAlign w:val="center"/>
          </w:tcPr>
          <w:p w14:paraId="6C503CF3"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802" w:type="dxa"/>
            <w:shd w:val="clear" w:color="auto" w:fill="auto"/>
            <w:vAlign w:val="center"/>
          </w:tcPr>
          <w:p w14:paraId="5D3F1D87"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595CA99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Non-interleaved</w:t>
            </w:r>
          </w:p>
        </w:tc>
      </w:tr>
      <w:tr w:rsidR="005E5DB5" w:rsidRPr="00F72CD4" w14:paraId="45352B69" w14:textId="77777777" w:rsidTr="007C529C">
        <w:tc>
          <w:tcPr>
            <w:tcW w:w="1812" w:type="dxa"/>
            <w:tcBorders>
              <w:top w:val="nil"/>
              <w:bottom w:val="single" w:sz="4" w:space="0" w:color="auto"/>
            </w:tcBorders>
            <w:shd w:val="clear" w:color="auto" w:fill="auto"/>
            <w:vAlign w:val="center"/>
          </w:tcPr>
          <w:p w14:paraId="48A2E443"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2C1BC0A6"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802" w:type="dxa"/>
            <w:shd w:val="clear" w:color="auto" w:fill="auto"/>
            <w:vAlign w:val="center"/>
          </w:tcPr>
          <w:p w14:paraId="3FBA5FC5"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6BF8DCA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N/A</w:t>
            </w:r>
          </w:p>
        </w:tc>
      </w:tr>
      <w:tr w:rsidR="005E5DB5" w:rsidRPr="00F72CD4" w14:paraId="7080AFE0" w14:textId="77777777" w:rsidTr="007C529C">
        <w:tc>
          <w:tcPr>
            <w:tcW w:w="1812" w:type="dxa"/>
            <w:tcBorders>
              <w:bottom w:val="nil"/>
            </w:tcBorders>
            <w:shd w:val="clear" w:color="auto" w:fill="auto"/>
            <w:vAlign w:val="center"/>
          </w:tcPr>
          <w:p w14:paraId="23CF3F07"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DSCH DMRS configuration</w:t>
            </w:r>
          </w:p>
        </w:tc>
        <w:tc>
          <w:tcPr>
            <w:tcW w:w="3656" w:type="dxa"/>
            <w:shd w:val="clear" w:color="auto" w:fill="auto"/>
            <w:vAlign w:val="center"/>
          </w:tcPr>
          <w:p w14:paraId="60B1A7E3" w14:textId="77777777" w:rsidR="005E5DB5" w:rsidRPr="00F72CD4" w:rsidRDefault="005E5DB5" w:rsidP="007C529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802" w:type="dxa"/>
            <w:shd w:val="clear" w:color="auto" w:fill="auto"/>
            <w:vAlign w:val="center"/>
          </w:tcPr>
          <w:p w14:paraId="1A82A016"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20441FB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ype 1</w:t>
            </w:r>
          </w:p>
        </w:tc>
      </w:tr>
      <w:tr w:rsidR="005E5DB5" w:rsidRPr="00F72CD4" w14:paraId="16A1DB6E" w14:textId="77777777" w:rsidTr="007C529C">
        <w:tc>
          <w:tcPr>
            <w:tcW w:w="1812" w:type="dxa"/>
            <w:tcBorders>
              <w:top w:val="nil"/>
              <w:bottom w:val="nil"/>
            </w:tcBorders>
            <w:shd w:val="clear" w:color="auto" w:fill="auto"/>
            <w:vAlign w:val="center"/>
          </w:tcPr>
          <w:p w14:paraId="13E817C5"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49E4898D"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Number of additional DMRS</w:t>
            </w:r>
          </w:p>
        </w:tc>
        <w:tc>
          <w:tcPr>
            <w:tcW w:w="802" w:type="dxa"/>
            <w:shd w:val="clear" w:color="auto" w:fill="auto"/>
            <w:vAlign w:val="center"/>
          </w:tcPr>
          <w:p w14:paraId="5F7DCDC6"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784BFFD1"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w:t>
            </w:r>
          </w:p>
        </w:tc>
      </w:tr>
      <w:tr w:rsidR="005E5DB5" w:rsidRPr="00F72CD4" w14:paraId="3DBD5B98" w14:textId="77777777" w:rsidTr="007C529C">
        <w:tc>
          <w:tcPr>
            <w:tcW w:w="1812" w:type="dxa"/>
            <w:tcBorders>
              <w:top w:val="nil"/>
              <w:bottom w:val="single" w:sz="4" w:space="0" w:color="auto"/>
            </w:tcBorders>
            <w:shd w:val="clear" w:color="auto" w:fill="auto"/>
            <w:vAlign w:val="center"/>
          </w:tcPr>
          <w:p w14:paraId="5A6BD105" w14:textId="77777777" w:rsidR="005E5DB5" w:rsidRPr="00F72CD4" w:rsidRDefault="005E5DB5" w:rsidP="007C529C">
            <w:pPr>
              <w:keepNext/>
              <w:keepLines/>
              <w:spacing w:after="0"/>
              <w:rPr>
                <w:rFonts w:ascii="Arial" w:eastAsia="SimSun" w:hAnsi="Arial"/>
                <w:sz w:val="18"/>
              </w:rPr>
            </w:pPr>
          </w:p>
        </w:tc>
        <w:tc>
          <w:tcPr>
            <w:tcW w:w="3656" w:type="dxa"/>
            <w:shd w:val="clear" w:color="auto" w:fill="auto"/>
            <w:vAlign w:val="center"/>
          </w:tcPr>
          <w:p w14:paraId="753E8049"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802" w:type="dxa"/>
            <w:shd w:val="clear" w:color="auto" w:fill="auto"/>
            <w:vAlign w:val="center"/>
          </w:tcPr>
          <w:p w14:paraId="79CC57B1" w14:textId="77777777" w:rsidR="005E5DB5" w:rsidRPr="00F72CD4" w:rsidRDefault="005E5DB5" w:rsidP="007C529C">
            <w:pPr>
              <w:keepNext/>
              <w:keepLines/>
              <w:spacing w:after="0"/>
              <w:jc w:val="center"/>
              <w:rPr>
                <w:rFonts w:ascii="Arial" w:eastAsia="SimSun" w:hAnsi="Arial"/>
                <w:sz w:val="18"/>
              </w:rPr>
            </w:pPr>
          </w:p>
        </w:tc>
        <w:tc>
          <w:tcPr>
            <w:tcW w:w="3351" w:type="dxa"/>
            <w:shd w:val="clear" w:color="auto" w:fill="auto"/>
            <w:vAlign w:val="center"/>
          </w:tcPr>
          <w:p w14:paraId="2F4D262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w:t>
            </w:r>
          </w:p>
        </w:tc>
      </w:tr>
      <w:tr w:rsidR="005E5DB5" w:rsidRPr="00F72CD4" w14:paraId="6271C0FF" w14:textId="77777777" w:rsidTr="007C529C">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F9D41"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F08194" w14:textId="77777777" w:rsidR="005E5DB5" w:rsidRPr="00F72CD4" w:rsidRDefault="005E5DB5" w:rsidP="007C529C">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6DA80918"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8</w:t>
            </w:r>
          </w:p>
        </w:tc>
      </w:tr>
      <w:tr w:rsidR="005E5DB5" w:rsidRPr="00F72CD4" w14:paraId="27DC0424" w14:textId="77777777" w:rsidTr="007C529C">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5EA67"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AFE3D3F" w14:textId="77777777" w:rsidR="005E5DB5" w:rsidRPr="00F72CD4" w:rsidRDefault="005E5DB5" w:rsidP="007C529C">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26806CD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Specific to each TDD UL-DL pattern and as defined in Annex A.1.2</w:t>
            </w:r>
          </w:p>
        </w:tc>
      </w:tr>
    </w:tbl>
    <w:p w14:paraId="3E97ADF9" w14:textId="77777777" w:rsidR="005E5DB5" w:rsidRPr="00F72CD4" w:rsidRDefault="005E5DB5" w:rsidP="005E5DB5"/>
    <w:p w14:paraId="5BF9FB94" w14:textId="77777777" w:rsidR="005E5DB5" w:rsidRPr="00F72CD4" w:rsidRDefault="005E5DB5" w:rsidP="005E5DB5">
      <w:pPr>
        <w:pStyle w:val="TH"/>
      </w:pPr>
      <w:r w:rsidRPr="00F72CD4">
        <w:t>Table 5.2.3.</w:t>
      </w:r>
      <w:r w:rsidRPr="00F72CD4">
        <w:rPr>
          <w:lang w:eastAsia="zh-CN"/>
        </w:rPr>
        <w:t>2</w:t>
      </w:r>
      <w:r w:rsidRPr="00F72CD4">
        <w:t>.19.0-3</w:t>
      </w:r>
      <w:r w:rsidRPr="00F72CD4">
        <w:rPr>
          <w:lang w:eastAsia="zh-CN"/>
        </w:rPr>
        <w:t>:</w:t>
      </w:r>
      <w:r w:rsidRPr="00F72CD4">
        <w:t xml:space="preserve"> Tests parameter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5E5DB5" w:rsidRPr="00F72CD4" w14:paraId="06BFE701" w14:textId="77777777" w:rsidTr="007C529C">
        <w:tc>
          <w:tcPr>
            <w:tcW w:w="3681" w:type="dxa"/>
            <w:gridSpan w:val="2"/>
          </w:tcPr>
          <w:p w14:paraId="2035399B"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Parameter</w:t>
            </w:r>
          </w:p>
        </w:tc>
        <w:tc>
          <w:tcPr>
            <w:tcW w:w="709" w:type="dxa"/>
            <w:shd w:val="clear" w:color="auto" w:fill="auto"/>
          </w:tcPr>
          <w:p w14:paraId="34EFA4CF"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Unit</w:t>
            </w:r>
          </w:p>
        </w:tc>
        <w:tc>
          <w:tcPr>
            <w:tcW w:w="2693" w:type="dxa"/>
            <w:shd w:val="clear" w:color="auto" w:fill="auto"/>
          </w:tcPr>
          <w:p w14:paraId="68926733"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Cell 1</w:t>
            </w:r>
          </w:p>
        </w:tc>
        <w:tc>
          <w:tcPr>
            <w:tcW w:w="2546" w:type="dxa"/>
          </w:tcPr>
          <w:p w14:paraId="538DECBD" w14:textId="77777777" w:rsidR="005E5DB5" w:rsidRPr="00F72CD4" w:rsidRDefault="005E5DB5" w:rsidP="007C529C">
            <w:pPr>
              <w:keepNext/>
              <w:keepLines/>
              <w:spacing w:after="0"/>
              <w:jc w:val="center"/>
              <w:rPr>
                <w:rFonts w:ascii="Arial" w:eastAsia="SimSun" w:hAnsi="Arial"/>
                <w:b/>
                <w:sz w:val="18"/>
                <w:lang w:eastAsia="zh-CN"/>
              </w:rPr>
            </w:pPr>
            <w:r w:rsidRPr="00F72CD4">
              <w:rPr>
                <w:rFonts w:ascii="Arial" w:eastAsia="SimSun" w:hAnsi="Arial"/>
                <w:b/>
                <w:sz w:val="18"/>
                <w:lang w:eastAsia="zh-CN"/>
              </w:rPr>
              <w:t>Cell 2</w:t>
            </w:r>
          </w:p>
        </w:tc>
      </w:tr>
      <w:tr w:rsidR="005E5DB5" w:rsidRPr="00F72CD4" w14:paraId="6AC6F960" w14:textId="77777777" w:rsidTr="007C529C">
        <w:tc>
          <w:tcPr>
            <w:tcW w:w="3681" w:type="dxa"/>
            <w:gridSpan w:val="2"/>
          </w:tcPr>
          <w:p w14:paraId="0B0DCAC3" w14:textId="77777777" w:rsidR="005E5DB5" w:rsidRPr="00F72CD4" w:rsidRDefault="005E5DB5" w:rsidP="007C529C">
            <w:pPr>
              <w:keepNext/>
              <w:keepLines/>
              <w:spacing w:after="0"/>
              <w:rPr>
                <w:rFonts w:cs="Arial"/>
                <w:lang w:eastAsia="zh-CN"/>
              </w:rPr>
            </w:pPr>
            <w:r w:rsidRPr="00F72CD4">
              <w:rPr>
                <w:rFonts w:ascii="Arial" w:eastAsia="SimSun" w:hAnsi="Arial"/>
                <w:sz w:val="18"/>
              </w:rPr>
              <w:t>Duplex mode</w:t>
            </w:r>
          </w:p>
        </w:tc>
        <w:tc>
          <w:tcPr>
            <w:tcW w:w="709" w:type="dxa"/>
            <w:shd w:val="clear" w:color="auto" w:fill="auto"/>
            <w:vAlign w:val="center"/>
          </w:tcPr>
          <w:p w14:paraId="2B285390" w14:textId="77777777" w:rsidR="005E5DB5" w:rsidRPr="00F72CD4" w:rsidRDefault="005E5DB5" w:rsidP="007C529C">
            <w:pPr>
              <w:keepNext/>
              <w:keepLines/>
              <w:spacing w:after="0"/>
              <w:jc w:val="center"/>
              <w:rPr>
                <w:rFonts w:ascii="Arial" w:eastAsia="SimSun" w:hAnsi="Arial"/>
                <w:sz w:val="18"/>
                <w:lang w:eastAsia="zh-CN"/>
              </w:rPr>
            </w:pPr>
          </w:p>
        </w:tc>
        <w:tc>
          <w:tcPr>
            <w:tcW w:w="2693" w:type="dxa"/>
            <w:shd w:val="clear" w:color="auto" w:fill="auto"/>
            <w:vAlign w:val="center"/>
          </w:tcPr>
          <w:p w14:paraId="451A820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D</w:t>
            </w:r>
          </w:p>
        </w:tc>
        <w:tc>
          <w:tcPr>
            <w:tcW w:w="2546" w:type="dxa"/>
            <w:vAlign w:val="center"/>
          </w:tcPr>
          <w:p w14:paraId="24FBCBD2"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TDD</w:t>
            </w:r>
          </w:p>
        </w:tc>
      </w:tr>
      <w:tr w:rsidR="005E5DB5" w:rsidRPr="00F72CD4" w14:paraId="7152D902" w14:textId="77777777" w:rsidTr="007C529C">
        <w:tc>
          <w:tcPr>
            <w:tcW w:w="3681" w:type="dxa"/>
            <w:gridSpan w:val="2"/>
          </w:tcPr>
          <w:p w14:paraId="6E59B9A7" w14:textId="77777777" w:rsidR="005E5DB5" w:rsidRPr="00F72CD4" w:rsidRDefault="005E5DB5" w:rsidP="007C529C">
            <w:pPr>
              <w:keepNext/>
              <w:keepLines/>
              <w:spacing w:after="0"/>
              <w:rPr>
                <w:rFonts w:cs="Arial"/>
                <w:lang w:eastAsia="zh-CN"/>
              </w:rPr>
            </w:pPr>
            <w:r w:rsidRPr="00F72CD4">
              <w:rPr>
                <w:rFonts w:ascii="Arial" w:eastAsia="SimSun" w:hAnsi="Arial"/>
                <w:sz w:val="18"/>
                <w:lang w:eastAsia="zh-CN"/>
              </w:rPr>
              <w:t>TDD UL-DL pattern</w:t>
            </w:r>
          </w:p>
        </w:tc>
        <w:tc>
          <w:tcPr>
            <w:tcW w:w="709" w:type="dxa"/>
            <w:shd w:val="clear" w:color="auto" w:fill="auto"/>
            <w:vAlign w:val="center"/>
          </w:tcPr>
          <w:p w14:paraId="03343D86" w14:textId="77777777" w:rsidR="005E5DB5" w:rsidRPr="00F72CD4" w:rsidRDefault="005E5DB5" w:rsidP="007C529C">
            <w:pPr>
              <w:keepNext/>
              <w:keepLines/>
              <w:spacing w:after="0"/>
              <w:jc w:val="center"/>
              <w:rPr>
                <w:rFonts w:ascii="Arial" w:eastAsia="SimSun" w:hAnsi="Arial"/>
                <w:sz w:val="18"/>
                <w:lang w:eastAsia="zh-CN"/>
              </w:rPr>
            </w:pPr>
          </w:p>
        </w:tc>
        <w:tc>
          <w:tcPr>
            <w:tcW w:w="2693" w:type="dxa"/>
            <w:shd w:val="clear" w:color="auto" w:fill="auto"/>
          </w:tcPr>
          <w:p w14:paraId="0628E8EB" w14:textId="77777777" w:rsidR="005E5DB5" w:rsidRPr="00F72CD4" w:rsidRDefault="005E5DB5" w:rsidP="007C529C">
            <w:pPr>
              <w:pStyle w:val="TAC"/>
              <w:rPr>
                <w:rFonts w:eastAsia="SimSun"/>
                <w:lang w:eastAsia="zh-CN"/>
              </w:rPr>
            </w:pPr>
            <w:r w:rsidRPr="00F72CD4">
              <w:rPr>
                <w:rFonts w:eastAsia="SimSun"/>
                <w:lang w:eastAsia="zh-CN"/>
              </w:rPr>
              <w:t>DSUDDDSUDD</w:t>
            </w:r>
          </w:p>
          <w:p w14:paraId="6A7C2B6E"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S = 10D + 2G + 2U</w:t>
            </w:r>
          </w:p>
        </w:tc>
        <w:tc>
          <w:tcPr>
            <w:tcW w:w="2546" w:type="dxa"/>
          </w:tcPr>
          <w:p w14:paraId="389B044D" w14:textId="77777777" w:rsidR="005E5DB5" w:rsidRPr="00F72CD4" w:rsidRDefault="005E5DB5" w:rsidP="007C529C">
            <w:pPr>
              <w:pStyle w:val="TAC"/>
              <w:rPr>
                <w:rFonts w:eastAsia="SimSun"/>
                <w:lang w:eastAsia="zh-CN"/>
              </w:rPr>
            </w:pPr>
            <w:r w:rsidRPr="00F72CD4">
              <w:rPr>
                <w:rFonts w:eastAsia="SimSun"/>
                <w:lang w:eastAsia="zh-CN"/>
              </w:rPr>
              <w:t>DSUDDDSUDD</w:t>
            </w:r>
          </w:p>
          <w:p w14:paraId="2E00D75D"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S = 10D + 2G + 2U</w:t>
            </w:r>
          </w:p>
        </w:tc>
      </w:tr>
      <w:tr w:rsidR="005E5DB5" w:rsidRPr="00F72CD4" w14:paraId="5926AA93" w14:textId="77777777" w:rsidTr="007C529C">
        <w:tc>
          <w:tcPr>
            <w:tcW w:w="3681" w:type="dxa"/>
            <w:gridSpan w:val="2"/>
          </w:tcPr>
          <w:p w14:paraId="125C13D8"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INR</w:t>
            </w:r>
          </w:p>
        </w:tc>
        <w:tc>
          <w:tcPr>
            <w:tcW w:w="709" w:type="dxa"/>
            <w:shd w:val="clear" w:color="auto" w:fill="auto"/>
            <w:vAlign w:val="center"/>
          </w:tcPr>
          <w:p w14:paraId="71721185"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dB</w:t>
            </w:r>
          </w:p>
        </w:tc>
        <w:tc>
          <w:tcPr>
            <w:tcW w:w="2693" w:type="dxa"/>
            <w:shd w:val="clear" w:color="auto" w:fill="auto"/>
            <w:vAlign w:val="center"/>
          </w:tcPr>
          <w:p w14:paraId="4017032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0.45</w:t>
            </w:r>
          </w:p>
        </w:tc>
        <w:tc>
          <w:tcPr>
            <w:tcW w:w="2546" w:type="dxa"/>
            <w:vAlign w:val="center"/>
          </w:tcPr>
          <w:p w14:paraId="4DE1592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4.6</w:t>
            </w:r>
          </w:p>
        </w:tc>
      </w:tr>
      <w:tr w:rsidR="005E5DB5" w:rsidRPr="00F72CD4" w14:paraId="7816729D" w14:textId="77777777" w:rsidTr="007C529C">
        <w:tc>
          <w:tcPr>
            <w:tcW w:w="3681" w:type="dxa"/>
            <w:gridSpan w:val="2"/>
          </w:tcPr>
          <w:p w14:paraId="3B6AAF15"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LTE Bandwidth (Note 5)</w:t>
            </w:r>
          </w:p>
        </w:tc>
        <w:tc>
          <w:tcPr>
            <w:tcW w:w="709" w:type="dxa"/>
            <w:shd w:val="clear" w:color="auto" w:fill="auto"/>
            <w:vAlign w:val="center"/>
          </w:tcPr>
          <w:p w14:paraId="06CB7EC4"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MHz</w:t>
            </w:r>
          </w:p>
        </w:tc>
        <w:tc>
          <w:tcPr>
            <w:tcW w:w="2693" w:type="dxa"/>
            <w:shd w:val="clear" w:color="auto" w:fill="auto"/>
            <w:vAlign w:val="center"/>
          </w:tcPr>
          <w:p w14:paraId="47CAD947"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w:t>
            </w:r>
          </w:p>
        </w:tc>
        <w:tc>
          <w:tcPr>
            <w:tcW w:w="2546" w:type="dxa"/>
            <w:vAlign w:val="center"/>
          </w:tcPr>
          <w:p w14:paraId="4BFE5BD9"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w:t>
            </w:r>
          </w:p>
        </w:tc>
      </w:tr>
      <w:tr w:rsidR="005E5DB5" w:rsidRPr="00F72CD4" w14:paraId="63EF0D11" w14:textId="77777777" w:rsidTr="007C529C">
        <w:tc>
          <w:tcPr>
            <w:tcW w:w="3681" w:type="dxa"/>
            <w:gridSpan w:val="2"/>
          </w:tcPr>
          <w:p w14:paraId="1037E8A0"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Carrier centre subcarrier location (Note 6)</w:t>
            </w:r>
          </w:p>
        </w:tc>
        <w:tc>
          <w:tcPr>
            <w:tcW w:w="709" w:type="dxa"/>
            <w:shd w:val="clear" w:color="auto" w:fill="auto"/>
            <w:vAlign w:val="center"/>
          </w:tcPr>
          <w:p w14:paraId="4BE3F1B4"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02BC6D59"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Same as the NR serving carrier centre subcarrier location</w:t>
            </w:r>
          </w:p>
        </w:tc>
        <w:tc>
          <w:tcPr>
            <w:tcW w:w="2546" w:type="dxa"/>
            <w:vAlign w:val="center"/>
          </w:tcPr>
          <w:p w14:paraId="11BB927A"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Same as the NR serving carrier centre subcarrier location</w:t>
            </w:r>
          </w:p>
        </w:tc>
      </w:tr>
      <w:tr w:rsidR="005E5DB5" w:rsidRPr="00F72CD4" w14:paraId="082FC313" w14:textId="77777777" w:rsidTr="007C529C">
        <w:tc>
          <w:tcPr>
            <w:tcW w:w="3681" w:type="dxa"/>
            <w:gridSpan w:val="2"/>
          </w:tcPr>
          <w:p w14:paraId="64D51F3D"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Cyclic Prefix</w:t>
            </w:r>
          </w:p>
        </w:tc>
        <w:tc>
          <w:tcPr>
            <w:tcW w:w="709" w:type="dxa"/>
            <w:shd w:val="clear" w:color="auto" w:fill="auto"/>
            <w:vAlign w:val="center"/>
          </w:tcPr>
          <w:p w14:paraId="5F1C4DBC"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5BDF18A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Normal</w:t>
            </w:r>
          </w:p>
        </w:tc>
        <w:tc>
          <w:tcPr>
            <w:tcW w:w="2546" w:type="dxa"/>
            <w:vAlign w:val="center"/>
          </w:tcPr>
          <w:p w14:paraId="18C2E74A"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Normal</w:t>
            </w:r>
          </w:p>
        </w:tc>
      </w:tr>
      <w:tr w:rsidR="005E5DB5" w:rsidRPr="00F72CD4" w14:paraId="5C5B1F00" w14:textId="77777777" w:rsidTr="007C529C">
        <w:tc>
          <w:tcPr>
            <w:tcW w:w="3681" w:type="dxa"/>
            <w:gridSpan w:val="2"/>
          </w:tcPr>
          <w:p w14:paraId="2B5B646E"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hysical cell ID</w:t>
            </w:r>
          </w:p>
        </w:tc>
        <w:tc>
          <w:tcPr>
            <w:tcW w:w="709" w:type="dxa"/>
            <w:shd w:val="clear" w:color="auto" w:fill="auto"/>
            <w:vAlign w:val="center"/>
          </w:tcPr>
          <w:p w14:paraId="6C289019"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6B2CFB8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w:t>
            </w:r>
          </w:p>
        </w:tc>
        <w:tc>
          <w:tcPr>
            <w:tcW w:w="2546" w:type="dxa"/>
            <w:vAlign w:val="center"/>
          </w:tcPr>
          <w:p w14:paraId="37B95769"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w:t>
            </w:r>
          </w:p>
        </w:tc>
      </w:tr>
      <w:tr w:rsidR="005E5DB5" w:rsidRPr="00F72CD4" w14:paraId="28024BA8" w14:textId="77777777" w:rsidTr="007C529C">
        <w:tc>
          <w:tcPr>
            <w:tcW w:w="1413" w:type="dxa"/>
            <w:vMerge w:val="restart"/>
          </w:tcPr>
          <w:p w14:paraId="2EC12442"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CRS pattern</w:t>
            </w:r>
          </w:p>
        </w:tc>
        <w:tc>
          <w:tcPr>
            <w:tcW w:w="2268" w:type="dxa"/>
            <w:shd w:val="clear" w:color="auto" w:fill="auto"/>
            <w:vAlign w:val="center"/>
          </w:tcPr>
          <w:p w14:paraId="4298C8F9"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Number of antenna ports</w:t>
            </w:r>
          </w:p>
        </w:tc>
        <w:tc>
          <w:tcPr>
            <w:tcW w:w="709" w:type="dxa"/>
            <w:shd w:val="clear" w:color="auto" w:fill="auto"/>
            <w:vAlign w:val="center"/>
          </w:tcPr>
          <w:p w14:paraId="7A62DFDB"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3E32C7E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4</w:t>
            </w:r>
          </w:p>
        </w:tc>
        <w:tc>
          <w:tcPr>
            <w:tcW w:w="2546" w:type="dxa"/>
            <w:vAlign w:val="center"/>
          </w:tcPr>
          <w:p w14:paraId="3D2AA4D5"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4</w:t>
            </w:r>
          </w:p>
        </w:tc>
      </w:tr>
      <w:tr w:rsidR="005E5DB5" w:rsidRPr="00F72CD4" w14:paraId="70F762C1" w14:textId="77777777" w:rsidTr="007C529C">
        <w:tc>
          <w:tcPr>
            <w:tcW w:w="1413" w:type="dxa"/>
            <w:vMerge/>
          </w:tcPr>
          <w:p w14:paraId="7B1D426C" w14:textId="77777777" w:rsidR="005E5DB5" w:rsidRPr="00F72CD4" w:rsidRDefault="005E5DB5" w:rsidP="007C529C">
            <w:pPr>
              <w:keepNext/>
              <w:keepLines/>
              <w:spacing w:after="0"/>
              <w:rPr>
                <w:rFonts w:ascii="Arial" w:eastAsia="SimSun" w:hAnsi="Arial"/>
                <w:sz w:val="18"/>
              </w:rPr>
            </w:pPr>
          </w:p>
        </w:tc>
        <w:tc>
          <w:tcPr>
            <w:tcW w:w="2268" w:type="dxa"/>
            <w:shd w:val="clear" w:color="auto" w:fill="auto"/>
            <w:vAlign w:val="center"/>
          </w:tcPr>
          <w:p w14:paraId="2C8A13A2"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v-shift</w:t>
            </w:r>
          </w:p>
        </w:tc>
        <w:tc>
          <w:tcPr>
            <w:tcW w:w="709" w:type="dxa"/>
            <w:shd w:val="clear" w:color="auto" w:fill="auto"/>
            <w:vAlign w:val="center"/>
          </w:tcPr>
          <w:p w14:paraId="482004FE"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0F6C67A2"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c>
          <w:tcPr>
            <w:tcW w:w="2546" w:type="dxa"/>
            <w:vAlign w:val="center"/>
          </w:tcPr>
          <w:p w14:paraId="4CD05FC8"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5E5DB5" w:rsidRPr="00F72CD4" w14:paraId="68692439" w14:textId="77777777" w:rsidTr="007C529C">
        <w:tc>
          <w:tcPr>
            <w:tcW w:w="1413" w:type="dxa"/>
            <w:vMerge w:val="restart"/>
          </w:tcPr>
          <w:p w14:paraId="5D9483EB"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Downlink power allocation</w:t>
            </w:r>
          </w:p>
        </w:tc>
        <w:tc>
          <w:tcPr>
            <w:tcW w:w="2268" w:type="dxa"/>
            <w:shd w:val="clear" w:color="auto" w:fill="auto"/>
            <w:vAlign w:val="center"/>
          </w:tcPr>
          <w:p w14:paraId="2595A750" w14:textId="77777777" w:rsidR="005E5DB5" w:rsidRPr="00F72CD4" w:rsidRDefault="005E5DB5" w:rsidP="007C529C">
            <w:pPr>
              <w:keepNext/>
              <w:keepLines/>
              <w:spacing w:after="0"/>
              <w:rPr>
                <w:rFonts w:ascii="Arial" w:eastAsia="SimSun" w:hAnsi="Arial"/>
                <w:sz w:val="18"/>
                <w:lang w:eastAsia="zh-CN"/>
              </w:rPr>
            </w:pPr>
            <w:r w:rsidRPr="00F72CD4">
              <w:rPr>
                <w:rFonts w:cs="Arial"/>
                <w:b/>
                <w:position w:val="-10"/>
              </w:rPr>
              <w:object w:dxaOrig="340" w:dyaOrig="340" w14:anchorId="5FEDDDA0">
                <v:shape id="_x0000_i1054" type="#_x0000_t75" style="width:14.1pt;height:14.1pt" o:ole="">
                  <v:imagedata r:id="rId15" o:title=""/>
                </v:shape>
                <o:OLEObject Type="Embed" ProgID="Equation.3" ShapeID="_x0000_i1054" DrawAspect="Content" ObjectID="_1781610184" r:id="rId38"/>
              </w:object>
            </w:r>
          </w:p>
        </w:tc>
        <w:tc>
          <w:tcPr>
            <w:tcW w:w="709" w:type="dxa"/>
            <w:shd w:val="clear" w:color="auto" w:fill="auto"/>
            <w:vAlign w:val="center"/>
          </w:tcPr>
          <w:p w14:paraId="794072D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dB</w:t>
            </w:r>
          </w:p>
        </w:tc>
        <w:tc>
          <w:tcPr>
            <w:tcW w:w="2693" w:type="dxa"/>
            <w:shd w:val="clear" w:color="auto" w:fill="auto"/>
            <w:vAlign w:val="center"/>
          </w:tcPr>
          <w:p w14:paraId="38828696"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c>
          <w:tcPr>
            <w:tcW w:w="2546" w:type="dxa"/>
            <w:vAlign w:val="center"/>
          </w:tcPr>
          <w:p w14:paraId="0271F24D"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r>
      <w:tr w:rsidR="005E5DB5" w:rsidRPr="00F72CD4" w14:paraId="374A521E" w14:textId="77777777" w:rsidTr="007C529C">
        <w:tc>
          <w:tcPr>
            <w:tcW w:w="1413" w:type="dxa"/>
            <w:vMerge/>
          </w:tcPr>
          <w:p w14:paraId="249F9E04" w14:textId="77777777" w:rsidR="005E5DB5" w:rsidRPr="00F72CD4" w:rsidRDefault="005E5DB5" w:rsidP="007C529C">
            <w:pPr>
              <w:keepNext/>
              <w:keepLines/>
              <w:spacing w:after="0"/>
              <w:rPr>
                <w:rFonts w:ascii="Arial" w:eastAsia="SimSun" w:hAnsi="Arial"/>
                <w:sz w:val="18"/>
              </w:rPr>
            </w:pPr>
          </w:p>
        </w:tc>
        <w:tc>
          <w:tcPr>
            <w:tcW w:w="2268" w:type="dxa"/>
            <w:shd w:val="clear" w:color="auto" w:fill="auto"/>
            <w:vAlign w:val="center"/>
          </w:tcPr>
          <w:p w14:paraId="1A7DBAE0" w14:textId="77777777" w:rsidR="005E5DB5" w:rsidRPr="00F72CD4" w:rsidRDefault="005E5DB5" w:rsidP="007C529C">
            <w:pPr>
              <w:keepNext/>
              <w:keepLines/>
              <w:spacing w:after="0"/>
              <w:rPr>
                <w:rFonts w:ascii="Arial" w:eastAsia="SimSun" w:hAnsi="Arial"/>
                <w:sz w:val="18"/>
                <w:lang w:eastAsia="zh-CN"/>
              </w:rPr>
            </w:pPr>
            <w:r w:rsidRPr="00F72CD4">
              <w:rPr>
                <w:rFonts w:cs="Arial"/>
                <w:b/>
                <w:position w:val="-10"/>
              </w:rPr>
              <w:object w:dxaOrig="320" w:dyaOrig="340" w14:anchorId="435C3CA9">
                <v:shape id="_x0000_i1055" type="#_x0000_t75" style="width:14.4pt;height:14.1pt" o:ole="">
                  <v:imagedata r:id="rId17" o:title=""/>
                </v:shape>
                <o:OLEObject Type="Embed" ProgID="Equation.3" ShapeID="_x0000_i1055" DrawAspect="Content" ObjectID="_1781610185" r:id="rId39"/>
              </w:object>
            </w:r>
          </w:p>
        </w:tc>
        <w:tc>
          <w:tcPr>
            <w:tcW w:w="709" w:type="dxa"/>
            <w:shd w:val="clear" w:color="auto" w:fill="auto"/>
            <w:vAlign w:val="center"/>
          </w:tcPr>
          <w:p w14:paraId="6476D86C"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dB</w:t>
            </w:r>
          </w:p>
        </w:tc>
        <w:tc>
          <w:tcPr>
            <w:tcW w:w="2693" w:type="dxa"/>
            <w:shd w:val="clear" w:color="auto" w:fill="auto"/>
            <w:vAlign w:val="center"/>
          </w:tcPr>
          <w:p w14:paraId="3E599827"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c>
          <w:tcPr>
            <w:tcW w:w="2546" w:type="dxa"/>
            <w:vAlign w:val="center"/>
          </w:tcPr>
          <w:p w14:paraId="0E2EDFBF"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r>
      <w:tr w:rsidR="005E5DB5" w:rsidRPr="00F72CD4" w14:paraId="022C26C3" w14:textId="77777777" w:rsidTr="007C529C">
        <w:tc>
          <w:tcPr>
            <w:tcW w:w="1413" w:type="dxa"/>
            <w:vMerge/>
          </w:tcPr>
          <w:p w14:paraId="393D176D" w14:textId="77777777" w:rsidR="005E5DB5" w:rsidRPr="00F72CD4" w:rsidRDefault="005E5DB5" w:rsidP="007C529C">
            <w:pPr>
              <w:keepNext/>
              <w:keepLines/>
              <w:spacing w:after="0"/>
              <w:rPr>
                <w:rFonts w:ascii="Arial" w:eastAsia="SimSun" w:hAnsi="Arial"/>
                <w:sz w:val="18"/>
              </w:rPr>
            </w:pPr>
          </w:p>
        </w:tc>
        <w:tc>
          <w:tcPr>
            <w:tcW w:w="2268" w:type="dxa"/>
            <w:shd w:val="clear" w:color="auto" w:fill="auto"/>
            <w:vAlign w:val="center"/>
          </w:tcPr>
          <w:p w14:paraId="77B871DB" w14:textId="77777777" w:rsidR="005E5DB5" w:rsidRPr="00F72CD4" w:rsidRDefault="005E5DB5" w:rsidP="007C529C">
            <w:pPr>
              <w:keepNext/>
              <w:keepLines/>
              <w:spacing w:after="0"/>
              <w:rPr>
                <w:rFonts w:ascii="Arial" w:eastAsia="SimSun" w:hAnsi="Arial"/>
                <w:sz w:val="18"/>
                <w:lang w:eastAsia="zh-CN"/>
              </w:rPr>
            </w:pPr>
            <w:r w:rsidRPr="00F72CD4">
              <w:rPr>
                <w:rFonts w:cs="Arial"/>
              </w:rPr>
              <w:sym w:font="Symbol" w:char="F073"/>
            </w:r>
          </w:p>
        </w:tc>
        <w:tc>
          <w:tcPr>
            <w:tcW w:w="709" w:type="dxa"/>
            <w:shd w:val="clear" w:color="auto" w:fill="auto"/>
            <w:vAlign w:val="center"/>
          </w:tcPr>
          <w:p w14:paraId="79F4E6C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dB</w:t>
            </w:r>
          </w:p>
        </w:tc>
        <w:tc>
          <w:tcPr>
            <w:tcW w:w="2693" w:type="dxa"/>
            <w:shd w:val="clear" w:color="auto" w:fill="auto"/>
            <w:vAlign w:val="center"/>
          </w:tcPr>
          <w:p w14:paraId="434642D3"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0</w:t>
            </w:r>
          </w:p>
        </w:tc>
        <w:tc>
          <w:tcPr>
            <w:tcW w:w="2546" w:type="dxa"/>
            <w:vAlign w:val="center"/>
          </w:tcPr>
          <w:p w14:paraId="797E6D18"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0</w:t>
            </w:r>
          </w:p>
        </w:tc>
      </w:tr>
      <w:tr w:rsidR="005E5DB5" w:rsidRPr="00F72CD4" w14:paraId="45CBA07E" w14:textId="77777777" w:rsidTr="007C529C">
        <w:tc>
          <w:tcPr>
            <w:tcW w:w="3681" w:type="dxa"/>
            <w:gridSpan w:val="2"/>
          </w:tcPr>
          <w:p w14:paraId="72D7AFD3"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DSCH transmission mode</w:t>
            </w:r>
          </w:p>
        </w:tc>
        <w:tc>
          <w:tcPr>
            <w:tcW w:w="709" w:type="dxa"/>
            <w:shd w:val="clear" w:color="auto" w:fill="auto"/>
            <w:vAlign w:val="center"/>
          </w:tcPr>
          <w:p w14:paraId="57811934"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0EB0D1DC"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M4</w:t>
            </w:r>
          </w:p>
        </w:tc>
        <w:tc>
          <w:tcPr>
            <w:tcW w:w="2546" w:type="dxa"/>
            <w:vAlign w:val="center"/>
          </w:tcPr>
          <w:p w14:paraId="306FA2F7"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M4</w:t>
            </w:r>
          </w:p>
        </w:tc>
      </w:tr>
      <w:tr w:rsidR="005E5DB5" w:rsidRPr="00F72CD4" w14:paraId="4D703E11" w14:textId="77777777" w:rsidTr="007C529C">
        <w:tc>
          <w:tcPr>
            <w:tcW w:w="3681" w:type="dxa"/>
            <w:gridSpan w:val="2"/>
          </w:tcPr>
          <w:p w14:paraId="2FD8D58B"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DSCH loading level</w:t>
            </w:r>
          </w:p>
        </w:tc>
        <w:tc>
          <w:tcPr>
            <w:tcW w:w="709" w:type="dxa"/>
            <w:shd w:val="clear" w:color="auto" w:fill="auto"/>
            <w:vAlign w:val="center"/>
          </w:tcPr>
          <w:p w14:paraId="2C85122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w:t>
            </w:r>
          </w:p>
        </w:tc>
        <w:tc>
          <w:tcPr>
            <w:tcW w:w="2693" w:type="dxa"/>
            <w:shd w:val="clear" w:color="auto" w:fill="auto"/>
            <w:vAlign w:val="center"/>
          </w:tcPr>
          <w:p w14:paraId="08176301"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 for test 1-1.</w:t>
            </w:r>
          </w:p>
          <w:p w14:paraId="043DCD3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0% probability of occurrence of LTE data transmission in time domain, and full bandwidth allocation in frequency domain for test 1-2.</w:t>
            </w:r>
          </w:p>
        </w:tc>
        <w:tc>
          <w:tcPr>
            <w:tcW w:w="2546" w:type="dxa"/>
            <w:vAlign w:val="center"/>
          </w:tcPr>
          <w:p w14:paraId="51F79FFC"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20% probability of occurrence of LTE data transmission in time domain, and full bandwidth allocation in frequency domain for test 1-1.</w:t>
            </w:r>
          </w:p>
          <w:p w14:paraId="23C165EF"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0% probability of occurrence of LTE data transmission in time domain, and full bandwidth allocation in frequency domain for test 1-2.</w:t>
            </w:r>
          </w:p>
        </w:tc>
      </w:tr>
      <w:tr w:rsidR="005E5DB5" w:rsidRPr="00F72CD4" w14:paraId="53746D58" w14:textId="77777777" w:rsidTr="007C529C">
        <w:trPr>
          <w:trHeight w:val="391"/>
        </w:trPr>
        <w:tc>
          <w:tcPr>
            <w:tcW w:w="3681" w:type="dxa"/>
            <w:gridSpan w:val="2"/>
          </w:tcPr>
          <w:p w14:paraId="6609ED83"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Transmission rank</w:t>
            </w:r>
          </w:p>
        </w:tc>
        <w:tc>
          <w:tcPr>
            <w:tcW w:w="709" w:type="dxa"/>
            <w:shd w:val="clear" w:color="auto" w:fill="auto"/>
            <w:vAlign w:val="center"/>
          </w:tcPr>
          <w:p w14:paraId="25E9A48A"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w:t>
            </w:r>
          </w:p>
        </w:tc>
        <w:tc>
          <w:tcPr>
            <w:tcW w:w="2693" w:type="dxa"/>
            <w:shd w:val="clear" w:color="auto" w:fill="auto"/>
            <w:vAlign w:val="center"/>
          </w:tcPr>
          <w:p w14:paraId="0F5A15D5"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c>
          <w:tcPr>
            <w:tcW w:w="2546" w:type="dxa"/>
            <w:vAlign w:val="center"/>
          </w:tcPr>
          <w:p w14:paraId="0E043BBD"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80% and 20% probability for rank 1 and rank 2 respectively</w:t>
            </w:r>
          </w:p>
        </w:tc>
      </w:tr>
      <w:tr w:rsidR="005E5DB5" w:rsidRPr="00F72CD4" w14:paraId="3D70EC23" w14:textId="77777777" w:rsidTr="007C529C">
        <w:trPr>
          <w:trHeight w:val="174"/>
        </w:trPr>
        <w:tc>
          <w:tcPr>
            <w:tcW w:w="3681" w:type="dxa"/>
            <w:gridSpan w:val="2"/>
          </w:tcPr>
          <w:p w14:paraId="34939ED6"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Interference model</w:t>
            </w:r>
          </w:p>
        </w:tc>
        <w:tc>
          <w:tcPr>
            <w:tcW w:w="709" w:type="dxa"/>
            <w:shd w:val="clear" w:color="auto" w:fill="auto"/>
            <w:vAlign w:val="center"/>
          </w:tcPr>
          <w:p w14:paraId="1E4157BA" w14:textId="77777777" w:rsidR="005E5DB5" w:rsidRPr="00F72CD4" w:rsidRDefault="005E5DB5" w:rsidP="007C529C">
            <w:pPr>
              <w:keepNext/>
              <w:keepLines/>
              <w:spacing w:after="0"/>
              <w:jc w:val="center"/>
              <w:rPr>
                <w:rFonts w:ascii="Arial" w:eastAsia="SimSun" w:hAnsi="Arial"/>
                <w:sz w:val="18"/>
              </w:rPr>
            </w:pPr>
          </w:p>
        </w:tc>
        <w:tc>
          <w:tcPr>
            <w:tcW w:w="2693" w:type="dxa"/>
            <w:shd w:val="clear" w:color="auto" w:fill="auto"/>
            <w:vAlign w:val="center"/>
          </w:tcPr>
          <w:p w14:paraId="4BCF483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As specified in clause B.7</w:t>
            </w:r>
          </w:p>
        </w:tc>
        <w:tc>
          <w:tcPr>
            <w:tcW w:w="2546" w:type="dxa"/>
            <w:vAlign w:val="center"/>
          </w:tcPr>
          <w:p w14:paraId="6A1186E5"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As specified in clause B.7</w:t>
            </w:r>
          </w:p>
        </w:tc>
      </w:tr>
      <w:tr w:rsidR="005E5DB5" w:rsidRPr="00F72CD4" w14:paraId="47C8B274"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301FD89A"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0C5564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3D8B9C7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3 for test 1-1</w:t>
            </w:r>
          </w:p>
          <w:p w14:paraId="2FFE3D53"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5 for test 1-2</w:t>
            </w:r>
          </w:p>
        </w:tc>
        <w:tc>
          <w:tcPr>
            <w:tcW w:w="2546" w:type="dxa"/>
            <w:tcBorders>
              <w:top w:val="single" w:sz="4" w:space="0" w:color="auto"/>
              <w:left w:val="single" w:sz="4" w:space="0" w:color="auto"/>
              <w:bottom w:val="single" w:sz="4" w:space="0" w:color="auto"/>
              <w:right w:val="single" w:sz="4" w:space="0" w:color="auto"/>
            </w:tcBorders>
            <w:vAlign w:val="center"/>
          </w:tcPr>
          <w:p w14:paraId="4783668E"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 for test 1-1</w:t>
            </w:r>
          </w:p>
          <w:p w14:paraId="1702216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0.5 for test 1-2</w:t>
            </w:r>
          </w:p>
        </w:tc>
      </w:tr>
      <w:tr w:rsidR="005E5DB5" w:rsidRPr="00F72CD4" w14:paraId="375146E6"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7972E8E6"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85DBAD0"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4ED48FC2"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4B9BE948"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100</w:t>
            </w:r>
          </w:p>
        </w:tc>
      </w:tr>
      <w:tr w:rsidR="005E5DB5" w:rsidRPr="00F72CD4" w14:paraId="365A7BB3"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4419B3EE" w14:textId="77777777" w:rsidR="005E5DB5" w:rsidRPr="00F72CD4" w:rsidRDefault="005E5DB5" w:rsidP="007C529C">
            <w:pPr>
              <w:keepNext/>
              <w:keepLines/>
              <w:spacing w:after="0"/>
              <w:rPr>
                <w:rFonts w:ascii="Arial" w:hAnsi="Arial"/>
                <w:sz w:val="18"/>
                <w:lang w:eastAsia="zh-CN"/>
              </w:rPr>
            </w:pPr>
            <w:r w:rsidRPr="00F72CD4">
              <w:rPr>
                <w:rFonts w:ascii="Arial" w:eastAsia="SimSun" w:hAnsi="Arial"/>
                <w:sz w:val="18"/>
              </w:rP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9188B27" w14:textId="77777777" w:rsidR="005E5DB5" w:rsidRPr="00F72CD4" w:rsidRDefault="005E5DB5" w:rsidP="007C529C">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2D9F1AE8"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LA30-10 ULA Low</w:t>
            </w:r>
          </w:p>
        </w:tc>
        <w:tc>
          <w:tcPr>
            <w:tcW w:w="2546" w:type="dxa"/>
            <w:tcBorders>
              <w:top w:val="single" w:sz="4" w:space="0" w:color="auto"/>
              <w:left w:val="single" w:sz="4" w:space="0" w:color="auto"/>
              <w:bottom w:val="single" w:sz="4" w:space="0" w:color="auto"/>
              <w:right w:val="single" w:sz="4" w:space="0" w:color="auto"/>
            </w:tcBorders>
            <w:vAlign w:val="center"/>
          </w:tcPr>
          <w:p w14:paraId="4BD7F18D"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TDLA30-10 ULA Low</w:t>
            </w:r>
          </w:p>
        </w:tc>
      </w:tr>
      <w:tr w:rsidR="005E5DB5" w:rsidRPr="00F72CD4" w14:paraId="0C0E8C42" w14:textId="77777777" w:rsidTr="007C529C">
        <w:tc>
          <w:tcPr>
            <w:tcW w:w="3681" w:type="dxa"/>
            <w:gridSpan w:val="2"/>
            <w:tcBorders>
              <w:top w:val="single" w:sz="4" w:space="0" w:color="auto"/>
              <w:left w:val="single" w:sz="4" w:space="0" w:color="auto"/>
              <w:bottom w:val="single" w:sz="4" w:space="0" w:color="auto"/>
              <w:right w:val="single" w:sz="4" w:space="0" w:color="auto"/>
            </w:tcBorders>
          </w:tcPr>
          <w:p w14:paraId="484854D3" w14:textId="77777777" w:rsidR="005E5DB5" w:rsidRPr="00F72CD4" w:rsidRDefault="005E5DB5" w:rsidP="007C529C">
            <w:pPr>
              <w:keepNext/>
              <w:keepLines/>
              <w:spacing w:after="0"/>
              <w:rPr>
                <w:rFonts w:ascii="Arial" w:eastAsia="SimSun" w:hAnsi="Arial"/>
                <w:sz w:val="18"/>
              </w:rPr>
            </w:pPr>
            <w:r w:rsidRPr="00F72CD4">
              <w:rPr>
                <w:rFonts w:ascii="Arial" w:eastAsia="SimSun" w:hAnsi="Arial"/>
                <w:sz w:val="18"/>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9EAF17B"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P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653EB274"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8</w:t>
            </w:r>
          </w:p>
        </w:tc>
        <w:tc>
          <w:tcPr>
            <w:tcW w:w="2546" w:type="dxa"/>
            <w:tcBorders>
              <w:top w:val="single" w:sz="4" w:space="0" w:color="auto"/>
              <w:left w:val="single" w:sz="4" w:space="0" w:color="auto"/>
              <w:bottom w:val="single" w:sz="4" w:space="0" w:color="auto"/>
              <w:right w:val="single" w:sz="4" w:space="0" w:color="auto"/>
            </w:tcBorders>
            <w:vAlign w:val="center"/>
          </w:tcPr>
          <w:p w14:paraId="315103E1"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lang w:eastAsia="zh-CN"/>
              </w:rPr>
              <w:t>8</w:t>
            </w:r>
          </w:p>
        </w:tc>
      </w:tr>
      <w:tr w:rsidR="005E5DB5" w:rsidRPr="00F72CD4" w14:paraId="0C9CF906" w14:textId="77777777" w:rsidTr="007C529C">
        <w:tc>
          <w:tcPr>
            <w:tcW w:w="9629" w:type="dxa"/>
            <w:gridSpan w:val="5"/>
            <w:tcBorders>
              <w:top w:val="single" w:sz="4" w:space="0" w:color="auto"/>
              <w:left w:val="single" w:sz="4" w:space="0" w:color="auto"/>
              <w:bottom w:val="single" w:sz="4" w:space="0" w:color="auto"/>
              <w:right w:val="single" w:sz="4" w:space="0" w:color="auto"/>
            </w:tcBorders>
          </w:tcPr>
          <w:p w14:paraId="25277853" w14:textId="77777777" w:rsidR="005E5DB5" w:rsidRPr="00F72CD4" w:rsidRDefault="005E5DB5" w:rsidP="007C529C">
            <w:pPr>
              <w:pStyle w:val="TAN"/>
              <w:rPr>
                <w:lang w:eastAsia="zh-CN"/>
              </w:rPr>
            </w:pPr>
            <w:r w:rsidRPr="00F72CD4">
              <w:rPr>
                <w:lang w:eastAsia="zh-CN"/>
              </w:rPr>
              <w:t>Note 1:</w:t>
            </w:r>
            <w:r w:rsidRPr="00F72CD4">
              <w:rPr>
                <w:lang w:eastAsia="zh-CN"/>
              </w:rPr>
              <w:tab/>
              <w:t>The channel for the LTE interference cells and the serving cell are independent.</w:t>
            </w:r>
          </w:p>
          <w:p w14:paraId="763FD267" w14:textId="20D48B60" w:rsidR="005E5DB5" w:rsidRPr="00F72CD4" w:rsidRDefault="005E5DB5" w:rsidP="007C529C">
            <w:pPr>
              <w:pStyle w:val="TAN"/>
              <w:rPr>
                <w:lang w:eastAsia="zh-CN"/>
              </w:rPr>
            </w:pPr>
            <w:r w:rsidRPr="00F72CD4">
              <w:rPr>
                <w:lang w:eastAsia="zh-CN"/>
              </w:rPr>
              <w:t>Note 2:</w:t>
            </w:r>
            <w:r w:rsidRPr="00F72CD4">
              <w:rPr>
                <w:lang w:eastAsia="zh-CN"/>
              </w:rPr>
              <w:tab/>
              <w:t>No MBSFN is configured on LTE carrier.</w:t>
            </w:r>
          </w:p>
          <w:p w14:paraId="0977B9D9" w14:textId="77777777" w:rsidR="005E5DB5" w:rsidRPr="00F72CD4" w:rsidRDefault="005E5DB5" w:rsidP="007C529C">
            <w:pPr>
              <w:pStyle w:val="TAN"/>
              <w:rPr>
                <w:lang w:eastAsia="zh-CN"/>
              </w:rPr>
            </w:pPr>
            <w:r w:rsidRPr="00F72CD4">
              <w:rPr>
                <w:lang w:eastAsia="zh-CN"/>
              </w:rPr>
              <w:t>Note 3:</w:t>
            </w:r>
            <w:r w:rsidRPr="00F72CD4">
              <w:rPr>
                <w:lang w:eastAsia="zh-CN"/>
              </w:rPr>
              <w:tab/>
              <w:t>Network-based CRS interference mitigation is disabled on LTE carrier.</w:t>
            </w:r>
          </w:p>
          <w:p w14:paraId="51217A32" w14:textId="50A713DB" w:rsidR="005E5DB5" w:rsidRPr="00F72CD4" w:rsidRDefault="005E5DB5" w:rsidP="007C529C">
            <w:pPr>
              <w:pStyle w:val="TAN"/>
              <w:rPr>
                <w:lang w:eastAsia="zh-CN"/>
              </w:rPr>
            </w:pPr>
            <w:r w:rsidRPr="00F72CD4">
              <w:rPr>
                <w:lang w:eastAsia="zh-CN"/>
              </w:rPr>
              <w:t>Note 4:</w:t>
            </w:r>
            <w:r w:rsidRPr="00F72CD4">
              <w:rPr>
                <w:lang w:eastAsia="zh-CN"/>
              </w:rPr>
              <w:tab/>
              <w:t>The start of transmission of LTE frame is delayed by 2 LTE subframes with respect to the start of transmission of NR frame</w:t>
            </w:r>
          </w:p>
          <w:p w14:paraId="0C59AB21" w14:textId="7606EFFE" w:rsidR="005E5DB5" w:rsidRPr="00F72CD4" w:rsidRDefault="005E5DB5" w:rsidP="007C529C">
            <w:pPr>
              <w:pStyle w:val="TAN"/>
              <w:rPr>
                <w:lang w:eastAsia="zh-CN"/>
              </w:rPr>
            </w:pPr>
            <w:r w:rsidRPr="00F72CD4">
              <w:rPr>
                <w:lang w:eastAsia="zh-CN"/>
              </w:rPr>
              <w:t>Note 5:</w:t>
            </w:r>
            <w:r w:rsidRPr="00F72CD4">
              <w:rPr>
                <w:lang w:eastAsia="zh-CN"/>
              </w:rPr>
              <w:tab/>
              <w:t>This parameter is informed to UE via network assistance signalling for Test 1-1 and 1-2 in Table 5.2.3.2.19.0-4.</w:t>
            </w:r>
          </w:p>
          <w:p w14:paraId="6706D818" w14:textId="3B3A4A01" w:rsidR="005E5DB5" w:rsidRPr="00F72CD4" w:rsidRDefault="005E5DB5" w:rsidP="007C529C">
            <w:pPr>
              <w:pStyle w:val="TAN"/>
              <w:rPr>
                <w:lang w:eastAsia="zh-CN"/>
              </w:rPr>
            </w:pPr>
            <w:r w:rsidRPr="00F72CD4">
              <w:rPr>
                <w:lang w:eastAsia="zh-CN"/>
              </w:rPr>
              <w:t>Note 6:</w:t>
            </w:r>
            <w:r w:rsidRPr="00F72CD4">
              <w:rPr>
                <w:lang w:eastAsia="zh-CN"/>
              </w:rPr>
              <w:tab/>
              <w:t xml:space="preserve">Single entry is included in IE </w:t>
            </w:r>
            <w:r w:rsidRPr="00F72CD4">
              <w:rPr>
                <w:i/>
                <w:lang w:eastAsia="zh-CN"/>
              </w:rPr>
              <w:t>LTE-NeighCellsCRS-AssistInfoList-r17</w:t>
            </w:r>
            <w:r w:rsidRPr="00F72CD4">
              <w:rPr>
                <w:lang w:eastAsia="zh-CN"/>
              </w:rPr>
              <w:t xml:space="preserve"> that applies for both cells for cases with network signalling assistance</w:t>
            </w:r>
          </w:p>
        </w:tc>
      </w:tr>
    </w:tbl>
    <w:p w14:paraId="7D0A08A8" w14:textId="77777777" w:rsidR="005E5DB5" w:rsidRPr="00F72CD4" w:rsidRDefault="005E5DB5" w:rsidP="005E5DB5">
      <w:pPr>
        <w:rPr>
          <w:rFonts w:eastAsia="SimSun"/>
        </w:rPr>
      </w:pPr>
    </w:p>
    <w:p w14:paraId="04FB1F0E" w14:textId="3335F70D" w:rsidR="005E5DB5" w:rsidRPr="00F72CD4" w:rsidRDefault="005E5DB5" w:rsidP="005E5DB5">
      <w:pPr>
        <w:pStyle w:val="TH"/>
      </w:pPr>
      <w:r w:rsidRPr="00F72CD4">
        <w:t>Table 5.2.3.2.19.0-4 Minimum performance for Rank 1</w:t>
      </w:r>
      <w:r w:rsidRPr="00F72CD4">
        <w:rPr>
          <w:lang w:eastAsia="zh-CN"/>
        </w:rPr>
        <w:t xml:space="preserve"> with </w:t>
      </w:r>
      <w:r w:rsidRPr="00F72CD4">
        <w:t xml:space="preserve">the assistance of network </w:t>
      </w:r>
      <w:r w:rsidR="0007268D" w:rsidRPr="00F72CD4">
        <w:t>signalling</w:t>
      </w:r>
      <w:r w:rsidRPr="00F72CD4">
        <w:t xml:space="preserve"> on LTE channel bandwidth</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9"/>
        <w:gridCol w:w="1135"/>
        <w:gridCol w:w="1140"/>
        <w:gridCol w:w="1275"/>
        <w:gridCol w:w="992"/>
        <w:gridCol w:w="1201"/>
        <w:gridCol w:w="1367"/>
        <w:gridCol w:w="1258"/>
        <w:gridCol w:w="704"/>
      </w:tblGrid>
      <w:tr w:rsidR="005E5DB5" w:rsidRPr="00F72CD4" w14:paraId="6E1AC0D8" w14:textId="77777777" w:rsidTr="007C529C">
        <w:trPr>
          <w:trHeight w:val="355"/>
          <w:jc w:val="center"/>
        </w:trPr>
        <w:tc>
          <w:tcPr>
            <w:tcW w:w="362" w:type="pct"/>
            <w:vMerge w:val="restart"/>
            <w:shd w:val="clear" w:color="auto" w:fill="FFFFFF"/>
            <w:vAlign w:val="center"/>
          </w:tcPr>
          <w:p w14:paraId="30E2FFAE" w14:textId="77777777" w:rsidR="005E5DB5" w:rsidRPr="00F72CD4" w:rsidRDefault="005E5DB5" w:rsidP="007C529C">
            <w:pPr>
              <w:pStyle w:val="TAH"/>
              <w:jc w:val="left"/>
            </w:pPr>
            <w:r w:rsidRPr="00F72CD4">
              <w:t>Test num.</w:t>
            </w:r>
          </w:p>
        </w:tc>
        <w:tc>
          <w:tcPr>
            <w:tcW w:w="580" w:type="pct"/>
            <w:vMerge w:val="restart"/>
            <w:shd w:val="clear" w:color="auto" w:fill="FFFFFF"/>
            <w:vAlign w:val="center"/>
          </w:tcPr>
          <w:p w14:paraId="0F777468" w14:textId="77777777" w:rsidR="005E5DB5" w:rsidRPr="00F72CD4" w:rsidRDefault="005E5DB5" w:rsidP="007C529C">
            <w:pPr>
              <w:pStyle w:val="TAH"/>
            </w:pPr>
            <w:r w:rsidRPr="00F72CD4">
              <w:t>Reference</w:t>
            </w:r>
            <w:r w:rsidRPr="00F72CD4">
              <w:rPr>
                <w:lang w:eastAsia="zh-CN"/>
              </w:rPr>
              <w:t xml:space="preserve"> </w:t>
            </w:r>
            <w:r w:rsidRPr="00F72CD4">
              <w:t>channel</w:t>
            </w:r>
          </w:p>
        </w:tc>
        <w:tc>
          <w:tcPr>
            <w:tcW w:w="583" w:type="pct"/>
            <w:vMerge w:val="restart"/>
            <w:shd w:val="clear" w:color="auto" w:fill="FFFFFF"/>
            <w:vAlign w:val="center"/>
          </w:tcPr>
          <w:p w14:paraId="74B9641D" w14:textId="77777777" w:rsidR="005E5DB5" w:rsidRPr="00F72CD4" w:rsidRDefault="005E5DB5" w:rsidP="007C529C">
            <w:pPr>
              <w:pStyle w:val="TAH"/>
            </w:pPr>
            <w:r w:rsidRPr="00F72CD4">
              <w:t>Bandwidth (MHz) / Subcarrier spacing (kHz)</w:t>
            </w:r>
          </w:p>
        </w:tc>
        <w:tc>
          <w:tcPr>
            <w:tcW w:w="652" w:type="pct"/>
            <w:vMerge w:val="restart"/>
            <w:shd w:val="clear" w:color="auto" w:fill="FFFFFF"/>
            <w:vAlign w:val="center"/>
          </w:tcPr>
          <w:p w14:paraId="07429E6E" w14:textId="77777777" w:rsidR="005E5DB5" w:rsidRPr="00F72CD4" w:rsidRDefault="005E5DB5" w:rsidP="007C529C">
            <w:pPr>
              <w:pStyle w:val="TAH"/>
              <w:rPr>
                <w:lang w:eastAsia="zh-CN"/>
              </w:rPr>
            </w:pPr>
            <w:r w:rsidRPr="00F72CD4">
              <w:t>Modulation format</w:t>
            </w:r>
            <w:r w:rsidRPr="00F72CD4">
              <w:rPr>
                <w:lang w:eastAsia="zh-CN"/>
              </w:rPr>
              <w:t xml:space="preserve"> and code rate</w:t>
            </w:r>
          </w:p>
        </w:tc>
        <w:tc>
          <w:tcPr>
            <w:tcW w:w="507" w:type="pct"/>
            <w:vMerge w:val="restart"/>
            <w:shd w:val="clear" w:color="auto" w:fill="FFFFFF"/>
            <w:vAlign w:val="center"/>
          </w:tcPr>
          <w:p w14:paraId="21C49909" w14:textId="77777777" w:rsidR="005E5DB5" w:rsidRPr="00F72CD4" w:rsidRDefault="005E5DB5" w:rsidP="007C529C">
            <w:pPr>
              <w:pStyle w:val="TAH"/>
            </w:pPr>
            <w:r w:rsidRPr="00F72CD4">
              <w:t>TDD UL-DL pattern</w:t>
            </w:r>
          </w:p>
        </w:tc>
        <w:tc>
          <w:tcPr>
            <w:tcW w:w="614" w:type="pct"/>
            <w:vMerge w:val="restart"/>
            <w:shd w:val="clear" w:color="auto" w:fill="FFFFFF"/>
            <w:vAlign w:val="center"/>
          </w:tcPr>
          <w:p w14:paraId="0E2FB528" w14:textId="77777777" w:rsidR="005E5DB5" w:rsidRPr="00F72CD4" w:rsidRDefault="005E5DB5" w:rsidP="007C529C">
            <w:pPr>
              <w:pStyle w:val="TAH"/>
              <w:rPr>
                <w:lang w:eastAsia="zh-CN"/>
              </w:rPr>
            </w:pPr>
            <w:r w:rsidRPr="00F72CD4">
              <w:t>Propagation condition</w:t>
            </w:r>
            <w:r w:rsidRPr="00F72CD4">
              <w:rPr>
                <w:lang w:eastAsia="zh-CN"/>
              </w:rPr>
              <w:t xml:space="preserve"> </w:t>
            </w:r>
          </w:p>
        </w:tc>
        <w:tc>
          <w:tcPr>
            <w:tcW w:w="699" w:type="pct"/>
            <w:vMerge w:val="restart"/>
            <w:shd w:val="clear" w:color="auto" w:fill="FFFFFF"/>
            <w:vAlign w:val="center"/>
          </w:tcPr>
          <w:p w14:paraId="57456C90" w14:textId="77777777" w:rsidR="005E5DB5" w:rsidRPr="00F72CD4" w:rsidRDefault="005E5DB5" w:rsidP="007C529C">
            <w:pPr>
              <w:pStyle w:val="TAH"/>
            </w:pPr>
            <w:r w:rsidRPr="00F72CD4">
              <w:t>Correlation matrix and antenna configuration</w:t>
            </w:r>
          </w:p>
        </w:tc>
        <w:tc>
          <w:tcPr>
            <w:tcW w:w="1003" w:type="pct"/>
            <w:gridSpan w:val="2"/>
            <w:shd w:val="clear" w:color="auto" w:fill="FFFFFF"/>
            <w:vAlign w:val="center"/>
          </w:tcPr>
          <w:p w14:paraId="1D62B086" w14:textId="77777777" w:rsidR="005E5DB5" w:rsidRPr="00F72CD4" w:rsidRDefault="005E5DB5" w:rsidP="007C529C">
            <w:pPr>
              <w:pStyle w:val="TAH"/>
            </w:pPr>
            <w:r w:rsidRPr="00F72CD4">
              <w:t>Reference value</w:t>
            </w:r>
          </w:p>
        </w:tc>
      </w:tr>
      <w:tr w:rsidR="005E5DB5" w:rsidRPr="00F72CD4" w14:paraId="78945370" w14:textId="77777777" w:rsidTr="007C529C">
        <w:trPr>
          <w:trHeight w:val="355"/>
          <w:jc w:val="center"/>
        </w:trPr>
        <w:tc>
          <w:tcPr>
            <w:tcW w:w="362" w:type="pct"/>
            <w:vMerge/>
            <w:shd w:val="clear" w:color="auto" w:fill="FFFFFF"/>
            <w:vAlign w:val="center"/>
          </w:tcPr>
          <w:p w14:paraId="13651934" w14:textId="77777777" w:rsidR="005E5DB5" w:rsidRPr="00F72CD4" w:rsidRDefault="005E5DB5" w:rsidP="007C529C">
            <w:pPr>
              <w:pStyle w:val="TAH"/>
            </w:pPr>
          </w:p>
        </w:tc>
        <w:tc>
          <w:tcPr>
            <w:tcW w:w="580" w:type="pct"/>
            <w:vMerge/>
            <w:shd w:val="clear" w:color="auto" w:fill="FFFFFF"/>
            <w:vAlign w:val="center"/>
          </w:tcPr>
          <w:p w14:paraId="2884A7C0" w14:textId="77777777" w:rsidR="005E5DB5" w:rsidRPr="00F72CD4" w:rsidRDefault="005E5DB5" w:rsidP="007C529C">
            <w:pPr>
              <w:pStyle w:val="TAH"/>
            </w:pPr>
          </w:p>
        </w:tc>
        <w:tc>
          <w:tcPr>
            <w:tcW w:w="583" w:type="pct"/>
            <w:vMerge/>
            <w:shd w:val="clear" w:color="auto" w:fill="FFFFFF"/>
          </w:tcPr>
          <w:p w14:paraId="04242BA6" w14:textId="77777777" w:rsidR="005E5DB5" w:rsidRPr="00F72CD4" w:rsidRDefault="005E5DB5" w:rsidP="007C529C">
            <w:pPr>
              <w:pStyle w:val="TAH"/>
            </w:pPr>
          </w:p>
        </w:tc>
        <w:tc>
          <w:tcPr>
            <w:tcW w:w="652" w:type="pct"/>
            <w:vMerge/>
            <w:shd w:val="clear" w:color="auto" w:fill="FFFFFF"/>
          </w:tcPr>
          <w:p w14:paraId="7AAB29F0" w14:textId="77777777" w:rsidR="005E5DB5" w:rsidRPr="00F72CD4" w:rsidRDefault="005E5DB5" w:rsidP="007C529C">
            <w:pPr>
              <w:pStyle w:val="TAH"/>
            </w:pPr>
          </w:p>
        </w:tc>
        <w:tc>
          <w:tcPr>
            <w:tcW w:w="507" w:type="pct"/>
            <w:vMerge/>
            <w:shd w:val="clear" w:color="auto" w:fill="FFFFFF"/>
          </w:tcPr>
          <w:p w14:paraId="1374C397" w14:textId="77777777" w:rsidR="005E5DB5" w:rsidRPr="00F72CD4" w:rsidRDefault="005E5DB5" w:rsidP="007C529C">
            <w:pPr>
              <w:pStyle w:val="TAH"/>
            </w:pPr>
          </w:p>
        </w:tc>
        <w:tc>
          <w:tcPr>
            <w:tcW w:w="614" w:type="pct"/>
            <w:vMerge/>
            <w:shd w:val="clear" w:color="auto" w:fill="FFFFFF"/>
            <w:vAlign w:val="center"/>
          </w:tcPr>
          <w:p w14:paraId="018044D0" w14:textId="77777777" w:rsidR="005E5DB5" w:rsidRPr="00F72CD4" w:rsidRDefault="005E5DB5" w:rsidP="007C529C">
            <w:pPr>
              <w:pStyle w:val="TAH"/>
            </w:pPr>
          </w:p>
        </w:tc>
        <w:tc>
          <w:tcPr>
            <w:tcW w:w="699" w:type="pct"/>
            <w:vMerge/>
            <w:shd w:val="clear" w:color="auto" w:fill="FFFFFF"/>
            <w:vAlign w:val="center"/>
          </w:tcPr>
          <w:p w14:paraId="30DC8195" w14:textId="77777777" w:rsidR="005E5DB5" w:rsidRPr="00F72CD4" w:rsidRDefault="005E5DB5" w:rsidP="007C529C">
            <w:pPr>
              <w:pStyle w:val="TAH"/>
            </w:pPr>
          </w:p>
        </w:tc>
        <w:tc>
          <w:tcPr>
            <w:tcW w:w="643" w:type="pct"/>
            <w:shd w:val="clear" w:color="auto" w:fill="FFFFFF"/>
            <w:vAlign w:val="center"/>
          </w:tcPr>
          <w:p w14:paraId="1663F671" w14:textId="77777777" w:rsidR="005E5DB5" w:rsidRPr="00F72CD4" w:rsidRDefault="005E5DB5" w:rsidP="007C529C">
            <w:pPr>
              <w:pStyle w:val="TAH"/>
            </w:pPr>
            <w:r w:rsidRPr="00F72CD4">
              <w:t>Fraction of</w:t>
            </w:r>
          </w:p>
          <w:p w14:paraId="13F20CB5" w14:textId="77777777" w:rsidR="005E5DB5" w:rsidRPr="00F72CD4" w:rsidRDefault="005E5DB5" w:rsidP="007C529C">
            <w:pPr>
              <w:pStyle w:val="TAH"/>
            </w:pPr>
            <w:r w:rsidRPr="00F72CD4">
              <w:t>maximum</w:t>
            </w:r>
          </w:p>
          <w:p w14:paraId="47DE27B3" w14:textId="77777777" w:rsidR="005E5DB5" w:rsidRPr="00F72CD4" w:rsidRDefault="005E5DB5" w:rsidP="007C529C">
            <w:pPr>
              <w:pStyle w:val="TAH"/>
            </w:pPr>
            <w:r w:rsidRPr="00F72CD4">
              <w:t>throughput</w:t>
            </w:r>
          </w:p>
          <w:p w14:paraId="30A5D91B" w14:textId="77777777" w:rsidR="005E5DB5" w:rsidRPr="00F72CD4" w:rsidRDefault="005E5DB5" w:rsidP="007C529C">
            <w:pPr>
              <w:pStyle w:val="TAH"/>
            </w:pPr>
            <w:r w:rsidRPr="00F72CD4">
              <w:t>(%)</w:t>
            </w:r>
          </w:p>
        </w:tc>
        <w:tc>
          <w:tcPr>
            <w:tcW w:w="360" w:type="pct"/>
            <w:shd w:val="clear" w:color="auto" w:fill="FFFFFF"/>
            <w:vAlign w:val="center"/>
          </w:tcPr>
          <w:p w14:paraId="65869F26" w14:textId="77777777" w:rsidR="005E5DB5" w:rsidRPr="00F72CD4" w:rsidRDefault="005E5DB5" w:rsidP="007C529C">
            <w:pPr>
              <w:pStyle w:val="TAH"/>
            </w:pPr>
            <w:r w:rsidRPr="00F72CD4">
              <w:t>SNR (dB)</w:t>
            </w:r>
          </w:p>
        </w:tc>
      </w:tr>
      <w:tr w:rsidR="005E5DB5" w:rsidRPr="00F72CD4" w14:paraId="4930E77C" w14:textId="77777777" w:rsidTr="007C529C">
        <w:trPr>
          <w:trHeight w:val="180"/>
          <w:jc w:val="center"/>
        </w:trPr>
        <w:tc>
          <w:tcPr>
            <w:tcW w:w="362" w:type="pct"/>
            <w:shd w:val="clear" w:color="auto" w:fill="FFFFFF"/>
            <w:vAlign w:val="center"/>
          </w:tcPr>
          <w:p w14:paraId="6D51D955" w14:textId="77777777" w:rsidR="005E5DB5" w:rsidRPr="00F72CD4" w:rsidRDefault="005E5DB5" w:rsidP="007C529C">
            <w:pPr>
              <w:pStyle w:val="TAC"/>
              <w:rPr>
                <w:rFonts w:eastAsia="SimSun"/>
                <w:lang w:eastAsia="zh-CN"/>
              </w:rPr>
            </w:pPr>
            <w:r w:rsidRPr="00F72CD4">
              <w:rPr>
                <w:rFonts w:eastAsia="SimSun"/>
                <w:lang w:eastAsia="zh-CN"/>
              </w:rPr>
              <w:t>1-1</w:t>
            </w:r>
          </w:p>
        </w:tc>
        <w:tc>
          <w:tcPr>
            <w:tcW w:w="580" w:type="pct"/>
            <w:shd w:val="clear" w:color="auto" w:fill="FFFFFF"/>
            <w:vAlign w:val="center"/>
          </w:tcPr>
          <w:p w14:paraId="780B9693" w14:textId="77777777" w:rsidR="005E5DB5" w:rsidRPr="00F72CD4" w:rsidRDefault="005E5DB5" w:rsidP="007C529C">
            <w:pPr>
              <w:pStyle w:val="TAC"/>
              <w:rPr>
                <w:rFonts w:eastAsia="SimSun"/>
              </w:rPr>
            </w:pPr>
            <w:r w:rsidRPr="00F72CD4">
              <w:rPr>
                <w:rFonts w:eastAsia="SimSun"/>
              </w:rPr>
              <w:t>R.PDSCH.1-4.1 TDD</w:t>
            </w:r>
          </w:p>
        </w:tc>
        <w:tc>
          <w:tcPr>
            <w:tcW w:w="583" w:type="pct"/>
            <w:shd w:val="clear" w:color="auto" w:fill="FFFFFF"/>
            <w:vAlign w:val="center"/>
          </w:tcPr>
          <w:p w14:paraId="6F9C799D" w14:textId="77777777" w:rsidR="005E5DB5" w:rsidRPr="00F72CD4" w:rsidRDefault="005E5DB5" w:rsidP="007C529C">
            <w:pPr>
              <w:pStyle w:val="TAC"/>
              <w:rPr>
                <w:rFonts w:eastAsia="SimSun"/>
              </w:rPr>
            </w:pPr>
            <w:r w:rsidRPr="00F72CD4">
              <w:rPr>
                <w:rFonts w:eastAsia="SimSun"/>
              </w:rPr>
              <w:t>20 / 15</w:t>
            </w:r>
          </w:p>
        </w:tc>
        <w:tc>
          <w:tcPr>
            <w:tcW w:w="652" w:type="pct"/>
            <w:shd w:val="clear" w:color="auto" w:fill="FFFFFF"/>
            <w:vAlign w:val="center"/>
          </w:tcPr>
          <w:p w14:paraId="60F271BF" w14:textId="77777777" w:rsidR="005E5DB5" w:rsidRPr="00F72CD4" w:rsidRDefault="005E5DB5" w:rsidP="007C529C">
            <w:pPr>
              <w:pStyle w:val="TAC"/>
              <w:rPr>
                <w:rFonts w:eastAsia="SimSun"/>
              </w:rPr>
            </w:pPr>
            <w:r w:rsidRPr="00F72CD4">
              <w:rPr>
                <w:rFonts w:eastAsia="SimSun"/>
              </w:rPr>
              <w:t>16QAM, 0.48</w:t>
            </w:r>
          </w:p>
        </w:tc>
        <w:tc>
          <w:tcPr>
            <w:tcW w:w="507" w:type="pct"/>
            <w:shd w:val="clear" w:color="auto" w:fill="FFFFFF"/>
            <w:vAlign w:val="center"/>
          </w:tcPr>
          <w:p w14:paraId="50029403" w14:textId="77777777" w:rsidR="005E5DB5" w:rsidRPr="00F72CD4" w:rsidRDefault="005E5DB5" w:rsidP="007C529C">
            <w:pPr>
              <w:pStyle w:val="TAC"/>
              <w:rPr>
                <w:rFonts w:eastAsia="SimSun"/>
              </w:rPr>
            </w:pPr>
            <w:r w:rsidRPr="00F72CD4">
              <w:rPr>
                <w:rFonts w:eastAsia="SimSun"/>
                <w:lang w:eastAsia="zh-CN"/>
              </w:rPr>
              <w:t>FR1.15-1</w:t>
            </w:r>
          </w:p>
        </w:tc>
        <w:tc>
          <w:tcPr>
            <w:tcW w:w="614" w:type="pct"/>
            <w:shd w:val="clear" w:color="auto" w:fill="FFFFFF"/>
            <w:vAlign w:val="center"/>
          </w:tcPr>
          <w:p w14:paraId="0DF518F3" w14:textId="77777777" w:rsidR="005E5DB5" w:rsidRPr="00F72CD4" w:rsidRDefault="005E5DB5" w:rsidP="007C529C">
            <w:pPr>
              <w:pStyle w:val="TAC"/>
              <w:rPr>
                <w:rFonts w:eastAsia="SimSun"/>
              </w:rPr>
            </w:pPr>
            <w:r w:rsidRPr="00F72CD4">
              <w:rPr>
                <w:rFonts w:eastAsia="SimSun"/>
              </w:rPr>
              <w:t xml:space="preserve">TDLA30-10 </w:t>
            </w:r>
          </w:p>
        </w:tc>
        <w:tc>
          <w:tcPr>
            <w:tcW w:w="699" w:type="pct"/>
            <w:shd w:val="clear" w:color="auto" w:fill="FFFFFF"/>
            <w:vAlign w:val="center"/>
          </w:tcPr>
          <w:p w14:paraId="0ECADE4C" w14:textId="77777777" w:rsidR="005E5DB5" w:rsidRPr="00F72CD4" w:rsidRDefault="005E5DB5" w:rsidP="007C529C">
            <w:pPr>
              <w:pStyle w:val="TAC"/>
              <w:rPr>
                <w:rFonts w:eastAsia="SimSun"/>
              </w:rPr>
            </w:pPr>
            <w:r w:rsidRPr="00F72CD4">
              <w:rPr>
                <w:rFonts w:eastAsia="SimSun"/>
              </w:rPr>
              <w:t xml:space="preserve">4x4, ULA Low </w:t>
            </w:r>
          </w:p>
        </w:tc>
        <w:tc>
          <w:tcPr>
            <w:tcW w:w="643" w:type="pct"/>
            <w:shd w:val="clear" w:color="auto" w:fill="FFFFFF"/>
            <w:vAlign w:val="center"/>
          </w:tcPr>
          <w:p w14:paraId="17BED00B" w14:textId="77777777" w:rsidR="005E5DB5" w:rsidRPr="00F72CD4" w:rsidRDefault="005E5DB5" w:rsidP="007C529C">
            <w:pPr>
              <w:pStyle w:val="TAC"/>
              <w:rPr>
                <w:rFonts w:eastAsia="SimSun"/>
              </w:rPr>
            </w:pPr>
            <w:r w:rsidRPr="00F72CD4">
              <w:rPr>
                <w:rFonts w:eastAsia="SimSun"/>
              </w:rPr>
              <w:t>70</w:t>
            </w:r>
          </w:p>
        </w:tc>
        <w:tc>
          <w:tcPr>
            <w:tcW w:w="360" w:type="pct"/>
            <w:shd w:val="clear" w:color="auto" w:fill="FFFFFF"/>
            <w:vAlign w:val="center"/>
          </w:tcPr>
          <w:p w14:paraId="0E4005F3" w14:textId="77777777" w:rsidR="005E5DB5" w:rsidRPr="00F72CD4" w:rsidRDefault="005E5DB5" w:rsidP="007C529C">
            <w:pPr>
              <w:pStyle w:val="TAC"/>
              <w:rPr>
                <w:rFonts w:eastAsia="SimSun"/>
                <w:lang w:eastAsia="zh-CN"/>
              </w:rPr>
            </w:pPr>
            <w:r w:rsidRPr="00F72CD4">
              <w:rPr>
                <w:rFonts w:eastAsia="SimSun"/>
              </w:rPr>
              <w:t>8.6</w:t>
            </w:r>
          </w:p>
        </w:tc>
      </w:tr>
      <w:tr w:rsidR="005E5DB5" w:rsidRPr="00F72CD4" w14:paraId="3379B167" w14:textId="77777777" w:rsidTr="007C529C">
        <w:trPr>
          <w:trHeight w:val="180"/>
          <w:jc w:val="center"/>
        </w:trPr>
        <w:tc>
          <w:tcPr>
            <w:tcW w:w="362" w:type="pct"/>
            <w:shd w:val="clear" w:color="auto" w:fill="FFFFFF"/>
            <w:vAlign w:val="center"/>
          </w:tcPr>
          <w:p w14:paraId="742D6054" w14:textId="77777777" w:rsidR="005E5DB5" w:rsidRPr="00F72CD4" w:rsidRDefault="005E5DB5" w:rsidP="007C529C">
            <w:pPr>
              <w:pStyle w:val="TAC"/>
              <w:rPr>
                <w:rFonts w:eastAsia="SimSun"/>
                <w:lang w:eastAsia="zh-CN"/>
              </w:rPr>
            </w:pPr>
            <w:r w:rsidRPr="00F72CD4">
              <w:rPr>
                <w:rFonts w:eastAsia="SimSun"/>
                <w:lang w:eastAsia="zh-CN"/>
              </w:rPr>
              <w:t>1-2</w:t>
            </w:r>
          </w:p>
        </w:tc>
        <w:tc>
          <w:tcPr>
            <w:tcW w:w="580" w:type="pct"/>
            <w:shd w:val="clear" w:color="auto" w:fill="FFFFFF"/>
            <w:vAlign w:val="center"/>
          </w:tcPr>
          <w:p w14:paraId="0BD56005" w14:textId="77777777" w:rsidR="005E5DB5" w:rsidRPr="00F72CD4" w:rsidRDefault="005E5DB5" w:rsidP="007C529C">
            <w:pPr>
              <w:pStyle w:val="TAC"/>
              <w:rPr>
                <w:rFonts w:eastAsia="SimSun"/>
              </w:rPr>
            </w:pPr>
            <w:r w:rsidRPr="00F72CD4">
              <w:rPr>
                <w:rFonts w:eastAsia="SimSun"/>
                <w:lang w:eastAsia="zh-CN"/>
              </w:rPr>
              <w:t>R.PDSCH.2-25.1 TDD</w:t>
            </w:r>
          </w:p>
        </w:tc>
        <w:tc>
          <w:tcPr>
            <w:tcW w:w="583" w:type="pct"/>
            <w:shd w:val="clear" w:color="auto" w:fill="FFFFFF"/>
            <w:vAlign w:val="center"/>
          </w:tcPr>
          <w:p w14:paraId="13D149B4" w14:textId="77777777" w:rsidR="005E5DB5" w:rsidRPr="00F72CD4" w:rsidRDefault="005E5DB5" w:rsidP="007C529C">
            <w:pPr>
              <w:pStyle w:val="TAC"/>
              <w:rPr>
                <w:rFonts w:eastAsia="SimSun"/>
              </w:rPr>
            </w:pPr>
            <w:r w:rsidRPr="00F72CD4">
              <w:t>20 / 30</w:t>
            </w:r>
          </w:p>
        </w:tc>
        <w:tc>
          <w:tcPr>
            <w:tcW w:w="652" w:type="pct"/>
            <w:shd w:val="clear" w:color="auto" w:fill="FFFFFF"/>
            <w:vAlign w:val="center"/>
          </w:tcPr>
          <w:p w14:paraId="5F054678" w14:textId="77777777" w:rsidR="005E5DB5" w:rsidRPr="00F72CD4" w:rsidRDefault="005E5DB5" w:rsidP="007C529C">
            <w:pPr>
              <w:pStyle w:val="TAC"/>
              <w:rPr>
                <w:rFonts w:eastAsia="SimSun"/>
              </w:rPr>
            </w:pPr>
            <w:r w:rsidRPr="00F72CD4">
              <w:t>16QAM, 0.48</w:t>
            </w:r>
          </w:p>
        </w:tc>
        <w:tc>
          <w:tcPr>
            <w:tcW w:w="507" w:type="pct"/>
            <w:shd w:val="clear" w:color="auto" w:fill="FFFFFF"/>
            <w:vAlign w:val="center"/>
          </w:tcPr>
          <w:p w14:paraId="686D5FC1" w14:textId="77777777" w:rsidR="005E5DB5" w:rsidRPr="00F72CD4" w:rsidRDefault="005E5DB5" w:rsidP="007C529C">
            <w:pPr>
              <w:pStyle w:val="TAC"/>
              <w:rPr>
                <w:rFonts w:eastAsia="SimSun"/>
                <w:lang w:eastAsia="zh-CN"/>
              </w:rPr>
            </w:pPr>
            <w:r w:rsidRPr="00F72CD4">
              <w:t>FR1.30-1</w:t>
            </w:r>
          </w:p>
        </w:tc>
        <w:tc>
          <w:tcPr>
            <w:tcW w:w="614" w:type="pct"/>
            <w:shd w:val="clear" w:color="auto" w:fill="FFFFFF"/>
            <w:vAlign w:val="center"/>
          </w:tcPr>
          <w:p w14:paraId="46FF5A1C" w14:textId="77777777" w:rsidR="005E5DB5" w:rsidRPr="00F72CD4" w:rsidRDefault="005E5DB5" w:rsidP="007C529C">
            <w:pPr>
              <w:pStyle w:val="TAC"/>
              <w:rPr>
                <w:rFonts w:eastAsia="SimSun"/>
              </w:rPr>
            </w:pPr>
            <w:r w:rsidRPr="00F72CD4">
              <w:t>TDLA30-10</w:t>
            </w:r>
          </w:p>
        </w:tc>
        <w:tc>
          <w:tcPr>
            <w:tcW w:w="699" w:type="pct"/>
            <w:shd w:val="clear" w:color="auto" w:fill="FFFFFF"/>
            <w:vAlign w:val="center"/>
          </w:tcPr>
          <w:p w14:paraId="4D30CCB2" w14:textId="77777777" w:rsidR="005E5DB5" w:rsidRPr="00F72CD4" w:rsidRDefault="005E5DB5" w:rsidP="007C529C">
            <w:pPr>
              <w:pStyle w:val="TAC"/>
              <w:rPr>
                <w:rFonts w:eastAsia="SimSun"/>
              </w:rPr>
            </w:pPr>
            <w:r w:rsidRPr="00F72CD4">
              <w:t>4x4, ULA Low</w:t>
            </w:r>
          </w:p>
        </w:tc>
        <w:tc>
          <w:tcPr>
            <w:tcW w:w="643" w:type="pct"/>
            <w:shd w:val="clear" w:color="auto" w:fill="FFFFFF"/>
            <w:vAlign w:val="center"/>
          </w:tcPr>
          <w:p w14:paraId="6429B169" w14:textId="77777777" w:rsidR="005E5DB5" w:rsidRPr="00F72CD4" w:rsidRDefault="005E5DB5" w:rsidP="007C529C">
            <w:pPr>
              <w:pStyle w:val="TAC"/>
              <w:rPr>
                <w:rFonts w:eastAsia="SimSun"/>
              </w:rPr>
            </w:pPr>
            <w:r w:rsidRPr="00F72CD4">
              <w:t>70</w:t>
            </w:r>
          </w:p>
        </w:tc>
        <w:tc>
          <w:tcPr>
            <w:tcW w:w="360" w:type="pct"/>
            <w:shd w:val="clear" w:color="auto" w:fill="FFFFFF"/>
            <w:vAlign w:val="center"/>
          </w:tcPr>
          <w:p w14:paraId="2E8806CD" w14:textId="77777777" w:rsidR="005E5DB5" w:rsidRPr="00F72CD4" w:rsidRDefault="005E5DB5" w:rsidP="007C529C">
            <w:pPr>
              <w:pStyle w:val="TAC"/>
              <w:rPr>
                <w:rFonts w:eastAsia="SimSun"/>
                <w:highlight w:val="yellow"/>
              </w:rPr>
            </w:pPr>
            <w:r w:rsidRPr="00F72CD4">
              <w:rPr>
                <w:lang w:eastAsia="zh-CN"/>
              </w:rPr>
              <w:t>8.2</w:t>
            </w:r>
          </w:p>
        </w:tc>
      </w:tr>
    </w:tbl>
    <w:p w14:paraId="5E978878" w14:textId="77777777" w:rsidR="005E5DB5" w:rsidRPr="00F72CD4" w:rsidRDefault="005E5DB5" w:rsidP="005E5DB5">
      <w:pPr>
        <w:rPr>
          <w:rFonts w:eastAsia="SimSun"/>
        </w:rPr>
      </w:pPr>
    </w:p>
    <w:p w14:paraId="765B4B71" w14:textId="448B9938" w:rsidR="005E5DB5" w:rsidRPr="00F72CD4" w:rsidRDefault="005E5DB5" w:rsidP="005E5DB5">
      <w:pPr>
        <w:pStyle w:val="TH"/>
      </w:pPr>
      <w:r w:rsidRPr="00F72CD4">
        <w:t>Table 5.2.3.2.</w:t>
      </w:r>
      <w:r w:rsidRPr="00F72CD4">
        <w:rPr>
          <w:lang w:eastAsia="zh-CN"/>
        </w:rPr>
        <w:t>19.0</w:t>
      </w:r>
      <w:r w:rsidRPr="00F72CD4">
        <w:t>-5</w:t>
      </w:r>
      <w:r w:rsidRPr="00F72CD4">
        <w:rPr>
          <w:lang w:eastAsia="zh-CN"/>
        </w:rPr>
        <w:t xml:space="preserve">: Measurement </w:t>
      </w:r>
      <w:r w:rsidRPr="00F72CD4">
        <w:t>Gap configuration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5E5DB5" w:rsidRPr="00F72CD4" w14:paraId="09ACDB37"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276A24D0"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Parameter</w:t>
            </w:r>
          </w:p>
        </w:tc>
        <w:tc>
          <w:tcPr>
            <w:tcW w:w="711" w:type="dxa"/>
            <w:tcBorders>
              <w:top w:val="single" w:sz="4" w:space="0" w:color="auto"/>
              <w:left w:val="single" w:sz="4" w:space="0" w:color="auto"/>
              <w:bottom w:val="single" w:sz="4" w:space="0" w:color="auto"/>
              <w:right w:val="single" w:sz="4" w:space="0" w:color="auto"/>
            </w:tcBorders>
            <w:hideMark/>
          </w:tcPr>
          <w:p w14:paraId="2E1315A8"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Unit</w:t>
            </w:r>
          </w:p>
        </w:tc>
        <w:tc>
          <w:tcPr>
            <w:tcW w:w="2403" w:type="dxa"/>
            <w:tcBorders>
              <w:top w:val="single" w:sz="4" w:space="0" w:color="auto"/>
              <w:left w:val="single" w:sz="4" w:space="0" w:color="auto"/>
              <w:bottom w:val="single" w:sz="4" w:space="0" w:color="auto"/>
              <w:right w:val="single" w:sz="4" w:space="0" w:color="auto"/>
            </w:tcBorders>
            <w:hideMark/>
          </w:tcPr>
          <w:p w14:paraId="2D329C8F" w14:textId="77777777" w:rsidR="005E5DB5" w:rsidRPr="00F72CD4" w:rsidRDefault="005E5DB5" w:rsidP="007C529C">
            <w:pPr>
              <w:keepNext/>
              <w:keepLines/>
              <w:spacing w:after="0"/>
              <w:jc w:val="center"/>
              <w:rPr>
                <w:rFonts w:ascii="Arial" w:eastAsia="SimSun" w:hAnsi="Arial"/>
                <w:b/>
                <w:sz w:val="18"/>
              </w:rPr>
            </w:pPr>
            <w:r w:rsidRPr="00F72CD4">
              <w:rPr>
                <w:rFonts w:ascii="Arial" w:eastAsia="SimSun" w:hAnsi="Arial"/>
                <w:b/>
                <w:sz w:val="18"/>
              </w:rPr>
              <w:t>Value</w:t>
            </w:r>
          </w:p>
        </w:tc>
      </w:tr>
      <w:tr w:rsidR="005E5DB5" w:rsidRPr="00F72CD4" w14:paraId="6CC9AB94"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hideMark/>
          </w:tcPr>
          <w:p w14:paraId="47628879" w14:textId="77777777" w:rsidR="005E5DB5" w:rsidRPr="00F72CD4" w:rsidRDefault="005E5DB5" w:rsidP="007C529C">
            <w:pPr>
              <w:keepNext/>
              <w:keepLines/>
              <w:spacing w:after="0"/>
              <w:rPr>
                <w:rFonts w:cs="Arial"/>
              </w:rPr>
            </w:pPr>
            <w:r w:rsidRPr="00F72CD4">
              <w:rPr>
                <w:rFonts w:ascii="Arial" w:eastAsia="SimSun" w:hAnsi="Arial"/>
                <w:sz w:val="18"/>
              </w:rPr>
              <w:t>Measurement Gap Length (mgl)</w:t>
            </w:r>
          </w:p>
        </w:tc>
        <w:tc>
          <w:tcPr>
            <w:tcW w:w="711" w:type="dxa"/>
            <w:tcBorders>
              <w:top w:val="single" w:sz="4" w:space="0" w:color="auto"/>
              <w:left w:val="single" w:sz="4" w:space="0" w:color="auto"/>
              <w:bottom w:val="single" w:sz="4" w:space="0" w:color="auto"/>
              <w:right w:val="single" w:sz="4" w:space="0" w:color="auto"/>
            </w:tcBorders>
            <w:vAlign w:val="center"/>
            <w:hideMark/>
          </w:tcPr>
          <w:p w14:paraId="2A1A6C57"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2BB0C0A"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6</w:t>
            </w:r>
          </w:p>
        </w:tc>
      </w:tr>
      <w:tr w:rsidR="005E5DB5" w:rsidRPr="00F72CD4" w14:paraId="4E42EC8E"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0FC845B4"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Measurement Gap Repetition Period (mgrp)</w:t>
            </w:r>
          </w:p>
        </w:tc>
        <w:tc>
          <w:tcPr>
            <w:tcW w:w="711" w:type="dxa"/>
            <w:tcBorders>
              <w:top w:val="single" w:sz="4" w:space="0" w:color="auto"/>
              <w:left w:val="single" w:sz="4" w:space="0" w:color="auto"/>
              <w:bottom w:val="single" w:sz="4" w:space="0" w:color="auto"/>
              <w:right w:val="single" w:sz="4" w:space="0" w:color="auto"/>
            </w:tcBorders>
            <w:vAlign w:val="center"/>
            <w:hideMark/>
          </w:tcPr>
          <w:p w14:paraId="1126C477"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74BB3F1"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40</w:t>
            </w:r>
          </w:p>
        </w:tc>
      </w:tr>
      <w:tr w:rsidR="005E5DB5" w:rsidRPr="00F72CD4" w14:paraId="2E5AE077"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7879F2C7" w14:textId="77777777" w:rsidR="005E5DB5" w:rsidRPr="00F72CD4" w:rsidRDefault="005E5DB5" w:rsidP="007C529C">
            <w:pPr>
              <w:keepNext/>
              <w:keepLines/>
              <w:spacing w:after="0"/>
              <w:rPr>
                <w:rFonts w:ascii="Arial" w:eastAsia="SimSun" w:hAnsi="Arial"/>
                <w:sz w:val="18"/>
                <w:lang w:eastAsia="zh-CN"/>
              </w:rPr>
            </w:pPr>
            <w:r w:rsidRPr="00F72CD4">
              <w:rPr>
                <w:rFonts w:ascii="Arial" w:eastAsia="SimSun" w:hAnsi="Arial"/>
                <w:sz w:val="18"/>
                <w:lang w:eastAsia="zh-CN"/>
              </w:rPr>
              <w:t>Gap offset (gap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7963AB69"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7FB3C35E"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5E5DB5" w:rsidRPr="00F72CD4" w14:paraId="6590A7A6" w14:textId="77777777" w:rsidTr="007C529C">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6F61FDAF" w14:textId="6993B1D9" w:rsidR="005E5DB5" w:rsidRPr="00F72CD4" w:rsidRDefault="005E5DB5" w:rsidP="007C529C">
            <w:pPr>
              <w:keepNext/>
              <w:keepLines/>
              <w:spacing w:after="0"/>
              <w:rPr>
                <w:rFonts w:ascii="Arial" w:eastAsia="SimSun" w:hAnsi="Arial"/>
                <w:sz w:val="18"/>
              </w:rPr>
            </w:pPr>
            <w:r w:rsidRPr="00F72CD4">
              <w:rPr>
                <w:rFonts w:ascii="Arial" w:eastAsia="SimSun" w:hAnsi="Arial"/>
                <w:sz w:val="18"/>
              </w:rPr>
              <w:t xml:space="preserve">Measurement gap </w:t>
            </w:r>
            <w:r w:rsidR="0007268D" w:rsidRPr="00F72CD4">
              <w:rPr>
                <w:rFonts w:ascii="Arial" w:eastAsia="SimSun" w:hAnsi="Arial"/>
                <w:sz w:val="18"/>
              </w:rPr>
              <w:t>timing</w:t>
            </w:r>
            <w:r w:rsidRPr="00F72CD4">
              <w:rPr>
                <w:rFonts w:ascii="Arial" w:eastAsia="SimSun" w:hAnsi="Arial"/>
                <w:sz w:val="18"/>
              </w:rPr>
              <w:t xml:space="preserve"> advance (mg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1D4E1538" w14:textId="77777777" w:rsidR="005E5DB5" w:rsidRPr="00F72CD4" w:rsidRDefault="005E5DB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790B586" w14:textId="77777777" w:rsidR="005E5DB5" w:rsidRPr="00F72CD4" w:rsidRDefault="005E5DB5" w:rsidP="007C529C">
            <w:pPr>
              <w:keepNext/>
              <w:keepLines/>
              <w:spacing w:after="0"/>
              <w:jc w:val="center"/>
              <w:rPr>
                <w:rFonts w:ascii="Arial" w:eastAsia="SimSun" w:hAnsi="Arial"/>
                <w:sz w:val="18"/>
              </w:rPr>
            </w:pPr>
            <w:r w:rsidRPr="00F72CD4">
              <w:rPr>
                <w:rFonts w:ascii="Arial" w:eastAsia="SimSun" w:hAnsi="Arial"/>
                <w:sz w:val="18"/>
              </w:rPr>
              <w:t>0</w:t>
            </w:r>
          </w:p>
        </w:tc>
      </w:tr>
    </w:tbl>
    <w:p w14:paraId="797C8090" w14:textId="77777777" w:rsidR="005E5DB5" w:rsidRPr="00F72CD4" w:rsidRDefault="005E5DB5" w:rsidP="005E5DB5">
      <w:pPr>
        <w:rPr>
          <w:lang w:eastAsia="zh-CN"/>
        </w:rPr>
      </w:pPr>
    </w:p>
    <w:p w14:paraId="385D1EC8" w14:textId="69F34B0F" w:rsidR="005E5DB5" w:rsidRPr="00F72CD4" w:rsidRDefault="005E5DB5" w:rsidP="005E5DB5">
      <w:pPr>
        <w:pStyle w:val="TH"/>
      </w:pPr>
      <w:r w:rsidRPr="00F72CD4">
        <w:t>Table 5.2.3.2.19.0-6: Minimum performance for Rank 1</w:t>
      </w:r>
      <w:r w:rsidRPr="00F72CD4">
        <w:rPr>
          <w:lang w:eastAsia="zh-CN"/>
        </w:rPr>
        <w:t xml:space="preserve"> without </w:t>
      </w:r>
      <w:r w:rsidRPr="00F72CD4">
        <w:t xml:space="preserve">the assistance of network </w:t>
      </w:r>
      <w:r w:rsidR="0007268D" w:rsidRPr="00F72CD4">
        <w:t>signalling</w:t>
      </w:r>
      <w:r w:rsidRPr="00F72CD4">
        <w:t xml:space="preserve"> on LTE channel bandwidth</w:t>
      </w:r>
    </w:p>
    <w:tbl>
      <w:tblPr>
        <w:tblW w:w="4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72"/>
        <w:gridCol w:w="1267"/>
        <w:gridCol w:w="1366"/>
        <w:gridCol w:w="1176"/>
        <w:gridCol w:w="597"/>
      </w:tblGrid>
      <w:tr w:rsidR="005E5DB5" w:rsidRPr="00F72CD4" w14:paraId="510C2642" w14:textId="77777777" w:rsidTr="007C529C">
        <w:trPr>
          <w:trHeight w:val="355"/>
          <w:jc w:val="center"/>
        </w:trPr>
        <w:tc>
          <w:tcPr>
            <w:tcW w:w="337" w:type="pct"/>
            <w:vMerge w:val="restart"/>
            <w:shd w:val="clear" w:color="auto" w:fill="FFFFFF"/>
            <w:vAlign w:val="center"/>
          </w:tcPr>
          <w:p w14:paraId="6772ABE8" w14:textId="77777777" w:rsidR="005E5DB5" w:rsidRPr="00F72CD4" w:rsidRDefault="005E5DB5" w:rsidP="007C529C">
            <w:pPr>
              <w:pStyle w:val="TAH"/>
              <w:jc w:val="left"/>
            </w:pPr>
            <w:r w:rsidRPr="00F72CD4">
              <w:t>Test num.</w:t>
            </w:r>
          </w:p>
        </w:tc>
        <w:tc>
          <w:tcPr>
            <w:tcW w:w="646" w:type="pct"/>
            <w:vMerge w:val="restart"/>
            <w:shd w:val="clear" w:color="auto" w:fill="FFFFFF"/>
            <w:vAlign w:val="center"/>
          </w:tcPr>
          <w:p w14:paraId="3539C789" w14:textId="77777777" w:rsidR="005E5DB5" w:rsidRPr="00F72CD4" w:rsidRDefault="005E5DB5" w:rsidP="007C529C">
            <w:pPr>
              <w:pStyle w:val="TAH"/>
            </w:pPr>
            <w:r w:rsidRPr="00F72CD4">
              <w:t>Reference</w:t>
            </w:r>
            <w:r w:rsidRPr="00F72CD4">
              <w:rPr>
                <w:lang w:eastAsia="zh-CN"/>
              </w:rPr>
              <w:t xml:space="preserve"> </w:t>
            </w:r>
            <w:r w:rsidRPr="00F72CD4">
              <w:t>channel</w:t>
            </w:r>
          </w:p>
        </w:tc>
        <w:tc>
          <w:tcPr>
            <w:tcW w:w="593" w:type="pct"/>
            <w:vMerge w:val="restart"/>
            <w:shd w:val="clear" w:color="auto" w:fill="FFFFFF"/>
            <w:vAlign w:val="center"/>
          </w:tcPr>
          <w:p w14:paraId="04A8ADF6" w14:textId="77777777" w:rsidR="005E5DB5" w:rsidRPr="00F72CD4" w:rsidRDefault="005E5DB5" w:rsidP="007C529C">
            <w:pPr>
              <w:pStyle w:val="TAH"/>
            </w:pPr>
            <w:r w:rsidRPr="00F72CD4">
              <w:t>Bandwidth (MHz) / Subcarrier spacing (kHz)</w:t>
            </w:r>
          </w:p>
        </w:tc>
        <w:tc>
          <w:tcPr>
            <w:tcW w:w="614" w:type="pct"/>
            <w:vMerge w:val="restart"/>
            <w:shd w:val="clear" w:color="auto" w:fill="FFFFFF"/>
            <w:vAlign w:val="center"/>
          </w:tcPr>
          <w:p w14:paraId="56266C04" w14:textId="77777777" w:rsidR="005E5DB5" w:rsidRPr="00F72CD4" w:rsidRDefault="005E5DB5" w:rsidP="007C529C">
            <w:pPr>
              <w:pStyle w:val="TAH"/>
              <w:rPr>
                <w:lang w:eastAsia="zh-CN"/>
              </w:rPr>
            </w:pPr>
            <w:r w:rsidRPr="00F72CD4">
              <w:t>Modulation format</w:t>
            </w:r>
            <w:r w:rsidRPr="00F72CD4">
              <w:rPr>
                <w:lang w:eastAsia="zh-CN"/>
              </w:rPr>
              <w:t xml:space="preserve"> and code rate</w:t>
            </w:r>
          </w:p>
        </w:tc>
        <w:tc>
          <w:tcPr>
            <w:tcW w:w="508" w:type="pct"/>
            <w:vMerge w:val="restart"/>
            <w:shd w:val="clear" w:color="auto" w:fill="FFFFFF"/>
            <w:vAlign w:val="center"/>
          </w:tcPr>
          <w:p w14:paraId="1B0AB165" w14:textId="77777777" w:rsidR="005E5DB5" w:rsidRPr="00F72CD4" w:rsidRDefault="005E5DB5" w:rsidP="007C529C">
            <w:pPr>
              <w:pStyle w:val="TAH"/>
            </w:pPr>
            <w:r w:rsidRPr="00F72CD4">
              <w:t>TDD UL-DL pattern</w:t>
            </w:r>
          </w:p>
        </w:tc>
        <w:tc>
          <w:tcPr>
            <w:tcW w:w="662" w:type="pct"/>
            <w:vMerge w:val="restart"/>
            <w:shd w:val="clear" w:color="auto" w:fill="FFFFFF"/>
            <w:vAlign w:val="center"/>
          </w:tcPr>
          <w:p w14:paraId="04441E4D" w14:textId="77777777" w:rsidR="005E5DB5" w:rsidRPr="00F72CD4" w:rsidRDefault="005E5DB5" w:rsidP="007C529C">
            <w:pPr>
              <w:pStyle w:val="TAH"/>
              <w:rPr>
                <w:lang w:eastAsia="zh-CN"/>
              </w:rPr>
            </w:pPr>
            <w:r w:rsidRPr="00F72CD4">
              <w:t>Propagation condition</w:t>
            </w:r>
            <w:r w:rsidRPr="00F72CD4">
              <w:rPr>
                <w:lang w:eastAsia="zh-CN"/>
              </w:rPr>
              <w:t xml:space="preserve"> </w:t>
            </w:r>
          </w:p>
        </w:tc>
        <w:tc>
          <w:tcPr>
            <w:tcW w:w="713" w:type="pct"/>
            <w:vMerge w:val="restart"/>
            <w:shd w:val="clear" w:color="auto" w:fill="FFFFFF"/>
            <w:vAlign w:val="center"/>
          </w:tcPr>
          <w:p w14:paraId="444B22B3" w14:textId="77777777" w:rsidR="005E5DB5" w:rsidRPr="00F72CD4" w:rsidRDefault="005E5DB5" w:rsidP="007C529C">
            <w:pPr>
              <w:pStyle w:val="TAH"/>
            </w:pPr>
            <w:r w:rsidRPr="00F72CD4">
              <w:t>Correlation matrix and antenna configuration</w:t>
            </w:r>
          </w:p>
        </w:tc>
        <w:tc>
          <w:tcPr>
            <w:tcW w:w="926" w:type="pct"/>
            <w:gridSpan w:val="2"/>
            <w:shd w:val="clear" w:color="auto" w:fill="FFFFFF"/>
            <w:vAlign w:val="center"/>
          </w:tcPr>
          <w:p w14:paraId="117F05BF" w14:textId="77777777" w:rsidR="005E5DB5" w:rsidRPr="00F72CD4" w:rsidRDefault="005E5DB5" w:rsidP="007C529C">
            <w:pPr>
              <w:pStyle w:val="TAH"/>
            </w:pPr>
            <w:r w:rsidRPr="00F72CD4">
              <w:t>Reference value</w:t>
            </w:r>
          </w:p>
        </w:tc>
      </w:tr>
      <w:tr w:rsidR="005E5DB5" w:rsidRPr="00F72CD4" w14:paraId="4A572FB8" w14:textId="77777777" w:rsidTr="007C529C">
        <w:trPr>
          <w:trHeight w:val="355"/>
          <w:jc w:val="center"/>
        </w:trPr>
        <w:tc>
          <w:tcPr>
            <w:tcW w:w="337" w:type="pct"/>
            <w:vMerge/>
            <w:shd w:val="clear" w:color="auto" w:fill="FFFFFF"/>
            <w:vAlign w:val="center"/>
          </w:tcPr>
          <w:p w14:paraId="5A24A2D1" w14:textId="77777777" w:rsidR="005E5DB5" w:rsidRPr="00F72CD4" w:rsidRDefault="005E5DB5" w:rsidP="007C529C">
            <w:pPr>
              <w:pStyle w:val="TAH"/>
            </w:pPr>
          </w:p>
        </w:tc>
        <w:tc>
          <w:tcPr>
            <w:tcW w:w="646" w:type="pct"/>
            <w:vMerge/>
            <w:shd w:val="clear" w:color="auto" w:fill="FFFFFF"/>
            <w:vAlign w:val="center"/>
          </w:tcPr>
          <w:p w14:paraId="4A871AE5" w14:textId="77777777" w:rsidR="005E5DB5" w:rsidRPr="00F72CD4" w:rsidRDefault="005E5DB5" w:rsidP="007C529C">
            <w:pPr>
              <w:pStyle w:val="TAH"/>
            </w:pPr>
          </w:p>
        </w:tc>
        <w:tc>
          <w:tcPr>
            <w:tcW w:w="593" w:type="pct"/>
            <w:vMerge/>
            <w:shd w:val="clear" w:color="auto" w:fill="FFFFFF"/>
          </w:tcPr>
          <w:p w14:paraId="3C1F9D68" w14:textId="77777777" w:rsidR="005E5DB5" w:rsidRPr="00F72CD4" w:rsidRDefault="005E5DB5" w:rsidP="007C529C">
            <w:pPr>
              <w:pStyle w:val="TAH"/>
            </w:pPr>
          </w:p>
        </w:tc>
        <w:tc>
          <w:tcPr>
            <w:tcW w:w="614" w:type="pct"/>
            <w:vMerge/>
            <w:shd w:val="clear" w:color="auto" w:fill="FFFFFF"/>
          </w:tcPr>
          <w:p w14:paraId="23E66CEF" w14:textId="77777777" w:rsidR="005E5DB5" w:rsidRPr="00F72CD4" w:rsidRDefault="005E5DB5" w:rsidP="007C529C">
            <w:pPr>
              <w:pStyle w:val="TAH"/>
            </w:pPr>
          </w:p>
        </w:tc>
        <w:tc>
          <w:tcPr>
            <w:tcW w:w="508" w:type="pct"/>
            <w:vMerge/>
            <w:shd w:val="clear" w:color="auto" w:fill="FFFFFF"/>
          </w:tcPr>
          <w:p w14:paraId="59EDD19B" w14:textId="77777777" w:rsidR="005E5DB5" w:rsidRPr="00F72CD4" w:rsidRDefault="005E5DB5" w:rsidP="007C529C">
            <w:pPr>
              <w:pStyle w:val="TAH"/>
            </w:pPr>
          </w:p>
        </w:tc>
        <w:tc>
          <w:tcPr>
            <w:tcW w:w="662" w:type="pct"/>
            <w:vMerge/>
            <w:shd w:val="clear" w:color="auto" w:fill="FFFFFF"/>
            <w:vAlign w:val="center"/>
          </w:tcPr>
          <w:p w14:paraId="138F1DC6" w14:textId="77777777" w:rsidR="005E5DB5" w:rsidRPr="00F72CD4" w:rsidRDefault="005E5DB5" w:rsidP="007C529C">
            <w:pPr>
              <w:pStyle w:val="TAH"/>
            </w:pPr>
          </w:p>
        </w:tc>
        <w:tc>
          <w:tcPr>
            <w:tcW w:w="713" w:type="pct"/>
            <w:vMerge/>
            <w:shd w:val="clear" w:color="auto" w:fill="FFFFFF"/>
            <w:vAlign w:val="center"/>
          </w:tcPr>
          <w:p w14:paraId="7475EF12" w14:textId="77777777" w:rsidR="005E5DB5" w:rsidRPr="00F72CD4" w:rsidRDefault="005E5DB5" w:rsidP="007C529C">
            <w:pPr>
              <w:pStyle w:val="TAH"/>
            </w:pPr>
          </w:p>
        </w:tc>
        <w:tc>
          <w:tcPr>
            <w:tcW w:w="614" w:type="pct"/>
            <w:shd w:val="clear" w:color="auto" w:fill="FFFFFF"/>
            <w:vAlign w:val="center"/>
          </w:tcPr>
          <w:p w14:paraId="6B6183F1" w14:textId="77777777" w:rsidR="005E5DB5" w:rsidRPr="00F72CD4" w:rsidRDefault="005E5DB5" w:rsidP="007C529C">
            <w:pPr>
              <w:pStyle w:val="TAH"/>
            </w:pPr>
            <w:r w:rsidRPr="00F72CD4">
              <w:t>Fraction of</w:t>
            </w:r>
          </w:p>
          <w:p w14:paraId="170F9EE0" w14:textId="77777777" w:rsidR="005E5DB5" w:rsidRPr="00F72CD4" w:rsidRDefault="005E5DB5" w:rsidP="007C529C">
            <w:pPr>
              <w:pStyle w:val="TAH"/>
            </w:pPr>
            <w:r w:rsidRPr="00F72CD4">
              <w:t>maximum</w:t>
            </w:r>
          </w:p>
          <w:p w14:paraId="4D4EC79F" w14:textId="77777777" w:rsidR="005E5DB5" w:rsidRPr="00F72CD4" w:rsidRDefault="005E5DB5" w:rsidP="007C529C">
            <w:pPr>
              <w:pStyle w:val="TAH"/>
            </w:pPr>
            <w:r w:rsidRPr="00F72CD4">
              <w:t>throughput</w:t>
            </w:r>
          </w:p>
          <w:p w14:paraId="624D0D34" w14:textId="77777777" w:rsidR="005E5DB5" w:rsidRPr="00F72CD4" w:rsidRDefault="005E5DB5" w:rsidP="007C529C">
            <w:pPr>
              <w:pStyle w:val="TAH"/>
            </w:pPr>
            <w:r w:rsidRPr="00F72CD4">
              <w:t>(%)</w:t>
            </w:r>
          </w:p>
        </w:tc>
        <w:tc>
          <w:tcPr>
            <w:tcW w:w="312" w:type="pct"/>
            <w:shd w:val="clear" w:color="auto" w:fill="FFFFFF"/>
            <w:vAlign w:val="center"/>
          </w:tcPr>
          <w:p w14:paraId="41007A0E" w14:textId="77777777" w:rsidR="005E5DB5" w:rsidRPr="00F72CD4" w:rsidRDefault="005E5DB5" w:rsidP="007C529C">
            <w:pPr>
              <w:pStyle w:val="TAH"/>
            </w:pPr>
            <w:r w:rsidRPr="00F72CD4">
              <w:t>SNR (dB)</w:t>
            </w:r>
          </w:p>
        </w:tc>
      </w:tr>
      <w:tr w:rsidR="005E5DB5" w:rsidRPr="00F72CD4" w14:paraId="21168C33" w14:textId="77777777" w:rsidTr="007C529C">
        <w:trPr>
          <w:trHeight w:val="180"/>
          <w:jc w:val="center"/>
        </w:trPr>
        <w:tc>
          <w:tcPr>
            <w:tcW w:w="337" w:type="pct"/>
            <w:shd w:val="clear" w:color="auto" w:fill="FFFFFF"/>
            <w:vAlign w:val="center"/>
          </w:tcPr>
          <w:p w14:paraId="0DCE8E5F" w14:textId="77777777" w:rsidR="005E5DB5" w:rsidRPr="00F72CD4" w:rsidRDefault="005E5DB5" w:rsidP="007C529C">
            <w:pPr>
              <w:pStyle w:val="TAC"/>
              <w:rPr>
                <w:rFonts w:eastAsia="SimSun"/>
              </w:rPr>
            </w:pPr>
            <w:r w:rsidRPr="00F72CD4">
              <w:rPr>
                <w:rFonts w:eastAsia="SimSun"/>
              </w:rPr>
              <w:t>2-1</w:t>
            </w:r>
          </w:p>
        </w:tc>
        <w:tc>
          <w:tcPr>
            <w:tcW w:w="646" w:type="pct"/>
            <w:shd w:val="clear" w:color="auto" w:fill="FFFFFF"/>
            <w:vAlign w:val="center"/>
          </w:tcPr>
          <w:p w14:paraId="483894E6" w14:textId="77777777" w:rsidR="005E5DB5" w:rsidRPr="00F72CD4" w:rsidRDefault="005E5DB5" w:rsidP="007C529C">
            <w:pPr>
              <w:pStyle w:val="TAC"/>
              <w:rPr>
                <w:rFonts w:eastAsia="SimSun"/>
              </w:rPr>
            </w:pPr>
            <w:r w:rsidRPr="00F72CD4">
              <w:rPr>
                <w:rFonts w:eastAsia="SimSun"/>
              </w:rPr>
              <w:t>R.PDSCH.1-4.2 TDD</w:t>
            </w:r>
            <w:r w:rsidRPr="00F72CD4" w:rsidDel="00074079">
              <w:rPr>
                <w:rFonts w:eastAsia="SimSun"/>
              </w:rPr>
              <w:t xml:space="preserve"> </w:t>
            </w:r>
          </w:p>
        </w:tc>
        <w:tc>
          <w:tcPr>
            <w:tcW w:w="593" w:type="pct"/>
            <w:shd w:val="clear" w:color="auto" w:fill="FFFFFF"/>
            <w:vAlign w:val="center"/>
          </w:tcPr>
          <w:p w14:paraId="3DB512D9" w14:textId="77777777" w:rsidR="005E5DB5" w:rsidRPr="00F72CD4" w:rsidRDefault="005E5DB5" w:rsidP="007C529C">
            <w:pPr>
              <w:pStyle w:val="TAC"/>
              <w:rPr>
                <w:rFonts w:eastAsia="SimSun"/>
              </w:rPr>
            </w:pPr>
            <w:r w:rsidRPr="00F72CD4">
              <w:rPr>
                <w:rFonts w:eastAsia="SimSun"/>
              </w:rPr>
              <w:t>20 / 15</w:t>
            </w:r>
          </w:p>
        </w:tc>
        <w:tc>
          <w:tcPr>
            <w:tcW w:w="614" w:type="pct"/>
            <w:shd w:val="clear" w:color="auto" w:fill="FFFFFF"/>
            <w:vAlign w:val="center"/>
          </w:tcPr>
          <w:p w14:paraId="66A0D9C2" w14:textId="77777777" w:rsidR="005E5DB5" w:rsidRPr="00F72CD4" w:rsidRDefault="005E5DB5" w:rsidP="007C529C">
            <w:pPr>
              <w:pStyle w:val="TAC"/>
              <w:rPr>
                <w:rFonts w:eastAsia="SimSun"/>
              </w:rPr>
            </w:pPr>
            <w:r w:rsidRPr="00F72CD4">
              <w:rPr>
                <w:rFonts w:eastAsia="SimSun"/>
              </w:rPr>
              <w:t>16QAM, 0.48</w:t>
            </w:r>
          </w:p>
        </w:tc>
        <w:tc>
          <w:tcPr>
            <w:tcW w:w="508" w:type="pct"/>
            <w:shd w:val="clear" w:color="auto" w:fill="FFFFFF"/>
            <w:vAlign w:val="center"/>
          </w:tcPr>
          <w:p w14:paraId="43CED9E4" w14:textId="77777777" w:rsidR="005E5DB5" w:rsidRPr="00F72CD4" w:rsidRDefault="005E5DB5" w:rsidP="007C529C">
            <w:pPr>
              <w:pStyle w:val="TAC"/>
              <w:rPr>
                <w:rFonts w:eastAsia="SimSun"/>
              </w:rPr>
            </w:pPr>
            <w:r w:rsidRPr="00F72CD4">
              <w:rPr>
                <w:rFonts w:eastAsia="SimSun"/>
                <w:lang w:eastAsia="zh-CN"/>
              </w:rPr>
              <w:t>FR1.15-1</w:t>
            </w:r>
          </w:p>
        </w:tc>
        <w:tc>
          <w:tcPr>
            <w:tcW w:w="662" w:type="pct"/>
            <w:shd w:val="clear" w:color="auto" w:fill="FFFFFF"/>
            <w:vAlign w:val="center"/>
          </w:tcPr>
          <w:p w14:paraId="7189E7AD" w14:textId="77777777" w:rsidR="005E5DB5" w:rsidRPr="00F72CD4" w:rsidRDefault="005E5DB5" w:rsidP="007C529C">
            <w:pPr>
              <w:pStyle w:val="TAC"/>
              <w:rPr>
                <w:rFonts w:eastAsia="SimSun"/>
              </w:rPr>
            </w:pPr>
            <w:r w:rsidRPr="00F72CD4">
              <w:rPr>
                <w:rFonts w:eastAsia="SimSun"/>
              </w:rPr>
              <w:t xml:space="preserve">TDLA30-10 </w:t>
            </w:r>
          </w:p>
        </w:tc>
        <w:tc>
          <w:tcPr>
            <w:tcW w:w="713" w:type="pct"/>
            <w:shd w:val="clear" w:color="auto" w:fill="FFFFFF"/>
            <w:vAlign w:val="center"/>
          </w:tcPr>
          <w:p w14:paraId="5289CE9C" w14:textId="77777777" w:rsidR="005E5DB5" w:rsidRPr="00F72CD4" w:rsidRDefault="005E5DB5" w:rsidP="007C529C">
            <w:pPr>
              <w:pStyle w:val="TAC"/>
              <w:rPr>
                <w:rFonts w:eastAsia="SimSun"/>
              </w:rPr>
            </w:pPr>
            <w:r w:rsidRPr="00F72CD4">
              <w:rPr>
                <w:rFonts w:eastAsia="SimSun"/>
              </w:rPr>
              <w:t xml:space="preserve">4x4, ULA Low </w:t>
            </w:r>
          </w:p>
        </w:tc>
        <w:tc>
          <w:tcPr>
            <w:tcW w:w="614" w:type="pct"/>
            <w:shd w:val="clear" w:color="auto" w:fill="FFFFFF"/>
            <w:vAlign w:val="center"/>
          </w:tcPr>
          <w:p w14:paraId="0BC80CC5" w14:textId="77777777" w:rsidR="005E5DB5" w:rsidRPr="00F72CD4" w:rsidRDefault="005E5DB5" w:rsidP="007C529C">
            <w:pPr>
              <w:pStyle w:val="TAC"/>
              <w:rPr>
                <w:rFonts w:eastAsia="SimSun"/>
              </w:rPr>
            </w:pPr>
            <w:r w:rsidRPr="00F72CD4">
              <w:rPr>
                <w:rFonts w:eastAsia="SimSun"/>
              </w:rPr>
              <w:t>70</w:t>
            </w:r>
          </w:p>
        </w:tc>
        <w:tc>
          <w:tcPr>
            <w:tcW w:w="312" w:type="pct"/>
            <w:shd w:val="clear" w:color="auto" w:fill="FFFFFF"/>
            <w:vAlign w:val="center"/>
          </w:tcPr>
          <w:p w14:paraId="149E89BB" w14:textId="77777777" w:rsidR="005E5DB5" w:rsidRPr="00F72CD4" w:rsidRDefault="005E5DB5" w:rsidP="007C529C">
            <w:pPr>
              <w:pStyle w:val="TAC"/>
              <w:rPr>
                <w:rFonts w:eastAsia="SimSun"/>
                <w:lang w:eastAsia="zh-CN"/>
              </w:rPr>
            </w:pPr>
            <w:r w:rsidRPr="00F72CD4">
              <w:rPr>
                <w:rFonts w:eastAsia="SimSun"/>
              </w:rPr>
              <w:t>8.6</w:t>
            </w:r>
          </w:p>
        </w:tc>
      </w:tr>
      <w:tr w:rsidR="005E5DB5" w:rsidRPr="00F72CD4" w14:paraId="5FE39A1A" w14:textId="77777777" w:rsidTr="007C529C">
        <w:trPr>
          <w:trHeight w:val="180"/>
          <w:jc w:val="center"/>
        </w:trPr>
        <w:tc>
          <w:tcPr>
            <w:tcW w:w="337" w:type="pct"/>
            <w:shd w:val="clear" w:color="auto" w:fill="FFFFFF"/>
            <w:vAlign w:val="center"/>
          </w:tcPr>
          <w:p w14:paraId="790D3C04" w14:textId="77777777" w:rsidR="005E5DB5" w:rsidRPr="00F72CD4" w:rsidRDefault="005E5DB5" w:rsidP="007C529C">
            <w:pPr>
              <w:pStyle w:val="TAC"/>
              <w:rPr>
                <w:rFonts w:eastAsia="SimSun"/>
              </w:rPr>
            </w:pPr>
            <w:r w:rsidRPr="00F72CD4">
              <w:t>2-2</w:t>
            </w:r>
          </w:p>
        </w:tc>
        <w:tc>
          <w:tcPr>
            <w:tcW w:w="646" w:type="pct"/>
            <w:shd w:val="clear" w:color="auto" w:fill="FFFFFF"/>
            <w:vAlign w:val="center"/>
          </w:tcPr>
          <w:p w14:paraId="0BC46E33" w14:textId="77777777" w:rsidR="005E5DB5" w:rsidRPr="00F72CD4" w:rsidRDefault="005E5DB5" w:rsidP="007C529C">
            <w:pPr>
              <w:pStyle w:val="TAC"/>
              <w:rPr>
                <w:rFonts w:eastAsia="SimSun"/>
              </w:rPr>
            </w:pPr>
            <w:r w:rsidRPr="00F72CD4">
              <w:rPr>
                <w:rFonts w:eastAsia="SimSun"/>
                <w:lang w:eastAsia="zh-CN"/>
              </w:rPr>
              <w:t>R.PDSCH.2-26.1 TDD</w:t>
            </w:r>
          </w:p>
        </w:tc>
        <w:tc>
          <w:tcPr>
            <w:tcW w:w="593" w:type="pct"/>
            <w:shd w:val="clear" w:color="auto" w:fill="FFFFFF"/>
            <w:vAlign w:val="center"/>
          </w:tcPr>
          <w:p w14:paraId="09C4610A" w14:textId="77777777" w:rsidR="005E5DB5" w:rsidRPr="00F72CD4" w:rsidRDefault="005E5DB5" w:rsidP="007C529C">
            <w:pPr>
              <w:pStyle w:val="TAC"/>
              <w:rPr>
                <w:rFonts w:eastAsia="SimSun"/>
              </w:rPr>
            </w:pPr>
            <w:r w:rsidRPr="00F72CD4">
              <w:t>20 / 30</w:t>
            </w:r>
          </w:p>
        </w:tc>
        <w:tc>
          <w:tcPr>
            <w:tcW w:w="614" w:type="pct"/>
            <w:shd w:val="clear" w:color="auto" w:fill="FFFFFF"/>
            <w:vAlign w:val="center"/>
          </w:tcPr>
          <w:p w14:paraId="4DCB6D30" w14:textId="77777777" w:rsidR="005E5DB5" w:rsidRPr="00F72CD4" w:rsidRDefault="005E5DB5" w:rsidP="007C529C">
            <w:pPr>
              <w:pStyle w:val="TAC"/>
              <w:rPr>
                <w:rFonts w:eastAsia="SimSun"/>
              </w:rPr>
            </w:pPr>
            <w:r w:rsidRPr="00F72CD4">
              <w:t>16QAM, 0.48</w:t>
            </w:r>
          </w:p>
        </w:tc>
        <w:tc>
          <w:tcPr>
            <w:tcW w:w="508" w:type="pct"/>
            <w:shd w:val="clear" w:color="auto" w:fill="FFFFFF"/>
            <w:vAlign w:val="center"/>
          </w:tcPr>
          <w:p w14:paraId="102898E4" w14:textId="77777777" w:rsidR="005E5DB5" w:rsidRPr="00F72CD4" w:rsidRDefault="005E5DB5" w:rsidP="007C529C">
            <w:pPr>
              <w:pStyle w:val="TAC"/>
              <w:rPr>
                <w:rFonts w:eastAsia="SimSun"/>
                <w:lang w:eastAsia="zh-CN"/>
              </w:rPr>
            </w:pPr>
            <w:r w:rsidRPr="00F72CD4">
              <w:t>FR1.30-1</w:t>
            </w:r>
          </w:p>
        </w:tc>
        <w:tc>
          <w:tcPr>
            <w:tcW w:w="662" w:type="pct"/>
            <w:shd w:val="clear" w:color="auto" w:fill="FFFFFF"/>
            <w:vAlign w:val="center"/>
          </w:tcPr>
          <w:p w14:paraId="007E1D20" w14:textId="77777777" w:rsidR="005E5DB5" w:rsidRPr="00F72CD4" w:rsidRDefault="005E5DB5" w:rsidP="007C529C">
            <w:pPr>
              <w:pStyle w:val="TAC"/>
              <w:rPr>
                <w:rFonts w:eastAsia="SimSun"/>
              </w:rPr>
            </w:pPr>
            <w:r w:rsidRPr="00F72CD4">
              <w:t>TDLA30-10</w:t>
            </w:r>
          </w:p>
        </w:tc>
        <w:tc>
          <w:tcPr>
            <w:tcW w:w="713" w:type="pct"/>
            <w:shd w:val="clear" w:color="auto" w:fill="FFFFFF"/>
            <w:vAlign w:val="center"/>
          </w:tcPr>
          <w:p w14:paraId="0130143E" w14:textId="77777777" w:rsidR="005E5DB5" w:rsidRPr="00F72CD4" w:rsidRDefault="005E5DB5" w:rsidP="007C529C">
            <w:pPr>
              <w:pStyle w:val="TAC"/>
              <w:rPr>
                <w:rFonts w:eastAsia="SimSun"/>
              </w:rPr>
            </w:pPr>
            <w:r w:rsidRPr="00F72CD4">
              <w:t>4x4, ULA Low</w:t>
            </w:r>
          </w:p>
        </w:tc>
        <w:tc>
          <w:tcPr>
            <w:tcW w:w="614" w:type="pct"/>
            <w:shd w:val="clear" w:color="auto" w:fill="FFFFFF"/>
            <w:vAlign w:val="center"/>
          </w:tcPr>
          <w:p w14:paraId="2C854A2B" w14:textId="77777777" w:rsidR="005E5DB5" w:rsidRPr="00F72CD4" w:rsidRDefault="005E5DB5" w:rsidP="007C529C">
            <w:pPr>
              <w:pStyle w:val="TAC"/>
              <w:rPr>
                <w:rFonts w:eastAsia="SimSun"/>
              </w:rPr>
            </w:pPr>
            <w:r w:rsidRPr="00F72CD4">
              <w:t>70</w:t>
            </w:r>
          </w:p>
        </w:tc>
        <w:tc>
          <w:tcPr>
            <w:tcW w:w="312" w:type="pct"/>
            <w:shd w:val="clear" w:color="auto" w:fill="FFFFFF"/>
            <w:vAlign w:val="center"/>
          </w:tcPr>
          <w:p w14:paraId="107B2914" w14:textId="77777777" w:rsidR="005E5DB5" w:rsidRPr="00F72CD4" w:rsidRDefault="005E5DB5" w:rsidP="007C529C">
            <w:pPr>
              <w:pStyle w:val="TAC"/>
              <w:rPr>
                <w:rFonts w:eastAsia="SimSun"/>
              </w:rPr>
            </w:pPr>
            <w:r w:rsidRPr="00F72CD4">
              <w:rPr>
                <w:lang w:eastAsia="zh-CN"/>
              </w:rPr>
              <w:t>8.2</w:t>
            </w:r>
          </w:p>
        </w:tc>
      </w:tr>
    </w:tbl>
    <w:p w14:paraId="399BB19F" w14:textId="77777777" w:rsidR="005E5DB5" w:rsidRPr="00F72CD4" w:rsidRDefault="005E5DB5" w:rsidP="005E5DB5"/>
    <w:p w14:paraId="24F9FE93" w14:textId="77777777" w:rsidR="005E5DB5" w:rsidRPr="00F72CD4" w:rsidRDefault="005E5DB5" w:rsidP="00316EC4">
      <w:pPr>
        <w:rPr>
          <w:b/>
        </w:rPr>
      </w:pPr>
      <w:r w:rsidRPr="00F72CD4">
        <w:t>The normative reference for this requirement is TS 38.101-4 [5], clause 5.2.3.2.19.</w:t>
      </w:r>
    </w:p>
    <w:p w14:paraId="25A810C4" w14:textId="77777777" w:rsidR="005E5DB5" w:rsidRPr="00F72CD4" w:rsidRDefault="005E5DB5" w:rsidP="005E5DB5">
      <w:pPr>
        <w:pStyle w:val="Heading5"/>
        <w:rPr>
          <w:rFonts w:eastAsia="SimSun"/>
        </w:rPr>
      </w:pPr>
      <w:r w:rsidRPr="00F72CD4">
        <w:t>5.2.3.2.19_1</w:t>
      </w:r>
      <w:r w:rsidRPr="00F72CD4">
        <w:rPr>
          <w:rFonts w:eastAsia="SimSun"/>
        </w:rPr>
        <w:tab/>
        <w:t xml:space="preserve">4Rx TDD FR1 for </w:t>
      </w:r>
      <w:r w:rsidRPr="00F72CD4">
        <w:t>PDSCH with inter cell CRS interference scenario</w:t>
      </w:r>
      <w:r w:rsidRPr="00F72CD4">
        <w:rPr>
          <w:rFonts w:eastAsia="SimSun"/>
        </w:rPr>
        <w:t xml:space="preserve"> – 4x4 MIMO for both NSA and SA</w:t>
      </w:r>
    </w:p>
    <w:p w14:paraId="3B97EDFE" w14:textId="77777777" w:rsidR="005E5DB5" w:rsidRPr="00F72CD4" w:rsidRDefault="005E5DB5" w:rsidP="00316EC4">
      <w:pPr>
        <w:pStyle w:val="EditorsNote"/>
        <w:rPr>
          <w:rFonts w:eastAsia="SimSun"/>
        </w:rPr>
      </w:pPr>
      <w:r w:rsidRPr="00F72CD4">
        <w:rPr>
          <w:rFonts w:eastAsia="SimSun"/>
        </w:rPr>
        <w:tab/>
        <w:t>Editor’s Note: This test case is incomplete in following aspects</w:t>
      </w:r>
    </w:p>
    <w:p w14:paraId="4E920B5B" w14:textId="77777777" w:rsidR="005E5DB5" w:rsidRPr="00F72CD4" w:rsidRDefault="005E5DB5" w:rsidP="00316EC4">
      <w:pPr>
        <w:pStyle w:val="EditorsNote"/>
        <w:rPr>
          <w:rFonts w:eastAsia="SimSun"/>
        </w:rPr>
      </w:pPr>
      <w:r w:rsidRPr="00F72CD4">
        <w:rPr>
          <w:rFonts w:eastAsia="SimSun"/>
        </w:rPr>
        <w:tab/>
        <w:t>-</w:t>
      </w:r>
      <w:r w:rsidRPr="00F72CD4">
        <w:rPr>
          <w:rFonts w:eastAsia="SimSun"/>
        </w:rPr>
        <w:tab/>
        <w:t>Message exceptions are FFS</w:t>
      </w:r>
    </w:p>
    <w:p w14:paraId="53CA72FB" w14:textId="77777777" w:rsidR="005E5DB5" w:rsidRPr="00F72CD4" w:rsidRDefault="005E5DB5" w:rsidP="00316EC4">
      <w:pPr>
        <w:pStyle w:val="EditorsNote"/>
        <w:rPr>
          <w:rFonts w:eastAsia="SimSun"/>
        </w:rPr>
      </w:pPr>
      <w:r w:rsidRPr="00F72CD4">
        <w:rPr>
          <w:rFonts w:eastAsia="SimSun"/>
        </w:rPr>
        <w:tab/>
        <w:t>-</w:t>
      </w:r>
      <w:r w:rsidRPr="00F72CD4">
        <w:rPr>
          <w:rFonts w:eastAsia="SimSun"/>
        </w:rPr>
        <w:tab/>
        <w:t>MU/TT analysis is pending</w:t>
      </w:r>
    </w:p>
    <w:p w14:paraId="18A9E79E" w14:textId="061BA527" w:rsidR="005E5DB5" w:rsidRPr="00F72CD4" w:rsidRDefault="005E5DB5" w:rsidP="00316EC4">
      <w:pPr>
        <w:pStyle w:val="H6"/>
      </w:pPr>
      <w:r w:rsidRPr="00F72CD4">
        <w:t>5.2.3.2.19_1.1</w:t>
      </w:r>
      <w:r w:rsidR="00316EC4" w:rsidRPr="00F72CD4">
        <w:tab/>
      </w:r>
      <w:r w:rsidRPr="00F72CD4">
        <w:t>Test purpose</w:t>
      </w:r>
    </w:p>
    <w:p w14:paraId="49276978" w14:textId="77777777" w:rsidR="005E5DB5" w:rsidRPr="00F72CD4" w:rsidRDefault="005E5DB5" w:rsidP="00E56FEF">
      <w:r w:rsidRPr="00F72CD4">
        <w:t xml:space="preserve">To </w:t>
      </w:r>
      <w:r w:rsidRPr="00F72CD4">
        <w:rPr>
          <w:rFonts w:eastAsia="SimSun"/>
        </w:rPr>
        <w:t>verify PDSCH performance under 4 receive antenna conditions when PDSCH is interfered by inter cell CRS signal.</w:t>
      </w:r>
    </w:p>
    <w:p w14:paraId="08060EF8" w14:textId="262E65CB" w:rsidR="005E5DB5" w:rsidRPr="00F72CD4" w:rsidRDefault="005E5DB5" w:rsidP="005E5DB5">
      <w:pPr>
        <w:pStyle w:val="H6"/>
      </w:pPr>
      <w:r w:rsidRPr="00F72CD4">
        <w:t>5.2.3.2.19_1.2</w:t>
      </w:r>
      <w:r w:rsidRPr="00F72CD4">
        <w:tab/>
        <w:t>Test applicability</w:t>
      </w:r>
    </w:p>
    <w:p w14:paraId="6B78E28F" w14:textId="77777777" w:rsidR="005E5DB5" w:rsidRPr="00F72CD4" w:rsidRDefault="005E5DB5" w:rsidP="00316EC4">
      <w:pPr>
        <w:rPr>
          <w:i/>
          <w:iCs/>
          <w:szCs w:val="16"/>
          <w:lang w:eastAsia="ja-JP"/>
        </w:rPr>
      </w:pPr>
      <w:r w:rsidRPr="00F72CD4">
        <w:t xml:space="preserve">Tests 2-1 and 2-2 apply to all types of NR UE release 17 and forward that support </w:t>
      </w:r>
      <w:r w:rsidRPr="00F72CD4">
        <w:rPr>
          <w:i/>
          <w:iCs/>
          <w:szCs w:val="16"/>
          <w:lang w:eastAsia="ja-JP"/>
        </w:rPr>
        <w:t xml:space="preserve">CRS-IM-nonDSS-15kHzSCS-r17 and/or </w:t>
      </w:r>
      <w:r w:rsidRPr="00F72CD4">
        <w:rPr>
          <w:i/>
          <w:iCs/>
          <w:szCs w:val="16"/>
        </w:rPr>
        <w:t>crs-IM-nonDSS-30kHzSCS-r17</w:t>
      </w:r>
      <w:r w:rsidRPr="00F72CD4">
        <w:rPr>
          <w:i/>
          <w:iCs/>
          <w:szCs w:val="16"/>
          <w:lang w:eastAsia="ja-JP"/>
        </w:rPr>
        <w:t>.</w:t>
      </w:r>
    </w:p>
    <w:p w14:paraId="17987712" w14:textId="77777777" w:rsidR="005E5DB5" w:rsidRPr="00F72CD4" w:rsidRDefault="005E5DB5" w:rsidP="00316EC4">
      <w:pPr>
        <w:rPr>
          <w:i/>
          <w:iCs/>
          <w:szCs w:val="16"/>
          <w:lang w:eastAsia="ja-JP"/>
        </w:rPr>
      </w:pPr>
      <w:r w:rsidRPr="00F72CD4">
        <w:t xml:space="preserve">Tests 1-1 and 1-2 apply to all types of NR UE release 17 and forward that support </w:t>
      </w:r>
      <w:r w:rsidRPr="00F72CD4">
        <w:rPr>
          <w:i/>
          <w:iCs/>
          <w:szCs w:val="16"/>
          <w:lang w:eastAsia="ja-JP"/>
        </w:rPr>
        <w:t xml:space="preserve">CRS-IM-nonDSS-NWA-15kHzSCS-r17 and/or </w:t>
      </w:r>
      <w:r w:rsidRPr="00F72CD4">
        <w:rPr>
          <w:szCs w:val="16"/>
        </w:rPr>
        <w:t>crs</w:t>
      </w:r>
      <w:r w:rsidRPr="00F72CD4">
        <w:rPr>
          <w:i/>
          <w:iCs/>
          <w:szCs w:val="16"/>
        </w:rPr>
        <w:t>-IM-nonDSS-NWA-30kHzSCS-r17</w:t>
      </w:r>
      <w:r w:rsidRPr="00F72CD4">
        <w:rPr>
          <w:i/>
          <w:iCs/>
          <w:szCs w:val="16"/>
          <w:lang w:eastAsia="ja-JP"/>
        </w:rPr>
        <w:t>.</w:t>
      </w:r>
    </w:p>
    <w:p w14:paraId="4F1CAF67" w14:textId="3775B1B2" w:rsidR="005E5DB5" w:rsidRPr="00F72CD4" w:rsidRDefault="005E5DB5" w:rsidP="005E5DB5">
      <w:pPr>
        <w:pStyle w:val="H6"/>
      </w:pPr>
      <w:r w:rsidRPr="00F72CD4">
        <w:t>5.2.3.2.19_1.3</w:t>
      </w:r>
      <w:r w:rsidRPr="00F72CD4">
        <w:tab/>
        <w:t>Test description</w:t>
      </w:r>
    </w:p>
    <w:p w14:paraId="1A81CF4C" w14:textId="448D1721" w:rsidR="005E5DB5" w:rsidRPr="00F72CD4" w:rsidRDefault="005E5DB5" w:rsidP="005E5DB5">
      <w:pPr>
        <w:pStyle w:val="H6"/>
      </w:pPr>
      <w:r w:rsidRPr="00F72CD4">
        <w:t>5.2.3.2.19_1.3.1</w:t>
      </w:r>
      <w:r w:rsidRPr="00F72CD4">
        <w:tab/>
        <w:t>Initial conditions</w:t>
      </w:r>
    </w:p>
    <w:p w14:paraId="00FA5807" w14:textId="77777777" w:rsidR="005E5DB5" w:rsidRPr="00F72CD4" w:rsidRDefault="005E5DB5" w:rsidP="005E5DB5">
      <w:r w:rsidRPr="00F72CD4">
        <w:t>Initial conditions are a set of test configurations the UE needs to be tested in and the steps for the SS to take with the UE to reach the correct measurement state.</w:t>
      </w:r>
    </w:p>
    <w:p w14:paraId="1F0FA79D" w14:textId="77777777" w:rsidR="005E5DB5" w:rsidRPr="00F72CD4" w:rsidRDefault="005E5DB5" w:rsidP="005E5DB5">
      <w:r w:rsidRPr="00F72CD4">
        <w:t>The initial test configurations consist of environmental conditions, test frequencies, test channel bandwidths and sub-carrier spacing based on NR operating bands specified in Table 5.3.5-1 and Table 5.3.6-1 of 38.521-1 [7].</w:t>
      </w:r>
    </w:p>
    <w:p w14:paraId="369DE5D0" w14:textId="77777777" w:rsidR="005E5DB5" w:rsidRPr="00F72CD4" w:rsidRDefault="005E5DB5" w:rsidP="005E5DB5">
      <w:r w:rsidRPr="00F72CD4">
        <w:t>Configurations of PDSCH and PDCCH before measurement are specified in Annex C.</w:t>
      </w:r>
    </w:p>
    <w:p w14:paraId="62862F3E" w14:textId="77777777" w:rsidR="005E5DB5" w:rsidRPr="00F72CD4" w:rsidRDefault="005E5DB5" w:rsidP="005E5DB5">
      <w:r w:rsidRPr="00F72CD4">
        <w:t>Test Environment: Normal, as defined in TS 38.508-1 [6] clause 4.1.</w:t>
      </w:r>
    </w:p>
    <w:p w14:paraId="50CF5B67" w14:textId="77777777" w:rsidR="005E5DB5" w:rsidRPr="00F72CD4" w:rsidRDefault="005E5DB5" w:rsidP="005E5DB5">
      <w:r w:rsidRPr="00F72CD4">
        <w:t>Frequencies to be tested: Mid Range, as defined in TS 38.508-1 [6] clause 5.2.2.</w:t>
      </w:r>
    </w:p>
    <w:p w14:paraId="3DF25E40" w14:textId="77777777" w:rsidR="005E5DB5" w:rsidRPr="00F72CD4" w:rsidRDefault="005E5DB5" w:rsidP="005E5DB5">
      <w:r w:rsidRPr="00F72CD4">
        <w:t>For EN-DC within FR1 operation, setup the LTE link according to Annex D:</w:t>
      </w:r>
    </w:p>
    <w:p w14:paraId="1616A34E" w14:textId="5E2F3154" w:rsidR="005E5DB5" w:rsidRPr="00F72CD4" w:rsidRDefault="005E5DB5" w:rsidP="005E5DB5">
      <w:pPr>
        <w:pStyle w:val="B1"/>
      </w:pPr>
      <w:r w:rsidRPr="00F72CD4">
        <w:t>1.</w:t>
      </w:r>
      <w:r w:rsidRPr="00F72CD4">
        <w:tab/>
        <w:t>Connect the SS, the faders and AWGN noise source to the UE antenna connectors as shown in TS 38.508-1 [6] Annex A, in Figure A.3.1.7.1 for TE diagram and clause A.3.2 for UE diagram.</w:t>
      </w:r>
    </w:p>
    <w:p w14:paraId="7D83A9F2" w14:textId="77777777" w:rsidR="005E5DB5" w:rsidRPr="00F72CD4" w:rsidRDefault="005E5DB5" w:rsidP="005E5DB5">
      <w:pPr>
        <w:pStyle w:val="B1"/>
      </w:pPr>
      <w:r w:rsidRPr="00F72CD4">
        <w:t>2.</w:t>
      </w:r>
      <w:r w:rsidRPr="00F72CD4">
        <w:tab/>
        <w:t>The parameter settings for the cell are set up according to Table 5.2-1 and Tables 5.2.3.2.19.0-2 and 5.2.3.2.19.0-3 as appropriate.</w:t>
      </w:r>
    </w:p>
    <w:p w14:paraId="3F1B951C" w14:textId="77777777" w:rsidR="005E5DB5" w:rsidRPr="00F72CD4" w:rsidRDefault="005E5DB5" w:rsidP="005E5DB5">
      <w:pPr>
        <w:pStyle w:val="B1"/>
      </w:pPr>
      <w:r w:rsidRPr="00F72CD4">
        <w:t>3.</w:t>
      </w:r>
      <w:r w:rsidRPr="00F72CD4">
        <w:tab/>
        <w:t>Downlink signals for NR cell are initially set up according to Annexes C.0, C.1, C.2 and uplink signals according to Annexes G.0, G.1, G.2, G.3.1 of TS 38.521-1 [7].</w:t>
      </w:r>
    </w:p>
    <w:p w14:paraId="2034381A" w14:textId="77777777" w:rsidR="005E5DB5" w:rsidRPr="00F72CD4" w:rsidRDefault="005E5DB5" w:rsidP="005E5DB5">
      <w:pPr>
        <w:pStyle w:val="B1"/>
      </w:pPr>
      <w:r w:rsidRPr="00F72CD4">
        <w:t>4.</w:t>
      </w:r>
      <w:r w:rsidRPr="00F72CD4">
        <w:tab/>
        <w:t>Propagation conditions are set according to Annex B.0.</w:t>
      </w:r>
    </w:p>
    <w:p w14:paraId="0E590AA0" w14:textId="77777777" w:rsidR="005E5DB5" w:rsidRPr="00F72CD4" w:rsidRDefault="005E5DB5" w:rsidP="005E5DB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19_1.3.3.</w:t>
      </w:r>
    </w:p>
    <w:p w14:paraId="08F9530D" w14:textId="6C2DB2C4" w:rsidR="005E5DB5" w:rsidRPr="00F72CD4" w:rsidRDefault="005E5DB5" w:rsidP="005E5DB5">
      <w:pPr>
        <w:pStyle w:val="B1"/>
      </w:pPr>
      <w:r w:rsidRPr="00F72CD4">
        <w:t xml:space="preserve">6.  </w:t>
      </w:r>
      <w:r w:rsidRPr="00F72CD4">
        <w:rPr>
          <w:lang w:eastAsia="zh-CN"/>
        </w:rPr>
        <w:t xml:space="preserve">For UE capable of performing CRS-IM without </w:t>
      </w:r>
      <w:r w:rsidRPr="00F72CD4">
        <w:t>the assistance of network signalling on LTE channel bandwidth, ensure the network configures an inter-RAT LTE measurement object of the interfering cells to the tested UE. Inter-RAT measurement is configured at the beginning of the test and applied throughout the test with gap pattern configurations according to Table 5.2.3.2.19.0-5. PDSCH is not scheduled, and throughput is not counted during 4.64s after the beginning of test. PDSCH is not scheduled in the measurement gaps.</w:t>
      </w:r>
    </w:p>
    <w:p w14:paraId="5FF3D2AB" w14:textId="77777777" w:rsidR="005E5DB5" w:rsidRPr="00F72CD4" w:rsidRDefault="005E5DB5" w:rsidP="005E5DB5">
      <w:pPr>
        <w:pStyle w:val="H6"/>
        <w:rPr>
          <w:rFonts w:cs="Arial"/>
        </w:rPr>
      </w:pPr>
      <w:r w:rsidRPr="00F72CD4">
        <w:rPr>
          <w:rFonts w:cs="Arial"/>
        </w:rPr>
        <w:t>5.2.3.2.19_1.3.2</w:t>
      </w:r>
      <w:r w:rsidRPr="00F72CD4">
        <w:rPr>
          <w:rFonts w:cs="Arial"/>
        </w:rPr>
        <w:tab/>
        <w:t>Test procedure</w:t>
      </w:r>
    </w:p>
    <w:p w14:paraId="27E5C5C3" w14:textId="77777777" w:rsidR="005E5DB5" w:rsidRPr="00F72CD4" w:rsidRDefault="005E5DB5" w:rsidP="005E5DB5">
      <w:pPr>
        <w:pStyle w:val="B1"/>
      </w:pPr>
      <w:r w:rsidRPr="00F72CD4">
        <w:t>1.</w:t>
      </w:r>
      <w:r w:rsidRPr="00F72CD4">
        <w:tab/>
        <w:t>SS transmits PDSCH via PDCCH DCI format 1_1 for C_RNTI to transmit the DL RMC according to Tables 5.2.3.2.19_1.</w:t>
      </w:r>
      <w:r w:rsidRPr="00F72CD4">
        <w:rPr>
          <w:rFonts w:eastAsia="MS Mincho"/>
        </w:rPr>
        <w:t>4</w:t>
      </w:r>
      <w:r w:rsidRPr="00F72CD4">
        <w:t>-1 and 5.2.3.2.19_1.4-2 as appropriate. The SS sends downlink MAC padding bits on the DL RMC.</w:t>
      </w:r>
    </w:p>
    <w:p w14:paraId="34E082F0" w14:textId="77777777" w:rsidR="005E5DB5" w:rsidRPr="00F72CD4" w:rsidRDefault="005E5DB5" w:rsidP="005E5DB5">
      <w:pPr>
        <w:pStyle w:val="B1"/>
      </w:pPr>
      <w:r w:rsidRPr="00F72CD4">
        <w:t>2.</w:t>
      </w:r>
      <w:r w:rsidRPr="00F72CD4">
        <w:tab/>
        <w:t>Set the parameters of the bandwidth, MCS, reference channel, the propagation condition, the correlation matrix and the SNR according to Tables 5.2.3.2.19_1.4-1 and 5.2.3.2.19_1.4-2 as appropriate.</w:t>
      </w:r>
    </w:p>
    <w:p w14:paraId="240BF466" w14:textId="77777777" w:rsidR="005E5DB5" w:rsidRPr="00F72CD4" w:rsidRDefault="005E5DB5" w:rsidP="005E5DB5">
      <w:pPr>
        <w:pStyle w:val="B1"/>
      </w:pPr>
      <w:r w:rsidRPr="00F72CD4">
        <w:t>3.</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79ABC445" w14:textId="77777777" w:rsidR="005E5DB5" w:rsidRPr="00F72CD4" w:rsidRDefault="005E5DB5" w:rsidP="005E5DB5">
      <w:pPr>
        <w:pStyle w:val="B1"/>
      </w:pPr>
      <w:r w:rsidRPr="00F72CD4">
        <w:t>4.</w:t>
      </w:r>
      <w:r w:rsidRPr="00F72CD4">
        <w:tab/>
        <w:t>Repeat steps from 1 to 3 for each subtest in Tables 5.2.3.2.19_1.4-1 and 5.2.3.2.19_1.4-2 as appropriate.</w:t>
      </w:r>
    </w:p>
    <w:p w14:paraId="4D957564" w14:textId="77777777" w:rsidR="005E5DB5" w:rsidRPr="00F72CD4" w:rsidRDefault="005E5DB5" w:rsidP="005E5DB5">
      <w:pPr>
        <w:pStyle w:val="H6"/>
        <w:rPr>
          <w:rFonts w:cs="Arial"/>
        </w:rPr>
      </w:pPr>
      <w:r w:rsidRPr="00F72CD4">
        <w:rPr>
          <w:rFonts w:cs="Arial"/>
        </w:rPr>
        <w:t>5.2.3.2.19_1.3.3</w:t>
      </w:r>
      <w:r w:rsidRPr="00F72CD4">
        <w:rPr>
          <w:rFonts w:cs="Arial"/>
        </w:rPr>
        <w:tab/>
        <w:t>Message contents</w:t>
      </w:r>
    </w:p>
    <w:p w14:paraId="79C54D93" w14:textId="77777777" w:rsidR="005E5DB5" w:rsidRPr="00F72CD4" w:rsidRDefault="005E5DB5" w:rsidP="005E5DB5">
      <w:pPr>
        <w:rPr>
          <w:rFonts w:ascii="Arial" w:hAnsi="Arial" w:cs="Arial"/>
          <w:sz w:val="18"/>
          <w:szCs w:val="18"/>
        </w:rPr>
      </w:pPr>
      <w:r w:rsidRPr="00F72CD4">
        <w:rPr>
          <w:rFonts w:ascii="Arial" w:hAnsi="Arial" w:cs="Arial"/>
          <w:sz w:val="18"/>
          <w:szCs w:val="18"/>
        </w:rPr>
        <w:t>Message contents are according to TS 38.508-1 [6] clauses 4.6.1 and 5.4.2.</w:t>
      </w:r>
    </w:p>
    <w:p w14:paraId="213DEED9" w14:textId="77777777" w:rsidR="005E5DB5" w:rsidRPr="00F72CD4" w:rsidRDefault="005E5DB5" w:rsidP="005E5DB5">
      <w:pPr>
        <w:pStyle w:val="H6"/>
      </w:pPr>
      <w:r w:rsidRPr="00F72CD4">
        <w:t>5.2.3.2.19_1.3.3_1</w:t>
      </w:r>
      <w:r w:rsidRPr="00F72CD4">
        <w:tab/>
        <w:t>Message exceptions for SA</w:t>
      </w:r>
    </w:p>
    <w:p w14:paraId="6000CAC7" w14:textId="77777777" w:rsidR="005E5DB5" w:rsidRPr="00F72CD4" w:rsidRDefault="005E5DB5" w:rsidP="005E5DB5">
      <w:r w:rsidRPr="00F72CD4">
        <w:t>FFS</w:t>
      </w:r>
    </w:p>
    <w:p w14:paraId="19702D3B" w14:textId="77777777" w:rsidR="005E5DB5" w:rsidRPr="00F72CD4" w:rsidRDefault="005E5DB5" w:rsidP="005E5DB5">
      <w:pPr>
        <w:pStyle w:val="H6"/>
      </w:pPr>
      <w:r w:rsidRPr="00F72CD4">
        <w:t>5.2.3.2.19_1.3.3_1</w:t>
      </w:r>
      <w:r w:rsidRPr="00F72CD4">
        <w:tab/>
        <w:t>Message exceptions for NSA</w:t>
      </w:r>
    </w:p>
    <w:p w14:paraId="7F83EA5A" w14:textId="77777777" w:rsidR="005E5DB5" w:rsidRPr="00F72CD4" w:rsidRDefault="005E5DB5" w:rsidP="005E5DB5">
      <w:r w:rsidRPr="00F72CD4">
        <w:t>FFS</w:t>
      </w:r>
    </w:p>
    <w:p w14:paraId="02C26833" w14:textId="780DF9DC" w:rsidR="005E5DB5" w:rsidRPr="00F72CD4" w:rsidRDefault="005E5DB5" w:rsidP="005E5DB5">
      <w:pPr>
        <w:pStyle w:val="H6"/>
      </w:pPr>
      <w:r w:rsidRPr="00F72CD4">
        <w:t>5.2.3.2.19_1.4</w:t>
      </w:r>
      <w:r w:rsidRPr="00F72CD4">
        <w:tab/>
        <w:t>Test requirement</w:t>
      </w:r>
    </w:p>
    <w:p w14:paraId="77241669" w14:textId="1F90D667" w:rsidR="005E5DB5" w:rsidRPr="00F72CD4" w:rsidRDefault="005E5DB5" w:rsidP="005E5DB5">
      <w:pPr>
        <w:pStyle w:val="TH"/>
      </w:pPr>
      <w:r w:rsidRPr="00F72CD4">
        <w:t>Table 5.2.3.2.19_1.4-1: Test requirement for Rank 1</w:t>
      </w:r>
      <w:r w:rsidRPr="00F72CD4">
        <w:rPr>
          <w:lang w:eastAsia="zh-CN"/>
        </w:rPr>
        <w:t xml:space="preserve"> with </w:t>
      </w:r>
      <w:r w:rsidRPr="00F72CD4">
        <w:t>the assistance of network signalling on LTE channel bandwidth</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9"/>
        <w:gridCol w:w="1135"/>
        <w:gridCol w:w="1140"/>
        <w:gridCol w:w="1275"/>
        <w:gridCol w:w="992"/>
        <w:gridCol w:w="1201"/>
        <w:gridCol w:w="1367"/>
        <w:gridCol w:w="1258"/>
        <w:gridCol w:w="704"/>
      </w:tblGrid>
      <w:tr w:rsidR="005E5DB5" w:rsidRPr="00F72CD4" w14:paraId="36C9C685" w14:textId="77777777" w:rsidTr="007C529C">
        <w:trPr>
          <w:trHeight w:val="355"/>
          <w:jc w:val="center"/>
        </w:trPr>
        <w:tc>
          <w:tcPr>
            <w:tcW w:w="362" w:type="pct"/>
            <w:vMerge w:val="restart"/>
            <w:shd w:val="clear" w:color="auto" w:fill="FFFFFF"/>
            <w:vAlign w:val="center"/>
          </w:tcPr>
          <w:p w14:paraId="3E7CA897" w14:textId="77777777" w:rsidR="005E5DB5" w:rsidRPr="00F72CD4" w:rsidRDefault="005E5DB5" w:rsidP="007C529C">
            <w:pPr>
              <w:pStyle w:val="TAH"/>
              <w:jc w:val="left"/>
            </w:pPr>
            <w:r w:rsidRPr="00F72CD4">
              <w:t>Test num.</w:t>
            </w:r>
          </w:p>
        </w:tc>
        <w:tc>
          <w:tcPr>
            <w:tcW w:w="580" w:type="pct"/>
            <w:vMerge w:val="restart"/>
            <w:shd w:val="clear" w:color="auto" w:fill="FFFFFF"/>
            <w:vAlign w:val="center"/>
          </w:tcPr>
          <w:p w14:paraId="4F5C8FBB" w14:textId="77777777" w:rsidR="005E5DB5" w:rsidRPr="00F72CD4" w:rsidRDefault="005E5DB5" w:rsidP="007C529C">
            <w:pPr>
              <w:pStyle w:val="TAH"/>
            </w:pPr>
            <w:r w:rsidRPr="00F72CD4">
              <w:t>Reference</w:t>
            </w:r>
            <w:r w:rsidRPr="00F72CD4">
              <w:rPr>
                <w:lang w:eastAsia="zh-CN"/>
              </w:rPr>
              <w:t xml:space="preserve"> </w:t>
            </w:r>
            <w:r w:rsidRPr="00F72CD4">
              <w:t>channel</w:t>
            </w:r>
          </w:p>
        </w:tc>
        <w:tc>
          <w:tcPr>
            <w:tcW w:w="583" w:type="pct"/>
            <w:vMerge w:val="restart"/>
            <w:shd w:val="clear" w:color="auto" w:fill="FFFFFF"/>
            <w:vAlign w:val="center"/>
          </w:tcPr>
          <w:p w14:paraId="2D02E1D6" w14:textId="77777777" w:rsidR="005E5DB5" w:rsidRPr="00F72CD4" w:rsidRDefault="005E5DB5" w:rsidP="007C529C">
            <w:pPr>
              <w:pStyle w:val="TAH"/>
            </w:pPr>
            <w:r w:rsidRPr="00F72CD4">
              <w:t>Bandwidth (MHz) / Subcarrier spacing (kHz)</w:t>
            </w:r>
          </w:p>
        </w:tc>
        <w:tc>
          <w:tcPr>
            <w:tcW w:w="652" w:type="pct"/>
            <w:vMerge w:val="restart"/>
            <w:shd w:val="clear" w:color="auto" w:fill="FFFFFF"/>
            <w:vAlign w:val="center"/>
          </w:tcPr>
          <w:p w14:paraId="629E8D9B" w14:textId="77777777" w:rsidR="005E5DB5" w:rsidRPr="00F72CD4" w:rsidRDefault="005E5DB5" w:rsidP="007C529C">
            <w:pPr>
              <w:pStyle w:val="TAH"/>
              <w:rPr>
                <w:lang w:eastAsia="zh-CN"/>
              </w:rPr>
            </w:pPr>
            <w:r w:rsidRPr="00F72CD4">
              <w:t>Modulation format</w:t>
            </w:r>
            <w:r w:rsidRPr="00F72CD4">
              <w:rPr>
                <w:lang w:eastAsia="zh-CN"/>
              </w:rPr>
              <w:t xml:space="preserve"> and code rate</w:t>
            </w:r>
          </w:p>
        </w:tc>
        <w:tc>
          <w:tcPr>
            <w:tcW w:w="507" w:type="pct"/>
            <w:vMerge w:val="restart"/>
            <w:shd w:val="clear" w:color="auto" w:fill="FFFFFF"/>
            <w:vAlign w:val="center"/>
          </w:tcPr>
          <w:p w14:paraId="77AB5C5B" w14:textId="77777777" w:rsidR="005E5DB5" w:rsidRPr="00F72CD4" w:rsidRDefault="005E5DB5" w:rsidP="007C529C">
            <w:pPr>
              <w:pStyle w:val="TAH"/>
            </w:pPr>
            <w:r w:rsidRPr="00F72CD4">
              <w:t>TDD UL-DL pattern</w:t>
            </w:r>
          </w:p>
        </w:tc>
        <w:tc>
          <w:tcPr>
            <w:tcW w:w="614" w:type="pct"/>
            <w:vMerge w:val="restart"/>
            <w:shd w:val="clear" w:color="auto" w:fill="FFFFFF"/>
            <w:vAlign w:val="center"/>
          </w:tcPr>
          <w:p w14:paraId="0403023A" w14:textId="77777777" w:rsidR="005E5DB5" w:rsidRPr="00F72CD4" w:rsidRDefault="005E5DB5" w:rsidP="007C529C">
            <w:pPr>
              <w:pStyle w:val="TAH"/>
              <w:rPr>
                <w:lang w:eastAsia="zh-CN"/>
              </w:rPr>
            </w:pPr>
            <w:r w:rsidRPr="00F72CD4">
              <w:t>Propagation condition</w:t>
            </w:r>
            <w:r w:rsidRPr="00F72CD4">
              <w:rPr>
                <w:lang w:eastAsia="zh-CN"/>
              </w:rPr>
              <w:t xml:space="preserve"> </w:t>
            </w:r>
          </w:p>
        </w:tc>
        <w:tc>
          <w:tcPr>
            <w:tcW w:w="699" w:type="pct"/>
            <w:vMerge w:val="restart"/>
            <w:shd w:val="clear" w:color="auto" w:fill="FFFFFF"/>
            <w:vAlign w:val="center"/>
          </w:tcPr>
          <w:p w14:paraId="02792598" w14:textId="77777777" w:rsidR="005E5DB5" w:rsidRPr="00F72CD4" w:rsidRDefault="005E5DB5" w:rsidP="007C529C">
            <w:pPr>
              <w:pStyle w:val="TAH"/>
            </w:pPr>
            <w:r w:rsidRPr="00F72CD4">
              <w:t>Correlation matrix and antenna configuration</w:t>
            </w:r>
          </w:p>
        </w:tc>
        <w:tc>
          <w:tcPr>
            <w:tcW w:w="1003" w:type="pct"/>
            <w:gridSpan w:val="2"/>
            <w:shd w:val="clear" w:color="auto" w:fill="FFFFFF"/>
            <w:vAlign w:val="center"/>
          </w:tcPr>
          <w:p w14:paraId="7CA3E65F" w14:textId="77777777" w:rsidR="005E5DB5" w:rsidRPr="00F72CD4" w:rsidRDefault="005E5DB5" w:rsidP="007C529C">
            <w:pPr>
              <w:pStyle w:val="TAH"/>
            </w:pPr>
            <w:r w:rsidRPr="00F72CD4">
              <w:t>Reference value</w:t>
            </w:r>
          </w:p>
        </w:tc>
      </w:tr>
      <w:tr w:rsidR="005E5DB5" w:rsidRPr="00F72CD4" w14:paraId="1D949D61" w14:textId="77777777" w:rsidTr="007C529C">
        <w:trPr>
          <w:trHeight w:val="355"/>
          <w:jc w:val="center"/>
        </w:trPr>
        <w:tc>
          <w:tcPr>
            <w:tcW w:w="362" w:type="pct"/>
            <w:vMerge/>
            <w:shd w:val="clear" w:color="auto" w:fill="FFFFFF"/>
            <w:vAlign w:val="center"/>
          </w:tcPr>
          <w:p w14:paraId="75D1BE65" w14:textId="77777777" w:rsidR="005E5DB5" w:rsidRPr="00F72CD4" w:rsidRDefault="005E5DB5" w:rsidP="007C529C">
            <w:pPr>
              <w:pStyle w:val="TAH"/>
            </w:pPr>
          </w:p>
        </w:tc>
        <w:tc>
          <w:tcPr>
            <w:tcW w:w="580" w:type="pct"/>
            <w:vMerge/>
            <w:shd w:val="clear" w:color="auto" w:fill="FFFFFF"/>
            <w:vAlign w:val="center"/>
          </w:tcPr>
          <w:p w14:paraId="0A821FFB" w14:textId="77777777" w:rsidR="005E5DB5" w:rsidRPr="00F72CD4" w:rsidRDefault="005E5DB5" w:rsidP="007C529C">
            <w:pPr>
              <w:pStyle w:val="TAH"/>
            </w:pPr>
          </w:p>
        </w:tc>
        <w:tc>
          <w:tcPr>
            <w:tcW w:w="583" w:type="pct"/>
            <w:vMerge/>
            <w:shd w:val="clear" w:color="auto" w:fill="FFFFFF"/>
          </w:tcPr>
          <w:p w14:paraId="3D119A41" w14:textId="77777777" w:rsidR="005E5DB5" w:rsidRPr="00F72CD4" w:rsidRDefault="005E5DB5" w:rsidP="007C529C">
            <w:pPr>
              <w:pStyle w:val="TAH"/>
            </w:pPr>
          </w:p>
        </w:tc>
        <w:tc>
          <w:tcPr>
            <w:tcW w:w="652" w:type="pct"/>
            <w:vMerge/>
            <w:shd w:val="clear" w:color="auto" w:fill="FFFFFF"/>
          </w:tcPr>
          <w:p w14:paraId="675780AF" w14:textId="77777777" w:rsidR="005E5DB5" w:rsidRPr="00F72CD4" w:rsidRDefault="005E5DB5" w:rsidP="007C529C">
            <w:pPr>
              <w:pStyle w:val="TAH"/>
            </w:pPr>
          </w:p>
        </w:tc>
        <w:tc>
          <w:tcPr>
            <w:tcW w:w="507" w:type="pct"/>
            <w:vMerge/>
            <w:shd w:val="clear" w:color="auto" w:fill="FFFFFF"/>
          </w:tcPr>
          <w:p w14:paraId="22F0A7F2" w14:textId="77777777" w:rsidR="005E5DB5" w:rsidRPr="00F72CD4" w:rsidRDefault="005E5DB5" w:rsidP="007C529C">
            <w:pPr>
              <w:pStyle w:val="TAH"/>
            </w:pPr>
          </w:p>
        </w:tc>
        <w:tc>
          <w:tcPr>
            <w:tcW w:w="614" w:type="pct"/>
            <w:vMerge/>
            <w:shd w:val="clear" w:color="auto" w:fill="FFFFFF"/>
            <w:vAlign w:val="center"/>
          </w:tcPr>
          <w:p w14:paraId="0567B7C0" w14:textId="77777777" w:rsidR="005E5DB5" w:rsidRPr="00F72CD4" w:rsidRDefault="005E5DB5" w:rsidP="007C529C">
            <w:pPr>
              <w:pStyle w:val="TAH"/>
            </w:pPr>
          </w:p>
        </w:tc>
        <w:tc>
          <w:tcPr>
            <w:tcW w:w="699" w:type="pct"/>
            <w:vMerge/>
            <w:shd w:val="clear" w:color="auto" w:fill="FFFFFF"/>
            <w:vAlign w:val="center"/>
          </w:tcPr>
          <w:p w14:paraId="7700E324" w14:textId="77777777" w:rsidR="005E5DB5" w:rsidRPr="00F72CD4" w:rsidRDefault="005E5DB5" w:rsidP="007C529C">
            <w:pPr>
              <w:pStyle w:val="TAH"/>
            </w:pPr>
          </w:p>
        </w:tc>
        <w:tc>
          <w:tcPr>
            <w:tcW w:w="643" w:type="pct"/>
            <w:shd w:val="clear" w:color="auto" w:fill="FFFFFF"/>
            <w:vAlign w:val="center"/>
          </w:tcPr>
          <w:p w14:paraId="7816C43A" w14:textId="77777777" w:rsidR="005E5DB5" w:rsidRPr="00F72CD4" w:rsidRDefault="005E5DB5" w:rsidP="007C529C">
            <w:pPr>
              <w:pStyle w:val="TAH"/>
            </w:pPr>
            <w:r w:rsidRPr="00F72CD4">
              <w:t>Fraction of</w:t>
            </w:r>
          </w:p>
          <w:p w14:paraId="1C72D17E" w14:textId="77777777" w:rsidR="005E5DB5" w:rsidRPr="00F72CD4" w:rsidRDefault="005E5DB5" w:rsidP="007C529C">
            <w:pPr>
              <w:pStyle w:val="TAH"/>
            </w:pPr>
            <w:r w:rsidRPr="00F72CD4">
              <w:t>maximum</w:t>
            </w:r>
          </w:p>
          <w:p w14:paraId="7BDBA251" w14:textId="77777777" w:rsidR="005E5DB5" w:rsidRPr="00F72CD4" w:rsidRDefault="005E5DB5" w:rsidP="007C529C">
            <w:pPr>
              <w:pStyle w:val="TAH"/>
            </w:pPr>
            <w:r w:rsidRPr="00F72CD4">
              <w:t>throughput</w:t>
            </w:r>
          </w:p>
          <w:p w14:paraId="33EEEB92" w14:textId="77777777" w:rsidR="005E5DB5" w:rsidRPr="00F72CD4" w:rsidRDefault="005E5DB5" w:rsidP="007C529C">
            <w:pPr>
              <w:pStyle w:val="TAH"/>
            </w:pPr>
            <w:r w:rsidRPr="00F72CD4">
              <w:t>(%)</w:t>
            </w:r>
          </w:p>
        </w:tc>
        <w:tc>
          <w:tcPr>
            <w:tcW w:w="360" w:type="pct"/>
            <w:shd w:val="clear" w:color="auto" w:fill="FFFFFF"/>
            <w:vAlign w:val="center"/>
          </w:tcPr>
          <w:p w14:paraId="6FD01A7A" w14:textId="77777777" w:rsidR="005E5DB5" w:rsidRPr="00F72CD4" w:rsidRDefault="005E5DB5" w:rsidP="007C529C">
            <w:pPr>
              <w:pStyle w:val="TAH"/>
            </w:pPr>
            <w:r w:rsidRPr="00F72CD4">
              <w:t>SNR (dB)</w:t>
            </w:r>
          </w:p>
        </w:tc>
      </w:tr>
      <w:tr w:rsidR="005E5DB5" w:rsidRPr="00F72CD4" w14:paraId="6BF2575B" w14:textId="77777777" w:rsidTr="007C529C">
        <w:trPr>
          <w:trHeight w:val="180"/>
          <w:jc w:val="center"/>
        </w:trPr>
        <w:tc>
          <w:tcPr>
            <w:tcW w:w="362" w:type="pct"/>
            <w:shd w:val="clear" w:color="auto" w:fill="FFFFFF"/>
            <w:vAlign w:val="center"/>
          </w:tcPr>
          <w:p w14:paraId="69664ACF" w14:textId="77777777" w:rsidR="005E5DB5" w:rsidRPr="00F72CD4" w:rsidRDefault="005E5DB5" w:rsidP="007C529C">
            <w:pPr>
              <w:pStyle w:val="TAC"/>
              <w:rPr>
                <w:rFonts w:eastAsia="SimSun"/>
                <w:lang w:eastAsia="zh-CN"/>
              </w:rPr>
            </w:pPr>
            <w:r w:rsidRPr="00F72CD4">
              <w:rPr>
                <w:rFonts w:eastAsia="SimSun"/>
                <w:lang w:eastAsia="zh-CN"/>
              </w:rPr>
              <w:t>1-1</w:t>
            </w:r>
          </w:p>
        </w:tc>
        <w:tc>
          <w:tcPr>
            <w:tcW w:w="580" w:type="pct"/>
            <w:shd w:val="clear" w:color="auto" w:fill="FFFFFF"/>
            <w:vAlign w:val="center"/>
          </w:tcPr>
          <w:p w14:paraId="1450C65C" w14:textId="77777777" w:rsidR="005E5DB5" w:rsidRPr="00F72CD4" w:rsidRDefault="005E5DB5" w:rsidP="007C529C">
            <w:pPr>
              <w:pStyle w:val="TAC"/>
              <w:rPr>
                <w:rFonts w:eastAsia="SimSun"/>
              </w:rPr>
            </w:pPr>
            <w:r w:rsidRPr="00F72CD4">
              <w:rPr>
                <w:rFonts w:eastAsia="SimSun"/>
              </w:rPr>
              <w:t>R.PDSCH.1-4.1 TDD</w:t>
            </w:r>
          </w:p>
        </w:tc>
        <w:tc>
          <w:tcPr>
            <w:tcW w:w="583" w:type="pct"/>
            <w:shd w:val="clear" w:color="auto" w:fill="FFFFFF"/>
            <w:vAlign w:val="center"/>
          </w:tcPr>
          <w:p w14:paraId="79D6851F" w14:textId="77777777" w:rsidR="005E5DB5" w:rsidRPr="00F72CD4" w:rsidRDefault="005E5DB5" w:rsidP="007C529C">
            <w:pPr>
              <w:pStyle w:val="TAC"/>
              <w:rPr>
                <w:rFonts w:eastAsia="SimSun"/>
              </w:rPr>
            </w:pPr>
            <w:r w:rsidRPr="00F72CD4">
              <w:rPr>
                <w:rFonts w:eastAsia="SimSun"/>
              </w:rPr>
              <w:t>20 / 15</w:t>
            </w:r>
          </w:p>
        </w:tc>
        <w:tc>
          <w:tcPr>
            <w:tcW w:w="652" w:type="pct"/>
            <w:shd w:val="clear" w:color="auto" w:fill="FFFFFF"/>
            <w:vAlign w:val="center"/>
          </w:tcPr>
          <w:p w14:paraId="35BDDDF7" w14:textId="77777777" w:rsidR="005E5DB5" w:rsidRPr="00F72CD4" w:rsidRDefault="005E5DB5" w:rsidP="007C529C">
            <w:pPr>
              <w:pStyle w:val="TAC"/>
              <w:rPr>
                <w:rFonts w:eastAsia="SimSun"/>
              </w:rPr>
            </w:pPr>
            <w:r w:rsidRPr="00F72CD4">
              <w:rPr>
                <w:rFonts w:eastAsia="SimSun"/>
              </w:rPr>
              <w:t>16QAM, 0.48</w:t>
            </w:r>
          </w:p>
        </w:tc>
        <w:tc>
          <w:tcPr>
            <w:tcW w:w="507" w:type="pct"/>
            <w:shd w:val="clear" w:color="auto" w:fill="FFFFFF"/>
            <w:vAlign w:val="center"/>
          </w:tcPr>
          <w:p w14:paraId="4FF90F31" w14:textId="77777777" w:rsidR="005E5DB5" w:rsidRPr="00F72CD4" w:rsidRDefault="005E5DB5" w:rsidP="007C529C">
            <w:pPr>
              <w:pStyle w:val="TAC"/>
              <w:rPr>
                <w:rFonts w:eastAsia="SimSun"/>
              </w:rPr>
            </w:pPr>
            <w:r w:rsidRPr="00F72CD4">
              <w:rPr>
                <w:rFonts w:eastAsia="SimSun"/>
                <w:lang w:eastAsia="zh-CN"/>
              </w:rPr>
              <w:t>FR1.15-1</w:t>
            </w:r>
          </w:p>
        </w:tc>
        <w:tc>
          <w:tcPr>
            <w:tcW w:w="614" w:type="pct"/>
            <w:shd w:val="clear" w:color="auto" w:fill="FFFFFF"/>
            <w:vAlign w:val="center"/>
          </w:tcPr>
          <w:p w14:paraId="20C8A910" w14:textId="77777777" w:rsidR="005E5DB5" w:rsidRPr="00F72CD4" w:rsidRDefault="005E5DB5" w:rsidP="007C529C">
            <w:pPr>
              <w:pStyle w:val="TAC"/>
              <w:rPr>
                <w:rFonts w:eastAsia="SimSun"/>
              </w:rPr>
            </w:pPr>
            <w:r w:rsidRPr="00F72CD4">
              <w:rPr>
                <w:rFonts w:eastAsia="SimSun"/>
              </w:rPr>
              <w:t xml:space="preserve">TDLA30-10 </w:t>
            </w:r>
          </w:p>
        </w:tc>
        <w:tc>
          <w:tcPr>
            <w:tcW w:w="699" w:type="pct"/>
            <w:shd w:val="clear" w:color="auto" w:fill="FFFFFF"/>
            <w:vAlign w:val="center"/>
          </w:tcPr>
          <w:p w14:paraId="4D0A919F" w14:textId="77777777" w:rsidR="005E5DB5" w:rsidRPr="00F72CD4" w:rsidRDefault="005E5DB5" w:rsidP="007C529C">
            <w:pPr>
              <w:pStyle w:val="TAC"/>
              <w:rPr>
                <w:rFonts w:eastAsia="SimSun"/>
              </w:rPr>
            </w:pPr>
            <w:r w:rsidRPr="00F72CD4">
              <w:rPr>
                <w:rFonts w:eastAsia="SimSun"/>
              </w:rPr>
              <w:t xml:space="preserve">4x4, ULA Low </w:t>
            </w:r>
          </w:p>
        </w:tc>
        <w:tc>
          <w:tcPr>
            <w:tcW w:w="643" w:type="pct"/>
            <w:shd w:val="clear" w:color="auto" w:fill="FFFFFF"/>
            <w:vAlign w:val="center"/>
          </w:tcPr>
          <w:p w14:paraId="29814D31" w14:textId="77777777" w:rsidR="005E5DB5" w:rsidRPr="00F72CD4" w:rsidRDefault="005E5DB5" w:rsidP="007C529C">
            <w:pPr>
              <w:pStyle w:val="TAC"/>
              <w:rPr>
                <w:rFonts w:eastAsia="SimSun"/>
              </w:rPr>
            </w:pPr>
            <w:r w:rsidRPr="00F72CD4">
              <w:rPr>
                <w:rFonts w:eastAsia="SimSun"/>
              </w:rPr>
              <w:t>70</w:t>
            </w:r>
          </w:p>
        </w:tc>
        <w:tc>
          <w:tcPr>
            <w:tcW w:w="360" w:type="pct"/>
            <w:shd w:val="clear" w:color="auto" w:fill="FFFFFF"/>
            <w:vAlign w:val="center"/>
          </w:tcPr>
          <w:p w14:paraId="607B0EC4" w14:textId="77777777" w:rsidR="005E5DB5" w:rsidRPr="00F72CD4" w:rsidRDefault="005E5DB5" w:rsidP="007C529C">
            <w:pPr>
              <w:pStyle w:val="TAC"/>
              <w:rPr>
                <w:rFonts w:eastAsia="SimSun"/>
                <w:lang w:eastAsia="zh-CN"/>
              </w:rPr>
            </w:pPr>
            <w:r w:rsidRPr="00F72CD4">
              <w:rPr>
                <w:rFonts w:eastAsia="SimSun"/>
              </w:rPr>
              <w:t>8.6+TT</w:t>
            </w:r>
          </w:p>
        </w:tc>
      </w:tr>
      <w:tr w:rsidR="005E5DB5" w:rsidRPr="00F72CD4" w14:paraId="14775392" w14:textId="77777777" w:rsidTr="007C529C">
        <w:trPr>
          <w:trHeight w:val="180"/>
          <w:jc w:val="center"/>
        </w:trPr>
        <w:tc>
          <w:tcPr>
            <w:tcW w:w="362" w:type="pct"/>
            <w:shd w:val="clear" w:color="auto" w:fill="FFFFFF"/>
            <w:vAlign w:val="center"/>
          </w:tcPr>
          <w:p w14:paraId="4B0E3C50" w14:textId="77777777" w:rsidR="005E5DB5" w:rsidRPr="00F72CD4" w:rsidRDefault="005E5DB5" w:rsidP="007C529C">
            <w:pPr>
              <w:pStyle w:val="TAC"/>
              <w:rPr>
                <w:rFonts w:eastAsia="SimSun"/>
                <w:lang w:eastAsia="zh-CN"/>
              </w:rPr>
            </w:pPr>
            <w:r w:rsidRPr="00F72CD4">
              <w:rPr>
                <w:rFonts w:eastAsia="SimSun"/>
                <w:lang w:eastAsia="zh-CN"/>
              </w:rPr>
              <w:t>1-2</w:t>
            </w:r>
          </w:p>
        </w:tc>
        <w:tc>
          <w:tcPr>
            <w:tcW w:w="580" w:type="pct"/>
            <w:shd w:val="clear" w:color="auto" w:fill="FFFFFF"/>
            <w:vAlign w:val="center"/>
          </w:tcPr>
          <w:p w14:paraId="7C2CA572" w14:textId="77777777" w:rsidR="005E5DB5" w:rsidRPr="00F72CD4" w:rsidRDefault="005E5DB5" w:rsidP="007C529C">
            <w:pPr>
              <w:pStyle w:val="TAC"/>
              <w:rPr>
                <w:rFonts w:eastAsia="SimSun"/>
              </w:rPr>
            </w:pPr>
            <w:r w:rsidRPr="00F72CD4">
              <w:rPr>
                <w:rFonts w:eastAsia="SimSun"/>
                <w:lang w:eastAsia="zh-CN"/>
              </w:rPr>
              <w:t>R.PDSCH.2-25.1 TDD</w:t>
            </w:r>
          </w:p>
        </w:tc>
        <w:tc>
          <w:tcPr>
            <w:tcW w:w="583" w:type="pct"/>
            <w:shd w:val="clear" w:color="auto" w:fill="FFFFFF"/>
            <w:vAlign w:val="center"/>
          </w:tcPr>
          <w:p w14:paraId="57D40531" w14:textId="77777777" w:rsidR="005E5DB5" w:rsidRPr="00F72CD4" w:rsidRDefault="005E5DB5" w:rsidP="007C529C">
            <w:pPr>
              <w:pStyle w:val="TAC"/>
              <w:rPr>
                <w:rFonts w:eastAsia="SimSun"/>
              </w:rPr>
            </w:pPr>
            <w:r w:rsidRPr="00F72CD4">
              <w:t>20 / 30</w:t>
            </w:r>
          </w:p>
        </w:tc>
        <w:tc>
          <w:tcPr>
            <w:tcW w:w="652" w:type="pct"/>
            <w:shd w:val="clear" w:color="auto" w:fill="FFFFFF"/>
            <w:vAlign w:val="center"/>
          </w:tcPr>
          <w:p w14:paraId="7BD80F86" w14:textId="77777777" w:rsidR="005E5DB5" w:rsidRPr="00F72CD4" w:rsidRDefault="005E5DB5" w:rsidP="007C529C">
            <w:pPr>
              <w:pStyle w:val="TAC"/>
              <w:rPr>
                <w:rFonts w:eastAsia="SimSun"/>
              </w:rPr>
            </w:pPr>
            <w:r w:rsidRPr="00F72CD4">
              <w:t>16QAM, 0.48</w:t>
            </w:r>
          </w:p>
        </w:tc>
        <w:tc>
          <w:tcPr>
            <w:tcW w:w="507" w:type="pct"/>
            <w:shd w:val="clear" w:color="auto" w:fill="FFFFFF"/>
            <w:vAlign w:val="center"/>
          </w:tcPr>
          <w:p w14:paraId="2AD88902" w14:textId="77777777" w:rsidR="005E5DB5" w:rsidRPr="00F72CD4" w:rsidRDefault="005E5DB5" w:rsidP="007C529C">
            <w:pPr>
              <w:pStyle w:val="TAC"/>
              <w:rPr>
                <w:rFonts w:eastAsia="SimSun"/>
                <w:lang w:eastAsia="zh-CN"/>
              </w:rPr>
            </w:pPr>
            <w:r w:rsidRPr="00F72CD4">
              <w:t>FR1.30-1</w:t>
            </w:r>
          </w:p>
        </w:tc>
        <w:tc>
          <w:tcPr>
            <w:tcW w:w="614" w:type="pct"/>
            <w:shd w:val="clear" w:color="auto" w:fill="FFFFFF"/>
            <w:vAlign w:val="center"/>
          </w:tcPr>
          <w:p w14:paraId="500CD8FC" w14:textId="77777777" w:rsidR="005E5DB5" w:rsidRPr="00F72CD4" w:rsidRDefault="005E5DB5" w:rsidP="007C529C">
            <w:pPr>
              <w:pStyle w:val="TAC"/>
              <w:rPr>
                <w:rFonts w:eastAsia="SimSun"/>
              </w:rPr>
            </w:pPr>
            <w:r w:rsidRPr="00F72CD4">
              <w:t>TDLA30-10</w:t>
            </w:r>
          </w:p>
        </w:tc>
        <w:tc>
          <w:tcPr>
            <w:tcW w:w="699" w:type="pct"/>
            <w:shd w:val="clear" w:color="auto" w:fill="FFFFFF"/>
            <w:vAlign w:val="center"/>
          </w:tcPr>
          <w:p w14:paraId="17ED0B6C" w14:textId="77777777" w:rsidR="005E5DB5" w:rsidRPr="00F72CD4" w:rsidRDefault="005E5DB5" w:rsidP="007C529C">
            <w:pPr>
              <w:pStyle w:val="TAC"/>
              <w:rPr>
                <w:rFonts w:eastAsia="SimSun"/>
              </w:rPr>
            </w:pPr>
            <w:r w:rsidRPr="00F72CD4">
              <w:t>4x4, ULA Low</w:t>
            </w:r>
          </w:p>
        </w:tc>
        <w:tc>
          <w:tcPr>
            <w:tcW w:w="643" w:type="pct"/>
            <w:shd w:val="clear" w:color="auto" w:fill="FFFFFF"/>
            <w:vAlign w:val="center"/>
          </w:tcPr>
          <w:p w14:paraId="7BDBF9D5" w14:textId="77777777" w:rsidR="005E5DB5" w:rsidRPr="00F72CD4" w:rsidRDefault="005E5DB5" w:rsidP="007C529C">
            <w:pPr>
              <w:pStyle w:val="TAC"/>
              <w:rPr>
                <w:rFonts w:eastAsia="SimSun"/>
              </w:rPr>
            </w:pPr>
            <w:r w:rsidRPr="00F72CD4">
              <w:t>70</w:t>
            </w:r>
          </w:p>
        </w:tc>
        <w:tc>
          <w:tcPr>
            <w:tcW w:w="360" w:type="pct"/>
            <w:shd w:val="clear" w:color="auto" w:fill="FFFFFF"/>
            <w:vAlign w:val="center"/>
          </w:tcPr>
          <w:p w14:paraId="410C6B25" w14:textId="77777777" w:rsidR="005E5DB5" w:rsidRPr="00F72CD4" w:rsidRDefault="005E5DB5" w:rsidP="007C529C">
            <w:pPr>
              <w:pStyle w:val="TAC"/>
              <w:rPr>
                <w:rFonts w:eastAsia="SimSun"/>
                <w:highlight w:val="yellow"/>
              </w:rPr>
            </w:pPr>
            <w:r w:rsidRPr="00F72CD4">
              <w:rPr>
                <w:lang w:eastAsia="zh-CN"/>
              </w:rPr>
              <w:t>8.2+TT</w:t>
            </w:r>
          </w:p>
        </w:tc>
      </w:tr>
    </w:tbl>
    <w:p w14:paraId="40CDB572" w14:textId="77777777" w:rsidR="005E5DB5" w:rsidRPr="00F72CD4" w:rsidRDefault="005E5DB5" w:rsidP="005E5DB5">
      <w:pPr>
        <w:rPr>
          <w:rFonts w:eastAsia="SimSun"/>
        </w:rPr>
      </w:pPr>
    </w:p>
    <w:p w14:paraId="2EB6B31A" w14:textId="7B7BEDE2" w:rsidR="005E5DB5" w:rsidRPr="00F72CD4" w:rsidRDefault="005E5DB5" w:rsidP="005E5DB5">
      <w:pPr>
        <w:pStyle w:val="TH"/>
      </w:pPr>
      <w:r w:rsidRPr="00F72CD4">
        <w:t>Table 5.2.3.2.19_1.4-2: Test requirement for Rank 1</w:t>
      </w:r>
      <w:r w:rsidRPr="00F72CD4">
        <w:rPr>
          <w:lang w:eastAsia="zh-CN"/>
        </w:rPr>
        <w:t xml:space="preserve"> without </w:t>
      </w:r>
      <w:r w:rsidRPr="00F72CD4">
        <w:t>the assistance of network signalling on LTE channel bandwidth</w:t>
      </w:r>
    </w:p>
    <w:tbl>
      <w:tblPr>
        <w:tblW w:w="4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4"/>
        <w:gridCol w:w="1233"/>
        <w:gridCol w:w="1132"/>
        <w:gridCol w:w="1172"/>
        <w:gridCol w:w="864"/>
        <w:gridCol w:w="1262"/>
        <w:gridCol w:w="1361"/>
        <w:gridCol w:w="1172"/>
        <w:gridCol w:w="789"/>
      </w:tblGrid>
      <w:tr w:rsidR="005E5DB5" w:rsidRPr="00F72CD4" w14:paraId="6D399FC0" w14:textId="77777777" w:rsidTr="007C529C">
        <w:trPr>
          <w:trHeight w:val="355"/>
          <w:jc w:val="center"/>
        </w:trPr>
        <w:tc>
          <w:tcPr>
            <w:tcW w:w="337" w:type="pct"/>
            <w:vMerge w:val="restart"/>
            <w:shd w:val="clear" w:color="auto" w:fill="FFFFFF"/>
            <w:vAlign w:val="center"/>
          </w:tcPr>
          <w:p w14:paraId="3201BA5F" w14:textId="77777777" w:rsidR="005E5DB5" w:rsidRPr="00F72CD4" w:rsidRDefault="005E5DB5" w:rsidP="007C529C">
            <w:pPr>
              <w:pStyle w:val="TAH"/>
              <w:jc w:val="left"/>
            </w:pPr>
            <w:r w:rsidRPr="00F72CD4">
              <w:t>Test num.</w:t>
            </w:r>
          </w:p>
        </w:tc>
        <w:tc>
          <w:tcPr>
            <w:tcW w:w="646" w:type="pct"/>
            <w:vMerge w:val="restart"/>
            <w:shd w:val="clear" w:color="auto" w:fill="FFFFFF"/>
            <w:vAlign w:val="center"/>
          </w:tcPr>
          <w:p w14:paraId="0757A4C2" w14:textId="77777777" w:rsidR="005E5DB5" w:rsidRPr="00F72CD4" w:rsidRDefault="005E5DB5" w:rsidP="007C529C">
            <w:pPr>
              <w:pStyle w:val="TAH"/>
            </w:pPr>
            <w:r w:rsidRPr="00F72CD4">
              <w:t>Reference</w:t>
            </w:r>
            <w:r w:rsidRPr="00F72CD4">
              <w:rPr>
                <w:lang w:eastAsia="zh-CN"/>
              </w:rPr>
              <w:t xml:space="preserve"> </w:t>
            </w:r>
            <w:r w:rsidRPr="00F72CD4">
              <w:t>channel</w:t>
            </w:r>
          </w:p>
        </w:tc>
        <w:tc>
          <w:tcPr>
            <w:tcW w:w="593" w:type="pct"/>
            <w:vMerge w:val="restart"/>
            <w:shd w:val="clear" w:color="auto" w:fill="FFFFFF"/>
            <w:vAlign w:val="center"/>
          </w:tcPr>
          <w:p w14:paraId="48585C93" w14:textId="77777777" w:rsidR="005E5DB5" w:rsidRPr="00F72CD4" w:rsidRDefault="005E5DB5" w:rsidP="007C529C">
            <w:pPr>
              <w:pStyle w:val="TAH"/>
            </w:pPr>
            <w:r w:rsidRPr="00F72CD4">
              <w:t>Bandwidth (MHz) / Subcarrier spacing (kHz)</w:t>
            </w:r>
          </w:p>
        </w:tc>
        <w:tc>
          <w:tcPr>
            <w:tcW w:w="614" w:type="pct"/>
            <w:vMerge w:val="restart"/>
            <w:shd w:val="clear" w:color="auto" w:fill="FFFFFF"/>
            <w:vAlign w:val="center"/>
          </w:tcPr>
          <w:p w14:paraId="00E452CA" w14:textId="77777777" w:rsidR="005E5DB5" w:rsidRPr="00F72CD4" w:rsidRDefault="005E5DB5" w:rsidP="007C529C">
            <w:pPr>
              <w:pStyle w:val="TAH"/>
              <w:rPr>
                <w:lang w:eastAsia="zh-CN"/>
              </w:rPr>
            </w:pPr>
            <w:r w:rsidRPr="00F72CD4">
              <w:t>Modulation format</w:t>
            </w:r>
            <w:r w:rsidRPr="00F72CD4">
              <w:rPr>
                <w:lang w:eastAsia="zh-CN"/>
              </w:rPr>
              <w:t xml:space="preserve"> and code rate</w:t>
            </w:r>
          </w:p>
        </w:tc>
        <w:tc>
          <w:tcPr>
            <w:tcW w:w="508" w:type="pct"/>
            <w:vMerge w:val="restart"/>
            <w:shd w:val="clear" w:color="auto" w:fill="FFFFFF"/>
            <w:vAlign w:val="center"/>
          </w:tcPr>
          <w:p w14:paraId="5248CBA0" w14:textId="77777777" w:rsidR="005E5DB5" w:rsidRPr="00F72CD4" w:rsidRDefault="005E5DB5" w:rsidP="007C529C">
            <w:pPr>
              <w:pStyle w:val="TAH"/>
            </w:pPr>
            <w:r w:rsidRPr="00F72CD4">
              <w:t>TDD UL-DL pattern</w:t>
            </w:r>
          </w:p>
        </w:tc>
        <w:tc>
          <w:tcPr>
            <w:tcW w:w="662" w:type="pct"/>
            <w:vMerge w:val="restart"/>
            <w:shd w:val="clear" w:color="auto" w:fill="FFFFFF"/>
            <w:vAlign w:val="center"/>
          </w:tcPr>
          <w:p w14:paraId="4DB89477" w14:textId="77777777" w:rsidR="005E5DB5" w:rsidRPr="00F72CD4" w:rsidRDefault="005E5DB5" w:rsidP="007C529C">
            <w:pPr>
              <w:pStyle w:val="TAH"/>
              <w:rPr>
                <w:lang w:eastAsia="zh-CN"/>
              </w:rPr>
            </w:pPr>
            <w:r w:rsidRPr="00F72CD4">
              <w:t>Propagation condition</w:t>
            </w:r>
            <w:r w:rsidRPr="00F72CD4">
              <w:rPr>
                <w:lang w:eastAsia="zh-CN"/>
              </w:rPr>
              <w:t xml:space="preserve"> </w:t>
            </w:r>
          </w:p>
        </w:tc>
        <w:tc>
          <w:tcPr>
            <w:tcW w:w="713" w:type="pct"/>
            <w:vMerge w:val="restart"/>
            <w:shd w:val="clear" w:color="auto" w:fill="FFFFFF"/>
            <w:vAlign w:val="center"/>
          </w:tcPr>
          <w:p w14:paraId="3D246848" w14:textId="77777777" w:rsidR="005E5DB5" w:rsidRPr="00F72CD4" w:rsidRDefault="005E5DB5" w:rsidP="007C529C">
            <w:pPr>
              <w:pStyle w:val="TAH"/>
            </w:pPr>
            <w:r w:rsidRPr="00F72CD4">
              <w:t>Correlation matrix and antenna configuration</w:t>
            </w:r>
          </w:p>
        </w:tc>
        <w:tc>
          <w:tcPr>
            <w:tcW w:w="926" w:type="pct"/>
            <w:gridSpan w:val="2"/>
            <w:shd w:val="clear" w:color="auto" w:fill="FFFFFF"/>
            <w:vAlign w:val="center"/>
          </w:tcPr>
          <w:p w14:paraId="38C15DD6" w14:textId="77777777" w:rsidR="005E5DB5" w:rsidRPr="00F72CD4" w:rsidRDefault="005E5DB5" w:rsidP="007C529C">
            <w:pPr>
              <w:pStyle w:val="TAH"/>
            </w:pPr>
            <w:r w:rsidRPr="00F72CD4">
              <w:t>Reference value</w:t>
            </w:r>
          </w:p>
        </w:tc>
      </w:tr>
      <w:tr w:rsidR="005E5DB5" w:rsidRPr="00F72CD4" w14:paraId="5B734481" w14:textId="77777777" w:rsidTr="007C529C">
        <w:trPr>
          <w:trHeight w:val="355"/>
          <w:jc w:val="center"/>
        </w:trPr>
        <w:tc>
          <w:tcPr>
            <w:tcW w:w="337" w:type="pct"/>
            <w:vMerge/>
            <w:shd w:val="clear" w:color="auto" w:fill="FFFFFF"/>
            <w:vAlign w:val="center"/>
          </w:tcPr>
          <w:p w14:paraId="56B26DC1" w14:textId="77777777" w:rsidR="005E5DB5" w:rsidRPr="00F72CD4" w:rsidRDefault="005E5DB5" w:rsidP="007C529C">
            <w:pPr>
              <w:pStyle w:val="TAH"/>
            </w:pPr>
          </w:p>
        </w:tc>
        <w:tc>
          <w:tcPr>
            <w:tcW w:w="646" w:type="pct"/>
            <w:vMerge/>
            <w:shd w:val="clear" w:color="auto" w:fill="FFFFFF"/>
            <w:vAlign w:val="center"/>
          </w:tcPr>
          <w:p w14:paraId="16295943" w14:textId="77777777" w:rsidR="005E5DB5" w:rsidRPr="00F72CD4" w:rsidRDefault="005E5DB5" w:rsidP="007C529C">
            <w:pPr>
              <w:pStyle w:val="TAH"/>
            </w:pPr>
          </w:p>
        </w:tc>
        <w:tc>
          <w:tcPr>
            <w:tcW w:w="593" w:type="pct"/>
            <w:vMerge/>
            <w:shd w:val="clear" w:color="auto" w:fill="FFFFFF"/>
          </w:tcPr>
          <w:p w14:paraId="4B521224" w14:textId="77777777" w:rsidR="005E5DB5" w:rsidRPr="00F72CD4" w:rsidRDefault="005E5DB5" w:rsidP="007C529C">
            <w:pPr>
              <w:pStyle w:val="TAH"/>
            </w:pPr>
          </w:p>
        </w:tc>
        <w:tc>
          <w:tcPr>
            <w:tcW w:w="614" w:type="pct"/>
            <w:vMerge/>
            <w:shd w:val="clear" w:color="auto" w:fill="FFFFFF"/>
          </w:tcPr>
          <w:p w14:paraId="268ECEC3" w14:textId="77777777" w:rsidR="005E5DB5" w:rsidRPr="00F72CD4" w:rsidRDefault="005E5DB5" w:rsidP="007C529C">
            <w:pPr>
              <w:pStyle w:val="TAH"/>
            </w:pPr>
          </w:p>
        </w:tc>
        <w:tc>
          <w:tcPr>
            <w:tcW w:w="508" w:type="pct"/>
            <w:vMerge/>
            <w:shd w:val="clear" w:color="auto" w:fill="FFFFFF"/>
          </w:tcPr>
          <w:p w14:paraId="4F9EE6F4" w14:textId="77777777" w:rsidR="005E5DB5" w:rsidRPr="00F72CD4" w:rsidRDefault="005E5DB5" w:rsidP="007C529C">
            <w:pPr>
              <w:pStyle w:val="TAH"/>
            </w:pPr>
          </w:p>
        </w:tc>
        <w:tc>
          <w:tcPr>
            <w:tcW w:w="662" w:type="pct"/>
            <w:vMerge/>
            <w:shd w:val="clear" w:color="auto" w:fill="FFFFFF"/>
            <w:vAlign w:val="center"/>
          </w:tcPr>
          <w:p w14:paraId="1E0F0FDC" w14:textId="77777777" w:rsidR="005E5DB5" w:rsidRPr="00F72CD4" w:rsidRDefault="005E5DB5" w:rsidP="007C529C">
            <w:pPr>
              <w:pStyle w:val="TAH"/>
            </w:pPr>
          </w:p>
        </w:tc>
        <w:tc>
          <w:tcPr>
            <w:tcW w:w="713" w:type="pct"/>
            <w:vMerge/>
            <w:shd w:val="clear" w:color="auto" w:fill="FFFFFF"/>
            <w:vAlign w:val="center"/>
          </w:tcPr>
          <w:p w14:paraId="42E03002" w14:textId="77777777" w:rsidR="005E5DB5" w:rsidRPr="00F72CD4" w:rsidRDefault="005E5DB5" w:rsidP="007C529C">
            <w:pPr>
              <w:pStyle w:val="TAH"/>
            </w:pPr>
          </w:p>
        </w:tc>
        <w:tc>
          <w:tcPr>
            <w:tcW w:w="614" w:type="pct"/>
            <w:shd w:val="clear" w:color="auto" w:fill="FFFFFF"/>
            <w:vAlign w:val="center"/>
          </w:tcPr>
          <w:p w14:paraId="2D9E8256" w14:textId="77777777" w:rsidR="005E5DB5" w:rsidRPr="00F72CD4" w:rsidRDefault="005E5DB5" w:rsidP="007C529C">
            <w:pPr>
              <w:pStyle w:val="TAH"/>
            </w:pPr>
            <w:r w:rsidRPr="00F72CD4">
              <w:t>Fraction of</w:t>
            </w:r>
          </w:p>
          <w:p w14:paraId="34FAED44" w14:textId="77777777" w:rsidR="005E5DB5" w:rsidRPr="00F72CD4" w:rsidRDefault="005E5DB5" w:rsidP="007C529C">
            <w:pPr>
              <w:pStyle w:val="TAH"/>
            </w:pPr>
            <w:r w:rsidRPr="00F72CD4">
              <w:t>maximum</w:t>
            </w:r>
          </w:p>
          <w:p w14:paraId="196D233F" w14:textId="77777777" w:rsidR="005E5DB5" w:rsidRPr="00F72CD4" w:rsidRDefault="005E5DB5" w:rsidP="007C529C">
            <w:pPr>
              <w:pStyle w:val="TAH"/>
            </w:pPr>
            <w:r w:rsidRPr="00F72CD4">
              <w:t>throughput</w:t>
            </w:r>
          </w:p>
          <w:p w14:paraId="0AEDDDB0" w14:textId="77777777" w:rsidR="005E5DB5" w:rsidRPr="00F72CD4" w:rsidRDefault="005E5DB5" w:rsidP="007C529C">
            <w:pPr>
              <w:pStyle w:val="TAH"/>
            </w:pPr>
            <w:r w:rsidRPr="00F72CD4">
              <w:t>(%)</w:t>
            </w:r>
          </w:p>
        </w:tc>
        <w:tc>
          <w:tcPr>
            <w:tcW w:w="312" w:type="pct"/>
            <w:shd w:val="clear" w:color="auto" w:fill="FFFFFF"/>
            <w:vAlign w:val="center"/>
          </w:tcPr>
          <w:p w14:paraId="625E6C72" w14:textId="77777777" w:rsidR="005E5DB5" w:rsidRPr="00F72CD4" w:rsidRDefault="005E5DB5" w:rsidP="007C529C">
            <w:pPr>
              <w:pStyle w:val="TAH"/>
            </w:pPr>
            <w:r w:rsidRPr="00F72CD4">
              <w:t>SNR (dB)</w:t>
            </w:r>
          </w:p>
        </w:tc>
      </w:tr>
      <w:tr w:rsidR="005E5DB5" w:rsidRPr="00F72CD4" w14:paraId="0DDF17C9" w14:textId="77777777" w:rsidTr="007C529C">
        <w:trPr>
          <w:trHeight w:val="180"/>
          <w:jc w:val="center"/>
        </w:trPr>
        <w:tc>
          <w:tcPr>
            <w:tcW w:w="337" w:type="pct"/>
            <w:shd w:val="clear" w:color="auto" w:fill="FFFFFF"/>
            <w:vAlign w:val="center"/>
          </w:tcPr>
          <w:p w14:paraId="7017E2B3" w14:textId="77777777" w:rsidR="005E5DB5" w:rsidRPr="00F72CD4" w:rsidRDefault="005E5DB5" w:rsidP="007C529C">
            <w:pPr>
              <w:pStyle w:val="TAC"/>
              <w:rPr>
                <w:rFonts w:eastAsia="SimSun"/>
              </w:rPr>
            </w:pPr>
            <w:r w:rsidRPr="00F72CD4">
              <w:rPr>
                <w:rFonts w:eastAsia="SimSun"/>
              </w:rPr>
              <w:t>2-1</w:t>
            </w:r>
          </w:p>
        </w:tc>
        <w:tc>
          <w:tcPr>
            <w:tcW w:w="646" w:type="pct"/>
            <w:shd w:val="clear" w:color="auto" w:fill="FFFFFF"/>
            <w:vAlign w:val="center"/>
          </w:tcPr>
          <w:p w14:paraId="5F60E510" w14:textId="77777777" w:rsidR="005E5DB5" w:rsidRPr="00F72CD4" w:rsidRDefault="005E5DB5" w:rsidP="007C529C">
            <w:pPr>
              <w:pStyle w:val="TAC"/>
              <w:rPr>
                <w:rFonts w:eastAsia="SimSun"/>
              </w:rPr>
            </w:pPr>
            <w:r w:rsidRPr="00F72CD4">
              <w:rPr>
                <w:rFonts w:eastAsia="SimSun"/>
              </w:rPr>
              <w:t>R.PDSCH.1-4.2 TDD</w:t>
            </w:r>
            <w:r w:rsidRPr="00F72CD4" w:rsidDel="00074079">
              <w:rPr>
                <w:rFonts w:eastAsia="SimSun"/>
              </w:rPr>
              <w:t xml:space="preserve"> </w:t>
            </w:r>
          </w:p>
        </w:tc>
        <w:tc>
          <w:tcPr>
            <w:tcW w:w="593" w:type="pct"/>
            <w:shd w:val="clear" w:color="auto" w:fill="FFFFFF"/>
            <w:vAlign w:val="center"/>
          </w:tcPr>
          <w:p w14:paraId="2340705B" w14:textId="77777777" w:rsidR="005E5DB5" w:rsidRPr="00F72CD4" w:rsidRDefault="005E5DB5" w:rsidP="007C529C">
            <w:pPr>
              <w:pStyle w:val="TAC"/>
              <w:rPr>
                <w:rFonts w:eastAsia="SimSun"/>
              </w:rPr>
            </w:pPr>
            <w:r w:rsidRPr="00F72CD4">
              <w:rPr>
                <w:rFonts w:eastAsia="SimSun"/>
              </w:rPr>
              <w:t>20 / 15</w:t>
            </w:r>
          </w:p>
        </w:tc>
        <w:tc>
          <w:tcPr>
            <w:tcW w:w="614" w:type="pct"/>
            <w:shd w:val="clear" w:color="auto" w:fill="FFFFFF"/>
            <w:vAlign w:val="center"/>
          </w:tcPr>
          <w:p w14:paraId="7A2308DB" w14:textId="77777777" w:rsidR="005E5DB5" w:rsidRPr="00F72CD4" w:rsidRDefault="005E5DB5" w:rsidP="007C529C">
            <w:pPr>
              <w:pStyle w:val="TAC"/>
              <w:rPr>
                <w:rFonts w:eastAsia="SimSun"/>
              </w:rPr>
            </w:pPr>
            <w:r w:rsidRPr="00F72CD4">
              <w:rPr>
                <w:rFonts w:eastAsia="SimSun"/>
              </w:rPr>
              <w:t>16QAM, 0.48</w:t>
            </w:r>
          </w:p>
        </w:tc>
        <w:tc>
          <w:tcPr>
            <w:tcW w:w="508" w:type="pct"/>
            <w:shd w:val="clear" w:color="auto" w:fill="FFFFFF"/>
            <w:vAlign w:val="center"/>
          </w:tcPr>
          <w:p w14:paraId="2D17A36F" w14:textId="77777777" w:rsidR="005E5DB5" w:rsidRPr="00F72CD4" w:rsidRDefault="005E5DB5" w:rsidP="007C529C">
            <w:pPr>
              <w:pStyle w:val="TAC"/>
              <w:rPr>
                <w:rFonts w:eastAsia="SimSun"/>
              </w:rPr>
            </w:pPr>
            <w:r w:rsidRPr="00F72CD4">
              <w:rPr>
                <w:rFonts w:eastAsia="SimSun"/>
                <w:lang w:eastAsia="zh-CN"/>
              </w:rPr>
              <w:t>FR1.15-1</w:t>
            </w:r>
          </w:p>
        </w:tc>
        <w:tc>
          <w:tcPr>
            <w:tcW w:w="662" w:type="pct"/>
            <w:shd w:val="clear" w:color="auto" w:fill="FFFFFF"/>
            <w:vAlign w:val="center"/>
          </w:tcPr>
          <w:p w14:paraId="7EE5A61F" w14:textId="77777777" w:rsidR="005E5DB5" w:rsidRPr="00F72CD4" w:rsidRDefault="005E5DB5" w:rsidP="007C529C">
            <w:pPr>
              <w:pStyle w:val="TAC"/>
              <w:rPr>
                <w:rFonts w:eastAsia="SimSun"/>
              </w:rPr>
            </w:pPr>
            <w:r w:rsidRPr="00F72CD4">
              <w:rPr>
                <w:rFonts w:eastAsia="SimSun"/>
              </w:rPr>
              <w:t xml:space="preserve">TDLA30-10 </w:t>
            </w:r>
          </w:p>
        </w:tc>
        <w:tc>
          <w:tcPr>
            <w:tcW w:w="713" w:type="pct"/>
            <w:shd w:val="clear" w:color="auto" w:fill="FFFFFF"/>
            <w:vAlign w:val="center"/>
          </w:tcPr>
          <w:p w14:paraId="4B22FA6F" w14:textId="77777777" w:rsidR="005E5DB5" w:rsidRPr="00F72CD4" w:rsidRDefault="005E5DB5" w:rsidP="007C529C">
            <w:pPr>
              <w:pStyle w:val="TAC"/>
              <w:rPr>
                <w:rFonts w:eastAsia="SimSun"/>
              </w:rPr>
            </w:pPr>
            <w:r w:rsidRPr="00F72CD4">
              <w:rPr>
                <w:rFonts w:eastAsia="SimSun"/>
              </w:rPr>
              <w:t xml:space="preserve">4x4, ULA Low </w:t>
            </w:r>
          </w:p>
        </w:tc>
        <w:tc>
          <w:tcPr>
            <w:tcW w:w="614" w:type="pct"/>
            <w:shd w:val="clear" w:color="auto" w:fill="FFFFFF"/>
            <w:vAlign w:val="center"/>
          </w:tcPr>
          <w:p w14:paraId="17EE41E1" w14:textId="77777777" w:rsidR="005E5DB5" w:rsidRPr="00F72CD4" w:rsidRDefault="005E5DB5" w:rsidP="007C529C">
            <w:pPr>
              <w:pStyle w:val="TAC"/>
              <w:rPr>
                <w:rFonts w:eastAsia="SimSun"/>
              </w:rPr>
            </w:pPr>
            <w:r w:rsidRPr="00F72CD4">
              <w:rPr>
                <w:rFonts w:eastAsia="SimSun"/>
              </w:rPr>
              <w:t>70</w:t>
            </w:r>
          </w:p>
        </w:tc>
        <w:tc>
          <w:tcPr>
            <w:tcW w:w="312" w:type="pct"/>
            <w:shd w:val="clear" w:color="auto" w:fill="FFFFFF"/>
            <w:vAlign w:val="center"/>
          </w:tcPr>
          <w:p w14:paraId="2A620824" w14:textId="77777777" w:rsidR="005E5DB5" w:rsidRPr="00F72CD4" w:rsidRDefault="005E5DB5" w:rsidP="007C529C">
            <w:pPr>
              <w:pStyle w:val="TAC"/>
              <w:rPr>
                <w:rFonts w:eastAsia="SimSun"/>
                <w:lang w:eastAsia="zh-CN"/>
              </w:rPr>
            </w:pPr>
            <w:r w:rsidRPr="00F72CD4">
              <w:rPr>
                <w:rFonts w:eastAsia="SimSun"/>
              </w:rPr>
              <w:t>8.6+TT</w:t>
            </w:r>
          </w:p>
        </w:tc>
      </w:tr>
      <w:tr w:rsidR="005E5DB5" w:rsidRPr="00F72CD4" w14:paraId="518559E3" w14:textId="77777777" w:rsidTr="007C529C">
        <w:trPr>
          <w:trHeight w:val="180"/>
          <w:jc w:val="center"/>
        </w:trPr>
        <w:tc>
          <w:tcPr>
            <w:tcW w:w="337" w:type="pct"/>
            <w:shd w:val="clear" w:color="auto" w:fill="FFFFFF"/>
            <w:vAlign w:val="center"/>
          </w:tcPr>
          <w:p w14:paraId="42A0312B" w14:textId="77777777" w:rsidR="005E5DB5" w:rsidRPr="00F72CD4" w:rsidRDefault="005E5DB5" w:rsidP="007C529C">
            <w:pPr>
              <w:pStyle w:val="TAC"/>
              <w:rPr>
                <w:rFonts w:eastAsia="SimSun"/>
              </w:rPr>
            </w:pPr>
            <w:r w:rsidRPr="00F72CD4">
              <w:t>2-2</w:t>
            </w:r>
          </w:p>
        </w:tc>
        <w:tc>
          <w:tcPr>
            <w:tcW w:w="646" w:type="pct"/>
            <w:shd w:val="clear" w:color="auto" w:fill="FFFFFF"/>
            <w:vAlign w:val="center"/>
          </w:tcPr>
          <w:p w14:paraId="168B0C79" w14:textId="77777777" w:rsidR="005E5DB5" w:rsidRPr="00F72CD4" w:rsidRDefault="005E5DB5" w:rsidP="007C529C">
            <w:pPr>
              <w:pStyle w:val="TAC"/>
              <w:rPr>
                <w:rFonts w:eastAsia="SimSun"/>
              </w:rPr>
            </w:pPr>
            <w:r w:rsidRPr="00F72CD4">
              <w:rPr>
                <w:rFonts w:eastAsia="SimSun"/>
                <w:lang w:eastAsia="zh-CN"/>
              </w:rPr>
              <w:t>R.PDSCH.2-26.1 TDD</w:t>
            </w:r>
          </w:p>
        </w:tc>
        <w:tc>
          <w:tcPr>
            <w:tcW w:w="593" w:type="pct"/>
            <w:shd w:val="clear" w:color="auto" w:fill="FFFFFF"/>
            <w:vAlign w:val="center"/>
          </w:tcPr>
          <w:p w14:paraId="6F6A4D3B" w14:textId="77777777" w:rsidR="005E5DB5" w:rsidRPr="00F72CD4" w:rsidRDefault="005E5DB5" w:rsidP="007C529C">
            <w:pPr>
              <w:pStyle w:val="TAC"/>
              <w:rPr>
                <w:rFonts w:eastAsia="SimSun"/>
              </w:rPr>
            </w:pPr>
            <w:r w:rsidRPr="00F72CD4">
              <w:t>20 / 30</w:t>
            </w:r>
          </w:p>
        </w:tc>
        <w:tc>
          <w:tcPr>
            <w:tcW w:w="614" w:type="pct"/>
            <w:shd w:val="clear" w:color="auto" w:fill="FFFFFF"/>
            <w:vAlign w:val="center"/>
          </w:tcPr>
          <w:p w14:paraId="5C21B104" w14:textId="77777777" w:rsidR="005E5DB5" w:rsidRPr="00F72CD4" w:rsidRDefault="005E5DB5" w:rsidP="007C529C">
            <w:pPr>
              <w:pStyle w:val="TAC"/>
              <w:rPr>
                <w:rFonts w:eastAsia="SimSun"/>
              </w:rPr>
            </w:pPr>
            <w:r w:rsidRPr="00F72CD4">
              <w:t>16QAM, 0.48</w:t>
            </w:r>
          </w:p>
        </w:tc>
        <w:tc>
          <w:tcPr>
            <w:tcW w:w="508" w:type="pct"/>
            <w:shd w:val="clear" w:color="auto" w:fill="FFFFFF"/>
            <w:vAlign w:val="center"/>
          </w:tcPr>
          <w:p w14:paraId="1390C58A" w14:textId="77777777" w:rsidR="005E5DB5" w:rsidRPr="00F72CD4" w:rsidRDefault="005E5DB5" w:rsidP="007C529C">
            <w:pPr>
              <w:pStyle w:val="TAC"/>
              <w:rPr>
                <w:rFonts w:eastAsia="SimSun"/>
                <w:lang w:eastAsia="zh-CN"/>
              </w:rPr>
            </w:pPr>
            <w:r w:rsidRPr="00F72CD4">
              <w:t>FR1.30-1</w:t>
            </w:r>
          </w:p>
        </w:tc>
        <w:tc>
          <w:tcPr>
            <w:tcW w:w="662" w:type="pct"/>
            <w:shd w:val="clear" w:color="auto" w:fill="FFFFFF"/>
            <w:vAlign w:val="center"/>
          </w:tcPr>
          <w:p w14:paraId="33F705DE" w14:textId="77777777" w:rsidR="005E5DB5" w:rsidRPr="00F72CD4" w:rsidRDefault="005E5DB5" w:rsidP="007C529C">
            <w:pPr>
              <w:pStyle w:val="TAC"/>
              <w:rPr>
                <w:rFonts w:eastAsia="SimSun"/>
              </w:rPr>
            </w:pPr>
            <w:r w:rsidRPr="00F72CD4">
              <w:t>TDLA30-10</w:t>
            </w:r>
          </w:p>
        </w:tc>
        <w:tc>
          <w:tcPr>
            <w:tcW w:w="713" w:type="pct"/>
            <w:shd w:val="clear" w:color="auto" w:fill="FFFFFF"/>
            <w:vAlign w:val="center"/>
          </w:tcPr>
          <w:p w14:paraId="26A8DB1C" w14:textId="77777777" w:rsidR="005E5DB5" w:rsidRPr="00F72CD4" w:rsidRDefault="005E5DB5" w:rsidP="007C529C">
            <w:pPr>
              <w:pStyle w:val="TAC"/>
              <w:rPr>
                <w:rFonts w:eastAsia="SimSun"/>
              </w:rPr>
            </w:pPr>
            <w:r w:rsidRPr="00F72CD4">
              <w:t>4x4, ULA Low</w:t>
            </w:r>
          </w:p>
        </w:tc>
        <w:tc>
          <w:tcPr>
            <w:tcW w:w="614" w:type="pct"/>
            <w:shd w:val="clear" w:color="auto" w:fill="FFFFFF"/>
            <w:vAlign w:val="center"/>
          </w:tcPr>
          <w:p w14:paraId="36EA8342" w14:textId="77777777" w:rsidR="005E5DB5" w:rsidRPr="00F72CD4" w:rsidRDefault="005E5DB5" w:rsidP="007C529C">
            <w:pPr>
              <w:pStyle w:val="TAC"/>
              <w:rPr>
                <w:rFonts w:eastAsia="SimSun"/>
              </w:rPr>
            </w:pPr>
            <w:r w:rsidRPr="00F72CD4">
              <w:t>70</w:t>
            </w:r>
          </w:p>
        </w:tc>
        <w:tc>
          <w:tcPr>
            <w:tcW w:w="312" w:type="pct"/>
            <w:shd w:val="clear" w:color="auto" w:fill="FFFFFF"/>
            <w:vAlign w:val="center"/>
          </w:tcPr>
          <w:p w14:paraId="5DBA5CC2" w14:textId="77777777" w:rsidR="005E5DB5" w:rsidRPr="00F72CD4" w:rsidRDefault="005E5DB5" w:rsidP="007C529C">
            <w:pPr>
              <w:pStyle w:val="TAC"/>
              <w:rPr>
                <w:rFonts w:eastAsia="SimSun"/>
              </w:rPr>
            </w:pPr>
            <w:r w:rsidRPr="00F72CD4">
              <w:rPr>
                <w:lang w:eastAsia="zh-CN"/>
              </w:rPr>
              <w:t>8.2+TT</w:t>
            </w:r>
          </w:p>
        </w:tc>
      </w:tr>
    </w:tbl>
    <w:p w14:paraId="03D64A63" w14:textId="77777777" w:rsidR="005E5DB5" w:rsidRPr="00F72CD4" w:rsidRDefault="005E5DB5" w:rsidP="005E5DB5"/>
    <w:p w14:paraId="3C2C8F67" w14:textId="77777777" w:rsidR="004E2135" w:rsidRPr="00F72CD4" w:rsidRDefault="004E2135" w:rsidP="004E2135">
      <w:pPr>
        <w:pStyle w:val="Heading5"/>
      </w:pPr>
      <w:r w:rsidRPr="00F72CD4">
        <w:t>5.2.3.2.20</w:t>
      </w:r>
      <w:r w:rsidRPr="00F72CD4">
        <w:tab/>
        <w:t xml:space="preserve">4Rx </w:t>
      </w:r>
      <w:r w:rsidRPr="00F72CD4">
        <w:rPr>
          <w:lang w:eastAsia="zh-CN"/>
        </w:rPr>
        <w:t>T</w:t>
      </w:r>
      <w:r w:rsidRPr="00F72CD4">
        <w:t>DD FR1 PDSCH HST-SFN Scheme A performance - 2x4 MIMO for both SA and NSA</w:t>
      </w:r>
    </w:p>
    <w:p w14:paraId="1486495F" w14:textId="77777777" w:rsidR="004E2135" w:rsidRPr="00F72CD4" w:rsidRDefault="004E2135" w:rsidP="004E2135">
      <w:pPr>
        <w:pStyle w:val="EditorsNote"/>
      </w:pPr>
      <w:r w:rsidRPr="00F72CD4">
        <w:t>Editor's Note: This test cases is incomplete in following aspects:</w:t>
      </w:r>
    </w:p>
    <w:p w14:paraId="7EB98B03" w14:textId="77777777" w:rsidR="004E2135" w:rsidRPr="00F72CD4" w:rsidRDefault="004E2135" w:rsidP="004E2135">
      <w:pPr>
        <w:pStyle w:val="EditorsNote"/>
      </w:pPr>
      <w:r w:rsidRPr="00F72CD4">
        <w:t>- Minimum test time is FFS.</w:t>
      </w:r>
    </w:p>
    <w:p w14:paraId="2F16F990" w14:textId="77777777" w:rsidR="004E2135" w:rsidRPr="00F72CD4" w:rsidRDefault="004E2135" w:rsidP="004E2135">
      <w:pPr>
        <w:pStyle w:val="H6"/>
      </w:pPr>
      <w:r w:rsidRPr="00F72CD4">
        <w:t>5.2.3.2.20.1</w:t>
      </w:r>
      <w:r w:rsidRPr="00F72CD4">
        <w:tab/>
        <w:t>Test Purpose</w:t>
      </w:r>
    </w:p>
    <w:p w14:paraId="1F70CC60" w14:textId="77777777" w:rsidR="004E2135" w:rsidRPr="00F72CD4" w:rsidRDefault="004E2135" w:rsidP="004E2135">
      <w:r w:rsidRPr="00F72CD4">
        <w:t>To verify the UE performance in the HST-SFN Scheme A scenario.</w:t>
      </w:r>
    </w:p>
    <w:p w14:paraId="455D4828" w14:textId="77777777" w:rsidR="004E2135" w:rsidRPr="00F72CD4" w:rsidRDefault="004E2135" w:rsidP="004E2135">
      <w:pPr>
        <w:pStyle w:val="H6"/>
      </w:pPr>
      <w:r w:rsidRPr="00F72CD4">
        <w:t>5.2.3.2.20.2</w:t>
      </w:r>
      <w:r w:rsidRPr="00F72CD4">
        <w:tab/>
        <w:t>Test applicability</w:t>
      </w:r>
    </w:p>
    <w:p w14:paraId="26A5F2BC" w14:textId="77777777" w:rsidR="004E2135" w:rsidRPr="00F72CD4" w:rsidRDefault="004E2135" w:rsidP="004E2135">
      <w:r w:rsidRPr="00F72CD4">
        <w:t>This test case applies to all types of NR UE release 17 and forward that support SFN scheme A for PDCCH scheduling SFN Scheme A PDSCH.</w:t>
      </w:r>
    </w:p>
    <w:p w14:paraId="475DE5B9" w14:textId="77777777" w:rsidR="004E2135" w:rsidRPr="00F72CD4" w:rsidRDefault="004E2135" w:rsidP="004E2135">
      <w:pPr>
        <w:pStyle w:val="H6"/>
      </w:pPr>
      <w:r w:rsidRPr="00F72CD4">
        <w:t>5.2.3.2.20.3</w:t>
      </w:r>
      <w:r w:rsidRPr="00F72CD4">
        <w:tab/>
        <w:t>Minimum conformance requirements</w:t>
      </w:r>
    </w:p>
    <w:p w14:paraId="7842B25C" w14:textId="77777777" w:rsidR="004E2135" w:rsidRPr="00F72CD4" w:rsidRDefault="004E2135" w:rsidP="004E2135">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3.2.20.3-3, with the addition of test parameters in </w:t>
      </w:r>
      <w:r w:rsidRPr="00F72CD4">
        <w:rPr>
          <w:rFonts w:eastAsia="SimSun"/>
          <w:lang w:eastAsia="zh-CN"/>
        </w:rPr>
        <w:t>Table</w:t>
      </w:r>
      <w:r w:rsidRPr="00F72CD4">
        <w:rPr>
          <w:rFonts w:eastAsia="SimSun"/>
        </w:rPr>
        <w:t xml:space="preserve"> 5.2.3.2.20.3-2 and the downlink physical channel setup according to </w:t>
      </w:r>
      <w:r w:rsidRPr="00F72CD4">
        <w:rPr>
          <w:rFonts w:eastAsia="SimSun"/>
          <w:lang w:eastAsia="zh-CN"/>
        </w:rPr>
        <w:t>Annex C.3.1</w:t>
      </w:r>
      <w:r w:rsidRPr="00F72CD4">
        <w:rPr>
          <w:rFonts w:eastAsia="SimSun"/>
        </w:rPr>
        <w:t>.</w:t>
      </w:r>
    </w:p>
    <w:p w14:paraId="31C1708E" w14:textId="77777777" w:rsidR="004E2135" w:rsidRPr="00F72CD4" w:rsidRDefault="004E2135" w:rsidP="004E2135">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20.3-1</w:t>
      </w:r>
      <w:r w:rsidRPr="00F72CD4">
        <w:rPr>
          <w:rFonts w:eastAsia="SimSun"/>
          <w:lang w:eastAsia="zh-CN"/>
        </w:rPr>
        <w:t>.</w:t>
      </w:r>
    </w:p>
    <w:p w14:paraId="6507B83F" w14:textId="77777777" w:rsidR="004E2135" w:rsidRPr="00F72CD4" w:rsidRDefault="004E2135" w:rsidP="004E2135">
      <w:pPr>
        <w:keepNext/>
        <w:keepLines/>
        <w:spacing w:before="60"/>
        <w:jc w:val="center"/>
        <w:rPr>
          <w:rFonts w:ascii="Arial" w:eastAsiaTheme="minorEastAsia" w:hAnsi="Arial"/>
          <w:b/>
          <w:lang w:eastAsia="en-US"/>
        </w:rPr>
      </w:pPr>
      <w:r w:rsidRPr="00F72CD4">
        <w:rPr>
          <w:rFonts w:ascii="Arial" w:hAnsi="Arial"/>
          <w:b/>
        </w:rPr>
        <w:t>Table 5.2.3.2.20.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4E2135" w:rsidRPr="00F72CD4" w14:paraId="4F9F36AD" w14:textId="77777777" w:rsidTr="004E2135">
        <w:tc>
          <w:tcPr>
            <w:tcW w:w="4822" w:type="dxa"/>
            <w:tcBorders>
              <w:top w:val="single" w:sz="4" w:space="0" w:color="auto"/>
              <w:left w:val="single" w:sz="4" w:space="0" w:color="auto"/>
              <w:bottom w:val="single" w:sz="4" w:space="0" w:color="auto"/>
              <w:right w:val="single" w:sz="4" w:space="0" w:color="auto"/>
            </w:tcBorders>
            <w:hideMark/>
          </w:tcPr>
          <w:p w14:paraId="74343FB8"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137D7932"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index</w:t>
            </w:r>
          </w:p>
        </w:tc>
      </w:tr>
      <w:tr w:rsidR="004E2135" w:rsidRPr="00F72CD4" w14:paraId="05702833" w14:textId="77777777" w:rsidTr="004E2135">
        <w:tc>
          <w:tcPr>
            <w:tcW w:w="4822" w:type="dxa"/>
            <w:tcBorders>
              <w:top w:val="single" w:sz="4" w:space="0" w:color="auto"/>
              <w:left w:val="single" w:sz="4" w:space="0" w:color="auto"/>
              <w:bottom w:val="single" w:sz="4" w:space="0" w:color="auto"/>
              <w:right w:val="single" w:sz="4" w:space="0" w:color="auto"/>
            </w:tcBorders>
            <w:hideMark/>
          </w:tcPr>
          <w:p w14:paraId="2A015793"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rPr>
              <w:t>Verify UE performance in the HST-SFN Scheme A scenario defined in B.3.5</w:t>
            </w:r>
          </w:p>
        </w:tc>
        <w:tc>
          <w:tcPr>
            <w:tcW w:w="4807" w:type="dxa"/>
            <w:tcBorders>
              <w:top w:val="single" w:sz="4" w:space="0" w:color="auto"/>
              <w:left w:val="single" w:sz="4" w:space="0" w:color="auto"/>
              <w:bottom w:val="single" w:sz="4" w:space="0" w:color="auto"/>
              <w:right w:val="single" w:sz="4" w:space="0" w:color="auto"/>
            </w:tcBorders>
            <w:hideMark/>
          </w:tcPr>
          <w:p w14:paraId="10897C3F"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rPr>
              <w:t>1-1</w:t>
            </w:r>
          </w:p>
        </w:tc>
      </w:tr>
    </w:tbl>
    <w:p w14:paraId="3AC2DF8E" w14:textId="77777777" w:rsidR="004E2135" w:rsidRPr="00F72CD4" w:rsidRDefault="004E2135" w:rsidP="004E2135">
      <w:pPr>
        <w:rPr>
          <w:rFonts w:eastAsiaTheme="minorEastAsia"/>
          <w:b/>
          <w:lang w:eastAsia="en-US"/>
        </w:rPr>
      </w:pPr>
    </w:p>
    <w:p w14:paraId="610718CF" w14:textId="77777777" w:rsidR="004E2135" w:rsidRPr="00F72CD4" w:rsidRDefault="004E2135" w:rsidP="004E2135">
      <w:pPr>
        <w:keepNext/>
        <w:keepLines/>
        <w:spacing w:before="60"/>
        <w:jc w:val="center"/>
        <w:rPr>
          <w:rFonts w:ascii="Arial" w:hAnsi="Arial"/>
          <w:b/>
        </w:rPr>
      </w:pPr>
      <w:r w:rsidRPr="00F72CD4">
        <w:rPr>
          <w:rFonts w:ascii="Arial" w:hAnsi="Arial"/>
          <w:b/>
        </w:rPr>
        <w:t>Table 5.2.3.2.20.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532"/>
        <w:gridCol w:w="2280"/>
        <w:gridCol w:w="617"/>
        <w:gridCol w:w="3329"/>
      </w:tblGrid>
      <w:tr w:rsidR="004E2135" w:rsidRPr="00F72CD4" w14:paraId="2F8E807E"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84FAF50"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58267"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88A4C"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Value</w:t>
            </w:r>
          </w:p>
        </w:tc>
      </w:tr>
      <w:tr w:rsidR="004E2135" w:rsidRPr="00F72CD4" w14:paraId="16EA8251"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8E4376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362ECEF3"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CC61A4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DD</w:t>
            </w:r>
          </w:p>
        </w:tc>
      </w:tr>
      <w:tr w:rsidR="004E2135" w:rsidRPr="00F72CD4" w14:paraId="0B20B098"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D96083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3FC5CE98"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29361E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190FF432" w14:textId="77777777" w:rsidTr="004E213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23757D"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B5EEDB6"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33D24CE4"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5DC8CBD" w14:textId="77777777" w:rsidR="004E2135" w:rsidRPr="00F72CD4" w:rsidRDefault="004E2135">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4E2135" w:rsidRPr="00F72CD4" w14:paraId="7A33DFBA"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17EB3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A7A10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5DD87F26"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92C246"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674E1F0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ADCC8"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894A20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691890F3"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E7DB32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65967F1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93D2A"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7C442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764E97F4"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028501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53059A1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585CB"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3A95A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5A8D4BB7"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99E8FF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2</w:t>
            </w:r>
          </w:p>
        </w:tc>
      </w:tr>
      <w:tr w:rsidR="004E2135" w:rsidRPr="00F72CD4" w14:paraId="39BD433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F580BC"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5862F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62DA9B0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77AB6A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5782609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7564A"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46242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7BE5F31C"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FAC7E9F"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tatic</w:t>
            </w:r>
          </w:p>
        </w:tc>
      </w:tr>
      <w:tr w:rsidR="004E2135" w:rsidRPr="00F72CD4" w14:paraId="053BB058"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F8D77"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2F29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30403A1B"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B01F5B3"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695D937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8CB0D"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C29C9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32FD67A1"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E7D561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0</w:t>
            </w:r>
          </w:p>
        </w:tc>
      </w:tr>
      <w:tr w:rsidR="004E2135" w:rsidRPr="00F72CD4" w14:paraId="2395CE1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E2806"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823D1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0B6E0C60"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DD65C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4E2135" w:rsidRPr="00F72CD4" w14:paraId="4880391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049E8"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F0254C" w14:textId="77777777" w:rsidR="004E2135" w:rsidRPr="00F72CD4" w:rsidRDefault="004E2135">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43D38A2F"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569020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on-interleaved</w:t>
            </w:r>
          </w:p>
        </w:tc>
      </w:tr>
      <w:tr w:rsidR="004E2135" w:rsidRPr="00F72CD4" w14:paraId="664954D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AD9B4"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1ED0FD" w14:textId="77777777" w:rsidR="004E2135" w:rsidRPr="00F72CD4" w:rsidRDefault="004E2135">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00446AD5"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BC316A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57F59F7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7D515"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CC64379" w14:textId="77777777" w:rsidR="004E2135" w:rsidRPr="00F72CD4" w:rsidRDefault="004E2135">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4D173F50" w14:textId="77777777" w:rsidR="004E2135" w:rsidRPr="00F72CD4" w:rsidRDefault="004E2135">
            <w:pPr>
              <w:keepNext/>
              <w:keepLines/>
              <w:spacing w:after="0"/>
              <w:jc w:val="center"/>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0FE4CF69"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Note 1</w:t>
            </w:r>
          </w:p>
        </w:tc>
      </w:tr>
      <w:tr w:rsidR="004E2135" w:rsidRPr="00F72CD4" w14:paraId="357B4C22"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F3C4D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D43F4F" w14:textId="77777777" w:rsidR="004E2135" w:rsidRPr="00F72CD4" w:rsidRDefault="004E2135">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678D7830"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948B602"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ype 1</w:t>
            </w:r>
          </w:p>
        </w:tc>
      </w:tr>
      <w:tr w:rsidR="004E2135" w:rsidRPr="00F72CD4" w14:paraId="62BB50CB"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49349"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43336A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4BC57EE9"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2A29858"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2943024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75A15" w14:textId="77777777" w:rsidR="004E2135" w:rsidRPr="00F72CD4" w:rsidRDefault="004E2135">
            <w:pPr>
              <w:autoSpaceDN/>
              <w:spacing w:after="0"/>
              <w:rPr>
                <w:rFonts w:ascii="Arial" w:eastAsia="SimSun" w:hAnsi="Arial"/>
                <w:sz w:val="18"/>
                <w:lang w:eastAsia="en-US"/>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E7A56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02C14F17"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D03E3B2" w14:textId="77777777" w:rsidR="004E2135" w:rsidRPr="00F72CD4" w:rsidRDefault="004E2135">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4E2135" w:rsidRPr="00F72CD4" w14:paraId="3343C2B0"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BC1E44"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E1C575"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hideMark/>
          </w:tcPr>
          <w:p w14:paraId="0961008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95E31F4"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DAF4198"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277449E6"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4E2135" w:rsidRPr="00F72CD4" w14:paraId="37CC9F9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90B460"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4A9EE"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D7EE3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6DDBB81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132E01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 for CSI-RS resource 1,2,3,4.</w:t>
            </w:r>
          </w:p>
        </w:tc>
      </w:tr>
      <w:tr w:rsidR="004E2135" w:rsidRPr="00F72CD4" w14:paraId="7FDF6EC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1227C9"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D270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1E3B2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7D0800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4CBF769"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4E2135" w:rsidRPr="00F72CD4" w14:paraId="57A04E4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AB1BF"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1CF37"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27613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AC9A54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4D7032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3</w:t>
            </w:r>
          </w:p>
        </w:tc>
      </w:tr>
      <w:tr w:rsidR="004E2135" w:rsidRPr="00F72CD4" w14:paraId="34DBD89A"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E7B73C" w14:textId="77777777" w:rsidR="004E2135" w:rsidRPr="00F72CD4" w:rsidRDefault="004E2135">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6D508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hideMark/>
          </w:tcPr>
          <w:p w14:paraId="53B78C8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39630EA"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3DF6B1A"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6 for CSI-RS resource 5 and 6</w:t>
            </w:r>
          </w:p>
          <w:p w14:paraId="5D1CCC70"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0 for CSI-RS resource 7 and 8</w:t>
            </w:r>
          </w:p>
        </w:tc>
      </w:tr>
      <w:tr w:rsidR="004E2135" w:rsidRPr="00F72CD4" w14:paraId="43BAD97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165B5"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7C1D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5372D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706AD03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CC1D95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 for CSI-RS resource 5,6,7,8.</w:t>
            </w:r>
          </w:p>
        </w:tc>
      </w:tr>
      <w:tr w:rsidR="004E2135" w:rsidRPr="00F72CD4" w14:paraId="1A9799CF"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53FF5"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E38DC4"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C28A7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D46F79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694EEB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5 and 6</w:t>
            </w:r>
            <w:r w:rsidRPr="00F72CD4">
              <w:rPr>
                <w:rFonts w:ascii="Arial" w:eastAsia="SimSun" w:hAnsi="Arial"/>
                <w:sz w:val="18"/>
              </w:rPr>
              <w:br/>
              <w:t>2 for CSI-RS resource 7 and 8</w:t>
            </w:r>
          </w:p>
        </w:tc>
      </w:tr>
      <w:tr w:rsidR="004E2135" w:rsidRPr="00F72CD4" w14:paraId="1FC2D4D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4692C"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3A80E"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03109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79FE264"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BBD145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4</w:t>
            </w:r>
          </w:p>
        </w:tc>
      </w:tr>
      <w:tr w:rsidR="004E2135" w:rsidRPr="00F72CD4" w14:paraId="50D247D8"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BA6E7" w14:textId="77777777" w:rsidR="004E2135" w:rsidRPr="00F72CD4" w:rsidRDefault="004E2135">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CEEB64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hideMark/>
          </w:tcPr>
          <w:p w14:paraId="3CD26FE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01C6CD3"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D87CE6C"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2E06AAC6"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8 for CSI-RS resource 11 and 12</w:t>
            </w:r>
          </w:p>
        </w:tc>
      </w:tr>
      <w:tr w:rsidR="004E2135" w:rsidRPr="00F72CD4" w14:paraId="2B19DAA4"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B021C"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CC170"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05DAA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0A200E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209554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20 for CSI-RS resource 9,10,11,12.</w:t>
            </w:r>
          </w:p>
        </w:tc>
      </w:tr>
      <w:tr w:rsidR="004E2135" w:rsidRPr="00F72CD4" w14:paraId="738125B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5887E"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2051F"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7B245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42E12A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68E1323"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1 for CSI-RS resource 9 and 10</w:t>
            </w:r>
            <w:r w:rsidRPr="00F72CD4">
              <w:rPr>
                <w:rFonts w:ascii="Arial" w:eastAsia="SimSun" w:hAnsi="Arial"/>
                <w:sz w:val="18"/>
              </w:rPr>
              <w:br/>
              <w:t>2 for CSI-RS resource 11 and 12</w:t>
            </w:r>
          </w:p>
        </w:tc>
      </w:tr>
      <w:tr w:rsidR="004E2135" w:rsidRPr="00F72CD4" w14:paraId="4B451708"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FDA6E"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B93C9"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1807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849B47C"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E9DEAC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5</w:t>
            </w:r>
          </w:p>
        </w:tc>
      </w:tr>
      <w:tr w:rsidR="004E2135" w:rsidRPr="00F72CD4" w14:paraId="7C2881F4"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916AF8"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C1767F"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hideMark/>
          </w:tcPr>
          <w:p w14:paraId="1DEBCE2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A4FF30C"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82C077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4E2135" w:rsidRPr="00F72CD4" w14:paraId="02B65A4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0E6048"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080B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A624F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69E6400C"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133FE7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4CA3A9B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B2F67E"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7144B"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C26DE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5FEAC5A"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626E17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4B73D24A"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24FC2"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A987E"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A923D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ED1CC7E"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19EFD9B"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0</w:t>
            </w:r>
          </w:p>
        </w:tc>
      </w:tr>
      <w:tr w:rsidR="004E2135" w:rsidRPr="00F72CD4" w14:paraId="76A049D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573674" w14:textId="77777777" w:rsidR="004E2135" w:rsidRPr="00F72CD4" w:rsidRDefault="004E2135">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D0CFB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hideMark/>
          </w:tcPr>
          <w:p w14:paraId="7EBD759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5545701"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F9A89AB"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4E2135" w:rsidRPr="00F72CD4" w14:paraId="731D0C3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D0249"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943F"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7CF3C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0B9FF5CE"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2A5864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5081157F"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6B4DB6"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118F4"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740A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61F90663"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976E021"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2979DE5B"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29C3B"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036E8"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D75A5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FB0C5D1"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A1CE73"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1</w:t>
            </w:r>
          </w:p>
        </w:tc>
      </w:tr>
      <w:tr w:rsidR="004E2135" w:rsidRPr="00F72CD4" w14:paraId="7FE88F5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414F6" w14:textId="77777777" w:rsidR="004E2135" w:rsidRPr="00F72CD4" w:rsidRDefault="004E2135">
            <w:pPr>
              <w:autoSpaceDN/>
              <w:spacing w:after="0"/>
              <w:rPr>
                <w:rFonts w:ascii="Arial" w:eastAsia="SimSun"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B4FB4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hideMark/>
          </w:tcPr>
          <w:p w14:paraId="3918D1C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8355462" w14:textId="77777777" w:rsidR="004E2135" w:rsidRPr="00F72CD4" w:rsidRDefault="004E2135">
            <w:pP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0F2DBD8"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4E2135" w:rsidRPr="00F72CD4" w14:paraId="295F61C7"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FB3FB"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86C31"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9B5CA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hideMark/>
          </w:tcPr>
          <w:p w14:paraId="1C3D7B9C"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DBBD17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0DA830D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6D4E7"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271F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2A041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8EBC284"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7922BD5"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322F67C2"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5A2BD" w14:textId="77777777" w:rsidR="004E2135" w:rsidRPr="00F72CD4" w:rsidRDefault="004E2135">
            <w:pPr>
              <w:autoSpaceDN/>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D3D9"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6C059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271F894A"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FE29307" w14:textId="77777777" w:rsidR="004E2135" w:rsidRPr="00F72CD4" w:rsidRDefault="004E2135">
            <w:pPr>
              <w:keepNext/>
              <w:keepLines/>
              <w:spacing w:after="0"/>
              <w:jc w:val="center"/>
              <w:rPr>
                <w:rFonts w:ascii="Arial" w:eastAsia="SimSun" w:hAnsi="Arial"/>
                <w:sz w:val="18"/>
              </w:rPr>
            </w:pPr>
            <w:r w:rsidRPr="00F72CD4">
              <w:rPr>
                <w:rFonts w:ascii="Arial" w:eastAsia="SimSun" w:hAnsi="Arial"/>
                <w:sz w:val="18"/>
              </w:rPr>
              <w:t>TCI state #2</w:t>
            </w:r>
          </w:p>
        </w:tc>
      </w:tr>
      <w:tr w:rsidR="004E2135" w:rsidRPr="00F72CD4" w14:paraId="407019FB"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AC4CD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0C223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C88FFC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EC95BDF"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D6470A"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1 from 'CSI-RS for tracking Resource set #1' configuration</w:t>
            </w:r>
          </w:p>
        </w:tc>
      </w:tr>
      <w:tr w:rsidR="004E2135" w:rsidRPr="00F72CD4" w14:paraId="23ECD27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199BC"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39C2E"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B9D9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E38FCD2"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B47FE1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4109E339"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1F119"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9B20D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7293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4046E9A"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140B7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12E5A54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5EE49D"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52BE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21569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602CDE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4A0ABA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60475A45"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030B9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E11F9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5950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CB24D9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F56640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5 from 'CSI-RS for tracking Resource set #2' configuration</w:t>
            </w:r>
          </w:p>
        </w:tc>
      </w:tr>
      <w:tr w:rsidR="004E2135" w:rsidRPr="00F72CD4" w14:paraId="27C94DD6"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EF617"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38ED8"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5BE10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6D51E0B"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8EE449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070211FF"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BD871"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6B4EC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CB9049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0F159B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0C756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235DDC7E"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921F9"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95274"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7D15D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2BCA471"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9FD3EC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1567D94D"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E09ED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3AB2D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CEBAAF0"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80981F1"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CAE2B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CSI-RS resource 9 from 'CSI-RS for tracking Resource set #3' configuration</w:t>
            </w:r>
          </w:p>
        </w:tc>
      </w:tr>
      <w:tr w:rsidR="004E2135" w:rsidRPr="00F72CD4" w14:paraId="705D4DB3"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82481"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D5847"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E09FD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45FF0D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FA82340"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A</w:t>
            </w:r>
          </w:p>
        </w:tc>
      </w:tr>
      <w:tr w:rsidR="004E2135" w:rsidRPr="00F72CD4" w14:paraId="27298A75" w14:textId="77777777" w:rsidTr="004E2135">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ACB2E"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D186FD"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348B99"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EDC57C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2150E7"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2F303FF5"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16A7D"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F4242"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ADB9C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6BC5B3C"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304EE2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9695C22"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1256E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9D690F"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44FA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00150A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D7EED7A"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0</w:t>
            </w:r>
          </w:p>
        </w:tc>
      </w:tr>
      <w:tr w:rsidR="004E2135" w:rsidRPr="00F72CD4" w14:paraId="5388A61E"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002CBD"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124D3"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AEAE8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F6994BB"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07BAC29"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3C46E3D9"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9A53D"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24F4EB"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4BA7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601E13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12AA69E"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4184891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9FDD9E"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5AB73"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8F255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097FD73"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1E32162"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778B3EC2"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8B0A3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1302C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E1AE8"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63AF9DD"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F908D58"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1</w:t>
            </w:r>
          </w:p>
        </w:tc>
      </w:tr>
      <w:tr w:rsidR="004E2135" w:rsidRPr="00F72CD4" w14:paraId="31DF361F"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397DB"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57E4F"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9B56B3"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459B4C6"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78B5B3"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1707FB41"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C0F8A"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5D0307"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9F64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3795690"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FA8D35"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73D65C5C"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EADA7"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8ACA0"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231825"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86208BF"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3F68844"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2464F21D" w14:textId="77777777" w:rsidTr="004E213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A23674"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0FAB86"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F34140A"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BF19933"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E8F2401"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SSB #2</w:t>
            </w:r>
          </w:p>
        </w:tc>
      </w:tr>
      <w:tr w:rsidR="004E2135" w:rsidRPr="00F72CD4" w14:paraId="073EBB0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A8FB68"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19974"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28B45C"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A9BF042"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B5CEEB8"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Type C</w:t>
            </w:r>
          </w:p>
        </w:tc>
      </w:tr>
      <w:tr w:rsidR="004E2135" w:rsidRPr="00F72CD4" w14:paraId="5C2F49A0"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9A89AA" w14:textId="77777777" w:rsidR="004E2135" w:rsidRPr="00F72CD4" w:rsidRDefault="004E2135">
            <w:pPr>
              <w:autoSpaceDN/>
              <w:spacing w:after="0"/>
              <w:rPr>
                <w:rFonts w:ascii="Arial" w:eastAsia="SimSun" w:hAnsi="Arial"/>
                <w:sz w:val="18"/>
                <w:lang w:eastAsia="en-US"/>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F9FEB1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50BA5C1"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AE2BE5F"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7AE1383"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53BE91DD" w14:textId="77777777" w:rsidTr="004E213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87271" w14:textId="77777777" w:rsidR="004E2135" w:rsidRPr="00F72CD4" w:rsidRDefault="004E2135">
            <w:pPr>
              <w:autoSpaceDN/>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B216F" w14:textId="77777777" w:rsidR="004E2135" w:rsidRPr="00F72CD4" w:rsidRDefault="004E2135">
            <w:pPr>
              <w:autoSpaceDN/>
              <w:spacing w:after="0"/>
              <w:rPr>
                <w:rFonts w:ascii="Arial" w:eastAsia="SimSun"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FE64A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667755E" w14:textId="77777777" w:rsidR="004E2135" w:rsidRPr="00F72CD4" w:rsidRDefault="004E2135">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0E5ACF" w14:textId="77777777" w:rsidR="004E2135" w:rsidRPr="00F72CD4" w:rsidRDefault="004E2135">
            <w:pPr>
              <w:keepNext/>
              <w:keepLines/>
              <w:spacing w:after="0"/>
              <w:jc w:val="center"/>
              <w:rPr>
                <w:rFonts w:ascii="Arial" w:eastAsia="SimSun" w:hAnsi="Arial"/>
                <w:sz w:val="18"/>
                <w:lang w:eastAsia="en-US"/>
              </w:rPr>
            </w:pPr>
            <w:r w:rsidRPr="00F72CD4">
              <w:rPr>
                <w:rFonts w:ascii="Arial" w:eastAsia="SimSun" w:hAnsi="Arial"/>
                <w:sz w:val="18"/>
              </w:rPr>
              <w:t>N/A</w:t>
            </w:r>
          </w:p>
        </w:tc>
      </w:tr>
      <w:tr w:rsidR="004E2135" w:rsidRPr="00F72CD4" w14:paraId="0A6CFF00"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0EE9CE2"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6D055C85"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1BB5308" w14:textId="77777777" w:rsidR="004E2135" w:rsidRPr="00F72CD4" w:rsidRDefault="004E2135">
            <w:pPr>
              <w:keepNext/>
              <w:keepLines/>
              <w:spacing w:after="0"/>
              <w:jc w:val="center"/>
              <w:rPr>
                <w:rFonts w:ascii="Arial" w:eastAsia="SimSun" w:hAnsi="Arial"/>
                <w:sz w:val="18"/>
                <w:lang w:eastAsia="zh-CN"/>
              </w:rPr>
            </w:pPr>
            <w:r w:rsidRPr="00F72CD4">
              <w:rPr>
                <w:rFonts w:ascii="Arial" w:eastAsia="SimSun" w:hAnsi="Arial"/>
                <w:sz w:val="18"/>
              </w:rPr>
              <w:t>8</w:t>
            </w:r>
          </w:p>
        </w:tc>
      </w:tr>
      <w:tr w:rsidR="004E2135" w:rsidRPr="00F72CD4" w14:paraId="4905AE00" w14:textId="77777777" w:rsidTr="004E2135">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27F531C" w14:textId="77777777" w:rsidR="004E2135" w:rsidRPr="00F72CD4" w:rsidRDefault="004E2135">
            <w:pPr>
              <w:keepNext/>
              <w:keepLines/>
              <w:spacing w:after="0"/>
              <w:rPr>
                <w:rFonts w:ascii="Arial" w:eastAsia="SimSun" w:hAnsi="Arial"/>
                <w:sz w:val="18"/>
                <w:lang w:eastAsia="en-US"/>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39A414CE" w14:textId="77777777" w:rsidR="004E2135" w:rsidRPr="00F72CD4" w:rsidRDefault="004E2135">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6BF03E7" w14:textId="77777777" w:rsidR="004E2135" w:rsidRPr="00F72CD4" w:rsidRDefault="004E2135">
            <w:pPr>
              <w:pStyle w:val="TAC"/>
              <w:rPr>
                <w:rFonts w:eastAsia="SimSun"/>
                <w:lang w:eastAsia="zh-CN"/>
              </w:rPr>
            </w:pPr>
            <w:r w:rsidRPr="00F72CD4">
              <w:rPr>
                <w:lang w:eastAsia="zh-CN"/>
              </w:rPr>
              <w:t>Specific to each TDD UL-DL pattern and as defined in Annex A.1.2</w:t>
            </w:r>
          </w:p>
        </w:tc>
      </w:tr>
      <w:tr w:rsidR="004E2135" w:rsidRPr="00F72CD4" w14:paraId="21536660" w14:textId="77777777" w:rsidTr="004E2135">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9F12437"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Note 1: SSB # (k mod 3),</w:t>
            </w:r>
            <w:r w:rsidRPr="00F72CD4">
              <w:t xml:space="preserve"> </w:t>
            </w:r>
            <w:r w:rsidRPr="00F72CD4">
              <w:rPr>
                <w:rFonts w:ascii="Arial" w:eastAsia="SimSun" w:hAnsi="Arial"/>
                <w:sz w:val="18"/>
                <w:lang w:eastAsia="zh-CN"/>
              </w:rPr>
              <w:t>CSI-RS (for tracking) resource set # ((k mod 3) + 1) and CSI-RS (for CSI acquisition) resource set # ((k mod 3) + 4) are transmitted by k</w:t>
            </w:r>
            <w:r w:rsidRPr="00F72CD4">
              <w:rPr>
                <w:rFonts w:ascii="Arial" w:eastAsia="SimSun" w:hAnsi="Arial"/>
                <w:sz w:val="18"/>
                <w:vertAlign w:val="superscript"/>
                <w:lang w:eastAsia="zh-CN"/>
              </w:rPr>
              <w:t>th</w:t>
            </w:r>
            <w:r w:rsidRPr="00F72CD4">
              <w:rPr>
                <w:rFonts w:ascii="Arial" w:eastAsia="SimSun" w:hAnsi="Arial"/>
                <w:sz w:val="18"/>
                <w:lang w:eastAsia="zh-CN"/>
              </w:rPr>
              <w:t xml:space="preserve"> RRH.</w:t>
            </w:r>
          </w:p>
          <w:p w14:paraId="3307599A"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Codepoint #0 is activated when UE receives PDCCH/PDSCH from RRH#3k and RRH#3k+1 with TCI States TCI state #0, TCI State #1.</w:t>
            </w:r>
          </w:p>
          <w:p w14:paraId="3C053A18"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Codepoint #1 is activated when UE receives PDCCH/PDSCH from RRH#3k+1 and RRH#3k+2 with TCI States TCI state #1, TCI State #2.</w:t>
            </w:r>
          </w:p>
          <w:p w14:paraId="2F9279B2" w14:textId="77777777" w:rsidR="004E2135" w:rsidRPr="00F72CD4" w:rsidRDefault="004E2135">
            <w:pPr>
              <w:keepNext/>
              <w:keepLines/>
              <w:spacing w:after="0"/>
              <w:rPr>
                <w:rFonts w:ascii="Arial" w:eastAsia="SimSun" w:hAnsi="Arial"/>
                <w:sz w:val="18"/>
                <w:lang w:eastAsia="zh-CN"/>
              </w:rPr>
            </w:pPr>
            <w:r w:rsidRPr="00F72CD4">
              <w:rPr>
                <w:rFonts w:ascii="Arial" w:eastAsia="SimSun" w:hAnsi="Arial"/>
                <w:sz w:val="18"/>
                <w:lang w:eastAsia="zh-CN"/>
              </w:rPr>
              <w:t>Codepoint #2 is activated when UE receives PDCCH/PDSCH from RRH#3k+2 and RRH#3k+3 with TCI States TCI state #2, TCI State #0.</w:t>
            </w:r>
          </w:p>
        </w:tc>
      </w:tr>
    </w:tbl>
    <w:p w14:paraId="178B3A02" w14:textId="77777777" w:rsidR="004E2135" w:rsidRPr="00F72CD4" w:rsidRDefault="004E2135" w:rsidP="004E2135">
      <w:pPr>
        <w:rPr>
          <w:rFonts w:eastAsia="SimSun"/>
          <w:lang w:eastAsia="en-US"/>
        </w:rPr>
      </w:pPr>
    </w:p>
    <w:p w14:paraId="533D1CFE" w14:textId="77777777" w:rsidR="004E2135" w:rsidRPr="00F72CD4" w:rsidRDefault="004E2135" w:rsidP="004E2135">
      <w:pPr>
        <w:keepNext/>
        <w:keepLines/>
        <w:spacing w:before="60"/>
        <w:jc w:val="center"/>
        <w:rPr>
          <w:rFonts w:ascii="Arial" w:eastAsiaTheme="minorEastAsia" w:hAnsi="Arial"/>
          <w:b/>
        </w:rPr>
      </w:pPr>
      <w:r w:rsidRPr="00F72CD4">
        <w:rPr>
          <w:rFonts w:ascii="Arial" w:hAnsi="Arial"/>
          <w:b/>
        </w:rPr>
        <w:t>Table 5.2.3.2.20.3-3: Minimum performance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4E2135" w:rsidRPr="00F72CD4" w14:paraId="2670AA38" w14:textId="77777777" w:rsidTr="004E2135">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8E13F0"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9FCBF5"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6053D0"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7C3C4A" w14:textId="77777777" w:rsidR="004E2135" w:rsidRPr="00F72CD4" w:rsidRDefault="004E2135">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21A1C0" w14:textId="77777777" w:rsidR="004E2135" w:rsidRPr="00F72CD4" w:rsidRDefault="004E2135">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470571"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BA8667E"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0EA83303" w14:textId="77777777" w:rsidTr="004E2135">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3EF3E5"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1F71F5"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638EB5"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669344" w14:textId="77777777" w:rsidR="004E2135" w:rsidRPr="00F72CD4" w:rsidRDefault="004E2135">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2C658E"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40C7DB" w14:textId="77777777" w:rsidR="004E2135" w:rsidRPr="00F72CD4" w:rsidRDefault="004E2135">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402381"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9EEAF2"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4FC3B418" w14:textId="77777777" w:rsidTr="004E2135">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B9BF8C" w14:textId="77777777" w:rsidR="004E2135" w:rsidRPr="00F72CD4" w:rsidRDefault="004E2135">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F64650" w14:textId="77777777" w:rsidR="004E2135" w:rsidRPr="00F72CD4" w:rsidRDefault="004E2135">
            <w:pPr>
              <w:pStyle w:val="TAC"/>
              <w:rPr>
                <w:rFonts w:eastAsia="SimSun"/>
                <w:lang w:eastAsia="en-US"/>
              </w:rPr>
            </w:pPr>
            <w:r w:rsidRPr="00F72CD4">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F4267A" w14:textId="77777777" w:rsidR="004E2135" w:rsidRPr="00F72CD4" w:rsidRDefault="004E2135">
            <w:pPr>
              <w:pStyle w:val="TAC"/>
              <w:rPr>
                <w:rFonts w:eastAsia="SimSun"/>
              </w:rPr>
            </w:pPr>
            <w:r w:rsidRPr="00F72CD4">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751818" w14:textId="77777777" w:rsidR="004E2135" w:rsidRPr="00F72CD4" w:rsidRDefault="004E2135">
            <w:pPr>
              <w:pStyle w:val="TAC"/>
              <w:rPr>
                <w:rFonts w:eastAsia="SimSun"/>
                <w:lang w:eastAsia="zh-CN"/>
              </w:rPr>
            </w:pPr>
            <w:r w:rsidRPr="00F72CD4">
              <w:t xml:space="preserve">16QAM, </w:t>
            </w:r>
            <w:r w:rsidRPr="00F72CD4">
              <w:rPr>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2A41A3" w14:textId="77777777" w:rsidR="004E2135" w:rsidRPr="00F72CD4" w:rsidRDefault="004E2135">
            <w:pPr>
              <w:pStyle w:val="TAC"/>
              <w:rPr>
                <w:rFonts w:eastAsia="SimSun"/>
                <w:lang w:eastAsia="en-US"/>
              </w:rPr>
            </w:pPr>
            <w:r w:rsidRPr="00F72CD4">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24D9CB" w14:textId="77777777" w:rsidR="004E2135" w:rsidRPr="00F72CD4" w:rsidRDefault="004E2135">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C3F07A" w14:textId="77777777" w:rsidR="004E2135" w:rsidRPr="00F72CD4" w:rsidRDefault="004E2135">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ED46D8" w14:textId="77777777" w:rsidR="004E2135" w:rsidRPr="00F72CD4" w:rsidRDefault="004E2135">
            <w:pPr>
              <w:pStyle w:val="TAC"/>
              <w:rPr>
                <w:rFonts w:eastAsia="SimSun"/>
                <w:lang w:eastAsia="zh-CN"/>
              </w:rPr>
            </w:pPr>
            <w:r w:rsidRPr="00F72CD4">
              <w:rPr>
                <w:lang w:eastAsia="zh-CN"/>
              </w:rPr>
              <w:t>10.3</w:t>
            </w:r>
          </w:p>
        </w:tc>
      </w:tr>
    </w:tbl>
    <w:p w14:paraId="21E0DE94" w14:textId="77777777" w:rsidR="004E2135" w:rsidRPr="00F72CD4" w:rsidRDefault="004E2135" w:rsidP="004E2135">
      <w:pPr>
        <w:rPr>
          <w:lang w:eastAsia="en-US"/>
        </w:rPr>
      </w:pPr>
    </w:p>
    <w:p w14:paraId="4AC78FC8" w14:textId="77777777" w:rsidR="004E2135" w:rsidRPr="00F72CD4" w:rsidRDefault="004E2135" w:rsidP="004E2135">
      <w:r w:rsidRPr="00F72CD4">
        <w:t>The normative reference for this requirement is TS 38.101-4 [5], clause 5.2.3.2.20.</w:t>
      </w:r>
    </w:p>
    <w:p w14:paraId="64E3D873" w14:textId="77777777" w:rsidR="004E2135" w:rsidRPr="00F72CD4" w:rsidRDefault="004E2135" w:rsidP="004E2135">
      <w:pPr>
        <w:pStyle w:val="H6"/>
      </w:pPr>
      <w:r w:rsidRPr="00F72CD4">
        <w:t>5.2.3.2.20.4</w:t>
      </w:r>
      <w:r w:rsidRPr="00F72CD4">
        <w:tab/>
        <w:t>Test description</w:t>
      </w:r>
    </w:p>
    <w:p w14:paraId="13F3AA18" w14:textId="77777777" w:rsidR="004E2135" w:rsidRPr="00F72CD4" w:rsidRDefault="004E2135" w:rsidP="004E2135">
      <w:pPr>
        <w:pStyle w:val="H6"/>
      </w:pPr>
      <w:r w:rsidRPr="00F72CD4">
        <w:t>5.2.3.2.20.4.1</w:t>
      </w:r>
      <w:r w:rsidRPr="00F72CD4">
        <w:tab/>
        <w:t>Initial conditions</w:t>
      </w:r>
    </w:p>
    <w:p w14:paraId="05D106EE" w14:textId="77777777" w:rsidR="004E2135" w:rsidRPr="00F72CD4" w:rsidRDefault="004E2135" w:rsidP="004E2135">
      <w:r w:rsidRPr="00F72CD4">
        <w:t>Initial conditions are a set of test configurations the UE needs to be tested in and the steps for the SS to take with the UE to reach the correct measurement state.</w:t>
      </w:r>
    </w:p>
    <w:p w14:paraId="3F039262" w14:textId="77777777" w:rsidR="004E2135" w:rsidRPr="00F72CD4" w:rsidRDefault="004E2135" w:rsidP="004E2135">
      <w:r w:rsidRPr="00F72CD4">
        <w:t>The initial test configurations consist of environmental conditions, test frequencies, test channel bandwidths and sub-carrier spacing based on NR operating bands specified in Table 5.3.5-1 and Table 5.3.6-1 of 38.521-1 [7].</w:t>
      </w:r>
    </w:p>
    <w:p w14:paraId="07137CBE" w14:textId="77777777" w:rsidR="004E2135" w:rsidRPr="00F72CD4" w:rsidRDefault="004E2135" w:rsidP="004E2135">
      <w:r w:rsidRPr="00F72CD4">
        <w:t>Configurations of PDSCH and PDCCH before measurement are specified in Annex C.</w:t>
      </w:r>
    </w:p>
    <w:p w14:paraId="11A52EE9" w14:textId="77777777" w:rsidR="004E2135" w:rsidRPr="00F72CD4" w:rsidRDefault="004E2135" w:rsidP="004E2135">
      <w:r w:rsidRPr="00F72CD4">
        <w:t>Test Environment: Normal, as defined in TS 38.508-1 [6] clause 4.1.</w:t>
      </w:r>
    </w:p>
    <w:p w14:paraId="090568BB" w14:textId="77777777" w:rsidR="004E2135" w:rsidRPr="00F72CD4" w:rsidRDefault="004E2135" w:rsidP="004E2135">
      <w:r w:rsidRPr="00F72CD4">
        <w:t>Frequencies to be tested: Mid Range, as defined in TS 38.508-1 [6] clause 5.2.2.</w:t>
      </w:r>
    </w:p>
    <w:p w14:paraId="2F8F775F" w14:textId="77777777" w:rsidR="004E2135" w:rsidRPr="00F72CD4" w:rsidRDefault="004E2135" w:rsidP="004E2135">
      <w:r w:rsidRPr="00F72CD4">
        <w:t>For EN-DC within FR1 operation, setup the LTE link according to Annex D.</w:t>
      </w:r>
    </w:p>
    <w:p w14:paraId="2DE33C26" w14:textId="53844DD7" w:rsidR="004E2135" w:rsidRPr="00F72CD4" w:rsidRDefault="004E2135" w:rsidP="004E2135">
      <w:pPr>
        <w:pStyle w:val="B1"/>
      </w:pPr>
      <w:r w:rsidRPr="00F72CD4">
        <w:t>1.</w:t>
      </w:r>
      <w:r w:rsidRPr="00F72CD4">
        <w:tab/>
        <w:t>Connect the SS, the faders and AWGN noise source to the UE antenna connectors as shown in TS 38.508-1 [6] Annex A, in Figure A.3.1.7.4 for TE diagram and clause A.3.2 for UE diagram.</w:t>
      </w:r>
    </w:p>
    <w:p w14:paraId="01873FF8" w14:textId="77777777" w:rsidR="004E2135" w:rsidRPr="00F72CD4" w:rsidRDefault="004E2135" w:rsidP="004E2135">
      <w:pPr>
        <w:pStyle w:val="B1"/>
      </w:pPr>
      <w:r w:rsidRPr="00F72CD4">
        <w:t>2.</w:t>
      </w:r>
      <w:r w:rsidRPr="00F72CD4">
        <w:tab/>
        <w:t>The parameter settings for the cell are set up according to Table 5.2-1 and Table 5.2.3.2.20.3-2 as appropriate.</w:t>
      </w:r>
    </w:p>
    <w:p w14:paraId="3CADCF7B" w14:textId="77777777" w:rsidR="004E2135" w:rsidRPr="00F72CD4" w:rsidRDefault="004E2135" w:rsidP="004E2135">
      <w:pPr>
        <w:pStyle w:val="B1"/>
      </w:pPr>
      <w:r w:rsidRPr="00F72CD4">
        <w:t>3.</w:t>
      </w:r>
      <w:r w:rsidRPr="00F72CD4">
        <w:tab/>
        <w:t>Downlink signals for NR cell are initially set up according to Annexes C.0, C.1, C.2 and uplink signals according to Annexes G.0, G.1, G.2, G.3.1 of TS 38.521-1 [7].</w:t>
      </w:r>
    </w:p>
    <w:p w14:paraId="72FD78F9" w14:textId="77777777" w:rsidR="004E2135" w:rsidRPr="00F72CD4" w:rsidRDefault="004E2135" w:rsidP="004E2135">
      <w:pPr>
        <w:pStyle w:val="B1"/>
      </w:pPr>
      <w:r w:rsidRPr="00F72CD4">
        <w:t>4.</w:t>
      </w:r>
      <w:r w:rsidRPr="00F72CD4">
        <w:tab/>
        <w:t>Propagation conditions are set according to Annex B.3.5.</w:t>
      </w:r>
    </w:p>
    <w:p w14:paraId="0116E538" w14:textId="77777777" w:rsidR="004E2135" w:rsidRPr="00F72CD4" w:rsidRDefault="004E2135" w:rsidP="004E213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20.4.3.</w:t>
      </w:r>
    </w:p>
    <w:p w14:paraId="66643317" w14:textId="77777777" w:rsidR="004E2135" w:rsidRPr="00F72CD4" w:rsidRDefault="004E2135" w:rsidP="004E2135">
      <w:pPr>
        <w:pStyle w:val="H6"/>
      </w:pPr>
      <w:r w:rsidRPr="00F72CD4">
        <w:t>5.2.3.2.20.4.2</w:t>
      </w:r>
      <w:r w:rsidRPr="00F72CD4">
        <w:tab/>
        <w:t>Test procedure</w:t>
      </w:r>
    </w:p>
    <w:p w14:paraId="2D08D778" w14:textId="77777777" w:rsidR="004E2135" w:rsidRPr="00F72CD4" w:rsidRDefault="004E2135" w:rsidP="004E2135">
      <w:pPr>
        <w:pStyle w:val="B1"/>
      </w:pPr>
      <w:r w:rsidRPr="00F72CD4">
        <w:t>1.</w:t>
      </w:r>
      <w:r w:rsidRPr="00F72CD4">
        <w:tab/>
        <w:t>Set the parameters of the bandwidth, MCS, reference channel, the propagation condition, the correlation matrix and the SNR according to Tables 5.2.3.2.20.5-1 as appropriate.</w:t>
      </w:r>
    </w:p>
    <w:p w14:paraId="473EDAEE" w14:textId="77777777" w:rsidR="004E2135" w:rsidRPr="00F72CD4" w:rsidRDefault="004E2135" w:rsidP="004E2135">
      <w:pPr>
        <w:pStyle w:val="B1"/>
      </w:pPr>
      <w:r w:rsidRPr="00F72CD4">
        <w:t>2.</w:t>
      </w:r>
      <w:r w:rsidRPr="00F72CD4">
        <w:tab/>
        <w:t>SS is configured to transmit SSB and CSI-RS continuously and schedule PDSCH and PDCCH transmission according to Note 1 in 5.2.3.2.20.3-2. SS transmits PDSCH via PDCCH DCI format 1_1 for C_RNTI to transmit the DL RMC according to Tables 5.2.3.2.20.5-1. The SS sends downlink MAC padding bits on the DL RMC.</w:t>
      </w:r>
    </w:p>
    <w:p w14:paraId="5161A91D" w14:textId="69661206" w:rsidR="004E2135" w:rsidRPr="00F72CD4" w:rsidRDefault="004E2135" w:rsidP="004E2135">
      <w:pPr>
        <w:pStyle w:val="NO"/>
      </w:pPr>
      <w:r w:rsidRPr="00F72CD4">
        <w:t>Note:</w:t>
      </w:r>
      <w:r w:rsidRPr="00F72CD4">
        <w:tab/>
        <w:t>All TCI states are known to the UE through configuration inside RrcReconfiguration. There is no need to configure additional L1-RSRP measurements.</w:t>
      </w:r>
    </w:p>
    <w:p w14:paraId="2AA19068" w14:textId="4CBF8C96" w:rsidR="004E2135" w:rsidRPr="00F72CD4" w:rsidRDefault="004E2135" w:rsidP="004E2135">
      <w:pPr>
        <w:pStyle w:val="B1"/>
      </w:pPr>
      <w:r w:rsidRPr="00F72CD4">
        <w:t xml:space="preserve">3. </w:t>
      </w:r>
      <w:r w:rsidRPr="00F72CD4">
        <w:tab/>
      </w:r>
      <w:r w:rsidR="00F134EF" w:rsidRPr="00F72CD4">
        <w:t>Send MAC CE command “Enhanced TCI States Indication for UE-specific PDCCH MAC CE” according to the timing described in Note 1 of Table 5.2.3.2.20.3-2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132DBB94" w14:textId="77777777" w:rsidR="004E2135" w:rsidRPr="00F72CD4" w:rsidRDefault="004E2135" w:rsidP="004E2135">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5C81CF6A" w14:textId="77777777" w:rsidR="004E2135" w:rsidRPr="00F72CD4" w:rsidRDefault="004E2135" w:rsidP="004E2135">
      <w:pPr>
        <w:pStyle w:val="H6"/>
      </w:pPr>
      <w:r w:rsidRPr="00F72CD4">
        <w:t>5.2.3.2.20.4.3</w:t>
      </w:r>
      <w:r w:rsidRPr="00F72CD4">
        <w:tab/>
        <w:t>Message contents</w:t>
      </w:r>
    </w:p>
    <w:p w14:paraId="7AFF0D9D" w14:textId="77777777" w:rsidR="004E2135" w:rsidRPr="00F72CD4" w:rsidRDefault="004E2135" w:rsidP="004E2135">
      <w:r w:rsidRPr="00F72CD4">
        <w:t>Message contents are according to TS 38.508-1 [6] clauses 4.6.1 and 5.4.2.</w:t>
      </w:r>
    </w:p>
    <w:p w14:paraId="25BA46C2" w14:textId="77777777" w:rsidR="004E2135" w:rsidRPr="00F72CD4" w:rsidRDefault="004E2135" w:rsidP="004E2135">
      <w:pPr>
        <w:pStyle w:val="H6"/>
      </w:pPr>
      <w:r w:rsidRPr="00F72CD4">
        <w:t>5.2.3.2.20.4.3.1</w:t>
      </w:r>
      <w:r w:rsidRPr="00F72CD4">
        <w:tab/>
        <w:t>Message exceptions for SA</w:t>
      </w:r>
    </w:p>
    <w:p w14:paraId="76394ABA" w14:textId="77777777" w:rsidR="004E2135" w:rsidRPr="00F72CD4" w:rsidRDefault="004E2135" w:rsidP="004E2135">
      <w:pPr>
        <w:pStyle w:val="TH"/>
        <w:rPr>
          <w:i/>
          <w:iCs/>
        </w:rPr>
      </w:pPr>
      <w:r w:rsidRPr="00F72CD4">
        <w:t xml:space="preserve">Table 5.2.3.2.20.4.3.1-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5EC33A5D"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0EF4C200" w14:textId="77777777" w:rsidR="004E2135" w:rsidRPr="00F72CD4" w:rsidRDefault="004E2135">
            <w:pPr>
              <w:pStyle w:val="TAH"/>
              <w:jc w:val="left"/>
            </w:pPr>
            <w:r w:rsidRPr="00F72CD4">
              <w:t>Derivation Path: TS 38.508-1 [6], Table 5.4.2.0-26</w:t>
            </w:r>
          </w:p>
        </w:tc>
      </w:tr>
      <w:tr w:rsidR="004E2135" w:rsidRPr="00F72CD4" w14:paraId="78861327"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02A2DCC1" w14:textId="77777777" w:rsidR="004E2135" w:rsidRPr="00F72CD4" w:rsidRDefault="004E2135">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FB78DC" w14:textId="77777777" w:rsidR="004E2135" w:rsidRPr="00F72CD4" w:rsidRDefault="004E2135">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65851DD"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5494FC5" w14:textId="77777777" w:rsidR="004E2135" w:rsidRPr="00F72CD4" w:rsidRDefault="004E2135">
            <w:pPr>
              <w:pStyle w:val="TAH"/>
            </w:pPr>
            <w:r w:rsidRPr="00F72CD4">
              <w:t>Condition</w:t>
            </w:r>
          </w:p>
        </w:tc>
      </w:tr>
      <w:tr w:rsidR="004E2135" w:rsidRPr="00F72CD4" w14:paraId="25ADFC5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A99B029" w14:textId="77777777" w:rsidR="004E2135" w:rsidRPr="00F72CD4" w:rsidRDefault="004E2135">
            <w:pPr>
              <w:pStyle w:val="TAL"/>
            </w:pPr>
            <w:r w:rsidRPr="00F72CD4">
              <w:t xml:space="preserve">PDSCH-Config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507EB71"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1BDFF9A9"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7A79974A" w14:textId="77777777" w:rsidR="004E2135" w:rsidRPr="00F72CD4" w:rsidRDefault="004E2135">
            <w:pPr>
              <w:pStyle w:val="TAL"/>
            </w:pPr>
          </w:p>
        </w:tc>
      </w:tr>
      <w:tr w:rsidR="004E2135" w:rsidRPr="00F72CD4" w14:paraId="5CDB098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EB6D5F3" w14:textId="77777777" w:rsidR="004E2135" w:rsidRPr="00F72CD4" w:rsidRDefault="004E2135">
            <w:pPr>
              <w:pStyle w:val="TAL"/>
            </w:pPr>
            <w:r w:rsidRPr="00F72CD4">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673A892B"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4BAD11CF"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49910E36" w14:textId="77777777" w:rsidR="004E2135" w:rsidRPr="00F72CD4" w:rsidRDefault="004E2135">
            <w:pPr>
              <w:pStyle w:val="TAL"/>
            </w:pPr>
          </w:p>
        </w:tc>
      </w:tr>
      <w:tr w:rsidR="004E2135" w:rsidRPr="00F72CD4" w14:paraId="5F5119B3"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A0A618E" w14:textId="77777777" w:rsidR="004E2135" w:rsidRPr="00F72CD4" w:rsidRDefault="004E2135">
            <w:pPr>
              <w:pStyle w:val="TAL"/>
            </w:pPr>
            <w:r w:rsidRPr="00F72CD4">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5B4D5DAD"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420F8E90"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69DD068C" w14:textId="77777777" w:rsidR="004E2135" w:rsidRPr="00F72CD4" w:rsidRDefault="004E2135">
            <w:pPr>
              <w:pStyle w:val="TAL"/>
            </w:pPr>
          </w:p>
        </w:tc>
      </w:tr>
      <w:tr w:rsidR="004E2135" w:rsidRPr="00F72CD4" w14:paraId="34A324FF" w14:textId="77777777" w:rsidTr="004E2135">
        <w:tc>
          <w:tcPr>
            <w:tcW w:w="4536" w:type="dxa"/>
            <w:tcBorders>
              <w:top w:val="single" w:sz="4" w:space="0" w:color="auto"/>
              <w:left w:val="single" w:sz="4" w:space="0" w:color="auto"/>
              <w:bottom w:val="nil"/>
              <w:right w:val="single" w:sz="4" w:space="0" w:color="auto"/>
            </w:tcBorders>
            <w:hideMark/>
          </w:tcPr>
          <w:p w14:paraId="4553D6FF" w14:textId="77777777" w:rsidR="004E2135" w:rsidRPr="00F72CD4" w:rsidRDefault="004E2135">
            <w:pPr>
              <w:pStyle w:val="TAL"/>
            </w:pPr>
            <w:r w:rsidRPr="00F72CD4">
              <w:t xml:space="preserve">      bundleSize</w:t>
            </w:r>
          </w:p>
        </w:tc>
        <w:tc>
          <w:tcPr>
            <w:tcW w:w="2268" w:type="dxa"/>
            <w:tcBorders>
              <w:top w:val="single" w:sz="4" w:space="0" w:color="auto"/>
              <w:left w:val="single" w:sz="4" w:space="0" w:color="auto"/>
              <w:bottom w:val="nil"/>
              <w:right w:val="single" w:sz="4" w:space="0" w:color="auto"/>
            </w:tcBorders>
            <w:hideMark/>
          </w:tcPr>
          <w:p w14:paraId="3C6BCEDA" w14:textId="77777777" w:rsidR="004E2135" w:rsidRPr="00F72CD4" w:rsidRDefault="004E2135">
            <w:pPr>
              <w:pStyle w:val="TAL"/>
            </w:pPr>
            <w:r w:rsidRPr="00F72CD4">
              <w:t>Not present</w:t>
            </w:r>
          </w:p>
        </w:tc>
        <w:tc>
          <w:tcPr>
            <w:tcW w:w="1701" w:type="dxa"/>
            <w:tcBorders>
              <w:top w:val="single" w:sz="4" w:space="0" w:color="auto"/>
              <w:left w:val="single" w:sz="4" w:space="0" w:color="auto"/>
              <w:bottom w:val="nil"/>
              <w:right w:val="single" w:sz="4" w:space="0" w:color="auto"/>
            </w:tcBorders>
            <w:hideMark/>
          </w:tcPr>
          <w:p w14:paraId="0EEB4F59" w14:textId="77777777" w:rsidR="004E2135" w:rsidRPr="00F72CD4" w:rsidRDefault="004E2135">
            <w:pPr>
              <w:pStyle w:val="TAL"/>
            </w:pPr>
            <w:r w:rsidRPr="00F72CD4">
              <w:rPr>
                <w:lang w:eastAsia="zh-CN"/>
              </w:rPr>
              <w:t>n2 is used</w:t>
            </w:r>
          </w:p>
        </w:tc>
        <w:tc>
          <w:tcPr>
            <w:tcW w:w="1245" w:type="dxa"/>
            <w:tcBorders>
              <w:top w:val="single" w:sz="4" w:space="0" w:color="auto"/>
              <w:left w:val="single" w:sz="4" w:space="0" w:color="auto"/>
              <w:bottom w:val="nil"/>
              <w:right w:val="single" w:sz="4" w:space="0" w:color="auto"/>
            </w:tcBorders>
            <w:hideMark/>
          </w:tcPr>
          <w:p w14:paraId="744FCE1D" w14:textId="77777777" w:rsidR="004E2135" w:rsidRPr="00F72CD4" w:rsidRDefault="004E2135">
            <w:pPr>
              <w:pStyle w:val="TAL"/>
            </w:pPr>
            <w:r w:rsidRPr="00F72CD4">
              <w:t>Test 1-1</w:t>
            </w:r>
          </w:p>
        </w:tc>
      </w:tr>
      <w:tr w:rsidR="004E2135" w:rsidRPr="00F72CD4" w14:paraId="72E9E3A8"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1CF2B37" w14:textId="77777777" w:rsidR="004E2135" w:rsidRPr="00F72CD4" w:rsidRDefault="004E213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3B9E25B"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7D2D7CD2"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551A743B" w14:textId="77777777" w:rsidR="004E2135" w:rsidRPr="00F72CD4" w:rsidRDefault="004E2135">
            <w:pPr>
              <w:pStyle w:val="TAL"/>
            </w:pPr>
          </w:p>
        </w:tc>
      </w:tr>
      <w:tr w:rsidR="004E2135" w:rsidRPr="00F72CD4" w14:paraId="07549D4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1CF9746" w14:textId="77777777" w:rsidR="004E2135" w:rsidRPr="00F72CD4" w:rsidRDefault="004E213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3EB19FD"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4D50FCA4"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36F8F17A" w14:textId="77777777" w:rsidR="004E2135" w:rsidRPr="00F72CD4" w:rsidRDefault="004E2135">
            <w:pPr>
              <w:pStyle w:val="TAL"/>
            </w:pPr>
          </w:p>
        </w:tc>
      </w:tr>
      <w:tr w:rsidR="004E2135" w:rsidRPr="00F72CD4" w14:paraId="36C9C353"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4218879" w14:textId="77777777" w:rsidR="004E2135" w:rsidRPr="00F72CD4" w:rsidRDefault="004E2135">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57D7D33"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5A38CEF0"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5067BCFB" w14:textId="77777777" w:rsidR="004E2135" w:rsidRPr="00F72CD4" w:rsidRDefault="004E2135">
            <w:pPr>
              <w:pStyle w:val="TAL"/>
            </w:pPr>
          </w:p>
        </w:tc>
      </w:tr>
    </w:tbl>
    <w:p w14:paraId="75570E55" w14:textId="77777777" w:rsidR="004E2135" w:rsidRPr="00F72CD4" w:rsidRDefault="004E2135" w:rsidP="004E2135">
      <w:pPr>
        <w:rPr>
          <w:lang w:eastAsia="en-US"/>
        </w:rPr>
      </w:pPr>
    </w:p>
    <w:p w14:paraId="27CDC226" w14:textId="77777777" w:rsidR="004E2135" w:rsidRPr="00F72CD4" w:rsidRDefault="004E2135" w:rsidP="004E2135">
      <w:pPr>
        <w:pStyle w:val="TH"/>
      </w:pPr>
      <w:r w:rsidRPr="00F72CD4">
        <w:t>Table 5.2.3.2.20.4.3.1-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16CA2DF2" w14:textId="77777777" w:rsidTr="004E2135">
        <w:tc>
          <w:tcPr>
            <w:tcW w:w="9747" w:type="dxa"/>
            <w:gridSpan w:val="4"/>
            <w:tcBorders>
              <w:top w:val="single" w:sz="4" w:space="0" w:color="auto"/>
              <w:left w:val="single" w:sz="4" w:space="0" w:color="auto"/>
              <w:bottom w:val="single" w:sz="4" w:space="0" w:color="auto"/>
              <w:right w:val="single" w:sz="4" w:space="0" w:color="auto"/>
            </w:tcBorders>
            <w:hideMark/>
          </w:tcPr>
          <w:p w14:paraId="1B9DFB9B" w14:textId="77777777" w:rsidR="004E2135" w:rsidRPr="00F72CD4" w:rsidRDefault="004E2135">
            <w:pPr>
              <w:pStyle w:val="TAH"/>
              <w:jc w:val="left"/>
            </w:pPr>
            <w:r w:rsidRPr="00F72CD4">
              <w:t>Derivation Path: TS 38.508-1 [6], Table 5.4.2.0-24</w:t>
            </w:r>
          </w:p>
        </w:tc>
      </w:tr>
      <w:tr w:rsidR="004E2135" w:rsidRPr="00F72CD4" w14:paraId="40B6F088"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65515F13" w14:textId="77777777" w:rsidR="004E2135" w:rsidRPr="00F72CD4" w:rsidRDefault="004E2135">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B944A6" w14:textId="77777777" w:rsidR="004E2135" w:rsidRPr="00F72CD4" w:rsidRDefault="004E2135">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78B91F6"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06B555F" w14:textId="77777777" w:rsidR="004E2135" w:rsidRPr="00F72CD4" w:rsidRDefault="004E2135">
            <w:pPr>
              <w:pStyle w:val="TAH"/>
            </w:pPr>
            <w:r w:rsidRPr="00F72CD4">
              <w:t>Condition</w:t>
            </w:r>
          </w:p>
        </w:tc>
      </w:tr>
      <w:tr w:rsidR="004E2135" w:rsidRPr="00F72CD4" w14:paraId="613742D6"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45367523" w14:textId="77777777" w:rsidR="004E2135" w:rsidRPr="00F72CD4" w:rsidRDefault="004E2135">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538907D"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760BDDE7"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404CE699" w14:textId="77777777" w:rsidR="004E2135" w:rsidRPr="00F72CD4" w:rsidRDefault="004E2135">
            <w:pPr>
              <w:pStyle w:val="TAL"/>
            </w:pPr>
          </w:p>
        </w:tc>
      </w:tr>
      <w:tr w:rsidR="004E2135" w:rsidRPr="00F72CD4" w14:paraId="58A88931"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200C01FB" w14:textId="77777777" w:rsidR="004E2135" w:rsidRPr="00F72CD4" w:rsidRDefault="004E2135">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07B4C5CA" w14:textId="77777777" w:rsidR="004E2135" w:rsidRPr="00F72CD4" w:rsidRDefault="004E2135">
            <w:pPr>
              <w:pStyle w:val="TAL"/>
            </w:pPr>
            <w:r w:rsidRPr="00F72CD4">
              <w:t>pos2</w:t>
            </w:r>
          </w:p>
        </w:tc>
        <w:tc>
          <w:tcPr>
            <w:tcW w:w="1700" w:type="dxa"/>
            <w:tcBorders>
              <w:top w:val="single" w:sz="4" w:space="0" w:color="auto"/>
              <w:left w:val="single" w:sz="4" w:space="0" w:color="auto"/>
              <w:bottom w:val="single" w:sz="4" w:space="0" w:color="auto"/>
              <w:right w:val="single" w:sz="4" w:space="0" w:color="auto"/>
            </w:tcBorders>
            <w:hideMark/>
          </w:tcPr>
          <w:p w14:paraId="3D14946D" w14:textId="77777777" w:rsidR="004E2135" w:rsidRPr="00F72CD4" w:rsidRDefault="004E2135"/>
        </w:tc>
        <w:tc>
          <w:tcPr>
            <w:tcW w:w="1245" w:type="dxa"/>
            <w:tcBorders>
              <w:top w:val="single" w:sz="4" w:space="0" w:color="auto"/>
              <w:left w:val="single" w:sz="4" w:space="0" w:color="auto"/>
              <w:bottom w:val="single" w:sz="4" w:space="0" w:color="auto"/>
              <w:right w:val="single" w:sz="4" w:space="0" w:color="auto"/>
            </w:tcBorders>
            <w:hideMark/>
          </w:tcPr>
          <w:p w14:paraId="598EDC5C" w14:textId="77777777" w:rsidR="004E2135" w:rsidRPr="00F72CD4" w:rsidRDefault="004E2135">
            <w:pPr>
              <w:pStyle w:val="TAL"/>
              <w:rPr>
                <w:lang w:eastAsia="en-US"/>
              </w:rPr>
            </w:pPr>
            <w:r w:rsidRPr="00F72CD4">
              <w:rPr>
                <w:lang w:eastAsia="zh-CN"/>
              </w:rPr>
              <w:t>T</w:t>
            </w:r>
            <w:r w:rsidRPr="00F72CD4">
              <w:t>est 1-1</w:t>
            </w:r>
          </w:p>
        </w:tc>
      </w:tr>
      <w:tr w:rsidR="004E2135" w:rsidRPr="00F72CD4" w14:paraId="34CC9EC3"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54A3F97C" w14:textId="77777777" w:rsidR="004E2135" w:rsidRPr="00F72CD4" w:rsidRDefault="004E2135">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1A6FE56"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6E77FF7B"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0C911483" w14:textId="77777777" w:rsidR="004E2135" w:rsidRPr="00F72CD4" w:rsidRDefault="004E2135">
            <w:pPr>
              <w:pStyle w:val="TAL"/>
            </w:pPr>
          </w:p>
        </w:tc>
      </w:tr>
    </w:tbl>
    <w:p w14:paraId="28F36905" w14:textId="77777777" w:rsidR="004E2135" w:rsidRPr="00F72CD4" w:rsidRDefault="004E2135" w:rsidP="004E2135">
      <w:pPr>
        <w:rPr>
          <w:lang w:eastAsia="en-US"/>
        </w:rPr>
      </w:pPr>
    </w:p>
    <w:p w14:paraId="1D10B7EA" w14:textId="77777777" w:rsidR="004E2135" w:rsidRPr="00F72CD4" w:rsidRDefault="004E2135" w:rsidP="004E2135">
      <w:pPr>
        <w:pStyle w:val="TH"/>
      </w:pPr>
      <w:r w:rsidRPr="00F72CD4">
        <w:t>Table 5.2.3.2.20.4.3.1-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2135" w:rsidRPr="00F72CD4" w14:paraId="47530C9F" w14:textId="77777777" w:rsidTr="004E2135">
        <w:tc>
          <w:tcPr>
            <w:tcW w:w="9747" w:type="dxa"/>
            <w:gridSpan w:val="4"/>
            <w:tcBorders>
              <w:top w:val="single" w:sz="4" w:space="0" w:color="auto"/>
              <w:left w:val="single" w:sz="4" w:space="0" w:color="auto"/>
              <w:bottom w:val="single" w:sz="4" w:space="0" w:color="auto"/>
              <w:right w:val="single" w:sz="4" w:space="0" w:color="auto"/>
            </w:tcBorders>
            <w:hideMark/>
          </w:tcPr>
          <w:p w14:paraId="256C5058" w14:textId="77777777" w:rsidR="004E2135" w:rsidRPr="00F72CD4" w:rsidRDefault="004E2135">
            <w:pPr>
              <w:pStyle w:val="TAH"/>
              <w:jc w:val="left"/>
            </w:pPr>
            <w:r w:rsidRPr="00F72CD4">
              <w:t>Derivation Path: TS 38.508-1 [6], Table 5.4.2.0-25</w:t>
            </w:r>
          </w:p>
        </w:tc>
      </w:tr>
      <w:tr w:rsidR="004E2135" w:rsidRPr="00F72CD4" w14:paraId="3FA2DE1C"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581802A2" w14:textId="77777777" w:rsidR="004E2135" w:rsidRPr="00F72CD4" w:rsidRDefault="004E2135">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29D6A5" w14:textId="77777777" w:rsidR="004E2135" w:rsidRPr="00F72CD4" w:rsidRDefault="004E2135">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C1C50F4"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55A98C0" w14:textId="77777777" w:rsidR="004E2135" w:rsidRPr="00F72CD4" w:rsidRDefault="004E2135">
            <w:pPr>
              <w:pStyle w:val="TAH"/>
            </w:pPr>
            <w:r w:rsidRPr="00F72CD4">
              <w:t>Condition</w:t>
            </w:r>
          </w:p>
        </w:tc>
      </w:tr>
      <w:tr w:rsidR="004E2135" w:rsidRPr="00F72CD4" w14:paraId="57D32CA8"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662FA246" w14:textId="77777777" w:rsidR="004E2135" w:rsidRPr="00F72CD4" w:rsidRDefault="004E2135">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C7149EB"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312DAB31"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400D4314" w14:textId="77777777" w:rsidR="004E2135" w:rsidRPr="00F72CD4" w:rsidRDefault="004E2135">
            <w:pPr>
              <w:pStyle w:val="TAL"/>
            </w:pPr>
          </w:p>
        </w:tc>
      </w:tr>
      <w:tr w:rsidR="004E2135" w:rsidRPr="00F72CD4" w14:paraId="4E2D4C4E"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5B65136E" w14:textId="77777777" w:rsidR="004E2135" w:rsidRPr="00F72CD4" w:rsidRDefault="004E2135">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4FA73A1A" w14:textId="77777777" w:rsidR="004E2135" w:rsidRPr="00F72CD4" w:rsidRDefault="004E2135">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5D6CDACC" w14:textId="77777777" w:rsidR="004E2135" w:rsidRPr="00F72CD4" w:rsidRDefault="004E2135"/>
        </w:tc>
        <w:tc>
          <w:tcPr>
            <w:tcW w:w="1245" w:type="dxa"/>
            <w:tcBorders>
              <w:top w:val="single" w:sz="4" w:space="0" w:color="auto"/>
              <w:left w:val="single" w:sz="4" w:space="0" w:color="auto"/>
              <w:bottom w:val="single" w:sz="4" w:space="0" w:color="auto"/>
              <w:right w:val="single" w:sz="4" w:space="0" w:color="auto"/>
            </w:tcBorders>
            <w:hideMark/>
          </w:tcPr>
          <w:p w14:paraId="3412BEC5" w14:textId="77777777" w:rsidR="004E2135" w:rsidRPr="00F72CD4" w:rsidRDefault="004E2135">
            <w:pPr>
              <w:pStyle w:val="TAL"/>
              <w:rPr>
                <w:lang w:eastAsia="en-US"/>
              </w:rPr>
            </w:pPr>
            <w:r w:rsidRPr="00F72CD4">
              <w:t>Test 1-1</w:t>
            </w:r>
          </w:p>
        </w:tc>
      </w:tr>
      <w:tr w:rsidR="004E2135" w:rsidRPr="00F72CD4" w14:paraId="2AB9A8A1"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3AD523C7" w14:textId="77777777" w:rsidR="004E2135" w:rsidRPr="00F72CD4" w:rsidRDefault="004E2135">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DCA6229"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782482B4"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2BB71BFE" w14:textId="77777777" w:rsidR="004E2135" w:rsidRPr="00F72CD4" w:rsidRDefault="004E2135">
            <w:pPr>
              <w:pStyle w:val="TAL"/>
            </w:pPr>
          </w:p>
        </w:tc>
      </w:tr>
    </w:tbl>
    <w:p w14:paraId="2F86FBA9" w14:textId="77777777" w:rsidR="004E2135" w:rsidRPr="00F72CD4" w:rsidRDefault="004E2135" w:rsidP="004E2135">
      <w:pPr>
        <w:rPr>
          <w:lang w:eastAsia="en-US"/>
        </w:rPr>
      </w:pPr>
    </w:p>
    <w:p w14:paraId="68714DB2" w14:textId="77777777" w:rsidR="004E2135" w:rsidRPr="00F72CD4" w:rsidRDefault="004E2135" w:rsidP="004E2135">
      <w:pPr>
        <w:pStyle w:val="TH"/>
      </w:pPr>
      <w:r w:rsidRPr="00F72CD4">
        <w:t>Table 5.2.3.2.20.4.3.1-4: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7"/>
        <w:gridCol w:w="2413"/>
        <w:gridCol w:w="2113"/>
        <w:gridCol w:w="1116"/>
      </w:tblGrid>
      <w:tr w:rsidR="004E2135" w:rsidRPr="00F72CD4" w14:paraId="73560531" w14:textId="77777777" w:rsidTr="004E2135">
        <w:tc>
          <w:tcPr>
            <w:tcW w:w="5000" w:type="pct"/>
            <w:gridSpan w:val="4"/>
            <w:tcBorders>
              <w:top w:val="single" w:sz="4" w:space="0" w:color="auto"/>
              <w:left w:val="single" w:sz="4" w:space="0" w:color="auto"/>
              <w:bottom w:val="single" w:sz="4" w:space="0" w:color="auto"/>
              <w:right w:val="single" w:sz="4" w:space="0" w:color="auto"/>
            </w:tcBorders>
            <w:hideMark/>
          </w:tcPr>
          <w:p w14:paraId="5DBE948E" w14:textId="77777777" w:rsidR="004E2135" w:rsidRPr="00F72CD4" w:rsidRDefault="004E2135">
            <w:pPr>
              <w:pStyle w:val="TAH"/>
              <w:jc w:val="left"/>
            </w:pPr>
            <w:r w:rsidRPr="00F72CD4">
              <w:t>Derivation Path: TS 38.508-1 [6], Table 5.4.2.0-8</w:t>
            </w:r>
          </w:p>
        </w:tc>
      </w:tr>
      <w:tr w:rsidR="004E2135" w:rsidRPr="00F72CD4" w14:paraId="456AD7A7"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4612216F" w14:textId="77777777" w:rsidR="004E2135" w:rsidRPr="00F72CD4" w:rsidRDefault="004E2135">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40998A3F" w14:textId="77777777" w:rsidR="004E2135" w:rsidRPr="00F72CD4" w:rsidRDefault="004E2135">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5D597471" w14:textId="77777777" w:rsidR="004E2135" w:rsidRPr="00F72CD4" w:rsidRDefault="004E2135">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4BD4FFEC" w14:textId="77777777" w:rsidR="004E2135" w:rsidRPr="00F72CD4" w:rsidRDefault="004E2135">
            <w:pPr>
              <w:pStyle w:val="TAH"/>
            </w:pPr>
            <w:r w:rsidRPr="00F72CD4">
              <w:t>Condition</w:t>
            </w:r>
          </w:p>
        </w:tc>
      </w:tr>
      <w:tr w:rsidR="004E2135" w:rsidRPr="00F72CD4" w14:paraId="752211BE"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2EDFF01F" w14:textId="77777777" w:rsidR="004E2135" w:rsidRPr="00F72CD4" w:rsidRDefault="004E2135">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600B8F8E" w14:textId="77777777" w:rsidR="004E2135" w:rsidRPr="00F72CD4" w:rsidRDefault="004E2135">
            <w:pPr>
              <w:pStyle w:val="TAL"/>
            </w:pPr>
          </w:p>
        </w:tc>
        <w:tc>
          <w:tcPr>
            <w:tcW w:w="1104" w:type="pct"/>
            <w:tcBorders>
              <w:top w:val="single" w:sz="4" w:space="0" w:color="auto"/>
              <w:left w:val="single" w:sz="4" w:space="0" w:color="auto"/>
              <w:bottom w:val="single" w:sz="4" w:space="0" w:color="auto"/>
              <w:right w:val="single" w:sz="4" w:space="0" w:color="auto"/>
            </w:tcBorders>
          </w:tcPr>
          <w:p w14:paraId="368F2090" w14:textId="77777777" w:rsidR="004E2135" w:rsidRPr="00F72CD4" w:rsidRDefault="004E2135">
            <w:pPr>
              <w:pStyle w:val="TAL"/>
            </w:pPr>
          </w:p>
        </w:tc>
        <w:tc>
          <w:tcPr>
            <w:tcW w:w="586" w:type="pct"/>
            <w:tcBorders>
              <w:top w:val="single" w:sz="4" w:space="0" w:color="auto"/>
              <w:left w:val="single" w:sz="4" w:space="0" w:color="auto"/>
              <w:bottom w:val="single" w:sz="4" w:space="0" w:color="auto"/>
              <w:right w:val="single" w:sz="4" w:space="0" w:color="auto"/>
            </w:tcBorders>
          </w:tcPr>
          <w:p w14:paraId="2BE11652" w14:textId="77777777" w:rsidR="004E2135" w:rsidRPr="00F72CD4" w:rsidRDefault="004E2135">
            <w:pPr>
              <w:pStyle w:val="TAL"/>
            </w:pPr>
          </w:p>
        </w:tc>
      </w:tr>
      <w:tr w:rsidR="004E2135" w:rsidRPr="00F72CD4" w14:paraId="2CFE8B4C"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370F8A94" w14:textId="77777777" w:rsidR="004E2135" w:rsidRPr="00F72CD4" w:rsidRDefault="004E2135">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6A44209C" w14:textId="77777777" w:rsidR="004E2135" w:rsidRPr="00F72CD4" w:rsidRDefault="004E2135">
            <w:pPr>
              <w:pStyle w:val="TAL"/>
            </w:pPr>
            <w:r w:rsidRPr="00F72CD4">
              <w:t>i-1 for CSI-RS resource #i, i=1,2,3,4,5,6,7,8,9,10,11,12</w:t>
            </w:r>
          </w:p>
        </w:tc>
        <w:tc>
          <w:tcPr>
            <w:tcW w:w="1104" w:type="pct"/>
            <w:tcBorders>
              <w:top w:val="single" w:sz="4" w:space="0" w:color="auto"/>
              <w:left w:val="single" w:sz="4" w:space="0" w:color="auto"/>
              <w:bottom w:val="single" w:sz="4" w:space="0" w:color="auto"/>
              <w:right w:val="single" w:sz="4" w:space="0" w:color="auto"/>
            </w:tcBorders>
            <w:hideMark/>
          </w:tcPr>
          <w:p w14:paraId="52A40080" w14:textId="77777777" w:rsidR="004E2135" w:rsidRPr="00F72CD4" w:rsidRDefault="004E2135">
            <w:pPr>
              <w:pStyle w:val="TAL"/>
            </w:pPr>
            <w:r w:rsidRPr="00F72CD4">
              <w:rPr>
                <w:lang w:eastAsia="zh-CN"/>
              </w:rPr>
              <w:t xml:space="preserve">for </w:t>
            </w:r>
            <w:r w:rsidRPr="00F72CD4">
              <w:t>test 1-1</w:t>
            </w:r>
          </w:p>
        </w:tc>
        <w:tc>
          <w:tcPr>
            <w:tcW w:w="586" w:type="pct"/>
            <w:tcBorders>
              <w:top w:val="single" w:sz="4" w:space="0" w:color="auto"/>
              <w:left w:val="single" w:sz="4" w:space="0" w:color="auto"/>
              <w:bottom w:val="single" w:sz="4" w:space="0" w:color="auto"/>
              <w:right w:val="single" w:sz="4" w:space="0" w:color="auto"/>
            </w:tcBorders>
          </w:tcPr>
          <w:p w14:paraId="78B403B1" w14:textId="77777777" w:rsidR="004E2135" w:rsidRPr="00F72CD4" w:rsidRDefault="004E2135">
            <w:pPr>
              <w:pStyle w:val="TAL"/>
            </w:pPr>
          </w:p>
        </w:tc>
      </w:tr>
      <w:tr w:rsidR="004E2135" w:rsidRPr="00F72CD4" w14:paraId="01829B6A"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3C32AEF6" w14:textId="77777777" w:rsidR="004E2135" w:rsidRPr="00F72CD4" w:rsidRDefault="004E2135">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7F6EF0B9" w14:textId="77777777" w:rsidR="004E2135" w:rsidRPr="00F72CD4" w:rsidRDefault="004E2135">
            <w:pPr>
              <w:pStyle w:val="TAL"/>
            </w:pPr>
            <w:r w:rsidRPr="00F72CD4">
              <w:t>3 for CSI-RS resource #1, #2, #3, #4</w:t>
            </w:r>
          </w:p>
          <w:p w14:paraId="5E15F5D9" w14:textId="77777777" w:rsidR="004E2135" w:rsidRPr="00F72CD4" w:rsidRDefault="004E2135">
            <w:pPr>
              <w:pStyle w:val="TAL"/>
            </w:pPr>
            <w:r w:rsidRPr="00F72CD4">
              <w:t>4 for CSI-RS resource #5, #6, #7, #8</w:t>
            </w:r>
          </w:p>
          <w:p w14:paraId="0B855D6D" w14:textId="77777777" w:rsidR="004E2135" w:rsidRPr="00F72CD4" w:rsidRDefault="004E2135">
            <w:pPr>
              <w:pStyle w:val="TAL"/>
            </w:pPr>
            <w:r w:rsidRPr="00F72CD4">
              <w:t>5 for CSI-RS resource #9, #10, #11, #12</w:t>
            </w:r>
          </w:p>
        </w:tc>
        <w:tc>
          <w:tcPr>
            <w:tcW w:w="1104" w:type="pct"/>
            <w:tcBorders>
              <w:top w:val="single" w:sz="4" w:space="0" w:color="auto"/>
              <w:left w:val="single" w:sz="4" w:space="0" w:color="auto"/>
              <w:bottom w:val="single" w:sz="4" w:space="0" w:color="auto"/>
              <w:right w:val="single" w:sz="4" w:space="0" w:color="auto"/>
            </w:tcBorders>
            <w:hideMark/>
          </w:tcPr>
          <w:p w14:paraId="165DDF0A" w14:textId="77777777" w:rsidR="004E2135" w:rsidRPr="00F72CD4" w:rsidRDefault="004E2135">
            <w:pPr>
              <w:pStyle w:val="TAL"/>
              <w:rPr>
                <w:lang w:eastAsia="zh-CN"/>
              </w:rPr>
            </w:pPr>
            <w:r w:rsidRPr="00F72CD4">
              <w:rPr>
                <w:lang w:eastAsia="zh-CN"/>
              </w:rPr>
              <w:t xml:space="preserve">for </w:t>
            </w:r>
            <w:r w:rsidRPr="00F72CD4">
              <w:t>test 1-1</w:t>
            </w:r>
            <w:r w:rsidRPr="00F72CD4">
              <w:rPr>
                <w:lang w:eastAsia="zh-CN"/>
              </w:rPr>
              <w:t>:</w:t>
            </w:r>
          </w:p>
          <w:p w14:paraId="2A423E34" w14:textId="77777777" w:rsidR="004E2135" w:rsidRPr="00F72CD4" w:rsidRDefault="004E2135">
            <w:pPr>
              <w:pStyle w:val="TAL"/>
              <w:rPr>
                <w:lang w:eastAsia="en-US"/>
              </w:rPr>
            </w:pPr>
            <w:r w:rsidRPr="00F72CD4">
              <w:t>TCI-StateId for TCI-State #3 for CSI-RS resource #1, #2, #3, #4</w:t>
            </w:r>
          </w:p>
          <w:p w14:paraId="4A5913E0" w14:textId="77777777" w:rsidR="004E2135" w:rsidRPr="00F72CD4" w:rsidRDefault="004E2135">
            <w:pPr>
              <w:pStyle w:val="TAL"/>
            </w:pPr>
            <w:r w:rsidRPr="00F72CD4">
              <w:t xml:space="preserve">TCI-StateId for TCI-State #4 for CSI-RS resource #5, #6, #7, #8 </w:t>
            </w:r>
          </w:p>
          <w:p w14:paraId="565C610C" w14:textId="77777777" w:rsidR="004E2135" w:rsidRPr="00F72CD4" w:rsidRDefault="004E2135">
            <w:pPr>
              <w:pStyle w:val="TAL"/>
              <w:rPr>
                <w:lang w:eastAsia="zh-CN"/>
              </w:rPr>
            </w:pPr>
            <w:r w:rsidRPr="00F72CD4">
              <w:t>TCI-StateId for TCI-State #5 for CSI-RS resource #9, #10, #11, #12</w:t>
            </w:r>
          </w:p>
        </w:tc>
        <w:tc>
          <w:tcPr>
            <w:tcW w:w="586" w:type="pct"/>
            <w:tcBorders>
              <w:top w:val="single" w:sz="4" w:space="0" w:color="auto"/>
              <w:left w:val="single" w:sz="4" w:space="0" w:color="auto"/>
              <w:bottom w:val="single" w:sz="4" w:space="0" w:color="auto"/>
              <w:right w:val="single" w:sz="4" w:space="0" w:color="auto"/>
            </w:tcBorders>
          </w:tcPr>
          <w:p w14:paraId="3104000C" w14:textId="77777777" w:rsidR="004E2135" w:rsidRPr="00F72CD4" w:rsidRDefault="004E2135">
            <w:pPr>
              <w:pStyle w:val="TAL"/>
              <w:rPr>
                <w:lang w:eastAsia="en-US"/>
              </w:rPr>
            </w:pPr>
          </w:p>
        </w:tc>
      </w:tr>
      <w:tr w:rsidR="004E2135" w:rsidRPr="00F72CD4" w14:paraId="04BB91EC"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0A90D6D3" w14:textId="77777777" w:rsidR="004E2135" w:rsidRPr="00F72CD4" w:rsidRDefault="004E2135">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718E21A9" w14:textId="77777777" w:rsidR="004E2135" w:rsidRPr="00F72CD4" w:rsidRDefault="004E2135">
            <w:pPr>
              <w:pStyle w:val="TAL"/>
            </w:pPr>
          </w:p>
        </w:tc>
        <w:tc>
          <w:tcPr>
            <w:tcW w:w="1104" w:type="pct"/>
            <w:tcBorders>
              <w:top w:val="single" w:sz="4" w:space="0" w:color="auto"/>
              <w:left w:val="single" w:sz="4" w:space="0" w:color="auto"/>
              <w:bottom w:val="single" w:sz="4" w:space="0" w:color="auto"/>
              <w:right w:val="single" w:sz="4" w:space="0" w:color="auto"/>
            </w:tcBorders>
          </w:tcPr>
          <w:p w14:paraId="74AE40E5" w14:textId="77777777" w:rsidR="004E2135" w:rsidRPr="00F72CD4" w:rsidRDefault="004E2135">
            <w:pPr>
              <w:pStyle w:val="TAL"/>
            </w:pPr>
          </w:p>
        </w:tc>
        <w:tc>
          <w:tcPr>
            <w:tcW w:w="586" w:type="pct"/>
            <w:tcBorders>
              <w:top w:val="single" w:sz="4" w:space="0" w:color="auto"/>
              <w:left w:val="single" w:sz="4" w:space="0" w:color="auto"/>
              <w:bottom w:val="single" w:sz="4" w:space="0" w:color="auto"/>
              <w:right w:val="single" w:sz="4" w:space="0" w:color="auto"/>
            </w:tcBorders>
          </w:tcPr>
          <w:p w14:paraId="5BFC9A62" w14:textId="77777777" w:rsidR="004E2135" w:rsidRPr="00F72CD4" w:rsidRDefault="004E2135">
            <w:pPr>
              <w:pStyle w:val="TAL"/>
            </w:pPr>
          </w:p>
        </w:tc>
      </w:tr>
    </w:tbl>
    <w:p w14:paraId="2AD9C8ED" w14:textId="77777777" w:rsidR="004E2135" w:rsidRPr="00F72CD4" w:rsidRDefault="004E2135" w:rsidP="004E2135">
      <w:pPr>
        <w:rPr>
          <w:lang w:eastAsia="en-US"/>
        </w:rPr>
      </w:pPr>
    </w:p>
    <w:p w14:paraId="7FFDFCCB" w14:textId="77777777" w:rsidR="004E2135" w:rsidRPr="00F72CD4" w:rsidRDefault="004E2135" w:rsidP="004E2135">
      <w:pPr>
        <w:pStyle w:val="TH"/>
      </w:pPr>
      <w:r w:rsidRPr="00F72CD4">
        <w:t>Table 5.2.3.2.20.4.3.1-5: CSI-RS-ResourceMapping for TRS (Table 5.2.3.2.20.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6F2AEFA6" w14:textId="77777777" w:rsidTr="004E2135">
        <w:tc>
          <w:tcPr>
            <w:tcW w:w="9747" w:type="dxa"/>
            <w:gridSpan w:val="4"/>
            <w:tcBorders>
              <w:top w:val="single" w:sz="4" w:space="0" w:color="auto"/>
              <w:left w:val="single" w:sz="4" w:space="0" w:color="auto"/>
              <w:bottom w:val="single" w:sz="4" w:space="0" w:color="auto"/>
              <w:right w:val="single" w:sz="4" w:space="0" w:color="auto"/>
            </w:tcBorders>
            <w:hideMark/>
          </w:tcPr>
          <w:p w14:paraId="4DD7E9A3" w14:textId="77777777" w:rsidR="004E2135" w:rsidRPr="00F72CD4" w:rsidRDefault="004E2135">
            <w:pPr>
              <w:pStyle w:val="TAH"/>
              <w:jc w:val="left"/>
            </w:pPr>
            <w:r w:rsidRPr="00F72CD4">
              <w:t>Derivation Path: TS 38.508-1 [6], Table 5.4.2.0-9 with condition TRS</w:t>
            </w:r>
          </w:p>
        </w:tc>
      </w:tr>
      <w:tr w:rsidR="004E2135" w:rsidRPr="00F72CD4" w14:paraId="66BBF1E1"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5D38A08C" w14:textId="77777777" w:rsidR="004E2135" w:rsidRPr="00F72CD4" w:rsidRDefault="004E2135">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7414C4" w14:textId="77777777" w:rsidR="004E2135" w:rsidRPr="00F72CD4" w:rsidRDefault="004E2135">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04D9159"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ACDDDA0" w14:textId="77777777" w:rsidR="004E2135" w:rsidRPr="00F72CD4" w:rsidRDefault="004E2135">
            <w:pPr>
              <w:pStyle w:val="TAH"/>
            </w:pPr>
            <w:r w:rsidRPr="00F72CD4">
              <w:t>Condition</w:t>
            </w:r>
          </w:p>
        </w:tc>
      </w:tr>
      <w:tr w:rsidR="004E2135" w:rsidRPr="00F72CD4" w14:paraId="67F9E278"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533B2BC4" w14:textId="77777777" w:rsidR="004E2135" w:rsidRPr="00F72CD4" w:rsidRDefault="004E2135">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00ACEAE"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59A79FD5"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0EAB982E" w14:textId="77777777" w:rsidR="004E2135" w:rsidRPr="00F72CD4" w:rsidRDefault="004E2135">
            <w:pPr>
              <w:pStyle w:val="TAL"/>
            </w:pPr>
          </w:p>
        </w:tc>
      </w:tr>
      <w:tr w:rsidR="004E2135" w:rsidRPr="00F72CD4" w14:paraId="117A6703" w14:textId="77777777" w:rsidTr="004E2135">
        <w:tc>
          <w:tcPr>
            <w:tcW w:w="4535" w:type="dxa"/>
            <w:tcBorders>
              <w:top w:val="single" w:sz="4" w:space="0" w:color="auto"/>
              <w:left w:val="single" w:sz="4" w:space="0" w:color="auto"/>
              <w:bottom w:val="nil"/>
              <w:right w:val="single" w:sz="4" w:space="0" w:color="auto"/>
            </w:tcBorders>
            <w:hideMark/>
          </w:tcPr>
          <w:p w14:paraId="7871F38D" w14:textId="77777777" w:rsidR="004E2135" w:rsidRPr="00F72CD4" w:rsidRDefault="004E2135">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6995FE2" w14:textId="77777777" w:rsidR="004E2135" w:rsidRPr="00F72CD4" w:rsidRDefault="004E2135">
            <w:pPr>
              <w:pStyle w:val="TAL"/>
              <w:rPr>
                <w:lang w:eastAsia="fr-FR"/>
              </w:rPr>
            </w:pPr>
            <w:r w:rsidRPr="00F72CD4">
              <w:t xml:space="preserve">5 for </w:t>
            </w:r>
            <w:r w:rsidRPr="00F72CD4">
              <w:rPr>
                <w:lang w:eastAsia="fr-FR"/>
              </w:rPr>
              <w:t>CSI-RS resource #1 and #3</w:t>
            </w:r>
          </w:p>
          <w:p w14:paraId="05003E17" w14:textId="77777777" w:rsidR="004E2135" w:rsidRPr="00F72CD4" w:rsidRDefault="004E2135">
            <w:pPr>
              <w:pStyle w:val="TAL"/>
              <w:rPr>
                <w:lang w:eastAsia="fr-FR"/>
              </w:rPr>
            </w:pPr>
            <w:r w:rsidRPr="00F72CD4">
              <w:t xml:space="preserve">9 for </w:t>
            </w:r>
            <w:r w:rsidRPr="00F72CD4">
              <w:rPr>
                <w:lang w:eastAsia="fr-FR"/>
              </w:rPr>
              <w:t>CSI-RS resource #2 and #4</w:t>
            </w:r>
          </w:p>
          <w:p w14:paraId="755ABBCA" w14:textId="77777777" w:rsidR="004E2135" w:rsidRPr="00F72CD4" w:rsidRDefault="004E2135">
            <w:pPr>
              <w:pStyle w:val="TAL"/>
              <w:rPr>
                <w:lang w:eastAsia="fr-FR"/>
              </w:rPr>
            </w:pPr>
            <w:r w:rsidRPr="00F72CD4">
              <w:t xml:space="preserve">6 for </w:t>
            </w:r>
            <w:r w:rsidRPr="00F72CD4">
              <w:rPr>
                <w:lang w:eastAsia="fr-FR"/>
              </w:rPr>
              <w:t>CSI-RS resource #5 and #6</w:t>
            </w:r>
          </w:p>
          <w:p w14:paraId="34E32081" w14:textId="77777777" w:rsidR="004E2135" w:rsidRPr="00F72CD4" w:rsidRDefault="004E2135">
            <w:pPr>
              <w:pStyle w:val="TAL"/>
              <w:rPr>
                <w:lang w:eastAsia="fr-FR"/>
              </w:rPr>
            </w:pPr>
            <w:r w:rsidRPr="00F72CD4">
              <w:t xml:space="preserve">10 for </w:t>
            </w:r>
            <w:r w:rsidRPr="00F72CD4">
              <w:rPr>
                <w:lang w:eastAsia="fr-FR"/>
              </w:rPr>
              <w:t>CSI-RS resource #7 and #8</w:t>
            </w:r>
          </w:p>
          <w:p w14:paraId="0862D2E7" w14:textId="77777777" w:rsidR="004E2135" w:rsidRPr="00F72CD4" w:rsidRDefault="004E2135">
            <w:pPr>
              <w:pStyle w:val="TAL"/>
              <w:rPr>
                <w:lang w:eastAsia="fr-FR"/>
              </w:rPr>
            </w:pPr>
            <w:r w:rsidRPr="00F72CD4">
              <w:t xml:space="preserve">4 for </w:t>
            </w:r>
            <w:r w:rsidRPr="00F72CD4">
              <w:rPr>
                <w:lang w:eastAsia="fr-FR"/>
              </w:rPr>
              <w:t>CSI-RS resource #9 and #10</w:t>
            </w:r>
          </w:p>
          <w:p w14:paraId="524199D2" w14:textId="77777777" w:rsidR="004E2135" w:rsidRPr="00F72CD4" w:rsidRDefault="004E2135">
            <w:pPr>
              <w:pStyle w:val="TAL"/>
              <w:rPr>
                <w:lang w:eastAsia="en-US"/>
              </w:rPr>
            </w:pPr>
            <w:r w:rsidRPr="00F72CD4">
              <w:t xml:space="preserve">8 for </w:t>
            </w:r>
            <w:r w:rsidRPr="00F72CD4">
              <w:rPr>
                <w:lang w:eastAsia="fr-FR"/>
              </w:rPr>
              <w:t>CSI-RS resource #11 and #12</w:t>
            </w:r>
          </w:p>
        </w:tc>
        <w:tc>
          <w:tcPr>
            <w:tcW w:w="1700" w:type="dxa"/>
            <w:tcBorders>
              <w:top w:val="single" w:sz="4" w:space="0" w:color="auto"/>
              <w:left w:val="single" w:sz="4" w:space="0" w:color="auto"/>
              <w:bottom w:val="single" w:sz="4" w:space="0" w:color="auto"/>
              <w:right w:val="single" w:sz="4" w:space="0" w:color="auto"/>
            </w:tcBorders>
            <w:hideMark/>
          </w:tcPr>
          <w:p w14:paraId="39B6E614" w14:textId="77777777" w:rsidR="004E2135" w:rsidRPr="00F72CD4" w:rsidRDefault="004E2135">
            <w:pPr>
              <w:pStyle w:val="TAL"/>
              <w:rPr>
                <w:lang w:eastAsia="fr-FR"/>
              </w:rPr>
            </w:pPr>
            <w:r w:rsidRPr="00F72CD4">
              <w:rPr>
                <w:lang w:eastAsia="fr-FR"/>
              </w:rPr>
              <w:t>for test 1-1:</w:t>
            </w:r>
          </w:p>
          <w:p w14:paraId="38A57079" w14:textId="77777777" w:rsidR="004E2135" w:rsidRPr="00F72CD4" w:rsidRDefault="004E2135">
            <w:pPr>
              <w:pStyle w:val="TAL"/>
              <w:rPr>
                <w:lang w:eastAsia="en-US"/>
              </w:rPr>
            </w:pPr>
            <w:r w:rsidRPr="00F72CD4">
              <w:t>l</w:t>
            </w:r>
            <w:r w:rsidRPr="00F72CD4">
              <w:rPr>
                <w:vertAlign w:val="subscript"/>
              </w:rPr>
              <w:t>0</w:t>
            </w:r>
            <w:r w:rsidRPr="00F72CD4">
              <w:t xml:space="preserve"> = 5 for CSI-RS resource 1 and 3</w:t>
            </w:r>
          </w:p>
          <w:p w14:paraId="3DD89851" w14:textId="77777777" w:rsidR="004E2135" w:rsidRPr="00F72CD4" w:rsidRDefault="004E2135">
            <w:pPr>
              <w:pStyle w:val="TAL"/>
            </w:pPr>
            <w:r w:rsidRPr="00F72CD4">
              <w:t>l</w:t>
            </w:r>
            <w:r w:rsidRPr="00F72CD4">
              <w:rPr>
                <w:vertAlign w:val="subscript"/>
              </w:rPr>
              <w:t>0</w:t>
            </w:r>
            <w:r w:rsidRPr="00F72CD4">
              <w:t xml:space="preserve"> = 9 for CSI-RS resource 2 and 4</w:t>
            </w:r>
          </w:p>
          <w:p w14:paraId="39582468" w14:textId="77777777" w:rsidR="004E2135" w:rsidRPr="00F72CD4" w:rsidRDefault="004E2135">
            <w:pPr>
              <w:pStyle w:val="TAL"/>
            </w:pPr>
            <w:r w:rsidRPr="00F72CD4">
              <w:t>l</w:t>
            </w:r>
            <w:r w:rsidRPr="00F72CD4">
              <w:rPr>
                <w:vertAlign w:val="subscript"/>
              </w:rPr>
              <w:t>0</w:t>
            </w:r>
            <w:r w:rsidRPr="00F72CD4">
              <w:t xml:space="preserve"> = 6 for CSI-RS resource 5 and 6</w:t>
            </w:r>
          </w:p>
          <w:p w14:paraId="0579807A" w14:textId="77777777" w:rsidR="004E2135" w:rsidRPr="00F72CD4" w:rsidRDefault="004E2135">
            <w:pPr>
              <w:pStyle w:val="TAL"/>
            </w:pPr>
            <w:r w:rsidRPr="00F72CD4">
              <w:t>l</w:t>
            </w:r>
            <w:r w:rsidRPr="00F72CD4">
              <w:rPr>
                <w:vertAlign w:val="subscript"/>
              </w:rPr>
              <w:t>0</w:t>
            </w:r>
            <w:r w:rsidRPr="00F72CD4">
              <w:t xml:space="preserve"> = 10 for CSI-RS resource 7 and 8</w:t>
            </w:r>
          </w:p>
          <w:p w14:paraId="214281DE" w14:textId="77777777" w:rsidR="004E2135" w:rsidRPr="00F72CD4" w:rsidRDefault="004E2135">
            <w:pPr>
              <w:keepNext/>
              <w:keepLines/>
              <w:spacing w:after="0"/>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4 for CSI-RS resource 9 and 10</w:t>
            </w:r>
          </w:p>
          <w:p w14:paraId="0F7CE84F" w14:textId="77777777" w:rsidR="004E2135" w:rsidRPr="00F72CD4" w:rsidRDefault="004E2135">
            <w:pPr>
              <w:pStyle w:val="TAL"/>
              <w:rPr>
                <w:rFonts w:eastAsiaTheme="minorEastAsia"/>
                <w:lang w:eastAsia="fr-FR"/>
              </w:rPr>
            </w:pPr>
            <w:r w:rsidRPr="00F72CD4">
              <w:rPr>
                <w:rFonts w:eastAsia="SimSun"/>
              </w:rPr>
              <w:t>l</w:t>
            </w:r>
            <w:r w:rsidRPr="00F72CD4">
              <w:rPr>
                <w:rFonts w:eastAsia="SimSun"/>
                <w:vertAlign w:val="subscript"/>
              </w:rPr>
              <w:t>0</w:t>
            </w:r>
            <w:r w:rsidRPr="00F72CD4">
              <w:rPr>
                <w:rFonts w:eastAsia="SimSun"/>
              </w:rPr>
              <w:t xml:space="preserve"> = 8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45E8DD30" w14:textId="77777777" w:rsidR="004E2135" w:rsidRPr="00F72CD4" w:rsidRDefault="004E2135">
            <w:pPr>
              <w:rPr>
                <w:lang w:eastAsia="fr-FR"/>
              </w:rPr>
            </w:pPr>
          </w:p>
        </w:tc>
      </w:tr>
      <w:tr w:rsidR="004E2135" w:rsidRPr="00F72CD4" w14:paraId="649F7558"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1FCE9923" w14:textId="77777777" w:rsidR="004E2135" w:rsidRPr="00F72CD4" w:rsidRDefault="004E2135">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53D58C49"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4273ABAE"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6A8DFFE9" w14:textId="77777777" w:rsidR="004E2135" w:rsidRPr="00F72CD4" w:rsidRDefault="004E2135">
            <w:pPr>
              <w:pStyle w:val="TAL"/>
            </w:pPr>
          </w:p>
        </w:tc>
      </w:tr>
    </w:tbl>
    <w:p w14:paraId="546599CB" w14:textId="77777777" w:rsidR="004E2135" w:rsidRPr="00F72CD4" w:rsidRDefault="004E2135" w:rsidP="004E2135">
      <w:pPr>
        <w:rPr>
          <w:lang w:eastAsia="en-US"/>
        </w:rPr>
      </w:pPr>
    </w:p>
    <w:p w14:paraId="58C9DF01" w14:textId="77777777" w:rsidR="004E2135" w:rsidRPr="00F72CD4" w:rsidRDefault="004E2135" w:rsidP="004E2135">
      <w:pPr>
        <w:pStyle w:val="TH"/>
      </w:pPr>
      <w:r w:rsidRPr="00F72CD4">
        <w:t>Table 5.2.3.2.20.4.3.1-6: CSI-ResourcePeriodicityAndOffset for CSI Tracking (Table 5.2.3.2.20.4.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00D65233"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537D1688" w14:textId="77777777" w:rsidR="004E2135" w:rsidRPr="00F72CD4" w:rsidRDefault="004E2135">
            <w:pPr>
              <w:pStyle w:val="TAH"/>
            </w:pPr>
            <w:r w:rsidRPr="00F72CD4">
              <w:t>Derivation Path: TS 38.508-1 [6], Table 5.4.2.0-9</w:t>
            </w:r>
          </w:p>
        </w:tc>
      </w:tr>
      <w:tr w:rsidR="004E2135" w:rsidRPr="00F72CD4" w14:paraId="72A5897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91C2C7E" w14:textId="77777777" w:rsidR="004E2135" w:rsidRPr="00F72CD4" w:rsidRDefault="004E2135">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E3BFEF" w14:textId="77777777" w:rsidR="004E2135" w:rsidRPr="00F72CD4" w:rsidRDefault="004E2135">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446F0D1"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0915638" w14:textId="77777777" w:rsidR="004E2135" w:rsidRPr="00F72CD4" w:rsidRDefault="004E2135">
            <w:pPr>
              <w:pStyle w:val="TAH"/>
            </w:pPr>
            <w:r w:rsidRPr="00F72CD4">
              <w:t>Condition</w:t>
            </w:r>
          </w:p>
        </w:tc>
      </w:tr>
      <w:tr w:rsidR="004E2135" w:rsidRPr="00F72CD4" w14:paraId="70B50328"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396B1DB" w14:textId="77777777" w:rsidR="004E2135" w:rsidRPr="00F72CD4" w:rsidRDefault="004E2135">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731F77F"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32F0B448"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5740EC45" w14:textId="77777777" w:rsidR="004E2135" w:rsidRPr="00F72CD4" w:rsidRDefault="004E2135">
            <w:pPr>
              <w:pStyle w:val="TAL"/>
            </w:pPr>
          </w:p>
        </w:tc>
      </w:tr>
      <w:tr w:rsidR="004E2135" w:rsidRPr="00F72CD4" w14:paraId="011DA04E" w14:textId="77777777" w:rsidTr="004E2135">
        <w:tc>
          <w:tcPr>
            <w:tcW w:w="4536" w:type="dxa"/>
            <w:tcBorders>
              <w:top w:val="single" w:sz="4" w:space="0" w:color="auto"/>
              <w:left w:val="single" w:sz="4" w:space="0" w:color="auto"/>
              <w:bottom w:val="nil"/>
              <w:right w:val="single" w:sz="4" w:space="0" w:color="auto"/>
            </w:tcBorders>
            <w:hideMark/>
          </w:tcPr>
          <w:p w14:paraId="6B470B8A" w14:textId="77777777" w:rsidR="004E2135" w:rsidRPr="00F72CD4" w:rsidRDefault="004E2135">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1F92B0A2" w14:textId="77777777" w:rsidR="004E2135" w:rsidRPr="00F72CD4" w:rsidRDefault="004E2135">
            <w:pPr>
              <w:pStyle w:val="TAL"/>
            </w:pPr>
            <w:r w:rsidRPr="00F72CD4">
              <w:t>1 for CSI-RS resource #1, #2, #5, #6, #9, #10</w:t>
            </w:r>
          </w:p>
          <w:p w14:paraId="598F084C" w14:textId="77777777" w:rsidR="004E2135" w:rsidRPr="00F72CD4" w:rsidRDefault="004E2135">
            <w:pPr>
              <w:pStyle w:val="TAL"/>
            </w:pPr>
          </w:p>
          <w:p w14:paraId="5F3E3675" w14:textId="77777777" w:rsidR="004E2135" w:rsidRPr="00F72CD4" w:rsidRDefault="004E2135">
            <w:pPr>
              <w:pStyle w:val="TAL"/>
            </w:pPr>
            <w:r w:rsidRPr="00F72CD4">
              <w:rPr>
                <w:lang w:eastAsia="zh-CN"/>
              </w:rPr>
              <w:t xml:space="preserve">2 for </w:t>
            </w:r>
            <w:r w:rsidRPr="00F72CD4">
              <w:t>CSI-RS resource #3 #4, #7, #8, #11, #12</w:t>
            </w:r>
          </w:p>
        </w:tc>
        <w:tc>
          <w:tcPr>
            <w:tcW w:w="1701" w:type="dxa"/>
            <w:tcBorders>
              <w:top w:val="single" w:sz="4" w:space="0" w:color="auto"/>
              <w:left w:val="single" w:sz="4" w:space="0" w:color="auto"/>
              <w:bottom w:val="single" w:sz="4" w:space="0" w:color="auto"/>
              <w:right w:val="single" w:sz="4" w:space="0" w:color="auto"/>
            </w:tcBorders>
            <w:hideMark/>
          </w:tcPr>
          <w:p w14:paraId="70BC0117" w14:textId="77777777" w:rsidR="004E2135" w:rsidRPr="00F72CD4" w:rsidRDefault="004E2135">
            <w:pPr>
              <w:pStyle w:val="TAL"/>
            </w:pPr>
            <w:r w:rsidRPr="00F72CD4">
              <w:t>For test 1-1:</w:t>
            </w:r>
          </w:p>
          <w:p w14:paraId="7782C058" w14:textId="77777777" w:rsidR="004E2135" w:rsidRPr="00F72CD4" w:rsidRDefault="004E2135">
            <w:pPr>
              <w:pStyle w:val="TAL"/>
            </w:pPr>
            <w:r w:rsidRPr="00F72CD4">
              <w:t>periodicity:</w:t>
            </w:r>
          </w:p>
          <w:p w14:paraId="6E19ECDF" w14:textId="77777777" w:rsidR="004E2135" w:rsidRPr="00F72CD4" w:rsidRDefault="004E2135">
            <w:pPr>
              <w:pStyle w:val="TAL"/>
            </w:pPr>
            <w:r w:rsidRPr="00F72CD4">
              <w:t>20 slots.</w:t>
            </w:r>
          </w:p>
          <w:p w14:paraId="73A11F6B" w14:textId="77777777" w:rsidR="004E2135" w:rsidRPr="00F72CD4" w:rsidRDefault="004E2135">
            <w:pPr>
              <w:pStyle w:val="TAL"/>
            </w:pPr>
            <w:r w:rsidRPr="00F72CD4">
              <w:t>offset:</w:t>
            </w:r>
          </w:p>
          <w:p w14:paraId="073F482E" w14:textId="77777777" w:rsidR="004E2135" w:rsidRPr="00F72CD4" w:rsidRDefault="004E2135">
            <w:pPr>
              <w:pStyle w:val="TAL"/>
            </w:pPr>
            <w:r w:rsidRPr="00F72CD4">
              <w:t>1 for CSI-RS resource 1 and 2</w:t>
            </w:r>
            <w:r w:rsidRPr="00F72CD4">
              <w:br/>
              <w:t>2 for CSI-RS resource 3 and 4</w:t>
            </w:r>
          </w:p>
          <w:p w14:paraId="21C0CD60" w14:textId="77777777" w:rsidR="004E2135" w:rsidRPr="00F72CD4" w:rsidRDefault="004E2135">
            <w:pPr>
              <w:pStyle w:val="TAL"/>
            </w:pPr>
            <w:r w:rsidRPr="00F72CD4">
              <w:t>1 for CSI-RS resource 5 and 6</w:t>
            </w:r>
            <w:r w:rsidRPr="00F72CD4">
              <w:br/>
              <w:t>2 for CSI-RS resource 7 and 8</w:t>
            </w:r>
          </w:p>
          <w:p w14:paraId="7C93AC58" w14:textId="77777777" w:rsidR="004E2135" w:rsidRPr="00F72CD4" w:rsidRDefault="004E2135">
            <w:pPr>
              <w:pStyle w:val="TAL"/>
            </w:pPr>
            <w:r w:rsidRPr="00F72CD4">
              <w:rPr>
                <w:rFonts w:eastAsia="SimSun"/>
              </w:rPr>
              <w:t>1 for CSI-RS resource 9 and 10</w:t>
            </w:r>
            <w:r w:rsidRPr="00F72CD4">
              <w:rPr>
                <w:rFonts w:eastAsia="SimSun"/>
              </w:rPr>
              <w:br/>
              <w:t>2 for CSI-RS resource 11 and 12</w:t>
            </w:r>
          </w:p>
        </w:tc>
        <w:tc>
          <w:tcPr>
            <w:tcW w:w="1245" w:type="dxa"/>
            <w:tcBorders>
              <w:top w:val="single" w:sz="4" w:space="0" w:color="auto"/>
              <w:left w:val="single" w:sz="4" w:space="0" w:color="auto"/>
              <w:bottom w:val="single" w:sz="4" w:space="0" w:color="auto"/>
              <w:right w:val="single" w:sz="4" w:space="0" w:color="auto"/>
            </w:tcBorders>
            <w:hideMark/>
          </w:tcPr>
          <w:p w14:paraId="4847AF51" w14:textId="77777777" w:rsidR="004E2135" w:rsidRPr="00F72CD4" w:rsidRDefault="004E2135"/>
        </w:tc>
      </w:tr>
      <w:tr w:rsidR="004E2135" w:rsidRPr="00F72CD4" w14:paraId="5B75AB35"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689B76B2" w14:textId="77777777" w:rsidR="004E2135" w:rsidRPr="00F72CD4" w:rsidRDefault="004E2135">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2F258ADE"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4E4D43C9"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052E4765" w14:textId="77777777" w:rsidR="004E2135" w:rsidRPr="00F72CD4" w:rsidRDefault="004E2135">
            <w:pPr>
              <w:pStyle w:val="TAL"/>
            </w:pPr>
          </w:p>
        </w:tc>
      </w:tr>
    </w:tbl>
    <w:p w14:paraId="4C35EEF6" w14:textId="77777777" w:rsidR="004E2135" w:rsidRPr="00F72CD4" w:rsidRDefault="004E2135" w:rsidP="004E2135">
      <w:pPr>
        <w:rPr>
          <w:lang w:eastAsia="en-US"/>
        </w:rPr>
      </w:pPr>
    </w:p>
    <w:p w14:paraId="4C1D43FC" w14:textId="77777777" w:rsidR="004E2135" w:rsidRPr="00F72CD4" w:rsidRDefault="004E2135" w:rsidP="004E2135">
      <w:pPr>
        <w:pStyle w:val="TH"/>
      </w:pPr>
      <w:r w:rsidRPr="00F72CD4">
        <w:t>Table 5.2.3.2.20.4.3.1-7: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4E2135" w:rsidRPr="00F72CD4" w14:paraId="5A45EB3F"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19C5F49D" w14:textId="77777777" w:rsidR="004E2135" w:rsidRPr="00F72CD4" w:rsidRDefault="004E2135">
            <w:pPr>
              <w:pStyle w:val="TAH"/>
            </w:pPr>
            <w:r w:rsidRPr="00F72CD4">
              <w:t>Derivation Path: TS 38.508-1 [6], Table 5.4.2.0-12</w:t>
            </w:r>
          </w:p>
        </w:tc>
      </w:tr>
      <w:tr w:rsidR="004E2135" w:rsidRPr="00F72CD4" w14:paraId="53659660"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75EC347" w14:textId="77777777" w:rsidR="004E2135" w:rsidRPr="00F72CD4" w:rsidRDefault="004E2135">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19764A25" w14:textId="77777777" w:rsidR="004E2135" w:rsidRPr="00F72CD4" w:rsidRDefault="004E2135">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6A072EA0"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094B161" w14:textId="77777777" w:rsidR="004E2135" w:rsidRPr="00F72CD4" w:rsidRDefault="004E2135">
            <w:pPr>
              <w:pStyle w:val="TAH"/>
            </w:pPr>
            <w:r w:rsidRPr="00F72CD4">
              <w:t>Condition</w:t>
            </w:r>
          </w:p>
        </w:tc>
      </w:tr>
      <w:tr w:rsidR="004E2135" w:rsidRPr="00F72CD4" w14:paraId="5CEFD66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B46CD4B" w14:textId="77777777" w:rsidR="004E2135" w:rsidRPr="00F72CD4" w:rsidRDefault="004E2135">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663EB014"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0DF5D698"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2B364B34" w14:textId="77777777" w:rsidR="004E2135" w:rsidRPr="00F72CD4" w:rsidRDefault="004E2135">
            <w:pPr>
              <w:pStyle w:val="TAL"/>
            </w:pPr>
          </w:p>
        </w:tc>
      </w:tr>
      <w:tr w:rsidR="004E2135" w:rsidRPr="00F72CD4" w14:paraId="271F2BC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800A59F" w14:textId="77777777" w:rsidR="004E2135" w:rsidRPr="00F72CD4" w:rsidRDefault="004E2135">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4BDEC929" w14:textId="77777777" w:rsidR="004E2135" w:rsidRPr="00F72CD4" w:rsidRDefault="004E2135">
            <w:pPr>
              <w:pStyle w:val="TAL"/>
            </w:pPr>
            <w:r w:rsidRPr="00F72CD4">
              <w:t>0 for Resource set #1</w:t>
            </w:r>
          </w:p>
          <w:p w14:paraId="3CD8023C" w14:textId="77777777" w:rsidR="004E2135" w:rsidRPr="00F72CD4" w:rsidRDefault="004E2135">
            <w:pPr>
              <w:pStyle w:val="TAL"/>
            </w:pPr>
            <w:r w:rsidRPr="00F72CD4">
              <w:t>1 for Resource set #2</w:t>
            </w:r>
          </w:p>
          <w:p w14:paraId="45DA978E" w14:textId="77777777" w:rsidR="004E2135" w:rsidRPr="00F72CD4" w:rsidRDefault="004E2135">
            <w:pPr>
              <w:pStyle w:val="TAL"/>
            </w:pPr>
            <w:r w:rsidRPr="00F72CD4">
              <w:t>2 for Resource set #3</w:t>
            </w:r>
          </w:p>
        </w:tc>
        <w:tc>
          <w:tcPr>
            <w:tcW w:w="1825" w:type="dxa"/>
            <w:tcBorders>
              <w:top w:val="single" w:sz="4" w:space="0" w:color="auto"/>
              <w:left w:val="single" w:sz="4" w:space="0" w:color="auto"/>
              <w:bottom w:val="single" w:sz="4" w:space="0" w:color="auto"/>
              <w:right w:val="single" w:sz="4" w:space="0" w:color="auto"/>
            </w:tcBorders>
            <w:hideMark/>
          </w:tcPr>
          <w:p w14:paraId="6DF501AB"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6B4DEA37" w14:textId="77777777" w:rsidR="004E2135" w:rsidRPr="00F72CD4" w:rsidRDefault="004E2135">
            <w:pPr>
              <w:pStyle w:val="TAL"/>
            </w:pPr>
          </w:p>
        </w:tc>
      </w:tr>
      <w:tr w:rsidR="004E2135" w:rsidRPr="00F72CD4" w14:paraId="0DE5791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1E03FFF"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43040263" w14:textId="77777777" w:rsidR="004E2135" w:rsidRPr="00F72CD4" w:rsidRDefault="004E2135">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0BDC6769"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177D9A6" w14:textId="77777777" w:rsidR="004E2135" w:rsidRPr="00F72CD4" w:rsidRDefault="004E2135">
            <w:pPr>
              <w:pStyle w:val="TAL"/>
            </w:pPr>
            <w:r w:rsidRPr="00F72CD4">
              <w:t>Resource set #1</w:t>
            </w:r>
          </w:p>
        </w:tc>
      </w:tr>
      <w:tr w:rsidR="004E2135" w:rsidRPr="00F72CD4" w14:paraId="0BF0657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7643623"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1A7DA612" w14:textId="77777777" w:rsidR="004E2135" w:rsidRPr="00F72CD4" w:rsidRDefault="004E2135">
            <w:pPr>
              <w:pStyle w:val="TAL"/>
            </w:pPr>
            <w:r w:rsidRPr="00F72CD4">
              <w:t>0</w:t>
            </w:r>
          </w:p>
        </w:tc>
        <w:tc>
          <w:tcPr>
            <w:tcW w:w="1825" w:type="dxa"/>
            <w:tcBorders>
              <w:top w:val="single" w:sz="4" w:space="0" w:color="auto"/>
              <w:left w:val="single" w:sz="4" w:space="0" w:color="auto"/>
              <w:bottom w:val="single" w:sz="4" w:space="0" w:color="auto"/>
              <w:right w:val="single" w:sz="4" w:space="0" w:color="auto"/>
            </w:tcBorders>
            <w:hideMark/>
          </w:tcPr>
          <w:p w14:paraId="6158D3B5" w14:textId="77777777" w:rsidR="004E2135" w:rsidRPr="00F72CD4" w:rsidRDefault="004E2135">
            <w:pPr>
              <w:pStyle w:val="TAL"/>
              <w:rPr>
                <w:lang w:eastAsia="fr-FR"/>
              </w:rPr>
            </w:pPr>
            <w:r w:rsidRPr="00F72CD4">
              <w:rPr>
                <w:lang w:eastAsia="fr-FR"/>
              </w:rPr>
              <w:t>entry 1</w:t>
            </w:r>
          </w:p>
          <w:p w14:paraId="27BEB86C" w14:textId="77777777" w:rsidR="004E2135" w:rsidRPr="00F72CD4" w:rsidRDefault="004E2135">
            <w:pPr>
              <w:pStyle w:val="TAL"/>
              <w:rPr>
                <w:lang w:eastAsia="en-US"/>
              </w:rPr>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5AB5CFC3" w14:textId="77777777" w:rsidR="004E2135" w:rsidRPr="00F72CD4" w:rsidRDefault="004E2135">
            <w:pPr>
              <w:pStyle w:val="TAL"/>
            </w:pPr>
          </w:p>
        </w:tc>
      </w:tr>
      <w:tr w:rsidR="004E2135" w:rsidRPr="00F72CD4" w14:paraId="44AB77B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070BF0D" w14:textId="77777777" w:rsidR="004E2135" w:rsidRPr="00F72CD4" w:rsidRDefault="004E2135">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205E1A22" w14:textId="77777777" w:rsidR="004E2135" w:rsidRPr="00F72CD4" w:rsidRDefault="004E2135">
            <w:pPr>
              <w:pStyle w:val="TAL"/>
            </w:pPr>
            <w:r w:rsidRPr="00F72CD4">
              <w:t>1</w:t>
            </w:r>
          </w:p>
        </w:tc>
        <w:tc>
          <w:tcPr>
            <w:tcW w:w="1825" w:type="dxa"/>
            <w:tcBorders>
              <w:top w:val="single" w:sz="4" w:space="0" w:color="auto"/>
              <w:left w:val="single" w:sz="4" w:space="0" w:color="auto"/>
              <w:bottom w:val="single" w:sz="4" w:space="0" w:color="auto"/>
              <w:right w:val="single" w:sz="4" w:space="0" w:color="auto"/>
            </w:tcBorders>
            <w:hideMark/>
          </w:tcPr>
          <w:p w14:paraId="551D5DF8" w14:textId="77777777" w:rsidR="004E2135" w:rsidRPr="00F72CD4" w:rsidRDefault="004E2135">
            <w:pPr>
              <w:pStyle w:val="TAL"/>
              <w:rPr>
                <w:lang w:eastAsia="fr-FR"/>
              </w:rPr>
            </w:pPr>
            <w:r w:rsidRPr="00F72CD4">
              <w:rPr>
                <w:lang w:eastAsia="fr-FR"/>
              </w:rPr>
              <w:t>entry 2</w:t>
            </w:r>
          </w:p>
          <w:p w14:paraId="62AAE834" w14:textId="77777777" w:rsidR="004E2135" w:rsidRPr="00F72CD4" w:rsidRDefault="004E2135">
            <w:pPr>
              <w:pStyle w:val="TAL"/>
              <w:rPr>
                <w:lang w:eastAsia="en-US"/>
              </w:rPr>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519B0F6C" w14:textId="77777777" w:rsidR="004E2135" w:rsidRPr="00F72CD4" w:rsidRDefault="004E2135">
            <w:pPr>
              <w:pStyle w:val="TAL"/>
            </w:pPr>
          </w:p>
        </w:tc>
      </w:tr>
      <w:tr w:rsidR="004E2135" w:rsidRPr="00F72CD4" w14:paraId="54A2566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011CFE14" w14:textId="77777777" w:rsidR="004E2135" w:rsidRPr="00F72CD4" w:rsidRDefault="004E2135">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504C0122" w14:textId="77777777" w:rsidR="004E2135" w:rsidRPr="00F72CD4" w:rsidRDefault="004E2135">
            <w:pPr>
              <w:pStyle w:val="TAL"/>
            </w:pPr>
            <w:r w:rsidRPr="00F72CD4">
              <w:t>2</w:t>
            </w:r>
          </w:p>
        </w:tc>
        <w:tc>
          <w:tcPr>
            <w:tcW w:w="1825" w:type="dxa"/>
            <w:tcBorders>
              <w:top w:val="single" w:sz="4" w:space="0" w:color="auto"/>
              <w:left w:val="single" w:sz="4" w:space="0" w:color="auto"/>
              <w:bottom w:val="single" w:sz="4" w:space="0" w:color="auto"/>
              <w:right w:val="single" w:sz="4" w:space="0" w:color="auto"/>
            </w:tcBorders>
            <w:hideMark/>
          </w:tcPr>
          <w:p w14:paraId="0ED45437" w14:textId="77777777" w:rsidR="004E2135" w:rsidRPr="00F72CD4" w:rsidRDefault="004E2135">
            <w:pPr>
              <w:pStyle w:val="TAL"/>
            </w:pPr>
            <w:r w:rsidRPr="00F72CD4">
              <w:rPr>
                <w:lang w:eastAsia="fr-FR"/>
              </w:rPr>
              <w:t>entry 3</w:t>
            </w:r>
            <w:r w:rsidRPr="00F72CD4">
              <w:t xml:space="preserve"> </w:t>
            </w:r>
          </w:p>
          <w:p w14:paraId="02AF7F47" w14:textId="77777777" w:rsidR="004E2135" w:rsidRPr="00F72CD4" w:rsidRDefault="004E2135">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21B26A3C" w14:textId="77777777" w:rsidR="004E2135" w:rsidRPr="00F72CD4" w:rsidRDefault="004E2135">
            <w:pPr>
              <w:pStyle w:val="TAL"/>
              <w:rPr>
                <w:lang w:eastAsia="en-US"/>
              </w:rPr>
            </w:pPr>
          </w:p>
        </w:tc>
      </w:tr>
      <w:tr w:rsidR="004E2135" w:rsidRPr="00F72CD4" w14:paraId="77A37F00"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2DA1073" w14:textId="77777777" w:rsidR="004E2135" w:rsidRPr="00F72CD4" w:rsidRDefault="004E2135">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32B5F3DB" w14:textId="77777777" w:rsidR="004E2135" w:rsidRPr="00F72CD4" w:rsidRDefault="004E2135">
            <w:pPr>
              <w:pStyle w:val="TAL"/>
            </w:pPr>
            <w:r w:rsidRPr="00F72CD4">
              <w:t>3</w:t>
            </w:r>
          </w:p>
        </w:tc>
        <w:tc>
          <w:tcPr>
            <w:tcW w:w="1825" w:type="dxa"/>
            <w:tcBorders>
              <w:top w:val="single" w:sz="4" w:space="0" w:color="auto"/>
              <w:left w:val="single" w:sz="4" w:space="0" w:color="auto"/>
              <w:bottom w:val="single" w:sz="4" w:space="0" w:color="auto"/>
              <w:right w:val="single" w:sz="4" w:space="0" w:color="auto"/>
            </w:tcBorders>
            <w:hideMark/>
          </w:tcPr>
          <w:p w14:paraId="0958D794" w14:textId="77777777" w:rsidR="004E2135" w:rsidRPr="00F72CD4" w:rsidRDefault="004E2135">
            <w:pPr>
              <w:pStyle w:val="TAL"/>
              <w:rPr>
                <w:lang w:eastAsia="fr-FR"/>
              </w:rPr>
            </w:pPr>
            <w:r w:rsidRPr="00F72CD4">
              <w:rPr>
                <w:lang w:eastAsia="fr-FR"/>
              </w:rPr>
              <w:t>entry 4</w:t>
            </w:r>
          </w:p>
          <w:p w14:paraId="3052F307" w14:textId="77777777" w:rsidR="004E2135" w:rsidRPr="00F72CD4" w:rsidRDefault="004E2135">
            <w:pPr>
              <w:pStyle w:val="TAL"/>
              <w:rPr>
                <w:lang w:eastAsia="en-US"/>
              </w:rPr>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79421819" w14:textId="77777777" w:rsidR="004E2135" w:rsidRPr="00F72CD4" w:rsidRDefault="004E2135">
            <w:pPr>
              <w:pStyle w:val="TAL"/>
            </w:pPr>
          </w:p>
        </w:tc>
      </w:tr>
      <w:tr w:rsidR="004E2135" w:rsidRPr="00F72CD4" w14:paraId="799BE9E3"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64C1005"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3F0F74BF"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4EFE9090"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FCC19A" w14:textId="77777777" w:rsidR="004E2135" w:rsidRPr="00F72CD4" w:rsidRDefault="004E2135">
            <w:pPr>
              <w:pStyle w:val="TAL"/>
              <w:rPr>
                <w:lang w:eastAsia="en-US"/>
              </w:rPr>
            </w:pPr>
          </w:p>
        </w:tc>
      </w:tr>
      <w:tr w:rsidR="004E2135" w:rsidRPr="00F72CD4" w14:paraId="32918B4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6D68AB77"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6386D3C3" w14:textId="77777777" w:rsidR="004E2135" w:rsidRPr="00F72CD4" w:rsidRDefault="004E2135">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4676D075"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5727F291" w14:textId="77777777" w:rsidR="004E2135" w:rsidRPr="00F72CD4" w:rsidRDefault="004E2135">
            <w:pPr>
              <w:pStyle w:val="TAL"/>
            </w:pPr>
            <w:r w:rsidRPr="00F72CD4">
              <w:t>Resource set #2</w:t>
            </w:r>
          </w:p>
        </w:tc>
      </w:tr>
      <w:tr w:rsidR="004E2135" w:rsidRPr="00F72CD4" w14:paraId="792F3D6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49809A4"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27B6A7EE" w14:textId="77777777" w:rsidR="004E2135" w:rsidRPr="00F72CD4" w:rsidRDefault="004E2135">
            <w:pPr>
              <w:pStyle w:val="TAL"/>
            </w:pPr>
            <w:r w:rsidRPr="00F72CD4">
              <w:t>4</w:t>
            </w:r>
          </w:p>
        </w:tc>
        <w:tc>
          <w:tcPr>
            <w:tcW w:w="1825" w:type="dxa"/>
            <w:tcBorders>
              <w:top w:val="single" w:sz="4" w:space="0" w:color="auto"/>
              <w:left w:val="single" w:sz="4" w:space="0" w:color="auto"/>
              <w:bottom w:val="single" w:sz="4" w:space="0" w:color="auto"/>
              <w:right w:val="single" w:sz="4" w:space="0" w:color="auto"/>
            </w:tcBorders>
            <w:hideMark/>
          </w:tcPr>
          <w:p w14:paraId="255516A7" w14:textId="77777777" w:rsidR="004E2135" w:rsidRPr="00F72CD4" w:rsidRDefault="004E2135">
            <w:pPr>
              <w:pStyle w:val="TAL"/>
              <w:rPr>
                <w:lang w:eastAsia="fr-FR"/>
              </w:rPr>
            </w:pPr>
            <w:r w:rsidRPr="00F72CD4">
              <w:rPr>
                <w:lang w:eastAsia="fr-FR"/>
              </w:rPr>
              <w:t>entry 1</w:t>
            </w:r>
          </w:p>
          <w:p w14:paraId="4C52B931" w14:textId="77777777" w:rsidR="004E2135" w:rsidRPr="00F72CD4" w:rsidRDefault="004E2135">
            <w:pPr>
              <w:pStyle w:val="TAL"/>
              <w:rPr>
                <w:lang w:eastAsia="en-US"/>
              </w:rPr>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1C97734E" w14:textId="77777777" w:rsidR="004E2135" w:rsidRPr="00F72CD4" w:rsidRDefault="004E2135">
            <w:pPr>
              <w:pStyle w:val="TAL"/>
            </w:pPr>
          </w:p>
        </w:tc>
      </w:tr>
      <w:tr w:rsidR="004E2135" w:rsidRPr="00F72CD4" w14:paraId="1BA30B9B"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4531F2A" w14:textId="77777777" w:rsidR="004E2135" w:rsidRPr="00F72CD4" w:rsidRDefault="004E2135">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23DF4F39" w14:textId="77777777" w:rsidR="004E2135" w:rsidRPr="00F72CD4" w:rsidRDefault="004E2135">
            <w:pPr>
              <w:pStyle w:val="TAL"/>
            </w:pPr>
            <w:r w:rsidRPr="00F72CD4">
              <w:t>5</w:t>
            </w:r>
          </w:p>
        </w:tc>
        <w:tc>
          <w:tcPr>
            <w:tcW w:w="1825" w:type="dxa"/>
            <w:tcBorders>
              <w:top w:val="single" w:sz="4" w:space="0" w:color="auto"/>
              <w:left w:val="single" w:sz="4" w:space="0" w:color="auto"/>
              <w:bottom w:val="single" w:sz="4" w:space="0" w:color="auto"/>
              <w:right w:val="single" w:sz="4" w:space="0" w:color="auto"/>
            </w:tcBorders>
            <w:hideMark/>
          </w:tcPr>
          <w:p w14:paraId="48EF03B1" w14:textId="77777777" w:rsidR="004E2135" w:rsidRPr="00F72CD4" w:rsidRDefault="004E2135">
            <w:pPr>
              <w:pStyle w:val="TAL"/>
              <w:rPr>
                <w:lang w:eastAsia="fr-FR"/>
              </w:rPr>
            </w:pPr>
            <w:r w:rsidRPr="00F72CD4">
              <w:rPr>
                <w:lang w:eastAsia="fr-FR"/>
              </w:rPr>
              <w:t>entry 2</w:t>
            </w:r>
          </w:p>
          <w:p w14:paraId="146D69CE" w14:textId="77777777" w:rsidR="004E2135" w:rsidRPr="00F72CD4" w:rsidRDefault="004E2135">
            <w:pPr>
              <w:pStyle w:val="TAL"/>
              <w:rPr>
                <w:lang w:eastAsia="en-US"/>
              </w:rPr>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4480C8C5" w14:textId="77777777" w:rsidR="004E2135" w:rsidRPr="00F72CD4" w:rsidRDefault="004E2135">
            <w:pPr>
              <w:pStyle w:val="TAL"/>
            </w:pPr>
          </w:p>
        </w:tc>
      </w:tr>
      <w:tr w:rsidR="004E2135" w:rsidRPr="00F72CD4" w14:paraId="7A5829EB"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900EB36" w14:textId="77777777" w:rsidR="004E2135" w:rsidRPr="00F72CD4" w:rsidRDefault="004E2135">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134C4F69" w14:textId="77777777" w:rsidR="004E2135" w:rsidRPr="00F72CD4" w:rsidRDefault="004E2135">
            <w:pPr>
              <w:pStyle w:val="TAL"/>
            </w:pPr>
            <w:r w:rsidRPr="00F72CD4">
              <w:t>6</w:t>
            </w:r>
          </w:p>
        </w:tc>
        <w:tc>
          <w:tcPr>
            <w:tcW w:w="1825" w:type="dxa"/>
            <w:tcBorders>
              <w:top w:val="single" w:sz="4" w:space="0" w:color="auto"/>
              <w:left w:val="single" w:sz="4" w:space="0" w:color="auto"/>
              <w:bottom w:val="single" w:sz="4" w:space="0" w:color="auto"/>
              <w:right w:val="single" w:sz="4" w:space="0" w:color="auto"/>
            </w:tcBorders>
            <w:hideMark/>
          </w:tcPr>
          <w:p w14:paraId="718F2BFC" w14:textId="77777777" w:rsidR="004E2135" w:rsidRPr="00F72CD4" w:rsidRDefault="004E2135">
            <w:pPr>
              <w:pStyle w:val="TAL"/>
            </w:pPr>
            <w:r w:rsidRPr="00F72CD4">
              <w:rPr>
                <w:lang w:eastAsia="fr-FR"/>
              </w:rPr>
              <w:t>entry 3</w:t>
            </w:r>
            <w:r w:rsidRPr="00F72CD4">
              <w:t xml:space="preserve"> </w:t>
            </w:r>
          </w:p>
          <w:p w14:paraId="1C974F45" w14:textId="77777777" w:rsidR="004E2135" w:rsidRPr="00F72CD4" w:rsidRDefault="004E2135">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73C8D31E" w14:textId="77777777" w:rsidR="004E2135" w:rsidRPr="00F72CD4" w:rsidRDefault="004E2135">
            <w:pPr>
              <w:pStyle w:val="TAL"/>
              <w:rPr>
                <w:lang w:eastAsia="en-US"/>
              </w:rPr>
            </w:pPr>
          </w:p>
        </w:tc>
      </w:tr>
      <w:tr w:rsidR="004E2135" w:rsidRPr="00F72CD4" w14:paraId="5D7585D8"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34D1EAC" w14:textId="77777777" w:rsidR="004E2135" w:rsidRPr="00F72CD4" w:rsidRDefault="004E2135">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609E8187" w14:textId="77777777" w:rsidR="004E2135" w:rsidRPr="00F72CD4" w:rsidRDefault="004E2135">
            <w:pPr>
              <w:pStyle w:val="TAL"/>
            </w:pPr>
            <w:r w:rsidRPr="00F72CD4">
              <w:t>7</w:t>
            </w:r>
          </w:p>
        </w:tc>
        <w:tc>
          <w:tcPr>
            <w:tcW w:w="1825" w:type="dxa"/>
            <w:tcBorders>
              <w:top w:val="single" w:sz="4" w:space="0" w:color="auto"/>
              <w:left w:val="single" w:sz="4" w:space="0" w:color="auto"/>
              <w:bottom w:val="single" w:sz="4" w:space="0" w:color="auto"/>
              <w:right w:val="single" w:sz="4" w:space="0" w:color="auto"/>
            </w:tcBorders>
            <w:hideMark/>
          </w:tcPr>
          <w:p w14:paraId="3BDBF81A" w14:textId="77777777" w:rsidR="004E2135" w:rsidRPr="00F72CD4" w:rsidRDefault="004E2135">
            <w:pPr>
              <w:pStyle w:val="TAL"/>
              <w:rPr>
                <w:lang w:eastAsia="fr-FR"/>
              </w:rPr>
            </w:pPr>
            <w:r w:rsidRPr="00F72CD4">
              <w:rPr>
                <w:lang w:eastAsia="fr-FR"/>
              </w:rPr>
              <w:t>entry 4</w:t>
            </w:r>
          </w:p>
          <w:p w14:paraId="00C9D20B" w14:textId="77777777" w:rsidR="004E2135" w:rsidRPr="00F72CD4" w:rsidRDefault="004E2135">
            <w:pPr>
              <w:pStyle w:val="TAL"/>
              <w:rPr>
                <w:lang w:eastAsia="en-US"/>
              </w:rPr>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598BA63E" w14:textId="77777777" w:rsidR="004E2135" w:rsidRPr="00F72CD4" w:rsidRDefault="004E2135">
            <w:pPr>
              <w:pStyle w:val="TAL"/>
            </w:pPr>
          </w:p>
        </w:tc>
      </w:tr>
      <w:tr w:rsidR="004E2135" w:rsidRPr="00F72CD4" w14:paraId="7AFF0857"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009C954D"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121858AF"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4B0EDD68"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450CE17" w14:textId="77777777" w:rsidR="004E2135" w:rsidRPr="00F72CD4" w:rsidRDefault="004E2135">
            <w:pPr>
              <w:pStyle w:val="TAL"/>
              <w:rPr>
                <w:lang w:eastAsia="en-US"/>
              </w:rPr>
            </w:pPr>
          </w:p>
        </w:tc>
      </w:tr>
      <w:tr w:rsidR="004E2135" w:rsidRPr="00F72CD4" w14:paraId="7A237AC5"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4EFF675"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24CE9BEE" w14:textId="77777777" w:rsidR="004E2135" w:rsidRPr="00F72CD4" w:rsidRDefault="004E2135">
            <w:pPr>
              <w:pStyle w:val="TAL"/>
            </w:pPr>
            <w:r w:rsidRPr="00F72CD4">
              <w:t>4 entries</w:t>
            </w:r>
          </w:p>
        </w:tc>
        <w:tc>
          <w:tcPr>
            <w:tcW w:w="1825" w:type="dxa"/>
            <w:tcBorders>
              <w:top w:val="single" w:sz="4" w:space="0" w:color="auto"/>
              <w:left w:val="single" w:sz="4" w:space="0" w:color="auto"/>
              <w:bottom w:val="single" w:sz="4" w:space="0" w:color="auto"/>
              <w:right w:val="single" w:sz="4" w:space="0" w:color="auto"/>
            </w:tcBorders>
            <w:hideMark/>
          </w:tcPr>
          <w:p w14:paraId="2540C07F"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4025831B" w14:textId="77777777" w:rsidR="004E2135" w:rsidRPr="00F72CD4" w:rsidRDefault="004E2135">
            <w:pPr>
              <w:pStyle w:val="TAL"/>
            </w:pPr>
            <w:r w:rsidRPr="00F72CD4">
              <w:t>Resource set #3</w:t>
            </w:r>
          </w:p>
        </w:tc>
      </w:tr>
      <w:tr w:rsidR="004E2135" w:rsidRPr="00F72CD4" w14:paraId="7A6927F6"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E29E136"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67B1A204" w14:textId="77777777" w:rsidR="004E2135" w:rsidRPr="00F72CD4" w:rsidRDefault="004E2135">
            <w:pPr>
              <w:pStyle w:val="TAL"/>
            </w:pPr>
            <w:r w:rsidRPr="00F72CD4">
              <w:t>8</w:t>
            </w:r>
          </w:p>
        </w:tc>
        <w:tc>
          <w:tcPr>
            <w:tcW w:w="1825" w:type="dxa"/>
            <w:tcBorders>
              <w:top w:val="single" w:sz="4" w:space="0" w:color="auto"/>
              <w:left w:val="single" w:sz="4" w:space="0" w:color="auto"/>
              <w:bottom w:val="single" w:sz="4" w:space="0" w:color="auto"/>
              <w:right w:val="single" w:sz="4" w:space="0" w:color="auto"/>
            </w:tcBorders>
            <w:hideMark/>
          </w:tcPr>
          <w:p w14:paraId="24A165A5" w14:textId="77777777" w:rsidR="004E2135" w:rsidRPr="00F72CD4" w:rsidRDefault="004E2135">
            <w:pPr>
              <w:pStyle w:val="TAL"/>
              <w:rPr>
                <w:lang w:eastAsia="fr-FR"/>
              </w:rPr>
            </w:pPr>
            <w:r w:rsidRPr="00F72CD4">
              <w:rPr>
                <w:lang w:eastAsia="fr-FR"/>
              </w:rPr>
              <w:t>entry 1</w:t>
            </w:r>
          </w:p>
          <w:p w14:paraId="5EC53DE3" w14:textId="77777777" w:rsidR="004E2135" w:rsidRPr="00F72CD4" w:rsidRDefault="004E2135">
            <w:pPr>
              <w:pStyle w:val="TAL"/>
              <w:rPr>
                <w:lang w:eastAsia="en-US"/>
              </w:rPr>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4FE40A3A" w14:textId="77777777" w:rsidR="004E2135" w:rsidRPr="00F72CD4" w:rsidRDefault="004E2135">
            <w:pPr>
              <w:pStyle w:val="TAL"/>
            </w:pPr>
          </w:p>
        </w:tc>
      </w:tr>
      <w:tr w:rsidR="004E2135" w:rsidRPr="00F72CD4" w14:paraId="5A4C10AD"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F2F00DA" w14:textId="77777777" w:rsidR="004E2135" w:rsidRPr="00F72CD4" w:rsidRDefault="004E2135">
            <w:pPr>
              <w:pStyle w:val="TAL"/>
              <w:rPr>
                <w:b/>
              </w:rPr>
            </w:pPr>
            <w:r w:rsidRPr="00F72CD4">
              <w:t xml:space="preserve">   NZP-CSI-RS-ResourceId[2]</w:t>
            </w:r>
          </w:p>
        </w:tc>
        <w:tc>
          <w:tcPr>
            <w:tcW w:w="2144" w:type="dxa"/>
            <w:tcBorders>
              <w:top w:val="single" w:sz="4" w:space="0" w:color="auto"/>
              <w:left w:val="single" w:sz="4" w:space="0" w:color="auto"/>
              <w:bottom w:val="single" w:sz="4" w:space="0" w:color="auto"/>
              <w:right w:val="single" w:sz="4" w:space="0" w:color="auto"/>
            </w:tcBorders>
            <w:hideMark/>
          </w:tcPr>
          <w:p w14:paraId="39408808" w14:textId="77777777" w:rsidR="004E2135" w:rsidRPr="00F72CD4" w:rsidRDefault="004E2135">
            <w:pPr>
              <w:pStyle w:val="TAL"/>
            </w:pPr>
            <w:r w:rsidRPr="00F72CD4">
              <w:t>9</w:t>
            </w:r>
          </w:p>
        </w:tc>
        <w:tc>
          <w:tcPr>
            <w:tcW w:w="1825" w:type="dxa"/>
            <w:tcBorders>
              <w:top w:val="single" w:sz="4" w:space="0" w:color="auto"/>
              <w:left w:val="single" w:sz="4" w:space="0" w:color="auto"/>
              <w:bottom w:val="single" w:sz="4" w:space="0" w:color="auto"/>
              <w:right w:val="single" w:sz="4" w:space="0" w:color="auto"/>
            </w:tcBorders>
            <w:hideMark/>
          </w:tcPr>
          <w:p w14:paraId="7BAF76C4" w14:textId="77777777" w:rsidR="004E2135" w:rsidRPr="00F72CD4" w:rsidRDefault="004E2135">
            <w:pPr>
              <w:pStyle w:val="TAL"/>
              <w:rPr>
                <w:lang w:eastAsia="fr-FR"/>
              </w:rPr>
            </w:pPr>
            <w:r w:rsidRPr="00F72CD4">
              <w:rPr>
                <w:lang w:eastAsia="fr-FR"/>
              </w:rPr>
              <w:t>entry 2</w:t>
            </w:r>
          </w:p>
          <w:p w14:paraId="156C3192" w14:textId="77777777" w:rsidR="004E2135" w:rsidRPr="00F72CD4" w:rsidRDefault="004E2135">
            <w:pPr>
              <w:pStyle w:val="TAL"/>
              <w:rPr>
                <w:lang w:eastAsia="en-US"/>
              </w:rPr>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72B664F5" w14:textId="77777777" w:rsidR="004E2135" w:rsidRPr="00F72CD4" w:rsidRDefault="004E2135">
            <w:pPr>
              <w:pStyle w:val="TAL"/>
            </w:pPr>
          </w:p>
        </w:tc>
      </w:tr>
      <w:tr w:rsidR="004E2135" w:rsidRPr="00F72CD4" w14:paraId="6DCEFBB2"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328987C" w14:textId="77777777" w:rsidR="004E2135" w:rsidRPr="00F72CD4" w:rsidRDefault="004E2135">
            <w:pPr>
              <w:pStyle w:val="TAL"/>
            </w:pPr>
            <w:r w:rsidRPr="00F72CD4">
              <w:t xml:space="preserve">   NZP-CSI-RS-ResourceId[3]</w:t>
            </w:r>
          </w:p>
        </w:tc>
        <w:tc>
          <w:tcPr>
            <w:tcW w:w="2144" w:type="dxa"/>
            <w:tcBorders>
              <w:top w:val="single" w:sz="4" w:space="0" w:color="auto"/>
              <w:left w:val="single" w:sz="4" w:space="0" w:color="auto"/>
              <w:bottom w:val="single" w:sz="4" w:space="0" w:color="auto"/>
              <w:right w:val="single" w:sz="4" w:space="0" w:color="auto"/>
            </w:tcBorders>
            <w:hideMark/>
          </w:tcPr>
          <w:p w14:paraId="376EAC82" w14:textId="77777777" w:rsidR="004E2135" w:rsidRPr="00F72CD4" w:rsidRDefault="004E2135">
            <w:pPr>
              <w:pStyle w:val="TAL"/>
            </w:pPr>
            <w:r w:rsidRPr="00F72CD4">
              <w:t>10</w:t>
            </w:r>
          </w:p>
        </w:tc>
        <w:tc>
          <w:tcPr>
            <w:tcW w:w="1825" w:type="dxa"/>
            <w:tcBorders>
              <w:top w:val="single" w:sz="4" w:space="0" w:color="auto"/>
              <w:left w:val="single" w:sz="4" w:space="0" w:color="auto"/>
              <w:bottom w:val="single" w:sz="4" w:space="0" w:color="auto"/>
              <w:right w:val="single" w:sz="4" w:space="0" w:color="auto"/>
            </w:tcBorders>
            <w:hideMark/>
          </w:tcPr>
          <w:p w14:paraId="2BDCBA70" w14:textId="77777777" w:rsidR="004E2135" w:rsidRPr="00F72CD4" w:rsidRDefault="004E2135">
            <w:pPr>
              <w:pStyle w:val="TAL"/>
            </w:pPr>
            <w:r w:rsidRPr="00F72CD4">
              <w:rPr>
                <w:lang w:eastAsia="fr-FR"/>
              </w:rPr>
              <w:t>entry 3</w:t>
            </w:r>
            <w:r w:rsidRPr="00F72CD4">
              <w:t xml:space="preserve"> </w:t>
            </w:r>
          </w:p>
          <w:p w14:paraId="4DE931E7" w14:textId="77777777" w:rsidR="004E2135" w:rsidRPr="00F72CD4" w:rsidRDefault="004E2135">
            <w:pPr>
              <w:pStyle w:val="TAL"/>
              <w:rPr>
                <w:lang w:eastAsia="fr-FR"/>
              </w:rPr>
            </w:pPr>
            <w:r w:rsidRPr="00F72CD4">
              <w:rPr>
                <w:lang w:eastAsia="fr-FR"/>
              </w:rPr>
              <w:t>CSI-RS resource #11</w:t>
            </w:r>
          </w:p>
        </w:tc>
        <w:tc>
          <w:tcPr>
            <w:tcW w:w="1245" w:type="dxa"/>
            <w:tcBorders>
              <w:top w:val="single" w:sz="4" w:space="0" w:color="auto"/>
              <w:left w:val="single" w:sz="4" w:space="0" w:color="auto"/>
              <w:bottom w:val="single" w:sz="4" w:space="0" w:color="auto"/>
              <w:right w:val="single" w:sz="4" w:space="0" w:color="auto"/>
            </w:tcBorders>
          </w:tcPr>
          <w:p w14:paraId="062C553F" w14:textId="77777777" w:rsidR="004E2135" w:rsidRPr="00F72CD4" w:rsidRDefault="004E2135">
            <w:pPr>
              <w:pStyle w:val="TAL"/>
              <w:rPr>
                <w:lang w:eastAsia="en-US"/>
              </w:rPr>
            </w:pPr>
          </w:p>
        </w:tc>
      </w:tr>
      <w:tr w:rsidR="004E2135" w:rsidRPr="00F72CD4" w14:paraId="7FE321C5"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89AC324" w14:textId="77777777" w:rsidR="004E2135" w:rsidRPr="00F72CD4" w:rsidRDefault="004E2135">
            <w:pPr>
              <w:pStyle w:val="TAL"/>
            </w:pPr>
            <w:r w:rsidRPr="00F72CD4">
              <w:t xml:space="preserve">   NZP-CSI-RS-ResourceId[4]</w:t>
            </w:r>
          </w:p>
        </w:tc>
        <w:tc>
          <w:tcPr>
            <w:tcW w:w="2144" w:type="dxa"/>
            <w:tcBorders>
              <w:top w:val="single" w:sz="4" w:space="0" w:color="auto"/>
              <w:left w:val="single" w:sz="4" w:space="0" w:color="auto"/>
              <w:bottom w:val="single" w:sz="4" w:space="0" w:color="auto"/>
              <w:right w:val="single" w:sz="4" w:space="0" w:color="auto"/>
            </w:tcBorders>
            <w:hideMark/>
          </w:tcPr>
          <w:p w14:paraId="243D1013" w14:textId="77777777" w:rsidR="004E2135" w:rsidRPr="00F72CD4" w:rsidRDefault="004E2135">
            <w:pPr>
              <w:pStyle w:val="TAL"/>
            </w:pPr>
            <w:r w:rsidRPr="00F72CD4">
              <w:t>11</w:t>
            </w:r>
          </w:p>
        </w:tc>
        <w:tc>
          <w:tcPr>
            <w:tcW w:w="1825" w:type="dxa"/>
            <w:tcBorders>
              <w:top w:val="single" w:sz="4" w:space="0" w:color="auto"/>
              <w:left w:val="single" w:sz="4" w:space="0" w:color="auto"/>
              <w:bottom w:val="single" w:sz="4" w:space="0" w:color="auto"/>
              <w:right w:val="single" w:sz="4" w:space="0" w:color="auto"/>
            </w:tcBorders>
            <w:hideMark/>
          </w:tcPr>
          <w:p w14:paraId="559E7421" w14:textId="77777777" w:rsidR="004E2135" w:rsidRPr="00F72CD4" w:rsidRDefault="004E2135">
            <w:pPr>
              <w:pStyle w:val="TAL"/>
              <w:rPr>
                <w:lang w:eastAsia="fr-FR"/>
              </w:rPr>
            </w:pPr>
            <w:r w:rsidRPr="00F72CD4">
              <w:rPr>
                <w:lang w:eastAsia="fr-FR"/>
              </w:rPr>
              <w:t>entry 4</w:t>
            </w:r>
          </w:p>
          <w:p w14:paraId="3AD9FDEA" w14:textId="77777777" w:rsidR="004E2135" w:rsidRPr="00F72CD4" w:rsidRDefault="004E2135">
            <w:pPr>
              <w:pStyle w:val="TAL"/>
              <w:rPr>
                <w:lang w:eastAsia="en-US"/>
              </w:rPr>
            </w:pPr>
            <w:r w:rsidRPr="00F72CD4">
              <w:rPr>
                <w:lang w:eastAsia="fr-FR"/>
              </w:rPr>
              <w:t>CSI-RS resource #12</w:t>
            </w:r>
          </w:p>
        </w:tc>
        <w:tc>
          <w:tcPr>
            <w:tcW w:w="1245" w:type="dxa"/>
            <w:tcBorders>
              <w:top w:val="single" w:sz="4" w:space="0" w:color="auto"/>
              <w:left w:val="single" w:sz="4" w:space="0" w:color="auto"/>
              <w:bottom w:val="single" w:sz="4" w:space="0" w:color="auto"/>
              <w:right w:val="single" w:sz="4" w:space="0" w:color="auto"/>
            </w:tcBorders>
          </w:tcPr>
          <w:p w14:paraId="57EED160" w14:textId="77777777" w:rsidR="004E2135" w:rsidRPr="00F72CD4" w:rsidRDefault="004E2135">
            <w:pPr>
              <w:pStyle w:val="TAL"/>
            </w:pPr>
          </w:p>
        </w:tc>
      </w:tr>
      <w:tr w:rsidR="004E2135" w:rsidRPr="00F72CD4" w14:paraId="6C5C031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79370DC"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7E5D9025"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666FCEAE"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58D122" w14:textId="77777777" w:rsidR="004E2135" w:rsidRPr="00F72CD4" w:rsidRDefault="004E2135">
            <w:pPr>
              <w:pStyle w:val="TAL"/>
              <w:rPr>
                <w:lang w:eastAsia="en-US"/>
              </w:rPr>
            </w:pPr>
          </w:p>
        </w:tc>
      </w:tr>
      <w:tr w:rsidR="004E2135" w:rsidRPr="00F72CD4" w14:paraId="454311C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0EF0E87" w14:textId="77777777" w:rsidR="004E2135" w:rsidRPr="00F72CD4" w:rsidRDefault="004E2135">
            <w:pPr>
              <w:pStyle w:val="TAL"/>
              <w:rPr>
                <w:lang w:eastAsia="zh-CN"/>
              </w:rPr>
            </w:pPr>
            <w:r w:rsidRPr="00F72CD4">
              <w:rPr>
                <w:lang w:eastAsia="zh-CN"/>
              </w:rPr>
              <w:t xml:space="preserve">  trs-Info</w:t>
            </w:r>
          </w:p>
        </w:tc>
        <w:tc>
          <w:tcPr>
            <w:tcW w:w="2144" w:type="dxa"/>
            <w:tcBorders>
              <w:top w:val="single" w:sz="4" w:space="0" w:color="auto"/>
              <w:left w:val="single" w:sz="4" w:space="0" w:color="auto"/>
              <w:bottom w:val="single" w:sz="4" w:space="0" w:color="auto"/>
              <w:right w:val="single" w:sz="4" w:space="0" w:color="auto"/>
            </w:tcBorders>
            <w:hideMark/>
          </w:tcPr>
          <w:p w14:paraId="0E0D190D" w14:textId="77777777" w:rsidR="004E2135" w:rsidRPr="00F72CD4" w:rsidRDefault="004E2135">
            <w:pPr>
              <w:pStyle w:val="TAL"/>
              <w:rPr>
                <w:lang w:eastAsia="zh-CN"/>
              </w:rPr>
            </w:pPr>
            <w:r w:rsidRPr="00F72CD4">
              <w:rPr>
                <w:lang w:eastAsia="zh-CN"/>
              </w:rPr>
              <w:t>true</w:t>
            </w:r>
          </w:p>
        </w:tc>
        <w:tc>
          <w:tcPr>
            <w:tcW w:w="1825" w:type="dxa"/>
            <w:tcBorders>
              <w:top w:val="single" w:sz="4" w:space="0" w:color="auto"/>
              <w:left w:val="single" w:sz="4" w:space="0" w:color="auto"/>
              <w:bottom w:val="single" w:sz="4" w:space="0" w:color="auto"/>
              <w:right w:val="single" w:sz="4" w:space="0" w:color="auto"/>
            </w:tcBorders>
          </w:tcPr>
          <w:p w14:paraId="2786D08E"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9FBA057" w14:textId="77777777" w:rsidR="004E2135" w:rsidRPr="00F72CD4" w:rsidRDefault="004E2135">
            <w:pPr>
              <w:pStyle w:val="TAL"/>
              <w:rPr>
                <w:lang w:eastAsia="en-US"/>
              </w:rPr>
            </w:pPr>
          </w:p>
        </w:tc>
      </w:tr>
      <w:tr w:rsidR="004E2135" w:rsidRPr="00F72CD4" w14:paraId="0DF7776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90D0589" w14:textId="77777777" w:rsidR="004E2135" w:rsidRPr="00F72CD4" w:rsidRDefault="004E2135">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439A2C3D"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0CA00757"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2464CA6" w14:textId="77777777" w:rsidR="004E2135" w:rsidRPr="00F72CD4" w:rsidRDefault="004E2135">
            <w:pPr>
              <w:pStyle w:val="TAL"/>
              <w:rPr>
                <w:lang w:eastAsia="en-US"/>
              </w:rPr>
            </w:pPr>
          </w:p>
        </w:tc>
      </w:tr>
    </w:tbl>
    <w:p w14:paraId="69ACE1C4" w14:textId="77777777" w:rsidR="004E2135" w:rsidRPr="00F72CD4" w:rsidRDefault="004E2135" w:rsidP="004E2135">
      <w:pPr>
        <w:rPr>
          <w:lang w:eastAsia="en-US"/>
        </w:rPr>
      </w:pPr>
    </w:p>
    <w:p w14:paraId="285E0840" w14:textId="77777777" w:rsidR="004E2135" w:rsidRPr="00F72CD4" w:rsidRDefault="004E2135" w:rsidP="004E2135">
      <w:pPr>
        <w:pStyle w:val="TH"/>
      </w:pPr>
      <w:r w:rsidRPr="00F72CD4">
        <w:t>Table 5.2.3.2.20.4.3.1-8: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4E2135" w:rsidRPr="00F72CD4" w14:paraId="5C4C5DF1" w14:textId="77777777" w:rsidTr="004E2135">
        <w:tc>
          <w:tcPr>
            <w:tcW w:w="5000" w:type="pct"/>
            <w:gridSpan w:val="4"/>
            <w:tcBorders>
              <w:top w:val="single" w:sz="4" w:space="0" w:color="auto"/>
              <w:left w:val="single" w:sz="4" w:space="0" w:color="auto"/>
              <w:bottom w:val="single" w:sz="4" w:space="0" w:color="auto"/>
              <w:right w:val="single" w:sz="4" w:space="0" w:color="auto"/>
            </w:tcBorders>
            <w:hideMark/>
          </w:tcPr>
          <w:p w14:paraId="3A6F563E" w14:textId="77777777" w:rsidR="004E2135" w:rsidRPr="00F72CD4" w:rsidRDefault="004E2135">
            <w:pPr>
              <w:pStyle w:val="TAL"/>
            </w:pPr>
            <w:r w:rsidRPr="00F72CD4">
              <w:t>Derivation Path: TS 38.508-1 [6], Table 5.4.2.0-14</w:t>
            </w:r>
          </w:p>
        </w:tc>
      </w:tr>
      <w:tr w:rsidR="004E2135" w:rsidRPr="00F72CD4" w14:paraId="0D83995A"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78BCC316" w14:textId="77777777" w:rsidR="004E2135" w:rsidRPr="00F72CD4" w:rsidRDefault="004E2135">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7C950957" w14:textId="77777777" w:rsidR="004E2135" w:rsidRPr="00F72CD4" w:rsidRDefault="004E2135">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7C94539A" w14:textId="77777777" w:rsidR="004E2135" w:rsidRPr="00F72CD4" w:rsidRDefault="004E2135">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615824AB" w14:textId="77777777" w:rsidR="004E2135" w:rsidRPr="00F72CD4" w:rsidRDefault="004E2135">
            <w:pPr>
              <w:pStyle w:val="TAH"/>
            </w:pPr>
            <w:r w:rsidRPr="00F72CD4">
              <w:t>Condition</w:t>
            </w:r>
          </w:p>
        </w:tc>
      </w:tr>
      <w:tr w:rsidR="004E2135" w:rsidRPr="00F72CD4" w14:paraId="6C52C386"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0C9ED463" w14:textId="77777777" w:rsidR="004E2135" w:rsidRPr="00F72CD4" w:rsidRDefault="004E2135">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44468067" w14:textId="77777777" w:rsidR="004E2135" w:rsidRPr="00F72CD4" w:rsidRDefault="004E2135">
            <w:pPr>
              <w:pStyle w:val="TAL"/>
            </w:pPr>
          </w:p>
        </w:tc>
        <w:tc>
          <w:tcPr>
            <w:tcW w:w="774" w:type="pct"/>
            <w:tcBorders>
              <w:top w:val="single" w:sz="4" w:space="0" w:color="auto"/>
              <w:left w:val="single" w:sz="4" w:space="0" w:color="auto"/>
              <w:bottom w:val="single" w:sz="4" w:space="0" w:color="auto"/>
              <w:right w:val="single" w:sz="4" w:space="0" w:color="auto"/>
            </w:tcBorders>
          </w:tcPr>
          <w:p w14:paraId="5FB8D039" w14:textId="77777777" w:rsidR="004E2135" w:rsidRPr="00F72CD4" w:rsidRDefault="004E2135">
            <w:pPr>
              <w:pStyle w:val="TAL"/>
            </w:pPr>
          </w:p>
        </w:tc>
        <w:tc>
          <w:tcPr>
            <w:tcW w:w="790" w:type="pct"/>
            <w:tcBorders>
              <w:top w:val="single" w:sz="4" w:space="0" w:color="auto"/>
              <w:left w:val="single" w:sz="4" w:space="0" w:color="auto"/>
              <w:bottom w:val="single" w:sz="4" w:space="0" w:color="auto"/>
              <w:right w:val="single" w:sz="4" w:space="0" w:color="auto"/>
            </w:tcBorders>
          </w:tcPr>
          <w:p w14:paraId="50190E9F" w14:textId="77777777" w:rsidR="004E2135" w:rsidRPr="00F72CD4" w:rsidRDefault="004E2135">
            <w:pPr>
              <w:pStyle w:val="TAL"/>
            </w:pPr>
          </w:p>
        </w:tc>
      </w:tr>
      <w:tr w:rsidR="004E2135" w:rsidRPr="00F72CD4" w14:paraId="5AA7432C"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3E23DCBF" w14:textId="77777777" w:rsidR="004E2135" w:rsidRPr="00F72CD4" w:rsidRDefault="004E2135">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00D868FA" w14:textId="77777777" w:rsidR="004E2135" w:rsidRPr="00F72CD4" w:rsidRDefault="004E2135">
            <w:pPr>
              <w:pStyle w:val="TAL"/>
            </w:pPr>
            <w:r w:rsidRPr="00F72CD4">
              <w:t>12 for CSI-RS resource #13</w:t>
            </w:r>
          </w:p>
          <w:p w14:paraId="093FED48" w14:textId="77777777" w:rsidR="004E2135" w:rsidRPr="00F72CD4" w:rsidRDefault="004E2135">
            <w:pPr>
              <w:pStyle w:val="TAL"/>
            </w:pPr>
            <w:r w:rsidRPr="00F72CD4">
              <w:t xml:space="preserve">13 for CSI-RS resource #14 </w:t>
            </w:r>
          </w:p>
          <w:p w14:paraId="747E87F2" w14:textId="77777777" w:rsidR="004E2135" w:rsidRPr="00F72CD4" w:rsidRDefault="004E2135">
            <w:pPr>
              <w:pStyle w:val="TAL"/>
              <w:rPr>
                <w:rFonts w:eastAsia="MS Mincho"/>
              </w:rPr>
            </w:pPr>
            <w:r w:rsidRPr="00F72CD4">
              <w:t>14 for CSI-RS resource #15</w:t>
            </w:r>
          </w:p>
        </w:tc>
        <w:tc>
          <w:tcPr>
            <w:tcW w:w="774" w:type="pct"/>
            <w:tcBorders>
              <w:top w:val="single" w:sz="4" w:space="0" w:color="auto"/>
              <w:left w:val="single" w:sz="4" w:space="0" w:color="auto"/>
              <w:bottom w:val="single" w:sz="4" w:space="0" w:color="auto"/>
              <w:right w:val="single" w:sz="4" w:space="0" w:color="auto"/>
            </w:tcBorders>
            <w:hideMark/>
          </w:tcPr>
          <w:p w14:paraId="35323B60" w14:textId="77777777" w:rsidR="004E2135" w:rsidRPr="00F72CD4" w:rsidRDefault="004E2135">
            <w:pPr>
              <w:pStyle w:val="TAL"/>
              <w:rPr>
                <w:rFonts w:eastAsia="SimSun"/>
              </w:rPr>
            </w:pPr>
            <w:r w:rsidRPr="00F72CD4">
              <w:rPr>
                <w:lang w:eastAsia="zh-CN"/>
              </w:rPr>
              <w:t xml:space="preserve">for </w:t>
            </w:r>
            <w:r w:rsidRPr="00F72CD4">
              <w:t>test 1-1</w:t>
            </w:r>
          </w:p>
        </w:tc>
        <w:tc>
          <w:tcPr>
            <w:tcW w:w="790" w:type="pct"/>
            <w:tcBorders>
              <w:top w:val="single" w:sz="4" w:space="0" w:color="auto"/>
              <w:left w:val="single" w:sz="4" w:space="0" w:color="auto"/>
              <w:bottom w:val="single" w:sz="4" w:space="0" w:color="auto"/>
              <w:right w:val="single" w:sz="4" w:space="0" w:color="auto"/>
            </w:tcBorders>
          </w:tcPr>
          <w:p w14:paraId="631C95AF" w14:textId="77777777" w:rsidR="004E2135" w:rsidRPr="00F72CD4" w:rsidRDefault="004E2135">
            <w:pPr>
              <w:pStyle w:val="TAL"/>
              <w:rPr>
                <w:rFonts w:eastAsiaTheme="minorEastAsia"/>
              </w:rPr>
            </w:pPr>
          </w:p>
        </w:tc>
      </w:tr>
      <w:tr w:rsidR="004E2135" w:rsidRPr="00F72CD4" w14:paraId="6CB6A635"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5DC8DEB3" w14:textId="77777777" w:rsidR="004E2135" w:rsidRPr="00F72CD4" w:rsidRDefault="004E2135">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7E14728F" w14:textId="77777777" w:rsidR="004E2135" w:rsidRPr="00F72CD4" w:rsidRDefault="004E2135">
            <w:pPr>
              <w:pStyle w:val="TAL"/>
              <w:rPr>
                <w:rFonts w:eastAsia="MS Mincho"/>
              </w:rPr>
            </w:pPr>
            <w:r w:rsidRPr="00F72CD4">
              <w:t>0 for CSI-RS resource #13</w:t>
            </w:r>
          </w:p>
          <w:p w14:paraId="717BC99D" w14:textId="77777777" w:rsidR="004E2135" w:rsidRPr="00F72CD4" w:rsidRDefault="004E2135">
            <w:pPr>
              <w:pStyle w:val="TAL"/>
              <w:rPr>
                <w:rFonts w:eastAsia="MS Mincho"/>
              </w:rPr>
            </w:pPr>
            <w:r w:rsidRPr="00F72CD4">
              <w:t>1 for CSI-RS resource #14</w:t>
            </w:r>
          </w:p>
          <w:p w14:paraId="34F27B01" w14:textId="77777777" w:rsidR="004E2135" w:rsidRPr="00F72CD4" w:rsidRDefault="004E2135">
            <w:pPr>
              <w:pStyle w:val="TAL"/>
              <w:rPr>
                <w:rFonts w:eastAsia="MS Mincho"/>
              </w:rPr>
            </w:pPr>
            <w:r w:rsidRPr="00F72CD4">
              <w:t>2 for CSI-RS resource #15</w:t>
            </w:r>
          </w:p>
        </w:tc>
        <w:tc>
          <w:tcPr>
            <w:tcW w:w="774" w:type="pct"/>
            <w:tcBorders>
              <w:top w:val="single" w:sz="4" w:space="0" w:color="auto"/>
              <w:left w:val="single" w:sz="4" w:space="0" w:color="auto"/>
              <w:bottom w:val="single" w:sz="4" w:space="0" w:color="auto"/>
              <w:right w:val="single" w:sz="4" w:space="0" w:color="auto"/>
            </w:tcBorders>
          </w:tcPr>
          <w:p w14:paraId="5565AFA7" w14:textId="77777777" w:rsidR="004E2135" w:rsidRPr="00F72CD4" w:rsidRDefault="004E2135">
            <w:pPr>
              <w:pStyle w:val="TAL"/>
              <w:rPr>
                <w:rFonts w:eastAsia="SimSun"/>
                <w:lang w:eastAsia="zh-CN"/>
              </w:rPr>
            </w:pPr>
            <w:r w:rsidRPr="00F72CD4">
              <w:rPr>
                <w:lang w:eastAsia="zh-CN"/>
              </w:rPr>
              <w:t xml:space="preserve">for </w:t>
            </w:r>
            <w:r w:rsidRPr="00F72CD4">
              <w:t>test 1-1</w:t>
            </w:r>
            <w:r w:rsidRPr="00F72CD4">
              <w:rPr>
                <w:lang w:eastAsia="zh-CN"/>
              </w:rPr>
              <w:t>:</w:t>
            </w:r>
          </w:p>
          <w:p w14:paraId="39106ECA" w14:textId="77777777" w:rsidR="004E2135" w:rsidRPr="00F72CD4" w:rsidRDefault="004E2135">
            <w:pPr>
              <w:pStyle w:val="TAL"/>
              <w:rPr>
                <w:rFonts w:eastAsiaTheme="minorEastAsia"/>
                <w:lang w:eastAsia="en-US"/>
              </w:rPr>
            </w:pPr>
            <w:r w:rsidRPr="00F72CD4">
              <w:t>TCI-State #0 for CSI-RS resource #13</w:t>
            </w:r>
          </w:p>
          <w:p w14:paraId="4676FC0C" w14:textId="77777777" w:rsidR="004E2135" w:rsidRPr="00F72CD4" w:rsidRDefault="004E2135">
            <w:pPr>
              <w:pStyle w:val="TAL"/>
            </w:pPr>
          </w:p>
          <w:p w14:paraId="5DB028D5" w14:textId="77777777" w:rsidR="004E2135" w:rsidRPr="00F72CD4" w:rsidRDefault="004E2135">
            <w:pPr>
              <w:pStyle w:val="TAL"/>
            </w:pPr>
            <w:r w:rsidRPr="00F72CD4">
              <w:t>TCI-State #1 for CSI-RS resource #14</w:t>
            </w:r>
          </w:p>
          <w:p w14:paraId="4A1B505D" w14:textId="77777777" w:rsidR="004E2135" w:rsidRPr="00F72CD4" w:rsidRDefault="004E2135">
            <w:pPr>
              <w:pStyle w:val="TAL"/>
            </w:pPr>
          </w:p>
          <w:p w14:paraId="14E6E996" w14:textId="77777777" w:rsidR="004E2135" w:rsidRPr="00F72CD4" w:rsidRDefault="004E2135">
            <w:pPr>
              <w:pStyle w:val="TAL"/>
              <w:rPr>
                <w:lang w:eastAsia="zh-CN"/>
              </w:rPr>
            </w:pPr>
            <w:r w:rsidRPr="00F72CD4">
              <w:t>TCI-State #2 for CSI-RS resource #15</w:t>
            </w:r>
          </w:p>
        </w:tc>
        <w:tc>
          <w:tcPr>
            <w:tcW w:w="790" w:type="pct"/>
            <w:tcBorders>
              <w:top w:val="single" w:sz="4" w:space="0" w:color="auto"/>
              <w:left w:val="single" w:sz="4" w:space="0" w:color="auto"/>
              <w:bottom w:val="single" w:sz="4" w:space="0" w:color="auto"/>
              <w:right w:val="single" w:sz="4" w:space="0" w:color="auto"/>
            </w:tcBorders>
          </w:tcPr>
          <w:p w14:paraId="799BE53F" w14:textId="77777777" w:rsidR="004E2135" w:rsidRPr="00F72CD4" w:rsidRDefault="004E2135">
            <w:pPr>
              <w:pStyle w:val="TAL"/>
              <w:rPr>
                <w:lang w:eastAsia="en-US"/>
              </w:rPr>
            </w:pPr>
          </w:p>
        </w:tc>
      </w:tr>
      <w:tr w:rsidR="004E2135" w:rsidRPr="00F72CD4" w14:paraId="42A14718" w14:textId="77777777" w:rsidTr="004E2135">
        <w:tc>
          <w:tcPr>
            <w:tcW w:w="2077" w:type="pct"/>
            <w:tcBorders>
              <w:top w:val="single" w:sz="4" w:space="0" w:color="auto"/>
              <w:left w:val="single" w:sz="4" w:space="0" w:color="auto"/>
              <w:bottom w:val="single" w:sz="4" w:space="0" w:color="auto"/>
              <w:right w:val="single" w:sz="4" w:space="0" w:color="auto"/>
            </w:tcBorders>
            <w:hideMark/>
          </w:tcPr>
          <w:p w14:paraId="36133711" w14:textId="77777777" w:rsidR="004E2135" w:rsidRPr="00F72CD4" w:rsidRDefault="004E2135">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1A344BBD" w14:textId="77777777" w:rsidR="004E2135" w:rsidRPr="00F72CD4" w:rsidRDefault="004E2135">
            <w:pPr>
              <w:pStyle w:val="TAL"/>
            </w:pPr>
          </w:p>
        </w:tc>
        <w:tc>
          <w:tcPr>
            <w:tcW w:w="774" w:type="pct"/>
            <w:tcBorders>
              <w:top w:val="single" w:sz="4" w:space="0" w:color="auto"/>
              <w:left w:val="single" w:sz="4" w:space="0" w:color="auto"/>
              <w:bottom w:val="single" w:sz="4" w:space="0" w:color="auto"/>
              <w:right w:val="single" w:sz="4" w:space="0" w:color="auto"/>
            </w:tcBorders>
          </w:tcPr>
          <w:p w14:paraId="634A4CDA" w14:textId="77777777" w:rsidR="004E2135" w:rsidRPr="00F72CD4" w:rsidRDefault="004E2135">
            <w:pPr>
              <w:pStyle w:val="TAL"/>
            </w:pPr>
          </w:p>
        </w:tc>
        <w:tc>
          <w:tcPr>
            <w:tcW w:w="790" w:type="pct"/>
            <w:tcBorders>
              <w:top w:val="single" w:sz="4" w:space="0" w:color="auto"/>
              <w:left w:val="single" w:sz="4" w:space="0" w:color="auto"/>
              <w:bottom w:val="single" w:sz="4" w:space="0" w:color="auto"/>
              <w:right w:val="single" w:sz="4" w:space="0" w:color="auto"/>
            </w:tcBorders>
          </w:tcPr>
          <w:p w14:paraId="34733411" w14:textId="77777777" w:rsidR="004E2135" w:rsidRPr="00F72CD4" w:rsidRDefault="004E2135">
            <w:pPr>
              <w:pStyle w:val="TAL"/>
            </w:pPr>
          </w:p>
        </w:tc>
      </w:tr>
    </w:tbl>
    <w:p w14:paraId="4031322B" w14:textId="77777777" w:rsidR="004E2135" w:rsidRPr="00F72CD4" w:rsidRDefault="004E2135" w:rsidP="004E2135">
      <w:pPr>
        <w:rPr>
          <w:lang w:eastAsia="en-US"/>
        </w:rPr>
      </w:pPr>
    </w:p>
    <w:p w14:paraId="3A5E7C47" w14:textId="77777777" w:rsidR="004E2135" w:rsidRPr="00F72CD4" w:rsidRDefault="004E2135" w:rsidP="004E2135">
      <w:pPr>
        <w:pStyle w:val="TH"/>
      </w:pPr>
      <w:r w:rsidRPr="00F72CD4">
        <w:t>Table 5.2.3.2.20.4.3.1-9: CSI-RS-ResourceMapping for CSI Acquisition (Table 5.2.3.2.20.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0AC88894" w14:textId="77777777" w:rsidTr="004E2135">
        <w:tc>
          <w:tcPr>
            <w:tcW w:w="9747" w:type="dxa"/>
            <w:gridSpan w:val="4"/>
            <w:tcBorders>
              <w:top w:val="single" w:sz="4" w:space="0" w:color="auto"/>
              <w:left w:val="single" w:sz="4" w:space="0" w:color="auto"/>
              <w:bottom w:val="single" w:sz="4" w:space="0" w:color="auto"/>
              <w:right w:val="single" w:sz="4" w:space="0" w:color="auto"/>
            </w:tcBorders>
            <w:hideMark/>
          </w:tcPr>
          <w:p w14:paraId="55D295C5" w14:textId="77777777" w:rsidR="004E2135" w:rsidRPr="00F72CD4" w:rsidRDefault="004E2135">
            <w:pPr>
              <w:pStyle w:val="TAH"/>
            </w:pPr>
            <w:r w:rsidRPr="00F72CD4">
              <w:t>Derivation Path: TS 38.508-1 [6], Table 5.4.2.0-15</w:t>
            </w:r>
          </w:p>
        </w:tc>
      </w:tr>
      <w:tr w:rsidR="004E2135" w:rsidRPr="00F72CD4" w14:paraId="1981B217"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4A2C395B" w14:textId="77777777" w:rsidR="004E2135" w:rsidRPr="00F72CD4" w:rsidRDefault="004E2135">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A13C9D" w14:textId="77777777" w:rsidR="004E2135" w:rsidRPr="00F72CD4" w:rsidRDefault="004E2135">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D9F23BC"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D2AAED2" w14:textId="77777777" w:rsidR="004E2135" w:rsidRPr="00F72CD4" w:rsidRDefault="004E2135">
            <w:pPr>
              <w:pStyle w:val="TAH"/>
            </w:pPr>
            <w:r w:rsidRPr="00F72CD4">
              <w:t>Condition</w:t>
            </w:r>
          </w:p>
        </w:tc>
      </w:tr>
      <w:tr w:rsidR="004E2135" w:rsidRPr="00F72CD4" w14:paraId="68034A7A"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1F99E351" w14:textId="77777777" w:rsidR="004E2135" w:rsidRPr="00F72CD4" w:rsidRDefault="004E2135">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DB24E6C"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6C7787AF"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409D278E" w14:textId="77777777" w:rsidR="004E2135" w:rsidRPr="00F72CD4" w:rsidRDefault="004E2135">
            <w:pPr>
              <w:pStyle w:val="TAL"/>
            </w:pPr>
          </w:p>
        </w:tc>
      </w:tr>
      <w:tr w:rsidR="004E2135" w:rsidRPr="00F72CD4" w14:paraId="780CF054" w14:textId="77777777" w:rsidTr="004E2135">
        <w:tc>
          <w:tcPr>
            <w:tcW w:w="4535" w:type="dxa"/>
            <w:tcBorders>
              <w:top w:val="single" w:sz="4" w:space="0" w:color="auto"/>
              <w:left w:val="single" w:sz="4" w:space="0" w:color="auto"/>
              <w:bottom w:val="nil"/>
              <w:right w:val="single" w:sz="4" w:space="0" w:color="auto"/>
            </w:tcBorders>
            <w:hideMark/>
          </w:tcPr>
          <w:p w14:paraId="614D06A1" w14:textId="77777777" w:rsidR="004E2135" w:rsidRPr="00F72CD4" w:rsidRDefault="004E2135">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304464C" w14:textId="77777777" w:rsidR="004E2135" w:rsidRPr="00F72CD4" w:rsidRDefault="004E2135">
            <w:pPr>
              <w:pStyle w:val="TAL"/>
              <w:rPr>
                <w:lang w:eastAsia="fr-FR"/>
              </w:rPr>
            </w:pPr>
            <w:r w:rsidRPr="00F72CD4">
              <w:t xml:space="preserve">12 for </w:t>
            </w:r>
            <w:r w:rsidRPr="00F72CD4">
              <w:rPr>
                <w:lang w:eastAsia="fr-FR"/>
              </w:rPr>
              <w:t>CSI-RS resource #13</w:t>
            </w:r>
          </w:p>
          <w:p w14:paraId="3609BC75" w14:textId="77777777" w:rsidR="004E2135" w:rsidRPr="00F72CD4" w:rsidRDefault="004E2135">
            <w:pPr>
              <w:pStyle w:val="TAL"/>
              <w:rPr>
                <w:lang w:eastAsia="fr-FR"/>
              </w:rPr>
            </w:pPr>
            <w:r w:rsidRPr="00F72CD4">
              <w:rPr>
                <w:lang w:eastAsia="fr-FR"/>
              </w:rPr>
              <w:t>13 for CSI-RS resource #14</w:t>
            </w:r>
          </w:p>
          <w:p w14:paraId="2E8FAF18" w14:textId="77777777" w:rsidR="004E2135" w:rsidRPr="00F72CD4" w:rsidRDefault="004E2135">
            <w:pPr>
              <w:pStyle w:val="TAL"/>
              <w:rPr>
                <w:lang w:eastAsia="en-US"/>
              </w:rPr>
            </w:pPr>
            <w:r w:rsidRPr="00F72CD4">
              <w:rPr>
                <w:lang w:eastAsia="fr-FR"/>
              </w:rPr>
              <w:t>7 for CSI-RS resource #15</w:t>
            </w:r>
          </w:p>
        </w:tc>
        <w:tc>
          <w:tcPr>
            <w:tcW w:w="1700" w:type="dxa"/>
            <w:tcBorders>
              <w:top w:val="single" w:sz="4" w:space="0" w:color="auto"/>
              <w:left w:val="single" w:sz="4" w:space="0" w:color="auto"/>
              <w:bottom w:val="single" w:sz="4" w:space="0" w:color="auto"/>
              <w:right w:val="single" w:sz="4" w:space="0" w:color="auto"/>
            </w:tcBorders>
            <w:hideMark/>
          </w:tcPr>
          <w:p w14:paraId="593CF659" w14:textId="77777777" w:rsidR="004E2135" w:rsidRPr="00F72CD4" w:rsidRDefault="004E2135">
            <w:pPr>
              <w:pStyle w:val="TAL"/>
              <w:rPr>
                <w:lang w:eastAsia="zh-CN"/>
              </w:rPr>
            </w:pPr>
            <w:r w:rsidRPr="00F72CD4">
              <w:rPr>
                <w:lang w:eastAsia="zh-CN"/>
              </w:rPr>
              <w:t>for test 1-1</w:t>
            </w:r>
          </w:p>
          <w:p w14:paraId="12C38AE1" w14:textId="77777777" w:rsidR="004E2135" w:rsidRPr="00F72CD4" w:rsidRDefault="004E2135">
            <w:pPr>
              <w:pStyle w:val="TAL"/>
              <w:rPr>
                <w:lang w:eastAsia="zh-CN"/>
              </w:rPr>
            </w:pPr>
            <w:r w:rsidRPr="00F72CD4">
              <w:rPr>
                <w:lang w:eastAsia="zh-CN"/>
              </w:rPr>
              <w:t>l0=12 for CSI-RS resource #13</w:t>
            </w:r>
          </w:p>
          <w:p w14:paraId="72B38558" w14:textId="77777777" w:rsidR="004E2135" w:rsidRPr="00F72CD4" w:rsidRDefault="004E2135">
            <w:pPr>
              <w:pStyle w:val="TAL"/>
              <w:rPr>
                <w:lang w:eastAsia="zh-CN"/>
              </w:rPr>
            </w:pPr>
            <w:r w:rsidRPr="00F72CD4">
              <w:rPr>
                <w:lang w:eastAsia="zh-CN"/>
              </w:rPr>
              <w:t>l0=13 for CSI-RS resource #14</w:t>
            </w:r>
          </w:p>
          <w:p w14:paraId="6C0F763B" w14:textId="77777777" w:rsidR="004E2135" w:rsidRPr="00F72CD4" w:rsidRDefault="004E2135">
            <w:pPr>
              <w:pStyle w:val="TAL"/>
              <w:rPr>
                <w:lang w:eastAsia="zh-CN"/>
              </w:rPr>
            </w:pPr>
            <w:r w:rsidRPr="00F72CD4">
              <w:rPr>
                <w:lang w:eastAsia="zh-CN"/>
              </w:rPr>
              <w:t>l0=7 for CSI-RS resource #15</w:t>
            </w:r>
          </w:p>
        </w:tc>
        <w:tc>
          <w:tcPr>
            <w:tcW w:w="1245" w:type="dxa"/>
            <w:tcBorders>
              <w:top w:val="single" w:sz="4" w:space="0" w:color="auto"/>
              <w:left w:val="single" w:sz="4" w:space="0" w:color="auto"/>
              <w:bottom w:val="single" w:sz="4" w:space="0" w:color="auto"/>
              <w:right w:val="single" w:sz="4" w:space="0" w:color="auto"/>
            </w:tcBorders>
            <w:hideMark/>
          </w:tcPr>
          <w:p w14:paraId="2837999D" w14:textId="77777777" w:rsidR="004E2135" w:rsidRPr="00F72CD4" w:rsidRDefault="004E2135">
            <w:pPr>
              <w:rPr>
                <w:lang w:eastAsia="zh-CN"/>
              </w:rPr>
            </w:pPr>
          </w:p>
        </w:tc>
      </w:tr>
      <w:tr w:rsidR="004E2135" w:rsidRPr="00F72CD4" w14:paraId="169CBE4F" w14:textId="77777777" w:rsidTr="004E2135">
        <w:tc>
          <w:tcPr>
            <w:tcW w:w="4535" w:type="dxa"/>
            <w:tcBorders>
              <w:top w:val="single" w:sz="4" w:space="0" w:color="auto"/>
              <w:left w:val="single" w:sz="4" w:space="0" w:color="auto"/>
              <w:bottom w:val="single" w:sz="4" w:space="0" w:color="auto"/>
              <w:right w:val="single" w:sz="4" w:space="0" w:color="auto"/>
            </w:tcBorders>
            <w:hideMark/>
          </w:tcPr>
          <w:p w14:paraId="236CAD9E" w14:textId="77777777" w:rsidR="004E2135" w:rsidRPr="00F72CD4" w:rsidRDefault="004E2135">
            <w:pPr>
              <w:pStyle w:val="TAL"/>
              <w:rPr>
                <w:lang w:eastAsia="en-US"/>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1B4D5DD8" w14:textId="77777777" w:rsidR="004E2135" w:rsidRPr="00F72CD4" w:rsidRDefault="004E2135">
            <w:pPr>
              <w:pStyle w:val="TAL"/>
            </w:pPr>
          </w:p>
        </w:tc>
        <w:tc>
          <w:tcPr>
            <w:tcW w:w="1700" w:type="dxa"/>
            <w:tcBorders>
              <w:top w:val="single" w:sz="4" w:space="0" w:color="auto"/>
              <w:left w:val="single" w:sz="4" w:space="0" w:color="auto"/>
              <w:bottom w:val="single" w:sz="4" w:space="0" w:color="auto"/>
              <w:right w:val="single" w:sz="4" w:space="0" w:color="auto"/>
            </w:tcBorders>
          </w:tcPr>
          <w:p w14:paraId="0215D9F9"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1B57E945" w14:textId="77777777" w:rsidR="004E2135" w:rsidRPr="00F72CD4" w:rsidRDefault="004E2135">
            <w:pPr>
              <w:pStyle w:val="TAL"/>
            </w:pPr>
          </w:p>
        </w:tc>
      </w:tr>
    </w:tbl>
    <w:p w14:paraId="163D96B2" w14:textId="77777777" w:rsidR="004E2135" w:rsidRPr="00F72CD4" w:rsidRDefault="004E2135" w:rsidP="004E2135">
      <w:pPr>
        <w:rPr>
          <w:lang w:eastAsia="en-US"/>
        </w:rPr>
      </w:pPr>
    </w:p>
    <w:p w14:paraId="53CAF4C4" w14:textId="77777777" w:rsidR="004E2135" w:rsidRPr="00F72CD4" w:rsidRDefault="004E2135" w:rsidP="004E2135">
      <w:pPr>
        <w:pStyle w:val="TH"/>
      </w:pPr>
      <w:r w:rsidRPr="00F72CD4">
        <w:t>Table 5.2.3.2.20.4.3.1-10: CSI-ResourcePeriodicityAndOffset for CSI Acquisition (Table 5.2.3.2.20.4.3.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2135" w:rsidRPr="00F72CD4" w14:paraId="6E0A761E"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2C1CF5B2" w14:textId="77777777" w:rsidR="004E2135" w:rsidRPr="00F72CD4" w:rsidRDefault="004E2135">
            <w:pPr>
              <w:pStyle w:val="TAH"/>
            </w:pPr>
            <w:r w:rsidRPr="00F72CD4">
              <w:t>Derivation Path: TS 38.508-1 [6], Table 5.4.2.0-16</w:t>
            </w:r>
          </w:p>
        </w:tc>
      </w:tr>
      <w:tr w:rsidR="004E2135" w:rsidRPr="00F72CD4" w14:paraId="3D38219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2624F8A" w14:textId="77777777" w:rsidR="004E2135" w:rsidRPr="00F72CD4" w:rsidRDefault="004E2135">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9237AD" w14:textId="77777777" w:rsidR="004E2135" w:rsidRPr="00F72CD4" w:rsidRDefault="004E2135">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46EB9D1"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6DB7C30" w14:textId="77777777" w:rsidR="004E2135" w:rsidRPr="00F72CD4" w:rsidRDefault="004E2135">
            <w:pPr>
              <w:pStyle w:val="TAH"/>
            </w:pPr>
            <w:r w:rsidRPr="00F72CD4">
              <w:t>Condition</w:t>
            </w:r>
          </w:p>
        </w:tc>
      </w:tr>
      <w:tr w:rsidR="004E2135" w:rsidRPr="00F72CD4" w14:paraId="1BC3CDD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D6E7E9F" w14:textId="77777777" w:rsidR="004E2135" w:rsidRPr="00F72CD4" w:rsidRDefault="004E2135">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2FC5389"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251D63F8"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7390F995" w14:textId="77777777" w:rsidR="004E2135" w:rsidRPr="00F72CD4" w:rsidRDefault="004E2135">
            <w:pPr>
              <w:pStyle w:val="TAL"/>
            </w:pPr>
          </w:p>
        </w:tc>
      </w:tr>
      <w:tr w:rsidR="004E2135" w:rsidRPr="00F72CD4" w14:paraId="666513CA" w14:textId="77777777" w:rsidTr="004E2135">
        <w:tc>
          <w:tcPr>
            <w:tcW w:w="4536" w:type="dxa"/>
            <w:tcBorders>
              <w:top w:val="single" w:sz="4" w:space="0" w:color="auto"/>
              <w:left w:val="single" w:sz="4" w:space="0" w:color="auto"/>
              <w:bottom w:val="nil"/>
              <w:right w:val="single" w:sz="4" w:space="0" w:color="auto"/>
            </w:tcBorders>
            <w:hideMark/>
          </w:tcPr>
          <w:p w14:paraId="41BC0BDE" w14:textId="77777777" w:rsidR="004E2135" w:rsidRPr="00F72CD4" w:rsidRDefault="004E2135">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662012EC" w14:textId="77777777" w:rsidR="004E2135" w:rsidRPr="00F72CD4" w:rsidRDefault="004E2135">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7782C850" w14:textId="77777777" w:rsidR="004E2135" w:rsidRPr="00F72CD4" w:rsidRDefault="004E2135">
            <w:pPr>
              <w:pStyle w:val="TAL"/>
              <w:rPr>
                <w:lang w:eastAsia="en-US"/>
              </w:rPr>
            </w:pPr>
            <w:r w:rsidRPr="00F72CD4">
              <w:t>For test 1-1</w:t>
            </w:r>
          </w:p>
          <w:p w14:paraId="6F4BAA6F" w14:textId="77777777" w:rsidR="004E2135" w:rsidRPr="00F72CD4" w:rsidRDefault="004E2135">
            <w:pPr>
              <w:pStyle w:val="TAL"/>
            </w:pPr>
            <w:r w:rsidRPr="00F72CD4">
              <w:t>periodicity = 40 slots.</w:t>
            </w:r>
          </w:p>
          <w:p w14:paraId="44D64A74" w14:textId="77777777" w:rsidR="004E2135" w:rsidRPr="00F72CD4" w:rsidRDefault="004E2135">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6BF30DCB" w14:textId="77777777" w:rsidR="004E2135" w:rsidRPr="00F72CD4" w:rsidRDefault="004E2135"/>
        </w:tc>
      </w:tr>
      <w:tr w:rsidR="004E2135" w:rsidRPr="00F72CD4" w14:paraId="0A137323"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EB50DB7" w14:textId="77777777" w:rsidR="004E2135" w:rsidRPr="00F72CD4" w:rsidRDefault="004E2135">
            <w:pPr>
              <w:pStyle w:val="TAL"/>
              <w:rPr>
                <w:lang w:eastAsia="en-US"/>
              </w:rPr>
            </w:pPr>
            <w:r w:rsidRPr="00F72CD4">
              <w:t>}</w:t>
            </w:r>
          </w:p>
        </w:tc>
        <w:tc>
          <w:tcPr>
            <w:tcW w:w="2268" w:type="dxa"/>
            <w:tcBorders>
              <w:top w:val="single" w:sz="4" w:space="0" w:color="auto"/>
              <w:left w:val="single" w:sz="4" w:space="0" w:color="auto"/>
              <w:bottom w:val="single" w:sz="4" w:space="0" w:color="auto"/>
              <w:right w:val="single" w:sz="4" w:space="0" w:color="auto"/>
            </w:tcBorders>
          </w:tcPr>
          <w:p w14:paraId="12DBFD73" w14:textId="77777777" w:rsidR="004E2135" w:rsidRPr="00F72CD4" w:rsidRDefault="004E2135">
            <w:pPr>
              <w:pStyle w:val="TAL"/>
            </w:pPr>
          </w:p>
        </w:tc>
        <w:tc>
          <w:tcPr>
            <w:tcW w:w="1701" w:type="dxa"/>
            <w:tcBorders>
              <w:top w:val="single" w:sz="4" w:space="0" w:color="auto"/>
              <w:left w:val="single" w:sz="4" w:space="0" w:color="auto"/>
              <w:bottom w:val="single" w:sz="4" w:space="0" w:color="auto"/>
              <w:right w:val="single" w:sz="4" w:space="0" w:color="auto"/>
            </w:tcBorders>
          </w:tcPr>
          <w:p w14:paraId="1C96E1B2"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635D36FD" w14:textId="77777777" w:rsidR="004E2135" w:rsidRPr="00F72CD4" w:rsidRDefault="004E2135">
            <w:pPr>
              <w:pStyle w:val="TAL"/>
            </w:pPr>
          </w:p>
        </w:tc>
      </w:tr>
    </w:tbl>
    <w:p w14:paraId="2734B66C" w14:textId="77777777" w:rsidR="004E2135" w:rsidRPr="00F72CD4" w:rsidRDefault="004E2135" w:rsidP="004E2135">
      <w:pPr>
        <w:rPr>
          <w:lang w:eastAsia="en-US"/>
        </w:rPr>
      </w:pPr>
    </w:p>
    <w:p w14:paraId="2C470342" w14:textId="77777777" w:rsidR="004E2135" w:rsidRPr="00F72CD4" w:rsidRDefault="004E2135" w:rsidP="004E2135">
      <w:pPr>
        <w:pStyle w:val="TH"/>
      </w:pPr>
      <w:r w:rsidRPr="00F72CD4">
        <w:t>Table 5.2.3.2.20.4.3.1-11: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4E2135" w:rsidRPr="00F72CD4" w14:paraId="403E8A0E"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3B54D364" w14:textId="77777777" w:rsidR="004E2135" w:rsidRPr="00F72CD4" w:rsidRDefault="004E2135">
            <w:pPr>
              <w:pStyle w:val="TAH"/>
              <w:jc w:val="left"/>
            </w:pPr>
            <w:r w:rsidRPr="00F72CD4">
              <w:t>Derivation Path: TS 38.508-1 [6], Table 5.4.2.0-18</w:t>
            </w:r>
          </w:p>
        </w:tc>
      </w:tr>
      <w:tr w:rsidR="004E2135" w:rsidRPr="00F72CD4" w14:paraId="5E105DB8"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A43160D" w14:textId="77777777" w:rsidR="004E2135" w:rsidRPr="00F72CD4" w:rsidRDefault="004E2135">
            <w:pPr>
              <w:pStyle w:val="TAH"/>
            </w:pPr>
            <w:r w:rsidRPr="00F72CD4">
              <w:t>Information Element</w:t>
            </w:r>
          </w:p>
        </w:tc>
        <w:tc>
          <w:tcPr>
            <w:tcW w:w="2144" w:type="dxa"/>
            <w:tcBorders>
              <w:top w:val="single" w:sz="4" w:space="0" w:color="auto"/>
              <w:left w:val="single" w:sz="4" w:space="0" w:color="auto"/>
              <w:bottom w:val="single" w:sz="4" w:space="0" w:color="auto"/>
              <w:right w:val="single" w:sz="4" w:space="0" w:color="auto"/>
            </w:tcBorders>
            <w:hideMark/>
          </w:tcPr>
          <w:p w14:paraId="3AB1B7D5" w14:textId="77777777" w:rsidR="004E2135" w:rsidRPr="00F72CD4" w:rsidRDefault="004E2135">
            <w:pPr>
              <w:pStyle w:val="TAH"/>
            </w:pPr>
            <w:r w:rsidRPr="00F72CD4">
              <w:t>Value/remark</w:t>
            </w:r>
          </w:p>
        </w:tc>
        <w:tc>
          <w:tcPr>
            <w:tcW w:w="1825" w:type="dxa"/>
            <w:tcBorders>
              <w:top w:val="single" w:sz="4" w:space="0" w:color="auto"/>
              <w:left w:val="single" w:sz="4" w:space="0" w:color="auto"/>
              <w:bottom w:val="single" w:sz="4" w:space="0" w:color="auto"/>
              <w:right w:val="single" w:sz="4" w:space="0" w:color="auto"/>
            </w:tcBorders>
            <w:hideMark/>
          </w:tcPr>
          <w:p w14:paraId="4EE62851" w14:textId="77777777" w:rsidR="004E2135" w:rsidRPr="00F72CD4" w:rsidRDefault="004E2135">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EA57F45" w14:textId="77777777" w:rsidR="004E2135" w:rsidRPr="00F72CD4" w:rsidRDefault="004E2135">
            <w:pPr>
              <w:pStyle w:val="TAH"/>
            </w:pPr>
            <w:r w:rsidRPr="00F72CD4">
              <w:t>Condition</w:t>
            </w:r>
          </w:p>
        </w:tc>
      </w:tr>
      <w:tr w:rsidR="004E2135" w:rsidRPr="00F72CD4" w14:paraId="795DEE44"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4E84C2A" w14:textId="77777777" w:rsidR="004E2135" w:rsidRPr="00F72CD4" w:rsidRDefault="004E2135">
            <w:pPr>
              <w:pStyle w:val="TAL"/>
            </w:pPr>
            <w:r w:rsidRPr="00F72CD4">
              <w:t xml:space="preserve">NZP-CSI-RS-ResourceSet ::= </w:t>
            </w:r>
            <w:r w:rsidRPr="00F72CD4">
              <w:rPr>
                <w:snapToGrid w:val="0"/>
              </w:rPr>
              <w:t xml:space="preserve">SEQUENCE </w:t>
            </w:r>
            <w:r w:rsidRPr="00F72CD4">
              <w:t>{</w:t>
            </w:r>
          </w:p>
        </w:tc>
        <w:tc>
          <w:tcPr>
            <w:tcW w:w="2144" w:type="dxa"/>
            <w:tcBorders>
              <w:top w:val="single" w:sz="4" w:space="0" w:color="auto"/>
              <w:left w:val="single" w:sz="4" w:space="0" w:color="auto"/>
              <w:bottom w:val="single" w:sz="4" w:space="0" w:color="auto"/>
              <w:right w:val="single" w:sz="4" w:space="0" w:color="auto"/>
            </w:tcBorders>
          </w:tcPr>
          <w:p w14:paraId="4EBEA573"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02DDFD7B" w14:textId="77777777" w:rsidR="004E2135" w:rsidRPr="00F72CD4" w:rsidRDefault="004E2135">
            <w:pPr>
              <w:pStyle w:val="TAL"/>
            </w:pPr>
          </w:p>
        </w:tc>
        <w:tc>
          <w:tcPr>
            <w:tcW w:w="1245" w:type="dxa"/>
            <w:tcBorders>
              <w:top w:val="single" w:sz="4" w:space="0" w:color="auto"/>
              <w:left w:val="single" w:sz="4" w:space="0" w:color="auto"/>
              <w:bottom w:val="single" w:sz="4" w:space="0" w:color="auto"/>
              <w:right w:val="single" w:sz="4" w:space="0" w:color="auto"/>
            </w:tcBorders>
          </w:tcPr>
          <w:p w14:paraId="1951FCDA" w14:textId="77777777" w:rsidR="004E2135" w:rsidRPr="00F72CD4" w:rsidRDefault="004E2135">
            <w:pPr>
              <w:pStyle w:val="TAL"/>
            </w:pPr>
          </w:p>
        </w:tc>
      </w:tr>
      <w:tr w:rsidR="004E2135" w:rsidRPr="00F72CD4" w14:paraId="0F91E9E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38AAAF4" w14:textId="77777777" w:rsidR="004E2135" w:rsidRPr="00F72CD4" w:rsidRDefault="004E2135">
            <w:pPr>
              <w:pStyle w:val="TAL"/>
            </w:pPr>
            <w:r w:rsidRPr="00F72CD4">
              <w:t xml:space="preserve">  nzp_CSI_ResourceSetId</w:t>
            </w:r>
          </w:p>
        </w:tc>
        <w:tc>
          <w:tcPr>
            <w:tcW w:w="2144" w:type="dxa"/>
            <w:tcBorders>
              <w:top w:val="single" w:sz="4" w:space="0" w:color="auto"/>
              <w:left w:val="single" w:sz="4" w:space="0" w:color="auto"/>
              <w:bottom w:val="single" w:sz="4" w:space="0" w:color="auto"/>
              <w:right w:val="single" w:sz="4" w:space="0" w:color="auto"/>
            </w:tcBorders>
            <w:hideMark/>
          </w:tcPr>
          <w:p w14:paraId="19CD1D0C" w14:textId="77777777" w:rsidR="004E2135" w:rsidRPr="00F72CD4" w:rsidRDefault="004E2135">
            <w:pPr>
              <w:pStyle w:val="TAL"/>
            </w:pPr>
            <w:r w:rsidRPr="00F72CD4">
              <w:t>3 for Resource set #4</w:t>
            </w:r>
          </w:p>
          <w:p w14:paraId="6CE016FF" w14:textId="77777777" w:rsidR="004E2135" w:rsidRPr="00F72CD4" w:rsidRDefault="004E2135">
            <w:pPr>
              <w:pStyle w:val="TAL"/>
            </w:pPr>
            <w:r w:rsidRPr="00F72CD4">
              <w:t>4 for Resource set #5</w:t>
            </w:r>
          </w:p>
          <w:p w14:paraId="6BDF12F8" w14:textId="77777777" w:rsidR="004E2135" w:rsidRPr="00F72CD4" w:rsidRDefault="004E2135">
            <w:pPr>
              <w:pStyle w:val="TAL"/>
            </w:pPr>
            <w:r w:rsidRPr="00F72CD4">
              <w:t>5 for Resource set #6</w:t>
            </w:r>
          </w:p>
        </w:tc>
        <w:tc>
          <w:tcPr>
            <w:tcW w:w="1825" w:type="dxa"/>
            <w:tcBorders>
              <w:top w:val="single" w:sz="4" w:space="0" w:color="auto"/>
              <w:left w:val="single" w:sz="4" w:space="0" w:color="auto"/>
              <w:bottom w:val="single" w:sz="4" w:space="0" w:color="auto"/>
              <w:right w:val="single" w:sz="4" w:space="0" w:color="auto"/>
            </w:tcBorders>
            <w:hideMark/>
          </w:tcPr>
          <w:p w14:paraId="67E7A84E"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tcPr>
          <w:p w14:paraId="3D30AE0C" w14:textId="77777777" w:rsidR="004E2135" w:rsidRPr="00F72CD4" w:rsidRDefault="004E2135">
            <w:pPr>
              <w:pStyle w:val="TAL"/>
            </w:pPr>
          </w:p>
        </w:tc>
      </w:tr>
      <w:tr w:rsidR="004E2135" w:rsidRPr="00F72CD4" w14:paraId="43DE1819"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6BC76A88"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5C4EC9E8" w14:textId="77777777" w:rsidR="004E2135" w:rsidRPr="00F72CD4" w:rsidRDefault="004E2135">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55A4B5B4"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2ADB8DDD" w14:textId="77777777" w:rsidR="004E2135" w:rsidRPr="00F72CD4" w:rsidRDefault="004E2135">
            <w:pPr>
              <w:pStyle w:val="TAL"/>
            </w:pPr>
            <w:r w:rsidRPr="00F72CD4">
              <w:t>Resource set #4</w:t>
            </w:r>
          </w:p>
        </w:tc>
      </w:tr>
      <w:tr w:rsidR="004E2135" w:rsidRPr="00F72CD4" w14:paraId="450000B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A4F557E"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108F9785" w14:textId="77777777" w:rsidR="004E2135" w:rsidRPr="00F72CD4" w:rsidRDefault="004E2135">
            <w:pPr>
              <w:pStyle w:val="TAL"/>
            </w:pPr>
            <w:r w:rsidRPr="00F72CD4">
              <w:t>12</w:t>
            </w:r>
          </w:p>
        </w:tc>
        <w:tc>
          <w:tcPr>
            <w:tcW w:w="1825" w:type="dxa"/>
            <w:tcBorders>
              <w:top w:val="single" w:sz="4" w:space="0" w:color="auto"/>
              <w:left w:val="single" w:sz="4" w:space="0" w:color="auto"/>
              <w:bottom w:val="single" w:sz="4" w:space="0" w:color="auto"/>
              <w:right w:val="single" w:sz="4" w:space="0" w:color="auto"/>
            </w:tcBorders>
            <w:hideMark/>
          </w:tcPr>
          <w:p w14:paraId="6FB48D80" w14:textId="77777777" w:rsidR="004E2135" w:rsidRPr="00F72CD4" w:rsidRDefault="004E2135">
            <w:pPr>
              <w:pStyle w:val="TAL"/>
              <w:rPr>
                <w:lang w:eastAsia="fr-FR"/>
              </w:rPr>
            </w:pPr>
            <w:r w:rsidRPr="00F72CD4">
              <w:rPr>
                <w:lang w:eastAsia="fr-FR"/>
              </w:rPr>
              <w:t>entry 1</w:t>
            </w:r>
          </w:p>
          <w:p w14:paraId="7CA54C93" w14:textId="77777777" w:rsidR="004E2135" w:rsidRPr="00F72CD4" w:rsidRDefault="004E2135">
            <w:pPr>
              <w:pStyle w:val="TAL"/>
              <w:rPr>
                <w:lang w:eastAsia="en-US"/>
              </w:rPr>
            </w:pPr>
            <w:r w:rsidRPr="00F72CD4">
              <w:rPr>
                <w:lang w:eastAsia="fr-FR"/>
              </w:rPr>
              <w:t>CSI-RS resource #13</w:t>
            </w:r>
          </w:p>
        </w:tc>
        <w:tc>
          <w:tcPr>
            <w:tcW w:w="1245" w:type="dxa"/>
            <w:tcBorders>
              <w:top w:val="single" w:sz="4" w:space="0" w:color="auto"/>
              <w:left w:val="single" w:sz="4" w:space="0" w:color="auto"/>
              <w:bottom w:val="single" w:sz="4" w:space="0" w:color="auto"/>
              <w:right w:val="single" w:sz="4" w:space="0" w:color="auto"/>
            </w:tcBorders>
          </w:tcPr>
          <w:p w14:paraId="6C77A4F3" w14:textId="77777777" w:rsidR="004E2135" w:rsidRPr="00F72CD4" w:rsidRDefault="004E2135">
            <w:pPr>
              <w:pStyle w:val="TAL"/>
            </w:pPr>
          </w:p>
        </w:tc>
      </w:tr>
      <w:tr w:rsidR="004E2135" w:rsidRPr="00F72CD4" w14:paraId="72738F70"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2C28C28D"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32BC730A"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02961BFB"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BC1B63" w14:textId="77777777" w:rsidR="004E2135" w:rsidRPr="00F72CD4" w:rsidRDefault="004E2135">
            <w:pPr>
              <w:pStyle w:val="TAL"/>
              <w:rPr>
                <w:lang w:eastAsia="en-US"/>
              </w:rPr>
            </w:pPr>
          </w:p>
        </w:tc>
      </w:tr>
      <w:tr w:rsidR="004E2135" w:rsidRPr="00F72CD4" w14:paraId="60483D6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652B0CD"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3D557EB7" w14:textId="77777777" w:rsidR="004E2135" w:rsidRPr="00F72CD4" w:rsidRDefault="004E2135">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13EB0EF2"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3BA912EF" w14:textId="77777777" w:rsidR="004E2135" w:rsidRPr="00F72CD4" w:rsidRDefault="004E2135">
            <w:pPr>
              <w:pStyle w:val="TAL"/>
            </w:pPr>
            <w:r w:rsidRPr="00F72CD4">
              <w:t>Resource set #5</w:t>
            </w:r>
          </w:p>
        </w:tc>
      </w:tr>
      <w:tr w:rsidR="004E2135" w:rsidRPr="00F72CD4" w14:paraId="527835EC"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E69804C"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406BCD8F" w14:textId="77777777" w:rsidR="004E2135" w:rsidRPr="00F72CD4" w:rsidRDefault="004E2135">
            <w:pPr>
              <w:pStyle w:val="TAL"/>
            </w:pPr>
            <w:r w:rsidRPr="00F72CD4">
              <w:t>13</w:t>
            </w:r>
          </w:p>
        </w:tc>
        <w:tc>
          <w:tcPr>
            <w:tcW w:w="1825" w:type="dxa"/>
            <w:tcBorders>
              <w:top w:val="single" w:sz="4" w:space="0" w:color="auto"/>
              <w:left w:val="single" w:sz="4" w:space="0" w:color="auto"/>
              <w:bottom w:val="single" w:sz="4" w:space="0" w:color="auto"/>
              <w:right w:val="single" w:sz="4" w:space="0" w:color="auto"/>
            </w:tcBorders>
            <w:hideMark/>
          </w:tcPr>
          <w:p w14:paraId="02B9BAA6" w14:textId="77777777" w:rsidR="004E2135" w:rsidRPr="00F72CD4" w:rsidRDefault="004E2135">
            <w:pPr>
              <w:pStyle w:val="TAL"/>
              <w:rPr>
                <w:lang w:eastAsia="fr-FR"/>
              </w:rPr>
            </w:pPr>
            <w:r w:rsidRPr="00F72CD4">
              <w:rPr>
                <w:lang w:eastAsia="fr-FR"/>
              </w:rPr>
              <w:t>entry 1</w:t>
            </w:r>
          </w:p>
          <w:p w14:paraId="2A3A21A9" w14:textId="77777777" w:rsidR="004E2135" w:rsidRPr="00F72CD4" w:rsidRDefault="004E2135">
            <w:pPr>
              <w:pStyle w:val="TAL"/>
              <w:rPr>
                <w:lang w:eastAsia="en-US"/>
              </w:rPr>
            </w:pPr>
            <w:r w:rsidRPr="00F72CD4">
              <w:rPr>
                <w:lang w:eastAsia="fr-FR"/>
              </w:rPr>
              <w:t>CSI-RS resource #14</w:t>
            </w:r>
          </w:p>
        </w:tc>
        <w:tc>
          <w:tcPr>
            <w:tcW w:w="1245" w:type="dxa"/>
            <w:tcBorders>
              <w:top w:val="single" w:sz="4" w:space="0" w:color="auto"/>
              <w:left w:val="single" w:sz="4" w:space="0" w:color="auto"/>
              <w:bottom w:val="single" w:sz="4" w:space="0" w:color="auto"/>
              <w:right w:val="single" w:sz="4" w:space="0" w:color="auto"/>
            </w:tcBorders>
          </w:tcPr>
          <w:p w14:paraId="132A2272" w14:textId="77777777" w:rsidR="004E2135" w:rsidRPr="00F72CD4" w:rsidRDefault="004E2135">
            <w:pPr>
              <w:pStyle w:val="TAL"/>
            </w:pPr>
          </w:p>
        </w:tc>
      </w:tr>
      <w:tr w:rsidR="004E2135" w:rsidRPr="00F72CD4" w14:paraId="60A2145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68B975A6"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2DE3561F"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056B9D8F"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C883691" w14:textId="77777777" w:rsidR="004E2135" w:rsidRPr="00F72CD4" w:rsidRDefault="004E2135">
            <w:pPr>
              <w:pStyle w:val="TAL"/>
              <w:rPr>
                <w:lang w:eastAsia="en-US"/>
              </w:rPr>
            </w:pPr>
          </w:p>
        </w:tc>
      </w:tr>
      <w:tr w:rsidR="004E2135" w:rsidRPr="00F72CD4" w14:paraId="515A55E9"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4F257BE" w14:textId="77777777" w:rsidR="004E2135" w:rsidRPr="00F72CD4" w:rsidRDefault="004E2135">
            <w:pPr>
              <w:pStyle w:val="TAL"/>
            </w:pPr>
            <w:r w:rsidRPr="00F72CD4">
              <w:t xml:space="preserve">  nzp-CSI-RS-Resources SEQUENCE (SIZE (1..maxNrofNZP-CSI-RS-ResourcesPerSet)) OF NZP-CSI-RS-ResourceId {</w:t>
            </w:r>
          </w:p>
        </w:tc>
        <w:tc>
          <w:tcPr>
            <w:tcW w:w="2144" w:type="dxa"/>
            <w:tcBorders>
              <w:top w:val="single" w:sz="4" w:space="0" w:color="auto"/>
              <w:left w:val="single" w:sz="4" w:space="0" w:color="auto"/>
              <w:bottom w:val="single" w:sz="4" w:space="0" w:color="auto"/>
              <w:right w:val="single" w:sz="4" w:space="0" w:color="auto"/>
            </w:tcBorders>
            <w:hideMark/>
          </w:tcPr>
          <w:p w14:paraId="201CF894" w14:textId="77777777" w:rsidR="004E2135" w:rsidRPr="00F72CD4" w:rsidRDefault="004E2135">
            <w:pPr>
              <w:pStyle w:val="TAL"/>
            </w:pPr>
            <w:r w:rsidRPr="00F72CD4">
              <w:t>1 entry</w:t>
            </w:r>
          </w:p>
        </w:tc>
        <w:tc>
          <w:tcPr>
            <w:tcW w:w="1825" w:type="dxa"/>
            <w:tcBorders>
              <w:top w:val="single" w:sz="4" w:space="0" w:color="auto"/>
              <w:left w:val="single" w:sz="4" w:space="0" w:color="auto"/>
              <w:bottom w:val="single" w:sz="4" w:space="0" w:color="auto"/>
              <w:right w:val="single" w:sz="4" w:space="0" w:color="auto"/>
            </w:tcBorders>
            <w:hideMark/>
          </w:tcPr>
          <w:p w14:paraId="12791677" w14:textId="77777777" w:rsidR="004E2135" w:rsidRPr="00F72CD4" w:rsidRDefault="004E2135">
            <w:pPr>
              <w:pStyle w:val="TAL"/>
            </w:pPr>
            <w:r w:rsidRPr="00F72CD4">
              <w:t>For test 1-1</w:t>
            </w:r>
          </w:p>
        </w:tc>
        <w:tc>
          <w:tcPr>
            <w:tcW w:w="1245" w:type="dxa"/>
            <w:tcBorders>
              <w:top w:val="single" w:sz="4" w:space="0" w:color="auto"/>
              <w:left w:val="single" w:sz="4" w:space="0" w:color="auto"/>
              <w:bottom w:val="single" w:sz="4" w:space="0" w:color="auto"/>
              <w:right w:val="single" w:sz="4" w:space="0" w:color="auto"/>
            </w:tcBorders>
            <w:hideMark/>
          </w:tcPr>
          <w:p w14:paraId="4A5F9EC2" w14:textId="77777777" w:rsidR="004E2135" w:rsidRPr="00F72CD4" w:rsidRDefault="004E2135">
            <w:pPr>
              <w:pStyle w:val="TAL"/>
            </w:pPr>
            <w:r w:rsidRPr="00F72CD4">
              <w:t>Resource set #5</w:t>
            </w:r>
          </w:p>
        </w:tc>
      </w:tr>
      <w:tr w:rsidR="004E2135" w:rsidRPr="00F72CD4" w14:paraId="647FE99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19EB8E5" w14:textId="77777777" w:rsidR="004E2135" w:rsidRPr="00F72CD4" w:rsidRDefault="004E2135">
            <w:pPr>
              <w:pStyle w:val="TAL"/>
            </w:pPr>
            <w:r w:rsidRPr="00F72CD4">
              <w:t xml:space="preserve">   NZP-CSI-RS-ResourceId[1]</w:t>
            </w:r>
          </w:p>
        </w:tc>
        <w:tc>
          <w:tcPr>
            <w:tcW w:w="2144" w:type="dxa"/>
            <w:tcBorders>
              <w:top w:val="single" w:sz="4" w:space="0" w:color="auto"/>
              <w:left w:val="single" w:sz="4" w:space="0" w:color="auto"/>
              <w:bottom w:val="single" w:sz="4" w:space="0" w:color="auto"/>
              <w:right w:val="single" w:sz="4" w:space="0" w:color="auto"/>
            </w:tcBorders>
            <w:hideMark/>
          </w:tcPr>
          <w:p w14:paraId="1127D63A" w14:textId="77777777" w:rsidR="004E2135" w:rsidRPr="00F72CD4" w:rsidRDefault="004E2135">
            <w:pPr>
              <w:pStyle w:val="TAL"/>
            </w:pPr>
            <w:r w:rsidRPr="00F72CD4">
              <w:t>14</w:t>
            </w:r>
          </w:p>
        </w:tc>
        <w:tc>
          <w:tcPr>
            <w:tcW w:w="1825" w:type="dxa"/>
            <w:tcBorders>
              <w:top w:val="single" w:sz="4" w:space="0" w:color="auto"/>
              <w:left w:val="single" w:sz="4" w:space="0" w:color="auto"/>
              <w:bottom w:val="single" w:sz="4" w:space="0" w:color="auto"/>
              <w:right w:val="single" w:sz="4" w:space="0" w:color="auto"/>
            </w:tcBorders>
            <w:hideMark/>
          </w:tcPr>
          <w:p w14:paraId="405228EA" w14:textId="77777777" w:rsidR="004E2135" w:rsidRPr="00F72CD4" w:rsidRDefault="004E2135">
            <w:pPr>
              <w:pStyle w:val="TAL"/>
              <w:rPr>
                <w:lang w:eastAsia="fr-FR"/>
              </w:rPr>
            </w:pPr>
            <w:r w:rsidRPr="00F72CD4">
              <w:rPr>
                <w:lang w:eastAsia="fr-FR"/>
              </w:rPr>
              <w:t>entry 1</w:t>
            </w:r>
          </w:p>
          <w:p w14:paraId="2AF87B8A" w14:textId="77777777" w:rsidR="004E2135" w:rsidRPr="00F72CD4" w:rsidRDefault="004E2135">
            <w:pPr>
              <w:pStyle w:val="TAL"/>
              <w:rPr>
                <w:lang w:eastAsia="en-US"/>
              </w:rPr>
            </w:pPr>
            <w:r w:rsidRPr="00F72CD4">
              <w:rPr>
                <w:lang w:eastAsia="fr-FR"/>
              </w:rPr>
              <w:t>CSI-RS resource #15</w:t>
            </w:r>
          </w:p>
        </w:tc>
        <w:tc>
          <w:tcPr>
            <w:tcW w:w="1245" w:type="dxa"/>
            <w:tcBorders>
              <w:top w:val="single" w:sz="4" w:space="0" w:color="auto"/>
              <w:left w:val="single" w:sz="4" w:space="0" w:color="auto"/>
              <w:bottom w:val="single" w:sz="4" w:space="0" w:color="auto"/>
              <w:right w:val="single" w:sz="4" w:space="0" w:color="auto"/>
            </w:tcBorders>
          </w:tcPr>
          <w:p w14:paraId="19A83181" w14:textId="77777777" w:rsidR="004E2135" w:rsidRPr="00F72CD4" w:rsidRDefault="004E2135">
            <w:pPr>
              <w:pStyle w:val="TAL"/>
            </w:pPr>
          </w:p>
        </w:tc>
      </w:tr>
      <w:tr w:rsidR="004E2135" w:rsidRPr="00F72CD4" w14:paraId="3C5CEB4A"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A30595D" w14:textId="77777777" w:rsidR="004E2135" w:rsidRPr="00F72CD4" w:rsidRDefault="004E2135">
            <w:pPr>
              <w:pStyle w:val="TAL"/>
            </w:pPr>
            <w:r w:rsidRPr="00F72CD4">
              <w:t xml:space="preserve">  }</w:t>
            </w:r>
          </w:p>
        </w:tc>
        <w:tc>
          <w:tcPr>
            <w:tcW w:w="2144" w:type="dxa"/>
            <w:tcBorders>
              <w:top w:val="single" w:sz="4" w:space="0" w:color="auto"/>
              <w:left w:val="single" w:sz="4" w:space="0" w:color="auto"/>
              <w:bottom w:val="single" w:sz="4" w:space="0" w:color="auto"/>
              <w:right w:val="single" w:sz="4" w:space="0" w:color="auto"/>
            </w:tcBorders>
          </w:tcPr>
          <w:p w14:paraId="4BE0F7A9"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1089F50D"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78AA15B" w14:textId="77777777" w:rsidR="004E2135" w:rsidRPr="00F72CD4" w:rsidRDefault="004E2135">
            <w:pPr>
              <w:pStyle w:val="TAL"/>
              <w:rPr>
                <w:lang w:eastAsia="en-US"/>
              </w:rPr>
            </w:pPr>
          </w:p>
        </w:tc>
      </w:tr>
      <w:tr w:rsidR="004E2135" w:rsidRPr="00F72CD4" w14:paraId="2163402E"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3BB3772" w14:textId="77777777" w:rsidR="004E2135" w:rsidRPr="00F72CD4" w:rsidRDefault="004E2135">
            <w:pPr>
              <w:pStyle w:val="TAL"/>
            </w:pPr>
            <w:r w:rsidRPr="00F72CD4">
              <w:t>}</w:t>
            </w:r>
          </w:p>
        </w:tc>
        <w:tc>
          <w:tcPr>
            <w:tcW w:w="2144" w:type="dxa"/>
            <w:tcBorders>
              <w:top w:val="single" w:sz="4" w:space="0" w:color="auto"/>
              <w:left w:val="single" w:sz="4" w:space="0" w:color="auto"/>
              <w:bottom w:val="single" w:sz="4" w:space="0" w:color="auto"/>
              <w:right w:val="single" w:sz="4" w:space="0" w:color="auto"/>
            </w:tcBorders>
          </w:tcPr>
          <w:p w14:paraId="504AE7C8" w14:textId="77777777" w:rsidR="004E2135" w:rsidRPr="00F72CD4" w:rsidRDefault="004E2135">
            <w:pPr>
              <w:pStyle w:val="TAL"/>
            </w:pPr>
          </w:p>
        </w:tc>
        <w:tc>
          <w:tcPr>
            <w:tcW w:w="1825" w:type="dxa"/>
            <w:tcBorders>
              <w:top w:val="single" w:sz="4" w:space="0" w:color="auto"/>
              <w:left w:val="single" w:sz="4" w:space="0" w:color="auto"/>
              <w:bottom w:val="single" w:sz="4" w:space="0" w:color="auto"/>
              <w:right w:val="single" w:sz="4" w:space="0" w:color="auto"/>
            </w:tcBorders>
          </w:tcPr>
          <w:p w14:paraId="64AAB58D" w14:textId="77777777" w:rsidR="004E2135" w:rsidRPr="00F72CD4" w:rsidRDefault="004E21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403D085" w14:textId="77777777" w:rsidR="004E2135" w:rsidRPr="00F72CD4" w:rsidRDefault="004E2135">
            <w:pPr>
              <w:pStyle w:val="TAL"/>
              <w:rPr>
                <w:lang w:eastAsia="en-US"/>
              </w:rPr>
            </w:pPr>
          </w:p>
        </w:tc>
      </w:tr>
    </w:tbl>
    <w:p w14:paraId="77A1F196" w14:textId="77777777" w:rsidR="004E2135" w:rsidRPr="00F72CD4" w:rsidRDefault="004E2135" w:rsidP="004E2135">
      <w:pPr>
        <w:rPr>
          <w:lang w:eastAsia="en-US"/>
        </w:rPr>
      </w:pPr>
    </w:p>
    <w:p w14:paraId="1ABDEF45" w14:textId="77777777" w:rsidR="004E2135" w:rsidRPr="00F72CD4" w:rsidRDefault="004E2135" w:rsidP="004E2135">
      <w:pPr>
        <w:pStyle w:val="TH"/>
        <w:rPr>
          <w:i/>
        </w:rPr>
      </w:pPr>
      <w:r w:rsidRPr="00F72CD4">
        <w:t xml:space="preserve">Table 5.2.3.2.20.4.3.1-12: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4E2135" w:rsidRPr="00F72CD4" w14:paraId="6ADD0925" w14:textId="77777777" w:rsidTr="004E2135">
        <w:tc>
          <w:tcPr>
            <w:tcW w:w="9750" w:type="dxa"/>
            <w:gridSpan w:val="4"/>
            <w:tcBorders>
              <w:top w:val="single" w:sz="4" w:space="0" w:color="auto"/>
              <w:left w:val="single" w:sz="4" w:space="0" w:color="auto"/>
              <w:bottom w:val="single" w:sz="4" w:space="0" w:color="auto"/>
              <w:right w:val="single" w:sz="4" w:space="0" w:color="auto"/>
            </w:tcBorders>
            <w:hideMark/>
          </w:tcPr>
          <w:p w14:paraId="0390F393" w14:textId="77777777" w:rsidR="004E2135" w:rsidRPr="00F72CD4" w:rsidRDefault="004E2135">
            <w:pPr>
              <w:pStyle w:val="TAH"/>
            </w:pPr>
            <w:r w:rsidRPr="00F72CD4">
              <w:t>Derivation Path: TS 38.508-1 [6], Table 4.6.3-190</w:t>
            </w:r>
          </w:p>
        </w:tc>
      </w:tr>
      <w:tr w:rsidR="004E2135" w:rsidRPr="00F72CD4" w14:paraId="7357583F"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CB4B9DE" w14:textId="77777777" w:rsidR="004E2135" w:rsidRPr="00F72CD4" w:rsidRDefault="004E2135">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C4B4300" w14:textId="77777777" w:rsidR="004E2135" w:rsidRPr="00F72CD4" w:rsidRDefault="004E2135">
            <w:pPr>
              <w:pStyle w:val="TAH"/>
            </w:pPr>
            <w:r w:rsidRPr="00F72CD4">
              <w:t>Value/remark</w:t>
            </w:r>
          </w:p>
        </w:tc>
        <w:tc>
          <w:tcPr>
            <w:tcW w:w="1699" w:type="dxa"/>
            <w:tcBorders>
              <w:top w:val="single" w:sz="4" w:space="0" w:color="auto"/>
              <w:left w:val="single" w:sz="4" w:space="0" w:color="auto"/>
              <w:bottom w:val="single" w:sz="4" w:space="0" w:color="auto"/>
              <w:right w:val="single" w:sz="4" w:space="0" w:color="auto"/>
            </w:tcBorders>
            <w:hideMark/>
          </w:tcPr>
          <w:p w14:paraId="6E565088" w14:textId="77777777" w:rsidR="004E2135" w:rsidRPr="00F72CD4" w:rsidRDefault="004E2135">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005C633A" w14:textId="77777777" w:rsidR="004E2135" w:rsidRPr="00F72CD4" w:rsidRDefault="004E2135">
            <w:pPr>
              <w:pStyle w:val="TAH"/>
            </w:pPr>
            <w:r w:rsidRPr="00F72CD4">
              <w:t>Condition</w:t>
            </w:r>
          </w:p>
        </w:tc>
      </w:tr>
      <w:tr w:rsidR="004E2135" w:rsidRPr="00F72CD4" w14:paraId="0790766D"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8E16138" w14:textId="77777777" w:rsidR="004E2135" w:rsidRPr="00F72CD4" w:rsidRDefault="004E2135">
            <w:pPr>
              <w:pStyle w:val="TAL"/>
            </w:pPr>
            <w:r w:rsidRPr="00F72CD4">
              <w:t>TCI-State ::= SEQUENCE {</w:t>
            </w:r>
          </w:p>
        </w:tc>
        <w:tc>
          <w:tcPr>
            <w:tcW w:w="2268" w:type="dxa"/>
            <w:tcBorders>
              <w:top w:val="single" w:sz="4" w:space="0" w:color="auto"/>
              <w:left w:val="single" w:sz="4" w:space="0" w:color="auto"/>
              <w:bottom w:val="single" w:sz="4" w:space="0" w:color="auto"/>
              <w:right w:val="single" w:sz="4" w:space="0" w:color="auto"/>
            </w:tcBorders>
          </w:tcPr>
          <w:p w14:paraId="795BA4FD"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4BD583A8"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5928A6B6" w14:textId="77777777" w:rsidR="004E2135" w:rsidRPr="00F72CD4" w:rsidRDefault="004E2135">
            <w:pPr>
              <w:pStyle w:val="TAL"/>
            </w:pPr>
          </w:p>
        </w:tc>
      </w:tr>
      <w:tr w:rsidR="004E2135" w:rsidRPr="00F72CD4" w14:paraId="37A8A6E9"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4C1BF310" w14:textId="77777777" w:rsidR="004E2135" w:rsidRPr="00F72CD4" w:rsidRDefault="004E2135">
            <w:pPr>
              <w:pStyle w:val="TAL"/>
            </w:pPr>
            <w:r w:rsidRPr="00F72CD4">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674880E1" w14:textId="77777777" w:rsidR="004E2135" w:rsidRPr="00F72CD4" w:rsidRDefault="004E2135">
            <w:pPr>
              <w:pStyle w:val="TAL"/>
            </w:pPr>
            <w:r w:rsidRPr="00F72CD4">
              <w:t>0 for TCI state #0</w:t>
            </w:r>
          </w:p>
          <w:p w14:paraId="6385304C" w14:textId="77777777" w:rsidR="004E2135" w:rsidRPr="00F72CD4" w:rsidRDefault="004E2135">
            <w:pPr>
              <w:pStyle w:val="TAL"/>
            </w:pPr>
            <w:r w:rsidRPr="00F72CD4">
              <w:t>1 for TCI state #1</w:t>
            </w:r>
          </w:p>
          <w:p w14:paraId="079AB76B" w14:textId="77777777" w:rsidR="004E2135" w:rsidRPr="00F72CD4" w:rsidRDefault="004E2135">
            <w:pPr>
              <w:pStyle w:val="TAL"/>
            </w:pPr>
            <w:r w:rsidRPr="00F72CD4">
              <w:t>2 for TCI state #2</w:t>
            </w:r>
          </w:p>
          <w:p w14:paraId="557B353F" w14:textId="77777777" w:rsidR="004E2135" w:rsidRPr="00F72CD4" w:rsidRDefault="004E2135">
            <w:pPr>
              <w:pStyle w:val="TAL"/>
            </w:pPr>
            <w:r w:rsidRPr="00F72CD4">
              <w:t>3 for TCI state #3</w:t>
            </w:r>
          </w:p>
          <w:p w14:paraId="72B6A69F" w14:textId="77777777" w:rsidR="004E2135" w:rsidRPr="00F72CD4" w:rsidRDefault="004E2135">
            <w:pPr>
              <w:pStyle w:val="TAL"/>
            </w:pPr>
            <w:r w:rsidRPr="00F72CD4">
              <w:t>4 for TCI state #4</w:t>
            </w:r>
          </w:p>
          <w:p w14:paraId="642321D0" w14:textId="77777777" w:rsidR="004E2135" w:rsidRPr="00F72CD4" w:rsidRDefault="004E2135">
            <w:pPr>
              <w:pStyle w:val="TAL"/>
            </w:pPr>
            <w:r w:rsidRPr="00F72CD4">
              <w:t>5 for TCI state #5</w:t>
            </w:r>
          </w:p>
        </w:tc>
        <w:tc>
          <w:tcPr>
            <w:tcW w:w="1699" w:type="dxa"/>
            <w:tcBorders>
              <w:top w:val="single" w:sz="4" w:space="0" w:color="auto"/>
              <w:left w:val="single" w:sz="4" w:space="0" w:color="auto"/>
              <w:bottom w:val="single" w:sz="4" w:space="0" w:color="auto"/>
              <w:right w:val="single" w:sz="4" w:space="0" w:color="auto"/>
            </w:tcBorders>
            <w:hideMark/>
          </w:tcPr>
          <w:p w14:paraId="32D512BD" w14:textId="77777777" w:rsidR="004E2135" w:rsidRPr="00F72CD4" w:rsidRDefault="004E2135">
            <w:pPr>
              <w:pStyle w:val="TAL"/>
            </w:pPr>
            <w:r w:rsidRPr="00F72CD4">
              <w:t>For test 1-1</w:t>
            </w:r>
          </w:p>
        </w:tc>
        <w:tc>
          <w:tcPr>
            <w:tcW w:w="1247" w:type="dxa"/>
            <w:tcBorders>
              <w:top w:val="single" w:sz="4" w:space="0" w:color="auto"/>
              <w:left w:val="single" w:sz="4" w:space="0" w:color="auto"/>
              <w:bottom w:val="single" w:sz="4" w:space="0" w:color="auto"/>
              <w:right w:val="single" w:sz="4" w:space="0" w:color="auto"/>
            </w:tcBorders>
          </w:tcPr>
          <w:p w14:paraId="333C9EE6" w14:textId="77777777" w:rsidR="004E2135" w:rsidRPr="00F72CD4" w:rsidRDefault="004E2135">
            <w:pPr>
              <w:pStyle w:val="TAL"/>
            </w:pPr>
          </w:p>
        </w:tc>
      </w:tr>
      <w:tr w:rsidR="004E2135" w:rsidRPr="00F72CD4" w14:paraId="5F006A17"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5C180BD0" w14:textId="77777777" w:rsidR="004E2135" w:rsidRPr="00F72CD4" w:rsidRDefault="004E2135">
            <w:pPr>
              <w:pStyle w:val="TAL"/>
            </w:pPr>
            <w:r w:rsidRPr="00F72CD4">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218A1C3B"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4A69CBF7"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57C295FA" w14:textId="77777777" w:rsidR="004E2135" w:rsidRPr="00F72CD4" w:rsidRDefault="004E2135">
            <w:pPr>
              <w:pStyle w:val="TAL"/>
            </w:pPr>
          </w:p>
        </w:tc>
      </w:tr>
      <w:tr w:rsidR="004E2135" w:rsidRPr="00F72CD4" w14:paraId="3DC2E4E9" w14:textId="77777777" w:rsidTr="004E2135">
        <w:tc>
          <w:tcPr>
            <w:tcW w:w="4536" w:type="dxa"/>
            <w:tcBorders>
              <w:top w:val="single" w:sz="4" w:space="0" w:color="auto"/>
              <w:left w:val="single" w:sz="4" w:space="0" w:color="auto"/>
              <w:bottom w:val="nil"/>
              <w:right w:val="single" w:sz="4" w:space="0" w:color="auto"/>
            </w:tcBorders>
            <w:hideMark/>
          </w:tcPr>
          <w:p w14:paraId="2DF2DF21" w14:textId="77777777" w:rsidR="004E2135" w:rsidRPr="00F72CD4" w:rsidRDefault="004E2135">
            <w:pPr>
              <w:pStyle w:val="TAL"/>
            </w:pPr>
            <w:r w:rsidRPr="00F72CD4">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5966C89B" w14:textId="77777777" w:rsidR="004E2135" w:rsidRPr="00F72CD4" w:rsidRDefault="004E2135">
            <w:pPr>
              <w:pStyle w:val="TAL"/>
            </w:pPr>
            <w:r w:rsidRPr="00F72CD4">
              <w:t>BWP-Id of active BWP</w:t>
            </w:r>
          </w:p>
        </w:tc>
        <w:tc>
          <w:tcPr>
            <w:tcW w:w="1699" w:type="dxa"/>
            <w:tcBorders>
              <w:top w:val="single" w:sz="4" w:space="0" w:color="auto"/>
              <w:left w:val="single" w:sz="4" w:space="0" w:color="auto"/>
              <w:bottom w:val="single" w:sz="4" w:space="0" w:color="auto"/>
              <w:right w:val="single" w:sz="4" w:space="0" w:color="auto"/>
            </w:tcBorders>
          </w:tcPr>
          <w:p w14:paraId="572AD76C"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21972067" w14:textId="77777777" w:rsidR="004E2135" w:rsidRPr="00F72CD4" w:rsidRDefault="004E2135">
            <w:pPr>
              <w:pStyle w:val="TAL"/>
            </w:pPr>
            <w:r w:rsidRPr="00F72CD4">
              <w:t>TCI state #0, TCI state #1, TCI state #2</w:t>
            </w:r>
          </w:p>
        </w:tc>
      </w:tr>
      <w:tr w:rsidR="004E2135" w:rsidRPr="00F72CD4" w14:paraId="0211A094" w14:textId="77777777" w:rsidTr="004E2135">
        <w:tc>
          <w:tcPr>
            <w:tcW w:w="4536" w:type="dxa"/>
            <w:tcBorders>
              <w:top w:val="nil"/>
              <w:left w:val="single" w:sz="4" w:space="0" w:color="auto"/>
              <w:bottom w:val="single" w:sz="4" w:space="0" w:color="auto"/>
              <w:right w:val="single" w:sz="4" w:space="0" w:color="auto"/>
            </w:tcBorders>
          </w:tcPr>
          <w:p w14:paraId="78D4A225"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05D6E0A" w14:textId="77777777" w:rsidR="004E2135" w:rsidRPr="00F72CD4" w:rsidRDefault="004E2135">
            <w:pPr>
              <w:pStyle w:val="TAL"/>
              <w:rPr>
                <w:lang w:eastAsia="zh-CN"/>
              </w:rPr>
            </w:pPr>
            <w:r w:rsidRPr="00F72CD4">
              <w:rPr>
                <w:lang w:eastAsia="zh-CN"/>
              </w:rPr>
              <w:t>Not present</w:t>
            </w:r>
          </w:p>
        </w:tc>
        <w:tc>
          <w:tcPr>
            <w:tcW w:w="1699" w:type="dxa"/>
            <w:tcBorders>
              <w:top w:val="single" w:sz="4" w:space="0" w:color="auto"/>
              <w:left w:val="single" w:sz="4" w:space="0" w:color="auto"/>
              <w:bottom w:val="single" w:sz="4" w:space="0" w:color="auto"/>
              <w:right w:val="single" w:sz="4" w:space="0" w:color="auto"/>
            </w:tcBorders>
          </w:tcPr>
          <w:p w14:paraId="6B532E34" w14:textId="77777777" w:rsidR="004E2135" w:rsidRPr="00F72CD4" w:rsidRDefault="004E2135">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7120600C" w14:textId="77777777" w:rsidR="004E2135" w:rsidRPr="00F72CD4" w:rsidRDefault="004E2135">
            <w:pPr>
              <w:pStyle w:val="TAL"/>
            </w:pPr>
            <w:r w:rsidRPr="00F72CD4">
              <w:t>TCI state #3, TCI state #4, TCI state #5</w:t>
            </w:r>
          </w:p>
        </w:tc>
      </w:tr>
      <w:tr w:rsidR="004E2135" w:rsidRPr="00F72CD4" w14:paraId="0FC0E2FC"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949F6C0" w14:textId="77777777" w:rsidR="004E2135" w:rsidRPr="00F72CD4" w:rsidRDefault="004E2135">
            <w:pPr>
              <w:pStyle w:val="TAL"/>
            </w:pPr>
            <w:r w:rsidRPr="00F72CD4">
              <w:t xml:space="preserve">    referenceSignal CHOICE {</w:t>
            </w:r>
          </w:p>
        </w:tc>
        <w:tc>
          <w:tcPr>
            <w:tcW w:w="2268" w:type="dxa"/>
            <w:tcBorders>
              <w:top w:val="single" w:sz="4" w:space="0" w:color="auto"/>
              <w:left w:val="single" w:sz="4" w:space="0" w:color="auto"/>
              <w:bottom w:val="single" w:sz="4" w:space="0" w:color="auto"/>
              <w:right w:val="single" w:sz="4" w:space="0" w:color="auto"/>
            </w:tcBorders>
          </w:tcPr>
          <w:p w14:paraId="258C0B4E"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089A7AF1"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296B2D98" w14:textId="77777777" w:rsidR="004E2135" w:rsidRPr="00F72CD4" w:rsidRDefault="004E2135">
            <w:pPr>
              <w:pStyle w:val="TAL"/>
            </w:pPr>
          </w:p>
        </w:tc>
      </w:tr>
      <w:tr w:rsidR="004E2135" w:rsidRPr="00F72CD4" w14:paraId="43166399" w14:textId="77777777" w:rsidTr="004E2135">
        <w:tc>
          <w:tcPr>
            <w:tcW w:w="4536" w:type="dxa"/>
            <w:tcBorders>
              <w:top w:val="single" w:sz="4" w:space="0" w:color="auto"/>
              <w:left w:val="single" w:sz="4" w:space="0" w:color="auto"/>
              <w:bottom w:val="nil"/>
              <w:right w:val="single" w:sz="4" w:space="0" w:color="auto"/>
            </w:tcBorders>
            <w:hideMark/>
          </w:tcPr>
          <w:p w14:paraId="75D08AF3" w14:textId="77777777" w:rsidR="004E2135" w:rsidRPr="00F72CD4" w:rsidRDefault="004E2135">
            <w:pPr>
              <w:pStyle w:val="TAL"/>
            </w:pPr>
            <w:r w:rsidRPr="00F72CD4">
              <w:t xml:space="preserve">      csi-rs</w:t>
            </w:r>
          </w:p>
        </w:tc>
        <w:tc>
          <w:tcPr>
            <w:tcW w:w="2268" w:type="dxa"/>
            <w:tcBorders>
              <w:top w:val="single" w:sz="4" w:space="0" w:color="auto"/>
              <w:left w:val="single" w:sz="4" w:space="0" w:color="auto"/>
              <w:bottom w:val="single" w:sz="4" w:space="0" w:color="auto"/>
              <w:right w:val="single" w:sz="4" w:space="0" w:color="auto"/>
            </w:tcBorders>
            <w:hideMark/>
          </w:tcPr>
          <w:p w14:paraId="5C6F8F53" w14:textId="77777777" w:rsidR="004E2135" w:rsidRPr="00F72CD4" w:rsidRDefault="004E2135">
            <w:pPr>
              <w:pStyle w:val="TAL"/>
            </w:pPr>
            <w:r w:rsidRPr="00F72CD4">
              <w:t>0</w:t>
            </w:r>
          </w:p>
        </w:tc>
        <w:tc>
          <w:tcPr>
            <w:tcW w:w="1699" w:type="dxa"/>
            <w:tcBorders>
              <w:top w:val="single" w:sz="4" w:space="0" w:color="auto"/>
              <w:left w:val="single" w:sz="4" w:space="0" w:color="auto"/>
              <w:bottom w:val="single" w:sz="4" w:space="0" w:color="auto"/>
              <w:right w:val="single" w:sz="4" w:space="0" w:color="auto"/>
            </w:tcBorders>
            <w:hideMark/>
          </w:tcPr>
          <w:p w14:paraId="3EDA5784" w14:textId="77777777" w:rsidR="004E2135" w:rsidRPr="00F72CD4" w:rsidRDefault="004E2135">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595C402A" w14:textId="77777777" w:rsidR="004E2135" w:rsidRPr="00F72CD4" w:rsidRDefault="004E2135">
            <w:pPr>
              <w:pStyle w:val="TAL"/>
            </w:pPr>
            <w:r w:rsidRPr="00F72CD4">
              <w:t>TCI state #0</w:t>
            </w:r>
          </w:p>
        </w:tc>
      </w:tr>
      <w:tr w:rsidR="004E2135" w:rsidRPr="00F72CD4" w14:paraId="5356AF05" w14:textId="77777777" w:rsidTr="004E2135">
        <w:tc>
          <w:tcPr>
            <w:tcW w:w="4536" w:type="dxa"/>
            <w:tcBorders>
              <w:top w:val="nil"/>
              <w:left w:val="single" w:sz="4" w:space="0" w:color="auto"/>
              <w:bottom w:val="nil"/>
              <w:right w:val="single" w:sz="4" w:space="0" w:color="auto"/>
            </w:tcBorders>
          </w:tcPr>
          <w:p w14:paraId="4CF7C457"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8341CB0" w14:textId="77777777" w:rsidR="004E2135" w:rsidRPr="00F72CD4" w:rsidRDefault="004E2135">
            <w:pPr>
              <w:pStyle w:val="TAL"/>
            </w:pPr>
            <w:r w:rsidRPr="00F72CD4">
              <w:rPr>
                <w:lang w:eastAsia="zh-CN"/>
              </w:rPr>
              <w:t>4</w:t>
            </w:r>
          </w:p>
        </w:tc>
        <w:tc>
          <w:tcPr>
            <w:tcW w:w="1699" w:type="dxa"/>
            <w:tcBorders>
              <w:top w:val="single" w:sz="4" w:space="0" w:color="auto"/>
              <w:left w:val="single" w:sz="4" w:space="0" w:color="auto"/>
              <w:bottom w:val="single" w:sz="4" w:space="0" w:color="auto"/>
              <w:right w:val="single" w:sz="4" w:space="0" w:color="auto"/>
            </w:tcBorders>
            <w:hideMark/>
          </w:tcPr>
          <w:p w14:paraId="623D7908" w14:textId="77777777" w:rsidR="004E2135" w:rsidRPr="00F72CD4" w:rsidRDefault="004E2135">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6B5913BA" w14:textId="77777777" w:rsidR="004E2135" w:rsidRPr="00F72CD4" w:rsidRDefault="004E2135">
            <w:pPr>
              <w:pStyle w:val="TAL"/>
              <w:rPr>
                <w:lang w:eastAsia="en-US"/>
              </w:rPr>
            </w:pPr>
            <w:r w:rsidRPr="00F72CD4">
              <w:t>TCI state #1</w:t>
            </w:r>
          </w:p>
        </w:tc>
      </w:tr>
      <w:tr w:rsidR="004E2135" w:rsidRPr="00F72CD4" w14:paraId="05E31795" w14:textId="77777777" w:rsidTr="004E2135">
        <w:tc>
          <w:tcPr>
            <w:tcW w:w="4536" w:type="dxa"/>
            <w:tcBorders>
              <w:top w:val="nil"/>
              <w:left w:val="single" w:sz="4" w:space="0" w:color="auto"/>
              <w:bottom w:val="single" w:sz="4" w:space="0" w:color="auto"/>
              <w:right w:val="single" w:sz="4" w:space="0" w:color="auto"/>
            </w:tcBorders>
          </w:tcPr>
          <w:p w14:paraId="3F8534BF"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74456CBC" w14:textId="77777777" w:rsidR="004E2135" w:rsidRPr="00F72CD4" w:rsidRDefault="004E2135">
            <w:pPr>
              <w:pStyle w:val="TAL"/>
              <w:rPr>
                <w:lang w:eastAsia="zh-CN"/>
              </w:rPr>
            </w:pPr>
            <w:r w:rsidRPr="00F72CD4">
              <w:rPr>
                <w:lang w:eastAsia="zh-CN"/>
              </w:rPr>
              <w:t>8</w:t>
            </w:r>
          </w:p>
        </w:tc>
        <w:tc>
          <w:tcPr>
            <w:tcW w:w="1699" w:type="dxa"/>
            <w:tcBorders>
              <w:top w:val="single" w:sz="4" w:space="0" w:color="auto"/>
              <w:left w:val="single" w:sz="4" w:space="0" w:color="auto"/>
              <w:bottom w:val="single" w:sz="4" w:space="0" w:color="auto"/>
              <w:right w:val="single" w:sz="4" w:space="0" w:color="auto"/>
            </w:tcBorders>
            <w:hideMark/>
          </w:tcPr>
          <w:p w14:paraId="266950F9" w14:textId="77777777" w:rsidR="004E2135" w:rsidRPr="00F72CD4" w:rsidRDefault="004E2135">
            <w:pPr>
              <w:pStyle w:val="TAL"/>
              <w:rPr>
                <w:lang w:eastAsia="fr-FR"/>
              </w:rPr>
            </w:pPr>
            <w:r w:rsidRPr="00F72CD4">
              <w:rPr>
                <w:lang w:eastAsia="fr-FR"/>
              </w:rPr>
              <w:t>CSI-RS resource #9</w:t>
            </w:r>
          </w:p>
        </w:tc>
        <w:tc>
          <w:tcPr>
            <w:tcW w:w="1247" w:type="dxa"/>
            <w:tcBorders>
              <w:top w:val="single" w:sz="4" w:space="0" w:color="auto"/>
              <w:left w:val="single" w:sz="4" w:space="0" w:color="auto"/>
              <w:bottom w:val="single" w:sz="4" w:space="0" w:color="auto"/>
              <w:right w:val="single" w:sz="4" w:space="0" w:color="auto"/>
            </w:tcBorders>
            <w:hideMark/>
          </w:tcPr>
          <w:p w14:paraId="315430DB" w14:textId="77777777" w:rsidR="004E2135" w:rsidRPr="00F72CD4" w:rsidRDefault="004E2135">
            <w:pPr>
              <w:pStyle w:val="TAL"/>
              <w:rPr>
                <w:lang w:eastAsia="en-US"/>
              </w:rPr>
            </w:pPr>
            <w:r w:rsidRPr="00F72CD4">
              <w:t>TCI state #2</w:t>
            </w:r>
          </w:p>
        </w:tc>
      </w:tr>
      <w:tr w:rsidR="004E2135" w:rsidRPr="00F72CD4" w14:paraId="0E3CB9FE" w14:textId="77777777" w:rsidTr="004E2135">
        <w:tc>
          <w:tcPr>
            <w:tcW w:w="4536" w:type="dxa"/>
            <w:tcBorders>
              <w:top w:val="single" w:sz="4" w:space="0" w:color="auto"/>
              <w:left w:val="single" w:sz="4" w:space="0" w:color="auto"/>
              <w:bottom w:val="nil"/>
              <w:right w:val="single" w:sz="4" w:space="0" w:color="auto"/>
            </w:tcBorders>
            <w:hideMark/>
          </w:tcPr>
          <w:p w14:paraId="740C5052" w14:textId="77777777" w:rsidR="004E2135" w:rsidRPr="00F72CD4" w:rsidRDefault="004E2135">
            <w:pPr>
              <w:pStyle w:val="TAL"/>
            </w:pPr>
            <w:r w:rsidRPr="00F72CD4">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1772458A" w14:textId="77777777" w:rsidR="004E2135" w:rsidRPr="00F72CD4" w:rsidRDefault="004E2135">
            <w:pPr>
              <w:pStyle w:val="TAL"/>
              <w:rPr>
                <w:lang w:eastAsia="zh-CN"/>
              </w:rPr>
            </w:pPr>
            <w:r w:rsidRPr="00F72CD4">
              <w:rPr>
                <w:lang w:eastAsia="zh-CN"/>
              </w:rPr>
              <w:t>0</w:t>
            </w:r>
          </w:p>
        </w:tc>
        <w:tc>
          <w:tcPr>
            <w:tcW w:w="1699" w:type="dxa"/>
            <w:tcBorders>
              <w:top w:val="single" w:sz="4" w:space="0" w:color="auto"/>
              <w:left w:val="single" w:sz="4" w:space="0" w:color="auto"/>
              <w:bottom w:val="single" w:sz="4" w:space="0" w:color="auto"/>
              <w:right w:val="single" w:sz="4" w:space="0" w:color="auto"/>
            </w:tcBorders>
            <w:hideMark/>
          </w:tcPr>
          <w:p w14:paraId="15E27A67" w14:textId="77777777" w:rsidR="004E2135" w:rsidRPr="00F72CD4" w:rsidRDefault="004E2135">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2C7E8EE5" w14:textId="77777777" w:rsidR="004E2135" w:rsidRPr="00F72CD4" w:rsidRDefault="004E2135">
            <w:pPr>
              <w:pStyle w:val="TAL"/>
              <w:rPr>
                <w:lang w:eastAsia="en-US"/>
              </w:rPr>
            </w:pPr>
            <w:r w:rsidRPr="00F72CD4">
              <w:t>TCI state #3</w:t>
            </w:r>
          </w:p>
        </w:tc>
      </w:tr>
      <w:tr w:rsidR="004E2135" w:rsidRPr="00F72CD4" w14:paraId="4F3FF834" w14:textId="77777777" w:rsidTr="004E2135">
        <w:tc>
          <w:tcPr>
            <w:tcW w:w="4536" w:type="dxa"/>
            <w:tcBorders>
              <w:top w:val="nil"/>
              <w:left w:val="single" w:sz="4" w:space="0" w:color="auto"/>
              <w:bottom w:val="nil"/>
              <w:right w:val="single" w:sz="4" w:space="0" w:color="auto"/>
            </w:tcBorders>
          </w:tcPr>
          <w:p w14:paraId="4AB7EDBC"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D282270" w14:textId="77777777" w:rsidR="004E2135" w:rsidRPr="00F72CD4" w:rsidRDefault="004E2135">
            <w:pPr>
              <w:pStyle w:val="TAL"/>
              <w:rPr>
                <w:lang w:eastAsia="zh-CN"/>
              </w:rPr>
            </w:pPr>
            <w:r w:rsidRPr="00F72CD4">
              <w:rPr>
                <w:lang w:eastAsia="zh-CN"/>
              </w:rPr>
              <w:t>1</w:t>
            </w:r>
          </w:p>
        </w:tc>
        <w:tc>
          <w:tcPr>
            <w:tcW w:w="1699" w:type="dxa"/>
            <w:tcBorders>
              <w:top w:val="single" w:sz="4" w:space="0" w:color="auto"/>
              <w:left w:val="single" w:sz="4" w:space="0" w:color="auto"/>
              <w:bottom w:val="single" w:sz="4" w:space="0" w:color="auto"/>
              <w:right w:val="single" w:sz="4" w:space="0" w:color="auto"/>
            </w:tcBorders>
            <w:hideMark/>
          </w:tcPr>
          <w:p w14:paraId="57BDCDB2" w14:textId="77777777" w:rsidR="004E2135" w:rsidRPr="00F72CD4" w:rsidRDefault="004E2135">
            <w:pPr>
              <w:pStyle w:val="TAL"/>
              <w:rPr>
                <w:lang w:eastAsia="zh-CN"/>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2789098C" w14:textId="77777777" w:rsidR="004E2135" w:rsidRPr="00F72CD4" w:rsidRDefault="004E2135">
            <w:pPr>
              <w:pStyle w:val="TAL"/>
              <w:rPr>
                <w:lang w:eastAsia="en-US"/>
              </w:rPr>
            </w:pPr>
            <w:r w:rsidRPr="00F72CD4">
              <w:t>TCI state #4</w:t>
            </w:r>
          </w:p>
        </w:tc>
      </w:tr>
      <w:tr w:rsidR="004E2135" w:rsidRPr="00F72CD4" w14:paraId="4EAE6C01" w14:textId="77777777" w:rsidTr="004E2135">
        <w:tc>
          <w:tcPr>
            <w:tcW w:w="4536" w:type="dxa"/>
            <w:tcBorders>
              <w:top w:val="nil"/>
              <w:left w:val="single" w:sz="4" w:space="0" w:color="auto"/>
              <w:bottom w:val="single" w:sz="4" w:space="0" w:color="auto"/>
              <w:right w:val="single" w:sz="4" w:space="0" w:color="auto"/>
            </w:tcBorders>
          </w:tcPr>
          <w:p w14:paraId="6421D382"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0BBFC4B" w14:textId="77777777" w:rsidR="004E2135" w:rsidRPr="00F72CD4" w:rsidRDefault="004E2135">
            <w:pPr>
              <w:pStyle w:val="TAL"/>
              <w:rPr>
                <w:lang w:eastAsia="zh-CN"/>
              </w:rPr>
            </w:pPr>
            <w:r w:rsidRPr="00F72CD4">
              <w:rPr>
                <w:lang w:eastAsia="zh-CN"/>
              </w:rPr>
              <w:t>2</w:t>
            </w:r>
          </w:p>
        </w:tc>
        <w:tc>
          <w:tcPr>
            <w:tcW w:w="1699" w:type="dxa"/>
            <w:tcBorders>
              <w:top w:val="single" w:sz="4" w:space="0" w:color="auto"/>
              <w:left w:val="single" w:sz="4" w:space="0" w:color="auto"/>
              <w:bottom w:val="single" w:sz="4" w:space="0" w:color="auto"/>
              <w:right w:val="single" w:sz="4" w:space="0" w:color="auto"/>
            </w:tcBorders>
            <w:hideMark/>
          </w:tcPr>
          <w:p w14:paraId="46CA8976" w14:textId="77777777" w:rsidR="004E2135" w:rsidRPr="00F72CD4" w:rsidRDefault="004E2135">
            <w:pPr>
              <w:pStyle w:val="TAL"/>
              <w:rPr>
                <w:lang w:eastAsia="fr-FR"/>
              </w:rPr>
            </w:pPr>
            <w:r w:rsidRPr="00F72CD4">
              <w:rPr>
                <w:lang w:eastAsia="zh-CN"/>
              </w:rPr>
              <w:t>SSB #2</w:t>
            </w:r>
          </w:p>
        </w:tc>
        <w:tc>
          <w:tcPr>
            <w:tcW w:w="1247" w:type="dxa"/>
            <w:tcBorders>
              <w:top w:val="single" w:sz="4" w:space="0" w:color="auto"/>
              <w:left w:val="single" w:sz="4" w:space="0" w:color="auto"/>
              <w:bottom w:val="single" w:sz="4" w:space="0" w:color="auto"/>
              <w:right w:val="single" w:sz="4" w:space="0" w:color="auto"/>
            </w:tcBorders>
            <w:hideMark/>
          </w:tcPr>
          <w:p w14:paraId="630840E5" w14:textId="77777777" w:rsidR="004E2135" w:rsidRPr="00F72CD4" w:rsidRDefault="004E2135">
            <w:pPr>
              <w:pStyle w:val="TAL"/>
              <w:rPr>
                <w:lang w:eastAsia="en-US"/>
              </w:rPr>
            </w:pPr>
            <w:r w:rsidRPr="00F72CD4">
              <w:t>TCI state #5</w:t>
            </w:r>
          </w:p>
        </w:tc>
      </w:tr>
      <w:tr w:rsidR="004E2135" w:rsidRPr="00F72CD4" w14:paraId="40133111"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147241E6" w14:textId="77777777" w:rsidR="004E2135" w:rsidRPr="00F72CD4" w:rsidRDefault="004E213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E56DEBB"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65ABA564"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04F4D81B" w14:textId="77777777" w:rsidR="004E2135" w:rsidRPr="00F72CD4" w:rsidRDefault="004E2135">
            <w:pPr>
              <w:pStyle w:val="TAL"/>
            </w:pPr>
          </w:p>
        </w:tc>
      </w:tr>
      <w:tr w:rsidR="004E2135" w:rsidRPr="00F72CD4" w14:paraId="6F360E59" w14:textId="77777777" w:rsidTr="004E2135">
        <w:tc>
          <w:tcPr>
            <w:tcW w:w="4536" w:type="dxa"/>
            <w:tcBorders>
              <w:top w:val="single" w:sz="4" w:space="0" w:color="auto"/>
              <w:left w:val="single" w:sz="4" w:space="0" w:color="auto"/>
              <w:bottom w:val="nil"/>
              <w:right w:val="single" w:sz="4" w:space="0" w:color="auto"/>
            </w:tcBorders>
            <w:hideMark/>
          </w:tcPr>
          <w:p w14:paraId="3B4E27ED" w14:textId="77777777" w:rsidR="004E2135" w:rsidRPr="00F72CD4" w:rsidRDefault="004E2135">
            <w:pPr>
              <w:pStyle w:val="TAL"/>
            </w:pPr>
            <w:r w:rsidRPr="00F72CD4">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405E8544" w14:textId="77777777" w:rsidR="004E2135" w:rsidRPr="00F72CD4" w:rsidRDefault="004E2135">
            <w:pPr>
              <w:pStyle w:val="TAL"/>
            </w:pPr>
            <w:r w:rsidRPr="00F72CD4">
              <w:t>typeA</w:t>
            </w:r>
          </w:p>
        </w:tc>
        <w:tc>
          <w:tcPr>
            <w:tcW w:w="1699" w:type="dxa"/>
            <w:tcBorders>
              <w:top w:val="single" w:sz="4" w:space="0" w:color="auto"/>
              <w:left w:val="single" w:sz="4" w:space="0" w:color="auto"/>
              <w:bottom w:val="single" w:sz="4" w:space="0" w:color="auto"/>
              <w:right w:val="single" w:sz="4" w:space="0" w:color="auto"/>
            </w:tcBorders>
          </w:tcPr>
          <w:p w14:paraId="052B5733"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6ABCFCAB" w14:textId="77777777" w:rsidR="004E2135" w:rsidRPr="00F72CD4" w:rsidRDefault="004E2135">
            <w:pPr>
              <w:pStyle w:val="TAL"/>
            </w:pPr>
            <w:r w:rsidRPr="00F72CD4">
              <w:t>TCI state #0, TCI state #1, TCI state #2</w:t>
            </w:r>
          </w:p>
        </w:tc>
      </w:tr>
      <w:tr w:rsidR="004E2135" w:rsidRPr="00F72CD4" w14:paraId="354A07AD" w14:textId="77777777" w:rsidTr="004E2135">
        <w:tc>
          <w:tcPr>
            <w:tcW w:w="4536" w:type="dxa"/>
            <w:tcBorders>
              <w:top w:val="nil"/>
              <w:left w:val="single" w:sz="4" w:space="0" w:color="auto"/>
              <w:bottom w:val="single" w:sz="4" w:space="0" w:color="auto"/>
              <w:right w:val="single" w:sz="4" w:space="0" w:color="auto"/>
            </w:tcBorders>
          </w:tcPr>
          <w:p w14:paraId="07D1718F" w14:textId="77777777" w:rsidR="004E2135" w:rsidRPr="00F72CD4" w:rsidRDefault="004E2135">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8FE2CEE" w14:textId="77777777" w:rsidR="004E2135" w:rsidRPr="00F72CD4" w:rsidRDefault="004E2135">
            <w:pPr>
              <w:pStyle w:val="TAL"/>
              <w:rPr>
                <w:lang w:eastAsia="zh-CN"/>
              </w:rPr>
            </w:pPr>
            <w:r w:rsidRPr="00F72CD4">
              <w:rPr>
                <w:lang w:eastAsia="zh-CN"/>
              </w:rPr>
              <w:t>typeC</w:t>
            </w:r>
          </w:p>
        </w:tc>
        <w:tc>
          <w:tcPr>
            <w:tcW w:w="1699" w:type="dxa"/>
            <w:tcBorders>
              <w:top w:val="single" w:sz="4" w:space="0" w:color="auto"/>
              <w:left w:val="single" w:sz="4" w:space="0" w:color="auto"/>
              <w:bottom w:val="single" w:sz="4" w:space="0" w:color="auto"/>
              <w:right w:val="single" w:sz="4" w:space="0" w:color="auto"/>
            </w:tcBorders>
          </w:tcPr>
          <w:p w14:paraId="1A0E5FDC" w14:textId="77777777" w:rsidR="004E2135" w:rsidRPr="00F72CD4" w:rsidRDefault="004E2135">
            <w:pPr>
              <w:pStyle w:val="TAL"/>
              <w:rPr>
                <w:lang w:eastAsia="en-US"/>
              </w:rPr>
            </w:pPr>
          </w:p>
        </w:tc>
        <w:tc>
          <w:tcPr>
            <w:tcW w:w="1247" w:type="dxa"/>
            <w:tcBorders>
              <w:top w:val="single" w:sz="4" w:space="0" w:color="auto"/>
              <w:left w:val="single" w:sz="4" w:space="0" w:color="auto"/>
              <w:bottom w:val="single" w:sz="4" w:space="0" w:color="auto"/>
              <w:right w:val="single" w:sz="4" w:space="0" w:color="auto"/>
            </w:tcBorders>
            <w:hideMark/>
          </w:tcPr>
          <w:p w14:paraId="348033A5" w14:textId="77777777" w:rsidR="004E2135" w:rsidRPr="00F72CD4" w:rsidRDefault="004E2135">
            <w:pPr>
              <w:pStyle w:val="TAL"/>
            </w:pPr>
            <w:r w:rsidRPr="00F72CD4">
              <w:t>TCI state #3, TCI state #4, TCI state #5</w:t>
            </w:r>
          </w:p>
        </w:tc>
      </w:tr>
      <w:tr w:rsidR="004E2135" w:rsidRPr="00F72CD4" w14:paraId="5944AEBF"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74153D4E" w14:textId="77777777" w:rsidR="004E2135" w:rsidRPr="00F72CD4" w:rsidRDefault="004E213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DDDC1C9"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6F601DF3"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5569DCB3" w14:textId="77777777" w:rsidR="004E2135" w:rsidRPr="00F72CD4" w:rsidRDefault="004E2135">
            <w:pPr>
              <w:pStyle w:val="TAL"/>
            </w:pPr>
          </w:p>
        </w:tc>
      </w:tr>
      <w:tr w:rsidR="004E2135" w:rsidRPr="00F72CD4" w14:paraId="3BA8D336" w14:textId="77777777" w:rsidTr="004E2135">
        <w:tc>
          <w:tcPr>
            <w:tcW w:w="4536" w:type="dxa"/>
            <w:tcBorders>
              <w:top w:val="single" w:sz="4" w:space="0" w:color="auto"/>
              <w:left w:val="single" w:sz="4" w:space="0" w:color="auto"/>
              <w:bottom w:val="single" w:sz="4" w:space="0" w:color="auto"/>
              <w:right w:val="single" w:sz="4" w:space="0" w:color="auto"/>
            </w:tcBorders>
            <w:hideMark/>
          </w:tcPr>
          <w:p w14:paraId="3AF0A88F" w14:textId="77777777" w:rsidR="004E2135" w:rsidRPr="00F72CD4" w:rsidRDefault="004E2135">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D7F4141" w14:textId="77777777" w:rsidR="004E2135" w:rsidRPr="00F72CD4" w:rsidRDefault="004E2135">
            <w:pPr>
              <w:pStyle w:val="TAL"/>
            </w:pPr>
          </w:p>
        </w:tc>
        <w:tc>
          <w:tcPr>
            <w:tcW w:w="1699" w:type="dxa"/>
            <w:tcBorders>
              <w:top w:val="single" w:sz="4" w:space="0" w:color="auto"/>
              <w:left w:val="single" w:sz="4" w:space="0" w:color="auto"/>
              <w:bottom w:val="single" w:sz="4" w:space="0" w:color="auto"/>
              <w:right w:val="single" w:sz="4" w:space="0" w:color="auto"/>
            </w:tcBorders>
          </w:tcPr>
          <w:p w14:paraId="55F72325" w14:textId="77777777" w:rsidR="004E2135" w:rsidRPr="00F72CD4" w:rsidRDefault="004E2135">
            <w:pPr>
              <w:pStyle w:val="TAL"/>
            </w:pPr>
          </w:p>
        </w:tc>
        <w:tc>
          <w:tcPr>
            <w:tcW w:w="1247" w:type="dxa"/>
            <w:tcBorders>
              <w:top w:val="single" w:sz="4" w:space="0" w:color="auto"/>
              <w:left w:val="single" w:sz="4" w:space="0" w:color="auto"/>
              <w:bottom w:val="single" w:sz="4" w:space="0" w:color="auto"/>
              <w:right w:val="single" w:sz="4" w:space="0" w:color="auto"/>
            </w:tcBorders>
          </w:tcPr>
          <w:p w14:paraId="050C15B1" w14:textId="77777777" w:rsidR="004E2135" w:rsidRPr="00F72CD4" w:rsidRDefault="004E2135">
            <w:pPr>
              <w:pStyle w:val="TAL"/>
            </w:pPr>
          </w:p>
        </w:tc>
      </w:tr>
    </w:tbl>
    <w:p w14:paraId="56BB8307" w14:textId="77777777" w:rsidR="004E2135" w:rsidRPr="00F72CD4" w:rsidRDefault="004E2135" w:rsidP="004E2135">
      <w:pPr>
        <w:rPr>
          <w:lang w:eastAsia="en-US"/>
        </w:rPr>
      </w:pPr>
    </w:p>
    <w:p w14:paraId="729E7729" w14:textId="77777777" w:rsidR="004E2135" w:rsidRPr="00F72CD4" w:rsidRDefault="004E2135" w:rsidP="004E2135">
      <w:pPr>
        <w:pStyle w:val="H6"/>
      </w:pPr>
      <w:r w:rsidRPr="00F72CD4">
        <w:t>5.2.3.2.20.4.3.2</w:t>
      </w:r>
      <w:r w:rsidRPr="00F72CD4">
        <w:tab/>
        <w:t>Message exceptions for NSA</w:t>
      </w:r>
    </w:p>
    <w:p w14:paraId="444E5502" w14:textId="77777777" w:rsidR="004E2135" w:rsidRPr="00F72CD4" w:rsidRDefault="004E2135" w:rsidP="004E2135">
      <w:r w:rsidRPr="00F72CD4">
        <w:t>Same as 5.2.3.2.20.4.3.1.</w:t>
      </w:r>
    </w:p>
    <w:p w14:paraId="0C2003F9" w14:textId="77777777" w:rsidR="004E2135" w:rsidRPr="00F72CD4" w:rsidRDefault="004E2135" w:rsidP="004E2135">
      <w:pPr>
        <w:pStyle w:val="H6"/>
      </w:pPr>
      <w:r w:rsidRPr="00F72CD4">
        <w:t>5.2.3.2.20.5</w:t>
      </w:r>
      <w:r w:rsidRPr="00F72CD4">
        <w:tab/>
        <w:t>Test Requirement</w:t>
      </w:r>
    </w:p>
    <w:p w14:paraId="43451D8E" w14:textId="77777777" w:rsidR="004E2135" w:rsidRPr="00F72CD4" w:rsidRDefault="004E2135" w:rsidP="004E2135">
      <w:pPr>
        <w:rPr>
          <w:rFonts w:eastAsia="Batang"/>
        </w:rPr>
      </w:pPr>
      <w:r w:rsidRPr="00F72CD4">
        <w:rPr>
          <w:rFonts w:eastAsia="Batang"/>
        </w:rPr>
        <w:t>Table 5.2.3.2.20.3-3 defines the primary level settings.</w:t>
      </w:r>
    </w:p>
    <w:p w14:paraId="4D8BAFF8" w14:textId="77777777" w:rsidR="004E2135" w:rsidRPr="00F72CD4" w:rsidRDefault="004E2135" w:rsidP="004E2135">
      <w:pPr>
        <w:rPr>
          <w:rFonts w:eastAsiaTheme="minorEastAsia"/>
        </w:rPr>
      </w:pPr>
      <w:r w:rsidRPr="00F72CD4">
        <w:t>The fraction of maximum throughput percentage for the downlink reference measurement channels specified in Annex A.3.2.1 for each throughput test shall meet or exceed the specified value in Table 5.2.3.2.20.5-1 for the specified SNR including test tolerances for all throughput tests.</w:t>
      </w:r>
    </w:p>
    <w:p w14:paraId="02EA9FB4" w14:textId="77777777" w:rsidR="004E2135" w:rsidRPr="00F72CD4" w:rsidRDefault="004E2135" w:rsidP="004E2135">
      <w:pPr>
        <w:pStyle w:val="TH"/>
      </w:pPr>
      <w:r w:rsidRPr="00F72CD4">
        <w:t>Table 5.2.3.2.20.5-1: Test Requirements for 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4E2135" w:rsidRPr="00F72CD4" w14:paraId="6122B5A1" w14:textId="77777777" w:rsidTr="004E2135">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FD715D"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F2E6BC"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8AA512"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EB773C" w14:textId="77777777" w:rsidR="004E2135" w:rsidRPr="00F72CD4" w:rsidRDefault="004E2135">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4A0E83" w14:textId="77777777" w:rsidR="004E2135" w:rsidRPr="00F72CD4" w:rsidRDefault="004E2135">
            <w:pPr>
              <w:keepNext/>
              <w:keepLines/>
              <w:spacing w:after="0"/>
              <w:jc w:val="center"/>
              <w:rPr>
                <w:rFonts w:ascii="Arial" w:eastAsia="SimSun" w:hAnsi="Arial"/>
                <w:b/>
                <w:sz w:val="18"/>
                <w:lang w:eastAsia="en-US"/>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1BB001"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53BC5DF"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1C0D2596" w14:textId="77777777" w:rsidTr="004E2135">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9ED57B"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708A0D"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6D01AB"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E5DB01" w14:textId="77777777" w:rsidR="004E2135" w:rsidRPr="00F72CD4" w:rsidRDefault="004E2135">
            <w:pPr>
              <w:autoSpaceDN/>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0FA60D" w14:textId="77777777" w:rsidR="004E2135" w:rsidRPr="00F72CD4" w:rsidRDefault="004E2135">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2481F" w14:textId="77777777" w:rsidR="004E2135" w:rsidRPr="00F72CD4" w:rsidRDefault="004E2135">
            <w:pPr>
              <w:autoSpaceDN/>
              <w:spacing w:after="0"/>
              <w:rPr>
                <w:rFonts w:ascii="Arial" w:eastAsia="SimSun" w:hAnsi="Arial"/>
                <w:b/>
                <w:sz w:val="18"/>
                <w:lang w:eastAsia="en-US"/>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75896E"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261555" w14:textId="77777777" w:rsidR="004E2135" w:rsidRPr="00F72CD4" w:rsidRDefault="004E2135">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7AC87E78" w14:textId="77777777" w:rsidTr="004E2135">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67BED0" w14:textId="77777777" w:rsidR="004E2135" w:rsidRPr="00F72CD4" w:rsidRDefault="004E2135">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100ACE" w14:textId="77777777" w:rsidR="004E2135" w:rsidRPr="00F72CD4" w:rsidRDefault="004E2135">
            <w:pPr>
              <w:pStyle w:val="TAC"/>
              <w:rPr>
                <w:rFonts w:eastAsia="SimSun"/>
                <w:lang w:eastAsia="en-US"/>
              </w:rPr>
            </w:pPr>
            <w:r w:rsidRPr="00F72CD4">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7B4120" w14:textId="77777777" w:rsidR="004E2135" w:rsidRPr="00F72CD4" w:rsidRDefault="004E2135">
            <w:pPr>
              <w:pStyle w:val="TAC"/>
              <w:rPr>
                <w:rFonts w:eastAsia="SimSun"/>
              </w:rPr>
            </w:pPr>
            <w:r w:rsidRPr="00F72CD4">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7E3C9F" w14:textId="77777777" w:rsidR="004E2135" w:rsidRPr="00F72CD4" w:rsidRDefault="004E2135">
            <w:pPr>
              <w:pStyle w:val="TAC"/>
              <w:rPr>
                <w:rFonts w:eastAsia="SimSun"/>
                <w:lang w:eastAsia="zh-CN"/>
              </w:rPr>
            </w:pPr>
            <w:r w:rsidRPr="00F72CD4">
              <w:t xml:space="preserve">16QAM, </w:t>
            </w:r>
            <w:r w:rsidRPr="00F72CD4">
              <w:rPr>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0E86AFE" w14:textId="77777777" w:rsidR="004E2135" w:rsidRPr="00F72CD4" w:rsidRDefault="004E2135">
            <w:pPr>
              <w:pStyle w:val="TAC"/>
              <w:rPr>
                <w:rFonts w:eastAsia="SimSun"/>
                <w:lang w:eastAsia="en-US"/>
              </w:rPr>
            </w:pPr>
            <w:r w:rsidRPr="00F72CD4">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5D53D6" w14:textId="77777777" w:rsidR="004E2135" w:rsidRPr="00F72CD4" w:rsidRDefault="004E2135">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66101C" w14:textId="77777777" w:rsidR="004E2135" w:rsidRPr="00F72CD4" w:rsidRDefault="004E2135">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84D411" w14:textId="77777777" w:rsidR="004E2135" w:rsidRPr="00F72CD4" w:rsidRDefault="004E2135">
            <w:pPr>
              <w:pStyle w:val="TAC"/>
              <w:rPr>
                <w:rFonts w:eastAsia="SimSun"/>
                <w:lang w:eastAsia="zh-CN"/>
              </w:rPr>
            </w:pPr>
            <w:r w:rsidRPr="00F72CD4">
              <w:rPr>
                <w:lang w:eastAsia="zh-CN"/>
              </w:rPr>
              <w:t>11.0</w:t>
            </w:r>
          </w:p>
        </w:tc>
      </w:tr>
    </w:tbl>
    <w:p w14:paraId="78A8A9D1" w14:textId="77777777" w:rsidR="004E2135" w:rsidRPr="00F72CD4" w:rsidRDefault="004E2135" w:rsidP="004E2135">
      <w:pPr>
        <w:rPr>
          <w:lang w:eastAsia="en-US"/>
        </w:rPr>
      </w:pPr>
    </w:p>
    <w:p w14:paraId="2A6B303D" w14:textId="77777777" w:rsidR="004E2135" w:rsidRPr="00F72CD4" w:rsidRDefault="004E2135" w:rsidP="004E2135">
      <w:pPr>
        <w:pStyle w:val="Heading5"/>
      </w:pPr>
      <w:r w:rsidRPr="00F72CD4">
        <w:t>5.2.3.2.21</w:t>
      </w:r>
      <w:r w:rsidRPr="00F72CD4">
        <w:tab/>
        <w:t xml:space="preserve">4Rx </w:t>
      </w:r>
      <w:r w:rsidRPr="00F72CD4">
        <w:rPr>
          <w:lang w:eastAsia="zh-CN"/>
        </w:rPr>
        <w:t>T</w:t>
      </w:r>
      <w:r w:rsidRPr="00F72CD4">
        <w:t>DD FR1 PDSCH HST-SFN Scheme B performance - 2x4 MIMO for both SA and NSA</w:t>
      </w:r>
    </w:p>
    <w:p w14:paraId="6D265B44" w14:textId="77777777" w:rsidR="004E2135" w:rsidRPr="00F72CD4" w:rsidRDefault="004E2135" w:rsidP="004E2135">
      <w:pPr>
        <w:pStyle w:val="EditorsNote"/>
      </w:pPr>
      <w:r w:rsidRPr="00F72CD4">
        <w:t>Editor's Note: This test cases is incomplete in following aspects:</w:t>
      </w:r>
    </w:p>
    <w:p w14:paraId="73882800" w14:textId="77777777" w:rsidR="004E2135" w:rsidRPr="00F72CD4" w:rsidRDefault="004E2135" w:rsidP="004E2135">
      <w:pPr>
        <w:pStyle w:val="EditorsNote"/>
      </w:pPr>
      <w:r w:rsidRPr="00F72CD4">
        <w:t>- Minimum test time is FFS.</w:t>
      </w:r>
    </w:p>
    <w:p w14:paraId="49738235" w14:textId="77777777" w:rsidR="004E2135" w:rsidRPr="00F72CD4" w:rsidRDefault="004E2135" w:rsidP="004E2135">
      <w:pPr>
        <w:pStyle w:val="H6"/>
      </w:pPr>
      <w:r w:rsidRPr="00F72CD4">
        <w:t>5.2.3.2.21.1</w:t>
      </w:r>
      <w:r w:rsidRPr="00F72CD4">
        <w:tab/>
        <w:t>Test Purpose</w:t>
      </w:r>
    </w:p>
    <w:p w14:paraId="6F570EFB" w14:textId="77777777" w:rsidR="004E2135" w:rsidRPr="00F72CD4" w:rsidRDefault="004E2135" w:rsidP="004E2135">
      <w:r w:rsidRPr="00F72CD4">
        <w:t>To verify the UE performance in the HST-SFN Scheme B scenario.</w:t>
      </w:r>
    </w:p>
    <w:p w14:paraId="79E6AA51" w14:textId="77777777" w:rsidR="004E2135" w:rsidRPr="00F72CD4" w:rsidRDefault="004E2135" w:rsidP="004E2135">
      <w:pPr>
        <w:pStyle w:val="H6"/>
      </w:pPr>
      <w:r w:rsidRPr="00F72CD4">
        <w:t>5.2.3.2.21.2</w:t>
      </w:r>
      <w:r w:rsidRPr="00F72CD4">
        <w:tab/>
        <w:t>Test applicability</w:t>
      </w:r>
    </w:p>
    <w:p w14:paraId="2120DE70" w14:textId="77777777" w:rsidR="004E2135" w:rsidRPr="00F72CD4" w:rsidRDefault="004E2135" w:rsidP="004E2135">
      <w:r w:rsidRPr="00F72CD4">
        <w:t>This test case applies to all types of NR UE release 17 and forward that support SFN scheme B for PDCCH scheduling SFN Scheme B PDSCH.</w:t>
      </w:r>
    </w:p>
    <w:p w14:paraId="05022FA7" w14:textId="77777777" w:rsidR="004E2135" w:rsidRPr="00F72CD4" w:rsidRDefault="004E2135" w:rsidP="004E2135">
      <w:pPr>
        <w:pStyle w:val="H6"/>
      </w:pPr>
      <w:r w:rsidRPr="00F72CD4">
        <w:t>5.2.3.2.21.3</w:t>
      </w:r>
      <w:r w:rsidRPr="00F72CD4">
        <w:tab/>
        <w:t>Minimum conformance requirements</w:t>
      </w:r>
    </w:p>
    <w:p w14:paraId="3FEADFA7" w14:textId="77777777" w:rsidR="004E2135" w:rsidRPr="00F72CD4" w:rsidRDefault="004E2135" w:rsidP="004E2135">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3.2.21.3-3, with the addition of test parameters in </w:t>
      </w:r>
      <w:r w:rsidRPr="00F72CD4">
        <w:rPr>
          <w:rFonts w:eastAsia="SimSun"/>
          <w:lang w:eastAsia="zh-CN"/>
        </w:rPr>
        <w:t>Table</w:t>
      </w:r>
      <w:r w:rsidRPr="00F72CD4">
        <w:rPr>
          <w:rFonts w:eastAsia="SimSun"/>
        </w:rPr>
        <w:t xml:space="preserve"> 5.2.3.2.21.3-2 and the downlink physical channel setup according to </w:t>
      </w:r>
      <w:r w:rsidRPr="00F72CD4">
        <w:rPr>
          <w:rFonts w:eastAsia="SimSun"/>
          <w:lang w:eastAsia="zh-CN"/>
        </w:rPr>
        <w:t>Annex C.3.1</w:t>
      </w:r>
      <w:r w:rsidRPr="00F72CD4">
        <w:rPr>
          <w:rFonts w:eastAsia="SimSun"/>
        </w:rPr>
        <w:t>.</w:t>
      </w:r>
    </w:p>
    <w:p w14:paraId="3092D62C" w14:textId="77777777" w:rsidR="004E2135" w:rsidRPr="00F72CD4" w:rsidRDefault="004E2135" w:rsidP="004E2135">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3.2.21.3-1</w:t>
      </w:r>
      <w:r w:rsidRPr="00F72CD4">
        <w:rPr>
          <w:rFonts w:eastAsia="SimSun"/>
          <w:lang w:eastAsia="zh-CN"/>
        </w:rPr>
        <w:t>.</w:t>
      </w:r>
    </w:p>
    <w:p w14:paraId="0C2F1AEC" w14:textId="77777777" w:rsidR="004E2135" w:rsidRPr="00F72CD4" w:rsidRDefault="004E2135" w:rsidP="004E2135">
      <w:pPr>
        <w:keepNext/>
        <w:keepLines/>
        <w:spacing w:before="60"/>
        <w:jc w:val="center"/>
        <w:rPr>
          <w:rFonts w:ascii="Arial" w:hAnsi="Arial"/>
          <w:b/>
        </w:rPr>
      </w:pPr>
      <w:r w:rsidRPr="00F72CD4">
        <w:rPr>
          <w:rFonts w:ascii="Arial" w:hAnsi="Arial"/>
          <w:b/>
        </w:rPr>
        <w:t>Table 5.2.3.2.21.3-1</w:t>
      </w:r>
      <w:r w:rsidRPr="00F72CD4">
        <w:rPr>
          <w:rFonts w:ascii="Arial" w:hAnsi="Arial"/>
          <w:b/>
          <w:lang w:eastAsia="zh-CN"/>
        </w:rPr>
        <w:t>:</w:t>
      </w:r>
      <w:r w:rsidRPr="00F72CD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4E2135" w:rsidRPr="00F72CD4" w14:paraId="27339A27" w14:textId="77777777" w:rsidTr="007C529C">
        <w:tc>
          <w:tcPr>
            <w:tcW w:w="4822" w:type="dxa"/>
            <w:tcBorders>
              <w:top w:val="single" w:sz="4" w:space="0" w:color="auto"/>
              <w:left w:val="single" w:sz="4" w:space="0" w:color="auto"/>
              <w:bottom w:val="single" w:sz="4" w:space="0" w:color="auto"/>
              <w:right w:val="single" w:sz="4" w:space="0" w:color="auto"/>
            </w:tcBorders>
            <w:hideMark/>
          </w:tcPr>
          <w:p w14:paraId="06288769"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5BDF790C"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Test index</w:t>
            </w:r>
          </w:p>
        </w:tc>
      </w:tr>
      <w:tr w:rsidR="004E2135" w:rsidRPr="00F72CD4" w14:paraId="0C4BB8C3" w14:textId="77777777" w:rsidTr="007C529C">
        <w:tc>
          <w:tcPr>
            <w:tcW w:w="4822" w:type="dxa"/>
            <w:tcBorders>
              <w:top w:val="single" w:sz="4" w:space="0" w:color="auto"/>
              <w:left w:val="single" w:sz="4" w:space="0" w:color="auto"/>
              <w:bottom w:val="single" w:sz="4" w:space="0" w:color="auto"/>
              <w:right w:val="single" w:sz="4" w:space="0" w:color="auto"/>
            </w:tcBorders>
            <w:hideMark/>
          </w:tcPr>
          <w:p w14:paraId="01AD8704" w14:textId="77777777" w:rsidR="004E2135" w:rsidRPr="00F72CD4" w:rsidRDefault="004E2135" w:rsidP="007C529C">
            <w:pPr>
              <w:pStyle w:val="TAL"/>
              <w:rPr>
                <w:rFonts w:eastAsia="SimSun"/>
                <w:lang w:eastAsia="zh-CN"/>
              </w:rPr>
            </w:pPr>
            <w:r w:rsidRPr="00F72CD4">
              <w:t>Verify UE performance in the HST-SFN Scheme B scenario defined in B.3.6</w:t>
            </w:r>
          </w:p>
        </w:tc>
        <w:tc>
          <w:tcPr>
            <w:tcW w:w="4807" w:type="dxa"/>
            <w:tcBorders>
              <w:top w:val="single" w:sz="4" w:space="0" w:color="auto"/>
              <w:left w:val="single" w:sz="4" w:space="0" w:color="auto"/>
              <w:bottom w:val="single" w:sz="4" w:space="0" w:color="auto"/>
              <w:right w:val="single" w:sz="4" w:space="0" w:color="auto"/>
            </w:tcBorders>
            <w:hideMark/>
          </w:tcPr>
          <w:p w14:paraId="79214472" w14:textId="77777777" w:rsidR="004E2135" w:rsidRPr="00F72CD4" w:rsidRDefault="004E2135" w:rsidP="007C529C">
            <w:pPr>
              <w:keepNext/>
              <w:keepLines/>
              <w:spacing w:after="0"/>
              <w:rPr>
                <w:rFonts w:ascii="Arial" w:eastAsia="SimSun" w:hAnsi="Arial"/>
                <w:sz w:val="18"/>
                <w:lang w:eastAsia="zh-CN"/>
              </w:rPr>
            </w:pPr>
            <w:r w:rsidRPr="00F72CD4">
              <w:rPr>
                <w:rFonts w:ascii="Arial" w:eastAsia="SimSun" w:hAnsi="Arial"/>
                <w:sz w:val="18"/>
              </w:rPr>
              <w:t>1-1</w:t>
            </w:r>
          </w:p>
        </w:tc>
      </w:tr>
    </w:tbl>
    <w:p w14:paraId="4FFBD83F" w14:textId="77777777" w:rsidR="004E2135" w:rsidRPr="00F72CD4" w:rsidRDefault="004E2135" w:rsidP="004E2135">
      <w:pPr>
        <w:rPr>
          <w:b/>
        </w:rPr>
      </w:pPr>
    </w:p>
    <w:p w14:paraId="0BA3C6B3" w14:textId="77777777" w:rsidR="004E2135" w:rsidRPr="00F72CD4" w:rsidRDefault="004E2135" w:rsidP="004E2135">
      <w:pPr>
        <w:keepNext/>
        <w:keepLines/>
        <w:spacing w:before="60"/>
        <w:jc w:val="center"/>
        <w:rPr>
          <w:rFonts w:ascii="Arial" w:hAnsi="Arial"/>
          <w:b/>
        </w:rPr>
      </w:pPr>
      <w:r w:rsidRPr="00F72CD4">
        <w:rPr>
          <w:rFonts w:ascii="Arial" w:hAnsi="Arial"/>
          <w:b/>
        </w:rPr>
        <w:t>Table 5.2.3.2.21.3-2</w:t>
      </w:r>
      <w:r w:rsidRPr="00F72CD4">
        <w:rPr>
          <w:rFonts w:ascii="Arial" w:hAnsi="Arial"/>
          <w:b/>
          <w:lang w:eastAsia="zh-CN"/>
        </w:rPr>
        <w:t>:</w:t>
      </w:r>
      <w:r w:rsidRPr="00F72CD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1526"/>
        <w:gridCol w:w="2322"/>
        <w:gridCol w:w="617"/>
        <w:gridCol w:w="3301"/>
      </w:tblGrid>
      <w:tr w:rsidR="004E2135" w:rsidRPr="00F72CD4" w14:paraId="07EBB51C" w14:textId="77777777" w:rsidTr="007C529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50A8464"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5AF1F"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BF3FA"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Value</w:t>
            </w:r>
          </w:p>
        </w:tc>
      </w:tr>
      <w:tr w:rsidR="004E2135" w:rsidRPr="00F72CD4" w14:paraId="30407E6E" w14:textId="77777777" w:rsidTr="007C529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88FAD3D"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3AF5F499"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8B559BE"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DD</w:t>
            </w:r>
          </w:p>
        </w:tc>
      </w:tr>
      <w:tr w:rsidR="004E2135" w:rsidRPr="00F72CD4" w14:paraId="59560A11" w14:textId="77777777" w:rsidTr="007C529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53F027A"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4D4EC4DB"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E2EAC9"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7CCDD0D5" w14:textId="77777777" w:rsidTr="007C529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4CD2157" w14:textId="77777777" w:rsidR="004E2135" w:rsidRPr="00F72CD4" w:rsidRDefault="004E2135" w:rsidP="007C529C">
            <w:pPr>
              <w:keepNext/>
              <w:keepLines/>
              <w:spacing w:after="0"/>
              <w:rPr>
                <w:rFonts w:ascii="Arial" w:eastAsia="SimSun" w:hAnsi="Arial"/>
                <w:sz w:val="18"/>
                <w:lang w:eastAsia="zh-CN"/>
              </w:rPr>
            </w:pPr>
            <w:r w:rsidRPr="00F72CD4">
              <w:rPr>
                <w:rFonts w:ascii="Arial" w:eastAsia="SimSun" w:hAnsi="Arial"/>
                <w:sz w:val="18"/>
                <w:lang w:eastAsia="zh-CN"/>
              </w:rPr>
              <w:t xml:space="preserve">PDCCH </w:t>
            </w:r>
            <w:r w:rsidRPr="00F72CD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C84E76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71AE9B0E"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527F6836" w14:textId="77777777" w:rsidR="004E2135" w:rsidRPr="00F72CD4" w:rsidRDefault="004E2135" w:rsidP="007C529C">
            <w:pPr>
              <w:keepNext/>
              <w:keepLines/>
              <w:spacing w:after="0"/>
              <w:jc w:val="center"/>
              <w:rPr>
                <w:rFonts w:ascii="Arial" w:eastAsia="SimSun" w:hAnsi="Arial"/>
                <w:sz w:val="18"/>
                <w:vertAlign w:val="superscript"/>
              </w:rPr>
            </w:pPr>
            <w:r w:rsidRPr="00F72CD4">
              <w:rPr>
                <w:rFonts w:ascii="Arial" w:eastAsia="SimSun" w:hAnsi="Arial"/>
                <w:sz w:val="18"/>
              </w:rPr>
              <w:t>Note 1</w:t>
            </w:r>
          </w:p>
        </w:tc>
      </w:tr>
      <w:tr w:rsidR="004E2135" w:rsidRPr="00F72CD4" w14:paraId="7009276D"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ED166D3"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26298C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5B8BC1F7"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9CF900"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56E45D42"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2A3A63CE"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139C3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145BF326"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8BA92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1B71D4CB"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11DA9A00"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52B07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214997FC"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F585998"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60AC2452"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78FD288A"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092A33"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31A4A7F1"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4CB91FC" w14:textId="77777777" w:rsidR="004E2135" w:rsidRPr="00F72CD4" w:rsidRDefault="004E2135" w:rsidP="007C529C">
            <w:pPr>
              <w:pStyle w:val="TAC"/>
              <w:rPr>
                <w:rFonts w:eastAsia="SimSun"/>
              </w:rPr>
            </w:pPr>
            <w:r w:rsidRPr="00F72CD4">
              <w:t>Specific to each Reference channel</w:t>
            </w:r>
          </w:p>
        </w:tc>
      </w:tr>
      <w:tr w:rsidR="004E2135" w:rsidRPr="00F72CD4" w14:paraId="6ADAC22F"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6FA4B56"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28EB2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3BD1E087"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D9F7F12"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1</w:t>
            </w:r>
          </w:p>
        </w:tc>
      </w:tr>
      <w:tr w:rsidR="004E2135" w:rsidRPr="00F72CD4" w14:paraId="445B2656"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65586D99"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716F6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76CBC70A"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29FB7CF"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tatic</w:t>
            </w:r>
          </w:p>
        </w:tc>
      </w:tr>
      <w:tr w:rsidR="004E2135" w:rsidRPr="00F72CD4" w14:paraId="264A54DA"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77DA9C8A"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B44F2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584E1A55"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755166E"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5DA3BE7B"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0CA5EF56"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4DB7C4D"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033C6972"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FA5FB3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0</w:t>
            </w:r>
          </w:p>
        </w:tc>
      </w:tr>
      <w:tr w:rsidR="004E2135" w:rsidRPr="00F72CD4" w14:paraId="715ACF2D"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6DCF606E"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B33D7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4248FE07"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546348E"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lang w:eastAsia="zh-CN"/>
              </w:rPr>
              <w:t>Config2</w:t>
            </w:r>
          </w:p>
        </w:tc>
      </w:tr>
      <w:tr w:rsidR="004E2135" w:rsidRPr="00F72CD4" w14:paraId="49156F0F"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3CAD5E7"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7CCFC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6A3B6BAA"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49E5452"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on-interleaved</w:t>
            </w:r>
          </w:p>
        </w:tc>
      </w:tr>
      <w:tr w:rsidR="004E2135" w:rsidRPr="00F72CD4" w14:paraId="38590EB2"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56525ECD"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0BBBD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szCs w:val="22"/>
                <w:lang w:eastAsia="ja-JP"/>
              </w:rPr>
              <w:t>VRB-to-PRB mapping interleaver bundle size</w:t>
            </w:r>
          </w:p>
        </w:tc>
        <w:tc>
          <w:tcPr>
            <w:tcW w:w="0" w:type="auto"/>
            <w:tcBorders>
              <w:top w:val="single" w:sz="4" w:space="0" w:color="auto"/>
              <w:left w:val="single" w:sz="4" w:space="0" w:color="auto"/>
              <w:bottom w:val="single" w:sz="4" w:space="0" w:color="auto"/>
              <w:right w:val="single" w:sz="4" w:space="0" w:color="auto"/>
            </w:tcBorders>
          </w:tcPr>
          <w:p w14:paraId="2A31C0A8"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1B8C48C"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66CB5F3C"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B95825A"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1B69FAC" w14:textId="77777777" w:rsidR="004E2135" w:rsidRPr="00F72CD4" w:rsidRDefault="004E2135" w:rsidP="007C529C">
            <w:pPr>
              <w:keepNext/>
              <w:keepLines/>
              <w:spacing w:after="0"/>
              <w:rPr>
                <w:rFonts w:ascii="Arial" w:eastAsia="SimSun" w:hAnsi="Arial"/>
                <w:sz w:val="18"/>
                <w:szCs w:val="22"/>
                <w:lang w:eastAsia="ja-JP"/>
              </w:rPr>
            </w:pPr>
            <w:r w:rsidRPr="00F72CD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16184F52"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3DA7BB5B"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ote 1</w:t>
            </w:r>
          </w:p>
        </w:tc>
      </w:tr>
      <w:tr w:rsidR="004E2135" w:rsidRPr="00F72CD4" w14:paraId="5BC0759D"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3115E1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532AEF" w14:textId="77777777" w:rsidR="004E2135" w:rsidRPr="00F72CD4" w:rsidRDefault="004E2135" w:rsidP="007C529C">
            <w:pPr>
              <w:keepNext/>
              <w:keepLines/>
              <w:spacing w:after="0"/>
              <w:rPr>
                <w:rFonts w:ascii="Arial" w:eastAsia="SimSun" w:hAnsi="Arial" w:cs="Arial"/>
                <w:sz w:val="18"/>
                <w:szCs w:val="18"/>
              </w:rPr>
            </w:pPr>
            <w:r w:rsidRPr="00F72CD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4DA314D3"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462C231"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1</w:t>
            </w:r>
          </w:p>
        </w:tc>
      </w:tr>
      <w:tr w:rsidR="004E2135" w:rsidRPr="00F72CD4" w14:paraId="33F4A881"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016D0180"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DF297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0546D39D"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930E60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2</w:t>
            </w:r>
          </w:p>
        </w:tc>
      </w:tr>
      <w:tr w:rsidR="004E2135" w:rsidRPr="00F72CD4" w14:paraId="2EC2672E"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BF1252B" w14:textId="77777777" w:rsidR="004E2135" w:rsidRPr="00F72CD4" w:rsidRDefault="004E2135" w:rsidP="007C529C">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2BC75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138A99CA"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73A9DBE" w14:textId="77777777" w:rsidR="004E2135" w:rsidRPr="00F72CD4" w:rsidRDefault="004E2135" w:rsidP="007C529C">
            <w:pPr>
              <w:keepNext/>
              <w:keepLines/>
              <w:spacing w:after="0"/>
              <w:jc w:val="center"/>
              <w:rPr>
                <w:rFonts w:ascii="Arial" w:eastAsia="SimSun" w:hAnsi="Arial"/>
                <w:sz w:val="18"/>
                <w:lang w:eastAsia="zh-CN"/>
              </w:rPr>
            </w:pPr>
            <w:r w:rsidRPr="00F72CD4">
              <w:rPr>
                <w:rFonts w:ascii="Arial" w:eastAsia="SimSun" w:hAnsi="Arial"/>
                <w:sz w:val="18"/>
                <w:lang w:eastAsia="zh-CN"/>
              </w:rPr>
              <w:t>1</w:t>
            </w:r>
          </w:p>
        </w:tc>
      </w:tr>
      <w:tr w:rsidR="004E2135" w:rsidRPr="00F72CD4" w14:paraId="47463920"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2FD0B6D" w14:textId="77777777" w:rsidR="004E2135" w:rsidRPr="00F72CD4" w:rsidRDefault="004E2135" w:rsidP="007C529C">
            <w:pPr>
              <w:keepNext/>
              <w:keepLines/>
              <w:spacing w:after="0"/>
              <w:rPr>
                <w:rFonts w:ascii="Arial" w:eastAsia="SimSun" w:hAnsi="Arial"/>
                <w:sz w:val="18"/>
                <w:lang w:eastAsia="zh-CN"/>
              </w:rPr>
            </w:pPr>
            <w:r w:rsidRPr="00F72CD4">
              <w:rPr>
                <w:rFonts w:ascii="Arial" w:eastAsia="SimSun" w:hAnsi="Arial"/>
                <w:sz w:val="18"/>
                <w:lang w:eastAsia="zh-CN"/>
              </w:rPr>
              <w:t>CSI-RS for tracking</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0AC4BE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tcPr>
          <w:p w14:paraId="1CE7FD8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AF641EC"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44BA359"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5 for CSI-RS resource 1 and 3</w:t>
            </w:r>
          </w:p>
          <w:p w14:paraId="04C6520C"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9 for CSI-RS resource 2 and 4</w:t>
            </w:r>
          </w:p>
        </w:tc>
      </w:tr>
      <w:tr w:rsidR="004E2135" w:rsidRPr="00F72CD4" w14:paraId="71615C1A" w14:textId="77777777" w:rsidTr="007C529C">
        <w:trPr>
          <w:jc w:val="center"/>
        </w:trPr>
        <w:tc>
          <w:tcPr>
            <w:tcW w:w="0" w:type="auto"/>
            <w:vMerge/>
            <w:tcBorders>
              <w:left w:val="single" w:sz="4" w:space="0" w:color="auto"/>
              <w:right w:val="single" w:sz="4" w:space="0" w:color="auto"/>
            </w:tcBorders>
            <w:shd w:val="clear" w:color="auto" w:fill="auto"/>
            <w:vAlign w:val="center"/>
          </w:tcPr>
          <w:p w14:paraId="6C0A6540"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65DB4647"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823FFB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0815D4DE"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489403C4"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20 for CSI-RS resource 1,2,3,4.</w:t>
            </w:r>
          </w:p>
        </w:tc>
      </w:tr>
      <w:tr w:rsidR="004E2135" w:rsidRPr="00F72CD4" w14:paraId="744E4D56"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3F1752D9"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7CD21CFB"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3AEB455"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048F122"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957471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1 for CSI-RS resource 1 and 2</w:t>
            </w:r>
            <w:r w:rsidRPr="00F72CD4">
              <w:rPr>
                <w:rFonts w:ascii="Arial" w:eastAsia="SimSun" w:hAnsi="Arial"/>
                <w:sz w:val="18"/>
              </w:rPr>
              <w:br/>
              <w:t>2 for CSI-RS resource 3 and 4</w:t>
            </w:r>
          </w:p>
        </w:tc>
      </w:tr>
      <w:tr w:rsidR="004E2135" w:rsidRPr="00F72CD4" w14:paraId="04B7DFE0" w14:textId="77777777" w:rsidTr="007C529C">
        <w:trPr>
          <w:jc w:val="center"/>
        </w:trPr>
        <w:tc>
          <w:tcPr>
            <w:tcW w:w="0" w:type="auto"/>
            <w:vMerge/>
            <w:tcBorders>
              <w:left w:val="single" w:sz="4" w:space="0" w:color="auto"/>
              <w:right w:val="single" w:sz="4" w:space="0" w:color="auto"/>
            </w:tcBorders>
            <w:shd w:val="clear" w:color="auto" w:fill="auto"/>
            <w:vAlign w:val="center"/>
          </w:tcPr>
          <w:p w14:paraId="7AF9D59D"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5D84E2FE"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E0506F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1E8D94B"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CE4E87D"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CI state #3</w:t>
            </w:r>
          </w:p>
        </w:tc>
      </w:tr>
      <w:tr w:rsidR="004E2135" w:rsidRPr="00F72CD4" w14:paraId="4BA1E8E7" w14:textId="77777777" w:rsidTr="007C529C">
        <w:trPr>
          <w:jc w:val="center"/>
        </w:trPr>
        <w:tc>
          <w:tcPr>
            <w:tcW w:w="0" w:type="auto"/>
            <w:vMerge/>
            <w:tcBorders>
              <w:left w:val="single" w:sz="4" w:space="0" w:color="auto"/>
              <w:right w:val="single" w:sz="4" w:space="0" w:color="auto"/>
            </w:tcBorders>
            <w:shd w:val="clear" w:color="auto" w:fill="auto"/>
            <w:vAlign w:val="center"/>
          </w:tcPr>
          <w:p w14:paraId="1D144D66"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2EE9FE4C"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vAlign w:val="center"/>
          </w:tcPr>
          <w:p w14:paraId="61CD84F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247221DD"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989EEFB" w14:textId="77777777" w:rsidR="004E2135" w:rsidRPr="00F72CD4" w:rsidRDefault="004E2135" w:rsidP="007C529C">
            <w:pPr>
              <w:pStyle w:val="TAC"/>
              <w:rPr>
                <w:rFonts w:eastAsia="SimSun"/>
              </w:rPr>
            </w:pPr>
            <w:r w:rsidRPr="00F72CD4">
              <w:rPr>
                <w:lang w:eastAsia="zh-CN"/>
              </w:rPr>
              <w:t>Start PRB 0</w:t>
            </w:r>
          </w:p>
        </w:tc>
      </w:tr>
      <w:tr w:rsidR="004E2135" w:rsidRPr="00F72CD4" w14:paraId="19E0C557" w14:textId="77777777" w:rsidTr="007C529C">
        <w:trPr>
          <w:jc w:val="center"/>
        </w:trPr>
        <w:tc>
          <w:tcPr>
            <w:tcW w:w="0" w:type="auto"/>
            <w:vMerge/>
            <w:tcBorders>
              <w:left w:val="single" w:sz="4" w:space="0" w:color="auto"/>
              <w:right w:val="single" w:sz="4" w:space="0" w:color="auto"/>
            </w:tcBorders>
            <w:shd w:val="clear" w:color="auto" w:fill="auto"/>
            <w:vAlign w:val="center"/>
          </w:tcPr>
          <w:p w14:paraId="1D70B7F8"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84E549A"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vAlign w:val="center"/>
          </w:tcPr>
          <w:p w14:paraId="40105191"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D15F54D"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E706BB4" w14:textId="77777777" w:rsidR="004E2135" w:rsidRPr="00F72CD4" w:rsidRDefault="004E2135" w:rsidP="007C529C">
            <w:pPr>
              <w:pStyle w:val="TAC"/>
              <w:rPr>
                <w:rFonts w:eastAsia="SimSun"/>
              </w:rPr>
            </w:pPr>
            <w:r w:rsidRPr="00F72CD4">
              <w:rPr>
                <w:lang w:eastAsia="zh-CN"/>
              </w:rPr>
              <w:t>Number of PRB = 52</w:t>
            </w:r>
          </w:p>
        </w:tc>
      </w:tr>
      <w:tr w:rsidR="004E2135" w:rsidRPr="00F72CD4" w14:paraId="257C40A4"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5EFF5220" w14:textId="77777777" w:rsidR="004E2135" w:rsidRPr="00F72CD4" w:rsidRDefault="004E2135" w:rsidP="007C529C">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3FE865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tcPr>
          <w:p w14:paraId="5673B275"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F9214F6"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23AEEC5" w14:textId="77777777" w:rsidR="004E2135" w:rsidRPr="00F72CD4" w:rsidRDefault="004E2135" w:rsidP="007C529C">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6 for CSI-RS resource 5 and 6</w:t>
            </w:r>
          </w:p>
          <w:p w14:paraId="79E6C764" w14:textId="77777777" w:rsidR="004E2135" w:rsidRPr="00F72CD4" w:rsidRDefault="004E2135" w:rsidP="007C529C">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10 for CSI-RS resource 7 and 8</w:t>
            </w:r>
          </w:p>
        </w:tc>
      </w:tr>
      <w:tr w:rsidR="004E2135" w:rsidRPr="00F72CD4" w14:paraId="65ADB939" w14:textId="77777777" w:rsidTr="007C529C">
        <w:trPr>
          <w:jc w:val="center"/>
        </w:trPr>
        <w:tc>
          <w:tcPr>
            <w:tcW w:w="0" w:type="auto"/>
            <w:vMerge/>
            <w:tcBorders>
              <w:left w:val="single" w:sz="4" w:space="0" w:color="auto"/>
              <w:right w:val="single" w:sz="4" w:space="0" w:color="auto"/>
            </w:tcBorders>
            <w:shd w:val="clear" w:color="auto" w:fill="auto"/>
            <w:vAlign w:val="center"/>
          </w:tcPr>
          <w:p w14:paraId="2AC88A0D"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6A64F095"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D6E787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521156FC"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7E42D9E2" w14:textId="77777777" w:rsidR="004E2135" w:rsidRPr="00F72CD4" w:rsidRDefault="004E2135" w:rsidP="007C529C">
            <w:pPr>
              <w:pStyle w:val="TAC"/>
              <w:rPr>
                <w:rFonts w:eastAsia="SimSun"/>
              </w:rPr>
            </w:pPr>
            <w:r w:rsidRPr="00F72CD4">
              <w:rPr>
                <w:rFonts w:eastAsia="SimSun"/>
              </w:rPr>
              <w:t>10 for CSI-RS resource 5,6,7,8.</w:t>
            </w:r>
          </w:p>
        </w:tc>
      </w:tr>
      <w:tr w:rsidR="004E2135" w:rsidRPr="00F72CD4" w14:paraId="1732BCF5"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54A79EF1"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3D895838"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90A3FE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94329EE"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0AC9091" w14:textId="77777777" w:rsidR="004E2135" w:rsidRPr="00F72CD4" w:rsidRDefault="004E2135" w:rsidP="007C529C">
            <w:pPr>
              <w:pStyle w:val="TAC"/>
              <w:rPr>
                <w:rFonts w:eastAsia="SimSun"/>
              </w:rPr>
            </w:pPr>
            <w:r w:rsidRPr="00F72CD4">
              <w:rPr>
                <w:rFonts w:eastAsia="SimSun"/>
              </w:rPr>
              <w:t>1 for CSI-RS resource 5 and 6</w:t>
            </w:r>
            <w:r w:rsidRPr="00F72CD4">
              <w:rPr>
                <w:rFonts w:eastAsia="SimSun"/>
              </w:rPr>
              <w:br/>
              <w:t>2 for CSI-RS resource 7 and 8</w:t>
            </w:r>
          </w:p>
        </w:tc>
      </w:tr>
      <w:tr w:rsidR="004E2135" w:rsidRPr="00F72CD4" w14:paraId="573E4795" w14:textId="77777777" w:rsidTr="007C529C">
        <w:trPr>
          <w:jc w:val="center"/>
        </w:trPr>
        <w:tc>
          <w:tcPr>
            <w:tcW w:w="0" w:type="auto"/>
            <w:vMerge/>
            <w:tcBorders>
              <w:left w:val="single" w:sz="4" w:space="0" w:color="auto"/>
              <w:right w:val="single" w:sz="4" w:space="0" w:color="auto"/>
            </w:tcBorders>
            <w:shd w:val="clear" w:color="auto" w:fill="auto"/>
            <w:vAlign w:val="center"/>
          </w:tcPr>
          <w:p w14:paraId="1087B1EA"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40C1063F"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819671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195C7A3"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3A18749C" w14:textId="77777777" w:rsidR="004E2135" w:rsidRPr="00F72CD4" w:rsidRDefault="004E2135" w:rsidP="007C529C">
            <w:pPr>
              <w:pStyle w:val="TAC"/>
              <w:rPr>
                <w:rFonts w:eastAsia="SimSun"/>
              </w:rPr>
            </w:pPr>
            <w:r w:rsidRPr="00F72CD4">
              <w:rPr>
                <w:rFonts w:eastAsia="SimSun"/>
              </w:rPr>
              <w:t>TCI state #4</w:t>
            </w:r>
          </w:p>
        </w:tc>
      </w:tr>
      <w:tr w:rsidR="004E2135" w:rsidRPr="00F72CD4" w14:paraId="3CF603C6" w14:textId="77777777" w:rsidTr="007C529C">
        <w:trPr>
          <w:jc w:val="center"/>
        </w:trPr>
        <w:tc>
          <w:tcPr>
            <w:tcW w:w="0" w:type="auto"/>
            <w:vMerge/>
            <w:tcBorders>
              <w:left w:val="single" w:sz="4" w:space="0" w:color="auto"/>
              <w:right w:val="single" w:sz="4" w:space="0" w:color="auto"/>
            </w:tcBorders>
            <w:shd w:val="clear" w:color="auto" w:fill="auto"/>
            <w:vAlign w:val="center"/>
          </w:tcPr>
          <w:p w14:paraId="0B4D00D7"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2425E630"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vAlign w:val="center"/>
          </w:tcPr>
          <w:p w14:paraId="5CFC8E1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5FE4BDBC"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54FAEE9" w14:textId="77777777" w:rsidR="004E2135" w:rsidRPr="00F72CD4" w:rsidRDefault="004E2135" w:rsidP="007C529C">
            <w:pPr>
              <w:pStyle w:val="TAC"/>
              <w:rPr>
                <w:rFonts w:eastAsia="SimSun"/>
              </w:rPr>
            </w:pPr>
            <w:r w:rsidRPr="00F72CD4">
              <w:rPr>
                <w:lang w:eastAsia="zh-CN"/>
              </w:rPr>
              <w:t>Start PRB 0</w:t>
            </w:r>
          </w:p>
        </w:tc>
      </w:tr>
      <w:tr w:rsidR="004E2135" w:rsidRPr="00F72CD4" w14:paraId="0BD65183" w14:textId="77777777" w:rsidTr="007C529C">
        <w:trPr>
          <w:jc w:val="center"/>
        </w:trPr>
        <w:tc>
          <w:tcPr>
            <w:tcW w:w="0" w:type="auto"/>
            <w:vMerge/>
            <w:tcBorders>
              <w:left w:val="single" w:sz="4" w:space="0" w:color="auto"/>
              <w:right w:val="single" w:sz="4" w:space="0" w:color="auto"/>
            </w:tcBorders>
            <w:shd w:val="clear" w:color="auto" w:fill="auto"/>
            <w:vAlign w:val="center"/>
          </w:tcPr>
          <w:p w14:paraId="44FBA8AF"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5830EAE"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vAlign w:val="center"/>
          </w:tcPr>
          <w:p w14:paraId="0FD6D92B"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05603B0"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ED85233" w14:textId="77777777" w:rsidR="004E2135" w:rsidRPr="00F72CD4" w:rsidRDefault="004E2135" w:rsidP="007C529C">
            <w:pPr>
              <w:pStyle w:val="TAC"/>
              <w:rPr>
                <w:rFonts w:eastAsia="SimSun"/>
              </w:rPr>
            </w:pPr>
            <w:r w:rsidRPr="00F72CD4">
              <w:rPr>
                <w:lang w:eastAsia="zh-CN"/>
              </w:rPr>
              <w:t>Number of PRB = 52</w:t>
            </w:r>
          </w:p>
        </w:tc>
      </w:tr>
      <w:tr w:rsidR="004E2135" w:rsidRPr="00F72CD4" w14:paraId="755187BC"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3801C00B" w14:textId="77777777" w:rsidR="004E2135" w:rsidRPr="00F72CD4" w:rsidRDefault="004E2135" w:rsidP="007C529C">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6313B5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3</w:t>
            </w:r>
          </w:p>
        </w:tc>
        <w:tc>
          <w:tcPr>
            <w:tcW w:w="0" w:type="auto"/>
            <w:tcBorders>
              <w:top w:val="single" w:sz="4" w:space="0" w:color="auto"/>
              <w:left w:val="single" w:sz="4" w:space="0" w:color="auto"/>
              <w:bottom w:val="single" w:sz="4" w:space="0" w:color="auto"/>
              <w:right w:val="single" w:sz="4" w:space="0" w:color="auto"/>
            </w:tcBorders>
          </w:tcPr>
          <w:p w14:paraId="19BE4E2D"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4C9D875"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E81DE9D" w14:textId="77777777" w:rsidR="004E2135" w:rsidRPr="00F72CD4" w:rsidRDefault="004E2135" w:rsidP="007C529C">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4 for CSI-RS resource 9 and 10</w:t>
            </w:r>
          </w:p>
          <w:p w14:paraId="17460C46" w14:textId="77777777" w:rsidR="004E2135" w:rsidRPr="00F72CD4" w:rsidRDefault="004E2135" w:rsidP="007C529C">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8 for CSI-RS resource 11 and 12</w:t>
            </w:r>
          </w:p>
        </w:tc>
      </w:tr>
      <w:tr w:rsidR="004E2135" w:rsidRPr="00F72CD4" w14:paraId="51DA377C" w14:textId="77777777" w:rsidTr="007C529C">
        <w:trPr>
          <w:jc w:val="center"/>
        </w:trPr>
        <w:tc>
          <w:tcPr>
            <w:tcW w:w="0" w:type="auto"/>
            <w:vMerge/>
            <w:tcBorders>
              <w:left w:val="single" w:sz="4" w:space="0" w:color="auto"/>
              <w:right w:val="single" w:sz="4" w:space="0" w:color="auto"/>
            </w:tcBorders>
            <w:shd w:val="clear" w:color="auto" w:fill="auto"/>
            <w:vAlign w:val="center"/>
          </w:tcPr>
          <w:p w14:paraId="53D11AE0"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1800ECA7"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6837E0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2D860D89"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0AC20F86" w14:textId="77777777" w:rsidR="004E2135" w:rsidRPr="00F72CD4" w:rsidRDefault="004E2135" w:rsidP="007C529C">
            <w:pPr>
              <w:pStyle w:val="TAC"/>
              <w:rPr>
                <w:rFonts w:eastAsia="SimSun"/>
              </w:rPr>
            </w:pPr>
            <w:r w:rsidRPr="00F72CD4">
              <w:rPr>
                <w:rFonts w:eastAsia="SimSun"/>
              </w:rPr>
              <w:t>10 for CSI-RS resource 9,10,11,12.</w:t>
            </w:r>
          </w:p>
        </w:tc>
      </w:tr>
      <w:tr w:rsidR="004E2135" w:rsidRPr="00F72CD4" w14:paraId="07084754"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3B8F658A"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073742A4"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E04497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5827946"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9734AC5" w14:textId="77777777" w:rsidR="004E2135" w:rsidRPr="00F72CD4" w:rsidRDefault="004E2135" w:rsidP="007C529C">
            <w:pPr>
              <w:pStyle w:val="TAC"/>
              <w:rPr>
                <w:rFonts w:eastAsia="SimSun"/>
              </w:rPr>
            </w:pPr>
            <w:r w:rsidRPr="00F72CD4">
              <w:rPr>
                <w:rFonts w:eastAsia="SimSun"/>
              </w:rPr>
              <w:t>1 for CSI-RS resource 9 and 10</w:t>
            </w:r>
            <w:r w:rsidRPr="00F72CD4">
              <w:rPr>
                <w:rFonts w:eastAsia="SimSun"/>
              </w:rPr>
              <w:br/>
              <w:t>2 for CSI-RS resource 11 and 12</w:t>
            </w:r>
          </w:p>
        </w:tc>
      </w:tr>
      <w:tr w:rsidR="004E2135" w:rsidRPr="00F72CD4" w14:paraId="6735379A" w14:textId="77777777" w:rsidTr="007C529C">
        <w:trPr>
          <w:jc w:val="center"/>
        </w:trPr>
        <w:tc>
          <w:tcPr>
            <w:tcW w:w="0" w:type="auto"/>
            <w:vMerge/>
            <w:tcBorders>
              <w:left w:val="single" w:sz="4" w:space="0" w:color="auto"/>
              <w:right w:val="single" w:sz="4" w:space="0" w:color="auto"/>
            </w:tcBorders>
            <w:shd w:val="clear" w:color="auto" w:fill="auto"/>
            <w:vAlign w:val="center"/>
          </w:tcPr>
          <w:p w14:paraId="63A51A3C"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4FEC5CE4"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9B482A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D0502C1"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244787E6" w14:textId="77777777" w:rsidR="004E2135" w:rsidRPr="00F72CD4" w:rsidRDefault="004E2135" w:rsidP="007C529C">
            <w:pPr>
              <w:pStyle w:val="TAC"/>
              <w:rPr>
                <w:rFonts w:eastAsia="SimSun"/>
              </w:rPr>
            </w:pPr>
            <w:r w:rsidRPr="00F72CD4">
              <w:rPr>
                <w:rFonts w:eastAsia="SimSun"/>
              </w:rPr>
              <w:t>TCI state #5</w:t>
            </w:r>
          </w:p>
        </w:tc>
      </w:tr>
      <w:tr w:rsidR="004E2135" w:rsidRPr="00F72CD4" w14:paraId="0D6032AE" w14:textId="77777777" w:rsidTr="007C529C">
        <w:trPr>
          <w:jc w:val="center"/>
        </w:trPr>
        <w:tc>
          <w:tcPr>
            <w:tcW w:w="0" w:type="auto"/>
            <w:vMerge/>
            <w:tcBorders>
              <w:left w:val="single" w:sz="4" w:space="0" w:color="auto"/>
              <w:right w:val="single" w:sz="4" w:space="0" w:color="auto"/>
            </w:tcBorders>
            <w:shd w:val="clear" w:color="auto" w:fill="auto"/>
            <w:vAlign w:val="center"/>
          </w:tcPr>
          <w:p w14:paraId="7FA2FFDC"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2B3E90DC"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vAlign w:val="center"/>
          </w:tcPr>
          <w:p w14:paraId="1A481E2B"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Frequency Occupation</w:t>
            </w:r>
          </w:p>
        </w:tc>
        <w:tc>
          <w:tcPr>
            <w:tcW w:w="0" w:type="auto"/>
            <w:tcBorders>
              <w:top w:val="single" w:sz="4" w:space="0" w:color="auto"/>
              <w:left w:val="single" w:sz="4" w:space="0" w:color="auto"/>
              <w:bottom w:val="single" w:sz="4" w:space="0" w:color="auto"/>
              <w:right w:val="single" w:sz="4" w:space="0" w:color="auto"/>
            </w:tcBorders>
          </w:tcPr>
          <w:p w14:paraId="5BBA0DB8"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BAD2B3B" w14:textId="77777777" w:rsidR="004E2135" w:rsidRPr="00F72CD4" w:rsidRDefault="004E2135" w:rsidP="007C529C">
            <w:pPr>
              <w:pStyle w:val="TAC"/>
              <w:rPr>
                <w:rFonts w:eastAsia="SimSun"/>
              </w:rPr>
            </w:pPr>
            <w:r w:rsidRPr="00F72CD4">
              <w:rPr>
                <w:lang w:eastAsia="zh-CN"/>
              </w:rPr>
              <w:t>Start PRB 0</w:t>
            </w:r>
          </w:p>
        </w:tc>
      </w:tr>
      <w:tr w:rsidR="004E2135" w:rsidRPr="00F72CD4" w14:paraId="4ECD4212"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3E84F230"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D4BDF07"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vAlign w:val="center"/>
          </w:tcPr>
          <w:p w14:paraId="32B7BCE0"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DD5B318"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A4471C5" w14:textId="77777777" w:rsidR="004E2135" w:rsidRPr="00F72CD4" w:rsidRDefault="004E2135" w:rsidP="007C529C">
            <w:pPr>
              <w:pStyle w:val="TAC"/>
              <w:rPr>
                <w:rFonts w:eastAsia="SimSun"/>
              </w:rPr>
            </w:pPr>
            <w:r w:rsidRPr="00F72CD4">
              <w:rPr>
                <w:lang w:eastAsia="zh-CN"/>
              </w:rPr>
              <w:t>Number of PRB = 52</w:t>
            </w:r>
          </w:p>
        </w:tc>
      </w:tr>
      <w:tr w:rsidR="004E2135" w:rsidRPr="00F72CD4" w14:paraId="53330735"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36C8C86" w14:textId="77777777" w:rsidR="004E2135" w:rsidRPr="00F72CD4" w:rsidRDefault="004E2135" w:rsidP="007C529C">
            <w:pPr>
              <w:keepNext/>
              <w:keepLines/>
              <w:spacing w:after="0"/>
              <w:rPr>
                <w:rFonts w:ascii="Arial" w:eastAsia="SimSun" w:hAnsi="Arial"/>
                <w:sz w:val="18"/>
                <w:lang w:eastAsia="zh-CN"/>
              </w:rPr>
            </w:pPr>
            <w:r w:rsidRPr="00F72CD4">
              <w:rPr>
                <w:rFonts w:ascii="Arial" w:eastAsia="SimSun" w:hAnsi="Arial"/>
                <w:sz w:val="18"/>
              </w:rPr>
              <w:t>NZP CSI-RS for CSI acquisition</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657BE4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4</w:t>
            </w:r>
          </w:p>
        </w:tc>
        <w:tc>
          <w:tcPr>
            <w:tcW w:w="0" w:type="auto"/>
            <w:tcBorders>
              <w:top w:val="single" w:sz="4" w:space="0" w:color="auto"/>
              <w:left w:val="single" w:sz="4" w:space="0" w:color="auto"/>
              <w:bottom w:val="single" w:sz="4" w:space="0" w:color="auto"/>
              <w:right w:val="single" w:sz="4" w:space="0" w:color="auto"/>
            </w:tcBorders>
          </w:tcPr>
          <w:p w14:paraId="4F2C971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CAC541E"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A240725"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2</w:t>
            </w:r>
          </w:p>
        </w:tc>
      </w:tr>
      <w:tr w:rsidR="004E2135" w:rsidRPr="00F72CD4" w14:paraId="4BA2F172" w14:textId="77777777" w:rsidTr="007C529C">
        <w:trPr>
          <w:jc w:val="center"/>
        </w:trPr>
        <w:tc>
          <w:tcPr>
            <w:tcW w:w="0" w:type="auto"/>
            <w:vMerge/>
            <w:tcBorders>
              <w:left w:val="single" w:sz="4" w:space="0" w:color="auto"/>
              <w:right w:val="single" w:sz="4" w:space="0" w:color="auto"/>
            </w:tcBorders>
            <w:shd w:val="clear" w:color="auto" w:fill="auto"/>
            <w:vAlign w:val="center"/>
          </w:tcPr>
          <w:p w14:paraId="67A86454"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right w:val="single" w:sz="4" w:space="0" w:color="auto"/>
            </w:tcBorders>
            <w:shd w:val="clear" w:color="auto" w:fill="auto"/>
            <w:vAlign w:val="center"/>
          </w:tcPr>
          <w:p w14:paraId="421DCFD2"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BA74F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68253098"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75C61866"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4CF3672D"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5158DF0"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66F2FCC3"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2D7B71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89860B8"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8C371D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1E9342C7" w14:textId="77777777" w:rsidTr="007C529C">
        <w:trPr>
          <w:jc w:val="center"/>
        </w:trPr>
        <w:tc>
          <w:tcPr>
            <w:tcW w:w="0" w:type="auto"/>
            <w:vMerge/>
            <w:tcBorders>
              <w:left w:val="single" w:sz="4" w:space="0" w:color="auto"/>
              <w:right w:val="single" w:sz="4" w:space="0" w:color="auto"/>
            </w:tcBorders>
            <w:shd w:val="clear" w:color="auto" w:fill="auto"/>
            <w:vAlign w:val="center"/>
          </w:tcPr>
          <w:p w14:paraId="30C9FEEB"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5045417B"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BEDE9C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12EEFFB"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0B944D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CI state #0</w:t>
            </w:r>
          </w:p>
        </w:tc>
      </w:tr>
      <w:tr w:rsidR="004E2135" w:rsidRPr="00F72CD4" w14:paraId="14C17E35"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12758F22" w14:textId="77777777" w:rsidR="004E2135" w:rsidRPr="00F72CD4" w:rsidRDefault="004E2135" w:rsidP="007C529C">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300BFBA"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5</w:t>
            </w:r>
          </w:p>
        </w:tc>
        <w:tc>
          <w:tcPr>
            <w:tcW w:w="0" w:type="auto"/>
            <w:tcBorders>
              <w:top w:val="single" w:sz="4" w:space="0" w:color="auto"/>
              <w:left w:val="single" w:sz="4" w:space="0" w:color="auto"/>
              <w:bottom w:val="single" w:sz="4" w:space="0" w:color="auto"/>
              <w:right w:val="single" w:sz="4" w:space="0" w:color="auto"/>
            </w:tcBorders>
          </w:tcPr>
          <w:p w14:paraId="0EC81B2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DC5DC04"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A96582D"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13</w:t>
            </w:r>
          </w:p>
        </w:tc>
      </w:tr>
      <w:tr w:rsidR="004E2135" w:rsidRPr="00F72CD4" w14:paraId="3D5FD7BC" w14:textId="77777777" w:rsidTr="007C529C">
        <w:trPr>
          <w:jc w:val="center"/>
        </w:trPr>
        <w:tc>
          <w:tcPr>
            <w:tcW w:w="0" w:type="auto"/>
            <w:vMerge/>
            <w:tcBorders>
              <w:left w:val="single" w:sz="4" w:space="0" w:color="auto"/>
              <w:right w:val="single" w:sz="4" w:space="0" w:color="auto"/>
            </w:tcBorders>
            <w:shd w:val="clear" w:color="auto" w:fill="auto"/>
            <w:vAlign w:val="center"/>
          </w:tcPr>
          <w:p w14:paraId="5E137225"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2B0EECCE"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69F5BDF"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5A946D5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0B32F7F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3F4E50B6"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20E41DB1"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6A53D355"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CDF6163"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10A7CFF6"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10E1BE4D"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395CE9D1" w14:textId="77777777" w:rsidTr="007C529C">
        <w:trPr>
          <w:jc w:val="center"/>
        </w:trPr>
        <w:tc>
          <w:tcPr>
            <w:tcW w:w="0" w:type="auto"/>
            <w:vMerge/>
            <w:tcBorders>
              <w:left w:val="single" w:sz="4" w:space="0" w:color="auto"/>
              <w:right w:val="single" w:sz="4" w:space="0" w:color="auto"/>
            </w:tcBorders>
            <w:shd w:val="clear" w:color="auto" w:fill="auto"/>
            <w:vAlign w:val="center"/>
          </w:tcPr>
          <w:p w14:paraId="3A7B2D8F"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28F9FD1"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AF2D8B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51718CE5"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0C371CE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CI state #1</w:t>
            </w:r>
          </w:p>
        </w:tc>
      </w:tr>
      <w:tr w:rsidR="004E2135" w:rsidRPr="00F72CD4" w14:paraId="2DC9C072"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3C82C23B" w14:textId="77777777" w:rsidR="004E2135" w:rsidRPr="00F72CD4" w:rsidRDefault="004E2135" w:rsidP="007C529C">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F6219F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Resource set #6</w:t>
            </w:r>
          </w:p>
        </w:tc>
        <w:tc>
          <w:tcPr>
            <w:tcW w:w="0" w:type="auto"/>
            <w:tcBorders>
              <w:top w:val="single" w:sz="4" w:space="0" w:color="auto"/>
              <w:left w:val="single" w:sz="4" w:space="0" w:color="auto"/>
              <w:bottom w:val="single" w:sz="4" w:space="0" w:color="auto"/>
              <w:right w:val="single" w:sz="4" w:space="0" w:color="auto"/>
            </w:tcBorders>
          </w:tcPr>
          <w:p w14:paraId="718AEBF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98BA82A"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DBF4512"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l</w:t>
            </w:r>
            <w:r w:rsidRPr="00F72CD4">
              <w:rPr>
                <w:rFonts w:ascii="Arial" w:eastAsia="SimSun" w:hAnsi="Arial"/>
                <w:sz w:val="18"/>
                <w:vertAlign w:val="subscript"/>
              </w:rPr>
              <w:t>0</w:t>
            </w:r>
            <w:r w:rsidRPr="00F72CD4">
              <w:rPr>
                <w:rFonts w:ascii="Arial" w:eastAsia="SimSun" w:hAnsi="Arial"/>
                <w:sz w:val="18"/>
              </w:rPr>
              <w:t xml:space="preserve"> = 7</w:t>
            </w:r>
          </w:p>
        </w:tc>
      </w:tr>
      <w:tr w:rsidR="004E2135" w:rsidRPr="00F72CD4" w14:paraId="4E1CC1E9" w14:textId="77777777" w:rsidTr="007C529C">
        <w:trPr>
          <w:jc w:val="center"/>
        </w:trPr>
        <w:tc>
          <w:tcPr>
            <w:tcW w:w="0" w:type="auto"/>
            <w:vMerge/>
            <w:tcBorders>
              <w:left w:val="single" w:sz="4" w:space="0" w:color="auto"/>
              <w:right w:val="single" w:sz="4" w:space="0" w:color="auto"/>
            </w:tcBorders>
            <w:shd w:val="clear" w:color="auto" w:fill="auto"/>
            <w:vAlign w:val="center"/>
          </w:tcPr>
          <w:p w14:paraId="2FE8A776"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0B6D2FBD"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6CD1F4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3635DAC8"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4B170B6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40</w:t>
            </w:r>
          </w:p>
        </w:tc>
      </w:tr>
      <w:tr w:rsidR="004E2135" w:rsidRPr="00F72CD4" w14:paraId="2D58E1C0"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047E588"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213D5CBD"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A1B795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1B0A6DF9"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A29B6DB"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0</w:t>
            </w:r>
          </w:p>
        </w:tc>
      </w:tr>
      <w:tr w:rsidR="004E2135" w:rsidRPr="00F72CD4" w14:paraId="68778567"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5D955B2" w14:textId="77777777" w:rsidR="004E2135" w:rsidRPr="00F72CD4" w:rsidRDefault="004E2135" w:rsidP="007C529C">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3DB96A6D"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D34AC7F"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8CA2FE5"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3F9C4107"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CI state #2</w:t>
            </w:r>
          </w:p>
        </w:tc>
      </w:tr>
      <w:tr w:rsidR="004E2135" w:rsidRPr="00F72CD4" w14:paraId="4F5E80CD"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C45B4C8"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0</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93539D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9D1F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FF9B6AA"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9E19D5B"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CSI-RS resource 1 from 'CSI-RS for tracking Resource set #1' configuration</w:t>
            </w:r>
          </w:p>
        </w:tc>
      </w:tr>
      <w:tr w:rsidR="004E2135" w:rsidRPr="00F72CD4" w14:paraId="6320417B"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77802305"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9CC5BE6"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EE3B60"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168D43F"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DA3772F"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64C68B71" w14:textId="77777777" w:rsidTr="007C529C">
        <w:trPr>
          <w:trHeight w:val="48"/>
          <w:jc w:val="center"/>
        </w:trPr>
        <w:tc>
          <w:tcPr>
            <w:tcW w:w="0" w:type="auto"/>
            <w:vMerge/>
            <w:tcBorders>
              <w:left w:val="single" w:sz="4" w:space="0" w:color="auto"/>
              <w:right w:val="single" w:sz="4" w:space="0" w:color="auto"/>
            </w:tcBorders>
            <w:shd w:val="clear" w:color="auto" w:fill="auto"/>
            <w:vAlign w:val="center"/>
            <w:hideMark/>
          </w:tcPr>
          <w:p w14:paraId="677CEBBD"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E6CAC9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27060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61E680B"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78A6EB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78642F5B"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FE05EE5"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4DA53FCC"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8D4F5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328F14D"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4BE021F"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1A86FBA4"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679BCE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751CE80"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86BEEC0"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7FB3051A"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1D7AFFB"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CSI-RS resource 5 from 'CSI-RS for tracking Resource set #2' configuration</w:t>
            </w:r>
          </w:p>
        </w:tc>
      </w:tr>
      <w:tr w:rsidR="004E2135" w:rsidRPr="00F72CD4" w14:paraId="28B8A520"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77072AF"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FEC6E94"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5AF6C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8BA60BF"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11E769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410BEF2D" w14:textId="77777777" w:rsidTr="007C529C">
        <w:trPr>
          <w:trHeight w:val="48"/>
          <w:jc w:val="center"/>
        </w:trPr>
        <w:tc>
          <w:tcPr>
            <w:tcW w:w="0" w:type="auto"/>
            <w:vMerge/>
            <w:tcBorders>
              <w:left w:val="single" w:sz="4" w:space="0" w:color="auto"/>
              <w:right w:val="single" w:sz="4" w:space="0" w:color="auto"/>
            </w:tcBorders>
            <w:shd w:val="clear" w:color="auto" w:fill="auto"/>
            <w:vAlign w:val="center"/>
            <w:hideMark/>
          </w:tcPr>
          <w:p w14:paraId="4EA3726C"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F69831B"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795E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29E7266"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3975E5D"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04FA0932"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1E35F94"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AD65629"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B4088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4B75B1B"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92ED6F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0509FB7A"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73F6483"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2</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5FFA28C"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BAE1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6A22DBBB"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6548F4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CSI-RS resource 9 from 'CSI-RS for tracking Resource set #3' configuration</w:t>
            </w:r>
          </w:p>
        </w:tc>
      </w:tr>
      <w:tr w:rsidR="004E2135" w:rsidRPr="00F72CD4" w14:paraId="5D3826AE"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6B0138E1"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8F00D78"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4186A5"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8D71773"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EAB5067"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A</w:t>
            </w:r>
          </w:p>
        </w:tc>
      </w:tr>
      <w:tr w:rsidR="004E2135" w:rsidRPr="00F72CD4" w14:paraId="7E6CB76E" w14:textId="77777777" w:rsidTr="007C529C">
        <w:trPr>
          <w:trHeight w:val="48"/>
          <w:jc w:val="center"/>
        </w:trPr>
        <w:tc>
          <w:tcPr>
            <w:tcW w:w="0" w:type="auto"/>
            <w:vMerge/>
            <w:tcBorders>
              <w:left w:val="single" w:sz="4" w:space="0" w:color="auto"/>
              <w:right w:val="single" w:sz="4" w:space="0" w:color="auto"/>
            </w:tcBorders>
            <w:shd w:val="clear" w:color="auto" w:fill="auto"/>
            <w:vAlign w:val="center"/>
            <w:hideMark/>
          </w:tcPr>
          <w:p w14:paraId="4E30C1F1"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F8D277F"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31110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6666DD82"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34CA54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020213CB"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BC5EABA"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2CAAD79"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DD4E0"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48C47A7"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4A5A6F0"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203C627A"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4BDF49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65E08C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3675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C1FBB5C"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8639AF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SB #0</w:t>
            </w:r>
          </w:p>
        </w:tc>
      </w:tr>
      <w:tr w:rsidR="004E2135" w:rsidRPr="00F72CD4" w14:paraId="2BA54F86"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479AA216"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248EF93"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1B9C1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540E9D7"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657A6C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C</w:t>
            </w:r>
          </w:p>
        </w:tc>
      </w:tr>
      <w:tr w:rsidR="004E2135" w:rsidRPr="00F72CD4" w14:paraId="165CF5DF"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7FE8827F"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5E33288"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6509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B1D9741"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9406484"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5427B94C"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7511E4B"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4E03D227"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A1F0C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69E7DCB"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94CD8D8"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61B8827F"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2FC88DB"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D1AF0C7"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D93FD7A"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16FFC7A"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358EEA"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SB #1</w:t>
            </w:r>
          </w:p>
        </w:tc>
      </w:tr>
      <w:tr w:rsidR="004E2135" w:rsidRPr="00F72CD4" w14:paraId="55312D43"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7E731F1F"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17DD210"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F0759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DDB4001"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33117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C</w:t>
            </w:r>
          </w:p>
        </w:tc>
      </w:tr>
      <w:tr w:rsidR="004E2135" w:rsidRPr="00F72CD4" w14:paraId="01BEFDA9"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5AA23DED"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D2E9E18"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073AEE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11097F88"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46E2CF2"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72CD1091"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715E349"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DBD256A"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511F56"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F2BF92F"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038334"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4D210326" w14:textId="77777777" w:rsidTr="007C529C">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0019119"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CI state #5</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72840D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BC932"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C728E9B"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1D5AB80"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SSB #2</w:t>
            </w:r>
          </w:p>
        </w:tc>
      </w:tr>
      <w:tr w:rsidR="004E2135" w:rsidRPr="00F72CD4" w14:paraId="30130524"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0682A4BF"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CF6E1FE"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48A65E"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C231680"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92308BC"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Type C</w:t>
            </w:r>
          </w:p>
        </w:tc>
      </w:tr>
      <w:tr w:rsidR="004E2135" w:rsidRPr="00F72CD4" w14:paraId="753FE8D2" w14:textId="77777777" w:rsidTr="007C529C">
        <w:trPr>
          <w:jc w:val="center"/>
        </w:trPr>
        <w:tc>
          <w:tcPr>
            <w:tcW w:w="0" w:type="auto"/>
            <w:vMerge/>
            <w:tcBorders>
              <w:left w:val="single" w:sz="4" w:space="0" w:color="auto"/>
              <w:right w:val="single" w:sz="4" w:space="0" w:color="auto"/>
            </w:tcBorders>
            <w:shd w:val="clear" w:color="auto" w:fill="auto"/>
            <w:vAlign w:val="center"/>
            <w:hideMark/>
          </w:tcPr>
          <w:p w14:paraId="64B8FEAF" w14:textId="77777777" w:rsidR="004E2135" w:rsidRPr="00F72CD4" w:rsidRDefault="004E2135" w:rsidP="007C529C">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80F59CA"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46888"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0E5B148F"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7305BD5"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1A7F83B6" w14:textId="77777777" w:rsidTr="007C529C">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FD3B674" w14:textId="77777777" w:rsidR="004E2135" w:rsidRPr="00F72CD4" w:rsidRDefault="004E2135" w:rsidP="007C529C">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80B44D9" w14:textId="77777777" w:rsidR="004E2135" w:rsidRPr="00F72CD4" w:rsidRDefault="004E2135" w:rsidP="007C529C">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5D2854"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7E0DCC7" w14:textId="77777777" w:rsidR="004E2135" w:rsidRPr="00F72CD4" w:rsidRDefault="004E2135" w:rsidP="007C529C">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882BC53" w14:textId="77777777" w:rsidR="004E2135" w:rsidRPr="00F72CD4" w:rsidRDefault="004E2135" w:rsidP="007C529C">
            <w:pPr>
              <w:keepNext/>
              <w:keepLines/>
              <w:spacing w:after="0"/>
              <w:jc w:val="center"/>
              <w:rPr>
                <w:rFonts w:ascii="Arial" w:eastAsia="SimSun" w:hAnsi="Arial"/>
                <w:sz w:val="18"/>
              </w:rPr>
            </w:pPr>
            <w:r w:rsidRPr="00F72CD4">
              <w:rPr>
                <w:rFonts w:ascii="Arial" w:eastAsia="SimSun" w:hAnsi="Arial"/>
                <w:sz w:val="18"/>
              </w:rPr>
              <w:t>N/A</w:t>
            </w:r>
          </w:p>
        </w:tc>
      </w:tr>
      <w:tr w:rsidR="004E2135" w:rsidRPr="00F72CD4" w14:paraId="5549AF07" w14:textId="77777777" w:rsidTr="007C529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8ECA281"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1922E9FC"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B772815" w14:textId="77777777" w:rsidR="004E2135" w:rsidRPr="00F72CD4" w:rsidRDefault="004E2135" w:rsidP="007C529C">
            <w:pPr>
              <w:pStyle w:val="TAC"/>
              <w:rPr>
                <w:rFonts w:eastAsia="SimSun"/>
                <w:lang w:eastAsia="zh-CN"/>
              </w:rPr>
            </w:pPr>
            <w:r w:rsidRPr="00F72CD4">
              <w:rPr>
                <w:lang w:eastAsia="zh-CN"/>
              </w:rPr>
              <w:t>8</w:t>
            </w:r>
          </w:p>
        </w:tc>
      </w:tr>
      <w:tr w:rsidR="004E2135" w:rsidRPr="00F72CD4" w14:paraId="70E5B2C5" w14:textId="77777777" w:rsidTr="007C529C">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6CC940F" w14:textId="77777777" w:rsidR="004E2135" w:rsidRPr="00F72CD4" w:rsidRDefault="004E2135" w:rsidP="007C529C">
            <w:pPr>
              <w:keepNext/>
              <w:keepLines/>
              <w:spacing w:after="0"/>
              <w:rPr>
                <w:rFonts w:ascii="Arial" w:eastAsia="SimSun" w:hAnsi="Arial"/>
                <w:sz w:val="18"/>
              </w:rPr>
            </w:pPr>
            <w:r w:rsidRPr="00F72CD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7158C83B" w14:textId="77777777" w:rsidR="004E2135" w:rsidRPr="00F72CD4" w:rsidRDefault="004E2135" w:rsidP="007C529C">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60675E4" w14:textId="77777777" w:rsidR="004E2135" w:rsidRPr="00F72CD4" w:rsidRDefault="004E2135" w:rsidP="007C529C">
            <w:pPr>
              <w:pStyle w:val="TAC"/>
              <w:rPr>
                <w:rFonts w:eastAsia="SimSun"/>
                <w:lang w:eastAsia="zh-CN"/>
              </w:rPr>
            </w:pPr>
            <w:r w:rsidRPr="00F72CD4">
              <w:rPr>
                <w:lang w:eastAsia="zh-CN"/>
              </w:rPr>
              <w:t>Specific to each TDD UL-DL pattern and as defined in Annex A.1.2</w:t>
            </w:r>
          </w:p>
        </w:tc>
      </w:tr>
      <w:tr w:rsidR="004E2135" w:rsidRPr="00F72CD4" w14:paraId="2281FD35" w14:textId="77777777" w:rsidTr="007C529C">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FA2C58F" w14:textId="680C2CE1" w:rsidR="004E2135" w:rsidRPr="00F72CD4" w:rsidRDefault="004E2135" w:rsidP="004E2135">
            <w:pPr>
              <w:pStyle w:val="TAN"/>
              <w:rPr>
                <w:rFonts w:eastAsia="SimSun"/>
                <w:lang w:eastAsia="zh-CN"/>
              </w:rPr>
            </w:pPr>
            <w:r w:rsidRPr="00F72CD4">
              <w:rPr>
                <w:lang w:eastAsia="zh-CN"/>
              </w:rPr>
              <w:t>Note 1:</w:t>
            </w:r>
            <w:r w:rsidRPr="00F72CD4">
              <w:rPr>
                <w:lang w:eastAsia="zh-CN"/>
              </w:rPr>
              <w:tab/>
              <w:t>SSB # (k mod 3),</w:t>
            </w:r>
            <w:r w:rsidRPr="00F72CD4">
              <w:t xml:space="preserve"> </w:t>
            </w:r>
            <w:r w:rsidRPr="00F72CD4">
              <w:rPr>
                <w:lang w:eastAsia="zh-CN"/>
              </w:rPr>
              <w:t>CSI-RS (for tracking) resource set # ((k mod 3) + 1) and CSI-RS (for CSI acquisition) resource set # ((k mod 3) + 4) are transmitted by k</w:t>
            </w:r>
            <w:r w:rsidRPr="00F72CD4">
              <w:rPr>
                <w:vertAlign w:val="superscript"/>
                <w:lang w:eastAsia="zh-CN"/>
              </w:rPr>
              <w:t>th</w:t>
            </w:r>
            <w:r w:rsidRPr="00F72CD4">
              <w:rPr>
                <w:lang w:eastAsia="zh-CN"/>
              </w:rPr>
              <w:t xml:space="preserve"> RRH.</w:t>
            </w:r>
            <w:r w:rsidRPr="00F72CD4">
              <w:rPr>
                <w:lang w:eastAsia="zh-CN"/>
              </w:rPr>
              <w:br/>
              <w:t>Codepoint#0 {TCI state #0, TCI State #1} is activated when UE receives PDCCH/PDSCH from RRH#3k and RRH#3k+1.</w:t>
            </w:r>
            <w:r w:rsidRPr="00F72CD4">
              <w:rPr>
                <w:lang w:eastAsia="zh-CN"/>
              </w:rPr>
              <w:br/>
              <w:t>Codepoint#1 {TCI state #1, TCI State #2} is activated when UE receives PDCCH/PDSCH from RRH#3k+1 and RRH#3k+2.</w:t>
            </w:r>
            <w:r w:rsidRPr="00F72CD4">
              <w:rPr>
                <w:lang w:eastAsia="zh-CN"/>
              </w:rPr>
              <w:br/>
              <w:t>Codepoint#2 {TCI state #2, TCI State #0} is activated when UE receives PDCCH/PDSCH from RRH#3k+2 and RRH#3k+3.</w:t>
            </w:r>
            <w:r w:rsidRPr="00F72CD4">
              <w:rPr>
                <w:lang w:eastAsia="zh-CN"/>
              </w:rPr>
              <w:br/>
              <w:t>The second indicated TCI state in each codepoint is not used for quasi co-location parameters {Doppler shift, Doppler spread}.</w:t>
            </w:r>
          </w:p>
        </w:tc>
      </w:tr>
    </w:tbl>
    <w:p w14:paraId="6FDB9046" w14:textId="77777777" w:rsidR="004E2135" w:rsidRPr="00F72CD4" w:rsidRDefault="004E2135" w:rsidP="004E2135">
      <w:pPr>
        <w:rPr>
          <w:rFonts w:eastAsia="SimSun"/>
        </w:rPr>
      </w:pPr>
    </w:p>
    <w:p w14:paraId="553ACC35" w14:textId="77777777" w:rsidR="004E2135" w:rsidRPr="00F72CD4" w:rsidRDefault="004E2135" w:rsidP="004E2135">
      <w:pPr>
        <w:keepNext/>
        <w:keepLines/>
        <w:spacing w:before="60"/>
        <w:jc w:val="center"/>
        <w:rPr>
          <w:rFonts w:ascii="Arial" w:hAnsi="Arial"/>
          <w:b/>
        </w:rPr>
      </w:pPr>
      <w:r w:rsidRPr="00F72CD4">
        <w:rPr>
          <w:rFonts w:ascii="Arial" w:hAnsi="Arial"/>
          <w:b/>
        </w:rPr>
        <w:t>Table 5.2.3.2.21.3-3: Minimum performance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4E2135" w:rsidRPr="00F72CD4" w14:paraId="71F978E3" w14:textId="77777777" w:rsidTr="007C529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B8F3FB"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74BF26"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D5DBE9"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6261F3" w14:textId="77777777" w:rsidR="004E2135" w:rsidRPr="00F72CD4" w:rsidRDefault="004E2135" w:rsidP="007C529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5454C1"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447A22"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E0E344F"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23D9BD8F" w14:textId="77777777" w:rsidTr="007C529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9F9388"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EB6DA6"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DA3759"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8A1418" w14:textId="77777777" w:rsidR="004E2135" w:rsidRPr="00F72CD4" w:rsidRDefault="004E2135" w:rsidP="007C529C">
            <w:pPr>
              <w:keepNext/>
              <w:keepLines/>
              <w:spacing w:after="0"/>
              <w:jc w:val="center"/>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31B07D"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4C8818" w14:textId="77777777" w:rsidR="004E2135" w:rsidRPr="00F72CD4" w:rsidRDefault="004E2135" w:rsidP="007C529C">
            <w:pPr>
              <w:keepNext/>
              <w:keepLines/>
              <w:spacing w:after="0"/>
              <w:jc w:val="center"/>
              <w:rPr>
                <w:rFonts w:ascii="Arial" w:eastAsia="SimSun" w:hAnsi="Arial"/>
                <w:b/>
                <w:sz w:val="18"/>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0DF502"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7D23F8"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1864BAED" w14:textId="77777777" w:rsidTr="007C529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49CFF8" w14:textId="77777777" w:rsidR="004E2135" w:rsidRPr="00F72CD4" w:rsidRDefault="004E2135" w:rsidP="007C529C">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1BC3FB2" w14:textId="77777777" w:rsidR="004E2135" w:rsidRPr="00F72CD4" w:rsidRDefault="004E2135" w:rsidP="007C529C">
            <w:pPr>
              <w:pStyle w:val="TAC"/>
              <w:rPr>
                <w:rFonts w:eastAsia="SimSun"/>
              </w:rPr>
            </w:pPr>
            <w:r w:rsidRPr="00F72CD4">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E4915D" w14:textId="77777777" w:rsidR="004E2135" w:rsidRPr="00F72CD4" w:rsidRDefault="004E2135" w:rsidP="007C529C">
            <w:pPr>
              <w:pStyle w:val="TAC"/>
              <w:rPr>
                <w:rFonts w:eastAsia="SimSun"/>
              </w:rPr>
            </w:pPr>
            <w:r w:rsidRPr="00F72CD4">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A986D0" w14:textId="77777777" w:rsidR="004E2135" w:rsidRPr="00F72CD4" w:rsidRDefault="004E2135" w:rsidP="007C529C">
            <w:pPr>
              <w:pStyle w:val="TAC"/>
              <w:rPr>
                <w:rFonts w:eastAsia="SimSun"/>
                <w:lang w:eastAsia="zh-CN"/>
              </w:rPr>
            </w:pPr>
            <w:r w:rsidRPr="00F72CD4">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A58DDE" w14:textId="77777777" w:rsidR="004E2135" w:rsidRPr="00F72CD4" w:rsidRDefault="004E2135" w:rsidP="007C529C">
            <w:pPr>
              <w:pStyle w:val="TAC"/>
              <w:rPr>
                <w:rFonts w:eastAsia="SimSun"/>
              </w:rPr>
            </w:pPr>
            <w:r w:rsidRPr="00F72CD4">
              <w:t>HST-SFN-Scheme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4028E1" w14:textId="77777777" w:rsidR="004E2135" w:rsidRPr="00F72CD4" w:rsidRDefault="004E2135" w:rsidP="007C529C">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6D3887" w14:textId="77777777" w:rsidR="004E2135" w:rsidRPr="00F72CD4" w:rsidRDefault="004E2135" w:rsidP="007C529C">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1E3F06" w14:textId="77777777" w:rsidR="004E2135" w:rsidRPr="00F72CD4" w:rsidRDefault="004E2135" w:rsidP="007C529C">
            <w:pPr>
              <w:pStyle w:val="TAC"/>
              <w:rPr>
                <w:rFonts w:eastAsia="SimSun"/>
                <w:lang w:eastAsia="zh-CN"/>
              </w:rPr>
            </w:pPr>
            <w:r w:rsidRPr="00F72CD4">
              <w:rPr>
                <w:lang w:eastAsia="zh-CN"/>
              </w:rPr>
              <w:t>9.3</w:t>
            </w:r>
          </w:p>
        </w:tc>
      </w:tr>
    </w:tbl>
    <w:p w14:paraId="6B63CAC5" w14:textId="77777777" w:rsidR="004E2135" w:rsidRPr="00F72CD4" w:rsidRDefault="004E2135" w:rsidP="004E2135"/>
    <w:p w14:paraId="6E66DC01" w14:textId="77777777" w:rsidR="004E2135" w:rsidRPr="00F72CD4" w:rsidRDefault="004E2135" w:rsidP="004E2135">
      <w:r w:rsidRPr="00F72CD4">
        <w:t>The normative reference for this requirement is TS 38.101-4 [5], clause 5.2.3.2.21.</w:t>
      </w:r>
    </w:p>
    <w:p w14:paraId="7B12F6B0" w14:textId="77777777" w:rsidR="004E2135" w:rsidRPr="00F72CD4" w:rsidRDefault="004E2135" w:rsidP="004E2135">
      <w:pPr>
        <w:pStyle w:val="H6"/>
      </w:pPr>
      <w:r w:rsidRPr="00F72CD4">
        <w:t>5.2.3.2.21.4</w:t>
      </w:r>
      <w:r w:rsidRPr="00F72CD4">
        <w:tab/>
        <w:t>Test description</w:t>
      </w:r>
    </w:p>
    <w:p w14:paraId="218EC689" w14:textId="77777777" w:rsidR="004E2135" w:rsidRPr="00F72CD4" w:rsidRDefault="004E2135" w:rsidP="004E2135">
      <w:pPr>
        <w:pStyle w:val="H6"/>
      </w:pPr>
      <w:r w:rsidRPr="00F72CD4">
        <w:t>5.2.3.2.21.4.1</w:t>
      </w:r>
      <w:r w:rsidRPr="00F72CD4">
        <w:tab/>
        <w:t>Initial conditions</w:t>
      </w:r>
    </w:p>
    <w:p w14:paraId="7D632E56" w14:textId="77777777" w:rsidR="004E2135" w:rsidRPr="00F72CD4" w:rsidRDefault="004E2135" w:rsidP="004E2135">
      <w:r w:rsidRPr="00F72CD4">
        <w:t>Initial conditions are a set of test configurations the UE needs to be tested in and the steps for the SS to take with the UE to reach the correct measurement state.</w:t>
      </w:r>
    </w:p>
    <w:p w14:paraId="60F59EC3" w14:textId="77777777" w:rsidR="004E2135" w:rsidRPr="00F72CD4" w:rsidRDefault="004E2135" w:rsidP="004E2135">
      <w:r w:rsidRPr="00F72CD4">
        <w:t>The initial test configurations consist of environmental conditions, test frequencies, test channel bandwidths and sub-carrier spacing based on NR operating bands specified in Table 5.3.5-1 and Table 5.3.6-1 of 38.521-1 [7].</w:t>
      </w:r>
    </w:p>
    <w:p w14:paraId="49D8930E" w14:textId="77777777" w:rsidR="004E2135" w:rsidRPr="00F72CD4" w:rsidRDefault="004E2135" w:rsidP="004E2135">
      <w:r w:rsidRPr="00F72CD4">
        <w:t>Configurations of PDSCH and PDCCH before measurement are specified in Annex C.</w:t>
      </w:r>
    </w:p>
    <w:p w14:paraId="148E4F5D" w14:textId="77777777" w:rsidR="004E2135" w:rsidRPr="00F72CD4" w:rsidRDefault="004E2135" w:rsidP="004E2135">
      <w:r w:rsidRPr="00F72CD4">
        <w:t>Test Environment: Normal, as defined in TS 38.508-1 [6] clause 4.1.</w:t>
      </w:r>
    </w:p>
    <w:p w14:paraId="32875D01" w14:textId="77777777" w:rsidR="004E2135" w:rsidRPr="00F72CD4" w:rsidRDefault="004E2135" w:rsidP="004E2135">
      <w:r w:rsidRPr="00F72CD4">
        <w:t>Frequencies to be tested: Mid Range, as defined in TS 38.508-1 [6] clause 5.2.2.</w:t>
      </w:r>
    </w:p>
    <w:p w14:paraId="0E07CE60" w14:textId="77777777" w:rsidR="004E2135" w:rsidRPr="00F72CD4" w:rsidRDefault="004E2135" w:rsidP="004E2135">
      <w:r w:rsidRPr="00F72CD4">
        <w:t>For EN-DC within FR1 operation, setup the LTE link according to Annex D.</w:t>
      </w:r>
    </w:p>
    <w:p w14:paraId="5C84F8A3" w14:textId="15AB1849" w:rsidR="004E2135" w:rsidRPr="00F72CD4" w:rsidRDefault="004E2135" w:rsidP="004E2135">
      <w:pPr>
        <w:pStyle w:val="B1"/>
      </w:pPr>
      <w:r w:rsidRPr="00F72CD4">
        <w:t>1.</w:t>
      </w:r>
      <w:r w:rsidRPr="00F72CD4">
        <w:tab/>
        <w:t>Connect the SS, the faders and AWGN noise source to the UE antenna connectors as shown in TS 38.508-1 [6] Annex A, in Figure A.3.1.7.4 for TE diagram and clause A.3.2 for UE diagram.</w:t>
      </w:r>
    </w:p>
    <w:p w14:paraId="74437528" w14:textId="77777777" w:rsidR="004E2135" w:rsidRPr="00F72CD4" w:rsidRDefault="004E2135" w:rsidP="004E2135">
      <w:pPr>
        <w:pStyle w:val="B1"/>
      </w:pPr>
      <w:r w:rsidRPr="00F72CD4">
        <w:t>2.</w:t>
      </w:r>
      <w:r w:rsidRPr="00F72CD4">
        <w:tab/>
        <w:t>The parameter settings for the cell are set up according to Table 5.2-1 and Table 5.2.3.2.21.3-2 as appropriate.</w:t>
      </w:r>
    </w:p>
    <w:p w14:paraId="5AF2679B" w14:textId="77777777" w:rsidR="004E2135" w:rsidRPr="00F72CD4" w:rsidRDefault="004E2135" w:rsidP="004E2135">
      <w:pPr>
        <w:pStyle w:val="B1"/>
      </w:pPr>
      <w:r w:rsidRPr="00F72CD4">
        <w:t>3.</w:t>
      </w:r>
      <w:r w:rsidRPr="00F72CD4">
        <w:tab/>
        <w:t>Downlink signals for NR cell are initially set up according to Annexes C.0, C.1, C.2 and uplink signals according to Annexes G.0, G.1, G.2, G.3.1 of TS 38.521-1 [7].</w:t>
      </w:r>
    </w:p>
    <w:p w14:paraId="207D8AB0" w14:textId="77777777" w:rsidR="004E2135" w:rsidRPr="00F72CD4" w:rsidRDefault="004E2135" w:rsidP="004E2135">
      <w:pPr>
        <w:pStyle w:val="B1"/>
      </w:pPr>
      <w:r w:rsidRPr="00F72CD4">
        <w:t>4.</w:t>
      </w:r>
      <w:r w:rsidRPr="00F72CD4">
        <w:tab/>
        <w:t>Propagation conditions are set according to Annex B.3.6.</w:t>
      </w:r>
    </w:p>
    <w:p w14:paraId="0B3E5290" w14:textId="77777777" w:rsidR="004E2135" w:rsidRPr="00F72CD4" w:rsidRDefault="004E2135" w:rsidP="004E2135">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NSA according to TS 38.508-1 [6] clause 4.5. Message contents are defined in clause 5.2.3.2.21.4.3.</w:t>
      </w:r>
    </w:p>
    <w:p w14:paraId="70F222DF" w14:textId="77777777" w:rsidR="004E2135" w:rsidRPr="00F72CD4" w:rsidRDefault="004E2135" w:rsidP="004E2135">
      <w:pPr>
        <w:pStyle w:val="H6"/>
      </w:pPr>
      <w:r w:rsidRPr="00F72CD4">
        <w:t>5.2.3.2.21.4.2</w:t>
      </w:r>
      <w:r w:rsidRPr="00F72CD4">
        <w:tab/>
        <w:t>Test procedure</w:t>
      </w:r>
    </w:p>
    <w:p w14:paraId="1430A692" w14:textId="77777777" w:rsidR="004E2135" w:rsidRPr="00F72CD4" w:rsidRDefault="004E2135" w:rsidP="004E2135">
      <w:pPr>
        <w:pStyle w:val="B1"/>
      </w:pPr>
      <w:r w:rsidRPr="00F72CD4">
        <w:t>1.</w:t>
      </w:r>
      <w:r w:rsidRPr="00F72CD4">
        <w:tab/>
        <w:t>Set the parameters of the bandwidth, MCS, reference channel, the propagation condition, the correlation matrix and the SNR according to Tables 5.2.3.2.21.5-1 as appropriate.</w:t>
      </w:r>
    </w:p>
    <w:p w14:paraId="2972F5B3" w14:textId="77777777" w:rsidR="004E2135" w:rsidRPr="00F72CD4" w:rsidRDefault="004E2135" w:rsidP="004E2135">
      <w:pPr>
        <w:pStyle w:val="B1"/>
      </w:pPr>
      <w:r w:rsidRPr="00F72CD4">
        <w:t>2.</w:t>
      </w:r>
      <w:r w:rsidRPr="00F72CD4">
        <w:tab/>
        <w:t>SS is configured to transmit SSB and CSI-RS continuously and schedule PDSCH and PDCCH transmission according to Note 1 in 5.2.3.2.21.3-2. SS transmits PDSCH via PDCCH DCI format 1_1 for C_RNTI to transmit the DL RMC according to Tables 5.2.3.2.21.5-1. The SS sends downlink MAC padding bits on the DL RMC.</w:t>
      </w:r>
    </w:p>
    <w:p w14:paraId="3A489285" w14:textId="33B45168" w:rsidR="004E2135" w:rsidRPr="00F72CD4" w:rsidRDefault="004E2135" w:rsidP="004E2135">
      <w:pPr>
        <w:pStyle w:val="NO"/>
      </w:pPr>
      <w:r w:rsidRPr="00F72CD4">
        <w:t>Note:</w:t>
      </w:r>
      <w:r w:rsidRPr="00F72CD4">
        <w:tab/>
        <w:t>All TCI states are known to the UE through configuration inside RrcReconfiguration. There is no need to configure additional L1-RSRP measurements.</w:t>
      </w:r>
    </w:p>
    <w:p w14:paraId="0D29BE87" w14:textId="77777777" w:rsidR="004E2135" w:rsidRPr="00F72CD4" w:rsidRDefault="004E2135" w:rsidP="004E2135">
      <w:pPr>
        <w:pStyle w:val="B1"/>
      </w:pPr>
      <w:r w:rsidRPr="00F72CD4">
        <w:t xml:space="preserve">3. </w:t>
      </w:r>
      <w:r w:rsidRPr="00F72CD4">
        <w:tab/>
        <w:t>Send MAC CE command “Enhanced TCI States Indication for UE-specific PDCCH MAC CE” according to the timing described in Note 1 of table 5.2.3.2.21.5-1 to active TCI state codepoint 0, 1 or 2 for PDCCH periodically. PDSCH is automatically associated with TCI state codepoint 0, 1 or 2 as tci-PresentInDCI is not present. TCI states 3, 4 and 5 for SSBs are automatically activated through relation of QCL-Info in NZP CSI-RS.</w:t>
      </w:r>
    </w:p>
    <w:p w14:paraId="157EFC17" w14:textId="77777777" w:rsidR="004E2135" w:rsidRPr="00F72CD4" w:rsidRDefault="004E2135" w:rsidP="004E2135">
      <w:pPr>
        <w:pStyle w:val="B1"/>
      </w:pPr>
      <w:r w:rsidRPr="00F72CD4">
        <w:t>4.</w:t>
      </w:r>
      <w:r w:rsidRPr="00F72CD4">
        <w:tab/>
        <w:t>Measure the average throughput for a duration sufficient to achieve statistical significance according to Annex G clause G.1.5. Count the number of NACKs, ACKs and statDTXs on the UL during each subtest and decide pass or fail according to Table G.1.5-1 in Annex G clause G.1.5.</w:t>
      </w:r>
    </w:p>
    <w:p w14:paraId="4399B6ED" w14:textId="77777777" w:rsidR="004E2135" w:rsidRPr="00F72CD4" w:rsidRDefault="004E2135" w:rsidP="004E2135">
      <w:pPr>
        <w:pStyle w:val="H6"/>
      </w:pPr>
      <w:r w:rsidRPr="00F72CD4">
        <w:t>5.2.3.2.21.4.3</w:t>
      </w:r>
      <w:r w:rsidRPr="00F72CD4">
        <w:tab/>
        <w:t>Message contents</w:t>
      </w:r>
    </w:p>
    <w:p w14:paraId="7B0B8141" w14:textId="77777777" w:rsidR="004E2135" w:rsidRPr="00F72CD4" w:rsidRDefault="004E2135" w:rsidP="004E2135">
      <w:r w:rsidRPr="00F72CD4">
        <w:t>Same message contents as in 5.2.3.2.20.4.3.</w:t>
      </w:r>
    </w:p>
    <w:p w14:paraId="036A8EAE" w14:textId="77777777" w:rsidR="004E2135" w:rsidRPr="00F72CD4" w:rsidRDefault="004E2135" w:rsidP="004E2135">
      <w:pPr>
        <w:pStyle w:val="H6"/>
      </w:pPr>
      <w:r w:rsidRPr="00F72CD4">
        <w:t>5.2.3.2.21.5</w:t>
      </w:r>
      <w:r w:rsidRPr="00F72CD4">
        <w:tab/>
        <w:t>Test Requirement</w:t>
      </w:r>
    </w:p>
    <w:p w14:paraId="29F06AA0" w14:textId="77777777" w:rsidR="004E2135" w:rsidRPr="00F72CD4" w:rsidRDefault="004E2135" w:rsidP="004E2135">
      <w:pPr>
        <w:rPr>
          <w:rFonts w:eastAsia="Batang"/>
        </w:rPr>
      </w:pPr>
      <w:r w:rsidRPr="00F72CD4">
        <w:rPr>
          <w:rFonts w:eastAsia="Batang"/>
        </w:rPr>
        <w:t>Table 5.2.3.2.21.3-3 defines the primary level settings.</w:t>
      </w:r>
    </w:p>
    <w:p w14:paraId="0737458F" w14:textId="77777777" w:rsidR="004E2135" w:rsidRPr="00F72CD4" w:rsidRDefault="004E2135" w:rsidP="004E2135">
      <w:r w:rsidRPr="00F72CD4">
        <w:t>The fraction of maximum throughput percentage for the downlink reference measurement channels specified in Annex A 3.2.1 for each throughput test shall meet or exceed the specified value in Table 5.2.3.2.21.5-1 for the specified SNR including test tolerances for all throughput tests.</w:t>
      </w:r>
    </w:p>
    <w:p w14:paraId="6E7432B9" w14:textId="77777777" w:rsidR="004E2135" w:rsidRPr="00F72CD4" w:rsidRDefault="004E2135" w:rsidP="004E2135">
      <w:pPr>
        <w:pStyle w:val="TH"/>
      </w:pPr>
      <w:r w:rsidRPr="00F72CD4">
        <w:t>Table 5.2.3.2.21.5-1: Test Requirements for HST-SFN Scheme B</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5"/>
        <w:gridCol w:w="1239"/>
        <w:gridCol w:w="1243"/>
        <w:gridCol w:w="1299"/>
        <w:gridCol w:w="1465"/>
        <w:gridCol w:w="1467"/>
        <w:gridCol w:w="612"/>
        <w:gridCol w:w="7"/>
      </w:tblGrid>
      <w:tr w:rsidR="004E2135" w:rsidRPr="00F72CD4" w14:paraId="51312D87" w14:textId="77777777" w:rsidTr="007C529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CAD0C0"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B7452B"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Reference</w:t>
            </w:r>
            <w:r w:rsidRPr="00F72CD4">
              <w:rPr>
                <w:rFonts w:ascii="Arial" w:eastAsia="SimSun" w:hAnsi="Arial"/>
                <w:b/>
                <w:sz w:val="18"/>
                <w:lang w:eastAsia="zh-CN"/>
              </w:rPr>
              <w:t xml:space="preserve"> </w:t>
            </w:r>
            <w:r w:rsidRPr="00F72CD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E5605A"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AE65D0" w14:textId="77777777" w:rsidR="004E2135" w:rsidRPr="00F72CD4" w:rsidRDefault="004E2135" w:rsidP="007C529C">
            <w:pPr>
              <w:keepNext/>
              <w:keepLines/>
              <w:spacing w:after="0"/>
              <w:jc w:val="center"/>
              <w:rPr>
                <w:rFonts w:ascii="Arial" w:eastAsia="SimSun" w:hAnsi="Arial"/>
                <w:b/>
                <w:sz w:val="18"/>
                <w:lang w:eastAsia="zh-CN"/>
              </w:rPr>
            </w:pPr>
            <w:r w:rsidRPr="00F72CD4">
              <w:rPr>
                <w:rFonts w:ascii="Arial" w:eastAsia="SimSun" w:hAnsi="Arial"/>
                <w:b/>
                <w:sz w:val="18"/>
              </w:rPr>
              <w:t>Modulation format</w:t>
            </w:r>
            <w:r w:rsidRPr="00F72CD4">
              <w:rPr>
                <w:rFonts w:ascii="Arial" w:eastAsia="SimSun" w:hAnsi="Arial"/>
                <w:b/>
                <w:sz w:val="18"/>
                <w:lang w:eastAsia="zh-CN"/>
              </w:rPr>
              <w:t xml:space="preserve"> </w:t>
            </w:r>
            <w:r w:rsidRPr="00F72CD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84C5FC"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AC4430"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Correlation matrix and antenna configuration</w:t>
            </w:r>
          </w:p>
        </w:tc>
        <w:tc>
          <w:tcPr>
            <w:tcW w:w="2086"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0C0D828"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Reference value</w:t>
            </w:r>
          </w:p>
        </w:tc>
      </w:tr>
      <w:tr w:rsidR="004E2135" w:rsidRPr="00F72CD4" w14:paraId="3C2A422B" w14:textId="77777777" w:rsidTr="007C529C">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AC7A51"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DD734F"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9D572C"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25F2AD" w14:textId="77777777" w:rsidR="004E2135" w:rsidRPr="00F72CD4" w:rsidRDefault="004E2135" w:rsidP="007C529C">
            <w:pPr>
              <w:keepNext/>
              <w:keepLines/>
              <w:spacing w:after="0"/>
              <w:jc w:val="center"/>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DBB075" w14:textId="77777777" w:rsidR="004E2135" w:rsidRPr="00F72CD4" w:rsidRDefault="004E2135" w:rsidP="007C529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0D8200" w14:textId="77777777" w:rsidR="004E2135" w:rsidRPr="00F72CD4" w:rsidRDefault="004E2135" w:rsidP="007C529C">
            <w:pPr>
              <w:keepNext/>
              <w:keepLines/>
              <w:spacing w:after="0"/>
              <w:jc w:val="center"/>
              <w:rPr>
                <w:rFonts w:ascii="Arial" w:eastAsia="SimSun" w:hAnsi="Arial"/>
                <w:b/>
                <w:sz w:val="18"/>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40F978"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AF1E4D" w14:textId="77777777" w:rsidR="004E2135" w:rsidRPr="00F72CD4" w:rsidRDefault="004E2135" w:rsidP="007C529C">
            <w:pPr>
              <w:keepNext/>
              <w:keepLines/>
              <w:spacing w:after="0"/>
              <w:jc w:val="center"/>
              <w:rPr>
                <w:rFonts w:ascii="Arial" w:eastAsia="SimSun" w:hAnsi="Arial"/>
                <w:b/>
                <w:sz w:val="18"/>
              </w:rPr>
            </w:pPr>
            <w:r w:rsidRPr="00F72CD4">
              <w:rPr>
                <w:rFonts w:ascii="Arial" w:eastAsia="SimSun" w:hAnsi="Arial"/>
                <w:b/>
                <w:sz w:val="18"/>
              </w:rPr>
              <w:t>SNR (dB)</w:t>
            </w:r>
          </w:p>
        </w:tc>
      </w:tr>
      <w:tr w:rsidR="004E2135" w:rsidRPr="00F72CD4" w14:paraId="49C0EC8F" w14:textId="77777777" w:rsidTr="007C529C">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394F6D" w14:textId="77777777" w:rsidR="004E2135" w:rsidRPr="00F72CD4" w:rsidRDefault="004E2135" w:rsidP="007C529C">
            <w:pPr>
              <w:pStyle w:val="TAC"/>
              <w:rPr>
                <w:rFonts w:eastAsia="SimSun"/>
                <w:lang w:eastAsia="zh-CN"/>
              </w:rPr>
            </w:pPr>
            <w:r w:rsidRPr="00F72CD4">
              <w:t>1-</w:t>
            </w:r>
            <w:r w:rsidRPr="00F72CD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A8E056" w14:textId="77777777" w:rsidR="004E2135" w:rsidRPr="00F72CD4" w:rsidRDefault="004E2135" w:rsidP="007C529C">
            <w:pPr>
              <w:pStyle w:val="TAC"/>
              <w:rPr>
                <w:rFonts w:eastAsia="SimSun"/>
              </w:rPr>
            </w:pPr>
            <w:r w:rsidRPr="00F72CD4">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B337FB" w14:textId="77777777" w:rsidR="004E2135" w:rsidRPr="00F72CD4" w:rsidRDefault="004E2135" w:rsidP="007C529C">
            <w:pPr>
              <w:pStyle w:val="TAC"/>
              <w:rPr>
                <w:rFonts w:eastAsia="SimSun"/>
              </w:rPr>
            </w:pPr>
            <w:r w:rsidRPr="00F72CD4">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777206" w14:textId="77777777" w:rsidR="004E2135" w:rsidRPr="00F72CD4" w:rsidRDefault="004E2135" w:rsidP="007C529C">
            <w:pPr>
              <w:pStyle w:val="TAC"/>
              <w:rPr>
                <w:rFonts w:eastAsia="SimSun"/>
                <w:lang w:eastAsia="zh-CN"/>
              </w:rPr>
            </w:pPr>
            <w:r w:rsidRPr="00F72CD4">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5E21DA" w14:textId="77777777" w:rsidR="004E2135" w:rsidRPr="00F72CD4" w:rsidRDefault="004E2135" w:rsidP="007C529C">
            <w:pPr>
              <w:pStyle w:val="TAC"/>
              <w:rPr>
                <w:rFonts w:eastAsia="SimSun"/>
              </w:rPr>
            </w:pPr>
            <w:r w:rsidRPr="00F72CD4">
              <w:t>HST-SFN-Scheme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458195" w14:textId="77777777" w:rsidR="004E2135" w:rsidRPr="00F72CD4" w:rsidRDefault="004E2135" w:rsidP="007C529C">
            <w:pPr>
              <w:pStyle w:val="TAC"/>
              <w:rPr>
                <w:rFonts w:eastAsia="SimSun"/>
              </w:rPr>
            </w:pPr>
            <w:r w:rsidRPr="00F72CD4">
              <w:t>2x4</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C8925B8" w14:textId="77777777" w:rsidR="004E2135" w:rsidRPr="00F72CD4" w:rsidRDefault="004E2135" w:rsidP="007C529C">
            <w:pPr>
              <w:pStyle w:val="TAC"/>
              <w:rPr>
                <w:rFonts w:eastAsia="SimSun"/>
              </w:rPr>
            </w:pPr>
            <w:r w:rsidRPr="00F72CD4">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78CF99" w14:textId="77777777" w:rsidR="004E2135" w:rsidRPr="00F72CD4" w:rsidRDefault="004E2135" w:rsidP="007C529C">
            <w:pPr>
              <w:pStyle w:val="TAC"/>
              <w:rPr>
                <w:rFonts w:eastAsia="SimSun"/>
                <w:lang w:eastAsia="zh-CN"/>
              </w:rPr>
            </w:pPr>
            <w:r w:rsidRPr="00F72CD4">
              <w:rPr>
                <w:lang w:eastAsia="zh-CN"/>
              </w:rPr>
              <w:t>9.9</w:t>
            </w:r>
          </w:p>
        </w:tc>
      </w:tr>
    </w:tbl>
    <w:p w14:paraId="09400AD6" w14:textId="77777777" w:rsidR="004E2135" w:rsidRPr="00F72CD4" w:rsidRDefault="004E2135" w:rsidP="004E2135"/>
    <w:p w14:paraId="1B0BC016" w14:textId="77777777" w:rsidR="007B35BB" w:rsidRPr="00F72CD4" w:rsidRDefault="007B35BB" w:rsidP="007B35BB">
      <w:pPr>
        <w:pStyle w:val="Heading2"/>
        <w:rPr>
          <w:lang w:eastAsia="zh-CN"/>
        </w:rPr>
      </w:pPr>
      <w:r w:rsidRPr="00F72CD4">
        <w:t>5.2A</w:t>
      </w:r>
      <w:r w:rsidRPr="00F72CD4">
        <w:rPr>
          <w:lang w:eastAsia="zh-CN"/>
        </w:rPr>
        <w:tab/>
        <w:t>PDSCH demodulation requirements for CA</w:t>
      </w:r>
      <w:bookmarkEnd w:id="1085"/>
      <w:bookmarkEnd w:id="1086"/>
      <w:bookmarkEnd w:id="1110"/>
      <w:bookmarkEnd w:id="1111"/>
    </w:p>
    <w:p w14:paraId="2CD4DD38" w14:textId="77777777" w:rsidR="007B35BB" w:rsidRPr="00F72CD4" w:rsidRDefault="007B35BB" w:rsidP="000D2D5A">
      <w:pPr>
        <w:rPr>
          <w:rFonts w:eastAsia="SimSun"/>
        </w:rPr>
      </w:pPr>
      <w:r w:rsidRPr="00F72CD4">
        <w:rPr>
          <w:rFonts w:eastAsia="SimSun"/>
        </w:rPr>
        <w:t xml:space="preserve">The parameters specified in </w:t>
      </w:r>
      <w:r w:rsidRPr="00F72CD4">
        <w:rPr>
          <w:rFonts w:eastAsia="SimSun"/>
          <w:lang w:eastAsia="zh-CN"/>
        </w:rPr>
        <w:t>T</w:t>
      </w:r>
      <w:r w:rsidRPr="00F72CD4">
        <w:rPr>
          <w:rFonts w:eastAsia="SimSun"/>
        </w:rPr>
        <w:t>able 5.2-1 for PDSCH single carrier tests are reused for PDSCH CA tests unless otherwise stated.</w:t>
      </w:r>
    </w:p>
    <w:p w14:paraId="7D3773EC" w14:textId="77777777" w:rsidR="007B35BB" w:rsidRPr="00F72CD4" w:rsidRDefault="007B35BB" w:rsidP="000D2D5A">
      <w:pPr>
        <w:pStyle w:val="TH"/>
      </w:pPr>
      <w:r w:rsidRPr="00F72CD4">
        <w:t>Table 5.2A-</w:t>
      </w:r>
      <w:r w:rsidRPr="00F72CD4">
        <w:rPr>
          <w:lang w:eastAsia="zh-CN"/>
        </w:rPr>
        <w:t>1:</w:t>
      </w:r>
      <w:r w:rsidRPr="00F72CD4">
        <w:t xml:space="preserve"> Common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7B35BB" w:rsidRPr="00F72CD4" w14:paraId="5E3BC920"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536728FB" w14:textId="77777777" w:rsidR="007B35BB" w:rsidRPr="00F72CD4" w:rsidRDefault="007B35BB" w:rsidP="000D2D5A">
            <w:pPr>
              <w:pStyle w:val="TAH"/>
              <w:rPr>
                <w:rFonts w:eastAsia="SimSun"/>
              </w:rPr>
            </w:pPr>
            <w:r w:rsidRPr="00F72CD4">
              <w:rPr>
                <w:rFonts w:eastAsia="SimSun"/>
              </w:rPr>
              <w:t>Parameter</w:t>
            </w:r>
          </w:p>
        </w:tc>
        <w:tc>
          <w:tcPr>
            <w:tcW w:w="803" w:type="dxa"/>
            <w:tcBorders>
              <w:top w:val="single" w:sz="4" w:space="0" w:color="auto"/>
              <w:left w:val="single" w:sz="4" w:space="0" w:color="auto"/>
              <w:bottom w:val="single" w:sz="4" w:space="0" w:color="auto"/>
              <w:right w:val="single" w:sz="4" w:space="0" w:color="auto"/>
            </w:tcBorders>
            <w:hideMark/>
          </w:tcPr>
          <w:p w14:paraId="379C15F4" w14:textId="77777777" w:rsidR="007B35BB" w:rsidRPr="00F72CD4" w:rsidRDefault="007B35BB" w:rsidP="000D2D5A">
            <w:pPr>
              <w:pStyle w:val="TAH"/>
              <w:rPr>
                <w:rFonts w:eastAsia="SimSun"/>
              </w:rPr>
            </w:pPr>
            <w:r w:rsidRPr="00F72CD4">
              <w:rPr>
                <w:rFonts w:eastAsia="SimSun"/>
              </w:rPr>
              <w:t>Unit</w:t>
            </w:r>
          </w:p>
        </w:tc>
        <w:tc>
          <w:tcPr>
            <w:tcW w:w="3355" w:type="dxa"/>
            <w:tcBorders>
              <w:top w:val="single" w:sz="4" w:space="0" w:color="auto"/>
              <w:left w:val="single" w:sz="4" w:space="0" w:color="auto"/>
              <w:bottom w:val="single" w:sz="4" w:space="0" w:color="auto"/>
              <w:right w:val="single" w:sz="4" w:space="0" w:color="auto"/>
            </w:tcBorders>
            <w:hideMark/>
          </w:tcPr>
          <w:p w14:paraId="7A02F346" w14:textId="77777777" w:rsidR="007B35BB" w:rsidRPr="00F72CD4" w:rsidRDefault="007B35BB" w:rsidP="000D2D5A">
            <w:pPr>
              <w:pStyle w:val="TAH"/>
              <w:rPr>
                <w:rFonts w:eastAsia="SimSun"/>
              </w:rPr>
            </w:pPr>
            <w:r w:rsidRPr="00F72CD4">
              <w:rPr>
                <w:rFonts w:eastAsia="SimSun"/>
              </w:rPr>
              <w:t>Value</w:t>
            </w:r>
          </w:p>
        </w:tc>
      </w:tr>
      <w:tr w:rsidR="007B35BB" w:rsidRPr="00F72CD4" w14:paraId="417BCF4C"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369FC4D7" w14:textId="77777777" w:rsidR="007B35BB" w:rsidRPr="00F72CD4" w:rsidRDefault="007B35BB" w:rsidP="000D2D5A">
            <w:pPr>
              <w:pStyle w:val="TAL"/>
              <w:rPr>
                <w:rFonts w:eastAsia="SimSun"/>
              </w:rPr>
            </w:pPr>
            <w:r w:rsidRPr="00F72CD4">
              <w:rPr>
                <w:rFonts w:eastAsia="SimSun"/>
              </w:rPr>
              <w:t>Duplex mode</w:t>
            </w:r>
          </w:p>
        </w:tc>
        <w:tc>
          <w:tcPr>
            <w:tcW w:w="803" w:type="dxa"/>
            <w:tcBorders>
              <w:top w:val="single" w:sz="4" w:space="0" w:color="auto"/>
              <w:left w:val="single" w:sz="4" w:space="0" w:color="auto"/>
              <w:bottom w:val="single" w:sz="4" w:space="0" w:color="auto"/>
              <w:right w:val="single" w:sz="4" w:space="0" w:color="auto"/>
            </w:tcBorders>
            <w:vAlign w:val="center"/>
          </w:tcPr>
          <w:p w14:paraId="2A4F3B62"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CA5D8D2" w14:textId="77777777" w:rsidR="007B35BB" w:rsidRPr="00F72CD4" w:rsidRDefault="007B35BB" w:rsidP="000D2D5A">
            <w:pPr>
              <w:pStyle w:val="TAC"/>
              <w:rPr>
                <w:rFonts w:eastAsia="SimSun"/>
              </w:rPr>
            </w:pPr>
            <w:r w:rsidRPr="00F72CD4">
              <w:rPr>
                <w:rFonts w:eastAsia="SimSun"/>
              </w:rPr>
              <w:t>FDD and TDD</w:t>
            </w:r>
          </w:p>
        </w:tc>
      </w:tr>
      <w:tr w:rsidR="007B35BB" w:rsidRPr="00F72CD4" w14:paraId="1AB1A71A"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5CC7CBD" w14:textId="77777777" w:rsidR="007B35BB" w:rsidRPr="00F72CD4" w:rsidRDefault="007B35BB" w:rsidP="000D2D5A">
            <w:pPr>
              <w:pStyle w:val="TAL"/>
              <w:rPr>
                <w:rFonts w:eastAsia="SimSun"/>
              </w:rPr>
            </w:pPr>
            <w:r w:rsidRPr="00F72CD4">
              <w:rPr>
                <w:rFonts w:eastAsia="SimSun"/>
              </w:rPr>
              <w:t>Active DL BWP index</w:t>
            </w:r>
          </w:p>
        </w:tc>
        <w:tc>
          <w:tcPr>
            <w:tcW w:w="803" w:type="dxa"/>
            <w:tcBorders>
              <w:top w:val="single" w:sz="4" w:space="0" w:color="auto"/>
              <w:left w:val="single" w:sz="4" w:space="0" w:color="auto"/>
              <w:bottom w:val="single" w:sz="4" w:space="0" w:color="auto"/>
              <w:right w:val="single" w:sz="4" w:space="0" w:color="auto"/>
            </w:tcBorders>
            <w:vAlign w:val="center"/>
          </w:tcPr>
          <w:p w14:paraId="50DA283D"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C46943C" w14:textId="77777777" w:rsidR="007B35BB" w:rsidRPr="00F72CD4" w:rsidRDefault="007B35BB" w:rsidP="000D2D5A">
            <w:pPr>
              <w:pStyle w:val="TAC"/>
              <w:rPr>
                <w:rFonts w:eastAsia="SimSun"/>
              </w:rPr>
            </w:pPr>
            <w:r w:rsidRPr="00F72CD4">
              <w:rPr>
                <w:rFonts w:eastAsia="SimSun"/>
              </w:rPr>
              <w:t>1</w:t>
            </w:r>
          </w:p>
        </w:tc>
      </w:tr>
      <w:tr w:rsidR="007B35BB" w:rsidRPr="00F72CD4" w14:paraId="72FCBB97" w14:textId="77777777" w:rsidTr="007B35BB">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C645A1A" w14:textId="77777777" w:rsidR="007B35BB" w:rsidRPr="00F72CD4" w:rsidRDefault="007B35BB" w:rsidP="000D2D5A">
            <w:pPr>
              <w:pStyle w:val="TAL"/>
              <w:rPr>
                <w:rFonts w:eastAsia="SimSun"/>
              </w:rPr>
            </w:pPr>
            <w:r w:rsidRPr="00F72CD4">
              <w:rPr>
                <w:rFonts w:eastAsia="SimSun"/>
              </w:rPr>
              <w:t>PDSCH configuration</w:t>
            </w:r>
          </w:p>
        </w:tc>
        <w:tc>
          <w:tcPr>
            <w:tcW w:w="3657" w:type="dxa"/>
            <w:tcBorders>
              <w:top w:val="single" w:sz="4" w:space="0" w:color="auto"/>
              <w:left w:val="single" w:sz="4" w:space="0" w:color="auto"/>
              <w:bottom w:val="single" w:sz="4" w:space="0" w:color="auto"/>
              <w:right w:val="single" w:sz="4" w:space="0" w:color="auto"/>
            </w:tcBorders>
            <w:vAlign w:val="center"/>
            <w:hideMark/>
          </w:tcPr>
          <w:p w14:paraId="20E16021" w14:textId="77777777" w:rsidR="007B35BB" w:rsidRPr="00F72CD4" w:rsidRDefault="007B35BB" w:rsidP="000D2D5A">
            <w:pPr>
              <w:pStyle w:val="TAL"/>
              <w:rPr>
                <w:rFonts w:eastAsia="SimSun"/>
              </w:rPr>
            </w:pPr>
            <w:r w:rsidRPr="00F72CD4">
              <w:rPr>
                <w:rFonts w:eastAsia="SimSun"/>
              </w:rPr>
              <w:t>Mapping type</w:t>
            </w:r>
          </w:p>
        </w:tc>
        <w:tc>
          <w:tcPr>
            <w:tcW w:w="803" w:type="dxa"/>
            <w:tcBorders>
              <w:top w:val="single" w:sz="4" w:space="0" w:color="auto"/>
              <w:left w:val="single" w:sz="4" w:space="0" w:color="auto"/>
              <w:bottom w:val="single" w:sz="4" w:space="0" w:color="auto"/>
              <w:right w:val="single" w:sz="4" w:space="0" w:color="auto"/>
            </w:tcBorders>
            <w:vAlign w:val="center"/>
          </w:tcPr>
          <w:p w14:paraId="01318CD0"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4F3AB3A" w14:textId="77777777" w:rsidR="007B35BB" w:rsidRPr="00F72CD4" w:rsidRDefault="007B35BB" w:rsidP="000D2D5A">
            <w:pPr>
              <w:pStyle w:val="TAC"/>
              <w:rPr>
                <w:rFonts w:eastAsia="SimSun"/>
              </w:rPr>
            </w:pPr>
            <w:r w:rsidRPr="00F72CD4">
              <w:rPr>
                <w:rFonts w:eastAsia="SimSun"/>
              </w:rPr>
              <w:t>Type A</w:t>
            </w:r>
          </w:p>
        </w:tc>
      </w:tr>
      <w:tr w:rsidR="007B35BB" w:rsidRPr="00F72CD4" w14:paraId="3B1D134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4B58E42"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241F644D" w14:textId="77777777" w:rsidR="007B35BB" w:rsidRPr="00F72CD4" w:rsidRDefault="007B35BB" w:rsidP="000D2D5A">
            <w:pPr>
              <w:pStyle w:val="TAL"/>
              <w:rPr>
                <w:rFonts w:eastAsia="SimSun"/>
              </w:rPr>
            </w:pPr>
            <w:r w:rsidRPr="00F72CD4">
              <w:rPr>
                <w:rFonts w:eastAsia="SimSun"/>
              </w:rPr>
              <w:t>k0</w:t>
            </w:r>
          </w:p>
        </w:tc>
        <w:tc>
          <w:tcPr>
            <w:tcW w:w="803" w:type="dxa"/>
            <w:tcBorders>
              <w:top w:val="single" w:sz="4" w:space="0" w:color="auto"/>
              <w:left w:val="single" w:sz="4" w:space="0" w:color="auto"/>
              <w:bottom w:val="single" w:sz="4" w:space="0" w:color="auto"/>
              <w:right w:val="single" w:sz="4" w:space="0" w:color="auto"/>
            </w:tcBorders>
            <w:vAlign w:val="center"/>
          </w:tcPr>
          <w:p w14:paraId="6357AE25"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5C0A8EB" w14:textId="77777777" w:rsidR="007B35BB" w:rsidRPr="00F72CD4" w:rsidRDefault="007B35BB" w:rsidP="000D2D5A">
            <w:pPr>
              <w:pStyle w:val="TAC"/>
              <w:rPr>
                <w:rFonts w:eastAsia="SimSun"/>
              </w:rPr>
            </w:pPr>
            <w:r w:rsidRPr="00F72CD4">
              <w:rPr>
                <w:rFonts w:eastAsia="SimSun"/>
              </w:rPr>
              <w:t>0</w:t>
            </w:r>
          </w:p>
        </w:tc>
      </w:tr>
      <w:tr w:rsidR="007B35BB" w:rsidRPr="00F72CD4" w14:paraId="76F54E6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579E881"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10D988EA" w14:textId="77777777" w:rsidR="007B35BB" w:rsidRPr="00F72CD4" w:rsidRDefault="007B35BB" w:rsidP="000D2D5A">
            <w:pPr>
              <w:pStyle w:val="TAL"/>
              <w:rPr>
                <w:rFonts w:eastAsia="SimSun"/>
              </w:rPr>
            </w:pPr>
            <w:r w:rsidRPr="00F72CD4">
              <w:rPr>
                <w:rFonts w:eastAsia="SimSun"/>
              </w:rPr>
              <w:t xml:space="preserve">Starting symbol (S) </w:t>
            </w:r>
          </w:p>
        </w:tc>
        <w:tc>
          <w:tcPr>
            <w:tcW w:w="803" w:type="dxa"/>
            <w:tcBorders>
              <w:top w:val="single" w:sz="4" w:space="0" w:color="auto"/>
              <w:left w:val="single" w:sz="4" w:space="0" w:color="auto"/>
              <w:bottom w:val="single" w:sz="4" w:space="0" w:color="auto"/>
              <w:right w:val="single" w:sz="4" w:space="0" w:color="auto"/>
            </w:tcBorders>
            <w:vAlign w:val="center"/>
          </w:tcPr>
          <w:p w14:paraId="046629A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E5827A2" w14:textId="77777777" w:rsidR="007B35BB" w:rsidRPr="00F72CD4" w:rsidRDefault="007B35BB" w:rsidP="000D2D5A">
            <w:pPr>
              <w:pStyle w:val="TAC"/>
              <w:rPr>
                <w:rFonts w:eastAsia="SimSun"/>
              </w:rPr>
            </w:pPr>
            <w:r w:rsidRPr="00F72CD4">
              <w:rPr>
                <w:rFonts w:eastAsia="SimSun"/>
              </w:rPr>
              <w:t>2</w:t>
            </w:r>
          </w:p>
        </w:tc>
      </w:tr>
      <w:tr w:rsidR="007B35BB" w:rsidRPr="00F72CD4" w14:paraId="526BD0B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BCD1251"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45448C0F" w14:textId="77777777" w:rsidR="007B35BB" w:rsidRPr="00F72CD4" w:rsidRDefault="007B35BB" w:rsidP="000D2D5A">
            <w:pPr>
              <w:pStyle w:val="TAL"/>
              <w:rPr>
                <w:rFonts w:eastAsia="SimSun"/>
              </w:rPr>
            </w:pPr>
            <w:r w:rsidRPr="00F72CD4">
              <w:rPr>
                <w:rFonts w:eastAsia="SimSun"/>
              </w:rPr>
              <w:t>Length (L)</w:t>
            </w:r>
          </w:p>
        </w:tc>
        <w:tc>
          <w:tcPr>
            <w:tcW w:w="803" w:type="dxa"/>
            <w:tcBorders>
              <w:top w:val="single" w:sz="4" w:space="0" w:color="auto"/>
              <w:left w:val="single" w:sz="4" w:space="0" w:color="auto"/>
              <w:bottom w:val="single" w:sz="4" w:space="0" w:color="auto"/>
              <w:right w:val="single" w:sz="4" w:space="0" w:color="auto"/>
            </w:tcBorders>
            <w:vAlign w:val="center"/>
          </w:tcPr>
          <w:p w14:paraId="71BE0518"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1D66E45" w14:textId="77777777" w:rsidR="007B35BB" w:rsidRPr="00F72CD4" w:rsidRDefault="007B35BB" w:rsidP="000D2D5A">
            <w:pPr>
              <w:pStyle w:val="TAC"/>
              <w:rPr>
                <w:rFonts w:eastAsia="SimSun"/>
              </w:rPr>
            </w:pPr>
            <w:r w:rsidRPr="00F72CD4">
              <w:rPr>
                <w:rFonts w:eastAsia="SimSun"/>
              </w:rPr>
              <w:t>FDD: 12</w:t>
            </w:r>
          </w:p>
          <w:p w14:paraId="3A510CFB" w14:textId="77777777" w:rsidR="007B35BB" w:rsidRPr="00F72CD4" w:rsidRDefault="007B35BB" w:rsidP="000D2D5A">
            <w:pPr>
              <w:pStyle w:val="TAC"/>
              <w:rPr>
                <w:rFonts w:eastAsia="SimSun"/>
                <w:lang w:eastAsia="zh-CN"/>
              </w:rPr>
            </w:pPr>
            <w:r w:rsidRPr="00F72CD4">
              <w:rPr>
                <w:rFonts w:eastAsia="SimSun"/>
                <w:lang w:eastAsia="zh-CN"/>
              </w:rPr>
              <w:t>TDD: Specific to each Reference channel</w:t>
            </w:r>
          </w:p>
        </w:tc>
      </w:tr>
      <w:tr w:rsidR="007B35BB" w:rsidRPr="00F72CD4" w14:paraId="09D89F7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D3242DD"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5C3BD7F9" w14:textId="77777777" w:rsidR="007B35BB" w:rsidRPr="00F72CD4" w:rsidRDefault="007B35BB" w:rsidP="000D2D5A">
            <w:pPr>
              <w:pStyle w:val="TAL"/>
              <w:rPr>
                <w:rFonts w:eastAsia="SimSun"/>
              </w:rPr>
            </w:pPr>
            <w:r w:rsidRPr="00F72CD4">
              <w:rPr>
                <w:rFonts w:eastAsia="SimSun"/>
              </w:rPr>
              <w:t>PDSCH aggregation factor</w:t>
            </w:r>
          </w:p>
        </w:tc>
        <w:tc>
          <w:tcPr>
            <w:tcW w:w="803" w:type="dxa"/>
            <w:tcBorders>
              <w:top w:val="single" w:sz="4" w:space="0" w:color="auto"/>
              <w:left w:val="single" w:sz="4" w:space="0" w:color="auto"/>
              <w:bottom w:val="single" w:sz="4" w:space="0" w:color="auto"/>
              <w:right w:val="single" w:sz="4" w:space="0" w:color="auto"/>
            </w:tcBorders>
            <w:vAlign w:val="center"/>
          </w:tcPr>
          <w:p w14:paraId="7ED9546E"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288EC28" w14:textId="77777777" w:rsidR="007B35BB" w:rsidRPr="00F72CD4" w:rsidRDefault="007B35BB" w:rsidP="000D2D5A">
            <w:pPr>
              <w:pStyle w:val="TAC"/>
              <w:rPr>
                <w:rFonts w:eastAsia="SimSun"/>
              </w:rPr>
            </w:pPr>
            <w:r w:rsidRPr="00F72CD4">
              <w:rPr>
                <w:rFonts w:eastAsia="SimSun"/>
              </w:rPr>
              <w:t>1</w:t>
            </w:r>
          </w:p>
        </w:tc>
      </w:tr>
      <w:tr w:rsidR="007B35BB" w:rsidRPr="00F72CD4" w14:paraId="61249A7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6A3F1E"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45044627" w14:textId="77777777" w:rsidR="007B35BB" w:rsidRPr="00F72CD4" w:rsidRDefault="007B35BB" w:rsidP="000D2D5A">
            <w:pPr>
              <w:pStyle w:val="TAL"/>
              <w:rPr>
                <w:rFonts w:eastAsia="SimSun"/>
              </w:rPr>
            </w:pPr>
            <w:r w:rsidRPr="00F72CD4">
              <w:rPr>
                <w:rFonts w:eastAsia="SimSun"/>
              </w:rPr>
              <w:t>PRB bundling type</w:t>
            </w:r>
          </w:p>
        </w:tc>
        <w:tc>
          <w:tcPr>
            <w:tcW w:w="803" w:type="dxa"/>
            <w:tcBorders>
              <w:top w:val="single" w:sz="4" w:space="0" w:color="auto"/>
              <w:left w:val="single" w:sz="4" w:space="0" w:color="auto"/>
              <w:bottom w:val="single" w:sz="4" w:space="0" w:color="auto"/>
              <w:right w:val="single" w:sz="4" w:space="0" w:color="auto"/>
            </w:tcBorders>
            <w:vAlign w:val="center"/>
          </w:tcPr>
          <w:p w14:paraId="5004215B"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9807C12" w14:textId="77777777" w:rsidR="007B35BB" w:rsidRPr="00F72CD4" w:rsidRDefault="007B35BB" w:rsidP="000D2D5A">
            <w:pPr>
              <w:pStyle w:val="TAC"/>
              <w:rPr>
                <w:rFonts w:eastAsia="SimSun"/>
              </w:rPr>
            </w:pPr>
            <w:r w:rsidRPr="00F72CD4">
              <w:rPr>
                <w:rFonts w:eastAsia="SimSun"/>
              </w:rPr>
              <w:t>Static</w:t>
            </w:r>
          </w:p>
        </w:tc>
      </w:tr>
      <w:tr w:rsidR="007B35BB" w:rsidRPr="00F72CD4" w14:paraId="4A41942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4470F4A"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452262F9" w14:textId="77777777" w:rsidR="007B35BB" w:rsidRPr="00F72CD4" w:rsidRDefault="007B35BB" w:rsidP="000D2D5A">
            <w:pPr>
              <w:pStyle w:val="TAL"/>
              <w:rPr>
                <w:rFonts w:eastAsia="SimSun"/>
              </w:rPr>
            </w:pPr>
            <w:r w:rsidRPr="00F72CD4">
              <w:rPr>
                <w:rFonts w:eastAsia="SimSun"/>
              </w:rPr>
              <w:t>PRB bundling size</w:t>
            </w:r>
          </w:p>
        </w:tc>
        <w:tc>
          <w:tcPr>
            <w:tcW w:w="803" w:type="dxa"/>
            <w:tcBorders>
              <w:top w:val="single" w:sz="4" w:space="0" w:color="auto"/>
              <w:left w:val="single" w:sz="4" w:space="0" w:color="auto"/>
              <w:bottom w:val="single" w:sz="4" w:space="0" w:color="auto"/>
              <w:right w:val="single" w:sz="4" w:space="0" w:color="auto"/>
            </w:tcBorders>
            <w:vAlign w:val="center"/>
          </w:tcPr>
          <w:p w14:paraId="533BC32C"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6BB4B39" w14:textId="77777777" w:rsidR="007B35BB" w:rsidRPr="00F72CD4" w:rsidRDefault="007B35BB" w:rsidP="000D2D5A">
            <w:pPr>
              <w:pStyle w:val="TAC"/>
              <w:rPr>
                <w:rFonts w:eastAsia="SimSun"/>
              </w:rPr>
            </w:pPr>
            <w:r w:rsidRPr="00F72CD4">
              <w:rPr>
                <w:rFonts w:eastAsia="SimSun"/>
              </w:rPr>
              <w:t>2</w:t>
            </w:r>
          </w:p>
        </w:tc>
      </w:tr>
      <w:tr w:rsidR="007B35BB" w:rsidRPr="00F72CD4" w14:paraId="0B7F99C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0DEBE0B"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0C2D8637" w14:textId="77777777" w:rsidR="007B35BB" w:rsidRPr="00F72CD4" w:rsidRDefault="007B35BB" w:rsidP="000D2D5A">
            <w:pPr>
              <w:pStyle w:val="TAL"/>
              <w:rPr>
                <w:rFonts w:eastAsia="SimSun"/>
              </w:rPr>
            </w:pPr>
            <w:r w:rsidRPr="00F72CD4">
              <w:rPr>
                <w:rFonts w:eastAsia="SimSun"/>
              </w:rPr>
              <w:t>Resource allocation type</w:t>
            </w:r>
          </w:p>
        </w:tc>
        <w:tc>
          <w:tcPr>
            <w:tcW w:w="803" w:type="dxa"/>
            <w:tcBorders>
              <w:top w:val="single" w:sz="4" w:space="0" w:color="auto"/>
              <w:left w:val="single" w:sz="4" w:space="0" w:color="auto"/>
              <w:bottom w:val="single" w:sz="4" w:space="0" w:color="auto"/>
              <w:right w:val="single" w:sz="4" w:space="0" w:color="auto"/>
            </w:tcBorders>
            <w:vAlign w:val="center"/>
          </w:tcPr>
          <w:p w14:paraId="498293C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16BB15A" w14:textId="77777777" w:rsidR="007B35BB" w:rsidRPr="00F72CD4" w:rsidRDefault="007B35BB" w:rsidP="000D2D5A">
            <w:pPr>
              <w:pStyle w:val="TAC"/>
              <w:rPr>
                <w:rFonts w:eastAsia="SimSun"/>
              </w:rPr>
            </w:pPr>
            <w:r w:rsidRPr="00F72CD4">
              <w:rPr>
                <w:rFonts w:eastAsia="SimSun"/>
              </w:rPr>
              <w:t>Type 0</w:t>
            </w:r>
          </w:p>
        </w:tc>
      </w:tr>
      <w:tr w:rsidR="007B35BB" w:rsidRPr="00F72CD4" w14:paraId="6ACEFCF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93BE141"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493D52A7" w14:textId="77777777" w:rsidR="007B35BB" w:rsidRPr="00F72CD4" w:rsidRDefault="007B35BB" w:rsidP="000D2D5A">
            <w:pPr>
              <w:pStyle w:val="TAL"/>
              <w:rPr>
                <w:rFonts w:eastAsia="SimSun"/>
              </w:rPr>
            </w:pPr>
            <w:r w:rsidRPr="00F72CD4">
              <w:rPr>
                <w:rFonts w:eastAsia="SimSun"/>
              </w:rPr>
              <w:t>RBG size</w:t>
            </w:r>
          </w:p>
        </w:tc>
        <w:tc>
          <w:tcPr>
            <w:tcW w:w="803" w:type="dxa"/>
            <w:tcBorders>
              <w:top w:val="single" w:sz="4" w:space="0" w:color="auto"/>
              <w:left w:val="single" w:sz="4" w:space="0" w:color="auto"/>
              <w:bottom w:val="single" w:sz="4" w:space="0" w:color="auto"/>
              <w:right w:val="single" w:sz="4" w:space="0" w:color="auto"/>
            </w:tcBorders>
            <w:vAlign w:val="center"/>
          </w:tcPr>
          <w:p w14:paraId="5098BAEA"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E479294" w14:textId="77777777" w:rsidR="007B35BB" w:rsidRPr="00F72CD4" w:rsidRDefault="007B35BB" w:rsidP="000D2D5A">
            <w:pPr>
              <w:pStyle w:val="TAC"/>
              <w:rPr>
                <w:rFonts w:eastAsia="SimSun"/>
              </w:rPr>
            </w:pPr>
            <w:r w:rsidRPr="00F72CD4">
              <w:rPr>
                <w:rFonts w:eastAsia="SimSun"/>
                <w:lang w:eastAsia="zh-CN"/>
              </w:rPr>
              <w:t>Config2</w:t>
            </w:r>
          </w:p>
        </w:tc>
      </w:tr>
      <w:tr w:rsidR="007B35BB" w:rsidRPr="00F72CD4" w14:paraId="5FC9868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1CCBC8C"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466A0EB7" w14:textId="77777777" w:rsidR="007B35BB" w:rsidRPr="00F72CD4" w:rsidRDefault="007B35BB" w:rsidP="000D2D5A">
            <w:pPr>
              <w:pStyle w:val="TAL"/>
              <w:rPr>
                <w:rFonts w:eastAsia="SimSun"/>
              </w:rPr>
            </w:pPr>
            <w:r w:rsidRPr="00F72CD4">
              <w:rPr>
                <w:rFonts w:eastAsia="SimSun"/>
              </w:rPr>
              <w:t>VRB-to-PRB mapping type</w:t>
            </w:r>
          </w:p>
        </w:tc>
        <w:tc>
          <w:tcPr>
            <w:tcW w:w="803" w:type="dxa"/>
            <w:tcBorders>
              <w:top w:val="single" w:sz="4" w:space="0" w:color="auto"/>
              <w:left w:val="single" w:sz="4" w:space="0" w:color="auto"/>
              <w:bottom w:val="single" w:sz="4" w:space="0" w:color="auto"/>
              <w:right w:val="single" w:sz="4" w:space="0" w:color="auto"/>
            </w:tcBorders>
            <w:vAlign w:val="center"/>
          </w:tcPr>
          <w:p w14:paraId="6DC363BC"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BD61AA8"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458B07F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139FD38"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38B43EF0" w14:textId="77777777" w:rsidR="007B35BB" w:rsidRPr="00F72CD4" w:rsidRDefault="007B35BB" w:rsidP="000D2D5A">
            <w:pPr>
              <w:pStyle w:val="TAL"/>
              <w:rPr>
                <w:rFonts w:eastAsia="SimSun"/>
              </w:rPr>
            </w:pPr>
            <w:r w:rsidRPr="00F72CD4">
              <w:rPr>
                <w:rFonts w:eastAsia="SimSun"/>
              </w:rPr>
              <w:t>VRB-to-PRB mapping interleaver bundle size</w:t>
            </w:r>
          </w:p>
        </w:tc>
        <w:tc>
          <w:tcPr>
            <w:tcW w:w="803" w:type="dxa"/>
            <w:tcBorders>
              <w:top w:val="single" w:sz="4" w:space="0" w:color="auto"/>
              <w:left w:val="single" w:sz="4" w:space="0" w:color="auto"/>
              <w:bottom w:val="single" w:sz="4" w:space="0" w:color="auto"/>
              <w:right w:val="single" w:sz="4" w:space="0" w:color="auto"/>
            </w:tcBorders>
            <w:vAlign w:val="center"/>
          </w:tcPr>
          <w:p w14:paraId="75DF3EBF"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077231F" w14:textId="77777777" w:rsidR="007B35BB" w:rsidRPr="00F72CD4" w:rsidRDefault="007B35BB" w:rsidP="000D2D5A">
            <w:pPr>
              <w:pStyle w:val="TAC"/>
              <w:rPr>
                <w:rFonts w:eastAsia="SimSun"/>
              </w:rPr>
            </w:pPr>
            <w:r w:rsidRPr="00F72CD4">
              <w:rPr>
                <w:rFonts w:eastAsia="SimSun"/>
              </w:rPr>
              <w:t>N/A</w:t>
            </w:r>
          </w:p>
        </w:tc>
      </w:tr>
      <w:tr w:rsidR="007B35BB" w:rsidRPr="00F72CD4" w14:paraId="28059D02" w14:textId="77777777" w:rsidTr="007B35BB">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01BCA4C9" w14:textId="77777777" w:rsidR="007B35BB" w:rsidRPr="00F72CD4" w:rsidRDefault="007B35BB" w:rsidP="000D2D5A">
            <w:pPr>
              <w:pStyle w:val="TAL"/>
              <w:rPr>
                <w:rFonts w:eastAsia="SimSun"/>
              </w:rPr>
            </w:pPr>
            <w:r w:rsidRPr="00F72CD4">
              <w:rPr>
                <w:rFonts w:eastAsia="SimSun"/>
              </w:rPr>
              <w:t>PDSCH DMRS configuration</w:t>
            </w:r>
          </w:p>
        </w:tc>
        <w:tc>
          <w:tcPr>
            <w:tcW w:w="3657" w:type="dxa"/>
            <w:tcBorders>
              <w:top w:val="single" w:sz="4" w:space="0" w:color="auto"/>
              <w:left w:val="single" w:sz="4" w:space="0" w:color="auto"/>
              <w:bottom w:val="single" w:sz="4" w:space="0" w:color="auto"/>
              <w:right w:val="single" w:sz="4" w:space="0" w:color="auto"/>
            </w:tcBorders>
            <w:vAlign w:val="center"/>
            <w:hideMark/>
          </w:tcPr>
          <w:p w14:paraId="3D0A6CA4" w14:textId="77777777" w:rsidR="007B35BB" w:rsidRPr="00F72CD4" w:rsidRDefault="007B35BB" w:rsidP="000D2D5A">
            <w:pPr>
              <w:pStyle w:val="TAL"/>
              <w:rPr>
                <w:rFonts w:eastAsia="SimSun"/>
              </w:rPr>
            </w:pPr>
            <w:r w:rsidRPr="00F72CD4">
              <w:rPr>
                <w:rFonts w:eastAsia="SimSun"/>
              </w:rPr>
              <w:t>DMRS Type</w:t>
            </w:r>
          </w:p>
        </w:tc>
        <w:tc>
          <w:tcPr>
            <w:tcW w:w="803" w:type="dxa"/>
            <w:tcBorders>
              <w:top w:val="single" w:sz="4" w:space="0" w:color="auto"/>
              <w:left w:val="single" w:sz="4" w:space="0" w:color="auto"/>
              <w:bottom w:val="single" w:sz="4" w:space="0" w:color="auto"/>
              <w:right w:val="single" w:sz="4" w:space="0" w:color="auto"/>
            </w:tcBorders>
            <w:vAlign w:val="center"/>
          </w:tcPr>
          <w:p w14:paraId="53F69D35"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6F9CBA0" w14:textId="77777777" w:rsidR="007B35BB" w:rsidRPr="00F72CD4" w:rsidRDefault="007B35BB" w:rsidP="000D2D5A">
            <w:pPr>
              <w:pStyle w:val="TAC"/>
              <w:rPr>
                <w:rFonts w:eastAsia="SimSun"/>
              </w:rPr>
            </w:pPr>
            <w:r w:rsidRPr="00F72CD4">
              <w:rPr>
                <w:rFonts w:eastAsia="SimSun"/>
              </w:rPr>
              <w:t>Type 1</w:t>
            </w:r>
          </w:p>
        </w:tc>
      </w:tr>
      <w:tr w:rsidR="007B35BB" w:rsidRPr="00F72CD4" w14:paraId="7121D70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A650E12"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11D9B929" w14:textId="77777777" w:rsidR="007B35BB" w:rsidRPr="00F72CD4" w:rsidRDefault="007B35BB" w:rsidP="000D2D5A">
            <w:pPr>
              <w:pStyle w:val="TAL"/>
              <w:rPr>
                <w:rFonts w:eastAsia="SimSun"/>
              </w:rPr>
            </w:pPr>
            <w:r w:rsidRPr="00F72CD4">
              <w:rPr>
                <w:rFonts w:eastAsia="SimSun"/>
              </w:rPr>
              <w:t>Number of additional DMRS</w:t>
            </w:r>
          </w:p>
        </w:tc>
        <w:tc>
          <w:tcPr>
            <w:tcW w:w="803" w:type="dxa"/>
            <w:tcBorders>
              <w:top w:val="single" w:sz="4" w:space="0" w:color="auto"/>
              <w:left w:val="single" w:sz="4" w:space="0" w:color="auto"/>
              <w:bottom w:val="single" w:sz="4" w:space="0" w:color="auto"/>
              <w:right w:val="single" w:sz="4" w:space="0" w:color="auto"/>
            </w:tcBorders>
            <w:vAlign w:val="center"/>
          </w:tcPr>
          <w:p w14:paraId="68A10DAB"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59646AC" w14:textId="77777777" w:rsidR="007B35BB" w:rsidRPr="00F72CD4" w:rsidRDefault="007B35BB" w:rsidP="000D2D5A">
            <w:pPr>
              <w:pStyle w:val="TAC"/>
              <w:rPr>
                <w:rFonts w:eastAsia="SimSun"/>
                <w:lang w:eastAsia="zh-CN"/>
              </w:rPr>
            </w:pPr>
            <w:r w:rsidRPr="00F72CD4">
              <w:rPr>
                <w:rFonts w:eastAsia="SimSun"/>
              </w:rPr>
              <w:t>1</w:t>
            </w:r>
          </w:p>
        </w:tc>
      </w:tr>
      <w:tr w:rsidR="007B35BB" w:rsidRPr="00F72CD4" w14:paraId="35054AE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42F744" w14:textId="77777777" w:rsidR="007B35BB" w:rsidRPr="00F72CD4" w:rsidRDefault="007B35BB" w:rsidP="000D2D5A">
            <w:pPr>
              <w:rPr>
                <w:rFonts w:eastAsia="SimSu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3614CFBC" w14:textId="77777777" w:rsidR="007B35BB" w:rsidRPr="00F72CD4" w:rsidRDefault="007B35BB" w:rsidP="000D2D5A">
            <w:pPr>
              <w:pStyle w:val="TAL"/>
              <w:rPr>
                <w:rFonts w:eastAsia="SimSun"/>
              </w:rPr>
            </w:pPr>
            <w:r w:rsidRPr="00F72CD4">
              <w:rPr>
                <w:rFonts w:eastAsia="SimSun"/>
              </w:rPr>
              <w:t>Maximum number of OFDM symbols for DL front loaded DMRS</w:t>
            </w:r>
          </w:p>
        </w:tc>
        <w:tc>
          <w:tcPr>
            <w:tcW w:w="803" w:type="dxa"/>
            <w:tcBorders>
              <w:top w:val="single" w:sz="4" w:space="0" w:color="auto"/>
              <w:left w:val="single" w:sz="4" w:space="0" w:color="auto"/>
              <w:bottom w:val="single" w:sz="4" w:space="0" w:color="auto"/>
              <w:right w:val="single" w:sz="4" w:space="0" w:color="auto"/>
            </w:tcBorders>
            <w:vAlign w:val="center"/>
          </w:tcPr>
          <w:p w14:paraId="5772259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1188724" w14:textId="77777777" w:rsidR="007B35BB" w:rsidRPr="00F72CD4" w:rsidRDefault="007B35BB" w:rsidP="000D2D5A">
            <w:pPr>
              <w:pStyle w:val="TAC"/>
              <w:rPr>
                <w:rFonts w:eastAsia="SimSun"/>
              </w:rPr>
            </w:pPr>
            <w:r w:rsidRPr="00F72CD4">
              <w:rPr>
                <w:rFonts w:eastAsia="SimSun"/>
              </w:rPr>
              <w:t>1</w:t>
            </w:r>
          </w:p>
        </w:tc>
      </w:tr>
      <w:tr w:rsidR="007B35BB" w:rsidRPr="00F72CD4" w14:paraId="1B6E245A"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2716EC5D" w14:textId="77777777" w:rsidR="007B35BB" w:rsidRPr="00F72CD4" w:rsidRDefault="007B35BB" w:rsidP="000D2D5A">
            <w:pPr>
              <w:pStyle w:val="TAL"/>
              <w:rPr>
                <w:rFonts w:eastAsia="SimSun"/>
              </w:rPr>
            </w:pPr>
            <w:r w:rsidRPr="00F72CD4">
              <w:rPr>
                <w:rFonts w:eastAsia="SimSun"/>
              </w:rPr>
              <w:t>Number of HARQ Processes</w:t>
            </w:r>
          </w:p>
        </w:tc>
        <w:tc>
          <w:tcPr>
            <w:tcW w:w="803" w:type="dxa"/>
            <w:tcBorders>
              <w:top w:val="single" w:sz="4" w:space="0" w:color="auto"/>
              <w:left w:val="single" w:sz="4" w:space="0" w:color="auto"/>
              <w:bottom w:val="single" w:sz="4" w:space="0" w:color="auto"/>
              <w:right w:val="single" w:sz="4" w:space="0" w:color="auto"/>
            </w:tcBorders>
            <w:vAlign w:val="center"/>
          </w:tcPr>
          <w:p w14:paraId="357675F7"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C9857D4" w14:textId="77777777" w:rsidR="007B35BB" w:rsidRPr="00F72CD4" w:rsidRDefault="007B35BB" w:rsidP="000D2D5A">
            <w:pPr>
              <w:pStyle w:val="TAC"/>
              <w:rPr>
                <w:rFonts w:eastAsia="SimSun"/>
                <w:lang w:eastAsia="zh-CN"/>
              </w:rPr>
            </w:pPr>
            <w:r w:rsidRPr="00F72CD4">
              <w:rPr>
                <w:rFonts w:eastAsia="SimSun"/>
              </w:rPr>
              <w:t>As defined in Table 5.2A-2</w:t>
            </w:r>
          </w:p>
        </w:tc>
      </w:tr>
      <w:tr w:rsidR="007B35BB" w:rsidRPr="00F72CD4" w14:paraId="54A62A62"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B755D58" w14:textId="77777777" w:rsidR="007B35BB" w:rsidRPr="00F72CD4" w:rsidRDefault="007B35BB" w:rsidP="000D2D5A">
            <w:pPr>
              <w:pStyle w:val="TAL"/>
              <w:rPr>
                <w:rFonts w:eastAsia="SimSun"/>
              </w:rPr>
            </w:pPr>
            <w:r w:rsidRPr="00F72CD4">
              <w:rPr>
                <w:rFonts w:eastAsia="SimSun"/>
                <w:lang w:eastAsia="zh-CN"/>
              </w:rPr>
              <w:t>TDD UL-DL pattern</w:t>
            </w:r>
          </w:p>
        </w:tc>
        <w:tc>
          <w:tcPr>
            <w:tcW w:w="803" w:type="dxa"/>
            <w:tcBorders>
              <w:top w:val="single" w:sz="4" w:space="0" w:color="auto"/>
              <w:left w:val="single" w:sz="4" w:space="0" w:color="auto"/>
              <w:bottom w:val="single" w:sz="4" w:space="0" w:color="auto"/>
              <w:right w:val="single" w:sz="4" w:space="0" w:color="auto"/>
            </w:tcBorders>
            <w:vAlign w:val="center"/>
          </w:tcPr>
          <w:p w14:paraId="108AF235"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D7A8AD5" w14:textId="77777777" w:rsidR="007B35BB" w:rsidRPr="00F72CD4" w:rsidRDefault="007B35BB" w:rsidP="000D2D5A">
            <w:pPr>
              <w:pStyle w:val="TAC"/>
              <w:rPr>
                <w:rFonts w:eastAsia="SimSun"/>
                <w:lang w:eastAsia="zh-CN"/>
              </w:rPr>
            </w:pPr>
            <w:r w:rsidRPr="00F72CD4">
              <w:rPr>
                <w:rFonts w:eastAsia="SimSun"/>
                <w:lang w:eastAsia="zh-CN"/>
              </w:rPr>
              <w:t>15kHz SCS: FR1.15-1</w:t>
            </w:r>
          </w:p>
          <w:p w14:paraId="212CF455" w14:textId="77777777" w:rsidR="007B35BB" w:rsidRPr="00F72CD4" w:rsidRDefault="007B35BB" w:rsidP="000D2D5A">
            <w:pPr>
              <w:pStyle w:val="TAC"/>
              <w:rPr>
                <w:rFonts w:eastAsia="SimSun"/>
              </w:rPr>
            </w:pPr>
            <w:r w:rsidRPr="00F72CD4">
              <w:rPr>
                <w:rFonts w:eastAsia="SimSun"/>
              </w:rPr>
              <w:t>30kHz SCS: FR1.30-1</w:t>
            </w:r>
          </w:p>
        </w:tc>
      </w:tr>
      <w:tr w:rsidR="007B35BB" w:rsidRPr="00F72CD4" w14:paraId="6BB2E079"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5B4D2B6"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vAlign w:val="center"/>
          </w:tcPr>
          <w:p w14:paraId="0504532F"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1F7D4FE" w14:textId="77777777" w:rsidR="007B35BB" w:rsidRPr="00F72CD4" w:rsidRDefault="007B35BB" w:rsidP="000D2D5A">
            <w:pPr>
              <w:pStyle w:val="TAC"/>
              <w:rPr>
                <w:rFonts w:eastAsia="SimSun"/>
                <w:lang w:eastAsia="zh-CN"/>
              </w:rPr>
            </w:pPr>
            <w:r w:rsidRPr="00F72CD4">
              <w:rPr>
                <w:rFonts w:eastAsia="SimSun"/>
                <w:lang w:eastAsia="zh-CN"/>
              </w:rPr>
              <w:t>As defined in Table 5.2A-3</w:t>
            </w:r>
          </w:p>
        </w:tc>
      </w:tr>
      <w:tr w:rsidR="007B35BB" w:rsidRPr="00F72CD4" w14:paraId="42D5993E"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34E220E2" w14:textId="77777777" w:rsidR="007B35BB" w:rsidRPr="00F72CD4" w:rsidRDefault="007B35BB" w:rsidP="000D2D5A">
            <w:pPr>
              <w:pStyle w:val="TAL"/>
              <w:rPr>
                <w:rFonts w:eastAsia="SimSun"/>
                <w:lang w:eastAsia="zh-CN"/>
              </w:rPr>
            </w:pPr>
            <w:r w:rsidRPr="00F72CD4">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vAlign w:val="center"/>
          </w:tcPr>
          <w:p w14:paraId="62144B5A"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F9B9FF3" w14:textId="498BAC94" w:rsidR="007B35BB" w:rsidRPr="00F72CD4" w:rsidRDefault="007B35BB" w:rsidP="000D2D5A">
            <w:pPr>
              <w:pStyle w:val="TAC"/>
              <w:rPr>
                <w:rFonts w:eastAsia="SimSun"/>
                <w:lang w:eastAsia="zh-CN"/>
              </w:rPr>
            </w:pPr>
            <w:r w:rsidRPr="00F72CD4">
              <w:rPr>
                <w:rFonts w:eastAsia="SimSun"/>
                <w:lang w:eastAsia="zh-CN"/>
              </w:rPr>
              <w:t xml:space="preserve">PUCCH format 1 for cases </w:t>
            </w:r>
            <w:r w:rsidR="00B82AC6" w:rsidRPr="00F72CD4">
              <w:rPr>
                <w:rFonts w:eastAsia="SimSun"/>
                <w:lang w:eastAsia="zh-CN"/>
              </w:rPr>
              <w:t>where</w:t>
            </w:r>
            <w:r w:rsidRPr="00F72CD4">
              <w:rPr>
                <w:rFonts w:eastAsia="SimSun"/>
                <w:lang w:eastAsia="zh-CN"/>
              </w:rPr>
              <w:t xml:space="preserve"> </w:t>
            </w:r>
            <w:r w:rsidR="00B82AC6" w:rsidRPr="00F72CD4">
              <w:rPr>
                <w:rFonts w:eastAsia="SimSun"/>
                <w:lang w:eastAsia="zh-CN"/>
              </w:rPr>
              <w:t>the number of ACK/NACK to be transmitted on single PUCCH is 2 or less.</w:t>
            </w:r>
          </w:p>
          <w:p w14:paraId="50540877" w14:textId="0E688BDA" w:rsidR="007B35BB" w:rsidRPr="00F72CD4" w:rsidRDefault="007B35BB" w:rsidP="000D2D5A">
            <w:pPr>
              <w:pStyle w:val="TAC"/>
              <w:rPr>
                <w:rFonts w:eastAsia="SimSun"/>
                <w:lang w:eastAsia="zh-CN"/>
              </w:rPr>
            </w:pPr>
            <w:r w:rsidRPr="00F72CD4">
              <w:rPr>
                <w:rFonts w:eastAsia="SimSun"/>
                <w:lang w:eastAsia="zh-CN"/>
              </w:rPr>
              <w:t xml:space="preserve">PUCCH format 3 for cases </w:t>
            </w:r>
            <w:r w:rsidR="00B82AC6" w:rsidRPr="00F72CD4">
              <w:rPr>
                <w:rFonts w:eastAsia="SimSun"/>
                <w:lang w:eastAsia="zh-CN"/>
              </w:rPr>
              <w:t>where the number of ACK/NACK to be transmitted on single PUCCH is more than 2.</w:t>
            </w:r>
          </w:p>
        </w:tc>
      </w:tr>
    </w:tbl>
    <w:p w14:paraId="1764BB77" w14:textId="77777777" w:rsidR="007B35BB" w:rsidRPr="00F72CD4" w:rsidRDefault="007B35BB" w:rsidP="000D2D5A">
      <w:pPr>
        <w:rPr>
          <w:lang w:eastAsia="zh-CN"/>
        </w:rPr>
      </w:pPr>
    </w:p>
    <w:p w14:paraId="0E7872D7" w14:textId="77777777" w:rsidR="007B35BB" w:rsidRPr="00F72CD4" w:rsidRDefault="007B35BB" w:rsidP="000D2D5A">
      <w:pPr>
        <w:pStyle w:val="TH"/>
      </w:pPr>
      <w:r w:rsidRPr="00F72CD4">
        <w:t>Table 5.2A-</w:t>
      </w:r>
      <w:r w:rsidRPr="00F72CD4">
        <w:rPr>
          <w:lang w:eastAsia="zh-CN"/>
        </w:rPr>
        <w:t>2:</w:t>
      </w:r>
      <w:r w:rsidRPr="00F72CD4">
        <w:t xml:space="preserve"> Test parameters for number of HARQ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7B35BB" w:rsidRPr="00F72CD4" w14:paraId="03212D90" w14:textId="77777777" w:rsidTr="007B35BB">
        <w:trPr>
          <w:trHeight w:val="156"/>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3DDA54D5" w14:textId="77777777" w:rsidR="007B35BB" w:rsidRPr="00F72CD4" w:rsidRDefault="007B35BB" w:rsidP="000D2D5A">
            <w:pPr>
              <w:pStyle w:val="TAH"/>
              <w:rPr>
                <w:rFonts w:eastAsia="SimSun"/>
              </w:rPr>
            </w:pPr>
            <w:r w:rsidRPr="00F72CD4">
              <w:rPr>
                <w:rFonts w:eastAsia="SimSun"/>
              </w:rPr>
              <w:t>HARQ process number</w:t>
            </w:r>
          </w:p>
        </w:tc>
        <w:tc>
          <w:tcPr>
            <w:tcW w:w="2554" w:type="dxa"/>
            <w:tcBorders>
              <w:top w:val="single" w:sz="4" w:space="0" w:color="auto"/>
              <w:left w:val="single" w:sz="4" w:space="0" w:color="auto"/>
              <w:bottom w:val="single" w:sz="4" w:space="0" w:color="auto"/>
              <w:right w:val="single" w:sz="4" w:space="0" w:color="auto"/>
            </w:tcBorders>
            <w:vAlign w:val="center"/>
            <w:hideMark/>
          </w:tcPr>
          <w:p w14:paraId="7BF54817" w14:textId="77777777" w:rsidR="007B35BB" w:rsidRPr="00F72CD4" w:rsidRDefault="007B35BB" w:rsidP="000D2D5A">
            <w:pPr>
              <w:pStyle w:val="TAH"/>
              <w:rPr>
                <w:rFonts w:eastAsia="SimSun"/>
              </w:rPr>
            </w:pPr>
            <w:r w:rsidRPr="00F72CD4">
              <w:rPr>
                <w:rFonts w:eastAsia="SimSun"/>
              </w:rPr>
              <w:t>CCs with the same duplex mode &amp; SCS with Pcell</w:t>
            </w:r>
          </w:p>
        </w:tc>
        <w:tc>
          <w:tcPr>
            <w:tcW w:w="2409" w:type="dxa"/>
            <w:tcBorders>
              <w:top w:val="single" w:sz="4" w:space="0" w:color="auto"/>
              <w:left w:val="single" w:sz="4" w:space="0" w:color="auto"/>
              <w:bottom w:val="single" w:sz="4" w:space="0" w:color="auto"/>
              <w:right w:val="single" w:sz="4" w:space="0" w:color="auto"/>
            </w:tcBorders>
            <w:vAlign w:val="center"/>
            <w:hideMark/>
          </w:tcPr>
          <w:p w14:paraId="0BDB9CF6" w14:textId="77777777" w:rsidR="007B35BB" w:rsidRPr="00F72CD4" w:rsidRDefault="007B35BB" w:rsidP="000D2D5A">
            <w:pPr>
              <w:pStyle w:val="TAH"/>
              <w:rPr>
                <w:rFonts w:eastAsia="SimSun"/>
              </w:rPr>
            </w:pPr>
            <w:r w:rsidRPr="00F72CD4">
              <w:rPr>
                <w:rFonts w:eastAsia="SimSun"/>
              </w:rPr>
              <w:t>CCs with different duplex mode / SCS with Pcell</w:t>
            </w:r>
          </w:p>
        </w:tc>
      </w:tr>
      <w:tr w:rsidR="007B35BB" w:rsidRPr="00F72CD4" w14:paraId="6B93947E" w14:textId="77777777" w:rsidTr="007B35BB">
        <w:trPr>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2ADD9686"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1E468C7" w14:textId="77777777" w:rsidR="007B35BB" w:rsidRPr="00F72CD4" w:rsidRDefault="007B35BB" w:rsidP="000D2D5A">
            <w:pPr>
              <w:pStyle w:val="TAL"/>
              <w:rPr>
                <w:rFonts w:eastAsia="SimSun"/>
              </w:rPr>
            </w:pPr>
            <w:r w:rsidRPr="00F72CD4">
              <w:rPr>
                <w:rFonts w:eastAsia="SimSu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02945976" w14:textId="77777777" w:rsidR="007B35BB" w:rsidRPr="00F72CD4" w:rsidRDefault="007B35BB" w:rsidP="000D2D5A">
            <w:pPr>
              <w:pStyle w:val="TAC"/>
              <w:rPr>
                <w:rFonts w:eastAsia="SimSun"/>
              </w:rPr>
            </w:pPr>
            <w:r w:rsidRPr="00F72CD4">
              <w:rPr>
                <w:rFonts w:eastAsia="SimSun"/>
              </w:rPr>
              <w:t>4</w:t>
            </w:r>
          </w:p>
        </w:tc>
        <w:tc>
          <w:tcPr>
            <w:tcW w:w="2409" w:type="dxa"/>
            <w:tcBorders>
              <w:top w:val="single" w:sz="4" w:space="0" w:color="auto"/>
              <w:left w:val="single" w:sz="4" w:space="0" w:color="auto"/>
              <w:bottom w:val="single" w:sz="4" w:space="0" w:color="auto"/>
              <w:right w:val="single" w:sz="4" w:space="0" w:color="auto"/>
            </w:tcBorders>
            <w:vAlign w:val="center"/>
            <w:hideMark/>
          </w:tcPr>
          <w:p w14:paraId="1038BC11" w14:textId="77777777" w:rsidR="007B35BB" w:rsidRPr="00F72CD4" w:rsidRDefault="007B35BB" w:rsidP="000D2D5A">
            <w:pPr>
              <w:pStyle w:val="TAC"/>
              <w:rPr>
                <w:rFonts w:eastAsia="SimSun"/>
              </w:rPr>
            </w:pPr>
            <w:r w:rsidRPr="00F72CD4">
              <w:rPr>
                <w:rFonts w:eastAsia="SimSun"/>
              </w:rPr>
              <w:t>8</w:t>
            </w:r>
          </w:p>
        </w:tc>
      </w:tr>
      <w:tr w:rsidR="007B35BB" w:rsidRPr="00F72CD4" w14:paraId="7756500D"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B49F16"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0747C578" w14:textId="77777777" w:rsidR="007B35BB" w:rsidRPr="00F72CD4" w:rsidRDefault="007B35BB" w:rsidP="000D2D5A">
            <w:pPr>
              <w:pStyle w:val="TAL"/>
              <w:rPr>
                <w:rFonts w:eastAsia="Malgun Gothic"/>
              </w:rPr>
            </w:pPr>
            <w:r w:rsidRPr="00F72CD4">
              <w:rPr>
                <w:rFonts w:eastAsia="SimSu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676F4217" w14:textId="5BC9D4C1" w:rsidR="007B35BB" w:rsidRPr="00F72CD4" w:rsidRDefault="00272D98" w:rsidP="000D2D5A">
            <w:pPr>
              <w:pStyle w:val="TAC"/>
              <w:rPr>
                <w:rFonts w:eastAsia="Malgun Gothic"/>
              </w:rPr>
            </w:pPr>
            <w:r w:rsidRPr="00F72CD4">
              <w:rPr>
                <w:rFonts w:eastAsia="SimSun"/>
              </w:rPr>
              <w:t>1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24760B8" w14:textId="77777777" w:rsidR="007B35BB" w:rsidRPr="00F72CD4" w:rsidRDefault="007B35BB" w:rsidP="000D2D5A">
            <w:pPr>
              <w:pStyle w:val="TAC"/>
              <w:rPr>
                <w:rFonts w:eastAsia="Malgun Gothic"/>
              </w:rPr>
            </w:pPr>
            <w:r w:rsidRPr="00F72CD4">
              <w:rPr>
                <w:rFonts w:eastAsia="SimSun"/>
              </w:rPr>
              <w:t>8</w:t>
            </w:r>
          </w:p>
        </w:tc>
      </w:tr>
      <w:tr w:rsidR="007B35BB" w:rsidRPr="00F72CD4" w14:paraId="03C98A03" w14:textId="77777777" w:rsidTr="007B35BB">
        <w:trPr>
          <w:trHeight w:val="88"/>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454A016D"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TDD 15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325926E" w14:textId="77777777" w:rsidR="007B35BB" w:rsidRPr="00F72CD4" w:rsidRDefault="007B35BB" w:rsidP="000D2D5A">
            <w:pPr>
              <w:pStyle w:val="TAL"/>
              <w:rPr>
                <w:rFonts w:eastAsia="SimSun"/>
              </w:rPr>
            </w:pPr>
            <w:r w:rsidRPr="00F72CD4">
              <w:rPr>
                <w:rFonts w:eastAsia="SimSu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136F6C04" w14:textId="77777777" w:rsidR="007B35BB" w:rsidRPr="00F72CD4" w:rsidRDefault="007B35BB" w:rsidP="000D2D5A">
            <w:pPr>
              <w:pStyle w:val="TAC"/>
              <w:rPr>
                <w:rFonts w:eastAsia="SimSun"/>
              </w:rPr>
            </w:pPr>
            <w:r w:rsidRPr="00F72CD4">
              <w:rPr>
                <w:rFonts w:eastAsia="SimSun"/>
              </w:rPr>
              <w:t>4</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48F9811" w14:textId="77777777" w:rsidR="007B35BB" w:rsidRPr="00F72CD4" w:rsidRDefault="007B35BB" w:rsidP="000D2D5A">
            <w:pPr>
              <w:pStyle w:val="TAC"/>
              <w:rPr>
                <w:rFonts w:eastAsia="SimSun"/>
              </w:rPr>
            </w:pPr>
            <w:r w:rsidRPr="00F72CD4">
              <w:rPr>
                <w:rFonts w:eastAsia="SimSun"/>
              </w:rPr>
              <w:t>4</w:t>
            </w:r>
          </w:p>
        </w:tc>
      </w:tr>
      <w:tr w:rsidR="007B35BB" w:rsidRPr="00F72CD4" w14:paraId="571E66B0" w14:textId="77777777" w:rsidTr="007B35BB">
        <w:trPr>
          <w:trHeight w:val="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053A7"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1E562136" w14:textId="77777777" w:rsidR="007B35BB" w:rsidRPr="00F72CD4" w:rsidRDefault="007B35BB" w:rsidP="000D2D5A">
            <w:pPr>
              <w:pStyle w:val="TAL"/>
              <w:rPr>
                <w:rFonts w:eastAsia="Malgun Gothic"/>
              </w:rPr>
            </w:pPr>
            <w:r w:rsidRPr="00F72CD4">
              <w:rPr>
                <w:rFonts w:eastAsia="SimSu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6944CB8A" w14:textId="77777777" w:rsidR="007B35BB" w:rsidRPr="00F72CD4" w:rsidRDefault="007B35BB" w:rsidP="000D2D5A">
            <w:pPr>
              <w:pStyle w:val="TAC"/>
              <w:rPr>
                <w:rFonts w:eastAsia="Malgun Gothic"/>
              </w:rPr>
            </w:pPr>
            <w:r w:rsidRPr="00F72CD4">
              <w:rPr>
                <w:rFonts w:eastAsia="SimSun"/>
              </w:rPr>
              <w:t>8</w:t>
            </w:r>
          </w:p>
        </w:tc>
        <w:tc>
          <w:tcPr>
            <w:tcW w:w="2409" w:type="dxa"/>
            <w:tcBorders>
              <w:top w:val="single" w:sz="4" w:space="0" w:color="auto"/>
              <w:left w:val="single" w:sz="4" w:space="0" w:color="auto"/>
              <w:bottom w:val="single" w:sz="4" w:space="0" w:color="auto"/>
              <w:right w:val="single" w:sz="4" w:space="0" w:color="auto"/>
            </w:tcBorders>
            <w:vAlign w:val="center"/>
            <w:hideMark/>
          </w:tcPr>
          <w:p w14:paraId="0F414C72" w14:textId="77777777" w:rsidR="007B35BB" w:rsidRPr="00F72CD4" w:rsidRDefault="007B35BB" w:rsidP="000D2D5A">
            <w:pPr>
              <w:pStyle w:val="TAC"/>
              <w:rPr>
                <w:rFonts w:eastAsia="Malgun Gothic"/>
              </w:rPr>
            </w:pPr>
            <w:r w:rsidRPr="00F72CD4">
              <w:rPr>
                <w:rFonts w:eastAsia="SimSun"/>
              </w:rPr>
              <w:t>8</w:t>
            </w:r>
          </w:p>
        </w:tc>
      </w:tr>
      <w:tr w:rsidR="007B35BB" w:rsidRPr="00F72CD4" w14:paraId="172511EA" w14:textId="77777777" w:rsidTr="007B35BB">
        <w:trPr>
          <w:trHeight w:val="88"/>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44564D65" w14:textId="77777777" w:rsidR="007B35BB" w:rsidRPr="00F72CD4" w:rsidRDefault="007B35BB" w:rsidP="000D2D5A">
            <w:pPr>
              <w:pStyle w:val="TAL"/>
              <w:rPr>
                <w:rFonts w:eastAsia="SimSun"/>
              </w:rPr>
            </w:pPr>
            <w:r w:rsidRPr="00F72CD4">
              <w:rPr>
                <w:rFonts w:eastAsia="SimSun"/>
              </w:rPr>
              <w:t xml:space="preserve">TDD 15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DE40544" w14:textId="77777777" w:rsidR="007B35BB" w:rsidRPr="00F72CD4" w:rsidRDefault="007B35BB" w:rsidP="000D2D5A">
            <w:pPr>
              <w:pStyle w:val="TAL"/>
              <w:rPr>
                <w:rFonts w:eastAsia="SimSun"/>
              </w:rPr>
            </w:pPr>
            <w:r w:rsidRPr="00F72CD4">
              <w:rPr>
                <w:rFonts w:eastAsia="SimSun"/>
              </w:rPr>
              <w:t>15kHz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6FAAD8EB" w14:textId="77777777" w:rsidR="007B35BB" w:rsidRPr="00F72CD4" w:rsidRDefault="007B35BB" w:rsidP="000D2D5A">
            <w:pPr>
              <w:pStyle w:val="TAC"/>
              <w:rPr>
                <w:rFonts w:eastAsia="SimSun"/>
              </w:rPr>
            </w:pPr>
            <w:r w:rsidRPr="00F72CD4">
              <w:rPr>
                <w:rFonts w:eastAsia="SimSun"/>
              </w:rPr>
              <w:t>8</w:t>
            </w:r>
          </w:p>
        </w:tc>
        <w:tc>
          <w:tcPr>
            <w:tcW w:w="2409" w:type="dxa"/>
            <w:tcBorders>
              <w:top w:val="single" w:sz="4" w:space="0" w:color="auto"/>
              <w:left w:val="single" w:sz="4" w:space="0" w:color="auto"/>
              <w:bottom w:val="single" w:sz="4" w:space="0" w:color="auto"/>
              <w:right w:val="single" w:sz="4" w:space="0" w:color="auto"/>
            </w:tcBorders>
            <w:vAlign w:val="center"/>
            <w:hideMark/>
          </w:tcPr>
          <w:p w14:paraId="085099B3" w14:textId="77777777" w:rsidR="007B35BB" w:rsidRPr="00F72CD4" w:rsidRDefault="007B35BB" w:rsidP="000D2D5A">
            <w:pPr>
              <w:pStyle w:val="TAC"/>
              <w:rPr>
                <w:rFonts w:eastAsia="SimSun"/>
              </w:rPr>
            </w:pPr>
            <w:r w:rsidRPr="00F72CD4">
              <w:rPr>
                <w:rFonts w:eastAsia="SimSun"/>
              </w:rPr>
              <w:t>12</w:t>
            </w:r>
          </w:p>
        </w:tc>
      </w:tr>
      <w:tr w:rsidR="007B35BB" w:rsidRPr="00F72CD4" w14:paraId="4A75B368" w14:textId="77777777" w:rsidTr="007B35BB">
        <w:trPr>
          <w:trHeight w:val="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D0618"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4E4F7027" w14:textId="77777777" w:rsidR="007B35BB" w:rsidRPr="00F72CD4" w:rsidRDefault="007B35BB" w:rsidP="000D2D5A">
            <w:pPr>
              <w:pStyle w:val="TAL"/>
              <w:rPr>
                <w:rFonts w:eastAsia="Malgun Gothic"/>
              </w:rPr>
            </w:pPr>
            <w:r w:rsidRPr="00F72CD4">
              <w:rPr>
                <w:rFonts w:eastAsia="SimSun"/>
              </w:rPr>
              <w:t>30kHz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588E732A" w14:textId="77777777" w:rsidR="007B35BB" w:rsidRPr="00F72CD4" w:rsidRDefault="007B35BB" w:rsidP="000D2D5A">
            <w:pPr>
              <w:pStyle w:val="TAC"/>
              <w:rPr>
                <w:rFonts w:eastAsia="Malgun Gothic"/>
              </w:rPr>
            </w:pPr>
            <w:r w:rsidRPr="00F72CD4">
              <w:rPr>
                <w:rFonts w:eastAsia="SimSun"/>
              </w:rPr>
              <w:t>8</w:t>
            </w:r>
          </w:p>
        </w:tc>
        <w:tc>
          <w:tcPr>
            <w:tcW w:w="2409" w:type="dxa"/>
            <w:tcBorders>
              <w:top w:val="single" w:sz="4" w:space="0" w:color="auto"/>
              <w:left w:val="single" w:sz="4" w:space="0" w:color="auto"/>
              <w:bottom w:val="single" w:sz="4" w:space="0" w:color="auto"/>
              <w:right w:val="single" w:sz="4" w:space="0" w:color="auto"/>
            </w:tcBorders>
            <w:vAlign w:val="center"/>
            <w:hideMark/>
          </w:tcPr>
          <w:p w14:paraId="6BE4FAC8" w14:textId="77777777" w:rsidR="007B35BB" w:rsidRPr="00F72CD4" w:rsidRDefault="007B35BB" w:rsidP="000D2D5A">
            <w:pPr>
              <w:pStyle w:val="TAC"/>
              <w:rPr>
                <w:rFonts w:eastAsia="SimSun"/>
              </w:rPr>
            </w:pPr>
            <w:r w:rsidRPr="00F72CD4">
              <w:rPr>
                <w:rFonts w:eastAsia="SimSun"/>
              </w:rPr>
              <w:t>8</w:t>
            </w:r>
          </w:p>
        </w:tc>
      </w:tr>
      <w:tr w:rsidR="007B35BB" w:rsidRPr="00F72CD4" w14:paraId="132433B4" w14:textId="77777777" w:rsidTr="007B35BB">
        <w:trPr>
          <w:trHeight w:val="87"/>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2070743A"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FDD 15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5278793" w14:textId="77777777" w:rsidR="007B35BB" w:rsidRPr="00F72CD4" w:rsidRDefault="007B35BB" w:rsidP="000D2D5A">
            <w:pPr>
              <w:pStyle w:val="TAL"/>
              <w:rPr>
                <w:rFonts w:eastAsia="SimSun"/>
                <w:lang w:eastAsia="zh-CN"/>
              </w:rPr>
            </w:pPr>
            <w:r w:rsidRPr="00F72CD4">
              <w:rPr>
                <w:rFonts w:eastAsia="SimSun"/>
                <w:lang w:eastAsia="zh-C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2888D637" w14:textId="77777777" w:rsidR="007B35BB" w:rsidRPr="00F72CD4" w:rsidRDefault="007B35BB" w:rsidP="000D2D5A">
            <w:pPr>
              <w:pStyle w:val="TAC"/>
              <w:rPr>
                <w:rFonts w:eastAsia="SimSun"/>
                <w:lang w:eastAsia="zh-CN"/>
              </w:rPr>
            </w:pPr>
            <w:r w:rsidRPr="00F72CD4">
              <w:rPr>
                <w:rFonts w:eastAsia="SimSun"/>
                <w:lang w:eastAsia="zh-CN"/>
              </w:rPr>
              <w:t>4</w:t>
            </w:r>
          </w:p>
        </w:tc>
        <w:tc>
          <w:tcPr>
            <w:tcW w:w="2409" w:type="dxa"/>
            <w:tcBorders>
              <w:top w:val="single" w:sz="4" w:space="0" w:color="auto"/>
              <w:left w:val="single" w:sz="4" w:space="0" w:color="auto"/>
              <w:bottom w:val="single" w:sz="4" w:space="0" w:color="auto"/>
              <w:right w:val="single" w:sz="4" w:space="0" w:color="auto"/>
            </w:tcBorders>
            <w:vAlign w:val="center"/>
            <w:hideMark/>
          </w:tcPr>
          <w:p w14:paraId="248EBE38"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355882FE" w14:textId="77777777" w:rsidTr="007B35BB">
        <w:trPr>
          <w:trHeight w:val="87"/>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6EE02D32" w14:textId="77777777" w:rsidR="007B35BB" w:rsidRPr="00F72CD4" w:rsidRDefault="007B35BB" w:rsidP="000D2D5A">
            <w:pPr>
              <w:pStyle w:val="TAL"/>
              <w:rPr>
                <w:rFonts w:eastAsia="SimSun"/>
              </w:rPr>
            </w:pPr>
            <w:r w:rsidRPr="00F72CD4">
              <w:rPr>
                <w:rFonts w:eastAsia="SimSun"/>
              </w:rPr>
              <w:t xml:space="preserve">TDD 30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932C8D5" w14:textId="77777777" w:rsidR="007B35BB" w:rsidRPr="00F72CD4" w:rsidRDefault="007B35BB" w:rsidP="000D2D5A">
            <w:pPr>
              <w:pStyle w:val="TAL"/>
              <w:rPr>
                <w:rFonts w:eastAsia="SimSun"/>
                <w:lang w:eastAsia="zh-CN"/>
              </w:rPr>
            </w:pPr>
            <w:r w:rsidRPr="00F72CD4">
              <w:rPr>
                <w:rFonts w:eastAsia="SimSun"/>
                <w:lang w:eastAsia="zh-C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1C4F5BFD" w14:textId="77777777" w:rsidR="007B35BB" w:rsidRPr="00F72CD4" w:rsidRDefault="007B35BB" w:rsidP="000D2D5A">
            <w:pPr>
              <w:pStyle w:val="TAC"/>
              <w:rPr>
                <w:rFonts w:eastAsia="SimSun"/>
                <w:lang w:eastAsia="zh-CN"/>
              </w:rPr>
            </w:pPr>
            <w:r w:rsidRPr="00F72CD4">
              <w:rPr>
                <w:rFonts w:eastAsia="SimSun"/>
                <w:lang w:eastAsia="zh-CN"/>
              </w:rPr>
              <w:t>8</w:t>
            </w:r>
          </w:p>
        </w:tc>
        <w:tc>
          <w:tcPr>
            <w:tcW w:w="2409" w:type="dxa"/>
            <w:tcBorders>
              <w:top w:val="single" w:sz="4" w:space="0" w:color="auto"/>
              <w:left w:val="single" w:sz="4" w:space="0" w:color="auto"/>
              <w:bottom w:val="single" w:sz="4" w:space="0" w:color="auto"/>
              <w:right w:val="single" w:sz="4" w:space="0" w:color="auto"/>
            </w:tcBorders>
            <w:vAlign w:val="center"/>
            <w:hideMark/>
          </w:tcPr>
          <w:p w14:paraId="2B88ACC3" w14:textId="77777777" w:rsidR="007B35BB" w:rsidRPr="00F72CD4" w:rsidRDefault="007B35BB" w:rsidP="000D2D5A">
            <w:pPr>
              <w:pStyle w:val="TAC"/>
              <w:rPr>
                <w:rFonts w:eastAsia="SimSun"/>
              </w:rPr>
            </w:pPr>
            <w:r w:rsidRPr="00F72CD4">
              <w:rPr>
                <w:rFonts w:eastAsia="SimSun"/>
                <w:lang w:eastAsia="zh-CN"/>
              </w:rPr>
              <w:t>N/A</w:t>
            </w:r>
          </w:p>
        </w:tc>
      </w:tr>
    </w:tbl>
    <w:p w14:paraId="1FA60F0F" w14:textId="77777777" w:rsidR="007B35BB" w:rsidRPr="00F72CD4" w:rsidRDefault="007B35BB" w:rsidP="000D2D5A">
      <w:pPr>
        <w:rPr>
          <w:rFonts w:eastAsia="SimSun"/>
        </w:rPr>
      </w:pPr>
    </w:p>
    <w:p w14:paraId="409C828C" w14:textId="77777777" w:rsidR="007B35BB" w:rsidRPr="00F72CD4" w:rsidRDefault="007B35BB" w:rsidP="000D2D5A">
      <w:pPr>
        <w:pStyle w:val="TH"/>
      </w:pPr>
      <w:r w:rsidRPr="00F72CD4">
        <w:t>Table 5.2A-</w:t>
      </w:r>
      <w:r w:rsidRPr="00F72CD4">
        <w:rPr>
          <w:lang w:eastAsia="zh-CN"/>
        </w:rPr>
        <w:t>3:</w:t>
      </w:r>
      <w:r w:rsidRPr="00F72CD4">
        <w:t xml:space="preserve"> Test parameters for K1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7B35BB" w:rsidRPr="00F72CD4" w14:paraId="1D273F25" w14:textId="77777777" w:rsidTr="007B35BB">
        <w:trPr>
          <w:trHeight w:val="156"/>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4F49155E" w14:textId="77777777" w:rsidR="007B35BB" w:rsidRPr="00F72CD4" w:rsidRDefault="007B35BB" w:rsidP="000D2D5A">
            <w:pPr>
              <w:pStyle w:val="TAH"/>
            </w:pPr>
            <w:r w:rsidRPr="00F72CD4">
              <w:t>The number of slots between PDSCH and corresponding HARQ-ACK information</w:t>
            </w:r>
          </w:p>
        </w:tc>
        <w:tc>
          <w:tcPr>
            <w:tcW w:w="2554" w:type="dxa"/>
            <w:tcBorders>
              <w:top w:val="single" w:sz="4" w:space="0" w:color="auto"/>
              <w:left w:val="single" w:sz="4" w:space="0" w:color="auto"/>
              <w:bottom w:val="single" w:sz="4" w:space="0" w:color="auto"/>
              <w:right w:val="single" w:sz="4" w:space="0" w:color="auto"/>
            </w:tcBorders>
            <w:vAlign w:val="center"/>
            <w:hideMark/>
          </w:tcPr>
          <w:p w14:paraId="41C58F30" w14:textId="77777777" w:rsidR="007B35BB" w:rsidRPr="00F72CD4" w:rsidRDefault="007B35BB" w:rsidP="000D2D5A">
            <w:pPr>
              <w:pStyle w:val="TAH"/>
            </w:pPr>
            <w:r w:rsidRPr="00F72CD4">
              <w:t>CCs with the same duplex mode and SCS with Pcell</w:t>
            </w:r>
          </w:p>
        </w:tc>
        <w:tc>
          <w:tcPr>
            <w:tcW w:w="2409" w:type="dxa"/>
            <w:tcBorders>
              <w:top w:val="single" w:sz="4" w:space="0" w:color="auto"/>
              <w:left w:val="single" w:sz="4" w:space="0" w:color="auto"/>
              <w:bottom w:val="single" w:sz="4" w:space="0" w:color="auto"/>
              <w:right w:val="single" w:sz="4" w:space="0" w:color="auto"/>
            </w:tcBorders>
            <w:vAlign w:val="center"/>
            <w:hideMark/>
          </w:tcPr>
          <w:p w14:paraId="53130EAF" w14:textId="77777777" w:rsidR="007B35BB" w:rsidRPr="00F72CD4" w:rsidRDefault="007B35BB" w:rsidP="000D2D5A">
            <w:pPr>
              <w:pStyle w:val="TAH"/>
            </w:pPr>
            <w:r w:rsidRPr="00F72CD4">
              <w:t xml:space="preserve">CCs with different duplex mode </w:t>
            </w:r>
            <w:r w:rsidRPr="00F72CD4">
              <w:rPr>
                <w:lang w:eastAsia="zh-CN"/>
              </w:rPr>
              <w:t>and</w:t>
            </w:r>
            <w:r w:rsidRPr="00F72CD4">
              <w:t>/</w:t>
            </w:r>
            <w:r w:rsidRPr="00F72CD4">
              <w:rPr>
                <w:lang w:eastAsia="zh-CN"/>
              </w:rPr>
              <w:t>or</w:t>
            </w:r>
            <w:r w:rsidRPr="00F72CD4">
              <w:t xml:space="preserve"> SCS with Pcell</w:t>
            </w:r>
          </w:p>
        </w:tc>
      </w:tr>
      <w:tr w:rsidR="007B35BB" w:rsidRPr="00F72CD4" w14:paraId="30EAEF02" w14:textId="77777777" w:rsidTr="007B35BB">
        <w:trPr>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05AE33AE"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7014766" w14:textId="77777777" w:rsidR="007B35BB" w:rsidRPr="00F72CD4" w:rsidRDefault="007B35BB" w:rsidP="000D2D5A">
            <w:pPr>
              <w:pStyle w:val="TAL"/>
              <w:rPr>
                <w:rFonts w:eastAsia="SimSun"/>
              </w:rPr>
            </w:pPr>
            <w:r w:rsidRPr="00F72CD4">
              <w:rPr>
                <w:rFonts w:eastAsia="SimSu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571CB579" w14:textId="77777777" w:rsidR="007B35BB" w:rsidRPr="00F72CD4" w:rsidRDefault="007B35BB" w:rsidP="000D2D5A">
            <w:pPr>
              <w:pStyle w:val="TAC"/>
              <w:rPr>
                <w:rFonts w:eastAsia="SimSun"/>
              </w:rPr>
            </w:pPr>
            <w:r w:rsidRPr="00F72CD4">
              <w:rPr>
                <w:rFonts w:eastAsia="SimSun"/>
              </w:rPr>
              <w:t>{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036ABD40" w14:textId="77777777" w:rsidR="007B35BB" w:rsidRPr="00F72CD4" w:rsidRDefault="007B35BB" w:rsidP="000D2D5A">
            <w:pPr>
              <w:pStyle w:val="TAC"/>
              <w:rPr>
                <w:rFonts w:eastAsia="SimSun"/>
              </w:rPr>
            </w:pPr>
            <w:r w:rsidRPr="00F72CD4">
              <w:rPr>
                <w:rFonts w:eastAsia="SimSun"/>
              </w:rPr>
              <w:t>{2}</w:t>
            </w:r>
          </w:p>
        </w:tc>
      </w:tr>
      <w:tr w:rsidR="007B35BB" w:rsidRPr="00F72CD4" w14:paraId="431DB918"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FE064"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0AB02CCE" w14:textId="77777777" w:rsidR="007B35BB" w:rsidRPr="00F72CD4" w:rsidRDefault="007B35BB" w:rsidP="000D2D5A">
            <w:pPr>
              <w:pStyle w:val="TAL"/>
            </w:pPr>
            <w:r w:rsidRPr="00F72CD4">
              <w:rPr>
                <w:rFonts w:eastAsia="SimSu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23B39176" w14:textId="68F3D08B" w:rsidR="007B35BB" w:rsidRPr="00F72CD4" w:rsidRDefault="007B35BB" w:rsidP="000D2D5A">
            <w:pPr>
              <w:pStyle w:val="TAC"/>
              <w:rPr>
                <w:rFonts w:eastAsia="SimSun"/>
              </w:rPr>
            </w:pPr>
            <w:r w:rsidRPr="00F72CD4">
              <w:rPr>
                <w:rFonts w:eastAsia="SimSun"/>
              </w:rPr>
              <w:t>{8,7,6,5,5,4,3,</w:t>
            </w:r>
            <w:r w:rsidR="00272D98" w:rsidRPr="00F72CD4">
              <w:rPr>
                <w:rFonts w:eastAsia="SimSun"/>
              </w:rPr>
              <w:t>11</w:t>
            </w:r>
            <w:r w:rsidRPr="00F72CD4">
              <w:rPr>
                <w:rFonts w:eastAsia="SimSun"/>
              </w:rPr>
              <w:t>}</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AE01F4E" w14:textId="77777777" w:rsidR="007B35BB" w:rsidRPr="00F72CD4" w:rsidRDefault="007B35BB" w:rsidP="000D2D5A">
            <w:pPr>
              <w:pStyle w:val="TAC"/>
              <w:rPr>
                <w:rFonts w:eastAsia="SimSun"/>
              </w:rPr>
            </w:pPr>
            <w:r w:rsidRPr="00F72CD4">
              <w:rPr>
                <w:rFonts w:eastAsia="SimSun"/>
              </w:rPr>
              <w:t>{7,5,4,11,9}</w:t>
            </w:r>
          </w:p>
        </w:tc>
      </w:tr>
      <w:tr w:rsidR="007B35BB" w:rsidRPr="00F72CD4" w14:paraId="7927E8BC" w14:textId="77777777" w:rsidTr="007B35BB">
        <w:trPr>
          <w:trHeight w:val="88"/>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6652ABAD"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TDD 15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C910383" w14:textId="77777777" w:rsidR="007B35BB" w:rsidRPr="00F72CD4" w:rsidRDefault="007B35BB" w:rsidP="000D2D5A">
            <w:pPr>
              <w:pStyle w:val="TAL"/>
              <w:rPr>
                <w:rFonts w:eastAsia="SimSun"/>
              </w:rPr>
            </w:pPr>
            <w:r w:rsidRPr="00F72CD4">
              <w:rPr>
                <w:rFonts w:eastAsia="SimSu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32406F24" w14:textId="77777777" w:rsidR="007B35BB" w:rsidRPr="00F72CD4" w:rsidRDefault="007B35BB" w:rsidP="000D2D5A">
            <w:pPr>
              <w:pStyle w:val="TAC"/>
              <w:rPr>
                <w:rFonts w:eastAsia="SimSun"/>
              </w:rPr>
            </w:pPr>
            <w:r w:rsidRPr="00F72CD4">
              <w:rPr>
                <w:rFonts w:eastAsia="SimSun"/>
              </w:rPr>
              <w:t>{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6CF4748B" w14:textId="77777777" w:rsidR="007B35BB" w:rsidRPr="00F72CD4" w:rsidRDefault="007B35BB" w:rsidP="000D2D5A">
            <w:pPr>
              <w:pStyle w:val="TAC"/>
              <w:rPr>
                <w:rFonts w:eastAsia="SimSun"/>
              </w:rPr>
            </w:pPr>
            <w:r w:rsidRPr="00F72CD4">
              <w:rPr>
                <w:rFonts w:eastAsia="SimSun"/>
              </w:rPr>
              <w:t>{2}</w:t>
            </w:r>
          </w:p>
        </w:tc>
      </w:tr>
      <w:tr w:rsidR="007B35BB" w:rsidRPr="00F72CD4" w14:paraId="3222FAAA" w14:textId="77777777" w:rsidTr="007B35BB">
        <w:trPr>
          <w:trHeight w:val="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187866"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44CF9D86" w14:textId="77777777" w:rsidR="007B35BB" w:rsidRPr="00F72CD4" w:rsidRDefault="007B35BB" w:rsidP="000D2D5A">
            <w:pPr>
              <w:pStyle w:val="TAL"/>
            </w:pPr>
            <w:r w:rsidRPr="00F72CD4">
              <w:rPr>
                <w:rFonts w:eastAsia="SimSu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6BDAE78E" w14:textId="77777777" w:rsidR="007B35BB" w:rsidRPr="00F72CD4" w:rsidRDefault="007B35BB" w:rsidP="000D2D5A">
            <w:pPr>
              <w:pStyle w:val="TAC"/>
              <w:rPr>
                <w:rFonts w:eastAsia="SimSun"/>
              </w:rPr>
            </w:pPr>
            <w:r w:rsidRPr="00F72CD4">
              <w:rPr>
                <w:rFonts w:eastAsia="SimSun"/>
              </w:rPr>
              <w:t>{4,3,2,6}</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7F23689" w14:textId="77777777" w:rsidR="007B35BB" w:rsidRPr="00F72CD4" w:rsidRDefault="007B35BB" w:rsidP="000D2D5A">
            <w:pPr>
              <w:pStyle w:val="TAC"/>
              <w:rPr>
                <w:rFonts w:eastAsia="SimSun"/>
              </w:rPr>
            </w:pPr>
            <w:r w:rsidRPr="00F72CD4">
              <w:rPr>
                <w:rFonts w:eastAsia="SimSun"/>
              </w:rPr>
              <w:t>{4,3,2,6,5}</w:t>
            </w:r>
          </w:p>
        </w:tc>
      </w:tr>
      <w:tr w:rsidR="007B35BB" w:rsidRPr="00F72CD4" w14:paraId="2C9660E6" w14:textId="77777777" w:rsidTr="007B35BB">
        <w:trPr>
          <w:trHeight w:val="88"/>
          <w:jc w:val="center"/>
        </w:trPr>
        <w:tc>
          <w:tcPr>
            <w:tcW w:w="1678" w:type="dxa"/>
            <w:vMerge w:val="restart"/>
            <w:tcBorders>
              <w:top w:val="single" w:sz="4" w:space="0" w:color="auto"/>
              <w:left w:val="single" w:sz="4" w:space="0" w:color="auto"/>
              <w:bottom w:val="single" w:sz="4" w:space="0" w:color="auto"/>
              <w:right w:val="single" w:sz="4" w:space="0" w:color="auto"/>
            </w:tcBorders>
            <w:vAlign w:val="center"/>
            <w:hideMark/>
          </w:tcPr>
          <w:p w14:paraId="02F71DE2" w14:textId="77777777" w:rsidR="007B35BB" w:rsidRPr="00F72CD4" w:rsidRDefault="007B35BB" w:rsidP="000D2D5A">
            <w:pPr>
              <w:pStyle w:val="TAL"/>
              <w:rPr>
                <w:rFonts w:eastAsia="SimSun"/>
              </w:rPr>
            </w:pPr>
            <w:r w:rsidRPr="00F72CD4">
              <w:rPr>
                <w:rFonts w:eastAsia="SimSun"/>
              </w:rPr>
              <w:t xml:space="preserve">TDD 15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D421D93" w14:textId="77777777" w:rsidR="007B35BB" w:rsidRPr="00F72CD4" w:rsidRDefault="007B35BB" w:rsidP="000D2D5A">
            <w:pPr>
              <w:pStyle w:val="TAL"/>
              <w:rPr>
                <w:rFonts w:eastAsia="SimSun"/>
              </w:rPr>
            </w:pPr>
            <w:r w:rsidRPr="00F72CD4">
              <w:rPr>
                <w:rFonts w:eastAsia="SimSun"/>
              </w:rPr>
              <w:t>15kHz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4C756C44" w14:textId="77777777" w:rsidR="007B35BB" w:rsidRPr="00F72CD4" w:rsidRDefault="007B35BB" w:rsidP="000D2D5A">
            <w:pPr>
              <w:pStyle w:val="TAC"/>
              <w:rPr>
                <w:rFonts w:eastAsia="SimSun"/>
              </w:rPr>
            </w:pPr>
            <w:r w:rsidRPr="00F72CD4">
              <w:rPr>
                <w:rFonts w:eastAsia="SimSun"/>
              </w:rPr>
              <w:t>{4,3,2,6}</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FC751B5" w14:textId="77777777" w:rsidR="007B35BB" w:rsidRPr="00F72CD4" w:rsidRDefault="007B35BB" w:rsidP="000D2D5A">
            <w:pPr>
              <w:pStyle w:val="TAC"/>
              <w:rPr>
                <w:rFonts w:eastAsia="SimSun"/>
              </w:rPr>
            </w:pPr>
            <w:r w:rsidRPr="00F72CD4">
              <w:rPr>
                <w:rFonts w:eastAsia="SimSun"/>
              </w:rPr>
              <w:t>{4,4,3,3,2,2,6,6}</w:t>
            </w:r>
          </w:p>
        </w:tc>
      </w:tr>
      <w:tr w:rsidR="007B35BB" w:rsidRPr="00F72CD4" w14:paraId="6CE4B2D5" w14:textId="77777777" w:rsidTr="007B35BB">
        <w:trPr>
          <w:trHeight w:val="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030B9" w14:textId="77777777" w:rsidR="007B35BB" w:rsidRPr="00F72CD4" w:rsidRDefault="007B35BB" w:rsidP="000D2D5A">
            <w:pPr>
              <w:rPr>
                <w:rFonts w:eastAsia="SimSun"/>
              </w:rPr>
            </w:pPr>
          </w:p>
        </w:tc>
        <w:tc>
          <w:tcPr>
            <w:tcW w:w="1351" w:type="dxa"/>
            <w:tcBorders>
              <w:top w:val="single" w:sz="4" w:space="0" w:color="auto"/>
              <w:left w:val="single" w:sz="4" w:space="0" w:color="auto"/>
              <w:bottom w:val="single" w:sz="4" w:space="0" w:color="auto"/>
              <w:right w:val="single" w:sz="4" w:space="0" w:color="auto"/>
            </w:tcBorders>
            <w:vAlign w:val="center"/>
            <w:hideMark/>
          </w:tcPr>
          <w:p w14:paraId="2829E287" w14:textId="77777777" w:rsidR="007B35BB" w:rsidRPr="00F72CD4" w:rsidRDefault="007B35BB" w:rsidP="000D2D5A">
            <w:pPr>
              <w:pStyle w:val="TAL"/>
            </w:pPr>
            <w:r w:rsidRPr="00F72CD4">
              <w:rPr>
                <w:rFonts w:eastAsia="SimSun"/>
              </w:rPr>
              <w:t>30kHz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69E42D28" w14:textId="77777777" w:rsidR="007B35BB" w:rsidRPr="00F72CD4" w:rsidRDefault="007B35BB" w:rsidP="000D2D5A">
            <w:pPr>
              <w:pStyle w:val="TAC"/>
              <w:rPr>
                <w:rFonts w:eastAsia="SimSun"/>
              </w:rPr>
            </w:pPr>
            <w:r w:rsidRPr="00F72CD4">
              <w:rPr>
                <w:rFonts w:eastAsia="SimSun"/>
              </w:rPr>
              <w:t>{8,7,6,5,5,4,3,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1A548BF" w14:textId="77777777" w:rsidR="007B35BB" w:rsidRPr="00F72CD4" w:rsidRDefault="007B35BB" w:rsidP="000D2D5A">
            <w:pPr>
              <w:pStyle w:val="TAC"/>
              <w:rPr>
                <w:rFonts w:eastAsia="SimSun"/>
              </w:rPr>
            </w:pPr>
            <w:r w:rsidRPr="00F72CD4">
              <w:rPr>
                <w:rFonts w:eastAsia="SimSun"/>
              </w:rPr>
              <w:t>{7,5,4,11}</w:t>
            </w:r>
          </w:p>
        </w:tc>
      </w:tr>
      <w:tr w:rsidR="007B35BB" w:rsidRPr="00F72CD4" w14:paraId="694539A7" w14:textId="77777777" w:rsidTr="007B35BB">
        <w:trPr>
          <w:trHeight w:val="87"/>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1CAD8181" w14:textId="77777777" w:rsidR="007B35BB" w:rsidRPr="00F72CD4" w:rsidRDefault="007B35BB" w:rsidP="000D2D5A">
            <w:pPr>
              <w:pStyle w:val="TAL"/>
              <w:rPr>
                <w:rFonts w:eastAsia="SimSun"/>
              </w:rPr>
            </w:pPr>
            <w:r w:rsidRPr="00F72CD4">
              <w:rPr>
                <w:rFonts w:eastAsia="SimSun"/>
              </w:rPr>
              <w:t xml:space="preserve">FDD 15 kHz + </w:t>
            </w:r>
            <w:r w:rsidRPr="00F72CD4">
              <w:rPr>
                <w:rFonts w:eastAsia="SimSun"/>
              </w:rPr>
              <w:br/>
              <w:t>FDD 15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74DE989" w14:textId="77777777" w:rsidR="007B35BB" w:rsidRPr="00F72CD4" w:rsidRDefault="007B35BB" w:rsidP="000D2D5A">
            <w:pPr>
              <w:pStyle w:val="TAL"/>
              <w:rPr>
                <w:rFonts w:eastAsia="SimSun"/>
                <w:lang w:eastAsia="zh-CN"/>
              </w:rPr>
            </w:pPr>
            <w:r w:rsidRPr="00F72CD4">
              <w:rPr>
                <w:rFonts w:eastAsia="SimSun"/>
                <w:lang w:eastAsia="zh-CN"/>
              </w:rPr>
              <w:t>F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1305050A" w14:textId="77777777" w:rsidR="007B35BB" w:rsidRPr="00F72CD4" w:rsidRDefault="007B35BB" w:rsidP="000D2D5A">
            <w:pPr>
              <w:pStyle w:val="TAC"/>
              <w:rPr>
                <w:rFonts w:eastAsia="SimSun"/>
                <w:lang w:eastAsia="zh-CN"/>
              </w:rPr>
            </w:pPr>
            <w:r w:rsidRPr="00F72CD4">
              <w:rPr>
                <w:rFonts w:eastAsia="SimSun"/>
                <w:lang w:eastAsia="zh-CN"/>
              </w:rPr>
              <w:t>{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29F030F"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181AACD2" w14:textId="77777777" w:rsidTr="007B35BB">
        <w:trPr>
          <w:trHeight w:val="87"/>
          <w:jc w:val="center"/>
        </w:trPr>
        <w:tc>
          <w:tcPr>
            <w:tcW w:w="1678" w:type="dxa"/>
            <w:tcBorders>
              <w:top w:val="single" w:sz="4" w:space="0" w:color="auto"/>
              <w:left w:val="single" w:sz="4" w:space="0" w:color="auto"/>
              <w:bottom w:val="single" w:sz="4" w:space="0" w:color="auto"/>
              <w:right w:val="single" w:sz="4" w:space="0" w:color="auto"/>
            </w:tcBorders>
            <w:vAlign w:val="center"/>
            <w:hideMark/>
          </w:tcPr>
          <w:p w14:paraId="1FC1A864" w14:textId="77777777" w:rsidR="007B35BB" w:rsidRPr="00F72CD4" w:rsidRDefault="007B35BB" w:rsidP="000D2D5A">
            <w:pPr>
              <w:pStyle w:val="TAL"/>
              <w:rPr>
                <w:rFonts w:eastAsia="SimSun"/>
              </w:rPr>
            </w:pPr>
            <w:r w:rsidRPr="00F72CD4">
              <w:rPr>
                <w:rFonts w:eastAsia="SimSun"/>
              </w:rPr>
              <w:t xml:space="preserve">TDD 30 kHz + </w:t>
            </w:r>
            <w:r w:rsidRPr="00F72CD4">
              <w:rPr>
                <w:rFonts w:eastAsia="SimSun"/>
              </w:rPr>
              <w:br/>
              <w:t>TDD 30 kHz C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365CD4E" w14:textId="77777777" w:rsidR="007B35BB" w:rsidRPr="00F72CD4" w:rsidRDefault="007B35BB" w:rsidP="000D2D5A">
            <w:pPr>
              <w:pStyle w:val="TAL"/>
              <w:rPr>
                <w:rFonts w:eastAsia="SimSun"/>
                <w:lang w:eastAsia="zh-CN"/>
              </w:rPr>
            </w:pPr>
            <w:r w:rsidRPr="00F72CD4">
              <w:rPr>
                <w:rFonts w:eastAsia="SimSun"/>
                <w:lang w:eastAsia="zh-CN"/>
              </w:rPr>
              <w:t>TDD PCell</w:t>
            </w:r>
          </w:p>
        </w:tc>
        <w:tc>
          <w:tcPr>
            <w:tcW w:w="2554" w:type="dxa"/>
            <w:tcBorders>
              <w:top w:val="single" w:sz="4" w:space="0" w:color="auto"/>
              <w:left w:val="single" w:sz="4" w:space="0" w:color="auto"/>
              <w:bottom w:val="single" w:sz="4" w:space="0" w:color="auto"/>
              <w:right w:val="single" w:sz="4" w:space="0" w:color="auto"/>
            </w:tcBorders>
            <w:vAlign w:val="center"/>
            <w:hideMark/>
          </w:tcPr>
          <w:p w14:paraId="53822664" w14:textId="77777777" w:rsidR="007B35BB" w:rsidRPr="00F72CD4" w:rsidRDefault="007B35BB" w:rsidP="000D2D5A">
            <w:pPr>
              <w:pStyle w:val="TAC"/>
              <w:rPr>
                <w:rFonts w:eastAsia="SimSun"/>
                <w:lang w:eastAsia="zh-CN"/>
              </w:rPr>
            </w:pPr>
            <w:r w:rsidRPr="00F72CD4">
              <w:rPr>
                <w:rFonts w:eastAsia="SimSun"/>
                <w:lang w:eastAsia="zh-CN"/>
              </w:rPr>
              <w:t>{8,7,6,5,5,4,3,2}</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307AA3D" w14:textId="77777777" w:rsidR="007B35BB" w:rsidRPr="00F72CD4" w:rsidRDefault="007B35BB" w:rsidP="000D2D5A">
            <w:pPr>
              <w:pStyle w:val="TAC"/>
              <w:rPr>
                <w:rFonts w:eastAsia="SimSun"/>
                <w:lang w:eastAsia="zh-CN"/>
              </w:rPr>
            </w:pPr>
            <w:r w:rsidRPr="00F72CD4">
              <w:rPr>
                <w:rFonts w:eastAsia="SimSun"/>
                <w:lang w:eastAsia="zh-CN"/>
              </w:rPr>
              <w:t>N/A</w:t>
            </w:r>
          </w:p>
        </w:tc>
      </w:tr>
    </w:tbl>
    <w:p w14:paraId="5264B2C7" w14:textId="77777777" w:rsidR="007B35BB" w:rsidRPr="00F72CD4" w:rsidRDefault="007B35BB" w:rsidP="000D2D5A">
      <w:pPr>
        <w:rPr>
          <w:rFonts w:eastAsia="SimSun"/>
        </w:rPr>
      </w:pPr>
    </w:p>
    <w:p w14:paraId="7C2B68DC" w14:textId="77777777" w:rsidR="007B35BB" w:rsidRPr="00F72CD4" w:rsidRDefault="007B35BB" w:rsidP="007B35BB">
      <w:pPr>
        <w:pStyle w:val="Heading3"/>
        <w:rPr>
          <w:rFonts w:eastAsia="SimSun"/>
          <w:lang w:eastAsia="zh-CN"/>
        </w:rPr>
      </w:pPr>
      <w:bookmarkStart w:id="1115" w:name="_Toc61120927"/>
      <w:bookmarkStart w:id="1116" w:name="_Toc67918089"/>
      <w:bookmarkStart w:id="1117" w:name="_Toc75790013"/>
      <w:bookmarkStart w:id="1118" w:name="_Toc84264701"/>
      <w:bookmarkStart w:id="1119" w:name="_Toc90560843"/>
      <w:r w:rsidRPr="00F72CD4">
        <w:t>5.</w:t>
      </w:r>
      <w:r w:rsidRPr="00F72CD4">
        <w:rPr>
          <w:lang w:eastAsia="zh-CN"/>
        </w:rPr>
        <w:t>2A</w:t>
      </w:r>
      <w:r w:rsidRPr="00F72CD4">
        <w:t>.1</w:t>
      </w:r>
      <w:r w:rsidRPr="00F72CD4">
        <w:rPr>
          <w:lang w:eastAsia="zh-CN"/>
        </w:rPr>
        <w:tab/>
      </w:r>
      <w:r w:rsidRPr="00F72CD4">
        <w:t>1RX requirements</w:t>
      </w:r>
      <w:bookmarkEnd w:id="1115"/>
      <w:bookmarkEnd w:id="1116"/>
      <w:r w:rsidRPr="00F72CD4">
        <w:t xml:space="preserve"> </w:t>
      </w:r>
      <w:r w:rsidRPr="00F72CD4">
        <w:rPr>
          <w:rFonts w:eastAsia="SimSun"/>
          <w:lang w:eastAsia="zh-CN"/>
        </w:rPr>
        <w:t>(Void)</w:t>
      </w:r>
      <w:bookmarkEnd w:id="1117"/>
      <w:bookmarkEnd w:id="1118"/>
      <w:bookmarkEnd w:id="1119"/>
    </w:p>
    <w:p w14:paraId="2862C7B2" w14:textId="77777777" w:rsidR="007B35BB" w:rsidRPr="00F72CD4" w:rsidRDefault="007B35BB" w:rsidP="007B35BB">
      <w:pPr>
        <w:pStyle w:val="Heading3"/>
      </w:pPr>
      <w:bookmarkStart w:id="1120" w:name="_Toc75790014"/>
      <w:bookmarkStart w:id="1121" w:name="_Toc84264702"/>
      <w:bookmarkStart w:id="1122" w:name="_Toc90560844"/>
      <w:bookmarkStart w:id="1123" w:name="_Toc61120929"/>
      <w:bookmarkStart w:id="1124" w:name="_Toc67918091"/>
      <w:r w:rsidRPr="00F72CD4">
        <w:t>5.2A.2</w:t>
      </w:r>
      <w:r w:rsidRPr="00F72CD4">
        <w:tab/>
        <w:t>2RX requirements</w:t>
      </w:r>
      <w:bookmarkEnd w:id="1120"/>
      <w:bookmarkEnd w:id="1121"/>
      <w:bookmarkEnd w:id="1122"/>
    </w:p>
    <w:p w14:paraId="7093B03B" w14:textId="77777777" w:rsidR="007B35BB" w:rsidRPr="00F72CD4" w:rsidRDefault="007B35BB" w:rsidP="007B35BB">
      <w:pPr>
        <w:pStyle w:val="Heading4"/>
      </w:pPr>
      <w:bookmarkStart w:id="1125" w:name="_Toc75790015"/>
      <w:bookmarkStart w:id="1126" w:name="_Toc84264703"/>
      <w:bookmarkStart w:id="1127" w:name="_Toc90560845"/>
      <w:r w:rsidRPr="00F72CD4">
        <w:t>5.2A.</w:t>
      </w:r>
      <w:r w:rsidRPr="00F72CD4">
        <w:rPr>
          <w:lang w:eastAsia="zh-CN"/>
        </w:rPr>
        <w:t>2.1</w:t>
      </w:r>
      <w:r w:rsidRPr="00F72CD4">
        <w:rPr>
          <w:lang w:eastAsia="zh-CN"/>
        </w:rPr>
        <w:tab/>
        <w:t xml:space="preserve">Requirements for </w:t>
      </w:r>
      <w:r w:rsidRPr="00F72CD4">
        <w:t>2RX normal PDSCH</w:t>
      </w:r>
      <w:bookmarkEnd w:id="1125"/>
      <w:bookmarkEnd w:id="1126"/>
      <w:bookmarkEnd w:id="1127"/>
    </w:p>
    <w:p w14:paraId="6CDCCCF4" w14:textId="77777777" w:rsidR="007B35BB" w:rsidRPr="00F72CD4" w:rsidRDefault="007B35BB" w:rsidP="007B35BB">
      <w:pPr>
        <w:pStyle w:val="Heading5"/>
      </w:pPr>
      <w:bookmarkStart w:id="1128" w:name="_Toc75790016"/>
      <w:bookmarkStart w:id="1129" w:name="_Toc84264704"/>
      <w:bookmarkStart w:id="1130" w:name="_Toc90560846"/>
      <w:r w:rsidRPr="00F72CD4">
        <w:t>5.2A.2.1.0</w:t>
      </w:r>
      <w:bookmarkEnd w:id="1123"/>
      <w:bookmarkEnd w:id="1124"/>
      <w:r w:rsidRPr="00F72CD4">
        <w:tab/>
      </w:r>
      <w:r w:rsidRPr="00F72CD4">
        <w:rPr>
          <w:lang w:eastAsia="zh-CN"/>
        </w:rPr>
        <w:t xml:space="preserve">Minimum conformance requirements for </w:t>
      </w:r>
      <w:r w:rsidRPr="00F72CD4">
        <w:t>2RX normal PDSCH</w:t>
      </w:r>
      <w:bookmarkEnd w:id="1128"/>
      <w:bookmarkEnd w:id="1129"/>
      <w:bookmarkEnd w:id="1130"/>
    </w:p>
    <w:p w14:paraId="6DAFA0DA" w14:textId="1BD16CB9" w:rsidR="007B35BB" w:rsidRPr="00F72CD4" w:rsidRDefault="007B35BB" w:rsidP="000D2D5A">
      <w:pPr>
        <w:rPr>
          <w:lang w:eastAsia="zh-CN"/>
        </w:rPr>
      </w:pPr>
      <w:r w:rsidRPr="00F72CD4">
        <w:rPr>
          <w:lang w:eastAsia="zh-CN"/>
        </w:rPr>
        <w:t xml:space="preserve">For CA with different numbers of DL </w:t>
      </w:r>
      <w:r w:rsidRPr="00F72CD4">
        <w:rPr>
          <w:snapToGrid w:val="0"/>
          <w:lang w:eastAsia="zh-CN"/>
        </w:rPr>
        <w:t>component carrier</w:t>
      </w:r>
      <w:r w:rsidRPr="00F72CD4">
        <w:rPr>
          <w:lang w:eastAsia="zh-CN"/>
        </w:rPr>
        <w:t xml:space="preserve">s, the </w:t>
      </w:r>
      <w:r w:rsidRPr="00F72CD4">
        <w:t>requirements</w:t>
      </w:r>
      <w:r w:rsidRPr="00F72CD4">
        <w:rPr>
          <w:lang w:eastAsia="zh-CN"/>
        </w:rPr>
        <w:t xml:space="preserve"> are defined in </w:t>
      </w:r>
      <w:r w:rsidRPr="00F72CD4">
        <w:t>Table 5.2A.</w:t>
      </w:r>
      <w:r w:rsidRPr="00F72CD4">
        <w:rPr>
          <w:lang w:eastAsia="zh-CN"/>
        </w:rPr>
        <w:t>2</w:t>
      </w:r>
      <w:r w:rsidRPr="00F72CD4">
        <w:t>.1.0-</w:t>
      </w:r>
      <w:r w:rsidRPr="00F72CD4">
        <w:rPr>
          <w:lang w:eastAsia="zh-CN"/>
        </w:rPr>
        <w:t>4 based on t</w:t>
      </w:r>
      <w:r w:rsidRPr="00F72CD4">
        <w:t>he single carrier requirements for different SCSs and different bandwidth specified in Table 5.2A.</w:t>
      </w:r>
      <w:r w:rsidRPr="00F72CD4">
        <w:rPr>
          <w:lang w:eastAsia="zh-CN"/>
        </w:rPr>
        <w:t>2</w:t>
      </w:r>
      <w:r w:rsidRPr="00F72CD4">
        <w:t>.1.0-</w:t>
      </w:r>
      <w:r w:rsidRPr="00F72CD4">
        <w:rPr>
          <w:lang w:eastAsia="zh-CN"/>
        </w:rPr>
        <w:t>1</w:t>
      </w:r>
      <w:r w:rsidRPr="00F72CD4">
        <w:t xml:space="preserve"> to</w:t>
      </w:r>
      <w:r w:rsidRPr="00F72CD4">
        <w:rPr>
          <w:lang w:eastAsia="zh-CN"/>
        </w:rPr>
        <w:t xml:space="preserve"> </w:t>
      </w:r>
      <w:r w:rsidRPr="00F72CD4">
        <w:t>Table 5.2A.</w:t>
      </w:r>
      <w:r w:rsidRPr="00F72CD4">
        <w:rPr>
          <w:lang w:eastAsia="zh-CN"/>
        </w:rPr>
        <w:t>2</w:t>
      </w:r>
      <w:r w:rsidRPr="00F72CD4">
        <w:t>.1.0-</w:t>
      </w:r>
      <w:r w:rsidRPr="00F72CD4">
        <w:rPr>
          <w:lang w:eastAsia="zh-CN"/>
        </w:rPr>
        <w:t>3,</w:t>
      </w:r>
      <w:r w:rsidRPr="00F72CD4">
        <w:t xml:space="preserve"> with the parameters in Table 5.2A</w:t>
      </w:r>
      <w:r w:rsidRPr="00F72CD4">
        <w:rPr>
          <w:lang w:eastAsia="zh-CN"/>
        </w:rPr>
        <w:t>-1</w:t>
      </w:r>
      <w:r w:rsidRPr="00F72CD4">
        <w:t xml:space="preserve"> </w:t>
      </w:r>
      <w:r w:rsidRPr="00F72CD4">
        <w:rPr>
          <w:lang w:eastAsia="zh-CN"/>
        </w:rPr>
        <w:t>to Table 5.2A-3</w:t>
      </w:r>
      <w:r w:rsidRPr="00F72CD4">
        <w:t xml:space="preserve"> and the downlink physical channel setup according to Annex C.</w:t>
      </w:r>
      <w:r w:rsidR="000102A5" w:rsidRPr="00F72CD4">
        <w:t>2</w:t>
      </w:r>
      <w:r w:rsidRPr="00F72CD4">
        <w:t xml:space="preserve">.1. The performance requirements </w:t>
      </w:r>
      <w:r w:rsidRPr="00F72CD4">
        <w:rPr>
          <w:lang w:eastAsia="zh-CN"/>
        </w:rPr>
        <w:t xml:space="preserve">specified in this sub-clause </w:t>
      </w:r>
      <w:r w:rsidRPr="00F72CD4">
        <w:t xml:space="preserve">do not apply for </w:t>
      </w:r>
      <w:r w:rsidRPr="00F72CD4">
        <w:rPr>
          <w:lang w:eastAsia="zh-CN"/>
        </w:rPr>
        <w:t xml:space="preserve">UE </w:t>
      </w:r>
      <w:r w:rsidRPr="00F72CD4">
        <w:t>single carrier test.</w:t>
      </w:r>
    </w:p>
    <w:p w14:paraId="05BAC0E9" w14:textId="77777777" w:rsidR="007B35BB" w:rsidRPr="00F72CD4" w:rsidRDefault="007B35BB" w:rsidP="000D2D5A">
      <w:pPr>
        <w:pStyle w:val="TH"/>
      </w:pPr>
      <w:r w:rsidRPr="00F72CD4">
        <w:t>Table 5.2A.</w:t>
      </w:r>
      <w:r w:rsidRPr="00F72CD4">
        <w:rPr>
          <w:lang w:eastAsia="zh-CN"/>
        </w:rPr>
        <w:t>2</w:t>
      </w:r>
      <w:r w:rsidRPr="00F72CD4">
        <w:t>.1.0-</w:t>
      </w:r>
      <w:r w:rsidRPr="00F72CD4">
        <w:rPr>
          <w:lang w:eastAsia="zh-CN"/>
        </w:rPr>
        <w:t>1</w:t>
      </w:r>
      <w:r w:rsidRPr="00F72CD4">
        <w:t>: Single carrier performance for F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6E8985D7"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876BE8"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438524"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57721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C0EF85"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B16AE6"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D5EF27D" w14:textId="77777777" w:rsidR="007B35BB" w:rsidRPr="00F72CD4" w:rsidRDefault="007B35BB" w:rsidP="000D2D5A">
            <w:pPr>
              <w:pStyle w:val="TAH"/>
            </w:pPr>
            <w:r w:rsidRPr="00F72CD4">
              <w:t>Reference value</w:t>
            </w:r>
          </w:p>
        </w:tc>
      </w:tr>
      <w:tr w:rsidR="007B35BB" w:rsidRPr="00F72CD4" w14:paraId="193536F7"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E0809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B2FC7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8B9374"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A4B48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ADEA98"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0D9D5C"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AD1F3" w14:textId="77777777" w:rsidR="007B35BB" w:rsidRPr="00F72CD4" w:rsidRDefault="007B35BB" w:rsidP="000D2D5A">
            <w:pPr>
              <w:pStyle w:val="TAH"/>
            </w:pPr>
            <w:r w:rsidRPr="00F72CD4">
              <w:t>SNR (dB)</w:t>
            </w:r>
          </w:p>
        </w:tc>
      </w:tr>
      <w:tr w:rsidR="007B35BB" w:rsidRPr="00F72CD4" w14:paraId="4BABFC8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A537C"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B186E7" w14:textId="77777777" w:rsidR="007B35BB" w:rsidRPr="00F72CD4" w:rsidRDefault="007B35BB" w:rsidP="000D2D5A">
            <w:pPr>
              <w:pStyle w:val="TAC"/>
              <w:rPr>
                <w:rFonts w:cs="Arial"/>
              </w:rPr>
            </w:pPr>
            <w:r w:rsidRPr="00F72CD4">
              <w:rPr>
                <w:rFonts w:eastAsia="SimSun"/>
              </w:rPr>
              <w:t>R.PDSCH.1-9.1 FDD</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11100"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4618F9"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8D87B"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5C039"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3C26DF" w14:textId="77777777" w:rsidR="007B35BB" w:rsidRPr="00F72CD4" w:rsidRDefault="007B35BB" w:rsidP="000D2D5A">
            <w:pPr>
              <w:pStyle w:val="TAC"/>
              <w:rPr>
                <w:lang w:eastAsia="zh-CN"/>
              </w:rPr>
            </w:pPr>
            <w:r w:rsidRPr="00F72CD4">
              <w:rPr>
                <w:rFonts w:eastAsia="SimSun"/>
                <w:lang w:eastAsia="zh-CN"/>
              </w:rPr>
              <w:t>13.6</w:t>
            </w:r>
          </w:p>
        </w:tc>
      </w:tr>
      <w:tr w:rsidR="007B35BB" w:rsidRPr="00F72CD4" w14:paraId="4CD10FC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36D69"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9089F" w14:textId="77777777" w:rsidR="007B35BB" w:rsidRPr="00F72CD4" w:rsidRDefault="007B35BB" w:rsidP="000D2D5A">
            <w:pPr>
              <w:pStyle w:val="TAC"/>
              <w:rPr>
                <w:rFonts w:eastAsia="SimSun" w:cs="Arial"/>
                <w:lang w:eastAsia="zh-CN"/>
              </w:rPr>
            </w:pPr>
            <w:r w:rsidRPr="00F72CD4">
              <w:rPr>
                <w:rFonts w:eastAsia="SimSun"/>
              </w:rPr>
              <w:t>R.PDSCH.1-2.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A1C8D6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46AB4B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39EB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C5182"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9FB435"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3D014AE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56F374"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C6586C" w14:textId="77777777" w:rsidR="007B35BB" w:rsidRPr="00F72CD4" w:rsidRDefault="007B35BB" w:rsidP="000D2D5A">
            <w:pPr>
              <w:pStyle w:val="TAC"/>
              <w:rPr>
                <w:rFonts w:eastAsia="SimSun" w:cs="Arial"/>
                <w:lang w:eastAsia="zh-CN"/>
              </w:rPr>
            </w:pPr>
            <w:r w:rsidRPr="00F72CD4">
              <w:rPr>
                <w:rFonts w:eastAsia="SimSun"/>
              </w:rPr>
              <w:t>R.PDSCH.1-9.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13AF250"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D6EC10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0EF5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1A6107"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91899"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39A9C71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A31E90"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D85F52" w14:textId="77777777" w:rsidR="007B35BB" w:rsidRPr="00F72CD4" w:rsidRDefault="007B35BB" w:rsidP="000D2D5A">
            <w:pPr>
              <w:pStyle w:val="TAC"/>
              <w:rPr>
                <w:rFonts w:eastAsia="SimSun" w:cs="Arial"/>
              </w:rPr>
            </w:pPr>
            <w:r w:rsidRPr="00F72CD4">
              <w:rPr>
                <w:rFonts w:eastAsia="SimSun"/>
              </w:rPr>
              <w:t>R.PDSCH.1-9.3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0CD7A92"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5E40C35"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5069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A0D8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75722B" w14:textId="77777777" w:rsidR="007B35BB" w:rsidRPr="00F72CD4" w:rsidRDefault="007B35BB" w:rsidP="000D2D5A">
            <w:pPr>
              <w:pStyle w:val="TAC"/>
              <w:rPr>
                <w:rFonts w:eastAsia="SimSun"/>
                <w:lang w:eastAsia="zh-CN"/>
              </w:rPr>
            </w:pPr>
            <w:r w:rsidRPr="00F72CD4">
              <w:rPr>
                <w:rFonts w:eastAsia="SimSun"/>
                <w:lang w:eastAsia="zh-CN"/>
              </w:rPr>
              <w:t>13.8</w:t>
            </w:r>
          </w:p>
        </w:tc>
      </w:tr>
      <w:tr w:rsidR="007B35BB" w:rsidRPr="00F72CD4" w14:paraId="202E6634"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46C326"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958D4" w14:textId="77777777" w:rsidR="007B35BB" w:rsidRPr="00F72CD4" w:rsidRDefault="007B35BB" w:rsidP="000D2D5A">
            <w:pPr>
              <w:pStyle w:val="TAC"/>
              <w:rPr>
                <w:rFonts w:eastAsia="SimSun" w:cs="Arial"/>
              </w:rPr>
            </w:pPr>
            <w:r w:rsidRPr="00F72CD4">
              <w:rPr>
                <w:rFonts w:eastAsia="SimSun"/>
              </w:rPr>
              <w:t>R.PDSCH.1-9.4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B91968E"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B49A1C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F064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0051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3F3703" w14:textId="77777777" w:rsidR="007B35BB" w:rsidRPr="00F72CD4" w:rsidRDefault="007B35BB" w:rsidP="000D2D5A">
            <w:pPr>
              <w:pStyle w:val="TAC"/>
              <w:rPr>
                <w:rFonts w:eastAsia="SimSun"/>
                <w:lang w:eastAsia="zh-CN"/>
              </w:rPr>
            </w:pPr>
            <w:r w:rsidRPr="00F72CD4">
              <w:rPr>
                <w:rFonts w:eastAsia="SimSun"/>
                <w:lang w:eastAsia="zh-CN"/>
              </w:rPr>
              <w:t>14.0</w:t>
            </w:r>
          </w:p>
        </w:tc>
      </w:tr>
      <w:tr w:rsidR="007B35BB" w:rsidRPr="00F72CD4" w14:paraId="493F246D"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392F6"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9B871" w14:textId="77777777" w:rsidR="007B35BB" w:rsidRPr="00F72CD4" w:rsidRDefault="007B35BB" w:rsidP="000D2D5A">
            <w:pPr>
              <w:pStyle w:val="TAC"/>
              <w:rPr>
                <w:rFonts w:eastAsia="SimSun" w:cs="Arial"/>
              </w:rPr>
            </w:pPr>
            <w:r w:rsidRPr="00F72CD4">
              <w:rPr>
                <w:rFonts w:eastAsia="SimSun"/>
              </w:rPr>
              <w:t>R.PDSCH.1-9.5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3258F0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2EDFB48"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CDC1E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94EFCB"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02B04" w14:textId="77777777" w:rsidR="007B35BB" w:rsidRPr="00F72CD4" w:rsidRDefault="007B35BB" w:rsidP="000D2D5A">
            <w:pPr>
              <w:pStyle w:val="TAC"/>
              <w:rPr>
                <w:rFonts w:eastAsia="SimSun"/>
                <w:lang w:eastAsia="zh-CN"/>
              </w:rPr>
            </w:pPr>
            <w:r w:rsidRPr="00F72CD4">
              <w:rPr>
                <w:rFonts w:eastAsia="SimSun"/>
                <w:lang w:eastAsia="zh-CN"/>
              </w:rPr>
              <w:t>13.8</w:t>
            </w:r>
          </w:p>
        </w:tc>
      </w:tr>
      <w:tr w:rsidR="007B35BB" w:rsidRPr="00F72CD4" w14:paraId="2F08C8AB"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6539A0"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0624D" w14:textId="77777777" w:rsidR="007B35BB" w:rsidRPr="00F72CD4" w:rsidRDefault="007B35BB" w:rsidP="000D2D5A">
            <w:pPr>
              <w:pStyle w:val="TAC"/>
              <w:rPr>
                <w:rFonts w:eastAsia="SimSun" w:cs="Arial"/>
              </w:rPr>
            </w:pPr>
            <w:r w:rsidRPr="00F72CD4">
              <w:rPr>
                <w:rFonts w:eastAsia="SimSun"/>
              </w:rPr>
              <w:t>R.PDSCH.1-10.1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0A80022"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81A023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437C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6D66F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1349F2" w14:textId="77777777" w:rsidR="007B35BB" w:rsidRPr="00F72CD4" w:rsidRDefault="007B35BB" w:rsidP="000D2D5A">
            <w:pPr>
              <w:pStyle w:val="TAC"/>
              <w:rPr>
                <w:rFonts w:eastAsia="SimSun"/>
                <w:lang w:eastAsia="zh-CN"/>
              </w:rPr>
            </w:pPr>
            <w:r w:rsidRPr="00F72CD4">
              <w:rPr>
                <w:rFonts w:eastAsia="SimSun"/>
                <w:lang w:eastAsia="zh-CN"/>
              </w:rPr>
              <w:t>14.0</w:t>
            </w:r>
          </w:p>
        </w:tc>
      </w:tr>
      <w:tr w:rsidR="007B35BB" w:rsidRPr="00F72CD4" w14:paraId="20D94FD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07166B"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3FFF4" w14:textId="77777777" w:rsidR="007B35BB" w:rsidRPr="00F72CD4" w:rsidRDefault="007B35BB" w:rsidP="000D2D5A">
            <w:pPr>
              <w:pStyle w:val="TAC"/>
              <w:rPr>
                <w:rFonts w:eastAsia="SimSun" w:cs="Arial"/>
              </w:rPr>
            </w:pPr>
            <w:r w:rsidRPr="00F72CD4">
              <w:rPr>
                <w:rFonts w:eastAsia="SimSun"/>
              </w:rPr>
              <w:t>R.PDSCH.1-10.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4AF21D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DB2D62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F73B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96CE3B"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72815C" w14:textId="77777777" w:rsidR="007B35BB" w:rsidRPr="00F72CD4" w:rsidRDefault="007B35BB" w:rsidP="000D2D5A">
            <w:pPr>
              <w:pStyle w:val="TAC"/>
              <w:rPr>
                <w:rFonts w:eastAsia="SimSun"/>
                <w:lang w:eastAsia="zh-CN"/>
              </w:rPr>
            </w:pPr>
            <w:r w:rsidRPr="00F72CD4">
              <w:rPr>
                <w:rFonts w:eastAsia="SimSun"/>
                <w:lang w:eastAsia="zh-CN"/>
              </w:rPr>
              <w:t>14.4</w:t>
            </w:r>
          </w:p>
        </w:tc>
      </w:tr>
    </w:tbl>
    <w:p w14:paraId="4BD7FF9F" w14:textId="77777777" w:rsidR="007B35BB" w:rsidRPr="00F72CD4" w:rsidRDefault="007B35BB" w:rsidP="000D2D5A">
      <w:pPr>
        <w:rPr>
          <w:lang w:eastAsia="zh-CN"/>
        </w:rPr>
      </w:pPr>
    </w:p>
    <w:p w14:paraId="387659AB" w14:textId="77777777" w:rsidR="007B35BB" w:rsidRPr="00F72CD4" w:rsidRDefault="007B35BB" w:rsidP="000D2D5A">
      <w:pPr>
        <w:pStyle w:val="TH"/>
      </w:pPr>
      <w:r w:rsidRPr="00F72CD4">
        <w:t>Table 5.2A.</w:t>
      </w:r>
      <w:r w:rsidRPr="00F72CD4">
        <w:rPr>
          <w:lang w:eastAsia="zh-CN"/>
        </w:rPr>
        <w:t>2</w:t>
      </w:r>
      <w:r w:rsidRPr="00F72CD4">
        <w:t>.1.0-</w:t>
      </w:r>
      <w:r w:rsidRPr="00F72CD4">
        <w:rPr>
          <w:lang w:eastAsia="zh-CN"/>
        </w:rPr>
        <w:t>2:</w:t>
      </w:r>
      <w:r w:rsidRPr="00F72CD4">
        <w:t xml:space="preserve"> Single carrier performance for T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3"/>
        <w:gridCol w:w="1427"/>
        <w:gridCol w:w="1350"/>
        <w:gridCol w:w="1532"/>
        <w:gridCol w:w="1366"/>
        <w:gridCol w:w="1546"/>
        <w:gridCol w:w="651"/>
      </w:tblGrid>
      <w:tr w:rsidR="007B35BB" w:rsidRPr="00F72CD4" w14:paraId="6FED0BBB" w14:textId="77777777" w:rsidTr="007B35BB">
        <w:trPr>
          <w:trHeight w:val="397"/>
          <w:jc w:val="center"/>
        </w:trPr>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5AC5F8"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69948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750725"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9FDE13"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174B42"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AED9FA" w14:textId="77777777" w:rsidR="007B35BB" w:rsidRPr="00F72CD4" w:rsidRDefault="007B35BB" w:rsidP="000D2D5A">
            <w:pPr>
              <w:pStyle w:val="TAH"/>
            </w:pPr>
            <w:r w:rsidRPr="00F72CD4">
              <w:t>Reference value</w:t>
            </w:r>
          </w:p>
        </w:tc>
      </w:tr>
      <w:tr w:rsidR="007B35BB" w:rsidRPr="00F72CD4" w14:paraId="538EB891"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E802C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C0C56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6199D1"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56D6D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DEAB9"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2A083"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F48B3F" w14:textId="77777777" w:rsidR="007B35BB" w:rsidRPr="00F72CD4" w:rsidRDefault="007B35BB" w:rsidP="000D2D5A">
            <w:pPr>
              <w:pStyle w:val="TAH"/>
            </w:pPr>
            <w:r w:rsidRPr="00F72CD4">
              <w:t>SNR (dB)</w:t>
            </w:r>
          </w:p>
        </w:tc>
      </w:tr>
      <w:tr w:rsidR="007B35BB" w:rsidRPr="00F72CD4" w14:paraId="519D02B3"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4B73DC"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888F3" w14:textId="77777777" w:rsidR="007B35BB" w:rsidRPr="00F72CD4" w:rsidRDefault="007B35BB" w:rsidP="000D2D5A">
            <w:pPr>
              <w:pStyle w:val="TAC"/>
              <w:rPr>
                <w:rFonts w:cs="Arial"/>
              </w:rPr>
            </w:pPr>
            <w:r w:rsidRPr="00F72CD4">
              <w:rPr>
                <w:rFonts w:eastAsia="SimSun"/>
              </w:rPr>
              <w:t>R.PDSCH.1-2.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0E9ABDCE"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1702E0C"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A374A0"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BDF80A"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E17046" w14:textId="77777777" w:rsidR="007B35BB" w:rsidRPr="00F72CD4" w:rsidRDefault="007B35BB" w:rsidP="000D2D5A">
            <w:pPr>
              <w:pStyle w:val="TAC"/>
              <w:rPr>
                <w:lang w:eastAsia="zh-CN"/>
              </w:rPr>
            </w:pPr>
            <w:r w:rsidRPr="00F72CD4">
              <w:rPr>
                <w:lang w:eastAsia="zh-CN"/>
              </w:rPr>
              <w:t>13.6</w:t>
            </w:r>
          </w:p>
        </w:tc>
      </w:tr>
      <w:tr w:rsidR="007B35BB" w:rsidRPr="00F72CD4" w14:paraId="53C8CD26"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D5BA1"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0F7B8" w14:textId="77777777" w:rsidR="007B35BB" w:rsidRPr="00F72CD4" w:rsidRDefault="007B35BB" w:rsidP="000D2D5A">
            <w:pPr>
              <w:pStyle w:val="TAC"/>
              <w:rPr>
                <w:rFonts w:eastAsia="SimSun" w:cs="Arial"/>
                <w:lang w:eastAsia="zh-CN"/>
              </w:rPr>
            </w:pPr>
            <w:r w:rsidRPr="00F72CD4">
              <w:rPr>
                <w:rFonts w:eastAsia="SimSun"/>
              </w:rPr>
              <w:t>R.PDSCH.1-2.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0C9C2B9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E40AF85"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9A6A9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8049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3DCC2" w14:textId="77777777" w:rsidR="007B35BB" w:rsidRPr="00F72CD4" w:rsidRDefault="007B35BB" w:rsidP="000D2D5A">
            <w:pPr>
              <w:pStyle w:val="TAC"/>
              <w:rPr>
                <w:rFonts w:eastAsia="SimSun"/>
                <w:lang w:eastAsia="zh-CN"/>
              </w:rPr>
            </w:pPr>
            <w:r w:rsidRPr="00F72CD4">
              <w:rPr>
                <w:rFonts w:eastAsia="SimSun"/>
                <w:lang w:eastAsia="zh-CN"/>
              </w:rPr>
              <w:t>13.8</w:t>
            </w:r>
          </w:p>
        </w:tc>
      </w:tr>
      <w:tr w:rsidR="007B35BB" w:rsidRPr="00F72CD4" w14:paraId="6AF6677D"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3205E"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D8FC4" w14:textId="77777777" w:rsidR="007B35BB" w:rsidRPr="00F72CD4" w:rsidRDefault="007B35BB" w:rsidP="000D2D5A">
            <w:pPr>
              <w:pStyle w:val="TAC"/>
              <w:rPr>
                <w:rFonts w:eastAsia="SimSun" w:cs="Arial"/>
                <w:lang w:eastAsia="zh-CN"/>
              </w:rPr>
            </w:pPr>
            <w:r w:rsidRPr="00F72CD4">
              <w:rPr>
                <w:rFonts w:eastAsia="SimSun"/>
              </w:rPr>
              <w:t>R.PDSCH.1-2.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0D710EF9"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55825D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0C2E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32124"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8B4583" w14:textId="77777777" w:rsidR="007B35BB" w:rsidRPr="00F72CD4" w:rsidRDefault="007B35BB" w:rsidP="000D2D5A">
            <w:pPr>
              <w:pStyle w:val="TAC"/>
              <w:rPr>
                <w:rFonts w:eastAsia="SimSun"/>
                <w:lang w:eastAsia="zh-CN"/>
              </w:rPr>
            </w:pPr>
            <w:r w:rsidRPr="00F72CD4">
              <w:rPr>
                <w:rFonts w:eastAsia="SimSun"/>
                <w:lang w:eastAsia="zh-CN"/>
              </w:rPr>
              <w:t>13.8</w:t>
            </w:r>
          </w:p>
        </w:tc>
      </w:tr>
      <w:tr w:rsidR="007B35BB" w:rsidRPr="00F72CD4" w14:paraId="6E021B6D"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ED0965"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8E1938" w14:textId="77777777" w:rsidR="007B35BB" w:rsidRPr="00F72CD4" w:rsidRDefault="007B35BB" w:rsidP="000D2D5A">
            <w:pPr>
              <w:pStyle w:val="TAC"/>
              <w:rPr>
                <w:rFonts w:eastAsia="SimSun" w:cs="Arial"/>
              </w:rPr>
            </w:pPr>
            <w:r w:rsidRPr="00F72CD4">
              <w:rPr>
                <w:rFonts w:eastAsia="SimSun"/>
              </w:rPr>
              <w:t>R.PDSCH.1-2.4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76A55A9"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564DF7A"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E362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D0EA36"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5E43F" w14:textId="77777777" w:rsidR="007B35BB" w:rsidRPr="00F72CD4" w:rsidRDefault="007B35BB" w:rsidP="000D2D5A">
            <w:pPr>
              <w:pStyle w:val="TAC"/>
              <w:rPr>
                <w:rFonts w:eastAsia="SimSun"/>
                <w:lang w:eastAsia="zh-CN"/>
              </w:rPr>
            </w:pPr>
            <w:r w:rsidRPr="00F72CD4">
              <w:rPr>
                <w:rFonts w:eastAsia="SimSun"/>
                <w:lang w:eastAsia="zh-CN"/>
              </w:rPr>
              <w:t>13.9</w:t>
            </w:r>
          </w:p>
        </w:tc>
      </w:tr>
      <w:tr w:rsidR="007B35BB" w:rsidRPr="00F72CD4" w14:paraId="622BE879"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31CEE"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D9CBDF" w14:textId="77777777" w:rsidR="007B35BB" w:rsidRPr="00F72CD4" w:rsidRDefault="007B35BB" w:rsidP="000D2D5A">
            <w:pPr>
              <w:pStyle w:val="TAC"/>
              <w:rPr>
                <w:rFonts w:eastAsia="SimSun" w:cs="Arial"/>
              </w:rPr>
            </w:pPr>
            <w:r w:rsidRPr="00F72CD4">
              <w:rPr>
                <w:rFonts w:eastAsia="SimSun"/>
              </w:rPr>
              <w:t>R.PDSCH.1-2.5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E6F1C0E"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7940A1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541FB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51D05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B2E5EF" w14:textId="77777777" w:rsidR="007B35BB" w:rsidRPr="00F72CD4" w:rsidRDefault="007B35BB" w:rsidP="000D2D5A">
            <w:pPr>
              <w:pStyle w:val="TAC"/>
              <w:rPr>
                <w:rFonts w:eastAsia="SimSun"/>
                <w:lang w:eastAsia="zh-CN"/>
              </w:rPr>
            </w:pPr>
            <w:r w:rsidRPr="00F72CD4">
              <w:rPr>
                <w:rFonts w:eastAsia="SimSun"/>
                <w:lang w:eastAsia="zh-CN"/>
              </w:rPr>
              <w:t>14.0</w:t>
            </w:r>
          </w:p>
        </w:tc>
      </w:tr>
      <w:tr w:rsidR="007B35BB" w:rsidRPr="00F72CD4" w14:paraId="671ED9C4"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26451"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F42A8" w14:textId="77777777" w:rsidR="007B35BB" w:rsidRPr="00F72CD4" w:rsidRDefault="007B35BB" w:rsidP="000D2D5A">
            <w:pPr>
              <w:pStyle w:val="TAC"/>
              <w:rPr>
                <w:rFonts w:eastAsia="SimSun" w:cs="Arial"/>
              </w:rPr>
            </w:pPr>
            <w:r w:rsidRPr="00F72CD4">
              <w:rPr>
                <w:rFonts w:eastAsia="SimSun"/>
              </w:rPr>
              <w:t>R.PDSCH.1-3.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3DBCE898"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333E69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1DA6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3F64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B2A34" w14:textId="77777777" w:rsidR="007B35BB" w:rsidRPr="00F72CD4" w:rsidRDefault="007B35BB" w:rsidP="000D2D5A">
            <w:pPr>
              <w:pStyle w:val="TAC"/>
              <w:rPr>
                <w:rFonts w:eastAsia="SimSun"/>
                <w:lang w:eastAsia="zh-CN"/>
              </w:rPr>
            </w:pPr>
            <w:r w:rsidRPr="00F72CD4">
              <w:rPr>
                <w:rFonts w:eastAsia="SimSun"/>
                <w:lang w:eastAsia="zh-CN"/>
              </w:rPr>
              <w:t>13.9</w:t>
            </w:r>
          </w:p>
        </w:tc>
      </w:tr>
      <w:tr w:rsidR="007B35BB" w:rsidRPr="00F72CD4" w14:paraId="421B2938"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51BFB"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F359D" w14:textId="77777777" w:rsidR="007B35BB" w:rsidRPr="00F72CD4" w:rsidRDefault="007B35BB" w:rsidP="000D2D5A">
            <w:pPr>
              <w:pStyle w:val="TAC"/>
              <w:rPr>
                <w:rFonts w:eastAsia="SimSun" w:cs="Arial"/>
              </w:rPr>
            </w:pPr>
            <w:r w:rsidRPr="00F72CD4">
              <w:rPr>
                <w:rFonts w:eastAsia="SimSun"/>
              </w:rPr>
              <w:t>R.PDSCH.1-3.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3398A22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1925F8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67AD4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0A5C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4FF83" w14:textId="77777777" w:rsidR="007B35BB" w:rsidRPr="00F72CD4" w:rsidRDefault="007B35BB" w:rsidP="000D2D5A">
            <w:pPr>
              <w:pStyle w:val="TAC"/>
              <w:rPr>
                <w:rFonts w:eastAsia="SimSun"/>
                <w:lang w:eastAsia="zh-CN"/>
              </w:rPr>
            </w:pPr>
            <w:r w:rsidRPr="00F72CD4">
              <w:rPr>
                <w:rFonts w:eastAsia="SimSun"/>
                <w:lang w:eastAsia="zh-CN"/>
              </w:rPr>
              <w:t>14.2</w:t>
            </w:r>
          </w:p>
        </w:tc>
      </w:tr>
      <w:tr w:rsidR="007B35BB" w:rsidRPr="00F72CD4" w14:paraId="4854A76A"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92116"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47175F" w14:textId="77777777" w:rsidR="007B35BB" w:rsidRPr="00F72CD4" w:rsidRDefault="007B35BB" w:rsidP="000D2D5A">
            <w:pPr>
              <w:pStyle w:val="TAC"/>
              <w:rPr>
                <w:rFonts w:eastAsia="SimSun" w:cs="Arial"/>
              </w:rPr>
            </w:pPr>
            <w:r w:rsidRPr="00F72CD4">
              <w:rPr>
                <w:rFonts w:eastAsia="SimSun"/>
              </w:rPr>
              <w:t>R.PDSCH.1-3.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56584AD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43BDDD8"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BA62B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6ABA2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73A383" w14:textId="77777777" w:rsidR="007B35BB" w:rsidRPr="00F72CD4" w:rsidRDefault="007B35BB" w:rsidP="000D2D5A">
            <w:pPr>
              <w:pStyle w:val="TAC"/>
              <w:rPr>
                <w:rFonts w:eastAsia="SimSun"/>
                <w:lang w:eastAsia="zh-CN"/>
              </w:rPr>
            </w:pPr>
            <w:r w:rsidRPr="00F72CD4">
              <w:rPr>
                <w:rFonts w:eastAsia="SimSun"/>
                <w:lang w:eastAsia="zh-CN"/>
              </w:rPr>
              <w:t>14.5</w:t>
            </w:r>
          </w:p>
        </w:tc>
      </w:tr>
    </w:tbl>
    <w:p w14:paraId="72A76AA4" w14:textId="77777777" w:rsidR="007B35BB" w:rsidRPr="00F72CD4" w:rsidRDefault="007B35BB" w:rsidP="000D2D5A">
      <w:pPr>
        <w:rPr>
          <w:rFonts w:eastAsia="SimSun"/>
        </w:rPr>
      </w:pPr>
    </w:p>
    <w:p w14:paraId="1BB30D51" w14:textId="77777777" w:rsidR="007B35BB" w:rsidRPr="00F72CD4" w:rsidRDefault="007B35BB" w:rsidP="000D2D5A">
      <w:pPr>
        <w:pStyle w:val="TH"/>
      </w:pPr>
      <w:r w:rsidRPr="00F72CD4">
        <w:t>Table 5.2A.</w:t>
      </w:r>
      <w:r w:rsidRPr="00F72CD4">
        <w:rPr>
          <w:lang w:eastAsia="zh-CN"/>
        </w:rPr>
        <w:t>2</w:t>
      </w:r>
      <w:r w:rsidRPr="00F72CD4">
        <w:t>.1.0-</w:t>
      </w:r>
      <w:r w:rsidRPr="00F72CD4">
        <w:rPr>
          <w:lang w:eastAsia="zh-CN"/>
        </w:rPr>
        <w:t>3:</w:t>
      </w:r>
      <w:r w:rsidRPr="00F72CD4">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2397DAD0"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129A18"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AE5100"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665561"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E61EB0"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342579"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8E5D23" w14:textId="77777777" w:rsidR="007B35BB" w:rsidRPr="00F72CD4" w:rsidRDefault="007B35BB" w:rsidP="000D2D5A">
            <w:pPr>
              <w:pStyle w:val="TAH"/>
            </w:pPr>
            <w:r w:rsidRPr="00F72CD4">
              <w:t>Reference value</w:t>
            </w:r>
          </w:p>
        </w:tc>
      </w:tr>
      <w:tr w:rsidR="007B35BB" w:rsidRPr="00F72CD4" w14:paraId="0294A4EE"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B221E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CB413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916121"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47DE6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2C87E3"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5E137"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7DB4FA" w14:textId="77777777" w:rsidR="007B35BB" w:rsidRPr="00F72CD4" w:rsidRDefault="007B35BB" w:rsidP="000D2D5A">
            <w:pPr>
              <w:pStyle w:val="TAH"/>
            </w:pPr>
            <w:r w:rsidRPr="00F72CD4">
              <w:t>SNR (dB)</w:t>
            </w:r>
          </w:p>
        </w:tc>
      </w:tr>
      <w:tr w:rsidR="007B35BB" w:rsidRPr="00F72CD4" w14:paraId="222DB57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7E43A"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B4D87" w14:textId="77777777" w:rsidR="007B35BB" w:rsidRPr="00F72CD4" w:rsidRDefault="007B35BB" w:rsidP="000D2D5A">
            <w:pPr>
              <w:pStyle w:val="TAC"/>
              <w:rPr>
                <w:rFonts w:cs="Arial"/>
              </w:rPr>
            </w:pPr>
            <w:r w:rsidRPr="00F72CD4">
              <w:rPr>
                <w:rFonts w:eastAsia="SimSun"/>
              </w:rPr>
              <w:t>R.PDSCH.2-13.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EEA1753"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58D987A"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1F6B8C"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D8A90"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992B3" w14:textId="77777777" w:rsidR="007B35BB" w:rsidRPr="00F72CD4" w:rsidRDefault="007B35BB" w:rsidP="000D2D5A">
            <w:pPr>
              <w:pStyle w:val="TAC"/>
              <w:rPr>
                <w:lang w:eastAsia="zh-CN"/>
              </w:rPr>
            </w:pPr>
            <w:r w:rsidRPr="00F72CD4">
              <w:rPr>
                <w:lang w:eastAsia="zh-CN"/>
              </w:rPr>
              <w:t>13.6</w:t>
            </w:r>
          </w:p>
        </w:tc>
      </w:tr>
      <w:tr w:rsidR="007B35BB" w:rsidRPr="00F72CD4" w14:paraId="19E3362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696C7"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32B43" w14:textId="77777777" w:rsidR="007B35BB" w:rsidRPr="00F72CD4" w:rsidRDefault="007B35BB" w:rsidP="000D2D5A">
            <w:pPr>
              <w:pStyle w:val="TAC"/>
              <w:rPr>
                <w:rFonts w:eastAsia="SimSun" w:cs="Arial"/>
                <w:lang w:eastAsia="zh-CN"/>
              </w:rPr>
            </w:pPr>
            <w:r w:rsidRPr="00F72CD4">
              <w:rPr>
                <w:rFonts w:eastAsia="SimSun"/>
              </w:rPr>
              <w:t>R.PDSCH.2-13.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A3F4A1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909EFEF"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6684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1C7949"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5D682"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595DB7CA"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A08866"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D86EB" w14:textId="77777777" w:rsidR="007B35BB" w:rsidRPr="00F72CD4" w:rsidRDefault="007B35BB" w:rsidP="000D2D5A">
            <w:pPr>
              <w:pStyle w:val="TAC"/>
              <w:rPr>
                <w:rFonts w:eastAsia="SimSun" w:cs="Arial"/>
                <w:lang w:eastAsia="zh-CN"/>
              </w:rPr>
            </w:pPr>
            <w:r w:rsidRPr="00F72CD4">
              <w:rPr>
                <w:rFonts w:eastAsia="SimSun"/>
              </w:rPr>
              <w:t>R.PDSCH.2-13.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74DEBB8"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358BF8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91F3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EEA9FD"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C2D2D" w14:textId="77777777" w:rsidR="007B35BB" w:rsidRPr="00F72CD4" w:rsidRDefault="007B35BB" w:rsidP="000D2D5A">
            <w:pPr>
              <w:pStyle w:val="TAC"/>
              <w:rPr>
                <w:rFonts w:eastAsia="SimSun"/>
                <w:lang w:eastAsia="zh-CN"/>
              </w:rPr>
            </w:pPr>
            <w:r w:rsidRPr="00F72CD4">
              <w:rPr>
                <w:rFonts w:eastAsia="SimSun"/>
                <w:lang w:eastAsia="zh-CN"/>
              </w:rPr>
              <w:t>13.6</w:t>
            </w:r>
          </w:p>
        </w:tc>
      </w:tr>
      <w:tr w:rsidR="007B35BB" w:rsidRPr="00F72CD4" w14:paraId="71BEA8E1"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0B32B"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68350" w14:textId="77777777" w:rsidR="007B35BB" w:rsidRPr="00F72CD4" w:rsidRDefault="007B35BB" w:rsidP="000D2D5A">
            <w:pPr>
              <w:pStyle w:val="TAC"/>
              <w:rPr>
                <w:rFonts w:eastAsia="SimSun" w:cs="Arial"/>
              </w:rPr>
            </w:pPr>
            <w:r w:rsidRPr="00F72CD4">
              <w:rPr>
                <w:rFonts w:eastAsia="SimSun"/>
              </w:rPr>
              <w:t>R.PDSCH.2-13.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5A8764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ACEFA1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DB60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1BEFD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CC329D" w14:textId="77777777" w:rsidR="007B35BB" w:rsidRPr="00F72CD4" w:rsidRDefault="007B35BB" w:rsidP="000D2D5A">
            <w:pPr>
              <w:pStyle w:val="TAC"/>
              <w:rPr>
                <w:rFonts w:eastAsia="SimSun"/>
                <w:lang w:eastAsia="zh-CN"/>
              </w:rPr>
            </w:pPr>
            <w:r w:rsidRPr="00F72CD4">
              <w:rPr>
                <w:rFonts w:eastAsia="SimSun"/>
                <w:lang w:eastAsia="zh-CN"/>
              </w:rPr>
              <w:t>13.7</w:t>
            </w:r>
          </w:p>
        </w:tc>
      </w:tr>
      <w:tr w:rsidR="007B35BB" w:rsidRPr="00F72CD4" w14:paraId="192794B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1AA49"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4FCE97BF" w14:textId="77777777" w:rsidR="007B35BB" w:rsidRPr="00F72CD4" w:rsidRDefault="007B35BB" w:rsidP="000D2D5A">
            <w:pPr>
              <w:pStyle w:val="TAC"/>
              <w:rPr>
                <w:rFonts w:eastAsia="SimSun" w:cs="Arial"/>
              </w:rPr>
            </w:pPr>
            <w:r w:rsidRPr="00F72CD4">
              <w:rPr>
                <w:rFonts w:eastAsia="SimSun"/>
              </w:rPr>
              <w:t>R.PDSCH.2-13.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3A06370"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B138C7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1783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6DC9E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72FF5" w14:textId="77777777" w:rsidR="007B35BB" w:rsidRPr="00F72CD4" w:rsidRDefault="007B35BB" w:rsidP="000D2D5A">
            <w:pPr>
              <w:pStyle w:val="TAC"/>
              <w:rPr>
                <w:rFonts w:eastAsia="SimSun"/>
                <w:lang w:eastAsia="zh-CN"/>
              </w:rPr>
            </w:pPr>
            <w:r w:rsidRPr="00F72CD4">
              <w:rPr>
                <w:rFonts w:eastAsia="SimSun"/>
                <w:lang w:eastAsia="zh-CN"/>
              </w:rPr>
              <w:t>13.7</w:t>
            </w:r>
          </w:p>
        </w:tc>
      </w:tr>
      <w:tr w:rsidR="007B35BB" w:rsidRPr="00F72CD4" w14:paraId="1701BC4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80C144"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4C831B8E" w14:textId="77777777" w:rsidR="007B35BB" w:rsidRPr="00F72CD4" w:rsidRDefault="007B35BB" w:rsidP="000D2D5A">
            <w:pPr>
              <w:pStyle w:val="TAC"/>
              <w:rPr>
                <w:rFonts w:eastAsia="SimSun" w:cs="Arial"/>
              </w:rPr>
            </w:pPr>
            <w:r w:rsidRPr="00F72CD4">
              <w:rPr>
                <w:rFonts w:eastAsia="SimSun"/>
              </w:rPr>
              <w:t>R.PDSCH.2-14.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CC4E5D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8B3098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078D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9E92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1D3A8" w14:textId="77777777" w:rsidR="007B35BB" w:rsidRPr="00F72CD4" w:rsidRDefault="007B35BB" w:rsidP="000D2D5A">
            <w:pPr>
              <w:pStyle w:val="TAC"/>
              <w:rPr>
                <w:rFonts w:eastAsia="SimSun"/>
                <w:lang w:eastAsia="zh-CN"/>
              </w:rPr>
            </w:pPr>
            <w:r w:rsidRPr="00F72CD4">
              <w:rPr>
                <w:rFonts w:eastAsia="SimSun"/>
                <w:lang w:eastAsia="zh-CN"/>
              </w:rPr>
              <w:t>13.7</w:t>
            </w:r>
          </w:p>
        </w:tc>
      </w:tr>
      <w:tr w:rsidR="007B35BB" w:rsidRPr="00F72CD4" w14:paraId="5BB1232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9FFCEE"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B6FED7" w14:textId="77777777" w:rsidR="007B35BB" w:rsidRPr="00F72CD4" w:rsidRDefault="007B35BB" w:rsidP="000D2D5A">
            <w:pPr>
              <w:pStyle w:val="TAC"/>
              <w:rPr>
                <w:rFonts w:eastAsia="SimSun"/>
              </w:rPr>
            </w:pPr>
            <w:r w:rsidRPr="00F72CD4">
              <w:rPr>
                <w:rFonts w:eastAsia="SimSun"/>
              </w:rPr>
              <w:t>R.PDSCH.2-2.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35B69C7"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4F5D1E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195B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59FD7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E034B" w14:textId="77777777" w:rsidR="007B35BB" w:rsidRPr="00F72CD4" w:rsidRDefault="007B35BB" w:rsidP="000D2D5A">
            <w:pPr>
              <w:pStyle w:val="TAC"/>
              <w:rPr>
                <w:rFonts w:eastAsia="SimSun"/>
                <w:lang w:eastAsia="zh-CN"/>
              </w:rPr>
            </w:pPr>
            <w:r w:rsidRPr="00F72CD4">
              <w:rPr>
                <w:rFonts w:eastAsia="SimSun"/>
                <w:lang w:eastAsia="zh-CN"/>
              </w:rPr>
              <w:t>13.9</w:t>
            </w:r>
          </w:p>
        </w:tc>
      </w:tr>
      <w:tr w:rsidR="007B35BB" w:rsidRPr="00F72CD4" w14:paraId="620921A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9E268C"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9961D" w14:textId="77777777" w:rsidR="007B35BB" w:rsidRPr="00F72CD4" w:rsidRDefault="007B35BB" w:rsidP="000D2D5A">
            <w:pPr>
              <w:pStyle w:val="TAC"/>
              <w:rPr>
                <w:rFonts w:eastAsia="SimSun" w:cs="Arial"/>
              </w:rPr>
            </w:pPr>
            <w:r w:rsidRPr="00F72CD4">
              <w:rPr>
                <w:rFonts w:eastAsia="SimSun"/>
              </w:rPr>
              <w:t>R.PDSCH.2-14.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F40946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B8AF4C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D9F0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AD1D8"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C12083" w14:textId="77777777" w:rsidR="007B35BB" w:rsidRPr="00F72CD4" w:rsidRDefault="007B35BB" w:rsidP="000D2D5A">
            <w:pPr>
              <w:pStyle w:val="TAC"/>
              <w:rPr>
                <w:rFonts w:eastAsia="SimSun"/>
                <w:lang w:eastAsia="zh-CN"/>
              </w:rPr>
            </w:pPr>
            <w:r w:rsidRPr="00F72CD4">
              <w:rPr>
                <w:rFonts w:eastAsia="SimSun"/>
                <w:lang w:eastAsia="zh-CN"/>
              </w:rPr>
              <w:t>14.1</w:t>
            </w:r>
          </w:p>
        </w:tc>
      </w:tr>
      <w:tr w:rsidR="007B35BB" w:rsidRPr="00F72CD4" w14:paraId="748CBFB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CB1E7" w14:textId="77777777" w:rsidR="007B35BB" w:rsidRPr="00F72CD4" w:rsidRDefault="007B35BB" w:rsidP="000D2D5A">
            <w:pPr>
              <w:pStyle w:val="TAC"/>
              <w:rPr>
                <w:lang w:eastAsia="zh-CN"/>
              </w:rPr>
            </w:pPr>
            <w:r w:rsidRPr="00F72CD4">
              <w:rPr>
                <w:lang w:eastAsia="zh-CN"/>
              </w:rPr>
              <w:t>6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1A12A" w14:textId="77777777" w:rsidR="007B35BB" w:rsidRPr="00F72CD4" w:rsidRDefault="007B35BB" w:rsidP="000D2D5A">
            <w:pPr>
              <w:pStyle w:val="TAC"/>
              <w:rPr>
                <w:rFonts w:eastAsia="SimSun" w:cs="Arial"/>
              </w:rPr>
            </w:pPr>
            <w:r w:rsidRPr="00F72CD4">
              <w:rPr>
                <w:rFonts w:eastAsia="SimSun"/>
              </w:rPr>
              <w:t>R.PDSCH.2-14.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330B594"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EB2C92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AD31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062E1"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E4FEA" w14:textId="77777777" w:rsidR="007B35BB" w:rsidRPr="00F72CD4" w:rsidRDefault="007B35BB" w:rsidP="000D2D5A">
            <w:pPr>
              <w:pStyle w:val="TAC"/>
              <w:rPr>
                <w:rFonts w:eastAsia="SimSun"/>
                <w:lang w:eastAsia="zh-CN"/>
              </w:rPr>
            </w:pPr>
            <w:r w:rsidRPr="00F72CD4">
              <w:rPr>
                <w:rFonts w:eastAsia="SimSun"/>
                <w:lang w:eastAsia="zh-CN"/>
              </w:rPr>
              <w:t>14.0</w:t>
            </w:r>
          </w:p>
        </w:tc>
      </w:tr>
      <w:tr w:rsidR="007B35BB" w:rsidRPr="00F72CD4" w14:paraId="01495ED4"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3A50C" w14:textId="77777777" w:rsidR="007B35BB" w:rsidRPr="00F72CD4" w:rsidRDefault="007B35BB" w:rsidP="000D2D5A">
            <w:pPr>
              <w:pStyle w:val="TAC"/>
              <w:rPr>
                <w:lang w:eastAsia="zh-CN"/>
              </w:rPr>
            </w:pPr>
            <w:r w:rsidRPr="00F72CD4">
              <w:rPr>
                <w:lang w:eastAsia="zh-CN"/>
              </w:rPr>
              <w:t>8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FA7FB" w14:textId="77777777" w:rsidR="007B35BB" w:rsidRPr="00F72CD4" w:rsidRDefault="007B35BB" w:rsidP="000D2D5A">
            <w:pPr>
              <w:pStyle w:val="TAC"/>
              <w:rPr>
                <w:rFonts w:eastAsia="SimSun" w:cs="Arial"/>
                <w:lang w:eastAsia="zh-CN"/>
              </w:rPr>
            </w:pPr>
            <w:r w:rsidRPr="00F72CD4">
              <w:rPr>
                <w:rFonts w:eastAsia="SimSun"/>
              </w:rPr>
              <w:t>R.PDSCH.2-14.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0DC343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ACC926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A350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70B6FE"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28EE44" w14:textId="77777777" w:rsidR="007B35BB" w:rsidRPr="00F72CD4" w:rsidRDefault="007B35BB" w:rsidP="000D2D5A">
            <w:pPr>
              <w:pStyle w:val="TAC"/>
              <w:rPr>
                <w:rFonts w:eastAsia="SimSun"/>
                <w:lang w:eastAsia="zh-CN"/>
              </w:rPr>
            </w:pPr>
            <w:r w:rsidRPr="00F72CD4">
              <w:rPr>
                <w:rFonts w:eastAsia="SimSun"/>
                <w:lang w:eastAsia="zh-CN"/>
              </w:rPr>
              <w:t>14.5</w:t>
            </w:r>
          </w:p>
        </w:tc>
      </w:tr>
      <w:tr w:rsidR="007B35BB" w:rsidRPr="00F72CD4" w14:paraId="37F1DF3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C7A05D" w14:textId="77777777" w:rsidR="007B35BB" w:rsidRPr="00F72CD4" w:rsidRDefault="007B35BB" w:rsidP="000D2D5A">
            <w:pPr>
              <w:pStyle w:val="TAC"/>
              <w:rPr>
                <w:lang w:eastAsia="zh-CN"/>
              </w:rPr>
            </w:pPr>
            <w:r w:rsidRPr="00F72CD4">
              <w:rPr>
                <w:lang w:eastAsia="zh-CN"/>
              </w:rPr>
              <w:t>9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FF636" w14:textId="77777777" w:rsidR="007B35BB" w:rsidRPr="00F72CD4" w:rsidRDefault="007B35BB" w:rsidP="000D2D5A">
            <w:pPr>
              <w:pStyle w:val="TAC"/>
              <w:rPr>
                <w:rFonts w:eastAsia="SimSun" w:cs="Arial"/>
                <w:lang w:eastAsia="zh-CN"/>
              </w:rPr>
            </w:pPr>
            <w:r w:rsidRPr="00F72CD4">
              <w:rPr>
                <w:rFonts w:eastAsia="SimSun"/>
              </w:rPr>
              <w:t>R.PDSCH.2-14.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37566AE"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9F12515"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288AD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634FD2"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9EC7A" w14:textId="77777777" w:rsidR="007B35BB" w:rsidRPr="00F72CD4" w:rsidRDefault="007B35BB" w:rsidP="000D2D5A">
            <w:pPr>
              <w:pStyle w:val="TAC"/>
              <w:rPr>
                <w:rFonts w:eastAsia="SimSun"/>
                <w:lang w:eastAsia="zh-CN"/>
              </w:rPr>
            </w:pPr>
            <w:r w:rsidRPr="00F72CD4">
              <w:rPr>
                <w:rFonts w:eastAsia="SimSun"/>
                <w:lang w:eastAsia="zh-CN"/>
              </w:rPr>
              <w:t>14.3</w:t>
            </w:r>
          </w:p>
        </w:tc>
      </w:tr>
      <w:tr w:rsidR="007B35BB" w:rsidRPr="00F72CD4" w14:paraId="38EFA588"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CDAC1" w14:textId="77777777" w:rsidR="007B35BB" w:rsidRPr="00F72CD4" w:rsidRDefault="007B35BB" w:rsidP="000D2D5A">
            <w:pPr>
              <w:pStyle w:val="TAC"/>
              <w:rPr>
                <w:lang w:eastAsia="zh-CN"/>
              </w:rPr>
            </w:pPr>
            <w:r w:rsidRPr="00F72CD4">
              <w:rPr>
                <w:lang w:eastAsia="zh-CN"/>
              </w:rPr>
              <w:t>10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10A88" w14:textId="77777777" w:rsidR="007B35BB" w:rsidRPr="00F72CD4" w:rsidRDefault="007B35BB" w:rsidP="000D2D5A">
            <w:pPr>
              <w:pStyle w:val="TAC"/>
              <w:rPr>
                <w:rFonts w:eastAsia="SimSun" w:cs="Arial"/>
                <w:lang w:eastAsia="zh-CN"/>
              </w:rPr>
            </w:pPr>
            <w:r w:rsidRPr="00F72CD4">
              <w:rPr>
                <w:rFonts w:eastAsia="SimSun"/>
              </w:rPr>
              <w:t>R.PDSCH.2-15.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96DFD3E"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B98F45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E265A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28C69"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182B1" w14:textId="77777777" w:rsidR="007B35BB" w:rsidRPr="00F72CD4" w:rsidRDefault="007B35BB" w:rsidP="000D2D5A">
            <w:pPr>
              <w:pStyle w:val="TAC"/>
              <w:rPr>
                <w:rFonts w:eastAsia="SimSun"/>
                <w:lang w:eastAsia="zh-CN"/>
              </w:rPr>
            </w:pPr>
            <w:r w:rsidRPr="00F72CD4">
              <w:rPr>
                <w:rFonts w:eastAsia="SimSun"/>
                <w:lang w:eastAsia="zh-CN"/>
              </w:rPr>
              <w:t>14.7</w:t>
            </w:r>
          </w:p>
        </w:tc>
      </w:tr>
    </w:tbl>
    <w:p w14:paraId="5CAE1517" w14:textId="77777777" w:rsidR="007B35BB" w:rsidRPr="00F72CD4" w:rsidRDefault="007B35BB" w:rsidP="000D2D5A"/>
    <w:p w14:paraId="1D6C0686" w14:textId="77777777" w:rsidR="007B35BB" w:rsidRPr="00F72CD4" w:rsidRDefault="007B35BB" w:rsidP="000D2D5A">
      <w:pPr>
        <w:pStyle w:val="TH"/>
        <w:rPr>
          <w:lang w:eastAsia="zh-CN"/>
        </w:rPr>
      </w:pPr>
      <w:r w:rsidRPr="00F72CD4">
        <w:t>Table 5.2A.</w:t>
      </w:r>
      <w:r w:rsidRPr="00F72CD4">
        <w:rPr>
          <w:lang w:eastAsia="zh-CN"/>
        </w:rPr>
        <w:t>2</w:t>
      </w:r>
      <w:r w:rsidRPr="00F72CD4">
        <w:t>.1.0-</w:t>
      </w:r>
      <w:r w:rsidRPr="00F72CD4">
        <w:rPr>
          <w:lang w:eastAsia="zh-CN"/>
        </w:rPr>
        <w:t>4</w:t>
      </w:r>
      <w:r w:rsidRPr="00F72CD4">
        <w:t xml:space="preserve">: Minimum performance </w:t>
      </w:r>
      <w:r w:rsidRPr="00F72CD4">
        <w:rPr>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7B35BB" w:rsidRPr="00F72CD4" w14:paraId="417C6D3D" w14:textId="77777777" w:rsidTr="007B35BB">
        <w:trPr>
          <w:trHeight w:val="226"/>
        </w:trPr>
        <w:tc>
          <w:tcPr>
            <w:tcW w:w="1413" w:type="dxa"/>
            <w:tcBorders>
              <w:top w:val="single" w:sz="4" w:space="0" w:color="auto"/>
              <w:left w:val="single" w:sz="4" w:space="0" w:color="auto"/>
              <w:bottom w:val="single" w:sz="4" w:space="0" w:color="auto"/>
              <w:right w:val="single" w:sz="4" w:space="0" w:color="auto"/>
            </w:tcBorders>
            <w:hideMark/>
          </w:tcPr>
          <w:p w14:paraId="5442FD1F" w14:textId="77777777" w:rsidR="007B35BB" w:rsidRPr="00F72CD4" w:rsidRDefault="007B35BB" w:rsidP="000D2D5A">
            <w:pPr>
              <w:pStyle w:val="TAH"/>
              <w:rPr>
                <w:lang w:eastAsia="zh-CN"/>
              </w:rPr>
            </w:pPr>
            <w:r w:rsidRPr="00F72CD4">
              <w:rPr>
                <w:lang w:eastAsia="zh-CN"/>
              </w:rPr>
              <w:t>Test number</w:t>
            </w:r>
          </w:p>
        </w:tc>
        <w:tc>
          <w:tcPr>
            <w:tcW w:w="3118" w:type="dxa"/>
            <w:tcBorders>
              <w:top w:val="single" w:sz="4" w:space="0" w:color="auto"/>
              <w:left w:val="single" w:sz="4" w:space="0" w:color="auto"/>
              <w:bottom w:val="single" w:sz="4" w:space="0" w:color="auto"/>
              <w:right w:val="single" w:sz="4" w:space="0" w:color="auto"/>
            </w:tcBorders>
            <w:hideMark/>
          </w:tcPr>
          <w:p w14:paraId="28F5822D" w14:textId="77777777" w:rsidR="007B35BB" w:rsidRPr="00F72CD4" w:rsidRDefault="007B35BB" w:rsidP="000D2D5A">
            <w:pPr>
              <w:pStyle w:val="TAH"/>
              <w:rPr>
                <w:lang w:eastAsia="zh-CN"/>
              </w:rPr>
            </w:pPr>
            <w:r w:rsidRPr="00F72CD4">
              <w:rPr>
                <w:lang w:eastAsia="zh-CN"/>
              </w:rPr>
              <w:t>CA duplex mode</w:t>
            </w:r>
          </w:p>
        </w:tc>
        <w:tc>
          <w:tcPr>
            <w:tcW w:w="5098" w:type="dxa"/>
            <w:tcBorders>
              <w:top w:val="single" w:sz="4" w:space="0" w:color="auto"/>
              <w:left w:val="single" w:sz="4" w:space="0" w:color="auto"/>
              <w:bottom w:val="single" w:sz="4" w:space="0" w:color="auto"/>
              <w:right w:val="single" w:sz="4" w:space="0" w:color="auto"/>
            </w:tcBorders>
            <w:hideMark/>
          </w:tcPr>
          <w:p w14:paraId="6D8FD21C" w14:textId="77777777" w:rsidR="007B35BB" w:rsidRPr="00F72CD4" w:rsidRDefault="007B35BB" w:rsidP="000D2D5A">
            <w:pPr>
              <w:pStyle w:val="TAH"/>
              <w:rPr>
                <w:lang w:eastAsia="zh-CN"/>
              </w:rPr>
            </w:pPr>
            <w:r w:rsidRPr="00F72CD4">
              <w:rPr>
                <w:lang w:eastAsia="zh-CN"/>
              </w:rPr>
              <w:t>Minimum performance requirements</w:t>
            </w:r>
          </w:p>
        </w:tc>
      </w:tr>
      <w:tr w:rsidR="007B35BB" w:rsidRPr="00F72CD4" w14:paraId="3162D8BD"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5D779ABE" w14:textId="77777777" w:rsidR="007B35BB" w:rsidRPr="00F72CD4" w:rsidRDefault="007B35BB" w:rsidP="000D2D5A">
            <w:pPr>
              <w:pStyle w:val="TAC"/>
              <w:rPr>
                <w:lang w:eastAsia="zh-CN"/>
              </w:rPr>
            </w:pPr>
            <w:r w:rsidRPr="00F72CD4">
              <w:rPr>
                <w:lang w:eastAsia="zh-CN"/>
              </w:rPr>
              <w:t>1</w:t>
            </w:r>
          </w:p>
        </w:tc>
        <w:tc>
          <w:tcPr>
            <w:tcW w:w="3118" w:type="dxa"/>
            <w:tcBorders>
              <w:top w:val="single" w:sz="4" w:space="0" w:color="auto"/>
              <w:left w:val="single" w:sz="4" w:space="0" w:color="auto"/>
              <w:bottom w:val="single" w:sz="4" w:space="0" w:color="auto"/>
              <w:right w:val="single" w:sz="4" w:space="0" w:color="auto"/>
            </w:tcBorders>
            <w:hideMark/>
          </w:tcPr>
          <w:p w14:paraId="50786634" w14:textId="77777777" w:rsidR="007B35BB" w:rsidRPr="00F72CD4" w:rsidRDefault="007B35BB" w:rsidP="000D2D5A">
            <w:pPr>
              <w:pStyle w:val="TAC"/>
              <w:rPr>
                <w:lang w:eastAsia="zh-CN"/>
              </w:rPr>
            </w:pPr>
            <w:r w:rsidRPr="00F72CD4">
              <w:rPr>
                <w:lang w:eastAsia="zh-CN"/>
              </w:rPr>
              <w:t>FDD 15 kHz + FDD 15 kHz</w:t>
            </w:r>
          </w:p>
        </w:tc>
        <w:tc>
          <w:tcPr>
            <w:tcW w:w="5098" w:type="dxa"/>
            <w:tcBorders>
              <w:top w:val="single" w:sz="4" w:space="0" w:color="auto"/>
              <w:left w:val="single" w:sz="4" w:space="0" w:color="auto"/>
              <w:bottom w:val="single" w:sz="4" w:space="0" w:color="auto"/>
              <w:right w:val="single" w:sz="4" w:space="0" w:color="auto"/>
            </w:tcBorders>
            <w:hideMark/>
          </w:tcPr>
          <w:p w14:paraId="35F5CA68" w14:textId="77777777" w:rsidR="007B35BB" w:rsidRPr="00F72CD4" w:rsidRDefault="007B35BB" w:rsidP="000D2D5A">
            <w:pPr>
              <w:pStyle w:val="TAC"/>
              <w:rPr>
                <w:lang w:eastAsia="zh-CN"/>
              </w:rPr>
            </w:pPr>
            <w:r w:rsidRPr="00F72CD4">
              <w:rPr>
                <w:lang w:eastAsia="zh-CN"/>
              </w:rPr>
              <w:t>As defined in Table 5.2A.2.1.0-1</w:t>
            </w:r>
          </w:p>
        </w:tc>
      </w:tr>
      <w:tr w:rsidR="007B35BB" w:rsidRPr="00F72CD4" w14:paraId="156856A4"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3821A626" w14:textId="77777777" w:rsidR="007B35BB" w:rsidRPr="00F72CD4" w:rsidRDefault="007B35BB" w:rsidP="000D2D5A">
            <w:pPr>
              <w:pStyle w:val="TAC"/>
              <w:rPr>
                <w:lang w:eastAsia="zh-CN"/>
              </w:rPr>
            </w:pPr>
            <w:r w:rsidRPr="00F72CD4">
              <w:rPr>
                <w:lang w:eastAsia="zh-CN"/>
              </w:rPr>
              <w:t>2</w:t>
            </w:r>
          </w:p>
        </w:tc>
        <w:tc>
          <w:tcPr>
            <w:tcW w:w="3118" w:type="dxa"/>
            <w:tcBorders>
              <w:top w:val="single" w:sz="4" w:space="0" w:color="auto"/>
              <w:left w:val="single" w:sz="4" w:space="0" w:color="auto"/>
              <w:bottom w:val="single" w:sz="4" w:space="0" w:color="auto"/>
              <w:right w:val="single" w:sz="4" w:space="0" w:color="auto"/>
            </w:tcBorders>
            <w:hideMark/>
          </w:tcPr>
          <w:p w14:paraId="7DEFD153" w14:textId="77777777" w:rsidR="007B35BB" w:rsidRPr="00F72CD4" w:rsidRDefault="007B35BB" w:rsidP="000D2D5A">
            <w:pPr>
              <w:pStyle w:val="TAC"/>
              <w:rPr>
                <w:lang w:eastAsia="zh-CN"/>
              </w:rPr>
            </w:pPr>
            <w:r w:rsidRPr="00F72CD4">
              <w:rPr>
                <w:lang w:eastAsia="zh-CN"/>
              </w:rPr>
              <w:t>TDD 30 kHz + TDD 30 kHz</w:t>
            </w:r>
          </w:p>
        </w:tc>
        <w:tc>
          <w:tcPr>
            <w:tcW w:w="5098" w:type="dxa"/>
            <w:tcBorders>
              <w:top w:val="single" w:sz="4" w:space="0" w:color="auto"/>
              <w:left w:val="single" w:sz="4" w:space="0" w:color="auto"/>
              <w:bottom w:val="single" w:sz="4" w:space="0" w:color="auto"/>
              <w:right w:val="single" w:sz="4" w:space="0" w:color="auto"/>
            </w:tcBorders>
            <w:hideMark/>
          </w:tcPr>
          <w:p w14:paraId="743E4EF7" w14:textId="77777777" w:rsidR="007B35BB" w:rsidRPr="00F72CD4" w:rsidRDefault="007B35BB" w:rsidP="000D2D5A">
            <w:pPr>
              <w:pStyle w:val="TAC"/>
              <w:rPr>
                <w:lang w:eastAsia="zh-CN"/>
              </w:rPr>
            </w:pPr>
            <w:r w:rsidRPr="00F72CD4">
              <w:rPr>
                <w:lang w:eastAsia="zh-CN"/>
              </w:rPr>
              <w:t>As defined in Table 5.2A.2.1.0-3</w:t>
            </w:r>
          </w:p>
        </w:tc>
      </w:tr>
      <w:tr w:rsidR="007B35BB" w:rsidRPr="00F72CD4" w14:paraId="13BC2FDD"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5ED07D43" w14:textId="77777777" w:rsidR="007B35BB" w:rsidRPr="00F72CD4" w:rsidRDefault="007B35BB" w:rsidP="000D2D5A">
            <w:pPr>
              <w:pStyle w:val="TAC"/>
              <w:rPr>
                <w:lang w:eastAsia="zh-CN"/>
              </w:rPr>
            </w:pPr>
            <w:r w:rsidRPr="00F72CD4">
              <w:rPr>
                <w:lang w:eastAsia="zh-CN"/>
              </w:rPr>
              <w:t>3</w:t>
            </w:r>
          </w:p>
        </w:tc>
        <w:tc>
          <w:tcPr>
            <w:tcW w:w="3118" w:type="dxa"/>
            <w:tcBorders>
              <w:top w:val="single" w:sz="4" w:space="0" w:color="auto"/>
              <w:left w:val="single" w:sz="4" w:space="0" w:color="auto"/>
              <w:bottom w:val="single" w:sz="4" w:space="0" w:color="auto"/>
              <w:right w:val="single" w:sz="4" w:space="0" w:color="auto"/>
            </w:tcBorders>
            <w:hideMark/>
          </w:tcPr>
          <w:p w14:paraId="7F624934" w14:textId="77777777" w:rsidR="007B35BB" w:rsidRPr="00F72CD4" w:rsidRDefault="007B35BB" w:rsidP="000D2D5A">
            <w:pPr>
              <w:pStyle w:val="TAC"/>
              <w:rPr>
                <w:lang w:eastAsia="zh-CN"/>
              </w:rPr>
            </w:pPr>
            <w:r w:rsidRPr="00F72CD4">
              <w:rPr>
                <w:lang w:eastAsia="zh-CN"/>
              </w:rPr>
              <w:t>FDD 15 kHz + TDD 30 kHz</w:t>
            </w:r>
          </w:p>
        </w:tc>
        <w:tc>
          <w:tcPr>
            <w:tcW w:w="5098" w:type="dxa"/>
            <w:tcBorders>
              <w:top w:val="single" w:sz="4" w:space="0" w:color="auto"/>
              <w:left w:val="single" w:sz="4" w:space="0" w:color="auto"/>
              <w:bottom w:val="single" w:sz="4" w:space="0" w:color="auto"/>
              <w:right w:val="single" w:sz="4" w:space="0" w:color="auto"/>
            </w:tcBorders>
            <w:hideMark/>
          </w:tcPr>
          <w:p w14:paraId="789F563C" w14:textId="77777777" w:rsidR="007B35BB" w:rsidRPr="00F72CD4" w:rsidRDefault="007B35BB" w:rsidP="000D2D5A">
            <w:pPr>
              <w:pStyle w:val="TAC"/>
              <w:rPr>
                <w:lang w:eastAsia="zh-CN"/>
              </w:rPr>
            </w:pPr>
            <w:r w:rsidRPr="00F72CD4">
              <w:rPr>
                <w:lang w:eastAsia="zh-CN"/>
              </w:rPr>
              <w:t>As defined in Table 5.2A.2.1.0-1 and Table 5.2A.2.1.0-3 per CC</w:t>
            </w:r>
          </w:p>
        </w:tc>
      </w:tr>
      <w:tr w:rsidR="007B35BB" w:rsidRPr="00F72CD4" w14:paraId="4AA9511F"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3584F2B3" w14:textId="77777777" w:rsidR="007B35BB" w:rsidRPr="00F72CD4" w:rsidRDefault="007B35BB" w:rsidP="000D2D5A">
            <w:pPr>
              <w:pStyle w:val="TAC"/>
              <w:rPr>
                <w:lang w:eastAsia="zh-CN"/>
              </w:rPr>
            </w:pPr>
            <w:r w:rsidRPr="00F72CD4">
              <w:rPr>
                <w:lang w:eastAsia="zh-CN"/>
              </w:rPr>
              <w:t>4</w:t>
            </w:r>
          </w:p>
        </w:tc>
        <w:tc>
          <w:tcPr>
            <w:tcW w:w="3118" w:type="dxa"/>
            <w:tcBorders>
              <w:top w:val="single" w:sz="4" w:space="0" w:color="auto"/>
              <w:left w:val="single" w:sz="4" w:space="0" w:color="auto"/>
              <w:bottom w:val="single" w:sz="4" w:space="0" w:color="auto"/>
              <w:right w:val="single" w:sz="4" w:space="0" w:color="auto"/>
            </w:tcBorders>
            <w:hideMark/>
          </w:tcPr>
          <w:p w14:paraId="485F8675" w14:textId="77777777" w:rsidR="007B35BB" w:rsidRPr="00F72CD4" w:rsidRDefault="007B35BB" w:rsidP="000D2D5A">
            <w:pPr>
              <w:pStyle w:val="TAC"/>
              <w:rPr>
                <w:lang w:eastAsia="zh-CN"/>
              </w:rPr>
            </w:pPr>
            <w:r w:rsidRPr="00F72CD4">
              <w:rPr>
                <w:lang w:eastAsia="zh-CN"/>
              </w:rPr>
              <w:t>FDD 15 kHz + TDD 15 kHz</w:t>
            </w:r>
          </w:p>
        </w:tc>
        <w:tc>
          <w:tcPr>
            <w:tcW w:w="5098" w:type="dxa"/>
            <w:tcBorders>
              <w:top w:val="single" w:sz="4" w:space="0" w:color="auto"/>
              <w:left w:val="single" w:sz="4" w:space="0" w:color="auto"/>
              <w:bottom w:val="single" w:sz="4" w:space="0" w:color="auto"/>
              <w:right w:val="single" w:sz="4" w:space="0" w:color="auto"/>
            </w:tcBorders>
            <w:hideMark/>
          </w:tcPr>
          <w:p w14:paraId="13B610A5" w14:textId="77777777" w:rsidR="007B35BB" w:rsidRPr="00F72CD4" w:rsidRDefault="007B35BB" w:rsidP="000D2D5A">
            <w:pPr>
              <w:pStyle w:val="TAC"/>
              <w:rPr>
                <w:lang w:eastAsia="zh-CN"/>
              </w:rPr>
            </w:pPr>
            <w:r w:rsidRPr="00F72CD4">
              <w:rPr>
                <w:lang w:eastAsia="zh-CN"/>
              </w:rPr>
              <w:t>As defined in Table 5.2A.2.1.0-1 and Table 5.2A.2.1.0-2 per CC</w:t>
            </w:r>
          </w:p>
        </w:tc>
      </w:tr>
      <w:tr w:rsidR="007B35BB" w:rsidRPr="00F72CD4" w14:paraId="6652C219"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5C9A0187" w14:textId="77777777" w:rsidR="007B35BB" w:rsidRPr="00F72CD4" w:rsidRDefault="007B35BB" w:rsidP="000D2D5A">
            <w:pPr>
              <w:pStyle w:val="TAC"/>
              <w:rPr>
                <w:lang w:eastAsia="zh-CN"/>
              </w:rPr>
            </w:pPr>
            <w:r w:rsidRPr="00F72CD4">
              <w:rPr>
                <w:lang w:eastAsia="zh-CN"/>
              </w:rPr>
              <w:t>5</w:t>
            </w:r>
          </w:p>
        </w:tc>
        <w:tc>
          <w:tcPr>
            <w:tcW w:w="3118" w:type="dxa"/>
            <w:tcBorders>
              <w:top w:val="single" w:sz="4" w:space="0" w:color="auto"/>
              <w:left w:val="single" w:sz="4" w:space="0" w:color="auto"/>
              <w:bottom w:val="single" w:sz="4" w:space="0" w:color="auto"/>
              <w:right w:val="single" w:sz="4" w:space="0" w:color="auto"/>
            </w:tcBorders>
            <w:hideMark/>
          </w:tcPr>
          <w:p w14:paraId="1B398E22" w14:textId="77777777" w:rsidR="007B35BB" w:rsidRPr="00F72CD4" w:rsidRDefault="007B35BB" w:rsidP="000D2D5A">
            <w:pPr>
              <w:pStyle w:val="TAC"/>
              <w:rPr>
                <w:lang w:eastAsia="zh-CN"/>
              </w:rPr>
            </w:pPr>
            <w:r w:rsidRPr="00F72CD4">
              <w:rPr>
                <w:lang w:eastAsia="zh-CN"/>
              </w:rPr>
              <w:t>TDD 15 kHz + TDD 30 kHz</w:t>
            </w:r>
          </w:p>
        </w:tc>
        <w:tc>
          <w:tcPr>
            <w:tcW w:w="5098" w:type="dxa"/>
            <w:tcBorders>
              <w:top w:val="single" w:sz="4" w:space="0" w:color="auto"/>
              <w:left w:val="single" w:sz="4" w:space="0" w:color="auto"/>
              <w:bottom w:val="single" w:sz="4" w:space="0" w:color="auto"/>
              <w:right w:val="single" w:sz="4" w:space="0" w:color="auto"/>
            </w:tcBorders>
            <w:hideMark/>
          </w:tcPr>
          <w:p w14:paraId="0A0E6C05" w14:textId="77777777" w:rsidR="007B35BB" w:rsidRPr="00F72CD4" w:rsidRDefault="007B35BB" w:rsidP="000D2D5A">
            <w:pPr>
              <w:pStyle w:val="TAC"/>
              <w:rPr>
                <w:lang w:eastAsia="zh-CN"/>
              </w:rPr>
            </w:pPr>
            <w:r w:rsidRPr="00F72CD4">
              <w:rPr>
                <w:lang w:eastAsia="zh-CN"/>
              </w:rPr>
              <w:t>As defined in Table 5.2A.2.1.0-2 and Table 5.2A.2.1.0-3 per CC</w:t>
            </w:r>
          </w:p>
        </w:tc>
      </w:tr>
      <w:tr w:rsidR="007B35BB" w:rsidRPr="00F72CD4" w14:paraId="17296052" w14:textId="77777777" w:rsidTr="007B35BB">
        <w:tc>
          <w:tcPr>
            <w:tcW w:w="9629" w:type="dxa"/>
            <w:gridSpan w:val="3"/>
            <w:tcBorders>
              <w:top w:val="single" w:sz="4" w:space="0" w:color="auto"/>
              <w:left w:val="single" w:sz="4" w:space="0" w:color="auto"/>
              <w:bottom w:val="single" w:sz="4" w:space="0" w:color="auto"/>
              <w:right w:val="single" w:sz="4" w:space="0" w:color="auto"/>
            </w:tcBorders>
            <w:hideMark/>
          </w:tcPr>
          <w:p w14:paraId="0FED2176" w14:textId="77777777" w:rsidR="007B35BB" w:rsidRPr="00F72CD4" w:rsidRDefault="007B35BB" w:rsidP="000D2D5A">
            <w:pPr>
              <w:pStyle w:val="TAN"/>
              <w:rPr>
                <w:lang w:eastAsia="zh-CN"/>
              </w:rPr>
            </w:pPr>
            <w:r w:rsidRPr="00F72CD4">
              <w:t xml:space="preserve">Note 1: </w:t>
            </w:r>
            <w:r w:rsidRPr="00F72CD4">
              <w:tab/>
              <w:t>The applicability of requirements for different CA duplex</w:t>
            </w:r>
            <w:r w:rsidRPr="00F72CD4">
              <w:rPr>
                <w:lang w:eastAsia="zh-CN"/>
              </w:rPr>
              <w:t xml:space="preserve"> modes</w:t>
            </w:r>
            <w:r w:rsidRPr="00F72CD4">
              <w:t xml:space="preserve">, </w:t>
            </w:r>
            <w:r w:rsidRPr="00F72CD4">
              <w:rPr>
                <w:lang w:eastAsia="zh-CN"/>
              </w:rPr>
              <w:t xml:space="preserve">SCSs, </w:t>
            </w:r>
            <w:r w:rsidRPr="00F72CD4">
              <w:t>CA configuration</w:t>
            </w:r>
            <w:r w:rsidRPr="00F72CD4">
              <w:rPr>
                <w:lang w:eastAsia="zh-CN"/>
              </w:rPr>
              <w:t>s</w:t>
            </w:r>
            <w:r w:rsidRPr="00F72CD4">
              <w:t xml:space="preserve"> and bandwidth combination sets is defined in 5.1.1.5</w:t>
            </w:r>
            <w:r w:rsidRPr="00F72CD4">
              <w:rPr>
                <w:lang w:eastAsia="zh-CN"/>
              </w:rPr>
              <w:t>.</w:t>
            </w:r>
          </w:p>
        </w:tc>
      </w:tr>
    </w:tbl>
    <w:p w14:paraId="2960E2F6" w14:textId="77777777" w:rsidR="007B35BB" w:rsidRPr="00F72CD4" w:rsidRDefault="007B35BB" w:rsidP="000D2D5A"/>
    <w:p w14:paraId="04EFC18D" w14:textId="77777777" w:rsidR="007B35BB" w:rsidRPr="00F72CD4" w:rsidRDefault="007B35BB" w:rsidP="000D2D5A">
      <w:r w:rsidRPr="00F72CD4">
        <w:t>The normative reference for this requirement is TS 38.101-4 [5], clause 5.2A.2.1.</w:t>
      </w:r>
    </w:p>
    <w:p w14:paraId="7CE0EAF4" w14:textId="0D81050C" w:rsidR="007B35BB" w:rsidRPr="00F72CD4" w:rsidRDefault="007B35BB" w:rsidP="007B35BB">
      <w:pPr>
        <w:pStyle w:val="Heading5"/>
      </w:pPr>
      <w:bookmarkStart w:id="1131" w:name="_Toc75790017"/>
      <w:bookmarkStart w:id="1132" w:name="_Toc84264705"/>
      <w:bookmarkStart w:id="1133" w:name="_Toc90560847"/>
      <w:r w:rsidRPr="00F72CD4">
        <w:t>5.2A.2.1.1</w:t>
      </w:r>
      <w:r w:rsidRPr="00F72CD4">
        <w:tab/>
        <w:t>2Rx Normal PDSCH Demodulation Performance for CA (2DL CA)</w:t>
      </w:r>
      <w:bookmarkEnd w:id="1131"/>
      <w:bookmarkEnd w:id="1132"/>
      <w:bookmarkEnd w:id="1133"/>
      <w:r w:rsidR="004A4C05" w:rsidRPr="00F72CD4">
        <w:t xml:space="preserve">  for both SA and NSA</w:t>
      </w:r>
    </w:p>
    <w:p w14:paraId="751A99D8" w14:textId="77777777" w:rsidR="007B35BB" w:rsidRPr="00F72CD4" w:rsidRDefault="007B35BB" w:rsidP="007B35BB">
      <w:pPr>
        <w:pStyle w:val="H6"/>
      </w:pPr>
      <w:r w:rsidRPr="00F72CD4">
        <w:t>5.2A.2.1.1.1</w:t>
      </w:r>
      <w:r w:rsidRPr="00F72CD4">
        <w:tab/>
        <w:t>Test Purpose</w:t>
      </w:r>
    </w:p>
    <w:p w14:paraId="188CEFA1" w14:textId="77777777" w:rsidR="007B35BB" w:rsidRPr="00F72CD4" w:rsidRDefault="007B35BB" w:rsidP="000D2D5A">
      <w:r w:rsidRPr="00F72CD4">
        <w:t>To verify the PDSCH mapping Type A normal performance under 2 receive antenna conditions for multiple CA configurations and with different channel models, MCSs and number of MIMO layers for a specified downlink Reference Measurement Channel (RMC) to achieve a certain throughput per CC.</w:t>
      </w:r>
    </w:p>
    <w:p w14:paraId="71D1A636" w14:textId="77777777" w:rsidR="007B35BB" w:rsidRPr="00F72CD4" w:rsidRDefault="007B35BB" w:rsidP="007B35BB">
      <w:pPr>
        <w:pStyle w:val="H6"/>
      </w:pPr>
      <w:r w:rsidRPr="00F72CD4">
        <w:t>5.2A.2.1.1.2</w:t>
      </w:r>
      <w:r w:rsidRPr="00F72CD4">
        <w:tab/>
        <w:t>Test applicability</w:t>
      </w:r>
    </w:p>
    <w:p w14:paraId="12E264B3" w14:textId="17167137" w:rsidR="007B35BB" w:rsidRPr="00F72CD4" w:rsidRDefault="007B35BB" w:rsidP="000D2D5A">
      <w:r w:rsidRPr="00F72CD4">
        <w:t>This test applies to all types of NR UE release 15 and forward that supports 2DL CA.</w:t>
      </w:r>
    </w:p>
    <w:p w14:paraId="5302172F" w14:textId="39CC6F73" w:rsidR="004A4C05" w:rsidRPr="00F72CD4" w:rsidRDefault="004A4C05" w:rsidP="000D2D5A">
      <w:r w:rsidRPr="00F72CD4">
        <w:t>This test also applies to all types of UE release 15 and forward supporting EN-DC with 2 NR CC.</w:t>
      </w:r>
    </w:p>
    <w:p w14:paraId="123DDCE7" w14:textId="77777777" w:rsidR="007B35BB" w:rsidRPr="00F72CD4" w:rsidRDefault="007B35BB" w:rsidP="007B35BB">
      <w:pPr>
        <w:pStyle w:val="H6"/>
      </w:pPr>
      <w:r w:rsidRPr="00F72CD4">
        <w:t>5.2A.2.1.1.3</w:t>
      </w:r>
      <w:r w:rsidRPr="00F72CD4">
        <w:tab/>
        <w:t>Test description</w:t>
      </w:r>
    </w:p>
    <w:p w14:paraId="6A505465" w14:textId="77777777" w:rsidR="007B35BB" w:rsidRPr="00F72CD4" w:rsidRDefault="007B35BB" w:rsidP="007B35BB">
      <w:pPr>
        <w:pStyle w:val="H6"/>
      </w:pPr>
      <w:r w:rsidRPr="00F72CD4">
        <w:t>5.2A.2.1.1.3.1</w:t>
      </w:r>
      <w:r w:rsidRPr="00F72CD4">
        <w:tab/>
        <w:t>Initial conditions</w:t>
      </w:r>
    </w:p>
    <w:p w14:paraId="26C295A9"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1F44E9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647884D2" w14:textId="77777777" w:rsidR="007B35BB" w:rsidRPr="00F72CD4" w:rsidRDefault="007B35BB" w:rsidP="000D2D5A">
      <w:r w:rsidRPr="00F72CD4">
        <w:t>Configurations of PDSCH and PDCCH before measurement are specified in Annex C.</w:t>
      </w:r>
    </w:p>
    <w:p w14:paraId="7E8C576F" w14:textId="77777777" w:rsidR="007B35BB" w:rsidRPr="00F72CD4" w:rsidRDefault="007B35BB" w:rsidP="000D2D5A">
      <w:r w:rsidRPr="00F72CD4">
        <w:t>Test Environment: Normal, as defined in TS 38.508-1 [6] clause 4.1.</w:t>
      </w:r>
    </w:p>
    <w:p w14:paraId="543667DB" w14:textId="01E7632C" w:rsidR="004136F4" w:rsidRPr="00F72CD4" w:rsidRDefault="007B35BB" w:rsidP="000D2D5A">
      <w:r w:rsidRPr="00F72CD4">
        <w:t xml:space="preserve">Frequencies to be tested: Mid Range, as defined in TS 38.508-1 [6] clause </w:t>
      </w:r>
      <w:r w:rsidR="005A7246" w:rsidRPr="00F72CD4">
        <w:t>5.2.2</w:t>
      </w:r>
      <w:r w:rsidRPr="00F72CD4">
        <w:t>.</w:t>
      </w:r>
    </w:p>
    <w:p w14:paraId="463B0DB5" w14:textId="77777777" w:rsidR="004136F4" w:rsidRPr="00F72CD4" w:rsidRDefault="004136F4" w:rsidP="000D2D5A">
      <w:r w:rsidRPr="00F72CD4">
        <w:t>Channel BW to be tested: largest aggregated bandwidth combination as per Table 5.1.1.5.2-2.</w:t>
      </w:r>
    </w:p>
    <w:p w14:paraId="6289A7BA" w14:textId="12973F8C" w:rsidR="004136F4" w:rsidRPr="00F72CD4" w:rsidRDefault="004136F4" w:rsidP="000D2D5A">
      <w:r w:rsidRPr="00F72CD4">
        <w:t>CA capability to be tested: As per table 5.1.1.5.2-1</w:t>
      </w:r>
    </w:p>
    <w:p w14:paraId="4F6D924F" w14:textId="1C33B8D6" w:rsidR="004A4C05" w:rsidRPr="00F72CD4" w:rsidRDefault="004A4C05" w:rsidP="000D2D5A">
      <w:r w:rsidRPr="00F72CD4">
        <w:t>For EN-DC within FR1 operation, setup the LTE link according to Annex D.</w:t>
      </w:r>
    </w:p>
    <w:p w14:paraId="55F475A4" w14:textId="0136112E" w:rsidR="004136F4" w:rsidRPr="00F72CD4" w:rsidRDefault="004136F4" w:rsidP="000D2D5A">
      <w:pPr>
        <w:pStyle w:val="TH"/>
      </w:pPr>
      <w:r w:rsidRPr="00F72CD4">
        <w:t>Table 5.2A.2.1.1.3.1</w:t>
      </w:r>
      <w:r w:rsidR="0075279D" w:rsidRPr="00F72CD4">
        <w:t>-1</w:t>
      </w:r>
      <w:r w:rsidRPr="00F72CD4">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4136F4" w:rsidRPr="00F72CD4" w14:paraId="2F62064A" w14:textId="77777777" w:rsidTr="00175A6F">
        <w:trPr>
          <w:trHeight w:val="226"/>
        </w:trPr>
        <w:tc>
          <w:tcPr>
            <w:tcW w:w="1413" w:type="dxa"/>
            <w:shd w:val="clear" w:color="auto" w:fill="auto"/>
          </w:tcPr>
          <w:p w14:paraId="1E520413" w14:textId="77777777" w:rsidR="004136F4" w:rsidRPr="00F72CD4" w:rsidRDefault="004136F4" w:rsidP="000D2D5A">
            <w:pPr>
              <w:pStyle w:val="TAH"/>
              <w:rPr>
                <w:lang w:eastAsia="zh-CN"/>
              </w:rPr>
            </w:pPr>
            <w:r w:rsidRPr="00F72CD4">
              <w:rPr>
                <w:lang w:eastAsia="zh-CN"/>
              </w:rPr>
              <w:t>Test number</w:t>
            </w:r>
          </w:p>
        </w:tc>
        <w:tc>
          <w:tcPr>
            <w:tcW w:w="3118" w:type="dxa"/>
            <w:shd w:val="clear" w:color="auto" w:fill="auto"/>
          </w:tcPr>
          <w:p w14:paraId="4B730B2B" w14:textId="77777777" w:rsidR="004136F4" w:rsidRPr="00F72CD4" w:rsidRDefault="004136F4" w:rsidP="000D2D5A">
            <w:pPr>
              <w:pStyle w:val="TAH"/>
              <w:rPr>
                <w:lang w:eastAsia="zh-CN"/>
              </w:rPr>
            </w:pPr>
            <w:r w:rsidRPr="00F72CD4">
              <w:rPr>
                <w:lang w:eastAsia="zh-CN"/>
              </w:rPr>
              <w:t>CA duplex mode</w:t>
            </w:r>
          </w:p>
        </w:tc>
        <w:tc>
          <w:tcPr>
            <w:tcW w:w="5098" w:type="dxa"/>
            <w:shd w:val="clear" w:color="auto" w:fill="auto"/>
          </w:tcPr>
          <w:p w14:paraId="1780484A" w14:textId="77777777" w:rsidR="004136F4" w:rsidRPr="00F72CD4" w:rsidRDefault="004136F4" w:rsidP="000D2D5A">
            <w:pPr>
              <w:pStyle w:val="TAH"/>
              <w:rPr>
                <w:lang w:eastAsia="zh-CN"/>
              </w:rPr>
            </w:pPr>
            <w:r w:rsidRPr="00F72CD4">
              <w:rPr>
                <w:lang w:eastAsia="zh-CN"/>
              </w:rPr>
              <w:t>Configuration</w:t>
            </w:r>
          </w:p>
        </w:tc>
      </w:tr>
      <w:tr w:rsidR="004136F4" w:rsidRPr="00F72CD4" w14:paraId="346DF7F6" w14:textId="77777777" w:rsidTr="00175A6F">
        <w:tc>
          <w:tcPr>
            <w:tcW w:w="1413" w:type="dxa"/>
            <w:shd w:val="clear" w:color="auto" w:fill="auto"/>
          </w:tcPr>
          <w:p w14:paraId="5E9822B1" w14:textId="77777777" w:rsidR="004136F4" w:rsidRPr="00F72CD4" w:rsidRDefault="004136F4" w:rsidP="000D2D5A">
            <w:pPr>
              <w:pStyle w:val="TAC"/>
              <w:rPr>
                <w:lang w:eastAsia="zh-CN"/>
              </w:rPr>
            </w:pPr>
            <w:r w:rsidRPr="00F72CD4">
              <w:rPr>
                <w:lang w:eastAsia="zh-CN"/>
              </w:rPr>
              <w:t>1</w:t>
            </w:r>
          </w:p>
        </w:tc>
        <w:tc>
          <w:tcPr>
            <w:tcW w:w="3118" w:type="dxa"/>
            <w:shd w:val="clear" w:color="auto" w:fill="auto"/>
          </w:tcPr>
          <w:p w14:paraId="0D77CA07" w14:textId="77777777" w:rsidR="004136F4" w:rsidRPr="00F72CD4" w:rsidRDefault="004136F4" w:rsidP="000D2D5A">
            <w:pPr>
              <w:pStyle w:val="TAC"/>
              <w:rPr>
                <w:lang w:eastAsia="zh-CN"/>
              </w:rPr>
            </w:pPr>
            <w:r w:rsidRPr="00F72CD4">
              <w:rPr>
                <w:lang w:eastAsia="zh-CN"/>
              </w:rPr>
              <w:t>FDD 15 kHz + FDD 15 kHz</w:t>
            </w:r>
          </w:p>
        </w:tc>
        <w:tc>
          <w:tcPr>
            <w:tcW w:w="5098" w:type="dxa"/>
            <w:shd w:val="clear" w:color="auto" w:fill="auto"/>
          </w:tcPr>
          <w:p w14:paraId="478E2D55" w14:textId="77777777" w:rsidR="004136F4" w:rsidRPr="00F72CD4" w:rsidRDefault="004136F4" w:rsidP="000D2D5A">
            <w:pPr>
              <w:pStyle w:val="TAC"/>
              <w:rPr>
                <w:lang w:eastAsia="zh-CN"/>
              </w:rPr>
            </w:pPr>
            <w:r w:rsidRPr="00F72CD4">
              <w:rPr>
                <w:lang w:eastAsia="zh-CN"/>
              </w:rPr>
              <w:t>As defined in Table 5.2A.2.1.0-1</w:t>
            </w:r>
          </w:p>
        </w:tc>
      </w:tr>
      <w:tr w:rsidR="004136F4" w:rsidRPr="00F72CD4" w14:paraId="15A77674" w14:textId="77777777" w:rsidTr="00175A6F">
        <w:tc>
          <w:tcPr>
            <w:tcW w:w="1413" w:type="dxa"/>
            <w:shd w:val="clear" w:color="auto" w:fill="auto"/>
          </w:tcPr>
          <w:p w14:paraId="79CE6949" w14:textId="77777777" w:rsidR="004136F4" w:rsidRPr="00F72CD4" w:rsidRDefault="004136F4" w:rsidP="000D2D5A">
            <w:pPr>
              <w:pStyle w:val="TAC"/>
              <w:rPr>
                <w:lang w:eastAsia="zh-CN"/>
              </w:rPr>
            </w:pPr>
            <w:r w:rsidRPr="00F72CD4">
              <w:rPr>
                <w:lang w:eastAsia="zh-CN"/>
              </w:rPr>
              <w:t>2</w:t>
            </w:r>
          </w:p>
        </w:tc>
        <w:tc>
          <w:tcPr>
            <w:tcW w:w="3118" w:type="dxa"/>
            <w:shd w:val="clear" w:color="auto" w:fill="auto"/>
          </w:tcPr>
          <w:p w14:paraId="7EAA1C50" w14:textId="77777777" w:rsidR="004136F4" w:rsidRPr="00F72CD4" w:rsidRDefault="004136F4" w:rsidP="000D2D5A">
            <w:pPr>
              <w:pStyle w:val="TAC"/>
              <w:rPr>
                <w:lang w:eastAsia="zh-CN"/>
              </w:rPr>
            </w:pPr>
            <w:r w:rsidRPr="00F72CD4">
              <w:rPr>
                <w:lang w:eastAsia="zh-CN"/>
              </w:rPr>
              <w:t>TDD 30 kHz + TDD 30 kHz</w:t>
            </w:r>
          </w:p>
        </w:tc>
        <w:tc>
          <w:tcPr>
            <w:tcW w:w="5098" w:type="dxa"/>
            <w:shd w:val="clear" w:color="auto" w:fill="auto"/>
          </w:tcPr>
          <w:p w14:paraId="5F0D2092" w14:textId="77777777" w:rsidR="004136F4" w:rsidRPr="00F72CD4" w:rsidRDefault="004136F4" w:rsidP="000D2D5A">
            <w:pPr>
              <w:pStyle w:val="TAC"/>
              <w:rPr>
                <w:lang w:eastAsia="zh-CN"/>
              </w:rPr>
            </w:pPr>
            <w:r w:rsidRPr="00F72CD4">
              <w:rPr>
                <w:lang w:eastAsia="zh-CN"/>
              </w:rPr>
              <w:t>As defined in Table 5.2A.2.1.0-3</w:t>
            </w:r>
          </w:p>
        </w:tc>
      </w:tr>
      <w:tr w:rsidR="004136F4" w:rsidRPr="00F72CD4" w14:paraId="0F5B9F2F" w14:textId="77777777" w:rsidTr="00175A6F">
        <w:tc>
          <w:tcPr>
            <w:tcW w:w="1413" w:type="dxa"/>
            <w:shd w:val="clear" w:color="auto" w:fill="auto"/>
          </w:tcPr>
          <w:p w14:paraId="54780BD1" w14:textId="77777777" w:rsidR="004136F4" w:rsidRPr="00F72CD4" w:rsidRDefault="004136F4" w:rsidP="000D2D5A">
            <w:pPr>
              <w:pStyle w:val="TAC"/>
              <w:rPr>
                <w:lang w:eastAsia="zh-CN"/>
              </w:rPr>
            </w:pPr>
            <w:r w:rsidRPr="00F72CD4">
              <w:rPr>
                <w:lang w:eastAsia="zh-CN"/>
              </w:rPr>
              <w:t>3</w:t>
            </w:r>
          </w:p>
        </w:tc>
        <w:tc>
          <w:tcPr>
            <w:tcW w:w="3118" w:type="dxa"/>
            <w:shd w:val="clear" w:color="auto" w:fill="auto"/>
          </w:tcPr>
          <w:p w14:paraId="1C6A3C4D" w14:textId="77777777" w:rsidR="004136F4" w:rsidRPr="00F72CD4" w:rsidRDefault="004136F4" w:rsidP="000D2D5A">
            <w:pPr>
              <w:pStyle w:val="TAC"/>
              <w:rPr>
                <w:lang w:eastAsia="zh-CN"/>
              </w:rPr>
            </w:pPr>
            <w:r w:rsidRPr="00F72CD4">
              <w:rPr>
                <w:lang w:eastAsia="zh-CN"/>
              </w:rPr>
              <w:t>FDD 15 kHz + TDD 30 kHz</w:t>
            </w:r>
          </w:p>
        </w:tc>
        <w:tc>
          <w:tcPr>
            <w:tcW w:w="5098" w:type="dxa"/>
            <w:shd w:val="clear" w:color="auto" w:fill="auto"/>
          </w:tcPr>
          <w:p w14:paraId="3298149D" w14:textId="77777777" w:rsidR="004136F4" w:rsidRPr="00F72CD4" w:rsidRDefault="004136F4" w:rsidP="000D2D5A">
            <w:pPr>
              <w:pStyle w:val="TAC"/>
              <w:rPr>
                <w:lang w:eastAsia="zh-CN"/>
              </w:rPr>
            </w:pPr>
            <w:r w:rsidRPr="00F72CD4">
              <w:rPr>
                <w:lang w:eastAsia="zh-CN"/>
              </w:rPr>
              <w:t>As defined in Table 5.2A.2.1.0-1 and Table 5.2A.2.1.0-3 per CC</w:t>
            </w:r>
          </w:p>
        </w:tc>
      </w:tr>
      <w:tr w:rsidR="004136F4" w:rsidRPr="00F72CD4" w14:paraId="1DBC1988" w14:textId="77777777" w:rsidTr="00175A6F">
        <w:tc>
          <w:tcPr>
            <w:tcW w:w="1413" w:type="dxa"/>
            <w:shd w:val="clear" w:color="auto" w:fill="auto"/>
          </w:tcPr>
          <w:p w14:paraId="48F680E0" w14:textId="77777777" w:rsidR="004136F4" w:rsidRPr="00F72CD4" w:rsidRDefault="004136F4" w:rsidP="000D2D5A">
            <w:pPr>
              <w:pStyle w:val="TAC"/>
              <w:rPr>
                <w:lang w:eastAsia="zh-CN"/>
              </w:rPr>
            </w:pPr>
            <w:r w:rsidRPr="00F72CD4">
              <w:rPr>
                <w:lang w:eastAsia="zh-CN"/>
              </w:rPr>
              <w:t>4 (note 2)</w:t>
            </w:r>
          </w:p>
        </w:tc>
        <w:tc>
          <w:tcPr>
            <w:tcW w:w="3118" w:type="dxa"/>
            <w:shd w:val="clear" w:color="auto" w:fill="auto"/>
          </w:tcPr>
          <w:p w14:paraId="33BAF10F" w14:textId="77777777" w:rsidR="004136F4" w:rsidRPr="00F72CD4" w:rsidRDefault="004136F4" w:rsidP="000D2D5A">
            <w:pPr>
              <w:pStyle w:val="TAC"/>
              <w:rPr>
                <w:lang w:eastAsia="zh-CN"/>
              </w:rPr>
            </w:pPr>
            <w:r w:rsidRPr="00F72CD4">
              <w:rPr>
                <w:lang w:eastAsia="zh-CN"/>
              </w:rPr>
              <w:t>FDD 15 kHz + TDD 15 kHz</w:t>
            </w:r>
          </w:p>
        </w:tc>
        <w:tc>
          <w:tcPr>
            <w:tcW w:w="5098" w:type="dxa"/>
            <w:shd w:val="clear" w:color="auto" w:fill="auto"/>
          </w:tcPr>
          <w:p w14:paraId="25BEA491" w14:textId="77777777" w:rsidR="004136F4" w:rsidRPr="00F72CD4" w:rsidRDefault="004136F4" w:rsidP="000D2D5A">
            <w:pPr>
              <w:pStyle w:val="TAC"/>
              <w:rPr>
                <w:lang w:eastAsia="zh-CN"/>
              </w:rPr>
            </w:pPr>
            <w:r w:rsidRPr="00F72CD4">
              <w:rPr>
                <w:lang w:eastAsia="zh-CN"/>
              </w:rPr>
              <w:t>As defined in Table 5.2A.2.1.0-1 and Table 5.2A.2.1.0-2 per CC</w:t>
            </w:r>
          </w:p>
        </w:tc>
      </w:tr>
      <w:tr w:rsidR="004136F4" w:rsidRPr="00F72CD4" w14:paraId="20163CAB" w14:textId="77777777" w:rsidTr="00175A6F">
        <w:tc>
          <w:tcPr>
            <w:tcW w:w="1413" w:type="dxa"/>
            <w:shd w:val="clear" w:color="auto" w:fill="auto"/>
          </w:tcPr>
          <w:p w14:paraId="542C3B7D" w14:textId="77777777" w:rsidR="004136F4" w:rsidRPr="00F72CD4" w:rsidRDefault="004136F4" w:rsidP="000D2D5A">
            <w:pPr>
              <w:pStyle w:val="TAC"/>
              <w:rPr>
                <w:lang w:eastAsia="zh-CN"/>
              </w:rPr>
            </w:pPr>
            <w:r w:rsidRPr="00F72CD4">
              <w:rPr>
                <w:lang w:eastAsia="zh-CN"/>
              </w:rPr>
              <w:t>5 (note 3)</w:t>
            </w:r>
          </w:p>
        </w:tc>
        <w:tc>
          <w:tcPr>
            <w:tcW w:w="3118" w:type="dxa"/>
            <w:shd w:val="clear" w:color="auto" w:fill="auto"/>
          </w:tcPr>
          <w:p w14:paraId="3FF31662" w14:textId="77777777" w:rsidR="004136F4" w:rsidRPr="00F72CD4" w:rsidRDefault="004136F4" w:rsidP="000D2D5A">
            <w:pPr>
              <w:pStyle w:val="TAC"/>
              <w:rPr>
                <w:lang w:eastAsia="zh-CN"/>
              </w:rPr>
            </w:pPr>
            <w:r w:rsidRPr="00F72CD4">
              <w:rPr>
                <w:lang w:eastAsia="zh-CN"/>
              </w:rPr>
              <w:t>TDD 15 kHz + TDD 30 kHz</w:t>
            </w:r>
          </w:p>
        </w:tc>
        <w:tc>
          <w:tcPr>
            <w:tcW w:w="5098" w:type="dxa"/>
            <w:shd w:val="clear" w:color="auto" w:fill="auto"/>
          </w:tcPr>
          <w:p w14:paraId="6BAE7D9F" w14:textId="77777777" w:rsidR="004136F4" w:rsidRPr="00F72CD4" w:rsidRDefault="004136F4" w:rsidP="000D2D5A">
            <w:pPr>
              <w:pStyle w:val="TAC"/>
              <w:rPr>
                <w:lang w:eastAsia="zh-CN"/>
              </w:rPr>
            </w:pPr>
            <w:r w:rsidRPr="00F72CD4">
              <w:rPr>
                <w:lang w:eastAsia="zh-CN"/>
              </w:rPr>
              <w:t>As defined in Table 5.2A.2.1.0-2 and Table 5.2A.2.1.0-3 per CC</w:t>
            </w:r>
          </w:p>
        </w:tc>
      </w:tr>
      <w:tr w:rsidR="004136F4" w:rsidRPr="00F72CD4" w14:paraId="702C6813" w14:textId="77777777" w:rsidTr="00175A6F">
        <w:tc>
          <w:tcPr>
            <w:tcW w:w="9629" w:type="dxa"/>
            <w:gridSpan w:val="3"/>
            <w:shd w:val="clear" w:color="auto" w:fill="auto"/>
          </w:tcPr>
          <w:p w14:paraId="102221FF" w14:textId="77777777" w:rsidR="004136F4" w:rsidRPr="00F72CD4" w:rsidRDefault="004136F4" w:rsidP="000D2D5A">
            <w:pPr>
              <w:pStyle w:val="TAN"/>
            </w:pPr>
            <w:r w:rsidRPr="00F72CD4">
              <w:rPr>
                <w:lang w:eastAsia="zh-CN"/>
              </w:rPr>
              <w:t>Note 1:</w:t>
            </w:r>
            <w:r w:rsidRPr="00F72CD4">
              <w:rPr>
                <w:lang w:eastAsia="zh-CN"/>
              </w:rPr>
              <w:tab/>
              <w:t xml:space="preserve">For each test point, select any one of the CA configurations which contain CA bandwidth combination with the largest aggregated channel bandwidth and supported maximum data rate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087EFE1F" w14:textId="77777777" w:rsidR="004136F4" w:rsidRPr="00F72CD4" w:rsidRDefault="004136F4" w:rsidP="000D2D5A">
            <w:pPr>
              <w:pStyle w:val="TAN"/>
              <w:rPr>
                <w:lang w:eastAsia="zh-CN"/>
              </w:rPr>
            </w:pPr>
            <w:r w:rsidRPr="00F72CD4">
              <w:rPr>
                <w:lang w:eastAsia="zh-CN"/>
              </w:rPr>
              <w:t>Note 2:</w:t>
            </w:r>
            <w:r w:rsidRPr="00F72CD4">
              <w:rPr>
                <w:lang w:eastAsia="zh-CN"/>
              </w:rPr>
              <w:tab/>
              <w:t xml:space="preserve">Test point 4 can be skipped if test point 3 is verified. </w:t>
            </w:r>
          </w:p>
          <w:p w14:paraId="0AE78D82" w14:textId="6C945BEE" w:rsidR="004136F4" w:rsidRPr="00F72CD4" w:rsidRDefault="004136F4" w:rsidP="000D2D5A">
            <w:pPr>
              <w:pStyle w:val="TAN"/>
              <w:rPr>
                <w:lang w:eastAsia="zh-CN"/>
              </w:rPr>
            </w:pPr>
            <w:r w:rsidRPr="00F72CD4">
              <w:rPr>
                <w:lang w:eastAsia="zh-CN"/>
              </w:rPr>
              <w:t>Note 3:</w:t>
            </w:r>
            <w:r w:rsidRPr="00F72CD4">
              <w:rPr>
                <w:lang w:eastAsia="zh-CN"/>
              </w:rPr>
              <w:tab/>
              <w:t xml:space="preserve">Test point 5 can be skipped if test point </w:t>
            </w:r>
            <w:r w:rsidR="009C7045" w:rsidRPr="00F72CD4">
              <w:rPr>
                <w:lang w:eastAsia="zh-CN"/>
              </w:rPr>
              <w:t>2</w:t>
            </w:r>
            <w:r w:rsidRPr="00F72CD4">
              <w:rPr>
                <w:lang w:eastAsia="zh-CN"/>
              </w:rPr>
              <w:t xml:space="preserve"> is verified.</w:t>
            </w:r>
          </w:p>
        </w:tc>
      </w:tr>
    </w:tbl>
    <w:p w14:paraId="690333C9" w14:textId="72A1956A" w:rsidR="007B35BB" w:rsidRPr="00F72CD4" w:rsidRDefault="007B35BB" w:rsidP="000D2D5A"/>
    <w:p w14:paraId="3AE6869A" w14:textId="123DCF88"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75279D" w:rsidRPr="00F72CD4">
        <w:t>6</w:t>
      </w:r>
      <w:r w:rsidRPr="00F72CD4">
        <w:t xml:space="preserve"> for TE diagram and clause A.3.2.6 for UE diagram.</w:t>
      </w:r>
    </w:p>
    <w:p w14:paraId="38C6A0F5" w14:textId="77777777" w:rsidR="007B35BB" w:rsidRPr="00F72CD4" w:rsidRDefault="007B35BB" w:rsidP="000D2D5A">
      <w:pPr>
        <w:pStyle w:val="B1"/>
      </w:pPr>
      <w:r w:rsidRPr="00F72CD4">
        <w:t>2.</w:t>
      </w:r>
      <w:r w:rsidRPr="00F72CD4">
        <w:tab/>
        <w:t>The parameter settings for the cell are set up according to Table 5.2-1, Table 5.2A-1 to Table 5.2A-3 as appropriate.</w:t>
      </w:r>
    </w:p>
    <w:p w14:paraId="371996C5"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BB9CD25" w14:textId="77777777" w:rsidR="007B35BB" w:rsidRPr="00F72CD4" w:rsidRDefault="007B35BB" w:rsidP="000D2D5A">
      <w:pPr>
        <w:pStyle w:val="B1"/>
      </w:pPr>
      <w:r w:rsidRPr="00F72CD4">
        <w:t>4.</w:t>
      </w:r>
      <w:r w:rsidRPr="00F72CD4">
        <w:tab/>
        <w:t>Propagation conditions are set according to Annex B.1.</w:t>
      </w:r>
    </w:p>
    <w:p w14:paraId="51FFEC84" w14:textId="1653400F"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 xml:space="preserve">On </w:t>
      </w:r>
      <w:r w:rsidR="004A4C05" w:rsidRPr="00F72CD4">
        <w:t xml:space="preserve">or EN-DC, DC bearer </w:t>
      </w:r>
      <w:r w:rsidR="004A4C05" w:rsidRPr="00F72CD4">
        <w:rPr>
          <w:i/>
          <w:iCs/>
        </w:rPr>
        <w:t>MCG</w:t>
      </w:r>
      <w:r w:rsidR="004A4C05" w:rsidRPr="00F72CD4">
        <w:t xml:space="preserve"> and </w:t>
      </w:r>
      <w:r w:rsidR="004A4C05" w:rsidRPr="00F72CD4">
        <w:rPr>
          <w:i/>
          <w:iCs/>
        </w:rPr>
        <w:t>SCG, Connected without release On, Test Mode On</w:t>
      </w:r>
      <w:r w:rsidR="004A4C05" w:rsidRPr="00F72CD4">
        <w:t xml:space="preserve"> for EN-DC </w:t>
      </w:r>
      <w:r w:rsidRPr="00F72CD4">
        <w:t>according to TS 38.508-1 [6] clause 4.5. Message contents are defined in clause 5.2A.2.1.1.3.3.</w:t>
      </w:r>
    </w:p>
    <w:p w14:paraId="62216954" w14:textId="77777777" w:rsidR="007B35BB" w:rsidRPr="00F72CD4" w:rsidRDefault="007B35BB" w:rsidP="007B35BB">
      <w:pPr>
        <w:pStyle w:val="H6"/>
      </w:pPr>
      <w:r w:rsidRPr="00F72CD4">
        <w:t>5.2A.2.1.1.3.2</w:t>
      </w:r>
      <w:r w:rsidRPr="00F72CD4">
        <w:tab/>
        <w:t>Test procedure</w:t>
      </w:r>
    </w:p>
    <w:p w14:paraId="36D2B281" w14:textId="77777777" w:rsidR="007B35BB" w:rsidRPr="00F72CD4" w:rsidRDefault="007B35BB" w:rsidP="000D2D5A">
      <w:pPr>
        <w:pStyle w:val="B1"/>
      </w:pPr>
      <w:r w:rsidRPr="00F72CD4">
        <w:t>1.</w:t>
      </w:r>
      <w:r w:rsidRPr="00F72CD4">
        <w:tab/>
        <w:t>Configure SCC according to Annex C.0, C.1 and C.2 for all downlink physical channels.</w:t>
      </w:r>
    </w:p>
    <w:p w14:paraId="4C16C36C" w14:textId="684F4243" w:rsidR="007B35BB" w:rsidRPr="00F72CD4" w:rsidRDefault="007B35BB" w:rsidP="000D2D5A">
      <w:pPr>
        <w:pStyle w:val="B1"/>
      </w:pPr>
      <w:r w:rsidRPr="00F72CD4">
        <w:t>2.</w:t>
      </w:r>
      <w:r w:rsidRPr="00F72CD4">
        <w:tab/>
        <w:t>The SS shall configure SCC as per TS 38.508-1 [6] clause 5.5.1. Message contents are defined in clause 5.2</w:t>
      </w:r>
      <w:r w:rsidR="00A5252A" w:rsidRPr="00F72CD4">
        <w:t xml:space="preserve"> A.2.1.1.3.3.</w:t>
      </w:r>
    </w:p>
    <w:p w14:paraId="2053E7CB" w14:textId="02DC0DB6" w:rsidR="007B35BB" w:rsidRPr="00F72CD4" w:rsidRDefault="007B35BB" w:rsidP="000D2D5A">
      <w:pPr>
        <w:pStyle w:val="B1"/>
      </w:pPr>
      <w:r w:rsidRPr="00F72CD4">
        <w:t>3.</w:t>
      </w:r>
      <w:r w:rsidRPr="00F72CD4">
        <w:tab/>
        <w:t>SS activates SCC by sending the activation MAC-CE (Refer TS 38.321 [</w:t>
      </w:r>
      <w:r w:rsidR="00A5252A" w:rsidRPr="00F72CD4">
        <w:t>24</w:t>
      </w:r>
      <w:r w:rsidRPr="00F72CD4">
        <w:t>], clauses 5.9, 6.1.3.10). Wait for at least 1 second (Refer TS 38.133[</w:t>
      </w:r>
      <w:r w:rsidR="00A5252A" w:rsidRPr="00F72CD4">
        <w:t>25</w:t>
      </w:r>
      <w:r w:rsidRPr="00F72CD4">
        <w:t>], clause9.3).</w:t>
      </w:r>
    </w:p>
    <w:p w14:paraId="4DF01D41" w14:textId="77777777" w:rsidR="007B35BB" w:rsidRPr="00F72CD4" w:rsidRDefault="007B35BB" w:rsidP="000D2D5A">
      <w:pPr>
        <w:pStyle w:val="B1"/>
      </w:pPr>
      <w:r w:rsidRPr="00F72CD4">
        <w:t>4.</w:t>
      </w:r>
      <w:r w:rsidRPr="00F72CD4">
        <w:tab/>
        <w:t>SS transmits PDSCH via PDCCH DCI format 1_1 for C_RNTI to transmit the DL RMC according to Tables 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rPr>
          <w:rFonts w:eastAsia="MS Mincho"/>
        </w:rPr>
        <w:t xml:space="preserve"> as appropriate on both PCC and SCC</w:t>
      </w:r>
      <w:r w:rsidRPr="00F72CD4">
        <w:t>. The SS sends downlink MAC padding bits on the DL RMC.</w:t>
      </w:r>
    </w:p>
    <w:p w14:paraId="0F9F1D89" w14:textId="3A68269F" w:rsidR="007B35BB" w:rsidRPr="00F72CD4" w:rsidRDefault="007B35BB" w:rsidP="000D2D5A">
      <w:pPr>
        <w:pStyle w:val="B1"/>
      </w:pPr>
      <w:r w:rsidRPr="00F72CD4">
        <w:t>5.</w:t>
      </w:r>
      <w:r w:rsidRPr="00F72CD4">
        <w:tab/>
        <w:t xml:space="preserve">Set the parameters of the bandwidth, MCS, reference channel, the propagation condition, the correlation matrix and the SNR according to </w:t>
      </w:r>
      <w:r w:rsidR="00A5252A" w:rsidRPr="00F72CD4">
        <w:t xml:space="preserve">Tables </w:t>
      </w:r>
      <w:r w:rsidRPr="00F72CD4">
        <w:t>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t xml:space="preserve"> as appropriate on both PCC and SCC. </w:t>
      </w:r>
    </w:p>
    <w:p w14:paraId="663CB8DB" w14:textId="5FCF6090" w:rsidR="007B35BB" w:rsidRPr="00F72CD4" w:rsidRDefault="007B35BB" w:rsidP="000D2D5A">
      <w:pPr>
        <w:pStyle w:val="B1"/>
      </w:pPr>
      <w:r w:rsidRPr="00F72CD4">
        <w:t>6.</w:t>
      </w:r>
      <w:r w:rsidRPr="00F72CD4">
        <w:tab/>
        <w:t xml:space="preserve">Measure the average throughput </w:t>
      </w:r>
      <w:r w:rsidR="00EB430F" w:rsidRPr="00F72CD4">
        <w:t xml:space="preserve">on </w:t>
      </w:r>
      <w:r w:rsidRPr="00F72CD4">
        <w:t xml:space="preserve">each component carrier </w:t>
      </w:r>
      <w:r w:rsidR="00EB430F" w:rsidRPr="00F72CD4">
        <w:t xml:space="preserve">simultaneously </w:t>
      </w:r>
      <w:r w:rsidRPr="00F72CD4">
        <w:t>for a duration sufficient to achieve statistical significance according to Annex G</w:t>
      </w:r>
      <w:r w:rsidR="00BA6D9D" w:rsidRPr="00F72CD4">
        <w:t>.1.5</w:t>
      </w:r>
      <w:r w:rsidRPr="00F72CD4">
        <w:t xml:space="preserve">. Count the number of NACKs, ACKs and statDTXs on the UL and decide pass or fail according to Table </w:t>
      </w:r>
      <w:r w:rsidR="00BA6D9D" w:rsidRPr="00F72CD4">
        <w:t>G.1.5-1</w:t>
      </w:r>
      <w:r w:rsidRPr="00F72CD4">
        <w:t xml:space="preserve"> in Annex G</w:t>
      </w:r>
      <w:r w:rsidR="00BA6D9D" w:rsidRPr="00F72CD4">
        <w:t>.1.5</w:t>
      </w:r>
      <w:r w:rsidRPr="00F72CD4">
        <w:t>.</w:t>
      </w:r>
    </w:p>
    <w:p w14:paraId="428C8A37" w14:textId="77777777" w:rsidR="007B35BB" w:rsidRPr="00F72CD4" w:rsidRDefault="007B35BB" w:rsidP="000D2D5A">
      <w:pPr>
        <w:pStyle w:val="B1"/>
      </w:pPr>
      <w:r w:rsidRPr="00F72CD4">
        <w:t>7.</w:t>
      </w:r>
      <w:r w:rsidRPr="00F72CD4">
        <w:tab/>
        <w:t>Repeat steps from 1 to 6 for each test points in Table 5.2A.</w:t>
      </w:r>
      <w:r w:rsidRPr="00F72CD4">
        <w:rPr>
          <w:lang w:eastAsia="zh-CN"/>
        </w:rPr>
        <w:t>2</w:t>
      </w:r>
      <w:r w:rsidRPr="00F72CD4">
        <w:t>.1.0-</w:t>
      </w:r>
      <w:r w:rsidRPr="00F72CD4">
        <w:rPr>
          <w:lang w:eastAsia="zh-CN"/>
        </w:rPr>
        <w:t>4</w:t>
      </w:r>
      <w:r w:rsidRPr="00F72CD4">
        <w:t xml:space="preserve"> as appropriate.</w:t>
      </w:r>
    </w:p>
    <w:p w14:paraId="249F45F6" w14:textId="77777777" w:rsidR="007B35BB" w:rsidRPr="00F72CD4" w:rsidRDefault="007B35BB" w:rsidP="007B35BB">
      <w:pPr>
        <w:pStyle w:val="H6"/>
      </w:pPr>
      <w:r w:rsidRPr="00F72CD4">
        <w:t>5.2A.2.1.1.3.3</w:t>
      </w:r>
      <w:r w:rsidRPr="00F72CD4">
        <w:tab/>
        <w:t>Message contents</w:t>
      </w:r>
    </w:p>
    <w:p w14:paraId="0D4BAA03" w14:textId="77777777" w:rsidR="007B35BB" w:rsidRPr="00F72CD4" w:rsidRDefault="007B35BB" w:rsidP="000D2D5A">
      <w:r w:rsidRPr="00F72CD4">
        <w:t>Message contents are according to TS 38.508-1 [6] clauses 4.6.1 and 5.4.2.</w:t>
      </w:r>
    </w:p>
    <w:p w14:paraId="2AC5FF0C" w14:textId="4F06A1F5" w:rsidR="007B35BB" w:rsidRPr="00F72CD4" w:rsidRDefault="007B35BB" w:rsidP="007B35BB">
      <w:pPr>
        <w:pStyle w:val="H6"/>
      </w:pPr>
      <w:r w:rsidRPr="00F72CD4">
        <w:t>5.2A.2.1.1.</w:t>
      </w:r>
      <w:r w:rsidR="00A5252A" w:rsidRPr="00F72CD4">
        <w:t>4</w:t>
      </w:r>
      <w:r w:rsidRPr="00F72CD4">
        <w:tab/>
        <w:t>Test Requirement</w:t>
      </w:r>
    </w:p>
    <w:p w14:paraId="08D62D8E" w14:textId="176263DB" w:rsidR="007B35BB" w:rsidRPr="00F72CD4" w:rsidRDefault="007B35BB" w:rsidP="000D2D5A">
      <w:pPr>
        <w:rPr>
          <w:rFonts w:eastAsia="Batang"/>
        </w:rPr>
      </w:pPr>
      <w:r w:rsidRPr="00F72CD4">
        <w:rPr>
          <w:rFonts w:eastAsia="Batang"/>
        </w:rPr>
        <w:t xml:space="preserve">Tables </w:t>
      </w:r>
      <w:r w:rsidRPr="00F72CD4">
        <w:t>5.2A.2.1.1.4</w:t>
      </w:r>
      <w:r w:rsidRPr="00F72CD4">
        <w:rPr>
          <w:rFonts w:eastAsia="Batang"/>
        </w:rPr>
        <w:t>-</w:t>
      </w:r>
      <w:r w:rsidRPr="00F72CD4">
        <w:rPr>
          <w:rFonts w:eastAsia="MS Mincho"/>
        </w:rPr>
        <w:t xml:space="preserve">1, </w:t>
      </w:r>
      <w:r w:rsidRPr="00F72CD4">
        <w:t>5.2A.2.1.1.4</w:t>
      </w:r>
      <w:r w:rsidRPr="00F72CD4">
        <w:rPr>
          <w:rFonts w:eastAsia="Batang"/>
        </w:rPr>
        <w:t xml:space="preserve">-2 and </w:t>
      </w:r>
      <w:r w:rsidRPr="00F72CD4">
        <w:t xml:space="preserve">5.2A.2.1.1.4-3 </w:t>
      </w:r>
      <w:r w:rsidRPr="00F72CD4">
        <w:rPr>
          <w:rFonts w:eastAsia="Batang"/>
        </w:rPr>
        <w:t>define the primary level settings.</w:t>
      </w:r>
    </w:p>
    <w:p w14:paraId="1B9E4AEC" w14:textId="401C7E65" w:rsidR="007B35BB" w:rsidRPr="00F72CD4" w:rsidRDefault="007B35BB"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2.1.1.4</w:t>
      </w:r>
      <w:r w:rsidRPr="00F72CD4">
        <w:rPr>
          <w:rFonts w:eastAsia="Batang"/>
        </w:rPr>
        <w:t>-</w:t>
      </w:r>
      <w:r w:rsidRPr="00F72CD4">
        <w:rPr>
          <w:rFonts w:eastAsia="MS Mincho"/>
        </w:rPr>
        <w:t xml:space="preserve">1, </w:t>
      </w:r>
      <w:r w:rsidRPr="00F72CD4">
        <w:t>5.2A.2.1.1.4</w:t>
      </w:r>
      <w:r w:rsidRPr="00F72CD4">
        <w:rPr>
          <w:rFonts w:eastAsia="Batang"/>
        </w:rPr>
        <w:t xml:space="preserve">-2 and </w:t>
      </w:r>
      <w:r w:rsidRPr="00F72CD4">
        <w:t xml:space="preserve">5.2A.2.1.1.4-3 for the specified SNR including test tolerances for the </w:t>
      </w:r>
      <w:r w:rsidR="004136F4" w:rsidRPr="00F72CD4">
        <w:t>test points listed in Table 5.2A.2.1.1.3.1</w:t>
      </w:r>
      <w:r w:rsidR="00A5252A" w:rsidRPr="00F72CD4">
        <w:rPr>
          <w:lang w:eastAsia="zh-CN"/>
        </w:rPr>
        <w:t>-1</w:t>
      </w:r>
      <w:r w:rsidRPr="00F72CD4">
        <w:t>.</w:t>
      </w:r>
    </w:p>
    <w:p w14:paraId="22AD0B44" w14:textId="77777777" w:rsidR="007B35BB" w:rsidRPr="00F72CD4" w:rsidRDefault="007B35BB" w:rsidP="000D2D5A"/>
    <w:p w14:paraId="6395E6C6" w14:textId="7B4FA1A3" w:rsidR="007B35BB" w:rsidRPr="00F72CD4" w:rsidRDefault="007B35BB" w:rsidP="000D2D5A">
      <w:pPr>
        <w:pStyle w:val="TH"/>
      </w:pPr>
      <w:r w:rsidRPr="00F72CD4">
        <w:t>Table 5.2A.2.1.1.</w:t>
      </w:r>
      <w:r w:rsidR="00A5252A" w:rsidRPr="00F72CD4">
        <w:t>4-1</w:t>
      </w:r>
      <w:r w:rsidRPr="00F72CD4">
        <w:t>: Test requirements for F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4E476E7D"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C3272E"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C2BCBE"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CFA53B"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02AAF7"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659A19"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0D59F26" w14:textId="77777777" w:rsidR="007B35BB" w:rsidRPr="00F72CD4" w:rsidRDefault="007B35BB" w:rsidP="000D2D5A">
            <w:pPr>
              <w:pStyle w:val="TAH"/>
            </w:pPr>
            <w:r w:rsidRPr="00F72CD4">
              <w:t>Reference value</w:t>
            </w:r>
          </w:p>
        </w:tc>
      </w:tr>
      <w:tr w:rsidR="007B35BB" w:rsidRPr="00F72CD4" w14:paraId="17D4F259"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668AA7"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E1E8F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B2D300"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55723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0C02FF"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DBC800"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94A043" w14:textId="77777777" w:rsidR="007B35BB" w:rsidRPr="00F72CD4" w:rsidRDefault="007B35BB" w:rsidP="000D2D5A">
            <w:pPr>
              <w:pStyle w:val="TAH"/>
            </w:pPr>
            <w:r w:rsidRPr="00F72CD4">
              <w:t>SNR (dB)</w:t>
            </w:r>
          </w:p>
        </w:tc>
      </w:tr>
      <w:tr w:rsidR="007B35BB" w:rsidRPr="00F72CD4" w14:paraId="062991A0"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20929"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65903" w14:textId="77777777" w:rsidR="007B35BB" w:rsidRPr="00F72CD4" w:rsidRDefault="007B35BB" w:rsidP="000D2D5A">
            <w:pPr>
              <w:pStyle w:val="TAC"/>
              <w:rPr>
                <w:rFonts w:cs="Arial"/>
              </w:rPr>
            </w:pPr>
            <w:r w:rsidRPr="00F72CD4">
              <w:rPr>
                <w:rFonts w:eastAsia="SimSun"/>
              </w:rPr>
              <w:t>R.PDSCH.1-9.1 FDD</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1B03E"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3006F"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467DC"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A12BF9"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F37B" w14:textId="77777777" w:rsidR="007B35BB" w:rsidRPr="00F72CD4" w:rsidRDefault="007B35BB" w:rsidP="000D2D5A">
            <w:pPr>
              <w:pStyle w:val="TAC"/>
              <w:rPr>
                <w:lang w:eastAsia="zh-CN"/>
              </w:rPr>
            </w:pPr>
            <w:r w:rsidRPr="00F72CD4">
              <w:rPr>
                <w:rFonts w:eastAsia="SimSun"/>
                <w:lang w:eastAsia="zh-CN"/>
              </w:rPr>
              <w:t>14.6</w:t>
            </w:r>
          </w:p>
        </w:tc>
      </w:tr>
      <w:tr w:rsidR="007B35BB" w:rsidRPr="00F72CD4" w14:paraId="29063A0A"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455BC"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19C007" w14:textId="77777777" w:rsidR="007B35BB" w:rsidRPr="00F72CD4" w:rsidRDefault="007B35BB" w:rsidP="000D2D5A">
            <w:pPr>
              <w:pStyle w:val="TAC"/>
              <w:rPr>
                <w:rFonts w:eastAsia="SimSun" w:cs="Arial"/>
                <w:lang w:eastAsia="zh-CN"/>
              </w:rPr>
            </w:pPr>
            <w:r w:rsidRPr="00F72CD4">
              <w:rPr>
                <w:rFonts w:eastAsia="SimSun"/>
              </w:rPr>
              <w:t>R.PDSCH.1-2.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CE87EE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E58F36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7F8D7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1F0A8"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5A373F"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3945C8D9"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D566A"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916F9" w14:textId="77777777" w:rsidR="007B35BB" w:rsidRPr="00F72CD4" w:rsidRDefault="007B35BB" w:rsidP="000D2D5A">
            <w:pPr>
              <w:pStyle w:val="TAC"/>
              <w:rPr>
                <w:rFonts w:eastAsia="SimSun" w:cs="Arial"/>
                <w:lang w:eastAsia="zh-CN"/>
              </w:rPr>
            </w:pPr>
            <w:r w:rsidRPr="00F72CD4">
              <w:rPr>
                <w:rFonts w:eastAsia="SimSun"/>
              </w:rPr>
              <w:t>R.PDSCH.1-9.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79308A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EC0B3D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C0BEA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02F8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BC308"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7D922FF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6F67D"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AE217" w14:textId="77777777" w:rsidR="007B35BB" w:rsidRPr="00F72CD4" w:rsidRDefault="007B35BB" w:rsidP="000D2D5A">
            <w:pPr>
              <w:pStyle w:val="TAC"/>
              <w:rPr>
                <w:rFonts w:eastAsia="SimSun" w:cs="Arial"/>
              </w:rPr>
            </w:pPr>
            <w:r w:rsidRPr="00F72CD4">
              <w:rPr>
                <w:rFonts w:eastAsia="SimSun"/>
              </w:rPr>
              <w:t>R.PDSCH.1-9.3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8E06D8A"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4D7112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A3D6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2FE8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7B2DA0"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5B7D0D43"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46CC3A"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15C195" w14:textId="77777777" w:rsidR="007B35BB" w:rsidRPr="00F72CD4" w:rsidRDefault="007B35BB" w:rsidP="000D2D5A">
            <w:pPr>
              <w:pStyle w:val="TAC"/>
              <w:rPr>
                <w:rFonts w:eastAsia="SimSun" w:cs="Arial"/>
              </w:rPr>
            </w:pPr>
            <w:r w:rsidRPr="00F72CD4">
              <w:rPr>
                <w:rFonts w:eastAsia="SimSun"/>
              </w:rPr>
              <w:t>R.PDSCH.1-9.4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4B05C5A"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CD3BFD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3581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78B61"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7AC8FB"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6D440300"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2B980"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434E80" w14:textId="77777777" w:rsidR="007B35BB" w:rsidRPr="00F72CD4" w:rsidRDefault="007B35BB" w:rsidP="000D2D5A">
            <w:pPr>
              <w:pStyle w:val="TAC"/>
              <w:rPr>
                <w:rFonts w:eastAsia="SimSun" w:cs="Arial"/>
              </w:rPr>
            </w:pPr>
            <w:r w:rsidRPr="00F72CD4">
              <w:rPr>
                <w:rFonts w:eastAsia="SimSun"/>
              </w:rPr>
              <w:t>R.PDSCH.1-9.5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C2746AA"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9CEAA24"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6224B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80B4D"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65BFE"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741DB1EC"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340E35"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120729" w14:textId="77777777" w:rsidR="007B35BB" w:rsidRPr="00F72CD4" w:rsidRDefault="007B35BB" w:rsidP="000D2D5A">
            <w:pPr>
              <w:pStyle w:val="TAC"/>
              <w:rPr>
                <w:rFonts w:eastAsia="SimSun" w:cs="Arial"/>
              </w:rPr>
            </w:pPr>
            <w:r w:rsidRPr="00F72CD4">
              <w:rPr>
                <w:rFonts w:eastAsia="SimSun"/>
              </w:rPr>
              <w:t>R.PDSCH.1-10.1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3A965B1"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4AF212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98881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A91ABD"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73BCC4"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76D43D5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F9B5A"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7A5D5" w14:textId="77777777" w:rsidR="007B35BB" w:rsidRPr="00F72CD4" w:rsidRDefault="007B35BB" w:rsidP="000D2D5A">
            <w:pPr>
              <w:pStyle w:val="TAC"/>
              <w:rPr>
                <w:rFonts w:eastAsia="SimSun" w:cs="Arial"/>
              </w:rPr>
            </w:pPr>
            <w:r w:rsidRPr="00F72CD4">
              <w:rPr>
                <w:rFonts w:eastAsia="SimSun"/>
              </w:rPr>
              <w:t>R.PDSCH.1-10.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AE1C9E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30C520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B2C02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82CFF7"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1263A" w14:textId="77777777" w:rsidR="007B35BB" w:rsidRPr="00F72CD4" w:rsidRDefault="007B35BB" w:rsidP="000D2D5A">
            <w:pPr>
              <w:pStyle w:val="TAC"/>
              <w:rPr>
                <w:rFonts w:eastAsia="SimSun"/>
                <w:lang w:eastAsia="zh-CN"/>
              </w:rPr>
            </w:pPr>
            <w:r w:rsidRPr="00F72CD4">
              <w:rPr>
                <w:rFonts w:eastAsia="SimSun"/>
                <w:lang w:eastAsia="zh-CN"/>
              </w:rPr>
              <w:t>15.4</w:t>
            </w:r>
          </w:p>
        </w:tc>
      </w:tr>
    </w:tbl>
    <w:p w14:paraId="4741E3E8" w14:textId="77777777" w:rsidR="007B35BB" w:rsidRPr="00F72CD4" w:rsidRDefault="007B35BB" w:rsidP="000D2D5A">
      <w:pPr>
        <w:rPr>
          <w:lang w:eastAsia="zh-CN"/>
        </w:rPr>
      </w:pPr>
    </w:p>
    <w:p w14:paraId="45D12933" w14:textId="40AA782B" w:rsidR="007B35BB" w:rsidRPr="00F72CD4" w:rsidRDefault="007B35BB" w:rsidP="000D2D5A">
      <w:pPr>
        <w:pStyle w:val="TH"/>
      </w:pPr>
      <w:r w:rsidRPr="00F72CD4">
        <w:t>Table 5.2A.2.1.1.</w:t>
      </w:r>
      <w:r w:rsidR="00A5252A" w:rsidRPr="00F72CD4">
        <w:t>4-2</w:t>
      </w:r>
      <w:r w:rsidRPr="00F72CD4">
        <w:rPr>
          <w:lang w:eastAsia="zh-CN"/>
        </w:rPr>
        <w:t>:</w:t>
      </w:r>
      <w:r w:rsidRPr="00F72CD4">
        <w:t xml:space="preserve"> Test requirements for T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3"/>
        <w:gridCol w:w="1427"/>
        <w:gridCol w:w="1350"/>
        <w:gridCol w:w="1532"/>
        <w:gridCol w:w="1366"/>
        <w:gridCol w:w="1546"/>
        <w:gridCol w:w="651"/>
      </w:tblGrid>
      <w:tr w:rsidR="007B35BB" w:rsidRPr="00F72CD4" w14:paraId="34848157" w14:textId="77777777" w:rsidTr="007B35BB">
        <w:trPr>
          <w:trHeight w:val="397"/>
          <w:jc w:val="center"/>
        </w:trPr>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267547"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6DDFE9"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33D38C"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477CE6"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8F51A2"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53B71AA" w14:textId="77777777" w:rsidR="007B35BB" w:rsidRPr="00F72CD4" w:rsidRDefault="007B35BB" w:rsidP="000D2D5A">
            <w:pPr>
              <w:pStyle w:val="TAH"/>
            </w:pPr>
            <w:r w:rsidRPr="00F72CD4">
              <w:t>Reference value</w:t>
            </w:r>
          </w:p>
        </w:tc>
      </w:tr>
      <w:tr w:rsidR="007B35BB" w:rsidRPr="00F72CD4" w14:paraId="5991E24C"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62C6B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6F1C3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9A8F33"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745ED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67F4C3"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25CAB0"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DD805A" w14:textId="77777777" w:rsidR="007B35BB" w:rsidRPr="00F72CD4" w:rsidRDefault="007B35BB" w:rsidP="000D2D5A">
            <w:pPr>
              <w:pStyle w:val="TAH"/>
            </w:pPr>
            <w:r w:rsidRPr="00F72CD4">
              <w:t>SNR (dB)</w:t>
            </w:r>
          </w:p>
        </w:tc>
      </w:tr>
      <w:tr w:rsidR="007B35BB" w:rsidRPr="00F72CD4" w14:paraId="5BA6A0BC"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36323"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F1447" w14:textId="77777777" w:rsidR="007B35BB" w:rsidRPr="00F72CD4" w:rsidRDefault="007B35BB" w:rsidP="000D2D5A">
            <w:pPr>
              <w:pStyle w:val="TAC"/>
              <w:rPr>
                <w:rFonts w:cs="Arial"/>
              </w:rPr>
            </w:pPr>
            <w:r w:rsidRPr="00F72CD4">
              <w:rPr>
                <w:rFonts w:eastAsia="SimSun"/>
              </w:rPr>
              <w:t>R.PDSCH.1-2.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4A59A41C"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BF9A87A"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C13625"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723F4"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AFA70" w14:textId="77777777" w:rsidR="007B35BB" w:rsidRPr="00F72CD4" w:rsidRDefault="007B35BB" w:rsidP="000D2D5A">
            <w:pPr>
              <w:pStyle w:val="TAC"/>
              <w:rPr>
                <w:lang w:eastAsia="zh-CN"/>
              </w:rPr>
            </w:pPr>
            <w:r w:rsidRPr="00F72CD4">
              <w:rPr>
                <w:lang w:eastAsia="zh-CN"/>
              </w:rPr>
              <w:t>14.6</w:t>
            </w:r>
          </w:p>
        </w:tc>
      </w:tr>
      <w:tr w:rsidR="007B35BB" w:rsidRPr="00F72CD4" w14:paraId="51243F0B"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71247D"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1A13B" w14:textId="77777777" w:rsidR="007B35BB" w:rsidRPr="00F72CD4" w:rsidRDefault="007B35BB" w:rsidP="000D2D5A">
            <w:pPr>
              <w:pStyle w:val="TAC"/>
              <w:rPr>
                <w:rFonts w:eastAsia="SimSun" w:cs="Arial"/>
                <w:lang w:eastAsia="zh-CN"/>
              </w:rPr>
            </w:pPr>
            <w:r w:rsidRPr="00F72CD4">
              <w:rPr>
                <w:rFonts w:eastAsia="SimSun"/>
              </w:rPr>
              <w:t>R.PDSCH.1-2.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2E33BC3"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2786DD3"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A042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E3776"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42AE45"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32C3F2CB"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9368C0"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269333" w14:textId="77777777" w:rsidR="007B35BB" w:rsidRPr="00F72CD4" w:rsidRDefault="007B35BB" w:rsidP="000D2D5A">
            <w:pPr>
              <w:pStyle w:val="TAC"/>
              <w:rPr>
                <w:rFonts w:eastAsia="SimSun" w:cs="Arial"/>
                <w:lang w:eastAsia="zh-CN"/>
              </w:rPr>
            </w:pPr>
            <w:r w:rsidRPr="00F72CD4">
              <w:rPr>
                <w:rFonts w:eastAsia="SimSun"/>
              </w:rPr>
              <w:t>R.PDSCH.1-2.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32E9D25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F36F9A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4F97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292EF"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BB2B7"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53268EB1"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62732"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A6DA5" w14:textId="77777777" w:rsidR="007B35BB" w:rsidRPr="00F72CD4" w:rsidRDefault="007B35BB" w:rsidP="000D2D5A">
            <w:pPr>
              <w:pStyle w:val="TAC"/>
              <w:rPr>
                <w:rFonts w:eastAsia="SimSun" w:cs="Arial"/>
              </w:rPr>
            </w:pPr>
            <w:r w:rsidRPr="00F72CD4">
              <w:rPr>
                <w:rFonts w:eastAsia="SimSun"/>
              </w:rPr>
              <w:t>R.PDSCH.1-2.4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402D53E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5F842E6"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B28B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54F3E"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7DCCCB"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482EC30D"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CFB63"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84CBB3" w14:textId="77777777" w:rsidR="007B35BB" w:rsidRPr="00F72CD4" w:rsidRDefault="007B35BB" w:rsidP="000D2D5A">
            <w:pPr>
              <w:pStyle w:val="TAC"/>
              <w:rPr>
                <w:rFonts w:eastAsia="SimSun" w:cs="Arial"/>
              </w:rPr>
            </w:pPr>
            <w:r w:rsidRPr="00F72CD4">
              <w:rPr>
                <w:rFonts w:eastAsia="SimSun"/>
              </w:rPr>
              <w:t>R.PDSCH.1-2.5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887577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B34188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9CA1E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C8FC8"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4DC93"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1866E7B2"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DA6C9"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F4376C" w14:textId="77777777" w:rsidR="007B35BB" w:rsidRPr="00F72CD4" w:rsidRDefault="007B35BB" w:rsidP="000D2D5A">
            <w:pPr>
              <w:pStyle w:val="TAC"/>
              <w:rPr>
                <w:rFonts w:eastAsia="SimSun" w:cs="Arial"/>
              </w:rPr>
            </w:pPr>
            <w:r w:rsidRPr="00F72CD4">
              <w:rPr>
                <w:rFonts w:eastAsia="SimSun"/>
              </w:rPr>
              <w:t>R.PDSCH.1-3.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20FF123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46B662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9F42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575E71"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CF07B0"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58009B3C"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35BB3"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71B92B" w14:textId="77777777" w:rsidR="007B35BB" w:rsidRPr="00F72CD4" w:rsidRDefault="007B35BB" w:rsidP="000D2D5A">
            <w:pPr>
              <w:pStyle w:val="TAC"/>
              <w:rPr>
                <w:rFonts w:eastAsia="SimSun" w:cs="Arial"/>
              </w:rPr>
            </w:pPr>
            <w:r w:rsidRPr="00F72CD4">
              <w:rPr>
                <w:rFonts w:eastAsia="SimSun"/>
              </w:rPr>
              <w:t>R.PDSCH.1-3.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ED989FA"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A8F101E"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6A0FA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E6B7A7"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2080F8" w14:textId="77777777" w:rsidR="007B35BB" w:rsidRPr="00F72CD4" w:rsidRDefault="007B35BB" w:rsidP="000D2D5A">
            <w:pPr>
              <w:pStyle w:val="TAC"/>
              <w:rPr>
                <w:rFonts w:eastAsia="SimSun"/>
                <w:lang w:eastAsia="zh-CN"/>
              </w:rPr>
            </w:pPr>
            <w:r w:rsidRPr="00F72CD4">
              <w:rPr>
                <w:rFonts w:eastAsia="SimSun"/>
                <w:lang w:eastAsia="zh-CN"/>
              </w:rPr>
              <w:t>15.2</w:t>
            </w:r>
          </w:p>
        </w:tc>
      </w:tr>
      <w:tr w:rsidR="007B35BB" w:rsidRPr="00F72CD4" w14:paraId="33C0EAB4"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0316D"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84FA43" w14:textId="77777777" w:rsidR="007B35BB" w:rsidRPr="00F72CD4" w:rsidRDefault="007B35BB" w:rsidP="000D2D5A">
            <w:pPr>
              <w:pStyle w:val="TAC"/>
              <w:rPr>
                <w:rFonts w:eastAsia="SimSun" w:cs="Arial"/>
              </w:rPr>
            </w:pPr>
            <w:r w:rsidRPr="00F72CD4">
              <w:rPr>
                <w:rFonts w:eastAsia="SimSun"/>
              </w:rPr>
              <w:t>R.PDSCH.1-3.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4581CA1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F3371F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A893E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F106F"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65468" w14:textId="77777777" w:rsidR="007B35BB" w:rsidRPr="00F72CD4" w:rsidRDefault="007B35BB" w:rsidP="000D2D5A">
            <w:pPr>
              <w:pStyle w:val="TAC"/>
              <w:rPr>
                <w:rFonts w:eastAsia="SimSun"/>
                <w:lang w:eastAsia="zh-CN"/>
              </w:rPr>
            </w:pPr>
            <w:r w:rsidRPr="00F72CD4">
              <w:rPr>
                <w:rFonts w:eastAsia="SimSun"/>
                <w:lang w:eastAsia="zh-CN"/>
              </w:rPr>
              <w:t>15.5</w:t>
            </w:r>
          </w:p>
        </w:tc>
      </w:tr>
    </w:tbl>
    <w:p w14:paraId="0AF8DBD4" w14:textId="77777777" w:rsidR="007B35BB" w:rsidRPr="00F72CD4" w:rsidRDefault="007B35BB" w:rsidP="000D2D5A">
      <w:pPr>
        <w:rPr>
          <w:rFonts w:eastAsia="SimSun"/>
        </w:rPr>
      </w:pPr>
    </w:p>
    <w:p w14:paraId="0815FEBA" w14:textId="66D0D3CC" w:rsidR="007B35BB" w:rsidRPr="00F72CD4" w:rsidRDefault="007B35BB" w:rsidP="000D2D5A">
      <w:pPr>
        <w:pStyle w:val="TH"/>
      </w:pPr>
      <w:r w:rsidRPr="00F72CD4">
        <w:t>Table 5.2A.2.1.1.4-</w:t>
      </w:r>
      <w:r w:rsidRPr="00F72CD4">
        <w:rPr>
          <w:lang w:eastAsia="zh-CN"/>
        </w:rPr>
        <w:t>3:</w:t>
      </w:r>
      <w:r w:rsidRPr="00F72CD4">
        <w:t xml:space="preserve"> Test requirements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6EE4A4BC"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D9ED93" w14:textId="77777777" w:rsidR="007B35BB" w:rsidRPr="00F72CD4" w:rsidRDefault="007B35BB" w:rsidP="000D2D5A">
            <w:pPr>
              <w:pStyle w:val="TAH"/>
              <w:rPr>
                <w:rFonts w:cs="Arial"/>
              </w:rPr>
            </w:pPr>
            <w:r w:rsidRPr="00F72CD4">
              <w:t xml:space="preserve">Bandwidth (MHz) </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7C0F99"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6F2956"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91B065"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28D89A"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80A517A" w14:textId="77777777" w:rsidR="007B35BB" w:rsidRPr="00F72CD4" w:rsidRDefault="007B35BB" w:rsidP="000D2D5A">
            <w:pPr>
              <w:pStyle w:val="TAH"/>
            </w:pPr>
            <w:r w:rsidRPr="00F72CD4">
              <w:t>Reference value</w:t>
            </w:r>
          </w:p>
        </w:tc>
      </w:tr>
      <w:tr w:rsidR="007B35BB" w:rsidRPr="00F72CD4" w14:paraId="1F806B4C"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0C45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C859B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27098A"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A5CC3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987F6D"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5D2E79"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CA270" w14:textId="77777777" w:rsidR="007B35BB" w:rsidRPr="00F72CD4" w:rsidRDefault="007B35BB" w:rsidP="000D2D5A">
            <w:pPr>
              <w:pStyle w:val="TAH"/>
            </w:pPr>
            <w:r w:rsidRPr="00F72CD4">
              <w:t>SNR (dB)</w:t>
            </w:r>
          </w:p>
        </w:tc>
      </w:tr>
      <w:tr w:rsidR="007B35BB" w:rsidRPr="00F72CD4" w14:paraId="676387D3"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0F676"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1BDB04" w14:textId="77777777" w:rsidR="007B35BB" w:rsidRPr="00F72CD4" w:rsidRDefault="007B35BB" w:rsidP="000D2D5A">
            <w:pPr>
              <w:pStyle w:val="TAC"/>
              <w:rPr>
                <w:rFonts w:cs="Arial"/>
              </w:rPr>
            </w:pPr>
            <w:r w:rsidRPr="00F72CD4">
              <w:rPr>
                <w:rFonts w:eastAsia="SimSun"/>
              </w:rPr>
              <w:t>R.PDSCH.2-13.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5AE1399"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232CB0C"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A44581"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B3DE7"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2B12C" w14:textId="77777777" w:rsidR="007B35BB" w:rsidRPr="00F72CD4" w:rsidRDefault="007B35BB" w:rsidP="000D2D5A">
            <w:pPr>
              <w:pStyle w:val="TAC"/>
              <w:rPr>
                <w:lang w:eastAsia="zh-CN"/>
              </w:rPr>
            </w:pPr>
            <w:r w:rsidRPr="00F72CD4">
              <w:rPr>
                <w:lang w:eastAsia="zh-CN"/>
              </w:rPr>
              <w:t>14.6</w:t>
            </w:r>
          </w:p>
        </w:tc>
      </w:tr>
      <w:tr w:rsidR="007B35BB" w:rsidRPr="00F72CD4" w14:paraId="792119BC"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E953F"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908BCB" w14:textId="77777777" w:rsidR="007B35BB" w:rsidRPr="00F72CD4" w:rsidRDefault="007B35BB" w:rsidP="000D2D5A">
            <w:pPr>
              <w:pStyle w:val="TAC"/>
              <w:rPr>
                <w:rFonts w:eastAsia="SimSun" w:cs="Arial"/>
                <w:lang w:eastAsia="zh-CN"/>
              </w:rPr>
            </w:pPr>
            <w:r w:rsidRPr="00F72CD4">
              <w:rPr>
                <w:rFonts w:eastAsia="SimSun"/>
              </w:rPr>
              <w:t>R.PDSCH.2-13.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F4FD8F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5435D1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606D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51C372"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3B5C6"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4AB595C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532F8"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0F656" w14:textId="77777777" w:rsidR="007B35BB" w:rsidRPr="00F72CD4" w:rsidRDefault="007B35BB" w:rsidP="000D2D5A">
            <w:pPr>
              <w:pStyle w:val="TAC"/>
              <w:rPr>
                <w:rFonts w:eastAsia="SimSun" w:cs="Arial"/>
                <w:lang w:eastAsia="zh-CN"/>
              </w:rPr>
            </w:pPr>
            <w:r w:rsidRPr="00F72CD4">
              <w:rPr>
                <w:rFonts w:eastAsia="SimSun"/>
              </w:rPr>
              <w:t>R.PDSCH.2-13.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05571B7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9C525A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262D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5BC2C"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0D26F"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49BDF397"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F1E7A"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0F07C" w14:textId="77777777" w:rsidR="007B35BB" w:rsidRPr="00F72CD4" w:rsidRDefault="007B35BB" w:rsidP="000D2D5A">
            <w:pPr>
              <w:pStyle w:val="TAC"/>
              <w:rPr>
                <w:rFonts w:eastAsia="SimSun" w:cs="Arial"/>
              </w:rPr>
            </w:pPr>
            <w:r w:rsidRPr="00F72CD4">
              <w:rPr>
                <w:rFonts w:eastAsia="SimSun"/>
              </w:rPr>
              <w:t>R.PDSCH.2-13.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896876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1D6849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A6C5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A9E9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720886"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6287DC8C"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6CBE3"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2C3889C0" w14:textId="77777777" w:rsidR="007B35BB" w:rsidRPr="00F72CD4" w:rsidRDefault="007B35BB" w:rsidP="000D2D5A">
            <w:pPr>
              <w:pStyle w:val="TAC"/>
              <w:rPr>
                <w:rFonts w:eastAsia="SimSun" w:cs="Arial"/>
              </w:rPr>
            </w:pPr>
            <w:r w:rsidRPr="00F72CD4">
              <w:rPr>
                <w:rFonts w:eastAsia="SimSun"/>
              </w:rPr>
              <w:t>R.PDSCH.2-13.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0094CC4"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FD2AFA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9793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9B8A11"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0CA7A2"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10C4992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24D9E1"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4DC7393F" w14:textId="77777777" w:rsidR="007B35BB" w:rsidRPr="00F72CD4" w:rsidRDefault="007B35BB" w:rsidP="000D2D5A">
            <w:pPr>
              <w:pStyle w:val="TAC"/>
              <w:rPr>
                <w:rFonts w:eastAsia="SimSun" w:cs="Arial"/>
              </w:rPr>
            </w:pPr>
            <w:r w:rsidRPr="00F72CD4">
              <w:rPr>
                <w:rFonts w:eastAsia="SimSun"/>
              </w:rPr>
              <w:t>R.PDSCH.2-14.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EEBFBA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E231B3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D851D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79F5C"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95D80"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6BADF114"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3E945"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8F6B0" w14:textId="77777777" w:rsidR="007B35BB" w:rsidRPr="00F72CD4" w:rsidRDefault="007B35BB" w:rsidP="000D2D5A">
            <w:pPr>
              <w:pStyle w:val="TAC"/>
              <w:rPr>
                <w:rFonts w:eastAsia="SimSun"/>
              </w:rPr>
            </w:pPr>
            <w:r w:rsidRPr="00F72CD4">
              <w:rPr>
                <w:rFonts w:eastAsia="SimSun"/>
              </w:rPr>
              <w:t>R.PDSCH.2-2.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46C8E69"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3A02F2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CEEC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1812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4200B"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208B9859"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06771E"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146E47" w14:textId="77777777" w:rsidR="007B35BB" w:rsidRPr="00F72CD4" w:rsidRDefault="007B35BB" w:rsidP="000D2D5A">
            <w:pPr>
              <w:pStyle w:val="TAC"/>
              <w:rPr>
                <w:rFonts w:eastAsia="SimSun" w:cs="Arial"/>
              </w:rPr>
            </w:pPr>
            <w:r w:rsidRPr="00F72CD4">
              <w:rPr>
                <w:rFonts w:eastAsia="SimSun"/>
              </w:rPr>
              <w:t>R.PDSCH.2-14.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4D74BF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28B43F0"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A20E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8D528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2D9D5" w14:textId="77777777" w:rsidR="007B35BB" w:rsidRPr="00F72CD4" w:rsidRDefault="007B35BB" w:rsidP="000D2D5A">
            <w:pPr>
              <w:pStyle w:val="TAC"/>
              <w:rPr>
                <w:rFonts w:eastAsia="SimSun"/>
                <w:lang w:eastAsia="zh-CN"/>
              </w:rPr>
            </w:pPr>
            <w:r w:rsidRPr="00F72CD4">
              <w:rPr>
                <w:rFonts w:eastAsia="SimSun"/>
                <w:lang w:eastAsia="zh-CN"/>
              </w:rPr>
              <w:t>15.1</w:t>
            </w:r>
          </w:p>
        </w:tc>
      </w:tr>
      <w:tr w:rsidR="007B35BB" w:rsidRPr="00F72CD4" w14:paraId="3AF9F0D9"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04B40" w14:textId="77777777" w:rsidR="007B35BB" w:rsidRPr="00F72CD4" w:rsidRDefault="007B35BB" w:rsidP="000D2D5A">
            <w:pPr>
              <w:pStyle w:val="TAC"/>
              <w:rPr>
                <w:lang w:eastAsia="zh-CN"/>
              </w:rPr>
            </w:pPr>
            <w:r w:rsidRPr="00F72CD4">
              <w:rPr>
                <w:lang w:eastAsia="zh-CN"/>
              </w:rPr>
              <w:t>6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3A393" w14:textId="77777777" w:rsidR="007B35BB" w:rsidRPr="00F72CD4" w:rsidRDefault="007B35BB" w:rsidP="000D2D5A">
            <w:pPr>
              <w:pStyle w:val="TAC"/>
              <w:rPr>
                <w:rFonts w:eastAsia="SimSun" w:cs="Arial"/>
              </w:rPr>
            </w:pPr>
            <w:r w:rsidRPr="00F72CD4">
              <w:rPr>
                <w:rFonts w:eastAsia="SimSun"/>
              </w:rPr>
              <w:t>R.PDSCH.2-14.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317299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AA4B63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EE525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99399"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00CDB"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1F21A3AA"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9781F" w14:textId="77777777" w:rsidR="007B35BB" w:rsidRPr="00F72CD4" w:rsidRDefault="007B35BB" w:rsidP="000D2D5A">
            <w:pPr>
              <w:pStyle w:val="TAC"/>
              <w:rPr>
                <w:lang w:eastAsia="zh-CN"/>
              </w:rPr>
            </w:pPr>
            <w:r w:rsidRPr="00F72CD4">
              <w:rPr>
                <w:lang w:eastAsia="zh-CN"/>
              </w:rPr>
              <w:t>8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1F516" w14:textId="77777777" w:rsidR="007B35BB" w:rsidRPr="00F72CD4" w:rsidRDefault="007B35BB" w:rsidP="000D2D5A">
            <w:pPr>
              <w:pStyle w:val="TAC"/>
              <w:rPr>
                <w:rFonts w:eastAsia="SimSun" w:cs="Arial"/>
                <w:lang w:eastAsia="zh-CN"/>
              </w:rPr>
            </w:pPr>
            <w:r w:rsidRPr="00F72CD4">
              <w:rPr>
                <w:rFonts w:eastAsia="SimSun"/>
              </w:rPr>
              <w:t>R.PDSCH.2-14.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B440CD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CAD17E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BC30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6AF67"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3C88D" w14:textId="77777777" w:rsidR="007B35BB" w:rsidRPr="00F72CD4" w:rsidRDefault="007B35BB" w:rsidP="000D2D5A">
            <w:pPr>
              <w:pStyle w:val="TAC"/>
              <w:rPr>
                <w:rFonts w:eastAsia="SimSun"/>
                <w:lang w:eastAsia="zh-CN"/>
              </w:rPr>
            </w:pPr>
            <w:r w:rsidRPr="00F72CD4">
              <w:rPr>
                <w:rFonts w:eastAsia="SimSun"/>
                <w:lang w:eastAsia="zh-CN"/>
              </w:rPr>
              <w:t>15.5</w:t>
            </w:r>
          </w:p>
        </w:tc>
      </w:tr>
      <w:tr w:rsidR="007B35BB" w:rsidRPr="00F72CD4" w14:paraId="4A8B501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06D73" w14:textId="77777777" w:rsidR="007B35BB" w:rsidRPr="00F72CD4" w:rsidRDefault="007B35BB" w:rsidP="000D2D5A">
            <w:pPr>
              <w:pStyle w:val="TAC"/>
              <w:rPr>
                <w:lang w:eastAsia="zh-CN"/>
              </w:rPr>
            </w:pPr>
            <w:r w:rsidRPr="00F72CD4">
              <w:rPr>
                <w:lang w:eastAsia="zh-CN"/>
              </w:rPr>
              <w:t>9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C3B391" w14:textId="77777777" w:rsidR="007B35BB" w:rsidRPr="00F72CD4" w:rsidRDefault="007B35BB" w:rsidP="000D2D5A">
            <w:pPr>
              <w:pStyle w:val="TAC"/>
              <w:rPr>
                <w:rFonts w:eastAsia="SimSun" w:cs="Arial"/>
                <w:lang w:eastAsia="zh-CN"/>
              </w:rPr>
            </w:pPr>
            <w:r w:rsidRPr="00F72CD4">
              <w:rPr>
                <w:rFonts w:eastAsia="SimSun"/>
              </w:rPr>
              <w:t>R.PDSCH.2-14.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9CC6C88"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26C99B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51C22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91D5E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84EFF" w14:textId="77777777" w:rsidR="007B35BB" w:rsidRPr="00F72CD4" w:rsidRDefault="007B35BB" w:rsidP="000D2D5A">
            <w:pPr>
              <w:pStyle w:val="TAC"/>
              <w:rPr>
                <w:rFonts w:eastAsia="SimSun"/>
                <w:lang w:eastAsia="zh-CN"/>
              </w:rPr>
            </w:pPr>
            <w:r w:rsidRPr="00F72CD4">
              <w:rPr>
                <w:rFonts w:eastAsia="SimSun"/>
                <w:lang w:eastAsia="zh-CN"/>
              </w:rPr>
              <w:t>15.3</w:t>
            </w:r>
          </w:p>
        </w:tc>
      </w:tr>
      <w:tr w:rsidR="007B35BB" w:rsidRPr="00F72CD4" w14:paraId="6016C1AC"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BAEA9" w14:textId="77777777" w:rsidR="007B35BB" w:rsidRPr="00F72CD4" w:rsidRDefault="007B35BB" w:rsidP="000D2D5A">
            <w:pPr>
              <w:pStyle w:val="TAC"/>
              <w:rPr>
                <w:lang w:eastAsia="zh-CN"/>
              </w:rPr>
            </w:pPr>
            <w:r w:rsidRPr="00F72CD4">
              <w:rPr>
                <w:lang w:eastAsia="zh-CN"/>
              </w:rPr>
              <w:t>10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8675B" w14:textId="77777777" w:rsidR="007B35BB" w:rsidRPr="00F72CD4" w:rsidRDefault="007B35BB" w:rsidP="000D2D5A">
            <w:pPr>
              <w:pStyle w:val="TAC"/>
              <w:rPr>
                <w:rFonts w:eastAsia="SimSun" w:cs="Arial"/>
                <w:lang w:eastAsia="zh-CN"/>
              </w:rPr>
            </w:pPr>
            <w:r w:rsidRPr="00F72CD4">
              <w:rPr>
                <w:rFonts w:eastAsia="SimSun"/>
              </w:rPr>
              <w:t>R.PDSCH.2-15.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0761DF5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0C282F8"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746E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8BBF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B04369" w14:textId="77777777" w:rsidR="007B35BB" w:rsidRPr="00F72CD4" w:rsidRDefault="007B35BB" w:rsidP="000D2D5A">
            <w:pPr>
              <w:pStyle w:val="TAC"/>
              <w:rPr>
                <w:rFonts w:eastAsia="SimSun"/>
                <w:lang w:eastAsia="zh-CN"/>
              </w:rPr>
            </w:pPr>
            <w:r w:rsidRPr="00F72CD4">
              <w:rPr>
                <w:rFonts w:eastAsia="SimSun"/>
                <w:lang w:eastAsia="zh-CN"/>
              </w:rPr>
              <w:t>15.7</w:t>
            </w:r>
          </w:p>
        </w:tc>
      </w:tr>
    </w:tbl>
    <w:p w14:paraId="6410DBF8" w14:textId="77777777" w:rsidR="007B35BB" w:rsidRPr="00F72CD4" w:rsidRDefault="007B35BB" w:rsidP="000D2D5A"/>
    <w:p w14:paraId="75D395ED" w14:textId="6AD375D9" w:rsidR="007B35BB" w:rsidRPr="00F72CD4" w:rsidRDefault="007B35BB" w:rsidP="007B35BB">
      <w:pPr>
        <w:pStyle w:val="Heading5"/>
      </w:pPr>
      <w:bookmarkStart w:id="1134" w:name="_Toc75790018"/>
      <w:bookmarkStart w:id="1135" w:name="_Toc84264706"/>
      <w:bookmarkStart w:id="1136" w:name="_Toc90560848"/>
      <w:r w:rsidRPr="00F72CD4">
        <w:t>5.2A.2.1.2</w:t>
      </w:r>
      <w:r w:rsidRPr="00F72CD4">
        <w:tab/>
        <w:t>2Rx Normal PDSCH Demodulation Performance for CA (3DL CA)</w:t>
      </w:r>
      <w:bookmarkEnd w:id="1134"/>
      <w:bookmarkEnd w:id="1135"/>
      <w:bookmarkEnd w:id="1136"/>
      <w:r w:rsidR="004A4C05" w:rsidRPr="00F72CD4">
        <w:t xml:space="preserve"> for both SA and NSA</w:t>
      </w:r>
    </w:p>
    <w:p w14:paraId="415322E9" w14:textId="29025F5C" w:rsidR="00BA6D9D" w:rsidRPr="00F72CD4" w:rsidRDefault="00BA6D9D" w:rsidP="00BA6D9D">
      <w:pPr>
        <w:pStyle w:val="H6"/>
      </w:pPr>
      <w:r w:rsidRPr="00F72CD4">
        <w:t>5.2A.2.1.2.1</w:t>
      </w:r>
      <w:r w:rsidRPr="00F72CD4">
        <w:tab/>
        <w:t>Test Purpose</w:t>
      </w:r>
    </w:p>
    <w:p w14:paraId="2D6F1711" w14:textId="77777777" w:rsidR="00BA6D9D" w:rsidRPr="00F72CD4" w:rsidRDefault="00BA6D9D" w:rsidP="000D2D5A">
      <w:r w:rsidRPr="00F72CD4">
        <w:t>Same as 5.2A.2.1.1</w:t>
      </w:r>
    </w:p>
    <w:p w14:paraId="19D4B986" w14:textId="77777777" w:rsidR="00BA6D9D" w:rsidRPr="00F72CD4" w:rsidRDefault="00BA6D9D" w:rsidP="00BA6D9D">
      <w:pPr>
        <w:pStyle w:val="H6"/>
      </w:pPr>
      <w:r w:rsidRPr="00F72CD4">
        <w:t>5.2A.2.1.2.2</w:t>
      </w:r>
      <w:r w:rsidRPr="00F72CD4">
        <w:tab/>
        <w:t>Test applicability</w:t>
      </w:r>
    </w:p>
    <w:p w14:paraId="1B4DEF6C" w14:textId="77777777" w:rsidR="004A4C05" w:rsidRPr="00F72CD4" w:rsidRDefault="00BA6D9D" w:rsidP="000D2D5A">
      <w:r w:rsidRPr="00F72CD4">
        <w:t>This test applies to all types of NR UE release 15 and forward that supports 3DL CA.</w:t>
      </w:r>
    </w:p>
    <w:p w14:paraId="10DE1510" w14:textId="17E6BA95" w:rsidR="00BA6D9D" w:rsidRPr="00F72CD4" w:rsidRDefault="004A4C05" w:rsidP="000D2D5A">
      <w:r w:rsidRPr="00F72CD4">
        <w:t>This test also applies to all types of UE release 15 and forward supporting EN-DC with 3 NR CC.</w:t>
      </w:r>
    </w:p>
    <w:p w14:paraId="32DAAFF3" w14:textId="77777777" w:rsidR="00BA6D9D" w:rsidRPr="00F72CD4" w:rsidRDefault="00BA6D9D" w:rsidP="00BA6D9D">
      <w:pPr>
        <w:pStyle w:val="H6"/>
      </w:pPr>
      <w:r w:rsidRPr="00F72CD4">
        <w:t>5.2A.2.1.2.3</w:t>
      </w:r>
      <w:r w:rsidRPr="00F72CD4">
        <w:tab/>
        <w:t>Test description</w:t>
      </w:r>
    </w:p>
    <w:p w14:paraId="0A9CCC68" w14:textId="77777777" w:rsidR="00BA6D9D" w:rsidRPr="00F72CD4" w:rsidRDefault="00BA6D9D" w:rsidP="00BA6D9D">
      <w:pPr>
        <w:pStyle w:val="H6"/>
      </w:pPr>
      <w:r w:rsidRPr="00F72CD4">
        <w:t>5.2A.2.1.2.3.1</w:t>
      </w:r>
      <w:r w:rsidRPr="00F72CD4">
        <w:tab/>
        <w:t>Initial conditions</w:t>
      </w:r>
    </w:p>
    <w:p w14:paraId="3C5A5E10" w14:textId="745A3291" w:rsidR="00BA6D9D" w:rsidRPr="00F72CD4" w:rsidRDefault="00BA6D9D" w:rsidP="000D2D5A">
      <w:r w:rsidRPr="00F72CD4">
        <w:t>Same as 5.2A.2.1.</w:t>
      </w:r>
      <w:r w:rsidR="00A5252A" w:rsidRPr="00F72CD4">
        <w:t>1</w:t>
      </w:r>
      <w:r w:rsidRPr="00F72CD4">
        <w:t>.3.1</w:t>
      </w:r>
    </w:p>
    <w:p w14:paraId="71D77310" w14:textId="77777777" w:rsidR="00BA6D9D" w:rsidRPr="00F72CD4" w:rsidRDefault="00BA6D9D" w:rsidP="00BA6D9D">
      <w:pPr>
        <w:pStyle w:val="H6"/>
      </w:pPr>
      <w:r w:rsidRPr="00F72CD4">
        <w:t>5.2A.2.1.2.3.2</w:t>
      </w:r>
      <w:r w:rsidRPr="00F72CD4">
        <w:tab/>
        <w:t>Test procedure</w:t>
      </w:r>
    </w:p>
    <w:p w14:paraId="71661230" w14:textId="77777777" w:rsidR="00BA6D9D" w:rsidRPr="00F72CD4" w:rsidRDefault="00BA6D9D" w:rsidP="000D2D5A">
      <w:pPr>
        <w:pStyle w:val="B1"/>
      </w:pPr>
      <w:r w:rsidRPr="00F72CD4">
        <w:t>1.</w:t>
      </w:r>
      <w:r w:rsidRPr="00F72CD4">
        <w:tab/>
        <w:t>Configure SCC according to Annex C.0, C.1 and C.2 for all downlink physical channels.</w:t>
      </w:r>
    </w:p>
    <w:p w14:paraId="73D4B27F" w14:textId="4352CF60" w:rsidR="00BA6D9D" w:rsidRPr="00F72CD4" w:rsidRDefault="00BA6D9D" w:rsidP="000D2D5A">
      <w:pPr>
        <w:pStyle w:val="B1"/>
      </w:pPr>
      <w:r w:rsidRPr="00F72CD4">
        <w:t>2.</w:t>
      </w:r>
      <w:r w:rsidRPr="00F72CD4">
        <w:tab/>
        <w:t>The SS shall configure SCCs as per TS 38.508-1 [6] clause 5.5.1. Message contents are defined in clause 5.2</w:t>
      </w:r>
      <w:r w:rsidR="007A2C83" w:rsidRPr="00F72CD4">
        <w:t xml:space="preserve"> A.2.1.2.3.3.</w:t>
      </w:r>
    </w:p>
    <w:p w14:paraId="41D0A41A" w14:textId="6CD2A7E9" w:rsidR="00BA6D9D" w:rsidRPr="00F72CD4" w:rsidRDefault="00BA6D9D" w:rsidP="000D2D5A">
      <w:pPr>
        <w:pStyle w:val="B1"/>
      </w:pPr>
      <w:r w:rsidRPr="00F72CD4">
        <w:t>3.</w:t>
      </w:r>
      <w:r w:rsidRPr="00F72CD4">
        <w:tab/>
        <w:t>SS activates SCC by sending the activation MAC-CE (Refer TS 38.321 [</w:t>
      </w:r>
      <w:r w:rsidR="007A2C83" w:rsidRPr="00F72CD4">
        <w:t>24</w:t>
      </w:r>
      <w:r w:rsidRPr="00F72CD4">
        <w:t>], clauses 5.9, 6.1.3.10). Wait for at least 1 second (Refer TS 38.133[</w:t>
      </w:r>
      <w:r w:rsidR="007A2C83" w:rsidRPr="00F72CD4">
        <w:t>25</w:t>
      </w:r>
      <w:r w:rsidRPr="00F72CD4">
        <w:t>], clause9.3).</w:t>
      </w:r>
    </w:p>
    <w:p w14:paraId="7C345DEC" w14:textId="77777777" w:rsidR="00BA6D9D" w:rsidRPr="00F72CD4" w:rsidRDefault="00BA6D9D" w:rsidP="000D2D5A">
      <w:pPr>
        <w:pStyle w:val="B1"/>
      </w:pPr>
      <w:r w:rsidRPr="00F72CD4">
        <w:t>4.</w:t>
      </w:r>
      <w:r w:rsidRPr="00F72CD4">
        <w:tab/>
        <w:t>SS transmits PDSCH via PDCCH DCI format 1_1 for C_RNTI to transmit the DL RMC according to Tables 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rPr>
          <w:rFonts w:eastAsia="MS Mincho"/>
        </w:rPr>
        <w:t xml:space="preserve"> as appropriate on both PCC and SCCs</w:t>
      </w:r>
      <w:r w:rsidRPr="00F72CD4">
        <w:t>. The SS sends downlink MAC padding bits on the DL RMC.</w:t>
      </w:r>
    </w:p>
    <w:p w14:paraId="000416D5" w14:textId="7CB66855" w:rsidR="00BA6D9D" w:rsidRPr="00F72CD4" w:rsidRDefault="00BA6D9D" w:rsidP="000D2D5A">
      <w:pPr>
        <w:pStyle w:val="B1"/>
      </w:pPr>
      <w:r w:rsidRPr="00F72CD4">
        <w:t>5.</w:t>
      </w:r>
      <w:r w:rsidRPr="00F72CD4">
        <w:tab/>
        <w:t xml:space="preserve">Set the parameters of the bandwidth, MCS, reference channel, the propagation condition, the correlation matrix and the SNR according to </w:t>
      </w:r>
      <w:r w:rsidR="007A2C83" w:rsidRPr="00F72CD4">
        <w:t xml:space="preserve">Tables </w:t>
      </w:r>
      <w:r w:rsidRPr="00F72CD4">
        <w:t>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t xml:space="preserve"> as appropriate on both PCC and SCCs. </w:t>
      </w:r>
    </w:p>
    <w:p w14:paraId="37EC92AA" w14:textId="31B86F6C" w:rsidR="00BA6D9D" w:rsidRPr="00F72CD4" w:rsidRDefault="00BA6D9D" w:rsidP="000D2D5A">
      <w:pPr>
        <w:pStyle w:val="B1"/>
      </w:pPr>
      <w:r w:rsidRPr="00F72CD4">
        <w:t>6.</w:t>
      </w:r>
      <w:r w:rsidRPr="00F72CD4">
        <w:tab/>
        <w:t xml:space="preserve">Measure the average throughput </w:t>
      </w:r>
      <w:r w:rsidR="00EB430F" w:rsidRPr="00F72CD4">
        <w:t xml:space="preserve">on </w:t>
      </w:r>
      <w:r w:rsidRPr="00F72CD4">
        <w:t xml:space="preserve">each component carrier </w:t>
      </w:r>
      <w:r w:rsidR="00EB430F"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09C360D3" w14:textId="77777777" w:rsidR="00BA6D9D" w:rsidRPr="00F72CD4" w:rsidRDefault="00BA6D9D" w:rsidP="000D2D5A">
      <w:r w:rsidRPr="00F72CD4">
        <w:t>7.</w:t>
      </w:r>
      <w:r w:rsidRPr="00F72CD4">
        <w:tab/>
        <w:t>Repeat steps from 1 to 6 for each test points in Table 5.2A.</w:t>
      </w:r>
      <w:r w:rsidRPr="00F72CD4">
        <w:rPr>
          <w:lang w:eastAsia="zh-CN"/>
        </w:rPr>
        <w:t>2</w:t>
      </w:r>
      <w:r w:rsidRPr="00F72CD4">
        <w:t>.1.0-</w:t>
      </w:r>
      <w:r w:rsidRPr="00F72CD4">
        <w:rPr>
          <w:lang w:eastAsia="zh-CN"/>
        </w:rPr>
        <w:t>4</w:t>
      </w:r>
      <w:r w:rsidRPr="00F72CD4">
        <w:t xml:space="preserve"> as appropriate.</w:t>
      </w:r>
    </w:p>
    <w:p w14:paraId="2766308E" w14:textId="77777777" w:rsidR="00BA6D9D" w:rsidRPr="00F72CD4" w:rsidRDefault="00BA6D9D" w:rsidP="00BA6D9D">
      <w:pPr>
        <w:pStyle w:val="H6"/>
      </w:pPr>
      <w:r w:rsidRPr="00F72CD4">
        <w:t>5.2A.2.1.2.3.3</w:t>
      </w:r>
      <w:r w:rsidRPr="00F72CD4">
        <w:tab/>
        <w:t>Message contents</w:t>
      </w:r>
    </w:p>
    <w:p w14:paraId="16619061" w14:textId="77777777" w:rsidR="00BA6D9D" w:rsidRPr="00F72CD4" w:rsidRDefault="00BA6D9D" w:rsidP="000D2D5A">
      <w:r w:rsidRPr="00F72CD4">
        <w:t>Same as 5.2A.2.1.1.3.3.</w:t>
      </w:r>
    </w:p>
    <w:p w14:paraId="37EC9615" w14:textId="688091CC" w:rsidR="00BA6D9D" w:rsidRPr="00F72CD4" w:rsidRDefault="00BA6D9D" w:rsidP="00BA6D9D">
      <w:pPr>
        <w:pStyle w:val="H6"/>
      </w:pPr>
      <w:r w:rsidRPr="00F72CD4">
        <w:t>5.2A.2.1.2.</w:t>
      </w:r>
      <w:r w:rsidR="007A2C83" w:rsidRPr="00F72CD4">
        <w:t>4</w:t>
      </w:r>
      <w:r w:rsidRPr="00F72CD4">
        <w:tab/>
        <w:t>Test Requirement</w:t>
      </w:r>
    </w:p>
    <w:p w14:paraId="512BA753" w14:textId="27663E90" w:rsidR="007B35BB" w:rsidRPr="00F72CD4" w:rsidRDefault="00BA6D9D" w:rsidP="000D2D5A">
      <w:r w:rsidRPr="00F72CD4">
        <w:t>Same as 5.2A.2.1.1.4 evaluated per component carrier.</w:t>
      </w:r>
    </w:p>
    <w:p w14:paraId="12BEE94E" w14:textId="1AD92DE3" w:rsidR="007B35BB" w:rsidRPr="00F72CD4" w:rsidRDefault="007B35BB" w:rsidP="007B35BB">
      <w:pPr>
        <w:pStyle w:val="Heading5"/>
      </w:pPr>
      <w:bookmarkStart w:id="1137" w:name="_Toc75790019"/>
      <w:bookmarkStart w:id="1138" w:name="_Toc84264707"/>
      <w:bookmarkStart w:id="1139" w:name="_Toc90560849"/>
      <w:r w:rsidRPr="00F72CD4">
        <w:t>5.2A.2.1.3</w:t>
      </w:r>
      <w:r w:rsidRPr="00F72CD4">
        <w:tab/>
        <w:t>2Rx Normal PDSCH Demodulation Performance for CA (4DL CA)</w:t>
      </w:r>
      <w:bookmarkEnd w:id="1137"/>
      <w:bookmarkEnd w:id="1138"/>
      <w:bookmarkEnd w:id="1139"/>
      <w:r w:rsidR="004A4C05" w:rsidRPr="00F72CD4">
        <w:t xml:space="preserve"> for both SA and NSA</w:t>
      </w:r>
    </w:p>
    <w:p w14:paraId="1CF5A5ED" w14:textId="5B110883" w:rsidR="00BA6D9D" w:rsidRPr="00F72CD4" w:rsidRDefault="00BA6D9D" w:rsidP="00BA6D9D">
      <w:pPr>
        <w:pStyle w:val="H6"/>
      </w:pPr>
      <w:r w:rsidRPr="00F72CD4">
        <w:t>5.2A.2.1.3.1</w:t>
      </w:r>
      <w:r w:rsidRPr="00F72CD4">
        <w:tab/>
        <w:t>Test Purpose</w:t>
      </w:r>
    </w:p>
    <w:p w14:paraId="16EB3E01" w14:textId="77777777" w:rsidR="00BA6D9D" w:rsidRPr="00F72CD4" w:rsidRDefault="00BA6D9D" w:rsidP="000D2D5A">
      <w:r w:rsidRPr="00F72CD4">
        <w:t>Same as 5.2A.2.1.1</w:t>
      </w:r>
    </w:p>
    <w:p w14:paraId="59B67C16" w14:textId="77777777" w:rsidR="00BA6D9D" w:rsidRPr="00F72CD4" w:rsidRDefault="00BA6D9D" w:rsidP="00BA6D9D">
      <w:pPr>
        <w:pStyle w:val="H6"/>
      </w:pPr>
      <w:r w:rsidRPr="00F72CD4">
        <w:t>5.2A.2.1.3.2</w:t>
      </w:r>
      <w:r w:rsidRPr="00F72CD4">
        <w:tab/>
        <w:t>Test applicability</w:t>
      </w:r>
    </w:p>
    <w:p w14:paraId="4A1C0D72" w14:textId="77777777" w:rsidR="004A4C05" w:rsidRPr="00F72CD4" w:rsidRDefault="00BA6D9D" w:rsidP="000D2D5A">
      <w:r w:rsidRPr="00F72CD4">
        <w:t>This test applies to all types of NR UE release 15 and forward that supports 4DL CA.</w:t>
      </w:r>
    </w:p>
    <w:p w14:paraId="48C33C05" w14:textId="313CB657" w:rsidR="00BA6D9D" w:rsidRPr="00F72CD4" w:rsidRDefault="004A4C05" w:rsidP="000D2D5A">
      <w:r w:rsidRPr="00F72CD4">
        <w:t>This test also applies to all types of UE release 15 and forward supporting EN-DC with 4 NR CC.</w:t>
      </w:r>
    </w:p>
    <w:p w14:paraId="04E27877" w14:textId="77777777" w:rsidR="00BA6D9D" w:rsidRPr="00F72CD4" w:rsidRDefault="00BA6D9D" w:rsidP="00BA6D9D">
      <w:pPr>
        <w:pStyle w:val="H6"/>
      </w:pPr>
      <w:r w:rsidRPr="00F72CD4">
        <w:t>5.2A.2.1.3.3</w:t>
      </w:r>
      <w:r w:rsidRPr="00F72CD4">
        <w:tab/>
        <w:t>Test description</w:t>
      </w:r>
    </w:p>
    <w:p w14:paraId="7F342F3D" w14:textId="77777777" w:rsidR="00BA6D9D" w:rsidRPr="00F72CD4" w:rsidRDefault="00BA6D9D" w:rsidP="00BA6D9D">
      <w:pPr>
        <w:pStyle w:val="H6"/>
      </w:pPr>
      <w:r w:rsidRPr="00F72CD4">
        <w:t>5.2A.2.1.3.3.1</w:t>
      </w:r>
      <w:r w:rsidRPr="00F72CD4">
        <w:tab/>
        <w:t>Initial conditions</w:t>
      </w:r>
    </w:p>
    <w:p w14:paraId="10053857" w14:textId="187AF308" w:rsidR="00BA6D9D" w:rsidRPr="00F72CD4" w:rsidRDefault="00BA6D9D" w:rsidP="000D2D5A">
      <w:r w:rsidRPr="00F72CD4">
        <w:t>Same as 5.2A.2.1.</w:t>
      </w:r>
      <w:r w:rsidR="007A2C83" w:rsidRPr="00F72CD4">
        <w:t>1</w:t>
      </w:r>
      <w:r w:rsidRPr="00F72CD4">
        <w:t>.3.1</w:t>
      </w:r>
    </w:p>
    <w:p w14:paraId="334F1AC7" w14:textId="77777777" w:rsidR="00BA6D9D" w:rsidRPr="00F72CD4" w:rsidRDefault="00BA6D9D" w:rsidP="00BA6D9D">
      <w:pPr>
        <w:pStyle w:val="H6"/>
      </w:pPr>
      <w:r w:rsidRPr="00F72CD4">
        <w:t>5.2A.2.1.3.3.2</w:t>
      </w:r>
      <w:r w:rsidRPr="00F72CD4">
        <w:tab/>
        <w:t>Test procedure</w:t>
      </w:r>
    </w:p>
    <w:p w14:paraId="7CC30E78" w14:textId="77777777" w:rsidR="00BA6D9D" w:rsidRPr="00F72CD4" w:rsidRDefault="00BA6D9D" w:rsidP="000D2D5A">
      <w:pPr>
        <w:pStyle w:val="B1"/>
      </w:pPr>
      <w:r w:rsidRPr="00F72CD4">
        <w:t>1.</w:t>
      </w:r>
      <w:r w:rsidRPr="00F72CD4">
        <w:tab/>
        <w:t>Configure SCC according to Annex C.0, C.1 and C.2 for all downlink physical channels.</w:t>
      </w:r>
    </w:p>
    <w:p w14:paraId="620F0B0D" w14:textId="3FCA2FC8" w:rsidR="00BA6D9D" w:rsidRPr="00F72CD4" w:rsidRDefault="00BA6D9D" w:rsidP="000D2D5A">
      <w:pPr>
        <w:pStyle w:val="B1"/>
      </w:pPr>
      <w:r w:rsidRPr="00F72CD4">
        <w:t>2.</w:t>
      </w:r>
      <w:r w:rsidRPr="00F72CD4">
        <w:tab/>
        <w:t>The SS shall configure SCCs as per TS 38.508-1 [6] clause 5.5.1. Message contents are defined in clause 5.2</w:t>
      </w:r>
      <w:r w:rsidR="008F79FE" w:rsidRPr="00F72CD4">
        <w:t xml:space="preserve"> A.2.1.3.3.3.</w:t>
      </w:r>
    </w:p>
    <w:p w14:paraId="7627DC7E" w14:textId="3DFEC552" w:rsidR="00BA6D9D" w:rsidRPr="00F72CD4" w:rsidRDefault="00BA6D9D" w:rsidP="000D2D5A">
      <w:pPr>
        <w:pStyle w:val="B1"/>
      </w:pPr>
      <w:r w:rsidRPr="00F72CD4">
        <w:t>3.</w:t>
      </w:r>
      <w:r w:rsidRPr="00F72CD4">
        <w:tab/>
        <w:t>SS activates SCC by sending the activation MAC-CE (Refer TS 38.321 [</w:t>
      </w:r>
      <w:r w:rsidR="008F79FE" w:rsidRPr="00F72CD4">
        <w:t>24</w:t>
      </w:r>
      <w:r w:rsidRPr="00F72CD4">
        <w:t>], clauses 5.9, 6.1.3.10). Wait for at least 1 second (Refer TS 38.133[</w:t>
      </w:r>
      <w:r w:rsidR="008F79FE" w:rsidRPr="00F72CD4">
        <w:t>25</w:t>
      </w:r>
      <w:r w:rsidRPr="00F72CD4">
        <w:t>], clause9.3).</w:t>
      </w:r>
    </w:p>
    <w:p w14:paraId="7242C7C1" w14:textId="77777777" w:rsidR="00BA6D9D" w:rsidRPr="00F72CD4" w:rsidRDefault="00BA6D9D" w:rsidP="000D2D5A">
      <w:pPr>
        <w:pStyle w:val="B1"/>
      </w:pPr>
      <w:r w:rsidRPr="00F72CD4">
        <w:t>4.</w:t>
      </w:r>
      <w:r w:rsidRPr="00F72CD4">
        <w:tab/>
        <w:t>SS transmits PDSCH via PDCCH DCI format 1_1 for C_RNTI to transmit the DL RMC according to Tables 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rPr>
          <w:rFonts w:eastAsia="MS Mincho"/>
        </w:rPr>
        <w:t xml:space="preserve"> as appropriate on both PCC and SCCs</w:t>
      </w:r>
      <w:r w:rsidRPr="00F72CD4">
        <w:t>. The SS sends downlink MAC padding bits on the DL RMC.</w:t>
      </w:r>
    </w:p>
    <w:p w14:paraId="06F62C3B" w14:textId="16F99072" w:rsidR="00BA6D9D" w:rsidRPr="00F72CD4" w:rsidRDefault="00BA6D9D" w:rsidP="000D2D5A">
      <w:pPr>
        <w:pStyle w:val="B1"/>
      </w:pPr>
      <w:r w:rsidRPr="00F72CD4">
        <w:t>5.</w:t>
      </w:r>
      <w:r w:rsidRPr="00F72CD4">
        <w:tab/>
        <w:t xml:space="preserve">Set the parameters of the bandwidth, MCS, reference channel, the propagation condition, the correlation matrix and the SNR according to </w:t>
      </w:r>
      <w:r w:rsidR="008F79FE" w:rsidRPr="00F72CD4">
        <w:t xml:space="preserve">Tables </w:t>
      </w:r>
      <w:r w:rsidRPr="00F72CD4">
        <w:t>5.2A.</w:t>
      </w:r>
      <w:r w:rsidRPr="00F72CD4">
        <w:rPr>
          <w:lang w:eastAsia="zh-CN"/>
        </w:rPr>
        <w:t>2</w:t>
      </w:r>
      <w:r w:rsidRPr="00F72CD4">
        <w:t>.1.0-</w:t>
      </w:r>
      <w:r w:rsidRPr="00F72CD4">
        <w:rPr>
          <w:lang w:eastAsia="zh-CN"/>
        </w:rPr>
        <w:t>1</w:t>
      </w:r>
      <w:r w:rsidRPr="00F72CD4">
        <w:t xml:space="preserve"> to 5.2A.</w:t>
      </w:r>
      <w:r w:rsidRPr="00F72CD4">
        <w:rPr>
          <w:lang w:eastAsia="zh-CN"/>
        </w:rPr>
        <w:t>2</w:t>
      </w:r>
      <w:r w:rsidRPr="00F72CD4">
        <w:t>.1.0-</w:t>
      </w:r>
      <w:r w:rsidRPr="00F72CD4">
        <w:rPr>
          <w:lang w:eastAsia="zh-CN"/>
        </w:rPr>
        <w:t>4</w:t>
      </w:r>
      <w:r w:rsidRPr="00F72CD4">
        <w:t xml:space="preserve"> as appropriate on both PCC and SCCs. </w:t>
      </w:r>
    </w:p>
    <w:p w14:paraId="2D0B8350" w14:textId="0B97466C" w:rsidR="00BA6D9D" w:rsidRPr="00F72CD4" w:rsidRDefault="00BA6D9D" w:rsidP="000D2D5A">
      <w:pPr>
        <w:pStyle w:val="B1"/>
      </w:pPr>
      <w:r w:rsidRPr="00F72CD4">
        <w:t>6.</w:t>
      </w:r>
      <w:r w:rsidRPr="00F72CD4">
        <w:tab/>
        <w:t xml:space="preserve">Measure the average throughput </w:t>
      </w:r>
      <w:r w:rsidR="00EB430F" w:rsidRPr="00F72CD4">
        <w:t xml:space="preserve">on </w:t>
      </w:r>
      <w:r w:rsidRPr="00F72CD4">
        <w:t xml:space="preserve">each component carrier </w:t>
      </w:r>
      <w:r w:rsidR="00EB430F"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2DB97087" w14:textId="77777777" w:rsidR="00BA6D9D" w:rsidRPr="00F72CD4" w:rsidRDefault="00BA6D9D" w:rsidP="000D2D5A">
      <w:pPr>
        <w:pStyle w:val="B1"/>
      </w:pPr>
      <w:r w:rsidRPr="00F72CD4">
        <w:t>7.</w:t>
      </w:r>
      <w:r w:rsidRPr="00F72CD4">
        <w:tab/>
        <w:t>Repeat steps from 1 to 6 for each test points in Table 5.2A.</w:t>
      </w:r>
      <w:r w:rsidRPr="00F72CD4">
        <w:rPr>
          <w:lang w:eastAsia="zh-CN"/>
        </w:rPr>
        <w:t>2</w:t>
      </w:r>
      <w:r w:rsidRPr="00F72CD4">
        <w:t>.1.0-</w:t>
      </w:r>
      <w:r w:rsidRPr="00F72CD4">
        <w:rPr>
          <w:lang w:eastAsia="zh-CN"/>
        </w:rPr>
        <w:t>4</w:t>
      </w:r>
      <w:r w:rsidRPr="00F72CD4">
        <w:t xml:space="preserve"> as appropriate.</w:t>
      </w:r>
    </w:p>
    <w:p w14:paraId="3E1EA410" w14:textId="77777777" w:rsidR="00BA6D9D" w:rsidRPr="00F72CD4" w:rsidRDefault="00BA6D9D" w:rsidP="00BA6D9D">
      <w:pPr>
        <w:pStyle w:val="H6"/>
      </w:pPr>
      <w:r w:rsidRPr="00F72CD4">
        <w:t>5.2A.2.1.3.3.3</w:t>
      </w:r>
      <w:r w:rsidRPr="00F72CD4">
        <w:tab/>
        <w:t>Message contents</w:t>
      </w:r>
    </w:p>
    <w:p w14:paraId="3888DC6B" w14:textId="77777777" w:rsidR="00BA6D9D" w:rsidRPr="00F72CD4" w:rsidRDefault="00BA6D9D" w:rsidP="000D2D5A">
      <w:r w:rsidRPr="00F72CD4">
        <w:t>Same as 5.2A.2.1.1.3.3.</w:t>
      </w:r>
    </w:p>
    <w:p w14:paraId="757CD035" w14:textId="71E4B500" w:rsidR="00BA6D9D" w:rsidRPr="00F72CD4" w:rsidRDefault="00BA6D9D" w:rsidP="00BA6D9D">
      <w:pPr>
        <w:pStyle w:val="H6"/>
      </w:pPr>
      <w:r w:rsidRPr="00F72CD4">
        <w:t>5.2A.2.1.3.4</w:t>
      </w:r>
      <w:r w:rsidRPr="00F72CD4">
        <w:tab/>
        <w:t>Test Requirement</w:t>
      </w:r>
    </w:p>
    <w:p w14:paraId="41091A1F" w14:textId="6E00B583" w:rsidR="007B35BB" w:rsidRPr="00F72CD4" w:rsidRDefault="00BA6D9D" w:rsidP="000D2D5A">
      <w:r w:rsidRPr="00F72CD4">
        <w:t>Same as 5.2A.2.1.1.4 evaluated per component carrier.</w:t>
      </w:r>
    </w:p>
    <w:p w14:paraId="153BE75D" w14:textId="77777777" w:rsidR="007B35BB" w:rsidRPr="00F72CD4" w:rsidRDefault="007B35BB" w:rsidP="007B35BB">
      <w:pPr>
        <w:pStyle w:val="Heading4"/>
      </w:pPr>
      <w:bookmarkStart w:id="1140" w:name="_Toc75790020"/>
      <w:bookmarkStart w:id="1141" w:name="_Toc84264708"/>
      <w:bookmarkStart w:id="1142" w:name="_Toc90560850"/>
      <w:r w:rsidRPr="00F72CD4">
        <w:t>5.2A.</w:t>
      </w:r>
      <w:r w:rsidRPr="00F72CD4">
        <w:rPr>
          <w:lang w:eastAsia="zh-CN"/>
        </w:rPr>
        <w:t>2.2</w:t>
      </w:r>
      <w:r w:rsidRPr="00F72CD4">
        <w:rPr>
          <w:lang w:eastAsia="zh-CN"/>
        </w:rPr>
        <w:tab/>
        <w:t xml:space="preserve">Requirements for </w:t>
      </w:r>
      <w:r w:rsidRPr="00F72CD4">
        <w:t>2RX PDSCH carrier aggregation with power imbalance</w:t>
      </w:r>
      <w:bookmarkEnd w:id="1140"/>
      <w:bookmarkEnd w:id="1141"/>
      <w:bookmarkEnd w:id="1142"/>
    </w:p>
    <w:p w14:paraId="362794EE" w14:textId="77777777" w:rsidR="007B35BB" w:rsidRPr="00F72CD4" w:rsidRDefault="007B35BB" w:rsidP="007B35BB">
      <w:pPr>
        <w:pStyle w:val="Heading5"/>
      </w:pPr>
      <w:bookmarkStart w:id="1143" w:name="_Toc75790021"/>
      <w:bookmarkStart w:id="1144" w:name="_Toc84264709"/>
      <w:bookmarkStart w:id="1145" w:name="_Toc90560851"/>
      <w:r w:rsidRPr="00F72CD4">
        <w:t>5.2A.2.2.0</w:t>
      </w:r>
      <w:r w:rsidRPr="00F72CD4">
        <w:tab/>
      </w:r>
      <w:r w:rsidRPr="00F72CD4">
        <w:rPr>
          <w:lang w:eastAsia="zh-CN"/>
        </w:rPr>
        <w:t xml:space="preserve">Minimum conformance requirements for </w:t>
      </w:r>
      <w:r w:rsidRPr="00F72CD4">
        <w:t>2RX PDSCH CA with power imbalance</w:t>
      </w:r>
      <w:bookmarkEnd w:id="1143"/>
      <w:bookmarkEnd w:id="1144"/>
      <w:bookmarkEnd w:id="1145"/>
    </w:p>
    <w:p w14:paraId="27894681" w14:textId="2C404DD0" w:rsidR="007B35BB" w:rsidRPr="00F72CD4" w:rsidRDefault="007B35BB" w:rsidP="000D2D5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A.2.2.0-3 and </w:t>
      </w:r>
      <w:r w:rsidRPr="00F72CD4">
        <w:rPr>
          <w:rFonts w:eastAsia="SimSun"/>
          <w:lang w:eastAsia="zh-CN"/>
        </w:rPr>
        <w:t>T</w:t>
      </w:r>
      <w:r w:rsidRPr="00F72CD4">
        <w:rPr>
          <w:rFonts w:eastAsia="SimSun"/>
        </w:rPr>
        <w:t xml:space="preserve">able 5.2A.2.2.0-4, with the addition of test parameters in </w:t>
      </w:r>
      <w:r w:rsidRPr="00F72CD4">
        <w:rPr>
          <w:rFonts w:eastAsia="SimSun"/>
          <w:lang w:eastAsia="zh-CN"/>
        </w:rPr>
        <w:t>Table</w:t>
      </w:r>
      <w:r w:rsidRPr="00F72CD4">
        <w:rPr>
          <w:rFonts w:eastAsia="SimSun"/>
        </w:rPr>
        <w:t xml:space="preserve"> 5.2A.2.2.0-2 and the downlink physical channel setup according to </w:t>
      </w:r>
      <w:r w:rsidRPr="00F72CD4">
        <w:rPr>
          <w:rFonts w:eastAsia="SimSun"/>
          <w:lang w:eastAsia="zh-CN"/>
        </w:rPr>
        <w:t>Annex C.</w:t>
      </w:r>
      <w:r w:rsidR="008F79FE" w:rsidRPr="00F72CD4">
        <w:rPr>
          <w:rFonts w:eastAsia="SimSun"/>
          <w:lang w:eastAsia="zh-CN"/>
        </w:rPr>
        <w:t>2</w:t>
      </w:r>
      <w:r w:rsidRPr="00F72CD4">
        <w:rPr>
          <w:rFonts w:eastAsia="SimSun"/>
          <w:lang w:eastAsia="zh-CN"/>
        </w:rPr>
        <w:t>.1</w:t>
      </w:r>
      <w:r w:rsidRPr="00F72CD4">
        <w:rPr>
          <w:rFonts w:eastAsia="SimSun"/>
        </w:rPr>
        <w:t>.</w:t>
      </w:r>
    </w:p>
    <w:p w14:paraId="586286BF" w14:textId="77777777" w:rsidR="007B35BB" w:rsidRPr="00F72CD4" w:rsidRDefault="007B35BB"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A.2.2.0-1</w:t>
      </w:r>
      <w:r w:rsidRPr="00F72CD4">
        <w:rPr>
          <w:rFonts w:eastAsia="SimSun"/>
          <w:lang w:eastAsia="zh-CN"/>
        </w:rPr>
        <w:t>.</w:t>
      </w:r>
    </w:p>
    <w:p w14:paraId="56D83CF4" w14:textId="77777777" w:rsidR="007B35BB" w:rsidRPr="00F72CD4" w:rsidRDefault="007B35BB" w:rsidP="000D2D5A">
      <w:pPr>
        <w:pStyle w:val="TH"/>
      </w:pPr>
      <w:r w:rsidRPr="00F72CD4">
        <w:t>Table 5.2A.2.2.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7B35BB" w:rsidRPr="00F72CD4" w14:paraId="304C2A89" w14:textId="77777777" w:rsidTr="007B35BB">
        <w:tc>
          <w:tcPr>
            <w:tcW w:w="4822" w:type="dxa"/>
            <w:tcBorders>
              <w:top w:val="single" w:sz="4" w:space="0" w:color="auto"/>
              <w:left w:val="single" w:sz="4" w:space="0" w:color="auto"/>
              <w:bottom w:val="single" w:sz="4" w:space="0" w:color="auto"/>
              <w:right w:val="single" w:sz="4" w:space="0" w:color="auto"/>
            </w:tcBorders>
            <w:hideMark/>
          </w:tcPr>
          <w:p w14:paraId="40A7483D" w14:textId="77777777" w:rsidR="007B35BB" w:rsidRPr="00F72CD4" w:rsidRDefault="007B35BB" w:rsidP="000D2D5A">
            <w:pPr>
              <w:pStyle w:val="TAH"/>
              <w:rPr>
                <w:rFonts w:eastAsia="SimSun"/>
              </w:rPr>
            </w:pPr>
            <w:r w:rsidRPr="00F72CD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6C8B1FB4" w14:textId="77777777" w:rsidR="007B35BB" w:rsidRPr="00F72CD4" w:rsidRDefault="007B35BB" w:rsidP="000D2D5A">
            <w:pPr>
              <w:pStyle w:val="TAH"/>
              <w:rPr>
                <w:rFonts w:eastAsia="SimSun"/>
              </w:rPr>
            </w:pPr>
            <w:r w:rsidRPr="00F72CD4">
              <w:rPr>
                <w:rFonts w:eastAsia="SimSun"/>
              </w:rPr>
              <w:t>Test index</w:t>
            </w:r>
          </w:p>
        </w:tc>
      </w:tr>
      <w:tr w:rsidR="007B35BB" w:rsidRPr="00F72CD4" w14:paraId="29FE7DA3" w14:textId="77777777" w:rsidTr="007B35BB">
        <w:tc>
          <w:tcPr>
            <w:tcW w:w="4822" w:type="dxa"/>
            <w:tcBorders>
              <w:top w:val="single" w:sz="4" w:space="0" w:color="auto"/>
              <w:left w:val="single" w:sz="4" w:space="0" w:color="auto"/>
              <w:bottom w:val="single" w:sz="4" w:space="0" w:color="auto"/>
              <w:right w:val="single" w:sz="4" w:space="0" w:color="auto"/>
            </w:tcBorders>
            <w:hideMark/>
          </w:tcPr>
          <w:p w14:paraId="7508A434" w14:textId="77777777" w:rsidR="007B35BB" w:rsidRPr="00F72CD4" w:rsidRDefault="007B35BB" w:rsidP="000D2D5A">
            <w:pPr>
              <w:pStyle w:val="TAL"/>
              <w:rPr>
                <w:rFonts w:eastAsia="SimSun"/>
                <w:lang w:eastAsia="zh-CN"/>
              </w:rPr>
            </w:pPr>
            <w:r w:rsidRPr="00F72CD4">
              <w:rPr>
                <w:rFonts w:eastAsia="SimSun"/>
              </w:rPr>
              <w:t>Verify the ability of an intra-band adjacent carrier aggregation UE to demodulate the signal transmitted by the PCell or SCell in the presence of a stronger SCell or PCell signal on an adjacent frequency. Throughput is measured on the PCell or SCell only</w:t>
            </w:r>
          </w:p>
        </w:tc>
        <w:tc>
          <w:tcPr>
            <w:tcW w:w="4807" w:type="dxa"/>
            <w:tcBorders>
              <w:top w:val="single" w:sz="4" w:space="0" w:color="auto"/>
              <w:left w:val="single" w:sz="4" w:space="0" w:color="auto"/>
              <w:bottom w:val="single" w:sz="4" w:space="0" w:color="auto"/>
              <w:right w:val="single" w:sz="4" w:space="0" w:color="auto"/>
            </w:tcBorders>
          </w:tcPr>
          <w:p w14:paraId="6790684F" w14:textId="77777777" w:rsidR="007B35BB" w:rsidRPr="00F72CD4" w:rsidRDefault="007B35BB" w:rsidP="000D2D5A">
            <w:pPr>
              <w:pStyle w:val="TAL"/>
              <w:rPr>
                <w:rFonts w:eastAsia="SimSun"/>
                <w:lang w:eastAsia="zh-CN"/>
              </w:rPr>
            </w:pPr>
          </w:p>
        </w:tc>
      </w:tr>
    </w:tbl>
    <w:p w14:paraId="23268F03" w14:textId="77777777" w:rsidR="007B35BB" w:rsidRPr="00F72CD4" w:rsidRDefault="007B35BB" w:rsidP="000D2D5A">
      <w:pPr>
        <w:rPr>
          <w:rFonts w:eastAsia="SimSun"/>
        </w:rPr>
      </w:pPr>
    </w:p>
    <w:p w14:paraId="194933CB" w14:textId="77777777" w:rsidR="007B35BB" w:rsidRPr="00F72CD4" w:rsidRDefault="007B35BB" w:rsidP="000D2D5A">
      <w:pPr>
        <w:pStyle w:val="TH"/>
      </w:pPr>
      <w:r w:rsidRPr="00F72CD4">
        <w:t>Table 5.2A.2.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7B35BB" w:rsidRPr="00F72CD4" w14:paraId="50D1F839" w14:textId="77777777" w:rsidTr="007B35BB">
        <w:tc>
          <w:tcPr>
            <w:tcW w:w="5471" w:type="dxa"/>
            <w:gridSpan w:val="2"/>
            <w:tcBorders>
              <w:top w:val="single" w:sz="4" w:space="0" w:color="auto"/>
              <w:left w:val="single" w:sz="4" w:space="0" w:color="auto"/>
              <w:bottom w:val="single" w:sz="4" w:space="0" w:color="auto"/>
              <w:right w:val="single" w:sz="4" w:space="0" w:color="auto"/>
            </w:tcBorders>
            <w:hideMark/>
          </w:tcPr>
          <w:p w14:paraId="2854B416" w14:textId="77777777" w:rsidR="007B35BB" w:rsidRPr="00F72CD4" w:rsidRDefault="007B35BB" w:rsidP="000D2D5A">
            <w:pPr>
              <w:pStyle w:val="TAH"/>
              <w:rPr>
                <w:rFonts w:eastAsia="SimSun"/>
              </w:rPr>
            </w:pPr>
            <w:r w:rsidRPr="00F72CD4">
              <w:rPr>
                <w:rFonts w:eastAsia="SimSun"/>
              </w:rPr>
              <w:t>Parameter</w:t>
            </w:r>
          </w:p>
        </w:tc>
        <w:tc>
          <w:tcPr>
            <w:tcW w:w="803" w:type="dxa"/>
            <w:tcBorders>
              <w:top w:val="single" w:sz="4" w:space="0" w:color="auto"/>
              <w:left w:val="single" w:sz="4" w:space="0" w:color="auto"/>
              <w:bottom w:val="single" w:sz="4" w:space="0" w:color="auto"/>
              <w:right w:val="single" w:sz="4" w:space="0" w:color="auto"/>
            </w:tcBorders>
            <w:hideMark/>
          </w:tcPr>
          <w:p w14:paraId="548D7274" w14:textId="77777777" w:rsidR="007B35BB" w:rsidRPr="00F72CD4" w:rsidRDefault="007B35BB" w:rsidP="000D2D5A">
            <w:pPr>
              <w:pStyle w:val="TAH"/>
              <w:rPr>
                <w:rFonts w:eastAsia="SimSun"/>
              </w:rPr>
            </w:pPr>
            <w:r w:rsidRPr="00F72CD4">
              <w:rPr>
                <w:rFonts w:eastAsia="SimSun"/>
              </w:rPr>
              <w:t>Unit</w:t>
            </w:r>
          </w:p>
        </w:tc>
        <w:tc>
          <w:tcPr>
            <w:tcW w:w="3355" w:type="dxa"/>
            <w:tcBorders>
              <w:top w:val="single" w:sz="4" w:space="0" w:color="auto"/>
              <w:left w:val="single" w:sz="4" w:space="0" w:color="auto"/>
              <w:bottom w:val="single" w:sz="4" w:space="0" w:color="auto"/>
              <w:right w:val="single" w:sz="4" w:space="0" w:color="auto"/>
            </w:tcBorders>
            <w:hideMark/>
          </w:tcPr>
          <w:p w14:paraId="516CAA66" w14:textId="77777777" w:rsidR="007B35BB" w:rsidRPr="00F72CD4" w:rsidRDefault="007B35BB" w:rsidP="000D2D5A">
            <w:pPr>
              <w:pStyle w:val="TAH"/>
              <w:rPr>
                <w:rFonts w:eastAsia="SimSun"/>
              </w:rPr>
            </w:pPr>
            <w:r w:rsidRPr="00F72CD4">
              <w:rPr>
                <w:rFonts w:eastAsia="SimSun"/>
              </w:rPr>
              <w:t>Value</w:t>
            </w:r>
          </w:p>
        </w:tc>
      </w:tr>
      <w:tr w:rsidR="007B35BB" w:rsidRPr="00F72CD4" w14:paraId="44015DDB"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222C9580" w14:textId="77777777" w:rsidR="007B35BB" w:rsidRPr="00F72CD4" w:rsidRDefault="007B35BB" w:rsidP="000D2D5A">
            <w:pPr>
              <w:pStyle w:val="TAL"/>
              <w:rPr>
                <w:rFonts w:eastAsia="SimSun"/>
              </w:rPr>
            </w:pPr>
            <w:r w:rsidRPr="00F72CD4">
              <w:rPr>
                <w:rFonts w:eastAsia="SimSun"/>
              </w:rPr>
              <w:t>Duplex mode</w:t>
            </w:r>
          </w:p>
        </w:tc>
        <w:tc>
          <w:tcPr>
            <w:tcW w:w="803" w:type="dxa"/>
            <w:tcBorders>
              <w:top w:val="single" w:sz="4" w:space="0" w:color="auto"/>
              <w:left w:val="single" w:sz="4" w:space="0" w:color="auto"/>
              <w:bottom w:val="single" w:sz="4" w:space="0" w:color="auto"/>
              <w:right w:val="single" w:sz="4" w:space="0" w:color="auto"/>
            </w:tcBorders>
            <w:vAlign w:val="center"/>
          </w:tcPr>
          <w:p w14:paraId="23700D78"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CC17064" w14:textId="77777777" w:rsidR="007B35BB" w:rsidRPr="00F72CD4" w:rsidRDefault="007B35BB" w:rsidP="000D2D5A">
            <w:pPr>
              <w:pStyle w:val="TAC"/>
              <w:rPr>
                <w:rFonts w:eastAsia="SimSun"/>
              </w:rPr>
            </w:pPr>
            <w:r w:rsidRPr="00F72CD4">
              <w:rPr>
                <w:rFonts w:eastAsia="SimSun"/>
              </w:rPr>
              <w:t>FDD and TDD</w:t>
            </w:r>
          </w:p>
        </w:tc>
      </w:tr>
      <w:tr w:rsidR="007B35BB" w:rsidRPr="00F72CD4" w14:paraId="37698849"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37A76E0" w14:textId="77777777" w:rsidR="007B35BB" w:rsidRPr="00F72CD4" w:rsidRDefault="007B35BB" w:rsidP="000D2D5A">
            <w:pPr>
              <w:pStyle w:val="TAL"/>
              <w:rPr>
                <w:rFonts w:eastAsia="SimSun"/>
              </w:rPr>
            </w:pPr>
            <w:r w:rsidRPr="00F72CD4">
              <w:rPr>
                <w:rFonts w:eastAsia="SimSun"/>
              </w:rPr>
              <w:t>Active DL BWP index</w:t>
            </w:r>
          </w:p>
        </w:tc>
        <w:tc>
          <w:tcPr>
            <w:tcW w:w="803" w:type="dxa"/>
            <w:tcBorders>
              <w:top w:val="single" w:sz="4" w:space="0" w:color="auto"/>
              <w:left w:val="single" w:sz="4" w:space="0" w:color="auto"/>
              <w:bottom w:val="single" w:sz="4" w:space="0" w:color="auto"/>
              <w:right w:val="single" w:sz="4" w:space="0" w:color="auto"/>
            </w:tcBorders>
            <w:vAlign w:val="center"/>
          </w:tcPr>
          <w:p w14:paraId="0C2F1A76"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616E55B" w14:textId="77777777" w:rsidR="007B35BB" w:rsidRPr="00F72CD4" w:rsidRDefault="007B35BB" w:rsidP="000D2D5A">
            <w:pPr>
              <w:pStyle w:val="TAC"/>
              <w:rPr>
                <w:rFonts w:eastAsia="SimSun"/>
              </w:rPr>
            </w:pPr>
            <w:r w:rsidRPr="00F72CD4">
              <w:rPr>
                <w:rFonts w:eastAsia="SimSun"/>
              </w:rPr>
              <w:t>1</w:t>
            </w:r>
          </w:p>
        </w:tc>
      </w:tr>
      <w:tr w:rsidR="007B35BB" w:rsidRPr="00F72CD4" w14:paraId="65B3A7E6"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69E2325" w14:textId="77777777" w:rsidR="007B35BB" w:rsidRPr="00F72CD4" w:rsidRDefault="007B35BB" w:rsidP="000D2D5A">
            <w:pPr>
              <w:pStyle w:val="TAL"/>
              <w:rPr>
                <w:rFonts w:eastAsia="SimSun"/>
                <w:lang w:eastAsia="zh-CN"/>
              </w:rPr>
            </w:pPr>
            <w:r w:rsidRPr="00F72CD4">
              <w:rPr>
                <w:rFonts w:eastAsia="SimSun"/>
                <w:lang w:eastAsia="zh-CN"/>
              </w:rPr>
              <w:t>Propagation condition</w:t>
            </w:r>
          </w:p>
        </w:tc>
        <w:tc>
          <w:tcPr>
            <w:tcW w:w="803" w:type="dxa"/>
            <w:tcBorders>
              <w:top w:val="single" w:sz="4" w:space="0" w:color="auto"/>
              <w:left w:val="single" w:sz="4" w:space="0" w:color="auto"/>
              <w:bottom w:val="single" w:sz="4" w:space="0" w:color="auto"/>
              <w:right w:val="single" w:sz="4" w:space="0" w:color="auto"/>
            </w:tcBorders>
            <w:vAlign w:val="center"/>
          </w:tcPr>
          <w:p w14:paraId="5BB73F58"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0060B4E" w14:textId="77777777" w:rsidR="007B35BB" w:rsidRPr="00F72CD4" w:rsidRDefault="007B35BB" w:rsidP="000D2D5A">
            <w:pPr>
              <w:pStyle w:val="TAC"/>
              <w:rPr>
                <w:rFonts w:eastAsia="SimSun"/>
                <w:lang w:eastAsia="zh-CN"/>
              </w:rPr>
            </w:pPr>
            <w:r w:rsidRPr="00F72CD4">
              <w:rPr>
                <w:rFonts w:eastAsia="SimSun"/>
                <w:lang w:eastAsia="zh-CN"/>
              </w:rPr>
              <w:t>Static propagation condition</w:t>
            </w:r>
          </w:p>
          <w:p w14:paraId="22EC7E3D" w14:textId="77777777" w:rsidR="007B35BB" w:rsidRPr="00F72CD4" w:rsidRDefault="007B35BB" w:rsidP="000D2D5A">
            <w:pPr>
              <w:pStyle w:val="TAC"/>
              <w:rPr>
                <w:rFonts w:eastAsia="SimSun"/>
                <w:lang w:eastAsia="zh-CN"/>
              </w:rPr>
            </w:pPr>
            <w:r w:rsidRPr="00F72CD4">
              <w:rPr>
                <w:rFonts w:eastAsia="SimSun"/>
                <w:lang w:eastAsia="zh-CN"/>
              </w:rPr>
              <w:t>No external noise sources are applied</w:t>
            </w:r>
          </w:p>
        </w:tc>
      </w:tr>
      <w:tr w:rsidR="007B35BB" w:rsidRPr="00F72CD4" w14:paraId="4657D753"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383D162B" w14:textId="77777777" w:rsidR="007B35BB" w:rsidRPr="00F72CD4" w:rsidRDefault="007B35BB" w:rsidP="000D2D5A">
            <w:pPr>
              <w:pStyle w:val="TAL"/>
              <w:rPr>
                <w:rFonts w:eastAsia="SimSun"/>
                <w:lang w:eastAsia="zh-CN"/>
              </w:rPr>
            </w:pPr>
            <w:r w:rsidRPr="00F72CD4">
              <w:rPr>
                <w:rFonts w:eastAsia="SimSun"/>
                <w:lang w:eastAsia="zh-CN"/>
              </w:rPr>
              <w:t>Antenna configuration</w:t>
            </w:r>
          </w:p>
        </w:tc>
        <w:tc>
          <w:tcPr>
            <w:tcW w:w="803" w:type="dxa"/>
            <w:tcBorders>
              <w:top w:val="single" w:sz="4" w:space="0" w:color="auto"/>
              <w:left w:val="single" w:sz="4" w:space="0" w:color="auto"/>
              <w:bottom w:val="single" w:sz="4" w:space="0" w:color="auto"/>
              <w:right w:val="single" w:sz="4" w:space="0" w:color="auto"/>
            </w:tcBorders>
            <w:vAlign w:val="center"/>
          </w:tcPr>
          <w:p w14:paraId="1A8853E1"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B06938F" w14:textId="77777777" w:rsidR="007B35BB" w:rsidRPr="00F72CD4" w:rsidRDefault="007B35BB" w:rsidP="000D2D5A">
            <w:pPr>
              <w:pStyle w:val="TAC"/>
              <w:rPr>
                <w:rFonts w:eastAsia="SimSun"/>
                <w:lang w:eastAsia="zh-CN"/>
              </w:rPr>
            </w:pPr>
            <w:r w:rsidRPr="00F72CD4">
              <w:rPr>
                <w:rFonts w:eastAsia="SimSun"/>
                <w:lang w:eastAsia="zh-CN"/>
              </w:rPr>
              <w:t>1x2</w:t>
            </w:r>
          </w:p>
        </w:tc>
      </w:tr>
      <w:tr w:rsidR="007B35BB" w:rsidRPr="00F72CD4" w14:paraId="784C8265" w14:textId="77777777" w:rsidTr="007B35BB">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2EC6717" w14:textId="77777777" w:rsidR="007B35BB" w:rsidRPr="00F72CD4" w:rsidRDefault="007B35BB" w:rsidP="000D2D5A">
            <w:pPr>
              <w:pStyle w:val="TAL"/>
              <w:rPr>
                <w:rFonts w:eastAsia="SimSun"/>
                <w:lang w:eastAsia="zh-CN"/>
              </w:rPr>
            </w:pPr>
            <w:r w:rsidRPr="00F72CD4">
              <w:rPr>
                <w:rFonts w:eastAsia="SimSun"/>
                <w:lang w:eastAsia="zh-CN"/>
              </w:rPr>
              <w:t>PDSCH configuration</w:t>
            </w:r>
          </w:p>
        </w:tc>
        <w:tc>
          <w:tcPr>
            <w:tcW w:w="3657" w:type="dxa"/>
            <w:tcBorders>
              <w:top w:val="single" w:sz="4" w:space="0" w:color="auto"/>
              <w:left w:val="single" w:sz="4" w:space="0" w:color="auto"/>
              <w:bottom w:val="single" w:sz="4" w:space="0" w:color="auto"/>
              <w:right w:val="single" w:sz="4" w:space="0" w:color="auto"/>
            </w:tcBorders>
            <w:vAlign w:val="center"/>
            <w:hideMark/>
          </w:tcPr>
          <w:p w14:paraId="323BB253" w14:textId="77777777" w:rsidR="007B35BB" w:rsidRPr="00F72CD4" w:rsidRDefault="007B35BB" w:rsidP="000D2D5A">
            <w:pPr>
              <w:pStyle w:val="TAL"/>
              <w:rPr>
                <w:rFonts w:eastAsia="SimSun"/>
              </w:rPr>
            </w:pPr>
            <w:r w:rsidRPr="00F72CD4">
              <w:rPr>
                <w:rFonts w:eastAsia="SimSun"/>
              </w:rPr>
              <w:t>Length (L)</w:t>
            </w:r>
          </w:p>
        </w:tc>
        <w:tc>
          <w:tcPr>
            <w:tcW w:w="803" w:type="dxa"/>
            <w:tcBorders>
              <w:top w:val="single" w:sz="4" w:space="0" w:color="auto"/>
              <w:left w:val="single" w:sz="4" w:space="0" w:color="auto"/>
              <w:bottom w:val="single" w:sz="4" w:space="0" w:color="auto"/>
              <w:right w:val="single" w:sz="4" w:space="0" w:color="auto"/>
            </w:tcBorders>
            <w:vAlign w:val="center"/>
          </w:tcPr>
          <w:p w14:paraId="3734F33E"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5646A3E" w14:textId="77777777" w:rsidR="007B35BB" w:rsidRPr="00F72CD4" w:rsidRDefault="007B35BB" w:rsidP="000D2D5A">
            <w:pPr>
              <w:pStyle w:val="TAC"/>
              <w:rPr>
                <w:rFonts w:eastAsia="SimSun"/>
                <w:lang w:eastAsia="zh-CN"/>
              </w:rPr>
            </w:pPr>
            <w:r w:rsidRPr="00F72CD4">
              <w:rPr>
                <w:rFonts w:eastAsia="SimSun"/>
              </w:rPr>
              <w:t>FDD: 12</w:t>
            </w:r>
            <w:r w:rsidRPr="00F72CD4">
              <w:rPr>
                <w:rFonts w:eastAsia="SimSun"/>
                <w:lang w:eastAsia="zh-CN"/>
              </w:rPr>
              <w:t>TDD: 12 for DL slot, 4 for special slot</w:t>
            </w:r>
          </w:p>
        </w:tc>
      </w:tr>
      <w:tr w:rsidR="007B35BB" w:rsidRPr="00F72CD4" w14:paraId="7D8F726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334D89" w14:textId="77777777" w:rsidR="007B35BB" w:rsidRPr="00F72CD4" w:rsidRDefault="007B35BB" w:rsidP="000D2D5A">
            <w:pPr>
              <w:rPr>
                <w:rFonts w:eastAsia="SimSun"/>
                <w:lang w:eastAsia="zh-CN"/>
              </w:rPr>
            </w:pPr>
          </w:p>
        </w:tc>
        <w:tc>
          <w:tcPr>
            <w:tcW w:w="3657" w:type="dxa"/>
            <w:tcBorders>
              <w:top w:val="single" w:sz="4" w:space="0" w:color="auto"/>
              <w:left w:val="single" w:sz="4" w:space="0" w:color="auto"/>
              <w:bottom w:val="single" w:sz="4" w:space="0" w:color="auto"/>
              <w:right w:val="single" w:sz="4" w:space="0" w:color="auto"/>
            </w:tcBorders>
            <w:vAlign w:val="center"/>
            <w:hideMark/>
          </w:tcPr>
          <w:p w14:paraId="0D324987" w14:textId="77777777" w:rsidR="007B35BB" w:rsidRPr="00F72CD4" w:rsidRDefault="007B35BB" w:rsidP="000D2D5A">
            <w:pPr>
              <w:pStyle w:val="TAL"/>
              <w:rPr>
                <w:rFonts w:eastAsia="SimSun"/>
              </w:rPr>
            </w:pPr>
            <w:r w:rsidRPr="00F72CD4">
              <w:rPr>
                <w:rFonts w:eastAsia="SimSun"/>
              </w:rPr>
              <w:t>PRB bundling size</w:t>
            </w:r>
          </w:p>
        </w:tc>
        <w:tc>
          <w:tcPr>
            <w:tcW w:w="803" w:type="dxa"/>
            <w:tcBorders>
              <w:top w:val="single" w:sz="4" w:space="0" w:color="auto"/>
              <w:left w:val="single" w:sz="4" w:space="0" w:color="auto"/>
              <w:bottom w:val="single" w:sz="4" w:space="0" w:color="auto"/>
              <w:right w:val="single" w:sz="4" w:space="0" w:color="auto"/>
            </w:tcBorders>
            <w:vAlign w:val="center"/>
          </w:tcPr>
          <w:p w14:paraId="5D3B81D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EF08E49" w14:textId="77777777" w:rsidR="007B35BB" w:rsidRPr="00F72CD4" w:rsidRDefault="007B35BB" w:rsidP="000D2D5A">
            <w:pPr>
              <w:pStyle w:val="TAC"/>
              <w:rPr>
                <w:rFonts w:eastAsia="SimSun"/>
              </w:rPr>
            </w:pPr>
            <w:r w:rsidRPr="00F72CD4">
              <w:rPr>
                <w:rFonts w:eastAsia="SimSun"/>
              </w:rPr>
              <w:t>WB</w:t>
            </w:r>
          </w:p>
        </w:tc>
      </w:tr>
      <w:tr w:rsidR="007B35BB" w:rsidRPr="00F72CD4" w14:paraId="57583EA1"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3253BEE" w14:textId="77777777" w:rsidR="007B35BB" w:rsidRPr="00F72CD4" w:rsidRDefault="007B35BB" w:rsidP="000D2D5A">
            <w:pPr>
              <w:pStyle w:val="TAL"/>
              <w:rPr>
                <w:rFonts w:eastAsia="SimSun"/>
                <w:lang w:eastAsia="zh-CN"/>
              </w:rPr>
            </w:pPr>
            <w:r w:rsidRPr="00F72CD4">
              <w:rPr>
                <w:rFonts w:eastAsia="SimSun"/>
                <w:lang w:eastAsia="zh-CN"/>
              </w:rPr>
              <w:t>Modulation and code rate</w:t>
            </w:r>
          </w:p>
        </w:tc>
        <w:tc>
          <w:tcPr>
            <w:tcW w:w="803" w:type="dxa"/>
            <w:tcBorders>
              <w:top w:val="single" w:sz="4" w:space="0" w:color="auto"/>
              <w:left w:val="single" w:sz="4" w:space="0" w:color="auto"/>
              <w:bottom w:val="single" w:sz="4" w:space="0" w:color="auto"/>
              <w:right w:val="single" w:sz="4" w:space="0" w:color="auto"/>
            </w:tcBorders>
            <w:vAlign w:val="center"/>
          </w:tcPr>
          <w:p w14:paraId="4678D0D5"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3F05E24" w14:textId="77777777" w:rsidR="007B35BB" w:rsidRPr="00F72CD4" w:rsidRDefault="007B35BB" w:rsidP="000D2D5A">
            <w:pPr>
              <w:pStyle w:val="TAC"/>
              <w:rPr>
                <w:rFonts w:eastAsia="SimSun"/>
                <w:lang w:eastAsia="zh-CN"/>
              </w:rPr>
            </w:pPr>
            <w:r w:rsidRPr="00F72CD4">
              <w:rPr>
                <w:rFonts w:eastAsia="SimSun"/>
                <w:lang w:eastAsia="zh-CN"/>
              </w:rPr>
              <w:t>64QAM, MCS 26</w:t>
            </w:r>
          </w:p>
        </w:tc>
      </w:tr>
      <w:tr w:rsidR="007B35BB" w:rsidRPr="00F72CD4" w14:paraId="3F781D06"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F677F20" w14:textId="77777777" w:rsidR="007B35BB" w:rsidRPr="00F72CD4" w:rsidRDefault="007B35BB" w:rsidP="000D2D5A">
            <w:pPr>
              <w:pStyle w:val="TAL"/>
              <w:rPr>
                <w:rFonts w:eastAsia="SimSun"/>
              </w:rPr>
            </w:pPr>
            <w:r w:rsidRPr="00F72CD4">
              <w:rPr>
                <w:rFonts w:eastAsia="SimSun"/>
              </w:rPr>
              <w:t>Number of HARQ Processes</w:t>
            </w:r>
          </w:p>
        </w:tc>
        <w:tc>
          <w:tcPr>
            <w:tcW w:w="803" w:type="dxa"/>
            <w:tcBorders>
              <w:top w:val="single" w:sz="4" w:space="0" w:color="auto"/>
              <w:left w:val="single" w:sz="4" w:space="0" w:color="auto"/>
              <w:bottom w:val="single" w:sz="4" w:space="0" w:color="auto"/>
              <w:right w:val="single" w:sz="4" w:space="0" w:color="auto"/>
            </w:tcBorders>
            <w:vAlign w:val="center"/>
          </w:tcPr>
          <w:p w14:paraId="7084EA41"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61BB4BA" w14:textId="77777777" w:rsidR="007B35BB" w:rsidRPr="00F72CD4" w:rsidRDefault="007B35BB" w:rsidP="000D2D5A">
            <w:pPr>
              <w:pStyle w:val="TAC"/>
              <w:rPr>
                <w:rFonts w:eastAsia="SimSun"/>
                <w:lang w:eastAsia="zh-CN"/>
              </w:rPr>
            </w:pPr>
            <w:r w:rsidRPr="00F72CD4">
              <w:rPr>
                <w:rFonts w:eastAsia="SimSun"/>
                <w:lang w:eastAsia="zh-CN"/>
              </w:rPr>
              <w:t>FDD: 4</w:t>
            </w:r>
          </w:p>
          <w:p w14:paraId="5FF119D0" w14:textId="77777777" w:rsidR="007B35BB" w:rsidRPr="00F72CD4" w:rsidRDefault="007B35BB" w:rsidP="000D2D5A">
            <w:pPr>
              <w:pStyle w:val="TAC"/>
              <w:rPr>
                <w:rFonts w:eastAsia="SimSun"/>
                <w:lang w:eastAsia="zh-CN"/>
              </w:rPr>
            </w:pPr>
            <w:r w:rsidRPr="00F72CD4">
              <w:rPr>
                <w:rFonts w:eastAsia="SimSun"/>
                <w:lang w:eastAsia="zh-CN"/>
              </w:rPr>
              <w:t>TDD: 8</w:t>
            </w:r>
          </w:p>
        </w:tc>
      </w:tr>
      <w:tr w:rsidR="007B35BB" w:rsidRPr="00F72CD4" w14:paraId="545EBFB4"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DFE4E8F" w14:textId="77777777" w:rsidR="007B35BB" w:rsidRPr="00F72CD4" w:rsidRDefault="007B35BB" w:rsidP="000D2D5A">
            <w:pPr>
              <w:pStyle w:val="TAL"/>
              <w:rPr>
                <w:rFonts w:eastAsia="SimSun"/>
                <w:lang w:eastAsia="zh-CN"/>
              </w:rPr>
            </w:pPr>
            <w:r w:rsidRPr="00F72CD4">
              <w:rPr>
                <w:rFonts w:eastAsia="SimSun"/>
                <w:lang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vAlign w:val="center"/>
          </w:tcPr>
          <w:p w14:paraId="2018CCEC"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27A2EB5"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30F55288"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1ED303C" w14:textId="77777777" w:rsidR="007B35BB" w:rsidRPr="00F72CD4" w:rsidRDefault="007B35BB" w:rsidP="000D2D5A">
            <w:pPr>
              <w:pStyle w:val="TAL"/>
              <w:rPr>
                <w:rFonts w:eastAsia="SimSun"/>
                <w:lang w:eastAsia="zh-CN"/>
              </w:rPr>
            </w:pPr>
            <w:r w:rsidRPr="00F72CD4">
              <w:rPr>
                <w:rFonts w:eastAsia="SimSun"/>
                <w:lang w:eastAsia="zh-CN"/>
              </w:rPr>
              <w:t>Redundancy version coding sequence</w:t>
            </w:r>
          </w:p>
        </w:tc>
        <w:tc>
          <w:tcPr>
            <w:tcW w:w="803" w:type="dxa"/>
            <w:tcBorders>
              <w:top w:val="single" w:sz="4" w:space="0" w:color="auto"/>
              <w:left w:val="single" w:sz="4" w:space="0" w:color="auto"/>
              <w:bottom w:val="single" w:sz="4" w:space="0" w:color="auto"/>
              <w:right w:val="single" w:sz="4" w:space="0" w:color="auto"/>
            </w:tcBorders>
            <w:vAlign w:val="center"/>
          </w:tcPr>
          <w:p w14:paraId="1360517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12198F1"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61BBCB65"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E6C0458" w14:textId="77777777" w:rsidR="007B35BB" w:rsidRPr="00F72CD4" w:rsidRDefault="007B35BB" w:rsidP="000D2D5A">
            <w:pPr>
              <w:pStyle w:val="TAL"/>
              <w:rPr>
                <w:rFonts w:eastAsia="SimSun"/>
              </w:rPr>
            </w:pPr>
            <w:r w:rsidRPr="00F72CD4">
              <w:rPr>
                <w:rFonts w:eastAsia="SimSun"/>
                <w:lang w:eastAsia="zh-CN"/>
              </w:rPr>
              <w:t>TDD UL-DL pattern</w:t>
            </w:r>
          </w:p>
        </w:tc>
        <w:tc>
          <w:tcPr>
            <w:tcW w:w="803" w:type="dxa"/>
            <w:tcBorders>
              <w:top w:val="single" w:sz="4" w:space="0" w:color="auto"/>
              <w:left w:val="single" w:sz="4" w:space="0" w:color="auto"/>
              <w:bottom w:val="single" w:sz="4" w:space="0" w:color="auto"/>
              <w:right w:val="single" w:sz="4" w:space="0" w:color="auto"/>
            </w:tcBorders>
            <w:vAlign w:val="center"/>
          </w:tcPr>
          <w:p w14:paraId="20EF951D"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23837A7" w14:textId="77777777" w:rsidR="007B35BB" w:rsidRPr="00F72CD4" w:rsidRDefault="007B35BB" w:rsidP="000D2D5A">
            <w:pPr>
              <w:pStyle w:val="TAC"/>
              <w:rPr>
                <w:rFonts w:eastAsia="SimSun"/>
              </w:rPr>
            </w:pPr>
            <w:r w:rsidRPr="00F72CD4">
              <w:rPr>
                <w:rFonts w:eastAsia="SimSun"/>
              </w:rPr>
              <w:t>30kHz SCS: FR1.30-1</w:t>
            </w:r>
          </w:p>
        </w:tc>
      </w:tr>
      <w:tr w:rsidR="007B35BB" w:rsidRPr="00F72CD4" w14:paraId="5034B150"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C76D7B3"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vAlign w:val="center"/>
          </w:tcPr>
          <w:p w14:paraId="763DF173"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164B9B2" w14:textId="77777777" w:rsidR="007B35BB" w:rsidRPr="00F72CD4" w:rsidRDefault="007B35BB" w:rsidP="000D2D5A">
            <w:pPr>
              <w:pStyle w:val="TAC"/>
              <w:rPr>
                <w:rFonts w:eastAsia="SimSun"/>
                <w:lang w:eastAsia="zh-CN"/>
              </w:rPr>
            </w:pPr>
            <w:r w:rsidRPr="00F72CD4">
              <w:rPr>
                <w:rFonts w:eastAsia="SimSun"/>
                <w:lang w:eastAsia="zh-CN"/>
              </w:rPr>
              <w:t>As defined in Table A.1.2-2 for FR1.30-1</w:t>
            </w:r>
          </w:p>
        </w:tc>
      </w:tr>
      <w:tr w:rsidR="007B35BB" w:rsidRPr="00F72CD4" w14:paraId="15FFDFD5"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0832720" w14:textId="77777777" w:rsidR="007B35BB" w:rsidRPr="00F72CD4" w:rsidRDefault="007B35BB" w:rsidP="000D2D5A">
            <w:pPr>
              <w:pStyle w:val="TAL"/>
              <w:rPr>
                <w:rFonts w:eastAsia="SimSun"/>
                <w:lang w:eastAsia="zh-CN"/>
              </w:rPr>
            </w:pPr>
            <w:r w:rsidRPr="00F72CD4">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vAlign w:val="center"/>
          </w:tcPr>
          <w:p w14:paraId="1280C108"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07A118A" w14:textId="77777777" w:rsidR="007B35BB" w:rsidRPr="00F72CD4" w:rsidRDefault="007B35BB" w:rsidP="000D2D5A">
            <w:pPr>
              <w:pStyle w:val="TAC"/>
              <w:rPr>
                <w:rFonts w:eastAsia="SimSun"/>
                <w:lang w:eastAsia="zh-CN"/>
              </w:rPr>
            </w:pPr>
            <w:r w:rsidRPr="00F72CD4">
              <w:rPr>
                <w:rFonts w:eastAsia="SimSun"/>
                <w:lang w:eastAsia="zh-CN"/>
              </w:rPr>
              <w:t>PUCCH format 1</w:t>
            </w:r>
          </w:p>
        </w:tc>
      </w:tr>
      <w:tr w:rsidR="007B35BB" w:rsidRPr="00F72CD4" w14:paraId="3E34C440"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43ABC3B" w14:textId="77777777" w:rsidR="007B35BB" w:rsidRPr="00F72CD4" w:rsidRDefault="007B35BB" w:rsidP="000D2D5A">
            <w:pPr>
              <w:pStyle w:val="TAL"/>
              <w:rPr>
                <w:rFonts w:eastAsia="SimSun"/>
                <w:lang w:eastAsia="zh-CN"/>
              </w:rPr>
            </w:pPr>
            <w:r w:rsidRPr="00F72CD4">
              <w:rPr>
                <w:rFonts w:eastAsia="SimSun"/>
              </w:rPr>
              <w:t>Overhead for TBS determination</w:t>
            </w:r>
          </w:p>
        </w:tc>
        <w:tc>
          <w:tcPr>
            <w:tcW w:w="803" w:type="dxa"/>
            <w:tcBorders>
              <w:top w:val="single" w:sz="4" w:space="0" w:color="auto"/>
              <w:left w:val="single" w:sz="4" w:space="0" w:color="auto"/>
              <w:bottom w:val="single" w:sz="4" w:space="0" w:color="auto"/>
              <w:right w:val="single" w:sz="4" w:space="0" w:color="auto"/>
            </w:tcBorders>
            <w:vAlign w:val="center"/>
          </w:tcPr>
          <w:p w14:paraId="2C53F2B6"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B92EA57" w14:textId="77777777" w:rsidR="007B35BB" w:rsidRPr="00F72CD4" w:rsidRDefault="007B35BB" w:rsidP="000D2D5A">
            <w:pPr>
              <w:pStyle w:val="TAC"/>
              <w:rPr>
                <w:rFonts w:eastAsia="SimSun"/>
                <w:highlight w:val="yellow"/>
                <w:lang w:eastAsia="zh-CN"/>
              </w:rPr>
            </w:pPr>
            <w:r w:rsidRPr="00F72CD4">
              <w:rPr>
                <w:rFonts w:eastAsia="SimSun"/>
                <w:lang w:eastAsia="zh-CN"/>
              </w:rPr>
              <w:t>0</w:t>
            </w:r>
          </w:p>
        </w:tc>
      </w:tr>
      <w:tr w:rsidR="007B35BB" w:rsidRPr="00F72CD4" w14:paraId="50BFCE4D"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959B162" w14:textId="77777777" w:rsidR="007B35BB" w:rsidRPr="00F72CD4" w:rsidRDefault="007B35BB" w:rsidP="000D2D5A">
            <w:pPr>
              <w:pStyle w:val="TAL"/>
              <w:rPr>
                <w:rFonts w:eastAsia="SimSun"/>
                <w:lang w:eastAsia="zh-CN"/>
              </w:rPr>
            </w:pPr>
            <w:r w:rsidRPr="00F72CD4">
              <w:rPr>
                <w:rFonts w:eastAsia="SimSun"/>
                <w:lang w:eastAsia="zh-CN"/>
              </w:rPr>
              <w:t>SSB transmission</w:t>
            </w:r>
          </w:p>
        </w:tc>
        <w:tc>
          <w:tcPr>
            <w:tcW w:w="803" w:type="dxa"/>
            <w:tcBorders>
              <w:top w:val="single" w:sz="4" w:space="0" w:color="auto"/>
              <w:left w:val="single" w:sz="4" w:space="0" w:color="auto"/>
              <w:bottom w:val="single" w:sz="4" w:space="0" w:color="auto"/>
              <w:right w:val="single" w:sz="4" w:space="0" w:color="auto"/>
            </w:tcBorders>
            <w:vAlign w:val="center"/>
          </w:tcPr>
          <w:p w14:paraId="50F69FD1"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05DFD01" w14:textId="77777777" w:rsidR="007B35BB" w:rsidRPr="00F72CD4" w:rsidRDefault="007B35BB" w:rsidP="000D2D5A">
            <w:pPr>
              <w:pStyle w:val="TAC"/>
              <w:rPr>
                <w:rFonts w:eastAsia="SimSun"/>
                <w:lang w:eastAsia="zh-CN"/>
              </w:rPr>
            </w:pPr>
            <w:r w:rsidRPr="00F72CD4">
              <w:rPr>
                <w:rFonts w:eastAsia="SimSun"/>
                <w:lang w:eastAsia="zh-CN"/>
              </w:rPr>
              <w:t>Slot#0 with periodicity 20ms</w:t>
            </w:r>
          </w:p>
        </w:tc>
      </w:tr>
      <w:tr w:rsidR="007B35BB" w:rsidRPr="00F72CD4" w14:paraId="18C798AF" w14:textId="77777777" w:rsidTr="007B35BB">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95A4FFD" w14:textId="77777777" w:rsidR="007B35BB" w:rsidRPr="00F72CD4" w:rsidRDefault="007B35BB" w:rsidP="000D2D5A">
            <w:pPr>
              <w:pStyle w:val="TAL"/>
              <w:rPr>
                <w:rFonts w:eastAsia="SimSun"/>
                <w:lang w:eastAsia="zh-CN"/>
              </w:rPr>
            </w:pPr>
            <w:r w:rsidRPr="00F72CD4">
              <w:rPr>
                <w:rFonts w:eastAsia="SimSun"/>
                <w:lang w:eastAsia="zh-CN"/>
              </w:rPr>
              <w:t>RB assignment</w:t>
            </w:r>
          </w:p>
        </w:tc>
        <w:tc>
          <w:tcPr>
            <w:tcW w:w="803" w:type="dxa"/>
            <w:tcBorders>
              <w:top w:val="single" w:sz="4" w:space="0" w:color="auto"/>
              <w:left w:val="single" w:sz="4" w:space="0" w:color="auto"/>
              <w:bottom w:val="single" w:sz="4" w:space="0" w:color="auto"/>
              <w:right w:val="single" w:sz="4" w:space="0" w:color="auto"/>
            </w:tcBorders>
            <w:vAlign w:val="center"/>
          </w:tcPr>
          <w:p w14:paraId="48BB8BF4" w14:textId="77777777" w:rsidR="007B35BB" w:rsidRPr="00F72CD4" w:rsidRDefault="007B35BB"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DF4F0D2" w14:textId="39F5FBB4" w:rsidR="007B35BB" w:rsidRPr="00F72CD4" w:rsidRDefault="007B35BB" w:rsidP="000D2D5A">
            <w:pPr>
              <w:pStyle w:val="TAC"/>
              <w:rPr>
                <w:rFonts w:eastAsia="SimSun"/>
                <w:lang w:eastAsia="zh-CN"/>
              </w:rPr>
            </w:pPr>
            <w:r w:rsidRPr="00F72CD4">
              <w:rPr>
                <w:rFonts w:eastAsia="SimSun"/>
                <w:lang w:eastAsia="zh-CN"/>
              </w:rPr>
              <w:t>Full applicable test bandwidth as defined in Table 5.3.5-1 of TS 38.101-1 [</w:t>
            </w:r>
            <w:r w:rsidR="008F79FE" w:rsidRPr="00F72CD4">
              <w:rPr>
                <w:rFonts w:eastAsia="SimSun"/>
                <w:lang w:eastAsia="zh-CN"/>
              </w:rPr>
              <w:t>2</w:t>
            </w:r>
            <w:r w:rsidRPr="00F72CD4">
              <w:rPr>
                <w:rFonts w:eastAsia="SimSun"/>
                <w:lang w:eastAsia="zh-CN"/>
              </w:rPr>
              <w:t>]</w:t>
            </w:r>
          </w:p>
        </w:tc>
      </w:tr>
    </w:tbl>
    <w:p w14:paraId="3C3936BC" w14:textId="77777777" w:rsidR="007B35BB" w:rsidRPr="00F72CD4" w:rsidRDefault="007B35BB" w:rsidP="000D2D5A">
      <w:pPr>
        <w:rPr>
          <w:lang w:eastAsia="zh-CN"/>
        </w:rPr>
      </w:pPr>
    </w:p>
    <w:p w14:paraId="79F596DF" w14:textId="77777777" w:rsidR="007B35BB" w:rsidRPr="00F72CD4" w:rsidRDefault="007B35BB" w:rsidP="000D2D5A">
      <w:pPr>
        <w:pStyle w:val="TH"/>
      </w:pPr>
      <w:r w:rsidRPr="00F72CD4">
        <w:t>Table 5.2A.2.2.0-3: Minimum performance for FDD CA with 15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7B35BB" w:rsidRPr="00F72CD4" w14:paraId="54096460" w14:textId="77777777" w:rsidTr="007B35BB">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5DA9DB47" w14:textId="77777777" w:rsidR="007B35BB" w:rsidRPr="00F72CD4" w:rsidRDefault="007B35BB"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584E0CC8" w14:textId="77777777" w:rsidR="007B35BB" w:rsidRPr="00F72CD4" w:rsidRDefault="007B35BB"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454D3444" w14:textId="77777777" w:rsidR="007B35BB" w:rsidRPr="00F72CD4" w:rsidRDefault="007B35BB"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3DDAE5DA" w14:textId="77777777" w:rsidR="007B35BB" w:rsidRPr="00F72CD4" w:rsidRDefault="007B35BB"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11B0AB2C" w14:textId="77777777" w:rsidR="007B35BB" w:rsidRPr="00F72CD4" w:rsidRDefault="007B35BB" w:rsidP="000D2D5A">
            <w:pPr>
              <w:pStyle w:val="TAH"/>
            </w:pPr>
            <w:r w:rsidRPr="00F72CD4">
              <w:t>Reference value</w:t>
            </w:r>
          </w:p>
          <w:p w14:paraId="41A37BB2" w14:textId="77777777" w:rsidR="007B35BB" w:rsidRPr="00F72CD4" w:rsidRDefault="007B35BB" w:rsidP="000D2D5A">
            <w:pPr>
              <w:pStyle w:val="TAH"/>
            </w:pPr>
            <w:r w:rsidRPr="00F72CD4">
              <w:t>Fraction of Maximum</w:t>
            </w:r>
          </w:p>
          <w:p w14:paraId="37CD24CB" w14:textId="77777777" w:rsidR="007B35BB" w:rsidRPr="00F72CD4" w:rsidRDefault="007B35BB" w:rsidP="000D2D5A">
            <w:pPr>
              <w:pStyle w:val="TAH"/>
            </w:pPr>
            <w:r w:rsidRPr="00F72CD4">
              <w:t>Throughput (%)</w:t>
            </w:r>
          </w:p>
        </w:tc>
      </w:tr>
      <w:tr w:rsidR="007B35BB" w:rsidRPr="00F72CD4" w14:paraId="1F56C29A" w14:textId="77777777" w:rsidTr="007B35BB">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075C8E8B" w14:textId="77777777" w:rsidR="007B35BB" w:rsidRPr="00F72CD4" w:rsidRDefault="007B35BB" w:rsidP="000D2D5A"/>
        </w:tc>
        <w:tc>
          <w:tcPr>
            <w:tcW w:w="765" w:type="dxa"/>
            <w:tcBorders>
              <w:top w:val="single" w:sz="4" w:space="0" w:color="auto"/>
              <w:left w:val="single" w:sz="4" w:space="0" w:color="auto"/>
              <w:bottom w:val="single" w:sz="4" w:space="0" w:color="auto"/>
              <w:right w:val="single" w:sz="4" w:space="0" w:color="auto"/>
            </w:tcBorders>
            <w:hideMark/>
          </w:tcPr>
          <w:p w14:paraId="04D531E8" w14:textId="77777777" w:rsidR="007B35BB" w:rsidRPr="00F72CD4" w:rsidRDefault="007B35BB"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01E848BB" w14:textId="77777777" w:rsidR="007B35BB" w:rsidRPr="00F72CD4" w:rsidRDefault="007B35BB"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473AF14B" w14:textId="77777777" w:rsidR="007B35BB" w:rsidRPr="00F72CD4" w:rsidRDefault="007B35BB"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3B47AF67" w14:textId="77777777" w:rsidR="007B35BB" w:rsidRPr="00F72CD4" w:rsidRDefault="007B35BB"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4820D523" w14:textId="77777777" w:rsidR="007B35BB" w:rsidRPr="00F72CD4" w:rsidRDefault="007B35BB" w:rsidP="000D2D5A">
            <w:pPr>
              <w:pStyle w:val="TAH"/>
              <w:rPr>
                <w:lang w:eastAsia="zh-CN"/>
              </w:rPr>
            </w:pPr>
            <w:r w:rsidRPr="00F72CD4">
              <w:object w:dxaOrig="610" w:dyaOrig="330" w14:anchorId="74A2992A">
                <v:shape id="_x0000_i1056" type="#_x0000_t75" style="width:30.6pt;height:17.1pt" o:ole="">
                  <v:imagedata r:id="rId40" o:title=""/>
                </v:shape>
                <o:OLEObject Type="Embed" ProgID="Equation.3" ShapeID="_x0000_i1056" DrawAspect="Content" ObjectID="_1781610186" r:id="rId41"/>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2E9D8DF0" w14:textId="77777777" w:rsidR="007B35BB" w:rsidRPr="00F72CD4" w:rsidRDefault="007B35BB" w:rsidP="000D2D5A">
            <w:pPr>
              <w:pStyle w:val="TAH"/>
            </w:pPr>
            <w:r w:rsidRPr="00F72CD4">
              <w:object w:dxaOrig="610" w:dyaOrig="330" w14:anchorId="1CDAD8E5">
                <v:shape id="_x0000_i1057" type="#_x0000_t75" style="width:30.6pt;height:17.1pt" o:ole="">
                  <v:imagedata r:id="rId42" o:title=""/>
                </v:shape>
                <o:OLEObject Type="Embed" ProgID="Equation.3" ShapeID="_x0000_i1057" DrawAspect="Content" ObjectID="_1781610187" r:id="rId43"/>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6D5AEB14" w14:textId="77777777" w:rsidR="007B35BB" w:rsidRPr="00F72CD4" w:rsidRDefault="007B35BB"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53F955A0" w14:textId="77777777" w:rsidR="007B35BB" w:rsidRPr="00F72CD4" w:rsidRDefault="007B35BB" w:rsidP="000D2D5A">
            <w:pPr>
              <w:pStyle w:val="TAH"/>
              <w:rPr>
                <w:rFonts w:eastAsia="??"/>
              </w:rPr>
            </w:pPr>
            <w:r w:rsidRPr="00F72CD4">
              <w:t>SCell</w:t>
            </w:r>
          </w:p>
        </w:tc>
      </w:tr>
      <w:tr w:rsidR="007B35BB" w:rsidRPr="00F72CD4" w14:paraId="7407B7CE" w14:textId="77777777" w:rsidTr="007B35BB">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5E7461DD" w14:textId="77777777" w:rsidR="007B35BB" w:rsidRPr="00F72CD4" w:rsidRDefault="007B35BB"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31DB45E9" w14:textId="77777777" w:rsidR="007B35BB" w:rsidRPr="00F72CD4" w:rsidRDefault="007B35BB" w:rsidP="000D2D5A">
            <w:pPr>
              <w:pStyle w:val="TAC"/>
              <w:rPr>
                <w:lang w:eastAsia="zh-CN"/>
              </w:rPr>
            </w:pPr>
            <w:r w:rsidRPr="00F72CD4">
              <w:rPr>
                <w:lang w:eastAsia="zh-CN"/>
              </w:rPr>
              <w:t xml:space="preserve">Selected Channel bandwidth as per section 5.1.1.6 </w:t>
            </w:r>
          </w:p>
        </w:tc>
        <w:tc>
          <w:tcPr>
            <w:tcW w:w="1119" w:type="dxa"/>
            <w:tcBorders>
              <w:top w:val="single" w:sz="4" w:space="0" w:color="auto"/>
              <w:left w:val="single" w:sz="4" w:space="0" w:color="auto"/>
              <w:bottom w:val="single" w:sz="4" w:space="0" w:color="auto"/>
              <w:right w:val="single" w:sz="4" w:space="0" w:color="auto"/>
            </w:tcBorders>
            <w:hideMark/>
          </w:tcPr>
          <w:p w14:paraId="4415C154" w14:textId="77777777" w:rsidR="007B35BB" w:rsidRPr="00F72CD4" w:rsidRDefault="007B35BB"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11A68A83" w14:textId="77777777" w:rsidR="007B35BB" w:rsidRPr="00F72CD4" w:rsidRDefault="007B35BB"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3D1C72A5" w14:textId="77777777" w:rsidR="007B35BB" w:rsidRPr="00F72CD4" w:rsidRDefault="007B35BB"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0767007B" w14:textId="77777777" w:rsidR="007B35BB" w:rsidRPr="00F72CD4" w:rsidRDefault="007B35BB"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158A2EAD" w14:textId="77777777" w:rsidR="007B35BB" w:rsidRPr="00F72CD4" w:rsidRDefault="007B35BB"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712D5AF7" w14:textId="77777777" w:rsidR="007B35BB" w:rsidRPr="00F72CD4" w:rsidRDefault="007B35BB" w:rsidP="000D2D5A">
            <w:pPr>
              <w:pStyle w:val="TAC"/>
            </w:pPr>
            <w:r w:rsidRPr="00F72CD4">
              <w:t>NA</w:t>
            </w:r>
          </w:p>
        </w:tc>
      </w:tr>
    </w:tbl>
    <w:p w14:paraId="67234043" w14:textId="77777777" w:rsidR="007B35BB" w:rsidRPr="00F72CD4" w:rsidRDefault="007B35BB" w:rsidP="000D2D5A"/>
    <w:p w14:paraId="4E652FDE" w14:textId="77777777" w:rsidR="007B35BB" w:rsidRPr="00F72CD4" w:rsidRDefault="007B35BB" w:rsidP="000D2D5A">
      <w:pPr>
        <w:pStyle w:val="TH"/>
      </w:pPr>
      <w:r w:rsidRPr="00F72CD4">
        <w:t>Table 5.2A.2.2.0-4: Minimum performance for TDD CA with 30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7B35BB" w:rsidRPr="00F72CD4" w14:paraId="10C75DD2" w14:textId="77777777" w:rsidTr="007B35BB">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1AEA3636" w14:textId="77777777" w:rsidR="007B35BB" w:rsidRPr="00F72CD4" w:rsidRDefault="007B35BB"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262E71F0" w14:textId="77777777" w:rsidR="007B35BB" w:rsidRPr="00F72CD4" w:rsidRDefault="007B35BB"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5ED5C021" w14:textId="77777777" w:rsidR="007B35BB" w:rsidRPr="00F72CD4" w:rsidRDefault="007B35BB"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493897D1" w14:textId="77777777" w:rsidR="007B35BB" w:rsidRPr="00F72CD4" w:rsidRDefault="007B35BB"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1B2500FF" w14:textId="77777777" w:rsidR="007B35BB" w:rsidRPr="00F72CD4" w:rsidRDefault="007B35BB" w:rsidP="000D2D5A">
            <w:pPr>
              <w:pStyle w:val="TAH"/>
            </w:pPr>
            <w:r w:rsidRPr="00F72CD4">
              <w:t>Reference value</w:t>
            </w:r>
          </w:p>
          <w:p w14:paraId="75A408D5" w14:textId="77777777" w:rsidR="007B35BB" w:rsidRPr="00F72CD4" w:rsidRDefault="007B35BB" w:rsidP="000D2D5A">
            <w:pPr>
              <w:pStyle w:val="TAH"/>
            </w:pPr>
            <w:r w:rsidRPr="00F72CD4">
              <w:t>Fraction of Maximum</w:t>
            </w:r>
          </w:p>
          <w:p w14:paraId="30F3B72F" w14:textId="77777777" w:rsidR="007B35BB" w:rsidRPr="00F72CD4" w:rsidRDefault="007B35BB" w:rsidP="000D2D5A">
            <w:pPr>
              <w:pStyle w:val="TAH"/>
            </w:pPr>
            <w:r w:rsidRPr="00F72CD4">
              <w:t>Throughput (%)</w:t>
            </w:r>
          </w:p>
        </w:tc>
      </w:tr>
      <w:tr w:rsidR="007B35BB" w:rsidRPr="00F72CD4" w14:paraId="22994E85" w14:textId="77777777" w:rsidTr="007B35BB">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4B66E94D" w14:textId="77777777" w:rsidR="007B35BB" w:rsidRPr="00F72CD4" w:rsidRDefault="007B35BB" w:rsidP="000D2D5A"/>
        </w:tc>
        <w:tc>
          <w:tcPr>
            <w:tcW w:w="765" w:type="dxa"/>
            <w:tcBorders>
              <w:top w:val="single" w:sz="4" w:space="0" w:color="auto"/>
              <w:left w:val="single" w:sz="4" w:space="0" w:color="auto"/>
              <w:bottom w:val="single" w:sz="4" w:space="0" w:color="auto"/>
              <w:right w:val="single" w:sz="4" w:space="0" w:color="auto"/>
            </w:tcBorders>
            <w:hideMark/>
          </w:tcPr>
          <w:p w14:paraId="461108A9" w14:textId="77777777" w:rsidR="007B35BB" w:rsidRPr="00F72CD4" w:rsidRDefault="007B35BB"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1686257F" w14:textId="77777777" w:rsidR="007B35BB" w:rsidRPr="00F72CD4" w:rsidRDefault="007B35BB"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33593468" w14:textId="77777777" w:rsidR="007B35BB" w:rsidRPr="00F72CD4" w:rsidRDefault="007B35BB"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003C4743" w14:textId="77777777" w:rsidR="007B35BB" w:rsidRPr="00F72CD4" w:rsidRDefault="007B35BB"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238681C6" w14:textId="77777777" w:rsidR="007B35BB" w:rsidRPr="00F72CD4" w:rsidRDefault="007B35BB" w:rsidP="000D2D5A">
            <w:pPr>
              <w:pStyle w:val="TAH"/>
              <w:rPr>
                <w:lang w:eastAsia="zh-CN"/>
              </w:rPr>
            </w:pPr>
            <w:r w:rsidRPr="00F72CD4">
              <w:object w:dxaOrig="610" w:dyaOrig="330" w14:anchorId="12BF9925">
                <v:shape id="_x0000_i1058" type="#_x0000_t75" style="width:30.6pt;height:17.1pt" o:ole="">
                  <v:imagedata r:id="rId40" o:title=""/>
                </v:shape>
                <o:OLEObject Type="Embed" ProgID="Equation.3" ShapeID="_x0000_i1058" DrawAspect="Content" ObjectID="_1781610188" r:id="rId44"/>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7A2D57C1" w14:textId="77777777" w:rsidR="007B35BB" w:rsidRPr="00F72CD4" w:rsidRDefault="007B35BB" w:rsidP="000D2D5A">
            <w:pPr>
              <w:pStyle w:val="TAH"/>
            </w:pPr>
            <w:r w:rsidRPr="00F72CD4">
              <w:object w:dxaOrig="610" w:dyaOrig="330" w14:anchorId="5B62CCA6">
                <v:shape id="_x0000_i1059" type="#_x0000_t75" style="width:30.6pt;height:17.1pt" o:ole="">
                  <v:imagedata r:id="rId42" o:title=""/>
                </v:shape>
                <o:OLEObject Type="Embed" ProgID="Equation.3" ShapeID="_x0000_i1059" DrawAspect="Content" ObjectID="_1781610189" r:id="rId45"/>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388C72A3" w14:textId="77777777" w:rsidR="007B35BB" w:rsidRPr="00F72CD4" w:rsidRDefault="007B35BB"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7F16A3DD" w14:textId="77777777" w:rsidR="007B35BB" w:rsidRPr="00F72CD4" w:rsidRDefault="007B35BB" w:rsidP="000D2D5A">
            <w:pPr>
              <w:pStyle w:val="TAH"/>
              <w:rPr>
                <w:rFonts w:eastAsia="??"/>
              </w:rPr>
            </w:pPr>
            <w:r w:rsidRPr="00F72CD4">
              <w:t>SCell</w:t>
            </w:r>
          </w:p>
        </w:tc>
      </w:tr>
      <w:tr w:rsidR="007B35BB" w:rsidRPr="00F72CD4" w14:paraId="5CE84E67" w14:textId="77777777" w:rsidTr="007B35BB">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6E661A42" w14:textId="77777777" w:rsidR="007B35BB" w:rsidRPr="00F72CD4" w:rsidRDefault="007B35BB"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5E0A3CED" w14:textId="77777777" w:rsidR="007B35BB" w:rsidRPr="00F72CD4" w:rsidRDefault="007B35BB" w:rsidP="000D2D5A">
            <w:pPr>
              <w:pStyle w:val="TAC"/>
              <w:rPr>
                <w:lang w:eastAsia="zh-CN"/>
              </w:rPr>
            </w:pPr>
            <w:r w:rsidRPr="00F72CD4">
              <w:rPr>
                <w:lang w:eastAsia="zh-CN"/>
              </w:rPr>
              <w:t>Selected Channel bandwidth as per section 5.1.1.6</w:t>
            </w:r>
          </w:p>
        </w:tc>
        <w:tc>
          <w:tcPr>
            <w:tcW w:w="1119" w:type="dxa"/>
            <w:tcBorders>
              <w:top w:val="single" w:sz="4" w:space="0" w:color="auto"/>
              <w:left w:val="single" w:sz="4" w:space="0" w:color="auto"/>
              <w:bottom w:val="single" w:sz="4" w:space="0" w:color="auto"/>
              <w:right w:val="single" w:sz="4" w:space="0" w:color="auto"/>
            </w:tcBorders>
            <w:hideMark/>
          </w:tcPr>
          <w:p w14:paraId="49D0401D" w14:textId="77777777" w:rsidR="007B35BB" w:rsidRPr="00F72CD4" w:rsidRDefault="007B35BB"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55388794" w14:textId="77777777" w:rsidR="007B35BB" w:rsidRPr="00F72CD4" w:rsidRDefault="007B35BB"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74B619F2" w14:textId="77777777" w:rsidR="007B35BB" w:rsidRPr="00F72CD4" w:rsidRDefault="007B35BB"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090E494F" w14:textId="77777777" w:rsidR="007B35BB" w:rsidRPr="00F72CD4" w:rsidRDefault="007B35BB"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041F20DD" w14:textId="77777777" w:rsidR="007B35BB" w:rsidRPr="00F72CD4" w:rsidRDefault="007B35BB"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393C6480" w14:textId="77777777" w:rsidR="007B35BB" w:rsidRPr="00F72CD4" w:rsidRDefault="007B35BB" w:rsidP="000D2D5A">
            <w:pPr>
              <w:pStyle w:val="TAC"/>
            </w:pPr>
            <w:r w:rsidRPr="00F72CD4">
              <w:t>NA</w:t>
            </w:r>
          </w:p>
        </w:tc>
      </w:tr>
    </w:tbl>
    <w:p w14:paraId="57149F55" w14:textId="77777777" w:rsidR="007B35BB" w:rsidRPr="00F72CD4" w:rsidRDefault="007B35BB" w:rsidP="000D2D5A"/>
    <w:p w14:paraId="4D315885" w14:textId="77777777" w:rsidR="007B35BB" w:rsidRPr="00F72CD4" w:rsidRDefault="007B35BB" w:rsidP="000D2D5A">
      <w:r w:rsidRPr="00F72CD4">
        <w:t>The normative reference for this requirement is TS 38.101-4 [5], clause 5.2A.2.2.</w:t>
      </w:r>
    </w:p>
    <w:p w14:paraId="791DBB95" w14:textId="77777777" w:rsidR="007B35BB" w:rsidRPr="00F72CD4" w:rsidRDefault="007B35BB" w:rsidP="007B35BB">
      <w:pPr>
        <w:pStyle w:val="Heading5"/>
      </w:pPr>
      <w:bookmarkStart w:id="1146" w:name="_Toc75790022"/>
      <w:bookmarkStart w:id="1147" w:name="_Toc84264710"/>
      <w:bookmarkStart w:id="1148" w:name="_Toc90560852"/>
      <w:r w:rsidRPr="00F72CD4">
        <w:t>5.2A.2.2.1</w:t>
      </w:r>
      <w:r w:rsidRPr="00F72CD4">
        <w:tab/>
        <w:t>2Rx PDSCH Demodulation Performance for CA with power imbalance (2DL CA)</w:t>
      </w:r>
      <w:bookmarkEnd w:id="1146"/>
      <w:bookmarkEnd w:id="1147"/>
      <w:bookmarkEnd w:id="1148"/>
    </w:p>
    <w:p w14:paraId="13525A1A" w14:textId="77777777" w:rsidR="007B35BB" w:rsidRPr="00F72CD4" w:rsidRDefault="007B35BB" w:rsidP="007B35BB">
      <w:pPr>
        <w:pStyle w:val="H6"/>
      </w:pPr>
      <w:r w:rsidRPr="00F72CD4">
        <w:t>5.2A.2.2.1.1</w:t>
      </w:r>
      <w:r w:rsidRPr="00F72CD4">
        <w:tab/>
        <w:t>Test Purpose</w:t>
      </w:r>
    </w:p>
    <w:p w14:paraId="59575748" w14:textId="77777777" w:rsidR="007B35BB" w:rsidRPr="00F72CD4" w:rsidRDefault="007B35BB" w:rsidP="000D2D5A">
      <w:r w:rsidRPr="00F72CD4">
        <w:t>To v</w:t>
      </w:r>
      <w:r w:rsidRPr="00F72CD4">
        <w:rPr>
          <w:rFonts w:eastAsia="SimSun"/>
        </w:rPr>
        <w:t>erify the ability of an intra-band adjacent carrier aggregation UE to demodulate the signal transmitted by the PCell or SCell in the presence of a stronger SCell or PCell signal on an adjacent frequency. Throughput is measured on the PCell or SCell only</w:t>
      </w:r>
      <w:r w:rsidRPr="00F72CD4">
        <w:t>.</w:t>
      </w:r>
    </w:p>
    <w:p w14:paraId="06BC5C12" w14:textId="77777777" w:rsidR="007B35BB" w:rsidRPr="00F72CD4" w:rsidRDefault="007B35BB" w:rsidP="007B35BB">
      <w:pPr>
        <w:pStyle w:val="H6"/>
      </w:pPr>
      <w:r w:rsidRPr="00F72CD4">
        <w:t>5.2A.2.2.1.2</w:t>
      </w:r>
      <w:r w:rsidRPr="00F72CD4">
        <w:tab/>
        <w:t>Test applicability</w:t>
      </w:r>
    </w:p>
    <w:p w14:paraId="0324DC22" w14:textId="38A122BD" w:rsidR="007B35BB" w:rsidRPr="00F72CD4" w:rsidRDefault="007B35BB" w:rsidP="000D2D5A">
      <w:r w:rsidRPr="00F72CD4">
        <w:t xml:space="preserve">This test applies to all types of NR UE release 15 and forward that supports 2DL </w:t>
      </w:r>
      <w:r w:rsidR="00FB6B46" w:rsidRPr="00F72CD4">
        <w:t xml:space="preserve">intra-band contiguous </w:t>
      </w:r>
      <w:r w:rsidRPr="00F72CD4">
        <w:t>CA.</w:t>
      </w:r>
    </w:p>
    <w:p w14:paraId="381DC3AB" w14:textId="77777777" w:rsidR="007B35BB" w:rsidRPr="00F72CD4" w:rsidRDefault="007B35BB" w:rsidP="007B35BB">
      <w:pPr>
        <w:pStyle w:val="H6"/>
      </w:pPr>
      <w:r w:rsidRPr="00F72CD4">
        <w:t>5.2A.2.2.1.3</w:t>
      </w:r>
      <w:r w:rsidRPr="00F72CD4">
        <w:tab/>
        <w:t>Test description</w:t>
      </w:r>
    </w:p>
    <w:p w14:paraId="68E83D41" w14:textId="77777777" w:rsidR="007B35BB" w:rsidRPr="00F72CD4" w:rsidRDefault="007B35BB" w:rsidP="007B35BB">
      <w:pPr>
        <w:pStyle w:val="H6"/>
      </w:pPr>
      <w:r w:rsidRPr="00F72CD4">
        <w:t>5.2A.2.2.1.3.1</w:t>
      </w:r>
      <w:r w:rsidRPr="00F72CD4">
        <w:tab/>
        <w:t>Initial conditions</w:t>
      </w:r>
    </w:p>
    <w:p w14:paraId="3082D80E"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26A76B14"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7FC39782" w14:textId="77777777" w:rsidR="007B35BB" w:rsidRPr="00F72CD4" w:rsidRDefault="007B35BB" w:rsidP="000D2D5A">
      <w:r w:rsidRPr="00F72CD4">
        <w:t>Configurations of PDSCH and PDCCH before measurement are specified in Annex C.</w:t>
      </w:r>
    </w:p>
    <w:p w14:paraId="0D984DBE" w14:textId="77777777" w:rsidR="007B35BB" w:rsidRPr="00F72CD4" w:rsidRDefault="007B35BB" w:rsidP="000D2D5A">
      <w:r w:rsidRPr="00F72CD4">
        <w:t>Test Environment: Normal, as defined in TS 38.508-1 [6] clause 4.1.</w:t>
      </w:r>
    </w:p>
    <w:p w14:paraId="44988228" w14:textId="65373778" w:rsidR="004136F4" w:rsidRPr="00F72CD4" w:rsidRDefault="007B35BB" w:rsidP="000D2D5A">
      <w:r w:rsidRPr="00F72CD4">
        <w:t xml:space="preserve">Frequencies to be tested: Mid Range, as defined in TS 38.508-1 [6] clause </w:t>
      </w:r>
      <w:r w:rsidR="005A7246" w:rsidRPr="00F72CD4">
        <w:t>5.2.2</w:t>
      </w:r>
      <w:r w:rsidRPr="00F72CD4">
        <w:t>.</w:t>
      </w:r>
    </w:p>
    <w:p w14:paraId="29C600C4" w14:textId="77777777" w:rsidR="004136F4" w:rsidRPr="00F72CD4" w:rsidRDefault="004136F4" w:rsidP="000D2D5A">
      <w:r w:rsidRPr="00F72CD4">
        <w:t>Band selection: Supported intra-band contiguous CA configurations covering the lowest and highest operating bands,</w:t>
      </w:r>
    </w:p>
    <w:p w14:paraId="2C181694" w14:textId="77777777" w:rsidR="004136F4" w:rsidRPr="00F72CD4" w:rsidRDefault="004136F4" w:rsidP="000D2D5A">
      <w:r w:rsidRPr="00F72CD4">
        <w:t>Channel BW combination to be tested: Select bandwidth combination with same bandwidth in each carrier. If not supported, select bandwidth combination with smallest bandwidth difference between the two carriers and the carrier with smaller bandwidth will be used for the test.</w:t>
      </w:r>
    </w:p>
    <w:p w14:paraId="26EB1AB6" w14:textId="3326E829" w:rsidR="007B35BB" w:rsidRPr="00F72CD4" w:rsidRDefault="004136F4" w:rsidP="000D2D5A">
      <w:r w:rsidRPr="00F72CD4">
        <w:t>CA capability to be tested: Either FDD or TDD intra-band contiguous CA</w:t>
      </w:r>
    </w:p>
    <w:p w14:paraId="246C83CC" w14:textId="0E958A51"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FB6B46" w:rsidRPr="00F72CD4">
        <w:t>2A</w:t>
      </w:r>
      <w:r w:rsidRPr="00F72CD4">
        <w:t xml:space="preserve"> for TE diagram and clause A.3.2.</w:t>
      </w:r>
      <w:r w:rsidR="00FB6B46" w:rsidRPr="00F72CD4">
        <w:t>3</w:t>
      </w:r>
      <w:r w:rsidRPr="00F72CD4">
        <w:t xml:space="preserve"> for UE diagram.</w:t>
      </w:r>
    </w:p>
    <w:p w14:paraId="7208EE1E" w14:textId="77777777" w:rsidR="007B35BB" w:rsidRPr="00F72CD4" w:rsidRDefault="007B35BB" w:rsidP="000D2D5A">
      <w:pPr>
        <w:pStyle w:val="B1"/>
      </w:pPr>
      <w:r w:rsidRPr="00F72CD4">
        <w:t>2.</w:t>
      </w:r>
      <w:r w:rsidRPr="00F72CD4">
        <w:tab/>
        <w:t>The parameter settings for the cell are set up according to Table 5.2-1, Table 5.2A-1 to Table 5.2A-3 as appropriate.</w:t>
      </w:r>
    </w:p>
    <w:p w14:paraId="5BA3D9E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7EB4710" w14:textId="77777777" w:rsidR="007B35BB" w:rsidRPr="00F72CD4" w:rsidRDefault="007B35BB" w:rsidP="000D2D5A">
      <w:pPr>
        <w:pStyle w:val="B1"/>
      </w:pPr>
      <w:r w:rsidRPr="00F72CD4">
        <w:t>4.</w:t>
      </w:r>
      <w:r w:rsidRPr="00F72CD4">
        <w:tab/>
        <w:t>Propagation conditions are set according to Annex B.1.</w:t>
      </w:r>
    </w:p>
    <w:p w14:paraId="581209FA" w14:textId="19E7F768"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2.</w:t>
      </w:r>
      <w:r w:rsidR="00FB6B46" w:rsidRPr="00F72CD4">
        <w:t>2</w:t>
      </w:r>
      <w:r w:rsidRPr="00F72CD4">
        <w:t>.1.3.3.</w:t>
      </w:r>
    </w:p>
    <w:p w14:paraId="47159B81" w14:textId="77777777" w:rsidR="007B35BB" w:rsidRPr="00F72CD4" w:rsidRDefault="007B35BB" w:rsidP="007B35BB">
      <w:pPr>
        <w:pStyle w:val="H6"/>
      </w:pPr>
      <w:r w:rsidRPr="00F72CD4">
        <w:t>5.2A.2.2.1.3.2</w:t>
      </w:r>
      <w:r w:rsidRPr="00F72CD4">
        <w:tab/>
        <w:t>Test procedure</w:t>
      </w:r>
    </w:p>
    <w:p w14:paraId="22FB7BFB" w14:textId="77777777" w:rsidR="007B35BB" w:rsidRPr="00F72CD4" w:rsidRDefault="007B35BB" w:rsidP="000D2D5A">
      <w:pPr>
        <w:pStyle w:val="B1"/>
      </w:pPr>
      <w:r w:rsidRPr="00F72CD4">
        <w:t>1.</w:t>
      </w:r>
      <w:r w:rsidRPr="00F72CD4">
        <w:tab/>
        <w:t>Configure SCC according to Annex C.0, C.1 and C.2 for all downlink physical channels.</w:t>
      </w:r>
    </w:p>
    <w:p w14:paraId="24D0170A" w14:textId="77777777" w:rsidR="007B35BB" w:rsidRPr="00F72CD4" w:rsidRDefault="007B35BB" w:rsidP="000D2D5A">
      <w:pPr>
        <w:pStyle w:val="B1"/>
      </w:pPr>
      <w:r w:rsidRPr="00F72CD4">
        <w:t>2.</w:t>
      </w:r>
      <w:r w:rsidRPr="00F72CD4">
        <w:tab/>
        <w:t>The SS shall configure SCC as per TS 38.508-1 [6] clause 5.5.1. Message contents are defined in clause 5.2A.2.2.1.3.3.</w:t>
      </w:r>
    </w:p>
    <w:p w14:paraId="5E109FB7" w14:textId="44BD72AE" w:rsidR="007B35BB" w:rsidRPr="00F72CD4" w:rsidRDefault="007B35BB" w:rsidP="000D2D5A">
      <w:pPr>
        <w:pStyle w:val="B1"/>
      </w:pPr>
      <w:r w:rsidRPr="00F72CD4">
        <w:t>3.</w:t>
      </w:r>
      <w:r w:rsidRPr="00F72CD4">
        <w:tab/>
        <w:t>SS activates SCC by sending the activation MAC-CE (Refer TS 38.321 [</w:t>
      </w:r>
      <w:r w:rsidR="008439C6" w:rsidRPr="00F72CD4">
        <w:t>24</w:t>
      </w:r>
      <w:r w:rsidRPr="00F72CD4">
        <w:t>], clauses 5.9, 6.1.3.10). Wait for at least 1 second (Refer TS 38.133[</w:t>
      </w:r>
      <w:r w:rsidR="008439C6" w:rsidRPr="00F72CD4">
        <w:t>25</w:t>
      </w:r>
      <w:r w:rsidRPr="00F72CD4">
        <w:t>], clause9.3).</w:t>
      </w:r>
    </w:p>
    <w:p w14:paraId="3ECC1B74" w14:textId="77777777" w:rsidR="007B35BB" w:rsidRPr="00F72CD4" w:rsidRDefault="007B35BB" w:rsidP="000D2D5A">
      <w:pPr>
        <w:pStyle w:val="B1"/>
      </w:pPr>
      <w:r w:rsidRPr="00F72CD4">
        <w:t>4.</w:t>
      </w:r>
      <w:r w:rsidRPr="00F72CD4">
        <w:tab/>
        <w:t>SS transmits PDSCH via PDCCH DCI format 1_1 for C_RNTI to transmit the MCS according to Table 5.2A.</w:t>
      </w:r>
      <w:r w:rsidRPr="00F72CD4">
        <w:rPr>
          <w:lang w:eastAsia="zh-CN"/>
        </w:rPr>
        <w:t>2</w:t>
      </w:r>
      <w:r w:rsidRPr="00F72CD4">
        <w:t>.2.0-</w:t>
      </w:r>
      <w:r w:rsidRPr="00F72CD4">
        <w:rPr>
          <w:lang w:eastAsia="zh-CN"/>
        </w:rPr>
        <w:t>2</w:t>
      </w:r>
      <w:r w:rsidRPr="00F72CD4">
        <w:t xml:space="preserve"> </w:t>
      </w:r>
      <w:r w:rsidRPr="00F72CD4">
        <w:rPr>
          <w:rFonts w:eastAsia="MS Mincho"/>
        </w:rPr>
        <w:t>on PCC</w:t>
      </w:r>
      <w:r w:rsidRPr="00F72CD4">
        <w:t>. The SS sends downlink MAC padding bits on the DL RMC.</w:t>
      </w:r>
    </w:p>
    <w:p w14:paraId="3746012A" w14:textId="52256588" w:rsidR="007B35BB" w:rsidRPr="00F72CD4" w:rsidRDefault="007B35BB" w:rsidP="000D2D5A">
      <w:pPr>
        <w:pStyle w:val="B1"/>
      </w:pPr>
      <w:r w:rsidRPr="00F72CD4">
        <w:t>5.</w:t>
      </w:r>
      <w:r w:rsidRPr="00F72CD4">
        <w:tab/>
        <w:t xml:space="preserve">Set the parameters of the bandwidth, MCS, reference channel, the propagation condition, the correlation matrix according to </w:t>
      </w:r>
      <w:r w:rsidR="008439C6" w:rsidRPr="00F72CD4">
        <w:t xml:space="preserve">Tables </w:t>
      </w:r>
      <w:r w:rsidRPr="00F72CD4">
        <w:t>5.2A.</w:t>
      </w:r>
      <w:r w:rsidRPr="00F72CD4">
        <w:rPr>
          <w:lang w:eastAsia="zh-CN"/>
        </w:rPr>
        <w:t>2</w:t>
      </w:r>
      <w:r w:rsidRPr="00F72CD4">
        <w:t>.2.0-</w:t>
      </w:r>
      <w:r w:rsidRPr="00F72CD4">
        <w:rPr>
          <w:lang w:eastAsia="zh-CN"/>
        </w:rPr>
        <w:t>2</w:t>
      </w:r>
      <w:r w:rsidRPr="00F72CD4">
        <w:t xml:space="preserve"> to 5.2A.</w:t>
      </w:r>
      <w:r w:rsidRPr="00F72CD4">
        <w:rPr>
          <w:lang w:eastAsia="zh-CN"/>
        </w:rPr>
        <w:t>2</w:t>
      </w:r>
      <w:r w:rsidRPr="00F72CD4">
        <w:t>.2.0-</w:t>
      </w:r>
      <w:r w:rsidRPr="00F72CD4">
        <w:rPr>
          <w:lang w:eastAsia="zh-CN"/>
        </w:rPr>
        <w:t>4</w:t>
      </w:r>
      <w:r w:rsidRPr="00F72CD4">
        <w:t xml:space="preserve"> as appropriate on both PCC and SCC. </w:t>
      </w:r>
    </w:p>
    <w:p w14:paraId="13A781CD" w14:textId="4A984C22" w:rsidR="007B35BB" w:rsidRPr="00F72CD4" w:rsidRDefault="007B35BB" w:rsidP="000D2D5A">
      <w:pPr>
        <w:pStyle w:val="B1"/>
      </w:pPr>
      <w:r w:rsidRPr="00F72CD4">
        <w:t>6.</w:t>
      </w:r>
      <w:r w:rsidRPr="00F72CD4">
        <w:tab/>
        <w:t>Measure the average throughput on PCC for a</w:t>
      </w:r>
      <w:r w:rsidR="00FB6B46" w:rsidRPr="00F72CD4">
        <w:t>t least 300 frames.</w:t>
      </w:r>
      <w:r w:rsidRPr="00F72CD4">
        <w:t xml:space="preserve">. Count the number of NACKs, ACKs and statDTXs on the UL and decide pass or fail </w:t>
      </w:r>
      <w:r w:rsidR="00FB6B46" w:rsidRPr="00F72CD4">
        <w:t>based on measured throughput &gt; 85% of the maximum scheduled throughput.</w:t>
      </w:r>
      <w:r w:rsidRPr="00F72CD4">
        <w:t>.</w:t>
      </w:r>
    </w:p>
    <w:p w14:paraId="1C2B4B46" w14:textId="77777777" w:rsidR="007B35BB" w:rsidRPr="00F72CD4" w:rsidRDefault="007B35BB" w:rsidP="007B35BB">
      <w:pPr>
        <w:pStyle w:val="H6"/>
      </w:pPr>
      <w:r w:rsidRPr="00F72CD4">
        <w:t>5.2A.2.2.1.3.3</w:t>
      </w:r>
      <w:r w:rsidRPr="00F72CD4">
        <w:tab/>
        <w:t>Message contents</w:t>
      </w:r>
    </w:p>
    <w:p w14:paraId="43F37FF1" w14:textId="77777777" w:rsidR="007B35BB" w:rsidRPr="00F72CD4" w:rsidRDefault="007B35BB" w:rsidP="000D2D5A">
      <w:r w:rsidRPr="00F72CD4">
        <w:t>Message contents are according to TS 38.508-1 [6] clauses 4.6.1 and 5.4.2.</w:t>
      </w:r>
    </w:p>
    <w:p w14:paraId="1E8A36A2" w14:textId="77777777" w:rsidR="007B35BB" w:rsidRPr="00F72CD4" w:rsidRDefault="007B35BB" w:rsidP="007B35BB">
      <w:pPr>
        <w:pStyle w:val="H6"/>
      </w:pPr>
      <w:r w:rsidRPr="00F72CD4">
        <w:t>5.2A.2.2.1.4</w:t>
      </w:r>
      <w:r w:rsidRPr="00F72CD4">
        <w:tab/>
        <w:t>Test Requirement</w:t>
      </w:r>
    </w:p>
    <w:p w14:paraId="375EB699" w14:textId="77777777" w:rsidR="007B35BB" w:rsidRPr="00F72CD4" w:rsidRDefault="007B35BB" w:rsidP="000D2D5A">
      <w:r w:rsidRPr="00F72CD4">
        <w:t>Table 5.2A.2.2.0-2, Table 5.2A.2.2.1.4-1 and Table 5.2A.2.2.1.4-2 define the primary level settings.</w:t>
      </w:r>
    </w:p>
    <w:p w14:paraId="478FEBF1" w14:textId="0B8F66F4" w:rsidR="007B35BB" w:rsidRPr="00F72CD4" w:rsidRDefault="007B35BB" w:rsidP="000D2D5A">
      <w:r w:rsidRPr="00F72CD4">
        <w:t>The fraction of maximum throughput percentage for the MCS scheduled as specified in Table 5.2A.2.2.0-2 for the throughput test shall meet or exceed the specified value in Table 5.2A.2.2.1.4-1</w:t>
      </w:r>
      <w:r w:rsidR="00FB6B46" w:rsidRPr="00F72CD4">
        <w:t xml:space="preserve"> or Table 5.2A.2.2.1.4-2 as applicable</w:t>
      </w:r>
      <w:r w:rsidRPr="00F72CD4">
        <w:t xml:space="preserve"> for the specified cell power levels.</w:t>
      </w:r>
    </w:p>
    <w:p w14:paraId="775B46A7" w14:textId="4E32369F" w:rsidR="007B35BB" w:rsidRPr="00F72CD4" w:rsidRDefault="007B35BB" w:rsidP="000D2D5A">
      <w:pPr>
        <w:pStyle w:val="TH"/>
      </w:pPr>
      <w:r w:rsidRPr="00F72CD4">
        <w:t xml:space="preserve">Table 5.2A.2.2.1.4-1: </w:t>
      </w:r>
      <w:r w:rsidR="00FB6B46" w:rsidRPr="00F72CD4">
        <w:t>Test Requirements</w:t>
      </w:r>
      <w:r w:rsidRPr="00F72CD4">
        <w:t xml:space="preserve"> for FDD CA with 15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7B35BB" w:rsidRPr="00F72CD4" w14:paraId="4531A683" w14:textId="77777777" w:rsidTr="007B35BB">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03B2672A" w14:textId="77777777" w:rsidR="007B35BB" w:rsidRPr="00F72CD4" w:rsidRDefault="007B35BB"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6E2C5859" w14:textId="77777777" w:rsidR="007B35BB" w:rsidRPr="00F72CD4" w:rsidRDefault="007B35BB"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364640F9" w14:textId="77777777" w:rsidR="007B35BB" w:rsidRPr="00F72CD4" w:rsidRDefault="007B35BB"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40376700" w14:textId="77777777" w:rsidR="007B35BB" w:rsidRPr="00F72CD4" w:rsidRDefault="007B35BB"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28773CF9" w14:textId="77777777" w:rsidR="007B35BB" w:rsidRPr="00F72CD4" w:rsidRDefault="007B35BB" w:rsidP="000D2D5A">
            <w:pPr>
              <w:pStyle w:val="TAH"/>
            </w:pPr>
            <w:r w:rsidRPr="00F72CD4">
              <w:t>Reference value</w:t>
            </w:r>
          </w:p>
          <w:p w14:paraId="016AEB5C" w14:textId="77777777" w:rsidR="007B35BB" w:rsidRPr="00F72CD4" w:rsidRDefault="007B35BB" w:rsidP="000D2D5A">
            <w:pPr>
              <w:pStyle w:val="TAH"/>
            </w:pPr>
            <w:r w:rsidRPr="00F72CD4">
              <w:t>Fraction of Maximum</w:t>
            </w:r>
          </w:p>
          <w:p w14:paraId="7DD3E629" w14:textId="77777777" w:rsidR="007B35BB" w:rsidRPr="00F72CD4" w:rsidRDefault="007B35BB" w:rsidP="000D2D5A">
            <w:pPr>
              <w:pStyle w:val="TAH"/>
            </w:pPr>
            <w:r w:rsidRPr="00F72CD4">
              <w:t>Throughput (%)</w:t>
            </w:r>
          </w:p>
        </w:tc>
      </w:tr>
      <w:tr w:rsidR="007B35BB" w:rsidRPr="00F72CD4" w14:paraId="52104AC1" w14:textId="77777777" w:rsidTr="007B35BB">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1CCDB919" w14:textId="77777777" w:rsidR="007B35BB" w:rsidRPr="00F72CD4" w:rsidRDefault="007B35BB" w:rsidP="000D2D5A"/>
        </w:tc>
        <w:tc>
          <w:tcPr>
            <w:tcW w:w="765" w:type="dxa"/>
            <w:tcBorders>
              <w:top w:val="single" w:sz="4" w:space="0" w:color="auto"/>
              <w:left w:val="single" w:sz="4" w:space="0" w:color="auto"/>
              <w:bottom w:val="single" w:sz="4" w:space="0" w:color="auto"/>
              <w:right w:val="single" w:sz="4" w:space="0" w:color="auto"/>
            </w:tcBorders>
            <w:hideMark/>
          </w:tcPr>
          <w:p w14:paraId="1B42AED4" w14:textId="77777777" w:rsidR="007B35BB" w:rsidRPr="00F72CD4" w:rsidRDefault="007B35BB"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6839BE13" w14:textId="77777777" w:rsidR="007B35BB" w:rsidRPr="00F72CD4" w:rsidRDefault="007B35BB"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0A3DCE8D" w14:textId="77777777" w:rsidR="007B35BB" w:rsidRPr="00F72CD4" w:rsidRDefault="007B35BB"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00299D11" w14:textId="77777777" w:rsidR="007B35BB" w:rsidRPr="00F72CD4" w:rsidRDefault="007B35BB"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577B3E3C" w14:textId="77777777" w:rsidR="007B35BB" w:rsidRPr="00F72CD4" w:rsidRDefault="007B35BB" w:rsidP="000D2D5A">
            <w:pPr>
              <w:pStyle w:val="TAH"/>
              <w:rPr>
                <w:lang w:eastAsia="zh-CN"/>
              </w:rPr>
            </w:pPr>
            <w:r w:rsidRPr="00F72CD4">
              <w:object w:dxaOrig="610" w:dyaOrig="340" w14:anchorId="7851DC96">
                <v:shape id="_x0000_i1060" type="#_x0000_t75" style="width:30.6pt;height:17.4pt" o:ole="">
                  <v:imagedata r:id="rId40" o:title=""/>
                </v:shape>
                <o:OLEObject Type="Embed" ProgID="Equation.3" ShapeID="_x0000_i1060" DrawAspect="Content" ObjectID="_1781610190" r:id="rId46"/>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2E0F7252" w14:textId="77777777" w:rsidR="007B35BB" w:rsidRPr="00F72CD4" w:rsidRDefault="007B35BB" w:rsidP="000D2D5A">
            <w:pPr>
              <w:pStyle w:val="TAH"/>
            </w:pPr>
            <w:r w:rsidRPr="00F72CD4">
              <w:object w:dxaOrig="610" w:dyaOrig="340" w14:anchorId="77884FFD">
                <v:shape id="_x0000_i1061" type="#_x0000_t75" style="width:30.6pt;height:17.4pt" o:ole="">
                  <v:imagedata r:id="rId42" o:title=""/>
                </v:shape>
                <o:OLEObject Type="Embed" ProgID="Equation.3" ShapeID="_x0000_i1061" DrawAspect="Content" ObjectID="_1781610191" r:id="rId47"/>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21A17295" w14:textId="77777777" w:rsidR="007B35BB" w:rsidRPr="00F72CD4" w:rsidRDefault="007B35BB"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49B579D9" w14:textId="77777777" w:rsidR="007B35BB" w:rsidRPr="00F72CD4" w:rsidRDefault="007B35BB" w:rsidP="000D2D5A">
            <w:pPr>
              <w:pStyle w:val="TAH"/>
              <w:rPr>
                <w:rFonts w:eastAsia="??"/>
              </w:rPr>
            </w:pPr>
            <w:r w:rsidRPr="00F72CD4">
              <w:t>SCell</w:t>
            </w:r>
          </w:p>
        </w:tc>
      </w:tr>
      <w:tr w:rsidR="007B35BB" w:rsidRPr="00F72CD4" w14:paraId="6BFD4315" w14:textId="77777777" w:rsidTr="007B35BB">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5610AE8C" w14:textId="77777777" w:rsidR="007B35BB" w:rsidRPr="00F72CD4" w:rsidRDefault="007B35BB"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590501EE" w14:textId="77777777" w:rsidR="007B35BB" w:rsidRPr="00F72CD4" w:rsidRDefault="007B35BB" w:rsidP="000D2D5A">
            <w:pPr>
              <w:pStyle w:val="TAC"/>
              <w:rPr>
                <w:lang w:eastAsia="zh-CN"/>
              </w:rPr>
            </w:pPr>
            <w:r w:rsidRPr="00F72CD4">
              <w:rPr>
                <w:lang w:eastAsia="zh-CN"/>
              </w:rPr>
              <w:t xml:space="preserve">Selected Channel bandwidth as per section 5.1.1.6 </w:t>
            </w:r>
          </w:p>
        </w:tc>
        <w:tc>
          <w:tcPr>
            <w:tcW w:w="1119" w:type="dxa"/>
            <w:tcBorders>
              <w:top w:val="single" w:sz="4" w:space="0" w:color="auto"/>
              <w:left w:val="single" w:sz="4" w:space="0" w:color="auto"/>
              <w:bottom w:val="single" w:sz="4" w:space="0" w:color="auto"/>
              <w:right w:val="single" w:sz="4" w:space="0" w:color="auto"/>
            </w:tcBorders>
            <w:hideMark/>
          </w:tcPr>
          <w:p w14:paraId="3027F5D5" w14:textId="77777777" w:rsidR="007B35BB" w:rsidRPr="00F72CD4" w:rsidRDefault="007B35BB"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080EB537" w14:textId="77777777" w:rsidR="007B35BB" w:rsidRPr="00F72CD4" w:rsidRDefault="007B35BB"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374AA160" w14:textId="77777777" w:rsidR="007B35BB" w:rsidRPr="00F72CD4" w:rsidRDefault="007B35BB"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451DA1A9" w14:textId="77777777" w:rsidR="007B35BB" w:rsidRPr="00F72CD4" w:rsidRDefault="007B35BB"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1CCFBCAB" w14:textId="77777777" w:rsidR="007B35BB" w:rsidRPr="00F72CD4" w:rsidRDefault="007B35BB"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6885B1A7" w14:textId="77777777" w:rsidR="007B35BB" w:rsidRPr="00F72CD4" w:rsidRDefault="007B35BB" w:rsidP="000D2D5A">
            <w:pPr>
              <w:pStyle w:val="TAC"/>
            </w:pPr>
            <w:r w:rsidRPr="00F72CD4">
              <w:t>NA</w:t>
            </w:r>
          </w:p>
        </w:tc>
      </w:tr>
    </w:tbl>
    <w:p w14:paraId="6E0380A6" w14:textId="77777777" w:rsidR="007B35BB" w:rsidRPr="00F72CD4" w:rsidRDefault="007B35BB" w:rsidP="000D2D5A"/>
    <w:p w14:paraId="176B629C" w14:textId="776653EA" w:rsidR="007B35BB" w:rsidRPr="00F72CD4" w:rsidRDefault="007B35BB" w:rsidP="000D2D5A">
      <w:pPr>
        <w:pStyle w:val="TH"/>
      </w:pPr>
      <w:r w:rsidRPr="00F72CD4">
        <w:t xml:space="preserve">Table 5.2A.2.2.1.4-2: </w:t>
      </w:r>
      <w:r w:rsidR="00FB6B46" w:rsidRPr="00F72CD4">
        <w:t>Test Requirements</w:t>
      </w:r>
      <w:r w:rsidRPr="00F72CD4">
        <w:t xml:space="preserve"> for TDD CA with 30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7B35BB" w:rsidRPr="00F72CD4" w14:paraId="0270B531" w14:textId="77777777" w:rsidTr="007B35BB">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0DB2A95B" w14:textId="77777777" w:rsidR="007B35BB" w:rsidRPr="00F72CD4" w:rsidRDefault="007B35BB"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1A17C1C2" w14:textId="77777777" w:rsidR="007B35BB" w:rsidRPr="00F72CD4" w:rsidRDefault="007B35BB"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1C70DDB6" w14:textId="77777777" w:rsidR="007B35BB" w:rsidRPr="00F72CD4" w:rsidRDefault="007B35BB"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30F6455E" w14:textId="77777777" w:rsidR="007B35BB" w:rsidRPr="00F72CD4" w:rsidRDefault="007B35BB"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72CFEE1A" w14:textId="77777777" w:rsidR="007B35BB" w:rsidRPr="00F72CD4" w:rsidRDefault="007B35BB" w:rsidP="000D2D5A">
            <w:pPr>
              <w:pStyle w:val="TAH"/>
            </w:pPr>
            <w:r w:rsidRPr="00F72CD4">
              <w:t>Reference value</w:t>
            </w:r>
          </w:p>
          <w:p w14:paraId="2DEE5C2C" w14:textId="77777777" w:rsidR="007B35BB" w:rsidRPr="00F72CD4" w:rsidRDefault="007B35BB" w:rsidP="000D2D5A">
            <w:pPr>
              <w:pStyle w:val="TAH"/>
            </w:pPr>
            <w:r w:rsidRPr="00F72CD4">
              <w:t>Fraction of Maximum</w:t>
            </w:r>
          </w:p>
          <w:p w14:paraId="2C52E039" w14:textId="77777777" w:rsidR="007B35BB" w:rsidRPr="00F72CD4" w:rsidRDefault="007B35BB" w:rsidP="000D2D5A">
            <w:pPr>
              <w:pStyle w:val="TAH"/>
            </w:pPr>
            <w:r w:rsidRPr="00F72CD4">
              <w:t>Throughput (%)</w:t>
            </w:r>
          </w:p>
        </w:tc>
      </w:tr>
      <w:tr w:rsidR="007B35BB" w:rsidRPr="00F72CD4" w14:paraId="4E42E564" w14:textId="77777777" w:rsidTr="007B35BB">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38E3BB0B" w14:textId="77777777" w:rsidR="007B35BB" w:rsidRPr="00F72CD4" w:rsidRDefault="007B35BB" w:rsidP="000D2D5A"/>
        </w:tc>
        <w:tc>
          <w:tcPr>
            <w:tcW w:w="765" w:type="dxa"/>
            <w:tcBorders>
              <w:top w:val="single" w:sz="4" w:space="0" w:color="auto"/>
              <w:left w:val="single" w:sz="4" w:space="0" w:color="auto"/>
              <w:bottom w:val="single" w:sz="4" w:space="0" w:color="auto"/>
              <w:right w:val="single" w:sz="4" w:space="0" w:color="auto"/>
            </w:tcBorders>
            <w:hideMark/>
          </w:tcPr>
          <w:p w14:paraId="138B6F37" w14:textId="77777777" w:rsidR="007B35BB" w:rsidRPr="00F72CD4" w:rsidRDefault="007B35BB"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67364FC5" w14:textId="77777777" w:rsidR="007B35BB" w:rsidRPr="00F72CD4" w:rsidRDefault="007B35BB"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299F1AA6" w14:textId="77777777" w:rsidR="007B35BB" w:rsidRPr="00F72CD4" w:rsidRDefault="007B35BB"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57CE233A" w14:textId="77777777" w:rsidR="007B35BB" w:rsidRPr="00F72CD4" w:rsidRDefault="007B35BB"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1A2A4881" w14:textId="77777777" w:rsidR="007B35BB" w:rsidRPr="00F72CD4" w:rsidRDefault="007B35BB" w:rsidP="000D2D5A">
            <w:pPr>
              <w:pStyle w:val="TAH"/>
              <w:rPr>
                <w:lang w:eastAsia="zh-CN"/>
              </w:rPr>
            </w:pPr>
            <w:r w:rsidRPr="00F72CD4">
              <w:object w:dxaOrig="610" w:dyaOrig="340" w14:anchorId="43719386">
                <v:shape id="_x0000_i1062" type="#_x0000_t75" style="width:30.6pt;height:17.4pt" o:ole="">
                  <v:imagedata r:id="rId40" o:title=""/>
                </v:shape>
                <o:OLEObject Type="Embed" ProgID="Equation.3" ShapeID="_x0000_i1062" DrawAspect="Content" ObjectID="_1781610192" r:id="rId48"/>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632C4DEF" w14:textId="77777777" w:rsidR="007B35BB" w:rsidRPr="00F72CD4" w:rsidRDefault="007B35BB" w:rsidP="000D2D5A">
            <w:pPr>
              <w:pStyle w:val="TAH"/>
            </w:pPr>
            <w:r w:rsidRPr="00F72CD4">
              <w:object w:dxaOrig="610" w:dyaOrig="340" w14:anchorId="773543D5">
                <v:shape id="_x0000_i1063" type="#_x0000_t75" style="width:30.6pt;height:17.4pt" o:ole="">
                  <v:imagedata r:id="rId42" o:title=""/>
                </v:shape>
                <o:OLEObject Type="Embed" ProgID="Equation.3" ShapeID="_x0000_i1063" DrawAspect="Content" ObjectID="_1781610193" r:id="rId49"/>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35B6B832" w14:textId="77777777" w:rsidR="007B35BB" w:rsidRPr="00F72CD4" w:rsidRDefault="007B35BB"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3DC51EFF" w14:textId="77777777" w:rsidR="007B35BB" w:rsidRPr="00F72CD4" w:rsidRDefault="007B35BB" w:rsidP="000D2D5A">
            <w:pPr>
              <w:pStyle w:val="TAH"/>
              <w:rPr>
                <w:rFonts w:eastAsia="??"/>
              </w:rPr>
            </w:pPr>
            <w:r w:rsidRPr="00F72CD4">
              <w:t>SCell</w:t>
            </w:r>
          </w:p>
        </w:tc>
      </w:tr>
      <w:tr w:rsidR="007B35BB" w:rsidRPr="00F72CD4" w14:paraId="2BC695CA" w14:textId="77777777" w:rsidTr="007B35BB">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7767157A" w14:textId="77777777" w:rsidR="007B35BB" w:rsidRPr="00F72CD4" w:rsidRDefault="007B35BB"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48AFD597" w14:textId="77777777" w:rsidR="007B35BB" w:rsidRPr="00F72CD4" w:rsidRDefault="007B35BB" w:rsidP="000D2D5A">
            <w:pPr>
              <w:pStyle w:val="TAC"/>
              <w:rPr>
                <w:lang w:eastAsia="zh-CN"/>
              </w:rPr>
            </w:pPr>
            <w:r w:rsidRPr="00F72CD4">
              <w:rPr>
                <w:lang w:eastAsia="zh-CN"/>
              </w:rPr>
              <w:t>Selected Channel bandwidth as per section 5.1.1.6</w:t>
            </w:r>
          </w:p>
        </w:tc>
        <w:tc>
          <w:tcPr>
            <w:tcW w:w="1119" w:type="dxa"/>
            <w:tcBorders>
              <w:top w:val="single" w:sz="4" w:space="0" w:color="auto"/>
              <w:left w:val="single" w:sz="4" w:space="0" w:color="auto"/>
              <w:bottom w:val="single" w:sz="4" w:space="0" w:color="auto"/>
              <w:right w:val="single" w:sz="4" w:space="0" w:color="auto"/>
            </w:tcBorders>
            <w:hideMark/>
          </w:tcPr>
          <w:p w14:paraId="1CA1EDD4" w14:textId="77777777" w:rsidR="007B35BB" w:rsidRPr="00F72CD4" w:rsidRDefault="007B35BB"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0B2DAE0B" w14:textId="77777777" w:rsidR="007B35BB" w:rsidRPr="00F72CD4" w:rsidRDefault="007B35BB"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727A8F2B" w14:textId="77777777" w:rsidR="007B35BB" w:rsidRPr="00F72CD4" w:rsidRDefault="007B35BB"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62D36725" w14:textId="77777777" w:rsidR="007B35BB" w:rsidRPr="00F72CD4" w:rsidRDefault="007B35BB"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6328E077" w14:textId="77777777" w:rsidR="007B35BB" w:rsidRPr="00F72CD4" w:rsidRDefault="007B35BB"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32380FE5" w14:textId="77777777" w:rsidR="007B35BB" w:rsidRPr="00F72CD4" w:rsidRDefault="007B35BB" w:rsidP="000D2D5A">
            <w:pPr>
              <w:pStyle w:val="TAC"/>
            </w:pPr>
            <w:r w:rsidRPr="00F72CD4">
              <w:t>NA</w:t>
            </w:r>
          </w:p>
        </w:tc>
      </w:tr>
    </w:tbl>
    <w:p w14:paraId="7C6D38CD" w14:textId="77777777" w:rsidR="007B35BB" w:rsidRPr="00F72CD4" w:rsidRDefault="007B35BB" w:rsidP="000D2D5A"/>
    <w:p w14:paraId="05290930" w14:textId="0015554A" w:rsidR="007B35BB" w:rsidRPr="00F72CD4" w:rsidRDefault="007B35BB" w:rsidP="007B35BB">
      <w:pPr>
        <w:pStyle w:val="Heading5"/>
      </w:pPr>
      <w:bookmarkStart w:id="1149" w:name="_Toc75790023"/>
      <w:bookmarkStart w:id="1150" w:name="_Toc84264711"/>
      <w:bookmarkStart w:id="1151" w:name="_Toc90560853"/>
      <w:r w:rsidRPr="00F72CD4">
        <w:t>5.2A.2.2.2</w:t>
      </w:r>
      <w:r w:rsidRPr="00F72CD4">
        <w:tab/>
      </w:r>
      <w:bookmarkEnd w:id="1149"/>
      <w:bookmarkEnd w:id="1150"/>
      <w:bookmarkEnd w:id="1151"/>
      <w:r w:rsidR="004C27E4" w:rsidRPr="00F72CD4">
        <w:t>V</w:t>
      </w:r>
      <w:r w:rsidR="00F72CD4">
        <w:t>oid</w:t>
      </w:r>
    </w:p>
    <w:p w14:paraId="72F6E082" w14:textId="3C797337" w:rsidR="007B35BB" w:rsidRPr="00F72CD4" w:rsidRDefault="007B35BB" w:rsidP="007B35BB">
      <w:pPr>
        <w:pStyle w:val="Heading5"/>
      </w:pPr>
      <w:bookmarkStart w:id="1152" w:name="_Toc75790024"/>
      <w:bookmarkStart w:id="1153" w:name="_Toc84264712"/>
      <w:bookmarkStart w:id="1154" w:name="_Toc90560854"/>
      <w:r w:rsidRPr="00F72CD4">
        <w:t>5.2A.2.2.3</w:t>
      </w:r>
      <w:r w:rsidRPr="00F72CD4">
        <w:tab/>
      </w:r>
      <w:bookmarkEnd w:id="1152"/>
      <w:bookmarkEnd w:id="1153"/>
      <w:bookmarkEnd w:id="1154"/>
      <w:r w:rsidR="00E85CD9" w:rsidRPr="00F72CD4">
        <w:t>V</w:t>
      </w:r>
      <w:r w:rsidR="00F72CD4">
        <w:t>oid</w:t>
      </w:r>
    </w:p>
    <w:p w14:paraId="40273CE8" w14:textId="32B50245" w:rsidR="000E286A" w:rsidRPr="00F72CD4" w:rsidRDefault="000E286A" w:rsidP="000E286A">
      <w:bookmarkStart w:id="1155" w:name="_Hlk129855134"/>
    </w:p>
    <w:p w14:paraId="26A6C7FD" w14:textId="6B81217E" w:rsidR="008E6157" w:rsidRPr="00F72CD4" w:rsidRDefault="008E6157" w:rsidP="000E286A">
      <w:pPr>
        <w:pStyle w:val="Heading4"/>
        <w:rPr>
          <w:rFonts w:eastAsia="Malgun Gothic"/>
        </w:rPr>
      </w:pPr>
      <w:r w:rsidRPr="00F72CD4">
        <w:rPr>
          <w:rFonts w:eastAsia="Malgun Gothic"/>
        </w:rPr>
        <w:t>5.2A.2.3</w:t>
      </w:r>
      <w:r w:rsidRPr="00F72CD4">
        <w:rPr>
          <w:rFonts w:eastAsia="Malgun Gothic"/>
        </w:rPr>
        <w:tab/>
        <w:t xml:space="preserve">2Rx TDD FR1 PDSCH mapping type A performance of </w:t>
      </w:r>
      <w:r w:rsidR="00E76F28" w:rsidRPr="00F72CD4">
        <w:rPr>
          <w:rFonts w:eastAsia="Malgun Gothic"/>
        </w:rPr>
        <w:t>SCell on band with shared spectrum access</w:t>
      </w:r>
    </w:p>
    <w:p w14:paraId="67530DC6" w14:textId="77777777" w:rsidR="008E6157" w:rsidRPr="00F72CD4" w:rsidRDefault="008E6157" w:rsidP="008E6157">
      <w:pPr>
        <w:pStyle w:val="EditorsNote"/>
        <w:rPr>
          <w:rFonts w:eastAsia="Malgun Gothic"/>
        </w:rPr>
      </w:pPr>
      <w:r w:rsidRPr="00F72CD4">
        <w:rPr>
          <w:rFonts w:eastAsia="Malgun Gothic"/>
        </w:rPr>
        <w:t xml:space="preserve">Editor’s Note: </w:t>
      </w:r>
      <w:r w:rsidRPr="00F72CD4">
        <w:rPr>
          <w:rFonts w:eastAsia="Malgun Gothic"/>
        </w:rPr>
        <w:tab/>
        <w:t>This test case is incomplete. Following aspects are either missing or TBD</w:t>
      </w:r>
    </w:p>
    <w:p w14:paraId="6F9B810B" w14:textId="227E8D1D" w:rsidR="008E6157" w:rsidRPr="00F72CD4" w:rsidRDefault="008E6157" w:rsidP="008E6157">
      <w:pPr>
        <w:pStyle w:val="EditorsNote"/>
        <w:rPr>
          <w:rFonts w:eastAsia="Malgun Gothic"/>
        </w:rPr>
      </w:pPr>
      <w:r w:rsidRPr="00F72CD4">
        <w:rPr>
          <w:rFonts w:eastAsia="Malgun Gothic"/>
        </w:rPr>
        <w:t>-</w:t>
      </w:r>
      <w:r w:rsidRPr="00F72CD4">
        <w:rPr>
          <w:rFonts w:eastAsia="Malgun Gothic"/>
        </w:rPr>
        <w:tab/>
      </w:r>
      <w:r w:rsidR="00E76F28" w:rsidRPr="00F72CD4">
        <w:rPr>
          <w:rFonts w:eastAsia="Malgun Gothic"/>
        </w:rPr>
        <w:t>period-r16 IE is FFS in 38.508-1</w:t>
      </w:r>
    </w:p>
    <w:p w14:paraId="3BB272B7" w14:textId="77777777" w:rsidR="008E6157" w:rsidRPr="00F72CD4" w:rsidRDefault="008E6157" w:rsidP="008E6157">
      <w:pPr>
        <w:pStyle w:val="EditorsNote"/>
        <w:rPr>
          <w:rFonts w:eastAsia="Malgun Gothic"/>
        </w:rPr>
      </w:pPr>
      <w:r w:rsidRPr="00F72CD4">
        <w:rPr>
          <w:rFonts w:eastAsia="Malgun Gothic"/>
        </w:rPr>
        <w:t>-</w:t>
      </w:r>
      <w:r w:rsidRPr="00F72CD4">
        <w:rPr>
          <w:rFonts w:eastAsia="Malgun Gothic"/>
        </w:rPr>
        <w:tab/>
        <w:t>Minimum test time analysis FFS</w:t>
      </w:r>
    </w:p>
    <w:p w14:paraId="1D6716D8" w14:textId="77777777" w:rsidR="008E6157" w:rsidRPr="00F72CD4" w:rsidRDefault="008E6157" w:rsidP="008E6157">
      <w:pPr>
        <w:pStyle w:val="H6"/>
        <w:rPr>
          <w:rFonts w:eastAsia="Malgun Gothic"/>
        </w:rPr>
      </w:pPr>
      <w:r w:rsidRPr="00F72CD4">
        <w:rPr>
          <w:rFonts w:eastAsia="Malgun Gothic"/>
        </w:rPr>
        <w:t>5.2A.2.3.0</w:t>
      </w:r>
      <w:r w:rsidRPr="00F72CD4">
        <w:rPr>
          <w:rFonts w:eastAsia="Malgun Gothic"/>
        </w:rPr>
        <w:tab/>
        <w:t>Minimum conformance requirements</w:t>
      </w:r>
    </w:p>
    <w:p w14:paraId="16E420E2" w14:textId="48D231F7" w:rsidR="008E6157" w:rsidRPr="00F72CD4" w:rsidRDefault="00E76F28" w:rsidP="008E6157">
      <w:pPr>
        <w:rPr>
          <w:lang w:eastAsia="ko-KR"/>
        </w:rPr>
      </w:pPr>
      <w:r w:rsidRPr="00F72CD4">
        <w:rPr>
          <w:lang w:eastAsia="ko-KR"/>
        </w:rPr>
        <w:t xml:space="preserve">The performance requirements for SCell on band with shared spectrum access are specified in Table 5.2.2.2.15.0-3, with the additional test parameters for SCell in Table 5.2.2.2.15.0-2, and the test parameters for PCell are specified in Table 5.2A.2.3.0-2 and the downlink physical channel setup according to </w:t>
      </w:r>
      <w:r w:rsidRPr="00F72CD4">
        <w:rPr>
          <w:lang w:eastAsia="zh-CN"/>
        </w:rPr>
        <w:t>Annex C.2.1</w:t>
      </w:r>
      <w:r w:rsidRPr="00F72CD4">
        <w:rPr>
          <w:lang w:eastAsia="ko-KR"/>
        </w:rPr>
        <w:t>.</w:t>
      </w:r>
    </w:p>
    <w:p w14:paraId="48CE2B5C" w14:textId="77777777" w:rsidR="008E6157" w:rsidRPr="00F72CD4" w:rsidRDefault="008E6157" w:rsidP="008E6157">
      <w:pPr>
        <w:pStyle w:val="TH"/>
        <w:rPr>
          <w:lang w:eastAsia="ko-KR"/>
        </w:rPr>
      </w:pPr>
      <w:r w:rsidRPr="00F72CD4">
        <w:rPr>
          <w:lang w:eastAsia="ko-KR"/>
        </w:rPr>
        <w:t>Table 5.2A.2.3</w:t>
      </w:r>
      <w:r w:rsidRPr="00F72CD4">
        <w:rPr>
          <w:lang w:eastAsia="zh-CN"/>
        </w:rPr>
        <w:t>.0</w:t>
      </w:r>
      <w:r w:rsidRPr="00F72CD4">
        <w:rPr>
          <w:lang w:eastAsia="ko-KR"/>
        </w:rPr>
        <w:t>-1</w:t>
      </w:r>
      <w:r w:rsidRPr="00F72CD4">
        <w:rPr>
          <w:lang w:eastAsia="zh-CN"/>
        </w:rPr>
        <w:t>:</w:t>
      </w:r>
      <w:r w:rsidRPr="00F72CD4">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8E6157" w:rsidRPr="00F72CD4" w14:paraId="142DD2AA" w14:textId="77777777" w:rsidTr="0025365A">
        <w:tc>
          <w:tcPr>
            <w:tcW w:w="4822" w:type="dxa"/>
            <w:shd w:val="clear" w:color="auto" w:fill="auto"/>
          </w:tcPr>
          <w:p w14:paraId="2862372C" w14:textId="77777777" w:rsidR="008E6157" w:rsidRPr="00F72CD4" w:rsidRDefault="008E6157" w:rsidP="0025365A">
            <w:pPr>
              <w:pStyle w:val="TAH"/>
            </w:pPr>
            <w:r w:rsidRPr="00F72CD4">
              <w:t>Purpose</w:t>
            </w:r>
          </w:p>
        </w:tc>
        <w:tc>
          <w:tcPr>
            <w:tcW w:w="4807" w:type="dxa"/>
            <w:shd w:val="clear" w:color="auto" w:fill="auto"/>
          </w:tcPr>
          <w:p w14:paraId="5AEB6927" w14:textId="77777777" w:rsidR="008E6157" w:rsidRPr="00F72CD4" w:rsidRDefault="008E6157" w:rsidP="0025365A">
            <w:pPr>
              <w:pStyle w:val="TAH"/>
            </w:pPr>
            <w:r w:rsidRPr="00F72CD4">
              <w:t>Test index</w:t>
            </w:r>
          </w:p>
        </w:tc>
      </w:tr>
      <w:tr w:rsidR="008E6157" w:rsidRPr="00F72CD4" w14:paraId="1A67D2E2" w14:textId="77777777" w:rsidTr="0025365A">
        <w:tc>
          <w:tcPr>
            <w:tcW w:w="4822" w:type="dxa"/>
            <w:shd w:val="clear" w:color="auto" w:fill="auto"/>
          </w:tcPr>
          <w:p w14:paraId="3CF780E6" w14:textId="77777777" w:rsidR="008E6157" w:rsidRPr="00F72CD4" w:rsidRDefault="008E6157" w:rsidP="0025365A">
            <w:pPr>
              <w:pStyle w:val="TAL"/>
              <w:rPr>
                <w:lang w:eastAsia="zh-CN"/>
              </w:rPr>
            </w:pPr>
            <w:r w:rsidRPr="00F72CD4">
              <w:t xml:space="preserve">Verify the PDSCH performance of SCell for UE supporting operations in shared spectrum access </w:t>
            </w:r>
          </w:p>
        </w:tc>
        <w:tc>
          <w:tcPr>
            <w:tcW w:w="4807" w:type="dxa"/>
            <w:shd w:val="clear" w:color="auto" w:fill="auto"/>
          </w:tcPr>
          <w:p w14:paraId="7E18D9C8" w14:textId="77777777" w:rsidR="008E6157" w:rsidRPr="00F72CD4" w:rsidRDefault="008E6157" w:rsidP="0025365A">
            <w:pPr>
              <w:pStyle w:val="TAL"/>
              <w:rPr>
                <w:lang w:eastAsia="zh-CN"/>
              </w:rPr>
            </w:pPr>
            <w:r w:rsidRPr="00F72CD4">
              <w:t>1-1, 1-2, 1-3, 1-4</w:t>
            </w:r>
          </w:p>
        </w:tc>
      </w:tr>
    </w:tbl>
    <w:p w14:paraId="0B408983" w14:textId="77777777" w:rsidR="008E6157" w:rsidRPr="00F72CD4" w:rsidRDefault="008E6157" w:rsidP="008E6157">
      <w:pPr>
        <w:rPr>
          <w:lang w:eastAsia="ko-KR"/>
        </w:rPr>
      </w:pPr>
    </w:p>
    <w:p w14:paraId="1C11DA15" w14:textId="1C5AC515" w:rsidR="008E6157" w:rsidRPr="00F72CD4" w:rsidRDefault="008E6157" w:rsidP="008E6157">
      <w:pPr>
        <w:pStyle w:val="TH"/>
        <w:rPr>
          <w:lang w:eastAsia="ko-KR"/>
        </w:rPr>
      </w:pPr>
      <w:r w:rsidRPr="00F72CD4">
        <w:rPr>
          <w:lang w:eastAsia="ko-KR"/>
        </w:rPr>
        <w:t>Table 5.2A.2.3.0-2</w:t>
      </w:r>
      <w:r w:rsidRPr="00F72CD4">
        <w:rPr>
          <w:lang w:eastAsia="zh-CN"/>
        </w:rPr>
        <w:t>:</w:t>
      </w:r>
      <w:r w:rsidRPr="00F72CD4">
        <w:rPr>
          <w:lang w:eastAsia="ko-KR"/>
        </w:rPr>
        <w:t xml:space="preserve"> Test parameters</w:t>
      </w:r>
      <w:r w:rsidR="00E76F28" w:rsidRPr="00F72CD4">
        <w:rPr>
          <w:lang w:eastAsia="ko-KR"/>
        </w:rPr>
        <w:t xml:space="preserve">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8E6157" w:rsidRPr="00F72CD4" w14:paraId="52332B04" w14:textId="77777777" w:rsidTr="0025365A">
        <w:tc>
          <w:tcPr>
            <w:tcW w:w="5467" w:type="dxa"/>
            <w:gridSpan w:val="2"/>
            <w:shd w:val="clear" w:color="auto" w:fill="auto"/>
          </w:tcPr>
          <w:p w14:paraId="73E81105" w14:textId="77777777" w:rsidR="008E6157" w:rsidRPr="00F72CD4" w:rsidRDefault="008E6157" w:rsidP="0025365A">
            <w:pPr>
              <w:pStyle w:val="TAH"/>
            </w:pPr>
            <w:r w:rsidRPr="00F72CD4">
              <w:t>Parameter</w:t>
            </w:r>
          </w:p>
        </w:tc>
        <w:tc>
          <w:tcPr>
            <w:tcW w:w="802" w:type="dxa"/>
            <w:shd w:val="clear" w:color="auto" w:fill="auto"/>
          </w:tcPr>
          <w:p w14:paraId="28E1F244" w14:textId="77777777" w:rsidR="008E6157" w:rsidRPr="00F72CD4" w:rsidRDefault="008E6157" w:rsidP="0025365A">
            <w:pPr>
              <w:pStyle w:val="TAH"/>
            </w:pPr>
            <w:r w:rsidRPr="00F72CD4">
              <w:t>Unit</w:t>
            </w:r>
          </w:p>
        </w:tc>
        <w:tc>
          <w:tcPr>
            <w:tcW w:w="3352" w:type="dxa"/>
            <w:shd w:val="clear" w:color="auto" w:fill="auto"/>
          </w:tcPr>
          <w:p w14:paraId="7F17E182" w14:textId="77777777" w:rsidR="008E6157" w:rsidRPr="00F72CD4" w:rsidRDefault="008E6157" w:rsidP="0025365A">
            <w:pPr>
              <w:pStyle w:val="TAH"/>
            </w:pPr>
            <w:r w:rsidRPr="00F72CD4">
              <w:t>Value</w:t>
            </w:r>
          </w:p>
        </w:tc>
      </w:tr>
      <w:tr w:rsidR="008E6157" w:rsidRPr="00F72CD4" w14:paraId="4A230B74" w14:textId="77777777" w:rsidTr="0025365A">
        <w:tc>
          <w:tcPr>
            <w:tcW w:w="5467" w:type="dxa"/>
            <w:gridSpan w:val="2"/>
            <w:shd w:val="clear" w:color="auto" w:fill="auto"/>
          </w:tcPr>
          <w:p w14:paraId="10061CC9" w14:textId="77777777" w:rsidR="008E6157" w:rsidRPr="00F72CD4" w:rsidRDefault="008E6157" w:rsidP="0025365A">
            <w:pPr>
              <w:keepNext/>
              <w:keepLines/>
              <w:spacing w:after="0"/>
              <w:rPr>
                <w:rFonts w:ascii="Arial" w:hAnsi="Arial"/>
                <w:sz w:val="18"/>
              </w:rPr>
            </w:pPr>
            <w:r w:rsidRPr="00F72CD4">
              <w:rPr>
                <w:rFonts w:ascii="Arial" w:hAnsi="Arial"/>
                <w:sz w:val="18"/>
              </w:rPr>
              <w:t>Duplex mode</w:t>
            </w:r>
          </w:p>
        </w:tc>
        <w:tc>
          <w:tcPr>
            <w:tcW w:w="802" w:type="dxa"/>
            <w:shd w:val="clear" w:color="auto" w:fill="auto"/>
          </w:tcPr>
          <w:p w14:paraId="558B06D0"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1913174" w14:textId="77777777" w:rsidR="008E6157" w:rsidRPr="00F72CD4" w:rsidRDefault="008E6157" w:rsidP="0025365A">
            <w:pPr>
              <w:keepNext/>
              <w:keepLines/>
              <w:spacing w:after="0"/>
              <w:jc w:val="center"/>
              <w:rPr>
                <w:rFonts w:ascii="Arial" w:hAnsi="Arial"/>
                <w:sz w:val="18"/>
              </w:rPr>
            </w:pPr>
            <w:r w:rsidRPr="00F72CD4">
              <w:rPr>
                <w:rFonts w:ascii="Arial" w:hAnsi="Arial"/>
                <w:sz w:val="18"/>
              </w:rPr>
              <w:t>TDD</w:t>
            </w:r>
          </w:p>
        </w:tc>
      </w:tr>
      <w:tr w:rsidR="008E6157" w:rsidRPr="00F72CD4" w14:paraId="3F2763CB" w14:textId="77777777" w:rsidTr="0025365A">
        <w:tc>
          <w:tcPr>
            <w:tcW w:w="5467" w:type="dxa"/>
            <w:gridSpan w:val="2"/>
            <w:shd w:val="clear" w:color="auto" w:fill="auto"/>
          </w:tcPr>
          <w:p w14:paraId="3D7B3297" w14:textId="77777777" w:rsidR="008E6157" w:rsidRPr="00F72CD4" w:rsidRDefault="008E6157" w:rsidP="0025365A">
            <w:pPr>
              <w:keepNext/>
              <w:keepLines/>
              <w:spacing w:after="0"/>
              <w:rPr>
                <w:rFonts w:ascii="Arial" w:hAnsi="Arial"/>
                <w:sz w:val="18"/>
              </w:rPr>
            </w:pPr>
            <w:r w:rsidRPr="00F72CD4">
              <w:rPr>
                <w:rFonts w:ascii="Arial" w:hAnsi="Arial"/>
                <w:sz w:val="18"/>
              </w:rPr>
              <w:t>Bandwidth</w:t>
            </w:r>
          </w:p>
        </w:tc>
        <w:tc>
          <w:tcPr>
            <w:tcW w:w="802" w:type="dxa"/>
            <w:shd w:val="clear" w:color="auto" w:fill="auto"/>
          </w:tcPr>
          <w:p w14:paraId="3A508F57" w14:textId="77777777" w:rsidR="008E6157" w:rsidRPr="00F72CD4" w:rsidRDefault="008E6157" w:rsidP="0025365A">
            <w:pPr>
              <w:keepNext/>
              <w:keepLines/>
              <w:spacing w:after="0"/>
              <w:jc w:val="center"/>
              <w:rPr>
                <w:rFonts w:ascii="Arial" w:hAnsi="Arial"/>
                <w:sz w:val="18"/>
              </w:rPr>
            </w:pPr>
            <w:r w:rsidRPr="00F72CD4">
              <w:rPr>
                <w:rFonts w:ascii="Arial" w:hAnsi="Arial"/>
                <w:sz w:val="18"/>
              </w:rPr>
              <w:t>MHz</w:t>
            </w:r>
          </w:p>
        </w:tc>
        <w:tc>
          <w:tcPr>
            <w:tcW w:w="3352" w:type="dxa"/>
            <w:shd w:val="clear" w:color="auto" w:fill="auto"/>
          </w:tcPr>
          <w:p w14:paraId="3F97D732" w14:textId="77777777" w:rsidR="008E6157" w:rsidRPr="00F72CD4" w:rsidRDefault="008E6157" w:rsidP="0025365A">
            <w:pPr>
              <w:keepNext/>
              <w:keepLines/>
              <w:spacing w:after="0"/>
              <w:jc w:val="center"/>
              <w:rPr>
                <w:rFonts w:ascii="Arial" w:hAnsi="Arial"/>
                <w:sz w:val="18"/>
              </w:rPr>
            </w:pPr>
            <w:r w:rsidRPr="00F72CD4">
              <w:rPr>
                <w:rFonts w:ascii="Arial" w:hAnsi="Arial"/>
                <w:sz w:val="18"/>
              </w:rPr>
              <w:t>20</w:t>
            </w:r>
          </w:p>
        </w:tc>
      </w:tr>
      <w:tr w:rsidR="008E6157" w:rsidRPr="00F72CD4" w14:paraId="45E3D1AF" w14:textId="77777777" w:rsidTr="0025365A">
        <w:tc>
          <w:tcPr>
            <w:tcW w:w="5467" w:type="dxa"/>
            <w:gridSpan w:val="2"/>
            <w:shd w:val="clear" w:color="auto" w:fill="auto"/>
          </w:tcPr>
          <w:p w14:paraId="652C3949" w14:textId="77777777" w:rsidR="008E6157" w:rsidRPr="00F72CD4" w:rsidRDefault="008E6157" w:rsidP="0025365A">
            <w:pPr>
              <w:keepNext/>
              <w:keepLines/>
              <w:spacing w:after="0"/>
              <w:rPr>
                <w:rFonts w:ascii="Arial" w:hAnsi="Arial"/>
                <w:sz w:val="18"/>
              </w:rPr>
            </w:pPr>
            <w:r w:rsidRPr="00F72CD4">
              <w:rPr>
                <w:rFonts w:ascii="Arial" w:hAnsi="Arial"/>
                <w:sz w:val="18"/>
              </w:rPr>
              <w:t>Subcarrier spacing</w:t>
            </w:r>
          </w:p>
        </w:tc>
        <w:tc>
          <w:tcPr>
            <w:tcW w:w="802" w:type="dxa"/>
            <w:shd w:val="clear" w:color="auto" w:fill="auto"/>
          </w:tcPr>
          <w:p w14:paraId="6C9E9DDA" w14:textId="77777777" w:rsidR="008E6157" w:rsidRPr="00F72CD4" w:rsidRDefault="008E6157" w:rsidP="0025365A">
            <w:pPr>
              <w:keepNext/>
              <w:keepLines/>
              <w:spacing w:after="0"/>
              <w:jc w:val="center"/>
              <w:rPr>
                <w:rFonts w:ascii="Arial" w:hAnsi="Arial"/>
                <w:sz w:val="18"/>
              </w:rPr>
            </w:pPr>
            <w:r w:rsidRPr="00F72CD4">
              <w:rPr>
                <w:rFonts w:ascii="Arial" w:hAnsi="Arial"/>
                <w:sz w:val="18"/>
              </w:rPr>
              <w:t>kHz</w:t>
            </w:r>
          </w:p>
        </w:tc>
        <w:tc>
          <w:tcPr>
            <w:tcW w:w="3352" w:type="dxa"/>
            <w:shd w:val="clear" w:color="auto" w:fill="auto"/>
          </w:tcPr>
          <w:p w14:paraId="1C1AA976" w14:textId="77777777" w:rsidR="008E6157" w:rsidRPr="00F72CD4" w:rsidRDefault="008E6157" w:rsidP="0025365A">
            <w:pPr>
              <w:keepNext/>
              <w:keepLines/>
              <w:spacing w:after="0"/>
              <w:jc w:val="center"/>
              <w:rPr>
                <w:rFonts w:ascii="Arial" w:hAnsi="Arial"/>
                <w:sz w:val="18"/>
              </w:rPr>
            </w:pPr>
            <w:r w:rsidRPr="00F72CD4">
              <w:rPr>
                <w:rFonts w:ascii="Arial" w:hAnsi="Arial"/>
                <w:sz w:val="18"/>
              </w:rPr>
              <w:t>30</w:t>
            </w:r>
          </w:p>
        </w:tc>
      </w:tr>
      <w:tr w:rsidR="008E6157" w:rsidRPr="00F72CD4" w14:paraId="3E328E77" w14:textId="77777777" w:rsidTr="0025365A">
        <w:tc>
          <w:tcPr>
            <w:tcW w:w="5467" w:type="dxa"/>
            <w:gridSpan w:val="2"/>
            <w:shd w:val="clear" w:color="auto" w:fill="auto"/>
          </w:tcPr>
          <w:p w14:paraId="4FEFFACB" w14:textId="77777777" w:rsidR="008E6157" w:rsidRPr="00F72CD4" w:rsidRDefault="008E6157" w:rsidP="0025365A">
            <w:pPr>
              <w:keepNext/>
              <w:keepLines/>
              <w:spacing w:after="0"/>
              <w:rPr>
                <w:rFonts w:ascii="Arial" w:hAnsi="Arial"/>
                <w:sz w:val="18"/>
              </w:rPr>
            </w:pPr>
            <w:r w:rsidRPr="00F72CD4">
              <w:rPr>
                <w:rFonts w:ascii="Arial" w:hAnsi="Arial"/>
                <w:sz w:val="18"/>
              </w:rPr>
              <w:t>Active DL BWP index</w:t>
            </w:r>
          </w:p>
        </w:tc>
        <w:tc>
          <w:tcPr>
            <w:tcW w:w="802" w:type="dxa"/>
            <w:shd w:val="clear" w:color="auto" w:fill="auto"/>
          </w:tcPr>
          <w:p w14:paraId="44751DE1"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C081C4D" w14:textId="77777777" w:rsidR="008E6157" w:rsidRPr="00F72CD4" w:rsidRDefault="008E6157" w:rsidP="0025365A">
            <w:pPr>
              <w:keepNext/>
              <w:keepLines/>
              <w:spacing w:after="0"/>
              <w:jc w:val="center"/>
              <w:rPr>
                <w:rFonts w:ascii="Arial" w:hAnsi="Arial"/>
                <w:sz w:val="18"/>
                <w:lang w:eastAsia="zh-CN"/>
              </w:rPr>
            </w:pPr>
            <w:r w:rsidRPr="00F72CD4">
              <w:rPr>
                <w:rFonts w:ascii="Arial" w:hAnsi="Arial"/>
                <w:sz w:val="18"/>
              </w:rPr>
              <w:t>1</w:t>
            </w:r>
          </w:p>
        </w:tc>
      </w:tr>
      <w:tr w:rsidR="008E6157" w:rsidRPr="00F72CD4" w14:paraId="2A2942DF" w14:textId="77777777" w:rsidTr="0025365A">
        <w:tc>
          <w:tcPr>
            <w:tcW w:w="5467" w:type="dxa"/>
            <w:gridSpan w:val="2"/>
            <w:shd w:val="clear" w:color="auto" w:fill="auto"/>
          </w:tcPr>
          <w:p w14:paraId="34903290" w14:textId="77777777" w:rsidR="008E6157" w:rsidRPr="00F72CD4" w:rsidRDefault="008E6157" w:rsidP="0025365A">
            <w:pPr>
              <w:keepNext/>
              <w:keepLines/>
              <w:spacing w:after="0"/>
              <w:rPr>
                <w:rFonts w:ascii="Arial" w:hAnsi="Arial"/>
                <w:sz w:val="18"/>
              </w:rPr>
            </w:pPr>
            <w:r w:rsidRPr="00F72CD4">
              <w:rPr>
                <w:rFonts w:ascii="Arial" w:hAnsi="Arial"/>
                <w:sz w:val="18"/>
                <w:lang w:eastAsia="zh-CN"/>
              </w:rPr>
              <w:t xml:space="preserve">TDD pattern </w:t>
            </w:r>
          </w:p>
        </w:tc>
        <w:tc>
          <w:tcPr>
            <w:tcW w:w="802" w:type="dxa"/>
            <w:shd w:val="clear" w:color="auto" w:fill="auto"/>
          </w:tcPr>
          <w:p w14:paraId="1AF09528"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1A96E704" w14:textId="77777777" w:rsidR="008E6157" w:rsidRPr="00F72CD4" w:rsidRDefault="008E6157" w:rsidP="0025365A">
            <w:pPr>
              <w:keepNext/>
              <w:keepLines/>
              <w:spacing w:after="0"/>
              <w:jc w:val="center"/>
              <w:rPr>
                <w:rFonts w:ascii="Arial" w:hAnsi="Arial"/>
                <w:sz w:val="18"/>
              </w:rPr>
            </w:pPr>
            <w:r w:rsidRPr="00F72CD4">
              <w:rPr>
                <w:rFonts w:ascii="Arial" w:hAnsi="Arial"/>
                <w:sz w:val="18"/>
                <w:lang w:eastAsia="zh-CN"/>
              </w:rPr>
              <w:t>FR1.30-1</w:t>
            </w:r>
          </w:p>
        </w:tc>
      </w:tr>
      <w:tr w:rsidR="008E6157" w:rsidRPr="00F72CD4" w14:paraId="66ADACC1" w14:textId="77777777" w:rsidTr="0025365A">
        <w:tc>
          <w:tcPr>
            <w:tcW w:w="1812" w:type="dxa"/>
            <w:tcBorders>
              <w:bottom w:val="nil"/>
            </w:tcBorders>
            <w:shd w:val="clear" w:color="auto" w:fill="auto"/>
          </w:tcPr>
          <w:p w14:paraId="0BF72441" w14:textId="77777777" w:rsidR="008E6157" w:rsidRPr="00F72CD4" w:rsidRDefault="008E6157" w:rsidP="0025365A">
            <w:pPr>
              <w:keepNext/>
              <w:keepLines/>
              <w:spacing w:after="0"/>
              <w:rPr>
                <w:rFonts w:ascii="Arial" w:hAnsi="Arial"/>
                <w:sz w:val="18"/>
              </w:rPr>
            </w:pPr>
            <w:r w:rsidRPr="00F72CD4">
              <w:rPr>
                <w:rFonts w:ascii="Arial" w:hAnsi="Arial"/>
                <w:sz w:val="18"/>
              </w:rPr>
              <w:t>PDSCH configuration</w:t>
            </w:r>
          </w:p>
        </w:tc>
        <w:tc>
          <w:tcPr>
            <w:tcW w:w="3655" w:type="dxa"/>
            <w:shd w:val="clear" w:color="auto" w:fill="auto"/>
          </w:tcPr>
          <w:p w14:paraId="233690C8" w14:textId="77777777" w:rsidR="008E6157" w:rsidRPr="00F72CD4" w:rsidRDefault="008E6157" w:rsidP="0025365A">
            <w:pPr>
              <w:keepNext/>
              <w:keepLines/>
              <w:spacing w:after="0"/>
              <w:rPr>
                <w:rFonts w:ascii="Arial" w:hAnsi="Arial"/>
                <w:sz w:val="18"/>
              </w:rPr>
            </w:pPr>
            <w:r w:rsidRPr="00F72CD4">
              <w:rPr>
                <w:rFonts w:ascii="Arial" w:hAnsi="Arial"/>
                <w:sz w:val="18"/>
              </w:rPr>
              <w:t>Mapping type</w:t>
            </w:r>
          </w:p>
        </w:tc>
        <w:tc>
          <w:tcPr>
            <w:tcW w:w="802" w:type="dxa"/>
            <w:shd w:val="clear" w:color="auto" w:fill="auto"/>
          </w:tcPr>
          <w:p w14:paraId="7F5D00D9"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2DF68DE1" w14:textId="77777777" w:rsidR="008E6157" w:rsidRPr="00F72CD4" w:rsidRDefault="008E6157" w:rsidP="0025365A">
            <w:pPr>
              <w:keepNext/>
              <w:keepLines/>
              <w:spacing w:after="0"/>
              <w:jc w:val="center"/>
              <w:rPr>
                <w:rFonts w:ascii="Arial" w:hAnsi="Arial"/>
                <w:sz w:val="18"/>
              </w:rPr>
            </w:pPr>
            <w:r w:rsidRPr="00F72CD4">
              <w:rPr>
                <w:rFonts w:ascii="Arial" w:hAnsi="Arial"/>
                <w:sz w:val="18"/>
              </w:rPr>
              <w:t>Type A</w:t>
            </w:r>
          </w:p>
        </w:tc>
      </w:tr>
      <w:tr w:rsidR="008E6157" w:rsidRPr="00F72CD4" w14:paraId="42A12B42" w14:textId="77777777" w:rsidTr="0025365A">
        <w:tc>
          <w:tcPr>
            <w:tcW w:w="1812" w:type="dxa"/>
            <w:tcBorders>
              <w:top w:val="nil"/>
              <w:bottom w:val="nil"/>
            </w:tcBorders>
            <w:shd w:val="clear" w:color="auto" w:fill="auto"/>
          </w:tcPr>
          <w:p w14:paraId="2FC954E9"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59CB3E97" w14:textId="77777777" w:rsidR="008E6157" w:rsidRPr="00F72CD4" w:rsidRDefault="008E6157" w:rsidP="0025365A">
            <w:pPr>
              <w:keepNext/>
              <w:keepLines/>
              <w:spacing w:after="0"/>
              <w:rPr>
                <w:rFonts w:ascii="Arial" w:hAnsi="Arial"/>
                <w:sz w:val="18"/>
              </w:rPr>
            </w:pPr>
            <w:r w:rsidRPr="00F72CD4">
              <w:rPr>
                <w:rFonts w:ascii="Arial" w:hAnsi="Arial"/>
                <w:sz w:val="18"/>
              </w:rPr>
              <w:t>k0</w:t>
            </w:r>
          </w:p>
        </w:tc>
        <w:tc>
          <w:tcPr>
            <w:tcW w:w="802" w:type="dxa"/>
            <w:shd w:val="clear" w:color="auto" w:fill="auto"/>
          </w:tcPr>
          <w:p w14:paraId="652D1FCA"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0F2968AB" w14:textId="77777777" w:rsidR="008E6157" w:rsidRPr="00F72CD4" w:rsidRDefault="008E6157" w:rsidP="0025365A">
            <w:pPr>
              <w:keepNext/>
              <w:keepLines/>
              <w:spacing w:after="0"/>
              <w:jc w:val="center"/>
              <w:rPr>
                <w:rFonts w:ascii="Arial" w:hAnsi="Arial"/>
                <w:sz w:val="18"/>
              </w:rPr>
            </w:pPr>
            <w:r w:rsidRPr="00F72CD4">
              <w:rPr>
                <w:rFonts w:ascii="Arial" w:hAnsi="Arial"/>
                <w:sz w:val="18"/>
              </w:rPr>
              <w:t>0</w:t>
            </w:r>
          </w:p>
        </w:tc>
      </w:tr>
      <w:tr w:rsidR="008E6157" w:rsidRPr="00F72CD4" w14:paraId="13417D19" w14:textId="77777777" w:rsidTr="0025365A">
        <w:tc>
          <w:tcPr>
            <w:tcW w:w="1812" w:type="dxa"/>
            <w:tcBorders>
              <w:top w:val="nil"/>
              <w:bottom w:val="nil"/>
            </w:tcBorders>
            <w:shd w:val="clear" w:color="auto" w:fill="auto"/>
          </w:tcPr>
          <w:p w14:paraId="3C05533A"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3356A027" w14:textId="77777777" w:rsidR="008E6157" w:rsidRPr="00F72CD4" w:rsidRDefault="008E6157" w:rsidP="0025365A">
            <w:pPr>
              <w:keepNext/>
              <w:keepLines/>
              <w:spacing w:after="0"/>
              <w:rPr>
                <w:rFonts w:ascii="Arial" w:hAnsi="Arial"/>
                <w:sz w:val="18"/>
              </w:rPr>
            </w:pPr>
            <w:r w:rsidRPr="00F72CD4">
              <w:rPr>
                <w:rFonts w:ascii="Arial" w:hAnsi="Arial"/>
                <w:sz w:val="18"/>
              </w:rPr>
              <w:t xml:space="preserve">Starting symbol (S) </w:t>
            </w:r>
          </w:p>
        </w:tc>
        <w:tc>
          <w:tcPr>
            <w:tcW w:w="802" w:type="dxa"/>
            <w:shd w:val="clear" w:color="auto" w:fill="auto"/>
          </w:tcPr>
          <w:p w14:paraId="1D4AC7F8"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8E639BA" w14:textId="77777777" w:rsidR="008E6157" w:rsidRPr="00F72CD4" w:rsidRDefault="008E6157" w:rsidP="0025365A">
            <w:pPr>
              <w:keepNext/>
              <w:keepLines/>
              <w:spacing w:after="0"/>
              <w:jc w:val="center"/>
              <w:rPr>
                <w:rFonts w:ascii="Arial" w:hAnsi="Arial"/>
                <w:sz w:val="18"/>
              </w:rPr>
            </w:pPr>
            <w:r w:rsidRPr="00F72CD4">
              <w:rPr>
                <w:rFonts w:ascii="Arial" w:hAnsi="Arial"/>
                <w:sz w:val="18"/>
              </w:rPr>
              <w:t>2</w:t>
            </w:r>
          </w:p>
        </w:tc>
      </w:tr>
      <w:tr w:rsidR="008E6157" w:rsidRPr="00F72CD4" w14:paraId="60AD81DF" w14:textId="77777777" w:rsidTr="0025365A">
        <w:tc>
          <w:tcPr>
            <w:tcW w:w="1812" w:type="dxa"/>
            <w:tcBorders>
              <w:top w:val="nil"/>
              <w:bottom w:val="nil"/>
            </w:tcBorders>
            <w:shd w:val="clear" w:color="auto" w:fill="auto"/>
          </w:tcPr>
          <w:p w14:paraId="5268EA78"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1DF7D4E3" w14:textId="77777777" w:rsidR="008E6157" w:rsidRPr="00F72CD4" w:rsidRDefault="008E6157" w:rsidP="0025365A">
            <w:pPr>
              <w:keepNext/>
              <w:keepLines/>
              <w:spacing w:after="0"/>
              <w:rPr>
                <w:rFonts w:ascii="Arial" w:hAnsi="Arial"/>
                <w:sz w:val="18"/>
              </w:rPr>
            </w:pPr>
            <w:r w:rsidRPr="00F72CD4">
              <w:rPr>
                <w:rFonts w:ascii="Arial" w:hAnsi="Arial"/>
                <w:sz w:val="18"/>
              </w:rPr>
              <w:t>Length (L)</w:t>
            </w:r>
          </w:p>
        </w:tc>
        <w:tc>
          <w:tcPr>
            <w:tcW w:w="802" w:type="dxa"/>
            <w:shd w:val="clear" w:color="auto" w:fill="auto"/>
          </w:tcPr>
          <w:p w14:paraId="47AED365"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18F095BF" w14:textId="77777777" w:rsidR="008E6157" w:rsidRPr="00F72CD4" w:rsidRDefault="008E6157" w:rsidP="0025365A">
            <w:pPr>
              <w:keepNext/>
              <w:keepLines/>
              <w:spacing w:after="0"/>
              <w:jc w:val="center"/>
              <w:rPr>
                <w:rFonts w:ascii="Arial" w:hAnsi="Arial"/>
                <w:sz w:val="18"/>
              </w:rPr>
            </w:pPr>
            <w:r w:rsidRPr="00F72CD4">
              <w:rPr>
                <w:rFonts w:ascii="Arial" w:hAnsi="Arial"/>
                <w:sz w:val="18"/>
              </w:rPr>
              <w:t>12</w:t>
            </w:r>
          </w:p>
        </w:tc>
      </w:tr>
      <w:tr w:rsidR="008E6157" w:rsidRPr="00F72CD4" w14:paraId="7EEF6441" w14:textId="77777777" w:rsidTr="0025365A">
        <w:tc>
          <w:tcPr>
            <w:tcW w:w="1812" w:type="dxa"/>
            <w:tcBorders>
              <w:top w:val="nil"/>
              <w:bottom w:val="nil"/>
            </w:tcBorders>
            <w:shd w:val="clear" w:color="auto" w:fill="auto"/>
          </w:tcPr>
          <w:p w14:paraId="7B5C3EC5"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1CE107F3" w14:textId="77777777" w:rsidR="008E6157" w:rsidRPr="00F72CD4" w:rsidRDefault="008E6157" w:rsidP="0025365A">
            <w:pPr>
              <w:keepNext/>
              <w:keepLines/>
              <w:spacing w:after="0"/>
              <w:rPr>
                <w:rFonts w:ascii="Arial" w:hAnsi="Arial"/>
                <w:sz w:val="18"/>
              </w:rPr>
            </w:pPr>
            <w:r w:rsidRPr="00F72CD4">
              <w:rPr>
                <w:rFonts w:ascii="Arial" w:hAnsi="Arial"/>
                <w:sz w:val="18"/>
              </w:rPr>
              <w:t>PDSCH aggregation factor</w:t>
            </w:r>
          </w:p>
        </w:tc>
        <w:tc>
          <w:tcPr>
            <w:tcW w:w="802" w:type="dxa"/>
            <w:shd w:val="clear" w:color="auto" w:fill="auto"/>
          </w:tcPr>
          <w:p w14:paraId="7FFABCD5"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12B2320" w14:textId="77777777" w:rsidR="008E6157" w:rsidRPr="00F72CD4" w:rsidRDefault="008E6157" w:rsidP="0025365A">
            <w:pPr>
              <w:keepNext/>
              <w:keepLines/>
              <w:spacing w:after="0"/>
              <w:jc w:val="center"/>
              <w:rPr>
                <w:rFonts w:ascii="Arial" w:hAnsi="Arial"/>
                <w:sz w:val="18"/>
              </w:rPr>
            </w:pPr>
            <w:r w:rsidRPr="00F72CD4">
              <w:rPr>
                <w:rFonts w:ascii="Arial" w:hAnsi="Arial"/>
                <w:sz w:val="18"/>
              </w:rPr>
              <w:t>1</w:t>
            </w:r>
          </w:p>
        </w:tc>
      </w:tr>
      <w:tr w:rsidR="008E6157" w:rsidRPr="00F72CD4" w14:paraId="28E1C1ED" w14:textId="77777777" w:rsidTr="0025365A">
        <w:tc>
          <w:tcPr>
            <w:tcW w:w="1812" w:type="dxa"/>
            <w:tcBorders>
              <w:top w:val="nil"/>
              <w:bottom w:val="nil"/>
            </w:tcBorders>
            <w:shd w:val="clear" w:color="auto" w:fill="auto"/>
          </w:tcPr>
          <w:p w14:paraId="40E60574"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536C0616" w14:textId="77777777" w:rsidR="008E6157" w:rsidRPr="00F72CD4" w:rsidRDefault="008E6157" w:rsidP="0025365A">
            <w:pPr>
              <w:keepNext/>
              <w:keepLines/>
              <w:spacing w:after="0"/>
              <w:rPr>
                <w:rFonts w:ascii="Arial" w:hAnsi="Arial"/>
                <w:sz w:val="18"/>
              </w:rPr>
            </w:pPr>
            <w:r w:rsidRPr="00F72CD4">
              <w:rPr>
                <w:rFonts w:ascii="Arial" w:hAnsi="Arial"/>
                <w:sz w:val="18"/>
              </w:rPr>
              <w:t>PRB bundling type</w:t>
            </w:r>
          </w:p>
        </w:tc>
        <w:tc>
          <w:tcPr>
            <w:tcW w:w="802" w:type="dxa"/>
            <w:shd w:val="clear" w:color="auto" w:fill="auto"/>
          </w:tcPr>
          <w:p w14:paraId="723256C0"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1036FF03" w14:textId="77777777" w:rsidR="008E6157" w:rsidRPr="00F72CD4" w:rsidRDefault="008E6157" w:rsidP="0025365A">
            <w:pPr>
              <w:keepNext/>
              <w:keepLines/>
              <w:spacing w:after="0"/>
              <w:jc w:val="center"/>
              <w:rPr>
                <w:rFonts w:ascii="Arial" w:hAnsi="Arial"/>
                <w:sz w:val="18"/>
              </w:rPr>
            </w:pPr>
            <w:r w:rsidRPr="00F72CD4">
              <w:rPr>
                <w:rFonts w:ascii="Arial" w:hAnsi="Arial"/>
                <w:sz w:val="18"/>
              </w:rPr>
              <w:t>Static</w:t>
            </w:r>
          </w:p>
        </w:tc>
      </w:tr>
      <w:tr w:rsidR="008E6157" w:rsidRPr="00F72CD4" w14:paraId="6D7FCDAD" w14:textId="77777777" w:rsidTr="0025365A">
        <w:tc>
          <w:tcPr>
            <w:tcW w:w="1812" w:type="dxa"/>
            <w:tcBorders>
              <w:top w:val="nil"/>
              <w:bottom w:val="nil"/>
            </w:tcBorders>
            <w:shd w:val="clear" w:color="auto" w:fill="auto"/>
          </w:tcPr>
          <w:p w14:paraId="77D95E89" w14:textId="77777777" w:rsidR="008E6157" w:rsidRPr="00F72CD4" w:rsidRDefault="008E6157" w:rsidP="0025365A">
            <w:pPr>
              <w:keepNext/>
              <w:keepLines/>
              <w:spacing w:after="0"/>
              <w:rPr>
                <w:rFonts w:ascii="Arial" w:hAnsi="Arial"/>
                <w:i/>
                <w:sz w:val="18"/>
              </w:rPr>
            </w:pPr>
          </w:p>
        </w:tc>
        <w:tc>
          <w:tcPr>
            <w:tcW w:w="3655" w:type="dxa"/>
            <w:shd w:val="clear" w:color="auto" w:fill="auto"/>
          </w:tcPr>
          <w:p w14:paraId="690CABDF" w14:textId="77777777" w:rsidR="008E6157" w:rsidRPr="00F72CD4" w:rsidRDefault="008E6157" w:rsidP="0025365A">
            <w:pPr>
              <w:keepNext/>
              <w:keepLines/>
              <w:spacing w:after="0"/>
              <w:rPr>
                <w:rFonts w:ascii="Arial" w:hAnsi="Arial"/>
                <w:sz w:val="18"/>
              </w:rPr>
            </w:pPr>
            <w:r w:rsidRPr="00F72CD4">
              <w:rPr>
                <w:rFonts w:ascii="Arial" w:hAnsi="Arial"/>
                <w:sz w:val="18"/>
              </w:rPr>
              <w:t>PRB bundling size</w:t>
            </w:r>
          </w:p>
        </w:tc>
        <w:tc>
          <w:tcPr>
            <w:tcW w:w="802" w:type="dxa"/>
            <w:shd w:val="clear" w:color="auto" w:fill="auto"/>
          </w:tcPr>
          <w:p w14:paraId="262A7ED4"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4750454F" w14:textId="77777777" w:rsidR="008E6157" w:rsidRPr="00F72CD4" w:rsidRDefault="008E6157" w:rsidP="0025365A">
            <w:pPr>
              <w:keepNext/>
              <w:keepLines/>
              <w:spacing w:after="0"/>
              <w:jc w:val="center"/>
              <w:rPr>
                <w:rFonts w:ascii="Arial" w:hAnsi="Arial"/>
                <w:sz w:val="18"/>
              </w:rPr>
            </w:pPr>
            <w:r w:rsidRPr="00F72CD4">
              <w:rPr>
                <w:rFonts w:ascii="Arial" w:hAnsi="Arial"/>
                <w:sz w:val="18"/>
                <w:lang w:eastAsia="zh-CN"/>
              </w:rPr>
              <w:t xml:space="preserve">2 </w:t>
            </w:r>
          </w:p>
        </w:tc>
      </w:tr>
      <w:tr w:rsidR="008E6157" w:rsidRPr="00F72CD4" w14:paraId="7545DC11" w14:textId="77777777" w:rsidTr="0025365A">
        <w:tc>
          <w:tcPr>
            <w:tcW w:w="1812" w:type="dxa"/>
            <w:tcBorders>
              <w:top w:val="nil"/>
              <w:bottom w:val="nil"/>
            </w:tcBorders>
            <w:shd w:val="clear" w:color="auto" w:fill="auto"/>
          </w:tcPr>
          <w:p w14:paraId="5B0247DA" w14:textId="77777777" w:rsidR="008E6157" w:rsidRPr="00F72CD4" w:rsidRDefault="008E6157" w:rsidP="0025365A">
            <w:pPr>
              <w:keepNext/>
              <w:keepLines/>
              <w:spacing w:after="0"/>
              <w:rPr>
                <w:rFonts w:ascii="Arial" w:hAnsi="Arial"/>
                <w:i/>
                <w:sz w:val="18"/>
              </w:rPr>
            </w:pPr>
          </w:p>
        </w:tc>
        <w:tc>
          <w:tcPr>
            <w:tcW w:w="3655" w:type="dxa"/>
            <w:shd w:val="clear" w:color="auto" w:fill="auto"/>
          </w:tcPr>
          <w:p w14:paraId="018B6684" w14:textId="77777777" w:rsidR="008E6157" w:rsidRPr="00F72CD4" w:rsidRDefault="008E6157" w:rsidP="0025365A">
            <w:pPr>
              <w:keepNext/>
              <w:keepLines/>
              <w:spacing w:after="0"/>
              <w:rPr>
                <w:rFonts w:ascii="Arial" w:hAnsi="Arial"/>
                <w:sz w:val="18"/>
              </w:rPr>
            </w:pPr>
            <w:r w:rsidRPr="00F72CD4">
              <w:rPr>
                <w:rFonts w:ascii="Arial" w:hAnsi="Arial"/>
                <w:sz w:val="18"/>
              </w:rPr>
              <w:t>Resource allocation type</w:t>
            </w:r>
          </w:p>
        </w:tc>
        <w:tc>
          <w:tcPr>
            <w:tcW w:w="802" w:type="dxa"/>
            <w:shd w:val="clear" w:color="auto" w:fill="auto"/>
          </w:tcPr>
          <w:p w14:paraId="5BE89424"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04882025" w14:textId="77777777" w:rsidR="008E6157" w:rsidRPr="00F72CD4" w:rsidRDefault="008E6157" w:rsidP="0025365A">
            <w:pPr>
              <w:keepNext/>
              <w:keepLines/>
              <w:spacing w:after="0"/>
              <w:jc w:val="center"/>
              <w:rPr>
                <w:rFonts w:ascii="Arial" w:hAnsi="Arial"/>
                <w:sz w:val="18"/>
              </w:rPr>
            </w:pPr>
            <w:r w:rsidRPr="00F72CD4">
              <w:rPr>
                <w:rFonts w:ascii="Arial" w:hAnsi="Arial"/>
                <w:sz w:val="18"/>
              </w:rPr>
              <w:t>Type 0</w:t>
            </w:r>
          </w:p>
        </w:tc>
      </w:tr>
      <w:tr w:rsidR="008E6157" w:rsidRPr="00F72CD4" w14:paraId="2E4BFA32" w14:textId="77777777" w:rsidTr="0025365A">
        <w:tc>
          <w:tcPr>
            <w:tcW w:w="1812" w:type="dxa"/>
            <w:tcBorders>
              <w:top w:val="nil"/>
              <w:bottom w:val="nil"/>
            </w:tcBorders>
            <w:shd w:val="clear" w:color="auto" w:fill="auto"/>
          </w:tcPr>
          <w:p w14:paraId="141873F6" w14:textId="77777777" w:rsidR="008E6157" w:rsidRPr="00F72CD4" w:rsidRDefault="008E6157" w:rsidP="0025365A">
            <w:pPr>
              <w:keepNext/>
              <w:keepLines/>
              <w:spacing w:after="0"/>
              <w:rPr>
                <w:rFonts w:ascii="Arial" w:hAnsi="Arial"/>
                <w:i/>
                <w:sz w:val="18"/>
              </w:rPr>
            </w:pPr>
          </w:p>
        </w:tc>
        <w:tc>
          <w:tcPr>
            <w:tcW w:w="3655" w:type="dxa"/>
            <w:shd w:val="clear" w:color="auto" w:fill="auto"/>
          </w:tcPr>
          <w:p w14:paraId="09255A8B" w14:textId="77777777" w:rsidR="008E6157" w:rsidRPr="00F72CD4" w:rsidRDefault="008E6157" w:rsidP="0025365A">
            <w:pPr>
              <w:keepNext/>
              <w:keepLines/>
              <w:spacing w:after="0"/>
              <w:rPr>
                <w:rFonts w:ascii="Arial" w:hAnsi="Arial"/>
                <w:sz w:val="18"/>
              </w:rPr>
            </w:pPr>
            <w:r w:rsidRPr="00F72CD4">
              <w:rPr>
                <w:rFonts w:ascii="Arial" w:hAnsi="Arial"/>
                <w:sz w:val="18"/>
              </w:rPr>
              <w:t>RBG size</w:t>
            </w:r>
          </w:p>
        </w:tc>
        <w:tc>
          <w:tcPr>
            <w:tcW w:w="802" w:type="dxa"/>
            <w:shd w:val="clear" w:color="auto" w:fill="auto"/>
          </w:tcPr>
          <w:p w14:paraId="790F467B"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A0FE188" w14:textId="77777777" w:rsidR="008E6157" w:rsidRPr="00F72CD4" w:rsidRDefault="008E6157" w:rsidP="0025365A">
            <w:pPr>
              <w:keepNext/>
              <w:keepLines/>
              <w:spacing w:after="0"/>
              <w:jc w:val="center"/>
              <w:rPr>
                <w:rFonts w:ascii="Arial" w:hAnsi="Arial"/>
                <w:sz w:val="18"/>
              </w:rPr>
            </w:pPr>
            <w:r w:rsidRPr="00F72CD4">
              <w:rPr>
                <w:rFonts w:ascii="Arial" w:hAnsi="Arial"/>
                <w:sz w:val="18"/>
                <w:lang w:eastAsia="zh-CN"/>
              </w:rPr>
              <w:t>Config2</w:t>
            </w:r>
          </w:p>
        </w:tc>
      </w:tr>
      <w:tr w:rsidR="008E6157" w:rsidRPr="00F72CD4" w14:paraId="183996B7" w14:textId="77777777" w:rsidTr="0025365A">
        <w:tc>
          <w:tcPr>
            <w:tcW w:w="1812" w:type="dxa"/>
            <w:tcBorders>
              <w:top w:val="nil"/>
              <w:bottom w:val="nil"/>
            </w:tcBorders>
            <w:shd w:val="clear" w:color="auto" w:fill="auto"/>
          </w:tcPr>
          <w:p w14:paraId="33CA1732" w14:textId="77777777" w:rsidR="008E6157" w:rsidRPr="00F72CD4" w:rsidRDefault="008E6157" w:rsidP="0025365A">
            <w:pPr>
              <w:keepNext/>
              <w:keepLines/>
              <w:spacing w:after="0"/>
              <w:rPr>
                <w:rFonts w:ascii="Arial" w:hAnsi="Arial"/>
                <w:i/>
                <w:sz w:val="18"/>
              </w:rPr>
            </w:pPr>
          </w:p>
        </w:tc>
        <w:tc>
          <w:tcPr>
            <w:tcW w:w="3655" w:type="dxa"/>
            <w:shd w:val="clear" w:color="auto" w:fill="auto"/>
          </w:tcPr>
          <w:p w14:paraId="6AE8BA7E" w14:textId="77777777" w:rsidR="008E6157" w:rsidRPr="00F72CD4" w:rsidRDefault="008E6157" w:rsidP="0025365A">
            <w:pPr>
              <w:keepNext/>
              <w:keepLines/>
              <w:spacing w:after="0"/>
              <w:rPr>
                <w:rFonts w:ascii="Arial" w:hAnsi="Arial"/>
                <w:sz w:val="18"/>
              </w:rPr>
            </w:pPr>
            <w:r w:rsidRPr="00F72CD4">
              <w:rPr>
                <w:rFonts w:ascii="Arial" w:hAnsi="Arial"/>
                <w:sz w:val="18"/>
                <w:szCs w:val="22"/>
                <w:lang w:eastAsia="ja-JP"/>
              </w:rPr>
              <w:t>VRB-to-PRB mapping type</w:t>
            </w:r>
          </w:p>
        </w:tc>
        <w:tc>
          <w:tcPr>
            <w:tcW w:w="802" w:type="dxa"/>
            <w:shd w:val="clear" w:color="auto" w:fill="auto"/>
          </w:tcPr>
          <w:p w14:paraId="7D477219"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38F132E0" w14:textId="77777777" w:rsidR="008E6157" w:rsidRPr="00F72CD4" w:rsidRDefault="008E6157" w:rsidP="0025365A">
            <w:pPr>
              <w:keepNext/>
              <w:keepLines/>
              <w:spacing w:after="0"/>
              <w:jc w:val="center"/>
              <w:rPr>
                <w:rFonts w:ascii="Arial" w:hAnsi="Arial"/>
                <w:sz w:val="18"/>
              </w:rPr>
            </w:pPr>
            <w:r w:rsidRPr="00F72CD4">
              <w:rPr>
                <w:rFonts w:ascii="Arial" w:hAnsi="Arial"/>
                <w:sz w:val="18"/>
              </w:rPr>
              <w:t>Non-interleaved</w:t>
            </w:r>
          </w:p>
        </w:tc>
      </w:tr>
      <w:tr w:rsidR="008E6157" w:rsidRPr="00F72CD4" w14:paraId="0CE520F2" w14:textId="77777777" w:rsidTr="0025365A">
        <w:tc>
          <w:tcPr>
            <w:tcW w:w="1812" w:type="dxa"/>
            <w:tcBorders>
              <w:top w:val="nil"/>
              <w:bottom w:val="single" w:sz="4" w:space="0" w:color="auto"/>
            </w:tcBorders>
            <w:shd w:val="clear" w:color="auto" w:fill="auto"/>
          </w:tcPr>
          <w:p w14:paraId="7457AE10"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62BD95DE" w14:textId="77777777" w:rsidR="008E6157" w:rsidRPr="00F72CD4" w:rsidRDefault="008E6157" w:rsidP="0025365A">
            <w:pPr>
              <w:keepNext/>
              <w:keepLines/>
              <w:spacing w:after="0"/>
              <w:rPr>
                <w:rFonts w:ascii="Arial" w:hAnsi="Arial"/>
                <w:sz w:val="18"/>
              </w:rPr>
            </w:pPr>
            <w:r w:rsidRPr="00F72CD4">
              <w:rPr>
                <w:rFonts w:ascii="Arial" w:hAnsi="Arial"/>
                <w:sz w:val="18"/>
                <w:szCs w:val="22"/>
                <w:lang w:eastAsia="ja-JP"/>
              </w:rPr>
              <w:t>VRB-to-PRB mapping interleaver bundle size</w:t>
            </w:r>
          </w:p>
        </w:tc>
        <w:tc>
          <w:tcPr>
            <w:tcW w:w="802" w:type="dxa"/>
            <w:shd w:val="clear" w:color="auto" w:fill="auto"/>
          </w:tcPr>
          <w:p w14:paraId="1E2B61CF"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0153F4DB" w14:textId="77777777" w:rsidR="008E6157" w:rsidRPr="00F72CD4" w:rsidRDefault="008E6157" w:rsidP="0025365A">
            <w:pPr>
              <w:keepNext/>
              <w:keepLines/>
              <w:spacing w:after="0"/>
              <w:jc w:val="center"/>
              <w:rPr>
                <w:rFonts w:ascii="Arial" w:hAnsi="Arial"/>
                <w:sz w:val="18"/>
              </w:rPr>
            </w:pPr>
            <w:r w:rsidRPr="00F72CD4">
              <w:rPr>
                <w:rFonts w:ascii="Arial" w:hAnsi="Arial"/>
                <w:sz w:val="18"/>
              </w:rPr>
              <w:t>N/A</w:t>
            </w:r>
          </w:p>
        </w:tc>
      </w:tr>
      <w:tr w:rsidR="008E6157" w:rsidRPr="00F72CD4" w14:paraId="2B04A096" w14:textId="77777777" w:rsidTr="0025365A">
        <w:tc>
          <w:tcPr>
            <w:tcW w:w="1812" w:type="dxa"/>
            <w:tcBorders>
              <w:bottom w:val="nil"/>
            </w:tcBorders>
            <w:shd w:val="clear" w:color="auto" w:fill="auto"/>
          </w:tcPr>
          <w:p w14:paraId="4D2D9DE9" w14:textId="77777777" w:rsidR="008E6157" w:rsidRPr="00F72CD4" w:rsidRDefault="008E6157" w:rsidP="0025365A">
            <w:pPr>
              <w:keepNext/>
              <w:keepLines/>
              <w:spacing w:after="0"/>
              <w:rPr>
                <w:rFonts w:ascii="Arial" w:hAnsi="Arial"/>
                <w:sz w:val="18"/>
              </w:rPr>
            </w:pPr>
            <w:r w:rsidRPr="00F72CD4">
              <w:rPr>
                <w:rFonts w:ascii="Arial" w:hAnsi="Arial"/>
                <w:sz w:val="18"/>
              </w:rPr>
              <w:t>PDSCH DMRS configuration</w:t>
            </w:r>
          </w:p>
        </w:tc>
        <w:tc>
          <w:tcPr>
            <w:tcW w:w="3655" w:type="dxa"/>
            <w:shd w:val="clear" w:color="auto" w:fill="auto"/>
          </w:tcPr>
          <w:p w14:paraId="6A0FC93F" w14:textId="77777777" w:rsidR="008E6157" w:rsidRPr="00F72CD4" w:rsidRDefault="008E6157" w:rsidP="0025365A">
            <w:pPr>
              <w:keepNext/>
              <w:keepLines/>
              <w:spacing w:after="0"/>
              <w:rPr>
                <w:rFonts w:ascii="Arial" w:hAnsi="Arial" w:cs="Arial"/>
                <w:sz w:val="18"/>
                <w:szCs w:val="18"/>
              </w:rPr>
            </w:pPr>
            <w:r w:rsidRPr="00F72CD4">
              <w:rPr>
                <w:rFonts w:ascii="Arial" w:hAnsi="Arial" w:cs="Arial"/>
                <w:sz w:val="18"/>
                <w:szCs w:val="18"/>
              </w:rPr>
              <w:t>DMRS Type</w:t>
            </w:r>
          </w:p>
        </w:tc>
        <w:tc>
          <w:tcPr>
            <w:tcW w:w="802" w:type="dxa"/>
            <w:shd w:val="clear" w:color="auto" w:fill="auto"/>
          </w:tcPr>
          <w:p w14:paraId="7AA8770F"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2BEC8059" w14:textId="77777777" w:rsidR="008E6157" w:rsidRPr="00F72CD4" w:rsidRDefault="008E6157" w:rsidP="0025365A">
            <w:pPr>
              <w:keepNext/>
              <w:keepLines/>
              <w:spacing w:after="0"/>
              <w:jc w:val="center"/>
              <w:rPr>
                <w:rFonts w:ascii="Arial" w:hAnsi="Arial"/>
                <w:sz w:val="18"/>
              </w:rPr>
            </w:pPr>
            <w:r w:rsidRPr="00F72CD4">
              <w:rPr>
                <w:rFonts w:ascii="Arial" w:hAnsi="Arial"/>
                <w:sz w:val="18"/>
              </w:rPr>
              <w:t>Type 1</w:t>
            </w:r>
          </w:p>
        </w:tc>
      </w:tr>
      <w:tr w:rsidR="008E6157" w:rsidRPr="00F72CD4" w14:paraId="272B6B18" w14:textId="77777777" w:rsidTr="0025365A">
        <w:tc>
          <w:tcPr>
            <w:tcW w:w="1812" w:type="dxa"/>
            <w:tcBorders>
              <w:top w:val="nil"/>
              <w:bottom w:val="nil"/>
            </w:tcBorders>
            <w:shd w:val="clear" w:color="auto" w:fill="auto"/>
          </w:tcPr>
          <w:p w14:paraId="6B91748E"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4631522A" w14:textId="77777777" w:rsidR="008E6157" w:rsidRPr="00F72CD4" w:rsidRDefault="008E6157" w:rsidP="0025365A">
            <w:pPr>
              <w:keepNext/>
              <w:keepLines/>
              <w:spacing w:after="0"/>
              <w:rPr>
                <w:rFonts w:ascii="Arial" w:hAnsi="Arial"/>
                <w:sz w:val="18"/>
              </w:rPr>
            </w:pPr>
            <w:r w:rsidRPr="00F72CD4">
              <w:rPr>
                <w:rFonts w:ascii="Arial" w:hAnsi="Arial"/>
                <w:sz w:val="18"/>
              </w:rPr>
              <w:t>Dmrs-AdditionalPosition</w:t>
            </w:r>
          </w:p>
        </w:tc>
        <w:tc>
          <w:tcPr>
            <w:tcW w:w="802" w:type="dxa"/>
            <w:shd w:val="clear" w:color="auto" w:fill="auto"/>
          </w:tcPr>
          <w:p w14:paraId="6D29E25B"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7ADDB9BC" w14:textId="77777777" w:rsidR="008E6157" w:rsidRPr="00F72CD4" w:rsidRDefault="008E6157" w:rsidP="0025365A">
            <w:pPr>
              <w:keepNext/>
              <w:keepLines/>
              <w:spacing w:after="0"/>
              <w:jc w:val="center"/>
              <w:rPr>
                <w:rFonts w:ascii="Arial" w:hAnsi="Arial"/>
                <w:sz w:val="18"/>
              </w:rPr>
            </w:pPr>
            <w:r w:rsidRPr="00F72CD4">
              <w:rPr>
                <w:rFonts w:ascii="Arial" w:hAnsi="Arial"/>
                <w:sz w:val="18"/>
              </w:rPr>
              <w:t>pos1</w:t>
            </w:r>
          </w:p>
        </w:tc>
      </w:tr>
      <w:tr w:rsidR="008E6157" w:rsidRPr="00F72CD4" w14:paraId="7AE463D7" w14:textId="77777777" w:rsidTr="0025365A">
        <w:tc>
          <w:tcPr>
            <w:tcW w:w="1812" w:type="dxa"/>
            <w:tcBorders>
              <w:top w:val="nil"/>
              <w:bottom w:val="single" w:sz="4" w:space="0" w:color="auto"/>
            </w:tcBorders>
            <w:shd w:val="clear" w:color="auto" w:fill="auto"/>
          </w:tcPr>
          <w:p w14:paraId="47B82CB1" w14:textId="77777777" w:rsidR="008E6157" w:rsidRPr="00F72CD4" w:rsidRDefault="008E6157" w:rsidP="0025365A">
            <w:pPr>
              <w:keepNext/>
              <w:keepLines/>
              <w:spacing w:after="0"/>
              <w:rPr>
                <w:rFonts w:ascii="Arial" w:hAnsi="Arial"/>
                <w:sz w:val="18"/>
              </w:rPr>
            </w:pPr>
          </w:p>
        </w:tc>
        <w:tc>
          <w:tcPr>
            <w:tcW w:w="3655" w:type="dxa"/>
            <w:shd w:val="clear" w:color="auto" w:fill="auto"/>
          </w:tcPr>
          <w:p w14:paraId="7F976C3F" w14:textId="77777777" w:rsidR="008E6157" w:rsidRPr="00F72CD4" w:rsidRDefault="008E6157" w:rsidP="0025365A">
            <w:pPr>
              <w:keepNext/>
              <w:keepLines/>
              <w:spacing w:after="0"/>
              <w:rPr>
                <w:rFonts w:ascii="Arial" w:hAnsi="Arial"/>
                <w:sz w:val="18"/>
              </w:rPr>
            </w:pPr>
            <w:r w:rsidRPr="00F72CD4">
              <w:rPr>
                <w:rFonts w:ascii="Arial" w:hAnsi="Arial"/>
                <w:sz w:val="18"/>
              </w:rPr>
              <w:t>Maximum number of OFDM symbols for DL front loaded DMRS</w:t>
            </w:r>
          </w:p>
        </w:tc>
        <w:tc>
          <w:tcPr>
            <w:tcW w:w="802" w:type="dxa"/>
            <w:shd w:val="clear" w:color="auto" w:fill="auto"/>
          </w:tcPr>
          <w:p w14:paraId="6F20A6F1" w14:textId="77777777" w:rsidR="008E6157" w:rsidRPr="00F72CD4" w:rsidRDefault="008E6157" w:rsidP="0025365A">
            <w:pPr>
              <w:keepNext/>
              <w:keepLines/>
              <w:spacing w:after="0"/>
              <w:jc w:val="center"/>
              <w:rPr>
                <w:rFonts w:ascii="Arial" w:hAnsi="Arial"/>
                <w:sz w:val="18"/>
              </w:rPr>
            </w:pPr>
          </w:p>
        </w:tc>
        <w:tc>
          <w:tcPr>
            <w:tcW w:w="3352" w:type="dxa"/>
            <w:shd w:val="clear" w:color="auto" w:fill="auto"/>
          </w:tcPr>
          <w:p w14:paraId="52B167B5" w14:textId="77777777" w:rsidR="008E6157" w:rsidRPr="00F72CD4" w:rsidRDefault="008E6157" w:rsidP="0025365A">
            <w:pPr>
              <w:keepNext/>
              <w:keepLines/>
              <w:spacing w:after="0"/>
              <w:jc w:val="center"/>
              <w:rPr>
                <w:rFonts w:ascii="Arial" w:hAnsi="Arial"/>
                <w:sz w:val="18"/>
              </w:rPr>
            </w:pPr>
            <w:r w:rsidRPr="00F72CD4">
              <w:rPr>
                <w:rFonts w:ascii="Arial" w:hAnsi="Arial"/>
                <w:sz w:val="18"/>
              </w:rPr>
              <w:t>1</w:t>
            </w:r>
          </w:p>
        </w:tc>
      </w:tr>
      <w:tr w:rsidR="008E6157" w:rsidRPr="00F72CD4" w14:paraId="35FB2D1A"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6D72E30" w14:textId="77777777" w:rsidR="008E6157" w:rsidRPr="00F72CD4" w:rsidRDefault="008E6157" w:rsidP="0025365A">
            <w:pPr>
              <w:keepNext/>
              <w:keepLines/>
              <w:spacing w:after="0"/>
              <w:rPr>
                <w:rFonts w:ascii="Arial" w:hAnsi="Arial"/>
                <w:sz w:val="18"/>
              </w:rPr>
            </w:pPr>
            <w:r w:rsidRPr="00F72CD4">
              <w:rPr>
                <w:rFonts w:ascii="Arial"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8139D50" w14:textId="77777777" w:rsidR="008E6157" w:rsidRPr="00F72CD4" w:rsidRDefault="008E6157" w:rsidP="0025365A">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386D08B" w14:textId="77777777" w:rsidR="008E6157" w:rsidRPr="00F72CD4" w:rsidRDefault="008E6157" w:rsidP="0025365A">
            <w:pPr>
              <w:keepNext/>
              <w:keepLines/>
              <w:spacing w:after="0"/>
              <w:jc w:val="center"/>
              <w:rPr>
                <w:rFonts w:ascii="Arial" w:hAnsi="Arial"/>
                <w:sz w:val="18"/>
              </w:rPr>
            </w:pPr>
            <w:r w:rsidRPr="00F72CD4">
              <w:rPr>
                <w:rFonts w:ascii="Arial" w:hAnsi="Arial"/>
                <w:sz w:val="18"/>
              </w:rPr>
              <w:t xml:space="preserve">8 </w:t>
            </w:r>
          </w:p>
        </w:tc>
      </w:tr>
      <w:tr w:rsidR="008E6157" w:rsidRPr="00F72CD4" w14:paraId="59C82DE9" w14:textId="77777777" w:rsidTr="0025365A">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E18A8" w14:textId="77777777" w:rsidR="008E6157" w:rsidRPr="00F72CD4" w:rsidRDefault="008E6157" w:rsidP="0025365A">
            <w:pPr>
              <w:keepNext/>
              <w:keepLines/>
              <w:spacing w:after="0"/>
              <w:rPr>
                <w:rFonts w:ascii="Arial" w:hAnsi="Arial"/>
                <w:sz w:val="18"/>
              </w:rPr>
            </w:pPr>
            <w:r w:rsidRPr="00F72CD4">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204D98B" w14:textId="77777777" w:rsidR="008E6157" w:rsidRPr="00F72CD4" w:rsidRDefault="008E6157" w:rsidP="0025365A">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F1A94B9" w14:textId="77777777" w:rsidR="008E6157" w:rsidRPr="00F72CD4" w:rsidRDefault="008E6157" w:rsidP="0025365A">
            <w:pPr>
              <w:keepNext/>
              <w:keepLines/>
              <w:spacing w:after="0"/>
              <w:jc w:val="center"/>
              <w:rPr>
                <w:rFonts w:ascii="Arial" w:hAnsi="Arial"/>
                <w:sz w:val="18"/>
                <w:lang w:eastAsia="zh-CN"/>
              </w:rPr>
            </w:pPr>
            <w:r w:rsidRPr="00F72CD4">
              <w:rPr>
                <w:rFonts w:ascii="Arial" w:hAnsi="Arial"/>
                <w:sz w:val="18"/>
              </w:rPr>
              <w:t xml:space="preserve">Specific to each </w:t>
            </w:r>
            <w:r w:rsidRPr="00F72CD4">
              <w:rPr>
                <w:rFonts w:ascii="Arial" w:hAnsi="Arial"/>
                <w:sz w:val="18"/>
                <w:lang w:eastAsia="zh-CN"/>
              </w:rPr>
              <w:t>TDD</w:t>
            </w:r>
            <w:r w:rsidRPr="00F72CD4">
              <w:rPr>
                <w:rFonts w:ascii="Arial" w:hAnsi="Arial"/>
                <w:sz w:val="18"/>
              </w:rPr>
              <w:t xml:space="preserve"> UL-DL pattern</w:t>
            </w:r>
            <w:r w:rsidRPr="00F72CD4">
              <w:rPr>
                <w:rFonts w:ascii="Arial" w:hAnsi="Arial"/>
                <w:sz w:val="18"/>
                <w:lang w:eastAsia="zh-CN"/>
              </w:rPr>
              <w:t xml:space="preserve"> and as defined in Annex A.1.2</w:t>
            </w:r>
          </w:p>
        </w:tc>
      </w:tr>
    </w:tbl>
    <w:p w14:paraId="6D57AB52" w14:textId="77777777" w:rsidR="008E6157" w:rsidRPr="00F72CD4" w:rsidRDefault="008E6157" w:rsidP="008E6157">
      <w:pPr>
        <w:rPr>
          <w:lang w:eastAsia="ko-KR"/>
        </w:rPr>
      </w:pPr>
    </w:p>
    <w:p w14:paraId="1A70708D" w14:textId="77777777" w:rsidR="008E6157" w:rsidRPr="00F72CD4" w:rsidRDefault="008E6157" w:rsidP="008E6157">
      <w:pPr>
        <w:pStyle w:val="H6"/>
      </w:pPr>
      <w:r w:rsidRPr="00F72CD4">
        <w:t>5.2A.2.3.1</w:t>
      </w:r>
      <w:r w:rsidRPr="00F72CD4">
        <w:tab/>
        <w:t>Test purpose</w:t>
      </w:r>
    </w:p>
    <w:p w14:paraId="7BB0CA36" w14:textId="77777777" w:rsidR="00E76F28" w:rsidRPr="00F72CD4" w:rsidRDefault="00E76F28" w:rsidP="00E76F28">
      <w:r w:rsidRPr="00F72CD4">
        <w:t>To verify the PDSCH mapping Type A performance under 2 receive antenna conditions for SCell on a band with shared spectrum access and with different channel bandwidth, for a specific fading channel model for a specified downlink Reference Measurement Channel (RMC) to achieve a certain throughput.</w:t>
      </w:r>
    </w:p>
    <w:p w14:paraId="484A76AC" w14:textId="77777777" w:rsidR="00E76F28" w:rsidRPr="00F72CD4" w:rsidRDefault="00E76F28" w:rsidP="00E76F28">
      <w:r w:rsidRPr="00F72CD4">
        <w:t>During the test, only the PDSCH performance of the SCell should be verified.</w:t>
      </w:r>
    </w:p>
    <w:p w14:paraId="6BB78477" w14:textId="77777777" w:rsidR="00E76F28" w:rsidRPr="00F72CD4" w:rsidRDefault="00E76F28" w:rsidP="00E76F28">
      <w:pPr>
        <w:pStyle w:val="H6"/>
      </w:pPr>
      <w:r w:rsidRPr="00F72CD4">
        <w:t>5.2A.2.3.2</w:t>
      </w:r>
      <w:r w:rsidRPr="00F72CD4">
        <w:tab/>
        <w:t>Test applicability</w:t>
      </w:r>
    </w:p>
    <w:p w14:paraId="7A61BD37" w14:textId="77777777" w:rsidR="00E76F28" w:rsidRPr="00F72CD4" w:rsidRDefault="00E76F28" w:rsidP="00E76F28">
      <w:r w:rsidRPr="00F72CD4">
        <w:t xml:space="preserve">This test applies to all types of UE release 16 and forward </w:t>
      </w:r>
      <w:r w:rsidRPr="00F72CD4">
        <w:rPr>
          <w:lang w:eastAsia="zh-CN"/>
        </w:rPr>
        <w:t>supporting NR/5GC and NR-U 2DLCA and supporting UL on shared channel access</w:t>
      </w:r>
      <w:r w:rsidRPr="00F72CD4">
        <w:t>.</w:t>
      </w:r>
    </w:p>
    <w:p w14:paraId="0F04BE91" w14:textId="12A4EE14" w:rsidR="008E6157" w:rsidRPr="00F72CD4" w:rsidRDefault="00E76F28" w:rsidP="00E76F28">
      <w:r w:rsidRPr="00F72CD4">
        <w:t>This test also applies to all types of UE release 16 and forward supporting EN-DC and NR-U 2DLCA and supporting UL on shared channel access.</w:t>
      </w:r>
    </w:p>
    <w:p w14:paraId="440F6D42" w14:textId="77777777" w:rsidR="008E6157" w:rsidRPr="00F72CD4" w:rsidRDefault="008E6157" w:rsidP="008E6157">
      <w:pPr>
        <w:pStyle w:val="H6"/>
      </w:pPr>
      <w:r w:rsidRPr="00F72CD4">
        <w:t>5.2A.2.3.3</w:t>
      </w:r>
      <w:r w:rsidRPr="00F72CD4">
        <w:tab/>
        <w:t>Test description</w:t>
      </w:r>
    </w:p>
    <w:p w14:paraId="1EDF59BD" w14:textId="77777777" w:rsidR="008E6157" w:rsidRPr="00F72CD4" w:rsidRDefault="008E6157" w:rsidP="008E6157">
      <w:pPr>
        <w:pStyle w:val="H6"/>
      </w:pPr>
      <w:r w:rsidRPr="00F72CD4">
        <w:t>5.2A.2.3.3.1</w:t>
      </w:r>
      <w:r w:rsidRPr="00F72CD4">
        <w:tab/>
        <w:t>Initial conditions</w:t>
      </w:r>
    </w:p>
    <w:p w14:paraId="79827C8D" w14:textId="77777777" w:rsidR="008E6157" w:rsidRPr="00F72CD4" w:rsidRDefault="008E6157" w:rsidP="008E6157">
      <w:r w:rsidRPr="00F72CD4">
        <w:t>Initial conditions are a set of test configurations the UE needs to be tested in and the steps for the SS to take with the UE to reach the correct measurement state.</w:t>
      </w:r>
    </w:p>
    <w:p w14:paraId="1DF125B6" w14:textId="77777777" w:rsidR="008E6157" w:rsidRPr="00F72CD4" w:rsidRDefault="008E6157" w:rsidP="008E6157">
      <w:r w:rsidRPr="00F72CD4">
        <w:t>The initial test configurations consist of environmental conditions, test frequencies, test channel bandwidths and sub-carrier spacing based on NR operating bands specified in Table 5.3.5-1 and Table 5.3.6-1 of 38.521-1 [7].</w:t>
      </w:r>
    </w:p>
    <w:p w14:paraId="47406D97" w14:textId="77777777" w:rsidR="008E6157" w:rsidRPr="00F72CD4" w:rsidRDefault="008E6157" w:rsidP="008E6157">
      <w:r w:rsidRPr="00F72CD4">
        <w:t>Configurations of PDSCH and PDCCH before measurement are specified in Annex C.</w:t>
      </w:r>
    </w:p>
    <w:p w14:paraId="0DB915B9" w14:textId="77777777" w:rsidR="008E6157" w:rsidRPr="00F72CD4" w:rsidRDefault="008E6157" w:rsidP="008E6157">
      <w:r w:rsidRPr="00F72CD4">
        <w:t>Test Environment: Normal, as defined in TS 38.508-1 [6] clause 4.1.</w:t>
      </w:r>
    </w:p>
    <w:p w14:paraId="108301D9" w14:textId="77777777" w:rsidR="008E6157" w:rsidRPr="00F72CD4" w:rsidRDefault="008E6157" w:rsidP="008E6157">
      <w:r w:rsidRPr="00F72CD4">
        <w:t>Frequencies to be tested: Mid Range, as defined in TS 38.508-1 [6] clause 5.2.2.</w:t>
      </w:r>
    </w:p>
    <w:p w14:paraId="0CEA98AF" w14:textId="77777777" w:rsidR="008E6157" w:rsidRPr="00F72CD4" w:rsidRDefault="008E6157" w:rsidP="008E6157">
      <w:r w:rsidRPr="00F72CD4">
        <w:t>For EN-DC within FR1 operation, setup the LTE link according to Annex D.</w:t>
      </w:r>
    </w:p>
    <w:p w14:paraId="1EF0238E" w14:textId="77777777" w:rsidR="008E6157" w:rsidRPr="00F72CD4" w:rsidRDefault="008E6157" w:rsidP="008E6157">
      <w:pPr>
        <w:pStyle w:val="B1"/>
      </w:pPr>
      <w:r w:rsidRPr="00F72CD4">
        <w:t>1.</w:t>
      </w:r>
      <w:r w:rsidRPr="00F72CD4">
        <w:tab/>
        <w:t>Connect the SS, the faders and AWGN noise source to the UE antenna connectors as shown in TS 38.508-1 [6] Annex A, in Figure A.3.1.7.1 for TE diagram and clause A.3.2.2 for UE diagram.</w:t>
      </w:r>
    </w:p>
    <w:p w14:paraId="7D90B7FA" w14:textId="77777777" w:rsidR="008E6157" w:rsidRPr="00F72CD4" w:rsidRDefault="008E6157" w:rsidP="008E6157">
      <w:pPr>
        <w:pStyle w:val="B1"/>
      </w:pPr>
      <w:r w:rsidRPr="00F72CD4">
        <w:t>2.</w:t>
      </w:r>
      <w:r w:rsidRPr="00F72CD4">
        <w:tab/>
        <w:t xml:space="preserve">The parameter settings for the cell are set up according to Table 5.2-1 and </w:t>
      </w:r>
      <w:r w:rsidRPr="00F72CD4">
        <w:rPr>
          <w:lang w:eastAsia="ko-KR"/>
        </w:rPr>
        <w:t xml:space="preserve">Table 5.2A.2.3.0-2 </w:t>
      </w:r>
      <w:r w:rsidRPr="00F72CD4">
        <w:t>as appropriate.</w:t>
      </w:r>
    </w:p>
    <w:p w14:paraId="33EEF745" w14:textId="77777777" w:rsidR="008E6157" w:rsidRPr="00F72CD4" w:rsidRDefault="008E6157" w:rsidP="008E6157">
      <w:pPr>
        <w:pStyle w:val="B1"/>
      </w:pPr>
      <w:r w:rsidRPr="00F72CD4">
        <w:t>3.</w:t>
      </w:r>
      <w:r w:rsidRPr="00F72CD4">
        <w:tab/>
        <w:t>Downlink signals for NR cell are initially set up according to Annexes C.0, C.1, C.2 and uplink signals according to Annexes G.0, G.1, G.2, G.3.1 of TS 38.521-1 [7].</w:t>
      </w:r>
    </w:p>
    <w:p w14:paraId="7190D8DF" w14:textId="77777777" w:rsidR="008E6157" w:rsidRPr="00F72CD4" w:rsidRDefault="008E6157" w:rsidP="008E6157">
      <w:pPr>
        <w:pStyle w:val="B1"/>
      </w:pPr>
      <w:r w:rsidRPr="00F72CD4">
        <w:t>4.</w:t>
      </w:r>
      <w:r w:rsidRPr="00F72CD4">
        <w:tab/>
        <w:t>Propagation conditions are set according to Annex B.0.</w:t>
      </w:r>
    </w:p>
    <w:p w14:paraId="5CDCD5CD" w14:textId="77777777" w:rsidR="008E6157" w:rsidRPr="00F72CD4" w:rsidRDefault="008E6157" w:rsidP="008E6157">
      <w:pPr>
        <w:pStyle w:val="B1"/>
      </w:pPr>
      <w:r w:rsidRPr="00F72CD4">
        <w:t>5.</w:t>
      </w:r>
      <w:r w:rsidRPr="00F72CD4">
        <w:tab/>
        <w:t xml:space="preserve">Ensure the UE is in state RRC_CONNECTED with generic procedure parameters Connectivity NR for </w:t>
      </w:r>
      <w:r w:rsidRPr="00F72CD4">
        <w:rPr>
          <w:lang w:eastAsia="zh-CN"/>
        </w:rPr>
        <w:t>NR/5GC</w:t>
      </w:r>
      <w:r w:rsidRPr="00F72CD4">
        <w:t xml:space="preserve">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EN-DC according to TS 38.508-1 [6] clause 4.5. Message contents are defined in clause 5.2A.2.3.3.3.</w:t>
      </w:r>
    </w:p>
    <w:p w14:paraId="12D90240" w14:textId="77777777" w:rsidR="00E76F28" w:rsidRPr="00F72CD4" w:rsidRDefault="008E6157" w:rsidP="00E76F28">
      <w:pPr>
        <w:pStyle w:val="H6"/>
      </w:pPr>
      <w:r w:rsidRPr="00F72CD4">
        <w:t>5.2A.2.3.3.2</w:t>
      </w:r>
      <w:r w:rsidRPr="00F72CD4">
        <w:tab/>
        <w:t>Test procedure</w:t>
      </w:r>
    </w:p>
    <w:p w14:paraId="0B981625" w14:textId="77777777" w:rsidR="00E76F28" w:rsidRPr="00F72CD4" w:rsidRDefault="00E76F28" w:rsidP="00E76F28">
      <w:pPr>
        <w:pStyle w:val="B1"/>
      </w:pPr>
      <w:r w:rsidRPr="00F72CD4">
        <w:t>1.</w:t>
      </w:r>
      <w:r w:rsidRPr="00F72CD4">
        <w:tab/>
        <w:t>Configure SCell according to Annex C.0, C.1 and C.2 for all downlink physical channels.</w:t>
      </w:r>
    </w:p>
    <w:p w14:paraId="64963460" w14:textId="77777777" w:rsidR="00E76F28" w:rsidRPr="00F72CD4" w:rsidRDefault="00E76F28" w:rsidP="00E76F28">
      <w:pPr>
        <w:pStyle w:val="B1"/>
      </w:pPr>
      <w:r w:rsidRPr="00F72CD4">
        <w:t>2.</w:t>
      </w:r>
      <w:r w:rsidRPr="00F72CD4">
        <w:tab/>
        <w:t>The SS shall configure SCell as per TS 38.508-1 [6] clause 5.5.1. Message contents are defined in clause 5.2A.2.1.1.3.3.</w:t>
      </w:r>
    </w:p>
    <w:p w14:paraId="716423C9" w14:textId="77777777" w:rsidR="00E76F28" w:rsidRPr="00F72CD4" w:rsidRDefault="00E76F28" w:rsidP="00E76F28">
      <w:pPr>
        <w:pStyle w:val="B1"/>
      </w:pPr>
      <w:r w:rsidRPr="00F72CD4">
        <w:t>3.</w:t>
      </w:r>
      <w:r w:rsidRPr="00F72CD4">
        <w:tab/>
        <w:t>SS activates SCell by sending the activation MAC-CE (Refer TS 38.321 [24], clauses 5.9, 6.1.3.10). Wait for at least 1 second (Refer TS 38.133[25], clause9.3).</w:t>
      </w:r>
    </w:p>
    <w:p w14:paraId="29BDB8DA" w14:textId="77777777" w:rsidR="00E76F28" w:rsidRPr="00F72CD4" w:rsidRDefault="00E76F28" w:rsidP="00E76F28">
      <w:pPr>
        <w:pStyle w:val="B1"/>
      </w:pPr>
      <w:r w:rsidRPr="00F72CD4">
        <w:t>4.</w:t>
      </w:r>
      <w:r w:rsidRPr="00F72CD4">
        <w:tab/>
        <w:t>SS transmits PDSCH via PDCCH DCI format 1_1 for C_RNTI to transmit the DL RMC according to Table 5.2.2.2.15.0-3</w:t>
      </w:r>
      <w:r w:rsidRPr="00F72CD4">
        <w:rPr>
          <w:lang w:eastAsia="zh-CN"/>
        </w:rPr>
        <w:t xml:space="preserve"> on</w:t>
      </w:r>
      <w:r w:rsidRPr="00F72CD4">
        <w:rPr>
          <w:rFonts w:eastAsia="MS Mincho"/>
        </w:rPr>
        <w:t xml:space="preserve"> SCell</w:t>
      </w:r>
      <w:r w:rsidRPr="00F72CD4">
        <w:t>. The SS sends downlink MAC padding bits on the DL RMC.</w:t>
      </w:r>
    </w:p>
    <w:p w14:paraId="6E694D26" w14:textId="77777777" w:rsidR="00E76F28" w:rsidRPr="00F72CD4" w:rsidRDefault="00E76F28" w:rsidP="00E76F28">
      <w:pPr>
        <w:pStyle w:val="B1"/>
      </w:pPr>
      <w:r w:rsidRPr="00F72CD4">
        <w:t>5.</w:t>
      </w:r>
      <w:r w:rsidRPr="00F72CD4">
        <w:tab/>
        <w:t>Set the parameters of the bandwidth, MCS, reference channel, the propagation condition, the correlation matrix and the SNR according to Tables 5.2.2.2.15.0-</w:t>
      </w:r>
      <w:r w:rsidRPr="00F72CD4">
        <w:rPr>
          <w:lang w:eastAsia="zh-CN"/>
        </w:rPr>
        <w:t>3</w:t>
      </w:r>
      <w:r w:rsidRPr="00F72CD4">
        <w:t xml:space="preserve"> on SCell. </w:t>
      </w:r>
    </w:p>
    <w:p w14:paraId="58C18F5B" w14:textId="77777777" w:rsidR="00E76F28" w:rsidRPr="00F72CD4" w:rsidRDefault="00E76F28" w:rsidP="00E76F28">
      <w:pPr>
        <w:pStyle w:val="B1"/>
      </w:pPr>
      <w:r w:rsidRPr="00F72CD4">
        <w:t>6.</w:t>
      </w:r>
      <w:r w:rsidRPr="00F72CD4">
        <w:tab/>
        <w:t>Measure the average throughput on SCell for a duration sufficient to achieve statistical significance according to Annex G.1.5. Count the number of NACKs, ACKs and statDTXs on the UL and decide pass or fail according to Table G.1.5-1 in Annex G.1.5.</w:t>
      </w:r>
    </w:p>
    <w:p w14:paraId="7B8F6605" w14:textId="6CDE1865" w:rsidR="00E76F28" w:rsidRPr="00F72CD4" w:rsidRDefault="00E76F28" w:rsidP="00E76F28">
      <w:pPr>
        <w:pStyle w:val="B1"/>
      </w:pPr>
      <w:r w:rsidRPr="00F72CD4">
        <w:t>7.</w:t>
      </w:r>
      <w:r w:rsidRPr="00F72CD4">
        <w:tab/>
        <w:t>Repeat steps from 1 to 6 for each test point in Table 5.2.2.2.15.0-</w:t>
      </w:r>
      <w:r w:rsidRPr="00F72CD4">
        <w:rPr>
          <w:lang w:eastAsia="zh-CN"/>
        </w:rPr>
        <w:t>3</w:t>
      </w:r>
      <w:r w:rsidRPr="00F72CD4">
        <w:t xml:space="preserve"> as appropriate.</w:t>
      </w:r>
    </w:p>
    <w:p w14:paraId="10B6E0AF" w14:textId="77777777" w:rsidR="008E6157" w:rsidRPr="00F72CD4" w:rsidRDefault="008E6157" w:rsidP="008E6157">
      <w:pPr>
        <w:pStyle w:val="H6"/>
      </w:pPr>
      <w:r w:rsidRPr="00F72CD4">
        <w:t>5.2A.2.3.3.3</w:t>
      </w:r>
      <w:r w:rsidRPr="00F72CD4">
        <w:tab/>
        <w:t>Message contents</w:t>
      </w:r>
    </w:p>
    <w:p w14:paraId="52D66434" w14:textId="77777777" w:rsidR="008E6157" w:rsidRPr="00F72CD4" w:rsidRDefault="008E6157" w:rsidP="008E6157">
      <w:r w:rsidRPr="00F72CD4">
        <w:t>Message contents are according to TS 38.508-1 [6] clauses 4.6.1 and 5.4.2.</w:t>
      </w:r>
    </w:p>
    <w:p w14:paraId="05CEF570" w14:textId="77777777" w:rsidR="008E6157" w:rsidRPr="00F72CD4" w:rsidRDefault="008E6157" w:rsidP="008E6157">
      <w:pPr>
        <w:pStyle w:val="H6"/>
        <w:rPr>
          <w:lang w:eastAsia="zh-CN"/>
        </w:rPr>
      </w:pPr>
      <w:r w:rsidRPr="00F72CD4">
        <w:t>5.2A.2.3.3.3_1</w:t>
      </w:r>
      <w:r w:rsidRPr="00F72CD4">
        <w:tab/>
        <w:t xml:space="preserve">Message exceptions for </w:t>
      </w:r>
      <w:r w:rsidRPr="00F72CD4">
        <w:rPr>
          <w:lang w:eastAsia="zh-CN"/>
        </w:rPr>
        <w:t>NR/5GC</w:t>
      </w:r>
    </w:p>
    <w:p w14:paraId="05C6F5B5" w14:textId="77777777" w:rsidR="00E76F28" w:rsidRPr="00F72CD4" w:rsidRDefault="00E76F28" w:rsidP="00E76F28">
      <w:pPr>
        <w:rPr>
          <w:lang w:eastAsia="zh-CN"/>
        </w:rPr>
      </w:pPr>
      <w:r w:rsidRPr="00F72CD4">
        <w:rPr>
          <w:lang w:eastAsia="zh-CN"/>
        </w:rPr>
        <w:t xml:space="preserve">Same as in Clause </w:t>
      </w:r>
      <w:r w:rsidRPr="00F72CD4">
        <w:t>5.2.2.2.15_1.3.3_1</w:t>
      </w:r>
    </w:p>
    <w:p w14:paraId="3CCCC65F" w14:textId="77777777" w:rsidR="00E76F28" w:rsidRPr="00F72CD4" w:rsidRDefault="00E76F28" w:rsidP="00E76F28">
      <w:pPr>
        <w:pStyle w:val="H6"/>
      </w:pPr>
      <w:r w:rsidRPr="00F72CD4">
        <w:t>5.2A.2.3.3.3_2</w:t>
      </w:r>
      <w:r w:rsidRPr="00F72CD4">
        <w:tab/>
        <w:t>Message exceptions for EN-DC</w:t>
      </w:r>
    </w:p>
    <w:p w14:paraId="16E2FC07" w14:textId="77777777" w:rsidR="00E76F28" w:rsidRPr="00F72CD4" w:rsidRDefault="00E76F28" w:rsidP="00E76F28">
      <w:r w:rsidRPr="00F72CD4">
        <w:t>Same as in Clause 5.2.2.2.15_1.3.3_2</w:t>
      </w:r>
    </w:p>
    <w:p w14:paraId="1CEB54B6" w14:textId="77777777" w:rsidR="00E76F28" w:rsidRPr="00F72CD4" w:rsidRDefault="00E76F28" w:rsidP="00E76F28">
      <w:pPr>
        <w:pStyle w:val="H6"/>
      </w:pPr>
      <w:r w:rsidRPr="00F72CD4">
        <w:t>5.2A.2.3.3.4</w:t>
      </w:r>
      <w:r w:rsidRPr="00F72CD4">
        <w:tab/>
        <w:t>Test requirement</w:t>
      </w:r>
    </w:p>
    <w:p w14:paraId="0B1D9E7D" w14:textId="1976B8F0" w:rsidR="00E76F28" w:rsidRPr="00F72CD4" w:rsidRDefault="00E76F28" w:rsidP="00E76F28">
      <w:pPr>
        <w:rPr>
          <w:rFonts w:eastAsia="Batang"/>
        </w:rPr>
      </w:pPr>
      <w:r w:rsidRPr="00F72CD4">
        <w:rPr>
          <w:rFonts w:eastAsia="Batang"/>
        </w:rPr>
        <w:t xml:space="preserve">Table </w:t>
      </w:r>
      <w:r w:rsidRPr="00F72CD4">
        <w:rPr>
          <w:lang w:eastAsia="ko-KR"/>
        </w:rPr>
        <w:t>5.2.2.2.15.3.4-1</w:t>
      </w:r>
      <w:r w:rsidRPr="00F72CD4">
        <w:rPr>
          <w:rFonts w:eastAsia="Batang"/>
        </w:rPr>
        <w:t xml:space="preserve"> defines the primary level settings.</w:t>
      </w:r>
    </w:p>
    <w:p w14:paraId="6E49F5CD" w14:textId="7AA19E4F" w:rsidR="008E6157" w:rsidRPr="00F72CD4" w:rsidRDefault="00E76F28" w:rsidP="00E76F28">
      <w:r w:rsidRPr="00F72CD4">
        <w:t xml:space="preserve">The fraction of maximum throughput percentage for the downlink reference measurement channels specified in Annex A 3.2.1 for each throughput test shall meet or exceed the specified value in Table </w:t>
      </w:r>
      <w:r w:rsidRPr="00F72CD4">
        <w:rPr>
          <w:lang w:eastAsia="ko-KR"/>
        </w:rPr>
        <w:t>5.2.2.2.15.3.4-1</w:t>
      </w:r>
      <w:r w:rsidRPr="00F72CD4">
        <w:t xml:space="preserve"> for the specified SNR including test tolerances for all throughput tests.</w:t>
      </w:r>
    </w:p>
    <w:bookmarkEnd w:id="1155"/>
    <w:p w14:paraId="040FCC99" w14:textId="1332283C" w:rsidR="007B35BB" w:rsidRPr="00F72CD4" w:rsidRDefault="007B35BB" w:rsidP="000D2D5A"/>
    <w:p w14:paraId="0925C2A4" w14:textId="77ADC971" w:rsidR="00F52FD8" w:rsidRPr="00F72CD4" w:rsidRDefault="00F52FD8" w:rsidP="00F52FD8">
      <w:pPr>
        <w:pStyle w:val="Heading4"/>
      </w:pPr>
      <w:bookmarkStart w:id="1156" w:name="_Toc75790025"/>
      <w:bookmarkStart w:id="1157" w:name="_Toc84264713"/>
      <w:bookmarkStart w:id="1158" w:name="_Toc90560855"/>
      <w:r w:rsidRPr="00F72CD4">
        <w:t>5.2A.</w:t>
      </w:r>
      <w:r w:rsidRPr="00F72CD4">
        <w:rPr>
          <w:lang w:eastAsia="zh-CN"/>
        </w:rPr>
        <w:t>2.4</w:t>
      </w:r>
      <w:r w:rsidRPr="00F72CD4">
        <w:rPr>
          <w:lang w:eastAsia="zh-CN"/>
        </w:rPr>
        <w:tab/>
        <w:t xml:space="preserve">Requirements for </w:t>
      </w:r>
      <w:r w:rsidRPr="00F72CD4">
        <w:t>2RX HST-SFN CA</w:t>
      </w:r>
      <w:r w:rsidR="00691725" w:rsidRPr="00F72CD4">
        <w:t xml:space="preserve"> PDSCH</w:t>
      </w:r>
    </w:p>
    <w:p w14:paraId="08A8D30A" w14:textId="3A5ECEB6" w:rsidR="00F52FD8" w:rsidRPr="00F72CD4" w:rsidRDefault="00F52FD8" w:rsidP="00A4628F">
      <w:pPr>
        <w:pStyle w:val="Heading5"/>
      </w:pPr>
      <w:r w:rsidRPr="00F72CD4">
        <w:t>5.2A.2.4.0</w:t>
      </w:r>
      <w:r w:rsidRPr="00F72CD4">
        <w:tab/>
      </w:r>
      <w:r w:rsidRPr="00F72CD4">
        <w:rPr>
          <w:lang w:eastAsia="zh-CN"/>
        </w:rPr>
        <w:t xml:space="preserve">Minimum conformance requirements for </w:t>
      </w:r>
      <w:r w:rsidRPr="00F72CD4">
        <w:t>2RX HST-SFN CA PDSCH</w:t>
      </w:r>
    </w:p>
    <w:p w14:paraId="4FB4E8B8" w14:textId="77777777" w:rsidR="00F52FD8" w:rsidRPr="00F72CD4" w:rsidRDefault="00F52FD8" w:rsidP="000D2D5A">
      <w:pPr>
        <w:rPr>
          <w:rFonts w:eastAsia="Malgun Gothic"/>
          <w:lang w:eastAsia="zh-CN"/>
        </w:rPr>
      </w:pPr>
      <w:r w:rsidRPr="00F72CD4">
        <w:rPr>
          <w:rFonts w:eastAsia="Malgun Gothic"/>
          <w:lang w:eastAsia="zh-CN"/>
        </w:rPr>
        <w:t xml:space="preserve">For HST-SFN CA with different numbers of DL </w:t>
      </w:r>
      <w:r w:rsidRPr="00F72CD4">
        <w:rPr>
          <w:rFonts w:eastAsia="Malgun Gothic"/>
          <w:snapToGrid w:val="0"/>
          <w:lang w:eastAsia="zh-CN"/>
        </w:rPr>
        <w:t>component carrier</w:t>
      </w:r>
      <w:r w:rsidRPr="00F72CD4">
        <w:rPr>
          <w:rFonts w:eastAsia="Malgun Gothic"/>
          <w:lang w:eastAsia="zh-CN"/>
        </w:rPr>
        <w:t xml:space="preserve">s, the </w:t>
      </w:r>
      <w:r w:rsidRPr="00F72CD4">
        <w:rPr>
          <w:rFonts w:eastAsia="Malgun Gothic"/>
        </w:rPr>
        <w:t>requirements</w:t>
      </w:r>
      <w:r w:rsidRPr="00F72CD4">
        <w:rPr>
          <w:rFonts w:eastAsia="Malgun Gothic"/>
          <w:lang w:eastAsia="zh-CN"/>
        </w:rPr>
        <w:t xml:space="preserve"> are defined in </w:t>
      </w:r>
      <w:r w:rsidRPr="00F72CD4">
        <w:rPr>
          <w:rFonts w:eastAsia="Malgun Gothic"/>
        </w:rPr>
        <w:t>Table 5.2A.</w:t>
      </w:r>
      <w:r w:rsidRPr="00F72CD4">
        <w:rPr>
          <w:rFonts w:eastAsia="Malgun Gothic"/>
          <w:lang w:eastAsia="zh-CN"/>
        </w:rPr>
        <w:t>2</w:t>
      </w:r>
      <w:r w:rsidRPr="00F72CD4">
        <w:rPr>
          <w:rFonts w:eastAsia="Malgun Gothic"/>
        </w:rPr>
        <w:t>.4.0-</w:t>
      </w:r>
      <w:r w:rsidRPr="00F72CD4">
        <w:rPr>
          <w:rFonts w:eastAsia="Malgun Gothic"/>
          <w:lang w:eastAsia="zh-CN"/>
        </w:rPr>
        <w:t>5 based on t</w:t>
      </w:r>
      <w:r w:rsidRPr="00F72CD4">
        <w:rPr>
          <w:rFonts w:eastAsia="Malgun Gothic"/>
        </w:rPr>
        <w:t>he single carrier requirements for different SCSs and different bandwidth specified in Table 5.2A.</w:t>
      </w:r>
      <w:r w:rsidRPr="00F72CD4">
        <w:rPr>
          <w:rFonts w:eastAsia="Malgun Gothic"/>
          <w:lang w:eastAsia="zh-CN"/>
        </w:rPr>
        <w:t>2</w:t>
      </w:r>
      <w:r w:rsidRPr="00F72CD4">
        <w:rPr>
          <w:rFonts w:eastAsia="Malgun Gothic"/>
        </w:rPr>
        <w:t>.4.0-</w:t>
      </w:r>
      <w:r w:rsidRPr="00F72CD4">
        <w:rPr>
          <w:rFonts w:eastAsia="Malgun Gothic"/>
          <w:lang w:eastAsia="zh-CN"/>
        </w:rPr>
        <w:t>3</w:t>
      </w:r>
      <w:r w:rsidRPr="00F72CD4">
        <w:rPr>
          <w:rFonts w:eastAsia="Malgun Gothic"/>
        </w:rPr>
        <w:t xml:space="preserve"> and</w:t>
      </w:r>
      <w:r w:rsidRPr="00F72CD4">
        <w:rPr>
          <w:rFonts w:eastAsia="Malgun Gothic"/>
          <w:lang w:eastAsia="zh-CN"/>
        </w:rPr>
        <w:t xml:space="preserve"> </w:t>
      </w:r>
      <w:r w:rsidRPr="00F72CD4">
        <w:rPr>
          <w:rFonts w:eastAsia="Malgun Gothic"/>
        </w:rPr>
        <w:t>Table 5.2A.</w:t>
      </w:r>
      <w:r w:rsidRPr="00F72CD4">
        <w:rPr>
          <w:rFonts w:eastAsia="Malgun Gothic"/>
          <w:lang w:eastAsia="zh-CN"/>
        </w:rPr>
        <w:t>2</w:t>
      </w:r>
      <w:r w:rsidRPr="00F72CD4">
        <w:rPr>
          <w:rFonts w:eastAsia="Malgun Gothic"/>
        </w:rPr>
        <w:t>.4.0-</w:t>
      </w:r>
      <w:r w:rsidRPr="00F72CD4">
        <w:rPr>
          <w:rFonts w:eastAsia="Malgun Gothic"/>
          <w:lang w:eastAsia="zh-CN"/>
        </w:rPr>
        <w:t>4</w:t>
      </w:r>
      <w:r w:rsidRPr="00F72CD4">
        <w:rPr>
          <w:rFonts w:eastAsia="Malgun Gothic"/>
        </w:rPr>
        <w:t>. Test parameters are specified in Table 5.2A.2.4.0</w:t>
      </w:r>
      <w:r w:rsidRPr="00F72CD4">
        <w:rPr>
          <w:rFonts w:eastAsia="Malgun Gothic"/>
          <w:lang w:eastAsia="zh-CN"/>
        </w:rPr>
        <w:t>-2</w:t>
      </w:r>
      <w:r w:rsidRPr="00F72CD4">
        <w:rPr>
          <w:rFonts w:eastAsia="Malgun Gothic"/>
        </w:rPr>
        <w:t xml:space="preserve">, </w:t>
      </w:r>
      <w:r w:rsidRPr="00F72CD4">
        <w:rPr>
          <w:rFonts w:eastAsia="Malgun Gothic"/>
          <w:lang w:eastAsia="zh-CN"/>
        </w:rPr>
        <w:t>Table 5.2A-2,</w:t>
      </w:r>
      <w:r w:rsidRPr="00F72CD4">
        <w:rPr>
          <w:rFonts w:eastAsia="Malgun Gothic"/>
        </w:rPr>
        <w:t xml:space="preserve"> and </w:t>
      </w:r>
      <w:r w:rsidRPr="00F72CD4">
        <w:rPr>
          <w:rFonts w:eastAsia="Malgun Gothic"/>
          <w:lang w:eastAsia="zh-CN"/>
        </w:rPr>
        <w:t xml:space="preserve">Table 5.2A-3 </w:t>
      </w:r>
      <w:r w:rsidRPr="00F72CD4">
        <w:rPr>
          <w:rFonts w:eastAsia="Malgun Gothic"/>
        </w:rPr>
        <w:t xml:space="preserve">with downlink physical channel setup according to Annex C.2.1. The performance requirements </w:t>
      </w:r>
      <w:r w:rsidRPr="00F72CD4">
        <w:rPr>
          <w:rFonts w:eastAsia="Malgun Gothic"/>
          <w:lang w:eastAsia="zh-CN"/>
        </w:rPr>
        <w:t xml:space="preserve">specified in this sub-clause </w:t>
      </w:r>
      <w:r w:rsidRPr="00F72CD4">
        <w:rPr>
          <w:rFonts w:eastAsia="Malgun Gothic"/>
        </w:rPr>
        <w:t xml:space="preserve">do not apply for </w:t>
      </w:r>
      <w:r w:rsidRPr="00F72CD4">
        <w:rPr>
          <w:rFonts w:eastAsia="Malgun Gothic"/>
          <w:lang w:eastAsia="zh-CN"/>
        </w:rPr>
        <w:t xml:space="preserve">UE </w:t>
      </w:r>
      <w:r w:rsidRPr="00F72CD4">
        <w:rPr>
          <w:rFonts w:eastAsia="Malgun Gothic"/>
        </w:rPr>
        <w:t>single carrier test.</w:t>
      </w:r>
    </w:p>
    <w:p w14:paraId="6A50BC9F" w14:textId="77777777" w:rsidR="00F52FD8" w:rsidRPr="00F72CD4" w:rsidRDefault="00F52FD8" w:rsidP="000D2D5A">
      <w:pPr>
        <w:rPr>
          <w:rFonts w:eastAsia="SimSun"/>
          <w:lang w:eastAsia="zh-CN"/>
        </w:rPr>
      </w:pPr>
      <w:r w:rsidRPr="00F72CD4">
        <w:rPr>
          <w:rFonts w:eastAsia="SimSun"/>
        </w:rPr>
        <w:t>The test purpose is specified in Table 5.2A.2.</w:t>
      </w:r>
      <w:r w:rsidRPr="00F72CD4">
        <w:rPr>
          <w:rFonts w:eastAsia="Malgun Gothic"/>
        </w:rPr>
        <w:t>4.0</w:t>
      </w:r>
      <w:r w:rsidRPr="00F72CD4">
        <w:rPr>
          <w:rFonts w:eastAsia="SimSun"/>
        </w:rPr>
        <w:t>-1</w:t>
      </w:r>
      <w:r w:rsidRPr="00F72CD4">
        <w:rPr>
          <w:rFonts w:eastAsia="SimSun"/>
          <w:lang w:eastAsia="zh-CN"/>
        </w:rPr>
        <w:t>.</w:t>
      </w:r>
    </w:p>
    <w:p w14:paraId="3661218A" w14:textId="77777777" w:rsidR="00F52FD8" w:rsidRPr="00F72CD4" w:rsidRDefault="00F52FD8" w:rsidP="000D2D5A">
      <w:pPr>
        <w:pStyle w:val="TH"/>
        <w:rPr>
          <w:rFonts w:eastAsia="Malgun Gothic"/>
        </w:rPr>
      </w:pPr>
      <w:r w:rsidRPr="00F72CD4">
        <w:rPr>
          <w:rFonts w:eastAsia="Malgun Gothic"/>
        </w:rPr>
        <w:t>Table 5.2A.2.4.0-1</w:t>
      </w:r>
      <w:r w:rsidRPr="00F72CD4">
        <w:rPr>
          <w:rFonts w:eastAsia="Malgun Gothic"/>
          <w:lang w:eastAsia="zh-CN"/>
        </w:rPr>
        <w:t>:</w:t>
      </w:r>
      <w:r w:rsidRPr="00F72CD4">
        <w:rPr>
          <w:rFonts w:eastAsia="Malgun Gothic"/>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4747"/>
      </w:tblGrid>
      <w:tr w:rsidR="00F52FD8" w:rsidRPr="00F72CD4" w14:paraId="78E367AE" w14:textId="77777777" w:rsidTr="00EE7CA0">
        <w:tc>
          <w:tcPr>
            <w:tcW w:w="4927" w:type="dxa"/>
            <w:shd w:val="clear" w:color="auto" w:fill="auto"/>
          </w:tcPr>
          <w:p w14:paraId="475075B0" w14:textId="77777777" w:rsidR="00F52FD8" w:rsidRPr="00F72CD4" w:rsidRDefault="00F52FD8" w:rsidP="000D2D5A">
            <w:pPr>
              <w:pStyle w:val="TAH"/>
              <w:rPr>
                <w:rFonts w:eastAsia="SimSun"/>
              </w:rPr>
            </w:pPr>
            <w:r w:rsidRPr="00F72CD4">
              <w:rPr>
                <w:rFonts w:eastAsia="SimSun"/>
              </w:rPr>
              <w:t>Purpose</w:t>
            </w:r>
          </w:p>
        </w:tc>
        <w:tc>
          <w:tcPr>
            <w:tcW w:w="4928" w:type="dxa"/>
            <w:shd w:val="clear" w:color="auto" w:fill="auto"/>
          </w:tcPr>
          <w:p w14:paraId="74BFB082" w14:textId="77777777" w:rsidR="00F52FD8" w:rsidRPr="00F72CD4" w:rsidRDefault="00F52FD8" w:rsidP="000D2D5A">
            <w:pPr>
              <w:pStyle w:val="TAH"/>
              <w:rPr>
                <w:rFonts w:eastAsia="SimSun"/>
              </w:rPr>
            </w:pPr>
            <w:r w:rsidRPr="00F72CD4">
              <w:rPr>
                <w:rFonts w:eastAsia="SimSun"/>
              </w:rPr>
              <w:t>Test index</w:t>
            </w:r>
          </w:p>
        </w:tc>
      </w:tr>
      <w:tr w:rsidR="00F52FD8" w:rsidRPr="00F72CD4" w14:paraId="5B97E45F" w14:textId="77777777" w:rsidTr="00EE7CA0">
        <w:tc>
          <w:tcPr>
            <w:tcW w:w="4927" w:type="dxa"/>
            <w:shd w:val="clear" w:color="auto" w:fill="auto"/>
          </w:tcPr>
          <w:p w14:paraId="470D732D" w14:textId="77777777" w:rsidR="00F52FD8" w:rsidRPr="00F72CD4" w:rsidRDefault="00F52FD8" w:rsidP="000D2D5A">
            <w:pPr>
              <w:pStyle w:val="TAL"/>
              <w:rPr>
                <w:rFonts w:eastAsia="SimSun"/>
              </w:rPr>
            </w:pPr>
            <w:r w:rsidRPr="00F72CD4">
              <w:rPr>
                <w:rFonts w:eastAsia="SimSun"/>
              </w:rPr>
              <w:t>Verify PDSCH performance under 2 receive antenna conditions in the HST-SFN scenario defined in B.3.2 with CA</w:t>
            </w:r>
          </w:p>
        </w:tc>
        <w:tc>
          <w:tcPr>
            <w:tcW w:w="4928" w:type="dxa"/>
            <w:shd w:val="clear" w:color="auto" w:fill="auto"/>
          </w:tcPr>
          <w:p w14:paraId="6A084DA7" w14:textId="77777777" w:rsidR="00F52FD8" w:rsidRPr="00F72CD4" w:rsidRDefault="00F52FD8" w:rsidP="000D2D5A">
            <w:pPr>
              <w:pStyle w:val="TAL"/>
              <w:rPr>
                <w:rFonts w:eastAsia="SimSun"/>
                <w:lang w:eastAsia="zh-CN"/>
              </w:rPr>
            </w:pPr>
            <w:r w:rsidRPr="00F72CD4">
              <w:rPr>
                <w:rFonts w:eastAsia="SimSun"/>
                <w:lang w:eastAsia="zh-CN"/>
              </w:rPr>
              <w:t>1,2,3</w:t>
            </w:r>
          </w:p>
        </w:tc>
      </w:tr>
    </w:tbl>
    <w:p w14:paraId="6D20EF25" w14:textId="77777777" w:rsidR="00F52FD8" w:rsidRPr="00F72CD4" w:rsidRDefault="00F52FD8" w:rsidP="000D2D5A">
      <w:pPr>
        <w:rPr>
          <w:rFonts w:eastAsia="SimSun"/>
        </w:rPr>
      </w:pPr>
    </w:p>
    <w:p w14:paraId="23834818" w14:textId="77777777" w:rsidR="00F52FD8" w:rsidRPr="00F72CD4" w:rsidRDefault="00F52FD8" w:rsidP="000D2D5A">
      <w:pPr>
        <w:pStyle w:val="TH"/>
        <w:rPr>
          <w:rFonts w:eastAsia="Malgun Gothic"/>
        </w:rPr>
      </w:pPr>
      <w:r w:rsidRPr="00F72CD4">
        <w:rPr>
          <w:rFonts w:eastAsia="Malgun Gothic"/>
        </w:rPr>
        <w:t>Table 5.2A.2.4.0-2</w:t>
      </w:r>
      <w:r w:rsidRPr="00F72CD4">
        <w:rPr>
          <w:rFonts w:eastAsia="Malgun Gothic"/>
          <w:lang w:eastAsia="zh-CN"/>
        </w:rPr>
        <w:t>:</w:t>
      </w:r>
      <w:r w:rsidRPr="00F72CD4">
        <w:rPr>
          <w:rFonts w:eastAsia="Malgun Gothic"/>
        </w:rP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3606"/>
        <w:gridCol w:w="798"/>
        <w:gridCol w:w="3309"/>
      </w:tblGrid>
      <w:tr w:rsidR="00F52FD8" w:rsidRPr="00F72CD4" w14:paraId="544A1C7C" w14:textId="77777777" w:rsidTr="00EE7CA0">
        <w:tc>
          <w:tcPr>
            <w:tcW w:w="5467" w:type="dxa"/>
            <w:gridSpan w:val="2"/>
            <w:shd w:val="clear" w:color="auto" w:fill="auto"/>
          </w:tcPr>
          <w:p w14:paraId="7E7178B0" w14:textId="77777777" w:rsidR="00F52FD8" w:rsidRPr="00F72CD4" w:rsidRDefault="00F52FD8" w:rsidP="000D2D5A">
            <w:pPr>
              <w:pStyle w:val="TAH"/>
              <w:rPr>
                <w:rFonts w:eastAsia="SimSun"/>
              </w:rPr>
            </w:pPr>
            <w:r w:rsidRPr="00F72CD4">
              <w:rPr>
                <w:rFonts w:eastAsia="SimSun"/>
              </w:rPr>
              <w:t>Parameter</w:t>
            </w:r>
          </w:p>
        </w:tc>
        <w:tc>
          <w:tcPr>
            <w:tcW w:w="802" w:type="dxa"/>
            <w:shd w:val="clear" w:color="auto" w:fill="auto"/>
          </w:tcPr>
          <w:p w14:paraId="622FEC13" w14:textId="77777777" w:rsidR="00F52FD8" w:rsidRPr="00F72CD4" w:rsidRDefault="00F52FD8" w:rsidP="000D2D5A">
            <w:pPr>
              <w:pStyle w:val="TAH"/>
              <w:rPr>
                <w:rFonts w:eastAsia="SimSun"/>
              </w:rPr>
            </w:pPr>
            <w:r w:rsidRPr="00F72CD4">
              <w:rPr>
                <w:rFonts w:eastAsia="SimSun"/>
              </w:rPr>
              <w:t>Unit</w:t>
            </w:r>
          </w:p>
        </w:tc>
        <w:tc>
          <w:tcPr>
            <w:tcW w:w="3352" w:type="dxa"/>
            <w:shd w:val="clear" w:color="auto" w:fill="auto"/>
          </w:tcPr>
          <w:p w14:paraId="638083B8" w14:textId="77777777" w:rsidR="00F52FD8" w:rsidRPr="00F72CD4" w:rsidRDefault="00F52FD8" w:rsidP="000D2D5A">
            <w:pPr>
              <w:pStyle w:val="TAH"/>
              <w:rPr>
                <w:rFonts w:eastAsia="SimSun"/>
              </w:rPr>
            </w:pPr>
            <w:r w:rsidRPr="00F72CD4">
              <w:rPr>
                <w:rFonts w:eastAsia="SimSun"/>
              </w:rPr>
              <w:t>Value</w:t>
            </w:r>
          </w:p>
        </w:tc>
      </w:tr>
      <w:tr w:rsidR="00F52FD8" w:rsidRPr="00F72CD4" w14:paraId="7F9330B4" w14:textId="77777777" w:rsidTr="00EE7CA0">
        <w:tc>
          <w:tcPr>
            <w:tcW w:w="5467" w:type="dxa"/>
            <w:gridSpan w:val="2"/>
            <w:shd w:val="clear" w:color="auto" w:fill="auto"/>
          </w:tcPr>
          <w:p w14:paraId="3A339771" w14:textId="77777777" w:rsidR="00F52FD8" w:rsidRPr="00F72CD4" w:rsidRDefault="00F52FD8" w:rsidP="000D2D5A">
            <w:pPr>
              <w:pStyle w:val="TAL"/>
              <w:rPr>
                <w:rFonts w:eastAsia="SimSun"/>
              </w:rPr>
            </w:pPr>
            <w:r w:rsidRPr="00F72CD4">
              <w:rPr>
                <w:rFonts w:eastAsia="SimSun"/>
              </w:rPr>
              <w:t>Duplex mode</w:t>
            </w:r>
          </w:p>
        </w:tc>
        <w:tc>
          <w:tcPr>
            <w:tcW w:w="802" w:type="dxa"/>
            <w:shd w:val="clear" w:color="auto" w:fill="auto"/>
            <w:vAlign w:val="center"/>
          </w:tcPr>
          <w:p w14:paraId="68458E15" w14:textId="77777777" w:rsidR="00F52FD8" w:rsidRPr="00F72CD4" w:rsidRDefault="00F52FD8" w:rsidP="000D2D5A">
            <w:pPr>
              <w:pStyle w:val="TAL"/>
              <w:rPr>
                <w:rFonts w:eastAsia="SimSun"/>
              </w:rPr>
            </w:pPr>
          </w:p>
        </w:tc>
        <w:tc>
          <w:tcPr>
            <w:tcW w:w="3352" w:type="dxa"/>
            <w:shd w:val="clear" w:color="auto" w:fill="auto"/>
            <w:vAlign w:val="center"/>
          </w:tcPr>
          <w:p w14:paraId="4F68B922" w14:textId="77777777" w:rsidR="00F52FD8" w:rsidRPr="00F72CD4" w:rsidRDefault="00F52FD8" w:rsidP="000D2D5A">
            <w:pPr>
              <w:pStyle w:val="TAL"/>
              <w:rPr>
                <w:rFonts w:eastAsia="SimSun"/>
              </w:rPr>
            </w:pPr>
            <w:r w:rsidRPr="00F72CD4">
              <w:rPr>
                <w:rFonts w:eastAsia="SimSun"/>
              </w:rPr>
              <w:t>FDD and TDD</w:t>
            </w:r>
          </w:p>
        </w:tc>
      </w:tr>
      <w:tr w:rsidR="00F52FD8" w:rsidRPr="00F72CD4" w14:paraId="4AED4674" w14:textId="77777777" w:rsidTr="00EE7CA0">
        <w:tc>
          <w:tcPr>
            <w:tcW w:w="5467" w:type="dxa"/>
            <w:gridSpan w:val="2"/>
            <w:shd w:val="clear" w:color="auto" w:fill="auto"/>
          </w:tcPr>
          <w:p w14:paraId="4CC0640C" w14:textId="77777777" w:rsidR="00F52FD8" w:rsidRPr="00F72CD4" w:rsidRDefault="00F52FD8" w:rsidP="000D2D5A">
            <w:pPr>
              <w:pStyle w:val="TAL"/>
              <w:rPr>
                <w:rFonts w:eastAsia="SimSun"/>
              </w:rPr>
            </w:pPr>
            <w:r w:rsidRPr="00F72CD4">
              <w:rPr>
                <w:rFonts w:eastAsia="SimSun"/>
              </w:rPr>
              <w:t>Active DL BWP index</w:t>
            </w:r>
          </w:p>
        </w:tc>
        <w:tc>
          <w:tcPr>
            <w:tcW w:w="802" w:type="dxa"/>
            <w:shd w:val="clear" w:color="auto" w:fill="auto"/>
          </w:tcPr>
          <w:p w14:paraId="0BCB078A" w14:textId="77777777" w:rsidR="00F52FD8" w:rsidRPr="00F72CD4" w:rsidRDefault="00F52FD8" w:rsidP="000D2D5A">
            <w:pPr>
              <w:pStyle w:val="TAL"/>
              <w:rPr>
                <w:rFonts w:eastAsia="SimSun"/>
              </w:rPr>
            </w:pPr>
          </w:p>
        </w:tc>
        <w:tc>
          <w:tcPr>
            <w:tcW w:w="3352" w:type="dxa"/>
            <w:shd w:val="clear" w:color="auto" w:fill="auto"/>
            <w:vAlign w:val="center"/>
          </w:tcPr>
          <w:p w14:paraId="06ECF12F" w14:textId="77777777" w:rsidR="00F52FD8" w:rsidRPr="00F72CD4" w:rsidRDefault="00F52FD8" w:rsidP="000D2D5A">
            <w:pPr>
              <w:pStyle w:val="TAL"/>
              <w:rPr>
                <w:rFonts w:eastAsia="SimSun"/>
              </w:rPr>
            </w:pPr>
            <w:r w:rsidRPr="00F72CD4">
              <w:rPr>
                <w:rFonts w:eastAsia="SimSun"/>
              </w:rPr>
              <w:t>1</w:t>
            </w:r>
          </w:p>
        </w:tc>
      </w:tr>
      <w:tr w:rsidR="00F52FD8" w:rsidRPr="00F72CD4" w14:paraId="6A32ACE6" w14:textId="77777777" w:rsidTr="00EE7CA0">
        <w:tc>
          <w:tcPr>
            <w:tcW w:w="1813" w:type="dxa"/>
            <w:tcBorders>
              <w:bottom w:val="nil"/>
            </w:tcBorders>
            <w:shd w:val="clear" w:color="auto" w:fill="auto"/>
          </w:tcPr>
          <w:p w14:paraId="0BB4BAB1" w14:textId="77777777" w:rsidR="00F52FD8" w:rsidRPr="00F72CD4" w:rsidRDefault="00F52FD8" w:rsidP="000D2D5A">
            <w:pPr>
              <w:pStyle w:val="TAL"/>
              <w:rPr>
                <w:rFonts w:eastAsia="SimSun"/>
              </w:rPr>
            </w:pPr>
            <w:r w:rsidRPr="00F72CD4">
              <w:rPr>
                <w:rFonts w:eastAsia="SimSun"/>
              </w:rPr>
              <w:t>PDSCH configuration</w:t>
            </w:r>
          </w:p>
        </w:tc>
        <w:tc>
          <w:tcPr>
            <w:tcW w:w="3654" w:type="dxa"/>
            <w:shd w:val="clear" w:color="auto" w:fill="auto"/>
          </w:tcPr>
          <w:p w14:paraId="2F6AD704" w14:textId="77777777" w:rsidR="00F52FD8" w:rsidRPr="00F72CD4" w:rsidRDefault="00F52FD8" w:rsidP="000D2D5A">
            <w:pPr>
              <w:pStyle w:val="TAL"/>
              <w:rPr>
                <w:rFonts w:eastAsia="SimSun"/>
              </w:rPr>
            </w:pPr>
            <w:r w:rsidRPr="00F72CD4">
              <w:rPr>
                <w:rFonts w:eastAsia="SimSun"/>
              </w:rPr>
              <w:t>Mapping type</w:t>
            </w:r>
          </w:p>
        </w:tc>
        <w:tc>
          <w:tcPr>
            <w:tcW w:w="802" w:type="dxa"/>
            <w:shd w:val="clear" w:color="auto" w:fill="auto"/>
          </w:tcPr>
          <w:p w14:paraId="30C78F91" w14:textId="77777777" w:rsidR="00F52FD8" w:rsidRPr="00F72CD4" w:rsidRDefault="00F52FD8" w:rsidP="000D2D5A">
            <w:pPr>
              <w:pStyle w:val="TAL"/>
              <w:rPr>
                <w:rFonts w:eastAsia="SimSun"/>
              </w:rPr>
            </w:pPr>
          </w:p>
        </w:tc>
        <w:tc>
          <w:tcPr>
            <w:tcW w:w="3352" w:type="dxa"/>
            <w:shd w:val="clear" w:color="auto" w:fill="auto"/>
            <w:vAlign w:val="center"/>
          </w:tcPr>
          <w:p w14:paraId="72DB82B7" w14:textId="77777777" w:rsidR="00F52FD8" w:rsidRPr="00F72CD4" w:rsidRDefault="00F52FD8" w:rsidP="000D2D5A">
            <w:pPr>
              <w:pStyle w:val="TAL"/>
              <w:rPr>
                <w:rFonts w:eastAsia="SimSun"/>
              </w:rPr>
            </w:pPr>
            <w:r w:rsidRPr="00F72CD4">
              <w:rPr>
                <w:rFonts w:eastAsia="SimSun"/>
              </w:rPr>
              <w:t>Type A</w:t>
            </w:r>
          </w:p>
        </w:tc>
      </w:tr>
      <w:tr w:rsidR="00F52FD8" w:rsidRPr="00F72CD4" w14:paraId="210428FE" w14:textId="77777777" w:rsidTr="00EE7CA0">
        <w:tc>
          <w:tcPr>
            <w:tcW w:w="1813" w:type="dxa"/>
            <w:tcBorders>
              <w:top w:val="nil"/>
              <w:bottom w:val="nil"/>
            </w:tcBorders>
            <w:shd w:val="clear" w:color="auto" w:fill="auto"/>
          </w:tcPr>
          <w:p w14:paraId="351FEEAA" w14:textId="77777777" w:rsidR="00F52FD8" w:rsidRPr="00F72CD4" w:rsidRDefault="00F52FD8" w:rsidP="000D2D5A">
            <w:pPr>
              <w:pStyle w:val="TAL"/>
              <w:rPr>
                <w:rFonts w:eastAsia="SimSun"/>
              </w:rPr>
            </w:pPr>
          </w:p>
        </w:tc>
        <w:tc>
          <w:tcPr>
            <w:tcW w:w="3654" w:type="dxa"/>
            <w:shd w:val="clear" w:color="auto" w:fill="auto"/>
          </w:tcPr>
          <w:p w14:paraId="2513B3F2" w14:textId="77777777" w:rsidR="00F52FD8" w:rsidRPr="00F72CD4" w:rsidRDefault="00F52FD8" w:rsidP="000D2D5A">
            <w:pPr>
              <w:pStyle w:val="TAL"/>
              <w:rPr>
                <w:rFonts w:eastAsia="SimSun"/>
              </w:rPr>
            </w:pPr>
            <w:r w:rsidRPr="00F72CD4">
              <w:rPr>
                <w:rFonts w:eastAsia="SimSun"/>
              </w:rPr>
              <w:t>k0</w:t>
            </w:r>
          </w:p>
        </w:tc>
        <w:tc>
          <w:tcPr>
            <w:tcW w:w="802" w:type="dxa"/>
            <w:shd w:val="clear" w:color="auto" w:fill="auto"/>
          </w:tcPr>
          <w:p w14:paraId="7FEB09A0" w14:textId="77777777" w:rsidR="00F52FD8" w:rsidRPr="00F72CD4" w:rsidRDefault="00F52FD8" w:rsidP="000D2D5A">
            <w:pPr>
              <w:pStyle w:val="TAL"/>
              <w:rPr>
                <w:rFonts w:eastAsia="SimSun"/>
              </w:rPr>
            </w:pPr>
          </w:p>
        </w:tc>
        <w:tc>
          <w:tcPr>
            <w:tcW w:w="3352" w:type="dxa"/>
            <w:shd w:val="clear" w:color="auto" w:fill="auto"/>
            <w:vAlign w:val="center"/>
          </w:tcPr>
          <w:p w14:paraId="76DD4099" w14:textId="77777777" w:rsidR="00F52FD8" w:rsidRPr="00F72CD4" w:rsidRDefault="00F52FD8" w:rsidP="000D2D5A">
            <w:pPr>
              <w:pStyle w:val="TAL"/>
              <w:rPr>
                <w:rFonts w:eastAsia="SimSun"/>
              </w:rPr>
            </w:pPr>
            <w:r w:rsidRPr="00F72CD4">
              <w:rPr>
                <w:rFonts w:eastAsia="SimSun"/>
              </w:rPr>
              <w:t>0</w:t>
            </w:r>
          </w:p>
        </w:tc>
      </w:tr>
      <w:tr w:rsidR="00F52FD8" w:rsidRPr="00F72CD4" w14:paraId="14881173" w14:textId="77777777" w:rsidTr="00EE7CA0">
        <w:tc>
          <w:tcPr>
            <w:tcW w:w="1813" w:type="dxa"/>
            <w:tcBorders>
              <w:top w:val="nil"/>
              <w:bottom w:val="nil"/>
            </w:tcBorders>
            <w:shd w:val="clear" w:color="auto" w:fill="auto"/>
          </w:tcPr>
          <w:p w14:paraId="37A5520B" w14:textId="77777777" w:rsidR="00F52FD8" w:rsidRPr="00F72CD4" w:rsidRDefault="00F52FD8" w:rsidP="000D2D5A">
            <w:pPr>
              <w:pStyle w:val="TAL"/>
              <w:rPr>
                <w:rFonts w:eastAsia="SimSun"/>
              </w:rPr>
            </w:pPr>
          </w:p>
        </w:tc>
        <w:tc>
          <w:tcPr>
            <w:tcW w:w="3654" w:type="dxa"/>
            <w:shd w:val="clear" w:color="auto" w:fill="auto"/>
          </w:tcPr>
          <w:p w14:paraId="5C494B8F" w14:textId="77777777" w:rsidR="00F52FD8" w:rsidRPr="00F72CD4" w:rsidRDefault="00F52FD8" w:rsidP="000D2D5A">
            <w:pPr>
              <w:pStyle w:val="TAL"/>
              <w:rPr>
                <w:rFonts w:eastAsia="SimSun"/>
              </w:rPr>
            </w:pPr>
            <w:r w:rsidRPr="00F72CD4">
              <w:rPr>
                <w:rFonts w:eastAsia="SimSun"/>
              </w:rPr>
              <w:t xml:space="preserve">Starting symbol (S) </w:t>
            </w:r>
          </w:p>
        </w:tc>
        <w:tc>
          <w:tcPr>
            <w:tcW w:w="802" w:type="dxa"/>
            <w:shd w:val="clear" w:color="auto" w:fill="auto"/>
          </w:tcPr>
          <w:p w14:paraId="02E48572" w14:textId="77777777" w:rsidR="00F52FD8" w:rsidRPr="00F72CD4" w:rsidRDefault="00F52FD8" w:rsidP="000D2D5A">
            <w:pPr>
              <w:pStyle w:val="TAL"/>
              <w:rPr>
                <w:rFonts w:eastAsia="SimSun"/>
              </w:rPr>
            </w:pPr>
          </w:p>
        </w:tc>
        <w:tc>
          <w:tcPr>
            <w:tcW w:w="3352" w:type="dxa"/>
            <w:shd w:val="clear" w:color="auto" w:fill="auto"/>
            <w:vAlign w:val="center"/>
          </w:tcPr>
          <w:p w14:paraId="13E00763" w14:textId="77777777" w:rsidR="00F52FD8" w:rsidRPr="00F72CD4" w:rsidRDefault="00F52FD8" w:rsidP="000D2D5A">
            <w:pPr>
              <w:pStyle w:val="TAL"/>
              <w:rPr>
                <w:rFonts w:eastAsia="SimSun"/>
              </w:rPr>
            </w:pPr>
            <w:r w:rsidRPr="00F72CD4">
              <w:rPr>
                <w:rFonts w:eastAsia="SimSun"/>
              </w:rPr>
              <w:t>2</w:t>
            </w:r>
          </w:p>
        </w:tc>
      </w:tr>
      <w:tr w:rsidR="00F52FD8" w:rsidRPr="00F72CD4" w14:paraId="070FAFCC" w14:textId="77777777" w:rsidTr="00EE7CA0">
        <w:tc>
          <w:tcPr>
            <w:tcW w:w="1813" w:type="dxa"/>
            <w:tcBorders>
              <w:top w:val="nil"/>
              <w:bottom w:val="nil"/>
            </w:tcBorders>
            <w:shd w:val="clear" w:color="auto" w:fill="auto"/>
          </w:tcPr>
          <w:p w14:paraId="431220E6" w14:textId="77777777" w:rsidR="00F52FD8" w:rsidRPr="00F72CD4" w:rsidRDefault="00F52FD8" w:rsidP="000D2D5A">
            <w:pPr>
              <w:pStyle w:val="TAL"/>
              <w:rPr>
                <w:rFonts w:eastAsia="SimSun"/>
              </w:rPr>
            </w:pPr>
          </w:p>
        </w:tc>
        <w:tc>
          <w:tcPr>
            <w:tcW w:w="3654" w:type="dxa"/>
            <w:shd w:val="clear" w:color="auto" w:fill="auto"/>
          </w:tcPr>
          <w:p w14:paraId="2984F345" w14:textId="77777777" w:rsidR="00F52FD8" w:rsidRPr="00F72CD4" w:rsidRDefault="00F52FD8" w:rsidP="000D2D5A">
            <w:pPr>
              <w:pStyle w:val="TAL"/>
              <w:rPr>
                <w:rFonts w:eastAsia="SimSun"/>
              </w:rPr>
            </w:pPr>
            <w:r w:rsidRPr="00F72CD4">
              <w:rPr>
                <w:rFonts w:eastAsia="SimSun"/>
              </w:rPr>
              <w:t>Length (L)</w:t>
            </w:r>
          </w:p>
        </w:tc>
        <w:tc>
          <w:tcPr>
            <w:tcW w:w="802" w:type="dxa"/>
            <w:shd w:val="clear" w:color="auto" w:fill="auto"/>
          </w:tcPr>
          <w:p w14:paraId="6C755E21" w14:textId="77777777" w:rsidR="00F52FD8" w:rsidRPr="00F72CD4" w:rsidRDefault="00F52FD8" w:rsidP="000D2D5A">
            <w:pPr>
              <w:pStyle w:val="TAL"/>
              <w:rPr>
                <w:rFonts w:eastAsia="SimSun"/>
              </w:rPr>
            </w:pPr>
          </w:p>
        </w:tc>
        <w:tc>
          <w:tcPr>
            <w:tcW w:w="3352" w:type="dxa"/>
            <w:shd w:val="clear" w:color="auto" w:fill="auto"/>
            <w:vAlign w:val="center"/>
          </w:tcPr>
          <w:p w14:paraId="6DA8FD70" w14:textId="77777777" w:rsidR="00F52FD8" w:rsidRPr="00F72CD4" w:rsidRDefault="00F52FD8" w:rsidP="000D2D5A">
            <w:pPr>
              <w:pStyle w:val="TAL"/>
              <w:rPr>
                <w:rFonts w:eastAsia="SimSun"/>
              </w:rPr>
            </w:pPr>
            <w:r w:rsidRPr="00F72CD4">
              <w:rPr>
                <w:rFonts w:eastAsia="SimSun"/>
              </w:rPr>
              <w:t>12</w:t>
            </w:r>
          </w:p>
        </w:tc>
      </w:tr>
      <w:tr w:rsidR="00F52FD8" w:rsidRPr="00F72CD4" w14:paraId="327D6EDB" w14:textId="77777777" w:rsidTr="00EE7CA0">
        <w:tc>
          <w:tcPr>
            <w:tcW w:w="1813" w:type="dxa"/>
            <w:tcBorders>
              <w:top w:val="nil"/>
              <w:bottom w:val="nil"/>
            </w:tcBorders>
            <w:shd w:val="clear" w:color="auto" w:fill="auto"/>
          </w:tcPr>
          <w:p w14:paraId="7FD7CD31" w14:textId="77777777" w:rsidR="00F52FD8" w:rsidRPr="00F72CD4" w:rsidRDefault="00F52FD8" w:rsidP="000D2D5A">
            <w:pPr>
              <w:pStyle w:val="TAL"/>
              <w:rPr>
                <w:rFonts w:eastAsia="SimSun"/>
              </w:rPr>
            </w:pPr>
          </w:p>
        </w:tc>
        <w:tc>
          <w:tcPr>
            <w:tcW w:w="3654" w:type="dxa"/>
            <w:shd w:val="clear" w:color="auto" w:fill="auto"/>
          </w:tcPr>
          <w:p w14:paraId="14E7D7D3" w14:textId="77777777" w:rsidR="00F52FD8" w:rsidRPr="00F72CD4" w:rsidRDefault="00F52FD8" w:rsidP="000D2D5A">
            <w:pPr>
              <w:pStyle w:val="TAL"/>
              <w:rPr>
                <w:rFonts w:eastAsia="SimSun"/>
              </w:rPr>
            </w:pPr>
            <w:r w:rsidRPr="00F72CD4">
              <w:rPr>
                <w:rFonts w:eastAsia="SimSun"/>
              </w:rPr>
              <w:t>PDSCH aggregation factor</w:t>
            </w:r>
          </w:p>
        </w:tc>
        <w:tc>
          <w:tcPr>
            <w:tcW w:w="802" w:type="dxa"/>
            <w:shd w:val="clear" w:color="auto" w:fill="auto"/>
          </w:tcPr>
          <w:p w14:paraId="1D4F796B" w14:textId="77777777" w:rsidR="00F52FD8" w:rsidRPr="00F72CD4" w:rsidRDefault="00F52FD8" w:rsidP="000D2D5A">
            <w:pPr>
              <w:pStyle w:val="TAL"/>
              <w:rPr>
                <w:rFonts w:eastAsia="SimSun"/>
              </w:rPr>
            </w:pPr>
          </w:p>
        </w:tc>
        <w:tc>
          <w:tcPr>
            <w:tcW w:w="3352" w:type="dxa"/>
            <w:shd w:val="clear" w:color="auto" w:fill="auto"/>
            <w:vAlign w:val="center"/>
          </w:tcPr>
          <w:p w14:paraId="0CF1C774" w14:textId="77777777" w:rsidR="00F52FD8" w:rsidRPr="00F72CD4" w:rsidRDefault="00F52FD8" w:rsidP="000D2D5A">
            <w:pPr>
              <w:pStyle w:val="TAL"/>
              <w:rPr>
                <w:rFonts w:eastAsia="SimSun"/>
              </w:rPr>
            </w:pPr>
            <w:r w:rsidRPr="00F72CD4">
              <w:rPr>
                <w:rFonts w:eastAsia="SimSun"/>
              </w:rPr>
              <w:t>1</w:t>
            </w:r>
          </w:p>
        </w:tc>
      </w:tr>
      <w:tr w:rsidR="00F52FD8" w:rsidRPr="00F72CD4" w14:paraId="33AC1781" w14:textId="77777777" w:rsidTr="00EE7CA0">
        <w:tc>
          <w:tcPr>
            <w:tcW w:w="1813" w:type="dxa"/>
            <w:tcBorders>
              <w:top w:val="nil"/>
              <w:bottom w:val="nil"/>
            </w:tcBorders>
            <w:shd w:val="clear" w:color="auto" w:fill="auto"/>
          </w:tcPr>
          <w:p w14:paraId="11128680" w14:textId="77777777" w:rsidR="00F52FD8" w:rsidRPr="00F72CD4" w:rsidRDefault="00F52FD8" w:rsidP="000D2D5A">
            <w:pPr>
              <w:pStyle w:val="TAL"/>
              <w:rPr>
                <w:rFonts w:eastAsia="SimSun"/>
              </w:rPr>
            </w:pPr>
          </w:p>
        </w:tc>
        <w:tc>
          <w:tcPr>
            <w:tcW w:w="3654" w:type="dxa"/>
            <w:shd w:val="clear" w:color="auto" w:fill="auto"/>
          </w:tcPr>
          <w:p w14:paraId="0EBEA628" w14:textId="77777777" w:rsidR="00F52FD8" w:rsidRPr="00F72CD4" w:rsidRDefault="00F52FD8" w:rsidP="000D2D5A">
            <w:pPr>
              <w:pStyle w:val="TAL"/>
              <w:rPr>
                <w:rFonts w:eastAsia="SimSun"/>
              </w:rPr>
            </w:pPr>
            <w:r w:rsidRPr="00F72CD4">
              <w:rPr>
                <w:rFonts w:eastAsia="SimSun"/>
              </w:rPr>
              <w:t>PRB bundling type</w:t>
            </w:r>
          </w:p>
        </w:tc>
        <w:tc>
          <w:tcPr>
            <w:tcW w:w="802" w:type="dxa"/>
            <w:shd w:val="clear" w:color="auto" w:fill="auto"/>
          </w:tcPr>
          <w:p w14:paraId="42F91536" w14:textId="77777777" w:rsidR="00F52FD8" w:rsidRPr="00F72CD4" w:rsidRDefault="00F52FD8" w:rsidP="000D2D5A">
            <w:pPr>
              <w:pStyle w:val="TAL"/>
              <w:rPr>
                <w:rFonts w:eastAsia="SimSun"/>
              </w:rPr>
            </w:pPr>
          </w:p>
        </w:tc>
        <w:tc>
          <w:tcPr>
            <w:tcW w:w="3352" w:type="dxa"/>
            <w:shd w:val="clear" w:color="auto" w:fill="auto"/>
            <w:vAlign w:val="center"/>
          </w:tcPr>
          <w:p w14:paraId="68AF99CC" w14:textId="77777777" w:rsidR="00F52FD8" w:rsidRPr="00F72CD4" w:rsidRDefault="00F52FD8" w:rsidP="000D2D5A">
            <w:pPr>
              <w:pStyle w:val="TAL"/>
              <w:rPr>
                <w:rFonts w:eastAsia="SimSun"/>
              </w:rPr>
            </w:pPr>
            <w:r w:rsidRPr="00F72CD4">
              <w:rPr>
                <w:rFonts w:eastAsia="SimSun"/>
              </w:rPr>
              <w:t>Static</w:t>
            </w:r>
          </w:p>
        </w:tc>
      </w:tr>
      <w:tr w:rsidR="00F52FD8" w:rsidRPr="00F72CD4" w14:paraId="593EDF97" w14:textId="77777777" w:rsidTr="00EE7CA0">
        <w:tc>
          <w:tcPr>
            <w:tcW w:w="1813" w:type="dxa"/>
            <w:tcBorders>
              <w:top w:val="nil"/>
              <w:bottom w:val="nil"/>
            </w:tcBorders>
            <w:shd w:val="clear" w:color="auto" w:fill="auto"/>
          </w:tcPr>
          <w:p w14:paraId="6C0E7505" w14:textId="77777777" w:rsidR="00F52FD8" w:rsidRPr="00F72CD4" w:rsidRDefault="00F52FD8" w:rsidP="000D2D5A">
            <w:pPr>
              <w:pStyle w:val="TAL"/>
              <w:rPr>
                <w:rFonts w:eastAsia="SimSun"/>
              </w:rPr>
            </w:pPr>
          </w:p>
        </w:tc>
        <w:tc>
          <w:tcPr>
            <w:tcW w:w="3654" w:type="dxa"/>
            <w:shd w:val="clear" w:color="auto" w:fill="auto"/>
          </w:tcPr>
          <w:p w14:paraId="01AC33C3" w14:textId="77777777" w:rsidR="00F52FD8" w:rsidRPr="00F72CD4" w:rsidRDefault="00F52FD8" w:rsidP="000D2D5A">
            <w:pPr>
              <w:pStyle w:val="TAL"/>
              <w:rPr>
                <w:rFonts w:eastAsia="SimSun"/>
              </w:rPr>
            </w:pPr>
            <w:r w:rsidRPr="00F72CD4">
              <w:rPr>
                <w:rFonts w:eastAsia="SimSun"/>
              </w:rPr>
              <w:t>PRB bundling size</w:t>
            </w:r>
          </w:p>
        </w:tc>
        <w:tc>
          <w:tcPr>
            <w:tcW w:w="802" w:type="dxa"/>
            <w:shd w:val="clear" w:color="auto" w:fill="auto"/>
          </w:tcPr>
          <w:p w14:paraId="464A6587" w14:textId="77777777" w:rsidR="00F52FD8" w:rsidRPr="00F72CD4" w:rsidRDefault="00F52FD8" w:rsidP="000D2D5A">
            <w:pPr>
              <w:pStyle w:val="TAL"/>
              <w:rPr>
                <w:rFonts w:eastAsia="SimSun"/>
              </w:rPr>
            </w:pPr>
          </w:p>
        </w:tc>
        <w:tc>
          <w:tcPr>
            <w:tcW w:w="3352" w:type="dxa"/>
            <w:shd w:val="clear" w:color="auto" w:fill="auto"/>
            <w:vAlign w:val="center"/>
          </w:tcPr>
          <w:p w14:paraId="2F25D3E6" w14:textId="77777777" w:rsidR="00F52FD8" w:rsidRPr="00F72CD4" w:rsidRDefault="00F52FD8" w:rsidP="000D2D5A">
            <w:pPr>
              <w:pStyle w:val="TAL"/>
              <w:rPr>
                <w:rFonts w:eastAsia="SimSun"/>
              </w:rPr>
            </w:pPr>
            <w:r w:rsidRPr="00F72CD4">
              <w:rPr>
                <w:rFonts w:eastAsia="SimSun"/>
              </w:rPr>
              <w:t>2</w:t>
            </w:r>
          </w:p>
        </w:tc>
      </w:tr>
      <w:tr w:rsidR="00F52FD8" w:rsidRPr="00F72CD4" w14:paraId="187F947B" w14:textId="77777777" w:rsidTr="00EE7CA0">
        <w:tc>
          <w:tcPr>
            <w:tcW w:w="1813" w:type="dxa"/>
            <w:tcBorders>
              <w:top w:val="nil"/>
              <w:bottom w:val="nil"/>
            </w:tcBorders>
            <w:shd w:val="clear" w:color="auto" w:fill="auto"/>
          </w:tcPr>
          <w:p w14:paraId="5C14972B" w14:textId="77777777" w:rsidR="00F52FD8" w:rsidRPr="00F72CD4" w:rsidRDefault="00F52FD8" w:rsidP="000D2D5A">
            <w:pPr>
              <w:pStyle w:val="TAL"/>
              <w:rPr>
                <w:rFonts w:eastAsia="SimSun"/>
              </w:rPr>
            </w:pPr>
          </w:p>
        </w:tc>
        <w:tc>
          <w:tcPr>
            <w:tcW w:w="3654" w:type="dxa"/>
            <w:shd w:val="clear" w:color="auto" w:fill="auto"/>
          </w:tcPr>
          <w:p w14:paraId="1CF83B5E" w14:textId="77777777" w:rsidR="00F52FD8" w:rsidRPr="00F72CD4" w:rsidRDefault="00F52FD8" w:rsidP="000D2D5A">
            <w:pPr>
              <w:pStyle w:val="TAL"/>
              <w:rPr>
                <w:rFonts w:eastAsia="SimSun"/>
              </w:rPr>
            </w:pPr>
            <w:r w:rsidRPr="00F72CD4">
              <w:rPr>
                <w:rFonts w:eastAsia="SimSun"/>
              </w:rPr>
              <w:t>Resource allocation type</w:t>
            </w:r>
          </w:p>
        </w:tc>
        <w:tc>
          <w:tcPr>
            <w:tcW w:w="802" w:type="dxa"/>
            <w:shd w:val="clear" w:color="auto" w:fill="auto"/>
          </w:tcPr>
          <w:p w14:paraId="7A0A4A74" w14:textId="77777777" w:rsidR="00F52FD8" w:rsidRPr="00F72CD4" w:rsidRDefault="00F52FD8" w:rsidP="000D2D5A">
            <w:pPr>
              <w:pStyle w:val="TAL"/>
              <w:rPr>
                <w:rFonts w:eastAsia="SimSun"/>
              </w:rPr>
            </w:pPr>
          </w:p>
        </w:tc>
        <w:tc>
          <w:tcPr>
            <w:tcW w:w="3352" w:type="dxa"/>
            <w:shd w:val="clear" w:color="auto" w:fill="auto"/>
            <w:vAlign w:val="center"/>
          </w:tcPr>
          <w:p w14:paraId="77D74504" w14:textId="77777777" w:rsidR="00F52FD8" w:rsidRPr="00F72CD4" w:rsidRDefault="00F52FD8" w:rsidP="000D2D5A">
            <w:pPr>
              <w:pStyle w:val="TAL"/>
              <w:rPr>
                <w:rFonts w:eastAsia="SimSun"/>
              </w:rPr>
            </w:pPr>
            <w:r w:rsidRPr="00F72CD4">
              <w:rPr>
                <w:rFonts w:eastAsia="SimSun"/>
              </w:rPr>
              <w:t>Type 0</w:t>
            </w:r>
          </w:p>
        </w:tc>
      </w:tr>
      <w:tr w:rsidR="00F52FD8" w:rsidRPr="00F72CD4" w14:paraId="20038141" w14:textId="77777777" w:rsidTr="00EE7CA0">
        <w:tc>
          <w:tcPr>
            <w:tcW w:w="1813" w:type="dxa"/>
            <w:tcBorders>
              <w:top w:val="nil"/>
              <w:bottom w:val="nil"/>
            </w:tcBorders>
            <w:shd w:val="clear" w:color="auto" w:fill="auto"/>
          </w:tcPr>
          <w:p w14:paraId="716FE70E" w14:textId="77777777" w:rsidR="00F52FD8" w:rsidRPr="00F72CD4" w:rsidRDefault="00F52FD8" w:rsidP="000D2D5A">
            <w:pPr>
              <w:pStyle w:val="TAL"/>
              <w:rPr>
                <w:rFonts w:eastAsia="SimSun"/>
              </w:rPr>
            </w:pPr>
          </w:p>
        </w:tc>
        <w:tc>
          <w:tcPr>
            <w:tcW w:w="3654" w:type="dxa"/>
            <w:shd w:val="clear" w:color="auto" w:fill="auto"/>
          </w:tcPr>
          <w:p w14:paraId="6D000303" w14:textId="77777777" w:rsidR="00F52FD8" w:rsidRPr="00F72CD4" w:rsidRDefault="00F52FD8" w:rsidP="000D2D5A">
            <w:pPr>
              <w:pStyle w:val="TAL"/>
              <w:rPr>
                <w:rFonts w:eastAsia="SimSun"/>
              </w:rPr>
            </w:pPr>
            <w:r w:rsidRPr="00F72CD4">
              <w:rPr>
                <w:rFonts w:eastAsia="SimSun"/>
              </w:rPr>
              <w:t>RBG size</w:t>
            </w:r>
          </w:p>
        </w:tc>
        <w:tc>
          <w:tcPr>
            <w:tcW w:w="802" w:type="dxa"/>
            <w:shd w:val="clear" w:color="auto" w:fill="auto"/>
          </w:tcPr>
          <w:p w14:paraId="34807EE7" w14:textId="77777777" w:rsidR="00F52FD8" w:rsidRPr="00F72CD4" w:rsidRDefault="00F52FD8" w:rsidP="000D2D5A">
            <w:pPr>
              <w:pStyle w:val="TAL"/>
              <w:rPr>
                <w:rFonts w:eastAsia="SimSun"/>
              </w:rPr>
            </w:pPr>
          </w:p>
        </w:tc>
        <w:tc>
          <w:tcPr>
            <w:tcW w:w="3352" w:type="dxa"/>
            <w:shd w:val="clear" w:color="auto" w:fill="auto"/>
            <w:vAlign w:val="center"/>
          </w:tcPr>
          <w:p w14:paraId="409144A7" w14:textId="77777777" w:rsidR="00F52FD8" w:rsidRPr="00F72CD4" w:rsidRDefault="00F52FD8" w:rsidP="000D2D5A">
            <w:pPr>
              <w:pStyle w:val="TAL"/>
              <w:rPr>
                <w:rFonts w:eastAsia="SimSun"/>
              </w:rPr>
            </w:pPr>
            <w:r w:rsidRPr="00F72CD4">
              <w:rPr>
                <w:rFonts w:eastAsia="SimSun"/>
                <w:lang w:eastAsia="zh-CN"/>
              </w:rPr>
              <w:t>Config2</w:t>
            </w:r>
          </w:p>
        </w:tc>
      </w:tr>
      <w:tr w:rsidR="00F52FD8" w:rsidRPr="00F72CD4" w14:paraId="656EBE8C" w14:textId="77777777" w:rsidTr="00EE7CA0">
        <w:tc>
          <w:tcPr>
            <w:tcW w:w="1813" w:type="dxa"/>
            <w:tcBorders>
              <w:top w:val="nil"/>
              <w:bottom w:val="nil"/>
            </w:tcBorders>
            <w:shd w:val="clear" w:color="auto" w:fill="auto"/>
          </w:tcPr>
          <w:p w14:paraId="41825223" w14:textId="77777777" w:rsidR="00F52FD8" w:rsidRPr="00F72CD4" w:rsidRDefault="00F52FD8" w:rsidP="000D2D5A">
            <w:pPr>
              <w:pStyle w:val="TAL"/>
              <w:rPr>
                <w:rFonts w:eastAsia="SimSun"/>
              </w:rPr>
            </w:pPr>
          </w:p>
        </w:tc>
        <w:tc>
          <w:tcPr>
            <w:tcW w:w="3654" w:type="dxa"/>
            <w:shd w:val="clear" w:color="auto" w:fill="auto"/>
          </w:tcPr>
          <w:p w14:paraId="3F95D30B" w14:textId="77777777" w:rsidR="00F52FD8" w:rsidRPr="00F72CD4" w:rsidRDefault="00F52FD8" w:rsidP="000D2D5A">
            <w:pPr>
              <w:pStyle w:val="TAL"/>
              <w:rPr>
                <w:rFonts w:eastAsia="SimSun"/>
              </w:rPr>
            </w:pPr>
            <w:r w:rsidRPr="00F72CD4">
              <w:rPr>
                <w:rFonts w:eastAsia="SimSun"/>
              </w:rPr>
              <w:t>VRB-to-PRB mapping type</w:t>
            </w:r>
          </w:p>
        </w:tc>
        <w:tc>
          <w:tcPr>
            <w:tcW w:w="802" w:type="dxa"/>
            <w:shd w:val="clear" w:color="auto" w:fill="auto"/>
          </w:tcPr>
          <w:p w14:paraId="71CE2E07" w14:textId="77777777" w:rsidR="00F52FD8" w:rsidRPr="00F72CD4" w:rsidRDefault="00F52FD8" w:rsidP="000D2D5A">
            <w:pPr>
              <w:pStyle w:val="TAL"/>
              <w:rPr>
                <w:rFonts w:eastAsia="SimSun"/>
              </w:rPr>
            </w:pPr>
          </w:p>
        </w:tc>
        <w:tc>
          <w:tcPr>
            <w:tcW w:w="3352" w:type="dxa"/>
            <w:shd w:val="clear" w:color="auto" w:fill="auto"/>
            <w:vAlign w:val="center"/>
          </w:tcPr>
          <w:p w14:paraId="0DC8A501" w14:textId="77777777" w:rsidR="00F52FD8" w:rsidRPr="00F72CD4" w:rsidRDefault="00F52FD8" w:rsidP="000D2D5A">
            <w:pPr>
              <w:pStyle w:val="TAL"/>
              <w:rPr>
                <w:rFonts w:eastAsia="SimSun"/>
              </w:rPr>
            </w:pPr>
            <w:r w:rsidRPr="00F72CD4">
              <w:rPr>
                <w:rFonts w:eastAsia="SimSun"/>
              </w:rPr>
              <w:t>Non-interleaved</w:t>
            </w:r>
          </w:p>
        </w:tc>
      </w:tr>
      <w:tr w:rsidR="00F52FD8" w:rsidRPr="00F72CD4" w14:paraId="3582C564" w14:textId="77777777" w:rsidTr="00EE7CA0">
        <w:tc>
          <w:tcPr>
            <w:tcW w:w="1813" w:type="dxa"/>
            <w:tcBorders>
              <w:top w:val="nil"/>
              <w:bottom w:val="single" w:sz="4" w:space="0" w:color="auto"/>
            </w:tcBorders>
            <w:shd w:val="clear" w:color="auto" w:fill="auto"/>
          </w:tcPr>
          <w:p w14:paraId="649100FC" w14:textId="77777777" w:rsidR="00F52FD8" w:rsidRPr="00F72CD4" w:rsidRDefault="00F52FD8" w:rsidP="000D2D5A">
            <w:pPr>
              <w:pStyle w:val="TAL"/>
              <w:rPr>
                <w:rFonts w:eastAsia="SimSun"/>
              </w:rPr>
            </w:pPr>
          </w:p>
        </w:tc>
        <w:tc>
          <w:tcPr>
            <w:tcW w:w="3654" w:type="dxa"/>
            <w:shd w:val="clear" w:color="auto" w:fill="auto"/>
          </w:tcPr>
          <w:p w14:paraId="29DFB49E" w14:textId="77777777" w:rsidR="00F52FD8" w:rsidRPr="00F72CD4" w:rsidRDefault="00F52FD8" w:rsidP="000D2D5A">
            <w:pPr>
              <w:pStyle w:val="TAL"/>
              <w:rPr>
                <w:rFonts w:eastAsia="SimSun"/>
              </w:rPr>
            </w:pPr>
            <w:r w:rsidRPr="00F72CD4">
              <w:rPr>
                <w:rFonts w:eastAsia="SimSun"/>
              </w:rPr>
              <w:t>VRB-to-PRB mapping interleaver bundle size</w:t>
            </w:r>
          </w:p>
        </w:tc>
        <w:tc>
          <w:tcPr>
            <w:tcW w:w="802" w:type="dxa"/>
            <w:shd w:val="clear" w:color="auto" w:fill="auto"/>
          </w:tcPr>
          <w:p w14:paraId="0620C88D" w14:textId="77777777" w:rsidR="00F52FD8" w:rsidRPr="00F72CD4" w:rsidRDefault="00F52FD8" w:rsidP="000D2D5A">
            <w:pPr>
              <w:pStyle w:val="TAL"/>
              <w:rPr>
                <w:rFonts w:eastAsia="SimSun"/>
              </w:rPr>
            </w:pPr>
          </w:p>
        </w:tc>
        <w:tc>
          <w:tcPr>
            <w:tcW w:w="3352" w:type="dxa"/>
            <w:shd w:val="clear" w:color="auto" w:fill="auto"/>
            <w:vAlign w:val="center"/>
          </w:tcPr>
          <w:p w14:paraId="32BA70B6" w14:textId="77777777" w:rsidR="00F52FD8" w:rsidRPr="00F72CD4" w:rsidRDefault="00F52FD8" w:rsidP="000D2D5A">
            <w:pPr>
              <w:pStyle w:val="TAL"/>
              <w:rPr>
                <w:rFonts w:eastAsia="SimSun"/>
              </w:rPr>
            </w:pPr>
            <w:r w:rsidRPr="00F72CD4">
              <w:rPr>
                <w:rFonts w:eastAsia="SimSun"/>
              </w:rPr>
              <w:t>N/A</w:t>
            </w:r>
          </w:p>
        </w:tc>
      </w:tr>
      <w:tr w:rsidR="00F52FD8" w:rsidRPr="00F72CD4" w14:paraId="25618D04" w14:textId="77777777" w:rsidTr="00EE7CA0">
        <w:tc>
          <w:tcPr>
            <w:tcW w:w="1813" w:type="dxa"/>
            <w:tcBorders>
              <w:bottom w:val="nil"/>
            </w:tcBorders>
            <w:shd w:val="clear" w:color="auto" w:fill="auto"/>
          </w:tcPr>
          <w:p w14:paraId="74DB6DE8" w14:textId="77777777" w:rsidR="00F52FD8" w:rsidRPr="00F72CD4" w:rsidRDefault="00F52FD8" w:rsidP="000D2D5A">
            <w:pPr>
              <w:pStyle w:val="TAL"/>
              <w:rPr>
                <w:rFonts w:eastAsia="SimSun"/>
              </w:rPr>
            </w:pPr>
            <w:r w:rsidRPr="00F72CD4">
              <w:rPr>
                <w:rFonts w:eastAsia="SimSun"/>
              </w:rPr>
              <w:t>PDSCH DMRS configuration</w:t>
            </w:r>
          </w:p>
        </w:tc>
        <w:tc>
          <w:tcPr>
            <w:tcW w:w="3654" w:type="dxa"/>
            <w:shd w:val="clear" w:color="auto" w:fill="auto"/>
          </w:tcPr>
          <w:p w14:paraId="211462A8" w14:textId="77777777" w:rsidR="00F52FD8" w:rsidRPr="00F72CD4" w:rsidRDefault="00F52FD8" w:rsidP="000D2D5A">
            <w:pPr>
              <w:pStyle w:val="TAL"/>
              <w:rPr>
                <w:rFonts w:eastAsia="SimSun"/>
              </w:rPr>
            </w:pPr>
            <w:r w:rsidRPr="00F72CD4">
              <w:rPr>
                <w:rFonts w:eastAsia="SimSun"/>
              </w:rPr>
              <w:t>DMRS Type</w:t>
            </w:r>
          </w:p>
        </w:tc>
        <w:tc>
          <w:tcPr>
            <w:tcW w:w="802" w:type="dxa"/>
            <w:shd w:val="clear" w:color="auto" w:fill="auto"/>
          </w:tcPr>
          <w:p w14:paraId="261986CC" w14:textId="77777777" w:rsidR="00F52FD8" w:rsidRPr="00F72CD4" w:rsidRDefault="00F52FD8" w:rsidP="000D2D5A">
            <w:pPr>
              <w:pStyle w:val="TAL"/>
              <w:rPr>
                <w:rFonts w:eastAsia="SimSun"/>
              </w:rPr>
            </w:pPr>
          </w:p>
        </w:tc>
        <w:tc>
          <w:tcPr>
            <w:tcW w:w="3352" w:type="dxa"/>
            <w:shd w:val="clear" w:color="auto" w:fill="auto"/>
            <w:vAlign w:val="center"/>
          </w:tcPr>
          <w:p w14:paraId="3C5509B1" w14:textId="77777777" w:rsidR="00F52FD8" w:rsidRPr="00F72CD4" w:rsidRDefault="00F52FD8" w:rsidP="000D2D5A">
            <w:pPr>
              <w:pStyle w:val="TAL"/>
              <w:rPr>
                <w:rFonts w:eastAsia="SimSun"/>
              </w:rPr>
            </w:pPr>
            <w:r w:rsidRPr="00F72CD4">
              <w:rPr>
                <w:rFonts w:eastAsia="SimSun"/>
              </w:rPr>
              <w:t>Type 1</w:t>
            </w:r>
          </w:p>
        </w:tc>
      </w:tr>
      <w:tr w:rsidR="00F52FD8" w:rsidRPr="00F72CD4" w14:paraId="7FE5DF33" w14:textId="77777777" w:rsidTr="00EE7CA0">
        <w:tc>
          <w:tcPr>
            <w:tcW w:w="1813" w:type="dxa"/>
            <w:tcBorders>
              <w:top w:val="nil"/>
              <w:bottom w:val="nil"/>
            </w:tcBorders>
            <w:shd w:val="clear" w:color="auto" w:fill="auto"/>
          </w:tcPr>
          <w:p w14:paraId="2A6B9165" w14:textId="77777777" w:rsidR="00F52FD8" w:rsidRPr="00F72CD4" w:rsidRDefault="00F52FD8" w:rsidP="000D2D5A">
            <w:pPr>
              <w:pStyle w:val="TAL"/>
              <w:rPr>
                <w:rFonts w:eastAsia="SimSun"/>
              </w:rPr>
            </w:pPr>
          </w:p>
        </w:tc>
        <w:tc>
          <w:tcPr>
            <w:tcW w:w="3654" w:type="dxa"/>
            <w:shd w:val="clear" w:color="auto" w:fill="auto"/>
          </w:tcPr>
          <w:p w14:paraId="7BB59958" w14:textId="77777777" w:rsidR="00F52FD8" w:rsidRPr="00F72CD4" w:rsidRDefault="00F52FD8" w:rsidP="000D2D5A">
            <w:pPr>
              <w:pStyle w:val="TAL"/>
              <w:rPr>
                <w:rFonts w:eastAsia="SimSun"/>
              </w:rPr>
            </w:pPr>
            <w:r w:rsidRPr="00F72CD4">
              <w:rPr>
                <w:rFonts w:eastAsia="SimSun"/>
              </w:rPr>
              <w:t>Number of additional DMRS</w:t>
            </w:r>
          </w:p>
        </w:tc>
        <w:tc>
          <w:tcPr>
            <w:tcW w:w="802" w:type="dxa"/>
            <w:shd w:val="clear" w:color="auto" w:fill="auto"/>
          </w:tcPr>
          <w:p w14:paraId="00C8B404" w14:textId="77777777" w:rsidR="00F52FD8" w:rsidRPr="00F72CD4" w:rsidRDefault="00F52FD8" w:rsidP="000D2D5A">
            <w:pPr>
              <w:pStyle w:val="TAL"/>
              <w:rPr>
                <w:rFonts w:eastAsia="SimSun"/>
              </w:rPr>
            </w:pPr>
          </w:p>
        </w:tc>
        <w:tc>
          <w:tcPr>
            <w:tcW w:w="3352" w:type="dxa"/>
            <w:shd w:val="clear" w:color="auto" w:fill="auto"/>
            <w:vAlign w:val="center"/>
          </w:tcPr>
          <w:p w14:paraId="2EAEB86C" w14:textId="77777777" w:rsidR="00F52FD8" w:rsidRPr="00F72CD4" w:rsidRDefault="00F52FD8" w:rsidP="000D2D5A">
            <w:pPr>
              <w:pStyle w:val="TAL"/>
              <w:rPr>
                <w:rFonts w:eastAsia="SimSun"/>
              </w:rPr>
            </w:pPr>
            <w:r w:rsidRPr="00F72CD4">
              <w:rPr>
                <w:rFonts w:eastAsia="SimSun"/>
              </w:rPr>
              <w:t>2</w:t>
            </w:r>
          </w:p>
        </w:tc>
      </w:tr>
      <w:tr w:rsidR="00F52FD8" w:rsidRPr="00F72CD4" w14:paraId="10C865E2" w14:textId="77777777" w:rsidTr="00EE7CA0">
        <w:tc>
          <w:tcPr>
            <w:tcW w:w="1813" w:type="dxa"/>
            <w:tcBorders>
              <w:top w:val="nil"/>
              <w:bottom w:val="single" w:sz="4" w:space="0" w:color="auto"/>
            </w:tcBorders>
            <w:shd w:val="clear" w:color="auto" w:fill="auto"/>
          </w:tcPr>
          <w:p w14:paraId="30B0964F" w14:textId="77777777" w:rsidR="00F52FD8" w:rsidRPr="00F72CD4" w:rsidRDefault="00F52FD8" w:rsidP="000D2D5A">
            <w:pPr>
              <w:pStyle w:val="TAL"/>
              <w:rPr>
                <w:rFonts w:eastAsia="SimSun"/>
              </w:rPr>
            </w:pPr>
          </w:p>
        </w:tc>
        <w:tc>
          <w:tcPr>
            <w:tcW w:w="3654" w:type="dxa"/>
            <w:shd w:val="clear" w:color="auto" w:fill="auto"/>
          </w:tcPr>
          <w:p w14:paraId="018330CA" w14:textId="77777777" w:rsidR="00F52FD8" w:rsidRPr="00F72CD4" w:rsidRDefault="00F52FD8" w:rsidP="000D2D5A">
            <w:pPr>
              <w:pStyle w:val="TAL"/>
              <w:rPr>
                <w:rFonts w:eastAsia="SimSun"/>
              </w:rPr>
            </w:pPr>
            <w:r w:rsidRPr="00F72CD4">
              <w:rPr>
                <w:rFonts w:eastAsia="SimSun"/>
              </w:rPr>
              <w:t>Maximum number of OFDM symbols for DL front loaded DMRS</w:t>
            </w:r>
          </w:p>
        </w:tc>
        <w:tc>
          <w:tcPr>
            <w:tcW w:w="802" w:type="dxa"/>
            <w:shd w:val="clear" w:color="auto" w:fill="auto"/>
          </w:tcPr>
          <w:p w14:paraId="20F371ED" w14:textId="77777777" w:rsidR="00F52FD8" w:rsidRPr="00F72CD4" w:rsidRDefault="00F52FD8" w:rsidP="000D2D5A">
            <w:pPr>
              <w:pStyle w:val="TAL"/>
              <w:rPr>
                <w:rFonts w:eastAsia="SimSun"/>
              </w:rPr>
            </w:pPr>
          </w:p>
        </w:tc>
        <w:tc>
          <w:tcPr>
            <w:tcW w:w="3352" w:type="dxa"/>
            <w:shd w:val="clear" w:color="auto" w:fill="auto"/>
            <w:vAlign w:val="center"/>
          </w:tcPr>
          <w:p w14:paraId="366661F3" w14:textId="77777777" w:rsidR="00F52FD8" w:rsidRPr="00F72CD4" w:rsidRDefault="00F52FD8" w:rsidP="000D2D5A">
            <w:pPr>
              <w:pStyle w:val="TAL"/>
              <w:rPr>
                <w:rFonts w:eastAsia="SimSun"/>
                <w:lang w:eastAsia="zh-CN"/>
              </w:rPr>
            </w:pPr>
            <w:r w:rsidRPr="00F72CD4">
              <w:rPr>
                <w:rFonts w:eastAsia="SimSun"/>
                <w:lang w:eastAsia="zh-CN"/>
              </w:rPr>
              <w:t>1</w:t>
            </w:r>
          </w:p>
        </w:tc>
      </w:tr>
      <w:tr w:rsidR="00F52FD8" w:rsidRPr="00F72CD4" w14:paraId="500E1A85" w14:textId="77777777" w:rsidTr="00EE7CA0">
        <w:tc>
          <w:tcPr>
            <w:tcW w:w="1813" w:type="dxa"/>
            <w:tcBorders>
              <w:bottom w:val="nil"/>
            </w:tcBorders>
            <w:shd w:val="clear" w:color="auto" w:fill="auto"/>
          </w:tcPr>
          <w:p w14:paraId="72F94C8A" w14:textId="77777777" w:rsidR="00F52FD8" w:rsidRPr="00F72CD4" w:rsidRDefault="00F52FD8" w:rsidP="000D2D5A">
            <w:pPr>
              <w:pStyle w:val="TAL"/>
              <w:rPr>
                <w:rFonts w:eastAsia="SimSun"/>
                <w:lang w:eastAsia="zh-CN"/>
              </w:rPr>
            </w:pPr>
            <w:r w:rsidRPr="00F72CD4">
              <w:rPr>
                <w:rFonts w:eastAsia="SimSun"/>
                <w:lang w:eastAsia="zh-CN"/>
              </w:rPr>
              <w:t>CSI-RS for tracking</w:t>
            </w:r>
          </w:p>
        </w:tc>
        <w:tc>
          <w:tcPr>
            <w:tcW w:w="3654" w:type="dxa"/>
            <w:shd w:val="clear" w:color="auto" w:fill="auto"/>
          </w:tcPr>
          <w:p w14:paraId="60FA483C" w14:textId="77777777" w:rsidR="00F52FD8" w:rsidRPr="00F72CD4" w:rsidRDefault="00F52FD8" w:rsidP="000D2D5A">
            <w:pPr>
              <w:pStyle w:val="TAL"/>
              <w:rPr>
                <w:rFonts w:eastAsia="SimSun"/>
              </w:rPr>
            </w:pPr>
            <w:r w:rsidRPr="00F72CD4">
              <w:rPr>
                <w:rFonts w:eastAsia="SimSun"/>
              </w:rPr>
              <w:t>CSI-RS periodicity</w:t>
            </w:r>
          </w:p>
        </w:tc>
        <w:tc>
          <w:tcPr>
            <w:tcW w:w="802" w:type="dxa"/>
            <w:shd w:val="clear" w:color="auto" w:fill="auto"/>
          </w:tcPr>
          <w:p w14:paraId="7CB21A9B" w14:textId="77777777" w:rsidR="00F52FD8" w:rsidRPr="00F72CD4" w:rsidRDefault="00F52FD8" w:rsidP="000D2D5A">
            <w:pPr>
              <w:pStyle w:val="TAL"/>
              <w:rPr>
                <w:rFonts w:eastAsia="SimSun"/>
              </w:rPr>
            </w:pPr>
            <w:r w:rsidRPr="00F72CD4">
              <w:rPr>
                <w:rFonts w:eastAsia="SimSun"/>
              </w:rPr>
              <w:t>Slots</w:t>
            </w:r>
          </w:p>
        </w:tc>
        <w:tc>
          <w:tcPr>
            <w:tcW w:w="3352" w:type="dxa"/>
            <w:shd w:val="clear" w:color="auto" w:fill="auto"/>
            <w:vAlign w:val="center"/>
          </w:tcPr>
          <w:p w14:paraId="57B3B354" w14:textId="77777777" w:rsidR="00F52FD8" w:rsidRPr="00F72CD4" w:rsidRDefault="00F52FD8" w:rsidP="000D2D5A">
            <w:pPr>
              <w:pStyle w:val="TAL"/>
              <w:rPr>
                <w:rFonts w:eastAsia="SimSun"/>
              </w:rPr>
            </w:pPr>
            <w:r w:rsidRPr="00F72CD4">
              <w:rPr>
                <w:rFonts w:eastAsia="SimSun"/>
              </w:rPr>
              <w:t>FDD: 10 for CSI-RS resource 1,2,3,4.</w:t>
            </w:r>
          </w:p>
          <w:p w14:paraId="23F383A5" w14:textId="77777777" w:rsidR="00F52FD8" w:rsidRPr="00F72CD4" w:rsidDel="007B13C5" w:rsidRDefault="00F52FD8" w:rsidP="000D2D5A">
            <w:pPr>
              <w:pStyle w:val="TAL"/>
              <w:rPr>
                <w:rFonts w:eastAsia="SimSun"/>
              </w:rPr>
            </w:pPr>
            <w:r w:rsidRPr="00F72CD4">
              <w:rPr>
                <w:rFonts w:eastAsia="SimSun"/>
              </w:rPr>
              <w:t>TDD: 20 for CSI-RS resource 1,2,3,4.</w:t>
            </w:r>
          </w:p>
        </w:tc>
      </w:tr>
      <w:tr w:rsidR="00F52FD8" w:rsidRPr="00F72CD4" w14:paraId="5F25C719" w14:textId="77777777" w:rsidTr="00EE7CA0">
        <w:tc>
          <w:tcPr>
            <w:tcW w:w="1813" w:type="dxa"/>
            <w:tcBorders>
              <w:top w:val="nil"/>
            </w:tcBorders>
            <w:shd w:val="clear" w:color="auto" w:fill="auto"/>
          </w:tcPr>
          <w:p w14:paraId="481C4864" w14:textId="77777777" w:rsidR="00F52FD8" w:rsidRPr="00F72CD4" w:rsidRDefault="00F52FD8" w:rsidP="000D2D5A">
            <w:pPr>
              <w:pStyle w:val="TAL"/>
              <w:rPr>
                <w:rFonts w:eastAsia="SimSun"/>
              </w:rPr>
            </w:pPr>
          </w:p>
        </w:tc>
        <w:tc>
          <w:tcPr>
            <w:tcW w:w="3654" w:type="dxa"/>
            <w:shd w:val="clear" w:color="auto" w:fill="auto"/>
          </w:tcPr>
          <w:p w14:paraId="001209A3" w14:textId="77777777" w:rsidR="00F52FD8" w:rsidRPr="00F72CD4" w:rsidRDefault="00F52FD8" w:rsidP="000D2D5A">
            <w:pPr>
              <w:pStyle w:val="TAL"/>
              <w:rPr>
                <w:rFonts w:eastAsia="SimSun"/>
              </w:rPr>
            </w:pPr>
            <w:r w:rsidRPr="00F72CD4">
              <w:rPr>
                <w:rFonts w:eastAsia="SimSun"/>
              </w:rPr>
              <w:t>CSI-RS offset</w:t>
            </w:r>
          </w:p>
        </w:tc>
        <w:tc>
          <w:tcPr>
            <w:tcW w:w="802" w:type="dxa"/>
            <w:shd w:val="clear" w:color="auto" w:fill="auto"/>
          </w:tcPr>
          <w:p w14:paraId="4F085581" w14:textId="77777777" w:rsidR="00F52FD8" w:rsidRPr="00F72CD4" w:rsidRDefault="00F52FD8" w:rsidP="000D2D5A">
            <w:pPr>
              <w:pStyle w:val="TAL"/>
              <w:rPr>
                <w:rFonts w:eastAsia="SimSun"/>
              </w:rPr>
            </w:pPr>
            <w:r w:rsidRPr="00F72CD4">
              <w:rPr>
                <w:rFonts w:eastAsia="SimSun"/>
              </w:rPr>
              <w:t>Slots</w:t>
            </w:r>
          </w:p>
        </w:tc>
        <w:tc>
          <w:tcPr>
            <w:tcW w:w="3352" w:type="dxa"/>
            <w:shd w:val="clear" w:color="auto" w:fill="auto"/>
            <w:vAlign w:val="center"/>
          </w:tcPr>
          <w:p w14:paraId="0DC524E9" w14:textId="77777777" w:rsidR="00F52FD8" w:rsidRPr="00F72CD4" w:rsidDel="007B13C5" w:rsidRDefault="00F52FD8" w:rsidP="000D2D5A">
            <w:pPr>
              <w:pStyle w:val="TAL"/>
              <w:rPr>
                <w:rFonts w:eastAsia="SimSun"/>
              </w:rPr>
            </w:pPr>
            <w:r w:rsidRPr="00F72CD4">
              <w:rPr>
                <w:rFonts w:eastAsia="SimSun"/>
              </w:rPr>
              <w:t>1 for CSI-RS resource 1 and 2</w:t>
            </w:r>
            <w:r w:rsidRPr="00F72CD4">
              <w:rPr>
                <w:rFonts w:eastAsia="SimSun"/>
              </w:rPr>
              <w:br/>
              <w:t>2 for CSI-RS resource 3 and 4.</w:t>
            </w:r>
          </w:p>
        </w:tc>
      </w:tr>
      <w:tr w:rsidR="00F52FD8" w:rsidRPr="00F72CD4" w14:paraId="7410C253" w14:textId="77777777" w:rsidTr="00EE7CA0">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753FCB9" w14:textId="77777777" w:rsidR="00F52FD8" w:rsidRPr="00F72CD4" w:rsidRDefault="00F52FD8" w:rsidP="000D2D5A">
            <w:pPr>
              <w:pStyle w:val="TAL"/>
              <w:rPr>
                <w:rFonts w:eastAsia="SimSun"/>
              </w:rPr>
            </w:pPr>
            <w:r w:rsidRPr="00F72CD4">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C131B99" w14:textId="77777777" w:rsidR="00F52FD8" w:rsidRPr="00F72CD4" w:rsidRDefault="00F52FD8"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0416A6FC" w14:textId="77777777" w:rsidR="00F52FD8" w:rsidRPr="00F72CD4" w:rsidRDefault="00F52FD8" w:rsidP="000D2D5A">
            <w:pPr>
              <w:pStyle w:val="TAL"/>
              <w:rPr>
                <w:rFonts w:eastAsia="SimSun"/>
                <w:lang w:eastAsia="zh-CN"/>
              </w:rPr>
            </w:pPr>
            <w:r w:rsidRPr="00F72CD4">
              <w:rPr>
                <w:rFonts w:eastAsia="SimSun"/>
              </w:rPr>
              <w:t>As defined in Table 5.2A-2</w:t>
            </w:r>
          </w:p>
        </w:tc>
      </w:tr>
      <w:tr w:rsidR="00F52FD8" w:rsidRPr="00F72CD4" w14:paraId="69E3BB12" w14:textId="77777777" w:rsidTr="00EE7CA0">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1FBCD82" w14:textId="77777777" w:rsidR="00F52FD8" w:rsidRPr="00F72CD4" w:rsidRDefault="00F52FD8" w:rsidP="000D2D5A">
            <w:pPr>
              <w:pStyle w:val="TAL"/>
              <w:rPr>
                <w:rFonts w:eastAsia="SimSun"/>
              </w:rPr>
            </w:pPr>
            <w:r w:rsidRPr="00F72CD4">
              <w:rPr>
                <w:rFonts w:eastAsia="SimSun"/>
              </w:rPr>
              <w:t>TDD UL-DL patter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407C8AB" w14:textId="77777777" w:rsidR="00F52FD8" w:rsidRPr="00F72CD4" w:rsidRDefault="00F52FD8"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69AA3D28" w14:textId="77777777" w:rsidR="00F52FD8" w:rsidRPr="00F72CD4" w:rsidRDefault="00F52FD8" w:rsidP="000D2D5A">
            <w:pPr>
              <w:pStyle w:val="TAL"/>
              <w:rPr>
                <w:rFonts w:eastAsia="SimSun"/>
              </w:rPr>
            </w:pPr>
            <w:r w:rsidRPr="00F72CD4">
              <w:rPr>
                <w:rFonts w:eastAsia="SimSun"/>
              </w:rPr>
              <w:t>15 kHz SCS: FR1.15-1</w:t>
            </w:r>
          </w:p>
          <w:p w14:paraId="42F91D3E" w14:textId="77777777" w:rsidR="00F52FD8" w:rsidRPr="00F72CD4" w:rsidRDefault="00F52FD8" w:rsidP="000D2D5A">
            <w:pPr>
              <w:pStyle w:val="TAL"/>
              <w:rPr>
                <w:rFonts w:eastAsia="SimSun"/>
              </w:rPr>
            </w:pPr>
            <w:r w:rsidRPr="00F72CD4">
              <w:rPr>
                <w:rFonts w:eastAsia="SimSun"/>
              </w:rPr>
              <w:t>30 kHz SCS: FR1.30-1</w:t>
            </w:r>
          </w:p>
        </w:tc>
      </w:tr>
      <w:tr w:rsidR="00F52FD8" w:rsidRPr="00F72CD4" w14:paraId="7D0F3725" w14:textId="77777777" w:rsidTr="00EE7CA0">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08CA2CA" w14:textId="77777777" w:rsidR="00F52FD8" w:rsidRPr="00F72CD4" w:rsidRDefault="00F52FD8" w:rsidP="000D2D5A">
            <w:pPr>
              <w:pStyle w:val="TAL"/>
              <w:rPr>
                <w:rFonts w:eastAsia="SimSun"/>
              </w:rPr>
            </w:pPr>
            <w:r w:rsidRPr="00F72CD4">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E4E05E3" w14:textId="77777777" w:rsidR="00F52FD8" w:rsidRPr="00F72CD4" w:rsidRDefault="00F52FD8"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62449B85" w14:textId="77777777" w:rsidR="00F52FD8" w:rsidRPr="00F72CD4" w:rsidRDefault="00F52FD8" w:rsidP="000D2D5A">
            <w:pPr>
              <w:pStyle w:val="TAL"/>
              <w:rPr>
                <w:rFonts w:eastAsia="SimSun"/>
                <w:lang w:eastAsia="zh-CN"/>
              </w:rPr>
            </w:pPr>
            <w:r w:rsidRPr="00F72CD4">
              <w:rPr>
                <w:rFonts w:eastAsia="SimSun"/>
              </w:rPr>
              <w:t>As defined in Table 5.2A-3</w:t>
            </w:r>
          </w:p>
        </w:tc>
      </w:tr>
      <w:tr w:rsidR="00F52FD8" w:rsidRPr="00F72CD4" w14:paraId="0184F2CF" w14:textId="77777777" w:rsidTr="00EE7CA0">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BC393FB" w14:textId="77777777" w:rsidR="00F52FD8" w:rsidRPr="00F72CD4" w:rsidRDefault="00F52FD8" w:rsidP="000D2D5A">
            <w:pPr>
              <w:pStyle w:val="TAL"/>
              <w:rPr>
                <w:rFonts w:eastAsia="SimSun"/>
              </w:rPr>
            </w:pPr>
            <w:r w:rsidRPr="00F72CD4">
              <w:rPr>
                <w:rFonts w:eastAsia="SimSun"/>
              </w:rPr>
              <w:t>Number of PUCCH ResourceGroup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910E2AB" w14:textId="77777777" w:rsidR="00F52FD8" w:rsidRPr="00F72CD4" w:rsidRDefault="00F52FD8"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07D495D6" w14:textId="77777777" w:rsidR="00F52FD8" w:rsidRPr="00F72CD4" w:rsidRDefault="00F52FD8" w:rsidP="000D2D5A">
            <w:pPr>
              <w:pStyle w:val="TAL"/>
              <w:rPr>
                <w:rFonts w:eastAsia="SimSun"/>
              </w:rPr>
            </w:pPr>
            <w:r w:rsidRPr="00F72CD4">
              <w:rPr>
                <w:rFonts w:eastAsia="SimSun"/>
              </w:rPr>
              <w:t>1</w:t>
            </w:r>
          </w:p>
        </w:tc>
      </w:tr>
      <w:tr w:rsidR="00F52FD8" w:rsidRPr="00F72CD4" w14:paraId="7BB76866" w14:textId="77777777" w:rsidTr="00EE7CA0">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463AE49" w14:textId="77777777" w:rsidR="00F52FD8" w:rsidRPr="00F72CD4" w:rsidRDefault="00F52FD8" w:rsidP="000D2D5A">
            <w:pPr>
              <w:pStyle w:val="TAL"/>
              <w:rPr>
                <w:rFonts w:eastAsia="SimSun"/>
              </w:rPr>
            </w:pPr>
            <w:r w:rsidRPr="00F72CD4">
              <w:rPr>
                <w:rFonts w:eastAsia="SimSun"/>
              </w:rPr>
              <w:t>PUCCH format for HARQ-ACK feedback</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F222479" w14:textId="77777777" w:rsidR="00F52FD8" w:rsidRPr="00F72CD4" w:rsidRDefault="00F52FD8"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BDE2839" w14:textId="77777777" w:rsidR="00F52FD8" w:rsidRPr="00F72CD4" w:rsidRDefault="00F52FD8" w:rsidP="000D2D5A">
            <w:pPr>
              <w:pStyle w:val="TAL"/>
              <w:rPr>
                <w:rFonts w:eastAsia="SimSun"/>
              </w:rPr>
            </w:pPr>
            <w:r w:rsidRPr="00F72CD4">
              <w:rPr>
                <w:rFonts w:eastAsia="SimSun"/>
              </w:rPr>
              <w:t>PUCCH format 1 for cases with no more than 2 DL CCs</w:t>
            </w:r>
          </w:p>
          <w:p w14:paraId="54B9EC9F" w14:textId="77777777" w:rsidR="00F52FD8" w:rsidRPr="00F72CD4" w:rsidRDefault="00F52FD8" w:rsidP="000D2D5A">
            <w:pPr>
              <w:pStyle w:val="TAL"/>
              <w:rPr>
                <w:rFonts w:eastAsia="SimSun"/>
              </w:rPr>
            </w:pPr>
            <w:r w:rsidRPr="00F72CD4">
              <w:rPr>
                <w:rFonts w:eastAsia="SimSun"/>
              </w:rPr>
              <w:t>PUCCH format 3 for cases with more than 2 DL CCs</w:t>
            </w:r>
          </w:p>
        </w:tc>
      </w:tr>
    </w:tbl>
    <w:p w14:paraId="462D0CB0" w14:textId="77777777" w:rsidR="00F52FD8" w:rsidRPr="00F72CD4" w:rsidRDefault="00F52FD8" w:rsidP="000D2D5A">
      <w:pPr>
        <w:rPr>
          <w:rFonts w:eastAsia="Malgun Gothic"/>
        </w:rPr>
      </w:pPr>
    </w:p>
    <w:p w14:paraId="494C8AB0" w14:textId="77777777" w:rsidR="00F52FD8" w:rsidRPr="00F72CD4" w:rsidRDefault="00F52FD8" w:rsidP="000D2D5A">
      <w:pPr>
        <w:pStyle w:val="TH"/>
        <w:rPr>
          <w:rFonts w:eastAsia="Malgun Gothic"/>
        </w:rPr>
      </w:pPr>
      <w:r w:rsidRPr="00F72CD4">
        <w:rPr>
          <w:rFonts w:eastAsia="Malgun Gothic"/>
        </w:rPr>
        <w:t>Table 5.2A.2.4.0-3: S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8"/>
        <w:gridCol w:w="1423"/>
        <w:gridCol w:w="1351"/>
        <w:gridCol w:w="1530"/>
        <w:gridCol w:w="1367"/>
        <w:gridCol w:w="1547"/>
        <w:gridCol w:w="667"/>
      </w:tblGrid>
      <w:tr w:rsidR="00F52FD8" w:rsidRPr="00F72CD4" w14:paraId="4B275127" w14:textId="77777777" w:rsidTr="00EE7CA0">
        <w:trPr>
          <w:trHeight w:val="397"/>
          <w:jc w:val="center"/>
        </w:trPr>
        <w:tc>
          <w:tcPr>
            <w:tcW w:w="744" w:type="pct"/>
            <w:vMerge w:val="restart"/>
            <w:shd w:val="clear" w:color="auto" w:fill="FFFFFF"/>
            <w:vAlign w:val="center"/>
          </w:tcPr>
          <w:p w14:paraId="1871581C" w14:textId="7A4C0623" w:rsidR="00F52FD8" w:rsidRPr="00F72CD4" w:rsidRDefault="00F52FD8" w:rsidP="000D2D5A">
            <w:pPr>
              <w:pStyle w:val="TAH"/>
              <w:rPr>
                <w:rFonts w:eastAsia="Malgun Gothic" w:cs="Arial"/>
              </w:rPr>
            </w:pPr>
            <w:r w:rsidRPr="00F72CD4">
              <w:rPr>
                <w:rFonts w:eastAsia="Malgun Gothic"/>
              </w:rPr>
              <w:t>Bandwidth (MHz)</w:t>
            </w:r>
          </w:p>
        </w:tc>
        <w:tc>
          <w:tcPr>
            <w:tcW w:w="768" w:type="pct"/>
            <w:vMerge w:val="restart"/>
            <w:shd w:val="clear" w:color="auto" w:fill="FFFFFF"/>
            <w:vAlign w:val="center"/>
          </w:tcPr>
          <w:p w14:paraId="4F4DD94D" w14:textId="77777777" w:rsidR="00F52FD8" w:rsidRPr="00F72CD4" w:rsidRDefault="00F52FD8"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9" w:type="pct"/>
            <w:vMerge w:val="restart"/>
            <w:shd w:val="clear" w:color="auto" w:fill="FFFFFF"/>
            <w:vAlign w:val="center"/>
          </w:tcPr>
          <w:p w14:paraId="78964279" w14:textId="77777777" w:rsidR="00F52FD8" w:rsidRPr="00F72CD4" w:rsidRDefault="00F52FD8"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6" w:type="pct"/>
            <w:vMerge w:val="restart"/>
            <w:shd w:val="clear" w:color="auto" w:fill="FFFFFF"/>
            <w:vAlign w:val="center"/>
          </w:tcPr>
          <w:p w14:paraId="3781248D" w14:textId="77777777" w:rsidR="00F52FD8" w:rsidRPr="00F72CD4" w:rsidRDefault="00F52FD8" w:rsidP="000D2D5A">
            <w:pPr>
              <w:pStyle w:val="TAH"/>
              <w:rPr>
                <w:rFonts w:eastAsia="Malgun Gothic"/>
              </w:rPr>
            </w:pPr>
            <w:r w:rsidRPr="00F72CD4">
              <w:rPr>
                <w:rFonts w:eastAsia="Malgun Gothic"/>
              </w:rPr>
              <w:t>Propagation condition</w:t>
            </w:r>
          </w:p>
        </w:tc>
        <w:tc>
          <w:tcPr>
            <w:tcW w:w="738" w:type="pct"/>
            <w:vMerge w:val="restart"/>
            <w:shd w:val="clear" w:color="auto" w:fill="FFFFFF"/>
            <w:vAlign w:val="center"/>
          </w:tcPr>
          <w:p w14:paraId="70641427" w14:textId="77777777" w:rsidR="00F52FD8" w:rsidRPr="00F72CD4" w:rsidRDefault="00F52FD8" w:rsidP="000D2D5A">
            <w:pPr>
              <w:pStyle w:val="TAH"/>
              <w:rPr>
                <w:rFonts w:eastAsia="Malgun Gothic"/>
              </w:rPr>
            </w:pPr>
            <w:r w:rsidRPr="00F72CD4">
              <w:rPr>
                <w:rFonts w:eastAsia="Malgun Gothic"/>
              </w:rPr>
              <w:t>Correlation matrix and antenna configuration</w:t>
            </w:r>
          </w:p>
        </w:tc>
        <w:tc>
          <w:tcPr>
            <w:tcW w:w="1195" w:type="pct"/>
            <w:gridSpan w:val="2"/>
            <w:shd w:val="clear" w:color="auto" w:fill="FFFFFF"/>
            <w:vAlign w:val="center"/>
          </w:tcPr>
          <w:p w14:paraId="4A6621B1" w14:textId="77777777" w:rsidR="00F52FD8" w:rsidRPr="00F72CD4" w:rsidRDefault="00F52FD8" w:rsidP="000D2D5A">
            <w:pPr>
              <w:pStyle w:val="TAH"/>
              <w:rPr>
                <w:rFonts w:eastAsia="Malgun Gothic"/>
              </w:rPr>
            </w:pPr>
            <w:r w:rsidRPr="00F72CD4">
              <w:rPr>
                <w:rFonts w:eastAsia="Malgun Gothic"/>
              </w:rPr>
              <w:t>Reference value</w:t>
            </w:r>
          </w:p>
        </w:tc>
      </w:tr>
      <w:tr w:rsidR="00F52FD8" w:rsidRPr="00F72CD4" w14:paraId="6F23689D" w14:textId="77777777" w:rsidTr="00EE7CA0">
        <w:trPr>
          <w:trHeight w:val="397"/>
          <w:jc w:val="center"/>
        </w:trPr>
        <w:tc>
          <w:tcPr>
            <w:tcW w:w="744" w:type="pct"/>
            <w:vMerge/>
            <w:shd w:val="clear" w:color="auto" w:fill="FFFFFF"/>
            <w:vAlign w:val="center"/>
          </w:tcPr>
          <w:p w14:paraId="3E611471" w14:textId="77777777" w:rsidR="00F52FD8" w:rsidRPr="00F72CD4" w:rsidRDefault="00F52FD8" w:rsidP="000D2D5A">
            <w:pPr>
              <w:pStyle w:val="TAH"/>
              <w:rPr>
                <w:rFonts w:eastAsia="Malgun Gothic"/>
              </w:rPr>
            </w:pPr>
          </w:p>
        </w:tc>
        <w:tc>
          <w:tcPr>
            <w:tcW w:w="768" w:type="pct"/>
            <w:vMerge/>
            <w:shd w:val="clear" w:color="auto" w:fill="FFFFFF"/>
            <w:vAlign w:val="center"/>
          </w:tcPr>
          <w:p w14:paraId="2D5A13A3" w14:textId="77777777" w:rsidR="00F52FD8" w:rsidRPr="00F72CD4" w:rsidRDefault="00F52FD8" w:rsidP="000D2D5A">
            <w:pPr>
              <w:pStyle w:val="TAH"/>
              <w:rPr>
                <w:rFonts w:eastAsia="Malgun Gothic"/>
              </w:rPr>
            </w:pPr>
          </w:p>
        </w:tc>
        <w:tc>
          <w:tcPr>
            <w:tcW w:w="729" w:type="pct"/>
            <w:vMerge/>
            <w:shd w:val="clear" w:color="auto" w:fill="FFFFFF"/>
          </w:tcPr>
          <w:p w14:paraId="73B00CDC" w14:textId="77777777" w:rsidR="00F52FD8" w:rsidRPr="00F72CD4" w:rsidRDefault="00F52FD8" w:rsidP="000D2D5A">
            <w:pPr>
              <w:pStyle w:val="TAH"/>
              <w:rPr>
                <w:rFonts w:eastAsia="Malgun Gothic"/>
              </w:rPr>
            </w:pPr>
          </w:p>
        </w:tc>
        <w:tc>
          <w:tcPr>
            <w:tcW w:w="826" w:type="pct"/>
            <w:vMerge/>
            <w:shd w:val="clear" w:color="auto" w:fill="FFFFFF"/>
            <w:vAlign w:val="center"/>
          </w:tcPr>
          <w:p w14:paraId="43EA3A0D" w14:textId="77777777" w:rsidR="00F52FD8" w:rsidRPr="00F72CD4" w:rsidRDefault="00F52FD8" w:rsidP="000D2D5A">
            <w:pPr>
              <w:pStyle w:val="TAH"/>
              <w:rPr>
                <w:rFonts w:eastAsia="Malgun Gothic"/>
              </w:rPr>
            </w:pPr>
          </w:p>
        </w:tc>
        <w:tc>
          <w:tcPr>
            <w:tcW w:w="738" w:type="pct"/>
            <w:vMerge/>
            <w:shd w:val="clear" w:color="auto" w:fill="FFFFFF"/>
            <w:vAlign w:val="center"/>
          </w:tcPr>
          <w:p w14:paraId="0BC1CE61" w14:textId="77777777" w:rsidR="00F52FD8" w:rsidRPr="00F72CD4" w:rsidRDefault="00F52FD8" w:rsidP="000D2D5A">
            <w:pPr>
              <w:pStyle w:val="TAH"/>
              <w:rPr>
                <w:rFonts w:eastAsia="Malgun Gothic"/>
              </w:rPr>
            </w:pPr>
          </w:p>
        </w:tc>
        <w:tc>
          <w:tcPr>
            <w:tcW w:w="835" w:type="pct"/>
            <w:shd w:val="clear" w:color="auto" w:fill="FFFFFF"/>
            <w:vAlign w:val="center"/>
          </w:tcPr>
          <w:p w14:paraId="251727EC" w14:textId="77777777" w:rsidR="00F52FD8" w:rsidRPr="00F72CD4" w:rsidRDefault="00F52FD8"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0463438F" w14:textId="77777777" w:rsidR="00F52FD8" w:rsidRPr="00F72CD4" w:rsidRDefault="00F52FD8" w:rsidP="000D2D5A">
            <w:pPr>
              <w:pStyle w:val="TAH"/>
              <w:rPr>
                <w:rFonts w:eastAsia="Malgun Gothic"/>
              </w:rPr>
            </w:pPr>
            <w:r w:rsidRPr="00F72CD4">
              <w:rPr>
                <w:rFonts w:eastAsia="Malgun Gothic"/>
              </w:rPr>
              <w:t>SNR (dB)</w:t>
            </w:r>
          </w:p>
        </w:tc>
      </w:tr>
      <w:tr w:rsidR="00F52FD8" w:rsidRPr="00F72CD4" w14:paraId="385DD1CA" w14:textId="77777777" w:rsidTr="00EE7CA0">
        <w:trPr>
          <w:trHeight w:val="200"/>
          <w:jc w:val="center"/>
        </w:trPr>
        <w:tc>
          <w:tcPr>
            <w:tcW w:w="744" w:type="pct"/>
            <w:shd w:val="clear" w:color="auto" w:fill="FFFFFF"/>
            <w:vAlign w:val="center"/>
          </w:tcPr>
          <w:p w14:paraId="3C713A8F" w14:textId="77777777" w:rsidR="00F52FD8" w:rsidRPr="00F72CD4" w:rsidRDefault="00F52FD8" w:rsidP="000D2D5A">
            <w:pPr>
              <w:pStyle w:val="TAC"/>
              <w:rPr>
                <w:rFonts w:eastAsia="Malgun Gothic" w:cs="Arial"/>
              </w:rPr>
            </w:pPr>
            <w:r w:rsidRPr="00F72CD4">
              <w:rPr>
                <w:rFonts w:eastAsia="Malgun Gothic"/>
              </w:rPr>
              <w:t>5</w:t>
            </w:r>
          </w:p>
        </w:tc>
        <w:tc>
          <w:tcPr>
            <w:tcW w:w="768" w:type="pct"/>
            <w:shd w:val="clear" w:color="auto" w:fill="FFFFFF"/>
            <w:vAlign w:val="center"/>
          </w:tcPr>
          <w:p w14:paraId="5EE04C99" w14:textId="77777777" w:rsidR="00F52FD8" w:rsidRPr="00F72CD4" w:rsidRDefault="00F52FD8" w:rsidP="000D2D5A">
            <w:pPr>
              <w:pStyle w:val="TAC"/>
              <w:rPr>
                <w:rFonts w:eastAsia="Malgun Gothic" w:cs="Arial"/>
              </w:rPr>
            </w:pPr>
            <w:r w:rsidRPr="00F72CD4">
              <w:rPr>
                <w:rFonts w:eastAsia="SimSun"/>
              </w:rPr>
              <w:t>R.PDSCH.1-13.1 FDD</w:t>
            </w:r>
          </w:p>
        </w:tc>
        <w:tc>
          <w:tcPr>
            <w:tcW w:w="729" w:type="pct"/>
            <w:shd w:val="clear" w:color="auto" w:fill="FFFFFF"/>
            <w:vAlign w:val="center"/>
          </w:tcPr>
          <w:p w14:paraId="5DE782D1" w14:textId="77777777" w:rsidR="00F52FD8" w:rsidRPr="00F72CD4" w:rsidRDefault="00F52FD8" w:rsidP="000D2D5A">
            <w:pPr>
              <w:pStyle w:val="TAC"/>
              <w:rPr>
                <w:rFonts w:eastAsia="Malgun Gothic" w:cs="Arial"/>
              </w:rPr>
            </w:pPr>
            <w:r w:rsidRPr="00F72CD4">
              <w:rPr>
                <w:rFonts w:eastAsia="Malgun Gothic"/>
              </w:rPr>
              <w:t>16QAM, 0.48</w:t>
            </w:r>
          </w:p>
        </w:tc>
        <w:tc>
          <w:tcPr>
            <w:tcW w:w="826" w:type="pct"/>
            <w:shd w:val="clear" w:color="auto" w:fill="FFFFFF"/>
            <w:vAlign w:val="center"/>
          </w:tcPr>
          <w:p w14:paraId="159261B9" w14:textId="77777777" w:rsidR="00F52FD8" w:rsidRPr="00F72CD4" w:rsidRDefault="00F52FD8" w:rsidP="000D2D5A">
            <w:pPr>
              <w:pStyle w:val="TAC"/>
              <w:rPr>
                <w:rFonts w:eastAsia="Malgun Gothic"/>
              </w:rPr>
            </w:pPr>
            <w:r w:rsidRPr="00F72CD4">
              <w:rPr>
                <w:rFonts w:eastAsia="SimSun"/>
              </w:rPr>
              <w:t>HST-SFN</w:t>
            </w:r>
          </w:p>
        </w:tc>
        <w:tc>
          <w:tcPr>
            <w:tcW w:w="738" w:type="pct"/>
            <w:shd w:val="clear" w:color="auto" w:fill="FFFFFF"/>
            <w:vAlign w:val="center"/>
          </w:tcPr>
          <w:p w14:paraId="2BBBA8DC" w14:textId="77777777" w:rsidR="00F52FD8" w:rsidRPr="00F72CD4" w:rsidRDefault="00F52FD8" w:rsidP="000D2D5A">
            <w:pPr>
              <w:pStyle w:val="TAC"/>
              <w:rPr>
                <w:rFonts w:eastAsia="Malgun Gothic"/>
              </w:rPr>
            </w:pPr>
            <w:r w:rsidRPr="00F72CD4">
              <w:rPr>
                <w:rFonts w:eastAsia="SimSun"/>
              </w:rPr>
              <w:t>2x</w:t>
            </w:r>
            <w:r w:rsidRPr="00F72CD4">
              <w:rPr>
                <w:rFonts w:eastAsia="SimSun"/>
                <w:lang w:eastAsia="zh-CN"/>
              </w:rPr>
              <w:t>2</w:t>
            </w:r>
          </w:p>
        </w:tc>
        <w:tc>
          <w:tcPr>
            <w:tcW w:w="835" w:type="pct"/>
            <w:shd w:val="clear" w:color="auto" w:fill="FFFFFF"/>
            <w:vAlign w:val="center"/>
          </w:tcPr>
          <w:p w14:paraId="5949D1AB" w14:textId="77777777" w:rsidR="00F52FD8" w:rsidRPr="00F72CD4" w:rsidRDefault="00F52FD8" w:rsidP="000D2D5A">
            <w:pPr>
              <w:pStyle w:val="TAC"/>
              <w:rPr>
                <w:rFonts w:eastAsia="Malgun Gothic"/>
              </w:rPr>
            </w:pPr>
            <w:r w:rsidRPr="00F72CD4">
              <w:rPr>
                <w:rFonts w:eastAsia="SimSun"/>
              </w:rPr>
              <w:t>70</w:t>
            </w:r>
          </w:p>
        </w:tc>
        <w:tc>
          <w:tcPr>
            <w:tcW w:w="360" w:type="pct"/>
            <w:shd w:val="clear" w:color="auto" w:fill="FFFFFF"/>
            <w:vAlign w:val="center"/>
          </w:tcPr>
          <w:p w14:paraId="7FFD6D7A" w14:textId="5F0E5F48" w:rsidR="00F52FD8" w:rsidRPr="00F72CD4" w:rsidRDefault="00F52FD8" w:rsidP="000D2D5A">
            <w:pPr>
              <w:pStyle w:val="TAC"/>
              <w:rPr>
                <w:rFonts w:eastAsia="Malgun Gothic"/>
                <w:lang w:eastAsia="zh-CN"/>
              </w:rPr>
            </w:pPr>
            <w:r w:rsidRPr="00F72CD4">
              <w:rPr>
                <w:rFonts w:eastAsia="SimSun"/>
                <w:lang w:eastAsia="zh-CN"/>
              </w:rPr>
              <w:t>12.9</w:t>
            </w:r>
          </w:p>
        </w:tc>
      </w:tr>
      <w:tr w:rsidR="00F52FD8" w:rsidRPr="00F72CD4" w14:paraId="7E2493BA" w14:textId="77777777" w:rsidTr="00EE7CA0">
        <w:trPr>
          <w:trHeight w:val="200"/>
          <w:jc w:val="center"/>
        </w:trPr>
        <w:tc>
          <w:tcPr>
            <w:tcW w:w="744" w:type="pct"/>
            <w:shd w:val="clear" w:color="auto" w:fill="FFFFFF"/>
            <w:vAlign w:val="center"/>
          </w:tcPr>
          <w:p w14:paraId="0245FE97" w14:textId="77777777" w:rsidR="00F52FD8" w:rsidRPr="00F72CD4" w:rsidRDefault="00F52FD8" w:rsidP="000D2D5A">
            <w:pPr>
              <w:pStyle w:val="TAC"/>
              <w:rPr>
                <w:rFonts w:eastAsia="Malgun Gothic"/>
                <w:lang w:eastAsia="zh-CN"/>
              </w:rPr>
            </w:pPr>
            <w:r w:rsidRPr="00F72CD4">
              <w:rPr>
                <w:rFonts w:eastAsia="Malgun Gothic"/>
                <w:lang w:eastAsia="zh-CN"/>
              </w:rPr>
              <w:t>10</w:t>
            </w:r>
          </w:p>
        </w:tc>
        <w:tc>
          <w:tcPr>
            <w:tcW w:w="768" w:type="pct"/>
            <w:shd w:val="clear" w:color="auto" w:fill="FFFFFF"/>
            <w:vAlign w:val="center"/>
          </w:tcPr>
          <w:p w14:paraId="52448FEA" w14:textId="77777777" w:rsidR="00F52FD8" w:rsidRPr="00F72CD4" w:rsidRDefault="00F52FD8" w:rsidP="000D2D5A">
            <w:pPr>
              <w:pStyle w:val="TAC"/>
              <w:rPr>
                <w:rFonts w:eastAsia="SimSun"/>
              </w:rPr>
            </w:pPr>
            <w:r w:rsidRPr="00F72CD4">
              <w:rPr>
                <w:rFonts w:eastAsia="SimSun"/>
              </w:rPr>
              <w:t>R.PDSCH.1-8.3 FDD</w:t>
            </w:r>
          </w:p>
        </w:tc>
        <w:tc>
          <w:tcPr>
            <w:tcW w:w="729" w:type="pct"/>
            <w:shd w:val="clear" w:color="auto" w:fill="FFFFFF"/>
            <w:vAlign w:val="center"/>
          </w:tcPr>
          <w:p w14:paraId="2B51F288"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01D212D1"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7328935F"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76AA8D3C"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07F932F5" w14:textId="18A2858E" w:rsidR="00F52FD8" w:rsidRPr="00F72CD4" w:rsidRDefault="00F52FD8" w:rsidP="000D2D5A">
            <w:pPr>
              <w:pStyle w:val="TAC"/>
              <w:rPr>
                <w:rFonts w:eastAsia="SimSun"/>
                <w:lang w:eastAsia="zh-CN"/>
              </w:rPr>
            </w:pPr>
            <w:r w:rsidRPr="00F72CD4">
              <w:rPr>
                <w:rFonts w:eastAsia="SimSun"/>
                <w:lang w:eastAsia="zh-CN"/>
              </w:rPr>
              <w:t>13.1</w:t>
            </w:r>
          </w:p>
        </w:tc>
      </w:tr>
      <w:tr w:rsidR="00F52FD8" w:rsidRPr="00F72CD4" w14:paraId="3075F3CE" w14:textId="77777777" w:rsidTr="00EE7CA0">
        <w:trPr>
          <w:trHeight w:val="200"/>
          <w:jc w:val="center"/>
        </w:trPr>
        <w:tc>
          <w:tcPr>
            <w:tcW w:w="744" w:type="pct"/>
            <w:shd w:val="clear" w:color="auto" w:fill="FFFFFF"/>
            <w:vAlign w:val="center"/>
          </w:tcPr>
          <w:p w14:paraId="5C4445A6" w14:textId="77777777" w:rsidR="00F52FD8" w:rsidRPr="00F72CD4" w:rsidRDefault="00F52FD8" w:rsidP="000D2D5A">
            <w:pPr>
              <w:pStyle w:val="TAC"/>
              <w:rPr>
                <w:rFonts w:eastAsia="Malgun Gothic"/>
                <w:lang w:eastAsia="zh-CN"/>
              </w:rPr>
            </w:pPr>
            <w:r w:rsidRPr="00F72CD4">
              <w:rPr>
                <w:rFonts w:eastAsia="Malgun Gothic"/>
                <w:lang w:eastAsia="zh-CN"/>
              </w:rPr>
              <w:t>15</w:t>
            </w:r>
          </w:p>
        </w:tc>
        <w:tc>
          <w:tcPr>
            <w:tcW w:w="768" w:type="pct"/>
            <w:shd w:val="clear" w:color="auto" w:fill="FFFFFF"/>
            <w:vAlign w:val="center"/>
          </w:tcPr>
          <w:p w14:paraId="4230CD8B" w14:textId="77777777" w:rsidR="00F52FD8" w:rsidRPr="00F72CD4" w:rsidRDefault="00F52FD8" w:rsidP="000D2D5A">
            <w:pPr>
              <w:pStyle w:val="TAC"/>
              <w:rPr>
                <w:rFonts w:eastAsia="SimSun" w:cs="Arial"/>
                <w:lang w:eastAsia="zh-CN"/>
              </w:rPr>
            </w:pPr>
            <w:r w:rsidRPr="00F72CD4">
              <w:rPr>
                <w:rFonts w:eastAsia="SimSun"/>
              </w:rPr>
              <w:t>R.PDSCH.1-13.2 FDD</w:t>
            </w:r>
          </w:p>
        </w:tc>
        <w:tc>
          <w:tcPr>
            <w:tcW w:w="729" w:type="pct"/>
            <w:shd w:val="clear" w:color="auto" w:fill="FFFFFF"/>
            <w:vAlign w:val="center"/>
          </w:tcPr>
          <w:p w14:paraId="654A17F9"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66869A6C"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54DF21CF"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0F20F6B7"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7EA58F43" w14:textId="13465307" w:rsidR="00F52FD8" w:rsidRPr="00F72CD4" w:rsidRDefault="00F52FD8" w:rsidP="000D2D5A">
            <w:pPr>
              <w:pStyle w:val="TAC"/>
              <w:rPr>
                <w:rFonts w:eastAsia="SimSun"/>
                <w:lang w:eastAsia="zh-CN"/>
              </w:rPr>
            </w:pPr>
            <w:r w:rsidRPr="00F72CD4">
              <w:rPr>
                <w:rFonts w:eastAsia="SimSun"/>
                <w:lang w:eastAsia="zh-CN"/>
              </w:rPr>
              <w:t>13.4</w:t>
            </w:r>
          </w:p>
        </w:tc>
      </w:tr>
      <w:tr w:rsidR="00F52FD8" w:rsidRPr="00F72CD4" w14:paraId="5C627C0C" w14:textId="77777777" w:rsidTr="00EE7CA0">
        <w:trPr>
          <w:trHeight w:val="200"/>
          <w:jc w:val="center"/>
        </w:trPr>
        <w:tc>
          <w:tcPr>
            <w:tcW w:w="744" w:type="pct"/>
            <w:shd w:val="clear" w:color="auto" w:fill="FFFFFF"/>
            <w:vAlign w:val="center"/>
          </w:tcPr>
          <w:p w14:paraId="3816E00E" w14:textId="77777777" w:rsidR="00F52FD8" w:rsidRPr="00F72CD4" w:rsidRDefault="00F52FD8" w:rsidP="000D2D5A">
            <w:pPr>
              <w:pStyle w:val="TAC"/>
              <w:rPr>
                <w:rFonts w:eastAsia="Malgun Gothic"/>
                <w:lang w:eastAsia="zh-CN"/>
              </w:rPr>
            </w:pPr>
            <w:r w:rsidRPr="00F72CD4">
              <w:rPr>
                <w:rFonts w:eastAsia="Malgun Gothic"/>
                <w:lang w:eastAsia="zh-CN"/>
              </w:rPr>
              <w:t>20</w:t>
            </w:r>
          </w:p>
        </w:tc>
        <w:tc>
          <w:tcPr>
            <w:tcW w:w="768" w:type="pct"/>
            <w:shd w:val="clear" w:color="auto" w:fill="FFFFFF"/>
            <w:vAlign w:val="center"/>
          </w:tcPr>
          <w:p w14:paraId="609E5818" w14:textId="77777777" w:rsidR="00F52FD8" w:rsidRPr="00F72CD4" w:rsidRDefault="00F52FD8" w:rsidP="000D2D5A">
            <w:pPr>
              <w:pStyle w:val="TAC"/>
              <w:rPr>
                <w:rFonts w:eastAsia="SimSun" w:cs="Arial"/>
              </w:rPr>
            </w:pPr>
            <w:r w:rsidRPr="00F72CD4">
              <w:rPr>
                <w:rFonts w:eastAsia="SimSun"/>
              </w:rPr>
              <w:t>R.PDSCH.1-13.3 FDD</w:t>
            </w:r>
          </w:p>
        </w:tc>
        <w:tc>
          <w:tcPr>
            <w:tcW w:w="729" w:type="pct"/>
            <w:shd w:val="clear" w:color="auto" w:fill="FFFFFF"/>
            <w:vAlign w:val="center"/>
          </w:tcPr>
          <w:p w14:paraId="35A676D9"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4E2A2C69"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42F6A038"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0A6D69A7"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227ACEF6" w14:textId="742FDACE" w:rsidR="00F52FD8" w:rsidRPr="00F72CD4" w:rsidRDefault="00F52FD8" w:rsidP="000D2D5A">
            <w:pPr>
              <w:pStyle w:val="TAC"/>
              <w:rPr>
                <w:rFonts w:eastAsia="SimSun"/>
                <w:lang w:eastAsia="zh-CN"/>
              </w:rPr>
            </w:pPr>
            <w:r w:rsidRPr="00F72CD4">
              <w:rPr>
                <w:rFonts w:eastAsia="SimSun"/>
                <w:lang w:eastAsia="zh-CN"/>
              </w:rPr>
              <w:t>13.9</w:t>
            </w:r>
          </w:p>
        </w:tc>
      </w:tr>
      <w:tr w:rsidR="00F52FD8" w:rsidRPr="00F72CD4" w14:paraId="54C704D0" w14:textId="77777777" w:rsidTr="00EE7CA0">
        <w:trPr>
          <w:trHeight w:val="200"/>
          <w:jc w:val="center"/>
        </w:trPr>
        <w:tc>
          <w:tcPr>
            <w:tcW w:w="744" w:type="pct"/>
            <w:shd w:val="clear" w:color="auto" w:fill="FFFFFF"/>
            <w:vAlign w:val="center"/>
          </w:tcPr>
          <w:p w14:paraId="493DB98B" w14:textId="77777777" w:rsidR="00F52FD8" w:rsidRPr="00F72CD4" w:rsidRDefault="00F52FD8" w:rsidP="000D2D5A">
            <w:pPr>
              <w:pStyle w:val="TAC"/>
              <w:rPr>
                <w:rFonts w:eastAsia="Malgun Gothic"/>
                <w:lang w:eastAsia="zh-CN"/>
              </w:rPr>
            </w:pPr>
            <w:r w:rsidRPr="00F72CD4">
              <w:rPr>
                <w:rFonts w:eastAsia="Malgun Gothic"/>
                <w:lang w:eastAsia="zh-CN"/>
              </w:rPr>
              <w:t>25</w:t>
            </w:r>
          </w:p>
        </w:tc>
        <w:tc>
          <w:tcPr>
            <w:tcW w:w="768" w:type="pct"/>
            <w:shd w:val="clear" w:color="auto" w:fill="FFFFFF"/>
            <w:vAlign w:val="center"/>
          </w:tcPr>
          <w:p w14:paraId="6003D386" w14:textId="77777777" w:rsidR="00F52FD8" w:rsidRPr="00F72CD4" w:rsidRDefault="00F52FD8" w:rsidP="000D2D5A">
            <w:pPr>
              <w:pStyle w:val="TAC"/>
              <w:rPr>
                <w:rFonts w:eastAsia="SimSun" w:cs="Arial"/>
              </w:rPr>
            </w:pPr>
            <w:r w:rsidRPr="00F72CD4">
              <w:rPr>
                <w:rFonts w:eastAsia="SimSun"/>
              </w:rPr>
              <w:t>R.PDSCH.1-13.4 FDD</w:t>
            </w:r>
          </w:p>
        </w:tc>
        <w:tc>
          <w:tcPr>
            <w:tcW w:w="729" w:type="pct"/>
            <w:shd w:val="clear" w:color="auto" w:fill="FFFFFF"/>
            <w:vAlign w:val="center"/>
          </w:tcPr>
          <w:p w14:paraId="0DD6A735"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7ED94277"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6FD7C17E"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4326FF20"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4A164E4F" w14:textId="2E43B97C" w:rsidR="00F52FD8" w:rsidRPr="00F72CD4" w:rsidRDefault="00F52FD8" w:rsidP="000D2D5A">
            <w:pPr>
              <w:pStyle w:val="TAC"/>
              <w:rPr>
                <w:rFonts w:eastAsia="SimSun"/>
                <w:lang w:eastAsia="zh-CN"/>
              </w:rPr>
            </w:pPr>
            <w:r w:rsidRPr="00F72CD4">
              <w:rPr>
                <w:rFonts w:eastAsia="SimSun"/>
                <w:lang w:eastAsia="zh-CN"/>
              </w:rPr>
              <w:t>14.0</w:t>
            </w:r>
          </w:p>
        </w:tc>
      </w:tr>
      <w:tr w:rsidR="00F52FD8" w:rsidRPr="00F72CD4" w14:paraId="7A8D7DD1" w14:textId="77777777" w:rsidTr="00EE7CA0">
        <w:trPr>
          <w:trHeight w:val="200"/>
          <w:jc w:val="center"/>
        </w:trPr>
        <w:tc>
          <w:tcPr>
            <w:tcW w:w="744" w:type="pct"/>
            <w:shd w:val="clear" w:color="auto" w:fill="FFFFFF"/>
            <w:vAlign w:val="center"/>
          </w:tcPr>
          <w:p w14:paraId="721090C7" w14:textId="77777777" w:rsidR="00F52FD8" w:rsidRPr="00F72CD4" w:rsidRDefault="00F52FD8" w:rsidP="000D2D5A">
            <w:pPr>
              <w:pStyle w:val="TAC"/>
              <w:rPr>
                <w:rFonts w:eastAsia="Malgun Gothic"/>
                <w:lang w:eastAsia="zh-CN"/>
              </w:rPr>
            </w:pPr>
            <w:r w:rsidRPr="00F72CD4">
              <w:rPr>
                <w:rFonts w:eastAsia="Malgun Gothic"/>
                <w:lang w:eastAsia="zh-CN"/>
              </w:rPr>
              <w:t>30</w:t>
            </w:r>
          </w:p>
        </w:tc>
        <w:tc>
          <w:tcPr>
            <w:tcW w:w="768" w:type="pct"/>
            <w:shd w:val="clear" w:color="auto" w:fill="FFFFFF"/>
            <w:vAlign w:val="center"/>
          </w:tcPr>
          <w:p w14:paraId="008F0DBF" w14:textId="77777777" w:rsidR="00F52FD8" w:rsidRPr="00F72CD4" w:rsidRDefault="00F52FD8" w:rsidP="000D2D5A">
            <w:pPr>
              <w:pStyle w:val="TAC"/>
              <w:rPr>
                <w:rFonts w:eastAsia="SimSun" w:cs="Arial"/>
              </w:rPr>
            </w:pPr>
            <w:r w:rsidRPr="00F72CD4">
              <w:rPr>
                <w:rFonts w:eastAsia="SimSun"/>
              </w:rPr>
              <w:t>R.PDSCH.1-13.5 FDD</w:t>
            </w:r>
          </w:p>
        </w:tc>
        <w:tc>
          <w:tcPr>
            <w:tcW w:w="729" w:type="pct"/>
            <w:shd w:val="clear" w:color="auto" w:fill="FFFFFF"/>
            <w:vAlign w:val="center"/>
          </w:tcPr>
          <w:p w14:paraId="0B0EF7C9"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5844919E"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59933732"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7FB964C2"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065B6064" w14:textId="788F9A11" w:rsidR="00F52FD8" w:rsidRPr="00F72CD4" w:rsidRDefault="00F52FD8" w:rsidP="000D2D5A">
            <w:pPr>
              <w:pStyle w:val="TAC"/>
              <w:rPr>
                <w:rFonts w:eastAsia="SimSun"/>
                <w:lang w:eastAsia="zh-CN"/>
              </w:rPr>
            </w:pPr>
            <w:r w:rsidRPr="00F72CD4">
              <w:rPr>
                <w:rFonts w:eastAsia="SimSun"/>
                <w:lang w:eastAsia="zh-CN"/>
              </w:rPr>
              <w:t>13.9</w:t>
            </w:r>
          </w:p>
        </w:tc>
      </w:tr>
      <w:tr w:rsidR="00F52FD8" w:rsidRPr="00F72CD4" w14:paraId="68FD4E97" w14:textId="77777777" w:rsidTr="00EE7CA0">
        <w:trPr>
          <w:trHeight w:val="200"/>
          <w:jc w:val="center"/>
        </w:trPr>
        <w:tc>
          <w:tcPr>
            <w:tcW w:w="744" w:type="pct"/>
            <w:shd w:val="clear" w:color="auto" w:fill="FFFFFF"/>
            <w:vAlign w:val="center"/>
          </w:tcPr>
          <w:p w14:paraId="2120C28C" w14:textId="77777777" w:rsidR="00F52FD8" w:rsidRPr="00F72CD4" w:rsidRDefault="00F52FD8" w:rsidP="000D2D5A">
            <w:pPr>
              <w:pStyle w:val="TAC"/>
              <w:rPr>
                <w:rFonts w:eastAsia="Malgun Gothic"/>
                <w:lang w:eastAsia="zh-CN"/>
              </w:rPr>
            </w:pPr>
            <w:r w:rsidRPr="00F72CD4">
              <w:rPr>
                <w:rFonts w:eastAsia="Malgun Gothic"/>
                <w:lang w:eastAsia="zh-CN"/>
              </w:rPr>
              <w:t>35</w:t>
            </w:r>
          </w:p>
        </w:tc>
        <w:tc>
          <w:tcPr>
            <w:tcW w:w="768" w:type="pct"/>
            <w:shd w:val="clear" w:color="auto" w:fill="FFFFFF"/>
            <w:vAlign w:val="center"/>
          </w:tcPr>
          <w:p w14:paraId="00D44603" w14:textId="77777777" w:rsidR="00F52FD8" w:rsidRPr="00F72CD4" w:rsidRDefault="00F52FD8" w:rsidP="000D2D5A">
            <w:pPr>
              <w:pStyle w:val="TAC"/>
              <w:rPr>
                <w:rFonts w:eastAsia="SimSun"/>
              </w:rPr>
            </w:pPr>
            <w:r w:rsidRPr="00F72CD4">
              <w:rPr>
                <w:rFonts w:eastAsia="SimSun"/>
              </w:rPr>
              <w:t>R.PDSCH.1-14.3 FDD</w:t>
            </w:r>
          </w:p>
        </w:tc>
        <w:tc>
          <w:tcPr>
            <w:tcW w:w="729" w:type="pct"/>
            <w:shd w:val="clear" w:color="auto" w:fill="FFFFFF"/>
            <w:vAlign w:val="center"/>
          </w:tcPr>
          <w:p w14:paraId="6A8E89B3"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79458319"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7AC35109"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3208C952"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16201CCB" w14:textId="38167430" w:rsidR="00F52FD8" w:rsidRPr="00F72CD4" w:rsidRDefault="00691725" w:rsidP="000D2D5A">
            <w:pPr>
              <w:pStyle w:val="TAC"/>
              <w:rPr>
                <w:rFonts w:eastAsia="SimSun"/>
                <w:lang w:eastAsia="zh-CN"/>
              </w:rPr>
            </w:pPr>
            <w:r w:rsidRPr="00F72CD4">
              <w:rPr>
                <w:rFonts w:eastAsia="SimSun"/>
                <w:lang w:eastAsia="zh-CN"/>
              </w:rPr>
              <w:t>13.8</w:t>
            </w:r>
          </w:p>
        </w:tc>
      </w:tr>
      <w:tr w:rsidR="00F52FD8" w:rsidRPr="00F72CD4" w14:paraId="02F4902E" w14:textId="77777777" w:rsidTr="00EE7CA0">
        <w:trPr>
          <w:trHeight w:val="200"/>
          <w:jc w:val="center"/>
        </w:trPr>
        <w:tc>
          <w:tcPr>
            <w:tcW w:w="744" w:type="pct"/>
            <w:shd w:val="clear" w:color="auto" w:fill="FFFFFF"/>
            <w:vAlign w:val="center"/>
          </w:tcPr>
          <w:p w14:paraId="58BCF58F" w14:textId="77777777" w:rsidR="00F52FD8" w:rsidRPr="00F72CD4" w:rsidRDefault="00F52FD8" w:rsidP="000D2D5A">
            <w:pPr>
              <w:pStyle w:val="TAC"/>
              <w:rPr>
                <w:rFonts w:eastAsia="Malgun Gothic"/>
              </w:rPr>
            </w:pPr>
            <w:r w:rsidRPr="00F72CD4">
              <w:rPr>
                <w:rFonts w:eastAsia="Malgun Gothic"/>
              </w:rPr>
              <w:t>40</w:t>
            </w:r>
          </w:p>
        </w:tc>
        <w:tc>
          <w:tcPr>
            <w:tcW w:w="768" w:type="pct"/>
            <w:shd w:val="clear" w:color="auto" w:fill="FFFFFF"/>
            <w:vAlign w:val="center"/>
          </w:tcPr>
          <w:p w14:paraId="64254EB5" w14:textId="77777777" w:rsidR="00F52FD8" w:rsidRPr="00F72CD4" w:rsidRDefault="00F52FD8" w:rsidP="000D2D5A">
            <w:pPr>
              <w:pStyle w:val="TAC"/>
              <w:rPr>
                <w:rFonts w:eastAsia="SimSun" w:cs="Arial"/>
              </w:rPr>
            </w:pPr>
            <w:r w:rsidRPr="00F72CD4">
              <w:rPr>
                <w:rFonts w:eastAsia="SimSun"/>
              </w:rPr>
              <w:t>R.PDSCH.1-14.1 FDD</w:t>
            </w:r>
          </w:p>
        </w:tc>
        <w:tc>
          <w:tcPr>
            <w:tcW w:w="729" w:type="pct"/>
            <w:shd w:val="clear" w:color="auto" w:fill="FFFFFF"/>
            <w:vAlign w:val="center"/>
          </w:tcPr>
          <w:p w14:paraId="064954D7"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464882D6"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66D03790"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5CF077C3"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102F55A0" w14:textId="14C502C7" w:rsidR="00F52FD8" w:rsidRPr="00F72CD4" w:rsidRDefault="00F52FD8" w:rsidP="000D2D5A">
            <w:pPr>
              <w:pStyle w:val="TAC"/>
              <w:rPr>
                <w:rFonts w:eastAsia="SimSun"/>
                <w:lang w:eastAsia="zh-CN"/>
              </w:rPr>
            </w:pPr>
            <w:r w:rsidRPr="00F72CD4">
              <w:rPr>
                <w:rFonts w:eastAsia="SimSun"/>
                <w:lang w:eastAsia="zh-CN"/>
              </w:rPr>
              <w:t>14.</w:t>
            </w:r>
            <w:r w:rsidR="00691725" w:rsidRPr="00F72CD4">
              <w:rPr>
                <w:rFonts w:eastAsia="SimSun"/>
                <w:lang w:eastAsia="zh-CN"/>
              </w:rPr>
              <w:t>0</w:t>
            </w:r>
          </w:p>
        </w:tc>
      </w:tr>
      <w:tr w:rsidR="00F52FD8" w:rsidRPr="00F72CD4" w14:paraId="765BBC36" w14:textId="77777777" w:rsidTr="00EE7CA0">
        <w:trPr>
          <w:trHeight w:val="200"/>
          <w:jc w:val="center"/>
        </w:trPr>
        <w:tc>
          <w:tcPr>
            <w:tcW w:w="744" w:type="pct"/>
            <w:shd w:val="clear" w:color="auto" w:fill="FFFFFF"/>
            <w:vAlign w:val="center"/>
          </w:tcPr>
          <w:p w14:paraId="7B4BD8E6" w14:textId="77777777" w:rsidR="00F52FD8" w:rsidRPr="00F72CD4" w:rsidRDefault="00F52FD8" w:rsidP="000D2D5A">
            <w:pPr>
              <w:pStyle w:val="TAC"/>
              <w:rPr>
                <w:rFonts w:eastAsia="Malgun Gothic"/>
              </w:rPr>
            </w:pPr>
            <w:r w:rsidRPr="00F72CD4">
              <w:rPr>
                <w:rFonts w:eastAsia="Malgun Gothic"/>
              </w:rPr>
              <w:t>45</w:t>
            </w:r>
          </w:p>
        </w:tc>
        <w:tc>
          <w:tcPr>
            <w:tcW w:w="768" w:type="pct"/>
            <w:shd w:val="clear" w:color="auto" w:fill="FFFFFF"/>
            <w:vAlign w:val="center"/>
          </w:tcPr>
          <w:p w14:paraId="27CCE57F" w14:textId="77777777" w:rsidR="00F52FD8" w:rsidRPr="00F72CD4" w:rsidRDefault="00F52FD8" w:rsidP="000D2D5A">
            <w:pPr>
              <w:pStyle w:val="TAC"/>
              <w:rPr>
                <w:rFonts w:eastAsia="SimSun"/>
              </w:rPr>
            </w:pPr>
            <w:r w:rsidRPr="00F72CD4">
              <w:rPr>
                <w:rFonts w:eastAsia="SimSun"/>
              </w:rPr>
              <w:t>R.PDSCH.1-14.4 FDD</w:t>
            </w:r>
          </w:p>
        </w:tc>
        <w:tc>
          <w:tcPr>
            <w:tcW w:w="729" w:type="pct"/>
            <w:shd w:val="clear" w:color="auto" w:fill="FFFFFF"/>
            <w:vAlign w:val="center"/>
          </w:tcPr>
          <w:p w14:paraId="7A8CFFF1"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0E43B358"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5643F4EF"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081856FC"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28CDB314" w14:textId="650849CF" w:rsidR="00F52FD8" w:rsidRPr="00F72CD4" w:rsidRDefault="00691725" w:rsidP="000D2D5A">
            <w:pPr>
              <w:pStyle w:val="TAC"/>
              <w:rPr>
                <w:rFonts w:eastAsia="SimSun"/>
                <w:lang w:eastAsia="zh-CN"/>
              </w:rPr>
            </w:pPr>
            <w:r w:rsidRPr="00F72CD4">
              <w:rPr>
                <w:rFonts w:eastAsia="SimSun"/>
                <w:lang w:eastAsia="zh-CN"/>
              </w:rPr>
              <w:t>13.9</w:t>
            </w:r>
          </w:p>
        </w:tc>
      </w:tr>
      <w:tr w:rsidR="00F52FD8" w:rsidRPr="00F72CD4" w14:paraId="03D0F324" w14:textId="77777777" w:rsidTr="00EE7CA0">
        <w:trPr>
          <w:trHeight w:val="200"/>
          <w:jc w:val="center"/>
        </w:trPr>
        <w:tc>
          <w:tcPr>
            <w:tcW w:w="744" w:type="pct"/>
            <w:shd w:val="clear" w:color="auto" w:fill="FFFFFF"/>
            <w:vAlign w:val="center"/>
          </w:tcPr>
          <w:p w14:paraId="38505B6E" w14:textId="77777777" w:rsidR="00F52FD8" w:rsidRPr="00F72CD4" w:rsidRDefault="00F52FD8" w:rsidP="000D2D5A">
            <w:pPr>
              <w:pStyle w:val="TAC"/>
              <w:rPr>
                <w:rFonts w:eastAsia="Malgun Gothic"/>
                <w:lang w:eastAsia="zh-CN"/>
              </w:rPr>
            </w:pPr>
            <w:r w:rsidRPr="00F72CD4">
              <w:rPr>
                <w:rFonts w:eastAsia="Malgun Gothic"/>
                <w:lang w:eastAsia="zh-CN"/>
              </w:rPr>
              <w:t>50</w:t>
            </w:r>
          </w:p>
        </w:tc>
        <w:tc>
          <w:tcPr>
            <w:tcW w:w="768" w:type="pct"/>
            <w:shd w:val="clear" w:color="auto" w:fill="FFFFFF"/>
            <w:vAlign w:val="center"/>
          </w:tcPr>
          <w:p w14:paraId="7DD04F84" w14:textId="77777777" w:rsidR="00F52FD8" w:rsidRPr="00F72CD4" w:rsidRDefault="00F52FD8" w:rsidP="000D2D5A">
            <w:pPr>
              <w:pStyle w:val="TAC"/>
              <w:rPr>
                <w:rFonts w:eastAsia="SimSun" w:cs="Arial"/>
              </w:rPr>
            </w:pPr>
            <w:r w:rsidRPr="00F72CD4">
              <w:rPr>
                <w:rFonts w:eastAsia="SimSun"/>
              </w:rPr>
              <w:t>R.PDSCH.1-14.2 FDD</w:t>
            </w:r>
          </w:p>
        </w:tc>
        <w:tc>
          <w:tcPr>
            <w:tcW w:w="729" w:type="pct"/>
            <w:shd w:val="clear" w:color="auto" w:fill="FFFFFF"/>
            <w:vAlign w:val="center"/>
          </w:tcPr>
          <w:p w14:paraId="3B8782E0"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58B49208"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225321C3"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6A42FC0C"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26CC39C5" w14:textId="66397CE5" w:rsidR="00F52FD8" w:rsidRPr="00F72CD4" w:rsidRDefault="00F52FD8" w:rsidP="000D2D5A">
            <w:pPr>
              <w:pStyle w:val="TAC"/>
              <w:rPr>
                <w:rFonts w:eastAsia="SimSun"/>
                <w:lang w:eastAsia="zh-CN"/>
              </w:rPr>
            </w:pPr>
            <w:r w:rsidRPr="00F72CD4">
              <w:rPr>
                <w:rFonts w:eastAsia="SimSun"/>
                <w:lang w:eastAsia="zh-CN"/>
              </w:rPr>
              <w:t>14.0</w:t>
            </w:r>
          </w:p>
        </w:tc>
      </w:tr>
    </w:tbl>
    <w:p w14:paraId="020C64E1" w14:textId="77777777" w:rsidR="00F52FD8" w:rsidRPr="00F72CD4" w:rsidRDefault="00F52FD8" w:rsidP="000D2D5A">
      <w:pPr>
        <w:rPr>
          <w:rFonts w:eastAsia="SimSun"/>
        </w:rPr>
      </w:pPr>
    </w:p>
    <w:p w14:paraId="3086B314" w14:textId="78E3FFA1" w:rsidR="00F52FD8" w:rsidRPr="00F72CD4" w:rsidRDefault="00F52FD8" w:rsidP="000D2D5A">
      <w:pPr>
        <w:pStyle w:val="TH"/>
        <w:rPr>
          <w:rFonts w:eastAsia="Malgun Gothic"/>
        </w:rPr>
      </w:pPr>
      <w:r w:rsidRPr="00F72CD4">
        <w:rPr>
          <w:rFonts w:eastAsia="Malgun Gothic"/>
        </w:rPr>
        <w:t>Table 5.2A.</w:t>
      </w:r>
      <w:r w:rsidRPr="00F72CD4">
        <w:rPr>
          <w:rFonts w:eastAsia="Malgun Gothic"/>
          <w:lang w:eastAsia="zh-CN"/>
        </w:rPr>
        <w:t>2</w:t>
      </w:r>
      <w:r w:rsidRPr="00F72CD4">
        <w:rPr>
          <w:rFonts w:eastAsia="Malgun Gothic"/>
        </w:rPr>
        <w:t>.4.0-</w:t>
      </w:r>
      <w:r w:rsidRPr="00F72CD4">
        <w:rPr>
          <w:rFonts w:eastAsia="Malgun Gothic"/>
          <w:lang w:eastAsia="zh-CN"/>
        </w:rPr>
        <w:t>4:</w:t>
      </w:r>
      <w:r w:rsidRPr="00F72CD4">
        <w:rPr>
          <w:rFonts w:eastAsia="Malgun Gothic"/>
        </w:rPr>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F52FD8" w:rsidRPr="00F72CD4" w14:paraId="2736A4A7" w14:textId="77777777" w:rsidTr="00EE7CA0">
        <w:trPr>
          <w:trHeight w:val="397"/>
          <w:jc w:val="center"/>
        </w:trPr>
        <w:tc>
          <w:tcPr>
            <w:tcW w:w="747" w:type="pct"/>
            <w:vMerge w:val="restart"/>
            <w:shd w:val="clear" w:color="auto" w:fill="FFFFFF"/>
            <w:vAlign w:val="center"/>
          </w:tcPr>
          <w:p w14:paraId="3A90C79B" w14:textId="53208329" w:rsidR="00F52FD8" w:rsidRPr="00F72CD4" w:rsidRDefault="00F52FD8" w:rsidP="000D2D5A">
            <w:pPr>
              <w:pStyle w:val="TAH"/>
              <w:rPr>
                <w:rFonts w:eastAsia="Malgun Gothic" w:cs="Arial"/>
              </w:rPr>
            </w:pPr>
            <w:r w:rsidRPr="00F72CD4">
              <w:rPr>
                <w:rFonts w:eastAsia="Malgun Gothic"/>
              </w:rPr>
              <w:t>Bandwidth (MHz)</w:t>
            </w:r>
          </w:p>
        </w:tc>
        <w:tc>
          <w:tcPr>
            <w:tcW w:w="772" w:type="pct"/>
            <w:vMerge w:val="restart"/>
            <w:shd w:val="clear" w:color="auto" w:fill="FFFFFF"/>
            <w:vAlign w:val="center"/>
          </w:tcPr>
          <w:p w14:paraId="5F465EC5" w14:textId="77777777" w:rsidR="00F52FD8" w:rsidRPr="00F72CD4" w:rsidRDefault="00F52FD8"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31" w:type="pct"/>
            <w:vMerge w:val="restart"/>
            <w:shd w:val="clear" w:color="auto" w:fill="FFFFFF"/>
            <w:vAlign w:val="center"/>
          </w:tcPr>
          <w:p w14:paraId="29AEA720" w14:textId="77777777" w:rsidR="00F52FD8" w:rsidRPr="00F72CD4" w:rsidRDefault="00F52FD8"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8" w:type="pct"/>
            <w:vMerge w:val="restart"/>
            <w:shd w:val="clear" w:color="auto" w:fill="FFFFFF"/>
            <w:vAlign w:val="center"/>
          </w:tcPr>
          <w:p w14:paraId="2C4E3E42" w14:textId="77777777" w:rsidR="00F52FD8" w:rsidRPr="00F72CD4" w:rsidRDefault="00F52FD8" w:rsidP="000D2D5A">
            <w:pPr>
              <w:pStyle w:val="TAH"/>
              <w:rPr>
                <w:rFonts w:eastAsia="Malgun Gothic"/>
              </w:rPr>
            </w:pPr>
            <w:r w:rsidRPr="00F72CD4">
              <w:rPr>
                <w:rFonts w:eastAsia="Malgun Gothic"/>
              </w:rPr>
              <w:t>Propagation condition</w:t>
            </w:r>
          </w:p>
        </w:tc>
        <w:tc>
          <w:tcPr>
            <w:tcW w:w="733" w:type="pct"/>
            <w:vMerge w:val="restart"/>
            <w:shd w:val="clear" w:color="auto" w:fill="FFFFFF"/>
            <w:vAlign w:val="center"/>
          </w:tcPr>
          <w:p w14:paraId="50B73654" w14:textId="77777777" w:rsidR="00F52FD8" w:rsidRPr="00F72CD4" w:rsidRDefault="00F52FD8" w:rsidP="000D2D5A">
            <w:pPr>
              <w:pStyle w:val="TAH"/>
              <w:rPr>
                <w:rFonts w:eastAsia="Malgun Gothic"/>
              </w:rPr>
            </w:pPr>
            <w:r w:rsidRPr="00F72CD4">
              <w:rPr>
                <w:rFonts w:eastAsia="Malgun Gothic"/>
              </w:rPr>
              <w:t>Correlation matrix and antenna configuration</w:t>
            </w:r>
          </w:p>
        </w:tc>
        <w:tc>
          <w:tcPr>
            <w:tcW w:w="1188" w:type="pct"/>
            <w:gridSpan w:val="2"/>
            <w:shd w:val="clear" w:color="auto" w:fill="FFFFFF"/>
            <w:vAlign w:val="center"/>
          </w:tcPr>
          <w:p w14:paraId="1FAC11E1" w14:textId="77777777" w:rsidR="00F52FD8" w:rsidRPr="00F72CD4" w:rsidRDefault="00F52FD8" w:rsidP="000D2D5A">
            <w:pPr>
              <w:pStyle w:val="TAH"/>
              <w:rPr>
                <w:rFonts w:eastAsia="Malgun Gothic"/>
              </w:rPr>
            </w:pPr>
            <w:r w:rsidRPr="00F72CD4">
              <w:rPr>
                <w:rFonts w:eastAsia="Malgun Gothic"/>
              </w:rPr>
              <w:t>Reference value</w:t>
            </w:r>
          </w:p>
        </w:tc>
      </w:tr>
      <w:tr w:rsidR="00F52FD8" w:rsidRPr="00F72CD4" w14:paraId="5729CCC4" w14:textId="77777777" w:rsidTr="00EE7CA0">
        <w:trPr>
          <w:trHeight w:val="397"/>
          <w:jc w:val="center"/>
        </w:trPr>
        <w:tc>
          <w:tcPr>
            <w:tcW w:w="747" w:type="pct"/>
            <w:vMerge/>
            <w:shd w:val="clear" w:color="auto" w:fill="FFFFFF"/>
            <w:vAlign w:val="center"/>
          </w:tcPr>
          <w:p w14:paraId="7657722E" w14:textId="77777777" w:rsidR="00F52FD8" w:rsidRPr="00F72CD4" w:rsidRDefault="00F52FD8" w:rsidP="000D2D5A">
            <w:pPr>
              <w:pStyle w:val="TAH"/>
              <w:rPr>
                <w:rFonts w:eastAsia="Malgun Gothic"/>
              </w:rPr>
            </w:pPr>
          </w:p>
        </w:tc>
        <w:tc>
          <w:tcPr>
            <w:tcW w:w="772" w:type="pct"/>
            <w:vMerge/>
            <w:shd w:val="clear" w:color="auto" w:fill="FFFFFF"/>
            <w:vAlign w:val="center"/>
          </w:tcPr>
          <w:p w14:paraId="13C454E9" w14:textId="77777777" w:rsidR="00F52FD8" w:rsidRPr="00F72CD4" w:rsidRDefault="00F52FD8" w:rsidP="000D2D5A">
            <w:pPr>
              <w:pStyle w:val="TAH"/>
              <w:rPr>
                <w:rFonts w:eastAsia="Malgun Gothic"/>
              </w:rPr>
            </w:pPr>
          </w:p>
        </w:tc>
        <w:tc>
          <w:tcPr>
            <w:tcW w:w="731" w:type="pct"/>
            <w:vMerge/>
            <w:shd w:val="clear" w:color="auto" w:fill="FFFFFF"/>
          </w:tcPr>
          <w:p w14:paraId="6DFA2E68" w14:textId="77777777" w:rsidR="00F52FD8" w:rsidRPr="00F72CD4" w:rsidRDefault="00F52FD8" w:rsidP="000D2D5A">
            <w:pPr>
              <w:pStyle w:val="TAH"/>
              <w:rPr>
                <w:rFonts w:eastAsia="Malgun Gothic"/>
              </w:rPr>
            </w:pPr>
          </w:p>
        </w:tc>
        <w:tc>
          <w:tcPr>
            <w:tcW w:w="828" w:type="pct"/>
            <w:vMerge/>
            <w:shd w:val="clear" w:color="auto" w:fill="FFFFFF"/>
            <w:vAlign w:val="center"/>
          </w:tcPr>
          <w:p w14:paraId="31D33BBA" w14:textId="77777777" w:rsidR="00F52FD8" w:rsidRPr="00F72CD4" w:rsidRDefault="00F52FD8" w:rsidP="000D2D5A">
            <w:pPr>
              <w:pStyle w:val="TAH"/>
              <w:rPr>
                <w:rFonts w:eastAsia="Malgun Gothic"/>
              </w:rPr>
            </w:pPr>
          </w:p>
        </w:tc>
        <w:tc>
          <w:tcPr>
            <w:tcW w:w="733" w:type="pct"/>
            <w:vMerge/>
            <w:shd w:val="clear" w:color="auto" w:fill="FFFFFF"/>
            <w:vAlign w:val="center"/>
          </w:tcPr>
          <w:p w14:paraId="0FA71070" w14:textId="77777777" w:rsidR="00F52FD8" w:rsidRPr="00F72CD4" w:rsidRDefault="00F52FD8" w:rsidP="000D2D5A">
            <w:pPr>
              <w:pStyle w:val="TAH"/>
              <w:rPr>
                <w:rFonts w:eastAsia="Malgun Gothic"/>
              </w:rPr>
            </w:pPr>
          </w:p>
        </w:tc>
        <w:tc>
          <w:tcPr>
            <w:tcW w:w="836" w:type="pct"/>
            <w:shd w:val="clear" w:color="auto" w:fill="FFFFFF"/>
            <w:vAlign w:val="center"/>
          </w:tcPr>
          <w:p w14:paraId="172E3F34" w14:textId="77777777" w:rsidR="00F52FD8" w:rsidRPr="00F72CD4" w:rsidRDefault="00F52FD8" w:rsidP="000D2D5A">
            <w:pPr>
              <w:pStyle w:val="TAH"/>
              <w:rPr>
                <w:rFonts w:eastAsia="Malgun Gothic"/>
              </w:rPr>
            </w:pPr>
            <w:r w:rsidRPr="00F72CD4">
              <w:rPr>
                <w:rFonts w:eastAsia="Malgun Gothic"/>
              </w:rPr>
              <w:t>Fraction of maximum throughput (%)</w:t>
            </w:r>
          </w:p>
        </w:tc>
        <w:tc>
          <w:tcPr>
            <w:tcW w:w="352" w:type="pct"/>
            <w:shd w:val="clear" w:color="auto" w:fill="FFFFFF"/>
            <w:vAlign w:val="center"/>
          </w:tcPr>
          <w:p w14:paraId="643B6F4D" w14:textId="77777777" w:rsidR="00F52FD8" w:rsidRPr="00F72CD4" w:rsidRDefault="00F52FD8" w:rsidP="000D2D5A">
            <w:pPr>
              <w:pStyle w:val="TAH"/>
              <w:rPr>
                <w:rFonts w:eastAsia="Malgun Gothic"/>
              </w:rPr>
            </w:pPr>
            <w:r w:rsidRPr="00F72CD4">
              <w:rPr>
                <w:rFonts w:eastAsia="Malgun Gothic"/>
              </w:rPr>
              <w:t>SNR (dB)</w:t>
            </w:r>
          </w:p>
        </w:tc>
      </w:tr>
      <w:tr w:rsidR="00F52FD8" w:rsidRPr="00F72CD4" w14:paraId="22F5C5D1" w14:textId="77777777" w:rsidTr="00EE7CA0">
        <w:trPr>
          <w:trHeight w:val="200"/>
          <w:jc w:val="center"/>
        </w:trPr>
        <w:tc>
          <w:tcPr>
            <w:tcW w:w="747" w:type="pct"/>
            <w:shd w:val="clear" w:color="auto" w:fill="FFFFFF"/>
            <w:vAlign w:val="center"/>
          </w:tcPr>
          <w:p w14:paraId="79A15557" w14:textId="77777777" w:rsidR="00F52FD8" w:rsidRPr="00F72CD4" w:rsidRDefault="00F52FD8" w:rsidP="000D2D5A">
            <w:pPr>
              <w:pStyle w:val="TAC"/>
              <w:rPr>
                <w:rFonts w:eastAsia="Malgun Gothic" w:cs="Arial"/>
              </w:rPr>
            </w:pPr>
            <w:r w:rsidRPr="00F72CD4">
              <w:rPr>
                <w:rFonts w:eastAsia="Malgun Gothic"/>
              </w:rPr>
              <w:t>5</w:t>
            </w:r>
          </w:p>
        </w:tc>
        <w:tc>
          <w:tcPr>
            <w:tcW w:w="772" w:type="pct"/>
            <w:shd w:val="clear" w:color="auto" w:fill="FFFFFF"/>
            <w:vAlign w:val="center"/>
          </w:tcPr>
          <w:p w14:paraId="3D53D827" w14:textId="77777777" w:rsidR="00F52FD8" w:rsidRPr="00F72CD4" w:rsidRDefault="00F52FD8" w:rsidP="000D2D5A">
            <w:pPr>
              <w:pStyle w:val="TAC"/>
              <w:rPr>
                <w:rFonts w:eastAsia="Malgun Gothic" w:cs="Arial"/>
              </w:rPr>
            </w:pPr>
            <w:r w:rsidRPr="00F72CD4">
              <w:rPr>
                <w:rFonts w:eastAsia="SimSun"/>
              </w:rPr>
              <w:t>R.PDSCH.2-19.1 TDD</w:t>
            </w:r>
          </w:p>
        </w:tc>
        <w:tc>
          <w:tcPr>
            <w:tcW w:w="731" w:type="pct"/>
            <w:shd w:val="clear" w:color="auto" w:fill="FFFFFF"/>
            <w:vAlign w:val="center"/>
          </w:tcPr>
          <w:p w14:paraId="54981939" w14:textId="77777777" w:rsidR="00F52FD8" w:rsidRPr="00F72CD4" w:rsidRDefault="00F52FD8" w:rsidP="000D2D5A">
            <w:pPr>
              <w:pStyle w:val="TAC"/>
              <w:rPr>
                <w:rFonts w:eastAsia="Malgun Gothic" w:cs="Arial"/>
              </w:rPr>
            </w:pPr>
            <w:r w:rsidRPr="00F72CD4">
              <w:rPr>
                <w:rFonts w:eastAsia="Malgun Gothic"/>
              </w:rPr>
              <w:t>16QAM, 0.48</w:t>
            </w:r>
          </w:p>
        </w:tc>
        <w:tc>
          <w:tcPr>
            <w:tcW w:w="828" w:type="pct"/>
            <w:shd w:val="clear" w:color="auto" w:fill="FFFFFF"/>
            <w:vAlign w:val="center"/>
          </w:tcPr>
          <w:p w14:paraId="6A0C7D5D" w14:textId="77777777" w:rsidR="00F52FD8" w:rsidRPr="00F72CD4" w:rsidRDefault="00F52FD8" w:rsidP="000D2D5A">
            <w:pPr>
              <w:pStyle w:val="TAC"/>
              <w:rPr>
                <w:rFonts w:eastAsia="Malgun Gothic"/>
              </w:rPr>
            </w:pPr>
            <w:r w:rsidRPr="00F72CD4">
              <w:rPr>
                <w:rFonts w:eastAsia="SimSun"/>
              </w:rPr>
              <w:t>HST-SFN</w:t>
            </w:r>
          </w:p>
        </w:tc>
        <w:tc>
          <w:tcPr>
            <w:tcW w:w="733" w:type="pct"/>
            <w:shd w:val="clear" w:color="auto" w:fill="FFFFFF"/>
            <w:vAlign w:val="center"/>
          </w:tcPr>
          <w:p w14:paraId="7C325AEF" w14:textId="77777777" w:rsidR="00F52FD8" w:rsidRPr="00F72CD4" w:rsidRDefault="00F52FD8" w:rsidP="000D2D5A">
            <w:pPr>
              <w:pStyle w:val="TAC"/>
              <w:rPr>
                <w:rFonts w:eastAsia="Malgun Gothic"/>
              </w:rPr>
            </w:pPr>
            <w:r w:rsidRPr="00F72CD4">
              <w:rPr>
                <w:rFonts w:eastAsia="SimSun"/>
              </w:rPr>
              <w:t>2x</w:t>
            </w:r>
            <w:r w:rsidRPr="00F72CD4">
              <w:rPr>
                <w:rFonts w:eastAsia="SimSun"/>
                <w:lang w:eastAsia="zh-CN"/>
              </w:rPr>
              <w:t>2</w:t>
            </w:r>
          </w:p>
        </w:tc>
        <w:tc>
          <w:tcPr>
            <w:tcW w:w="836" w:type="pct"/>
            <w:shd w:val="clear" w:color="auto" w:fill="FFFFFF"/>
            <w:vAlign w:val="center"/>
          </w:tcPr>
          <w:p w14:paraId="32D77038" w14:textId="77777777" w:rsidR="00F52FD8" w:rsidRPr="00F72CD4" w:rsidRDefault="00F52FD8" w:rsidP="000D2D5A">
            <w:pPr>
              <w:pStyle w:val="TAC"/>
              <w:rPr>
                <w:rFonts w:eastAsia="Malgun Gothic"/>
              </w:rPr>
            </w:pPr>
            <w:r w:rsidRPr="00F72CD4">
              <w:rPr>
                <w:rFonts w:eastAsia="SimSun"/>
              </w:rPr>
              <w:t>70</w:t>
            </w:r>
          </w:p>
        </w:tc>
        <w:tc>
          <w:tcPr>
            <w:tcW w:w="352" w:type="pct"/>
            <w:shd w:val="clear" w:color="auto" w:fill="FFFFFF"/>
            <w:vAlign w:val="center"/>
          </w:tcPr>
          <w:p w14:paraId="0DF8F5AE" w14:textId="39095CFA" w:rsidR="00F52FD8" w:rsidRPr="00F72CD4" w:rsidRDefault="00F52FD8" w:rsidP="000D2D5A">
            <w:pPr>
              <w:pStyle w:val="TAC"/>
              <w:rPr>
                <w:rFonts w:eastAsia="Malgun Gothic"/>
                <w:lang w:eastAsia="zh-CN"/>
              </w:rPr>
            </w:pPr>
            <w:r w:rsidRPr="00F72CD4">
              <w:rPr>
                <w:rFonts w:eastAsia="Malgun Gothic"/>
                <w:lang w:eastAsia="zh-CN"/>
              </w:rPr>
              <w:t>13.4</w:t>
            </w:r>
          </w:p>
        </w:tc>
      </w:tr>
      <w:tr w:rsidR="00F52FD8" w:rsidRPr="00F72CD4" w14:paraId="2637692B" w14:textId="77777777" w:rsidTr="00EE7CA0">
        <w:trPr>
          <w:trHeight w:val="200"/>
          <w:jc w:val="center"/>
        </w:trPr>
        <w:tc>
          <w:tcPr>
            <w:tcW w:w="747" w:type="pct"/>
            <w:shd w:val="clear" w:color="auto" w:fill="FFFFFF"/>
            <w:vAlign w:val="center"/>
          </w:tcPr>
          <w:p w14:paraId="49B29FD8" w14:textId="77777777" w:rsidR="00F52FD8" w:rsidRPr="00F72CD4" w:rsidRDefault="00F52FD8" w:rsidP="000D2D5A">
            <w:pPr>
              <w:pStyle w:val="TAC"/>
              <w:rPr>
                <w:rFonts w:eastAsia="Malgun Gothic"/>
                <w:lang w:eastAsia="zh-CN"/>
              </w:rPr>
            </w:pPr>
            <w:r w:rsidRPr="00F72CD4">
              <w:rPr>
                <w:rFonts w:eastAsia="Malgun Gothic"/>
                <w:lang w:eastAsia="zh-CN"/>
              </w:rPr>
              <w:t>10</w:t>
            </w:r>
          </w:p>
        </w:tc>
        <w:tc>
          <w:tcPr>
            <w:tcW w:w="772" w:type="pct"/>
            <w:shd w:val="clear" w:color="auto" w:fill="FFFFFF"/>
            <w:vAlign w:val="center"/>
          </w:tcPr>
          <w:p w14:paraId="64AAEECB" w14:textId="77777777" w:rsidR="00F52FD8" w:rsidRPr="00F72CD4" w:rsidRDefault="00F52FD8" w:rsidP="000D2D5A">
            <w:pPr>
              <w:pStyle w:val="TAC"/>
              <w:rPr>
                <w:rFonts w:eastAsia="SimSun" w:cs="Arial"/>
                <w:lang w:eastAsia="zh-CN"/>
              </w:rPr>
            </w:pPr>
            <w:r w:rsidRPr="00F72CD4">
              <w:rPr>
                <w:rFonts w:eastAsia="SimSun"/>
              </w:rPr>
              <w:t>R.PDSCH.2-19.2 TDD</w:t>
            </w:r>
          </w:p>
        </w:tc>
        <w:tc>
          <w:tcPr>
            <w:tcW w:w="731" w:type="pct"/>
            <w:shd w:val="clear" w:color="auto" w:fill="FFFFFF"/>
            <w:vAlign w:val="center"/>
          </w:tcPr>
          <w:p w14:paraId="0C97CCF9"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369F1D29"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112E8A49"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6" w:type="pct"/>
            <w:shd w:val="clear" w:color="auto" w:fill="FFFFFF"/>
            <w:vAlign w:val="center"/>
          </w:tcPr>
          <w:p w14:paraId="417BC492"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4430FBC4" w14:textId="47A6E72E" w:rsidR="00F52FD8" w:rsidRPr="00F72CD4" w:rsidRDefault="00F52FD8" w:rsidP="000D2D5A">
            <w:pPr>
              <w:pStyle w:val="TAC"/>
              <w:rPr>
                <w:rFonts w:eastAsia="SimSun"/>
                <w:lang w:eastAsia="zh-CN"/>
              </w:rPr>
            </w:pPr>
            <w:r w:rsidRPr="00F72CD4">
              <w:rPr>
                <w:rFonts w:eastAsia="Malgun Gothic"/>
                <w:lang w:eastAsia="zh-CN"/>
              </w:rPr>
              <w:t>13.7</w:t>
            </w:r>
          </w:p>
        </w:tc>
      </w:tr>
      <w:tr w:rsidR="00F52FD8" w:rsidRPr="00F72CD4" w14:paraId="24F0F263" w14:textId="77777777" w:rsidTr="00EE7CA0">
        <w:trPr>
          <w:trHeight w:val="200"/>
          <w:jc w:val="center"/>
        </w:trPr>
        <w:tc>
          <w:tcPr>
            <w:tcW w:w="747" w:type="pct"/>
            <w:shd w:val="clear" w:color="auto" w:fill="FFFFFF"/>
            <w:vAlign w:val="center"/>
          </w:tcPr>
          <w:p w14:paraId="36CA5DBB" w14:textId="77777777" w:rsidR="00F52FD8" w:rsidRPr="00F72CD4" w:rsidRDefault="00F52FD8" w:rsidP="000D2D5A">
            <w:pPr>
              <w:pStyle w:val="TAC"/>
              <w:rPr>
                <w:rFonts w:eastAsia="Malgun Gothic"/>
                <w:lang w:eastAsia="zh-CN"/>
              </w:rPr>
            </w:pPr>
            <w:r w:rsidRPr="00F72CD4">
              <w:rPr>
                <w:rFonts w:eastAsia="Malgun Gothic"/>
                <w:lang w:eastAsia="zh-CN"/>
              </w:rPr>
              <w:t>15</w:t>
            </w:r>
          </w:p>
        </w:tc>
        <w:tc>
          <w:tcPr>
            <w:tcW w:w="772" w:type="pct"/>
            <w:shd w:val="clear" w:color="auto" w:fill="FFFFFF"/>
            <w:vAlign w:val="center"/>
          </w:tcPr>
          <w:p w14:paraId="0C7A90E0" w14:textId="77777777" w:rsidR="00F52FD8" w:rsidRPr="00F72CD4" w:rsidRDefault="00F52FD8" w:rsidP="000D2D5A">
            <w:pPr>
              <w:pStyle w:val="TAC"/>
              <w:rPr>
                <w:rFonts w:eastAsia="SimSun" w:cs="Arial"/>
                <w:lang w:eastAsia="zh-CN"/>
              </w:rPr>
            </w:pPr>
            <w:r w:rsidRPr="00F72CD4">
              <w:rPr>
                <w:rFonts w:eastAsia="SimSun"/>
              </w:rPr>
              <w:t>R.PDSCH.2-19.3 TDD</w:t>
            </w:r>
          </w:p>
        </w:tc>
        <w:tc>
          <w:tcPr>
            <w:tcW w:w="731" w:type="pct"/>
            <w:shd w:val="clear" w:color="auto" w:fill="FFFFFF"/>
            <w:vAlign w:val="center"/>
          </w:tcPr>
          <w:p w14:paraId="55148EDB"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10B94B37"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F8746C9"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6" w:type="pct"/>
            <w:shd w:val="clear" w:color="auto" w:fill="FFFFFF"/>
            <w:vAlign w:val="center"/>
          </w:tcPr>
          <w:p w14:paraId="73B363A2"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44023D28" w14:textId="3526603B" w:rsidR="00F52FD8" w:rsidRPr="00F72CD4" w:rsidRDefault="00F52FD8" w:rsidP="000D2D5A">
            <w:pPr>
              <w:pStyle w:val="TAC"/>
              <w:rPr>
                <w:rFonts w:eastAsia="SimSun"/>
                <w:lang w:eastAsia="zh-CN"/>
              </w:rPr>
            </w:pPr>
            <w:r w:rsidRPr="00F72CD4">
              <w:rPr>
                <w:rFonts w:eastAsia="Malgun Gothic"/>
                <w:lang w:eastAsia="zh-CN"/>
              </w:rPr>
              <w:t>13.8</w:t>
            </w:r>
          </w:p>
        </w:tc>
      </w:tr>
      <w:tr w:rsidR="00F52FD8" w:rsidRPr="00F72CD4" w14:paraId="7538419A" w14:textId="77777777" w:rsidTr="00EE7CA0">
        <w:trPr>
          <w:trHeight w:val="200"/>
          <w:jc w:val="center"/>
        </w:trPr>
        <w:tc>
          <w:tcPr>
            <w:tcW w:w="747" w:type="pct"/>
            <w:shd w:val="clear" w:color="auto" w:fill="FFFFFF"/>
            <w:vAlign w:val="center"/>
          </w:tcPr>
          <w:p w14:paraId="4A8F850C" w14:textId="77777777" w:rsidR="00F52FD8" w:rsidRPr="00F72CD4" w:rsidRDefault="00F52FD8" w:rsidP="000D2D5A">
            <w:pPr>
              <w:pStyle w:val="TAC"/>
              <w:rPr>
                <w:rFonts w:eastAsia="Malgun Gothic"/>
                <w:lang w:eastAsia="zh-CN"/>
              </w:rPr>
            </w:pPr>
            <w:r w:rsidRPr="00F72CD4">
              <w:rPr>
                <w:rFonts w:eastAsia="Malgun Gothic"/>
                <w:lang w:eastAsia="zh-CN"/>
              </w:rPr>
              <w:t>20</w:t>
            </w:r>
          </w:p>
        </w:tc>
        <w:tc>
          <w:tcPr>
            <w:tcW w:w="772" w:type="pct"/>
            <w:shd w:val="clear" w:color="auto" w:fill="FFFFFF"/>
            <w:vAlign w:val="center"/>
          </w:tcPr>
          <w:p w14:paraId="7EF00954" w14:textId="77777777" w:rsidR="00F52FD8" w:rsidRPr="00F72CD4" w:rsidRDefault="00F52FD8" w:rsidP="000D2D5A">
            <w:pPr>
              <w:pStyle w:val="TAC"/>
              <w:rPr>
                <w:rFonts w:eastAsia="SimSun" w:cs="Arial"/>
              </w:rPr>
            </w:pPr>
            <w:r w:rsidRPr="00F72CD4">
              <w:rPr>
                <w:rFonts w:eastAsia="SimSun"/>
              </w:rPr>
              <w:t>R.PDSCH.2-19.4 TDD</w:t>
            </w:r>
          </w:p>
        </w:tc>
        <w:tc>
          <w:tcPr>
            <w:tcW w:w="731" w:type="pct"/>
            <w:shd w:val="clear" w:color="auto" w:fill="FFFFFF"/>
            <w:vAlign w:val="center"/>
          </w:tcPr>
          <w:p w14:paraId="59A2D1E7"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565B6475"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0B29B8AB"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5A9E3BA1"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03628295" w14:textId="56660876" w:rsidR="00F52FD8" w:rsidRPr="00F72CD4" w:rsidRDefault="00F52FD8" w:rsidP="000D2D5A">
            <w:pPr>
              <w:pStyle w:val="TAC"/>
              <w:rPr>
                <w:rFonts w:eastAsia="SimSun"/>
                <w:lang w:eastAsia="zh-CN"/>
              </w:rPr>
            </w:pPr>
            <w:r w:rsidRPr="00F72CD4">
              <w:rPr>
                <w:rFonts w:eastAsia="Malgun Gothic"/>
                <w:lang w:eastAsia="zh-CN"/>
              </w:rPr>
              <w:t>13.8</w:t>
            </w:r>
          </w:p>
        </w:tc>
      </w:tr>
      <w:tr w:rsidR="00F52FD8" w:rsidRPr="00F72CD4" w14:paraId="27D34F5E" w14:textId="77777777" w:rsidTr="00EE7CA0">
        <w:trPr>
          <w:trHeight w:val="200"/>
          <w:jc w:val="center"/>
        </w:trPr>
        <w:tc>
          <w:tcPr>
            <w:tcW w:w="747" w:type="pct"/>
            <w:shd w:val="clear" w:color="auto" w:fill="FFFFFF"/>
            <w:vAlign w:val="center"/>
          </w:tcPr>
          <w:p w14:paraId="0A39A8FC" w14:textId="77777777" w:rsidR="00F52FD8" w:rsidRPr="00F72CD4" w:rsidRDefault="00F52FD8" w:rsidP="000D2D5A">
            <w:pPr>
              <w:pStyle w:val="TAC"/>
              <w:rPr>
                <w:rFonts w:eastAsia="Malgun Gothic"/>
                <w:lang w:eastAsia="zh-CN"/>
              </w:rPr>
            </w:pPr>
            <w:r w:rsidRPr="00F72CD4">
              <w:rPr>
                <w:rFonts w:eastAsia="Malgun Gothic"/>
                <w:lang w:eastAsia="zh-CN"/>
              </w:rPr>
              <w:t>25</w:t>
            </w:r>
          </w:p>
        </w:tc>
        <w:tc>
          <w:tcPr>
            <w:tcW w:w="772" w:type="pct"/>
            <w:shd w:val="clear" w:color="auto" w:fill="FFFFFF"/>
            <w:vAlign w:val="center"/>
          </w:tcPr>
          <w:p w14:paraId="61147EB9" w14:textId="77777777" w:rsidR="00F52FD8" w:rsidRPr="00F72CD4" w:rsidRDefault="00F52FD8" w:rsidP="000D2D5A">
            <w:pPr>
              <w:pStyle w:val="TAC"/>
              <w:rPr>
                <w:rFonts w:eastAsia="SimSun" w:cs="Arial"/>
              </w:rPr>
            </w:pPr>
            <w:r w:rsidRPr="00F72CD4">
              <w:rPr>
                <w:rFonts w:eastAsia="SimSun"/>
              </w:rPr>
              <w:t>R.PDSCH.2-19.5 TDD</w:t>
            </w:r>
          </w:p>
        </w:tc>
        <w:tc>
          <w:tcPr>
            <w:tcW w:w="731" w:type="pct"/>
            <w:shd w:val="clear" w:color="auto" w:fill="FFFFFF"/>
            <w:vAlign w:val="center"/>
          </w:tcPr>
          <w:p w14:paraId="6A4E5B5E"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5B140F05"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B9125E8"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7A680F1E"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0518E9F0" w14:textId="1E7F4C6C" w:rsidR="00F52FD8" w:rsidRPr="00F72CD4" w:rsidRDefault="00F52FD8" w:rsidP="000D2D5A">
            <w:pPr>
              <w:pStyle w:val="TAC"/>
              <w:rPr>
                <w:rFonts w:eastAsia="SimSun"/>
                <w:lang w:eastAsia="zh-CN"/>
              </w:rPr>
            </w:pPr>
            <w:r w:rsidRPr="00F72CD4">
              <w:rPr>
                <w:rFonts w:eastAsia="Malgun Gothic"/>
                <w:lang w:eastAsia="zh-CN"/>
              </w:rPr>
              <w:t>14.1</w:t>
            </w:r>
          </w:p>
        </w:tc>
      </w:tr>
      <w:tr w:rsidR="00F52FD8" w:rsidRPr="00F72CD4" w14:paraId="7433FA0D" w14:textId="77777777" w:rsidTr="00EE7CA0">
        <w:trPr>
          <w:trHeight w:val="200"/>
          <w:jc w:val="center"/>
        </w:trPr>
        <w:tc>
          <w:tcPr>
            <w:tcW w:w="747" w:type="pct"/>
            <w:shd w:val="clear" w:color="auto" w:fill="FFFFFF"/>
            <w:vAlign w:val="center"/>
          </w:tcPr>
          <w:p w14:paraId="70987EF2" w14:textId="77777777" w:rsidR="00F52FD8" w:rsidRPr="00F72CD4" w:rsidRDefault="00F52FD8" w:rsidP="000D2D5A">
            <w:pPr>
              <w:pStyle w:val="TAC"/>
              <w:rPr>
                <w:rFonts w:eastAsia="Malgun Gothic"/>
                <w:lang w:eastAsia="zh-CN"/>
              </w:rPr>
            </w:pPr>
            <w:r w:rsidRPr="00F72CD4">
              <w:rPr>
                <w:rFonts w:eastAsia="Malgun Gothic"/>
                <w:lang w:eastAsia="zh-CN"/>
              </w:rPr>
              <w:t>30</w:t>
            </w:r>
          </w:p>
        </w:tc>
        <w:tc>
          <w:tcPr>
            <w:tcW w:w="772" w:type="pct"/>
            <w:shd w:val="clear" w:color="auto" w:fill="FFFFFF"/>
            <w:vAlign w:val="center"/>
          </w:tcPr>
          <w:p w14:paraId="254AF3CA" w14:textId="77777777" w:rsidR="00F52FD8" w:rsidRPr="00F72CD4" w:rsidRDefault="00F52FD8" w:rsidP="000D2D5A">
            <w:pPr>
              <w:pStyle w:val="TAC"/>
              <w:rPr>
                <w:rFonts w:eastAsia="SimSun" w:cs="Arial"/>
              </w:rPr>
            </w:pPr>
            <w:r w:rsidRPr="00F72CD4">
              <w:rPr>
                <w:rFonts w:eastAsia="SimSun"/>
              </w:rPr>
              <w:t>R.PDSCH.2-20.1 TDD</w:t>
            </w:r>
          </w:p>
        </w:tc>
        <w:tc>
          <w:tcPr>
            <w:tcW w:w="731" w:type="pct"/>
            <w:shd w:val="clear" w:color="auto" w:fill="FFFFFF"/>
            <w:vAlign w:val="center"/>
          </w:tcPr>
          <w:p w14:paraId="4777592F"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48A540E2"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06B6EBA8"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327B3F6F"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3D3D5007" w14:textId="5FF035E6" w:rsidR="00F52FD8" w:rsidRPr="00F72CD4" w:rsidRDefault="00F52FD8" w:rsidP="000D2D5A">
            <w:pPr>
              <w:pStyle w:val="TAC"/>
              <w:rPr>
                <w:rFonts w:eastAsia="SimSun"/>
                <w:lang w:eastAsia="zh-CN"/>
              </w:rPr>
            </w:pPr>
            <w:r w:rsidRPr="00F72CD4">
              <w:rPr>
                <w:rFonts w:eastAsia="Malgun Gothic"/>
                <w:lang w:eastAsia="zh-CN"/>
              </w:rPr>
              <w:t>14.4</w:t>
            </w:r>
          </w:p>
        </w:tc>
      </w:tr>
      <w:tr w:rsidR="00F52FD8" w:rsidRPr="00F72CD4" w14:paraId="6B996C67" w14:textId="77777777" w:rsidTr="00EE7CA0">
        <w:trPr>
          <w:trHeight w:val="200"/>
          <w:jc w:val="center"/>
        </w:trPr>
        <w:tc>
          <w:tcPr>
            <w:tcW w:w="747" w:type="pct"/>
            <w:shd w:val="clear" w:color="auto" w:fill="FFFFFF"/>
            <w:vAlign w:val="center"/>
          </w:tcPr>
          <w:p w14:paraId="090CB8F1" w14:textId="77777777" w:rsidR="00F52FD8" w:rsidRPr="00F72CD4" w:rsidRDefault="00F52FD8" w:rsidP="000D2D5A">
            <w:pPr>
              <w:pStyle w:val="TAC"/>
              <w:rPr>
                <w:rFonts w:eastAsia="Malgun Gothic"/>
              </w:rPr>
            </w:pPr>
            <w:r w:rsidRPr="00F72CD4">
              <w:rPr>
                <w:rFonts w:eastAsia="Malgun Gothic"/>
              </w:rPr>
              <w:t>40</w:t>
            </w:r>
          </w:p>
        </w:tc>
        <w:tc>
          <w:tcPr>
            <w:tcW w:w="772" w:type="pct"/>
            <w:shd w:val="clear" w:color="auto" w:fill="FFFFFF"/>
            <w:vAlign w:val="center"/>
          </w:tcPr>
          <w:p w14:paraId="481F9E89" w14:textId="77777777" w:rsidR="00F52FD8" w:rsidRPr="00F72CD4" w:rsidRDefault="00F52FD8" w:rsidP="000D2D5A">
            <w:pPr>
              <w:pStyle w:val="TAC"/>
              <w:rPr>
                <w:rFonts w:eastAsia="SimSun" w:cs="Arial"/>
              </w:rPr>
            </w:pPr>
            <w:r w:rsidRPr="00F72CD4">
              <w:rPr>
                <w:rFonts w:eastAsia="SimSun"/>
              </w:rPr>
              <w:t>R.PDSCH.2-10.4 TDD</w:t>
            </w:r>
          </w:p>
        </w:tc>
        <w:tc>
          <w:tcPr>
            <w:tcW w:w="731" w:type="pct"/>
            <w:shd w:val="clear" w:color="auto" w:fill="FFFFFF"/>
            <w:vAlign w:val="center"/>
          </w:tcPr>
          <w:p w14:paraId="0011D553"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473185AD"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51E2245A"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6B996463"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76AD260B" w14:textId="398E0186" w:rsidR="00F52FD8" w:rsidRPr="00F72CD4" w:rsidRDefault="00F52FD8" w:rsidP="000D2D5A">
            <w:pPr>
              <w:pStyle w:val="TAC"/>
              <w:rPr>
                <w:rFonts w:eastAsia="SimSun"/>
                <w:lang w:eastAsia="zh-CN"/>
              </w:rPr>
            </w:pPr>
            <w:r w:rsidRPr="00F72CD4">
              <w:rPr>
                <w:rFonts w:eastAsia="Malgun Gothic"/>
                <w:lang w:eastAsia="zh-CN"/>
              </w:rPr>
              <w:t>14.6</w:t>
            </w:r>
          </w:p>
        </w:tc>
      </w:tr>
      <w:tr w:rsidR="00F52FD8" w:rsidRPr="00F72CD4" w14:paraId="40858194" w14:textId="77777777" w:rsidTr="00EE7CA0">
        <w:trPr>
          <w:trHeight w:val="200"/>
          <w:jc w:val="center"/>
        </w:trPr>
        <w:tc>
          <w:tcPr>
            <w:tcW w:w="747" w:type="pct"/>
            <w:shd w:val="clear" w:color="auto" w:fill="FFFFFF"/>
            <w:vAlign w:val="center"/>
          </w:tcPr>
          <w:p w14:paraId="77E0A7B9" w14:textId="77777777" w:rsidR="00F52FD8" w:rsidRPr="00F72CD4" w:rsidRDefault="00F52FD8" w:rsidP="000D2D5A">
            <w:pPr>
              <w:pStyle w:val="TAC"/>
              <w:rPr>
                <w:rFonts w:eastAsia="Malgun Gothic"/>
                <w:lang w:eastAsia="zh-CN"/>
              </w:rPr>
            </w:pPr>
            <w:r w:rsidRPr="00F72CD4">
              <w:rPr>
                <w:rFonts w:eastAsia="Malgun Gothic"/>
                <w:lang w:eastAsia="zh-CN"/>
              </w:rPr>
              <w:t>50</w:t>
            </w:r>
          </w:p>
        </w:tc>
        <w:tc>
          <w:tcPr>
            <w:tcW w:w="772" w:type="pct"/>
            <w:shd w:val="clear" w:color="auto" w:fill="FFFFFF"/>
            <w:vAlign w:val="center"/>
          </w:tcPr>
          <w:p w14:paraId="008F4B3D" w14:textId="77777777" w:rsidR="00F52FD8" w:rsidRPr="00F72CD4" w:rsidRDefault="00F52FD8" w:rsidP="000D2D5A">
            <w:pPr>
              <w:pStyle w:val="TAC"/>
              <w:rPr>
                <w:rFonts w:eastAsia="SimSun" w:cs="Arial"/>
              </w:rPr>
            </w:pPr>
            <w:r w:rsidRPr="00F72CD4">
              <w:rPr>
                <w:rFonts w:eastAsia="SimSun"/>
              </w:rPr>
              <w:t>R.PDSCH.2-20.2 TDD</w:t>
            </w:r>
          </w:p>
        </w:tc>
        <w:tc>
          <w:tcPr>
            <w:tcW w:w="731" w:type="pct"/>
            <w:shd w:val="clear" w:color="auto" w:fill="FFFFFF"/>
            <w:vAlign w:val="center"/>
          </w:tcPr>
          <w:p w14:paraId="14460D59"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5E7ACCEC"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8146AEA"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325667D4"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37D9FB2B" w14:textId="1FD7DCCB" w:rsidR="00F52FD8" w:rsidRPr="00F72CD4" w:rsidRDefault="00F52FD8" w:rsidP="000D2D5A">
            <w:pPr>
              <w:pStyle w:val="TAC"/>
              <w:rPr>
                <w:rFonts w:eastAsia="SimSun"/>
                <w:lang w:eastAsia="zh-CN"/>
              </w:rPr>
            </w:pPr>
            <w:r w:rsidRPr="00F72CD4">
              <w:rPr>
                <w:rFonts w:eastAsia="Malgun Gothic"/>
                <w:lang w:eastAsia="zh-CN"/>
              </w:rPr>
              <w:t>14.7</w:t>
            </w:r>
          </w:p>
        </w:tc>
      </w:tr>
      <w:tr w:rsidR="00F52FD8" w:rsidRPr="00F72CD4" w14:paraId="08CF9F6F" w14:textId="77777777" w:rsidTr="00EE7CA0">
        <w:trPr>
          <w:trHeight w:val="200"/>
          <w:jc w:val="center"/>
        </w:trPr>
        <w:tc>
          <w:tcPr>
            <w:tcW w:w="747" w:type="pct"/>
            <w:shd w:val="clear" w:color="auto" w:fill="FFFFFF"/>
            <w:vAlign w:val="center"/>
          </w:tcPr>
          <w:p w14:paraId="5CC8E640" w14:textId="77777777" w:rsidR="00F52FD8" w:rsidRPr="00F72CD4" w:rsidRDefault="00F52FD8" w:rsidP="000D2D5A">
            <w:pPr>
              <w:pStyle w:val="TAC"/>
              <w:rPr>
                <w:rFonts w:eastAsia="Malgun Gothic"/>
                <w:lang w:eastAsia="zh-CN"/>
              </w:rPr>
            </w:pPr>
            <w:r w:rsidRPr="00F72CD4">
              <w:rPr>
                <w:rFonts w:eastAsia="Malgun Gothic"/>
                <w:lang w:eastAsia="zh-CN"/>
              </w:rPr>
              <w:t>60</w:t>
            </w:r>
          </w:p>
        </w:tc>
        <w:tc>
          <w:tcPr>
            <w:tcW w:w="772" w:type="pct"/>
            <w:shd w:val="clear" w:color="auto" w:fill="FFFFFF"/>
            <w:vAlign w:val="center"/>
          </w:tcPr>
          <w:p w14:paraId="22361D23" w14:textId="77777777" w:rsidR="00F52FD8" w:rsidRPr="00F72CD4" w:rsidRDefault="00F52FD8" w:rsidP="000D2D5A">
            <w:pPr>
              <w:pStyle w:val="TAC"/>
              <w:rPr>
                <w:rFonts w:eastAsia="SimSun" w:cs="Arial"/>
              </w:rPr>
            </w:pPr>
            <w:r w:rsidRPr="00F72CD4">
              <w:rPr>
                <w:rFonts w:eastAsia="SimSun"/>
              </w:rPr>
              <w:t>R.PDSCH.2-20.3 TDD</w:t>
            </w:r>
          </w:p>
        </w:tc>
        <w:tc>
          <w:tcPr>
            <w:tcW w:w="731" w:type="pct"/>
            <w:shd w:val="clear" w:color="auto" w:fill="FFFFFF"/>
            <w:vAlign w:val="center"/>
          </w:tcPr>
          <w:p w14:paraId="1108932C"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1102AF17"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F03D05C"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405D2C71"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517ECEC8" w14:textId="632FF0A5" w:rsidR="00F52FD8" w:rsidRPr="00F72CD4" w:rsidRDefault="00F52FD8" w:rsidP="000D2D5A">
            <w:pPr>
              <w:pStyle w:val="TAC"/>
              <w:rPr>
                <w:rFonts w:eastAsia="SimSun"/>
                <w:lang w:eastAsia="zh-CN"/>
              </w:rPr>
            </w:pPr>
            <w:r w:rsidRPr="00F72CD4">
              <w:rPr>
                <w:rFonts w:eastAsia="Malgun Gothic"/>
                <w:lang w:eastAsia="zh-CN"/>
              </w:rPr>
              <w:t>14.4</w:t>
            </w:r>
          </w:p>
        </w:tc>
      </w:tr>
      <w:tr w:rsidR="00F52FD8" w:rsidRPr="00F72CD4" w14:paraId="0E53B0A7" w14:textId="77777777" w:rsidTr="00EE7CA0">
        <w:trPr>
          <w:trHeight w:val="200"/>
          <w:jc w:val="center"/>
        </w:trPr>
        <w:tc>
          <w:tcPr>
            <w:tcW w:w="747" w:type="pct"/>
            <w:shd w:val="clear" w:color="auto" w:fill="FFFFFF"/>
            <w:vAlign w:val="center"/>
          </w:tcPr>
          <w:p w14:paraId="20241176" w14:textId="77777777" w:rsidR="00F52FD8" w:rsidRPr="00F72CD4" w:rsidRDefault="00F52FD8" w:rsidP="000D2D5A">
            <w:pPr>
              <w:pStyle w:val="TAC"/>
              <w:rPr>
                <w:rFonts w:eastAsia="Malgun Gothic"/>
                <w:lang w:eastAsia="zh-CN"/>
              </w:rPr>
            </w:pPr>
            <w:r w:rsidRPr="00F72CD4">
              <w:rPr>
                <w:rFonts w:eastAsia="Malgun Gothic"/>
                <w:lang w:eastAsia="zh-CN"/>
              </w:rPr>
              <w:t>80</w:t>
            </w:r>
          </w:p>
        </w:tc>
        <w:tc>
          <w:tcPr>
            <w:tcW w:w="772" w:type="pct"/>
            <w:shd w:val="clear" w:color="auto" w:fill="FFFFFF"/>
            <w:vAlign w:val="center"/>
          </w:tcPr>
          <w:p w14:paraId="22BE8ED2" w14:textId="77777777" w:rsidR="00F52FD8" w:rsidRPr="00F72CD4" w:rsidRDefault="00F52FD8" w:rsidP="000D2D5A">
            <w:pPr>
              <w:pStyle w:val="TAC"/>
              <w:rPr>
                <w:rFonts w:eastAsia="SimSun" w:cs="Arial"/>
                <w:lang w:eastAsia="zh-CN"/>
              </w:rPr>
            </w:pPr>
            <w:r w:rsidRPr="00F72CD4">
              <w:rPr>
                <w:rFonts w:eastAsia="SimSun"/>
              </w:rPr>
              <w:t>R.PDSCH.2-20.4 TDD</w:t>
            </w:r>
          </w:p>
        </w:tc>
        <w:tc>
          <w:tcPr>
            <w:tcW w:w="731" w:type="pct"/>
            <w:shd w:val="clear" w:color="auto" w:fill="FFFFFF"/>
            <w:vAlign w:val="center"/>
          </w:tcPr>
          <w:p w14:paraId="0379D58D"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74022BBB"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125496E7"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522DDA08"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44125500" w14:textId="60E0FC8B" w:rsidR="00F52FD8" w:rsidRPr="00F72CD4" w:rsidRDefault="00F52FD8" w:rsidP="000D2D5A">
            <w:pPr>
              <w:pStyle w:val="TAC"/>
              <w:rPr>
                <w:rFonts w:eastAsia="SimSun"/>
                <w:lang w:eastAsia="zh-CN"/>
              </w:rPr>
            </w:pPr>
            <w:r w:rsidRPr="00F72CD4">
              <w:rPr>
                <w:rFonts w:eastAsia="Malgun Gothic"/>
                <w:lang w:eastAsia="zh-CN"/>
              </w:rPr>
              <w:t>14.9</w:t>
            </w:r>
          </w:p>
        </w:tc>
      </w:tr>
      <w:tr w:rsidR="00F52FD8" w:rsidRPr="00F72CD4" w14:paraId="7F4A6CEA" w14:textId="77777777" w:rsidTr="00EE7CA0">
        <w:trPr>
          <w:trHeight w:val="200"/>
          <w:jc w:val="center"/>
        </w:trPr>
        <w:tc>
          <w:tcPr>
            <w:tcW w:w="747" w:type="pct"/>
            <w:shd w:val="clear" w:color="auto" w:fill="FFFFFF"/>
            <w:vAlign w:val="center"/>
          </w:tcPr>
          <w:p w14:paraId="3BACAD5E" w14:textId="77777777" w:rsidR="00F52FD8" w:rsidRPr="00F72CD4" w:rsidRDefault="00F52FD8" w:rsidP="000D2D5A">
            <w:pPr>
              <w:pStyle w:val="TAC"/>
              <w:rPr>
                <w:rFonts w:eastAsia="Malgun Gothic"/>
                <w:lang w:eastAsia="zh-CN"/>
              </w:rPr>
            </w:pPr>
            <w:r w:rsidRPr="00F72CD4">
              <w:rPr>
                <w:rFonts w:eastAsia="Malgun Gothic"/>
                <w:lang w:eastAsia="zh-CN"/>
              </w:rPr>
              <w:t>90</w:t>
            </w:r>
          </w:p>
        </w:tc>
        <w:tc>
          <w:tcPr>
            <w:tcW w:w="772" w:type="pct"/>
            <w:shd w:val="clear" w:color="auto" w:fill="FFFFFF"/>
            <w:vAlign w:val="center"/>
          </w:tcPr>
          <w:p w14:paraId="6A83B98D" w14:textId="77777777" w:rsidR="00F52FD8" w:rsidRPr="00F72CD4" w:rsidRDefault="00F52FD8" w:rsidP="000D2D5A">
            <w:pPr>
              <w:pStyle w:val="TAC"/>
              <w:rPr>
                <w:rFonts w:eastAsia="SimSun" w:cs="Arial"/>
                <w:lang w:eastAsia="zh-CN"/>
              </w:rPr>
            </w:pPr>
            <w:r w:rsidRPr="00F72CD4">
              <w:rPr>
                <w:rFonts w:eastAsia="SimSun"/>
              </w:rPr>
              <w:t>R.PDSCH.2-20.5 TDD</w:t>
            </w:r>
          </w:p>
        </w:tc>
        <w:tc>
          <w:tcPr>
            <w:tcW w:w="731" w:type="pct"/>
            <w:shd w:val="clear" w:color="auto" w:fill="FFFFFF"/>
            <w:vAlign w:val="center"/>
          </w:tcPr>
          <w:p w14:paraId="5A723E39"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6BC9EF0A"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3CE446C6"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1C7BE263"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57A8BC3E" w14:textId="24EFE603" w:rsidR="00F52FD8" w:rsidRPr="00F72CD4" w:rsidRDefault="00F52FD8" w:rsidP="000D2D5A">
            <w:pPr>
              <w:pStyle w:val="TAC"/>
              <w:rPr>
                <w:rFonts w:eastAsia="SimSun"/>
                <w:lang w:eastAsia="zh-CN"/>
              </w:rPr>
            </w:pPr>
            <w:r w:rsidRPr="00F72CD4">
              <w:rPr>
                <w:rFonts w:eastAsia="Malgun Gothic"/>
                <w:lang w:eastAsia="zh-CN"/>
              </w:rPr>
              <w:t>15.4</w:t>
            </w:r>
          </w:p>
        </w:tc>
      </w:tr>
      <w:tr w:rsidR="00F52FD8" w:rsidRPr="00F72CD4" w14:paraId="3D4D9C5D" w14:textId="77777777" w:rsidTr="00EE7CA0">
        <w:trPr>
          <w:trHeight w:val="200"/>
          <w:jc w:val="center"/>
        </w:trPr>
        <w:tc>
          <w:tcPr>
            <w:tcW w:w="747" w:type="pct"/>
            <w:shd w:val="clear" w:color="auto" w:fill="FFFFFF"/>
            <w:vAlign w:val="center"/>
          </w:tcPr>
          <w:p w14:paraId="65413767" w14:textId="77777777" w:rsidR="00F52FD8" w:rsidRPr="00F72CD4" w:rsidRDefault="00F52FD8" w:rsidP="000D2D5A">
            <w:pPr>
              <w:pStyle w:val="TAC"/>
              <w:rPr>
                <w:rFonts w:eastAsia="Malgun Gothic"/>
                <w:lang w:eastAsia="zh-CN"/>
              </w:rPr>
            </w:pPr>
            <w:r w:rsidRPr="00F72CD4">
              <w:rPr>
                <w:rFonts w:eastAsia="Malgun Gothic"/>
                <w:lang w:eastAsia="zh-CN"/>
              </w:rPr>
              <w:t>100</w:t>
            </w:r>
          </w:p>
        </w:tc>
        <w:tc>
          <w:tcPr>
            <w:tcW w:w="772" w:type="pct"/>
            <w:shd w:val="clear" w:color="auto" w:fill="FFFFFF"/>
            <w:vAlign w:val="center"/>
          </w:tcPr>
          <w:p w14:paraId="11F767ED" w14:textId="77777777" w:rsidR="00F52FD8" w:rsidRPr="00F72CD4" w:rsidRDefault="00F52FD8" w:rsidP="000D2D5A">
            <w:pPr>
              <w:pStyle w:val="TAC"/>
              <w:rPr>
                <w:rFonts w:eastAsia="SimSun" w:cs="Arial"/>
                <w:lang w:eastAsia="zh-CN"/>
              </w:rPr>
            </w:pPr>
            <w:r w:rsidRPr="00F72CD4">
              <w:rPr>
                <w:rFonts w:eastAsia="SimSun"/>
              </w:rPr>
              <w:t>R.PDSCH.2-21.1 TDD</w:t>
            </w:r>
          </w:p>
        </w:tc>
        <w:tc>
          <w:tcPr>
            <w:tcW w:w="731" w:type="pct"/>
            <w:shd w:val="clear" w:color="auto" w:fill="FFFFFF"/>
            <w:vAlign w:val="center"/>
          </w:tcPr>
          <w:p w14:paraId="5B5AAC17"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4088C2A6"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59A04168"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73FA0A38"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5A670592" w14:textId="1B12C0B4" w:rsidR="00F52FD8" w:rsidRPr="00F72CD4" w:rsidRDefault="00F52FD8" w:rsidP="000D2D5A">
            <w:pPr>
              <w:pStyle w:val="TAC"/>
              <w:rPr>
                <w:rFonts w:eastAsia="SimSun"/>
                <w:lang w:eastAsia="zh-CN"/>
              </w:rPr>
            </w:pPr>
            <w:r w:rsidRPr="00F72CD4">
              <w:rPr>
                <w:rFonts w:eastAsia="Malgun Gothic"/>
                <w:lang w:eastAsia="zh-CN"/>
              </w:rPr>
              <w:t>14.8</w:t>
            </w:r>
          </w:p>
        </w:tc>
      </w:tr>
    </w:tbl>
    <w:p w14:paraId="65746BF5" w14:textId="77777777" w:rsidR="00F52FD8" w:rsidRPr="00F72CD4" w:rsidRDefault="00F52FD8" w:rsidP="000D2D5A">
      <w:pPr>
        <w:rPr>
          <w:rFonts w:eastAsia="Malgun Gothic"/>
        </w:rPr>
      </w:pPr>
    </w:p>
    <w:p w14:paraId="3E5E7D7B" w14:textId="77777777" w:rsidR="00F52FD8" w:rsidRPr="00F72CD4" w:rsidRDefault="00F52FD8" w:rsidP="000D2D5A">
      <w:pPr>
        <w:pStyle w:val="TH"/>
        <w:rPr>
          <w:rFonts w:eastAsia="Malgun Gothic"/>
          <w:lang w:eastAsia="zh-CN"/>
        </w:rPr>
      </w:pPr>
      <w:r w:rsidRPr="00F72CD4">
        <w:rPr>
          <w:rFonts w:eastAsia="Malgun Gothic"/>
        </w:rPr>
        <w:t>Table 5.2A.</w:t>
      </w:r>
      <w:r w:rsidRPr="00F72CD4">
        <w:rPr>
          <w:rFonts w:eastAsia="Malgun Gothic"/>
          <w:lang w:eastAsia="zh-CN"/>
        </w:rPr>
        <w:t>2</w:t>
      </w:r>
      <w:r w:rsidRPr="00F72CD4">
        <w:rPr>
          <w:rFonts w:eastAsia="Malgun Gothic"/>
        </w:rPr>
        <w:t>.4.0-</w:t>
      </w:r>
      <w:r w:rsidRPr="00F72CD4">
        <w:rPr>
          <w:rFonts w:eastAsia="Malgun Gothic"/>
          <w:lang w:eastAsia="zh-CN"/>
        </w:rPr>
        <w:t>5</w:t>
      </w:r>
      <w:r w:rsidRPr="00F72CD4">
        <w:rPr>
          <w:rFonts w:eastAsia="Malgun Gothic"/>
        </w:rPr>
        <w:t xml:space="preserve">: Minimum performance </w:t>
      </w:r>
      <w:r w:rsidRPr="00F72CD4">
        <w:rPr>
          <w:rFonts w:eastAsia="Malgun Gothic"/>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F52FD8" w:rsidRPr="00F72CD4" w14:paraId="67C6A332" w14:textId="77777777" w:rsidTr="00EE7CA0">
        <w:trPr>
          <w:trHeight w:val="226"/>
        </w:trPr>
        <w:tc>
          <w:tcPr>
            <w:tcW w:w="1413" w:type="dxa"/>
            <w:shd w:val="clear" w:color="auto" w:fill="auto"/>
          </w:tcPr>
          <w:p w14:paraId="4A00AB9A" w14:textId="77777777" w:rsidR="00F52FD8" w:rsidRPr="00F72CD4" w:rsidRDefault="00F52FD8" w:rsidP="000D2D5A">
            <w:pPr>
              <w:pStyle w:val="TAH"/>
              <w:rPr>
                <w:rFonts w:eastAsia="Malgun Gothic"/>
                <w:lang w:eastAsia="zh-CN"/>
              </w:rPr>
            </w:pPr>
            <w:r w:rsidRPr="00F72CD4">
              <w:rPr>
                <w:rFonts w:eastAsia="Malgun Gothic"/>
                <w:lang w:eastAsia="zh-CN"/>
              </w:rPr>
              <w:t>Test number</w:t>
            </w:r>
          </w:p>
        </w:tc>
        <w:tc>
          <w:tcPr>
            <w:tcW w:w="3118" w:type="dxa"/>
            <w:shd w:val="clear" w:color="auto" w:fill="auto"/>
          </w:tcPr>
          <w:p w14:paraId="16C41D92" w14:textId="77777777" w:rsidR="00F52FD8" w:rsidRPr="00F72CD4" w:rsidRDefault="00F52FD8" w:rsidP="000D2D5A">
            <w:pPr>
              <w:pStyle w:val="TAH"/>
              <w:rPr>
                <w:rFonts w:eastAsia="Malgun Gothic"/>
                <w:lang w:eastAsia="zh-CN"/>
              </w:rPr>
            </w:pPr>
            <w:r w:rsidRPr="00F72CD4">
              <w:rPr>
                <w:rFonts w:eastAsia="Malgun Gothic"/>
                <w:lang w:eastAsia="zh-CN"/>
              </w:rPr>
              <w:t>CA duplex mode</w:t>
            </w:r>
          </w:p>
        </w:tc>
        <w:tc>
          <w:tcPr>
            <w:tcW w:w="5098" w:type="dxa"/>
            <w:shd w:val="clear" w:color="auto" w:fill="auto"/>
          </w:tcPr>
          <w:p w14:paraId="7CAF2FB8" w14:textId="77777777" w:rsidR="00F52FD8" w:rsidRPr="00F72CD4" w:rsidRDefault="00F52FD8" w:rsidP="000D2D5A">
            <w:pPr>
              <w:pStyle w:val="TAH"/>
              <w:rPr>
                <w:rFonts w:eastAsia="Malgun Gothic"/>
                <w:lang w:eastAsia="zh-CN"/>
              </w:rPr>
            </w:pPr>
            <w:r w:rsidRPr="00F72CD4">
              <w:rPr>
                <w:rFonts w:eastAsia="Malgun Gothic"/>
                <w:lang w:eastAsia="zh-CN"/>
              </w:rPr>
              <w:t>Minimum performance requirements</w:t>
            </w:r>
          </w:p>
        </w:tc>
      </w:tr>
      <w:tr w:rsidR="00F52FD8" w:rsidRPr="00F72CD4" w14:paraId="353D0AAD" w14:textId="77777777" w:rsidTr="00EE7CA0">
        <w:tc>
          <w:tcPr>
            <w:tcW w:w="1413" w:type="dxa"/>
            <w:shd w:val="clear" w:color="auto" w:fill="auto"/>
          </w:tcPr>
          <w:p w14:paraId="4A6FB105" w14:textId="77777777" w:rsidR="00F52FD8" w:rsidRPr="00F72CD4" w:rsidRDefault="00F52FD8" w:rsidP="000D2D5A">
            <w:pPr>
              <w:pStyle w:val="TAC"/>
              <w:rPr>
                <w:rFonts w:eastAsia="Malgun Gothic"/>
                <w:lang w:eastAsia="zh-CN"/>
              </w:rPr>
            </w:pPr>
            <w:r w:rsidRPr="00F72CD4">
              <w:rPr>
                <w:rFonts w:eastAsia="Malgun Gothic"/>
                <w:lang w:eastAsia="zh-CN"/>
              </w:rPr>
              <w:t>1</w:t>
            </w:r>
          </w:p>
        </w:tc>
        <w:tc>
          <w:tcPr>
            <w:tcW w:w="3118" w:type="dxa"/>
            <w:shd w:val="clear" w:color="auto" w:fill="auto"/>
          </w:tcPr>
          <w:p w14:paraId="39E6F052" w14:textId="77777777" w:rsidR="00F52FD8" w:rsidRPr="00F72CD4" w:rsidRDefault="00F52FD8" w:rsidP="000D2D5A">
            <w:pPr>
              <w:pStyle w:val="TAC"/>
              <w:rPr>
                <w:rFonts w:eastAsia="Malgun Gothic"/>
                <w:lang w:eastAsia="zh-CN"/>
              </w:rPr>
            </w:pPr>
            <w:r w:rsidRPr="00F72CD4">
              <w:rPr>
                <w:rFonts w:eastAsia="Malgun Gothic"/>
                <w:lang w:eastAsia="zh-CN"/>
              </w:rPr>
              <w:t>FDD 15 kHz + FDD 15 kHz</w:t>
            </w:r>
          </w:p>
        </w:tc>
        <w:tc>
          <w:tcPr>
            <w:tcW w:w="5098" w:type="dxa"/>
            <w:shd w:val="clear" w:color="auto" w:fill="auto"/>
          </w:tcPr>
          <w:p w14:paraId="6B9E5C05" w14:textId="77777777" w:rsidR="00F52FD8" w:rsidRPr="00F72CD4" w:rsidRDefault="00F52FD8" w:rsidP="000D2D5A">
            <w:pPr>
              <w:pStyle w:val="TAC"/>
              <w:rPr>
                <w:rFonts w:eastAsia="Malgun Gothic"/>
                <w:lang w:eastAsia="zh-CN"/>
              </w:rPr>
            </w:pPr>
            <w:r w:rsidRPr="00F72CD4">
              <w:rPr>
                <w:rFonts w:eastAsia="Malgun Gothic"/>
                <w:lang w:eastAsia="zh-CN"/>
              </w:rPr>
              <w:t>As defined in Table 5.2A.2.</w:t>
            </w:r>
            <w:r w:rsidRPr="00F72CD4">
              <w:rPr>
                <w:rFonts w:eastAsia="Malgun Gothic"/>
              </w:rPr>
              <w:t>4.0</w:t>
            </w:r>
            <w:r w:rsidRPr="00F72CD4">
              <w:rPr>
                <w:rFonts w:eastAsia="Malgun Gothic"/>
                <w:lang w:eastAsia="zh-CN"/>
              </w:rPr>
              <w:t>-3</w:t>
            </w:r>
          </w:p>
        </w:tc>
      </w:tr>
      <w:tr w:rsidR="00F52FD8" w:rsidRPr="00F72CD4" w14:paraId="301D99FA" w14:textId="77777777" w:rsidTr="00EE7CA0">
        <w:tc>
          <w:tcPr>
            <w:tcW w:w="1413" w:type="dxa"/>
            <w:shd w:val="clear" w:color="auto" w:fill="auto"/>
          </w:tcPr>
          <w:p w14:paraId="01CF6731" w14:textId="77777777" w:rsidR="00F52FD8" w:rsidRPr="00F72CD4" w:rsidRDefault="00F52FD8" w:rsidP="000D2D5A">
            <w:pPr>
              <w:pStyle w:val="TAC"/>
              <w:rPr>
                <w:rFonts w:eastAsia="Malgun Gothic"/>
                <w:lang w:eastAsia="zh-CN"/>
              </w:rPr>
            </w:pPr>
            <w:r w:rsidRPr="00F72CD4">
              <w:rPr>
                <w:rFonts w:eastAsia="Malgun Gothic"/>
                <w:lang w:eastAsia="zh-CN"/>
              </w:rPr>
              <w:t>2</w:t>
            </w:r>
          </w:p>
        </w:tc>
        <w:tc>
          <w:tcPr>
            <w:tcW w:w="3118" w:type="dxa"/>
            <w:shd w:val="clear" w:color="auto" w:fill="auto"/>
          </w:tcPr>
          <w:p w14:paraId="0CB67C33" w14:textId="77777777" w:rsidR="00F52FD8" w:rsidRPr="00F72CD4" w:rsidRDefault="00F52FD8" w:rsidP="000D2D5A">
            <w:pPr>
              <w:pStyle w:val="TAC"/>
              <w:rPr>
                <w:rFonts w:eastAsia="Malgun Gothic"/>
                <w:lang w:eastAsia="zh-CN"/>
              </w:rPr>
            </w:pPr>
            <w:r w:rsidRPr="00F72CD4">
              <w:rPr>
                <w:rFonts w:eastAsia="Malgun Gothic"/>
                <w:lang w:eastAsia="zh-CN"/>
              </w:rPr>
              <w:t>TDD 30 kHz + TDD 30 kHz</w:t>
            </w:r>
          </w:p>
        </w:tc>
        <w:tc>
          <w:tcPr>
            <w:tcW w:w="5098" w:type="dxa"/>
            <w:shd w:val="clear" w:color="auto" w:fill="auto"/>
          </w:tcPr>
          <w:p w14:paraId="4FC76940" w14:textId="77777777" w:rsidR="00F52FD8" w:rsidRPr="00F72CD4" w:rsidRDefault="00F52FD8" w:rsidP="000D2D5A">
            <w:pPr>
              <w:pStyle w:val="TAC"/>
              <w:rPr>
                <w:rFonts w:eastAsia="Malgun Gothic"/>
                <w:lang w:eastAsia="zh-CN"/>
              </w:rPr>
            </w:pPr>
            <w:r w:rsidRPr="00F72CD4">
              <w:rPr>
                <w:rFonts w:eastAsia="Malgun Gothic"/>
                <w:lang w:eastAsia="zh-CN"/>
              </w:rPr>
              <w:t>As defined in Table 5.2A.2.</w:t>
            </w:r>
            <w:r w:rsidRPr="00F72CD4">
              <w:rPr>
                <w:rFonts w:eastAsia="Malgun Gothic"/>
              </w:rPr>
              <w:t>4.0</w:t>
            </w:r>
            <w:r w:rsidRPr="00F72CD4">
              <w:rPr>
                <w:rFonts w:eastAsia="Malgun Gothic"/>
                <w:lang w:eastAsia="zh-CN"/>
              </w:rPr>
              <w:t>-4</w:t>
            </w:r>
          </w:p>
        </w:tc>
      </w:tr>
      <w:tr w:rsidR="00F52FD8" w:rsidRPr="00F72CD4" w14:paraId="4CDCFE89" w14:textId="77777777" w:rsidTr="00EE7CA0">
        <w:tc>
          <w:tcPr>
            <w:tcW w:w="1413" w:type="dxa"/>
            <w:shd w:val="clear" w:color="auto" w:fill="auto"/>
          </w:tcPr>
          <w:p w14:paraId="7AA8DF4A" w14:textId="77777777" w:rsidR="00F52FD8" w:rsidRPr="00F72CD4" w:rsidRDefault="00F52FD8" w:rsidP="000D2D5A">
            <w:pPr>
              <w:pStyle w:val="TAC"/>
              <w:rPr>
                <w:rFonts w:eastAsia="Malgun Gothic"/>
                <w:lang w:eastAsia="zh-CN"/>
              </w:rPr>
            </w:pPr>
            <w:r w:rsidRPr="00F72CD4">
              <w:rPr>
                <w:rFonts w:eastAsia="Malgun Gothic"/>
                <w:lang w:eastAsia="zh-CN"/>
              </w:rPr>
              <w:t>3</w:t>
            </w:r>
          </w:p>
        </w:tc>
        <w:tc>
          <w:tcPr>
            <w:tcW w:w="3118" w:type="dxa"/>
            <w:shd w:val="clear" w:color="auto" w:fill="auto"/>
          </w:tcPr>
          <w:p w14:paraId="3B8B010F" w14:textId="77777777" w:rsidR="00F52FD8" w:rsidRPr="00F72CD4" w:rsidRDefault="00F52FD8" w:rsidP="000D2D5A">
            <w:pPr>
              <w:pStyle w:val="TAC"/>
              <w:rPr>
                <w:rFonts w:eastAsia="Malgun Gothic"/>
                <w:lang w:eastAsia="zh-CN"/>
              </w:rPr>
            </w:pPr>
            <w:r w:rsidRPr="00F72CD4">
              <w:rPr>
                <w:rFonts w:eastAsia="Malgun Gothic"/>
                <w:lang w:eastAsia="zh-CN"/>
              </w:rPr>
              <w:t>FDD 15 kHz + TDD 30 kHz</w:t>
            </w:r>
          </w:p>
        </w:tc>
        <w:tc>
          <w:tcPr>
            <w:tcW w:w="5098" w:type="dxa"/>
            <w:shd w:val="clear" w:color="auto" w:fill="auto"/>
          </w:tcPr>
          <w:p w14:paraId="5EB47AEF" w14:textId="77777777" w:rsidR="00F52FD8" w:rsidRPr="00F72CD4" w:rsidRDefault="00F52FD8" w:rsidP="000D2D5A">
            <w:pPr>
              <w:pStyle w:val="TAC"/>
              <w:rPr>
                <w:rFonts w:eastAsia="Malgun Gothic"/>
                <w:lang w:eastAsia="zh-CN"/>
              </w:rPr>
            </w:pPr>
            <w:r w:rsidRPr="00F72CD4">
              <w:rPr>
                <w:rFonts w:eastAsia="Malgun Gothic"/>
                <w:lang w:eastAsia="zh-CN"/>
              </w:rPr>
              <w:t xml:space="preserve">As defined in Table </w:t>
            </w:r>
            <w:r w:rsidRPr="00F72CD4">
              <w:rPr>
                <w:rFonts w:eastAsia="Malgun Gothic"/>
              </w:rPr>
              <w:t>5.2A.2.4.0-3</w:t>
            </w:r>
            <w:r w:rsidRPr="00F72CD4">
              <w:rPr>
                <w:rFonts w:eastAsia="Malgun Gothic"/>
                <w:lang w:eastAsia="zh-CN"/>
              </w:rPr>
              <w:t xml:space="preserve"> and Table </w:t>
            </w:r>
            <w:r w:rsidRPr="00F72CD4">
              <w:rPr>
                <w:rFonts w:eastAsia="Malgun Gothic"/>
              </w:rPr>
              <w:t>5.2A.2.4.0-4</w:t>
            </w:r>
            <w:r w:rsidRPr="00F72CD4">
              <w:rPr>
                <w:rFonts w:eastAsia="Malgun Gothic"/>
                <w:lang w:eastAsia="zh-CN"/>
              </w:rPr>
              <w:t xml:space="preserve"> per CC</w:t>
            </w:r>
          </w:p>
        </w:tc>
      </w:tr>
      <w:tr w:rsidR="00F52FD8" w:rsidRPr="00F72CD4" w14:paraId="6F96C79D" w14:textId="77777777" w:rsidTr="00EE7CA0">
        <w:tc>
          <w:tcPr>
            <w:tcW w:w="9629" w:type="dxa"/>
            <w:gridSpan w:val="3"/>
            <w:shd w:val="clear" w:color="auto" w:fill="auto"/>
          </w:tcPr>
          <w:p w14:paraId="551DB432" w14:textId="15D92DE7" w:rsidR="00F52FD8" w:rsidRPr="00F72CD4" w:rsidRDefault="00F52FD8" w:rsidP="000D2D5A">
            <w:pPr>
              <w:pStyle w:val="TAN"/>
              <w:rPr>
                <w:rFonts w:eastAsia="CG Times (WN)"/>
                <w:lang w:eastAsia="zh-CN"/>
              </w:rPr>
            </w:pPr>
            <w:r w:rsidRPr="00F72CD4">
              <w:rPr>
                <w:rFonts w:eastAsia="CG Times (WN)"/>
              </w:rPr>
              <w:t>Note 1:</w:t>
            </w:r>
            <w:r w:rsidRPr="00F72CD4">
              <w:rPr>
                <w:rFonts w:eastAsia="CG Times (WN)"/>
              </w:rPr>
              <w:tab/>
              <w:t>The applicability of requirements for different CA duplex</w:t>
            </w:r>
            <w:r w:rsidRPr="00F72CD4">
              <w:rPr>
                <w:rFonts w:eastAsia="CG Times (WN)"/>
                <w:lang w:eastAsia="zh-CN"/>
              </w:rPr>
              <w:t xml:space="preserve"> modes</w:t>
            </w:r>
            <w:r w:rsidRPr="00F72CD4">
              <w:rPr>
                <w:rFonts w:eastAsia="CG Times (WN)"/>
              </w:rPr>
              <w:t xml:space="preserve">, </w:t>
            </w:r>
            <w:r w:rsidRPr="00F72CD4">
              <w:rPr>
                <w:rFonts w:eastAsia="CG Times (WN)"/>
                <w:lang w:eastAsia="zh-CN"/>
              </w:rPr>
              <w:t xml:space="preserve">SCSs, </w:t>
            </w:r>
            <w:r w:rsidRPr="00F72CD4">
              <w:rPr>
                <w:rFonts w:eastAsia="CG Times (WN)"/>
              </w:rPr>
              <w:t>CA configuration</w:t>
            </w:r>
            <w:r w:rsidRPr="00F72CD4">
              <w:rPr>
                <w:rFonts w:eastAsia="CG Times (WN)"/>
                <w:lang w:eastAsia="zh-CN"/>
              </w:rPr>
              <w:t>s</w:t>
            </w:r>
            <w:r w:rsidRPr="00F72CD4">
              <w:rPr>
                <w:rFonts w:eastAsia="CG Times (WN)"/>
              </w:rPr>
              <w:t xml:space="preserve"> and bandwidth combination sets is defined in 5.1.1.7</w:t>
            </w:r>
          </w:p>
        </w:tc>
      </w:tr>
    </w:tbl>
    <w:p w14:paraId="0674CFFE" w14:textId="77777777" w:rsidR="00F52FD8" w:rsidRPr="00F72CD4" w:rsidRDefault="00F52FD8" w:rsidP="000D2D5A">
      <w:pPr>
        <w:rPr>
          <w:rFonts w:eastAsia="Malgun Gothic"/>
        </w:rPr>
      </w:pPr>
    </w:p>
    <w:p w14:paraId="470A1EEB" w14:textId="2BB1DA84" w:rsidR="00F52FD8" w:rsidRPr="00F72CD4" w:rsidRDefault="00F52FD8" w:rsidP="000D2D5A">
      <w:r w:rsidRPr="00F72CD4">
        <w:t>The normative reference for this requirement is TS 38.101-4 [5], clause 5.2A.2.4.</w:t>
      </w:r>
    </w:p>
    <w:p w14:paraId="6A510299" w14:textId="39776C7E" w:rsidR="00F52FD8" w:rsidRPr="00F72CD4" w:rsidRDefault="00F52FD8" w:rsidP="00F52FD8">
      <w:pPr>
        <w:pStyle w:val="Heading5"/>
      </w:pPr>
      <w:r w:rsidRPr="00F72CD4">
        <w:t>5.2A.2.4.1</w:t>
      </w:r>
      <w:r w:rsidRPr="00F72CD4">
        <w:tab/>
        <w:t xml:space="preserve">2Rx </w:t>
      </w:r>
      <w:r w:rsidR="00691725" w:rsidRPr="00F72CD4">
        <w:t>PDSCH</w:t>
      </w:r>
      <w:r w:rsidRPr="00F72CD4">
        <w:t xml:space="preserve"> Demodulation Performance for HST-SFN CA</w:t>
      </w:r>
    </w:p>
    <w:p w14:paraId="794833C6" w14:textId="77777777" w:rsidR="00F52FD8" w:rsidRPr="00F72CD4" w:rsidRDefault="00F52FD8" w:rsidP="00F52FD8">
      <w:pPr>
        <w:pStyle w:val="H6"/>
      </w:pPr>
      <w:r w:rsidRPr="00F72CD4">
        <w:t>5.2A.2.4.1.1</w:t>
      </w:r>
      <w:r w:rsidRPr="00F72CD4">
        <w:tab/>
        <w:t>Test Purpose</w:t>
      </w:r>
    </w:p>
    <w:p w14:paraId="61F723FF" w14:textId="727686E0" w:rsidR="00F52FD8" w:rsidRPr="00F72CD4" w:rsidRDefault="00F52FD8" w:rsidP="000D2D5A">
      <w:r w:rsidRPr="00F72CD4">
        <w:rPr>
          <w:rFonts w:eastAsia="SimSun"/>
        </w:rPr>
        <w:t xml:space="preserve">Verify PDSCH performance under 2 receive antenna conditions in the HST-SFN scenario defined in B.3.2 with </w:t>
      </w:r>
      <w:r w:rsidR="00691725" w:rsidRPr="00F72CD4">
        <w:rPr>
          <w:rFonts w:eastAsia="SimSun"/>
        </w:rPr>
        <w:t xml:space="preserve">multiple </w:t>
      </w:r>
      <w:r w:rsidRPr="00F72CD4">
        <w:rPr>
          <w:rFonts w:eastAsia="SimSun"/>
        </w:rPr>
        <w:t>CA</w:t>
      </w:r>
      <w:r w:rsidR="00691725" w:rsidRPr="00F72CD4">
        <w:rPr>
          <w:rFonts w:eastAsia="SimSun"/>
        </w:rPr>
        <w:t xml:space="preserve"> configurations</w:t>
      </w:r>
      <w:r w:rsidRPr="00F72CD4">
        <w:rPr>
          <w:rFonts w:eastAsia="SimSun"/>
        </w:rPr>
        <w:t>.</w:t>
      </w:r>
    </w:p>
    <w:p w14:paraId="612CD6C2" w14:textId="77777777" w:rsidR="00F52FD8" w:rsidRPr="00F72CD4" w:rsidRDefault="00F52FD8" w:rsidP="00F52FD8">
      <w:pPr>
        <w:pStyle w:val="H6"/>
      </w:pPr>
      <w:r w:rsidRPr="00F72CD4">
        <w:t>5.2A.2.4.1.2</w:t>
      </w:r>
      <w:r w:rsidRPr="00F72CD4">
        <w:tab/>
        <w:t>Test applicability</w:t>
      </w:r>
    </w:p>
    <w:p w14:paraId="1037CA9D" w14:textId="175F0F0E" w:rsidR="00F52FD8" w:rsidRPr="00F72CD4" w:rsidRDefault="00F52FD8" w:rsidP="000D2D5A">
      <w:r w:rsidRPr="00F72CD4">
        <w:t>This test applies to all types of NR UE release 1</w:t>
      </w:r>
      <w:r w:rsidR="00691725" w:rsidRPr="00F72CD4">
        <w:t>6</w:t>
      </w:r>
      <w:r w:rsidRPr="00F72CD4">
        <w:t xml:space="preserve"> and forward that supports </w:t>
      </w:r>
      <w:r w:rsidR="00691725" w:rsidRPr="00F72CD4">
        <w:t>enhanced demodulation processing for carrier aggregation for HST-SFN joint transmission scheme</w:t>
      </w:r>
      <w:r w:rsidRPr="00F72CD4">
        <w:t>.</w:t>
      </w:r>
    </w:p>
    <w:p w14:paraId="47649F5C" w14:textId="77777777" w:rsidR="00F52FD8" w:rsidRPr="00F72CD4" w:rsidRDefault="00F52FD8" w:rsidP="00F52FD8">
      <w:pPr>
        <w:pStyle w:val="H6"/>
      </w:pPr>
      <w:r w:rsidRPr="00F72CD4">
        <w:t>5.2A.2.4.1.3</w:t>
      </w:r>
      <w:r w:rsidRPr="00F72CD4">
        <w:tab/>
        <w:t>Test description</w:t>
      </w:r>
    </w:p>
    <w:p w14:paraId="7A425A58" w14:textId="77777777" w:rsidR="00F52FD8" w:rsidRPr="00F72CD4" w:rsidRDefault="00F52FD8" w:rsidP="00F52FD8">
      <w:pPr>
        <w:pStyle w:val="H6"/>
      </w:pPr>
      <w:r w:rsidRPr="00F72CD4">
        <w:t>5.2A.2.4.1.3.1</w:t>
      </w:r>
      <w:r w:rsidRPr="00F72CD4">
        <w:tab/>
        <w:t>Initial conditions</w:t>
      </w:r>
    </w:p>
    <w:p w14:paraId="5E90DE93" w14:textId="77777777" w:rsidR="00F52FD8" w:rsidRPr="00F72CD4" w:rsidRDefault="00F52FD8" w:rsidP="000D2D5A">
      <w:r w:rsidRPr="00F72CD4">
        <w:t>Initial conditions are a set of test configurations the UE needs to be tested in and the steps for the SS to take with the UE to reach the correct measurement state.</w:t>
      </w:r>
    </w:p>
    <w:p w14:paraId="76B789F0" w14:textId="77777777" w:rsidR="00F52FD8" w:rsidRPr="00F72CD4" w:rsidRDefault="00F52FD8" w:rsidP="000D2D5A">
      <w:r w:rsidRPr="00F72CD4">
        <w:t>The initial test configurations consist of environmental conditions, test frequencies, test channel bandwidths and sub-carrier spacing based on NR operating bands specified in Table 5.3.5-1 and Table 5.3.6-1 of 38.521-1 [7].</w:t>
      </w:r>
    </w:p>
    <w:p w14:paraId="7A33A289" w14:textId="77777777" w:rsidR="00F52FD8" w:rsidRPr="00F72CD4" w:rsidRDefault="00F52FD8" w:rsidP="000D2D5A">
      <w:r w:rsidRPr="00F72CD4">
        <w:t>Configurations of PDSCH and PDCCH before measurement are specified in Annex C.</w:t>
      </w:r>
    </w:p>
    <w:p w14:paraId="29EF66C5" w14:textId="77777777" w:rsidR="00F52FD8" w:rsidRPr="00F72CD4" w:rsidRDefault="00F52FD8" w:rsidP="000D2D5A">
      <w:r w:rsidRPr="00F72CD4">
        <w:t>Test Environment: Normal, as defined in TS 38.508-1 [6] clause 4.1.</w:t>
      </w:r>
    </w:p>
    <w:p w14:paraId="604656ED" w14:textId="77777777" w:rsidR="00F52FD8" w:rsidRPr="00F72CD4" w:rsidRDefault="00F52FD8" w:rsidP="000D2D5A">
      <w:r w:rsidRPr="00F72CD4">
        <w:t>Frequencies to be tested: Mid Range, as defined in TS 38.508-1 [6] clause 5.2.2.</w:t>
      </w:r>
    </w:p>
    <w:p w14:paraId="0581A741" w14:textId="77777777" w:rsidR="00F52FD8" w:rsidRPr="00F72CD4" w:rsidRDefault="00F52FD8" w:rsidP="000D2D5A">
      <w:r w:rsidRPr="00F72CD4">
        <w:t>Channel BW to be tested: largest aggregated bandwidth combination as per Table 5.1.1.5.2-2.</w:t>
      </w:r>
    </w:p>
    <w:p w14:paraId="59FA2454" w14:textId="77777777" w:rsidR="00F52FD8" w:rsidRPr="00F72CD4" w:rsidRDefault="00F52FD8" w:rsidP="000D2D5A">
      <w:r w:rsidRPr="00F72CD4">
        <w:t>CA capability to be tested: As per table 5.1.1.5.2-1</w:t>
      </w:r>
    </w:p>
    <w:p w14:paraId="6C50A1CD" w14:textId="77777777" w:rsidR="00F52FD8" w:rsidRPr="00F72CD4" w:rsidRDefault="00F52FD8" w:rsidP="000D2D5A">
      <w:pPr>
        <w:pStyle w:val="TH"/>
        <w:rPr>
          <w:rFonts w:eastAsia="Malgun Gothic"/>
          <w:lang w:eastAsia="zh-CN"/>
        </w:rPr>
      </w:pPr>
      <w:r w:rsidRPr="00F72CD4">
        <w:rPr>
          <w:rFonts w:eastAsia="Malgun Gothic"/>
        </w:rPr>
        <w:t>Table 5.2A.</w:t>
      </w:r>
      <w:r w:rsidRPr="00F72CD4">
        <w:rPr>
          <w:rFonts w:eastAsia="Malgun Gothic"/>
          <w:lang w:eastAsia="zh-CN"/>
        </w:rPr>
        <w:t>2</w:t>
      </w:r>
      <w:r w:rsidRPr="00F72CD4">
        <w:rPr>
          <w:rFonts w:eastAsia="Malgun Gothic"/>
        </w:rPr>
        <w:t>.4.1.3.1-</w:t>
      </w:r>
      <w:r w:rsidRPr="00F72CD4">
        <w:rPr>
          <w:rFonts w:eastAsia="Malgun Gothic"/>
          <w:lang w:eastAsia="zh-CN"/>
        </w:rPr>
        <w:t>1</w:t>
      </w:r>
      <w:r w:rsidRPr="00F72CD4">
        <w:rPr>
          <w:rFonts w:eastAsia="Malgun Gothic"/>
        </w:rPr>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F52FD8" w:rsidRPr="00F72CD4" w14:paraId="4F64E3C4" w14:textId="77777777" w:rsidTr="00EE7CA0">
        <w:trPr>
          <w:trHeight w:val="226"/>
        </w:trPr>
        <w:tc>
          <w:tcPr>
            <w:tcW w:w="1413" w:type="dxa"/>
            <w:shd w:val="clear" w:color="auto" w:fill="auto"/>
          </w:tcPr>
          <w:p w14:paraId="6C5C15E7" w14:textId="77777777" w:rsidR="00F52FD8" w:rsidRPr="00F72CD4" w:rsidRDefault="00F52FD8" w:rsidP="000D2D5A">
            <w:pPr>
              <w:pStyle w:val="TAH"/>
              <w:rPr>
                <w:rFonts w:eastAsia="Malgun Gothic"/>
                <w:lang w:eastAsia="zh-CN"/>
              </w:rPr>
            </w:pPr>
            <w:r w:rsidRPr="00F72CD4">
              <w:rPr>
                <w:rFonts w:eastAsia="Malgun Gothic"/>
                <w:lang w:eastAsia="zh-CN"/>
              </w:rPr>
              <w:t>Test number</w:t>
            </w:r>
          </w:p>
        </w:tc>
        <w:tc>
          <w:tcPr>
            <w:tcW w:w="3118" w:type="dxa"/>
            <w:shd w:val="clear" w:color="auto" w:fill="auto"/>
          </w:tcPr>
          <w:p w14:paraId="23C1366E" w14:textId="77777777" w:rsidR="00F52FD8" w:rsidRPr="00F72CD4" w:rsidRDefault="00F52FD8" w:rsidP="000D2D5A">
            <w:pPr>
              <w:pStyle w:val="TAH"/>
              <w:rPr>
                <w:rFonts w:eastAsia="Malgun Gothic"/>
                <w:lang w:eastAsia="zh-CN"/>
              </w:rPr>
            </w:pPr>
            <w:r w:rsidRPr="00F72CD4">
              <w:rPr>
                <w:rFonts w:eastAsia="Malgun Gothic"/>
                <w:lang w:eastAsia="zh-CN"/>
              </w:rPr>
              <w:t>CA duplex mode</w:t>
            </w:r>
          </w:p>
        </w:tc>
        <w:tc>
          <w:tcPr>
            <w:tcW w:w="5098" w:type="dxa"/>
            <w:shd w:val="clear" w:color="auto" w:fill="auto"/>
          </w:tcPr>
          <w:p w14:paraId="4651E903" w14:textId="77777777" w:rsidR="00F52FD8" w:rsidRPr="00F72CD4" w:rsidRDefault="00F52FD8" w:rsidP="000D2D5A">
            <w:pPr>
              <w:pStyle w:val="TAH"/>
              <w:rPr>
                <w:rFonts w:eastAsia="Malgun Gothic"/>
                <w:lang w:eastAsia="zh-CN"/>
              </w:rPr>
            </w:pPr>
            <w:r w:rsidRPr="00F72CD4">
              <w:rPr>
                <w:rFonts w:eastAsia="Malgun Gothic"/>
                <w:lang w:eastAsia="zh-CN"/>
              </w:rPr>
              <w:t>Minimum performance requirements</w:t>
            </w:r>
          </w:p>
        </w:tc>
      </w:tr>
      <w:tr w:rsidR="00F52FD8" w:rsidRPr="00F72CD4" w14:paraId="2F159357" w14:textId="77777777" w:rsidTr="00EE7CA0">
        <w:tc>
          <w:tcPr>
            <w:tcW w:w="1413" w:type="dxa"/>
            <w:shd w:val="clear" w:color="auto" w:fill="auto"/>
          </w:tcPr>
          <w:p w14:paraId="6C82C193" w14:textId="77777777" w:rsidR="00F52FD8" w:rsidRPr="00F72CD4" w:rsidRDefault="00F52FD8" w:rsidP="000D2D5A">
            <w:pPr>
              <w:pStyle w:val="TAC"/>
              <w:rPr>
                <w:rFonts w:eastAsia="Malgun Gothic"/>
                <w:lang w:eastAsia="zh-CN"/>
              </w:rPr>
            </w:pPr>
            <w:r w:rsidRPr="00F72CD4">
              <w:rPr>
                <w:rFonts w:eastAsia="Malgun Gothic"/>
                <w:lang w:eastAsia="zh-CN"/>
              </w:rPr>
              <w:t>1</w:t>
            </w:r>
          </w:p>
        </w:tc>
        <w:tc>
          <w:tcPr>
            <w:tcW w:w="3118" w:type="dxa"/>
            <w:shd w:val="clear" w:color="auto" w:fill="auto"/>
          </w:tcPr>
          <w:p w14:paraId="6F490967" w14:textId="77777777" w:rsidR="00F52FD8" w:rsidRPr="00F72CD4" w:rsidRDefault="00F52FD8" w:rsidP="000D2D5A">
            <w:pPr>
              <w:pStyle w:val="TAC"/>
              <w:rPr>
                <w:rFonts w:eastAsia="Malgun Gothic"/>
                <w:lang w:eastAsia="zh-CN"/>
              </w:rPr>
            </w:pPr>
            <w:r w:rsidRPr="00F72CD4">
              <w:rPr>
                <w:rFonts w:eastAsia="Malgun Gothic"/>
                <w:lang w:eastAsia="zh-CN"/>
              </w:rPr>
              <w:t>FDD 15 kHz + FDD 15 kHz</w:t>
            </w:r>
          </w:p>
        </w:tc>
        <w:tc>
          <w:tcPr>
            <w:tcW w:w="5098" w:type="dxa"/>
            <w:shd w:val="clear" w:color="auto" w:fill="auto"/>
          </w:tcPr>
          <w:p w14:paraId="5FFAAEED" w14:textId="77777777" w:rsidR="00F52FD8" w:rsidRPr="00F72CD4" w:rsidRDefault="00F52FD8" w:rsidP="000D2D5A">
            <w:pPr>
              <w:pStyle w:val="TAC"/>
              <w:rPr>
                <w:rFonts w:eastAsia="Malgun Gothic"/>
                <w:lang w:eastAsia="zh-CN"/>
              </w:rPr>
            </w:pPr>
            <w:r w:rsidRPr="00F72CD4">
              <w:rPr>
                <w:rFonts w:eastAsia="Malgun Gothic"/>
                <w:lang w:eastAsia="zh-CN"/>
              </w:rPr>
              <w:t>As defined in Table 5.2A.2.</w:t>
            </w:r>
            <w:r w:rsidRPr="00F72CD4">
              <w:rPr>
                <w:rFonts w:eastAsia="Malgun Gothic"/>
              </w:rPr>
              <w:t>4.0</w:t>
            </w:r>
            <w:r w:rsidRPr="00F72CD4">
              <w:rPr>
                <w:rFonts w:eastAsia="Malgun Gothic"/>
                <w:lang w:eastAsia="zh-CN"/>
              </w:rPr>
              <w:t>-3</w:t>
            </w:r>
          </w:p>
        </w:tc>
      </w:tr>
      <w:tr w:rsidR="00F52FD8" w:rsidRPr="00F72CD4" w14:paraId="0070EAB0" w14:textId="77777777" w:rsidTr="00EE7CA0">
        <w:tc>
          <w:tcPr>
            <w:tcW w:w="1413" w:type="dxa"/>
            <w:shd w:val="clear" w:color="auto" w:fill="auto"/>
          </w:tcPr>
          <w:p w14:paraId="69C230E4" w14:textId="77777777" w:rsidR="00F52FD8" w:rsidRPr="00F72CD4" w:rsidRDefault="00F52FD8" w:rsidP="000D2D5A">
            <w:pPr>
              <w:pStyle w:val="TAC"/>
              <w:rPr>
                <w:rFonts w:eastAsia="Malgun Gothic"/>
                <w:lang w:eastAsia="zh-CN"/>
              </w:rPr>
            </w:pPr>
            <w:r w:rsidRPr="00F72CD4">
              <w:rPr>
                <w:rFonts w:eastAsia="Malgun Gothic"/>
                <w:lang w:eastAsia="zh-CN"/>
              </w:rPr>
              <w:t>2</w:t>
            </w:r>
          </w:p>
        </w:tc>
        <w:tc>
          <w:tcPr>
            <w:tcW w:w="3118" w:type="dxa"/>
            <w:shd w:val="clear" w:color="auto" w:fill="auto"/>
          </w:tcPr>
          <w:p w14:paraId="59DA952F" w14:textId="77777777" w:rsidR="00F52FD8" w:rsidRPr="00F72CD4" w:rsidRDefault="00F52FD8" w:rsidP="000D2D5A">
            <w:pPr>
              <w:pStyle w:val="TAC"/>
              <w:rPr>
                <w:rFonts w:eastAsia="Malgun Gothic"/>
                <w:lang w:eastAsia="zh-CN"/>
              </w:rPr>
            </w:pPr>
            <w:r w:rsidRPr="00F72CD4">
              <w:rPr>
                <w:rFonts w:eastAsia="Malgun Gothic"/>
                <w:lang w:eastAsia="zh-CN"/>
              </w:rPr>
              <w:t>TDD 30 kHz + TDD 30 kHz</w:t>
            </w:r>
          </w:p>
        </w:tc>
        <w:tc>
          <w:tcPr>
            <w:tcW w:w="5098" w:type="dxa"/>
            <w:shd w:val="clear" w:color="auto" w:fill="auto"/>
          </w:tcPr>
          <w:p w14:paraId="319A1DAB" w14:textId="77777777" w:rsidR="00F52FD8" w:rsidRPr="00F72CD4" w:rsidRDefault="00F52FD8" w:rsidP="000D2D5A">
            <w:pPr>
              <w:pStyle w:val="TAC"/>
              <w:rPr>
                <w:rFonts w:eastAsia="Malgun Gothic"/>
                <w:lang w:eastAsia="zh-CN"/>
              </w:rPr>
            </w:pPr>
            <w:r w:rsidRPr="00F72CD4">
              <w:rPr>
                <w:rFonts w:eastAsia="Malgun Gothic"/>
                <w:lang w:eastAsia="zh-CN"/>
              </w:rPr>
              <w:t>As defined in Table 5.2A.2.</w:t>
            </w:r>
            <w:r w:rsidRPr="00F72CD4">
              <w:rPr>
                <w:rFonts w:eastAsia="Malgun Gothic"/>
              </w:rPr>
              <w:t>4.0</w:t>
            </w:r>
            <w:r w:rsidRPr="00F72CD4">
              <w:rPr>
                <w:rFonts w:eastAsia="Malgun Gothic"/>
                <w:lang w:eastAsia="zh-CN"/>
              </w:rPr>
              <w:t>-4</w:t>
            </w:r>
          </w:p>
        </w:tc>
      </w:tr>
      <w:tr w:rsidR="00F52FD8" w:rsidRPr="00F72CD4" w14:paraId="7CB15C20" w14:textId="77777777" w:rsidTr="00EE7CA0">
        <w:tc>
          <w:tcPr>
            <w:tcW w:w="1413" w:type="dxa"/>
            <w:shd w:val="clear" w:color="auto" w:fill="auto"/>
          </w:tcPr>
          <w:p w14:paraId="06E812F2" w14:textId="77777777" w:rsidR="00F52FD8" w:rsidRPr="00F72CD4" w:rsidRDefault="00F52FD8" w:rsidP="000D2D5A">
            <w:pPr>
              <w:pStyle w:val="TAC"/>
              <w:rPr>
                <w:rFonts w:eastAsia="Malgun Gothic"/>
                <w:lang w:eastAsia="zh-CN"/>
              </w:rPr>
            </w:pPr>
            <w:r w:rsidRPr="00F72CD4">
              <w:rPr>
                <w:rFonts w:eastAsia="Malgun Gothic"/>
                <w:lang w:eastAsia="zh-CN"/>
              </w:rPr>
              <w:t>3</w:t>
            </w:r>
          </w:p>
        </w:tc>
        <w:tc>
          <w:tcPr>
            <w:tcW w:w="3118" w:type="dxa"/>
            <w:shd w:val="clear" w:color="auto" w:fill="auto"/>
          </w:tcPr>
          <w:p w14:paraId="102B7974" w14:textId="77777777" w:rsidR="00F52FD8" w:rsidRPr="00F72CD4" w:rsidRDefault="00F52FD8" w:rsidP="000D2D5A">
            <w:pPr>
              <w:pStyle w:val="TAC"/>
              <w:rPr>
                <w:rFonts w:eastAsia="Malgun Gothic"/>
                <w:lang w:eastAsia="zh-CN"/>
              </w:rPr>
            </w:pPr>
            <w:r w:rsidRPr="00F72CD4">
              <w:rPr>
                <w:rFonts w:eastAsia="Malgun Gothic"/>
                <w:lang w:eastAsia="zh-CN"/>
              </w:rPr>
              <w:t>FDD 15 kHz + TDD 30 kHz</w:t>
            </w:r>
          </w:p>
        </w:tc>
        <w:tc>
          <w:tcPr>
            <w:tcW w:w="5098" w:type="dxa"/>
            <w:shd w:val="clear" w:color="auto" w:fill="auto"/>
          </w:tcPr>
          <w:p w14:paraId="6EDF0435" w14:textId="77777777" w:rsidR="00F52FD8" w:rsidRPr="00F72CD4" w:rsidRDefault="00F52FD8" w:rsidP="000D2D5A">
            <w:pPr>
              <w:pStyle w:val="TAC"/>
              <w:rPr>
                <w:rFonts w:eastAsia="Malgun Gothic"/>
                <w:lang w:eastAsia="zh-CN"/>
              </w:rPr>
            </w:pPr>
            <w:r w:rsidRPr="00F72CD4">
              <w:rPr>
                <w:rFonts w:eastAsia="Malgun Gothic"/>
                <w:lang w:eastAsia="zh-CN"/>
              </w:rPr>
              <w:t xml:space="preserve">As defined in Table </w:t>
            </w:r>
            <w:r w:rsidRPr="00F72CD4">
              <w:rPr>
                <w:rFonts w:eastAsia="Malgun Gothic"/>
              </w:rPr>
              <w:t>5.2A.2.4.0-3</w:t>
            </w:r>
            <w:r w:rsidRPr="00F72CD4">
              <w:rPr>
                <w:rFonts w:eastAsia="Malgun Gothic"/>
                <w:lang w:eastAsia="zh-CN"/>
              </w:rPr>
              <w:t xml:space="preserve"> and Table </w:t>
            </w:r>
            <w:r w:rsidRPr="00F72CD4">
              <w:rPr>
                <w:rFonts w:eastAsia="Malgun Gothic"/>
              </w:rPr>
              <w:t>5.2A.2.4.0-4</w:t>
            </w:r>
            <w:r w:rsidRPr="00F72CD4">
              <w:rPr>
                <w:rFonts w:eastAsia="Malgun Gothic"/>
                <w:lang w:eastAsia="zh-CN"/>
              </w:rPr>
              <w:t xml:space="preserve"> per CC</w:t>
            </w:r>
          </w:p>
        </w:tc>
      </w:tr>
      <w:tr w:rsidR="00F52FD8" w:rsidRPr="00F72CD4" w14:paraId="0F15673C" w14:textId="77777777" w:rsidTr="00EE7CA0">
        <w:tc>
          <w:tcPr>
            <w:tcW w:w="9629" w:type="dxa"/>
            <w:gridSpan w:val="3"/>
            <w:shd w:val="clear" w:color="auto" w:fill="auto"/>
          </w:tcPr>
          <w:p w14:paraId="3B282B64" w14:textId="0C1939C9" w:rsidR="00F52FD8" w:rsidRPr="00F72CD4" w:rsidRDefault="00F52FD8" w:rsidP="000D2D5A">
            <w:pPr>
              <w:pStyle w:val="TAN"/>
              <w:rPr>
                <w:rFonts w:eastAsia="CG Times (WN)"/>
                <w:lang w:eastAsia="zh-CN"/>
              </w:rPr>
            </w:pPr>
            <w:r w:rsidRPr="00F72CD4">
              <w:rPr>
                <w:rFonts w:eastAsia="CG Times (WN)"/>
              </w:rPr>
              <w:t>Note 1:</w:t>
            </w:r>
            <w:r w:rsidRPr="00F72CD4">
              <w:rPr>
                <w:rFonts w:eastAsia="CG Times (WN)"/>
              </w:rPr>
              <w:tab/>
              <w:t>The applicability of requirements for different CA duplex</w:t>
            </w:r>
            <w:r w:rsidRPr="00F72CD4">
              <w:rPr>
                <w:rFonts w:eastAsia="CG Times (WN)"/>
                <w:lang w:eastAsia="zh-CN"/>
              </w:rPr>
              <w:t xml:space="preserve"> modes</w:t>
            </w:r>
            <w:r w:rsidRPr="00F72CD4">
              <w:rPr>
                <w:rFonts w:eastAsia="CG Times (WN)"/>
              </w:rPr>
              <w:t xml:space="preserve">, </w:t>
            </w:r>
            <w:r w:rsidRPr="00F72CD4">
              <w:rPr>
                <w:rFonts w:eastAsia="CG Times (WN)"/>
                <w:lang w:eastAsia="zh-CN"/>
              </w:rPr>
              <w:t xml:space="preserve">SCSs, </w:t>
            </w:r>
            <w:r w:rsidRPr="00F72CD4">
              <w:rPr>
                <w:rFonts w:eastAsia="CG Times (WN)"/>
              </w:rPr>
              <w:t>CA configuration</w:t>
            </w:r>
            <w:r w:rsidRPr="00F72CD4">
              <w:rPr>
                <w:rFonts w:eastAsia="CG Times (WN)"/>
                <w:lang w:eastAsia="zh-CN"/>
              </w:rPr>
              <w:t>s</w:t>
            </w:r>
            <w:r w:rsidRPr="00F72CD4">
              <w:rPr>
                <w:rFonts w:eastAsia="CG Times (WN)"/>
              </w:rPr>
              <w:t xml:space="preserve"> and bandwidth combination sets is defined in 5.1.1.7</w:t>
            </w:r>
          </w:p>
        </w:tc>
      </w:tr>
    </w:tbl>
    <w:p w14:paraId="43261C59" w14:textId="77777777" w:rsidR="00F52FD8" w:rsidRPr="00F72CD4" w:rsidRDefault="00F52FD8" w:rsidP="000D2D5A"/>
    <w:p w14:paraId="281A5AF9" w14:textId="42555464" w:rsidR="00F52FD8" w:rsidRPr="00F72CD4" w:rsidRDefault="00F52FD8" w:rsidP="000D2D5A">
      <w:pPr>
        <w:pStyle w:val="B1"/>
      </w:pPr>
      <w:r w:rsidRPr="00F72CD4">
        <w:t>1.</w:t>
      </w:r>
      <w:r w:rsidRPr="00F72CD4">
        <w:tab/>
        <w:t>Connect the SS, the faders and AWGN noise source to the UE antenna connectors as shown in TS 38.508-1 [6] Annex A, in Figure A.3.1.7.</w:t>
      </w:r>
      <w:r w:rsidR="00416EFD" w:rsidRPr="00F72CD4">
        <w:t>1</w:t>
      </w:r>
      <w:r w:rsidRPr="00F72CD4">
        <w:t xml:space="preserve"> for TE diagram and clause A.3.2 for UE diagram.</w:t>
      </w:r>
    </w:p>
    <w:p w14:paraId="1620D7BA" w14:textId="77777777" w:rsidR="00F52FD8" w:rsidRPr="00F72CD4" w:rsidRDefault="00F52FD8" w:rsidP="000D2D5A">
      <w:pPr>
        <w:pStyle w:val="B1"/>
      </w:pPr>
      <w:r w:rsidRPr="00F72CD4">
        <w:t>2.</w:t>
      </w:r>
      <w:r w:rsidRPr="00F72CD4">
        <w:tab/>
        <w:t>The parameter settings for the cell are set up according to Table 5.2-1, Table 5.2A-1 to Table 5.2A-3 as appropriate.</w:t>
      </w:r>
    </w:p>
    <w:p w14:paraId="0500C92D" w14:textId="77777777" w:rsidR="00F52FD8" w:rsidRPr="00F72CD4" w:rsidRDefault="00F52FD8" w:rsidP="000D2D5A">
      <w:pPr>
        <w:pStyle w:val="B1"/>
      </w:pPr>
      <w:r w:rsidRPr="00F72CD4">
        <w:t>3.</w:t>
      </w:r>
      <w:r w:rsidRPr="00F72CD4">
        <w:tab/>
        <w:t>Downlink signals for NR cell are initially set up according to Annexes C.0, C.1, C.2 and uplink signals according to Annexes G.0, G.1, G.2, G.3.1 of TS 38.521-1 [7].</w:t>
      </w:r>
    </w:p>
    <w:p w14:paraId="0A326538" w14:textId="34D14ED9" w:rsidR="00F52FD8" w:rsidRPr="00F72CD4" w:rsidRDefault="00F52FD8" w:rsidP="000D2D5A">
      <w:pPr>
        <w:pStyle w:val="B1"/>
      </w:pPr>
      <w:r w:rsidRPr="00F72CD4">
        <w:t>4.</w:t>
      </w:r>
      <w:r w:rsidRPr="00F72CD4">
        <w:tab/>
        <w:t>Propagation conditions are set according to Annex B.</w:t>
      </w:r>
      <w:r w:rsidR="00691725" w:rsidRPr="00F72CD4">
        <w:t>3</w:t>
      </w:r>
      <w:r w:rsidRPr="00F72CD4">
        <w:t>.</w:t>
      </w:r>
      <w:r w:rsidR="00691725" w:rsidRPr="00F72CD4">
        <w:t>2.</w:t>
      </w:r>
    </w:p>
    <w:p w14:paraId="4A61CCB7" w14:textId="77777777" w:rsidR="00F52FD8" w:rsidRPr="00F72CD4" w:rsidRDefault="00F52FD8"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2.4.1.3.3.</w:t>
      </w:r>
    </w:p>
    <w:p w14:paraId="24F76B3D" w14:textId="77777777" w:rsidR="00F52FD8" w:rsidRPr="00F72CD4" w:rsidRDefault="00F52FD8" w:rsidP="00F52FD8">
      <w:pPr>
        <w:pStyle w:val="H6"/>
      </w:pPr>
      <w:r w:rsidRPr="00F72CD4">
        <w:t>5.2A.2.4.1.3.2</w:t>
      </w:r>
      <w:r w:rsidRPr="00F72CD4">
        <w:tab/>
        <w:t>Test procedure</w:t>
      </w:r>
    </w:p>
    <w:p w14:paraId="42D9C612" w14:textId="77777777" w:rsidR="00F52FD8" w:rsidRPr="00F72CD4" w:rsidRDefault="00F52FD8" w:rsidP="000D2D5A">
      <w:pPr>
        <w:pStyle w:val="B1"/>
      </w:pPr>
      <w:r w:rsidRPr="00F72CD4">
        <w:t>1.</w:t>
      </w:r>
      <w:r w:rsidRPr="00F72CD4">
        <w:tab/>
        <w:t>Configure SCC according to Annex C.0, C.1 and C.2 for all downlink physical channels.</w:t>
      </w:r>
    </w:p>
    <w:p w14:paraId="3790823F" w14:textId="77777777" w:rsidR="00F52FD8" w:rsidRPr="00F72CD4" w:rsidRDefault="00F52FD8" w:rsidP="000D2D5A">
      <w:pPr>
        <w:pStyle w:val="B1"/>
      </w:pPr>
      <w:r w:rsidRPr="00F72CD4">
        <w:t>2.</w:t>
      </w:r>
      <w:r w:rsidRPr="00F72CD4">
        <w:tab/>
        <w:t>The SS shall configure SCC as per TS 38.508-1 [6] clause 5.5.1. Message contents are defined in clause 5.2A.2.4.1.3.3.</w:t>
      </w:r>
    </w:p>
    <w:p w14:paraId="3DE17F55" w14:textId="77777777" w:rsidR="00F52FD8" w:rsidRPr="00F72CD4" w:rsidRDefault="00F52FD8" w:rsidP="000D2D5A">
      <w:pPr>
        <w:pStyle w:val="B1"/>
      </w:pPr>
      <w:r w:rsidRPr="00F72CD4">
        <w:t>3.</w:t>
      </w:r>
      <w:r w:rsidRPr="00F72CD4">
        <w:tab/>
        <w:t>SS activates SCC by sending the activation MAC-CE (Refer TS 38.321 [18], clauses 5.9, 6.1.3.10). Wait for at least 1 second (Refer TS 38.133[19], clause 9.3).</w:t>
      </w:r>
    </w:p>
    <w:p w14:paraId="0EDEAE8F" w14:textId="77777777" w:rsidR="00F52FD8" w:rsidRPr="00F72CD4" w:rsidRDefault="00F52FD8" w:rsidP="000D2D5A">
      <w:pPr>
        <w:pStyle w:val="B1"/>
      </w:pPr>
      <w:r w:rsidRPr="00F72CD4">
        <w:t>4.</w:t>
      </w:r>
      <w:r w:rsidRPr="00F72CD4">
        <w:tab/>
        <w:t>SS transmits PDSCH via PDCCH DCI format 1_1 for C_RNTI to transmit the DL RMC according to Tables 5.2A.</w:t>
      </w:r>
      <w:r w:rsidRPr="00F72CD4">
        <w:rPr>
          <w:lang w:eastAsia="zh-CN"/>
        </w:rPr>
        <w:t>2</w:t>
      </w:r>
      <w:r w:rsidRPr="00F72CD4">
        <w:t>.4.0-</w:t>
      </w:r>
      <w:r w:rsidRPr="00F72CD4">
        <w:rPr>
          <w:lang w:eastAsia="zh-CN"/>
        </w:rPr>
        <w:t>2</w:t>
      </w:r>
      <w:r w:rsidRPr="00F72CD4">
        <w:t xml:space="preserve"> to 5.2A.</w:t>
      </w:r>
      <w:r w:rsidRPr="00F72CD4">
        <w:rPr>
          <w:lang w:eastAsia="zh-CN"/>
        </w:rPr>
        <w:t>2</w:t>
      </w:r>
      <w:r w:rsidRPr="00F72CD4">
        <w:t>.4.0-</w:t>
      </w:r>
      <w:r w:rsidRPr="00F72CD4">
        <w:rPr>
          <w:lang w:eastAsia="zh-CN"/>
        </w:rPr>
        <w:t>5</w:t>
      </w:r>
      <w:r w:rsidRPr="00F72CD4">
        <w:rPr>
          <w:rFonts w:eastAsia="MS Mincho"/>
        </w:rPr>
        <w:t xml:space="preserve"> as appropriate on both PCC and SCC</w:t>
      </w:r>
      <w:r w:rsidRPr="00F72CD4">
        <w:t>. The SS sends downlink MAC padding bits on the DL RMC.</w:t>
      </w:r>
    </w:p>
    <w:p w14:paraId="0FDB4CCA" w14:textId="6E255A7A" w:rsidR="00F52FD8" w:rsidRPr="00F72CD4" w:rsidRDefault="00F52FD8" w:rsidP="000D2D5A">
      <w:pPr>
        <w:pStyle w:val="B1"/>
      </w:pPr>
      <w:r w:rsidRPr="00F72CD4">
        <w:t>5.</w:t>
      </w:r>
      <w:r w:rsidRPr="00F72CD4">
        <w:tab/>
        <w:t>Set the parameters of the bandwidth, MCS, reference channel, the propagation condition, the correlation matrix and the SNR according to 5.2A.</w:t>
      </w:r>
      <w:r w:rsidRPr="00F72CD4">
        <w:rPr>
          <w:lang w:eastAsia="zh-CN"/>
        </w:rPr>
        <w:t>2</w:t>
      </w:r>
      <w:r w:rsidRPr="00F72CD4">
        <w:t>.4.1.3.4-</w:t>
      </w:r>
      <w:r w:rsidRPr="00F72CD4">
        <w:rPr>
          <w:lang w:eastAsia="zh-CN"/>
        </w:rPr>
        <w:t>1</w:t>
      </w:r>
      <w:r w:rsidRPr="00F72CD4">
        <w:t xml:space="preserve"> and 5.2A.</w:t>
      </w:r>
      <w:r w:rsidRPr="00F72CD4">
        <w:rPr>
          <w:lang w:eastAsia="zh-CN"/>
        </w:rPr>
        <w:t>2</w:t>
      </w:r>
      <w:r w:rsidRPr="00F72CD4">
        <w:t>.4.1.3.4-</w:t>
      </w:r>
      <w:r w:rsidRPr="00F72CD4">
        <w:rPr>
          <w:lang w:eastAsia="zh-CN"/>
        </w:rPr>
        <w:t>2</w:t>
      </w:r>
      <w:r w:rsidRPr="00F72CD4">
        <w:t xml:space="preserve"> as appropriate on both PCC and SCC. </w:t>
      </w:r>
    </w:p>
    <w:p w14:paraId="6B1D94A2" w14:textId="5E93555F" w:rsidR="00F52FD8" w:rsidRPr="00F72CD4" w:rsidRDefault="00F52FD8" w:rsidP="000D2D5A">
      <w:pPr>
        <w:pStyle w:val="B1"/>
      </w:pPr>
      <w:r w:rsidRPr="00F72CD4">
        <w:t>6.</w:t>
      </w:r>
      <w:r w:rsidRPr="00F72CD4">
        <w:tab/>
        <w:t xml:space="preserve">Measure the average throughput </w:t>
      </w:r>
      <w:r w:rsidR="00EB430F" w:rsidRPr="00F72CD4">
        <w:t xml:space="preserve">on </w:t>
      </w:r>
      <w:r w:rsidRPr="00F72CD4">
        <w:t xml:space="preserve">each component carrier </w:t>
      </w:r>
      <w:r w:rsidR="00EB430F"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68DBEDFB" w14:textId="77777777" w:rsidR="00F52FD8" w:rsidRPr="00F72CD4" w:rsidRDefault="00F52FD8" w:rsidP="000D2D5A">
      <w:pPr>
        <w:pStyle w:val="B1"/>
      </w:pPr>
      <w:r w:rsidRPr="00F72CD4">
        <w:t>7.</w:t>
      </w:r>
      <w:r w:rsidRPr="00F72CD4">
        <w:tab/>
        <w:t xml:space="preserve">Repeat steps from 1 to 6 for each test points in Table </w:t>
      </w:r>
      <w:r w:rsidRPr="00F72CD4">
        <w:rPr>
          <w:rFonts w:eastAsia="Malgun Gothic"/>
        </w:rPr>
        <w:t>5.2A.</w:t>
      </w:r>
      <w:r w:rsidRPr="00F72CD4">
        <w:rPr>
          <w:rFonts w:eastAsia="Malgun Gothic"/>
          <w:lang w:eastAsia="zh-CN"/>
        </w:rPr>
        <w:t>2</w:t>
      </w:r>
      <w:r w:rsidRPr="00F72CD4">
        <w:rPr>
          <w:rFonts w:eastAsia="Malgun Gothic"/>
        </w:rPr>
        <w:t>.4.1.3.1-</w:t>
      </w:r>
      <w:r w:rsidRPr="00F72CD4">
        <w:rPr>
          <w:rFonts w:eastAsia="Malgun Gothic"/>
          <w:lang w:eastAsia="zh-CN"/>
        </w:rPr>
        <w:t>1</w:t>
      </w:r>
      <w:r w:rsidRPr="00F72CD4">
        <w:t xml:space="preserve"> as appropriate.</w:t>
      </w:r>
    </w:p>
    <w:p w14:paraId="58459C03" w14:textId="77777777" w:rsidR="00F52FD8" w:rsidRPr="00F72CD4" w:rsidRDefault="00F52FD8" w:rsidP="00F52FD8">
      <w:pPr>
        <w:pStyle w:val="H6"/>
      </w:pPr>
      <w:r w:rsidRPr="00F72CD4">
        <w:t>5.2A.2.4.1.3.3</w:t>
      </w:r>
      <w:r w:rsidRPr="00F72CD4">
        <w:tab/>
        <w:t>Message contents</w:t>
      </w:r>
    </w:p>
    <w:p w14:paraId="6737E779" w14:textId="77777777" w:rsidR="00691725" w:rsidRPr="00F72CD4" w:rsidRDefault="00691725" w:rsidP="000D2D5A">
      <w:r w:rsidRPr="00F72CD4">
        <w:t>Message contents are according to TS 38.508-1 [6] clauses 4.6.1 and 5.4.2 with the following exceptions:</w:t>
      </w:r>
    </w:p>
    <w:p w14:paraId="66B7F4F5" w14:textId="063E34C8" w:rsidR="00691725" w:rsidRPr="00F72CD4" w:rsidRDefault="00691725" w:rsidP="000D2D5A">
      <w:pPr>
        <w:pStyle w:val="TH"/>
        <w:rPr>
          <w:i/>
          <w:iCs/>
        </w:rPr>
      </w:pPr>
      <w:r w:rsidRPr="00F72CD4">
        <w:t xml:space="preserve">Table </w:t>
      </w:r>
      <w:r w:rsidR="004E5BA0" w:rsidRPr="00F72CD4">
        <w:t>5.2A.2.4.1.3.3</w:t>
      </w:r>
      <w:r w:rsidRPr="00F72CD4">
        <w:t xml:space="preserve">-1: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1725" w:rsidRPr="00F72CD4" w14:paraId="5BF5738D"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3A3D47BA" w14:textId="77777777" w:rsidR="00691725" w:rsidRPr="00F72CD4" w:rsidRDefault="00691725" w:rsidP="000D2D5A">
            <w:pPr>
              <w:pStyle w:val="TAH"/>
            </w:pPr>
            <w:r w:rsidRPr="00F72CD4">
              <w:t>Derivation Path: TS 38.508-1 [6], Table 5.4.2.0-26</w:t>
            </w:r>
          </w:p>
        </w:tc>
      </w:tr>
      <w:tr w:rsidR="00691725" w:rsidRPr="00F72CD4" w14:paraId="5361D84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25EBEE9" w14:textId="77777777" w:rsidR="00691725" w:rsidRPr="00F72CD4" w:rsidRDefault="00691725"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CEF6EB" w14:textId="77777777" w:rsidR="00691725" w:rsidRPr="00F72CD4" w:rsidRDefault="00691725"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9E35C08" w14:textId="77777777" w:rsidR="00691725" w:rsidRPr="00F72CD4" w:rsidRDefault="00691725"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24E5D66" w14:textId="77777777" w:rsidR="00691725" w:rsidRPr="00F72CD4" w:rsidRDefault="00691725" w:rsidP="000D2D5A">
            <w:pPr>
              <w:pStyle w:val="TAH"/>
            </w:pPr>
            <w:r w:rsidRPr="00F72CD4">
              <w:t>Condition</w:t>
            </w:r>
          </w:p>
        </w:tc>
      </w:tr>
      <w:tr w:rsidR="00691725" w:rsidRPr="00F72CD4" w14:paraId="48837469"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BB263BF" w14:textId="77777777" w:rsidR="00691725" w:rsidRPr="00F72CD4" w:rsidRDefault="00691725"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5A97552"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106AA06"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B57CD9" w14:textId="77777777" w:rsidR="00691725" w:rsidRPr="00F72CD4" w:rsidRDefault="00691725" w:rsidP="000D2D5A">
            <w:pPr>
              <w:pStyle w:val="TAL"/>
            </w:pPr>
          </w:p>
        </w:tc>
      </w:tr>
      <w:tr w:rsidR="00691725" w:rsidRPr="00F72CD4" w14:paraId="607869F7"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615C957" w14:textId="77777777" w:rsidR="00691725" w:rsidRPr="00F72CD4" w:rsidRDefault="00691725" w:rsidP="000D2D5A">
            <w:pPr>
              <w:pStyle w:val="TAL"/>
            </w:pPr>
            <w:r w:rsidRPr="00F72CD4">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3CDA0FB5"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996B66"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B9D6F5" w14:textId="77777777" w:rsidR="00691725" w:rsidRPr="00F72CD4" w:rsidRDefault="00691725" w:rsidP="000D2D5A">
            <w:pPr>
              <w:pStyle w:val="TAL"/>
            </w:pPr>
          </w:p>
        </w:tc>
      </w:tr>
      <w:tr w:rsidR="00691725" w:rsidRPr="00F72CD4" w14:paraId="560E2F2E"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6861754" w14:textId="77777777" w:rsidR="00691725" w:rsidRPr="00F72CD4" w:rsidRDefault="00691725" w:rsidP="000D2D5A">
            <w:pPr>
              <w:pStyle w:val="TAL"/>
            </w:pPr>
            <w:r w:rsidRPr="00F72CD4">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6139A8E3"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C10EF38"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B6209F" w14:textId="77777777" w:rsidR="00691725" w:rsidRPr="00F72CD4" w:rsidRDefault="00691725" w:rsidP="000D2D5A">
            <w:pPr>
              <w:pStyle w:val="TAL"/>
            </w:pPr>
          </w:p>
        </w:tc>
      </w:tr>
      <w:tr w:rsidR="00691725" w:rsidRPr="00F72CD4" w14:paraId="7E5E1251"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934D31F" w14:textId="77777777" w:rsidR="00691725" w:rsidRPr="00F72CD4" w:rsidRDefault="00691725" w:rsidP="000D2D5A">
            <w:pPr>
              <w:pStyle w:val="TAL"/>
            </w:pPr>
            <w:r w:rsidRPr="00F72CD4">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7A943D2D" w14:textId="77777777" w:rsidR="00691725" w:rsidRPr="00F72CD4" w:rsidRDefault="00691725"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23FBDD5D" w14:textId="77777777" w:rsidR="00691725" w:rsidRPr="00F72CD4" w:rsidRDefault="00691725" w:rsidP="000D2D5A">
            <w:pPr>
              <w:pStyle w:val="TAL"/>
              <w:rPr>
                <w:lang w:eastAsia="zh-CN"/>
              </w:rPr>
            </w:pPr>
            <w:r w:rsidRPr="00F72CD4">
              <w:t xml:space="preserve">n2 </w:t>
            </w:r>
            <w:r w:rsidRPr="00F72CD4">
              <w:rPr>
                <w:lang w:eastAsia="zh-CN"/>
              </w:rPr>
              <w:t>is used</w:t>
            </w:r>
          </w:p>
        </w:tc>
        <w:tc>
          <w:tcPr>
            <w:tcW w:w="1245" w:type="dxa"/>
            <w:tcBorders>
              <w:top w:val="single" w:sz="4" w:space="0" w:color="auto"/>
              <w:left w:val="single" w:sz="4" w:space="0" w:color="auto"/>
              <w:bottom w:val="single" w:sz="4" w:space="0" w:color="auto"/>
              <w:right w:val="single" w:sz="4" w:space="0" w:color="auto"/>
            </w:tcBorders>
          </w:tcPr>
          <w:p w14:paraId="1067EF90" w14:textId="77777777" w:rsidR="00691725" w:rsidRPr="00F72CD4" w:rsidRDefault="00691725" w:rsidP="000D2D5A">
            <w:pPr>
              <w:pStyle w:val="TAL"/>
            </w:pPr>
          </w:p>
        </w:tc>
      </w:tr>
      <w:tr w:rsidR="00691725" w:rsidRPr="00F72CD4" w14:paraId="71E24BAD"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9F1B7AA" w14:textId="77777777" w:rsidR="00691725" w:rsidRPr="00F72CD4" w:rsidRDefault="00691725"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91FF9E8"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AC30A93"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79ACAD" w14:textId="77777777" w:rsidR="00691725" w:rsidRPr="00F72CD4" w:rsidRDefault="00691725" w:rsidP="000D2D5A">
            <w:pPr>
              <w:pStyle w:val="TAL"/>
            </w:pPr>
          </w:p>
        </w:tc>
      </w:tr>
      <w:tr w:rsidR="00691725" w:rsidRPr="00F72CD4" w14:paraId="6EF4EF1E"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17E1C18" w14:textId="77777777" w:rsidR="00691725" w:rsidRPr="00F72CD4" w:rsidRDefault="00691725"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E087C18"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68D611D"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D35872" w14:textId="77777777" w:rsidR="00691725" w:rsidRPr="00F72CD4" w:rsidRDefault="00691725" w:rsidP="000D2D5A">
            <w:pPr>
              <w:pStyle w:val="TAL"/>
            </w:pPr>
          </w:p>
        </w:tc>
      </w:tr>
      <w:tr w:rsidR="00691725" w:rsidRPr="00F72CD4" w14:paraId="5455898F"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45864CB5" w14:textId="77777777" w:rsidR="00691725" w:rsidRPr="00F72CD4" w:rsidRDefault="00691725"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C398A81"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834D08"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2F0167" w14:textId="77777777" w:rsidR="00691725" w:rsidRPr="00F72CD4" w:rsidRDefault="00691725" w:rsidP="000D2D5A">
            <w:pPr>
              <w:pStyle w:val="TAL"/>
            </w:pPr>
          </w:p>
        </w:tc>
      </w:tr>
    </w:tbl>
    <w:p w14:paraId="708B152D" w14:textId="77777777" w:rsidR="00691725" w:rsidRPr="00F72CD4" w:rsidRDefault="00691725" w:rsidP="000D2D5A"/>
    <w:p w14:paraId="22B86493" w14:textId="1B7B8BDD" w:rsidR="00691725" w:rsidRPr="00F72CD4" w:rsidRDefault="00691725" w:rsidP="000D2D5A">
      <w:pPr>
        <w:pStyle w:val="TH"/>
      </w:pPr>
      <w:r w:rsidRPr="00F72CD4">
        <w:t xml:space="preserve">Table </w:t>
      </w:r>
      <w:r w:rsidR="004E5BA0" w:rsidRPr="00F72CD4">
        <w:t>5.2A.2.4.1.3.3</w:t>
      </w:r>
      <w:r w:rsidRPr="00F72CD4">
        <w:t>-2: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1725" w:rsidRPr="00F72CD4" w14:paraId="1EC92200"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16F70D62" w14:textId="77777777" w:rsidR="00691725" w:rsidRPr="00F72CD4" w:rsidRDefault="00691725" w:rsidP="000D2D5A">
            <w:pPr>
              <w:pStyle w:val="TAL"/>
              <w:rPr>
                <w:rFonts w:eastAsia="Malgun Gothic"/>
              </w:rPr>
            </w:pPr>
            <w:r w:rsidRPr="00F72CD4">
              <w:t>Derivation Path: TS 38.508-1 [6], Table 5.4.2.0-24</w:t>
            </w:r>
          </w:p>
        </w:tc>
      </w:tr>
      <w:tr w:rsidR="00691725" w:rsidRPr="00F72CD4" w14:paraId="0F504922"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252A12B9" w14:textId="77777777" w:rsidR="00691725" w:rsidRPr="00F72CD4" w:rsidRDefault="00691725"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1D09F0" w14:textId="77777777" w:rsidR="00691725" w:rsidRPr="00F72CD4" w:rsidRDefault="00691725"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7132803" w14:textId="77777777" w:rsidR="00691725" w:rsidRPr="00F72CD4" w:rsidRDefault="00691725"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4F2BD2E" w14:textId="77777777" w:rsidR="00691725" w:rsidRPr="00F72CD4" w:rsidRDefault="00691725" w:rsidP="000D2D5A">
            <w:pPr>
              <w:pStyle w:val="TAH"/>
            </w:pPr>
            <w:r w:rsidRPr="00F72CD4">
              <w:t>Condition</w:t>
            </w:r>
          </w:p>
        </w:tc>
      </w:tr>
      <w:tr w:rsidR="00691725" w:rsidRPr="00F72CD4" w14:paraId="737F428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6125267" w14:textId="77777777" w:rsidR="00691725" w:rsidRPr="00F72CD4" w:rsidRDefault="00691725"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7F003F8"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DD53708"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AD03FF" w14:textId="77777777" w:rsidR="00691725" w:rsidRPr="00F72CD4" w:rsidRDefault="00691725" w:rsidP="000D2D5A">
            <w:pPr>
              <w:pStyle w:val="TAL"/>
            </w:pPr>
          </w:p>
        </w:tc>
      </w:tr>
      <w:tr w:rsidR="00691725" w:rsidRPr="00F72CD4" w14:paraId="03C42C4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427F64D" w14:textId="77777777" w:rsidR="00691725" w:rsidRPr="00F72CD4" w:rsidRDefault="00691725"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3C20F045" w14:textId="16444F78" w:rsidR="00691725" w:rsidRPr="00F72CD4" w:rsidRDefault="00E71EE3"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56AE4A20"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75E9D44" w14:textId="77777777" w:rsidR="00691725" w:rsidRPr="00F72CD4" w:rsidRDefault="00691725" w:rsidP="000D2D5A">
            <w:pPr>
              <w:pStyle w:val="TAL"/>
            </w:pPr>
          </w:p>
        </w:tc>
      </w:tr>
      <w:tr w:rsidR="00691725" w:rsidRPr="00F72CD4" w14:paraId="462C170E"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7E32291" w14:textId="77777777" w:rsidR="00691725" w:rsidRPr="00F72CD4" w:rsidRDefault="00691725"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FB1E3CC"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67D021E"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C72039" w14:textId="77777777" w:rsidR="00691725" w:rsidRPr="00F72CD4" w:rsidRDefault="00691725" w:rsidP="000D2D5A">
            <w:pPr>
              <w:pStyle w:val="TAL"/>
            </w:pPr>
          </w:p>
        </w:tc>
      </w:tr>
    </w:tbl>
    <w:p w14:paraId="247D4097" w14:textId="77777777" w:rsidR="00691725" w:rsidRPr="00F72CD4" w:rsidRDefault="00691725" w:rsidP="000D2D5A"/>
    <w:p w14:paraId="7423A5C9" w14:textId="6DB16164" w:rsidR="00691725" w:rsidRPr="00F72CD4" w:rsidRDefault="00691725" w:rsidP="000D2D5A">
      <w:pPr>
        <w:pStyle w:val="TH"/>
      </w:pPr>
      <w:r w:rsidRPr="00F72CD4">
        <w:t xml:space="preserve">Table </w:t>
      </w:r>
      <w:r w:rsidR="004E5BA0" w:rsidRPr="00F72CD4">
        <w:t>5.2A.2.4.1.3.3</w:t>
      </w:r>
      <w:r w:rsidRPr="00F72CD4">
        <w:t>-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91725" w:rsidRPr="00F72CD4" w14:paraId="7CC82535"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169C146C" w14:textId="77777777" w:rsidR="00691725" w:rsidRPr="00F72CD4" w:rsidRDefault="00691725" w:rsidP="000D2D5A">
            <w:pPr>
              <w:pStyle w:val="TAL"/>
              <w:rPr>
                <w:rFonts w:eastAsia="Malgun Gothic"/>
              </w:rPr>
            </w:pPr>
            <w:r w:rsidRPr="00F72CD4">
              <w:t>Derivation Path: TS 38.508-1 [6], Table 5.4.2.0-25</w:t>
            </w:r>
          </w:p>
        </w:tc>
      </w:tr>
      <w:tr w:rsidR="00691725" w:rsidRPr="00F72CD4" w14:paraId="4364D9C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25486861" w14:textId="77777777" w:rsidR="00691725" w:rsidRPr="00F72CD4" w:rsidRDefault="00691725"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D90A1B" w14:textId="77777777" w:rsidR="00691725" w:rsidRPr="00F72CD4" w:rsidRDefault="00691725"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265A8D7" w14:textId="77777777" w:rsidR="00691725" w:rsidRPr="00F72CD4" w:rsidRDefault="00691725"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10B23B0" w14:textId="77777777" w:rsidR="00691725" w:rsidRPr="00F72CD4" w:rsidRDefault="00691725" w:rsidP="000D2D5A">
            <w:pPr>
              <w:pStyle w:val="TAH"/>
            </w:pPr>
            <w:r w:rsidRPr="00F72CD4">
              <w:t>Condition</w:t>
            </w:r>
          </w:p>
        </w:tc>
      </w:tr>
      <w:tr w:rsidR="00691725" w:rsidRPr="00F72CD4" w14:paraId="3E40C4F5"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F035BAC" w14:textId="77777777" w:rsidR="00691725" w:rsidRPr="00F72CD4" w:rsidRDefault="00691725"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EE087B1"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C2393D"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1AABE1" w14:textId="77777777" w:rsidR="00691725" w:rsidRPr="00F72CD4" w:rsidRDefault="00691725" w:rsidP="000D2D5A">
            <w:pPr>
              <w:pStyle w:val="TAL"/>
            </w:pPr>
          </w:p>
        </w:tc>
      </w:tr>
      <w:tr w:rsidR="00691725" w:rsidRPr="00F72CD4" w14:paraId="27309D00" w14:textId="77777777" w:rsidTr="00975515">
        <w:trPr>
          <w:trHeight w:val="208"/>
        </w:trPr>
        <w:tc>
          <w:tcPr>
            <w:tcW w:w="4535" w:type="dxa"/>
            <w:vMerge w:val="restart"/>
            <w:tcBorders>
              <w:top w:val="single" w:sz="4" w:space="0" w:color="auto"/>
              <w:left w:val="single" w:sz="4" w:space="0" w:color="auto"/>
              <w:right w:val="single" w:sz="4" w:space="0" w:color="auto"/>
            </w:tcBorders>
            <w:hideMark/>
          </w:tcPr>
          <w:p w14:paraId="55D0CC56" w14:textId="77777777" w:rsidR="00691725" w:rsidRPr="00F72CD4" w:rsidRDefault="00691725"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00BBEF8A" w14:textId="7B77440E" w:rsidR="00691725" w:rsidRPr="00F72CD4" w:rsidRDefault="00691725" w:rsidP="000D2D5A">
            <w:pPr>
              <w:pStyle w:val="TAL"/>
            </w:pPr>
            <w:r w:rsidRPr="00F72CD4">
              <w:t>n4</w:t>
            </w:r>
          </w:p>
        </w:tc>
        <w:tc>
          <w:tcPr>
            <w:tcW w:w="1700" w:type="dxa"/>
            <w:tcBorders>
              <w:top w:val="single" w:sz="4" w:space="0" w:color="auto"/>
              <w:left w:val="single" w:sz="4" w:space="0" w:color="auto"/>
              <w:right w:val="single" w:sz="4" w:space="0" w:color="auto"/>
            </w:tcBorders>
            <w:hideMark/>
          </w:tcPr>
          <w:p w14:paraId="0CCC0BF2" w14:textId="297AC2BA" w:rsidR="00691725" w:rsidRPr="00F72CD4" w:rsidRDefault="00691725" w:rsidP="000D2D5A">
            <w:pPr>
              <w:pStyle w:val="TAL"/>
            </w:pPr>
            <w:r w:rsidRPr="00F72CD4">
              <w:t>test 1-1</w:t>
            </w:r>
          </w:p>
        </w:tc>
        <w:tc>
          <w:tcPr>
            <w:tcW w:w="1245" w:type="dxa"/>
            <w:tcBorders>
              <w:top w:val="single" w:sz="4" w:space="0" w:color="auto"/>
              <w:left w:val="single" w:sz="4" w:space="0" w:color="auto"/>
              <w:right w:val="single" w:sz="4" w:space="0" w:color="auto"/>
            </w:tcBorders>
          </w:tcPr>
          <w:p w14:paraId="0AF2FF16" w14:textId="77777777" w:rsidR="00691725" w:rsidRPr="00F72CD4" w:rsidRDefault="00691725" w:rsidP="000D2D5A">
            <w:pPr>
              <w:pStyle w:val="TAL"/>
            </w:pPr>
          </w:p>
        </w:tc>
      </w:tr>
      <w:tr w:rsidR="00691725" w:rsidRPr="00F72CD4" w14:paraId="73019AB0" w14:textId="77777777" w:rsidTr="00975515">
        <w:trPr>
          <w:trHeight w:val="631"/>
        </w:trPr>
        <w:tc>
          <w:tcPr>
            <w:tcW w:w="4535" w:type="dxa"/>
            <w:vMerge/>
            <w:tcBorders>
              <w:left w:val="single" w:sz="4" w:space="0" w:color="auto"/>
              <w:right w:val="single" w:sz="4" w:space="0" w:color="auto"/>
            </w:tcBorders>
          </w:tcPr>
          <w:p w14:paraId="0F03D0B6" w14:textId="77777777" w:rsidR="00691725" w:rsidRPr="00F72CD4" w:rsidRDefault="00691725" w:rsidP="000D2D5A">
            <w:pPr>
              <w:pStyle w:val="TAL"/>
            </w:pPr>
          </w:p>
        </w:tc>
        <w:tc>
          <w:tcPr>
            <w:tcW w:w="2267" w:type="dxa"/>
            <w:tcBorders>
              <w:top w:val="single" w:sz="4" w:space="0" w:color="auto"/>
              <w:left w:val="single" w:sz="4" w:space="0" w:color="auto"/>
              <w:right w:val="single" w:sz="4" w:space="0" w:color="auto"/>
            </w:tcBorders>
          </w:tcPr>
          <w:p w14:paraId="206A8314" w14:textId="77777777" w:rsidR="00691725" w:rsidRPr="00F72CD4" w:rsidRDefault="00691725" w:rsidP="000D2D5A">
            <w:pPr>
              <w:pStyle w:val="TAL"/>
            </w:pPr>
            <w:r w:rsidRPr="00F72CD4">
              <w:t>n8</w:t>
            </w:r>
          </w:p>
        </w:tc>
        <w:tc>
          <w:tcPr>
            <w:tcW w:w="1700" w:type="dxa"/>
            <w:tcBorders>
              <w:left w:val="single" w:sz="4" w:space="0" w:color="auto"/>
              <w:right w:val="single" w:sz="4" w:space="0" w:color="auto"/>
            </w:tcBorders>
          </w:tcPr>
          <w:p w14:paraId="31334925" w14:textId="77777777" w:rsidR="00691725" w:rsidRPr="00F72CD4" w:rsidRDefault="00691725" w:rsidP="000D2D5A">
            <w:pPr>
              <w:pStyle w:val="TAL"/>
            </w:pPr>
            <w:r w:rsidRPr="00F72CD4">
              <w:t>test 1-2</w:t>
            </w:r>
          </w:p>
          <w:p w14:paraId="1789D0BC" w14:textId="77777777" w:rsidR="00691725" w:rsidRPr="00F72CD4" w:rsidRDefault="00691725" w:rsidP="000D2D5A">
            <w:pPr>
              <w:pStyle w:val="TAL"/>
            </w:pPr>
            <w:r w:rsidRPr="00F72CD4">
              <w:t>test 1-3 (FDD and TDD)</w:t>
            </w:r>
          </w:p>
        </w:tc>
        <w:tc>
          <w:tcPr>
            <w:tcW w:w="1245" w:type="dxa"/>
            <w:tcBorders>
              <w:left w:val="single" w:sz="4" w:space="0" w:color="auto"/>
              <w:right w:val="single" w:sz="4" w:space="0" w:color="auto"/>
            </w:tcBorders>
          </w:tcPr>
          <w:p w14:paraId="1D1969EE" w14:textId="77777777" w:rsidR="00691725" w:rsidRPr="00F72CD4" w:rsidRDefault="00691725" w:rsidP="000D2D5A">
            <w:pPr>
              <w:pStyle w:val="TAL"/>
            </w:pPr>
          </w:p>
        </w:tc>
      </w:tr>
      <w:tr w:rsidR="00691725" w:rsidRPr="00F72CD4" w14:paraId="0AF796BD"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F9839DE" w14:textId="77777777" w:rsidR="00691725" w:rsidRPr="00F72CD4" w:rsidRDefault="00691725"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DF0AABA" w14:textId="77777777" w:rsidR="00691725" w:rsidRPr="00F72CD4" w:rsidRDefault="00691725"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4D27A70"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AFDE80" w14:textId="77777777" w:rsidR="00691725" w:rsidRPr="00F72CD4" w:rsidRDefault="00691725" w:rsidP="000D2D5A">
            <w:pPr>
              <w:pStyle w:val="TAL"/>
            </w:pPr>
          </w:p>
        </w:tc>
      </w:tr>
    </w:tbl>
    <w:p w14:paraId="575E9A04" w14:textId="77777777" w:rsidR="00691725" w:rsidRPr="00F72CD4" w:rsidRDefault="00691725" w:rsidP="000D2D5A"/>
    <w:p w14:paraId="63475E9F" w14:textId="48F23DCD" w:rsidR="00691725" w:rsidRPr="00F72CD4" w:rsidRDefault="00691725" w:rsidP="000D2D5A">
      <w:pPr>
        <w:pStyle w:val="TH"/>
      </w:pPr>
      <w:r w:rsidRPr="00F72CD4">
        <w:t xml:space="preserve">Table </w:t>
      </w:r>
      <w:r w:rsidR="004E5BA0" w:rsidRPr="00F72CD4">
        <w:t>5.2A.2.4.1.3.3</w:t>
      </w:r>
      <w:r w:rsidRPr="00F72CD4">
        <w:t>-4: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1725" w:rsidRPr="00F72CD4" w14:paraId="3225A37E" w14:textId="77777777" w:rsidTr="00975515">
        <w:tc>
          <w:tcPr>
            <w:tcW w:w="9750" w:type="dxa"/>
            <w:gridSpan w:val="4"/>
            <w:tcBorders>
              <w:top w:val="single" w:sz="4" w:space="0" w:color="auto"/>
              <w:left w:val="single" w:sz="4" w:space="0" w:color="auto"/>
              <w:bottom w:val="single" w:sz="4" w:space="0" w:color="auto"/>
              <w:right w:val="single" w:sz="4" w:space="0" w:color="auto"/>
            </w:tcBorders>
            <w:hideMark/>
          </w:tcPr>
          <w:p w14:paraId="4405EB6E" w14:textId="1039C0B6" w:rsidR="00691725" w:rsidRPr="00F72CD4" w:rsidRDefault="00691725" w:rsidP="000D2D5A">
            <w:pPr>
              <w:pStyle w:val="TAL"/>
              <w:rPr>
                <w:rFonts w:eastAsia="Malgun Gothic"/>
              </w:rPr>
            </w:pPr>
            <w:r w:rsidRPr="00F72CD4">
              <w:t>Derivation Path: TS 38.508-1 [6], Table 5.4.2.0-</w:t>
            </w:r>
            <w:r w:rsidR="004E5BA0" w:rsidRPr="00F72CD4">
              <w:t>10</w:t>
            </w:r>
          </w:p>
        </w:tc>
      </w:tr>
      <w:tr w:rsidR="00691725" w:rsidRPr="00F72CD4" w14:paraId="171D635A"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68FDEC04" w14:textId="77777777" w:rsidR="00691725" w:rsidRPr="00F72CD4" w:rsidRDefault="00691725"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544E16" w14:textId="77777777" w:rsidR="00691725" w:rsidRPr="00F72CD4" w:rsidRDefault="00691725"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D448CC3" w14:textId="77777777" w:rsidR="00691725" w:rsidRPr="00F72CD4" w:rsidRDefault="00691725"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9D90EE5" w14:textId="77777777" w:rsidR="00691725" w:rsidRPr="00F72CD4" w:rsidRDefault="00691725" w:rsidP="000D2D5A">
            <w:pPr>
              <w:pStyle w:val="TAH"/>
            </w:pPr>
            <w:r w:rsidRPr="00F72CD4">
              <w:t>Condition</w:t>
            </w:r>
          </w:p>
        </w:tc>
      </w:tr>
      <w:tr w:rsidR="00691725" w:rsidRPr="00F72CD4" w14:paraId="08379415"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5D79266C" w14:textId="77777777" w:rsidR="00691725" w:rsidRPr="00F72CD4" w:rsidRDefault="00691725"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BC3D5F4" w14:textId="77777777" w:rsidR="00691725" w:rsidRPr="00F72CD4" w:rsidRDefault="00691725"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2F3A783"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6E3D70" w14:textId="77777777" w:rsidR="00691725" w:rsidRPr="00F72CD4" w:rsidRDefault="00691725" w:rsidP="000D2D5A">
            <w:pPr>
              <w:pStyle w:val="TAL"/>
            </w:pPr>
          </w:p>
        </w:tc>
      </w:tr>
      <w:tr w:rsidR="00691725" w:rsidRPr="00F72CD4" w14:paraId="47B35067" w14:textId="77777777" w:rsidTr="00975515">
        <w:tc>
          <w:tcPr>
            <w:tcW w:w="4536" w:type="dxa"/>
            <w:tcBorders>
              <w:top w:val="single" w:sz="4" w:space="0" w:color="auto"/>
              <w:left w:val="single" w:sz="4" w:space="0" w:color="auto"/>
              <w:bottom w:val="nil"/>
              <w:right w:val="single" w:sz="4" w:space="0" w:color="auto"/>
            </w:tcBorders>
            <w:hideMark/>
          </w:tcPr>
          <w:p w14:paraId="5738AB6A" w14:textId="77777777" w:rsidR="00691725" w:rsidRPr="00F72CD4" w:rsidRDefault="00691725" w:rsidP="000D2D5A">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3414EDC8" w14:textId="77777777" w:rsidR="00691725" w:rsidRPr="00F72CD4" w:rsidRDefault="00691725" w:rsidP="000D2D5A">
            <w:pPr>
              <w:pStyle w:val="TAL"/>
            </w:pPr>
            <w:r w:rsidRPr="00F72CD4">
              <w:t>1 for CSI-RS resource #1 and #2</w:t>
            </w:r>
          </w:p>
          <w:p w14:paraId="21F2D731" w14:textId="77777777" w:rsidR="00691725" w:rsidRPr="00F72CD4" w:rsidRDefault="00691725" w:rsidP="000D2D5A">
            <w:pPr>
              <w:pStyle w:val="TAL"/>
            </w:pPr>
          </w:p>
          <w:p w14:paraId="7C363BDA" w14:textId="77777777" w:rsidR="00691725" w:rsidRPr="00F72CD4" w:rsidRDefault="00691725"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hideMark/>
          </w:tcPr>
          <w:p w14:paraId="47A31E38" w14:textId="77777777" w:rsidR="00691725" w:rsidRPr="00F72CD4" w:rsidRDefault="00691725" w:rsidP="000D2D5A">
            <w:pPr>
              <w:pStyle w:val="TAL"/>
            </w:pPr>
            <w:r w:rsidRPr="00F72CD4">
              <w:t>periodicity:</w:t>
            </w:r>
          </w:p>
          <w:p w14:paraId="57CB2648" w14:textId="5A449973" w:rsidR="00691725" w:rsidRPr="00F72CD4" w:rsidRDefault="00691725" w:rsidP="000D2D5A">
            <w:pPr>
              <w:pStyle w:val="TAL"/>
            </w:pPr>
            <w:r w:rsidRPr="00F72CD4">
              <w:t xml:space="preserve">10 slots for </w:t>
            </w:r>
            <w:r w:rsidR="001F0868" w:rsidRPr="00F72CD4">
              <w:t>resource</w:t>
            </w:r>
            <w:r w:rsidRPr="00F72CD4">
              <w:t xml:space="preserve"> 1,2,3,4.</w:t>
            </w:r>
          </w:p>
          <w:p w14:paraId="27886D20" w14:textId="77777777" w:rsidR="00691725" w:rsidRPr="00F72CD4" w:rsidRDefault="00691725" w:rsidP="000D2D5A">
            <w:pPr>
              <w:pStyle w:val="TAL"/>
              <w:rPr>
                <w:lang w:eastAsia="zh-CN"/>
              </w:rPr>
            </w:pPr>
            <w:r w:rsidRPr="00F72CD4">
              <w:t>offset = 1 for CSI-RS resource 1 and 2</w:t>
            </w:r>
          </w:p>
          <w:p w14:paraId="37CF3DB7" w14:textId="77777777" w:rsidR="00691725" w:rsidRPr="00F72CD4" w:rsidRDefault="00691725" w:rsidP="000D2D5A">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tcPr>
          <w:p w14:paraId="247F6E33" w14:textId="77777777" w:rsidR="00691725" w:rsidRPr="00F72CD4" w:rsidRDefault="00691725" w:rsidP="000D2D5A">
            <w:r w:rsidRPr="00F72CD4">
              <w:t>FDD/ SCS 15 kHz</w:t>
            </w:r>
          </w:p>
        </w:tc>
      </w:tr>
      <w:tr w:rsidR="00691725" w:rsidRPr="00F72CD4" w14:paraId="3F7F703D" w14:textId="77777777" w:rsidTr="00975515">
        <w:tc>
          <w:tcPr>
            <w:tcW w:w="4536" w:type="dxa"/>
            <w:tcBorders>
              <w:top w:val="single" w:sz="4" w:space="0" w:color="auto"/>
              <w:left w:val="single" w:sz="4" w:space="0" w:color="auto"/>
              <w:bottom w:val="nil"/>
              <w:right w:val="single" w:sz="4" w:space="0" w:color="auto"/>
            </w:tcBorders>
          </w:tcPr>
          <w:p w14:paraId="452049E6" w14:textId="77777777" w:rsidR="00691725" w:rsidRPr="00F72CD4" w:rsidRDefault="00691725"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02BFC52A" w14:textId="77777777" w:rsidR="00691725" w:rsidRPr="00F72CD4" w:rsidRDefault="00691725" w:rsidP="000D2D5A">
            <w:pPr>
              <w:pStyle w:val="TAL"/>
            </w:pPr>
            <w:r w:rsidRPr="00F72CD4">
              <w:t>1 for CSI-RS resource #1 and #2</w:t>
            </w:r>
          </w:p>
          <w:p w14:paraId="11FB901D" w14:textId="77777777" w:rsidR="00691725" w:rsidRPr="00F72CD4" w:rsidRDefault="00691725" w:rsidP="000D2D5A">
            <w:pPr>
              <w:pStyle w:val="TAL"/>
            </w:pPr>
          </w:p>
          <w:p w14:paraId="7AD45052" w14:textId="77777777" w:rsidR="00691725" w:rsidRPr="00F72CD4" w:rsidRDefault="00691725" w:rsidP="000D2D5A">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tcPr>
          <w:p w14:paraId="3E1A5BF1" w14:textId="77777777" w:rsidR="00691725" w:rsidRPr="00F72CD4" w:rsidRDefault="00691725" w:rsidP="000D2D5A">
            <w:pPr>
              <w:pStyle w:val="TAL"/>
            </w:pPr>
            <w:r w:rsidRPr="00F72CD4">
              <w:t>periodicity:</w:t>
            </w:r>
          </w:p>
          <w:p w14:paraId="1445F3A9" w14:textId="192F2A7F" w:rsidR="00691725" w:rsidRPr="00F72CD4" w:rsidRDefault="00691725" w:rsidP="000D2D5A">
            <w:pPr>
              <w:pStyle w:val="TAL"/>
            </w:pPr>
            <w:r w:rsidRPr="00F72CD4">
              <w:t xml:space="preserve">20 slots for </w:t>
            </w:r>
            <w:r w:rsidR="001F0868" w:rsidRPr="00F72CD4">
              <w:t>resource</w:t>
            </w:r>
            <w:r w:rsidRPr="00F72CD4">
              <w:t xml:space="preserve"> 1,2,3,4.</w:t>
            </w:r>
          </w:p>
          <w:p w14:paraId="5AA15C55" w14:textId="77777777" w:rsidR="00691725" w:rsidRPr="00F72CD4" w:rsidRDefault="00691725" w:rsidP="000D2D5A">
            <w:pPr>
              <w:pStyle w:val="TAL"/>
              <w:rPr>
                <w:lang w:eastAsia="zh-CN"/>
              </w:rPr>
            </w:pPr>
            <w:r w:rsidRPr="00F72CD4">
              <w:t>offset = 1 for CSI-RS resource 1 and 2</w:t>
            </w:r>
          </w:p>
          <w:p w14:paraId="7B5FFCB8" w14:textId="77777777" w:rsidR="00691725" w:rsidRPr="00F72CD4" w:rsidRDefault="00691725" w:rsidP="000D2D5A">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tcPr>
          <w:p w14:paraId="2C6F28DD" w14:textId="77777777" w:rsidR="00691725" w:rsidRPr="00F72CD4" w:rsidRDefault="00691725" w:rsidP="000D2D5A">
            <w:r w:rsidRPr="00F72CD4">
              <w:t>TDD/ SCS 30 kHz</w:t>
            </w:r>
          </w:p>
        </w:tc>
      </w:tr>
      <w:tr w:rsidR="00691725" w:rsidRPr="00F72CD4" w14:paraId="098DAA78"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1701B8B7" w14:textId="77777777" w:rsidR="00691725" w:rsidRPr="00F72CD4" w:rsidRDefault="00691725"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818152E" w14:textId="77777777" w:rsidR="00691725" w:rsidRPr="00F72CD4" w:rsidRDefault="00691725"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EF1513E" w14:textId="77777777" w:rsidR="00691725" w:rsidRPr="00F72CD4" w:rsidRDefault="00691725"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C66E98" w14:textId="77777777" w:rsidR="00691725" w:rsidRPr="00F72CD4" w:rsidRDefault="00691725" w:rsidP="000D2D5A">
            <w:pPr>
              <w:pStyle w:val="TAL"/>
            </w:pPr>
          </w:p>
        </w:tc>
      </w:tr>
    </w:tbl>
    <w:p w14:paraId="017EF32A" w14:textId="5CCAAE9A" w:rsidR="00F52FD8" w:rsidRPr="00F72CD4" w:rsidRDefault="00F52FD8" w:rsidP="000D2D5A"/>
    <w:p w14:paraId="7E433E16" w14:textId="77777777" w:rsidR="00F52FD8" w:rsidRPr="00F72CD4" w:rsidRDefault="00F52FD8" w:rsidP="00F52FD8">
      <w:pPr>
        <w:pStyle w:val="H6"/>
      </w:pPr>
      <w:r w:rsidRPr="00F72CD4">
        <w:t>5.2A.2.4.1.3.4</w:t>
      </w:r>
      <w:r w:rsidRPr="00F72CD4">
        <w:tab/>
        <w:t>Test Requirement</w:t>
      </w:r>
    </w:p>
    <w:p w14:paraId="74B1DC29" w14:textId="77777777" w:rsidR="00F52FD8" w:rsidRPr="00F72CD4" w:rsidRDefault="00F52FD8" w:rsidP="000D2D5A">
      <w:pPr>
        <w:rPr>
          <w:rFonts w:eastAsia="Batang"/>
        </w:rPr>
      </w:pPr>
      <w:r w:rsidRPr="00F72CD4">
        <w:rPr>
          <w:rFonts w:eastAsia="Batang"/>
        </w:rPr>
        <w:t xml:space="preserve">Tables </w:t>
      </w:r>
      <w:r w:rsidRPr="00F72CD4">
        <w:t>5.2A.2.4.1.3.4</w:t>
      </w:r>
      <w:r w:rsidRPr="00F72CD4">
        <w:rPr>
          <w:rFonts w:eastAsia="Batang"/>
        </w:rPr>
        <w:t>-</w:t>
      </w:r>
      <w:r w:rsidRPr="00F72CD4">
        <w:rPr>
          <w:rFonts w:eastAsia="MS Mincho"/>
        </w:rPr>
        <w:t xml:space="preserve">1 and </w:t>
      </w:r>
      <w:r w:rsidRPr="00F72CD4">
        <w:t>5.2A.2.4.1.3.4</w:t>
      </w:r>
      <w:r w:rsidRPr="00F72CD4">
        <w:rPr>
          <w:rFonts w:eastAsia="Batang"/>
        </w:rPr>
        <w:t>-2 define the primary level settings.</w:t>
      </w:r>
    </w:p>
    <w:p w14:paraId="573F2FBF" w14:textId="324778B2" w:rsidR="00F52FD8" w:rsidRPr="00F72CD4" w:rsidRDefault="00F52FD8"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2.4.1.3.4</w:t>
      </w:r>
      <w:r w:rsidRPr="00F72CD4">
        <w:rPr>
          <w:rFonts w:eastAsia="Batang"/>
        </w:rPr>
        <w:t>-</w:t>
      </w:r>
      <w:r w:rsidRPr="00F72CD4">
        <w:rPr>
          <w:rFonts w:eastAsia="MS Mincho"/>
        </w:rPr>
        <w:t xml:space="preserve">1 and </w:t>
      </w:r>
      <w:r w:rsidRPr="00F72CD4">
        <w:t>5.2A.2.4.1.3.4</w:t>
      </w:r>
      <w:r w:rsidRPr="00F72CD4">
        <w:rPr>
          <w:rFonts w:eastAsia="Batang"/>
        </w:rPr>
        <w:t>-2</w:t>
      </w:r>
      <w:r w:rsidRPr="00F72CD4">
        <w:t xml:space="preserve"> for the specified SNR including test tolerances for the test points listed in Table 5.2A.2.4.1.3.1-</w:t>
      </w:r>
      <w:r w:rsidRPr="00F72CD4">
        <w:rPr>
          <w:lang w:eastAsia="zh-CN"/>
        </w:rPr>
        <w:t>1</w:t>
      </w:r>
      <w:r w:rsidRPr="00F72CD4">
        <w:t>.</w:t>
      </w:r>
    </w:p>
    <w:p w14:paraId="2E17A494" w14:textId="77777777" w:rsidR="00F52FD8" w:rsidRPr="00F72CD4" w:rsidRDefault="00F52FD8" w:rsidP="000D2D5A">
      <w:pPr>
        <w:pStyle w:val="TH"/>
        <w:rPr>
          <w:rFonts w:eastAsia="Malgun Gothic"/>
        </w:rPr>
      </w:pPr>
      <w:r w:rsidRPr="00F72CD4">
        <w:rPr>
          <w:rFonts w:eastAsia="Malgun Gothic"/>
        </w:rPr>
        <w:t>Table 5.2A.2.4.1.3.4-1: S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8"/>
        <w:gridCol w:w="1423"/>
        <w:gridCol w:w="1351"/>
        <w:gridCol w:w="1530"/>
        <w:gridCol w:w="1367"/>
        <w:gridCol w:w="1547"/>
        <w:gridCol w:w="667"/>
      </w:tblGrid>
      <w:tr w:rsidR="00F52FD8" w:rsidRPr="00F72CD4" w14:paraId="180B1C2D" w14:textId="77777777" w:rsidTr="00EE7CA0">
        <w:trPr>
          <w:trHeight w:val="397"/>
          <w:jc w:val="center"/>
        </w:trPr>
        <w:tc>
          <w:tcPr>
            <w:tcW w:w="744" w:type="pct"/>
            <w:vMerge w:val="restart"/>
            <w:shd w:val="clear" w:color="auto" w:fill="FFFFFF"/>
            <w:vAlign w:val="center"/>
          </w:tcPr>
          <w:p w14:paraId="5C1194B6" w14:textId="14EAD3EA" w:rsidR="00F52FD8" w:rsidRPr="00F72CD4" w:rsidRDefault="00F52FD8" w:rsidP="000D2D5A">
            <w:pPr>
              <w:pStyle w:val="TAH"/>
              <w:rPr>
                <w:rFonts w:eastAsia="Malgun Gothic" w:cs="Arial"/>
              </w:rPr>
            </w:pPr>
            <w:r w:rsidRPr="00F72CD4">
              <w:rPr>
                <w:rFonts w:eastAsia="Malgun Gothic"/>
              </w:rPr>
              <w:t>Bandwidth (MHz)</w:t>
            </w:r>
          </w:p>
        </w:tc>
        <w:tc>
          <w:tcPr>
            <w:tcW w:w="768" w:type="pct"/>
            <w:vMerge w:val="restart"/>
            <w:shd w:val="clear" w:color="auto" w:fill="FFFFFF"/>
            <w:vAlign w:val="center"/>
          </w:tcPr>
          <w:p w14:paraId="2982E6E1" w14:textId="77777777" w:rsidR="00F52FD8" w:rsidRPr="00F72CD4" w:rsidRDefault="00F52FD8"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9" w:type="pct"/>
            <w:vMerge w:val="restart"/>
            <w:shd w:val="clear" w:color="auto" w:fill="FFFFFF"/>
            <w:vAlign w:val="center"/>
          </w:tcPr>
          <w:p w14:paraId="1DE01AA2" w14:textId="77777777" w:rsidR="00F52FD8" w:rsidRPr="00F72CD4" w:rsidRDefault="00F52FD8"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6" w:type="pct"/>
            <w:vMerge w:val="restart"/>
            <w:shd w:val="clear" w:color="auto" w:fill="FFFFFF"/>
            <w:vAlign w:val="center"/>
          </w:tcPr>
          <w:p w14:paraId="396A8AF9" w14:textId="77777777" w:rsidR="00F52FD8" w:rsidRPr="00F72CD4" w:rsidRDefault="00F52FD8" w:rsidP="000D2D5A">
            <w:pPr>
              <w:pStyle w:val="TAH"/>
              <w:rPr>
                <w:rFonts w:eastAsia="Malgun Gothic"/>
              </w:rPr>
            </w:pPr>
            <w:r w:rsidRPr="00F72CD4">
              <w:rPr>
                <w:rFonts w:eastAsia="Malgun Gothic"/>
              </w:rPr>
              <w:t>Propagation condition</w:t>
            </w:r>
          </w:p>
        </w:tc>
        <w:tc>
          <w:tcPr>
            <w:tcW w:w="738" w:type="pct"/>
            <w:vMerge w:val="restart"/>
            <w:shd w:val="clear" w:color="auto" w:fill="FFFFFF"/>
            <w:vAlign w:val="center"/>
          </w:tcPr>
          <w:p w14:paraId="47624F4B" w14:textId="77777777" w:rsidR="00F52FD8" w:rsidRPr="00F72CD4" w:rsidRDefault="00F52FD8" w:rsidP="000D2D5A">
            <w:pPr>
              <w:pStyle w:val="TAH"/>
              <w:rPr>
                <w:rFonts w:eastAsia="Malgun Gothic"/>
              </w:rPr>
            </w:pPr>
            <w:r w:rsidRPr="00F72CD4">
              <w:rPr>
                <w:rFonts w:eastAsia="Malgun Gothic"/>
              </w:rPr>
              <w:t>Correlation matrix and antenna configuration</w:t>
            </w:r>
          </w:p>
        </w:tc>
        <w:tc>
          <w:tcPr>
            <w:tcW w:w="1195" w:type="pct"/>
            <w:gridSpan w:val="2"/>
            <w:shd w:val="clear" w:color="auto" w:fill="FFFFFF"/>
            <w:vAlign w:val="center"/>
          </w:tcPr>
          <w:p w14:paraId="2188CC1C" w14:textId="77777777" w:rsidR="00F52FD8" w:rsidRPr="00F72CD4" w:rsidRDefault="00F52FD8" w:rsidP="000D2D5A">
            <w:pPr>
              <w:pStyle w:val="TAH"/>
              <w:rPr>
                <w:rFonts w:eastAsia="Malgun Gothic"/>
              </w:rPr>
            </w:pPr>
            <w:r w:rsidRPr="00F72CD4">
              <w:rPr>
                <w:rFonts w:eastAsia="Malgun Gothic"/>
              </w:rPr>
              <w:t>Reference value</w:t>
            </w:r>
          </w:p>
        </w:tc>
      </w:tr>
      <w:tr w:rsidR="00F52FD8" w:rsidRPr="00F72CD4" w14:paraId="6A334F0D" w14:textId="77777777" w:rsidTr="00EE7CA0">
        <w:trPr>
          <w:trHeight w:val="397"/>
          <w:jc w:val="center"/>
        </w:trPr>
        <w:tc>
          <w:tcPr>
            <w:tcW w:w="744" w:type="pct"/>
            <w:vMerge/>
            <w:shd w:val="clear" w:color="auto" w:fill="FFFFFF"/>
            <w:vAlign w:val="center"/>
          </w:tcPr>
          <w:p w14:paraId="7D44A131" w14:textId="77777777" w:rsidR="00F52FD8" w:rsidRPr="00F72CD4" w:rsidRDefault="00F52FD8" w:rsidP="000D2D5A">
            <w:pPr>
              <w:pStyle w:val="TAH"/>
              <w:rPr>
                <w:rFonts w:eastAsia="Malgun Gothic"/>
              </w:rPr>
            </w:pPr>
          </w:p>
        </w:tc>
        <w:tc>
          <w:tcPr>
            <w:tcW w:w="768" w:type="pct"/>
            <w:vMerge/>
            <w:shd w:val="clear" w:color="auto" w:fill="FFFFFF"/>
            <w:vAlign w:val="center"/>
          </w:tcPr>
          <w:p w14:paraId="4CE8D381" w14:textId="77777777" w:rsidR="00F52FD8" w:rsidRPr="00F72CD4" w:rsidRDefault="00F52FD8" w:rsidP="000D2D5A">
            <w:pPr>
              <w:pStyle w:val="TAH"/>
              <w:rPr>
                <w:rFonts w:eastAsia="Malgun Gothic"/>
              </w:rPr>
            </w:pPr>
          </w:p>
        </w:tc>
        <w:tc>
          <w:tcPr>
            <w:tcW w:w="729" w:type="pct"/>
            <w:vMerge/>
            <w:shd w:val="clear" w:color="auto" w:fill="FFFFFF"/>
          </w:tcPr>
          <w:p w14:paraId="1B06DBB3" w14:textId="77777777" w:rsidR="00F52FD8" w:rsidRPr="00F72CD4" w:rsidRDefault="00F52FD8" w:rsidP="000D2D5A">
            <w:pPr>
              <w:pStyle w:val="TAH"/>
              <w:rPr>
                <w:rFonts w:eastAsia="Malgun Gothic"/>
              </w:rPr>
            </w:pPr>
          </w:p>
        </w:tc>
        <w:tc>
          <w:tcPr>
            <w:tcW w:w="826" w:type="pct"/>
            <w:vMerge/>
            <w:shd w:val="clear" w:color="auto" w:fill="FFFFFF"/>
            <w:vAlign w:val="center"/>
          </w:tcPr>
          <w:p w14:paraId="712721B7" w14:textId="77777777" w:rsidR="00F52FD8" w:rsidRPr="00F72CD4" w:rsidRDefault="00F52FD8" w:rsidP="000D2D5A">
            <w:pPr>
              <w:pStyle w:val="TAH"/>
              <w:rPr>
                <w:rFonts w:eastAsia="Malgun Gothic"/>
              </w:rPr>
            </w:pPr>
          </w:p>
        </w:tc>
        <w:tc>
          <w:tcPr>
            <w:tcW w:w="738" w:type="pct"/>
            <w:vMerge/>
            <w:shd w:val="clear" w:color="auto" w:fill="FFFFFF"/>
            <w:vAlign w:val="center"/>
          </w:tcPr>
          <w:p w14:paraId="05455275" w14:textId="77777777" w:rsidR="00F52FD8" w:rsidRPr="00F72CD4" w:rsidRDefault="00F52FD8" w:rsidP="000D2D5A">
            <w:pPr>
              <w:pStyle w:val="TAH"/>
              <w:rPr>
                <w:rFonts w:eastAsia="Malgun Gothic"/>
              </w:rPr>
            </w:pPr>
          </w:p>
        </w:tc>
        <w:tc>
          <w:tcPr>
            <w:tcW w:w="835" w:type="pct"/>
            <w:shd w:val="clear" w:color="auto" w:fill="FFFFFF"/>
            <w:vAlign w:val="center"/>
          </w:tcPr>
          <w:p w14:paraId="4F791869" w14:textId="77777777" w:rsidR="00F52FD8" w:rsidRPr="00F72CD4" w:rsidRDefault="00F52FD8"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73AA600A" w14:textId="77777777" w:rsidR="00F52FD8" w:rsidRPr="00F72CD4" w:rsidRDefault="00F52FD8" w:rsidP="000D2D5A">
            <w:pPr>
              <w:pStyle w:val="TAH"/>
              <w:rPr>
                <w:rFonts w:eastAsia="Malgun Gothic"/>
              </w:rPr>
            </w:pPr>
            <w:r w:rsidRPr="00F72CD4">
              <w:rPr>
                <w:rFonts w:eastAsia="Malgun Gothic"/>
              </w:rPr>
              <w:t>SNR (dB)</w:t>
            </w:r>
          </w:p>
        </w:tc>
      </w:tr>
      <w:tr w:rsidR="00F52FD8" w:rsidRPr="00F72CD4" w14:paraId="46633438" w14:textId="77777777" w:rsidTr="00EE7CA0">
        <w:trPr>
          <w:trHeight w:val="200"/>
          <w:jc w:val="center"/>
        </w:trPr>
        <w:tc>
          <w:tcPr>
            <w:tcW w:w="744" w:type="pct"/>
            <w:shd w:val="clear" w:color="auto" w:fill="FFFFFF"/>
            <w:vAlign w:val="center"/>
          </w:tcPr>
          <w:p w14:paraId="4D6C8375" w14:textId="77777777" w:rsidR="00F52FD8" w:rsidRPr="00F72CD4" w:rsidRDefault="00F52FD8" w:rsidP="000D2D5A">
            <w:pPr>
              <w:pStyle w:val="TAC"/>
              <w:rPr>
                <w:rFonts w:eastAsia="Malgun Gothic" w:cs="Arial"/>
              </w:rPr>
            </w:pPr>
            <w:r w:rsidRPr="00F72CD4">
              <w:rPr>
                <w:rFonts w:eastAsia="Malgun Gothic"/>
              </w:rPr>
              <w:t>5</w:t>
            </w:r>
          </w:p>
        </w:tc>
        <w:tc>
          <w:tcPr>
            <w:tcW w:w="768" w:type="pct"/>
            <w:shd w:val="clear" w:color="auto" w:fill="FFFFFF"/>
            <w:vAlign w:val="center"/>
          </w:tcPr>
          <w:p w14:paraId="56FC0242" w14:textId="77777777" w:rsidR="00F52FD8" w:rsidRPr="00F72CD4" w:rsidRDefault="00F52FD8" w:rsidP="000D2D5A">
            <w:pPr>
              <w:pStyle w:val="TAC"/>
              <w:rPr>
                <w:rFonts w:eastAsia="Malgun Gothic" w:cs="Arial"/>
              </w:rPr>
            </w:pPr>
            <w:r w:rsidRPr="00F72CD4">
              <w:rPr>
                <w:rFonts w:eastAsia="SimSun"/>
              </w:rPr>
              <w:t>R.PDSCH.1-13.1 FDD</w:t>
            </w:r>
          </w:p>
        </w:tc>
        <w:tc>
          <w:tcPr>
            <w:tcW w:w="729" w:type="pct"/>
            <w:shd w:val="clear" w:color="auto" w:fill="FFFFFF"/>
            <w:vAlign w:val="center"/>
          </w:tcPr>
          <w:p w14:paraId="1CEF8741" w14:textId="77777777" w:rsidR="00F52FD8" w:rsidRPr="00F72CD4" w:rsidRDefault="00F52FD8" w:rsidP="000D2D5A">
            <w:pPr>
              <w:pStyle w:val="TAC"/>
              <w:rPr>
                <w:rFonts w:eastAsia="Malgun Gothic" w:cs="Arial"/>
              </w:rPr>
            </w:pPr>
            <w:r w:rsidRPr="00F72CD4">
              <w:rPr>
                <w:rFonts w:eastAsia="Malgun Gothic"/>
              </w:rPr>
              <w:t>16QAM, 0.48</w:t>
            </w:r>
          </w:p>
        </w:tc>
        <w:tc>
          <w:tcPr>
            <w:tcW w:w="826" w:type="pct"/>
            <w:shd w:val="clear" w:color="auto" w:fill="FFFFFF"/>
            <w:vAlign w:val="center"/>
          </w:tcPr>
          <w:p w14:paraId="2C2483F5" w14:textId="77777777" w:rsidR="00F52FD8" w:rsidRPr="00F72CD4" w:rsidRDefault="00F52FD8" w:rsidP="000D2D5A">
            <w:pPr>
              <w:pStyle w:val="TAC"/>
              <w:rPr>
                <w:rFonts w:eastAsia="Malgun Gothic"/>
              </w:rPr>
            </w:pPr>
            <w:r w:rsidRPr="00F72CD4">
              <w:rPr>
                <w:rFonts w:eastAsia="SimSun"/>
              </w:rPr>
              <w:t>HST-SFN</w:t>
            </w:r>
          </w:p>
        </w:tc>
        <w:tc>
          <w:tcPr>
            <w:tcW w:w="738" w:type="pct"/>
            <w:shd w:val="clear" w:color="auto" w:fill="FFFFFF"/>
            <w:vAlign w:val="center"/>
          </w:tcPr>
          <w:p w14:paraId="0FE72274" w14:textId="77777777" w:rsidR="00F52FD8" w:rsidRPr="00F72CD4" w:rsidRDefault="00F52FD8" w:rsidP="000D2D5A">
            <w:pPr>
              <w:pStyle w:val="TAC"/>
              <w:rPr>
                <w:rFonts w:eastAsia="Malgun Gothic"/>
              </w:rPr>
            </w:pPr>
            <w:r w:rsidRPr="00F72CD4">
              <w:rPr>
                <w:rFonts w:eastAsia="SimSun"/>
              </w:rPr>
              <w:t>2x</w:t>
            </w:r>
            <w:r w:rsidRPr="00F72CD4">
              <w:rPr>
                <w:rFonts w:eastAsia="SimSun"/>
                <w:lang w:eastAsia="zh-CN"/>
              </w:rPr>
              <w:t>2</w:t>
            </w:r>
          </w:p>
        </w:tc>
        <w:tc>
          <w:tcPr>
            <w:tcW w:w="835" w:type="pct"/>
            <w:shd w:val="clear" w:color="auto" w:fill="FFFFFF"/>
            <w:vAlign w:val="center"/>
          </w:tcPr>
          <w:p w14:paraId="31216474" w14:textId="77777777" w:rsidR="00F52FD8" w:rsidRPr="00F72CD4" w:rsidRDefault="00F52FD8" w:rsidP="000D2D5A">
            <w:pPr>
              <w:pStyle w:val="TAC"/>
              <w:rPr>
                <w:rFonts w:eastAsia="Malgun Gothic"/>
              </w:rPr>
            </w:pPr>
            <w:r w:rsidRPr="00F72CD4">
              <w:rPr>
                <w:rFonts w:eastAsia="SimSun"/>
              </w:rPr>
              <w:t>70</w:t>
            </w:r>
          </w:p>
        </w:tc>
        <w:tc>
          <w:tcPr>
            <w:tcW w:w="360" w:type="pct"/>
            <w:shd w:val="clear" w:color="auto" w:fill="FFFFFF"/>
            <w:vAlign w:val="center"/>
          </w:tcPr>
          <w:p w14:paraId="69178556" w14:textId="71E7C288" w:rsidR="00F52FD8" w:rsidRPr="00F72CD4" w:rsidRDefault="00F52FD8" w:rsidP="000D2D5A">
            <w:pPr>
              <w:pStyle w:val="TAC"/>
              <w:rPr>
                <w:rFonts w:eastAsia="Malgun Gothic"/>
                <w:lang w:eastAsia="zh-CN"/>
              </w:rPr>
            </w:pPr>
            <w:r w:rsidRPr="00F72CD4">
              <w:rPr>
                <w:rFonts w:eastAsia="SimSun"/>
                <w:lang w:eastAsia="zh-CN"/>
              </w:rPr>
              <w:t>1</w:t>
            </w:r>
            <w:r w:rsidR="00691725" w:rsidRPr="00F72CD4">
              <w:rPr>
                <w:rFonts w:eastAsia="SimSun"/>
                <w:lang w:eastAsia="zh-CN"/>
              </w:rPr>
              <w:t>3.5</w:t>
            </w:r>
          </w:p>
        </w:tc>
      </w:tr>
      <w:tr w:rsidR="00F52FD8" w:rsidRPr="00F72CD4" w14:paraId="273A3EBA" w14:textId="77777777" w:rsidTr="00EE7CA0">
        <w:trPr>
          <w:trHeight w:val="200"/>
          <w:jc w:val="center"/>
        </w:trPr>
        <w:tc>
          <w:tcPr>
            <w:tcW w:w="744" w:type="pct"/>
            <w:shd w:val="clear" w:color="auto" w:fill="FFFFFF"/>
            <w:vAlign w:val="center"/>
          </w:tcPr>
          <w:p w14:paraId="66D72B79" w14:textId="77777777" w:rsidR="00F52FD8" w:rsidRPr="00F72CD4" w:rsidRDefault="00F52FD8" w:rsidP="000D2D5A">
            <w:pPr>
              <w:pStyle w:val="TAC"/>
              <w:rPr>
                <w:rFonts w:eastAsia="Malgun Gothic"/>
                <w:lang w:eastAsia="zh-CN"/>
              </w:rPr>
            </w:pPr>
            <w:r w:rsidRPr="00F72CD4">
              <w:rPr>
                <w:rFonts w:eastAsia="Malgun Gothic"/>
                <w:lang w:eastAsia="zh-CN"/>
              </w:rPr>
              <w:t>10</w:t>
            </w:r>
          </w:p>
        </w:tc>
        <w:tc>
          <w:tcPr>
            <w:tcW w:w="768" w:type="pct"/>
            <w:shd w:val="clear" w:color="auto" w:fill="FFFFFF"/>
            <w:vAlign w:val="center"/>
          </w:tcPr>
          <w:p w14:paraId="67ABA6B5" w14:textId="77777777" w:rsidR="00F52FD8" w:rsidRPr="00F72CD4" w:rsidRDefault="00F52FD8" w:rsidP="000D2D5A">
            <w:pPr>
              <w:pStyle w:val="TAC"/>
              <w:rPr>
                <w:rFonts w:eastAsia="SimSun"/>
              </w:rPr>
            </w:pPr>
            <w:r w:rsidRPr="00F72CD4">
              <w:rPr>
                <w:rFonts w:eastAsia="SimSun"/>
              </w:rPr>
              <w:t>R.PDSCH.1-8.3 FDD</w:t>
            </w:r>
          </w:p>
        </w:tc>
        <w:tc>
          <w:tcPr>
            <w:tcW w:w="729" w:type="pct"/>
            <w:shd w:val="clear" w:color="auto" w:fill="FFFFFF"/>
            <w:vAlign w:val="center"/>
          </w:tcPr>
          <w:p w14:paraId="3F276138"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64C977A9"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200071D4"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4C1B86EA"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5713A1FD" w14:textId="6A3B6045" w:rsidR="00F52FD8" w:rsidRPr="00F72CD4" w:rsidRDefault="00F52FD8" w:rsidP="000D2D5A">
            <w:pPr>
              <w:pStyle w:val="TAC"/>
              <w:rPr>
                <w:rFonts w:eastAsia="SimSun"/>
                <w:lang w:eastAsia="zh-CN"/>
              </w:rPr>
            </w:pPr>
            <w:r w:rsidRPr="00F72CD4">
              <w:rPr>
                <w:rFonts w:eastAsia="SimSun"/>
                <w:lang w:eastAsia="zh-CN"/>
              </w:rPr>
              <w:t>13.</w:t>
            </w:r>
            <w:r w:rsidR="00691725" w:rsidRPr="00F72CD4">
              <w:rPr>
                <w:rFonts w:eastAsia="SimSun"/>
                <w:lang w:eastAsia="zh-CN"/>
              </w:rPr>
              <w:t>7</w:t>
            </w:r>
          </w:p>
        </w:tc>
      </w:tr>
      <w:tr w:rsidR="00F52FD8" w:rsidRPr="00F72CD4" w14:paraId="21D798B9" w14:textId="77777777" w:rsidTr="00EE7CA0">
        <w:trPr>
          <w:trHeight w:val="200"/>
          <w:jc w:val="center"/>
        </w:trPr>
        <w:tc>
          <w:tcPr>
            <w:tcW w:w="744" w:type="pct"/>
            <w:shd w:val="clear" w:color="auto" w:fill="FFFFFF"/>
            <w:vAlign w:val="center"/>
          </w:tcPr>
          <w:p w14:paraId="00853AEB" w14:textId="77777777" w:rsidR="00F52FD8" w:rsidRPr="00F72CD4" w:rsidRDefault="00F52FD8" w:rsidP="000D2D5A">
            <w:pPr>
              <w:pStyle w:val="TAC"/>
              <w:rPr>
                <w:rFonts w:eastAsia="Malgun Gothic"/>
                <w:lang w:eastAsia="zh-CN"/>
              </w:rPr>
            </w:pPr>
            <w:r w:rsidRPr="00F72CD4">
              <w:rPr>
                <w:rFonts w:eastAsia="Malgun Gothic"/>
                <w:lang w:eastAsia="zh-CN"/>
              </w:rPr>
              <w:t>15</w:t>
            </w:r>
          </w:p>
        </w:tc>
        <w:tc>
          <w:tcPr>
            <w:tcW w:w="768" w:type="pct"/>
            <w:shd w:val="clear" w:color="auto" w:fill="FFFFFF"/>
            <w:vAlign w:val="center"/>
          </w:tcPr>
          <w:p w14:paraId="1231F894" w14:textId="77777777" w:rsidR="00F52FD8" w:rsidRPr="00F72CD4" w:rsidRDefault="00F52FD8" w:rsidP="000D2D5A">
            <w:pPr>
              <w:pStyle w:val="TAC"/>
              <w:rPr>
                <w:rFonts w:eastAsia="SimSun" w:cs="Arial"/>
                <w:lang w:eastAsia="zh-CN"/>
              </w:rPr>
            </w:pPr>
            <w:r w:rsidRPr="00F72CD4">
              <w:rPr>
                <w:rFonts w:eastAsia="SimSun"/>
              </w:rPr>
              <w:t>R.PDSCH.1-13.2 FDD</w:t>
            </w:r>
          </w:p>
        </w:tc>
        <w:tc>
          <w:tcPr>
            <w:tcW w:w="729" w:type="pct"/>
            <w:shd w:val="clear" w:color="auto" w:fill="FFFFFF"/>
            <w:vAlign w:val="center"/>
          </w:tcPr>
          <w:p w14:paraId="221A09E1"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5BF9BFFC"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1747146F"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1CE79515"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7B4F074A" w14:textId="1D78A8E5" w:rsidR="00F52FD8" w:rsidRPr="00F72CD4" w:rsidRDefault="00F52FD8" w:rsidP="000D2D5A">
            <w:pPr>
              <w:pStyle w:val="TAC"/>
              <w:rPr>
                <w:rFonts w:eastAsia="SimSun"/>
                <w:lang w:eastAsia="zh-CN"/>
              </w:rPr>
            </w:pPr>
            <w:r w:rsidRPr="00F72CD4">
              <w:rPr>
                <w:rFonts w:eastAsia="SimSun"/>
                <w:lang w:eastAsia="zh-CN"/>
              </w:rPr>
              <w:t>1</w:t>
            </w:r>
            <w:r w:rsidR="00691725" w:rsidRPr="00F72CD4">
              <w:rPr>
                <w:rFonts w:eastAsia="SimSun"/>
                <w:lang w:eastAsia="zh-CN"/>
              </w:rPr>
              <w:t>4.0</w:t>
            </w:r>
          </w:p>
        </w:tc>
      </w:tr>
      <w:tr w:rsidR="00F52FD8" w:rsidRPr="00F72CD4" w14:paraId="5BD374D7" w14:textId="77777777" w:rsidTr="00EE7CA0">
        <w:trPr>
          <w:trHeight w:val="200"/>
          <w:jc w:val="center"/>
        </w:trPr>
        <w:tc>
          <w:tcPr>
            <w:tcW w:w="744" w:type="pct"/>
            <w:shd w:val="clear" w:color="auto" w:fill="FFFFFF"/>
            <w:vAlign w:val="center"/>
          </w:tcPr>
          <w:p w14:paraId="670AA7FA" w14:textId="77777777" w:rsidR="00F52FD8" w:rsidRPr="00F72CD4" w:rsidRDefault="00F52FD8" w:rsidP="000D2D5A">
            <w:pPr>
              <w:pStyle w:val="TAC"/>
              <w:rPr>
                <w:rFonts w:eastAsia="Malgun Gothic"/>
                <w:lang w:eastAsia="zh-CN"/>
              </w:rPr>
            </w:pPr>
            <w:r w:rsidRPr="00F72CD4">
              <w:rPr>
                <w:rFonts w:eastAsia="Malgun Gothic"/>
                <w:lang w:eastAsia="zh-CN"/>
              </w:rPr>
              <w:t>20</w:t>
            </w:r>
          </w:p>
        </w:tc>
        <w:tc>
          <w:tcPr>
            <w:tcW w:w="768" w:type="pct"/>
            <w:shd w:val="clear" w:color="auto" w:fill="FFFFFF"/>
            <w:vAlign w:val="center"/>
          </w:tcPr>
          <w:p w14:paraId="1EDB198F" w14:textId="77777777" w:rsidR="00F52FD8" w:rsidRPr="00F72CD4" w:rsidRDefault="00F52FD8" w:rsidP="000D2D5A">
            <w:pPr>
              <w:pStyle w:val="TAC"/>
              <w:rPr>
                <w:rFonts w:eastAsia="SimSun" w:cs="Arial"/>
              </w:rPr>
            </w:pPr>
            <w:r w:rsidRPr="00F72CD4">
              <w:rPr>
                <w:rFonts w:eastAsia="SimSun"/>
              </w:rPr>
              <w:t>R.PDSCH.1-13.3 FDD</w:t>
            </w:r>
          </w:p>
        </w:tc>
        <w:tc>
          <w:tcPr>
            <w:tcW w:w="729" w:type="pct"/>
            <w:shd w:val="clear" w:color="auto" w:fill="FFFFFF"/>
            <w:vAlign w:val="center"/>
          </w:tcPr>
          <w:p w14:paraId="56704077"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2B65F3F1"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014C2ECF"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62AC6EE6"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0C275423" w14:textId="343E42BD" w:rsidR="00F52FD8" w:rsidRPr="00F72CD4" w:rsidRDefault="00F52FD8" w:rsidP="000D2D5A">
            <w:pPr>
              <w:pStyle w:val="TAC"/>
              <w:rPr>
                <w:rFonts w:eastAsia="SimSun"/>
                <w:lang w:eastAsia="zh-CN"/>
              </w:rPr>
            </w:pPr>
            <w:r w:rsidRPr="00F72CD4">
              <w:rPr>
                <w:rFonts w:eastAsia="SimSun"/>
                <w:lang w:eastAsia="zh-CN"/>
              </w:rPr>
              <w:t>1</w:t>
            </w:r>
            <w:r w:rsidR="00691725" w:rsidRPr="00F72CD4">
              <w:rPr>
                <w:rFonts w:eastAsia="SimSun"/>
                <w:lang w:eastAsia="zh-CN"/>
              </w:rPr>
              <w:t>4.5</w:t>
            </w:r>
          </w:p>
        </w:tc>
      </w:tr>
      <w:tr w:rsidR="00F52FD8" w:rsidRPr="00F72CD4" w14:paraId="7683F79D" w14:textId="77777777" w:rsidTr="00EE7CA0">
        <w:trPr>
          <w:trHeight w:val="200"/>
          <w:jc w:val="center"/>
        </w:trPr>
        <w:tc>
          <w:tcPr>
            <w:tcW w:w="744" w:type="pct"/>
            <w:shd w:val="clear" w:color="auto" w:fill="FFFFFF"/>
            <w:vAlign w:val="center"/>
          </w:tcPr>
          <w:p w14:paraId="5A3649CD" w14:textId="77777777" w:rsidR="00F52FD8" w:rsidRPr="00F72CD4" w:rsidRDefault="00F52FD8" w:rsidP="000D2D5A">
            <w:pPr>
              <w:pStyle w:val="TAC"/>
              <w:rPr>
                <w:rFonts w:eastAsia="Malgun Gothic"/>
                <w:lang w:eastAsia="zh-CN"/>
              </w:rPr>
            </w:pPr>
            <w:r w:rsidRPr="00F72CD4">
              <w:rPr>
                <w:rFonts w:eastAsia="Malgun Gothic"/>
                <w:lang w:eastAsia="zh-CN"/>
              </w:rPr>
              <w:t>25</w:t>
            </w:r>
          </w:p>
        </w:tc>
        <w:tc>
          <w:tcPr>
            <w:tcW w:w="768" w:type="pct"/>
            <w:shd w:val="clear" w:color="auto" w:fill="FFFFFF"/>
            <w:vAlign w:val="center"/>
          </w:tcPr>
          <w:p w14:paraId="6FBA1450" w14:textId="77777777" w:rsidR="00F52FD8" w:rsidRPr="00F72CD4" w:rsidRDefault="00F52FD8" w:rsidP="000D2D5A">
            <w:pPr>
              <w:pStyle w:val="TAC"/>
              <w:rPr>
                <w:rFonts w:eastAsia="SimSun" w:cs="Arial"/>
              </w:rPr>
            </w:pPr>
            <w:r w:rsidRPr="00F72CD4">
              <w:rPr>
                <w:rFonts w:eastAsia="SimSun"/>
              </w:rPr>
              <w:t>R.PDSCH.1-13.4 FDD</w:t>
            </w:r>
          </w:p>
        </w:tc>
        <w:tc>
          <w:tcPr>
            <w:tcW w:w="729" w:type="pct"/>
            <w:shd w:val="clear" w:color="auto" w:fill="FFFFFF"/>
            <w:vAlign w:val="center"/>
          </w:tcPr>
          <w:p w14:paraId="50AA2EE8"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2BD65F36"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5A0F67CB"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1C0DB409"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54C07637" w14:textId="5D4F314A" w:rsidR="00F52FD8" w:rsidRPr="00F72CD4" w:rsidRDefault="00F52FD8" w:rsidP="000D2D5A">
            <w:pPr>
              <w:pStyle w:val="TAC"/>
              <w:rPr>
                <w:rFonts w:eastAsia="SimSun"/>
                <w:lang w:eastAsia="zh-CN"/>
              </w:rPr>
            </w:pPr>
            <w:r w:rsidRPr="00F72CD4">
              <w:rPr>
                <w:rFonts w:eastAsia="SimSun"/>
                <w:lang w:eastAsia="zh-CN"/>
              </w:rPr>
              <w:t>14.</w:t>
            </w:r>
            <w:r w:rsidR="00691725" w:rsidRPr="00F72CD4">
              <w:rPr>
                <w:rFonts w:eastAsia="SimSun"/>
                <w:lang w:eastAsia="zh-CN"/>
              </w:rPr>
              <w:t>6</w:t>
            </w:r>
          </w:p>
        </w:tc>
      </w:tr>
      <w:tr w:rsidR="00F52FD8" w:rsidRPr="00F72CD4" w14:paraId="2FC39563" w14:textId="77777777" w:rsidTr="00EE7CA0">
        <w:trPr>
          <w:trHeight w:val="200"/>
          <w:jc w:val="center"/>
        </w:trPr>
        <w:tc>
          <w:tcPr>
            <w:tcW w:w="744" w:type="pct"/>
            <w:shd w:val="clear" w:color="auto" w:fill="FFFFFF"/>
            <w:vAlign w:val="center"/>
          </w:tcPr>
          <w:p w14:paraId="3FBF47DC" w14:textId="77777777" w:rsidR="00F52FD8" w:rsidRPr="00F72CD4" w:rsidRDefault="00F52FD8" w:rsidP="000D2D5A">
            <w:pPr>
              <w:pStyle w:val="TAC"/>
              <w:rPr>
                <w:rFonts w:eastAsia="Malgun Gothic"/>
                <w:lang w:eastAsia="zh-CN"/>
              </w:rPr>
            </w:pPr>
            <w:r w:rsidRPr="00F72CD4">
              <w:rPr>
                <w:rFonts w:eastAsia="Malgun Gothic"/>
                <w:lang w:eastAsia="zh-CN"/>
              </w:rPr>
              <w:t>30</w:t>
            </w:r>
          </w:p>
        </w:tc>
        <w:tc>
          <w:tcPr>
            <w:tcW w:w="768" w:type="pct"/>
            <w:shd w:val="clear" w:color="auto" w:fill="FFFFFF"/>
            <w:vAlign w:val="center"/>
          </w:tcPr>
          <w:p w14:paraId="28348649" w14:textId="77777777" w:rsidR="00F52FD8" w:rsidRPr="00F72CD4" w:rsidRDefault="00F52FD8" w:rsidP="000D2D5A">
            <w:pPr>
              <w:pStyle w:val="TAC"/>
              <w:rPr>
                <w:rFonts w:eastAsia="SimSun" w:cs="Arial"/>
              </w:rPr>
            </w:pPr>
            <w:r w:rsidRPr="00F72CD4">
              <w:rPr>
                <w:rFonts w:eastAsia="SimSun"/>
              </w:rPr>
              <w:t>R.PDSCH.1-13.5 FDD</w:t>
            </w:r>
          </w:p>
        </w:tc>
        <w:tc>
          <w:tcPr>
            <w:tcW w:w="729" w:type="pct"/>
            <w:shd w:val="clear" w:color="auto" w:fill="FFFFFF"/>
            <w:vAlign w:val="center"/>
          </w:tcPr>
          <w:p w14:paraId="02105D50"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48D881C8"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34F7A695"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1BBE7334"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745659E5" w14:textId="24521CB4" w:rsidR="00F52FD8" w:rsidRPr="00F72CD4" w:rsidRDefault="00691725" w:rsidP="000D2D5A">
            <w:pPr>
              <w:pStyle w:val="TAC"/>
              <w:rPr>
                <w:rFonts w:eastAsia="SimSun"/>
                <w:lang w:eastAsia="zh-CN"/>
              </w:rPr>
            </w:pPr>
            <w:r w:rsidRPr="00F72CD4">
              <w:rPr>
                <w:rFonts w:eastAsia="SimSun"/>
                <w:lang w:eastAsia="zh-CN"/>
              </w:rPr>
              <w:t>4.5</w:t>
            </w:r>
            <w:r w:rsidR="00F52FD8" w:rsidRPr="00F72CD4">
              <w:rPr>
                <w:rFonts w:eastAsia="SimSun"/>
                <w:lang w:eastAsia="zh-CN"/>
              </w:rPr>
              <w:t>1</w:t>
            </w:r>
          </w:p>
        </w:tc>
      </w:tr>
      <w:tr w:rsidR="00F52FD8" w:rsidRPr="00F72CD4" w14:paraId="054BCD8B" w14:textId="77777777" w:rsidTr="00EE7CA0">
        <w:trPr>
          <w:trHeight w:val="200"/>
          <w:jc w:val="center"/>
        </w:trPr>
        <w:tc>
          <w:tcPr>
            <w:tcW w:w="744" w:type="pct"/>
            <w:shd w:val="clear" w:color="auto" w:fill="FFFFFF"/>
            <w:vAlign w:val="center"/>
          </w:tcPr>
          <w:p w14:paraId="7D46BFB8" w14:textId="77777777" w:rsidR="00F52FD8" w:rsidRPr="00F72CD4" w:rsidRDefault="00F52FD8" w:rsidP="000D2D5A">
            <w:pPr>
              <w:pStyle w:val="TAC"/>
              <w:rPr>
                <w:rFonts w:eastAsia="Malgun Gothic"/>
                <w:lang w:eastAsia="zh-CN"/>
              </w:rPr>
            </w:pPr>
            <w:r w:rsidRPr="00F72CD4">
              <w:rPr>
                <w:rFonts w:eastAsia="Malgun Gothic"/>
                <w:lang w:eastAsia="zh-CN"/>
              </w:rPr>
              <w:t>35</w:t>
            </w:r>
          </w:p>
        </w:tc>
        <w:tc>
          <w:tcPr>
            <w:tcW w:w="768" w:type="pct"/>
            <w:shd w:val="clear" w:color="auto" w:fill="FFFFFF"/>
            <w:vAlign w:val="center"/>
          </w:tcPr>
          <w:p w14:paraId="1E35DDFF" w14:textId="77777777" w:rsidR="00F52FD8" w:rsidRPr="00F72CD4" w:rsidRDefault="00F52FD8" w:rsidP="000D2D5A">
            <w:pPr>
              <w:pStyle w:val="TAC"/>
              <w:rPr>
                <w:rFonts w:eastAsia="SimSun"/>
              </w:rPr>
            </w:pPr>
            <w:r w:rsidRPr="00F72CD4">
              <w:rPr>
                <w:rFonts w:eastAsia="SimSun"/>
              </w:rPr>
              <w:t>R.PDSCH.1-14.3 FDD</w:t>
            </w:r>
          </w:p>
        </w:tc>
        <w:tc>
          <w:tcPr>
            <w:tcW w:w="729" w:type="pct"/>
            <w:shd w:val="clear" w:color="auto" w:fill="FFFFFF"/>
            <w:vAlign w:val="center"/>
          </w:tcPr>
          <w:p w14:paraId="139245B3"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6D889122"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2B34AC88"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1ECB9588"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033437C2" w14:textId="7D23F9E8" w:rsidR="00F52FD8" w:rsidRPr="00F72CD4" w:rsidRDefault="00691725" w:rsidP="000D2D5A">
            <w:pPr>
              <w:pStyle w:val="TAC"/>
              <w:rPr>
                <w:rFonts w:eastAsia="SimSun"/>
                <w:lang w:eastAsia="zh-CN"/>
              </w:rPr>
            </w:pPr>
            <w:r w:rsidRPr="00F72CD4">
              <w:rPr>
                <w:rFonts w:eastAsia="SimSun"/>
                <w:lang w:eastAsia="zh-CN"/>
              </w:rPr>
              <w:t>14.4</w:t>
            </w:r>
          </w:p>
        </w:tc>
      </w:tr>
      <w:tr w:rsidR="00F52FD8" w:rsidRPr="00F72CD4" w14:paraId="08EA93FD" w14:textId="77777777" w:rsidTr="00EE7CA0">
        <w:trPr>
          <w:trHeight w:val="200"/>
          <w:jc w:val="center"/>
        </w:trPr>
        <w:tc>
          <w:tcPr>
            <w:tcW w:w="744" w:type="pct"/>
            <w:shd w:val="clear" w:color="auto" w:fill="FFFFFF"/>
            <w:vAlign w:val="center"/>
          </w:tcPr>
          <w:p w14:paraId="48190C97" w14:textId="77777777" w:rsidR="00F52FD8" w:rsidRPr="00F72CD4" w:rsidRDefault="00F52FD8" w:rsidP="000D2D5A">
            <w:pPr>
              <w:pStyle w:val="TAC"/>
              <w:rPr>
                <w:rFonts w:eastAsia="Malgun Gothic"/>
              </w:rPr>
            </w:pPr>
            <w:r w:rsidRPr="00F72CD4">
              <w:rPr>
                <w:rFonts w:eastAsia="Malgun Gothic"/>
              </w:rPr>
              <w:t>40</w:t>
            </w:r>
          </w:p>
        </w:tc>
        <w:tc>
          <w:tcPr>
            <w:tcW w:w="768" w:type="pct"/>
            <w:shd w:val="clear" w:color="auto" w:fill="FFFFFF"/>
            <w:vAlign w:val="center"/>
          </w:tcPr>
          <w:p w14:paraId="0404C515" w14:textId="77777777" w:rsidR="00F52FD8" w:rsidRPr="00F72CD4" w:rsidRDefault="00F52FD8" w:rsidP="000D2D5A">
            <w:pPr>
              <w:pStyle w:val="TAC"/>
              <w:rPr>
                <w:rFonts w:eastAsia="SimSun" w:cs="Arial"/>
              </w:rPr>
            </w:pPr>
            <w:r w:rsidRPr="00F72CD4">
              <w:rPr>
                <w:rFonts w:eastAsia="SimSun"/>
              </w:rPr>
              <w:t>R.PDSCH.1-14.1 FDD</w:t>
            </w:r>
          </w:p>
        </w:tc>
        <w:tc>
          <w:tcPr>
            <w:tcW w:w="729" w:type="pct"/>
            <w:shd w:val="clear" w:color="auto" w:fill="FFFFFF"/>
            <w:vAlign w:val="center"/>
          </w:tcPr>
          <w:p w14:paraId="46095EB7"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70837323"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7DE4EBB0"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5232C762"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0117CB9A" w14:textId="1EC0F13B" w:rsidR="00F52FD8" w:rsidRPr="00F72CD4" w:rsidRDefault="00F52FD8" w:rsidP="000D2D5A">
            <w:pPr>
              <w:pStyle w:val="TAC"/>
              <w:rPr>
                <w:rFonts w:eastAsia="SimSun"/>
                <w:lang w:eastAsia="zh-CN"/>
              </w:rPr>
            </w:pPr>
            <w:r w:rsidRPr="00F72CD4">
              <w:rPr>
                <w:rFonts w:eastAsia="SimSun"/>
                <w:lang w:eastAsia="zh-CN"/>
              </w:rPr>
              <w:t>14.</w:t>
            </w:r>
            <w:r w:rsidR="00691725" w:rsidRPr="00F72CD4">
              <w:rPr>
                <w:rFonts w:eastAsia="SimSun"/>
                <w:lang w:eastAsia="zh-CN"/>
              </w:rPr>
              <w:t>6</w:t>
            </w:r>
          </w:p>
        </w:tc>
      </w:tr>
      <w:tr w:rsidR="00F52FD8" w:rsidRPr="00F72CD4" w14:paraId="4B092B8D" w14:textId="77777777" w:rsidTr="00EE7CA0">
        <w:trPr>
          <w:trHeight w:val="200"/>
          <w:jc w:val="center"/>
        </w:trPr>
        <w:tc>
          <w:tcPr>
            <w:tcW w:w="744" w:type="pct"/>
            <w:shd w:val="clear" w:color="auto" w:fill="FFFFFF"/>
            <w:vAlign w:val="center"/>
          </w:tcPr>
          <w:p w14:paraId="2A3BF780" w14:textId="77777777" w:rsidR="00F52FD8" w:rsidRPr="00F72CD4" w:rsidRDefault="00F52FD8" w:rsidP="000D2D5A">
            <w:pPr>
              <w:pStyle w:val="TAC"/>
              <w:rPr>
                <w:rFonts w:eastAsia="Malgun Gothic"/>
              </w:rPr>
            </w:pPr>
            <w:r w:rsidRPr="00F72CD4">
              <w:rPr>
                <w:rFonts w:eastAsia="Malgun Gothic"/>
              </w:rPr>
              <w:t>45</w:t>
            </w:r>
          </w:p>
        </w:tc>
        <w:tc>
          <w:tcPr>
            <w:tcW w:w="768" w:type="pct"/>
            <w:shd w:val="clear" w:color="auto" w:fill="FFFFFF"/>
            <w:vAlign w:val="center"/>
          </w:tcPr>
          <w:p w14:paraId="5992BD62" w14:textId="77777777" w:rsidR="00F52FD8" w:rsidRPr="00F72CD4" w:rsidRDefault="00F52FD8" w:rsidP="000D2D5A">
            <w:pPr>
              <w:pStyle w:val="TAC"/>
              <w:rPr>
                <w:rFonts w:eastAsia="SimSun"/>
              </w:rPr>
            </w:pPr>
            <w:r w:rsidRPr="00F72CD4">
              <w:rPr>
                <w:rFonts w:eastAsia="SimSun"/>
              </w:rPr>
              <w:t>R.PDSCH.1-14.4 FDD</w:t>
            </w:r>
          </w:p>
        </w:tc>
        <w:tc>
          <w:tcPr>
            <w:tcW w:w="729" w:type="pct"/>
            <w:shd w:val="clear" w:color="auto" w:fill="FFFFFF"/>
            <w:vAlign w:val="center"/>
          </w:tcPr>
          <w:p w14:paraId="6D782C8E"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365244EA"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0D2A8C45"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3453DC94"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1041E55F" w14:textId="6AF3198E" w:rsidR="00F52FD8" w:rsidRPr="00F72CD4" w:rsidRDefault="00691725" w:rsidP="000D2D5A">
            <w:pPr>
              <w:pStyle w:val="TAC"/>
              <w:rPr>
                <w:rFonts w:eastAsia="SimSun"/>
                <w:lang w:eastAsia="zh-CN"/>
              </w:rPr>
            </w:pPr>
            <w:r w:rsidRPr="00F72CD4">
              <w:rPr>
                <w:rFonts w:eastAsia="SimSun"/>
                <w:lang w:eastAsia="zh-CN"/>
              </w:rPr>
              <w:t>14.5</w:t>
            </w:r>
          </w:p>
        </w:tc>
      </w:tr>
      <w:tr w:rsidR="00F52FD8" w:rsidRPr="00F72CD4" w14:paraId="58BD8D1B" w14:textId="77777777" w:rsidTr="00EE7CA0">
        <w:trPr>
          <w:trHeight w:val="200"/>
          <w:jc w:val="center"/>
        </w:trPr>
        <w:tc>
          <w:tcPr>
            <w:tcW w:w="744" w:type="pct"/>
            <w:shd w:val="clear" w:color="auto" w:fill="FFFFFF"/>
            <w:vAlign w:val="center"/>
          </w:tcPr>
          <w:p w14:paraId="39D8A959" w14:textId="77777777" w:rsidR="00F52FD8" w:rsidRPr="00F72CD4" w:rsidRDefault="00F52FD8" w:rsidP="000D2D5A">
            <w:pPr>
              <w:pStyle w:val="TAC"/>
              <w:rPr>
                <w:rFonts w:eastAsia="Malgun Gothic"/>
                <w:lang w:eastAsia="zh-CN"/>
              </w:rPr>
            </w:pPr>
            <w:r w:rsidRPr="00F72CD4">
              <w:rPr>
                <w:rFonts w:eastAsia="Malgun Gothic"/>
                <w:lang w:eastAsia="zh-CN"/>
              </w:rPr>
              <w:t>50</w:t>
            </w:r>
          </w:p>
        </w:tc>
        <w:tc>
          <w:tcPr>
            <w:tcW w:w="768" w:type="pct"/>
            <w:shd w:val="clear" w:color="auto" w:fill="FFFFFF"/>
            <w:vAlign w:val="center"/>
          </w:tcPr>
          <w:p w14:paraId="47E58F1A" w14:textId="77777777" w:rsidR="00F52FD8" w:rsidRPr="00F72CD4" w:rsidRDefault="00F52FD8" w:rsidP="000D2D5A">
            <w:pPr>
              <w:pStyle w:val="TAC"/>
              <w:rPr>
                <w:rFonts w:eastAsia="SimSun" w:cs="Arial"/>
              </w:rPr>
            </w:pPr>
            <w:r w:rsidRPr="00F72CD4">
              <w:rPr>
                <w:rFonts w:eastAsia="SimSun"/>
              </w:rPr>
              <w:t>R.PDSCH.1-14.2 FDD</w:t>
            </w:r>
          </w:p>
        </w:tc>
        <w:tc>
          <w:tcPr>
            <w:tcW w:w="729" w:type="pct"/>
            <w:shd w:val="clear" w:color="auto" w:fill="FFFFFF"/>
            <w:vAlign w:val="center"/>
          </w:tcPr>
          <w:p w14:paraId="4CAFB522" w14:textId="77777777" w:rsidR="00F52FD8" w:rsidRPr="00F72CD4" w:rsidRDefault="00F52FD8" w:rsidP="000D2D5A">
            <w:pPr>
              <w:pStyle w:val="TAC"/>
              <w:rPr>
                <w:rFonts w:eastAsia="Malgun Gothic"/>
              </w:rPr>
            </w:pPr>
            <w:r w:rsidRPr="00F72CD4">
              <w:rPr>
                <w:rFonts w:eastAsia="Malgun Gothic"/>
              </w:rPr>
              <w:t>16QAM, 0.48</w:t>
            </w:r>
          </w:p>
        </w:tc>
        <w:tc>
          <w:tcPr>
            <w:tcW w:w="826" w:type="pct"/>
            <w:shd w:val="clear" w:color="auto" w:fill="FFFFFF"/>
            <w:vAlign w:val="center"/>
          </w:tcPr>
          <w:p w14:paraId="0BC4A748" w14:textId="77777777" w:rsidR="00F52FD8" w:rsidRPr="00F72CD4" w:rsidRDefault="00F52FD8" w:rsidP="000D2D5A">
            <w:pPr>
              <w:pStyle w:val="TAC"/>
              <w:rPr>
                <w:rFonts w:eastAsia="SimSun"/>
              </w:rPr>
            </w:pPr>
            <w:r w:rsidRPr="00F72CD4">
              <w:rPr>
                <w:rFonts w:eastAsia="SimSun"/>
              </w:rPr>
              <w:t>HST-SFN</w:t>
            </w:r>
          </w:p>
        </w:tc>
        <w:tc>
          <w:tcPr>
            <w:tcW w:w="738" w:type="pct"/>
            <w:shd w:val="clear" w:color="auto" w:fill="FFFFFF"/>
            <w:vAlign w:val="center"/>
          </w:tcPr>
          <w:p w14:paraId="1252250A"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5" w:type="pct"/>
            <w:shd w:val="clear" w:color="auto" w:fill="FFFFFF"/>
            <w:vAlign w:val="center"/>
          </w:tcPr>
          <w:p w14:paraId="7463A6BA" w14:textId="77777777" w:rsidR="00F52FD8" w:rsidRPr="00F72CD4" w:rsidRDefault="00F52FD8" w:rsidP="000D2D5A">
            <w:pPr>
              <w:pStyle w:val="TAC"/>
              <w:rPr>
                <w:rFonts w:eastAsia="SimSun"/>
              </w:rPr>
            </w:pPr>
            <w:r w:rsidRPr="00F72CD4">
              <w:rPr>
                <w:rFonts w:eastAsia="SimSun"/>
              </w:rPr>
              <w:t>70</w:t>
            </w:r>
          </w:p>
        </w:tc>
        <w:tc>
          <w:tcPr>
            <w:tcW w:w="360" w:type="pct"/>
            <w:shd w:val="clear" w:color="auto" w:fill="FFFFFF"/>
            <w:vAlign w:val="center"/>
          </w:tcPr>
          <w:p w14:paraId="2E003352" w14:textId="41349F9D" w:rsidR="00F52FD8" w:rsidRPr="00F72CD4" w:rsidRDefault="00F52FD8" w:rsidP="000D2D5A">
            <w:pPr>
              <w:pStyle w:val="TAC"/>
              <w:rPr>
                <w:rFonts w:eastAsia="SimSun"/>
                <w:lang w:eastAsia="zh-CN"/>
              </w:rPr>
            </w:pPr>
            <w:r w:rsidRPr="00F72CD4">
              <w:rPr>
                <w:rFonts w:eastAsia="SimSun"/>
                <w:lang w:eastAsia="zh-CN"/>
              </w:rPr>
              <w:t>14.</w:t>
            </w:r>
            <w:r w:rsidR="00691725" w:rsidRPr="00F72CD4">
              <w:rPr>
                <w:rFonts w:eastAsia="SimSun"/>
                <w:lang w:eastAsia="zh-CN"/>
              </w:rPr>
              <w:t>6</w:t>
            </w:r>
          </w:p>
        </w:tc>
      </w:tr>
    </w:tbl>
    <w:p w14:paraId="7ADB271C" w14:textId="77777777" w:rsidR="00F52FD8" w:rsidRPr="00F72CD4" w:rsidRDefault="00F52FD8" w:rsidP="000D2D5A">
      <w:pPr>
        <w:rPr>
          <w:rFonts w:eastAsia="SimSun"/>
        </w:rPr>
      </w:pPr>
    </w:p>
    <w:p w14:paraId="4478695D" w14:textId="1ADC150A" w:rsidR="00F52FD8" w:rsidRPr="00F72CD4" w:rsidRDefault="00F52FD8" w:rsidP="000D2D5A">
      <w:pPr>
        <w:pStyle w:val="TH"/>
        <w:rPr>
          <w:rFonts w:eastAsia="Malgun Gothic"/>
        </w:rPr>
      </w:pPr>
      <w:r w:rsidRPr="00F72CD4">
        <w:rPr>
          <w:rFonts w:eastAsia="Malgun Gothic"/>
        </w:rPr>
        <w:t>Table 5.2A.</w:t>
      </w:r>
      <w:r w:rsidRPr="00F72CD4">
        <w:rPr>
          <w:rFonts w:eastAsia="Malgun Gothic"/>
          <w:lang w:eastAsia="zh-CN"/>
        </w:rPr>
        <w:t>2</w:t>
      </w:r>
      <w:r w:rsidRPr="00F72CD4">
        <w:rPr>
          <w:rFonts w:eastAsia="Malgun Gothic"/>
        </w:rPr>
        <w:t>.4.1.3.4-</w:t>
      </w:r>
      <w:r w:rsidRPr="00F72CD4">
        <w:rPr>
          <w:rFonts w:eastAsia="Malgun Gothic"/>
          <w:lang w:eastAsia="zh-CN"/>
        </w:rPr>
        <w:t>2:</w:t>
      </w:r>
      <w:r w:rsidRPr="00F72CD4">
        <w:rPr>
          <w:rFonts w:eastAsia="Malgun Gothic"/>
        </w:rPr>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F52FD8" w:rsidRPr="00F72CD4" w14:paraId="14CD9A56" w14:textId="77777777" w:rsidTr="00EE7CA0">
        <w:trPr>
          <w:trHeight w:val="397"/>
          <w:jc w:val="center"/>
        </w:trPr>
        <w:tc>
          <w:tcPr>
            <w:tcW w:w="747" w:type="pct"/>
            <w:vMerge w:val="restart"/>
            <w:shd w:val="clear" w:color="auto" w:fill="FFFFFF"/>
            <w:vAlign w:val="center"/>
          </w:tcPr>
          <w:p w14:paraId="5A6EE8EE" w14:textId="150C0551" w:rsidR="00F52FD8" w:rsidRPr="00F72CD4" w:rsidRDefault="00F52FD8" w:rsidP="000D2D5A">
            <w:pPr>
              <w:pStyle w:val="TAH"/>
              <w:rPr>
                <w:rFonts w:eastAsia="Malgun Gothic" w:cs="Arial"/>
              </w:rPr>
            </w:pPr>
            <w:r w:rsidRPr="00F72CD4">
              <w:rPr>
                <w:rFonts w:eastAsia="Malgun Gothic"/>
              </w:rPr>
              <w:t>Bandwidth (MHz)</w:t>
            </w:r>
          </w:p>
        </w:tc>
        <w:tc>
          <w:tcPr>
            <w:tcW w:w="772" w:type="pct"/>
            <w:vMerge w:val="restart"/>
            <w:shd w:val="clear" w:color="auto" w:fill="FFFFFF"/>
            <w:vAlign w:val="center"/>
          </w:tcPr>
          <w:p w14:paraId="6BEACBA0" w14:textId="77777777" w:rsidR="00F52FD8" w:rsidRPr="00F72CD4" w:rsidRDefault="00F52FD8"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31" w:type="pct"/>
            <w:vMerge w:val="restart"/>
            <w:shd w:val="clear" w:color="auto" w:fill="FFFFFF"/>
            <w:vAlign w:val="center"/>
          </w:tcPr>
          <w:p w14:paraId="299298CF" w14:textId="77777777" w:rsidR="00F52FD8" w:rsidRPr="00F72CD4" w:rsidRDefault="00F52FD8"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8" w:type="pct"/>
            <w:vMerge w:val="restart"/>
            <w:shd w:val="clear" w:color="auto" w:fill="FFFFFF"/>
            <w:vAlign w:val="center"/>
          </w:tcPr>
          <w:p w14:paraId="77FD1563" w14:textId="77777777" w:rsidR="00F52FD8" w:rsidRPr="00F72CD4" w:rsidRDefault="00F52FD8" w:rsidP="000D2D5A">
            <w:pPr>
              <w:pStyle w:val="TAH"/>
              <w:rPr>
                <w:rFonts w:eastAsia="Malgun Gothic"/>
              </w:rPr>
            </w:pPr>
            <w:r w:rsidRPr="00F72CD4">
              <w:rPr>
                <w:rFonts w:eastAsia="Malgun Gothic"/>
              </w:rPr>
              <w:t>Propagation condition</w:t>
            </w:r>
          </w:p>
        </w:tc>
        <w:tc>
          <w:tcPr>
            <w:tcW w:w="733" w:type="pct"/>
            <w:vMerge w:val="restart"/>
            <w:shd w:val="clear" w:color="auto" w:fill="FFFFFF"/>
            <w:vAlign w:val="center"/>
          </w:tcPr>
          <w:p w14:paraId="432A6F26" w14:textId="77777777" w:rsidR="00F52FD8" w:rsidRPr="00F72CD4" w:rsidRDefault="00F52FD8" w:rsidP="000D2D5A">
            <w:pPr>
              <w:pStyle w:val="TAH"/>
              <w:rPr>
                <w:rFonts w:eastAsia="Malgun Gothic"/>
              </w:rPr>
            </w:pPr>
            <w:r w:rsidRPr="00F72CD4">
              <w:rPr>
                <w:rFonts w:eastAsia="Malgun Gothic"/>
              </w:rPr>
              <w:t>Correlation matrix and antenna configuration</w:t>
            </w:r>
          </w:p>
        </w:tc>
        <w:tc>
          <w:tcPr>
            <w:tcW w:w="1188" w:type="pct"/>
            <w:gridSpan w:val="2"/>
            <w:shd w:val="clear" w:color="auto" w:fill="FFFFFF"/>
            <w:vAlign w:val="center"/>
          </w:tcPr>
          <w:p w14:paraId="4DF6EC21" w14:textId="77777777" w:rsidR="00F52FD8" w:rsidRPr="00F72CD4" w:rsidRDefault="00F52FD8" w:rsidP="000D2D5A">
            <w:pPr>
              <w:pStyle w:val="TAH"/>
              <w:rPr>
                <w:rFonts w:eastAsia="Malgun Gothic"/>
              </w:rPr>
            </w:pPr>
            <w:r w:rsidRPr="00F72CD4">
              <w:rPr>
                <w:rFonts w:eastAsia="Malgun Gothic"/>
              </w:rPr>
              <w:t>Reference value</w:t>
            </w:r>
          </w:p>
        </w:tc>
      </w:tr>
      <w:tr w:rsidR="00F52FD8" w:rsidRPr="00F72CD4" w14:paraId="428432B5" w14:textId="77777777" w:rsidTr="00EE7CA0">
        <w:trPr>
          <w:trHeight w:val="397"/>
          <w:jc w:val="center"/>
        </w:trPr>
        <w:tc>
          <w:tcPr>
            <w:tcW w:w="747" w:type="pct"/>
            <w:vMerge/>
            <w:shd w:val="clear" w:color="auto" w:fill="FFFFFF"/>
            <w:vAlign w:val="center"/>
          </w:tcPr>
          <w:p w14:paraId="2EA6A1BF" w14:textId="77777777" w:rsidR="00F52FD8" w:rsidRPr="00F72CD4" w:rsidRDefault="00F52FD8" w:rsidP="000D2D5A">
            <w:pPr>
              <w:pStyle w:val="TAH"/>
              <w:rPr>
                <w:rFonts w:eastAsia="Malgun Gothic"/>
              </w:rPr>
            </w:pPr>
          </w:p>
        </w:tc>
        <w:tc>
          <w:tcPr>
            <w:tcW w:w="772" w:type="pct"/>
            <w:vMerge/>
            <w:shd w:val="clear" w:color="auto" w:fill="FFFFFF"/>
            <w:vAlign w:val="center"/>
          </w:tcPr>
          <w:p w14:paraId="4997E152" w14:textId="77777777" w:rsidR="00F52FD8" w:rsidRPr="00F72CD4" w:rsidRDefault="00F52FD8" w:rsidP="000D2D5A">
            <w:pPr>
              <w:pStyle w:val="TAH"/>
              <w:rPr>
                <w:rFonts w:eastAsia="Malgun Gothic"/>
              </w:rPr>
            </w:pPr>
          </w:p>
        </w:tc>
        <w:tc>
          <w:tcPr>
            <w:tcW w:w="731" w:type="pct"/>
            <w:vMerge/>
            <w:shd w:val="clear" w:color="auto" w:fill="FFFFFF"/>
          </w:tcPr>
          <w:p w14:paraId="62ABE4D3" w14:textId="77777777" w:rsidR="00F52FD8" w:rsidRPr="00F72CD4" w:rsidRDefault="00F52FD8" w:rsidP="000D2D5A">
            <w:pPr>
              <w:pStyle w:val="TAH"/>
              <w:rPr>
                <w:rFonts w:eastAsia="Malgun Gothic"/>
              </w:rPr>
            </w:pPr>
          </w:p>
        </w:tc>
        <w:tc>
          <w:tcPr>
            <w:tcW w:w="828" w:type="pct"/>
            <w:vMerge/>
            <w:shd w:val="clear" w:color="auto" w:fill="FFFFFF"/>
            <w:vAlign w:val="center"/>
          </w:tcPr>
          <w:p w14:paraId="77764AEA" w14:textId="77777777" w:rsidR="00F52FD8" w:rsidRPr="00F72CD4" w:rsidRDefault="00F52FD8" w:rsidP="000D2D5A">
            <w:pPr>
              <w:pStyle w:val="TAH"/>
              <w:rPr>
                <w:rFonts w:eastAsia="Malgun Gothic"/>
              </w:rPr>
            </w:pPr>
          </w:p>
        </w:tc>
        <w:tc>
          <w:tcPr>
            <w:tcW w:w="733" w:type="pct"/>
            <w:vMerge/>
            <w:shd w:val="clear" w:color="auto" w:fill="FFFFFF"/>
            <w:vAlign w:val="center"/>
          </w:tcPr>
          <w:p w14:paraId="1024F22A" w14:textId="77777777" w:rsidR="00F52FD8" w:rsidRPr="00F72CD4" w:rsidRDefault="00F52FD8" w:rsidP="000D2D5A">
            <w:pPr>
              <w:pStyle w:val="TAH"/>
              <w:rPr>
                <w:rFonts w:eastAsia="Malgun Gothic"/>
              </w:rPr>
            </w:pPr>
          </w:p>
        </w:tc>
        <w:tc>
          <w:tcPr>
            <w:tcW w:w="836" w:type="pct"/>
            <w:shd w:val="clear" w:color="auto" w:fill="FFFFFF"/>
            <w:vAlign w:val="center"/>
          </w:tcPr>
          <w:p w14:paraId="746AF22C" w14:textId="77777777" w:rsidR="00F52FD8" w:rsidRPr="00F72CD4" w:rsidRDefault="00F52FD8" w:rsidP="000D2D5A">
            <w:pPr>
              <w:pStyle w:val="TAH"/>
              <w:rPr>
                <w:rFonts w:eastAsia="Malgun Gothic"/>
              </w:rPr>
            </w:pPr>
            <w:r w:rsidRPr="00F72CD4">
              <w:rPr>
                <w:rFonts w:eastAsia="Malgun Gothic"/>
              </w:rPr>
              <w:t>Fraction of maximum throughput (%)</w:t>
            </w:r>
          </w:p>
        </w:tc>
        <w:tc>
          <w:tcPr>
            <w:tcW w:w="352" w:type="pct"/>
            <w:shd w:val="clear" w:color="auto" w:fill="FFFFFF"/>
            <w:vAlign w:val="center"/>
          </w:tcPr>
          <w:p w14:paraId="45D975AC" w14:textId="77777777" w:rsidR="00F52FD8" w:rsidRPr="00F72CD4" w:rsidRDefault="00F52FD8" w:rsidP="000D2D5A">
            <w:pPr>
              <w:pStyle w:val="TAH"/>
              <w:rPr>
                <w:rFonts w:eastAsia="Malgun Gothic"/>
              </w:rPr>
            </w:pPr>
            <w:r w:rsidRPr="00F72CD4">
              <w:rPr>
                <w:rFonts w:eastAsia="Malgun Gothic"/>
              </w:rPr>
              <w:t>SNR (dB)</w:t>
            </w:r>
          </w:p>
        </w:tc>
      </w:tr>
      <w:tr w:rsidR="00F52FD8" w:rsidRPr="00F72CD4" w14:paraId="764D02B7" w14:textId="77777777" w:rsidTr="00EE7CA0">
        <w:trPr>
          <w:trHeight w:val="200"/>
          <w:jc w:val="center"/>
        </w:trPr>
        <w:tc>
          <w:tcPr>
            <w:tcW w:w="747" w:type="pct"/>
            <w:shd w:val="clear" w:color="auto" w:fill="FFFFFF"/>
            <w:vAlign w:val="center"/>
          </w:tcPr>
          <w:p w14:paraId="649A20D2" w14:textId="77777777" w:rsidR="00F52FD8" w:rsidRPr="00F72CD4" w:rsidRDefault="00F52FD8" w:rsidP="000D2D5A">
            <w:pPr>
              <w:pStyle w:val="TAC"/>
              <w:rPr>
                <w:rFonts w:eastAsia="Malgun Gothic" w:cs="Arial"/>
              </w:rPr>
            </w:pPr>
            <w:r w:rsidRPr="00F72CD4">
              <w:rPr>
                <w:rFonts w:eastAsia="Malgun Gothic"/>
              </w:rPr>
              <w:t>5</w:t>
            </w:r>
          </w:p>
        </w:tc>
        <w:tc>
          <w:tcPr>
            <w:tcW w:w="772" w:type="pct"/>
            <w:shd w:val="clear" w:color="auto" w:fill="FFFFFF"/>
            <w:vAlign w:val="center"/>
          </w:tcPr>
          <w:p w14:paraId="07E9F4AE" w14:textId="77777777" w:rsidR="00F52FD8" w:rsidRPr="00F72CD4" w:rsidRDefault="00F52FD8" w:rsidP="000D2D5A">
            <w:pPr>
              <w:pStyle w:val="TAC"/>
              <w:rPr>
                <w:rFonts w:eastAsia="Malgun Gothic" w:cs="Arial"/>
              </w:rPr>
            </w:pPr>
            <w:r w:rsidRPr="00F72CD4">
              <w:rPr>
                <w:rFonts w:eastAsia="SimSun"/>
              </w:rPr>
              <w:t>R.PDSCH.2-19.1 TDD</w:t>
            </w:r>
          </w:p>
        </w:tc>
        <w:tc>
          <w:tcPr>
            <w:tcW w:w="731" w:type="pct"/>
            <w:shd w:val="clear" w:color="auto" w:fill="FFFFFF"/>
            <w:vAlign w:val="center"/>
          </w:tcPr>
          <w:p w14:paraId="355C6944" w14:textId="77777777" w:rsidR="00F52FD8" w:rsidRPr="00F72CD4" w:rsidRDefault="00F52FD8" w:rsidP="000D2D5A">
            <w:pPr>
              <w:pStyle w:val="TAC"/>
              <w:rPr>
                <w:rFonts w:eastAsia="Malgun Gothic" w:cs="Arial"/>
              </w:rPr>
            </w:pPr>
            <w:r w:rsidRPr="00F72CD4">
              <w:rPr>
                <w:rFonts w:eastAsia="Malgun Gothic"/>
              </w:rPr>
              <w:t>16QAM, 0.48</w:t>
            </w:r>
          </w:p>
        </w:tc>
        <w:tc>
          <w:tcPr>
            <w:tcW w:w="828" w:type="pct"/>
            <w:shd w:val="clear" w:color="auto" w:fill="FFFFFF"/>
            <w:vAlign w:val="center"/>
          </w:tcPr>
          <w:p w14:paraId="353F1611" w14:textId="77777777" w:rsidR="00F52FD8" w:rsidRPr="00F72CD4" w:rsidRDefault="00F52FD8" w:rsidP="000D2D5A">
            <w:pPr>
              <w:pStyle w:val="TAC"/>
              <w:rPr>
                <w:rFonts w:eastAsia="Malgun Gothic"/>
              </w:rPr>
            </w:pPr>
            <w:r w:rsidRPr="00F72CD4">
              <w:rPr>
                <w:rFonts w:eastAsia="SimSun"/>
              </w:rPr>
              <w:t>HST-SFN</w:t>
            </w:r>
          </w:p>
        </w:tc>
        <w:tc>
          <w:tcPr>
            <w:tcW w:w="733" w:type="pct"/>
            <w:shd w:val="clear" w:color="auto" w:fill="FFFFFF"/>
            <w:vAlign w:val="center"/>
          </w:tcPr>
          <w:p w14:paraId="503E6523" w14:textId="77777777" w:rsidR="00F52FD8" w:rsidRPr="00F72CD4" w:rsidRDefault="00F52FD8" w:rsidP="000D2D5A">
            <w:pPr>
              <w:pStyle w:val="TAC"/>
              <w:rPr>
                <w:rFonts w:eastAsia="Malgun Gothic"/>
              </w:rPr>
            </w:pPr>
            <w:r w:rsidRPr="00F72CD4">
              <w:rPr>
                <w:rFonts w:eastAsia="SimSun"/>
              </w:rPr>
              <w:t>2x</w:t>
            </w:r>
            <w:r w:rsidRPr="00F72CD4">
              <w:rPr>
                <w:rFonts w:eastAsia="SimSun"/>
                <w:lang w:eastAsia="zh-CN"/>
              </w:rPr>
              <w:t>2</w:t>
            </w:r>
          </w:p>
        </w:tc>
        <w:tc>
          <w:tcPr>
            <w:tcW w:w="836" w:type="pct"/>
            <w:shd w:val="clear" w:color="auto" w:fill="FFFFFF"/>
            <w:vAlign w:val="center"/>
          </w:tcPr>
          <w:p w14:paraId="04BADD30" w14:textId="77777777" w:rsidR="00F52FD8" w:rsidRPr="00F72CD4" w:rsidRDefault="00F52FD8" w:rsidP="000D2D5A">
            <w:pPr>
              <w:pStyle w:val="TAC"/>
              <w:rPr>
                <w:rFonts w:eastAsia="Malgun Gothic"/>
              </w:rPr>
            </w:pPr>
            <w:r w:rsidRPr="00F72CD4">
              <w:rPr>
                <w:rFonts w:eastAsia="SimSun"/>
              </w:rPr>
              <w:t>70</w:t>
            </w:r>
          </w:p>
        </w:tc>
        <w:tc>
          <w:tcPr>
            <w:tcW w:w="352" w:type="pct"/>
            <w:shd w:val="clear" w:color="auto" w:fill="FFFFFF"/>
            <w:vAlign w:val="center"/>
          </w:tcPr>
          <w:p w14:paraId="0FC43C61" w14:textId="5D1AE6D3" w:rsidR="00F52FD8" w:rsidRPr="00F72CD4" w:rsidRDefault="00F52FD8" w:rsidP="000D2D5A">
            <w:pPr>
              <w:pStyle w:val="TAC"/>
              <w:rPr>
                <w:rFonts w:eastAsia="Malgun Gothic"/>
                <w:lang w:eastAsia="zh-CN"/>
              </w:rPr>
            </w:pPr>
            <w:r w:rsidRPr="00F72CD4">
              <w:rPr>
                <w:rFonts w:eastAsia="Malgun Gothic"/>
                <w:lang w:eastAsia="zh-CN"/>
              </w:rPr>
              <w:t>1</w:t>
            </w:r>
            <w:r w:rsidR="00691725" w:rsidRPr="00F72CD4">
              <w:rPr>
                <w:rFonts w:eastAsia="Malgun Gothic"/>
                <w:lang w:eastAsia="zh-CN"/>
              </w:rPr>
              <w:t>4.0</w:t>
            </w:r>
          </w:p>
        </w:tc>
      </w:tr>
      <w:tr w:rsidR="00F52FD8" w:rsidRPr="00F72CD4" w14:paraId="5D9857FF" w14:textId="77777777" w:rsidTr="00EE7CA0">
        <w:trPr>
          <w:trHeight w:val="200"/>
          <w:jc w:val="center"/>
        </w:trPr>
        <w:tc>
          <w:tcPr>
            <w:tcW w:w="747" w:type="pct"/>
            <w:shd w:val="clear" w:color="auto" w:fill="FFFFFF"/>
            <w:vAlign w:val="center"/>
          </w:tcPr>
          <w:p w14:paraId="036E3081" w14:textId="77777777" w:rsidR="00F52FD8" w:rsidRPr="00F72CD4" w:rsidRDefault="00F52FD8" w:rsidP="000D2D5A">
            <w:pPr>
              <w:pStyle w:val="TAC"/>
              <w:rPr>
                <w:rFonts w:eastAsia="Malgun Gothic"/>
                <w:lang w:eastAsia="zh-CN"/>
              </w:rPr>
            </w:pPr>
            <w:r w:rsidRPr="00F72CD4">
              <w:rPr>
                <w:rFonts w:eastAsia="Malgun Gothic"/>
                <w:lang w:eastAsia="zh-CN"/>
              </w:rPr>
              <w:t>10</w:t>
            </w:r>
          </w:p>
        </w:tc>
        <w:tc>
          <w:tcPr>
            <w:tcW w:w="772" w:type="pct"/>
            <w:shd w:val="clear" w:color="auto" w:fill="FFFFFF"/>
            <w:vAlign w:val="center"/>
          </w:tcPr>
          <w:p w14:paraId="35476875" w14:textId="77777777" w:rsidR="00F52FD8" w:rsidRPr="00F72CD4" w:rsidRDefault="00F52FD8" w:rsidP="000D2D5A">
            <w:pPr>
              <w:pStyle w:val="TAC"/>
              <w:rPr>
                <w:rFonts w:eastAsia="SimSun" w:cs="Arial"/>
                <w:lang w:eastAsia="zh-CN"/>
              </w:rPr>
            </w:pPr>
            <w:r w:rsidRPr="00F72CD4">
              <w:rPr>
                <w:rFonts w:eastAsia="SimSun"/>
              </w:rPr>
              <w:t>R.PDSCH.2-19.2 TDD</w:t>
            </w:r>
          </w:p>
        </w:tc>
        <w:tc>
          <w:tcPr>
            <w:tcW w:w="731" w:type="pct"/>
            <w:shd w:val="clear" w:color="auto" w:fill="FFFFFF"/>
            <w:vAlign w:val="center"/>
          </w:tcPr>
          <w:p w14:paraId="0F7F0EB3"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1863935D"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3F192250"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6" w:type="pct"/>
            <w:shd w:val="clear" w:color="auto" w:fill="FFFFFF"/>
            <w:vAlign w:val="center"/>
          </w:tcPr>
          <w:p w14:paraId="42463480"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1A58D963" w14:textId="3EF18002"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4</w:t>
            </w:r>
            <w:r w:rsidRPr="00F72CD4">
              <w:rPr>
                <w:rFonts w:eastAsia="Malgun Gothic"/>
                <w:lang w:eastAsia="zh-CN"/>
              </w:rPr>
              <w:t>.</w:t>
            </w:r>
            <w:r w:rsidR="00691725" w:rsidRPr="00F72CD4">
              <w:rPr>
                <w:rFonts w:eastAsia="Malgun Gothic"/>
                <w:lang w:eastAsia="zh-CN"/>
              </w:rPr>
              <w:t>3</w:t>
            </w:r>
          </w:p>
        </w:tc>
      </w:tr>
      <w:tr w:rsidR="00F52FD8" w:rsidRPr="00F72CD4" w14:paraId="3CE5DD7D" w14:textId="77777777" w:rsidTr="00EE7CA0">
        <w:trPr>
          <w:trHeight w:val="200"/>
          <w:jc w:val="center"/>
        </w:trPr>
        <w:tc>
          <w:tcPr>
            <w:tcW w:w="747" w:type="pct"/>
            <w:shd w:val="clear" w:color="auto" w:fill="FFFFFF"/>
            <w:vAlign w:val="center"/>
          </w:tcPr>
          <w:p w14:paraId="3874B1D8" w14:textId="77777777" w:rsidR="00F52FD8" w:rsidRPr="00F72CD4" w:rsidRDefault="00F52FD8" w:rsidP="000D2D5A">
            <w:pPr>
              <w:pStyle w:val="TAC"/>
              <w:rPr>
                <w:rFonts w:eastAsia="Malgun Gothic"/>
                <w:lang w:eastAsia="zh-CN"/>
              </w:rPr>
            </w:pPr>
            <w:r w:rsidRPr="00F72CD4">
              <w:rPr>
                <w:rFonts w:eastAsia="Malgun Gothic"/>
                <w:lang w:eastAsia="zh-CN"/>
              </w:rPr>
              <w:t>15</w:t>
            </w:r>
          </w:p>
        </w:tc>
        <w:tc>
          <w:tcPr>
            <w:tcW w:w="772" w:type="pct"/>
            <w:shd w:val="clear" w:color="auto" w:fill="FFFFFF"/>
            <w:vAlign w:val="center"/>
          </w:tcPr>
          <w:p w14:paraId="6FD78DFF" w14:textId="77777777" w:rsidR="00F52FD8" w:rsidRPr="00F72CD4" w:rsidRDefault="00F52FD8" w:rsidP="000D2D5A">
            <w:pPr>
              <w:pStyle w:val="TAC"/>
              <w:rPr>
                <w:rFonts w:eastAsia="SimSun" w:cs="Arial"/>
                <w:lang w:eastAsia="zh-CN"/>
              </w:rPr>
            </w:pPr>
            <w:r w:rsidRPr="00F72CD4">
              <w:rPr>
                <w:rFonts w:eastAsia="SimSun"/>
              </w:rPr>
              <w:t>R.PDSCH.2-19.3 TDD</w:t>
            </w:r>
          </w:p>
        </w:tc>
        <w:tc>
          <w:tcPr>
            <w:tcW w:w="731" w:type="pct"/>
            <w:shd w:val="clear" w:color="auto" w:fill="FFFFFF"/>
            <w:vAlign w:val="center"/>
          </w:tcPr>
          <w:p w14:paraId="3B6F6A5F"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3C50865E"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783FA567" w14:textId="77777777" w:rsidR="00F52FD8" w:rsidRPr="00F72CD4" w:rsidRDefault="00F52FD8" w:rsidP="000D2D5A">
            <w:pPr>
              <w:pStyle w:val="TAC"/>
              <w:rPr>
                <w:rFonts w:eastAsia="SimSun"/>
              </w:rPr>
            </w:pPr>
            <w:r w:rsidRPr="00F72CD4">
              <w:rPr>
                <w:rFonts w:eastAsia="SimSun"/>
              </w:rPr>
              <w:t>2x</w:t>
            </w:r>
            <w:r w:rsidRPr="00F72CD4">
              <w:rPr>
                <w:rFonts w:eastAsia="SimSun"/>
                <w:lang w:eastAsia="zh-CN"/>
              </w:rPr>
              <w:t>2</w:t>
            </w:r>
          </w:p>
        </w:tc>
        <w:tc>
          <w:tcPr>
            <w:tcW w:w="836" w:type="pct"/>
            <w:shd w:val="clear" w:color="auto" w:fill="FFFFFF"/>
            <w:vAlign w:val="center"/>
          </w:tcPr>
          <w:p w14:paraId="3CB957C7"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2D6954C5" w14:textId="7244CA7E"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4.4</w:t>
            </w:r>
          </w:p>
        </w:tc>
      </w:tr>
      <w:tr w:rsidR="00F52FD8" w:rsidRPr="00F72CD4" w14:paraId="54FB9EE0" w14:textId="77777777" w:rsidTr="00EE7CA0">
        <w:trPr>
          <w:trHeight w:val="200"/>
          <w:jc w:val="center"/>
        </w:trPr>
        <w:tc>
          <w:tcPr>
            <w:tcW w:w="747" w:type="pct"/>
            <w:shd w:val="clear" w:color="auto" w:fill="FFFFFF"/>
            <w:vAlign w:val="center"/>
          </w:tcPr>
          <w:p w14:paraId="596EC8AB" w14:textId="77777777" w:rsidR="00F52FD8" w:rsidRPr="00F72CD4" w:rsidRDefault="00F52FD8" w:rsidP="000D2D5A">
            <w:pPr>
              <w:pStyle w:val="TAC"/>
              <w:rPr>
                <w:rFonts w:eastAsia="Malgun Gothic"/>
                <w:lang w:eastAsia="zh-CN"/>
              </w:rPr>
            </w:pPr>
            <w:r w:rsidRPr="00F72CD4">
              <w:rPr>
                <w:rFonts w:eastAsia="Malgun Gothic"/>
                <w:lang w:eastAsia="zh-CN"/>
              </w:rPr>
              <w:t>20</w:t>
            </w:r>
          </w:p>
        </w:tc>
        <w:tc>
          <w:tcPr>
            <w:tcW w:w="772" w:type="pct"/>
            <w:shd w:val="clear" w:color="auto" w:fill="FFFFFF"/>
            <w:vAlign w:val="center"/>
          </w:tcPr>
          <w:p w14:paraId="0A15342C" w14:textId="77777777" w:rsidR="00F52FD8" w:rsidRPr="00F72CD4" w:rsidRDefault="00F52FD8" w:rsidP="000D2D5A">
            <w:pPr>
              <w:pStyle w:val="TAC"/>
              <w:rPr>
                <w:rFonts w:eastAsia="SimSun" w:cs="Arial"/>
              </w:rPr>
            </w:pPr>
            <w:r w:rsidRPr="00F72CD4">
              <w:rPr>
                <w:rFonts w:eastAsia="SimSun"/>
              </w:rPr>
              <w:t>R.PDSCH.2-19.4 TDD</w:t>
            </w:r>
          </w:p>
        </w:tc>
        <w:tc>
          <w:tcPr>
            <w:tcW w:w="731" w:type="pct"/>
            <w:shd w:val="clear" w:color="auto" w:fill="FFFFFF"/>
            <w:vAlign w:val="center"/>
          </w:tcPr>
          <w:p w14:paraId="6A7F2C9C"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2BDF5874"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325136AE"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70AB7132"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7C229002" w14:textId="3A1EBCC3"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4.4</w:t>
            </w:r>
          </w:p>
        </w:tc>
      </w:tr>
      <w:tr w:rsidR="00F52FD8" w:rsidRPr="00F72CD4" w14:paraId="51EE49C5" w14:textId="77777777" w:rsidTr="00EE7CA0">
        <w:trPr>
          <w:trHeight w:val="200"/>
          <w:jc w:val="center"/>
        </w:trPr>
        <w:tc>
          <w:tcPr>
            <w:tcW w:w="747" w:type="pct"/>
            <w:shd w:val="clear" w:color="auto" w:fill="FFFFFF"/>
            <w:vAlign w:val="center"/>
          </w:tcPr>
          <w:p w14:paraId="540AE4D8" w14:textId="77777777" w:rsidR="00F52FD8" w:rsidRPr="00F72CD4" w:rsidRDefault="00F52FD8" w:rsidP="000D2D5A">
            <w:pPr>
              <w:pStyle w:val="TAC"/>
              <w:rPr>
                <w:rFonts w:eastAsia="Malgun Gothic"/>
                <w:lang w:eastAsia="zh-CN"/>
              </w:rPr>
            </w:pPr>
            <w:r w:rsidRPr="00F72CD4">
              <w:rPr>
                <w:rFonts w:eastAsia="Malgun Gothic"/>
                <w:lang w:eastAsia="zh-CN"/>
              </w:rPr>
              <w:t>25</w:t>
            </w:r>
          </w:p>
        </w:tc>
        <w:tc>
          <w:tcPr>
            <w:tcW w:w="772" w:type="pct"/>
            <w:shd w:val="clear" w:color="auto" w:fill="FFFFFF"/>
            <w:vAlign w:val="center"/>
          </w:tcPr>
          <w:p w14:paraId="40FA1AC5" w14:textId="77777777" w:rsidR="00F52FD8" w:rsidRPr="00F72CD4" w:rsidRDefault="00F52FD8" w:rsidP="000D2D5A">
            <w:pPr>
              <w:pStyle w:val="TAC"/>
              <w:rPr>
                <w:rFonts w:eastAsia="SimSun" w:cs="Arial"/>
              </w:rPr>
            </w:pPr>
            <w:r w:rsidRPr="00F72CD4">
              <w:rPr>
                <w:rFonts w:eastAsia="SimSun"/>
              </w:rPr>
              <w:t>R.PDSCH.2-19.5 TDD</w:t>
            </w:r>
          </w:p>
        </w:tc>
        <w:tc>
          <w:tcPr>
            <w:tcW w:w="731" w:type="pct"/>
            <w:shd w:val="clear" w:color="auto" w:fill="FFFFFF"/>
            <w:vAlign w:val="center"/>
          </w:tcPr>
          <w:p w14:paraId="55E1CB69"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52455ECC"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4A52A847"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600E8269"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27ADCF16" w14:textId="197DFEC5" w:rsidR="00F52FD8" w:rsidRPr="00F72CD4" w:rsidRDefault="00F52FD8" w:rsidP="000D2D5A">
            <w:pPr>
              <w:pStyle w:val="TAC"/>
              <w:rPr>
                <w:rFonts w:eastAsia="SimSun"/>
                <w:lang w:eastAsia="zh-CN"/>
              </w:rPr>
            </w:pPr>
            <w:r w:rsidRPr="00F72CD4">
              <w:rPr>
                <w:rFonts w:eastAsia="Malgun Gothic"/>
                <w:lang w:eastAsia="zh-CN"/>
              </w:rPr>
              <w:t>14.</w:t>
            </w:r>
            <w:r w:rsidR="00691725" w:rsidRPr="00F72CD4">
              <w:rPr>
                <w:rFonts w:eastAsia="Malgun Gothic"/>
                <w:lang w:eastAsia="zh-CN"/>
              </w:rPr>
              <w:t>7</w:t>
            </w:r>
          </w:p>
        </w:tc>
      </w:tr>
      <w:tr w:rsidR="00F52FD8" w:rsidRPr="00F72CD4" w14:paraId="22A1C464" w14:textId="77777777" w:rsidTr="00EE7CA0">
        <w:trPr>
          <w:trHeight w:val="200"/>
          <w:jc w:val="center"/>
        </w:trPr>
        <w:tc>
          <w:tcPr>
            <w:tcW w:w="747" w:type="pct"/>
            <w:shd w:val="clear" w:color="auto" w:fill="FFFFFF"/>
            <w:vAlign w:val="center"/>
          </w:tcPr>
          <w:p w14:paraId="3D90EF0C" w14:textId="77777777" w:rsidR="00F52FD8" w:rsidRPr="00F72CD4" w:rsidRDefault="00F52FD8" w:rsidP="000D2D5A">
            <w:pPr>
              <w:pStyle w:val="TAC"/>
              <w:rPr>
                <w:rFonts w:eastAsia="Malgun Gothic"/>
                <w:lang w:eastAsia="zh-CN"/>
              </w:rPr>
            </w:pPr>
            <w:r w:rsidRPr="00F72CD4">
              <w:rPr>
                <w:rFonts w:eastAsia="Malgun Gothic"/>
                <w:lang w:eastAsia="zh-CN"/>
              </w:rPr>
              <w:t>30</w:t>
            </w:r>
          </w:p>
        </w:tc>
        <w:tc>
          <w:tcPr>
            <w:tcW w:w="772" w:type="pct"/>
            <w:shd w:val="clear" w:color="auto" w:fill="FFFFFF"/>
            <w:vAlign w:val="center"/>
          </w:tcPr>
          <w:p w14:paraId="7C2F6916" w14:textId="77777777" w:rsidR="00F52FD8" w:rsidRPr="00F72CD4" w:rsidRDefault="00F52FD8" w:rsidP="000D2D5A">
            <w:pPr>
              <w:pStyle w:val="TAC"/>
              <w:rPr>
                <w:rFonts w:eastAsia="SimSun" w:cs="Arial"/>
              </w:rPr>
            </w:pPr>
            <w:r w:rsidRPr="00F72CD4">
              <w:rPr>
                <w:rFonts w:eastAsia="SimSun"/>
              </w:rPr>
              <w:t>R.PDSCH.2-20.1 TDD</w:t>
            </w:r>
          </w:p>
        </w:tc>
        <w:tc>
          <w:tcPr>
            <w:tcW w:w="731" w:type="pct"/>
            <w:shd w:val="clear" w:color="auto" w:fill="FFFFFF"/>
            <w:vAlign w:val="center"/>
          </w:tcPr>
          <w:p w14:paraId="41DF6701"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327F6E80"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5DBEF5DF"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01EB4FE5"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3B64BC8A" w14:textId="6BEE18DF"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5.0</w:t>
            </w:r>
          </w:p>
        </w:tc>
      </w:tr>
      <w:tr w:rsidR="00F52FD8" w:rsidRPr="00F72CD4" w14:paraId="582EACD6" w14:textId="77777777" w:rsidTr="00EE7CA0">
        <w:trPr>
          <w:trHeight w:val="200"/>
          <w:jc w:val="center"/>
        </w:trPr>
        <w:tc>
          <w:tcPr>
            <w:tcW w:w="747" w:type="pct"/>
            <w:shd w:val="clear" w:color="auto" w:fill="FFFFFF"/>
            <w:vAlign w:val="center"/>
          </w:tcPr>
          <w:p w14:paraId="32F7FB08" w14:textId="77777777" w:rsidR="00F52FD8" w:rsidRPr="00F72CD4" w:rsidRDefault="00F52FD8" w:rsidP="000D2D5A">
            <w:pPr>
              <w:pStyle w:val="TAC"/>
              <w:rPr>
                <w:rFonts w:eastAsia="Malgun Gothic"/>
              </w:rPr>
            </w:pPr>
            <w:r w:rsidRPr="00F72CD4">
              <w:rPr>
                <w:rFonts w:eastAsia="Malgun Gothic"/>
              </w:rPr>
              <w:t>40</w:t>
            </w:r>
          </w:p>
        </w:tc>
        <w:tc>
          <w:tcPr>
            <w:tcW w:w="772" w:type="pct"/>
            <w:shd w:val="clear" w:color="auto" w:fill="FFFFFF"/>
            <w:vAlign w:val="center"/>
          </w:tcPr>
          <w:p w14:paraId="6E663F6A" w14:textId="77777777" w:rsidR="00F52FD8" w:rsidRPr="00F72CD4" w:rsidRDefault="00F52FD8" w:rsidP="000D2D5A">
            <w:pPr>
              <w:pStyle w:val="TAC"/>
              <w:rPr>
                <w:rFonts w:eastAsia="SimSun" w:cs="Arial"/>
              </w:rPr>
            </w:pPr>
            <w:r w:rsidRPr="00F72CD4">
              <w:rPr>
                <w:rFonts w:eastAsia="SimSun"/>
              </w:rPr>
              <w:t>R.PDSCH.2-10.4 TDD</w:t>
            </w:r>
          </w:p>
        </w:tc>
        <w:tc>
          <w:tcPr>
            <w:tcW w:w="731" w:type="pct"/>
            <w:shd w:val="clear" w:color="auto" w:fill="FFFFFF"/>
            <w:vAlign w:val="center"/>
          </w:tcPr>
          <w:p w14:paraId="639BB9B8"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6830BD8E"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30E4D823"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5644919A"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1F92A773" w14:textId="3F102BAB"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5.2</w:t>
            </w:r>
          </w:p>
        </w:tc>
      </w:tr>
      <w:tr w:rsidR="00F52FD8" w:rsidRPr="00F72CD4" w14:paraId="4F183D2A" w14:textId="77777777" w:rsidTr="00EE7CA0">
        <w:trPr>
          <w:trHeight w:val="200"/>
          <w:jc w:val="center"/>
        </w:trPr>
        <w:tc>
          <w:tcPr>
            <w:tcW w:w="747" w:type="pct"/>
            <w:shd w:val="clear" w:color="auto" w:fill="FFFFFF"/>
            <w:vAlign w:val="center"/>
          </w:tcPr>
          <w:p w14:paraId="11A96137" w14:textId="77777777" w:rsidR="00F52FD8" w:rsidRPr="00F72CD4" w:rsidRDefault="00F52FD8" w:rsidP="000D2D5A">
            <w:pPr>
              <w:pStyle w:val="TAC"/>
              <w:rPr>
                <w:rFonts w:eastAsia="Malgun Gothic"/>
                <w:lang w:eastAsia="zh-CN"/>
              </w:rPr>
            </w:pPr>
            <w:r w:rsidRPr="00F72CD4">
              <w:rPr>
                <w:rFonts w:eastAsia="Malgun Gothic"/>
                <w:lang w:eastAsia="zh-CN"/>
              </w:rPr>
              <w:t>50</w:t>
            </w:r>
          </w:p>
        </w:tc>
        <w:tc>
          <w:tcPr>
            <w:tcW w:w="772" w:type="pct"/>
            <w:shd w:val="clear" w:color="auto" w:fill="FFFFFF"/>
            <w:vAlign w:val="center"/>
          </w:tcPr>
          <w:p w14:paraId="2A033BCC" w14:textId="77777777" w:rsidR="00F52FD8" w:rsidRPr="00F72CD4" w:rsidRDefault="00F52FD8" w:rsidP="000D2D5A">
            <w:pPr>
              <w:pStyle w:val="TAC"/>
              <w:rPr>
                <w:rFonts w:eastAsia="SimSun" w:cs="Arial"/>
              </w:rPr>
            </w:pPr>
            <w:r w:rsidRPr="00F72CD4">
              <w:rPr>
                <w:rFonts w:eastAsia="SimSun"/>
              </w:rPr>
              <w:t>R.PDSCH.2-20.2 TDD</w:t>
            </w:r>
          </w:p>
        </w:tc>
        <w:tc>
          <w:tcPr>
            <w:tcW w:w="731" w:type="pct"/>
            <w:shd w:val="clear" w:color="auto" w:fill="FFFFFF"/>
            <w:vAlign w:val="center"/>
          </w:tcPr>
          <w:p w14:paraId="5919B928"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4AE10846"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36074FFB"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51940EE6"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380C68AB" w14:textId="042DB3BE"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5.3</w:t>
            </w:r>
          </w:p>
        </w:tc>
      </w:tr>
      <w:tr w:rsidR="00F52FD8" w:rsidRPr="00F72CD4" w14:paraId="0DA69FFC" w14:textId="77777777" w:rsidTr="00EE7CA0">
        <w:trPr>
          <w:trHeight w:val="200"/>
          <w:jc w:val="center"/>
        </w:trPr>
        <w:tc>
          <w:tcPr>
            <w:tcW w:w="747" w:type="pct"/>
            <w:shd w:val="clear" w:color="auto" w:fill="FFFFFF"/>
            <w:vAlign w:val="center"/>
          </w:tcPr>
          <w:p w14:paraId="6FEF5450" w14:textId="77777777" w:rsidR="00F52FD8" w:rsidRPr="00F72CD4" w:rsidRDefault="00F52FD8" w:rsidP="000D2D5A">
            <w:pPr>
              <w:pStyle w:val="TAC"/>
              <w:rPr>
                <w:rFonts w:eastAsia="Malgun Gothic"/>
                <w:lang w:eastAsia="zh-CN"/>
              </w:rPr>
            </w:pPr>
            <w:r w:rsidRPr="00F72CD4">
              <w:rPr>
                <w:rFonts w:eastAsia="Malgun Gothic"/>
                <w:lang w:eastAsia="zh-CN"/>
              </w:rPr>
              <w:t>60</w:t>
            </w:r>
          </w:p>
        </w:tc>
        <w:tc>
          <w:tcPr>
            <w:tcW w:w="772" w:type="pct"/>
            <w:shd w:val="clear" w:color="auto" w:fill="FFFFFF"/>
            <w:vAlign w:val="center"/>
          </w:tcPr>
          <w:p w14:paraId="4B827C05" w14:textId="77777777" w:rsidR="00F52FD8" w:rsidRPr="00F72CD4" w:rsidRDefault="00F52FD8" w:rsidP="000D2D5A">
            <w:pPr>
              <w:pStyle w:val="TAC"/>
              <w:rPr>
                <w:rFonts w:eastAsia="SimSun" w:cs="Arial"/>
              </w:rPr>
            </w:pPr>
            <w:r w:rsidRPr="00F72CD4">
              <w:rPr>
                <w:rFonts w:eastAsia="SimSun"/>
              </w:rPr>
              <w:t>R.PDSCH.2-20.3 TDD</w:t>
            </w:r>
          </w:p>
        </w:tc>
        <w:tc>
          <w:tcPr>
            <w:tcW w:w="731" w:type="pct"/>
            <w:shd w:val="clear" w:color="auto" w:fill="FFFFFF"/>
            <w:vAlign w:val="center"/>
          </w:tcPr>
          <w:p w14:paraId="67DCA880"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17392ACB"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072B5DA1"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25B39F97"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76FE1CDF" w14:textId="21AED5EE" w:rsidR="00F52FD8" w:rsidRPr="00F72CD4" w:rsidRDefault="00691725" w:rsidP="000D2D5A">
            <w:pPr>
              <w:pStyle w:val="TAC"/>
              <w:rPr>
                <w:rFonts w:eastAsia="SimSun"/>
                <w:lang w:eastAsia="zh-CN"/>
              </w:rPr>
            </w:pPr>
            <w:r w:rsidRPr="00F72CD4">
              <w:rPr>
                <w:rFonts w:eastAsia="Malgun Gothic"/>
                <w:lang w:eastAsia="zh-CN"/>
              </w:rPr>
              <w:t>15.0</w:t>
            </w:r>
          </w:p>
        </w:tc>
      </w:tr>
      <w:tr w:rsidR="00F52FD8" w:rsidRPr="00F72CD4" w14:paraId="5F40B640" w14:textId="77777777" w:rsidTr="00EE7CA0">
        <w:trPr>
          <w:trHeight w:val="200"/>
          <w:jc w:val="center"/>
        </w:trPr>
        <w:tc>
          <w:tcPr>
            <w:tcW w:w="747" w:type="pct"/>
            <w:shd w:val="clear" w:color="auto" w:fill="FFFFFF"/>
            <w:vAlign w:val="center"/>
          </w:tcPr>
          <w:p w14:paraId="4C543B85" w14:textId="77777777" w:rsidR="00F52FD8" w:rsidRPr="00F72CD4" w:rsidRDefault="00F52FD8" w:rsidP="000D2D5A">
            <w:pPr>
              <w:pStyle w:val="TAC"/>
              <w:rPr>
                <w:rFonts w:eastAsia="Malgun Gothic"/>
                <w:lang w:eastAsia="zh-CN"/>
              </w:rPr>
            </w:pPr>
            <w:r w:rsidRPr="00F72CD4">
              <w:rPr>
                <w:rFonts w:eastAsia="Malgun Gothic"/>
                <w:lang w:eastAsia="zh-CN"/>
              </w:rPr>
              <w:t>80</w:t>
            </w:r>
          </w:p>
        </w:tc>
        <w:tc>
          <w:tcPr>
            <w:tcW w:w="772" w:type="pct"/>
            <w:shd w:val="clear" w:color="auto" w:fill="FFFFFF"/>
            <w:vAlign w:val="center"/>
          </w:tcPr>
          <w:p w14:paraId="567C4744" w14:textId="77777777" w:rsidR="00F52FD8" w:rsidRPr="00F72CD4" w:rsidRDefault="00F52FD8" w:rsidP="000D2D5A">
            <w:pPr>
              <w:pStyle w:val="TAC"/>
              <w:rPr>
                <w:rFonts w:eastAsia="SimSun" w:cs="Arial"/>
                <w:lang w:eastAsia="zh-CN"/>
              </w:rPr>
            </w:pPr>
            <w:r w:rsidRPr="00F72CD4">
              <w:rPr>
                <w:rFonts w:eastAsia="SimSun"/>
              </w:rPr>
              <w:t>R.PDSCH.2-20.4 TDD</w:t>
            </w:r>
          </w:p>
        </w:tc>
        <w:tc>
          <w:tcPr>
            <w:tcW w:w="731" w:type="pct"/>
            <w:shd w:val="clear" w:color="auto" w:fill="FFFFFF"/>
            <w:vAlign w:val="center"/>
          </w:tcPr>
          <w:p w14:paraId="78C6CF65"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7E0F51C5"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CC0EAFA"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00034EC4"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19F175CB" w14:textId="69C18202"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5.5</w:t>
            </w:r>
          </w:p>
        </w:tc>
      </w:tr>
      <w:tr w:rsidR="00F52FD8" w:rsidRPr="00F72CD4" w14:paraId="08B7093A" w14:textId="77777777" w:rsidTr="00EE7CA0">
        <w:trPr>
          <w:trHeight w:val="200"/>
          <w:jc w:val="center"/>
        </w:trPr>
        <w:tc>
          <w:tcPr>
            <w:tcW w:w="747" w:type="pct"/>
            <w:shd w:val="clear" w:color="auto" w:fill="FFFFFF"/>
            <w:vAlign w:val="center"/>
          </w:tcPr>
          <w:p w14:paraId="509CA42E" w14:textId="77777777" w:rsidR="00F52FD8" w:rsidRPr="00F72CD4" w:rsidRDefault="00F52FD8" w:rsidP="000D2D5A">
            <w:pPr>
              <w:pStyle w:val="TAC"/>
              <w:rPr>
                <w:rFonts w:eastAsia="Malgun Gothic"/>
                <w:lang w:eastAsia="zh-CN"/>
              </w:rPr>
            </w:pPr>
            <w:r w:rsidRPr="00F72CD4">
              <w:rPr>
                <w:rFonts w:eastAsia="Malgun Gothic"/>
                <w:lang w:eastAsia="zh-CN"/>
              </w:rPr>
              <w:t>90</w:t>
            </w:r>
          </w:p>
        </w:tc>
        <w:tc>
          <w:tcPr>
            <w:tcW w:w="772" w:type="pct"/>
            <w:shd w:val="clear" w:color="auto" w:fill="FFFFFF"/>
            <w:vAlign w:val="center"/>
          </w:tcPr>
          <w:p w14:paraId="245362A9" w14:textId="77777777" w:rsidR="00F52FD8" w:rsidRPr="00F72CD4" w:rsidRDefault="00F52FD8" w:rsidP="000D2D5A">
            <w:pPr>
              <w:pStyle w:val="TAC"/>
              <w:rPr>
                <w:rFonts w:eastAsia="SimSun" w:cs="Arial"/>
                <w:lang w:eastAsia="zh-CN"/>
              </w:rPr>
            </w:pPr>
            <w:r w:rsidRPr="00F72CD4">
              <w:rPr>
                <w:rFonts w:eastAsia="SimSun"/>
              </w:rPr>
              <w:t>R.PDSCH.2-20.5 TDD</w:t>
            </w:r>
          </w:p>
        </w:tc>
        <w:tc>
          <w:tcPr>
            <w:tcW w:w="731" w:type="pct"/>
            <w:shd w:val="clear" w:color="auto" w:fill="FFFFFF"/>
            <w:vAlign w:val="center"/>
          </w:tcPr>
          <w:p w14:paraId="2DFCC117"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54886513"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0F9A5BF4"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2FC64F25"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65D71E6C" w14:textId="2270041F"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6.0</w:t>
            </w:r>
          </w:p>
        </w:tc>
      </w:tr>
      <w:tr w:rsidR="00F52FD8" w:rsidRPr="00F72CD4" w14:paraId="74DBF4A0" w14:textId="77777777" w:rsidTr="00EE7CA0">
        <w:trPr>
          <w:trHeight w:val="200"/>
          <w:jc w:val="center"/>
        </w:trPr>
        <w:tc>
          <w:tcPr>
            <w:tcW w:w="747" w:type="pct"/>
            <w:shd w:val="clear" w:color="auto" w:fill="FFFFFF"/>
            <w:vAlign w:val="center"/>
          </w:tcPr>
          <w:p w14:paraId="70E9B070" w14:textId="77777777" w:rsidR="00F52FD8" w:rsidRPr="00F72CD4" w:rsidRDefault="00F52FD8" w:rsidP="000D2D5A">
            <w:pPr>
              <w:pStyle w:val="TAC"/>
              <w:rPr>
                <w:rFonts w:eastAsia="Malgun Gothic"/>
                <w:lang w:eastAsia="zh-CN"/>
              </w:rPr>
            </w:pPr>
            <w:r w:rsidRPr="00F72CD4">
              <w:rPr>
                <w:rFonts w:eastAsia="Malgun Gothic"/>
                <w:lang w:eastAsia="zh-CN"/>
              </w:rPr>
              <w:t>100</w:t>
            </w:r>
          </w:p>
        </w:tc>
        <w:tc>
          <w:tcPr>
            <w:tcW w:w="772" w:type="pct"/>
            <w:shd w:val="clear" w:color="auto" w:fill="FFFFFF"/>
            <w:vAlign w:val="center"/>
          </w:tcPr>
          <w:p w14:paraId="5022A5A2" w14:textId="77777777" w:rsidR="00F52FD8" w:rsidRPr="00F72CD4" w:rsidRDefault="00F52FD8" w:rsidP="000D2D5A">
            <w:pPr>
              <w:pStyle w:val="TAC"/>
              <w:rPr>
                <w:rFonts w:eastAsia="SimSun" w:cs="Arial"/>
                <w:lang w:eastAsia="zh-CN"/>
              </w:rPr>
            </w:pPr>
            <w:r w:rsidRPr="00F72CD4">
              <w:rPr>
                <w:rFonts w:eastAsia="SimSun"/>
              </w:rPr>
              <w:t>R.PDSCH.2-21.1 TDD</w:t>
            </w:r>
          </w:p>
        </w:tc>
        <w:tc>
          <w:tcPr>
            <w:tcW w:w="731" w:type="pct"/>
            <w:shd w:val="clear" w:color="auto" w:fill="FFFFFF"/>
            <w:vAlign w:val="center"/>
          </w:tcPr>
          <w:p w14:paraId="5C3915E3" w14:textId="77777777" w:rsidR="00F52FD8" w:rsidRPr="00F72CD4" w:rsidRDefault="00F52FD8" w:rsidP="000D2D5A">
            <w:pPr>
              <w:pStyle w:val="TAC"/>
              <w:rPr>
                <w:rFonts w:eastAsia="Malgun Gothic"/>
              </w:rPr>
            </w:pPr>
            <w:r w:rsidRPr="00F72CD4">
              <w:rPr>
                <w:rFonts w:eastAsia="Malgun Gothic"/>
              </w:rPr>
              <w:t>16QAM, 0.48</w:t>
            </w:r>
          </w:p>
        </w:tc>
        <w:tc>
          <w:tcPr>
            <w:tcW w:w="828" w:type="pct"/>
            <w:shd w:val="clear" w:color="auto" w:fill="FFFFFF"/>
            <w:vAlign w:val="center"/>
          </w:tcPr>
          <w:p w14:paraId="15097DBC" w14:textId="77777777" w:rsidR="00F52FD8" w:rsidRPr="00F72CD4" w:rsidRDefault="00F52FD8" w:rsidP="000D2D5A">
            <w:pPr>
              <w:pStyle w:val="TAC"/>
              <w:rPr>
                <w:rFonts w:eastAsia="SimSun"/>
              </w:rPr>
            </w:pPr>
            <w:r w:rsidRPr="00F72CD4">
              <w:rPr>
                <w:rFonts w:eastAsia="SimSun"/>
              </w:rPr>
              <w:t>HST-SFN</w:t>
            </w:r>
          </w:p>
        </w:tc>
        <w:tc>
          <w:tcPr>
            <w:tcW w:w="733" w:type="pct"/>
            <w:shd w:val="clear" w:color="auto" w:fill="FFFFFF"/>
            <w:vAlign w:val="center"/>
          </w:tcPr>
          <w:p w14:paraId="282947BA" w14:textId="77777777" w:rsidR="00F52FD8" w:rsidRPr="00F72CD4" w:rsidRDefault="00F52FD8" w:rsidP="000D2D5A">
            <w:pPr>
              <w:pStyle w:val="TAC"/>
              <w:rPr>
                <w:rFonts w:eastAsia="SimSun"/>
              </w:rPr>
            </w:pPr>
            <w:r w:rsidRPr="00F72CD4">
              <w:rPr>
                <w:rFonts w:eastAsia="SimSun"/>
              </w:rPr>
              <w:t>2x2</w:t>
            </w:r>
          </w:p>
        </w:tc>
        <w:tc>
          <w:tcPr>
            <w:tcW w:w="836" w:type="pct"/>
            <w:shd w:val="clear" w:color="auto" w:fill="FFFFFF"/>
            <w:vAlign w:val="center"/>
          </w:tcPr>
          <w:p w14:paraId="52B16769" w14:textId="77777777" w:rsidR="00F52FD8" w:rsidRPr="00F72CD4" w:rsidRDefault="00F52FD8" w:rsidP="000D2D5A">
            <w:pPr>
              <w:pStyle w:val="TAC"/>
              <w:rPr>
                <w:rFonts w:eastAsia="SimSun"/>
              </w:rPr>
            </w:pPr>
            <w:r w:rsidRPr="00F72CD4">
              <w:rPr>
                <w:rFonts w:eastAsia="SimSun"/>
              </w:rPr>
              <w:t>70</w:t>
            </w:r>
          </w:p>
        </w:tc>
        <w:tc>
          <w:tcPr>
            <w:tcW w:w="352" w:type="pct"/>
            <w:shd w:val="clear" w:color="auto" w:fill="FFFFFF"/>
            <w:vAlign w:val="center"/>
          </w:tcPr>
          <w:p w14:paraId="7AD913DD" w14:textId="383EEB2E" w:rsidR="00F52FD8" w:rsidRPr="00F72CD4" w:rsidRDefault="00F52FD8" w:rsidP="000D2D5A">
            <w:pPr>
              <w:pStyle w:val="TAC"/>
              <w:rPr>
                <w:rFonts w:eastAsia="SimSun"/>
                <w:lang w:eastAsia="zh-CN"/>
              </w:rPr>
            </w:pPr>
            <w:r w:rsidRPr="00F72CD4">
              <w:rPr>
                <w:rFonts w:eastAsia="Malgun Gothic"/>
                <w:lang w:eastAsia="zh-CN"/>
              </w:rPr>
              <w:t>1</w:t>
            </w:r>
            <w:r w:rsidR="00691725" w:rsidRPr="00F72CD4">
              <w:rPr>
                <w:rFonts w:eastAsia="Malgun Gothic"/>
                <w:lang w:eastAsia="zh-CN"/>
              </w:rPr>
              <w:t>5.4</w:t>
            </w:r>
          </w:p>
        </w:tc>
      </w:tr>
    </w:tbl>
    <w:p w14:paraId="35449B55" w14:textId="77777777" w:rsidR="00F52FD8" w:rsidRPr="00F72CD4" w:rsidRDefault="00F52FD8" w:rsidP="000D2D5A">
      <w:pPr>
        <w:rPr>
          <w:rFonts w:eastAsia="Malgun Gothic"/>
        </w:rPr>
      </w:pPr>
    </w:p>
    <w:p w14:paraId="6ED92DE0" w14:textId="12A2B46D" w:rsidR="00E65185" w:rsidRPr="00F72CD4" w:rsidRDefault="00E65185" w:rsidP="00E65185">
      <w:pPr>
        <w:pStyle w:val="Heading4"/>
      </w:pPr>
      <w:r w:rsidRPr="00F72CD4">
        <w:t>5.2A.</w:t>
      </w:r>
      <w:r w:rsidRPr="00F72CD4">
        <w:rPr>
          <w:lang w:eastAsia="zh-CN"/>
        </w:rPr>
        <w:t>2.5</w:t>
      </w:r>
      <w:r w:rsidRPr="00F72CD4">
        <w:rPr>
          <w:lang w:eastAsia="zh-CN"/>
        </w:rPr>
        <w:tab/>
        <w:t>Requirements for 2RX HST-DPS CA PDSCH</w:t>
      </w:r>
    </w:p>
    <w:p w14:paraId="1CC1D201" w14:textId="77777777" w:rsidR="00E65185" w:rsidRPr="00F72CD4" w:rsidRDefault="00E65185" w:rsidP="00E65185">
      <w:pPr>
        <w:pStyle w:val="Heading5"/>
      </w:pPr>
      <w:r w:rsidRPr="00F72CD4">
        <w:t>5.2A.2.5.0</w:t>
      </w:r>
      <w:r w:rsidRPr="00F72CD4">
        <w:tab/>
      </w:r>
      <w:r w:rsidRPr="00F72CD4">
        <w:rPr>
          <w:lang w:eastAsia="zh-CN"/>
        </w:rPr>
        <w:t>Minimum conformance requirements for 2RX HST-DPS CA PDSCH</w:t>
      </w:r>
    </w:p>
    <w:p w14:paraId="52A22BEE" w14:textId="77777777" w:rsidR="00E65185" w:rsidRPr="00F72CD4" w:rsidRDefault="00E65185" w:rsidP="000D2D5A">
      <w:pPr>
        <w:rPr>
          <w:rFonts w:eastAsia="SimSun"/>
        </w:rPr>
      </w:pPr>
      <w:r w:rsidRPr="00F72CD4">
        <w:rPr>
          <w:rFonts w:eastAsia="SimSun"/>
          <w:lang w:eastAsia="zh-CN"/>
        </w:rPr>
        <w:t xml:space="preserve">For HST-DPS CA with different numbers of DL </w:t>
      </w:r>
      <w:r w:rsidRPr="00F72CD4">
        <w:rPr>
          <w:rFonts w:eastAsia="SimSun"/>
          <w:snapToGrid w:val="0"/>
          <w:lang w:eastAsia="zh-CN"/>
        </w:rPr>
        <w:t>component carrier</w:t>
      </w:r>
      <w:r w:rsidRPr="00F72CD4">
        <w:rPr>
          <w:rFonts w:eastAsia="SimSun"/>
          <w:lang w:eastAsia="zh-CN"/>
        </w:rPr>
        <w:t xml:space="preserve">s, the </w:t>
      </w:r>
      <w:r w:rsidRPr="00F72CD4">
        <w:rPr>
          <w:rFonts w:eastAsia="SimSun"/>
        </w:rPr>
        <w:t>requirements</w:t>
      </w:r>
      <w:r w:rsidRPr="00F72CD4">
        <w:rPr>
          <w:rFonts w:eastAsia="SimSun"/>
          <w:lang w:eastAsia="zh-CN"/>
        </w:rPr>
        <w:t xml:space="preserve"> are defined in </w:t>
      </w:r>
      <w:r w:rsidRPr="00F72CD4">
        <w:rPr>
          <w:rFonts w:eastAsia="SimSun"/>
        </w:rPr>
        <w:t>Table 5.2A.2.5.0-</w:t>
      </w:r>
      <w:r w:rsidRPr="00F72CD4">
        <w:rPr>
          <w:rFonts w:eastAsia="SimSun"/>
          <w:lang w:eastAsia="zh-CN"/>
        </w:rPr>
        <w:t>7 and Table 5.2A.2.5.0-8 based on t</w:t>
      </w:r>
      <w:r w:rsidRPr="00F72CD4">
        <w:rPr>
          <w:rFonts w:eastAsia="SimSun"/>
        </w:rPr>
        <w:t>he single carrier requirements for different SCSs and different bandwidth specified in Table 5.2A.2.5.0-</w:t>
      </w:r>
      <w:r w:rsidRPr="00F72CD4">
        <w:rPr>
          <w:rFonts w:eastAsia="SimSun"/>
          <w:lang w:eastAsia="zh-CN"/>
        </w:rPr>
        <w:t>3</w:t>
      </w:r>
      <w:r w:rsidRPr="00F72CD4">
        <w:rPr>
          <w:rFonts w:eastAsia="SimSun"/>
        </w:rPr>
        <w:t xml:space="preserve"> ~ Table 5.2A.2.5.0-</w:t>
      </w:r>
      <w:r w:rsidRPr="00F72CD4">
        <w:rPr>
          <w:rFonts w:eastAsia="SimSun"/>
          <w:lang w:eastAsia="zh-CN"/>
        </w:rPr>
        <w:t>6,</w:t>
      </w:r>
      <w:r w:rsidRPr="00F72CD4">
        <w:rPr>
          <w:rFonts w:eastAsia="SimSun"/>
        </w:rPr>
        <w:t xml:space="preserve"> with the parameters in Table 5.2A.2.5.0</w:t>
      </w:r>
      <w:r w:rsidRPr="00F72CD4">
        <w:rPr>
          <w:rFonts w:eastAsia="SimSun"/>
          <w:lang w:eastAsia="zh-CN"/>
        </w:rPr>
        <w:t>-2</w:t>
      </w:r>
      <w:r w:rsidRPr="00F72CD4">
        <w:rPr>
          <w:rFonts w:eastAsia="SimSun"/>
        </w:rPr>
        <w:t xml:space="preserve">, Table 5.2A-2 and </w:t>
      </w:r>
      <w:r w:rsidRPr="00F72CD4">
        <w:rPr>
          <w:rFonts w:eastAsia="SimSun"/>
          <w:lang w:eastAsia="zh-CN"/>
        </w:rPr>
        <w:t>Table 5.2A-3</w:t>
      </w:r>
      <w:r w:rsidRPr="00F72CD4">
        <w:rPr>
          <w:rFonts w:eastAsia="SimSun"/>
        </w:rPr>
        <w:t xml:space="preserve"> and the downlink physical channel setup according to Annex C.2.1. The performance requirements </w:t>
      </w:r>
      <w:r w:rsidRPr="00F72CD4">
        <w:rPr>
          <w:rFonts w:eastAsia="SimSun"/>
          <w:lang w:eastAsia="zh-CN"/>
        </w:rPr>
        <w:t xml:space="preserve">specified in this sub-clause </w:t>
      </w:r>
      <w:r w:rsidRPr="00F72CD4">
        <w:rPr>
          <w:rFonts w:eastAsia="SimSun"/>
        </w:rPr>
        <w:t xml:space="preserve">do not apply for </w:t>
      </w:r>
      <w:r w:rsidRPr="00F72CD4">
        <w:rPr>
          <w:rFonts w:eastAsia="SimSun"/>
          <w:lang w:eastAsia="zh-CN"/>
        </w:rPr>
        <w:t xml:space="preserve">UE </w:t>
      </w:r>
      <w:r w:rsidRPr="00F72CD4">
        <w:rPr>
          <w:rFonts w:eastAsia="SimSun"/>
        </w:rPr>
        <w:t>single carrier test.</w:t>
      </w:r>
    </w:p>
    <w:p w14:paraId="327C32D0" w14:textId="77777777" w:rsidR="00E65185" w:rsidRPr="00F72CD4" w:rsidRDefault="00E65185" w:rsidP="000D2D5A">
      <w:pPr>
        <w:rPr>
          <w:rFonts w:eastAsia="SimSun"/>
          <w:lang w:eastAsia="zh-CN"/>
        </w:rPr>
      </w:pPr>
      <w:r w:rsidRPr="00F72CD4">
        <w:rPr>
          <w:rFonts w:eastAsia="SimSun"/>
          <w:lang w:eastAsia="zh-CN"/>
        </w:rPr>
        <w:t>The test purpose is specified in Table 5.2A.2.5.0-1.</w:t>
      </w:r>
    </w:p>
    <w:p w14:paraId="61B617DF" w14:textId="77777777" w:rsidR="00E65185" w:rsidRPr="00F72CD4" w:rsidRDefault="00E65185" w:rsidP="000D2D5A">
      <w:pPr>
        <w:pStyle w:val="TH"/>
        <w:rPr>
          <w:rFonts w:eastAsia="DengXian"/>
        </w:rPr>
      </w:pPr>
      <w:r w:rsidRPr="00F72CD4">
        <w:rPr>
          <w:rFonts w:eastAsia="DengXian"/>
        </w:rPr>
        <w:t>Table 5.2A.2.5.0-1</w:t>
      </w:r>
      <w:r w:rsidRPr="00F72CD4">
        <w:rPr>
          <w:rFonts w:eastAsia="DengXian"/>
          <w:lang w:eastAsia="zh-CN"/>
        </w:rPr>
        <w:t>:</w:t>
      </w:r>
      <w:r w:rsidRPr="00F72CD4">
        <w:rPr>
          <w:rFonts w:eastAsia="DengXian"/>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4747"/>
      </w:tblGrid>
      <w:tr w:rsidR="00E65185" w:rsidRPr="00F72CD4" w14:paraId="6E0F40F1" w14:textId="77777777" w:rsidTr="005F2D70">
        <w:tc>
          <w:tcPr>
            <w:tcW w:w="4822" w:type="dxa"/>
            <w:shd w:val="clear" w:color="auto" w:fill="auto"/>
            <w:vAlign w:val="center"/>
          </w:tcPr>
          <w:p w14:paraId="21BEBCB3" w14:textId="77777777" w:rsidR="00E65185" w:rsidRPr="00F72CD4" w:rsidRDefault="00E65185" w:rsidP="000D2D5A">
            <w:pPr>
              <w:pStyle w:val="TAH"/>
              <w:rPr>
                <w:rFonts w:eastAsia="Malgun Gothic"/>
              </w:rPr>
            </w:pPr>
            <w:r w:rsidRPr="00F72CD4">
              <w:rPr>
                <w:rFonts w:eastAsia="Malgun Gothic"/>
              </w:rPr>
              <w:t>Purpose</w:t>
            </w:r>
          </w:p>
        </w:tc>
        <w:tc>
          <w:tcPr>
            <w:tcW w:w="4807" w:type="dxa"/>
            <w:shd w:val="clear" w:color="auto" w:fill="auto"/>
            <w:vAlign w:val="center"/>
          </w:tcPr>
          <w:p w14:paraId="2D59EE14" w14:textId="77777777" w:rsidR="00E65185" w:rsidRPr="00F72CD4" w:rsidRDefault="00E65185" w:rsidP="000D2D5A">
            <w:pPr>
              <w:pStyle w:val="TAH"/>
              <w:rPr>
                <w:rFonts w:eastAsia="Malgun Gothic"/>
              </w:rPr>
            </w:pPr>
            <w:r w:rsidRPr="00F72CD4">
              <w:rPr>
                <w:rFonts w:eastAsia="Malgun Gothic"/>
              </w:rPr>
              <w:t>Test index</w:t>
            </w:r>
          </w:p>
        </w:tc>
      </w:tr>
      <w:tr w:rsidR="00E65185" w:rsidRPr="00F72CD4" w14:paraId="7A3388AC" w14:textId="77777777" w:rsidTr="005F2D70">
        <w:tc>
          <w:tcPr>
            <w:tcW w:w="4822" w:type="dxa"/>
            <w:shd w:val="clear" w:color="auto" w:fill="auto"/>
            <w:vAlign w:val="center"/>
          </w:tcPr>
          <w:p w14:paraId="5A3B48EC" w14:textId="77777777" w:rsidR="00E65185" w:rsidRPr="00F72CD4" w:rsidRDefault="00E65185" w:rsidP="000D2D5A">
            <w:pPr>
              <w:pStyle w:val="TAL"/>
              <w:rPr>
                <w:rFonts w:eastAsia="CG Times (WN)"/>
              </w:rPr>
            </w:pPr>
            <w:r w:rsidRPr="00F72CD4">
              <w:rPr>
                <w:rFonts w:eastAsia="CG Times (WN)"/>
              </w:rPr>
              <w:t>Verify UE performance in the HST-DPS scenario defined in B.3.3 with CA with 1 active PDSCH TCI states</w:t>
            </w:r>
          </w:p>
        </w:tc>
        <w:tc>
          <w:tcPr>
            <w:tcW w:w="4807" w:type="dxa"/>
            <w:shd w:val="clear" w:color="auto" w:fill="auto"/>
            <w:vAlign w:val="center"/>
          </w:tcPr>
          <w:p w14:paraId="2F696AD0" w14:textId="77777777" w:rsidR="00E65185" w:rsidRPr="00F72CD4" w:rsidRDefault="00E65185" w:rsidP="000D2D5A">
            <w:pPr>
              <w:pStyle w:val="TAL"/>
              <w:rPr>
                <w:rFonts w:eastAsia="SimSun"/>
                <w:lang w:eastAsia="zh-CN"/>
              </w:rPr>
            </w:pPr>
            <w:r w:rsidRPr="00F72CD4">
              <w:rPr>
                <w:rFonts w:eastAsia="SimSun"/>
                <w:lang w:eastAsia="zh-CN"/>
              </w:rPr>
              <w:t>1-1, 1-2, 1-3</w:t>
            </w:r>
          </w:p>
        </w:tc>
      </w:tr>
      <w:tr w:rsidR="00E65185" w:rsidRPr="00F72CD4" w14:paraId="20F08BEF" w14:textId="77777777" w:rsidTr="005F2D70">
        <w:tc>
          <w:tcPr>
            <w:tcW w:w="4822" w:type="dxa"/>
            <w:shd w:val="clear" w:color="auto" w:fill="auto"/>
            <w:vAlign w:val="center"/>
          </w:tcPr>
          <w:p w14:paraId="260F29E5" w14:textId="77777777" w:rsidR="00E65185" w:rsidRPr="00F72CD4" w:rsidRDefault="00E65185" w:rsidP="000D2D5A">
            <w:pPr>
              <w:pStyle w:val="TAL"/>
              <w:rPr>
                <w:rFonts w:eastAsia="CG Times (WN)"/>
              </w:rPr>
            </w:pPr>
            <w:r w:rsidRPr="00F72CD4">
              <w:rPr>
                <w:rFonts w:eastAsia="CG Times (WN)"/>
              </w:rPr>
              <w:t>Verify UE performance in the HST-DPS scenario defined in B.3.3 with CA with 2 active PDSCH TCI states</w:t>
            </w:r>
          </w:p>
        </w:tc>
        <w:tc>
          <w:tcPr>
            <w:tcW w:w="4807" w:type="dxa"/>
            <w:shd w:val="clear" w:color="auto" w:fill="auto"/>
            <w:vAlign w:val="center"/>
          </w:tcPr>
          <w:p w14:paraId="2EC6EFF6" w14:textId="77777777" w:rsidR="00E65185" w:rsidRPr="00F72CD4" w:rsidRDefault="00E65185" w:rsidP="000D2D5A">
            <w:pPr>
              <w:pStyle w:val="TAL"/>
              <w:rPr>
                <w:rFonts w:eastAsia="SimSun"/>
                <w:lang w:eastAsia="zh-CN"/>
              </w:rPr>
            </w:pPr>
            <w:r w:rsidRPr="00F72CD4">
              <w:rPr>
                <w:rFonts w:eastAsia="SimSun"/>
                <w:lang w:eastAsia="zh-CN"/>
              </w:rPr>
              <w:t>2-1, 2-2, 2-3</w:t>
            </w:r>
          </w:p>
        </w:tc>
      </w:tr>
    </w:tbl>
    <w:p w14:paraId="473501F3" w14:textId="77777777" w:rsidR="00E65185" w:rsidRPr="00F72CD4" w:rsidRDefault="00E65185" w:rsidP="000D2D5A">
      <w:pPr>
        <w:rPr>
          <w:rFonts w:eastAsia="SimSun"/>
          <w:lang w:eastAsia="zh-CN"/>
        </w:rPr>
      </w:pPr>
    </w:p>
    <w:p w14:paraId="5798B4F9" w14:textId="77777777" w:rsidR="00E65185" w:rsidRPr="00F72CD4" w:rsidRDefault="00E65185" w:rsidP="000D2D5A">
      <w:pPr>
        <w:pStyle w:val="TH"/>
        <w:rPr>
          <w:rFonts w:eastAsia="Malgun Gothic"/>
          <w:lang w:eastAsia="zh-CN"/>
        </w:rPr>
      </w:pPr>
      <w:r w:rsidRPr="00F72CD4">
        <w:rPr>
          <w:rFonts w:eastAsia="Malgun Gothic"/>
          <w:lang w:eastAsia="zh-CN"/>
        </w:rPr>
        <w:t>Table 5.2A.2.5.0-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617"/>
        <w:gridCol w:w="2252"/>
        <w:gridCol w:w="717"/>
        <w:gridCol w:w="3068"/>
      </w:tblGrid>
      <w:tr w:rsidR="00E65185" w:rsidRPr="00F72CD4" w14:paraId="6C01DAF9"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8638B4D" w14:textId="77777777" w:rsidR="00E65185" w:rsidRPr="00F72CD4" w:rsidRDefault="00E65185" w:rsidP="000D2D5A">
            <w:pPr>
              <w:pStyle w:val="TAH"/>
              <w:rPr>
                <w:rFonts w:eastAsia="Malgun Gothic"/>
              </w:rPr>
            </w:pPr>
            <w:r w:rsidRPr="00F72CD4">
              <w:rPr>
                <w:rFonts w:eastAsia="Malgun Gothic"/>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DE3D074" w14:textId="77777777" w:rsidR="00E65185" w:rsidRPr="00F72CD4" w:rsidRDefault="00E65185" w:rsidP="000D2D5A">
            <w:pPr>
              <w:pStyle w:val="TAH"/>
              <w:rPr>
                <w:rFonts w:eastAsia="Malgun Gothic"/>
              </w:rPr>
            </w:pPr>
            <w:r w:rsidRPr="00F72CD4">
              <w:rPr>
                <w:rFonts w:eastAsia="Malgun Gothic"/>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0D6EB" w14:textId="77777777" w:rsidR="00E65185" w:rsidRPr="00F72CD4" w:rsidRDefault="00E65185" w:rsidP="000D2D5A">
            <w:pPr>
              <w:pStyle w:val="TAH"/>
              <w:rPr>
                <w:rFonts w:eastAsia="Malgun Gothic"/>
              </w:rPr>
            </w:pPr>
            <w:r w:rsidRPr="00F72CD4">
              <w:rPr>
                <w:rFonts w:eastAsia="Malgun Gothic"/>
              </w:rPr>
              <w:t>Value</w:t>
            </w:r>
          </w:p>
        </w:tc>
      </w:tr>
      <w:tr w:rsidR="00E65185" w:rsidRPr="00F72CD4" w14:paraId="18D7B29C"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E3A67FD" w14:textId="77777777" w:rsidR="00E65185" w:rsidRPr="00F72CD4" w:rsidRDefault="00E65185" w:rsidP="000D2D5A">
            <w:pPr>
              <w:pStyle w:val="TAL"/>
              <w:rPr>
                <w:rFonts w:eastAsia="CG Times (WN)"/>
              </w:rPr>
            </w:pPr>
            <w:r w:rsidRPr="00F72CD4">
              <w:rPr>
                <w:rFonts w:eastAsia="CG Times (WN)"/>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41B40D2E"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6A875C" w14:textId="77777777" w:rsidR="00E65185" w:rsidRPr="00F72CD4" w:rsidRDefault="00E65185" w:rsidP="000D2D5A">
            <w:pPr>
              <w:pStyle w:val="TAL"/>
              <w:rPr>
                <w:rFonts w:eastAsia="Malgun Gothic"/>
              </w:rPr>
            </w:pPr>
            <w:r w:rsidRPr="00F72CD4">
              <w:rPr>
                <w:rFonts w:eastAsia="Malgun Gothic"/>
              </w:rPr>
              <w:t>FDD and TDD</w:t>
            </w:r>
          </w:p>
        </w:tc>
      </w:tr>
      <w:tr w:rsidR="00E65185" w:rsidRPr="00F72CD4" w14:paraId="61D753CC"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5EBCA83" w14:textId="77777777" w:rsidR="00E65185" w:rsidRPr="00F72CD4" w:rsidRDefault="00E65185" w:rsidP="000D2D5A">
            <w:pPr>
              <w:pStyle w:val="TAL"/>
              <w:rPr>
                <w:rFonts w:eastAsia="CG Times (WN)"/>
              </w:rPr>
            </w:pPr>
            <w:r w:rsidRPr="00F72CD4">
              <w:rPr>
                <w:rFonts w:eastAsia="CG Times (WN)"/>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61C4D423"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0B26AB" w14:textId="77777777" w:rsidR="00E65185" w:rsidRPr="00F72CD4" w:rsidRDefault="00E65185" w:rsidP="000D2D5A">
            <w:pPr>
              <w:pStyle w:val="TAL"/>
              <w:rPr>
                <w:rFonts w:eastAsia="Malgun Gothic"/>
              </w:rPr>
            </w:pPr>
            <w:r w:rsidRPr="00F72CD4">
              <w:rPr>
                <w:rFonts w:eastAsia="Malgun Gothic"/>
              </w:rPr>
              <w:t>1</w:t>
            </w:r>
          </w:p>
        </w:tc>
      </w:tr>
      <w:tr w:rsidR="00E65185" w:rsidRPr="00F72CD4" w14:paraId="18D386F8" w14:textId="77777777" w:rsidTr="005F2D70">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CB6A59C" w14:textId="77777777" w:rsidR="00E65185" w:rsidRPr="00F72CD4" w:rsidRDefault="00E65185" w:rsidP="000D2D5A">
            <w:pPr>
              <w:rPr>
                <w:rFonts w:eastAsia="CG Times (WN)"/>
                <w:lang w:eastAsia="zh-CN"/>
              </w:rPr>
            </w:pPr>
            <w:r w:rsidRPr="00F72CD4">
              <w:rPr>
                <w:rFonts w:eastAsia="CG Times (WN)"/>
                <w:lang w:eastAsia="zh-CN"/>
              </w:rPr>
              <w:t xml:space="preserve">PDCCH </w:t>
            </w:r>
            <w:r w:rsidRPr="00F72CD4">
              <w:rPr>
                <w:rFonts w:eastAsia="CG Times (W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5FC05C0" w14:textId="77777777" w:rsidR="00E65185" w:rsidRPr="00F72CD4" w:rsidRDefault="00E65185" w:rsidP="000D2D5A">
            <w:pPr>
              <w:pStyle w:val="TAL"/>
              <w:rPr>
                <w:rFonts w:eastAsia="CG Times (WN)"/>
              </w:rPr>
            </w:pPr>
            <w:r w:rsidRPr="00F72CD4">
              <w:rPr>
                <w:rFonts w:eastAsia="CG Times (W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50755371"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00EF4D6" w14:textId="77777777" w:rsidR="00E65185" w:rsidRPr="00F72CD4" w:rsidRDefault="00E65185" w:rsidP="000D2D5A">
            <w:pPr>
              <w:pStyle w:val="TAL"/>
              <w:rPr>
                <w:rFonts w:eastAsia="Malgun Gothic"/>
                <w:vertAlign w:val="superscript"/>
              </w:rPr>
            </w:pPr>
            <w:r w:rsidRPr="00F72CD4">
              <w:rPr>
                <w:rFonts w:eastAsia="Malgun Gothic"/>
              </w:rPr>
              <w:t>Note 1</w:t>
            </w:r>
          </w:p>
        </w:tc>
      </w:tr>
      <w:tr w:rsidR="00E65185" w:rsidRPr="00F72CD4" w14:paraId="1CFF3FB5" w14:textId="77777777" w:rsidTr="005F2D70">
        <w:trPr>
          <w:jc w:val="center"/>
        </w:trPr>
        <w:tc>
          <w:tcPr>
            <w:tcW w:w="0" w:type="auto"/>
            <w:vMerge w:val="restart"/>
            <w:tcBorders>
              <w:top w:val="single" w:sz="4" w:space="0" w:color="auto"/>
              <w:left w:val="single" w:sz="4" w:space="0" w:color="auto"/>
              <w:right w:val="single" w:sz="4" w:space="0" w:color="auto"/>
            </w:tcBorders>
            <w:vAlign w:val="center"/>
            <w:hideMark/>
          </w:tcPr>
          <w:p w14:paraId="05ED87AD" w14:textId="77777777" w:rsidR="00E65185" w:rsidRPr="00F72CD4" w:rsidRDefault="00E65185" w:rsidP="000D2D5A">
            <w:pPr>
              <w:pStyle w:val="TAL"/>
              <w:rPr>
                <w:rFonts w:eastAsia="CG Times (WN)"/>
              </w:rPr>
            </w:pPr>
            <w:r w:rsidRPr="00F72CD4">
              <w:rPr>
                <w:rFonts w:eastAsia="CG Times (W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7AB871" w14:textId="77777777" w:rsidR="00E65185" w:rsidRPr="00F72CD4" w:rsidRDefault="00E65185" w:rsidP="000D2D5A">
            <w:pPr>
              <w:pStyle w:val="TAL"/>
              <w:rPr>
                <w:rFonts w:eastAsia="CG Times (WN)"/>
              </w:rPr>
            </w:pPr>
            <w:r w:rsidRPr="00F72CD4">
              <w:rPr>
                <w:rFonts w:eastAsia="CG Times (WN)"/>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73026A30"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B0BAE9" w14:textId="77777777" w:rsidR="00E65185" w:rsidRPr="00F72CD4" w:rsidRDefault="00E65185" w:rsidP="000D2D5A">
            <w:pPr>
              <w:pStyle w:val="TAL"/>
              <w:rPr>
                <w:rFonts w:eastAsia="Malgun Gothic"/>
              </w:rPr>
            </w:pPr>
            <w:r w:rsidRPr="00F72CD4">
              <w:rPr>
                <w:rFonts w:eastAsia="Malgun Gothic"/>
              </w:rPr>
              <w:t>Type A</w:t>
            </w:r>
          </w:p>
        </w:tc>
      </w:tr>
      <w:tr w:rsidR="00E65185" w:rsidRPr="00F72CD4" w14:paraId="041AA23F" w14:textId="77777777" w:rsidTr="005F2D70">
        <w:trPr>
          <w:jc w:val="center"/>
        </w:trPr>
        <w:tc>
          <w:tcPr>
            <w:tcW w:w="0" w:type="auto"/>
            <w:vMerge/>
            <w:tcBorders>
              <w:left w:val="single" w:sz="4" w:space="0" w:color="auto"/>
              <w:right w:val="single" w:sz="4" w:space="0" w:color="auto"/>
            </w:tcBorders>
            <w:vAlign w:val="center"/>
            <w:hideMark/>
          </w:tcPr>
          <w:p w14:paraId="073BCC0A"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0F4179" w14:textId="77777777" w:rsidR="00E65185" w:rsidRPr="00F72CD4" w:rsidRDefault="00E65185" w:rsidP="000D2D5A">
            <w:pPr>
              <w:pStyle w:val="TAL"/>
              <w:rPr>
                <w:rFonts w:eastAsia="CG Times (WN)"/>
              </w:rPr>
            </w:pPr>
            <w:r w:rsidRPr="00F72CD4">
              <w:rPr>
                <w:rFonts w:eastAsia="CG Times (WN)"/>
              </w:rPr>
              <w:t>k0</w:t>
            </w:r>
          </w:p>
        </w:tc>
        <w:tc>
          <w:tcPr>
            <w:tcW w:w="0" w:type="auto"/>
            <w:tcBorders>
              <w:top w:val="single" w:sz="4" w:space="0" w:color="auto"/>
              <w:left w:val="single" w:sz="4" w:space="0" w:color="auto"/>
              <w:bottom w:val="single" w:sz="4" w:space="0" w:color="auto"/>
              <w:right w:val="single" w:sz="4" w:space="0" w:color="auto"/>
            </w:tcBorders>
            <w:vAlign w:val="center"/>
          </w:tcPr>
          <w:p w14:paraId="104F8E62"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160DC2" w14:textId="77777777" w:rsidR="00E65185" w:rsidRPr="00F72CD4" w:rsidRDefault="00E65185" w:rsidP="000D2D5A">
            <w:pPr>
              <w:pStyle w:val="TAL"/>
              <w:rPr>
                <w:rFonts w:eastAsia="Malgun Gothic"/>
              </w:rPr>
            </w:pPr>
            <w:r w:rsidRPr="00F72CD4">
              <w:rPr>
                <w:rFonts w:eastAsia="Malgun Gothic"/>
              </w:rPr>
              <w:t>0</w:t>
            </w:r>
          </w:p>
        </w:tc>
      </w:tr>
      <w:tr w:rsidR="00E65185" w:rsidRPr="00F72CD4" w14:paraId="111EA5B4" w14:textId="77777777" w:rsidTr="005F2D70">
        <w:trPr>
          <w:jc w:val="center"/>
        </w:trPr>
        <w:tc>
          <w:tcPr>
            <w:tcW w:w="0" w:type="auto"/>
            <w:vMerge/>
            <w:tcBorders>
              <w:left w:val="single" w:sz="4" w:space="0" w:color="auto"/>
              <w:right w:val="single" w:sz="4" w:space="0" w:color="auto"/>
            </w:tcBorders>
            <w:vAlign w:val="center"/>
            <w:hideMark/>
          </w:tcPr>
          <w:p w14:paraId="0CCF0B67"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F530F3" w14:textId="77777777" w:rsidR="00E65185" w:rsidRPr="00F72CD4" w:rsidRDefault="00E65185" w:rsidP="000D2D5A">
            <w:pPr>
              <w:pStyle w:val="TAL"/>
              <w:rPr>
                <w:rFonts w:eastAsia="CG Times (WN)"/>
              </w:rPr>
            </w:pPr>
            <w:r w:rsidRPr="00F72CD4">
              <w:rPr>
                <w:rFonts w:eastAsia="CG Times (WN)"/>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4263E5DE"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765EC7" w14:textId="77777777" w:rsidR="00E65185" w:rsidRPr="00F72CD4" w:rsidRDefault="00E65185" w:rsidP="000D2D5A">
            <w:pPr>
              <w:pStyle w:val="TAL"/>
              <w:rPr>
                <w:rFonts w:eastAsia="Malgun Gothic"/>
              </w:rPr>
            </w:pPr>
            <w:r w:rsidRPr="00F72CD4">
              <w:rPr>
                <w:rFonts w:eastAsia="Malgun Gothic"/>
              </w:rPr>
              <w:t>2</w:t>
            </w:r>
          </w:p>
        </w:tc>
      </w:tr>
      <w:tr w:rsidR="00E65185" w:rsidRPr="00F72CD4" w14:paraId="0B2A11FA" w14:textId="77777777" w:rsidTr="005F2D70">
        <w:trPr>
          <w:jc w:val="center"/>
        </w:trPr>
        <w:tc>
          <w:tcPr>
            <w:tcW w:w="0" w:type="auto"/>
            <w:vMerge/>
            <w:tcBorders>
              <w:left w:val="single" w:sz="4" w:space="0" w:color="auto"/>
              <w:right w:val="single" w:sz="4" w:space="0" w:color="auto"/>
            </w:tcBorders>
            <w:vAlign w:val="center"/>
            <w:hideMark/>
          </w:tcPr>
          <w:p w14:paraId="5FC7A0B6"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6D5A69" w14:textId="77777777" w:rsidR="00E65185" w:rsidRPr="00F72CD4" w:rsidRDefault="00E65185" w:rsidP="000D2D5A">
            <w:pPr>
              <w:pStyle w:val="TAL"/>
              <w:rPr>
                <w:rFonts w:eastAsia="CG Times (WN)"/>
              </w:rPr>
            </w:pPr>
            <w:r w:rsidRPr="00F72CD4">
              <w:rPr>
                <w:rFonts w:eastAsia="CG Times (WN)"/>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66321E06"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B6A8A5" w14:textId="77777777" w:rsidR="00E65185" w:rsidRPr="00F72CD4" w:rsidRDefault="00E65185" w:rsidP="000D2D5A">
            <w:pPr>
              <w:pStyle w:val="TAL"/>
              <w:rPr>
                <w:rFonts w:eastAsia="Malgun Gothic"/>
              </w:rPr>
            </w:pPr>
            <w:r w:rsidRPr="00F72CD4">
              <w:rPr>
                <w:rFonts w:eastAsia="Malgun Gothic"/>
              </w:rPr>
              <w:t>FDD: 12</w:t>
            </w:r>
          </w:p>
          <w:p w14:paraId="19707AF7" w14:textId="77777777" w:rsidR="00E65185" w:rsidRPr="00F72CD4" w:rsidRDefault="00E65185" w:rsidP="000D2D5A">
            <w:pPr>
              <w:pStyle w:val="TAL"/>
              <w:rPr>
                <w:rFonts w:eastAsia="Malgun Gothic"/>
              </w:rPr>
            </w:pPr>
            <w:r w:rsidRPr="00F72CD4">
              <w:rPr>
                <w:rFonts w:eastAsia="Malgun Gothic"/>
              </w:rPr>
              <w:t>TDD: Specific to each Reference channel</w:t>
            </w:r>
          </w:p>
        </w:tc>
      </w:tr>
      <w:tr w:rsidR="00E65185" w:rsidRPr="00F72CD4" w14:paraId="5FCEDB12" w14:textId="77777777" w:rsidTr="005F2D70">
        <w:trPr>
          <w:jc w:val="center"/>
        </w:trPr>
        <w:tc>
          <w:tcPr>
            <w:tcW w:w="0" w:type="auto"/>
            <w:vMerge/>
            <w:tcBorders>
              <w:left w:val="single" w:sz="4" w:space="0" w:color="auto"/>
              <w:right w:val="single" w:sz="4" w:space="0" w:color="auto"/>
            </w:tcBorders>
            <w:vAlign w:val="center"/>
            <w:hideMark/>
          </w:tcPr>
          <w:p w14:paraId="680058CB"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5B4DB1" w14:textId="77777777" w:rsidR="00E65185" w:rsidRPr="00F72CD4" w:rsidRDefault="00E65185" w:rsidP="000D2D5A">
            <w:pPr>
              <w:pStyle w:val="TAL"/>
              <w:rPr>
                <w:rFonts w:eastAsia="CG Times (WN)"/>
              </w:rPr>
            </w:pPr>
            <w:r w:rsidRPr="00F72CD4">
              <w:rPr>
                <w:rFonts w:eastAsia="CG Times (W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79C0795B"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FC9436" w14:textId="77777777" w:rsidR="00E65185" w:rsidRPr="00F72CD4" w:rsidRDefault="00E65185" w:rsidP="000D2D5A">
            <w:pPr>
              <w:pStyle w:val="TAL"/>
              <w:rPr>
                <w:rFonts w:eastAsia="Malgun Gothic"/>
              </w:rPr>
            </w:pPr>
            <w:r w:rsidRPr="00F72CD4">
              <w:rPr>
                <w:rFonts w:eastAsia="Malgun Gothic"/>
              </w:rPr>
              <w:t>1</w:t>
            </w:r>
          </w:p>
        </w:tc>
      </w:tr>
      <w:tr w:rsidR="00E65185" w:rsidRPr="00F72CD4" w14:paraId="6009115A" w14:textId="77777777" w:rsidTr="005F2D70">
        <w:trPr>
          <w:jc w:val="center"/>
        </w:trPr>
        <w:tc>
          <w:tcPr>
            <w:tcW w:w="0" w:type="auto"/>
            <w:vMerge/>
            <w:tcBorders>
              <w:left w:val="single" w:sz="4" w:space="0" w:color="auto"/>
              <w:right w:val="single" w:sz="4" w:space="0" w:color="auto"/>
            </w:tcBorders>
            <w:vAlign w:val="center"/>
            <w:hideMark/>
          </w:tcPr>
          <w:p w14:paraId="1DB71A42"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70BDA" w14:textId="77777777" w:rsidR="00E65185" w:rsidRPr="00F72CD4" w:rsidRDefault="00E65185" w:rsidP="000D2D5A">
            <w:pPr>
              <w:pStyle w:val="TAL"/>
              <w:rPr>
                <w:rFonts w:eastAsia="CG Times (WN)"/>
              </w:rPr>
            </w:pPr>
            <w:r w:rsidRPr="00F72CD4">
              <w:rPr>
                <w:rFonts w:eastAsia="CG Times (WN)"/>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360E74AD"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9ED974" w14:textId="77777777" w:rsidR="00E65185" w:rsidRPr="00F72CD4" w:rsidRDefault="00E65185" w:rsidP="000D2D5A">
            <w:pPr>
              <w:pStyle w:val="TAL"/>
              <w:rPr>
                <w:rFonts w:eastAsia="Malgun Gothic"/>
              </w:rPr>
            </w:pPr>
            <w:r w:rsidRPr="00F72CD4">
              <w:rPr>
                <w:rFonts w:eastAsia="Malgun Gothic"/>
              </w:rPr>
              <w:t>Static</w:t>
            </w:r>
          </w:p>
        </w:tc>
      </w:tr>
      <w:tr w:rsidR="00E65185" w:rsidRPr="00F72CD4" w14:paraId="1DD24FE9" w14:textId="77777777" w:rsidTr="005F2D70">
        <w:trPr>
          <w:jc w:val="center"/>
        </w:trPr>
        <w:tc>
          <w:tcPr>
            <w:tcW w:w="0" w:type="auto"/>
            <w:vMerge/>
            <w:tcBorders>
              <w:left w:val="single" w:sz="4" w:space="0" w:color="auto"/>
              <w:right w:val="single" w:sz="4" w:space="0" w:color="auto"/>
            </w:tcBorders>
            <w:vAlign w:val="center"/>
            <w:hideMark/>
          </w:tcPr>
          <w:p w14:paraId="56EB9E35"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8214267" w14:textId="77777777" w:rsidR="00E65185" w:rsidRPr="00F72CD4" w:rsidRDefault="00E65185" w:rsidP="000D2D5A">
            <w:pPr>
              <w:pStyle w:val="TAL"/>
              <w:rPr>
                <w:rFonts w:eastAsia="CG Times (WN)"/>
              </w:rPr>
            </w:pPr>
            <w:r w:rsidRPr="00F72CD4">
              <w:rPr>
                <w:rFonts w:eastAsia="CG Times (W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1EFD3985"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945D75" w14:textId="77777777" w:rsidR="00E65185" w:rsidRPr="00F72CD4" w:rsidRDefault="00E65185" w:rsidP="000D2D5A">
            <w:pPr>
              <w:pStyle w:val="TAL"/>
              <w:rPr>
                <w:rFonts w:eastAsia="Malgun Gothic"/>
              </w:rPr>
            </w:pPr>
            <w:r w:rsidRPr="00F72CD4">
              <w:rPr>
                <w:rFonts w:eastAsia="Malgun Gothic"/>
              </w:rPr>
              <w:t>2</w:t>
            </w:r>
          </w:p>
        </w:tc>
      </w:tr>
      <w:tr w:rsidR="00E65185" w:rsidRPr="00F72CD4" w14:paraId="28231730" w14:textId="77777777" w:rsidTr="005F2D70">
        <w:trPr>
          <w:jc w:val="center"/>
        </w:trPr>
        <w:tc>
          <w:tcPr>
            <w:tcW w:w="0" w:type="auto"/>
            <w:vMerge/>
            <w:tcBorders>
              <w:left w:val="single" w:sz="4" w:space="0" w:color="auto"/>
              <w:right w:val="single" w:sz="4" w:space="0" w:color="auto"/>
            </w:tcBorders>
            <w:vAlign w:val="center"/>
            <w:hideMark/>
          </w:tcPr>
          <w:p w14:paraId="2850619B"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BD477C" w14:textId="77777777" w:rsidR="00E65185" w:rsidRPr="00F72CD4" w:rsidRDefault="00E65185" w:rsidP="000D2D5A">
            <w:pPr>
              <w:pStyle w:val="TAL"/>
              <w:rPr>
                <w:rFonts w:eastAsia="CG Times (WN)"/>
              </w:rPr>
            </w:pPr>
            <w:r w:rsidRPr="00F72CD4">
              <w:rPr>
                <w:rFonts w:eastAsia="CG Times (W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2E6C2129"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40F5D1" w14:textId="77777777" w:rsidR="00E65185" w:rsidRPr="00F72CD4" w:rsidRDefault="00E65185" w:rsidP="000D2D5A">
            <w:pPr>
              <w:pStyle w:val="TAL"/>
              <w:rPr>
                <w:rFonts w:eastAsia="Malgun Gothic"/>
              </w:rPr>
            </w:pPr>
            <w:r w:rsidRPr="00F72CD4">
              <w:rPr>
                <w:rFonts w:eastAsia="Malgun Gothic"/>
              </w:rPr>
              <w:t>Type 0</w:t>
            </w:r>
          </w:p>
        </w:tc>
      </w:tr>
      <w:tr w:rsidR="00E65185" w:rsidRPr="00F72CD4" w14:paraId="18F9117B" w14:textId="77777777" w:rsidTr="005F2D70">
        <w:trPr>
          <w:jc w:val="center"/>
        </w:trPr>
        <w:tc>
          <w:tcPr>
            <w:tcW w:w="0" w:type="auto"/>
            <w:vMerge/>
            <w:tcBorders>
              <w:left w:val="single" w:sz="4" w:space="0" w:color="auto"/>
              <w:right w:val="single" w:sz="4" w:space="0" w:color="auto"/>
            </w:tcBorders>
            <w:vAlign w:val="center"/>
            <w:hideMark/>
          </w:tcPr>
          <w:p w14:paraId="653D521E"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844640" w14:textId="77777777" w:rsidR="00E65185" w:rsidRPr="00F72CD4" w:rsidRDefault="00E65185" w:rsidP="000D2D5A">
            <w:pPr>
              <w:pStyle w:val="TAL"/>
              <w:rPr>
                <w:rFonts w:eastAsia="CG Times (WN)"/>
              </w:rPr>
            </w:pPr>
            <w:r w:rsidRPr="00F72CD4">
              <w:rPr>
                <w:rFonts w:eastAsia="CG Times (W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79880107"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9C6C71" w14:textId="77777777" w:rsidR="00E65185" w:rsidRPr="00F72CD4" w:rsidRDefault="00E65185" w:rsidP="000D2D5A">
            <w:pPr>
              <w:pStyle w:val="TAL"/>
              <w:rPr>
                <w:rFonts w:eastAsia="Malgun Gothic"/>
              </w:rPr>
            </w:pPr>
            <w:r w:rsidRPr="00F72CD4">
              <w:rPr>
                <w:rFonts w:eastAsia="Malgun Gothic"/>
                <w:lang w:eastAsia="zh-CN"/>
              </w:rPr>
              <w:t>Config2</w:t>
            </w:r>
          </w:p>
        </w:tc>
      </w:tr>
      <w:tr w:rsidR="00E65185" w:rsidRPr="00F72CD4" w14:paraId="1C31ABBC" w14:textId="77777777" w:rsidTr="005F2D70">
        <w:trPr>
          <w:jc w:val="center"/>
        </w:trPr>
        <w:tc>
          <w:tcPr>
            <w:tcW w:w="0" w:type="auto"/>
            <w:vMerge/>
            <w:tcBorders>
              <w:left w:val="single" w:sz="4" w:space="0" w:color="auto"/>
              <w:right w:val="single" w:sz="4" w:space="0" w:color="auto"/>
            </w:tcBorders>
            <w:vAlign w:val="center"/>
            <w:hideMark/>
          </w:tcPr>
          <w:p w14:paraId="26205ADA"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24A1564" w14:textId="77777777" w:rsidR="00E65185" w:rsidRPr="00F72CD4" w:rsidRDefault="00E65185" w:rsidP="000D2D5A">
            <w:pPr>
              <w:pStyle w:val="TAL"/>
              <w:rPr>
                <w:rFonts w:eastAsia="CG Times (WN)"/>
              </w:rPr>
            </w:pPr>
            <w:r w:rsidRPr="00F72CD4">
              <w:rPr>
                <w:rFonts w:eastAsia="CG Times (WN)"/>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2F238003"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F2AF07" w14:textId="77777777" w:rsidR="00E65185" w:rsidRPr="00F72CD4" w:rsidRDefault="00E65185" w:rsidP="000D2D5A">
            <w:pPr>
              <w:pStyle w:val="TAL"/>
              <w:rPr>
                <w:rFonts w:eastAsia="Malgun Gothic"/>
              </w:rPr>
            </w:pPr>
            <w:r w:rsidRPr="00F72CD4">
              <w:rPr>
                <w:rFonts w:eastAsia="Malgun Gothic"/>
              </w:rPr>
              <w:t>Non-interleaved</w:t>
            </w:r>
          </w:p>
        </w:tc>
      </w:tr>
      <w:tr w:rsidR="00E65185" w:rsidRPr="00F72CD4" w14:paraId="41FCA519" w14:textId="77777777" w:rsidTr="005F2D70">
        <w:trPr>
          <w:jc w:val="center"/>
        </w:trPr>
        <w:tc>
          <w:tcPr>
            <w:tcW w:w="0" w:type="auto"/>
            <w:vMerge/>
            <w:tcBorders>
              <w:left w:val="single" w:sz="4" w:space="0" w:color="auto"/>
              <w:right w:val="single" w:sz="4" w:space="0" w:color="auto"/>
            </w:tcBorders>
            <w:vAlign w:val="center"/>
            <w:hideMark/>
          </w:tcPr>
          <w:p w14:paraId="38961F71"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2410B36" w14:textId="77777777" w:rsidR="00E65185" w:rsidRPr="00F72CD4" w:rsidRDefault="00E65185" w:rsidP="000D2D5A">
            <w:pPr>
              <w:pStyle w:val="TAL"/>
              <w:rPr>
                <w:rFonts w:eastAsia="CG Times (WN)"/>
              </w:rPr>
            </w:pPr>
            <w:r w:rsidRPr="00F72CD4">
              <w:rPr>
                <w:rFonts w:eastAsia="CG Times (WN)"/>
              </w:rPr>
              <w:t>VRB-to-PRB mapping interleaver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4581CAA"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507DF4"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7D947909" w14:textId="77777777" w:rsidTr="005F2D70">
        <w:trPr>
          <w:jc w:val="center"/>
        </w:trPr>
        <w:tc>
          <w:tcPr>
            <w:tcW w:w="0" w:type="auto"/>
            <w:vMerge/>
            <w:tcBorders>
              <w:left w:val="single" w:sz="4" w:space="0" w:color="auto"/>
              <w:bottom w:val="single" w:sz="4" w:space="0" w:color="auto"/>
              <w:right w:val="single" w:sz="4" w:space="0" w:color="auto"/>
            </w:tcBorders>
            <w:vAlign w:val="center"/>
          </w:tcPr>
          <w:p w14:paraId="1456976A" w14:textId="77777777" w:rsidR="00E65185" w:rsidRPr="00F72CD4" w:rsidRDefault="00E65185" w:rsidP="000D2D5A">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8FB7421" w14:textId="77777777" w:rsidR="00E65185" w:rsidRPr="00F72CD4" w:rsidRDefault="00E65185" w:rsidP="000D2D5A">
            <w:pPr>
              <w:pStyle w:val="TAL"/>
              <w:rPr>
                <w:rFonts w:eastAsia="CG Times (WN)"/>
                <w:szCs w:val="22"/>
              </w:rPr>
            </w:pPr>
            <w:r w:rsidRPr="00F72CD4">
              <w:rPr>
                <w:rFonts w:eastAsia="CG Times (W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41A2FFCA"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53BAE25" w14:textId="77777777" w:rsidR="00E65185" w:rsidRPr="00F72CD4" w:rsidRDefault="00E65185" w:rsidP="000D2D5A">
            <w:pPr>
              <w:pStyle w:val="TAL"/>
              <w:rPr>
                <w:rFonts w:eastAsia="Malgun Gothic"/>
              </w:rPr>
            </w:pPr>
            <w:r w:rsidRPr="00F72CD4">
              <w:rPr>
                <w:rFonts w:eastAsia="Malgun Gothic"/>
              </w:rPr>
              <w:t>Note 1</w:t>
            </w:r>
          </w:p>
        </w:tc>
      </w:tr>
      <w:tr w:rsidR="00E65185" w:rsidRPr="00F72CD4" w14:paraId="59A7769E" w14:textId="77777777" w:rsidTr="005F2D7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F445EE" w14:textId="77777777" w:rsidR="00E65185" w:rsidRPr="00F72CD4" w:rsidRDefault="00E65185" w:rsidP="000D2D5A">
            <w:pPr>
              <w:pStyle w:val="TAL"/>
              <w:rPr>
                <w:rFonts w:eastAsia="CG Times (WN)"/>
              </w:rPr>
            </w:pPr>
            <w:r w:rsidRPr="00F72CD4">
              <w:rPr>
                <w:rFonts w:eastAsia="CG Times (W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2B9873" w14:textId="77777777" w:rsidR="00E65185" w:rsidRPr="00F72CD4" w:rsidRDefault="00E65185" w:rsidP="000D2D5A">
            <w:pPr>
              <w:pStyle w:val="TAL"/>
              <w:rPr>
                <w:rFonts w:eastAsia="CG Times (WN)"/>
              </w:rPr>
            </w:pPr>
            <w:r w:rsidRPr="00F72CD4">
              <w:rPr>
                <w:rFonts w:eastAsia="CG Times (WN)"/>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5C843736"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46FEBD" w14:textId="77777777" w:rsidR="00E65185" w:rsidRPr="00F72CD4" w:rsidRDefault="00E65185" w:rsidP="000D2D5A">
            <w:pPr>
              <w:pStyle w:val="TAL"/>
              <w:rPr>
                <w:rFonts w:eastAsia="Malgun Gothic"/>
              </w:rPr>
            </w:pPr>
            <w:r w:rsidRPr="00F72CD4">
              <w:rPr>
                <w:rFonts w:eastAsia="Malgun Gothic"/>
              </w:rPr>
              <w:t>Type 1</w:t>
            </w:r>
          </w:p>
        </w:tc>
      </w:tr>
      <w:tr w:rsidR="00E65185" w:rsidRPr="00F72CD4" w14:paraId="3672354E"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E8310" w14:textId="77777777" w:rsidR="00E65185" w:rsidRPr="00F72CD4" w:rsidRDefault="00E65185" w:rsidP="000D2D5A">
            <w:pPr>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76B35B" w14:textId="77777777" w:rsidR="00E65185" w:rsidRPr="00F72CD4" w:rsidRDefault="00E65185" w:rsidP="000D2D5A">
            <w:pPr>
              <w:pStyle w:val="TAL"/>
              <w:rPr>
                <w:rFonts w:eastAsia="CG Times (WN)"/>
              </w:rPr>
            </w:pPr>
            <w:r w:rsidRPr="00F72CD4">
              <w:rPr>
                <w:rFonts w:eastAsia="CG Times (W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7CCBB340"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A88E92" w14:textId="77777777" w:rsidR="00E65185" w:rsidRPr="00F72CD4" w:rsidRDefault="00E65185" w:rsidP="000D2D5A">
            <w:pPr>
              <w:pStyle w:val="TAL"/>
              <w:rPr>
                <w:rFonts w:eastAsia="Malgun Gothic"/>
              </w:rPr>
            </w:pPr>
            <w:r w:rsidRPr="00F72CD4">
              <w:rPr>
                <w:rFonts w:eastAsia="Malgun Gothic"/>
              </w:rPr>
              <w:t>2</w:t>
            </w:r>
          </w:p>
        </w:tc>
      </w:tr>
      <w:tr w:rsidR="00E65185" w:rsidRPr="00F72CD4" w14:paraId="3F83E3BC"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73C900" w14:textId="77777777" w:rsidR="00E65185" w:rsidRPr="00F72CD4" w:rsidRDefault="00E65185" w:rsidP="000D2D5A">
            <w:pPr>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F2F2C5" w14:textId="77777777" w:rsidR="00E65185" w:rsidRPr="00F72CD4" w:rsidRDefault="00E65185" w:rsidP="000D2D5A">
            <w:pPr>
              <w:pStyle w:val="TAL"/>
              <w:rPr>
                <w:rFonts w:eastAsia="CG Times (WN)"/>
              </w:rPr>
            </w:pPr>
            <w:r w:rsidRPr="00F72CD4">
              <w:rPr>
                <w:rFonts w:eastAsia="CG Times (W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2D584D61"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9D459A" w14:textId="77777777" w:rsidR="00E65185" w:rsidRPr="00F72CD4" w:rsidRDefault="00E65185" w:rsidP="000D2D5A">
            <w:pPr>
              <w:pStyle w:val="TAL"/>
              <w:rPr>
                <w:rFonts w:eastAsia="Malgun Gothic"/>
                <w:lang w:eastAsia="zh-CN"/>
              </w:rPr>
            </w:pPr>
            <w:r w:rsidRPr="00F72CD4">
              <w:rPr>
                <w:rFonts w:eastAsia="Malgun Gothic"/>
                <w:lang w:eastAsia="zh-CN"/>
              </w:rPr>
              <w:t>1</w:t>
            </w:r>
          </w:p>
        </w:tc>
      </w:tr>
      <w:tr w:rsidR="00E65185" w:rsidRPr="00F72CD4" w14:paraId="6456156F" w14:textId="77777777" w:rsidTr="005F2D70">
        <w:trPr>
          <w:jc w:val="center"/>
        </w:trPr>
        <w:tc>
          <w:tcPr>
            <w:tcW w:w="0" w:type="auto"/>
            <w:vMerge w:val="restart"/>
            <w:tcBorders>
              <w:top w:val="single" w:sz="4" w:space="0" w:color="auto"/>
              <w:left w:val="single" w:sz="4" w:space="0" w:color="auto"/>
              <w:right w:val="single" w:sz="4" w:space="0" w:color="auto"/>
            </w:tcBorders>
            <w:vAlign w:val="center"/>
            <w:hideMark/>
          </w:tcPr>
          <w:p w14:paraId="41C48561" w14:textId="77777777" w:rsidR="00E65185" w:rsidRPr="00F72CD4" w:rsidRDefault="00E65185" w:rsidP="000D2D5A">
            <w:pPr>
              <w:pStyle w:val="TAL"/>
              <w:rPr>
                <w:rFonts w:eastAsia="CG Times (WN)"/>
              </w:rPr>
            </w:pPr>
            <w:r w:rsidRPr="00F72CD4">
              <w:rPr>
                <w:rFonts w:eastAsia="CG Times (WN)"/>
              </w:rPr>
              <w:t>CSI-RS for tracking</w:t>
            </w:r>
          </w:p>
        </w:tc>
        <w:tc>
          <w:tcPr>
            <w:tcW w:w="0" w:type="auto"/>
            <w:vMerge w:val="restart"/>
            <w:tcBorders>
              <w:top w:val="single" w:sz="4" w:space="0" w:color="auto"/>
              <w:left w:val="single" w:sz="4" w:space="0" w:color="auto"/>
              <w:right w:val="single" w:sz="4" w:space="0" w:color="auto"/>
            </w:tcBorders>
            <w:vAlign w:val="center"/>
            <w:hideMark/>
          </w:tcPr>
          <w:p w14:paraId="2B3DAB2A" w14:textId="77777777" w:rsidR="00E65185" w:rsidRPr="00F72CD4" w:rsidRDefault="00E65185" w:rsidP="000D2D5A">
            <w:pPr>
              <w:pStyle w:val="TAL"/>
              <w:rPr>
                <w:rFonts w:eastAsia="CG Times (WN)"/>
              </w:rPr>
            </w:pPr>
            <w:r w:rsidRPr="00F72CD4">
              <w:rPr>
                <w:rFonts w:eastAsia="CG Times (WN)"/>
              </w:rPr>
              <w:t>Resource set #1</w:t>
            </w:r>
          </w:p>
        </w:tc>
        <w:tc>
          <w:tcPr>
            <w:tcW w:w="0" w:type="auto"/>
            <w:tcBorders>
              <w:top w:val="single" w:sz="4" w:space="0" w:color="auto"/>
              <w:left w:val="single" w:sz="4" w:space="0" w:color="auto"/>
              <w:bottom w:val="single" w:sz="4" w:space="0" w:color="auto"/>
              <w:right w:val="single" w:sz="4" w:space="0" w:color="auto"/>
            </w:tcBorders>
            <w:vAlign w:val="center"/>
          </w:tcPr>
          <w:p w14:paraId="77DC2453" w14:textId="77777777" w:rsidR="00E65185" w:rsidRPr="00F72CD4" w:rsidRDefault="00E65185" w:rsidP="000D2D5A">
            <w:pPr>
              <w:pStyle w:val="TAL"/>
              <w:rPr>
                <w:rFonts w:eastAsia="CG Times (WN)"/>
              </w:rPr>
            </w:pPr>
            <w:r w:rsidRPr="00F72CD4">
              <w:rPr>
                <w:rFonts w:eastAsia="CG Times (W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536A7B96"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141803" w14:textId="77777777" w:rsidR="00E65185" w:rsidRPr="00F72CD4" w:rsidRDefault="00E65185" w:rsidP="000D2D5A">
            <w:pPr>
              <w:pStyle w:val="TAL"/>
              <w:rPr>
                <w:rFonts w:eastAsia="Malgun Gothic"/>
              </w:rPr>
            </w:pPr>
            <w:r w:rsidRPr="00F72CD4">
              <w:rPr>
                <w:rFonts w:eastAsia="Malgun Gothic"/>
              </w:rPr>
              <w:t xml:space="preserve"> l</w:t>
            </w:r>
            <w:r w:rsidRPr="00F72CD4">
              <w:rPr>
                <w:rFonts w:eastAsia="Malgun Gothic"/>
                <w:vertAlign w:val="subscript"/>
              </w:rPr>
              <w:t>0</w:t>
            </w:r>
            <w:r w:rsidRPr="00F72CD4">
              <w:rPr>
                <w:rFonts w:eastAsia="Malgun Gothic"/>
              </w:rPr>
              <w:t xml:space="preserve"> = 5 for CSI-RS resource 1 and 3</w:t>
            </w:r>
          </w:p>
          <w:p w14:paraId="18EA01DC" w14:textId="77777777" w:rsidR="00E65185" w:rsidRPr="00F72CD4" w:rsidRDefault="00E65185"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9 for CSI-RS resource 2 and 4</w:t>
            </w:r>
          </w:p>
        </w:tc>
      </w:tr>
      <w:tr w:rsidR="00E65185" w:rsidRPr="00F72CD4" w14:paraId="1D872A28" w14:textId="77777777" w:rsidTr="005F2D70">
        <w:trPr>
          <w:jc w:val="center"/>
        </w:trPr>
        <w:tc>
          <w:tcPr>
            <w:tcW w:w="0" w:type="auto"/>
            <w:vMerge/>
            <w:tcBorders>
              <w:left w:val="single" w:sz="4" w:space="0" w:color="auto"/>
              <w:right w:val="single" w:sz="4" w:space="0" w:color="auto"/>
            </w:tcBorders>
            <w:vAlign w:val="center"/>
          </w:tcPr>
          <w:p w14:paraId="55812C39"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578A6BEF"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745B98DF" w14:textId="77777777" w:rsidR="00E65185" w:rsidRPr="00F72CD4" w:rsidRDefault="00E65185" w:rsidP="000D2D5A">
            <w:pPr>
              <w:pStyle w:val="TAL"/>
              <w:rPr>
                <w:rFonts w:eastAsia="CG Times (WN)"/>
              </w:rPr>
            </w:pPr>
            <w:r w:rsidRPr="00F72CD4">
              <w:rPr>
                <w:rFonts w:eastAsia="CG Times (W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7904962C"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40021D3B" w14:textId="77777777" w:rsidR="00E65185" w:rsidRPr="00F72CD4" w:rsidRDefault="00E65185" w:rsidP="000D2D5A">
            <w:pPr>
              <w:pStyle w:val="TAL"/>
              <w:rPr>
                <w:rFonts w:eastAsia="Malgun Gothic"/>
              </w:rPr>
            </w:pPr>
            <w:r w:rsidRPr="00F72CD4">
              <w:rPr>
                <w:rFonts w:eastAsia="Malgun Gothic"/>
              </w:rPr>
              <w:t>15kHz SCS: 10 for CSI-RS resource 1,2,3,4.</w:t>
            </w:r>
          </w:p>
          <w:p w14:paraId="2C283507" w14:textId="77777777" w:rsidR="00E65185" w:rsidRPr="00F72CD4" w:rsidRDefault="00E65185" w:rsidP="000D2D5A">
            <w:pPr>
              <w:pStyle w:val="TAL"/>
              <w:rPr>
                <w:rFonts w:eastAsia="Malgun Gothic"/>
              </w:rPr>
            </w:pPr>
            <w:r w:rsidRPr="00F72CD4">
              <w:rPr>
                <w:rFonts w:eastAsia="Malgun Gothic"/>
              </w:rPr>
              <w:t>30k</w:t>
            </w:r>
            <w:r w:rsidRPr="00F72CD4">
              <w:rPr>
                <w:rFonts w:eastAsia="Malgun Gothic"/>
                <w:lang w:eastAsia="zh-CN"/>
              </w:rPr>
              <w:t>Hz SCS</w:t>
            </w:r>
            <w:r w:rsidRPr="00F72CD4">
              <w:rPr>
                <w:rFonts w:eastAsia="Malgun Gothic"/>
              </w:rPr>
              <w:t>: 20 for CSI-RS resource 1,2,3,4</w:t>
            </w:r>
          </w:p>
        </w:tc>
      </w:tr>
      <w:tr w:rsidR="00E65185" w:rsidRPr="00F72CD4" w14:paraId="35EF4688" w14:textId="77777777" w:rsidTr="005F2D70">
        <w:trPr>
          <w:jc w:val="center"/>
        </w:trPr>
        <w:tc>
          <w:tcPr>
            <w:tcW w:w="0" w:type="auto"/>
            <w:vMerge/>
            <w:tcBorders>
              <w:left w:val="single" w:sz="4" w:space="0" w:color="auto"/>
              <w:right w:val="single" w:sz="4" w:space="0" w:color="auto"/>
            </w:tcBorders>
            <w:vAlign w:val="center"/>
            <w:hideMark/>
          </w:tcPr>
          <w:p w14:paraId="6569077D"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hideMark/>
          </w:tcPr>
          <w:p w14:paraId="095120C7"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08632805" w14:textId="77777777" w:rsidR="00E65185" w:rsidRPr="00F72CD4" w:rsidRDefault="00E65185" w:rsidP="000D2D5A">
            <w:pPr>
              <w:pStyle w:val="TAL"/>
              <w:rPr>
                <w:rFonts w:eastAsia="CG Times (WN)"/>
              </w:rPr>
            </w:pPr>
            <w:r w:rsidRPr="00F72CD4">
              <w:rPr>
                <w:rFonts w:eastAsia="CG Times (W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F03045B"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B0E46" w14:textId="77777777" w:rsidR="00E65185" w:rsidRPr="00F72CD4" w:rsidRDefault="00E65185" w:rsidP="000D2D5A">
            <w:pPr>
              <w:pStyle w:val="TAL"/>
              <w:rPr>
                <w:rFonts w:eastAsia="Malgun Gothic"/>
              </w:rPr>
            </w:pPr>
            <w:r w:rsidRPr="00F72CD4">
              <w:rPr>
                <w:rFonts w:eastAsia="Malgun Gothic"/>
              </w:rPr>
              <w:t>1 for CSI-RS resource 1 and 2</w:t>
            </w:r>
            <w:r w:rsidRPr="00F72CD4">
              <w:rPr>
                <w:rFonts w:eastAsia="Malgun Gothic"/>
              </w:rPr>
              <w:br/>
              <w:t>2 for CSI-RS resource 3 and 4</w:t>
            </w:r>
          </w:p>
        </w:tc>
      </w:tr>
      <w:tr w:rsidR="00E65185" w:rsidRPr="00F72CD4" w14:paraId="28EDB422" w14:textId="77777777" w:rsidTr="005F2D70">
        <w:trPr>
          <w:jc w:val="center"/>
        </w:trPr>
        <w:tc>
          <w:tcPr>
            <w:tcW w:w="0" w:type="auto"/>
            <w:vMerge/>
            <w:tcBorders>
              <w:left w:val="single" w:sz="4" w:space="0" w:color="auto"/>
              <w:right w:val="single" w:sz="4" w:space="0" w:color="auto"/>
            </w:tcBorders>
            <w:vAlign w:val="center"/>
          </w:tcPr>
          <w:p w14:paraId="3771A49A"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1DC46F94"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13F94D1F" w14:textId="77777777" w:rsidR="00E65185" w:rsidRPr="00F72CD4" w:rsidRDefault="00E65185" w:rsidP="000D2D5A">
            <w:pPr>
              <w:pStyle w:val="TAL"/>
              <w:rPr>
                <w:rFonts w:eastAsia="CG Times (WN)"/>
              </w:rPr>
            </w:pPr>
            <w:r w:rsidRPr="00F72CD4">
              <w:rPr>
                <w:rFonts w:eastAsia="CG Times (W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5E105542"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3A3AB41" w14:textId="77777777" w:rsidR="00E65185" w:rsidRPr="00F72CD4" w:rsidRDefault="00E65185" w:rsidP="000D2D5A">
            <w:pPr>
              <w:pStyle w:val="TAL"/>
              <w:rPr>
                <w:rFonts w:eastAsia="Malgun Gothic"/>
              </w:rPr>
            </w:pPr>
            <w:r w:rsidRPr="00F72CD4">
              <w:rPr>
                <w:rFonts w:eastAsia="Malgun Gothic"/>
              </w:rPr>
              <w:t>TCI state #2</w:t>
            </w:r>
          </w:p>
        </w:tc>
      </w:tr>
      <w:tr w:rsidR="00E65185" w:rsidRPr="00F72CD4" w14:paraId="0648FCBE" w14:textId="77777777" w:rsidTr="005F2D70">
        <w:trPr>
          <w:trHeight w:val="631"/>
          <w:jc w:val="center"/>
        </w:trPr>
        <w:tc>
          <w:tcPr>
            <w:tcW w:w="0" w:type="auto"/>
            <w:vMerge/>
            <w:tcBorders>
              <w:left w:val="single" w:sz="4" w:space="0" w:color="auto"/>
              <w:right w:val="single" w:sz="4" w:space="0" w:color="auto"/>
            </w:tcBorders>
            <w:vAlign w:val="center"/>
          </w:tcPr>
          <w:p w14:paraId="422435D2"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02319F58"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right w:val="single" w:sz="4" w:space="0" w:color="auto"/>
            </w:tcBorders>
            <w:vAlign w:val="center"/>
          </w:tcPr>
          <w:p w14:paraId="44BAB594" w14:textId="77777777" w:rsidR="00E65185" w:rsidRPr="00F72CD4" w:rsidRDefault="00E65185" w:rsidP="000D2D5A">
            <w:pPr>
              <w:pStyle w:val="TAL"/>
              <w:rPr>
                <w:rFonts w:eastAsia="CG Times (WN)"/>
              </w:rPr>
            </w:pPr>
            <w:r w:rsidRPr="00F72CD4">
              <w:rPr>
                <w:rFonts w:eastAsia="CG Times (WN)"/>
              </w:rPr>
              <w:t>Frequency Occupation</w:t>
            </w:r>
          </w:p>
        </w:tc>
        <w:tc>
          <w:tcPr>
            <w:tcW w:w="0" w:type="auto"/>
            <w:tcBorders>
              <w:top w:val="single" w:sz="4" w:space="0" w:color="auto"/>
              <w:left w:val="single" w:sz="4" w:space="0" w:color="auto"/>
              <w:right w:val="single" w:sz="4" w:space="0" w:color="auto"/>
            </w:tcBorders>
            <w:vAlign w:val="center"/>
          </w:tcPr>
          <w:p w14:paraId="49D4DAF7"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right w:val="single" w:sz="4" w:space="0" w:color="auto"/>
            </w:tcBorders>
            <w:vAlign w:val="center"/>
          </w:tcPr>
          <w:p w14:paraId="05E10B4D" w14:textId="77777777" w:rsidR="00E65185" w:rsidRPr="00F72CD4" w:rsidRDefault="00E65185" w:rsidP="000D2D5A">
            <w:pPr>
              <w:pStyle w:val="TAL"/>
              <w:rPr>
                <w:rFonts w:eastAsia="Malgun Gothic"/>
              </w:rPr>
            </w:pPr>
            <w:r w:rsidRPr="00F72CD4">
              <w:rPr>
                <w:rFonts w:eastAsia="Malgun Gothic"/>
              </w:rPr>
              <w:t>Start PRB 0</w:t>
            </w:r>
          </w:p>
          <w:p w14:paraId="257B4D16" w14:textId="77777777" w:rsidR="00E65185" w:rsidRPr="00F72CD4" w:rsidRDefault="00E65185" w:rsidP="000D2D5A">
            <w:pPr>
              <w:pStyle w:val="TAL"/>
              <w:rPr>
                <w:rFonts w:eastAsia="Malgun Gothic"/>
              </w:rPr>
            </w:pPr>
            <w:r w:rsidRPr="00F72CD4">
              <w:rPr>
                <w:rFonts w:eastAsia="Malgun Gothic"/>
              </w:rPr>
              <w:t>Number of PRB = min(52, ceil(BWP size/4)*4)</w:t>
            </w:r>
          </w:p>
        </w:tc>
      </w:tr>
      <w:tr w:rsidR="00E65185" w:rsidRPr="00F72CD4" w14:paraId="10636813" w14:textId="77777777" w:rsidTr="005F2D70">
        <w:trPr>
          <w:jc w:val="center"/>
        </w:trPr>
        <w:tc>
          <w:tcPr>
            <w:tcW w:w="0" w:type="auto"/>
            <w:vMerge/>
            <w:tcBorders>
              <w:left w:val="single" w:sz="4" w:space="0" w:color="auto"/>
              <w:right w:val="single" w:sz="4" w:space="0" w:color="auto"/>
            </w:tcBorders>
            <w:vAlign w:val="center"/>
            <w:hideMark/>
          </w:tcPr>
          <w:p w14:paraId="3914BDE5" w14:textId="77777777" w:rsidR="00E65185" w:rsidRPr="00F72CD4" w:rsidRDefault="00E65185" w:rsidP="000D2D5A">
            <w:pPr>
              <w:pStyle w:val="TAL"/>
              <w:rPr>
                <w:rFonts w:eastAsia="CG Times (WN)"/>
              </w:rPr>
            </w:pPr>
          </w:p>
        </w:tc>
        <w:tc>
          <w:tcPr>
            <w:tcW w:w="0" w:type="auto"/>
            <w:vMerge w:val="restart"/>
            <w:tcBorders>
              <w:top w:val="single" w:sz="4" w:space="0" w:color="auto"/>
              <w:left w:val="single" w:sz="4" w:space="0" w:color="auto"/>
              <w:right w:val="single" w:sz="4" w:space="0" w:color="auto"/>
            </w:tcBorders>
            <w:vAlign w:val="center"/>
            <w:hideMark/>
          </w:tcPr>
          <w:p w14:paraId="6BC5CEDC" w14:textId="77777777" w:rsidR="00E65185" w:rsidRPr="00F72CD4" w:rsidRDefault="00E65185" w:rsidP="000D2D5A">
            <w:pPr>
              <w:pStyle w:val="TAL"/>
              <w:rPr>
                <w:rFonts w:eastAsia="CG Times (WN)"/>
              </w:rPr>
            </w:pPr>
            <w:r w:rsidRPr="00F72CD4">
              <w:rPr>
                <w:rFonts w:eastAsia="CG Times (WN)"/>
              </w:rPr>
              <w:t>Resource set #2</w:t>
            </w:r>
          </w:p>
        </w:tc>
        <w:tc>
          <w:tcPr>
            <w:tcW w:w="0" w:type="auto"/>
            <w:tcBorders>
              <w:top w:val="single" w:sz="4" w:space="0" w:color="auto"/>
              <w:left w:val="single" w:sz="4" w:space="0" w:color="auto"/>
              <w:bottom w:val="single" w:sz="4" w:space="0" w:color="auto"/>
              <w:right w:val="single" w:sz="4" w:space="0" w:color="auto"/>
            </w:tcBorders>
            <w:vAlign w:val="center"/>
          </w:tcPr>
          <w:p w14:paraId="1E9DB181" w14:textId="77777777" w:rsidR="00E65185" w:rsidRPr="00F72CD4" w:rsidRDefault="00E65185" w:rsidP="000D2D5A">
            <w:pPr>
              <w:pStyle w:val="TAL"/>
              <w:rPr>
                <w:rFonts w:eastAsia="CG Times (WN)"/>
              </w:rPr>
            </w:pPr>
            <w:r w:rsidRPr="00F72CD4">
              <w:rPr>
                <w:rFonts w:eastAsia="CG Times (W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F64C7"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B9E1A3" w14:textId="77777777" w:rsidR="00E65185" w:rsidRPr="00F72CD4" w:rsidRDefault="00E65185" w:rsidP="000D2D5A">
            <w:pPr>
              <w:pStyle w:val="TAL"/>
              <w:rPr>
                <w:rFonts w:eastAsia="Malgun Gothic"/>
              </w:rPr>
            </w:pPr>
            <w:r w:rsidRPr="00F72CD4">
              <w:rPr>
                <w:rFonts w:eastAsia="Malgun Gothic"/>
              </w:rPr>
              <w:t xml:space="preserve"> l</w:t>
            </w:r>
            <w:r w:rsidRPr="00F72CD4">
              <w:rPr>
                <w:rFonts w:eastAsia="Malgun Gothic"/>
                <w:vertAlign w:val="subscript"/>
              </w:rPr>
              <w:t>0</w:t>
            </w:r>
            <w:r w:rsidRPr="00F72CD4">
              <w:rPr>
                <w:rFonts w:eastAsia="Malgun Gothic"/>
              </w:rPr>
              <w:t xml:space="preserve"> = 6 for CSI-RS resource 5 and 6</w:t>
            </w:r>
          </w:p>
          <w:p w14:paraId="1F11FEA9" w14:textId="77777777" w:rsidR="00E65185" w:rsidRPr="00F72CD4" w:rsidRDefault="00E65185"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10 for CSI-RS resource 7 and 8</w:t>
            </w:r>
          </w:p>
        </w:tc>
      </w:tr>
      <w:tr w:rsidR="00E65185" w:rsidRPr="00F72CD4" w14:paraId="6C887FC8" w14:textId="77777777" w:rsidTr="005F2D70">
        <w:trPr>
          <w:jc w:val="center"/>
        </w:trPr>
        <w:tc>
          <w:tcPr>
            <w:tcW w:w="0" w:type="auto"/>
            <w:vMerge/>
            <w:tcBorders>
              <w:left w:val="single" w:sz="4" w:space="0" w:color="auto"/>
              <w:right w:val="single" w:sz="4" w:space="0" w:color="auto"/>
            </w:tcBorders>
            <w:vAlign w:val="center"/>
          </w:tcPr>
          <w:p w14:paraId="509C49BD"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16C5B147"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392EAD90" w14:textId="77777777" w:rsidR="00E65185" w:rsidRPr="00F72CD4" w:rsidRDefault="00E65185" w:rsidP="000D2D5A">
            <w:pPr>
              <w:pStyle w:val="TAL"/>
              <w:rPr>
                <w:rFonts w:eastAsia="CG Times (WN)"/>
              </w:rPr>
            </w:pPr>
            <w:r w:rsidRPr="00F72CD4">
              <w:rPr>
                <w:rFonts w:eastAsia="CG Times (W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EC52CB4"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7D50C27D" w14:textId="77777777" w:rsidR="00E65185" w:rsidRPr="00F72CD4" w:rsidRDefault="00E65185" w:rsidP="000D2D5A">
            <w:pPr>
              <w:pStyle w:val="TAL"/>
              <w:rPr>
                <w:rFonts w:eastAsia="Malgun Gothic"/>
              </w:rPr>
            </w:pPr>
            <w:r w:rsidRPr="00F72CD4">
              <w:rPr>
                <w:rFonts w:eastAsia="Malgun Gothic"/>
              </w:rPr>
              <w:t>15kHz SCS: 10 for CSI-RS resource 5,6,7,8.</w:t>
            </w:r>
          </w:p>
          <w:p w14:paraId="1E423218" w14:textId="77777777" w:rsidR="00E65185" w:rsidRPr="00F72CD4" w:rsidRDefault="00E65185" w:rsidP="000D2D5A">
            <w:pPr>
              <w:pStyle w:val="TAL"/>
              <w:rPr>
                <w:rFonts w:eastAsia="Malgun Gothic"/>
              </w:rPr>
            </w:pPr>
            <w:r w:rsidRPr="00F72CD4">
              <w:rPr>
                <w:rFonts w:eastAsia="Malgun Gothic"/>
              </w:rPr>
              <w:t>30kHz SCS: 20 for CSI-RS resource 5,6,7,8.</w:t>
            </w:r>
          </w:p>
        </w:tc>
      </w:tr>
      <w:tr w:rsidR="00E65185" w:rsidRPr="00F72CD4" w14:paraId="7CCDD581" w14:textId="77777777" w:rsidTr="005F2D70">
        <w:trPr>
          <w:jc w:val="center"/>
        </w:trPr>
        <w:tc>
          <w:tcPr>
            <w:tcW w:w="0" w:type="auto"/>
            <w:vMerge/>
            <w:tcBorders>
              <w:left w:val="single" w:sz="4" w:space="0" w:color="auto"/>
              <w:right w:val="single" w:sz="4" w:space="0" w:color="auto"/>
            </w:tcBorders>
            <w:vAlign w:val="center"/>
            <w:hideMark/>
          </w:tcPr>
          <w:p w14:paraId="4B9B1D48"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hideMark/>
          </w:tcPr>
          <w:p w14:paraId="18BF364A"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7A927445" w14:textId="77777777" w:rsidR="00E65185" w:rsidRPr="00F72CD4" w:rsidRDefault="00E65185" w:rsidP="000D2D5A">
            <w:pPr>
              <w:pStyle w:val="TAL"/>
              <w:rPr>
                <w:rFonts w:eastAsia="CG Times (WN)"/>
              </w:rPr>
            </w:pPr>
            <w:r w:rsidRPr="00F72CD4">
              <w:rPr>
                <w:rFonts w:eastAsia="CG Times (W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36E88"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342DCC" w14:textId="77777777" w:rsidR="00E65185" w:rsidRPr="00F72CD4" w:rsidRDefault="00E65185" w:rsidP="000D2D5A">
            <w:pPr>
              <w:pStyle w:val="TAL"/>
              <w:rPr>
                <w:rFonts w:eastAsia="Malgun Gothic"/>
              </w:rPr>
            </w:pPr>
            <w:r w:rsidRPr="00F72CD4">
              <w:rPr>
                <w:rFonts w:eastAsia="Malgun Gothic"/>
              </w:rPr>
              <w:t>1 for CSI-RS resource 5 and 6</w:t>
            </w:r>
            <w:r w:rsidRPr="00F72CD4">
              <w:rPr>
                <w:rFonts w:eastAsia="Malgun Gothic"/>
              </w:rPr>
              <w:br/>
              <w:t>2 for CSI-RS resource 7 and 8</w:t>
            </w:r>
          </w:p>
        </w:tc>
      </w:tr>
      <w:tr w:rsidR="00E65185" w:rsidRPr="00F72CD4" w14:paraId="4D06BDAF" w14:textId="77777777" w:rsidTr="005F2D70">
        <w:trPr>
          <w:jc w:val="center"/>
        </w:trPr>
        <w:tc>
          <w:tcPr>
            <w:tcW w:w="0" w:type="auto"/>
            <w:vMerge/>
            <w:tcBorders>
              <w:left w:val="single" w:sz="4" w:space="0" w:color="auto"/>
              <w:right w:val="single" w:sz="4" w:space="0" w:color="auto"/>
            </w:tcBorders>
            <w:vAlign w:val="center"/>
          </w:tcPr>
          <w:p w14:paraId="7F84B35D"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20E20095"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193D091B" w14:textId="77777777" w:rsidR="00E65185" w:rsidRPr="00F72CD4" w:rsidRDefault="00E65185" w:rsidP="000D2D5A">
            <w:pPr>
              <w:pStyle w:val="TAL"/>
              <w:rPr>
                <w:rFonts w:eastAsia="CG Times (WN)"/>
              </w:rPr>
            </w:pPr>
            <w:r w:rsidRPr="00F72CD4">
              <w:rPr>
                <w:rFonts w:eastAsia="CG Times (W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55931465"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6823A64" w14:textId="77777777" w:rsidR="00E65185" w:rsidRPr="00F72CD4" w:rsidRDefault="00E65185" w:rsidP="000D2D5A">
            <w:pPr>
              <w:pStyle w:val="TAL"/>
              <w:rPr>
                <w:rFonts w:eastAsia="Malgun Gothic"/>
              </w:rPr>
            </w:pPr>
            <w:r w:rsidRPr="00F72CD4">
              <w:rPr>
                <w:rFonts w:eastAsia="Malgun Gothic"/>
              </w:rPr>
              <w:t>TCI state #3</w:t>
            </w:r>
          </w:p>
        </w:tc>
      </w:tr>
      <w:tr w:rsidR="00E65185" w:rsidRPr="00F72CD4" w14:paraId="05EE7E8A" w14:textId="77777777" w:rsidTr="005F2D70">
        <w:trPr>
          <w:trHeight w:val="424"/>
          <w:jc w:val="center"/>
        </w:trPr>
        <w:tc>
          <w:tcPr>
            <w:tcW w:w="0" w:type="auto"/>
            <w:vMerge/>
            <w:tcBorders>
              <w:left w:val="single" w:sz="4" w:space="0" w:color="auto"/>
              <w:right w:val="single" w:sz="4" w:space="0" w:color="auto"/>
            </w:tcBorders>
            <w:vAlign w:val="center"/>
          </w:tcPr>
          <w:p w14:paraId="16A7B4A0" w14:textId="77777777" w:rsidR="00E65185" w:rsidRPr="00F72CD4" w:rsidRDefault="00E65185" w:rsidP="000D2D5A">
            <w:pPr>
              <w:pStyle w:val="TAL"/>
              <w:rPr>
                <w:rFonts w:eastAsia="CG Times (WN)"/>
              </w:rPr>
            </w:pPr>
          </w:p>
        </w:tc>
        <w:tc>
          <w:tcPr>
            <w:tcW w:w="0" w:type="auto"/>
            <w:vMerge/>
            <w:tcBorders>
              <w:left w:val="single" w:sz="4" w:space="0" w:color="auto"/>
              <w:right w:val="single" w:sz="4" w:space="0" w:color="auto"/>
            </w:tcBorders>
            <w:vAlign w:val="center"/>
          </w:tcPr>
          <w:p w14:paraId="3AC90DA1"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right w:val="single" w:sz="4" w:space="0" w:color="auto"/>
            </w:tcBorders>
            <w:vAlign w:val="center"/>
          </w:tcPr>
          <w:p w14:paraId="4E1CB979" w14:textId="77777777" w:rsidR="00E65185" w:rsidRPr="00F72CD4" w:rsidRDefault="00E65185" w:rsidP="000D2D5A">
            <w:pPr>
              <w:pStyle w:val="TAL"/>
              <w:rPr>
                <w:rFonts w:eastAsia="CG Times (WN)"/>
              </w:rPr>
            </w:pPr>
            <w:r w:rsidRPr="00F72CD4">
              <w:rPr>
                <w:rFonts w:eastAsia="CG Times (WN)"/>
              </w:rPr>
              <w:t>Frequency Occupation</w:t>
            </w:r>
          </w:p>
        </w:tc>
        <w:tc>
          <w:tcPr>
            <w:tcW w:w="0" w:type="auto"/>
            <w:tcBorders>
              <w:top w:val="single" w:sz="4" w:space="0" w:color="auto"/>
              <w:left w:val="single" w:sz="4" w:space="0" w:color="auto"/>
              <w:right w:val="single" w:sz="4" w:space="0" w:color="auto"/>
            </w:tcBorders>
            <w:vAlign w:val="center"/>
          </w:tcPr>
          <w:p w14:paraId="3F042495"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right w:val="single" w:sz="4" w:space="0" w:color="auto"/>
            </w:tcBorders>
            <w:vAlign w:val="center"/>
          </w:tcPr>
          <w:p w14:paraId="1CFC48DD" w14:textId="77777777" w:rsidR="00E65185" w:rsidRPr="00F72CD4" w:rsidRDefault="00E65185" w:rsidP="000D2D5A">
            <w:pPr>
              <w:pStyle w:val="TAL"/>
              <w:rPr>
                <w:rFonts w:eastAsia="Malgun Gothic"/>
              </w:rPr>
            </w:pPr>
            <w:r w:rsidRPr="00F72CD4">
              <w:rPr>
                <w:rFonts w:eastAsia="Malgun Gothic"/>
              </w:rPr>
              <w:t>Start PRB 0</w:t>
            </w:r>
          </w:p>
          <w:p w14:paraId="15840CDF" w14:textId="77777777" w:rsidR="00E65185" w:rsidRPr="00F72CD4" w:rsidRDefault="00E65185" w:rsidP="000D2D5A">
            <w:pPr>
              <w:pStyle w:val="TAL"/>
              <w:rPr>
                <w:rFonts w:eastAsia="Malgun Gothic"/>
              </w:rPr>
            </w:pPr>
            <w:r w:rsidRPr="00F72CD4">
              <w:rPr>
                <w:rFonts w:eastAsia="Malgun Gothic"/>
              </w:rPr>
              <w:t>Number of PRB = min(52, ceil(BWP size/4)*4)</w:t>
            </w:r>
          </w:p>
        </w:tc>
      </w:tr>
      <w:tr w:rsidR="00E65185" w:rsidRPr="00F72CD4" w14:paraId="38F416CB" w14:textId="77777777" w:rsidTr="005F2D70">
        <w:trPr>
          <w:jc w:val="center"/>
        </w:trPr>
        <w:tc>
          <w:tcPr>
            <w:tcW w:w="0" w:type="auto"/>
            <w:vMerge w:val="restart"/>
            <w:tcBorders>
              <w:top w:val="single" w:sz="4" w:space="0" w:color="auto"/>
              <w:left w:val="single" w:sz="4" w:space="0" w:color="auto"/>
              <w:right w:val="single" w:sz="4" w:space="0" w:color="auto"/>
            </w:tcBorders>
            <w:vAlign w:val="center"/>
            <w:hideMark/>
          </w:tcPr>
          <w:p w14:paraId="2979181A" w14:textId="77777777" w:rsidR="00E65185" w:rsidRPr="00F72CD4" w:rsidRDefault="00E65185" w:rsidP="000D2D5A">
            <w:pPr>
              <w:pStyle w:val="TAL"/>
              <w:rPr>
                <w:rFonts w:eastAsia="CG Times (WN)"/>
                <w:lang w:eastAsia="zh-CN"/>
              </w:rPr>
            </w:pPr>
            <w:r w:rsidRPr="00F72CD4">
              <w:rPr>
                <w:rFonts w:eastAsia="CG Times (WN)"/>
              </w:rPr>
              <w:t>NZP CSI-RS for CSI acquisition</w:t>
            </w:r>
          </w:p>
        </w:tc>
        <w:tc>
          <w:tcPr>
            <w:tcW w:w="0" w:type="auto"/>
            <w:vMerge w:val="restart"/>
            <w:tcBorders>
              <w:top w:val="single" w:sz="4" w:space="0" w:color="auto"/>
              <w:left w:val="single" w:sz="4" w:space="0" w:color="auto"/>
              <w:right w:val="single" w:sz="4" w:space="0" w:color="auto"/>
            </w:tcBorders>
            <w:vAlign w:val="center"/>
            <w:hideMark/>
          </w:tcPr>
          <w:p w14:paraId="259E581E" w14:textId="77777777" w:rsidR="00E65185" w:rsidRPr="00F72CD4" w:rsidRDefault="00E65185" w:rsidP="000D2D5A">
            <w:pPr>
              <w:pStyle w:val="TAL"/>
              <w:rPr>
                <w:rFonts w:eastAsia="CG Times (WN)"/>
              </w:rPr>
            </w:pPr>
            <w:r w:rsidRPr="00F72CD4">
              <w:rPr>
                <w:rFonts w:eastAsia="CG Times (WN)"/>
              </w:rPr>
              <w:t>Resource set #3</w:t>
            </w:r>
          </w:p>
        </w:tc>
        <w:tc>
          <w:tcPr>
            <w:tcW w:w="0" w:type="auto"/>
            <w:tcBorders>
              <w:top w:val="single" w:sz="4" w:space="0" w:color="auto"/>
              <w:left w:val="single" w:sz="4" w:space="0" w:color="auto"/>
              <w:bottom w:val="single" w:sz="4" w:space="0" w:color="auto"/>
              <w:right w:val="single" w:sz="4" w:space="0" w:color="auto"/>
            </w:tcBorders>
            <w:vAlign w:val="center"/>
          </w:tcPr>
          <w:p w14:paraId="46A732FE" w14:textId="77777777" w:rsidR="00E65185" w:rsidRPr="00F72CD4" w:rsidRDefault="00E65185" w:rsidP="000D2D5A">
            <w:pPr>
              <w:pStyle w:val="TAL"/>
              <w:rPr>
                <w:rFonts w:eastAsia="CG Times (WN)"/>
              </w:rPr>
            </w:pPr>
            <w:r w:rsidRPr="00F72CD4">
              <w:rPr>
                <w:rFonts w:eastAsia="CG Times (W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175C07AD"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9F43AD" w14:textId="77777777" w:rsidR="00E65185" w:rsidRPr="00F72CD4" w:rsidRDefault="00E65185"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12</w:t>
            </w:r>
          </w:p>
        </w:tc>
      </w:tr>
      <w:tr w:rsidR="00E65185" w:rsidRPr="00F72CD4" w14:paraId="697DC7EA" w14:textId="77777777" w:rsidTr="005F2D70">
        <w:trPr>
          <w:jc w:val="center"/>
        </w:trPr>
        <w:tc>
          <w:tcPr>
            <w:tcW w:w="0" w:type="auto"/>
            <w:vMerge/>
            <w:tcBorders>
              <w:top w:val="single" w:sz="4" w:space="0" w:color="auto"/>
              <w:left w:val="single" w:sz="4" w:space="0" w:color="auto"/>
              <w:right w:val="single" w:sz="4" w:space="0" w:color="auto"/>
            </w:tcBorders>
            <w:vAlign w:val="center"/>
          </w:tcPr>
          <w:p w14:paraId="071B4683"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right w:val="single" w:sz="4" w:space="0" w:color="auto"/>
            </w:tcBorders>
            <w:vAlign w:val="center"/>
          </w:tcPr>
          <w:p w14:paraId="3C6CBE1F"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32C67D62" w14:textId="77777777" w:rsidR="00E65185" w:rsidRPr="00F72CD4" w:rsidRDefault="00E65185" w:rsidP="000D2D5A">
            <w:pPr>
              <w:pStyle w:val="TAL"/>
              <w:rPr>
                <w:rFonts w:eastAsia="CG Times (WN)"/>
              </w:rPr>
            </w:pPr>
            <w:r w:rsidRPr="00F72CD4">
              <w:rPr>
                <w:rFonts w:eastAsia="CG Times (W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03C4F571"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3608A58D" w14:textId="77777777" w:rsidR="00E65185" w:rsidRPr="00F72CD4" w:rsidRDefault="00E65185" w:rsidP="000D2D5A">
            <w:pPr>
              <w:pStyle w:val="TAL"/>
              <w:rPr>
                <w:rFonts w:eastAsia="Malgun Gothic"/>
              </w:rPr>
            </w:pPr>
            <w:r w:rsidRPr="00F72CD4">
              <w:rPr>
                <w:rFonts w:eastAsia="Malgun Gothic"/>
              </w:rPr>
              <w:t>15kHz SCS:20</w:t>
            </w:r>
          </w:p>
          <w:p w14:paraId="04C3E03A" w14:textId="77777777" w:rsidR="00E65185" w:rsidRPr="00F72CD4" w:rsidRDefault="00E65185" w:rsidP="000D2D5A">
            <w:pPr>
              <w:pStyle w:val="TAL"/>
              <w:rPr>
                <w:rFonts w:eastAsia="Malgun Gothic"/>
              </w:rPr>
            </w:pPr>
            <w:r w:rsidRPr="00F72CD4">
              <w:rPr>
                <w:rFonts w:eastAsia="Malgun Gothic"/>
              </w:rPr>
              <w:t>30kHz SCS: 40</w:t>
            </w:r>
          </w:p>
        </w:tc>
      </w:tr>
      <w:tr w:rsidR="00E65185" w:rsidRPr="00F72CD4" w14:paraId="782EC0F1" w14:textId="77777777" w:rsidTr="005F2D70">
        <w:trPr>
          <w:jc w:val="center"/>
        </w:trPr>
        <w:tc>
          <w:tcPr>
            <w:tcW w:w="0" w:type="auto"/>
            <w:vMerge/>
            <w:tcBorders>
              <w:left w:val="single" w:sz="4" w:space="0" w:color="auto"/>
              <w:right w:val="single" w:sz="4" w:space="0" w:color="auto"/>
            </w:tcBorders>
            <w:vAlign w:val="center"/>
            <w:hideMark/>
          </w:tcPr>
          <w:p w14:paraId="196B5AB7" w14:textId="77777777" w:rsidR="00E65185" w:rsidRPr="00F72CD4" w:rsidRDefault="00E65185" w:rsidP="000D2D5A">
            <w:pPr>
              <w:pStyle w:val="TAL"/>
              <w:rPr>
                <w:rFonts w:eastAsia="CG Times (WN)"/>
                <w:lang w:eastAsia="zh-CN"/>
              </w:rPr>
            </w:pPr>
          </w:p>
        </w:tc>
        <w:tc>
          <w:tcPr>
            <w:tcW w:w="0" w:type="auto"/>
            <w:vMerge/>
            <w:tcBorders>
              <w:left w:val="single" w:sz="4" w:space="0" w:color="auto"/>
              <w:right w:val="single" w:sz="4" w:space="0" w:color="auto"/>
            </w:tcBorders>
            <w:vAlign w:val="center"/>
            <w:hideMark/>
          </w:tcPr>
          <w:p w14:paraId="4683D7E0"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4AFD8B75" w14:textId="77777777" w:rsidR="00E65185" w:rsidRPr="00F72CD4" w:rsidRDefault="00E65185" w:rsidP="000D2D5A">
            <w:pPr>
              <w:pStyle w:val="TAL"/>
              <w:rPr>
                <w:rFonts w:eastAsia="CG Times (WN)"/>
              </w:rPr>
            </w:pPr>
            <w:r w:rsidRPr="00F72CD4">
              <w:rPr>
                <w:rFonts w:eastAsia="CG Times (W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BF499"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37D67" w14:textId="77777777" w:rsidR="00E65185" w:rsidRPr="00F72CD4" w:rsidRDefault="00E65185" w:rsidP="000D2D5A">
            <w:pPr>
              <w:pStyle w:val="TAL"/>
              <w:rPr>
                <w:rFonts w:eastAsia="Malgun Gothic"/>
              </w:rPr>
            </w:pPr>
            <w:r w:rsidRPr="00F72CD4">
              <w:rPr>
                <w:rFonts w:eastAsia="Malgun Gothic"/>
              </w:rPr>
              <w:t>0</w:t>
            </w:r>
          </w:p>
        </w:tc>
      </w:tr>
      <w:tr w:rsidR="00E65185" w:rsidRPr="00F72CD4" w14:paraId="56A6DDB4" w14:textId="77777777" w:rsidTr="005F2D70">
        <w:trPr>
          <w:jc w:val="center"/>
        </w:trPr>
        <w:tc>
          <w:tcPr>
            <w:tcW w:w="0" w:type="auto"/>
            <w:vMerge/>
            <w:tcBorders>
              <w:left w:val="single" w:sz="4" w:space="0" w:color="auto"/>
              <w:right w:val="single" w:sz="4" w:space="0" w:color="auto"/>
            </w:tcBorders>
            <w:vAlign w:val="center"/>
          </w:tcPr>
          <w:p w14:paraId="34ACC64D" w14:textId="77777777" w:rsidR="00E65185" w:rsidRPr="00F72CD4" w:rsidRDefault="00E65185" w:rsidP="000D2D5A">
            <w:pPr>
              <w:pStyle w:val="TAL"/>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63404F6A"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35336E60" w14:textId="77777777" w:rsidR="00E65185" w:rsidRPr="00F72CD4" w:rsidRDefault="00E65185" w:rsidP="000D2D5A">
            <w:pPr>
              <w:pStyle w:val="TAL"/>
              <w:rPr>
                <w:rFonts w:eastAsia="CG Times (WN)"/>
              </w:rPr>
            </w:pPr>
            <w:r w:rsidRPr="00F72CD4">
              <w:rPr>
                <w:rFonts w:eastAsia="CG Times (W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111E1CB0"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B3F4E2C" w14:textId="77777777" w:rsidR="00E65185" w:rsidRPr="00F72CD4" w:rsidRDefault="00E65185" w:rsidP="000D2D5A">
            <w:pPr>
              <w:pStyle w:val="TAL"/>
              <w:rPr>
                <w:rFonts w:eastAsia="Malgun Gothic"/>
              </w:rPr>
            </w:pPr>
            <w:r w:rsidRPr="00F72CD4">
              <w:rPr>
                <w:rFonts w:eastAsia="Malgun Gothic"/>
              </w:rPr>
              <w:t>TCI state #0</w:t>
            </w:r>
          </w:p>
        </w:tc>
      </w:tr>
      <w:tr w:rsidR="00E65185" w:rsidRPr="00F72CD4" w14:paraId="7CC228F3" w14:textId="77777777" w:rsidTr="005F2D70">
        <w:trPr>
          <w:jc w:val="center"/>
        </w:trPr>
        <w:tc>
          <w:tcPr>
            <w:tcW w:w="0" w:type="auto"/>
            <w:vMerge/>
            <w:tcBorders>
              <w:left w:val="single" w:sz="4" w:space="0" w:color="auto"/>
              <w:right w:val="single" w:sz="4" w:space="0" w:color="auto"/>
            </w:tcBorders>
            <w:vAlign w:val="center"/>
            <w:hideMark/>
          </w:tcPr>
          <w:p w14:paraId="5A94158F" w14:textId="77777777" w:rsidR="00E65185" w:rsidRPr="00F72CD4" w:rsidRDefault="00E65185" w:rsidP="000D2D5A">
            <w:pPr>
              <w:pStyle w:val="TAL"/>
              <w:rPr>
                <w:rFonts w:eastAsia="CG Times (W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7E0C009D" w14:textId="77777777" w:rsidR="00E65185" w:rsidRPr="00F72CD4" w:rsidRDefault="00E65185" w:rsidP="000D2D5A">
            <w:pPr>
              <w:pStyle w:val="TAL"/>
              <w:rPr>
                <w:rFonts w:eastAsia="CG Times (WN)"/>
              </w:rPr>
            </w:pPr>
            <w:r w:rsidRPr="00F72CD4">
              <w:rPr>
                <w:rFonts w:eastAsia="CG Times (WN)"/>
              </w:rPr>
              <w:t>Resource set #4</w:t>
            </w:r>
          </w:p>
        </w:tc>
        <w:tc>
          <w:tcPr>
            <w:tcW w:w="0" w:type="auto"/>
            <w:tcBorders>
              <w:top w:val="single" w:sz="4" w:space="0" w:color="auto"/>
              <w:left w:val="single" w:sz="4" w:space="0" w:color="auto"/>
              <w:bottom w:val="single" w:sz="4" w:space="0" w:color="auto"/>
              <w:right w:val="single" w:sz="4" w:space="0" w:color="auto"/>
            </w:tcBorders>
            <w:vAlign w:val="center"/>
          </w:tcPr>
          <w:p w14:paraId="2D8075EE" w14:textId="77777777" w:rsidR="00E65185" w:rsidRPr="00F72CD4" w:rsidRDefault="00E65185" w:rsidP="000D2D5A">
            <w:pPr>
              <w:pStyle w:val="TAL"/>
              <w:rPr>
                <w:rFonts w:eastAsia="CG Times (WN)"/>
              </w:rPr>
            </w:pPr>
            <w:r w:rsidRPr="00F72CD4">
              <w:rPr>
                <w:rFonts w:eastAsia="CG Times (W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3438FEB5"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903807" w14:textId="77777777" w:rsidR="00E65185" w:rsidRPr="00F72CD4" w:rsidRDefault="00E65185"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13</w:t>
            </w:r>
          </w:p>
        </w:tc>
      </w:tr>
      <w:tr w:rsidR="00E65185" w:rsidRPr="00F72CD4" w14:paraId="1534F9D9" w14:textId="77777777" w:rsidTr="005F2D70">
        <w:trPr>
          <w:jc w:val="center"/>
        </w:trPr>
        <w:tc>
          <w:tcPr>
            <w:tcW w:w="0" w:type="auto"/>
            <w:vMerge/>
            <w:tcBorders>
              <w:left w:val="single" w:sz="4" w:space="0" w:color="auto"/>
              <w:right w:val="single" w:sz="4" w:space="0" w:color="auto"/>
            </w:tcBorders>
            <w:vAlign w:val="center"/>
          </w:tcPr>
          <w:p w14:paraId="3FA9EC43" w14:textId="77777777" w:rsidR="00E65185" w:rsidRPr="00F72CD4" w:rsidRDefault="00E65185" w:rsidP="000D2D5A">
            <w:pPr>
              <w:pStyle w:val="TAL"/>
              <w:rPr>
                <w:rFonts w:eastAsia="CG Times (WN)"/>
                <w:lang w:eastAsia="zh-CN"/>
              </w:rPr>
            </w:pPr>
          </w:p>
        </w:tc>
        <w:tc>
          <w:tcPr>
            <w:tcW w:w="0" w:type="auto"/>
            <w:vMerge/>
            <w:tcBorders>
              <w:top w:val="single" w:sz="4" w:space="0" w:color="auto"/>
              <w:left w:val="single" w:sz="4" w:space="0" w:color="auto"/>
              <w:right w:val="single" w:sz="4" w:space="0" w:color="auto"/>
            </w:tcBorders>
            <w:vAlign w:val="center"/>
          </w:tcPr>
          <w:p w14:paraId="74D99516"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5A396986" w14:textId="77777777" w:rsidR="00E65185" w:rsidRPr="00F72CD4" w:rsidRDefault="00E65185" w:rsidP="000D2D5A">
            <w:pPr>
              <w:pStyle w:val="TAL"/>
              <w:rPr>
                <w:rFonts w:eastAsia="CG Times (WN)"/>
              </w:rPr>
            </w:pPr>
            <w:r w:rsidRPr="00F72CD4">
              <w:rPr>
                <w:rFonts w:eastAsia="CG Times (W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67920F52"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6962AE3A" w14:textId="77777777" w:rsidR="00E65185" w:rsidRPr="00F72CD4" w:rsidRDefault="00E65185" w:rsidP="000D2D5A">
            <w:pPr>
              <w:pStyle w:val="TAL"/>
              <w:rPr>
                <w:rFonts w:eastAsia="Malgun Gothic"/>
              </w:rPr>
            </w:pPr>
            <w:r w:rsidRPr="00F72CD4">
              <w:rPr>
                <w:rFonts w:eastAsia="Malgun Gothic"/>
              </w:rPr>
              <w:t>15kHz SCS:20</w:t>
            </w:r>
          </w:p>
          <w:p w14:paraId="09C2E76D" w14:textId="77777777" w:rsidR="00E65185" w:rsidRPr="00F72CD4" w:rsidRDefault="00E65185" w:rsidP="000D2D5A">
            <w:pPr>
              <w:pStyle w:val="TAL"/>
              <w:rPr>
                <w:rFonts w:eastAsia="Malgun Gothic"/>
              </w:rPr>
            </w:pPr>
            <w:r w:rsidRPr="00F72CD4">
              <w:rPr>
                <w:rFonts w:eastAsia="Malgun Gothic"/>
              </w:rPr>
              <w:t>30kHz SCS: 40</w:t>
            </w:r>
          </w:p>
        </w:tc>
      </w:tr>
      <w:tr w:rsidR="00E65185" w:rsidRPr="00F72CD4" w14:paraId="3B6B19FF" w14:textId="77777777" w:rsidTr="005F2D70">
        <w:trPr>
          <w:jc w:val="center"/>
        </w:trPr>
        <w:tc>
          <w:tcPr>
            <w:tcW w:w="0" w:type="auto"/>
            <w:vMerge/>
            <w:tcBorders>
              <w:left w:val="single" w:sz="4" w:space="0" w:color="auto"/>
              <w:right w:val="single" w:sz="4" w:space="0" w:color="auto"/>
            </w:tcBorders>
            <w:vAlign w:val="center"/>
            <w:hideMark/>
          </w:tcPr>
          <w:p w14:paraId="2C61A49E" w14:textId="77777777" w:rsidR="00E65185" w:rsidRPr="00F72CD4" w:rsidRDefault="00E65185" w:rsidP="000D2D5A">
            <w:pPr>
              <w:pStyle w:val="TAL"/>
              <w:rPr>
                <w:rFonts w:eastAsia="CG Times (WN)"/>
                <w:lang w:eastAsia="zh-CN"/>
              </w:rPr>
            </w:pPr>
          </w:p>
        </w:tc>
        <w:tc>
          <w:tcPr>
            <w:tcW w:w="0" w:type="auto"/>
            <w:vMerge/>
            <w:tcBorders>
              <w:left w:val="single" w:sz="4" w:space="0" w:color="auto"/>
              <w:right w:val="single" w:sz="4" w:space="0" w:color="auto"/>
            </w:tcBorders>
            <w:vAlign w:val="center"/>
            <w:hideMark/>
          </w:tcPr>
          <w:p w14:paraId="38F51060"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2C81F796" w14:textId="77777777" w:rsidR="00E65185" w:rsidRPr="00F72CD4" w:rsidRDefault="00E65185" w:rsidP="000D2D5A">
            <w:pPr>
              <w:pStyle w:val="TAL"/>
              <w:rPr>
                <w:rFonts w:eastAsia="CG Times (WN)"/>
              </w:rPr>
            </w:pPr>
            <w:r w:rsidRPr="00F72CD4">
              <w:rPr>
                <w:rFonts w:eastAsia="CG Times (W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03FEA0" w14:textId="77777777" w:rsidR="00E65185" w:rsidRPr="00F72CD4" w:rsidRDefault="00E65185"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BFE64" w14:textId="77777777" w:rsidR="00E65185" w:rsidRPr="00F72CD4" w:rsidRDefault="00E65185" w:rsidP="000D2D5A">
            <w:pPr>
              <w:pStyle w:val="TAL"/>
              <w:rPr>
                <w:rFonts w:eastAsia="Malgun Gothic"/>
              </w:rPr>
            </w:pPr>
            <w:r w:rsidRPr="00F72CD4">
              <w:rPr>
                <w:rFonts w:eastAsia="Malgun Gothic"/>
              </w:rPr>
              <w:t>0</w:t>
            </w:r>
          </w:p>
        </w:tc>
      </w:tr>
      <w:tr w:rsidR="00E65185" w:rsidRPr="00F72CD4" w14:paraId="636F5DDB" w14:textId="77777777" w:rsidTr="005F2D70">
        <w:trPr>
          <w:jc w:val="center"/>
        </w:trPr>
        <w:tc>
          <w:tcPr>
            <w:tcW w:w="0" w:type="auto"/>
            <w:vMerge/>
            <w:tcBorders>
              <w:left w:val="single" w:sz="4" w:space="0" w:color="auto"/>
              <w:bottom w:val="single" w:sz="4" w:space="0" w:color="auto"/>
              <w:right w:val="single" w:sz="4" w:space="0" w:color="auto"/>
            </w:tcBorders>
            <w:vAlign w:val="center"/>
          </w:tcPr>
          <w:p w14:paraId="16D1130C" w14:textId="77777777" w:rsidR="00E65185" w:rsidRPr="00F72CD4" w:rsidRDefault="00E65185" w:rsidP="000D2D5A">
            <w:pPr>
              <w:pStyle w:val="TAL"/>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6DD46ACE"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09124A90" w14:textId="77777777" w:rsidR="00E65185" w:rsidRPr="00F72CD4" w:rsidRDefault="00E65185" w:rsidP="000D2D5A">
            <w:pPr>
              <w:pStyle w:val="TAL"/>
              <w:rPr>
                <w:rFonts w:eastAsia="CG Times (WN)"/>
              </w:rPr>
            </w:pPr>
            <w:r w:rsidRPr="00F72CD4">
              <w:rPr>
                <w:rFonts w:eastAsia="CG Times (W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1DC3352E"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64DBE865" w14:textId="77777777" w:rsidR="00E65185" w:rsidRPr="00F72CD4" w:rsidRDefault="00E65185" w:rsidP="000D2D5A">
            <w:pPr>
              <w:pStyle w:val="TAL"/>
              <w:rPr>
                <w:rFonts w:eastAsia="Malgun Gothic"/>
              </w:rPr>
            </w:pPr>
            <w:r w:rsidRPr="00F72CD4">
              <w:rPr>
                <w:rFonts w:eastAsia="Malgun Gothic"/>
              </w:rPr>
              <w:t>TCI state #1</w:t>
            </w:r>
          </w:p>
        </w:tc>
      </w:tr>
      <w:tr w:rsidR="00E65185" w:rsidRPr="00F72CD4" w14:paraId="21FCA163" w14:textId="77777777" w:rsidTr="005F2D7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707B5E" w14:textId="77777777" w:rsidR="00E65185" w:rsidRPr="00F72CD4" w:rsidRDefault="00E65185" w:rsidP="000D2D5A">
            <w:pPr>
              <w:pStyle w:val="TAL"/>
              <w:rPr>
                <w:rFonts w:eastAsia="CG Times (WN)"/>
              </w:rPr>
            </w:pPr>
            <w:r w:rsidRPr="00F72CD4">
              <w:rPr>
                <w:rFonts w:eastAsia="CG Times (W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3992B2" w14:textId="77777777" w:rsidR="00E65185" w:rsidRPr="00F72CD4" w:rsidRDefault="00E65185" w:rsidP="000D2D5A">
            <w:pPr>
              <w:pStyle w:val="TAL"/>
              <w:rPr>
                <w:rFonts w:eastAsia="CG Times (WN)"/>
              </w:rPr>
            </w:pPr>
            <w:r w:rsidRPr="00F72CD4">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BBDB6CA" w14:textId="77777777" w:rsidR="00E65185" w:rsidRPr="00F72CD4" w:rsidRDefault="00E65185" w:rsidP="000D2D5A">
            <w:pPr>
              <w:pStyle w:val="TAL"/>
              <w:rPr>
                <w:rFonts w:eastAsia="CG Times (WN)"/>
              </w:rPr>
            </w:pPr>
            <w:r w:rsidRPr="00F72CD4">
              <w:rPr>
                <w:rFonts w:eastAsia="CG Times (W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81A5499"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2C5D1A" w14:textId="77777777" w:rsidR="00E65185" w:rsidRPr="00F72CD4" w:rsidRDefault="00E65185" w:rsidP="000D2D5A">
            <w:pPr>
              <w:pStyle w:val="TAL"/>
              <w:rPr>
                <w:rFonts w:eastAsia="Malgun Gothic"/>
              </w:rPr>
            </w:pPr>
            <w:r w:rsidRPr="00F72CD4">
              <w:rPr>
                <w:rFonts w:eastAsia="Malgun Gothic"/>
              </w:rPr>
              <w:t>CSI-RS resource 1 from 'CSI-RS for tracking Resource set #1' configuration</w:t>
            </w:r>
          </w:p>
        </w:tc>
      </w:tr>
      <w:tr w:rsidR="00E65185" w:rsidRPr="00F72CD4" w14:paraId="364C1B1E"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1EDD"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50490"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9CE0F4"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C6EC5E9"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AB4A3F" w14:textId="77777777" w:rsidR="00E65185" w:rsidRPr="00F72CD4" w:rsidRDefault="00E65185" w:rsidP="000D2D5A">
            <w:pPr>
              <w:pStyle w:val="TAL"/>
              <w:rPr>
                <w:rFonts w:eastAsia="Malgun Gothic"/>
              </w:rPr>
            </w:pPr>
            <w:r w:rsidRPr="00F72CD4">
              <w:rPr>
                <w:rFonts w:eastAsia="Malgun Gothic"/>
              </w:rPr>
              <w:t>Type A</w:t>
            </w:r>
          </w:p>
        </w:tc>
      </w:tr>
      <w:tr w:rsidR="00E65185" w:rsidRPr="00F72CD4" w14:paraId="44796BE0" w14:textId="77777777" w:rsidTr="005F2D70">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92BA3" w14:textId="77777777" w:rsidR="00E65185" w:rsidRPr="00F72CD4" w:rsidRDefault="00E65185" w:rsidP="000D2D5A">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CBC89B" w14:textId="77777777" w:rsidR="00E65185" w:rsidRPr="00F72CD4" w:rsidRDefault="00E65185" w:rsidP="000D2D5A">
            <w:pPr>
              <w:pStyle w:val="TAL"/>
              <w:rPr>
                <w:rFonts w:eastAsia="CG Times (WN)"/>
              </w:rPr>
            </w:pPr>
            <w:r w:rsidRPr="00F72CD4">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BCB94" w14:textId="77777777" w:rsidR="00E65185" w:rsidRPr="00F72CD4" w:rsidRDefault="00E65185" w:rsidP="000D2D5A">
            <w:pPr>
              <w:pStyle w:val="TAL"/>
              <w:rPr>
                <w:rFonts w:eastAsia="CG Times (WN)"/>
              </w:rPr>
            </w:pPr>
            <w:r w:rsidRPr="00F72CD4">
              <w:rPr>
                <w:rFonts w:eastAsia="CG Times (W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91DF4E8"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496A22"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34C55E24"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C3BD5"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000A7C"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9F020D"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C1E8B3F"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D0BBE6"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5555C951" w14:textId="77777777" w:rsidTr="005F2D7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2B96106" w14:textId="77777777" w:rsidR="00E65185" w:rsidRPr="00F72CD4" w:rsidRDefault="00E65185" w:rsidP="000D2D5A">
            <w:pPr>
              <w:pStyle w:val="TAL"/>
              <w:rPr>
                <w:rFonts w:eastAsia="CG Times (WN)"/>
              </w:rPr>
            </w:pPr>
            <w:r w:rsidRPr="00F72CD4">
              <w:rPr>
                <w:rFonts w:eastAsia="CG Times (W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CCBE3C4" w14:textId="77777777" w:rsidR="00E65185" w:rsidRPr="00F72CD4" w:rsidRDefault="00E65185" w:rsidP="000D2D5A">
            <w:pPr>
              <w:pStyle w:val="TAL"/>
              <w:rPr>
                <w:rFonts w:eastAsia="CG Times (WN)"/>
              </w:rPr>
            </w:pPr>
            <w:r w:rsidRPr="00F72CD4">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4EDC612" w14:textId="77777777" w:rsidR="00E65185" w:rsidRPr="00F72CD4" w:rsidRDefault="00E65185" w:rsidP="000D2D5A">
            <w:pPr>
              <w:pStyle w:val="TAL"/>
              <w:rPr>
                <w:rFonts w:eastAsia="CG Times (WN)"/>
              </w:rPr>
            </w:pPr>
            <w:r w:rsidRPr="00F72CD4">
              <w:rPr>
                <w:rFonts w:eastAsia="CG Times (W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0D481B9"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81603C" w14:textId="77777777" w:rsidR="00E65185" w:rsidRPr="00F72CD4" w:rsidRDefault="00E65185" w:rsidP="000D2D5A">
            <w:pPr>
              <w:pStyle w:val="TAL"/>
              <w:rPr>
                <w:rFonts w:eastAsia="Malgun Gothic"/>
              </w:rPr>
            </w:pPr>
            <w:r w:rsidRPr="00F72CD4">
              <w:rPr>
                <w:rFonts w:eastAsia="Malgun Gothic"/>
              </w:rPr>
              <w:t>CSI-RS resource 5 from 'CSI-RS for tracking Resource set #2' configuration</w:t>
            </w:r>
          </w:p>
        </w:tc>
      </w:tr>
      <w:tr w:rsidR="00E65185" w:rsidRPr="00F72CD4" w14:paraId="6936A2B1"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191B5D"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BB10C"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0419A4"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2585ADA"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A258D4" w14:textId="77777777" w:rsidR="00E65185" w:rsidRPr="00F72CD4" w:rsidRDefault="00E65185" w:rsidP="000D2D5A">
            <w:pPr>
              <w:pStyle w:val="TAL"/>
              <w:rPr>
                <w:rFonts w:eastAsia="Malgun Gothic"/>
              </w:rPr>
            </w:pPr>
            <w:r w:rsidRPr="00F72CD4">
              <w:rPr>
                <w:rFonts w:eastAsia="Malgun Gothic"/>
              </w:rPr>
              <w:t>Type A</w:t>
            </w:r>
          </w:p>
        </w:tc>
      </w:tr>
      <w:tr w:rsidR="00E65185" w:rsidRPr="00F72CD4" w14:paraId="2A9B9C3E" w14:textId="77777777" w:rsidTr="005F2D70">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0C4CCB" w14:textId="77777777" w:rsidR="00E65185" w:rsidRPr="00F72CD4" w:rsidRDefault="00E65185" w:rsidP="000D2D5A">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EB088D" w14:textId="77777777" w:rsidR="00E65185" w:rsidRPr="00F72CD4" w:rsidRDefault="00E65185" w:rsidP="000D2D5A">
            <w:pPr>
              <w:pStyle w:val="TAL"/>
              <w:rPr>
                <w:rFonts w:eastAsia="CG Times (WN)"/>
              </w:rPr>
            </w:pPr>
            <w:r w:rsidRPr="00F72CD4">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DB3C5FE" w14:textId="77777777" w:rsidR="00E65185" w:rsidRPr="00F72CD4" w:rsidRDefault="00E65185" w:rsidP="000D2D5A">
            <w:pPr>
              <w:pStyle w:val="TAL"/>
              <w:rPr>
                <w:rFonts w:eastAsia="CG Times (WN)"/>
              </w:rPr>
            </w:pPr>
            <w:r w:rsidRPr="00F72CD4">
              <w:rPr>
                <w:rFonts w:eastAsia="CG Times (W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4BF60A9"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EC26DD"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009D14DF"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5B397"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7831E"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BDF8E0"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101A7A0"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88A7DF"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4E97E7E5" w14:textId="77777777" w:rsidTr="005F2D7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364FFB" w14:textId="77777777" w:rsidR="00E65185" w:rsidRPr="00F72CD4" w:rsidRDefault="00E65185" w:rsidP="000D2D5A">
            <w:pPr>
              <w:pStyle w:val="TAL"/>
              <w:rPr>
                <w:rFonts w:eastAsia="CG Times (WN)"/>
              </w:rPr>
            </w:pPr>
            <w:r w:rsidRPr="00F72CD4">
              <w:rPr>
                <w:rFonts w:eastAsia="CG Times (W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A72707" w14:textId="77777777" w:rsidR="00E65185" w:rsidRPr="00F72CD4" w:rsidRDefault="00E65185" w:rsidP="000D2D5A">
            <w:pPr>
              <w:pStyle w:val="TAL"/>
              <w:rPr>
                <w:rFonts w:eastAsia="CG Times (WN)"/>
              </w:rPr>
            </w:pPr>
            <w:r w:rsidRPr="00F72CD4">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A910A87" w14:textId="77777777" w:rsidR="00E65185" w:rsidRPr="00F72CD4" w:rsidRDefault="00E65185" w:rsidP="000D2D5A">
            <w:pPr>
              <w:pStyle w:val="TAL"/>
              <w:rPr>
                <w:rFonts w:eastAsia="CG Times (WN)"/>
              </w:rPr>
            </w:pPr>
            <w:r w:rsidRPr="00F72CD4">
              <w:rPr>
                <w:rFonts w:eastAsia="CG Times (W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694DAA1B"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83B3DC" w14:textId="77777777" w:rsidR="00E65185" w:rsidRPr="00F72CD4" w:rsidRDefault="00E65185" w:rsidP="000D2D5A">
            <w:pPr>
              <w:pStyle w:val="TAL"/>
              <w:rPr>
                <w:rFonts w:eastAsia="Malgun Gothic"/>
              </w:rPr>
            </w:pPr>
            <w:r w:rsidRPr="00F72CD4">
              <w:rPr>
                <w:rFonts w:eastAsia="Malgun Gothic"/>
              </w:rPr>
              <w:t>SSB #0</w:t>
            </w:r>
          </w:p>
        </w:tc>
      </w:tr>
      <w:tr w:rsidR="00E65185" w:rsidRPr="00F72CD4" w14:paraId="5874427D"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A82864"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242E5"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6D185E"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F4CAB6F"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9A0A3" w14:textId="77777777" w:rsidR="00E65185" w:rsidRPr="00F72CD4" w:rsidRDefault="00E65185" w:rsidP="000D2D5A">
            <w:pPr>
              <w:pStyle w:val="TAL"/>
              <w:rPr>
                <w:rFonts w:eastAsia="Malgun Gothic"/>
              </w:rPr>
            </w:pPr>
            <w:r w:rsidRPr="00F72CD4">
              <w:rPr>
                <w:rFonts w:eastAsia="Malgun Gothic"/>
              </w:rPr>
              <w:t>Type C</w:t>
            </w:r>
          </w:p>
        </w:tc>
      </w:tr>
      <w:tr w:rsidR="00E65185" w:rsidRPr="00F72CD4" w14:paraId="78F07D70"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794DE" w14:textId="77777777" w:rsidR="00E65185" w:rsidRPr="00F72CD4" w:rsidRDefault="00E65185" w:rsidP="000D2D5A">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86F239" w14:textId="77777777" w:rsidR="00E65185" w:rsidRPr="00F72CD4" w:rsidRDefault="00E65185" w:rsidP="000D2D5A">
            <w:pPr>
              <w:pStyle w:val="TAL"/>
              <w:rPr>
                <w:rFonts w:eastAsia="CG Times (WN)"/>
              </w:rPr>
            </w:pPr>
            <w:r w:rsidRPr="00F72CD4">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74BFF" w14:textId="77777777" w:rsidR="00E65185" w:rsidRPr="00F72CD4" w:rsidRDefault="00E65185" w:rsidP="000D2D5A">
            <w:pPr>
              <w:pStyle w:val="TAL"/>
              <w:rPr>
                <w:rFonts w:eastAsia="CG Times (WN)"/>
              </w:rPr>
            </w:pPr>
            <w:r w:rsidRPr="00F72CD4">
              <w:rPr>
                <w:rFonts w:eastAsia="CG Times (W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42FB66EE"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A88483"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50C95E1C"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92873"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199DF"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58CE89"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3F84565"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8B159F"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43EEBB12" w14:textId="77777777" w:rsidTr="005F2D7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2C40FF" w14:textId="77777777" w:rsidR="00E65185" w:rsidRPr="00F72CD4" w:rsidRDefault="00E65185" w:rsidP="000D2D5A">
            <w:pPr>
              <w:pStyle w:val="TAL"/>
              <w:rPr>
                <w:rFonts w:eastAsia="CG Times (WN)"/>
              </w:rPr>
            </w:pPr>
            <w:r w:rsidRPr="00F72CD4">
              <w:rPr>
                <w:rFonts w:eastAsia="CG Times (W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4C654E6" w14:textId="77777777" w:rsidR="00E65185" w:rsidRPr="00F72CD4" w:rsidRDefault="00E65185" w:rsidP="000D2D5A">
            <w:pPr>
              <w:pStyle w:val="TAL"/>
              <w:rPr>
                <w:rFonts w:eastAsia="CG Times (WN)"/>
              </w:rPr>
            </w:pPr>
            <w:r w:rsidRPr="00F72CD4">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7B3C25D" w14:textId="77777777" w:rsidR="00E65185" w:rsidRPr="00F72CD4" w:rsidRDefault="00E65185" w:rsidP="000D2D5A">
            <w:pPr>
              <w:pStyle w:val="TAL"/>
              <w:rPr>
                <w:rFonts w:eastAsia="CG Times (WN)"/>
              </w:rPr>
            </w:pPr>
            <w:r w:rsidRPr="00F72CD4">
              <w:rPr>
                <w:rFonts w:eastAsia="CG Times (W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06343637"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1099F3" w14:textId="77777777" w:rsidR="00E65185" w:rsidRPr="00F72CD4" w:rsidRDefault="00E65185" w:rsidP="000D2D5A">
            <w:pPr>
              <w:pStyle w:val="TAL"/>
              <w:rPr>
                <w:rFonts w:eastAsia="Malgun Gothic"/>
              </w:rPr>
            </w:pPr>
            <w:r w:rsidRPr="00F72CD4">
              <w:rPr>
                <w:rFonts w:eastAsia="Malgun Gothic"/>
              </w:rPr>
              <w:t>SSB #1</w:t>
            </w:r>
          </w:p>
        </w:tc>
      </w:tr>
      <w:tr w:rsidR="00E65185" w:rsidRPr="00F72CD4" w14:paraId="47A95DFB"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8B796E" w14:textId="77777777" w:rsidR="00E65185" w:rsidRPr="00F72CD4" w:rsidRDefault="00E65185" w:rsidP="000D2D5A">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E4D45"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A747E0"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07D4739"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223071" w14:textId="77777777" w:rsidR="00E65185" w:rsidRPr="00F72CD4" w:rsidRDefault="00E65185" w:rsidP="000D2D5A">
            <w:pPr>
              <w:pStyle w:val="TAL"/>
              <w:rPr>
                <w:rFonts w:eastAsia="Malgun Gothic"/>
              </w:rPr>
            </w:pPr>
            <w:r w:rsidRPr="00F72CD4">
              <w:rPr>
                <w:rFonts w:eastAsia="Malgun Gothic"/>
              </w:rPr>
              <w:t>Type C</w:t>
            </w:r>
          </w:p>
        </w:tc>
      </w:tr>
      <w:tr w:rsidR="00E65185" w:rsidRPr="00F72CD4" w14:paraId="75F2E8DA"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734A2" w14:textId="77777777" w:rsidR="00E65185" w:rsidRPr="00F72CD4" w:rsidRDefault="00E65185" w:rsidP="000D2D5A">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FB0B83" w14:textId="77777777" w:rsidR="00E65185" w:rsidRPr="00F72CD4" w:rsidRDefault="00E65185" w:rsidP="000D2D5A">
            <w:pPr>
              <w:pStyle w:val="TAL"/>
              <w:rPr>
                <w:rFonts w:eastAsia="CG Times (WN)"/>
              </w:rPr>
            </w:pPr>
            <w:r w:rsidRPr="00F72CD4">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F56034" w14:textId="77777777" w:rsidR="00E65185" w:rsidRPr="00F72CD4" w:rsidRDefault="00E65185" w:rsidP="000D2D5A">
            <w:pPr>
              <w:pStyle w:val="TAL"/>
              <w:rPr>
                <w:rFonts w:eastAsia="CG Times (WN)"/>
              </w:rPr>
            </w:pPr>
            <w:r w:rsidRPr="00F72CD4">
              <w:rPr>
                <w:rFonts w:eastAsia="CG Times (W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7D788CE5"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C21D83"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772C4951" w14:textId="77777777" w:rsidTr="005F2D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BF13B" w14:textId="77777777" w:rsidR="00E65185" w:rsidRPr="00F72CD4" w:rsidRDefault="00E65185" w:rsidP="000D2D5A">
            <w:pPr>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05A0" w14:textId="77777777" w:rsidR="00E65185" w:rsidRPr="00F72CD4" w:rsidRDefault="00E65185" w:rsidP="000D2D5A">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5EB6E1" w14:textId="77777777" w:rsidR="00E65185" w:rsidRPr="00F72CD4" w:rsidRDefault="00E65185" w:rsidP="000D2D5A">
            <w:pPr>
              <w:pStyle w:val="TAL"/>
              <w:rPr>
                <w:rFonts w:eastAsia="CG Times (WN)"/>
              </w:rPr>
            </w:pPr>
            <w:r w:rsidRPr="00F72CD4">
              <w:rPr>
                <w:rFonts w:eastAsia="CG Times (W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C9A8180" w14:textId="77777777" w:rsidR="00E65185" w:rsidRPr="00F72CD4" w:rsidRDefault="00E65185"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66C1F8" w14:textId="77777777" w:rsidR="00E65185" w:rsidRPr="00F72CD4" w:rsidRDefault="00E65185" w:rsidP="000D2D5A">
            <w:pPr>
              <w:pStyle w:val="TAL"/>
              <w:rPr>
                <w:rFonts w:eastAsia="Malgun Gothic"/>
              </w:rPr>
            </w:pPr>
            <w:r w:rsidRPr="00F72CD4">
              <w:rPr>
                <w:rFonts w:eastAsia="Malgun Gothic"/>
              </w:rPr>
              <w:t>N/A</w:t>
            </w:r>
          </w:p>
        </w:tc>
      </w:tr>
      <w:tr w:rsidR="00E65185" w:rsidRPr="00F72CD4" w14:paraId="1382B8E1"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9059CF0" w14:textId="77777777" w:rsidR="00E65185" w:rsidRPr="00F72CD4" w:rsidRDefault="00E65185" w:rsidP="000D2D5A">
            <w:pPr>
              <w:pStyle w:val="TAL"/>
              <w:rPr>
                <w:rFonts w:eastAsia="CG Times (WN)"/>
              </w:rPr>
            </w:pPr>
            <w:r w:rsidRPr="00F72CD4">
              <w:rPr>
                <w:rFonts w:eastAsia="CG Times (WN)"/>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67628E68"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FE2949" w14:textId="77777777" w:rsidR="00E65185" w:rsidRPr="00F72CD4" w:rsidRDefault="00E65185" w:rsidP="000D2D5A">
            <w:pPr>
              <w:pStyle w:val="TAL"/>
              <w:rPr>
                <w:rFonts w:eastAsia="Malgun Gothic"/>
                <w:lang w:eastAsia="zh-CN"/>
              </w:rPr>
            </w:pPr>
            <w:r w:rsidRPr="00F72CD4">
              <w:rPr>
                <w:rFonts w:eastAsia="Malgun Gothic"/>
              </w:rPr>
              <w:t>As defined in Table 5.2A-2</w:t>
            </w:r>
          </w:p>
        </w:tc>
      </w:tr>
      <w:tr w:rsidR="00E65185" w:rsidRPr="00F72CD4" w14:paraId="5D65EE2A"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8FB3DAC" w14:textId="77777777" w:rsidR="00E65185" w:rsidRPr="00F72CD4" w:rsidRDefault="00E65185" w:rsidP="000D2D5A">
            <w:pPr>
              <w:pStyle w:val="TAL"/>
              <w:rPr>
                <w:rFonts w:eastAsia="CG Times (WN)"/>
              </w:rPr>
            </w:pPr>
            <w:r w:rsidRPr="00F72CD4">
              <w:rPr>
                <w:rFonts w:eastAsia="CG Times (WN)"/>
              </w:rPr>
              <w:t>TDD UL-DL pattern</w:t>
            </w:r>
          </w:p>
        </w:tc>
        <w:tc>
          <w:tcPr>
            <w:tcW w:w="0" w:type="auto"/>
            <w:tcBorders>
              <w:top w:val="single" w:sz="4" w:space="0" w:color="auto"/>
              <w:left w:val="single" w:sz="4" w:space="0" w:color="auto"/>
              <w:bottom w:val="single" w:sz="4" w:space="0" w:color="auto"/>
              <w:right w:val="single" w:sz="4" w:space="0" w:color="auto"/>
            </w:tcBorders>
            <w:vAlign w:val="center"/>
          </w:tcPr>
          <w:p w14:paraId="7979B038"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C6A5226" w14:textId="77777777" w:rsidR="00E65185" w:rsidRPr="00F72CD4" w:rsidRDefault="00E65185" w:rsidP="000D2D5A">
            <w:pPr>
              <w:pStyle w:val="TAL"/>
              <w:rPr>
                <w:rFonts w:eastAsia="Malgun Gothic"/>
              </w:rPr>
            </w:pPr>
            <w:r w:rsidRPr="00F72CD4">
              <w:rPr>
                <w:rFonts w:eastAsia="Malgun Gothic"/>
              </w:rPr>
              <w:t>15kHz SCS: FR1.15-1</w:t>
            </w:r>
          </w:p>
          <w:p w14:paraId="25DE54BF" w14:textId="77777777" w:rsidR="00E65185" w:rsidRPr="00F72CD4" w:rsidRDefault="00E65185" w:rsidP="000D2D5A">
            <w:pPr>
              <w:pStyle w:val="TAL"/>
              <w:rPr>
                <w:rFonts w:eastAsia="Malgun Gothic"/>
              </w:rPr>
            </w:pPr>
            <w:r w:rsidRPr="00F72CD4">
              <w:rPr>
                <w:rFonts w:eastAsia="Malgun Gothic"/>
              </w:rPr>
              <w:t>30kHz SCS: FR1.30-1</w:t>
            </w:r>
          </w:p>
        </w:tc>
      </w:tr>
      <w:tr w:rsidR="00E65185" w:rsidRPr="00F72CD4" w14:paraId="697147F4"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A6EA5BD" w14:textId="77777777" w:rsidR="00E65185" w:rsidRPr="00F72CD4" w:rsidRDefault="00E65185" w:rsidP="000D2D5A">
            <w:pPr>
              <w:pStyle w:val="TAL"/>
              <w:rPr>
                <w:rFonts w:eastAsia="CG Times (WN)"/>
              </w:rPr>
            </w:pPr>
            <w:r w:rsidRPr="00F72CD4">
              <w:rPr>
                <w:rFonts w:eastAsia="CG Times (W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71D90D63"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E384FA" w14:textId="77777777" w:rsidR="00E65185" w:rsidRPr="00F72CD4" w:rsidRDefault="00E65185" w:rsidP="000D2D5A">
            <w:pPr>
              <w:pStyle w:val="TAL"/>
              <w:rPr>
                <w:rFonts w:eastAsia="Malgun Gothic"/>
                <w:lang w:eastAsia="zh-CN"/>
              </w:rPr>
            </w:pPr>
            <w:r w:rsidRPr="00F72CD4">
              <w:rPr>
                <w:rFonts w:eastAsia="Malgun Gothic"/>
                <w:lang w:eastAsia="zh-CN"/>
              </w:rPr>
              <w:t>As defined in Table 5.2A-3</w:t>
            </w:r>
          </w:p>
        </w:tc>
      </w:tr>
      <w:tr w:rsidR="00E65185" w:rsidRPr="00F72CD4" w14:paraId="2DB25FE8"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39E25360" w14:textId="77777777" w:rsidR="00E65185" w:rsidRPr="00F72CD4" w:rsidRDefault="00E65185" w:rsidP="000D2D5A">
            <w:pPr>
              <w:pStyle w:val="TAL"/>
              <w:rPr>
                <w:rFonts w:eastAsia="CG Times (WN)"/>
              </w:rPr>
            </w:pPr>
            <w:r w:rsidRPr="00F72CD4">
              <w:rPr>
                <w:rFonts w:eastAsia="CG Times (WN)"/>
                <w:lang w:eastAsia="zh-CN"/>
              </w:rPr>
              <w:t>Number of PUCCH ResourceGroups</w:t>
            </w:r>
          </w:p>
        </w:tc>
        <w:tc>
          <w:tcPr>
            <w:tcW w:w="0" w:type="auto"/>
            <w:tcBorders>
              <w:top w:val="single" w:sz="4" w:space="0" w:color="auto"/>
              <w:left w:val="single" w:sz="4" w:space="0" w:color="auto"/>
              <w:bottom w:val="single" w:sz="4" w:space="0" w:color="auto"/>
              <w:right w:val="single" w:sz="4" w:space="0" w:color="auto"/>
            </w:tcBorders>
            <w:vAlign w:val="center"/>
          </w:tcPr>
          <w:p w14:paraId="3AA56DC1"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77063D2" w14:textId="77777777" w:rsidR="00E65185" w:rsidRPr="00F72CD4" w:rsidRDefault="00E65185" w:rsidP="000D2D5A">
            <w:pPr>
              <w:pStyle w:val="TAL"/>
              <w:rPr>
                <w:rFonts w:eastAsia="Malgun Gothic"/>
                <w:lang w:eastAsia="zh-CN"/>
              </w:rPr>
            </w:pPr>
            <w:r w:rsidRPr="00F72CD4">
              <w:rPr>
                <w:rFonts w:eastAsia="Malgun Gothic"/>
                <w:lang w:eastAsia="zh-CN"/>
              </w:rPr>
              <w:t>1</w:t>
            </w:r>
          </w:p>
        </w:tc>
      </w:tr>
      <w:tr w:rsidR="00E65185" w:rsidRPr="00F72CD4" w14:paraId="2E9F0F5B" w14:textId="77777777" w:rsidTr="005F2D70">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F16216C" w14:textId="77777777" w:rsidR="00E65185" w:rsidRPr="00F72CD4" w:rsidRDefault="00E65185" w:rsidP="000D2D5A">
            <w:pPr>
              <w:pStyle w:val="TAL"/>
              <w:rPr>
                <w:rFonts w:eastAsia="CG Times (WN)"/>
              </w:rPr>
            </w:pPr>
            <w:r w:rsidRPr="00F72CD4">
              <w:rPr>
                <w:rFonts w:eastAsia="CG Times (WN)"/>
                <w:lang w:eastAsia="zh-CN"/>
              </w:rPr>
              <w:t>PUCCH format for HARQ-ACK feedback</w:t>
            </w:r>
          </w:p>
        </w:tc>
        <w:tc>
          <w:tcPr>
            <w:tcW w:w="0" w:type="auto"/>
            <w:tcBorders>
              <w:top w:val="single" w:sz="4" w:space="0" w:color="auto"/>
              <w:left w:val="single" w:sz="4" w:space="0" w:color="auto"/>
              <w:bottom w:val="single" w:sz="4" w:space="0" w:color="auto"/>
              <w:right w:val="single" w:sz="4" w:space="0" w:color="auto"/>
            </w:tcBorders>
            <w:vAlign w:val="center"/>
          </w:tcPr>
          <w:p w14:paraId="7F0CF36A" w14:textId="77777777" w:rsidR="00E65185" w:rsidRPr="00F72CD4" w:rsidRDefault="00E65185"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EE318C7" w14:textId="77777777" w:rsidR="00E65185" w:rsidRPr="00F72CD4" w:rsidRDefault="00E65185" w:rsidP="000D2D5A">
            <w:pPr>
              <w:pStyle w:val="TAL"/>
              <w:rPr>
                <w:rFonts w:eastAsia="Malgun Gothic"/>
                <w:lang w:eastAsia="zh-CN"/>
              </w:rPr>
            </w:pPr>
            <w:r w:rsidRPr="00F72CD4">
              <w:rPr>
                <w:rFonts w:eastAsia="Malgun Gothic"/>
                <w:lang w:eastAsia="zh-CN"/>
              </w:rPr>
              <w:t>PUCCH format 1 for cases with no more chan 2 DL CCs</w:t>
            </w:r>
          </w:p>
          <w:p w14:paraId="593A5A17" w14:textId="77777777" w:rsidR="00E65185" w:rsidRPr="00F72CD4" w:rsidRDefault="00E65185" w:rsidP="000D2D5A">
            <w:pPr>
              <w:pStyle w:val="TAL"/>
              <w:rPr>
                <w:rFonts w:eastAsia="Malgun Gothic"/>
                <w:lang w:eastAsia="zh-CN"/>
              </w:rPr>
            </w:pPr>
            <w:r w:rsidRPr="00F72CD4">
              <w:rPr>
                <w:rFonts w:eastAsia="Malgun Gothic"/>
                <w:lang w:eastAsia="zh-CN"/>
              </w:rPr>
              <w:t>PUCCH format 3 for cases with more than 2 DL CCs</w:t>
            </w:r>
          </w:p>
        </w:tc>
      </w:tr>
      <w:tr w:rsidR="00E65185" w:rsidRPr="00F72CD4" w14:paraId="049CAB49" w14:textId="77777777" w:rsidTr="005F2D70">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71CD839" w14:textId="77777777" w:rsidR="00E65185" w:rsidRPr="00F72CD4" w:rsidRDefault="00E65185" w:rsidP="000D2D5A">
            <w:pPr>
              <w:pStyle w:val="TAN"/>
              <w:rPr>
                <w:rFonts w:eastAsia="CG Times (WN)"/>
              </w:rPr>
            </w:pPr>
            <w:r w:rsidRPr="00F72CD4">
              <w:rPr>
                <w:rFonts w:eastAsia="CG Times (WN)"/>
              </w:rPr>
              <w:t>Note 1:</w:t>
            </w:r>
            <w:r w:rsidRPr="00F72CD4">
              <w:rPr>
                <w:rFonts w:eastAsia="DengXian"/>
              </w:rPr>
              <w:tab/>
            </w:r>
            <w:r w:rsidRPr="00F72CD4">
              <w:rPr>
                <w:rFonts w:eastAsia="CG Times (WN)"/>
              </w:rPr>
              <w:t>SSB # (k mod 2), CSI-RS (for tracking) resource set # ((k mod 2) + 1) and CSI-RS (for CSI acquisition) resource set # ((k mod 2) + 3) are transmitted by k</w:t>
            </w:r>
            <w:r w:rsidRPr="00F72CD4">
              <w:rPr>
                <w:rFonts w:eastAsia="CG Times (WN)"/>
                <w:vertAlign w:val="superscript"/>
              </w:rPr>
              <w:t>th</w:t>
            </w:r>
            <w:r w:rsidRPr="00F72CD4">
              <w:rPr>
                <w:rFonts w:eastAsia="CG Times (WN)"/>
              </w:rPr>
              <w:t xml:space="preserve"> RRH.</w:t>
            </w:r>
          </w:p>
          <w:p w14:paraId="189FC519" w14:textId="77777777" w:rsidR="00E65185" w:rsidRPr="00F72CD4" w:rsidRDefault="00E65185" w:rsidP="000D2D5A">
            <w:pPr>
              <w:pStyle w:val="TAN"/>
              <w:rPr>
                <w:rFonts w:eastAsia="CG Times (WN)"/>
              </w:rPr>
            </w:pPr>
            <w:r w:rsidRPr="00F72CD4">
              <w:rPr>
                <w:rFonts w:eastAsia="CG Times (WN)"/>
              </w:rPr>
              <w:t>For Test 1-1, TCI state switching command scheduled by MAC CE with MCS 4 is transmitted in slot #i that satisfy</w:t>
            </w:r>
            <m:oMath>
              <m:r>
                <m:rPr>
                  <m:sty m:val="p"/>
                </m:rPr>
                <w:rPr>
                  <w:rFonts w:ascii="Cambria Math" w:eastAsia="CG Times (WN)" w:hAnsi="Cambria Math"/>
                </w:rPr>
                <m:t xml:space="preserve"> mod</m:t>
              </m:r>
              <m:d>
                <m:dPr>
                  <m:ctrlPr>
                    <w:rPr>
                      <w:rFonts w:ascii="Cambria Math" w:eastAsia="CG Times (WN)" w:hAnsi="Cambria Math"/>
                      <w:szCs w:val="18"/>
                    </w:rPr>
                  </m:ctrlPr>
                </m:dPr>
                <m:e>
                  <m:r>
                    <m:rPr>
                      <m:sty m:val="p"/>
                    </m:rPr>
                    <w:rPr>
                      <w:rFonts w:ascii="Cambria Math" w:eastAsia="CG Times (WN)" w:hAnsi="Cambria Math"/>
                    </w:rPr>
                    <m:t>i,2n</m:t>
                  </m:r>
                </m:e>
              </m:d>
              <m:r>
                <m:rPr>
                  <m:sty m:val="p"/>
                </m:rPr>
                <w:rPr>
                  <w:rFonts w:ascii="Cambria Math" w:eastAsia="CG Times (WN)" w:hAnsi="Cambria Math"/>
                </w:rPr>
                <m:t>=n</m:t>
              </m:r>
            </m:oMath>
            <w:r w:rsidRPr="00F72CD4">
              <w:rPr>
                <w:rFonts w:eastAsia="CG Times (WN)"/>
              </w:rPr>
              <w:t>. PDCCH and PDSCH associated with TCI # (k mod 2) is transmitted by k</w:t>
            </w:r>
            <w:r w:rsidRPr="00F72CD4">
              <w:rPr>
                <w:rFonts w:eastAsia="CG Times (WN)"/>
                <w:vertAlign w:val="superscript"/>
              </w:rPr>
              <w:t>th</w:t>
            </w:r>
            <w:r w:rsidRPr="00F72CD4">
              <w:rPr>
                <w:rFonts w:eastAsia="CG Times (WN)"/>
              </w:rPr>
              <w:t xml:space="preserve"> RRH from slot#</w:t>
            </w:r>
          </w:p>
          <w:p w14:paraId="44590103" w14:textId="77777777" w:rsidR="00E65185" w:rsidRPr="00F72CD4" w:rsidRDefault="00E65185" w:rsidP="000D2D5A">
            <w:pPr>
              <w:pStyle w:val="TAN"/>
              <w:rPr>
                <w:rFonts w:eastAsia="CG Times (WN)"/>
              </w:rPr>
            </w:pPr>
            <m:oMathPara>
              <m:oMath>
                <m:r>
                  <m:rPr>
                    <m:sty m:val="p"/>
                  </m:rPr>
                  <w:rPr>
                    <w:rFonts w:ascii="Cambria Math" w:eastAsia="CG Times (WN)" w:hAnsi="Cambria Math"/>
                    <w:szCs w:val="18"/>
                  </w:rPr>
                  <m:t>max⁡</m:t>
                </m:r>
                <m:r>
                  <w:rPr>
                    <w:rFonts w:ascii="Cambria Math" w:eastAsia="CG Times (WN)" w:hAnsi="Cambria Math"/>
                    <w:szCs w:val="18"/>
                  </w:rPr>
                  <m:t>[</m:t>
                </m:r>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1+</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firstTRS</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TRS proc</m:t>
                    </m:r>
                  </m:sub>
                </m:sSub>
                <m:r>
                  <w:rPr>
                    <w:rFonts w:ascii="Cambria Math" w:eastAsia="CG Times (WN)" w:hAnsi="Cambria Math"/>
                    <w:szCs w:val="18"/>
                  </w:rPr>
                  <m:t>, 0]</m:t>
                </m:r>
              </m:oMath>
            </m:oMathPara>
          </w:p>
          <w:p w14:paraId="25889B05" w14:textId="77777777" w:rsidR="00E65185" w:rsidRPr="00F72CD4" w:rsidRDefault="00E65185" w:rsidP="000D2D5A">
            <w:pPr>
              <w:pStyle w:val="TAN"/>
              <w:rPr>
                <w:rFonts w:eastAsia="CG Times (WN)"/>
              </w:rPr>
            </w:pPr>
            <w:r w:rsidRPr="00F72CD4">
              <w:rPr>
                <w:rFonts w:eastAsia="CG Times (WN)"/>
              </w:rPr>
              <w:t>to slot#</w:t>
            </w:r>
          </w:p>
          <w:p w14:paraId="04AFDADF" w14:textId="77777777" w:rsidR="00E65185" w:rsidRPr="00F72CD4" w:rsidRDefault="00000000" w:rsidP="000D2D5A">
            <w:pPr>
              <w:pStyle w:val="TAN"/>
              <w:rPr>
                <w:rFonts w:eastAsia="CG Times (WN)"/>
                <w:szCs w:val="18"/>
              </w:rPr>
            </w:pPr>
            <m:oMath>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w:r w:rsidR="00E65185" w:rsidRPr="00F72CD4">
              <w:rPr>
                <w:rFonts w:eastAsia="CG Times (WN)"/>
                <w:szCs w:val="18"/>
              </w:rPr>
              <w:t>,</w:t>
            </w:r>
          </w:p>
          <w:p w14:paraId="696C5E7F" w14:textId="77777777" w:rsidR="00E65185" w:rsidRPr="00F72CD4" w:rsidRDefault="00E65185" w:rsidP="000D2D5A">
            <w:pPr>
              <w:pStyle w:val="TAN"/>
              <w:rPr>
                <w:rFonts w:eastAsia="CG Times (WN)"/>
              </w:rPr>
            </w:pPr>
            <w:r w:rsidRPr="00F72CD4">
              <w:rPr>
                <w:rFonts w:eastAsia="CG Times (WN)"/>
              </w:rPr>
              <w:t>PDCCH and PDSCH are DTXed in other slots in which throughput statistics are not considered.</w:t>
            </w:r>
          </w:p>
          <w:p w14:paraId="7D7224E5" w14:textId="77777777" w:rsidR="00E65185" w:rsidRPr="00F72CD4" w:rsidRDefault="00E65185" w:rsidP="000D2D5A">
            <w:pPr>
              <w:pStyle w:val="TAN"/>
              <w:rPr>
                <w:rFonts w:eastAsia="CG Times (WN)"/>
              </w:rPr>
            </w:pPr>
          </w:p>
          <w:p w14:paraId="1EFE6193" w14:textId="77777777" w:rsidR="00E65185" w:rsidRPr="00F72CD4" w:rsidRDefault="00E65185" w:rsidP="000D2D5A">
            <w:pPr>
              <w:pStyle w:val="TAN"/>
              <w:rPr>
                <w:rFonts w:eastAsia="CG Times (WN)"/>
              </w:rPr>
            </w:pPr>
            <w:r w:rsidRPr="00F72CD4">
              <w:rPr>
                <w:rFonts w:eastAsia="CG Times (WN)"/>
              </w:rPr>
              <w:t>For Test 1-2, TCI state switching command scheduled by MAC CE with MCS 4 is transmitted in slot #i that satisfy</w:t>
            </w:r>
            <m:oMath>
              <m:r>
                <m:rPr>
                  <m:sty m:val="p"/>
                </m:rPr>
                <w:rPr>
                  <w:rFonts w:ascii="Cambria Math" w:eastAsia="CG Times (WN)" w:hAnsi="Cambria Math"/>
                </w:rPr>
                <m:t xml:space="preserve"> mod</m:t>
              </m:r>
              <m:d>
                <m:dPr>
                  <m:ctrlPr>
                    <w:rPr>
                      <w:rFonts w:ascii="Cambria Math" w:eastAsia="CG Times (WN)" w:hAnsi="Cambria Math"/>
                      <w:szCs w:val="18"/>
                    </w:rPr>
                  </m:ctrlPr>
                </m:dPr>
                <m:e>
                  <m:r>
                    <m:rPr>
                      <m:sty m:val="p"/>
                    </m:rPr>
                    <w:rPr>
                      <w:rFonts w:ascii="Cambria Math" w:eastAsia="CG Times (WN)" w:hAnsi="Cambria Math"/>
                    </w:rPr>
                    <m:t>i,2n</m:t>
                  </m:r>
                </m:e>
              </m:d>
              <m:r>
                <m:rPr>
                  <m:sty m:val="p"/>
                </m:rPr>
                <w:rPr>
                  <w:rFonts w:ascii="Cambria Math" w:eastAsia="CG Times (WN)" w:hAnsi="Cambria Math"/>
                </w:rPr>
                <m:t>=n</m:t>
              </m:r>
            </m:oMath>
            <w:r w:rsidRPr="00F72CD4">
              <w:rPr>
                <w:rFonts w:eastAsia="CG Times (WN)"/>
              </w:rPr>
              <w:t>. PDCCH and PDSCH associated with TCI # (k mod 2) is transmitted by k</w:t>
            </w:r>
            <w:r w:rsidRPr="00F72CD4">
              <w:rPr>
                <w:rFonts w:eastAsia="CG Times (WN)"/>
                <w:vertAlign w:val="superscript"/>
              </w:rPr>
              <w:t>th</w:t>
            </w:r>
            <w:r w:rsidRPr="00F72CD4">
              <w:rPr>
                <w:rFonts w:eastAsia="CG Times (WN)"/>
              </w:rPr>
              <w:t xml:space="preserve"> RRH from slot#</w:t>
            </w:r>
          </w:p>
          <w:p w14:paraId="1FF20BF6" w14:textId="77777777" w:rsidR="00E65185" w:rsidRPr="00F72CD4" w:rsidRDefault="00E65185" w:rsidP="000D2D5A">
            <w:pPr>
              <w:pStyle w:val="TAN"/>
              <w:rPr>
                <w:rFonts w:eastAsia="CG Times (WN)"/>
              </w:rPr>
            </w:pPr>
            <m:oMathPara>
              <m:oMath>
                <m:r>
                  <m:rPr>
                    <m:sty m:val="p"/>
                  </m:rPr>
                  <w:rPr>
                    <w:rFonts w:ascii="Cambria Math" w:eastAsia="CG Times (WN)" w:hAnsi="Cambria Math"/>
                    <w:szCs w:val="18"/>
                  </w:rPr>
                  <m:t>max⁡</m:t>
                </m:r>
                <m:r>
                  <w:rPr>
                    <w:rFonts w:ascii="Cambria Math" w:eastAsia="CG Times (WN)" w:hAnsi="Cambria Math"/>
                    <w:szCs w:val="18"/>
                  </w:rPr>
                  <m:t>[</m:t>
                </m:r>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1+</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r>
                  <w:rPr>
                    <w:rFonts w:ascii="Cambria Math" w:eastAsia="CG Times (WN)" w:hAnsi="Cambria Math"/>
                    <w:szCs w:val="18"/>
                  </w:rPr>
                  <m:t>, 0]</m:t>
                </m:r>
              </m:oMath>
            </m:oMathPara>
          </w:p>
          <w:p w14:paraId="23C1A1C1" w14:textId="77777777" w:rsidR="00E65185" w:rsidRPr="00F72CD4" w:rsidRDefault="00E65185" w:rsidP="000D2D5A">
            <w:pPr>
              <w:pStyle w:val="TAN"/>
              <w:rPr>
                <w:rFonts w:eastAsia="CG Times (WN)"/>
              </w:rPr>
            </w:pPr>
            <w:r w:rsidRPr="00F72CD4">
              <w:rPr>
                <w:rFonts w:eastAsia="CG Times (WN)"/>
              </w:rPr>
              <w:t>to slot#</w:t>
            </w:r>
          </w:p>
          <w:p w14:paraId="5667243B" w14:textId="77777777" w:rsidR="00E65185" w:rsidRPr="00F72CD4" w:rsidRDefault="00000000" w:rsidP="000D2D5A">
            <w:pPr>
              <w:pStyle w:val="TAN"/>
              <w:rPr>
                <w:rFonts w:eastAsia="CG Times (WN)"/>
              </w:rPr>
            </w:pPr>
            <m:oMathPara>
              <m:oMath>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m:oMathPara>
          </w:p>
          <w:p w14:paraId="4DE5D156" w14:textId="77777777" w:rsidR="00E65185" w:rsidRPr="00F72CD4" w:rsidRDefault="00E65185" w:rsidP="000D2D5A">
            <w:pPr>
              <w:pStyle w:val="TAN"/>
              <w:rPr>
                <w:rFonts w:eastAsia="CG Times (WN)"/>
              </w:rPr>
            </w:pPr>
            <w:r w:rsidRPr="00F72CD4">
              <w:rPr>
                <w:rFonts w:eastAsia="CG Times (WN)"/>
              </w:rPr>
              <w:t xml:space="preserve">Where k=0, 1, 2… is the RRH number, n = 2520 is half of the number of slots between two RRH,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oMath>
            <w:r w:rsidRPr="00F72CD4">
              <w:rPr>
                <w:rFonts w:eastAsia="CG Times (WN)"/>
                <w:szCs w:val="18"/>
              </w:rPr>
              <w:t xml:space="preserve"> = 2</w:t>
            </w:r>
            <w:r w:rsidRPr="00F72CD4">
              <w:rPr>
                <w:rFonts w:eastAsia="CG Times (WN)"/>
              </w:rPr>
              <w:t xml:space="preserve"> is the number of slots between PDSCH and corresponding HARQ-ACK information,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w:r w:rsidRPr="00F72CD4">
              <w:rPr>
                <w:rFonts w:eastAsia="CG Times (WN)"/>
              </w:rPr>
              <w:t xml:space="preserve">  = 3 is the number of slots for MAC CE processing,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firstTRS</m:t>
                  </m:r>
                </m:sub>
              </m:sSub>
            </m:oMath>
            <w:r w:rsidRPr="00F72CD4">
              <w:rPr>
                <w:rFonts w:eastAsia="CG Times (WN)"/>
              </w:rPr>
              <w:t xml:space="preserve"> = 6 is the number of slots to first TRS transmission occasion after MAC CE command is decoded by the UE,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TRS proc</m:t>
                  </m:r>
                </m:sub>
              </m:sSub>
            </m:oMath>
            <w:r w:rsidRPr="00F72CD4">
              <w:rPr>
                <w:rFonts w:eastAsia="CG Times (WN)"/>
              </w:rPr>
              <w:t xml:space="preserve"> = 2 is the number of slots for TRS processing.</w:t>
            </w:r>
          </w:p>
        </w:tc>
      </w:tr>
    </w:tbl>
    <w:p w14:paraId="0963B73C" w14:textId="77777777" w:rsidR="00E65185" w:rsidRPr="00F72CD4" w:rsidRDefault="00E65185" w:rsidP="000D2D5A">
      <w:pPr>
        <w:rPr>
          <w:rFonts w:eastAsia="SimSun"/>
          <w:lang w:eastAsia="zh-CN"/>
        </w:rPr>
      </w:pPr>
    </w:p>
    <w:p w14:paraId="5179369D" w14:textId="77777777" w:rsidR="00E65185" w:rsidRPr="00F72CD4" w:rsidRDefault="00E65185" w:rsidP="000D2D5A">
      <w:pPr>
        <w:pStyle w:val="TH"/>
        <w:rPr>
          <w:rFonts w:eastAsia="SimSun"/>
        </w:rPr>
      </w:pPr>
      <w:r w:rsidRPr="00F72CD4">
        <w:rPr>
          <w:rFonts w:eastAsia="SimSun"/>
        </w:rPr>
        <w:t>Table 5.2A.2.5.0-</w:t>
      </w:r>
      <w:r w:rsidRPr="00F72CD4">
        <w:rPr>
          <w:rFonts w:eastAsia="SimSun"/>
          <w:lang w:eastAsia="zh-CN"/>
        </w:rPr>
        <w:t>3</w:t>
      </w:r>
      <w:r w:rsidRPr="00F72CD4">
        <w:rPr>
          <w:rFonts w:eastAsia="SimSun"/>
        </w:rPr>
        <w:t>: Single carrier performance for FDD 15 kHz SCS for HST-DPS CA configurations with 1</w:t>
      </w:r>
      <w:r w:rsidRPr="00F72CD4">
        <w:rPr>
          <w:rFonts w:eastAsia="Malgun Gothic"/>
        </w:rPr>
        <w:t xml:space="preserve"> </w:t>
      </w:r>
      <w:r w:rsidRPr="00F72CD4">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7"/>
        <w:gridCol w:w="1288"/>
        <w:gridCol w:w="1184"/>
        <w:gridCol w:w="1350"/>
        <w:gridCol w:w="1202"/>
        <w:gridCol w:w="1367"/>
        <w:gridCol w:w="1365"/>
        <w:gridCol w:w="666"/>
      </w:tblGrid>
      <w:tr w:rsidR="00E65185" w:rsidRPr="00F72CD4" w14:paraId="69048C8C" w14:textId="77777777" w:rsidTr="005F2D70">
        <w:trPr>
          <w:trHeight w:val="397"/>
          <w:jc w:val="center"/>
        </w:trPr>
        <w:tc>
          <w:tcPr>
            <w:tcW w:w="626" w:type="pct"/>
            <w:vMerge w:val="restart"/>
            <w:shd w:val="clear" w:color="auto" w:fill="FFFFFF"/>
            <w:vAlign w:val="center"/>
          </w:tcPr>
          <w:p w14:paraId="3230F941" w14:textId="0B7F64D6" w:rsidR="00E65185" w:rsidRPr="00F72CD4" w:rsidRDefault="00E65185" w:rsidP="000D2D5A">
            <w:pPr>
              <w:pStyle w:val="TAH"/>
              <w:rPr>
                <w:rFonts w:eastAsia="Malgun Gothic" w:cs="Arial"/>
              </w:rPr>
            </w:pPr>
            <w:r w:rsidRPr="00F72CD4">
              <w:rPr>
                <w:rFonts w:eastAsia="Malgun Gothic"/>
              </w:rPr>
              <w:t>Bandwidth (MHz)</w:t>
            </w:r>
          </w:p>
        </w:tc>
        <w:tc>
          <w:tcPr>
            <w:tcW w:w="669" w:type="pct"/>
            <w:vMerge w:val="restart"/>
            <w:shd w:val="clear" w:color="auto" w:fill="FFFFFF"/>
            <w:vAlign w:val="center"/>
          </w:tcPr>
          <w:p w14:paraId="1BD712C0"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5" w:type="pct"/>
            <w:vMerge w:val="restart"/>
            <w:shd w:val="clear" w:color="auto" w:fill="FFFFFF"/>
            <w:vAlign w:val="center"/>
          </w:tcPr>
          <w:p w14:paraId="24F704F3"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1" w:type="pct"/>
            <w:vMerge w:val="restart"/>
            <w:shd w:val="clear" w:color="auto" w:fill="FFFFFF"/>
            <w:vAlign w:val="center"/>
          </w:tcPr>
          <w:p w14:paraId="3385B6C5" w14:textId="77777777" w:rsidR="00E65185" w:rsidRPr="00F72CD4" w:rsidRDefault="00E65185" w:rsidP="000D2D5A">
            <w:pPr>
              <w:pStyle w:val="TAH"/>
              <w:rPr>
                <w:rFonts w:eastAsia="Malgun Gothic"/>
              </w:rPr>
            </w:pPr>
            <w:r w:rsidRPr="00F72CD4">
              <w:rPr>
                <w:rFonts w:eastAsia="Malgun Gothic"/>
              </w:rPr>
              <w:t>Propagation condition</w:t>
            </w:r>
          </w:p>
        </w:tc>
        <w:tc>
          <w:tcPr>
            <w:tcW w:w="624" w:type="pct"/>
            <w:vMerge w:val="restart"/>
            <w:shd w:val="clear" w:color="auto" w:fill="FFFFFF"/>
            <w:vAlign w:val="center"/>
          </w:tcPr>
          <w:p w14:paraId="2BC16AE6"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362ED066"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6" w:type="pct"/>
            <w:gridSpan w:val="2"/>
            <w:shd w:val="clear" w:color="auto" w:fill="FFFFFF"/>
            <w:vAlign w:val="center"/>
          </w:tcPr>
          <w:p w14:paraId="3CFDA089"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20AE2A06" w14:textId="77777777" w:rsidTr="005F2D70">
        <w:trPr>
          <w:trHeight w:val="397"/>
          <w:jc w:val="center"/>
        </w:trPr>
        <w:tc>
          <w:tcPr>
            <w:tcW w:w="626" w:type="pct"/>
            <w:vMerge/>
            <w:shd w:val="clear" w:color="auto" w:fill="FFFFFF"/>
            <w:vAlign w:val="center"/>
          </w:tcPr>
          <w:p w14:paraId="6E90BC76" w14:textId="77777777" w:rsidR="00E65185" w:rsidRPr="00F72CD4" w:rsidRDefault="00E65185" w:rsidP="000D2D5A">
            <w:pPr>
              <w:pStyle w:val="TAH"/>
              <w:rPr>
                <w:rFonts w:eastAsia="Malgun Gothic"/>
              </w:rPr>
            </w:pPr>
          </w:p>
        </w:tc>
        <w:tc>
          <w:tcPr>
            <w:tcW w:w="669" w:type="pct"/>
            <w:vMerge/>
            <w:shd w:val="clear" w:color="auto" w:fill="FFFFFF"/>
            <w:vAlign w:val="center"/>
          </w:tcPr>
          <w:p w14:paraId="419AE065" w14:textId="77777777" w:rsidR="00E65185" w:rsidRPr="00F72CD4" w:rsidRDefault="00E65185" w:rsidP="000D2D5A">
            <w:pPr>
              <w:pStyle w:val="TAH"/>
              <w:rPr>
                <w:rFonts w:eastAsia="Malgun Gothic"/>
              </w:rPr>
            </w:pPr>
          </w:p>
        </w:tc>
        <w:tc>
          <w:tcPr>
            <w:tcW w:w="615" w:type="pct"/>
            <w:vMerge/>
            <w:shd w:val="clear" w:color="auto" w:fill="FFFFFF"/>
            <w:vAlign w:val="center"/>
          </w:tcPr>
          <w:p w14:paraId="6D9F6153" w14:textId="77777777" w:rsidR="00E65185" w:rsidRPr="00F72CD4" w:rsidRDefault="00E65185" w:rsidP="000D2D5A">
            <w:pPr>
              <w:pStyle w:val="TAH"/>
              <w:rPr>
                <w:rFonts w:eastAsia="Malgun Gothic"/>
              </w:rPr>
            </w:pPr>
          </w:p>
        </w:tc>
        <w:tc>
          <w:tcPr>
            <w:tcW w:w="701" w:type="pct"/>
            <w:vMerge/>
            <w:shd w:val="clear" w:color="auto" w:fill="FFFFFF"/>
            <w:vAlign w:val="center"/>
          </w:tcPr>
          <w:p w14:paraId="166596CE" w14:textId="77777777" w:rsidR="00E65185" w:rsidRPr="00F72CD4" w:rsidRDefault="00E65185" w:rsidP="000D2D5A">
            <w:pPr>
              <w:pStyle w:val="TAH"/>
              <w:rPr>
                <w:rFonts w:eastAsia="Malgun Gothic"/>
              </w:rPr>
            </w:pPr>
          </w:p>
        </w:tc>
        <w:tc>
          <w:tcPr>
            <w:tcW w:w="624" w:type="pct"/>
            <w:vMerge/>
            <w:shd w:val="clear" w:color="auto" w:fill="FFFFFF"/>
            <w:vAlign w:val="center"/>
          </w:tcPr>
          <w:p w14:paraId="525714CE" w14:textId="77777777" w:rsidR="00E65185" w:rsidRPr="00F72CD4" w:rsidRDefault="00E65185" w:rsidP="000D2D5A">
            <w:pPr>
              <w:pStyle w:val="TAH"/>
              <w:rPr>
                <w:rFonts w:eastAsia="Malgun Gothic"/>
              </w:rPr>
            </w:pPr>
          </w:p>
        </w:tc>
        <w:tc>
          <w:tcPr>
            <w:tcW w:w="710" w:type="pct"/>
            <w:vMerge/>
            <w:shd w:val="clear" w:color="auto" w:fill="FFFFFF"/>
            <w:vAlign w:val="center"/>
          </w:tcPr>
          <w:p w14:paraId="71C616F9" w14:textId="77777777" w:rsidR="00E65185" w:rsidRPr="00F72CD4" w:rsidRDefault="00E65185" w:rsidP="000D2D5A">
            <w:pPr>
              <w:pStyle w:val="TAH"/>
              <w:rPr>
                <w:rFonts w:eastAsia="Malgun Gothic"/>
              </w:rPr>
            </w:pPr>
          </w:p>
        </w:tc>
        <w:tc>
          <w:tcPr>
            <w:tcW w:w="709" w:type="pct"/>
            <w:shd w:val="clear" w:color="auto" w:fill="FFFFFF"/>
            <w:vAlign w:val="center"/>
          </w:tcPr>
          <w:p w14:paraId="576C3D20"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6E71D967"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333CB18B" w14:textId="77777777" w:rsidTr="005F2D70">
        <w:trPr>
          <w:trHeight w:val="200"/>
          <w:jc w:val="center"/>
        </w:trPr>
        <w:tc>
          <w:tcPr>
            <w:tcW w:w="626" w:type="pct"/>
            <w:shd w:val="clear" w:color="auto" w:fill="FFFFFF"/>
            <w:vAlign w:val="center"/>
          </w:tcPr>
          <w:p w14:paraId="548EE758" w14:textId="77777777" w:rsidR="00E65185" w:rsidRPr="00F72CD4" w:rsidRDefault="00E65185" w:rsidP="000D2D5A">
            <w:pPr>
              <w:pStyle w:val="TAC"/>
              <w:rPr>
                <w:rFonts w:eastAsia="Malgun Gothic" w:cs="Arial"/>
              </w:rPr>
            </w:pPr>
            <w:r w:rsidRPr="00F72CD4">
              <w:rPr>
                <w:rFonts w:eastAsia="Malgun Gothic"/>
              </w:rPr>
              <w:t>5</w:t>
            </w:r>
          </w:p>
        </w:tc>
        <w:tc>
          <w:tcPr>
            <w:tcW w:w="669" w:type="pct"/>
            <w:shd w:val="clear" w:color="auto" w:fill="FFFFFF"/>
            <w:vAlign w:val="center"/>
          </w:tcPr>
          <w:p w14:paraId="094DF988" w14:textId="77777777" w:rsidR="00E65185" w:rsidRPr="00F72CD4" w:rsidRDefault="00E65185" w:rsidP="000D2D5A">
            <w:pPr>
              <w:pStyle w:val="TAC"/>
              <w:rPr>
                <w:rFonts w:eastAsia="Malgun Gothic"/>
              </w:rPr>
            </w:pPr>
            <w:r w:rsidRPr="00F72CD4">
              <w:rPr>
                <w:rFonts w:eastAsia="Malgun Gothic"/>
              </w:rPr>
              <w:t>R.PDSCH.1-15.1</w:t>
            </w:r>
          </w:p>
        </w:tc>
        <w:tc>
          <w:tcPr>
            <w:tcW w:w="615" w:type="pct"/>
            <w:shd w:val="clear" w:color="auto" w:fill="FFFFFF"/>
            <w:vAlign w:val="center"/>
          </w:tcPr>
          <w:p w14:paraId="0F6A92BA"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68BA584"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659786B"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216D74F1"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7F2C13BE"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8FE6A31" w14:textId="77777777" w:rsidR="00E65185" w:rsidRPr="00F72CD4" w:rsidRDefault="00E65185" w:rsidP="000D2D5A">
            <w:pPr>
              <w:pStyle w:val="TAC"/>
              <w:rPr>
                <w:rFonts w:eastAsia="Malgun Gothic" w:cs="Arial"/>
                <w:lang w:eastAsia="zh-CN"/>
              </w:rPr>
            </w:pPr>
            <w:r w:rsidRPr="00F72CD4">
              <w:rPr>
                <w:rFonts w:eastAsia="Malgun Gothic"/>
              </w:rPr>
              <w:t>13.2</w:t>
            </w:r>
          </w:p>
        </w:tc>
      </w:tr>
      <w:tr w:rsidR="00E65185" w:rsidRPr="00F72CD4" w14:paraId="486D0E71" w14:textId="77777777" w:rsidTr="005F2D70">
        <w:trPr>
          <w:trHeight w:val="200"/>
          <w:jc w:val="center"/>
        </w:trPr>
        <w:tc>
          <w:tcPr>
            <w:tcW w:w="626" w:type="pct"/>
            <w:shd w:val="clear" w:color="auto" w:fill="FFFFFF"/>
            <w:vAlign w:val="center"/>
          </w:tcPr>
          <w:p w14:paraId="3A73EFDF"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69" w:type="pct"/>
            <w:shd w:val="clear" w:color="auto" w:fill="FFFFFF"/>
            <w:vAlign w:val="center"/>
          </w:tcPr>
          <w:p w14:paraId="0CC617B4" w14:textId="77777777" w:rsidR="00E65185" w:rsidRPr="00F72CD4" w:rsidRDefault="00E65185" w:rsidP="000D2D5A">
            <w:pPr>
              <w:pStyle w:val="TAC"/>
              <w:rPr>
                <w:rFonts w:eastAsia="Malgun Gothic"/>
                <w:lang w:eastAsia="zh-CN"/>
              </w:rPr>
            </w:pPr>
            <w:r w:rsidRPr="00F72CD4">
              <w:rPr>
                <w:rFonts w:eastAsia="Malgun Gothic"/>
                <w:lang w:eastAsia="zh-CN"/>
              </w:rPr>
              <w:t>R.PDSCH.1-8.4 FDD</w:t>
            </w:r>
          </w:p>
        </w:tc>
        <w:tc>
          <w:tcPr>
            <w:tcW w:w="615" w:type="pct"/>
            <w:shd w:val="clear" w:color="auto" w:fill="FFFFFF"/>
            <w:vAlign w:val="center"/>
          </w:tcPr>
          <w:p w14:paraId="2688182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4E126542"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2C36274"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CA4CEF1"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29A39C04"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4A4FC3B"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08BA9ABA" w14:textId="77777777" w:rsidTr="005F2D70">
        <w:trPr>
          <w:trHeight w:val="200"/>
          <w:jc w:val="center"/>
        </w:trPr>
        <w:tc>
          <w:tcPr>
            <w:tcW w:w="626" w:type="pct"/>
            <w:shd w:val="clear" w:color="auto" w:fill="FFFFFF"/>
            <w:vAlign w:val="center"/>
          </w:tcPr>
          <w:p w14:paraId="1ACFE8EF"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69" w:type="pct"/>
            <w:shd w:val="clear" w:color="auto" w:fill="FFFFFF"/>
            <w:vAlign w:val="center"/>
          </w:tcPr>
          <w:p w14:paraId="3527D12C" w14:textId="77777777" w:rsidR="00E65185" w:rsidRPr="00F72CD4" w:rsidRDefault="00E65185" w:rsidP="000D2D5A">
            <w:pPr>
              <w:pStyle w:val="TAC"/>
              <w:rPr>
                <w:rFonts w:eastAsia="Malgun Gothic"/>
                <w:lang w:eastAsia="zh-CN"/>
              </w:rPr>
            </w:pPr>
            <w:r w:rsidRPr="00F72CD4">
              <w:rPr>
                <w:rFonts w:eastAsia="Malgun Gothic"/>
                <w:lang w:eastAsia="zh-CN"/>
              </w:rPr>
              <w:t>R.PDSCH.1-15.2</w:t>
            </w:r>
          </w:p>
        </w:tc>
        <w:tc>
          <w:tcPr>
            <w:tcW w:w="615" w:type="pct"/>
            <w:shd w:val="clear" w:color="auto" w:fill="FFFFFF"/>
            <w:vAlign w:val="center"/>
          </w:tcPr>
          <w:p w14:paraId="53904F3D"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623CB139"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4D67BE49"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FFBC38C"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889A136"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2FA55CD"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2F577ACE" w14:textId="77777777" w:rsidTr="005F2D70">
        <w:trPr>
          <w:trHeight w:val="200"/>
          <w:jc w:val="center"/>
        </w:trPr>
        <w:tc>
          <w:tcPr>
            <w:tcW w:w="626" w:type="pct"/>
            <w:shd w:val="clear" w:color="auto" w:fill="FFFFFF"/>
            <w:vAlign w:val="center"/>
          </w:tcPr>
          <w:p w14:paraId="79CE91C8"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69" w:type="pct"/>
            <w:shd w:val="clear" w:color="auto" w:fill="FFFFFF"/>
            <w:vAlign w:val="center"/>
          </w:tcPr>
          <w:p w14:paraId="04BB990D" w14:textId="77777777" w:rsidR="00E65185" w:rsidRPr="00F72CD4" w:rsidRDefault="00E65185" w:rsidP="000D2D5A">
            <w:pPr>
              <w:pStyle w:val="TAC"/>
              <w:rPr>
                <w:rFonts w:eastAsia="Malgun Gothic"/>
              </w:rPr>
            </w:pPr>
            <w:r w:rsidRPr="00F72CD4">
              <w:rPr>
                <w:rFonts w:eastAsia="Malgun Gothic"/>
              </w:rPr>
              <w:t>R.PDSCH.1-15.3</w:t>
            </w:r>
          </w:p>
        </w:tc>
        <w:tc>
          <w:tcPr>
            <w:tcW w:w="615" w:type="pct"/>
            <w:shd w:val="clear" w:color="auto" w:fill="FFFFFF"/>
            <w:vAlign w:val="center"/>
          </w:tcPr>
          <w:p w14:paraId="2BEB30B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8B8774D"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57C5C639"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9525F48"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81E408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B9F0A35"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3DFDB322" w14:textId="77777777" w:rsidTr="005F2D70">
        <w:trPr>
          <w:trHeight w:val="200"/>
          <w:jc w:val="center"/>
        </w:trPr>
        <w:tc>
          <w:tcPr>
            <w:tcW w:w="626" w:type="pct"/>
            <w:shd w:val="clear" w:color="auto" w:fill="FFFFFF"/>
            <w:vAlign w:val="center"/>
          </w:tcPr>
          <w:p w14:paraId="4A0F0BB9"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69" w:type="pct"/>
            <w:shd w:val="clear" w:color="auto" w:fill="FFFFFF"/>
            <w:vAlign w:val="center"/>
          </w:tcPr>
          <w:p w14:paraId="3E419EB6" w14:textId="77777777" w:rsidR="00E65185" w:rsidRPr="00F72CD4" w:rsidRDefault="00E65185" w:rsidP="000D2D5A">
            <w:pPr>
              <w:pStyle w:val="TAC"/>
              <w:rPr>
                <w:rFonts w:eastAsia="Malgun Gothic"/>
              </w:rPr>
            </w:pPr>
            <w:r w:rsidRPr="00F72CD4">
              <w:rPr>
                <w:rFonts w:eastAsia="Malgun Gothic"/>
              </w:rPr>
              <w:t>R.PDSCH.1-15.4</w:t>
            </w:r>
          </w:p>
        </w:tc>
        <w:tc>
          <w:tcPr>
            <w:tcW w:w="615" w:type="pct"/>
            <w:shd w:val="clear" w:color="auto" w:fill="FFFFFF"/>
            <w:vAlign w:val="center"/>
          </w:tcPr>
          <w:p w14:paraId="7672722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1F92FBD2"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4D36840"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D534B99"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F87F916"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E6B85ED"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133FFA7D" w14:textId="77777777" w:rsidTr="005F2D70">
        <w:trPr>
          <w:trHeight w:val="200"/>
          <w:jc w:val="center"/>
        </w:trPr>
        <w:tc>
          <w:tcPr>
            <w:tcW w:w="626" w:type="pct"/>
            <w:shd w:val="clear" w:color="auto" w:fill="FFFFFF"/>
            <w:vAlign w:val="center"/>
          </w:tcPr>
          <w:p w14:paraId="48CDF79E"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69" w:type="pct"/>
            <w:shd w:val="clear" w:color="auto" w:fill="FFFFFF"/>
            <w:vAlign w:val="center"/>
          </w:tcPr>
          <w:p w14:paraId="20A14131" w14:textId="77777777" w:rsidR="00E65185" w:rsidRPr="00F72CD4" w:rsidRDefault="00E65185" w:rsidP="000D2D5A">
            <w:pPr>
              <w:pStyle w:val="TAC"/>
              <w:rPr>
                <w:rFonts w:eastAsia="Malgun Gothic"/>
              </w:rPr>
            </w:pPr>
            <w:r w:rsidRPr="00F72CD4">
              <w:rPr>
                <w:rFonts w:eastAsia="Malgun Gothic"/>
              </w:rPr>
              <w:t>R.PDSCH.1-15.5</w:t>
            </w:r>
          </w:p>
        </w:tc>
        <w:tc>
          <w:tcPr>
            <w:tcW w:w="615" w:type="pct"/>
            <w:shd w:val="clear" w:color="auto" w:fill="FFFFFF"/>
            <w:vAlign w:val="center"/>
          </w:tcPr>
          <w:p w14:paraId="654EB1A4"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1701CD4D"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B2DCBF4"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6F62655"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C296ACA"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BF28E0B"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32C6D009" w14:textId="77777777" w:rsidTr="005F2D70">
        <w:trPr>
          <w:trHeight w:val="200"/>
          <w:jc w:val="center"/>
        </w:trPr>
        <w:tc>
          <w:tcPr>
            <w:tcW w:w="626" w:type="pct"/>
            <w:shd w:val="clear" w:color="auto" w:fill="FFFFFF"/>
            <w:vAlign w:val="center"/>
          </w:tcPr>
          <w:p w14:paraId="1879539F" w14:textId="77777777" w:rsidR="00E65185" w:rsidRPr="00F72CD4" w:rsidRDefault="00E65185" w:rsidP="000D2D5A">
            <w:pPr>
              <w:pStyle w:val="TAC"/>
              <w:rPr>
                <w:rFonts w:eastAsia="Malgun Gothic"/>
                <w:lang w:eastAsia="zh-CN"/>
              </w:rPr>
            </w:pPr>
            <w:r w:rsidRPr="00F72CD4">
              <w:rPr>
                <w:rFonts w:eastAsia="Malgun Gothic"/>
                <w:lang w:eastAsia="zh-CN"/>
              </w:rPr>
              <w:t>35</w:t>
            </w:r>
          </w:p>
        </w:tc>
        <w:tc>
          <w:tcPr>
            <w:tcW w:w="669" w:type="pct"/>
            <w:shd w:val="clear" w:color="auto" w:fill="FFFFFF"/>
            <w:vAlign w:val="center"/>
          </w:tcPr>
          <w:p w14:paraId="0189B5CF" w14:textId="77777777" w:rsidR="00E65185" w:rsidRPr="00F72CD4" w:rsidRDefault="00E65185" w:rsidP="000D2D5A">
            <w:pPr>
              <w:pStyle w:val="TAC"/>
              <w:rPr>
                <w:rFonts w:eastAsia="Malgun Gothic"/>
              </w:rPr>
            </w:pPr>
            <w:r w:rsidRPr="00F72CD4">
              <w:rPr>
                <w:rFonts w:eastAsia="Malgun Gothic"/>
              </w:rPr>
              <w:t>[R.PDSCH.1-16.3]</w:t>
            </w:r>
          </w:p>
        </w:tc>
        <w:tc>
          <w:tcPr>
            <w:tcW w:w="615" w:type="pct"/>
            <w:shd w:val="clear" w:color="auto" w:fill="FFFFFF"/>
            <w:vAlign w:val="center"/>
          </w:tcPr>
          <w:p w14:paraId="1B107EC6"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62DC2ABA"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335FFAC6"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04244DF5"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7FCF632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21CB7DF" w14:textId="77777777" w:rsidR="00E65185" w:rsidRPr="00F72CD4" w:rsidRDefault="00E65185" w:rsidP="000D2D5A">
            <w:pPr>
              <w:pStyle w:val="TAC"/>
              <w:rPr>
                <w:rFonts w:eastAsia="Malgun Gothic"/>
                <w:lang w:eastAsia="zh-CN"/>
              </w:rPr>
            </w:pPr>
            <w:r w:rsidRPr="00F72CD4">
              <w:rPr>
                <w:rFonts w:eastAsia="Malgun Gothic"/>
                <w:lang w:eastAsia="zh-CN"/>
              </w:rPr>
              <w:t>13.4</w:t>
            </w:r>
          </w:p>
        </w:tc>
      </w:tr>
      <w:tr w:rsidR="00E65185" w:rsidRPr="00F72CD4" w14:paraId="6EFE9936" w14:textId="77777777" w:rsidTr="005F2D70">
        <w:trPr>
          <w:trHeight w:val="200"/>
          <w:jc w:val="center"/>
        </w:trPr>
        <w:tc>
          <w:tcPr>
            <w:tcW w:w="626" w:type="pct"/>
            <w:shd w:val="clear" w:color="auto" w:fill="FFFFFF"/>
            <w:vAlign w:val="center"/>
          </w:tcPr>
          <w:p w14:paraId="1027C3F0" w14:textId="77777777" w:rsidR="00E65185" w:rsidRPr="00F72CD4" w:rsidRDefault="00E65185" w:rsidP="000D2D5A">
            <w:pPr>
              <w:pStyle w:val="TAC"/>
              <w:rPr>
                <w:rFonts w:eastAsia="Malgun Gothic"/>
              </w:rPr>
            </w:pPr>
            <w:r w:rsidRPr="00F72CD4">
              <w:rPr>
                <w:rFonts w:eastAsia="Malgun Gothic"/>
              </w:rPr>
              <w:t>40</w:t>
            </w:r>
          </w:p>
        </w:tc>
        <w:tc>
          <w:tcPr>
            <w:tcW w:w="669" w:type="pct"/>
            <w:shd w:val="clear" w:color="auto" w:fill="FFFFFF"/>
            <w:vAlign w:val="center"/>
          </w:tcPr>
          <w:p w14:paraId="6094796B" w14:textId="77777777" w:rsidR="00E65185" w:rsidRPr="00F72CD4" w:rsidRDefault="00E65185" w:rsidP="000D2D5A">
            <w:pPr>
              <w:pStyle w:val="TAC"/>
              <w:rPr>
                <w:rFonts w:eastAsia="Malgun Gothic"/>
              </w:rPr>
            </w:pPr>
            <w:r w:rsidRPr="00F72CD4">
              <w:rPr>
                <w:rFonts w:eastAsia="Malgun Gothic"/>
              </w:rPr>
              <w:t>R.PDSCH.1-16.1</w:t>
            </w:r>
          </w:p>
        </w:tc>
        <w:tc>
          <w:tcPr>
            <w:tcW w:w="615" w:type="pct"/>
            <w:shd w:val="clear" w:color="auto" w:fill="FFFFFF"/>
            <w:vAlign w:val="center"/>
          </w:tcPr>
          <w:p w14:paraId="3B02F6A8"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BBD5D60"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2AB41D9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AE1060C"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5B1D76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2A214A4"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29682D5D" w14:textId="77777777" w:rsidTr="005F2D70">
        <w:trPr>
          <w:trHeight w:val="200"/>
          <w:jc w:val="center"/>
        </w:trPr>
        <w:tc>
          <w:tcPr>
            <w:tcW w:w="626" w:type="pct"/>
            <w:shd w:val="clear" w:color="auto" w:fill="FFFFFF"/>
            <w:vAlign w:val="center"/>
          </w:tcPr>
          <w:p w14:paraId="3848B151" w14:textId="77777777" w:rsidR="00E65185" w:rsidRPr="00F72CD4" w:rsidRDefault="00E65185" w:rsidP="000D2D5A">
            <w:pPr>
              <w:pStyle w:val="TAC"/>
              <w:rPr>
                <w:rFonts w:eastAsia="Malgun Gothic"/>
                <w:lang w:eastAsia="zh-CN"/>
              </w:rPr>
            </w:pPr>
            <w:r w:rsidRPr="00F72CD4">
              <w:rPr>
                <w:rFonts w:eastAsia="Malgun Gothic"/>
                <w:lang w:eastAsia="zh-CN"/>
              </w:rPr>
              <w:t>45</w:t>
            </w:r>
          </w:p>
        </w:tc>
        <w:tc>
          <w:tcPr>
            <w:tcW w:w="669" w:type="pct"/>
            <w:shd w:val="clear" w:color="auto" w:fill="FFFFFF"/>
            <w:vAlign w:val="center"/>
          </w:tcPr>
          <w:p w14:paraId="57C73E46" w14:textId="77777777" w:rsidR="00E65185" w:rsidRPr="00F72CD4" w:rsidRDefault="00E65185" w:rsidP="000D2D5A">
            <w:pPr>
              <w:pStyle w:val="TAC"/>
              <w:rPr>
                <w:rFonts w:eastAsia="Malgun Gothic"/>
              </w:rPr>
            </w:pPr>
            <w:r w:rsidRPr="00F72CD4">
              <w:rPr>
                <w:rFonts w:eastAsia="Malgun Gothic"/>
              </w:rPr>
              <w:t>[R.PDSCH.1-16.4]</w:t>
            </w:r>
          </w:p>
        </w:tc>
        <w:tc>
          <w:tcPr>
            <w:tcW w:w="615" w:type="pct"/>
            <w:shd w:val="clear" w:color="auto" w:fill="FFFFFF"/>
            <w:vAlign w:val="center"/>
          </w:tcPr>
          <w:p w14:paraId="11ACF912"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33DBE1C2"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1570AE7D"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1EE2B12D"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79B3D4E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2FC702D" w14:textId="77777777" w:rsidR="00E65185" w:rsidRPr="00F72CD4" w:rsidRDefault="00E65185" w:rsidP="000D2D5A">
            <w:pPr>
              <w:pStyle w:val="TAC"/>
              <w:rPr>
                <w:rFonts w:eastAsia="Malgun Gothic"/>
              </w:rPr>
            </w:pPr>
            <w:r w:rsidRPr="00F72CD4">
              <w:rPr>
                <w:rFonts w:eastAsia="Malgun Gothic"/>
              </w:rPr>
              <w:t>13.4</w:t>
            </w:r>
          </w:p>
        </w:tc>
      </w:tr>
      <w:tr w:rsidR="00E65185" w:rsidRPr="00F72CD4" w14:paraId="65CE83F4" w14:textId="77777777" w:rsidTr="005F2D70">
        <w:trPr>
          <w:trHeight w:val="200"/>
          <w:jc w:val="center"/>
        </w:trPr>
        <w:tc>
          <w:tcPr>
            <w:tcW w:w="626" w:type="pct"/>
            <w:shd w:val="clear" w:color="auto" w:fill="FFFFFF"/>
            <w:vAlign w:val="center"/>
          </w:tcPr>
          <w:p w14:paraId="1CA1196A"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69" w:type="pct"/>
            <w:shd w:val="clear" w:color="auto" w:fill="FFFFFF"/>
            <w:vAlign w:val="center"/>
          </w:tcPr>
          <w:p w14:paraId="6B58ACB4" w14:textId="77777777" w:rsidR="00E65185" w:rsidRPr="00F72CD4" w:rsidRDefault="00E65185" w:rsidP="000D2D5A">
            <w:pPr>
              <w:pStyle w:val="TAC"/>
              <w:rPr>
                <w:rFonts w:eastAsia="Malgun Gothic"/>
              </w:rPr>
            </w:pPr>
            <w:r w:rsidRPr="00F72CD4">
              <w:rPr>
                <w:rFonts w:eastAsia="Malgun Gothic"/>
              </w:rPr>
              <w:t>R.PDSCH.1-16.2</w:t>
            </w:r>
          </w:p>
        </w:tc>
        <w:tc>
          <w:tcPr>
            <w:tcW w:w="615" w:type="pct"/>
            <w:shd w:val="clear" w:color="auto" w:fill="FFFFFF"/>
            <w:vAlign w:val="center"/>
          </w:tcPr>
          <w:p w14:paraId="43E6743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B065C4A"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E0F870F"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4BD0DCF"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3C7A35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CD295ED" w14:textId="77777777" w:rsidR="00E65185" w:rsidRPr="00F72CD4" w:rsidRDefault="00E65185" w:rsidP="000D2D5A">
            <w:pPr>
              <w:pStyle w:val="TAC"/>
              <w:rPr>
                <w:rFonts w:eastAsia="Malgun Gothic" w:cs="Arial"/>
                <w:lang w:eastAsia="zh-CN"/>
              </w:rPr>
            </w:pPr>
            <w:r w:rsidRPr="00F72CD4">
              <w:rPr>
                <w:rFonts w:eastAsia="Malgun Gothic"/>
              </w:rPr>
              <w:t>13.7</w:t>
            </w:r>
          </w:p>
        </w:tc>
      </w:tr>
    </w:tbl>
    <w:p w14:paraId="3EA92658" w14:textId="77777777" w:rsidR="00E65185" w:rsidRPr="00F72CD4" w:rsidRDefault="00E65185" w:rsidP="000D2D5A">
      <w:pPr>
        <w:rPr>
          <w:rFonts w:eastAsia="SimSun"/>
          <w:lang w:eastAsia="zh-CN"/>
        </w:rPr>
      </w:pPr>
    </w:p>
    <w:p w14:paraId="7A30DDB9" w14:textId="77777777" w:rsidR="00E65185" w:rsidRPr="00F72CD4" w:rsidRDefault="00E65185" w:rsidP="000D2D5A">
      <w:pPr>
        <w:pStyle w:val="TH"/>
        <w:rPr>
          <w:rFonts w:eastAsia="SimSun"/>
        </w:rPr>
      </w:pPr>
      <w:r w:rsidRPr="00F72CD4">
        <w:t>Table 5.2A.2.5.0-</w:t>
      </w:r>
      <w:r w:rsidRPr="00F72CD4">
        <w:rPr>
          <w:lang w:eastAsia="zh-CN"/>
        </w:rPr>
        <w:t>4</w:t>
      </w:r>
      <w:r w:rsidRPr="00F72CD4">
        <w:t>: Single carrier performance for FDD 15 kHz SCS for HST-DPS CA configurations with</w:t>
      </w:r>
      <w:r w:rsidRPr="00F72CD4">
        <w:rPr>
          <w:rFonts w:eastAsia="SimSun"/>
        </w:rPr>
        <w:t xml:space="preserve"> 2</w:t>
      </w:r>
      <w:r w:rsidRPr="00F72CD4">
        <w:rPr>
          <w:rFonts w:eastAsia="Malgun Gothic"/>
        </w:rPr>
        <w:t xml:space="preserve"> </w:t>
      </w:r>
      <w:r w:rsidRPr="00F72CD4">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7"/>
        <w:gridCol w:w="1288"/>
        <w:gridCol w:w="1184"/>
        <w:gridCol w:w="1350"/>
        <w:gridCol w:w="1202"/>
        <w:gridCol w:w="1367"/>
        <w:gridCol w:w="1365"/>
        <w:gridCol w:w="666"/>
      </w:tblGrid>
      <w:tr w:rsidR="00E65185" w:rsidRPr="00F72CD4" w14:paraId="17E1DFBD" w14:textId="77777777" w:rsidTr="005F2D70">
        <w:trPr>
          <w:trHeight w:val="397"/>
          <w:jc w:val="center"/>
        </w:trPr>
        <w:tc>
          <w:tcPr>
            <w:tcW w:w="626" w:type="pct"/>
            <w:vMerge w:val="restart"/>
            <w:shd w:val="clear" w:color="auto" w:fill="FFFFFF"/>
            <w:vAlign w:val="center"/>
          </w:tcPr>
          <w:p w14:paraId="3FB707A8" w14:textId="4FBB07A7" w:rsidR="00E65185" w:rsidRPr="00F72CD4" w:rsidRDefault="00E65185" w:rsidP="000D2D5A">
            <w:pPr>
              <w:pStyle w:val="TAH"/>
              <w:rPr>
                <w:rFonts w:eastAsia="Malgun Gothic" w:cs="Arial"/>
              </w:rPr>
            </w:pPr>
            <w:r w:rsidRPr="00F72CD4">
              <w:rPr>
                <w:rFonts w:eastAsia="Malgun Gothic"/>
              </w:rPr>
              <w:t>Bandwidth (MHz)</w:t>
            </w:r>
          </w:p>
        </w:tc>
        <w:tc>
          <w:tcPr>
            <w:tcW w:w="669" w:type="pct"/>
            <w:vMerge w:val="restart"/>
            <w:shd w:val="clear" w:color="auto" w:fill="FFFFFF"/>
            <w:vAlign w:val="center"/>
          </w:tcPr>
          <w:p w14:paraId="6BAD7ED6"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5" w:type="pct"/>
            <w:vMerge w:val="restart"/>
            <w:shd w:val="clear" w:color="auto" w:fill="FFFFFF"/>
            <w:vAlign w:val="center"/>
          </w:tcPr>
          <w:p w14:paraId="79E7CA87"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1" w:type="pct"/>
            <w:vMerge w:val="restart"/>
            <w:shd w:val="clear" w:color="auto" w:fill="FFFFFF"/>
            <w:vAlign w:val="center"/>
          </w:tcPr>
          <w:p w14:paraId="4C51A7BC" w14:textId="77777777" w:rsidR="00E65185" w:rsidRPr="00F72CD4" w:rsidRDefault="00E65185" w:rsidP="000D2D5A">
            <w:pPr>
              <w:pStyle w:val="TAH"/>
              <w:rPr>
                <w:rFonts w:eastAsia="Malgun Gothic"/>
              </w:rPr>
            </w:pPr>
            <w:r w:rsidRPr="00F72CD4">
              <w:rPr>
                <w:rFonts w:eastAsia="Malgun Gothic"/>
              </w:rPr>
              <w:t>Propagation condition</w:t>
            </w:r>
          </w:p>
        </w:tc>
        <w:tc>
          <w:tcPr>
            <w:tcW w:w="624" w:type="pct"/>
            <w:vMerge w:val="restart"/>
            <w:shd w:val="clear" w:color="auto" w:fill="FFFFFF"/>
            <w:vAlign w:val="center"/>
          </w:tcPr>
          <w:p w14:paraId="739CB986"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5E864EE7"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6" w:type="pct"/>
            <w:gridSpan w:val="2"/>
            <w:shd w:val="clear" w:color="auto" w:fill="FFFFFF"/>
            <w:vAlign w:val="center"/>
          </w:tcPr>
          <w:p w14:paraId="618DCC42"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0BAF2432" w14:textId="77777777" w:rsidTr="005F2D70">
        <w:trPr>
          <w:trHeight w:val="397"/>
          <w:jc w:val="center"/>
        </w:trPr>
        <w:tc>
          <w:tcPr>
            <w:tcW w:w="626" w:type="pct"/>
            <w:vMerge/>
            <w:shd w:val="clear" w:color="auto" w:fill="FFFFFF"/>
            <w:vAlign w:val="center"/>
          </w:tcPr>
          <w:p w14:paraId="4F510E61" w14:textId="77777777" w:rsidR="00E65185" w:rsidRPr="00F72CD4" w:rsidRDefault="00E65185" w:rsidP="000D2D5A">
            <w:pPr>
              <w:pStyle w:val="TAH"/>
              <w:rPr>
                <w:rFonts w:eastAsia="Malgun Gothic"/>
              </w:rPr>
            </w:pPr>
          </w:p>
        </w:tc>
        <w:tc>
          <w:tcPr>
            <w:tcW w:w="669" w:type="pct"/>
            <w:vMerge/>
            <w:shd w:val="clear" w:color="auto" w:fill="FFFFFF"/>
            <w:vAlign w:val="center"/>
          </w:tcPr>
          <w:p w14:paraId="73A18C55" w14:textId="77777777" w:rsidR="00E65185" w:rsidRPr="00F72CD4" w:rsidRDefault="00E65185" w:rsidP="000D2D5A">
            <w:pPr>
              <w:pStyle w:val="TAH"/>
              <w:rPr>
                <w:rFonts w:eastAsia="Malgun Gothic"/>
              </w:rPr>
            </w:pPr>
          </w:p>
        </w:tc>
        <w:tc>
          <w:tcPr>
            <w:tcW w:w="615" w:type="pct"/>
            <w:vMerge/>
            <w:shd w:val="clear" w:color="auto" w:fill="FFFFFF"/>
            <w:vAlign w:val="center"/>
          </w:tcPr>
          <w:p w14:paraId="179184B4" w14:textId="77777777" w:rsidR="00E65185" w:rsidRPr="00F72CD4" w:rsidRDefault="00E65185" w:rsidP="000D2D5A">
            <w:pPr>
              <w:pStyle w:val="TAH"/>
              <w:rPr>
                <w:rFonts w:eastAsia="Malgun Gothic"/>
              </w:rPr>
            </w:pPr>
          </w:p>
        </w:tc>
        <w:tc>
          <w:tcPr>
            <w:tcW w:w="701" w:type="pct"/>
            <w:vMerge/>
            <w:shd w:val="clear" w:color="auto" w:fill="FFFFFF"/>
            <w:vAlign w:val="center"/>
          </w:tcPr>
          <w:p w14:paraId="449CAF8D" w14:textId="77777777" w:rsidR="00E65185" w:rsidRPr="00F72CD4" w:rsidRDefault="00E65185" w:rsidP="000D2D5A">
            <w:pPr>
              <w:pStyle w:val="TAH"/>
              <w:rPr>
                <w:rFonts w:eastAsia="Malgun Gothic"/>
              </w:rPr>
            </w:pPr>
          </w:p>
        </w:tc>
        <w:tc>
          <w:tcPr>
            <w:tcW w:w="624" w:type="pct"/>
            <w:vMerge/>
            <w:shd w:val="clear" w:color="auto" w:fill="FFFFFF"/>
            <w:vAlign w:val="center"/>
          </w:tcPr>
          <w:p w14:paraId="4A079CF9" w14:textId="77777777" w:rsidR="00E65185" w:rsidRPr="00F72CD4" w:rsidRDefault="00E65185" w:rsidP="000D2D5A">
            <w:pPr>
              <w:pStyle w:val="TAH"/>
              <w:rPr>
                <w:rFonts w:eastAsia="Malgun Gothic"/>
              </w:rPr>
            </w:pPr>
          </w:p>
        </w:tc>
        <w:tc>
          <w:tcPr>
            <w:tcW w:w="710" w:type="pct"/>
            <w:vMerge/>
            <w:shd w:val="clear" w:color="auto" w:fill="FFFFFF"/>
            <w:vAlign w:val="center"/>
          </w:tcPr>
          <w:p w14:paraId="211DD3C0" w14:textId="77777777" w:rsidR="00E65185" w:rsidRPr="00F72CD4" w:rsidRDefault="00E65185" w:rsidP="000D2D5A">
            <w:pPr>
              <w:pStyle w:val="TAH"/>
              <w:rPr>
                <w:rFonts w:eastAsia="Malgun Gothic"/>
              </w:rPr>
            </w:pPr>
          </w:p>
        </w:tc>
        <w:tc>
          <w:tcPr>
            <w:tcW w:w="709" w:type="pct"/>
            <w:shd w:val="clear" w:color="auto" w:fill="FFFFFF"/>
            <w:vAlign w:val="center"/>
          </w:tcPr>
          <w:p w14:paraId="105137AE"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16D1DA44"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5DCFD609" w14:textId="77777777" w:rsidTr="005F2D70">
        <w:trPr>
          <w:trHeight w:val="200"/>
          <w:jc w:val="center"/>
        </w:trPr>
        <w:tc>
          <w:tcPr>
            <w:tcW w:w="626" w:type="pct"/>
            <w:shd w:val="clear" w:color="auto" w:fill="FFFFFF"/>
            <w:vAlign w:val="center"/>
          </w:tcPr>
          <w:p w14:paraId="590C3C33" w14:textId="77777777" w:rsidR="00E65185" w:rsidRPr="00F72CD4" w:rsidRDefault="00E65185" w:rsidP="000D2D5A">
            <w:pPr>
              <w:pStyle w:val="TAC"/>
              <w:rPr>
                <w:rFonts w:eastAsia="Malgun Gothic" w:cs="Arial"/>
              </w:rPr>
            </w:pPr>
            <w:r w:rsidRPr="00F72CD4">
              <w:rPr>
                <w:rFonts w:eastAsia="Malgun Gothic"/>
              </w:rPr>
              <w:t>5</w:t>
            </w:r>
          </w:p>
        </w:tc>
        <w:tc>
          <w:tcPr>
            <w:tcW w:w="669" w:type="pct"/>
            <w:shd w:val="clear" w:color="auto" w:fill="FFFFFF"/>
            <w:vAlign w:val="center"/>
          </w:tcPr>
          <w:p w14:paraId="456E468C" w14:textId="77777777" w:rsidR="00E65185" w:rsidRPr="00F72CD4" w:rsidRDefault="00E65185" w:rsidP="000D2D5A">
            <w:pPr>
              <w:pStyle w:val="TAC"/>
              <w:rPr>
                <w:rFonts w:eastAsia="Malgun Gothic"/>
              </w:rPr>
            </w:pPr>
            <w:r w:rsidRPr="00F72CD4">
              <w:rPr>
                <w:rFonts w:eastAsia="Malgun Gothic"/>
              </w:rPr>
              <w:t>R.PDSCH.1-15.1</w:t>
            </w:r>
          </w:p>
        </w:tc>
        <w:tc>
          <w:tcPr>
            <w:tcW w:w="615" w:type="pct"/>
            <w:shd w:val="clear" w:color="auto" w:fill="FFFFFF"/>
            <w:vAlign w:val="center"/>
          </w:tcPr>
          <w:p w14:paraId="3295306B"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206F3E42"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6B42518"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27FFEF9F"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209881C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5B8638D" w14:textId="77777777" w:rsidR="00E65185" w:rsidRPr="00F72CD4" w:rsidRDefault="00E65185" w:rsidP="000D2D5A">
            <w:pPr>
              <w:pStyle w:val="TAC"/>
              <w:rPr>
                <w:rFonts w:eastAsia="Malgun Gothic" w:cs="Arial"/>
                <w:lang w:eastAsia="zh-CN"/>
              </w:rPr>
            </w:pPr>
            <w:r w:rsidRPr="00F72CD4">
              <w:rPr>
                <w:rFonts w:eastAsia="Malgun Gothic"/>
              </w:rPr>
              <w:t>13.2</w:t>
            </w:r>
          </w:p>
        </w:tc>
      </w:tr>
      <w:tr w:rsidR="00E65185" w:rsidRPr="00F72CD4" w14:paraId="13FA0C6E" w14:textId="77777777" w:rsidTr="005F2D70">
        <w:trPr>
          <w:trHeight w:val="200"/>
          <w:jc w:val="center"/>
        </w:trPr>
        <w:tc>
          <w:tcPr>
            <w:tcW w:w="626" w:type="pct"/>
            <w:shd w:val="clear" w:color="auto" w:fill="FFFFFF"/>
            <w:vAlign w:val="center"/>
          </w:tcPr>
          <w:p w14:paraId="095311DB"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69" w:type="pct"/>
            <w:shd w:val="clear" w:color="auto" w:fill="FFFFFF"/>
            <w:vAlign w:val="center"/>
          </w:tcPr>
          <w:p w14:paraId="52E0B854" w14:textId="77777777" w:rsidR="00E65185" w:rsidRPr="00F72CD4" w:rsidRDefault="00E65185" w:rsidP="000D2D5A">
            <w:pPr>
              <w:pStyle w:val="TAC"/>
              <w:rPr>
                <w:rFonts w:eastAsia="Malgun Gothic"/>
                <w:lang w:eastAsia="zh-CN"/>
              </w:rPr>
            </w:pPr>
            <w:r w:rsidRPr="00F72CD4">
              <w:rPr>
                <w:rFonts w:eastAsia="Malgun Gothic"/>
                <w:lang w:eastAsia="zh-CN"/>
              </w:rPr>
              <w:t>R.PDSCH.1-8.4 FDD</w:t>
            </w:r>
          </w:p>
        </w:tc>
        <w:tc>
          <w:tcPr>
            <w:tcW w:w="615" w:type="pct"/>
            <w:shd w:val="clear" w:color="auto" w:fill="FFFFFF"/>
            <w:vAlign w:val="center"/>
          </w:tcPr>
          <w:p w14:paraId="120C4A15"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C82B9C1"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E1D0ECF"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BCDF20A"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26CB577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1E7C83F"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4648206F" w14:textId="77777777" w:rsidTr="005F2D70">
        <w:trPr>
          <w:trHeight w:val="200"/>
          <w:jc w:val="center"/>
        </w:trPr>
        <w:tc>
          <w:tcPr>
            <w:tcW w:w="626" w:type="pct"/>
            <w:shd w:val="clear" w:color="auto" w:fill="FFFFFF"/>
            <w:vAlign w:val="center"/>
          </w:tcPr>
          <w:p w14:paraId="7ABB8EE1"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69" w:type="pct"/>
            <w:shd w:val="clear" w:color="auto" w:fill="FFFFFF"/>
            <w:vAlign w:val="center"/>
          </w:tcPr>
          <w:p w14:paraId="0865536A" w14:textId="77777777" w:rsidR="00E65185" w:rsidRPr="00F72CD4" w:rsidRDefault="00E65185" w:rsidP="000D2D5A">
            <w:pPr>
              <w:pStyle w:val="TAC"/>
              <w:rPr>
                <w:rFonts w:eastAsia="Malgun Gothic"/>
                <w:lang w:eastAsia="zh-CN"/>
              </w:rPr>
            </w:pPr>
            <w:r w:rsidRPr="00F72CD4">
              <w:rPr>
                <w:rFonts w:eastAsia="Malgun Gothic"/>
                <w:lang w:eastAsia="zh-CN"/>
              </w:rPr>
              <w:t>R.PDSCH.1-15.2</w:t>
            </w:r>
          </w:p>
        </w:tc>
        <w:tc>
          <w:tcPr>
            <w:tcW w:w="615" w:type="pct"/>
            <w:shd w:val="clear" w:color="auto" w:fill="FFFFFF"/>
            <w:vAlign w:val="center"/>
          </w:tcPr>
          <w:p w14:paraId="323DBEC8"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5CCDE1E"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1F71E81D"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FE25163"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58592D4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02B4021"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11474D66" w14:textId="77777777" w:rsidTr="005F2D70">
        <w:trPr>
          <w:trHeight w:val="200"/>
          <w:jc w:val="center"/>
        </w:trPr>
        <w:tc>
          <w:tcPr>
            <w:tcW w:w="626" w:type="pct"/>
            <w:shd w:val="clear" w:color="auto" w:fill="FFFFFF"/>
            <w:vAlign w:val="center"/>
          </w:tcPr>
          <w:p w14:paraId="58111246"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69" w:type="pct"/>
            <w:shd w:val="clear" w:color="auto" w:fill="FFFFFF"/>
            <w:vAlign w:val="center"/>
          </w:tcPr>
          <w:p w14:paraId="21F6DA01" w14:textId="77777777" w:rsidR="00E65185" w:rsidRPr="00F72CD4" w:rsidRDefault="00E65185" w:rsidP="000D2D5A">
            <w:pPr>
              <w:pStyle w:val="TAC"/>
              <w:rPr>
                <w:rFonts w:eastAsia="Malgun Gothic"/>
              </w:rPr>
            </w:pPr>
            <w:r w:rsidRPr="00F72CD4">
              <w:rPr>
                <w:rFonts w:eastAsia="Malgun Gothic"/>
              </w:rPr>
              <w:t>R.PDSCH.1-15.3</w:t>
            </w:r>
          </w:p>
        </w:tc>
        <w:tc>
          <w:tcPr>
            <w:tcW w:w="615" w:type="pct"/>
            <w:shd w:val="clear" w:color="auto" w:fill="FFFFFF"/>
            <w:vAlign w:val="center"/>
          </w:tcPr>
          <w:p w14:paraId="16161249"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67C83DA7"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07F22648"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FB3603C"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F7FD3F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5F34913"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59F2B227" w14:textId="77777777" w:rsidTr="005F2D70">
        <w:trPr>
          <w:trHeight w:val="200"/>
          <w:jc w:val="center"/>
        </w:trPr>
        <w:tc>
          <w:tcPr>
            <w:tcW w:w="626" w:type="pct"/>
            <w:shd w:val="clear" w:color="auto" w:fill="FFFFFF"/>
            <w:vAlign w:val="center"/>
          </w:tcPr>
          <w:p w14:paraId="77710051"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69" w:type="pct"/>
            <w:shd w:val="clear" w:color="auto" w:fill="FFFFFF"/>
            <w:vAlign w:val="center"/>
          </w:tcPr>
          <w:p w14:paraId="45262175" w14:textId="77777777" w:rsidR="00E65185" w:rsidRPr="00F72CD4" w:rsidRDefault="00E65185" w:rsidP="000D2D5A">
            <w:pPr>
              <w:pStyle w:val="TAC"/>
              <w:rPr>
                <w:rFonts w:eastAsia="Malgun Gothic"/>
              </w:rPr>
            </w:pPr>
            <w:r w:rsidRPr="00F72CD4">
              <w:rPr>
                <w:rFonts w:eastAsia="Malgun Gothic"/>
              </w:rPr>
              <w:t>R.PDSCH.1-15.4</w:t>
            </w:r>
          </w:p>
        </w:tc>
        <w:tc>
          <w:tcPr>
            <w:tcW w:w="615" w:type="pct"/>
            <w:shd w:val="clear" w:color="auto" w:fill="FFFFFF"/>
            <w:vAlign w:val="center"/>
          </w:tcPr>
          <w:p w14:paraId="62DE4D0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53F2433"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25C73A5"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FCD66D9"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55EF478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797144D"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582E2D18" w14:textId="77777777" w:rsidTr="005F2D70">
        <w:trPr>
          <w:trHeight w:val="200"/>
          <w:jc w:val="center"/>
        </w:trPr>
        <w:tc>
          <w:tcPr>
            <w:tcW w:w="626" w:type="pct"/>
            <w:shd w:val="clear" w:color="auto" w:fill="FFFFFF"/>
            <w:vAlign w:val="center"/>
          </w:tcPr>
          <w:p w14:paraId="4EA95663"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69" w:type="pct"/>
            <w:shd w:val="clear" w:color="auto" w:fill="FFFFFF"/>
            <w:vAlign w:val="center"/>
          </w:tcPr>
          <w:p w14:paraId="5163F419" w14:textId="77777777" w:rsidR="00E65185" w:rsidRPr="00F72CD4" w:rsidRDefault="00E65185" w:rsidP="000D2D5A">
            <w:pPr>
              <w:pStyle w:val="TAC"/>
              <w:rPr>
                <w:rFonts w:eastAsia="Malgun Gothic"/>
              </w:rPr>
            </w:pPr>
            <w:r w:rsidRPr="00F72CD4">
              <w:rPr>
                <w:rFonts w:eastAsia="Malgun Gothic"/>
              </w:rPr>
              <w:t>R.PDSCH.1-15.5</w:t>
            </w:r>
          </w:p>
        </w:tc>
        <w:tc>
          <w:tcPr>
            <w:tcW w:w="615" w:type="pct"/>
            <w:shd w:val="clear" w:color="auto" w:fill="FFFFFF"/>
            <w:vAlign w:val="center"/>
          </w:tcPr>
          <w:p w14:paraId="02983EA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25A8186F"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CBE21A9"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51E17E0"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E86D127"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512AAC6"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1AF7D5DB" w14:textId="77777777" w:rsidTr="005F2D70">
        <w:trPr>
          <w:trHeight w:val="200"/>
          <w:jc w:val="center"/>
        </w:trPr>
        <w:tc>
          <w:tcPr>
            <w:tcW w:w="626" w:type="pct"/>
            <w:shd w:val="clear" w:color="auto" w:fill="FFFFFF"/>
            <w:vAlign w:val="center"/>
          </w:tcPr>
          <w:p w14:paraId="7E84D046" w14:textId="77777777" w:rsidR="00E65185" w:rsidRPr="00F72CD4" w:rsidRDefault="00E65185" w:rsidP="000D2D5A">
            <w:pPr>
              <w:pStyle w:val="TAC"/>
              <w:rPr>
                <w:rFonts w:eastAsia="Malgun Gothic"/>
                <w:lang w:eastAsia="zh-CN"/>
              </w:rPr>
            </w:pPr>
            <w:r w:rsidRPr="00F72CD4">
              <w:rPr>
                <w:rFonts w:eastAsia="Malgun Gothic"/>
                <w:lang w:eastAsia="zh-CN"/>
              </w:rPr>
              <w:t>35</w:t>
            </w:r>
          </w:p>
        </w:tc>
        <w:tc>
          <w:tcPr>
            <w:tcW w:w="669" w:type="pct"/>
            <w:shd w:val="clear" w:color="auto" w:fill="FFFFFF"/>
            <w:vAlign w:val="center"/>
          </w:tcPr>
          <w:p w14:paraId="48371679" w14:textId="77777777" w:rsidR="00E65185" w:rsidRPr="00F72CD4" w:rsidRDefault="00E65185" w:rsidP="000D2D5A">
            <w:pPr>
              <w:pStyle w:val="TAC"/>
              <w:rPr>
                <w:rFonts w:eastAsia="Malgun Gothic"/>
              </w:rPr>
            </w:pPr>
            <w:r w:rsidRPr="00F72CD4">
              <w:rPr>
                <w:rFonts w:eastAsia="Malgun Gothic"/>
              </w:rPr>
              <w:t>[R.PDSCH.1-16.3]</w:t>
            </w:r>
          </w:p>
        </w:tc>
        <w:tc>
          <w:tcPr>
            <w:tcW w:w="615" w:type="pct"/>
            <w:shd w:val="clear" w:color="auto" w:fill="FFFFFF"/>
            <w:vAlign w:val="center"/>
          </w:tcPr>
          <w:p w14:paraId="04660258"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58748A09"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09E07196"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027233B4"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72363A4F"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567D234" w14:textId="77777777" w:rsidR="00E65185" w:rsidRPr="00F72CD4" w:rsidRDefault="00E65185" w:rsidP="000D2D5A">
            <w:pPr>
              <w:pStyle w:val="TAC"/>
              <w:rPr>
                <w:rFonts w:eastAsia="Malgun Gothic"/>
              </w:rPr>
            </w:pPr>
            <w:r w:rsidRPr="00F72CD4">
              <w:rPr>
                <w:rFonts w:eastAsia="Malgun Gothic"/>
              </w:rPr>
              <w:t>13.4</w:t>
            </w:r>
          </w:p>
        </w:tc>
      </w:tr>
      <w:tr w:rsidR="00E65185" w:rsidRPr="00F72CD4" w14:paraId="7F28C025" w14:textId="77777777" w:rsidTr="005F2D70">
        <w:trPr>
          <w:trHeight w:val="200"/>
          <w:jc w:val="center"/>
        </w:trPr>
        <w:tc>
          <w:tcPr>
            <w:tcW w:w="626" w:type="pct"/>
            <w:shd w:val="clear" w:color="auto" w:fill="FFFFFF"/>
            <w:vAlign w:val="center"/>
          </w:tcPr>
          <w:p w14:paraId="30D3F88B" w14:textId="77777777" w:rsidR="00E65185" w:rsidRPr="00F72CD4" w:rsidRDefault="00E65185" w:rsidP="000D2D5A">
            <w:pPr>
              <w:pStyle w:val="TAC"/>
              <w:rPr>
                <w:rFonts w:eastAsia="Malgun Gothic"/>
              </w:rPr>
            </w:pPr>
            <w:r w:rsidRPr="00F72CD4">
              <w:rPr>
                <w:rFonts w:eastAsia="Malgun Gothic"/>
              </w:rPr>
              <w:t>40</w:t>
            </w:r>
          </w:p>
        </w:tc>
        <w:tc>
          <w:tcPr>
            <w:tcW w:w="669" w:type="pct"/>
            <w:shd w:val="clear" w:color="auto" w:fill="FFFFFF"/>
            <w:vAlign w:val="center"/>
          </w:tcPr>
          <w:p w14:paraId="4EF2B8FF" w14:textId="77777777" w:rsidR="00E65185" w:rsidRPr="00F72CD4" w:rsidRDefault="00E65185" w:rsidP="000D2D5A">
            <w:pPr>
              <w:pStyle w:val="TAC"/>
              <w:rPr>
                <w:rFonts w:eastAsia="Malgun Gothic"/>
              </w:rPr>
            </w:pPr>
            <w:r w:rsidRPr="00F72CD4">
              <w:rPr>
                <w:rFonts w:eastAsia="Malgun Gothic"/>
              </w:rPr>
              <w:t>R.PDSCH.1-16.1</w:t>
            </w:r>
          </w:p>
        </w:tc>
        <w:tc>
          <w:tcPr>
            <w:tcW w:w="615" w:type="pct"/>
            <w:shd w:val="clear" w:color="auto" w:fill="FFFFFF"/>
            <w:vAlign w:val="center"/>
          </w:tcPr>
          <w:p w14:paraId="50AFF9E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A1423DD"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41B08730"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C3F153B"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B1E3547"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0EEAB27"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7A0F00E7" w14:textId="77777777" w:rsidTr="005F2D70">
        <w:trPr>
          <w:trHeight w:val="200"/>
          <w:jc w:val="center"/>
        </w:trPr>
        <w:tc>
          <w:tcPr>
            <w:tcW w:w="626" w:type="pct"/>
            <w:shd w:val="clear" w:color="auto" w:fill="FFFFFF"/>
            <w:vAlign w:val="center"/>
          </w:tcPr>
          <w:p w14:paraId="5960487F" w14:textId="77777777" w:rsidR="00E65185" w:rsidRPr="00F72CD4" w:rsidRDefault="00E65185" w:rsidP="000D2D5A">
            <w:pPr>
              <w:pStyle w:val="TAC"/>
              <w:rPr>
                <w:rFonts w:eastAsia="Malgun Gothic"/>
                <w:lang w:eastAsia="zh-CN"/>
              </w:rPr>
            </w:pPr>
            <w:r w:rsidRPr="00F72CD4">
              <w:rPr>
                <w:rFonts w:eastAsia="Malgun Gothic"/>
                <w:lang w:eastAsia="zh-CN"/>
              </w:rPr>
              <w:t>45</w:t>
            </w:r>
          </w:p>
        </w:tc>
        <w:tc>
          <w:tcPr>
            <w:tcW w:w="669" w:type="pct"/>
            <w:shd w:val="clear" w:color="auto" w:fill="FFFFFF"/>
            <w:vAlign w:val="center"/>
          </w:tcPr>
          <w:p w14:paraId="5DCA101E" w14:textId="77777777" w:rsidR="00E65185" w:rsidRPr="00F72CD4" w:rsidRDefault="00E65185" w:rsidP="000D2D5A">
            <w:pPr>
              <w:pStyle w:val="TAC"/>
              <w:rPr>
                <w:rFonts w:eastAsia="Malgun Gothic"/>
              </w:rPr>
            </w:pPr>
            <w:r w:rsidRPr="00F72CD4">
              <w:rPr>
                <w:rFonts w:eastAsia="Malgun Gothic"/>
              </w:rPr>
              <w:t>[R.PDSCH.1-16.4]</w:t>
            </w:r>
          </w:p>
        </w:tc>
        <w:tc>
          <w:tcPr>
            <w:tcW w:w="615" w:type="pct"/>
            <w:shd w:val="clear" w:color="auto" w:fill="FFFFFF"/>
            <w:vAlign w:val="center"/>
          </w:tcPr>
          <w:p w14:paraId="2BD942E4"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48E7DF32"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026A6E1D"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480F060F"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036837C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030C554" w14:textId="77777777" w:rsidR="00E65185" w:rsidRPr="00F72CD4" w:rsidRDefault="00E65185" w:rsidP="000D2D5A">
            <w:pPr>
              <w:pStyle w:val="TAC"/>
              <w:rPr>
                <w:rFonts w:eastAsia="Malgun Gothic"/>
              </w:rPr>
            </w:pPr>
            <w:r w:rsidRPr="00F72CD4">
              <w:rPr>
                <w:rFonts w:eastAsia="Malgun Gothic"/>
              </w:rPr>
              <w:t>13.4</w:t>
            </w:r>
          </w:p>
        </w:tc>
      </w:tr>
      <w:tr w:rsidR="00E65185" w:rsidRPr="00F72CD4" w14:paraId="400EC113" w14:textId="77777777" w:rsidTr="005F2D70">
        <w:trPr>
          <w:trHeight w:val="200"/>
          <w:jc w:val="center"/>
        </w:trPr>
        <w:tc>
          <w:tcPr>
            <w:tcW w:w="626" w:type="pct"/>
            <w:shd w:val="clear" w:color="auto" w:fill="FFFFFF"/>
            <w:vAlign w:val="center"/>
          </w:tcPr>
          <w:p w14:paraId="2CA29282"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69" w:type="pct"/>
            <w:shd w:val="clear" w:color="auto" w:fill="FFFFFF"/>
            <w:vAlign w:val="center"/>
          </w:tcPr>
          <w:p w14:paraId="73DB50FA" w14:textId="77777777" w:rsidR="00E65185" w:rsidRPr="00F72CD4" w:rsidRDefault="00E65185" w:rsidP="000D2D5A">
            <w:pPr>
              <w:pStyle w:val="TAC"/>
              <w:rPr>
                <w:rFonts w:eastAsia="Malgun Gothic"/>
              </w:rPr>
            </w:pPr>
            <w:r w:rsidRPr="00F72CD4">
              <w:rPr>
                <w:rFonts w:eastAsia="Malgun Gothic"/>
              </w:rPr>
              <w:t>R.PDSCH.1-16.2</w:t>
            </w:r>
          </w:p>
        </w:tc>
        <w:tc>
          <w:tcPr>
            <w:tcW w:w="615" w:type="pct"/>
            <w:shd w:val="clear" w:color="auto" w:fill="FFFFFF"/>
            <w:vAlign w:val="center"/>
          </w:tcPr>
          <w:p w14:paraId="3FBE7929"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93AFAEE"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6B9388E"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ABB6CFC"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350F1BE"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356B29B" w14:textId="77777777" w:rsidR="00E65185" w:rsidRPr="00F72CD4" w:rsidRDefault="00E65185" w:rsidP="000D2D5A">
            <w:pPr>
              <w:pStyle w:val="TAC"/>
              <w:rPr>
                <w:rFonts w:eastAsia="Malgun Gothic" w:cs="Arial"/>
                <w:lang w:eastAsia="zh-CN"/>
              </w:rPr>
            </w:pPr>
            <w:r w:rsidRPr="00F72CD4">
              <w:rPr>
                <w:rFonts w:eastAsia="Malgun Gothic"/>
              </w:rPr>
              <w:t>13.7</w:t>
            </w:r>
          </w:p>
        </w:tc>
      </w:tr>
    </w:tbl>
    <w:p w14:paraId="1111BB70" w14:textId="77777777" w:rsidR="00E65185" w:rsidRPr="00F72CD4" w:rsidRDefault="00E65185" w:rsidP="000D2D5A">
      <w:pPr>
        <w:rPr>
          <w:rFonts w:eastAsia="SimSun"/>
          <w:lang w:eastAsia="zh-CN"/>
        </w:rPr>
      </w:pPr>
    </w:p>
    <w:p w14:paraId="705080BD" w14:textId="119B80C1" w:rsidR="00E65185" w:rsidRPr="00F72CD4" w:rsidRDefault="00E65185" w:rsidP="000D2D5A">
      <w:pPr>
        <w:pStyle w:val="TH"/>
        <w:rPr>
          <w:rFonts w:eastAsia="SimSun"/>
        </w:rPr>
      </w:pPr>
      <w:r w:rsidRPr="00F72CD4">
        <w:t>Table 5.2A.2.5.0-</w:t>
      </w:r>
      <w:r w:rsidRPr="00F72CD4">
        <w:rPr>
          <w:lang w:eastAsia="zh-CN"/>
        </w:rPr>
        <w:t>5:</w:t>
      </w:r>
      <w:r w:rsidRPr="00F72CD4">
        <w:t xml:space="preserve"> Single carrier performance for TDD 30 kHz SCS for HST-DPS CA configurations with</w:t>
      </w:r>
      <w:r w:rsidRPr="00F72CD4">
        <w:rPr>
          <w:rFonts w:eastAsia="SimSun"/>
        </w:rPr>
        <w:t xml:space="preserve"> 1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4"/>
        <w:gridCol w:w="1259"/>
        <w:gridCol w:w="1190"/>
        <w:gridCol w:w="1358"/>
        <w:gridCol w:w="1206"/>
        <w:gridCol w:w="1367"/>
        <w:gridCol w:w="1367"/>
        <w:gridCol w:w="668"/>
      </w:tblGrid>
      <w:tr w:rsidR="00E65185" w:rsidRPr="00F72CD4" w14:paraId="214F9FED" w14:textId="77777777" w:rsidTr="005F2D70">
        <w:trPr>
          <w:trHeight w:val="397"/>
          <w:jc w:val="center"/>
        </w:trPr>
        <w:tc>
          <w:tcPr>
            <w:tcW w:w="630" w:type="pct"/>
            <w:vMerge w:val="restart"/>
            <w:shd w:val="clear" w:color="auto" w:fill="FFFFFF"/>
            <w:vAlign w:val="center"/>
          </w:tcPr>
          <w:p w14:paraId="5B67D6AF" w14:textId="7F459EF6" w:rsidR="00E65185" w:rsidRPr="00F72CD4" w:rsidRDefault="00E65185" w:rsidP="000D2D5A">
            <w:pPr>
              <w:pStyle w:val="TAH"/>
              <w:rPr>
                <w:rFonts w:eastAsia="Malgun Gothic" w:cs="Arial"/>
              </w:rPr>
            </w:pPr>
            <w:r w:rsidRPr="00F72CD4">
              <w:rPr>
                <w:rFonts w:eastAsia="Malgun Gothic"/>
              </w:rPr>
              <w:t>Bandwidth (MHz)</w:t>
            </w:r>
          </w:p>
        </w:tc>
        <w:tc>
          <w:tcPr>
            <w:tcW w:w="653" w:type="pct"/>
            <w:vMerge w:val="restart"/>
            <w:shd w:val="clear" w:color="auto" w:fill="FFFFFF"/>
            <w:vAlign w:val="center"/>
          </w:tcPr>
          <w:p w14:paraId="39A3D383"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5CF61D8F"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68D8D009" w14:textId="77777777" w:rsidR="00E65185" w:rsidRPr="00F72CD4" w:rsidRDefault="00E65185"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60B1E859"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242B7A92"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3309FD85"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6E75F6DD" w14:textId="77777777" w:rsidTr="005F2D70">
        <w:trPr>
          <w:trHeight w:val="397"/>
          <w:jc w:val="center"/>
        </w:trPr>
        <w:tc>
          <w:tcPr>
            <w:tcW w:w="630" w:type="pct"/>
            <w:vMerge/>
            <w:shd w:val="clear" w:color="auto" w:fill="FFFFFF"/>
            <w:vAlign w:val="center"/>
          </w:tcPr>
          <w:p w14:paraId="06B6FAF4" w14:textId="77777777" w:rsidR="00E65185" w:rsidRPr="00F72CD4" w:rsidRDefault="00E65185" w:rsidP="000D2D5A">
            <w:pPr>
              <w:pStyle w:val="TAH"/>
              <w:rPr>
                <w:rFonts w:eastAsia="Malgun Gothic"/>
              </w:rPr>
            </w:pPr>
          </w:p>
        </w:tc>
        <w:tc>
          <w:tcPr>
            <w:tcW w:w="653" w:type="pct"/>
            <w:vMerge/>
            <w:shd w:val="clear" w:color="auto" w:fill="FFFFFF"/>
            <w:vAlign w:val="center"/>
          </w:tcPr>
          <w:p w14:paraId="34C60A6E" w14:textId="77777777" w:rsidR="00E65185" w:rsidRPr="00F72CD4" w:rsidRDefault="00E65185" w:rsidP="000D2D5A">
            <w:pPr>
              <w:pStyle w:val="TAH"/>
              <w:rPr>
                <w:rFonts w:eastAsia="Malgun Gothic"/>
              </w:rPr>
            </w:pPr>
          </w:p>
        </w:tc>
        <w:tc>
          <w:tcPr>
            <w:tcW w:w="618" w:type="pct"/>
            <w:vMerge/>
            <w:shd w:val="clear" w:color="auto" w:fill="FFFFFF"/>
            <w:vAlign w:val="center"/>
          </w:tcPr>
          <w:p w14:paraId="2C8AE2BF" w14:textId="77777777" w:rsidR="00E65185" w:rsidRPr="00F72CD4" w:rsidRDefault="00E65185" w:rsidP="000D2D5A">
            <w:pPr>
              <w:pStyle w:val="TAH"/>
              <w:rPr>
                <w:rFonts w:eastAsia="Malgun Gothic"/>
              </w:rPr>
            </w:pPr>
          </w:p>
        </w:tc>
        <w:tc>
          <w:tcPr>
            <w:tcW w:w="705" w:type="pct"/>
            <w:vMerge/>
            <w:shd w:val="clear" w:color="auto" w:fill="FFFFFF"/>
            <w:vAlign w:val="center"/>
          </w:tcPr>
          <w:p w14:paraId="6729897C" w14:textId="77777777" w:rsidR="00E65185" w:rsidRPr="00F72CD4" w:rsidRDefault="00E65185" w:rsidP="000D2D5A">
            <w:pPr>
              <w:pStyle w:val="TAH"/>
              <w:rPr>
                <w:rFonts w:eastAsia="Malgun Gothic"/>
              </w:rPr>
            </w:pPr>
          </w:p>
        </w:tc>
        <w:tc>
          <w:tcPr>
            <w:tcW w:w="626" w:type="pct"/>
            <w:vMerge/>
            <w:shd w:val="clear" w:color="auto" w:fill="FFFFFF"/>
            <w:vAlign w:val="center"/>
          </w:tcPr>
          <w:p w14:paraId="3F8C3A8E" w14:textId="77777777" w:rsidR="00E65185" w:rsidRPr="00F72CD4" w:rsidRDefault="00E65185" w:rsidP="000D2D5A">
            <w:pPr>
              <w:pStyle w:val="TAH"/>
              <w:rPr>
                <w:rFonts w:eastAsia="Malgun Gothic"/>
              </w:rPr>
            </w:pPr>
          </w:p>
        </w:tc>
        <w:tc>
          <w:tcPr>
            <w:tcW w:w="710" w:type="pct"/>
            <w:vMerge/>
            <w:shd w:val="clear" w:color="auto" w:fill="FFFFFF"/>
            <w:vAlign w:val="center"/>
          </w:tcPr>
          <w:p w14:paraId="01AF31A1" w14:textId="77777777" w:rsidR="00E65185" w:rsidRPr="00F72CD4" w:rsidRDefault="00E65185" w:rsidP="000D2D5A">
            <w:pPr>
              <w:pStyle w:val="TAH"/>
              <w:rPr>
                <w:rFonts w:eastAsia="Malgun Gothic"/>
              </w:rPr>
            </w:pPr>
          </w:p>
        </w:tc>
        <w:tc>
          <w:tcPr>
            <w:tcW w:w="710" w:type="pct"/>
            <w:shd w:val="clear" w:color="auto" w:fill="FFFFFF"/>
            <w:vAlign w:val="center"/>
          </w:tcPr>
          <w:p w14:paraId="390FB160"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2A147915"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39E54638" w14:textId="77777777" w:rsidTr="005F2D70">
        <w:trPr>
          <w:trHeight w:val="200"/>
          <w:jc w:val="center"/>
        </w:trPr>
        <w:tc>
          <w:tcPr>
            <w:tcW w:w="630" w:type="pct"/>
            <w:shd w:val="clear" w:color="auto" w:fill="FFFFFF"/>
            <w:vAlign w:val="center"/>
          </w:tcPr>
          <w:p w14:paraId="3E8C6D21" w14:textId="77777777" w:rsidR="00E65185" w:rsidRPr="00F72CD4" w:rsidRDefault="00E65185" w:rsidP="000D2D5A">
            <w:pPr>
              <w:pStyle w:val="TAC"/>
              <w:rPr>
                <w:rFonts w:eastAsia="Malgun Gothic" w:cs="Arial"/>
              </w:rPr>
            </w:pPr>
            <w:r w:rsidRPr="00F72CD4">
              <w:rPr>
                <w:rFonts w:eastAsia="Malgun Gothic"/>
              </w:rPr>
              <w:t>5</w:t>
            </w:r>
          </w:p>
        </w:tc>
        <w:tc>
          <w:tcPr>
            <w:tcW w:w="653" w:type="pct"/>
            <w:shd w:val="clear" w:color="auto" w:fill="FFFFFF"/>
            <w:vAlign w:val="center"/>
          </w:tcPr>
          <w:p w14:paraId="2C4353BF" w14:textId="77777777" w:rsidR="00E65185" w:rsidRPr="00F72CD4" w:rsidRDefault="00E65185" w:rsidP="000D2D5A">
            <w:pPr>
              <w:pStyle w:val="TAC"/>
              <w:rPr>
                <w:rFonts w:eastAsia="Malgun Gothic"/>
              </w:rPr>
            </w:pPr>
            <w:r w:rsidRPr="00F72CD4">
              <w:rPr>
                <w:rFonts w:eastAsia="Malgun Gothic"/>
              </w:rPr>
              <w:t>R.PDSCH.2-22.1</w:t>
            </w:r>
          </w:p>
        </w:tc>
        <w:tc>
          <w:tcPr>
            <w:tcW w:w="618" w:type="pct"/>
            <w:shd w:val="clear" w:color="auto" w:fill="FFFFFF"/>
            <w:vAlign w:val="center"/>
          </w:tcPr>
          <w:p w14:paraId="2DF0882D"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FA4EC4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5086582"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5E2B1BA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36D066A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3FFDD9A"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312FDC8E" w14:textId="77777777" w:rsidTr="005F2D70">
        <w:trPr>
          <w:trHeight w:val="200"/>
          <w:jc w:val="center"/>
        </w:trPr>
        <w:tc>
          <w:tcPr>
            <w:tcW w:w="630" w:type="pct"/>
            <w:shd w:val="clear" w:color="auto" w:fill="FFFFFF"/>
            <w:vAlign w:val="center"/>
          </w:tcPr>
          <w:p w14:paraId="2BC3B420"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0DE20B0A" w14:textId="77777777" w:rsidR="00E65185" w:rsidRPr="00F72CD4" w:rsidRDefault="00E65185"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33CE4930"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BDA8604"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953F72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53E949A"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CD7993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61D681D"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599CB056" w14:textId="77777777" w:rsidTr="005F2D70">
        <w:trPr>
          <w:trHeight w:val="200"/>
          <w:jc w:val="center"/>
        </w:trPr>
        <w:tc>
          <w:tcPr>
            <w:tcW w:w="630" w:type="pct"/>
            <w:shd w:val="clear" w:color="auto" w:fill="FFFFFF"/>
            <w:vAlign w:val="center"/>
          </w:tcPr>
          <w:p w14:paraId="142CFA06"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1C8061C4" w14:textId="77777777" w:rsidR="00E65185" w:rsidRPr="00F72CD4" w:rsidRDefault="00E65185"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04336EC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42D823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0E93B1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E8DBE26"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0EC47FE4"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36AF744" w14:textId="77777777" w:rsidR="00E65185" w:rsidRPr="00F72CD4" w:rsidRDefault="00E65185" w:rsidP="000D2D5A">
            <w:pPr>
              <w:pStyle w:val="TAC"/>
              <w:rPr>
                <w:rFonts w:eastAsia="Malgun Gothic" w:cs="Arial"/>
                <w:lang w:eastAsia="zh-CN"/>
              </w:rPr>
            </w:pPr>
            <w:r w:rsidRPr="00F72CD4">
              <w:rPr>
                <w:rFonts w:eastAsia="Malgun Gothic"/>
              </w:rPr>
              <w:t>13.2</w:t>
            </w:r>
          </w:p>
        </w:tc>
      </w:tr>
      <w:tr w:rsidR="00E65185" w:rsidRPr="00F72CD4" w14:paraId="6F5CC750" w14:textId="77777777" w:rsidTr="005F2D70">
        <w:trPr>
          <w:trHeight w:val="200"/>
          <w:jc w:val="center"/>
        </w:trPr>
        <w:tc>
          <w:tcPr>
            <w:tcW w:w="630" w:type="pct"/>
            <w:shd w:val="clear" w:color="auto" w:fill="FFFFFF"/>
            <w:vAlign w:val="center"/>
          </w:tcPr>
          <w:p w14:paraId="6B25BBC4"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21A136F4" w14:textId="77777777" w:rsidR="00E65185" w:rsidRPr="00F72CD4" w:rsidRDefault="00E65185" w:rsidP="000D2D5A">
            <w:pPr>
              <w:pStyle w:val="TAC"/>
              <w:rPr>
                <w:rFonts w:eastAsia="Malgun Gothic"/>
              </w:rPr>
            </w:pPr>
            <w:r w:rsidRPr="00F72CD4">
              <w:rPr>
                <w:rFonts w:eastAsia="Malgun Gothic"/>
              </w:rPr>
              <w:t>R.PDSCH.2-22.4</w:t>
            </w:r>
          </w:p>
        </w:tc>
        <w:tc>
          <w:tcPr>
            <w:tcW w:w="618" w:type="pct"/>
            <w:shd w:val="clear" w:color="auto" w:fill="FFFFFF"/>
            <w:vAlign w:val="center"/>
          </w:tcPr>
          <w:p w14:paraId="40C60615"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7E42C7F"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78BC7F2"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8827784"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302FCC4F"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4BDC5DF"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0CFFA5C9" w14:textId="77777777" w:rsidTr="005F2D70">
        <w:trPr>
          <w:trHeight w:val="200"/>
          <w:jc w:val="center"/>
        </w:trPr>
        <w:tc>
          <w:tcPr>
            <w:tcW w:w="630" w:type="pct"/>
            <w:shd w:val="clear" w:color="auto" w:fill="FFFFFF"/>
            <w:vAlign w:val="center"/>
          </w:tcPr>
          <w:p w14:paraId="555736F5"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0DE42841" w14:textId="77777777" w:rsidR="00E65185" w:rsidRPr="00F72CD4" w:rsidRDefault="00E65185" w:rsidP="000D2D5A">
            <w:pPr>
              <w:pStyle w:val="TAC"/>
              <w:rPr>
                <w:rFonts w:eastAsia="Malgun Gothic"/>
              </w:rPr>
            </w:pPr>
            <w:r w:rsidRPr="00F72CD4">
              <w:rPr>
                <w:rFonts w:eastAsia="Malgun Gothic"/>
              </w:rPr>
              <w:t>R.PDSCH.2-22.5</w:t>
            </w:r>
          </w:p>
        </w:tc>
        <w:tc>
          <w:tcPr>
            <w:tcW w:w="618" w:type="pct"/>
            <w:shd w:val="clear" w:color="auto" w:fill="FFFFFF"/>
            <w:vAlign w:val="center"/>
          </w:tcPr>
          <w:p w14:paraId="04E8F18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786661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A0753F9"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62D6C93"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7AAF34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443ED9F"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3F424F88" w14:textId="77777777" w:rsidTr="005F2D70">
        <w:trPr>
          <w:trHeight w:val="200"/>
          <w:jc w:val="center"/>
        </w:trPr>
        <w:tc>
          <w:tcPr>
            <w:tcW w:w="630" w:type="pct"/>
            <w:shd w:val="clear" w:color="auto" w:fill="FFFFFF"/>
            <w:vAlign w:val="center"/>
          </w:tcPr>
          <w:p w14:paraId="4687CC43"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62B401AD" w14:textId="77777777" w:rsidR="00E65185" w:rsidRPr="00F72CD4" w:rsidRDefault="00E65185" w:rsidP="000D2D5A">
            <w:pPr>
              <w:pStyle w:val="TAC"/>
              <w:rPr>
                <w:rFonts w:eastAsia="Malgun Gothic"/>
              </w:rPr>
            </w:pPr>
            <w:r w:rsidRPr="00F72CD4">
              <w:rPr>
                <w:rFonts w:eastAsia="Malgun Gothic"/>
              </w:rPr>
              <w:t>R.PDSCH.2-23.1</w:t>
            </w:r>
          </w:p>
        </w:tc>
        <w:tc>
          <w:tcPr>
            <w:tcW w:w="618" w:type="pct"/>
            <w:shd w:val="clear" w:color="auto" w:fill="FFFFFF"/>
            <w:vAlign w:val="center"/>
          </w:tcPr>
          <w:p w14:paraId="2EB133C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F1CECCD"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3B5708D"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2ABC9A3"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636321C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D144FB2"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4BB4D482" w14:textId="77777777" w:rsidTr="005F2D70">
        <w:trPr>
          <w:trHeight w:val="200"/>
          <w:jc w:val="center"/>
        </w:trPr>
        <w:tc>
          <w:tcPr>
            <w:tcW w:w="630" w:type="pct"/>
            <w:shd w:val="clear" w:color="auto" w:fill="FFFFFF"/>
            <w:vAlign w:val="center"/>
          </w:tcPr>
          <w:p w14:paraId="6DF1F596" w14:textId="77777777" w:rsidR="00E65185" w:rsidRPr="00F72CD4" w:rsidRDefault="00E65185" w:rsidP="000D2D5A">
            <w:pPr>
              <w:pStyle w:val="TAC"/>
              <w:rPr>
                <w:rFonts w:eastAsia="Malgun Gothic"/>
              </w:rPr>
            </w:pPr>
            <w:r w:rsidRPr="00F72CD4">
              <w:rPr>
                <w:rFonts w:eastAsia="Malgun Gothic"/>
              </w:rPr>
              <w:t>40</w:t>
            </w:r>
          </w:p>
        </w:tc>
        <w:tc>
          <w:tcPr>
            <w:tcW w:w="653" w:type="pct"/>
            <w:shd w:val="clear" w:color="auto" w:fill="FFFFFF"/>
            <w:vAlign w:val="center"/>
          </w:tcPr>
          <w:p w14:paraId="76676BE2" w14:textId="77777777" w:rsidR="00E65185" w:rsidRPr="00F72CD4" w:rsidRDefault="00E65185" w:rsidP="000D2D5A">
            <w:pPr>
              <w:pStyle w:val="TAC"/>
              <w:rPr>
                <w:rFonts w:eastAsia="Malgun Gothic"/>
              </w:rPr>
            </w:pPr>
            <w:r w:rsidRPr="00F72CD4">
              <w:rPr>
                <w:rFonts w:eastAsia="Malgun Gothic"/>
              </w:rPr>
              <w:t>R.PDSCH.2-10.5 TDD</w:t>
            </w:r>
          </w:p>
        </w:tc>
        <w:tc>
          <w:tcPr>
            <w:tcW w:w="618" w:type="pct"/>
            <w:shd w:val="clear" w:color="auto" w:fill="FFFFFF"/>
            <w:vAlign w:val="center"/>
          </w:tcPr>
          <w:p w14:paraId="78A2A89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32BCEC8"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2A87B3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48CAFEB"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0445C5A2"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3BB839D"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686E2CC1" w14:textId="77777777" w:rsidTr="005F2D70">
        <w:trPr>
          <w:trHeight w:val="200"/>
          <w:jc w:val="center"/>
        </w:trPr>
        <w:tc>
          <w:tcPr>
            <w:tcW w:w="630" w:type="pct"/>
            <w:shd w:val="clear" w:color="auto" w:fill="FFFFFF"/>
            <w:vAlign w:val="center"/>
          </w:tcPr>
          <w:p w14:paraId="73495B16"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60384F5B" w14:textId="77777777" w:rsidR="00E65185" w:rsidRPr="00F72CD4" w:rsidRDefault="00E65185" w:rsidP="000D2D5A">
            <w:pPr>
              <w:pStyle w:val="TAC"/>
              <w:rPr>
                <w:rFonts w:eastAsia="Malgun Gothic"/>
              </w:rPr>
            </w:pPr>
            <w:r w:rsidRPr="00F72CD4">
              <w:rPr>
                <w:rFonts w:eastAsia="Malgun Gothic"/>
              </w:rPr>
              <w:t>R.PDSCH.2-23.2</w:t>
            </w:r>
          </w:p>
        </w:tc>
        <w:tc>
          <w:tcPr>
            <w:tcW w:w="618" w:type="pct"/>
            <w:shd w:val="clear" w:color="auto" w:fill="FFFFFF"/>
            <w:vAlign w:val="center"/>
          </w:tcPr>
          <w:p w14:paraId="6B493358"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243964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5E8FD6F"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64F447E"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5A03865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444A4AC" w14:textId="77777777" w:rsidR="00E65185" w:rsidRPr="00F72CD4" w:rsidRDefault="00E65185" w:rsidP="000D2D5A">
            <w:pPr>
              <w:pStyle w:val="TAC"/>
              <w:rPr>
                <w:rFonts w:eastAsia="Malgun Gothic" w:cs="Arial"/>
                <w:lang w:eastAsia="zh-CN"/>
              </w:rPr>
            </w:pPr>
            <w:r w:rsidRPr="00F72CD4">
              <w:rPr>
                <w:rFonts w:eastAsia="Malgun Gothic"/>
              </w:rPr>
              <w:t>13.5</w:t>
            </w:r>
          </w:p>
        </w:tc>
      </w:tr>
      <w:tr w:rsidR="00E65185" w:rsidRPr="00F72CD4" w14:paraId="6E187D2F" w14:textId="77777777" w:rsidTr="005F2D70">
        <w:trPr>
          <w:trHeight w:val="200"/>
          <w:jc w:val="center"/>
        </w:trPr>
        <w:tc>
          <w:tcPr>
            <w:tcW w:w="630" w:type="pct"/>
            <w:shd w:val="clear" w:color="auto" w:fill="FFFFFF"/>
            <w:vAlign w:val="center"/>
          </w:tcPr>
          <w:p w14:paraId="65B7D2E2" w14:textId="77777777" w:rsidR="00E65185" w:rsidRPr="00F72CD4" w:rsidRDefault="00E65185"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58222215" w14:textId="77777777" w:rsidR="00E65185" w:rsidRPr="00F72CD4" w:rsidRDefault="00E65185" w:rsidP="000D2D5A">
            <w:pPr>
              <w:pStyle w:val="TAC"/>
              <w:rPr>
                <w:rFonts w:eastAsia="Malgun Gothic"/>
              </w:rPr>
            </w:pPr>
            <w:r w:rsidRPr="00F72CD4">
              <w:rPr>
                <w:rFonts w:eastAsia="Malgun Gothic"/>
              </w:rPr>
              <w:t>R.PDSCH.2-23.3</w:t>
            </w:r>
          </w:p>
        </w:tc>
        <w:tc>
          <w:tcPr>
            <w:tcW w:w="618" w:type="pct"/>
            <w:shd w:val="clear" w:color="auto" w:fill="FFFFFF"/>
            <w:vAlign w:val="center"/>
          </w:tcPr>
          <w:p w14:paraId="308274BE"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7C57332"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CE0F44C"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D08C4C1"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470DBF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8B40B0B" w14:textId="77777777" w:rsidR="00E65185" w:rsidRPr="00F72CD4" w:rsidRDefault="00E65185" w:rsidP="000D2D5A">
            <w:pPr>
              <w:pStyle w:val="TAC"/>
              <w:rPr>
                <w:rFonts w:eastAsia="Malgun Gothic" w:cs="Arial"/>
                <w:lang w:eastAsia="zh-CN"/>
              </w:rPr>
            </w:pPr>
            <w:r w:rsidRPr="00F72CD4">
              <w:rPr>
                <w:rFonts w:eastAsia="Malgun Gothic"/>
              </w:rPr>
              <w:t>13.5</w:t>
            </w:r>
          </w:p>
        </w:tc>
      </w:tr>
      <w:tr w:rsidR="00E65185" w:rsidRPr="00F72CD4" w14:paraId="2031C0B6" w14:textId="77777777" w:rsidTr="005F2D70">
        <w:trPr>
          <w:trHeight w:val="200"/>
          <w:jc w:val="center"/>
        </w:trPr>
        <w:tc>
          <w:tcPr>
            <w:tcW w:w="630" w:type="pct"/>
            <w:shd w:val="clear" w:color="auto" w:fill="FFFFFF"/>
            <w:vAlign w:val="center"/>
          </w:tcPr>
          <w:p w14:paraId="3C876C42" w14:textId="77777777" w:rsidR="00E65185" w:rsidRPr="00F72CD4" w:rsidRDefault="00E65185"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3251074E" w14:textId="77777777" w:rsidR="00E65185" w:rsidRPr="00F72CD4" w:rsidRDefault="00E65185"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6992015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149734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9D8C92F"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CAAC7BF"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EBDC2A7"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0E15975"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59EEAC2A" w14:textId="77777777" w:rsidTr="005F2D70">
        <w:trPr>
          <w:trHeight w:val="200"/>
          <w:jc w:val="center"/>
        </w:trPr>
        <w:tc>
          <w:tcPr>
            <w:tcW w:w="630" w:type="pct"/>
            <w:shd w:val="clear" w:color="auto" w:fill="FFFFFF"/>
            <w:vAlign w:val="center"/>
          </w:tcPr>
          <w:p w14:paraId="2FBACC7A" w14:textId="77777777" w:rsidR="00E65185" w:rsidRPr="00F72CD4" w:rsidRDefault="00E65185"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2C432D4D" w14:textId="77777777" w:rsidR="00E65185" w:rsidRPr="00F72CD4" w:rsidRDefault="00E65185"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282DB9AB"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D388EAA"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DC5FCC6"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F7F4339"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042AEF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93ED142"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600FBB18" w14:textId="77777777" w:rsidTr="005F2D70">
        <w:trPr>
          <w:trHeight w:val="200"/>
          <w:jc w:val="center"/>
        </w:trPr>
        <w:tc>
          <w:tcPr>
            <w:tcW w:w="630" w:type="pct"/>
            <w:shd w:val="clear" w:color="auto" w:fill="FFFFFF"/>
            <w:vAlign w:val="center"/>
          </w:tcPr>
          <w:p w14:paraId="344FA345" w14:textId="77777777" w:rsidR="00E65185" w:rsidRPr="00F72CD4" w:rsidRDefault="00E65185"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6E376A00" w14:textId="77777777" w:rsidR="00E65185" w:rsidRPr="00F72CD4" w:rsidRDefault="00E65185"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5EEA7D55"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4D6FF1E"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706088D"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D82DD38"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06D7893"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2B760F7" w14:textId="77777777" w:rsidR="00E65185" w:rsidRPr="00F72CD4" w:rsidRDefault="00E65185" w:rsidP="000D2D5A">
            <w:pPr>
              <w:pStyle w:val="TAC"/>
              <w:rPr>
                <w:rFonts w:eastAsia="Malgun Gothic" w:cs="Arial"/>
                <w:lang w:eastAsia="zh-CN"/>
              </w:rPr>
            </w:pPr>
            <w:r w:rsidRPr="00F72CD4">
              <w:rPr>
                <w:rFonts w:eastAsia="Malgun Gothic"/>
              </w:rPr>
              <w:t>13.5</w:t>
            </w:r>
          </w:p>
        </w:tc>
      </w:tr>
    </w:tbl>
    <w:p w14:paraId="56897FFA" w14:textId="77777777" w:rsidR="00E65185" w:rsidRPr="00F72CD4" w:rsidRDefault="00E65185" w:rsidP="000D2D5A">
      <w:pPr>
        <w:rPr>
          <w:rFonts w:eastAsia="SimSun"/>
        </w:rPr>
      </w:pPr>
    </w:p>
    <w:p w14:paraId="73FF881D" w14:textId="2D618797" w:rsidR="00E65185" w:rsidRPr="00F72CD4" w:rsidRDefault="00E65185" w:rsidP="000D2D5A">
      <w:pPr>
        <w:pStyle w:val="TH"/>
        <w:rPr>
          <w:rFonts w:eastAsia="SimSun"/>
        </w:rPr>
      </w:pPr>
      <w:r w:rsidRPr="00F72CD4">
        <w:rPr>
          <w:rFonts w:eastAsia="SimSun"/>
        </w:rPr>
        <w:t>Table 5.2A.2.5.0-</w:t>
      </w:r>
      <w:r w:rsidRPr="00F72CD4">
        <w:rPr>
          <w:rFonts w:eastAsia="SimSun"/>
          <w:lang w:eastAsia="zh-CN"/>
        </w:rPr>
        <w:t>6:</w:t>
      </w:r>
      <w:r w:rsidRPr="00F72CD4">
        <w:rPr>
          <w:rFonts w:eastAsia="SimSun"/>
        </w:rPr>
        <w:t xml:space="preserve"> S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4"/>
        <w:gridCol w:w="1259"/>
        <w:gridCol w:w="1190"/>
        <w:gridCol w:w="1358"/>
        <w:gridCol w:w="1206"/>
        <w:gridCol w:w="1367"/>
        <w:gridCol w:w="1367"/>
        <w:gridCol w:w="668"/>
      </w:tblGrid>
      <w:tr w:rsidR="00E65185" w:rsidRPr="00F72CD4" w14:paraId="117C38E1" w14:textId="77777777" w:rsidTr="005F2D70">
        <w:trPr>
          <w:trHeight w:val="397"/>
          <w:jc w:val="center"/>
        </w:trPr>
        <w:tc>
          <w:tcPr>
            <w:tcW w:w="630" w:type="pct"/>
            <w:vMerge w:val="restart"/>
            <w:shd w:val="clear" w:color="auto" w:fill="FFFFFF"/>
            <w:vAlign w:val="center"/>
          </w:tcPr>
          <w:p w14:paraId="2D15A8C3" w14:textId="19C7397E" w:rsidR="00E65185" w:rsidRPr="00F72CD4" w:rsidRDefault="00E65185" w:rsidP="000D2D5A">
            <w:pPr>
              <w:pStyle w:val="TAH"/>
              <w:rPr>
                <w:rFonts w:eastAsia="Malgun Gothic" w:cs="Arial"/>
              </w:rPr>
            </w:pPr>
            <w:r w:rsidRPr="00F72CD4">
              <w:rPr>
                <w:rFonts w:eastAsia="Malgun Gothic"/>
              </w:rPr>
              <w:t>Bandwidth (MHz)</w:t>
            </w:r>
          </w:p>
        </w:tc>
        <w:tc>
          <w:tcPr>
            <w:tcW w:w="653" w:type="pct"/>
            <w:vMerge w:val="restart"/>
            <w:shd w:val="clear" w:color="auto" w:fill="FFFFFF"/>
            <w:vAlign w:val="center"/>
          </w:tcPr>
          <w:p w14:paraId="32F80DCB"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7135ED20"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3CD6D04C" w14:textId="77777777" w:rsidR="00E65185" w:rsidRPr="00F72CD4" w:rsidRDefault="00E65185"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1801CE33"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18504529"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5A79E612"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710A33BB" w14:textId="77777777" w:rsidTr="005F2D70">
        <w:trPr>
          <w:trHeight w:val="397"/>
          <w:jc w:val="center"/>
        </w:trPr>
        <w:tc>
          <w:tcPr>
            <w:tcW w:w="630" w:type="pct"/>
            <w:vMerge/>
            <w:shd w:val="clear" w:color="auto" w:fill="FFFFFF"/>
            <w:vAlign w:val="center"/>
          </w:tcPr>
          <w:p w14:paraId="659EB846" w14:textId="77777777" w:rsidR="00E65185" w:rsidRPr="00F72CD4" w:rsidRDefault="00E65185" w:rsidP="000D2D5A">
            <w:pPr>
              <w:pStyle w:val="TAH"/>
              <w:rPr>
                <w:rFonts w:eastAsia="Malgun Gothic"/>
              </w:rPr>
            </w:pPr>
          </w:p>
        </w:tc>
        <w:tc>
          <w:tcPr>
            <w:tcW w:w="653" w:type="pct"/>
            <w:vMerge/>
            <w:shd w:val="clear" w:color="auto" w:fill="FFFFFF"/>
            <w:vAlign w:val="center"/>
          </w:tcPr>
          <w:p w14:paraId="15103989" w14:textId="77777777" w:rsidR="00E65185" w:rsidRPr="00F72CD4" w:rsidRDefault="00E65185" w:rsidP="000D2D5A">
            <w:pPr>
              <w:pStyle w:val="TAH"/>
              <w:rPr>
                <w:rFonts w:eastAsia="Malgun Gothic"/>
              </w:rPr>
            </w:pPr>
          </w:p>
        </w:tc>
        <w:tc>
          <w:tcPr>
            <w:tcW w:w="618" w:type="pct"/>
            <w:vMerge/>
            <w:shd w:val="clear" w:color="auto" w:fill="FFFFFF"/>
            <w:vAlign w:val="center"/>
          </w:tcPr>
          <w:p w14:paraId="2A7C0A06" w14:textId="77777777" w:rsidR="00E65185" w:rsidRPr="00F72CD4" w:rsidRDefault="00E65185" w:rsidP="000D2D5A">
            <w:pPr>
              <w:pStyle w:val="TAH"/>
              <w:rPr>
                <w:rFonts w:eastAsia="Malgun Gothic"/>
              </w:rPr>
            </w:pPr>
          </w:p>
        </w:tc>
        <w:tc>
          <w:tcPr>
            <w:tcW w:w="705" w:type="pct"/>
            <w:vMerge/>
            <w:shd w:val="clear" w:color="auto" w:fill="FFFFFF"/>
            <w:vAlign w:val="center"/>
          </w:tcPr>
          <w:p w14:paraId="73994611" w14:textId="77777777" w:rsidR="00E65185" w:rsidRPr="00F72CD4" w:rsidRDefault="00E65185" w:rsidP="000D2D5A">
            <w:pPr>
              <w:pStyle w:val="TAH"/>
              <w:rPr>
                <w:rFonts w:eastAsia="Malgun Gothic"/>
              </w:rPr>
            </w:pPr>
          </w:p>
        </w:tc>
        <w:tc>
          <w:tcPr>
            <w:tcW w:w="626" w:type="pct"/>
            <w:vMerge/>
            <w:shd w:val="clear" w:color="auto" w:fill="FFFFFF"/>
            <w:vAlign w:val="center"/>
          </w:tcPr>
          <w:p w14:paraId="5A21FBBA" w14:textId="77777777" w:rsidR="00E65185" w:rsidRPr="00F72CD4" w:rsidRDefault="00E65185" w:rsidP="000D2D5A">
            <w:pPr>
              <w:pStyle w:val="TAH"/>
              <w:rPr>
                <w:rFonts w:eastAsia="Malgun Gothic"/>
              </w:rPr>
            </w:pPr>
          </w:p>
        </w:tc>
        <w:tc>
          <w:tcPr>
            <w:tcW w:w="710" w:type="pct"/>
            <w:vMerge/>
            <w:shd w:val="clear" w:color="auto" w:fill="FFFFFF"/>
            <w:vAlign w:val="center"/>
          </w:tcPr>
          <w:p w14:paraId="64C2EAA8" w14:textId="77777777" w:rsidR="00E65185" w:rsidRPr="00F72CD4" w:rsidRDefault="00E65185" w:rsidP="000D2D5A">
            <w:pPr>
              <w:pStyle w:val="TAH"/>
              <w:rPr>
                <w:rFonts w:eastAsia="Malgun Gothic"/>
              </w:rPr>
            </w:pPr>
          </w:p>
        </w:tc>
        <w:tc>
          <w:tcPr>
            <w:tcW w:w="710" w:type="pct"/>
            <w:shd w:val="clear" w:color="auto" w:fill="FFFFFF"/>
            <w:vAlign w:val="center"/>
          </w:tcPr>
          <w:p w14:paraId="24B111F0"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3809F509"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53742854" w14:textId="77777777" w:rsidTr="005F2D70">
        <w:trPr>
          <w:trHeight w:val="200"/>
          <w:jc w:val="center"/>
        </w:trPr>
        <w:tc>
          <w:tcPr>
            <w:tcW w:w="630" w:type="pct"/>
            <w:shd w:val="clear" w:color="auto" w:fill="FFFFFF"/>
            <w:vAlign w:val="center"/>
          </w:tcPr>
          <w:p w14:paraId="2F6F887E" w14:textId="77777777" w:rsidR="00E65185" w:rsidRPr="00F72CD4" w:rsidRDefault="00E65185" w:rsidP="000D2D5A">
            <w:pPr>
              <w:pStyle w:val="TAC"/>
              <w:rPr>
                <w:rFonts w:eastAsia="Malgun Gothic" w:cs="Arial"/>
              </w:rPr>
            </w:pPr>
            <w:r w:rsidRPr="00F72CD4">
              <w:rPr>
                <w:rFonts w:eastAsia="Malgun Gothic"/>
              </w:rPr>
              <w:t>5</w:t>
            </w:r>
          </w:p>
        </w:tc>
        <w:tc>
          <w:tcPr>
            <w:tcW w:w="653" w:type="pct"/>
            <w:shd w:val="clear" w:color="auto" w:fill="FFFFFF"/>
            <w:vAlign w:val="center"/>
          </w:tcPr>
          <w:p w14:paraId="64D4117A" w14:textId="77777777" w:rsidR="00E65185" w:rsidRPr="00F72CD4" w:rsidRDefault="00E65185" w:rsidP="000D2D5A">
            <w:pPr>
              <w:pStyle w:val="TAC"/>
              <w:rPr>
                <w:rFonts w:eastAsia="Malgun Gothic"/>
              </w:rPr>
            </w:pPr>
            <w:r w:rsidRPr="00F72CD4">
              <w:rPr>
                <w:rFonts w:eastAsia="Malgun Gothic"/>
              </w:rPr>
              <w:t>R.PDSCH.2-22.1</w:t>
            </w:r>
          </w:p>
        </w:tc>
        <w:tc>
          <w:tcPr>
            <w:tcW w:w="618" w:type="pct"/>
            <w:shd w:val="clear" w:color="auto" w:fill="FFFFFF"/>
            <w:vAlign w:val="center"/>
          </w:tcPr>
          <w:p w14:paraId="36AF6F01"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342529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267C499"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01EDF59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0F31100"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7DFE580"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7B00AC3C" w14:textId="77777777" w:rsidTr="005F2D70">
        <w:trPr>
          <w:trHeight w:val="200"/>
          <w:jc w:val="center"/>
        </w:trPr>
        <w:tc>
          <w:tcPr>
            <w:tcW w:w="630" w:type="pct"/>
            <w:shd w:val="clear" w:color="auto" w:fill="FFFFFF"/>
            <w:vAlign w:val="center"/>
          </w:tcPr>
          <w:p w14:paraId="2A3C0DA3"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5CE3E800" w14:textId="77777777" w:rsidR="00E65185" w:rsidRPr="00F72CD4" w:rsidRDefault="00E65185"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2E48344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30A26F7"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7859AC9"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B8FEEAE"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BC46500"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8637808"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4FF6D15D" w14:textId="77777777" w:rsidTr="005F2D70">
        <w:trPr>
          <w:trHeight w:val="200"/>
          <w:jc w:val="center"/>
        </w:trPr>
        <w:tc>
          <w:tcPr>
            <w:tcW w:w="630" w:type="pct"/>
            <w:shd w:val="clear" w:color="auto" w:fill="FFFFFF"/>
            <w:vAlign w:val="center"/>
          </w:tcPr>
          <w:p w14:paraId="63DC7820"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1BF9470F" w14:textId="77777777" w:rsidR="00E65185" w:rsidRPr="00F72CD4" w:rsidRDefault="00E65185"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4527BF59"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0E49C5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D4D80E0"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1560D1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7D40B44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650AC82" w14:textId="77777777" w:rsidR="00E65185" w:rsidRPr="00F72CD4" w:rsidRDefault="00E65185" w:rsidP="000D2D5A">
            <w:pPr>
              <w:pStyle w:val="TAC"/>
              <w:rPr>
                <w:rFonts w:eastAsia="Malgun Gothic" w:cs="Arial"/>
                <w:lang w:eastAsia="zh-CN"/>
              </w:rPr>
            </w:pPr>
            <w:r w:rsidRPr="00F72CD4">
              <w:rPr>
                <w:rFonts w:eastAsia="Malgun Gothic"/>
              </w:rPr>
              <w:t>13.2</w:t>
            </w:r>
          </w:p>
        </w:tc>
      </w:tr>
      <w:tr w:rsidR="00E65185" w:rsidRPr="00F72CD4" w14:paraId="66AEB3E1" w14:textId="77777777" w:rsidTr="005F2D70">
        <w:trPr>
          <w:trHeight w:val="200"/>
          <w:jc w:val="center"/>
        </w:trPr>
        <w:tc>
          <w:tcPr>
            <w:tcW w:w="630" w:type="pct"/>
            <w:shd w:val="clear" w:color="auto" w:fill="FFFFFF"/>
            <w:vAlign w:val="center"/>
          </w:tcPr>
          <w:p w14:paraId="4ACACA54"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60C0E7C8" w14:textId="77777777" w:rsidR="00E65185" w:rsidRPr="00F72CD4" w:rsidRDefault="00E65185" w:rsidP="000D2D5A">
            <w:pPr>
              <w:pStyle w:val="TAC"/>
              <w:rPr>
                <w:rFonts w:eastAsia="Malgun Gothic"/>
              </w:rPr>
            </w:pPr>
            <w:r w:rsidRPr="00F72CD4">
              <w:rPr>
                <w:rFonts w:eastAsia="Malgun Gothic"/>
              </w:rPr>
              <w:t>R.PDSCH.2-22.4</w:t>
            </w:r>
          </w:p>
        </w:tc>
        <w:tc>
          <w:tcPr>
            <w:tcW w:w="618" w:type="pct"/>
            <w:shd w:val="clear" w:color="auto" w:fill="FFFFFF"/>
            <w:vAlign w:val="center"/>
          </w:tcPr>
          <w:p w14:paraId="6388D9BE"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416320E"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28B095F"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AF34387"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0172467F"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8072F4F"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29536F12" w14:textId="77777777" w:rsidTr="005F2D70">
        <w:trPr>
          <w:trHeight w:val="200"/>
          <w:jc w:val="center"/>
        </w:trPr>
        <w:tc>
          <w:tcPr>
            <w:tcW w:w="630" w:type="pct"/>
            <w:shd w:val="clear" w:color="auto" w:fill="FFFFFF"/>
            <w:vAlign w:val="center"/>
          </w:tcPr>
          <w:p w14:paraId="57379D56"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0B9BBF44" w14:textId="77777777" w:rsidR="00E65185" w:rsidRPr="00F72CD4" w:rsidRDefault="00E65185" w:rsidP="000D2D5A">
            <w:pPr>
              <w:pStyle w:val="TAC"/>
              <w:rPr>
                <w:rFonts w:eastAsia="Malgun Gothic"/>
              </w:rPr>
            </w:pPr>
            <w:r w:rsidRPr="00F72CD4">
              <w:rPr>
                <w:rFonts w:eastAsia="Malgun Gothic"/>
              </w:rPr>
              <w:t>R.PDSCH.2-22.5</w:t>
            </w:r>
          </w:p>
        </w:tc>
        <w:tc>
          <w:tcPr>
            <w:tcW w:w="618" w:type="pct"/>
            <w:shd w:val="clear" w:color="auto" w:fill="FFFFFF"/>
            <w:vAlign w:val="center"/>
          </w:tcPr>
          <w:p w14:paraId="7105511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403F04F"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626FFB5"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12CAA1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985AD9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8622C8A"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496FE0F6" w14:textId="77777777" w:rsidTr="005F2D70">
        <w:trPr>
          <w:trHeight w:val="200"/>
          <w:jc w:val="center"/>
        </w:trPr>
        <w:tc>
          <w:tcPr>
            <w:tcW w:w="630" w:type="pct"/>
            <w:shd w:val="clear" w:color="auto" w:fill="FFFFFF"/>
            <w:vAlign w:val="center"/>
          </w:tcPr>
          <w:p w14:paraId="00D8BD37"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15DF98E3" w14:textId="77777777" w:rsidR="00E65185" w:rsidRPr="00F72CD4" w:rsidRDefault="00E65185" w:rsidP="000D2D5A">
            <w:pPr>
              <w:pStyle w:val="TAC"/>
              <w:rPr>
                <w:rFonts w:eastAsia="Malgun Gothic"/>
              </w:rPr>
            </w:pPr>
            <w:r w:rsidRPr="00F72CD4">
              <w:rPr>
                <w:rFonts w:eastAsia="Malgun Gothic"/>
              </w:rPr>
              <w:t>R.PDSCH.2-23.1</w:t>
            </w:r>
          </w:p>
        </w:tc>
        <w:tc>
          <w:tcPr>
            <w:tcW w:w="618" w:type="pct"/>
            <w:shd w:val="clear" w:color="auto" w:fill="FFFFFF"/>
            <w:vAlign w:val="center"/>
          </w:tcPr>
          <w:p w14:paraId="3DF8EEE5"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1F18F8A"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B1C4FBC"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82BDEC1"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60D448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60B4557"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5016B4BC" w14:textId="77777777" w:rsidTr="005F2D70">
        <w:trPr>
          <w:trHeight w:val="200"/>
          <w:jc w:val="center"/>
        </w:trPr>
        <w:tc>
          <w:tcPr>
            <w:tcW w:w="630" w:type="pct"/>
            <w:shd w:val="clear" w:color="auto" w:fill="FFFFFF"/>
            <w:vAlign w:val="center"/>
          </w:tcPr>
          <w:p w14:paraId="64162CB5" w14:textId="77777777" w:rsidR="00E65185" w:rsidRPr="00F72CD4" w:rsidRDefault="00E65185" w:rsidP="000D2D5A">
            <w:pPr>
              <w:pStyle w:val="TAC"/>
              <w:rPr>
                <w:rFonts w:eastAsia="Malgun Gothic"/>
              </w:rPr>
            </w:pPr>
            <w:r w:rsidRPr="00F72CD4">
              <w:rPr>
                <w:rFonts w:eastAsia="Malgun Gothic"/>
              </w:rPr>
              <w:t>40</w:t>
            </w:r>
          </w:p>
        </w:tc>
        <w:tc>
          <w:tcPr>
            <w:tcW w:w="653" w:type="pct"/>
            <w:shd w:val="clear" w:color="auto" w:fill="FFFFFF"/>
            <w:vAlign w:val="center"/>
          </w:tcPr>
          <w:p w14:paraId="41BE18CF" w14:textId="77777777" w:rsidR="00E65185" w:rsidRPr="00F72CD4" w:rsidRDefault="00E65185" w:rsidP="000D2D5A">
            <w:pPr>
              <w:pStyle w:val="TAC"/>
              <w:rPr>
                <w:rFonts w:eastAsia="Malgun Gothic"/>
              </w:rPr>
            </w:pPr>
            <w:r w:rsidRPr="00F72CD4">
              <w:rPr>
                <w:rFonts w:eastAsia="Malgun Gothic"/>
              </w:rPr>
              <w:t>R.PDSCH.2-10.5 TDD</w:t>
            </w:r>
          </w:p>
        </w:tc>
        <w:tc>
          <w:tcPr>
            <w:tcW w:w="618" w:type="pct"/>
            <w:shd w:val="clear" w:color="auto" w:fill="FFFFFF"/>
            <w:vAlign w:val="center"/>
          </w:tcPr>
          <w:p w14:paraId="34CA9D1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BFA01D4"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12506DF"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4855F39"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BA2C8C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EFC4CB0" w14:textId="77777777" w:rsidR="00E65185" w:rsidRPr="00F72CD4" w:rsidRDefault="00E65185" w:rsidP="000D2D5A">
            <w:pPr>
              <w:pStyle w:val="TAC"/>
              <w:rPr>
                <w:rFonts w:eastAsia="Malgun Gothic" w:cs="Arial"/>
                <w:lang w:eastAsia="zh-CN"/>
              </w:rPr>
            </w:pPr>
            <w:r w:rsidRPr="00F72CD4">
              <w:rPr>
                <w:rFonts w:eastAsia="Malgun Gothic"/>
              </w:rPr>
              <w:t>13.3</w:t>
            </w:r>
          </w:p>
        </w:tc>
      </w:tr>
      <w:tr w:rsidR="00E65185" w:rsidRPr="00F72CD4" w14:paraId="2EC2E42C" w14:textId="77777777" w:rsidTr="005F2D70">
        <w:trPr>
          <w:trHeight w:val="200"/>
          <w:jc w:val="center"/>
        </w:trPr>
        <w:tc>
          <w:tcPr>
            <w:tcW w:w="630" w:type="pct"/>
            <w:shd w:val="clear" w:color="auto" w:fill="FFFFFF"/>
            <w:vAlign w:val="center"/>
          </w:tcPr>
          <w:p w14:paraId="12205E00"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7EC2E755" w14:textId="77777777" w:rsidR="00E65185" w:rsidRPr="00F72CD4" w:rsidRDefault="00E65185" w:rsidP="000D2D5A">
            <w:pPr>
              <w:pStyle w:val="TAC"/>
              <w:rPr>
                <w:rFonts w:eastAsia="Malgun Gothic"/>
              </w:rPr>
            </w:pPr>
            <w:r w:rsidRPr="00F72CD4">
              <w:rPr>
                <w:rFonts w:eastAsia="Malgun Gothic"/>
              </w:rPr>
              <w:t>R.PDSCH.2-23.2</w:t>
            </w:r>
          </w:p>
        </w:tc>
        <w:tc>
          <w:tcPr>
            <w:tcW w:w="618" w:type="pct"/>
            <w:shd w:val="clear" w:color="auto" w:fill="FFFFFF"/>
            <w:vAlign w:val="center"/>
          </w:tcPr>
          <w:p w14:paraId="1631B71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C48E584"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399A05D"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7A9FE7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6F938CD7"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A8F191B" w14:textId="77777777" w:rsidR="00E65185" w:rsidRPr="00F72CD4" w:rsidRDefault="00E65185" w:rsidP="000D2D5A">
            <w:pPr>
              <w:pStyle w:val="TAC"/>
              <w:rPr>
                <w:rFonts w:eastAsia="Malgun Gothic" w:cs="Arial"/>
                <w:lang w:eastAsia="zh-CN"/>
              </w:rPr>
            </w:pPr>
            <w:r w:rsidRPr="00F72CD4">
              <w:rPr>
                <w:rFonts w:eastAsia="Malgun Gothic"/>
              </w:rPr>
              <w:t>13.5</w:t>
            </w:r>
          </w:p>
        </w:tc>
      </w:tr>
      <w:tr w:rsidR="00E65185" w:rsidRPr="00F72CD4" w14:paraId="7DA90146" w14:textId="77777777" w:rsidTr="005F2D70">
        <w:trPr>
          <w:trHeight w:val="200"/>
          <w:jc w:val="center"/>
        </w:trPr>
        <w:tc>
          <w:tcPr>
            <w:tcW w:w="630" w:type="pct"/>
            <w:shd w:val="clear" w:color="auto" w:fill="FFFFFF"/>
            <w:vAlign w:val="center"/>
          </w:tcPr>
          <w:p w14:paraId="05B82AC7" w14:textId="77777777" w:rsidR="00E65185" w:rsidRPr="00F72CD4" w:rsidRDefault="00E65185"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054DD004" w14:textId="77777777" w:rsidR="00E65185" w:rsidRPr="00F72CD4" w:rsidRDefault="00E65185" w:rsidP="000D2D5A">
            <w:pPr>
              <w:pStyle w:val="TAC"/>
              <w:rPr>
                <w:rFonts w:eastAsia="Malgun Gothic"/>
              </w:rPr>
            </w:pPr>
            <w:r w:rsidRPr="00F72CD4">
              <w:rPr>
                <w:rFonts w:eastAsia="Malgun Gothic"/>
              </w:rPr>
              <w:t>R.PDSCH.2-23.3</w:t>
            </w:r>
          </w:p>
        </w:tc>
        <w:tc>
          <w:tcPr>
            <w:tcW w:w="618" w:type="pct"/>
            <w:shd w:val="clear" w:color="auto" w:fill="FFFFFF"/>
            <w:vAlign w:val="center"/>
          </w:tcPr>
          <w:p w14:paraId="1531D404"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39F578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2ED80C2"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C71341E"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DE95218"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AFF428E" w14:textId="77777777" w:rsidR="00E65185" w:rsidRPr="00F72CD4" w:rsidRDefault="00E65185" w:rsidP="000D2D5A">
            <w:pPr>
              <w:pStyle w:val="TAC"/>
              <w:rPr>
                <w:rFonts w:eastAsia="Malgun Gothic" w:cs="Arial"/>
                <w:lang w:eastAsia="zh-CN"/>
              </w:rPr>
            </w:pPr>
            <w:r w:rsidRPr="00F72CD4">
              <w:rPr>
                <w:rFonts w:eastAsia="Malgun Gothic"/>
              </w:rPr>
              <w:t>13.5</w:t>
            </w:r>
          </w:p>
        </w:tc>
      </w:tr>
      <w:tr w:rsidR="00E65185" w:rsidRPr="00F72CD4" w14:paraId="0F7AE733" w14:textId="77777777" w:rsidTr="005F2D70">
        <w:trPr>
          <w:trHeight w:val="200"/>
          <w:jc w:val="center"/>
        </w:trPr>
        <w:tc>
          <w:tcPr>
            <w:tcW w:w="630" w:type="pct"/>
            <w:shd w:val="clear" w:color="auto" w:fill="FFFFFF"/>
            <w:vAlign w:val="center"/>
          </w:tcPr>
          <w:p w14:paraId="57A2C367" w14:textId="77777777" w:rsidR="00E65185" w:rsidRPr="00F72CD4" w:rsidRDefault="00E65185"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1A2F32B1" w14:textId="77777777" w:rsidR="00E65185" w:rsidRPr="00F72CD4" w:rsidRDefault="00E65185"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1FB875D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28D5BCD"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4077EC6"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E97275B"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77CDAC1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84F9103" w14:textId="77777777" w:rsidR="00E65185" w:rsidRPr="00F72CD4" w:rsidRDefault="00E65185" w:rsidP="000D2D5A">
            <w:pPr>
              <w:pStyle w:val="TAC"/>
              <w:rPr>
                <w:rFonts w:eastAsia="Malgun Gothic" w:cs="Arial"/>
                <w:lang w:eastAsia="zh-CN"/>
              </w:rPr>
            </w:pPr>
            <w:r w:rsidRPr="00F72CD4">
              <w:rPr>
                <w:rFonts w:eastAsia="Malgun Gothic"/>
              </w:rPr>
              <w:t>13.4</w:t>
            </w:r>
          </w:p>
        </w:tc>
      </w:tr>
      <w:tr w:rsidR="00E65185" w:rsidRPr="00F72CD4" w14:paraId="65BB9F0F" w14:textId="77777777" w:rsidTr="005F2D70">
        <w:trPr>
          <w:trHeight w:val="200"/>
          <w:jc w:val="center"/>
        </w:trPr>
        <w:tc>
          <w:tcPr>
            <w:tcW w:w="630" w:type="pct"/>
            <w:shd w:val="clear" w:color="auto" w:fill="FFFFFF"/>
            <w:vAlign w:val="center"/>
          </w:tcPr>
          <w:p w14:paraId="79045176" w14:textId="77777777" w:rsidR="00E65185" w:rsidRPr="00F72CD4" w:rsidRDefault="00E65185"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35B61614" w14:textId="77777777" w:rsidR="00E65185" w:rsidRPr="00F72CD4" w:rsidRDefault="00E65185"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2579BAA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9F9A9A0"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9ED31A0"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B957A13"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6079188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0AE9CA1" w14:textId="77777777" w:rsidR="00E65185" w:rsidRPr="00F72CD4" w:rsidRDefault="00E65185" w:rsidP="000D2D5A">
            <w:pPr>
              <w:pStyle w:val="TAC"/>
              <w:rPr>
                <w:rFonts w:eastAsia="Malgun Gothic" w:cs="Arial"/>
                <w:lang w:eastAsia="zh-CN"/>
              </w:rPr>
            </w:pPr>
            <w:r w:rsidRPr="00F72CD4">
              <w:rPr>
                <w:rFonts w:eastAsia="Malgun Gothic"/>
              </w:rPr>
              <w:t>13.6</w:t>
            </w:r>
          </w:p>
        </w:tc>
      </w:tr>
      <w:tr w:rsidR="00E65185" w:rsidRPr="00F72CD4" w14:paraId="78B67759" w14:textId="77777777" w:rsidTr="005F2D70">
        <w:trPr>
          <w:trHeight w:val="200"/>
          <w:jc w:val="center"/>
        </w:trPr>
        <w:tc>
          <w:tcPr>
            <w:tcW w:w="630" w:type="pct"/>
            <w:shd w:val="clear" w:color="auto" w:fill="FFFFFF"/>
            <w:vAlign w:val="center"/>
          </w:tcPr>
          <w:p w14:paraId="69D1E2BB" w14:textId="77777777" w:rsidR="00E65185" w:rsidRPr="00F72CD4" w:rsidRDefault="00E65185"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33F4096F" w14:textId="77777777" w:rsidR="00E65185" w:rsidRPr="00F72CD4" w:rsidRDefault="00E65185"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341AB793"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0014A7D"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C9346D8"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4911B778"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7B8469E"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379F4F1" w14:textId="77777777" w:rsidR="00E65185" w:rsidRPr="00F72CD4" w:rsidRDefault="00E65185" w:rsidP="000D2D5A">
            <w:pPr>
              <w:pStyle w:val="TAC"/>
              <w:rPr>
                <w:rFonts w:eastAsia="Malgun Gothic" w:cs="Arial"/>
                <w:lang w:eastAsia="zh-CN"/>
              </w:rPr>
            </w:pPr>
            <w:r w:rsidRPr="00F72CD4">
              <w:rPr>
                <w:rFonts w:eastAsia="Malgun Gothic"/>
              </w:rPr>
              <w:t>13.5</w:t>
            </w:r>
          </w:p>
        </w:tc>
      </w:tr>
    </w:tbl>
    <w:p w14:paraId="0B0D7B36" w14:textId="77777777" w:rsidR="00E65185" w:rsidRPr="00F72CD4" w:rsidRDefault="00E65185" w:rsidP="000D2D5A">
      <w:pPr>
        <w:rPr>
          <w:rFonts w:eastAsia="SimSun"/>
        </w:rPr>
      </w:pPr>
    </w:p>
    <w:p w14:paraId="1F3C6D0F" w14:textId="77777777" w:rsidR="00E65185" w:rsidRPr="00F72CD4" w:rsidRDefault="00E65185" w:rsidP="000D2D5A">
      <w:pPr>
        <w:pStyle w:val="TH"/>
        <w:rPr>
          <w:rFonts w:eastAsia="SimSun"/>
          <w:lang w:eastAsia="zh-CN"/>
        </w:rPr>
      </w:pPr>
      <w:r w:rsidRPr="00F72CD4">
        <w:rPr>
          <w:rFonts w:eastAsia="SimSun"/>
        </w:rPr>
        <w:t>Table 5.2A.2.5.0-</w:t>
      </w:r>
      <w:r w:rsidRPr="00F72CD4">
        <w:rPr>
          <w:rFonts w:eastAsia="SimSun"/>
          <w:lang w:eastAsia="zh-CN"/>
        </w:rPr>
        <w:t>7</w:t>
      </w:r>
      <w:r w:rsidRPr="00F72CD4">
        <w:rPr>
          <w:rFonts w:eastAsia="SimSun"/>
        </w:rPr>
        <w:t xml:space="preserve">: Minimum performance </w:t>
      </w:r>
      <w:r w:rsidRPr="00F72CD4">
        <w:rPr>
          <w:rFonts w:eastAsia="SimSun"/>
          <w:lang w:eastAsia="zh-CN"/>
        </w:rPr>
        <w:t>for HST-DPS CA configurations with 1 active PDSCH TCI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E65185" w:rsidRPr="00F72CD4" w14:paraId="038421F6" w14:textId="77777777" w:rsidTr="005F2D70">
        <w:trPr>
          <w:trHeight w:val="226"/>
        </w:trPr>
        <w:tc>
          <w:tcPr>
            <w:tcW w:w="1413" w:type="dxa"/>
          </w:tcPr>
          <w:p w14:paraId="6C3092E4" w14:textId="77777777" w:rsidR="00E65185" w:rsidRPr="00F72CD4" w:rsidRDefault="00E65185" w:rsidP="000D2D5A">
            <w:pPr>
              <w:pStyle w:val="TAH"/>
              <w:rPr>
                <w:rFonts w:eastAsia="Malgun Gothic"/>
                <w:lang w:eastAsia="zh-CN"/>
              </w:rPr>
            </w:pPr>
            <w:r w:rsidRPr="00F72CD4">
              <w:rPr>
                <w:rFonts w:eastAsia="Malgun Gothic"/>
                <w:lang w:eastAsia="zh-CN"/>
              </w:rPr>
              <w:t>Test number</w:t>
            </w:r>
          </w:p>
        </w:tc>
        <w:tc>
          <w:tcPr>
            <w:tcW w:w="3118" w:type="dxa"/>
          </w:tcPr>
          <w:p w14:paraId="1E8028BF" w14:textId="77777777" w:rsidR="00E65185" w:rsidRPr="00F72CD4" w:rsidRDefault="00E65185" w:rsidP="000D2D5A">
            <w:pPr>
              <w:pStyle w:val="TAH"/>
              <w:rPr>
                <w:rFonts w:eastAsia="Malgun Gothic"/>
                <w:lang w:eastAsia="zh-CN"/>
              </w:rPr>
            </w:pPr>
            <w:r w:rsidRPr="00F72CD4">
              <w:rPr>
                <w:rFonts w:eastAsia="Malgun Gothic"/>
                <w:lang w:eastAsia="zh-CN"/>
              </w:rPr>
              <w:t>CA duplex mode</w:t>
            </w:r>
          </w:p>
        </w:tc>
        <w:tc>
          <w:tcPr>
            <w:tcW w:w="5098" w:type="dxa"/>
          </w:tcPr>
          <w:p w14:paraId="35A7DADD" w14:textId="77777777" w:rsidR="00E65185" w:rsidRPr="00F72CD4" w:rsidRDefault="00E65185" w:rsidP="000D2D5A">
            <w:pPr>
              <w:pStyle w:val="TAH"/>
              <w:rPr>
                <w:rFonts w:eastAsia="Malgun Gothic"/>
                <w:lang w:eastAsia="zh-CN"/>
              </w:rPr>
            </w:pPr>
            <w:r w:rsidRPr="00F72CD4">
              <w:rPr>
                <w:rFonts w:eastAsia="Malgun Gothic"/>
                <w:lang w:eastAsia="zh-CN"/>
              </w:rPr>
              <w:t>Minimum performance requirements</w:t>
            </w:r>
          </w:p>
        </w:tc>
      </w:tr>
      <w:tr w:rsidR="00E65185" w:rsidRPr="00F72CD4" w14:paraId="2DB1DF9B" w14:textId="77777777" w:rsidTr="005F2D70">
        <w:tc>
          <w:tcPr>
            <w:tcW w:w="1413" w:type="dxa"/>
          </w:tcPr>
          <w:p w14:paraId="7F178D64" w14:textId="77777777" w:rsidR="00E65185" w:rsidRPr="00F72CD4" w:rsidRDefault="00E65185" w:rsidP="000D2D5A">
            <w:pPr>
              <w:pStyle w:val="TAC"/>
              <w:rPr>
                <w:rFonts w:eastAsia="Malgun Gothic"/>
                <w:lang w:eastAsia="zh-CN"/>
              </w:rPr>
            </w:pPr>
            <w:r w:rsidRPr="00F72CD4">
              <w:rPr>
                <w:rFonts w:eastAsia="Malgun Gothic"/>
                <w:lang w:eastAsia="zh-CN"/>
              </w:rPr>
              <w:t>1-1</w:t>
            </w:r>
          </w:p>
        </w:tc>
        <w:tc>
          <w:tcPr>
            <w:tcW w:w="3118" w:type="dxa"/>
          </w:tcPr>
          <w:p w14:paraId="459829EB" w14:textId="77777777" w:rsidR="00E65185" w:rsidRPr="00F72CD4" w:rsidRDefault="00E65185" w:rsidP="000D2D5A">
            <w:pPr>
              <w:pStyle w:val="TAC"/>
              <w:rPr>
                <w:rFonts w:eastAsia="Malgun Gothic"/>
                <w:lang w:eastAsia="zh-CN"/>
              </w:rPr>
            </w:pPr>
            <w:r w:rsidRPr="00F72CD4">
              <w:rPr>
                <w:rFonts w:eastAsia="Malgun Gothic"/>
                <w:lang w:eastAsia="zh-CN"/>
              </w:rPr>
              <w:t>FDD 15 kHz + FDD 15 kHz</w:t>
            </w:r>
          </w:p>
        </w:tc>
        <w:tc>
          <w:tcPr>
            <w:tcW w:w="5098" w:type="dxa"/>
          </w:tcPr>
          <w:p w14:paraId="798CE81F"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3</w:t>
            </w:r>
          </w:p>
        </w:tc>
      </w:tr>
      <w:tr w:rsidR="00E65185" w:rsidRPr="00F72CD4" w14:paraId="53DF0AFE" w14:textId="77777777" w:rsidTr="005F2D70">
        <w:tc>
          <w:tcPr>
            <w:tcW w:w="1413" w:type="dxa"/>
          </w:tcPr>
          <w:p w14:paraId="1BDBF7FB" w14:textId="77777777" w:rsidR="00E65185" w:rsidRPr="00F72CD4" w:rsidRDefault="00E65185" w:rsidP="000D2D5A">
            <w:pPr>
              <w:pStyle w:val="TAC"/>
              <w:rPr>
                <w:rFonts w:eastAsia="Malgun Gothic"/>
                <w:lang w:eastAsia="zh-CN"/>
              </w:rPr>
            </w:pPr>
            <w:r w:rsidRPr="00F72CD4">
              <w:rPr>
                <w:rFonts w:eastAsia="Malgun Gothic"/>
                <w:lang w:eastAsia="zh-CN"/>
              </w:rPr>
              <w:t>1-2</w:t>
            </w:r>
          </w:p>
        </w:tc>
        <w:tc>
          <w:tcPr>
            <w:tcW w:w="3118" w:type="dxa"/>
          </w:tcPr>
          <w:p w14:paraId="60C51446" w14:textId="77777777" w:rsidR="00E65185" w:rsidRPr="00F72CD4" w:rsidRDefault="00E65185" w:rsidP="000D2D5A">
            <w:pPr>
              <w:pStyle w:val="TAC"/>
              <w:rPr>
                <w:rFonts w:eastAsia="Malgun Gothic"/>
                <w:lang w:eastAsia="zh-CN"/>
              </w:rPr>
            </w:pPr>
            <w:r w:rsidRPr="00F72CD4">
              <w:rPr>
                <w:rFonts w:eastAsia="Malgun Gothic"/>
                <w:lang w:eastAsia="zh-CN"/>
              </w:rPr>
              <w:t>TDD 30 kHz + TDD 30 kHz</w:t>
            </w:r>
          </w:p>
        </w:tc>
        <w:tc>
          <w:tcPr>
            <w:tcW w:w="5098" w:type="dxa"/>
          </w:tcPr>
          <w:p w14:paraId="03A7B533"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5</w:t>
            </w:r>
          </w:p>
        </w:tc>
      </w:tr>
      <w:tr w:rsidR="00E65185" w:rsidRPr="00F72CD4" w14:paraId="3DA9CD83" w14:textId="77777777" w:rsidTr="005F2D70">
        <w:tc>
          <w:tcPr>
            <w:tcW w:w="1413" w:type="dxa"/>
          </w:tcPr>
          <w:p w14:paraId="2EB58538" w14:textId="77777777" w:rsidR="00E65185" w:rsidRPr="00F72CD4" w:rsidRDefault="00E65185" w:rsidP="000D2D5A">
            <w:pPr>
              <w:pStyle w:val="TAC"/>
              <w:rPr>
                <w:rFonts w:eastAsia="Malgun Gothic"/>
                <w:lang w:eastAsia="zh-CN"/>
              </w:rPr>
            </w:pPr>
            <w:r w:rsidRPr="00F72CD4">
              <w:rPr>
                <w:rFonts w:eastAsia="Malgun Gothic"/>
                <w:lang w:eastAsia="zh-CN"/>
              </w:rPr>
              <w:t>1-3</w:t>
            </w:r>
          </w:p>
        </w:tc>
        <w:tc>
          <w:tcPr>
            <w:tcW w:w="3118" w:type="dxa"/>
          </w:tcPr>
          <w:p w14:paraId="04C4921C" w14:textId="77777777" w:rsidR="00E65185" w:rsidRPr="00F72CD4" w:rsidRDefault="00E65185" w:rsidP="000D2D5A">
            <w:pPr>
              <w:pStyle w:val="TAC"/>
              <w:rPr>
                <w:rFonts w:eastAsia="Malgun Gothic"/>
                <w:lang w:eastAsia="zh-CN"/>
              </w:rPr>
            </w:pPr>
            <w:r w:rsidRPr="00F72CD4">
              <w:rPr>
                <w:rFonts w:eastAsia="Malgun Gothic"/>
                <w:lang w:eastAsia="zh-CN"/>
              </w:rPr>
              <w:t>FDD 15 kHz + TDD 30 kHz</w:t>
            </w:r>
          </w:p>
        </w:tc>
        <w:tc>
          <w:tcPr>
            <w:tcW w:w="5098" w:type="dxa"/>
          </w:tcPr>
          <w:p w14:paraId="0425EAB5"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3 and Table 5.2A.2.5.0-5 per CC</w:t>
            </w:r>
          </w:p>
        </w:tc>
      </w:tr>
      <w:tr w:rsidR="00E65185" w:rsidRPr="00F72CD4" w14:paraId="0249EC77" w14:textId="77777777" w:rsidTr="005F2D70">
        <w:tc>
          <w:tcPr>
            <w:tcW w:w="9629" w:type="dxa"/>
            <w:gridSpan w:val="3"/>
          </w:tcPr>
          <w:p w14:paraId="363DF76D" w14:textId="77777777" w:rsidR="00E65185" w:rsidRPr="00F72CD4" w:rsidRDefault="00E65185" w:rsidP="000D2D5A">
            <w:pPr>
              <w:pStyle w:val="TAN"/>
              <w:rPr>
                <w:rFonts w:eastAsia="CG Times (WN)"/>
                <w:lang w:eastAsia="zh-CN"/>
              </w:rPr>
            </w:pPr>
            <w:r w:rsidRPr="00F72CD4">
              <w:rPr>
                <w:rFonts w:eastAsia="CG Times (WN)"/>
              </w:rPr>
              <w:t xml:space="preserve">Note 1: </w:t>
            </w:r>
            <w:r w:rsidRPr="00F72CD4">
              <w:rPr>
                <w:rFonts w:eastAsia="CG Times (WN)"/>
              </w:rPr>
              <w:tab/>
              <w:t>The applicability of requirements for different CA duplex</w:t>
            </w:r>
            <w:r w:rsidRPr="00F72CD4">
              <w:rPr>
                <w:rFonts w:eastAsia="CG Times (WN)"/>
                <w:lang w:eastAsia="zh-CN"/>
              </w:rPr>
              <w:t xml:space="preserve"> modes</w:t>
            </w:r>
            <w:r w:rsidRPr="00F72CD4">
              <w:rPr>
                <w:rFonts w:eastAsia="CG Times (WN)"/>
              </w:rPr>
              <w:t xml:space="preserve">, </w:t>
            </w:r>
            <w:r w:rsidRPr="00F72CD4">
              <w:rPr>
                <w:rFonts w:eastAsia="CG Times (WN)"/>
                <w:lang w:eastAsia="zh-CN"/>
              </w:rPr>
              <w:t xml:space="preserve">SCSs, </w:t>
            </w:r>
            <w:r w:rsidRPr="00F72CD4">
              <w:rPr>
                <w:rFonts w:eastAsia="CG Times (WN)"/>
              </w:rPr>
              <w:t>CA configuration</w:t>
            </w:r>
            <w:r w:rsidRPr="00F72CD4">
              <w:rPr>
                <w:rFonts w:eastAsia="CG Times (WN)"/>
                <w:lang w:eastAsia="zh-CN"/>
              </w:rPr>
              <w:t>s</w:t>
            </w:r>
            <w:r w:rsidRPr="00F72CD4">
              <w:rPr>
                <w:rFonts w:eastAsia="CG Times (WN)"/>
              </w:rPr>
              <w:t xml:space="preserve"> and bandwidth combination sets is defined in 5.1.1.7.4</w:t>
            </w:r>
            <w:r w:rsidRPr="00F72CD4">
              <w:rPr>
                <w:rFonts w:eastAsia="CG Times (WN)"/>
                <w:lang w:eastAsia="zh-CN"/>
              </w:rPr>
              <w:t>.</w:t>
            </w:r>
          </w:p>
        </w:tc>
      </w:tr>
    </w:tbl>
    <w:p w14:paraId="690138DE" w14:textId="77777777" w:rsidR="00E65185" w:rsidRPr="00F72CD4" w:rsidRDefault="00E65185" w:rsidP="000D2D5A">
      <w:pPr>
        <w:rPr>
          <w:rFonts w:eastAsia="Malgun Gothic"/>
        </w:rPr>
      </w:pPr>
    </w:p>
    <w:p w14:paraId="6EEF79DC" w14:textId="77777777" w:rsidR="00E65185" w:rsidRPr="00F72CD4" w:rsidRDefault="00E65185" w:rsidP="000D2D5A">
      <w:pPr>
        <w:pStyle w:val="TH"/>
        <w:rPr>
          <w:rFonts w:eastAsia="SimSun"/>
          <w:lang w:eastAsia="zh-CN"/>
        </w:rPr>
      </w:pPr>
      <w:r w:rsidRPr="00F72CD4">
        <w:t>Table 5.2A.2.5.0-</w:t>
      </w:r>
      <w:r w:rsidRPr="00F72CD4">
        <w:rPr>
          <w:lang w:eastAsia="zh-CN"/>
        </w:rPr>
        <w:t>8</w:t>
      </w:r>
      <w:r w:rsidRPr="00F72CD4">
        <w:t xml:space="preserve">: Minimum performance </w:t>
      </w:r>
      <w:r w:rsidRPr="00F72CD4">
        <w:rPr>
          <w:lang w:eastAsia="zh-CN"/>
        </w:rPr>
        <w:t>for HST-DPS CA configurations with 2 active PDSCH TCI</w:t>
      </w:r>
      <w:r w:rsidRPr="00F72CD4">
        <w:rPr>
          <w:rFonts w:eastAsia="SimSun"/>
          <w:lang w:eastAsia="zh-CN"/>
        </w:rPr>
        <w:t xml:space="preserve">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E65185" w:rsidRPr="00F72CD4" w14:paraId="4BFA1354" w14:textId="77777777" w:rsidTr="005F2D70">
        <w:trPr>
          <w:trHeight w:val="226"/>
        </w:trPr>
        <w:tc>
          <w:tcPr>
            <w:tcW w:w="1413" w:type="dxa"/>
          </w:tcPr>
          <w:p w14:paraId="7422DC43" w14:textId="77777777" w:rsidR="00E65185" w:rsidRPr="00F72CD4" w:rsidRDefault="00E65185" w:rsidP="000D2D5A">
            <w:pPr>
              <w:pStyle w:val="TAH"/>
              <w:rPr>
                <w:rFonts w:eastAsia="Malgun Gothic"/>
                <w:lang w:eastAsia="zh-CN"/>
              </w:rPr>
            </w:pPr>
            <w:r w:rsidRPr="00F72CD4">
              <w:rPr>
                <w:rFonts w:eastAsia="Malgun Gothic"/>
                <w:lang w:eastAsia="zh-CN"/>
              </w:rPr>
              <w:t>Test number</w:t>
            </w:r>
          </w:p>
        </w:tc>
        <w:tc>
          <w:tcPr>
            <w:tcW w:w="3118" w:type="dxa"/>
          </w:tcPr>
          <w:p w14:paraId="7868F38B" w14:textId="77777777" w:rsidR="00E65185" w:rsidRPr="00F72CD4" w:rsidRDefault="00E65185" w:rsidP="000D2D5A">
            <w:pPr>
              <w:pStyle w:val="TAH"/>
              <w:rPr>
                <w:rFonts w:eastAsia="Malgun Gothic"/>
                <w:lang w:eastAsia="zh-CN"/>
              </w:rPr>
            </w:pPr>
            <w:r w:rsidRPr="00F72CD4">
              <w:rPr>
                <w:rFonts w:eastAsia="Malgun Gothic"/>
                <w:lang w:eastAsia="zh-CN"/>
              </w:rPr>
              <w:t>CA duplex mode</w:t>
            </w:r>
          </w:p>
        </w:tc>
        <w:tc>
          <w:tcPr>
            <w:tcW w:w="5098" w:type="dxa"/>
          </w:tcPr>
          <w:p w14:paraId="6D54096A" w14:textId="77777777" w:rsidR="00E65185" w:rsidRPr="00F72CD4" w:rsidRDefault="00E65185" w:rsidP="000D2D5A">
            <w:pPr>
              <w:pStyle w:val="TAH"/>
              <w:rPr>
                <w:rFonts w:eastAsia="Malgun Gothic"/>
                <w:lang w:eastAsia="zh-CN"/>
              </w:rPr>
            </w:pPr>
            <w:r w:rsidRPr="00F72CD4">
              <w:rPr>
                <w:rFonts w:eastAsia="Malgun Gothic"/>
                <w:lang w:eastAsia="zh-CN"/>
              </w:rPr>
              <w:t>Minimum performance requirements</w:t>
            </w:r>
          </w:p>
        </w:tc>
      </w:tr>
      <w:tr w:rsidR="00E65185" w:rsidRPr="00F72CD4" w14:paraId="27B0701F" w14:textId="77777777" w:rsidTr="005F2D70">
        <w:tc>
          <w:tcPr>
            <w:tcW w:w="1413" w:type="dxa"/>
          </w:tcPr>
          <w:p w14:paraId="53C4660A" w14:textId="77777777" w:rsidR="00E65185" w:rsidRPr="00F72CD4" w:rsidRDefault="00E65185" w:rsidP="000D2D5A">
            <w:pPr>
              <w:pStyle w:val="TAC"/>
              <w:rPr>
                <w:rFonts w:eastAsia="Malgun Gothic"/>
                <w:lang w:eastAsia="zh-CN"/>
              </w:rPr>
            </w:pPr>
            <w:r w:rsidRPr="00F72CD4">
              <w:rPr>
                <w:rFonts w:eastAsia="Malgun Gothic"/>
                <w:lang w:eastAsia="zh-CN"/>
              </w:rPr>
              <w:t>2-1</w:t>
            </w:r>
          </w:p>
        </w:tc>
        <w:tc>
          <w:tcPr>
            <w:tcW w:w="3118" w:type="dxa"/>
          </w:tcPr>
          <w:p w14:paraId="308B7662" w14:textId="77777777" w:rsidR="00E65185" w:rsidRPr="00F72CD4" w:rsidRDefault="00E65185" w:rsidP="000D2D5A">
            <w:pPr>
              <w:pStyle w:val="TAC"/>
              <w:rPr>
                <w:rFonts w:eastAsia="Malgun Gothic"/>
                <w:lang w:eastAsia="zh-CN"/>
              </w:rPr>
            </w:pPr>
            <w:r w:rsidRPr="00F72CD4">
              <w:rPr>
                <w:rFonts w:eastAsia="Malgun Gothic"/>
                <w:lang w:eastAsia="zh-CN"/>
              </w:rPr>
              <w:t>FDD 15 kHz + FDD 15 kHz</w:t>
            </w:r>
          </w:p>
        </w:tc>
        <w:tc>
          <w:tcPr>
            <w:tcW w:w="5098" w:type="dxa"/>
          </w:tcPr>
          <w:p w14:paraId="714964E4"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4</w:t>
            </w:r>
          </w:p>
        </w:tc>
      </w:tr>
      <w:tr w:rsidR="00E65185" w:rsidRPr="00F72CD4" w14:paraId="0880D1CD" w14:textId="77777777" w:rsidTr="005F2D70">
        <w:tc>
          <w:tcPr>
            <w:tcW w:w="1413" w:type="dxa"/>
          </w:tcPr>
          <w:p w14:paraId="36CA2151" w14:textId="77777777" w:rsidR="00E65185" w:rsidRPr="00F72CD4" w:rsidRDefault="00E65185" w:rsidP="000D2D5A">
            <w:pPr>
              <w:pStyle w:val="TAC"/>
              <w:rPr>
                <w:rFonts w:eastAsia="Malgun Gothic"/>
                <w:lang w:eastAsia="zh-CN"/>
              </w:rPr>
            </w:pPr>
            <w:r w:rsidRPr="00F72CD4">
              <w:rPr>
                <w:rFonts w:eastAsia="Malgun Gothic"/>
                <w:lang w:eastAsia="zh-CN"/>
              </w:rPr>
              <w:t>2-2</w:t>
            </w:r>
          </w:p>
        </w:tc>
        <w:tc>
          <w:tcPr>
            <w:tcW w:w="3118" w:type="dxa"/>
          </w:tcPr>
          <w:p w14:paraId="036CE1EB" w14:textId="77777777" w:rsidR="00E65185" w:rsidRPr="00F72CD4" w:rsidRDefault="00E65185" w:rsidP="000D2D5A">
            <w:pPr>
              <w:pStyle w:val="TAC"/>
              <w:rPr>
                <w:rFonts w:eastAsia="Malgun Gothic"/>
                <w:lang w:eastAsia="zh-CN"/>
              </w:rPr>
            </w:pPr>
            <w:r w:rsidRPr="00F72CD4">
              <w:rPr>
                <w:rFonts w:eastAsia="Malgun Gothic"/>
                <w:lang w:eastAsia="zh-CN"/>
              </w:rPr>
              <w:t>TDD 30 kHz + TDD 30 kHz</w:t>
            </w:r>
          </w:p>
        </w:tc>
        <w:tc>
          <w:tcPr>
            <w:tcW w:w="5098" w:type="dxa"/>
          </w:tcPr>
          <w:p w14:paraId="03239E69"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6</w:t>
            </w:r>
          </w:p>
        </w:tc>
      </w:tr>
      <w:tr w:rsidR="00E65185" w:rsidRPr="00F72CD4" w14:paraId="3171E1EF" w14:textId="77777777" w:rsidTr="005F2D70">
        <w:tc>
          <w:tcPr>
            <w:tcW w:w="1413" w:type="dxa"/>
          </w:tcPr>
          <w:p w14:paraId="50FD6D08" w14:textId="77777777" w:rsidR="00E65185" w:rsidRPr="00F72CD4" w:rsidRDefault="00E65185" w:rsidP="000D2D5A">
            <w:pPr>
              <w:pStyle w:val="TAC"/>
              <w:rPr>
                <w:rFonts w:eastAsia="Malgun Gothic"/>
                <w:lang w:eastAsia="zh-CN"/>
              </w:rPr>
            </w:pPr>
            <w:r w:rsidRPr="00F72CD4">
              <w:rPr>
                <w:rFonts w:eastAsia="Malgun Gothic"/>
                <w:lang w:eastAsia="zh-CN"/>
              </w:rPr>
              <w:t>2-3</w:t>
            </w:r>
          </w:p>
        </w:tc>
        <w:tc>
          <w:tcPr>
            <w:tcW w:w="3118" w:type="dxa"/>
          </w:tcPr>
          <w:p w14:paraId="254CA849" w14:textId="77777777" w:rsidR="00E65185" w:rsidRPr="00F72CD4" w:rsidRDefault="00E65185" w:rsidP="000D2D5A">
            <w:pPr>
              <w:pStyle w:val="TAC"/>
              <w:rPr>
                <w:rFonts w:eastAsia="Malgun Gothic"/>
                <w:lang w:eastAsia="zh-CN"/>
              </w:rPr>
            </w:pPr>
            <w:r w:rsidRPr="00F72CD4">
              <w:rPr>
                <w:rFonts w:eastAsia="Malgun Gothic"/>
                <w:lang w:eastAsia="zh-CN"/>
              </w:rPr>
              <w:t>FDD 15 kHz + TDD 30 kHz</w:t>
            </w:r>
          </w:p>
        </w:tc>
        <w:tc>
          <w:tcPr>
            <w:tcW w:w="5098" w:type="dxa"/>
          </w:tcPr>
          <w:p w14:paraId="08E0C1A7" w14:textId="77777777" w:rsidR="00E65185" w:rsidRPr="00F72CD4" w:rsidRDefault="00E65185" w:rsidP="000D2D5A">
            <w:pPr>
              <w:pStyle w:val="TAC"/>
              <w:rPr>
                <w:rFonts w:eastAsia="Malgun Gothic"/>
                <w:lang w:eastAsia="zh-CN"/>
              </w:rPr>
            </w:pPr>
            <w:r w:rsidRPr="00F72CD4">
              <w:rPr>
                <w:rFonts w:eastAsia="Malgun Gothic"/>
                <w:lang w:eastAsia="zh-CN"/>
              </w:rPr>
              <w:t>As defined in Table 5.2A.2.5.0-4 and Table 5.2A.2.5.0-6 per CC</w:t>
            </w:r>
          </w:p>
        </w:tc>
      </w:tr>
      <w:tr w:rsidR="00E65185" w:rsidRPr="00F72CD4" w14:paraId="79435A2D" w14:textId="77777777" w:rsidTr="005F2D70">
        <w:tc>
          <w:tcPr>
            <w:tcW w:w="9629" w:type="dxa"/>
            <w:gridSpan w:val="3"/>
          </w:tcPr>
          <w:p w14:paraId="78F5657D" w14:textId="723D0D67" w:rsidR="00E65185" w:rsidRPr="00F72CD4" w:rsidRDefault="00E65185" w:rsidP="000D2D5A">
            <w:pPr>
              <w:pStyle w:val="TAN"/>
              <w:rPr>
                <w:rFonts w:eastAsia="CG Times (WN)"/>
                <w:lang w:eastAsia="zh-CN"/>
              </w:rPr>
            </w:pPr>
            <w:r w:rsidRPr="00F72CD4">
              <w:rPr>
                <w:rFonts w:eastAsia="CG Times (WN)"/>
              </w:rPr>
              <w:t>Note 1:</w:t>
            </w:r>
            <w:r w:rsidRPr="00F72CD4">
              <w:rPr>
                <w:rFonts w:eastAsia="CG Times (WN)"/>
              </w:rPr>
              <w:tab/>
              <w:t>The applicability of requirements for different CA duplex</w:t>
            </w:r>
            <w:r w:rsidRPr="00F72CD4">
              <w:rPr>
                <w:rFonts w:eastAsia="CG Times (WN)"/>
                <w:lang w:eastAsia="zh-CN"/>
              </w:rPr>
              <w:t xml:space="preserve"> modes</w:t>
            </w:r>
            <w:r w:rsidRPr="00F72CD4">
              <w:rPr>
                <w:rFonts w:eastAsia="CG Times (WN)"/>
              </w:rPr>
              <w:t xml:space="preserve">, </w:t>
            </w:r>
            <w:r w:rsidRPr="00F72CD4">
              <w:rPr>
                <w:rFonts w:eastAsia="CG Times (WN)"/>
                <w:lang w:eastAsia="zh-CN"/>
              </w:rPr>
              <w:t xml:space="preserve">SCSs, </w:t>
            </w:r>
            <w:r w:rsidRPr="00F72CD4">
              <w:rPr>
                <w:rFonts w:eastAsia="CG Times (WN)"/>
              </w:rPr>
              <w:t>CA configuration</w:t>
            </w:r>
            <w:r w:rsidRPr="00F72CD4">
              <w:rPr>
                <w:rFonts w:eastAsia="CG Times (WN)"/>
                <w:lang w:eastAsia="zh-CN"/>
              </w:rPr>
              <w:t>s</w:t>
            </w:r>
            <w:r w:rsidRPr="00F72CD4">
              <w:rPr>
                <w:rFonts w:eastAsia="CG Times (WN)"/>
              </w:rPr>
              <w:t xml:space="preserve"> and bandwidth combination sets is defined in 5.1.1.7.4</w:t>
            </w:r>
            <w:r w:rsidRPr="00F72CD4">
              <w:rPr>
                <w:rFonts w:eastAsia="CG Times (WN)"/>
                <w:lang w:eastAsia="zh-CN"/>
              </w:rPr>
              <w:t>.</w:t>
            </w:r>
          </w:p>
        </w:tc>
      </w:tr>
    </w:tbl>
    <w:p w14:paraId="27E77499" w14:textId="77777777" w:rsidR="00E65185" w:rsidRPr="00F72CD4" w:rsidRDefault="00E65185" w:rsidP="000D2D5A"/>
    <w:p w14:paraId="7570DBFC" w14:textId="77777777" w:rsidR="00E65185" w:rsidRPr="00F72CD4" w:rsidRDefault="00E65185" w:rsidP="000D2D5A">
      <w:r w:rsidRPr="00F72CD4">
        <w:t>The normative reference for this requirement is TS 38.101-4 [5], clause 5.2A.2.5.</w:t>
      </w:r>
    </w:p>
    <w:p w14:paraId="05B43A8D" w14:textId="77777777" w:rsidR="00E65185" w:rsidRPr="00F72CD4" w:rsidRDefault="00E65185" w:rsidP="00E65185">
      <w:pPr>
        <w:pStyle w:val="Heading5"/>
      </w:pPr>
      <w:r w:rsidRPr="00F72CD4">
        <w:t>5.2A.2.5.1</w:t>
      </w:r>
      <w:r w:rsidRPr="00F72CD4">
        <w:tab/>
        <w:t>2RX PDSCH Demodulation Performance for HST-DPS CA</w:t>
      </w:r>
    </w:p>
    <w:p w14:paraId="5E4FA801" w14:textId="77777777" w:rsidR="00E65185" w:rsidRPr="00F72CD4" w:rsidRDefault="00E65185" w:rsidP="00E65185">
      <w:pPr>
        <w:pStyle w:val="H6"/>
      </w:pPr>
      <w:r w:rsidRPr="00F72CD4">
        <w:t>5.2A.2.5.1.1</w:t>
      </w:r>
      <w:r w:rsidRPr="00F72CD4">
        <w:tab/>
        <w:t>Test Purpose</w:t>
      </w:r>
    </w:p>
    <w:p w14:paraId="30ED2101" w14:textId="77777777" w:rsidR="00E65185" w:rsidRPr="00F72CD4" w:rsidRDefault="00E65185" w:rsidP="000D2D5A">
      <w:r w:rsidRPr="00F72CD4">
        <w:t>To verify the PDSCH mapping Type A normal performance under 2 receive antenna conditions in the HST-DPS scenario for multiple CA configurations and with different channel models, MCSs and SCS for a specified downlink Reference Measurement Channel (RMC) to achieve a certain throughput per CC.</w:t>
      </w:r>
    </w:p>
    <w:p w14:paraId="1417F9C2" w14:textId="77777777" w:rsidR="00E65185" w:rsidRPr="00F72CD4" w:rsidRDefault="00E65185" w:rsidP="00E65185">
      <w:pPr>
        <w:pStyle w:val="H6"/>
      </w:pPr>
      <w:r w:rsidRPr="00F72CD4">
        <w:t>5.2A.2.5.1.2</w:t>
      </w:r>
      <w:r w:rsidRPr="00F72CD4">
        <w:tab/>
        <w:t>Test applicability</w:t>
      </w:r>
    </w:p>
    <w:p w14:paraId="76D54B82" w14:textId="5C6B2C04" w:rsidR="00E65185" w:rsidRPr="00F72CD4" w:rsidRDefault="00E65185" w:rsidP="000D2D5A">
      <w:r w:rsidRPr="00F72CD4">
        <w:t>This test applies to all types of NR UE release 1</w:t>
      </w:r>
      <w:r w:rsidR="00CE276B" w:rsidRPr="00F72CD4">
        <w:t>5</w:t>
      </w:r>
      <w:r w:rsidRPr="00F72CD4">
        <w:t xml:space="preserve"> and forward supporting 2DL CA.</w:t>
      </w:r>
    </w:p>
    <w:p w14:paraId="6FBEB7BB" w14:textId="77777777" w:rsidR="00E65185" w:rsidRPr="00F72CD4" w:rsidRDefault="00E65185" w:rsidP="00E65185">
      <w:pPr>
        <w:pStyle w:val="H6"/>
      </w:pPr>
      <w:r w:rsidRPr="00F72CD4">
        <w:t>5.2A.2.5.1.3</w:t>
      </w:r>
      <w:r w:rsidRPr="00F72CD4">
        <w:tab/>
        <w:t>Test description</w:t>
      </w:r>
    </w:p>
    <w:p w14:paraId="029B645E" w14:textId="77777777" w:rsidR="00E65185" w:rsidRPr="00F72CD4" w:rsidRDefault="00E65185" w:rsidP="00E65185">
      <w:pPr>
        <w:pStyle w:val="H6"/>
      </w:pPr>
      <w:r w:rsidRPr="00F72CD4">
        <w:t>5.2A.2.5.1.3.1</w:t>
      </w:r>
      <w:r w:rsidRPr="00F72CD4">
        <w:tab/>
        <w:t>Initial conditions</w:t>
      </w:r>
    </w:p>
    <w:p w14:paraId="1E661F20" w14:textId="77777777" w:rsidR="00E65185" w:rsidRPr="00F72CD4" w:rsidRDefault="00E65185" w:rsidP="000D2D5A">
      <w:r w:rsidRPr="00F72CD4">
        <w:t>Same initial conditions as specified in clause 5.2A.2.1.1.3.1 with the following exception</w:t>
      </w:r>
    </w:p>
    <w:p w14:paraId="4EC4D236" w14:textId="77777777" w:rsidR="00E65185" w:rsidRPr="00F72CD4" w:rsidRDefault="00E65185" w:rsidP="000D2D5A">
      <w:r w:rsidRPr="00F72CD4">
        <w:t>Channel BW to be tested: largest aggregated bandwidth combination as per Table 5.1.1.5.2-2.</w:t>
      </w:r>
    </w:p>
    <w:p w14:paraId="6FC14C50" w14:textId="77777777" w:rsidR="00E65185" w:rsidRPr="00F72CD4" w:rsidRDefault="00E65185" w:rsidP="000D2D5A">
      <w:r w:rsidRPr="00F72CD4">
        <w:t>CA capability to be tested: As per table 5.1.1.5.2-1</w:t>
      </w:r>
    </w:p>
    <w:p w14:paraId="65998C13" w14:textId="77777777" w:rsidR="00E65185" w:rsidRPr="00F72CD4" w:rsidRDefault="00E65185" w:rsidP="000D2D5A">
      <w:pPr>
        <w:pStyle w:val="TH"/>
      </w:pPr>
      <w:r w:rsidRPr="00F72CD4">
        <w:t xml:space="preserve">Table </w:t>
      </w:r>
      <w:bookmarkStart w:id="1159" w:name="_Hlk110342396"/>
      <w:r w:rsidRPr="00F72CD4">
        <w:t>5.2A.2.5.1.3.1-</w:t>
      </w:r>
      <w:r w:rsidRPr="00F72CD4">
        <w:rPr>
          <w:lang w:eastAsia="zh-CN"/>
        </w:rPr>
        <w:t>1</w:t>
      </w:r>
      <w:bookmarkEnd w:id="1159"/>
      <w:r w:rsidRPr="00F72CD4">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E65185" w:rsidRPr="00F72CD4" w14:paraId="7E9D0A78" w14:textId="77777777" w:rsidTr="005F2D70">
        <w:trPr>
          <w:trHeight w:val="226"/>
        </w:trPr>
        <w:tc>
          <w:tcPr>
            <w:tcW w:w="1413" w:type="dxa"/>
            <w:shd w:val="clear" w:color="auto" w:fill="auto"/>
          </w:tcPr>
          <w:p w14:paraId="4E9FAE36" w14:textId="77777777" w:rsidR="00E65185" w:rsidRPr="00F72CD4" w:rsidRDefault="00E65185" w:rsidP="000D2D5A">
            <w:pPr>
              <w:pStyle w:val="TAH"/>
              <w:rPr>
                <w:lang w:eastAsia="zh-CN"/>
              </w:rPr>
            </w:pPr>
            <w:r w:rsidRPr="00F72CD4">
              <w:rPr>
                <w:lang w:eastAsia="zh-CN"/>
              </w:rPr>
              <w:t>Test number</w:t>
            </w:r>
          </w:p>
        </w:tc>
        <w:tc>
          <w:tcPr>
            <w:tcW w:w="3118" w:type="dxa"/>
            <w:shd w:val="clear" w:color="auto" w:fill="auto"/>
          </w:tcPr>
          <w:p w14:paraId="5EEB2A60" w14:textId="77777777" w:rsidR="00E65185" w:rsidRPr="00F72CD4" w:rsidRDefault="00E65185" w:rsidP="000D2D5A">
            <w:pPr>
              <w:pStyle w:val="TAH"/>
              <w:rPr>
                <w:lang w:eastAsia="zh-CN"/>
              </w:rPr>
            </w:pPr>
            <w:r w:rsidRPr="00F72CD4">
              <w:rPr>
                <w:lang w:eastAsia="zh-CN"/>
              </w:rPr>
              <w:t>CA duplex mode</w:t>
            </w:r>
          </w:p>
        </w:tc>
        <w:tc>
          <w:tcPr>
            <w:tcW w:w="5098" w:type="dxa"/>
            <w:shd w:val="clear" w:color="auto" w:fill="auto"/>
          </w:tcPr>
          <w:p w14:paraId="7EC5A021" w14:textId="77777777" w:rsidR="00E65185" w:rsidRPr="00F72CD4" w:rsidRDefault="00E65185" w:rsidP="000D2D5A">
            <w:pPr>
              <w:pStyle w:val="TAH"/>
              <w:rPr>
                <w:lang w:eastAsia="zh-CN"/>
              </w:rPr>
            </w:pPr>
            <w:r w:rsidRPr="00F72CD4">
              <w:rPr>
                <w:lang w:eastAsia="zh-CN"/>
              </w:rPr>
              <w:t>Minimum performance requirements</w:t>
            </w:r>
          </w:p>
        </w:tc>
      </w:tr>
      <w:tr w:rsidR="00E65185" w:rsidRPr="00F72CD4" w14:paraId="6B11A295" w14:textId="77777777" w:rsidTr="005F2D70">
        <w:tc>
          <w:tcPr>
            <w:tcW w:w="1413" w:type="dxa"/>
            <w:shd w:val="clear" w:color="auto" w:fill="auto"/>
          </w:tcPr>
          <w:p w14:paraId="69A7A0CA" w14:textId="77777777" w:rsidR="00E65185" w:rsidRPr="00F72CD4" w:rsidRDefault="00E65185" w:rsidP="000D2D5A">
            <w:pPr>
              <w:pStyle w:val="TAC"/>
              <w:rPr>
                <w:lang w:eastAsia="zh-CN"/>
              </w:rPr>
            </w:pPr>
            <w:r w:rsidRPr="00F72CD4">
              <w:rPr>
                <w:lang w:eastAsia="zh-CN"/>
              </w:rPr>
              <w:t>1</w:t>
            </w:r>
          </w:p>
        </w:tc>
        <w:tc>
          <w:tcPr>
            <w:tcW w:w="3118" w:type="dxa"/>
            <w:shd w:val="clear" w:color="auto" w:fill="auto"/>
          </w:tcPr>
          <w:p w14:paraId="5ED067AE" w14:textId="77777777" w:rsidR="00E65185" w:rsidRPr="00F72CD4" w:rsidRDefault="00E65185" w:rsidP="000D2D5A">
            <w:pPr>
              <w:pStyle w:val="TAC"/>
              <w:rPr>
                <w:lang w:eastAsia="zh-CN"/>
              </w:rPr>
            </w:pPr>
            <w:r w:rsidRPr="00F72CD4">
              <w:rPr>
                <w:lang w:eastAsia="zh-CN"/>
              </w:rPr>
              <w:t>FDD 15 kHz + FDD 15 kHz</w:t>
            </w:r>
          </w:p>
        </w:tc>
        <w:tc>
          <w:tcPr>
            <w:tcW w:w="5098" w:type="dxa"/>
            <w:shd w:val="clear" w:color="auto" w:fill="auto"/>
          </w:tcPr>
          <w:p w14:paraId="7C26798A" w14:textId="77777777" w:rsidR="00E65185" w:rsidRPr="00F72CD4" w:rsidRDefault="00E65185" w:rsidP="000D2D5A">
            <w:pPr>
              <w:pStyle w:val="TAC"/>
              <w:rPr>
                <w:lang w:eastAsia="zh-CN"/>
              </w:rPr>
            </w:pPr>
            <w:r w:rsidRPr="00F72CD4">
              <w:rPr>
                <w:lang w:eastAsia="zh-CN"/>
              </w:rPr>
              <w:t>As defined in Table 5.2A.3.1.0-1</w:t>
            </w:r>
          </w:p>
        </w:tc>
      </w:tr>
      <w:tr w:rsidR="00E65185" w:rsidRPr="00F72CD4" w14:paraId="777C924F" w14:textId="77777777" w:rsidTr="005F2D70">
        <w:tc>
          <w:tcPr>
            <w:tcW w:w="1413" w:type="dxa"/>
            <w:shd w:val="clear" w:color="auto" w:fill="auto"/>
          </w:tcPr>
          <w:p w14:paraId="1E972D49" w14:textId="77777777" w:rsidR="00E65185" w:rsidRPr="00F72CD4" w:rsidRDefault="00E65185" w:rsidP="000D2D5A">
            <w:pPr>
              <w:pStyle w:val="TAC"/>
              <w:rPr>
                <w:lang w:eastAsia="zh-CN"/>
              </w:rPr>
            </w:pPr>
            <w:r w:rsidRPr="00F72CD4">
              <w:rPr>
                <w:lang w:eastAsia="zh-CN"/>
              </w:rPr>
              <w:t>2</w:t>
            </w:r>
          </w:p>
        </w:tc>
        <w:tc>
          <w:tcPr>
            <w:tcW w:w="3118" w:type="dxa"/>
            <w:shd w:val="clear" w:color="auto" w:fill="auto"/>
          </w:tcPr>
          <w:p w14:paraId="28B10670" w14:textId="77777777" w:rsidR="00E65185" w:rsidRPr="00F72CD4" w:rsidRDefault="00E65185" w:rsidP="000D2D5A">
            <w:pPr>
              <w:pStyle w:val="TAC"/>
              <w:rPr>
                <w:lang w:eastAsia="zh-CN"/>
              </w:rPr>
            </w:pPr>
            <w:r w:rsidRPr="00F72CD4">
              <w:rPr>
                <w:lang w:eastAsia="zh-CN"/>
              </w:rPr>
              <w:t>TDD 30 kHz + TDD 30 kHz</w:t>
            </w:r>
          </w:p>
        </w:tc>
        <w:tc>
          <w:tcPr>
            <w:tcW w:w="5098" w:type="dxa"/>
            <w:shd w:val="clear" w:color="auto" w:fill="auto"/>
          </w:tcPr>
          <w:p w14:paraId="2A50C404" w14:textId="77777777" w:rsidR="00E65185" w:rsidRPr="00F72CD4" w:rsidRDefault="00E65185" w:rsidP="000D2D5A">
            <w:pPr>
              <w:pStyle w:val="TAC"/>
              <w:rPr>
                <w:lang w:eastAsia="zh-CN"/>
              </w:rPr>
            </w:pPr>
            <w:r w:rsidRPr="00F72CD4">
              <w:rPr>
                <w:lang w:eastAsia="zh-CN"/>
              </w:rPr>
              <w:t>As defined in Table 5.2A.3.1.0-3</w:t>
            </w:r>
          </w:p>
        </w:tc>
      </w:tr>
      <w:tr w:rsidR="00E65185" w:rsidRPr="00F72CD4" w14:paraId="07E95FDC" w14:textId="77777777" w:rsidTr="005F2D70">
        <w:tc>
          <w:tcPr>
            <w:tcW w:w="1413" w:type="dxa"/>
            <w:shd w:val="clear" w:color="auto" w:fill="auto"/>
          </w:tcPr>
          <w:p w14:paraId="0105DE22" w14:textId="77777777" w:rsidR="00E65185" w:rsidRPr="00F72CD4" w:rsidRDefault="00E65185" w:rsidP="000D2D5A">
            <w:pPr>
              <w:pStyle w:val="TAC"/>
              <w:rPr>
                <w:lang w:eastAsia="zh-CN"/>
              </w:rPr>
            </w:pPr>
            <w:r w:rsidRPr="00F72CD4">
              <w:rPr>
                <w:lang w:eastAsia="zh-CN"/>
              </w:rPr>
              <w:t>3</w:t>
            </w:r>
          </w:p>
        </w:tc>
        <w:tc>
          <w:tcPr>
            <w:tcW w:w="3118" w:type="dxa"/>
            <w:shd w:val="clear" w:color="auto" w:fill="auto"/>
          </w:tcPr>
          <w:p w14:paraId="59277486" w14:textId="77777777" w:rsidR="00E65185" w:rsidRPr="00F72CD4" w:rsidRDefault="00E65185" w:rsidP="000D2D5A">
            <w:pPr>
              <w:pStyle w:val="TAC"/>
              <w:rPr>
                <w:lang w:eastAsia="zh-CN"/>
              </w:rPr>
            </w:pPr>
            <w:r w:rsidRPr="00F72CD4">
              <w:rPr>
                <w:lang w:eastAsia="zh-CN"/>
              </w:rPr>
              <w:t>FDD 15 kHz + TDD 30 kHz</w:t>
            </w:r>
          </w:p>
        </w:tc>
        <w:tc>
          <w:tcPr>
            <w:tcW w:w="5098" w:type="dxa"/>
            <w:shd w:val="clear" w:color="auto" w:fill="auto"/>
          </w:tcPr>
          <w:p w14:paraId="59AE1F08" w14:textId="77777777" w:rsidR="00E65185" w:rsidRPr="00F72CD4" w:rsidRDefault="00E65185" w:rsidP="000D2D5A">
            <w:pPr>
              <w:pStyle w:val="TAC"/>
              <w:rPr>
                <w:lang w:eastAsia="zh-CN"/>
              </w:rPr>
            </w:pPr>
            <w:r w:rsidRPr="00F72CD4">
              <w:rPr>
                <w:lang w:eastAsia="zh-CN"/>
              </w:rPr>
              <w:t>As defined in Table 5.2A.3.1.0-1 and Table 5.2A.3.1.0-3 per CC</w:t>
            </w:r>
          </w:p>
        </w:tc>
      </w:tr>
      <w:tr w:rsidR="00E65185" w:rsidRPr="00F72CD4" w14:paraId="455922F7" w14:textId="77777777" w:rsidTr="005F2D70">
        <w:tc>
          <w:tcPr>
            <w:tcW w:w="1413" w:type="dxa"/>
            <w:shd w:val="clear" w:color="auto" w:fill="auto"/>
          </w:tcPr>
          <w:p w14:paraId="1F0F2841" w14:textId="77777777" w:rsidR="00E65185" w:rsidRPr="00F72CD4" w:rsidRDefault="00E65185" w:rsidP="000D2D5A">
            <w:pPr>
              <w:pStyle w:val="TAC"/>
              <w:rPr>
                <w:lang w:eastAsia="zh-CN"/>
              </w:rPr>
            </w:pPr>
            <w:r w:rsidRPr="00F72CD4">
              <w:rPr>
                <w:lang w:eastAsia="zh-CN"/>
              </w:rPr>
              <w:t>4 (note 2)</w:t>
            </w:r>
          </w:p>
        </w:tc>
        <w:tc>
          <w:tcPr>
            <w:tcW w:w="3118" w:type="dxa"/>
            <w:shd w:val="clear" w:color="auto" w:fill="auto"/>
          </w:tcPr>
          <w:p w14:paraId="23881B55" w14:textId="77777777" w:rsidR="00E65185" w:rsidRPr="00F72CD4" w:rsidRDefault="00E65185" w:rsidP="000D2D5A">
            <w:pPr>
              <w:pStyle w:val="TAC"/>
              <w:rPr>
                <w:lang w:eastAsia="zh-CN"/>
              </w:rPr>
            </w:pPr>
            <w:r w:rsidRPr="00F72CD4">
              <w:rPr>
                <w:lang w:eastAsia="zh-CN"/>
              </w:rPr>
              <w:t>FDD 15 kHz + TDD 15 kHz</w:t>
            </w:r>
          </w:p>
        </w:tc>
        <w:tc>
          <w:tcPr>
            <w:tcW w:w="5098" w:type="dxa"/>
            <w:shd w:val="clear" w:color="auto" w:fill="auto"/>
          </w:tcPr>
          <w:p w14:paraId="378D5DED" w14:textId="77777777" w:rsidR="00E65185" w:rsidRPr="00F72CD4" w:rsidRDefault="00E65185" w:rsidP="000D2D5A">
            <w:pPr>
              <w:pStyle w:val="TAC"/>
              <w:rPr>
                <w:lang w:eastAsia="zh-CN"/>
              </w:rPr>
            </w:pPr>
            <w:r w:rsidRPr="00F72CD4">
              <w:rPr>
                <w:lang w:eastAsia="zh-CN"/>
              </w:rPr>
              <w:t>As defined in Table 5.2A.3.1.0-1 and Table 5.2A.3.1.0-2 per CC</w:t>
            </w:r>
          </w:p>
        </w:tc>
      </w:tr>
      <w:tr w:rsidR="00E65185" w:rsidRPr="00F72CD4" w14:paraId="137B1215" w14:textId="77777777" w:rsidTr="005F2D70">
        <w:tc>
          <w:tcPr>
            <w:tcW w:w="1413" w:type="dxa"/>
            <w:shd w:val="clear" w:color="auto" w:fill="auto"/>
          </w:tcPr>
          <w:p w14:paraId="079F3DB8" w14:textId="77777777" w:rsidR="00E65185" w:rsidRPr="00F72CD4" w:rsidRDefault="00E65185" w:rsidP="000D2D5A">
            <w:pPr>
              <w:pStyle w:val="TAC"/>
              <w:rPr>
                <w:lang w:eastAsia="zh-CN"/>
              </w:rPr>
            </w:pPr>
            <w:r w:rsidRPr="00F72CD4">
              <w:rPr>
                <w:lang w:eastAsia="zh-CN"/>
              </w:rPr>
              <w:t>5 (note 3)</w:t>
            </w:r>
          </w:p>
        </w:tc>
        <w:tc>
          <w:tcPr>
            <w:tcW w:w="3118" w:type="dxa"/>
            <w:shd w:val="clear" w:color="auto" w:fill="auto"/>
          </w:tcPr>
          <w:p w14:paraId="030F631C" w14:textId="77777777" w:rsidR="00E65185" w:rsidRPr="00F72CD4" w:rsidRDefault="00E65185" w:rsidP="000D2D5A">
            <w:pPr>
              <w:pStyle w:val="TAC"/>
              <w:rPr>
                <w:lang w:eastAsia="zh-CN"/>
              </w:rPr>
            </w:pPr>
            <w:r w:rsidRPr="00F72CD4">
              <w:rPr>
                <w:lang w:eastAsia="zh-CN"/>
              </w:rPr>
              <w:t>TDD 15 kHz + TDD 30 kHz</w:t>
            </w:r>
          </w:p>
        </w:tc>
        <w:tc>
          <w:tcPr>
            <w:tcW w:w="5098" w:type="dxa"/>
            <w:shd w:val="clear" w:color="auto" w:fill="auto"/>
          </w:tcPr>
          <w:p w14:paraId="0059E38C" w14:textId="77777777" w:rsidR="00E65185" w:rsidRPr="00F72CD4" w:rsidRDefault="00E65185" w:rsidP="000D2D5A">
            <w:pPr>
              <w:pStyle w:val="TAC"/>
              <w:rPr>
                <w:lang w:eastAsia="zh-CN"/>
              </w:rPr>
            </w:pPr>
            <w:r w:rsidRPr="00F72CD4">
              <w:rPr>
                <w:lang w:eastAsia="zh-CN"/>
              </w:rPr>
              <w:t>As defined in Table 5.2A.3.1.0-2 and Table 5.2A.3.1.0-3 per CC</w:t>
            </w:r>
          </w:p>
        </w:tc>
      </w:tr>
      <w:tr w:rsidR="00E65185" w:rsidRPr="00F72CD4" w14:paraId="403191C6" w14:textId="77777777" w:rsidTr="005F2D70">
        <w:tc>
          <w:tcPr>
            <w:tcW w:w="9629" w:type="dxa"/>
            <w:gridSpan w:val="3"/>
            <w:shd w:val="clear" w:color="auto" w:fill="auto"/>
          </w:tcPr>
          <w:p w14:paraId="73717E25" w14:textId="77777777" w:rsidR="00E65185" w:rsidRPr="00F72CD4" w:rsidRDefault="00E65185" w:rsidP="000D2D5A">
            <w:pPr>
              <w:pStyle w:val="TAN"/>
            </w:pPr>
            <w:r w:rsidRPr="00F72CD4">
              <w:rPr>
                <w:lang w:eastAsia="zh-CN"/>
              </w:rPr>
              <w:t>Note 1:</w:t>
            </w:r>
            <w:r w:rsidRPr="00F72CD4">
              <w:rPr>
                <w:lang w:eastAsia="zh-CN"/>
              </w:rPr>
              <w:tab/>
              <w:t xml:space="preserve">For each test point, select any one of the CA configurations which contain CA bandwidth combination with the largest aggregated channel bandwidth and supported maximum data rate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64014F2B" w14:textId="77777777" w:rsidR="00E65185" w:rsidRPr="00F72CD4" w:rsidRDefault="00E65185" w:rsidP="000D2D5A">
            <w:pPr>
              <w:pStyle w:val="TAN"/>
              <w:rPr>
                <w:lang w:eastAsia="zh-CN"/>
              </w:rPr>
            </w:pPr>
            <w:r w:rsidRPr="00F72CD4">
              <w:rPr>
                <w:lang w:eastAsia="zh-CN"/>
              </w:rPr>
              <w:t>Note 2:</w:t>
            </w:r>
            <w:r w:rsidRPr="00F72CD4">
              <w:rPr>
                <w:lang w:eastAsia="zh-CN"/>
              </w:rPr>
              <w:tab/>
              <w:t xml:space="preserve">Test point 4 can be skipped if test point 3 is verified. </w:t>
            </w:r>
          </w:p>
          <w:p w14:paraId="21471D08" w14:textId="77777777" w:rsidR="00E65185" w:rsidRPr="00F72CD4" w:rsidRDefault="00E65185" w:rsidP="000D2D5A">
            <w:pPr>
              <w:pStyle w:val="TAN"/>
              <w:rPr>
                <w:lang w:eastAsia="zh-CN"/>
              </w:rPr>
            </w:pPr>
            <w:r w:rsidRPr="00F72CD4">
              <w:rPr>
                <w:lang w:eastAsia="zh-CN"/>
              </w:rPr>
              <w:t>Note 3:</w:t>
            </w:r>
            <w:r w:rsidRPr="00F72CD4">
              <w:rPr>
                <w:lang w:eastAsia="zh-CN"/>
              </w:rPr>
              <w:tab/>
              <w:t>Test point 5 can be skipped if test point 3 or 4 is verified.</w:t>
            </w:r>
          </w:p>
        </w:tc>
      </w:tr>
    </w:tbl>
    <w:p w14:paraId="48B238EA" w14:textId="77777777" w:rsidR="00E65185" w:rsidRPr="00F72CD4" w:rsidRDefault="00E65185" w:rsidP="000D2D5A"/>
    <w:p w14:paraId="783E36A1" w14:textId="553EFD92" w:rsidR="00E65185" w:rsidRPr="00F72CD4" w:rsidRDefault="00E65185" w:rsidP="000D2D5A">
      <w:pPr>
        <w:pStyle w:val="B1"/>
      </w:pPr>
      <w:r w:rsidRPr="00F72CD4">
        <w:t>1.</w:t>
      </w:r>
      <w:r w:rsidRPr="00F72CD4">
        <w:tab/>
        <w:t>Connect the SS, the faders and AWGN noise source to the UE antenna connectors as shown in TS 38.508-1 [6] Annex A, in Figure A.3.1.7.1 for TE diagram and clause A.3.2 for UE diagram.</w:t>
      </w:r>
    </w:p>
    <w:p w14:paraId="05C2C596" w14:textId="77777777" w:rsidR="00E65185" w:rsidRPr="00F72CD4" w:rsidRDefault="00E65185" w:rsidP="000D2D5A">
      <w:pPr>
        <w:pStyle w:val="B1"/>
      </w:pPr>
      <w:r w:rsidRPr="00F72CD4">
        <w:t>2.</w:t>
      </w:r>
      <w:r w:rsidRPr="00F72CD4">
        <w:tab/>
        <w:t>The parameter settings for the cell are set up according to Table 5.2-1, Table 5.2A-1 to Table 5.2A-3 as appropriate.</w:t>
      </w:r>
    </w:p>
    <w:p w14:paraId="1C22D227" w14:textId="77777777" w:rsidR="00E65185" w:rsidRPr="00F72CD4" w:rsidRDefault="00E65185" w:rsidP="000D2D5A">
      <w:pPr>
        <w:pStyle w:val="B1"/>
      </w:pPr>
      <w:r w:rsidRPr="00F72CD4">
        <w:t>3.</w:t>
      </w:r>
      <w:r w:rsidRPr="00F72CD4">
        <w:tab/>
        <w:t>Downlink signals for NR cell are initially set up according to Annexes C.0, C.1, C.2 and uplink signals according to Annexes G.0, G.1, G.2, G.3.1 of TS 38.521-1 [7].</w:t>
      </w:r>
    </w:p>
    <w:p w14:paraId="7EE4E0A8" w14:textId="16848360" w:rsidR="00E65185" w:rsidRPr="00F72CD4" w:rsidRDefault="00E65185" w:rsidP="000D2D5A">
      <w:pPr>
        <w:pStyle w:val="B1"/>
      </w:pPr>
      <w:r w:rsidRPr="00F72CD4">
        <w:t>4.</w:t>
      </w:r>
      <w:r w:rsidRPr="00F72CD4">
        <w:tab/>
        <w:t>Propagation conditions are set according to Annex B.</w:t>
      </w:r>
      <w:r w:rsidR="00CE276B" w:rsidRPr="00F72CD4">
        <w:t>3</w:t>
      </w:r>
      <w:r w:rsidRPr="00F72CD4">
        <w:t>.</w:t>
      </w:r>
    </w:p>
    <w:p w14:paraId="2D8B799B" w14:textId="77777777" w:rsidR="00E65185" w:rsidRPr="00F72CD4" w:rsidRDefault="00E65185"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2.5.1.3.3.</w:t>
      </w:r>
    </w:p>
    <w:p w14:paraId="5AC4EA6D" w14:textId="77777777" w:rsidR="00E65185" w:rsidRPr="00F72CD4" w:rsidRDefault="00E65185" w:rsidP="00E65185">
      <w:pPr>
        <w:pStyle w:val="H6"/>
      </w:pPr>
      <w:r w:rsidRPr="00F72CD4">
        <w:t>5.2A.2.5.1.3.2</w:t>
      </w:r>
      <w:r w:rsidRPr="00F72CD4">
        <w:tab/>
        <w:t>Test procedure</w:t>
      </w:r>
    </w:p>
    <w:p w14:paraId="4F623D80" w14:textId="77777777" w:rsidR="00E65185" w:rsidRPr="00F72CD4" w:rsidRDefault="00E65185" w:rsidP="000D2D5A">
      <w:pPr>
        <w:pStyle w:val="B1"/>
      </w:pPr>
      <w:r w:rsidRPr="00F72CD4">
        <w:t>1.</w:t>
      </w:r>
      <w:r w:rsidRPr="00F72CD4">
        <w:tab/>
        <w:t>Configure SCC according to Annex C.0, C.1 and C.2 for all downlink physical channels.</w:t>
      </w:r>
    </w:p>
    <w:p w14:paraId="06DE328B" w14:textId="77777777" w:rsidR="00E65185" w:rsidRPr="00F72CD4" w:rsidRDefault="00E65185" w:rsidP="000D2D5A">
      <w:pPr>
        <w:pStyle w:val="B1"/>
      </w:pPr>
      <w:r w:rsidRPr="00F72CD4">
        <w:t>2.</w:t>
      </w:r>
      <w:r w:rsidRPr="00F72CD4">
        <w:tab/>
        <w:t>The SS shall configure SCCs as per TS 38.508-1 [6] clause 5.5.1. Message contents are defined in clause 5.2A.2.5.1.3.3.</w:t>
      </w:r>
    </w:p>
    <w:p w14:paraId="1545A636" w14:textId="77777777" w:rsidR="00E65185" w:rsidRPr="00F72CD4" w:rsidRDefault="00E65185" w:rsidP="000D2D5A">
      <w:pPr>
        <w:pStyle w:val="B1"/>
      </w:pPr>
      <w:r w:rsidRPr="00F72CD4">
        <w:t>3.</w:t>
      </w:r>
      <w:r w:rsidRPr="00F72CD4">
        <w:tab/>
        <w:t>SS activates SCC by sending the activation MAC-CE (Refer TS 38.321 [18], clauses 5.9, 6.1.3.10). Wait for at least 1 second (Refer TS 38.133[19], clause 9.3).</w:t>
      </w:r>
    </w:p>
    <w:p w14:paraId="2C06236F" w14:textId="77777777" w:rsidR="00E65185" w:rsidRPr="00F72CD4" w:rsidRDefault="00E65185" w:rsidP="000D2D5A">
      <w:pPr>
        <w:pStyle w:val="B1"/>
      </w:pPr>
      <w:r w:rsidRPr="00F72CD4">
        <w:t>4.</w:t>
      </w:r>
      <w:r w:rsidRPr="00F72CD4">
        <w:tab/>
        <w:t xml:space="preserve">SS transmits PDSCH via PDCCH DCI format 1_1 for C_RNTI to transmit the DL RMC according to Tables 5.2A.2.5.0-2 </w:t>
      </w:r>
      <w:r w:rsidRPr="00F72CD4">
        <w:rPr>
          <w:rFonts w:eastAsia="MS Mincho"/>
        </w:rPr>
        <w:t>as appropriate on both PCC and SCCs</w:t>
      </w:r>
      <w:r w:rsidRPr="00F72CD4">
        <w:t>. The SS sends downlink MAC padding bits on the DL RMC.</w:t>
      </w:r>
    </w:p>
    <w:p w14:paraId="028A2D8C" w14:textId="77777777" w:rsidR="00E65185" w:rsidRPr="00F72CD4" w:rsidRDefault="00E65185" w:rsidP="000D2D5A">
      <w:pPr>
        <w:pStyle w:val="B1"/>
      </w:pPr>
      <w:r w:rsidRPr="00F72CD4">
        <w:t>5.</w:t>
      </w:r>
      <w:r w:rsidRPr="00F72CD4">
        <w:tab/>
        <w:t xml:space="preserve">Set the parameters of the bandwidth, MCS, reference channel, the propagation condition, the correlation matrix and the SNR according to 5.2A.2.5.1.3.4-1 to 5.2A.2.5.1.3.4-4 as appropriate on both PCC and SCCs. </w:t>
      </w:r>
    </w:p>
    <w:p w14:paraId="0A020DA2" w14:textId="6C929EA1" w:rsidR="00E65185" w:rsidRPr="00F72CD4" w:rsidRDefault="00E65185" w:rsidP="000D2D5A">
      <w:pPr>
        <w:pStyle w:val="B1"/>
      </w:pPr>
      <w:r w:rsidRPr="00F72CD4">
        <w:t>6.</w:t>
      </w:r>
      <w:r w:rsidRPr="00F72CD4">
        <w:tab/>
        <w:t xml:space="preserve">Measure the average throughput </w:t>
      </w:r>
      <w:r w:rsidR="00EB430F" w:rsidRPr="00F72CD4">
        <w:t xml:space="preserve">on </w:t>
      </w:r>
      <w:r w:rsidRPr="00F72CD4">
        <w:t xml:space="preserve">each component carrier </w:t>
      </w:r>
      <w:r w:rsidR="00EB430F"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0BD1B50E" w14:textId="77777777" w:rsidR="00E65185" w:rsidRPr="00F72CD4" w:rsidRDefault="00E65185" w:rsidP="000D2D5A">
      <w:pPr>
        <w:pStyle w:val="B1"/>
      </w:pPr>
      <w:r w:rsidRPr="00F72CD4">
        <w:t>7.</w:t>
      </w:r>
      <w:r w:rsidRPr="00F72CD4">
        <w:tab/>
        <w:t>Repeat steps from 1 to 6 for each test points in Table 5.2A.2.5.1.3.1-1 as appropriate.</w:t>
      </w:r>
    </w:p>
    <w:p w14:paraId="071BA336" w14:textId="77777777" w:rsidR="00E65185" w:rsidRPr="00F72CD4" w:rsidRDefault="00E65185" w:rsidP="00E65185">
      <w:pPr>
        <w:pStyle w:val="H6"/>
      </w:pPr>
      <w:bookmarkStart w:id="1160" w:name="_Hlk110520330"/>
      <w:r w:rsidRPr="00F72CD4">
        <w:t>5.2A.2.5.1.3.3</w:t>
      </w:r>
      <w:bookmarkEnd w:id="1160"/>
      <w:r w:rsidRPr="00F72CD4">
        <w:tab/>
        <w:t>Message contents</w:t>
      </w:r>
    </w:p>
    <w:p w14:paraId="4A50FDA0" w14:textId="74B0BF41" w:rsidR="00E65185" w:rsidRPr="00F72CD4" w:rsidRDefault="00E65185" w:rsidP="000D2D5A"/>
    <w:p w14:paraId="038A268A" w14:textId="77777777" w:rsidR="00CE276B" w:rsidRPr="00F72CD4" w:rsidRDefault="00CE276B" w:rsidP="000D2D5A">
      <w:r w:rsidRPr="00F72CD4">
        <w:t>Message contents are according to TS 38.508-1 [6] clauses 4.6.1 and 5.4.2 with the following exceptions:</w:t>
      </w:r>
    </w:p>
    <w:p w14:paraId="65F53AB2" w14:textId="77777777" w:rsidR="00CE276B" w:rsidRPr="00F72CD4" w:rsidRDefault="00CE276B" w:rsidP="000D2D5A">
      <w:pPr>
        <w:pStyle w:val="TH"/>
      </w:pPr>
      <w:r w:rsidRPr="00F72CD4">
        <w:t>Table 5.2A.2.5.1.3.3-1: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276B" w:rsidRPr="00F72CD4" w14:paraId="3996522D"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0BD9B235" w14:textId="77777777" w:rsidR="00CE276B" w:rsidRPr="00F72CD4" w:rsidRDefault="00CE276B" w:rsidP="000D2D5A">
            <w:pPr>
              <w:pStyle w:val="TAH"/>
            </w:pPr>
            <w:r w:rsidRPr="00F72CD4">
              <w:t>Derivation Path: TS 38.508-1 [6], Table 5.4.2.0-24</w:t>
            </w:r>
          </w:p>
        </w:tc>
      </w:tr>
      <w:tr w:rsidR="00CE276B" w:rsidRPr="00F72CD4" w14:paraId="0FCE31D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6DB67A8" w14:textId="77777777" w:rsidR="00CE276B" w:rsidRPr="00F72CD4" w:rsidRDefault="00CE276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2473AB" w14:textId="77777777" w:rsidR="00CE276B" w:rsidRPr="00F72CD4" w:rsidRDefault="00CE276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3764695"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B7E8558" w14:textId="77777777" w:rsidR="00CE276B" w:rsidRPr="00F72CD4" w:rsidRDefault="00CE276B" w:rsidP="000D2D5A">
            <w:pPr>
              <w:pStyle w:val="TAH"/>
            </w:pPr>
            <w:r w:rsidRPr="00F72CD4">
              <w:t>Condition</w:t>
            </w:r>
          </w:p>
        </w:tc>
      </w:tr>
      <w:tr w:rsidR="00CE276B" w:rsidRPr="00F72CD4" w14:paraId="7BD3E899"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45A2F9C" w14:textId="77777777" w:rsidR="00CE276B" w:rsidRPr="00F72CD4" w:rsidRDefault="00CE276B" w:rsidP="000D2D5A">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2E16A35"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CB45AE1"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E0F4B99" w14:textId="77777777" w:rsidR="00CE276B" w:rsidRPr="00F72CD4" w:rsidRDefault="00CE276B" w:rsidP="000D2D5A">
            <w:pPr>
              <w:pStyle w:val="TAL"/>
            </w:pPr>
          </w:p>
        </w:tc>
      </w:tr>
      <w:tr w:rsidR="00CE276B" w:rsidRPr="00F72CD4" w14:paraId="6FC93239"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B8F2262" w14:textId="77777777" w:rsidR="00CE276B" w:rsidRPr="00F72CD4" w:rsidRDefault="00CE276B" w:rsidP="000D2D5A">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0D26B331" w14:textId="06F076D1" w:rsidR="00CE276B" w:rsidRPr="00F72CD4" w:rsidRDefault="005A4D80"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20B50B03" w14:textId="77777777" w:rsidR="00CE276B" w:rsidRPr="00F72CD4" w:rsidRDefault="00CE276B" w:rsidP="000D2D5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C742C02" w14:textId="77777777" w:rsidR="00CE276B" w:rsidRPr="00F72CD4" w:rsidRDefault="00CE276B" w:rsidP="000D2D5A">
            <w:pPr>
              <w:pStyle w:val="TAL"/>
            </w:pPr>
          </w:p>
        </w:tc>
      </w:tr>
      <w:tr w:rsidR="00CE276B" w:rsidRPr="00F72CD4" w14:paraId="7E4A60E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498AB52" w14:textId="77777777" w:rsidR="00CE276B" w:rsidRPr="00F72CD4" w:rsidRDefault="00CE276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FF130F2"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2EF8AAF"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A81C16" w14:textId="77777777" w:rsidR="00CE276B" w:rsidRPr="00F72CD4" w:rsidRDefault="00CE276B" w:rsidP="000D2D5A">
            <w:pPr>
              <w:pStyle w:val="TAL"/>
            </w:pPr>
          </w:p>
        </w:tc>
      </w:tr>
    </w:tbl>
    <w:p w14:paraId="0673F00F" w14:textId="77777777" w:rsidR="00CE276B" w:rsidRPr="00F72CD4" w:rsidRDefault="00CE276B" w:rsidP="000D2D5A"/>
    <w:p w14:paraId="28CD3236" w14:textId="77777777" w:rsidR="00CE276B" w:rsidRPr="00F72CD4" w:rsidRDefault="00CE276B" w:rsidP="000D2D5A">
      <w:pPr>
        <w:pStyle w:val="TH"/>
      </w:pPr>
      <w:r w:rsidRPr="00F72CD4">
        <w:t>Table 5.2A.2.5.1.3.3-2: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E276B" w:rsidRPr="00F72CD4" w14:paraId="619D53A6"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630C1563" w14:textId="77777777" w:rsidR="00CE276B" w:rsidRPr="00F72CD4" w:rsidRDefault="00CE276B" w:rsidP="000D2D5A">
            <w:pPr>
              <w:pStyle w:val="TAH"/>
            </w:pPr>
            <w:r w:rsidRPr="00F72CD4">
              <w:t>Derivation Path: TS 38.508-1 [6], Table 5.4.2.0-25</w:t>
            </w:r>
          </w:p>
        </w:tc>
      </w:tr>
      <w:tr w:rsidR="00CE276B" w:rsidRPr="00F72CD4" w14:paraId="2ACF640D"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B9EFB97" w14:textId="77777777" w:rsidR="00CE276B" w:rsidRPr="00F72CD4" w:rsidRDefault="00CE276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26CC76" w14:textId="77777777" w:rsidR="00CE276B" w:rsidRPr="00F72CD4" w:rsidRDefault="00CE276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47EA767"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9E900C5" w14:textId="77777777" w:rsidR="00CE276B" w:rsidRPr="00F72CD4" w:rsidRDefault="00CE276B" w:rsidP="000D2D5A">
            <w:pPr>
              <w:pStyle w:val="TAH"/>
            </w:pPr>
            <w:r w:rsidRPr="00F72CD4">
              <w:t>Condition</w:t>
            </w:r>
          </w:p>
        </w:tc>
      </w:tr>
      <w:tr w:rsidR="00CE276B" w:rsidRPr="00F72CD4" w14:paraId="0125265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13E226F" w14:textId="77777777" w:rsidR="00CE276B" w:rsidRPr="00F72CD4" w:rsidRDefault="00CE276B" w:rsidP="000D2D5A">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7BBE2C0"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F6C546"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EFB136D" w14:textId="77777777" w:rsidR="00CE276B" w:rsidRPr="00F72CD4" w:rsidRDefault="00CE276B" w:rsidP="000D2D5A">
            <w:pPr>
              <w:pStyle w:val="TAL"/>
            </w:pPr>
          </w:p>
        </w:tc>
      </w:tr>
      <w:tr w:rsidR="00CE276B" w:rsidRPr="00F72CD4" w14:paraId="73D62860"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93BFD05" w14:textId="77777777" w:rsidR="00CE276B" w:rsidRPr="00F72CD4" w:rsidRDefault="00CE276B" w:rsidP="000D2D5A">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D666B81" w14:textId="77777777" w:rsidR="00CE276B" w:rsidRPr="00F72CD4" w:rsidRDefault="00CE276B" w:rsidP="000D2D5A">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hideMark/>
          </w:tcPr>
          <w:p w14:paraId="3D370C2B" w14:textId="77777777" w:rsidR="00CE276B" w:rsidRPr="00F72CD4" w:rsidRDefault="00CE276B" w:rsidP="000D2D5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3DA96C1" w14:textId="77777777" w:rsidR="00CE276B" w:rsidRPr="00F72CD4" w:rsidRDefault="00CE276B" w:rsidP="000D2D5A">
            <w:pPr>
              <w:pStyle w:val="TAL"/>
            </w:pPr>
          </w:p>
        </w:tc>
      </w:tr>
      <w:tr w:rsidR="00CE276B" w:rsidRPr="00F72CD4" w14:paraId="7A59CA7D"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9D7E8E7" w14:textId="77777777" w:rsidR="00CE276B" w:rsidRPr="00F72CD4" w:rsidRDefault="00CE276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B0ED3D6"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E1A491"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7310D7" w14:textId="77777777" w:rsidR="00CE276B" w:rsidRPr="00F72CD4" w:rsidRDefault="00CE276B" w:rsidP="000D2D5A">
            <w:pPr>
              <w:pStyle w:val="TAL"/>
            </w:pPr>
          </w:p>
        </w:tc>
      </w:tr>
    </w:tbl>
    <w:p w14:paraId="61BA1B10" w14:textId="77777777" w:rsidR="00CE276B" w:rsidRPr="00F72CD4" w:rsidRDefault="00CE276B" w:rsidP="000D2D5A"/>
    <w:p w14:paraId="3BAD262E" w14:textId="77777777" w:rsidR="00CE276B" w:rsidRPr="00F72CD4" w:rsidRDefault="00CE276B" w:rsidP="000D2D5A">
      <w:pPr>
        <w:pStyle w:val="TH"/>
      </w:pPr>
      <w:r w:rsidRPr="00F72CD4">
        <w:t>Table 5.2A.2.5.1.3.3-3: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CE276B" w:rsidRPr="00F72CD4" w14:paraId="687D3AA9" w14:textId="77777777" w:rsidTr="00975515">
        <w:tc>
          <w:tcPr>
            <w:tcW w:w="5000" w:type="pct"/>
            <w:gridSpan w:val="4"/>
            <w:tcBorders>
              <w:top w:val="single" w:sz="4" w:space="0" w:color="auto"/>
              <w:left w:val="single" w:sz="4" w:space="0" w:color="auto"/>
              <w:bottom w:val="single" w:sz="4" w:space="0" w:color="auto"/>
              <w:right w:val="single" w:sz="4" w:space="0" w:color="auto"/>
            </w:tcBorders>
            <w:hideMark/>
          </w:tcPr>
          <w:p w14:paraId="7C9E85BA" w14:textId="77777777" w:rsidR="00CE276B" w:rsidRPr="00F72CD4" w:rsidRDefault="00CE276B" w:rsidP="000D2D5A">
            <w:pPr>
              <w:pStyle w:val="TAL"/>
            </w:pPr>
            <w:r w:rsidRPr="00F72CD4">
              <w:t>Derivation Path: TS 38.508-1 [6], Table 5.4.2.0-8</w:t>
            </w:r>
          </w:p>
        </w:tc>
      </w:tr>
      <w:tr w:rsidR="00CE276B" w:rsidRPr="00F72CD4" w14:paraId="5105BB33"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27405C9B" w14:textId="77777777" w:rsidR="00CE276B" w:rsidRPr="00F72CD4" w:rsidRDefault="00CE276B" w:rsidP="000D2D5A">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hideMark/>
          </w:tcPr>
          <w:p w14:paraId="6B2D7FC5" w14:textId="77777777" w:rsidR="00CE276B" w:rsidRPr="00F72CD4" w:rsidRDefault="00CE276B" w:rsidP="000D2D5A">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hideMark/>
          </w:tcPr>
          <w:p w14:paraId="4B8BA41F" w14:textId="77777777" w:rsidR="00CE276B" w:rsidRPr="00F72CD4" w:rsidRDefault="00CE276B" w:rsidP="000D2D5A">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hideMark/>
          </w:tcPr>
          <w:p w14:paraId="47242755" w14:textId="77777777" w:rsidR="00CE276B" w:rsidRPr="00F72CD4" w:rsidRDefault="00CE276B" w:rsidP="000D2D5A">
            <w:pPr>
              <w:pStyle w:val="TAH"/>
            </w:pPr>
            <w:r w:rsidRPr="00F72CD4">
              <w:t>Condition</w:t>
            </w:r>
          </w:p>
        </w:tc>
      </w:tr>
      <w:tr w:rsidR="00CE276B" w:rsidRPr="00F72CD4" w14:paraId="6242AF7C"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63EB6CC4" w14:textId="77777777" w:rsidR="00CE276B" w:rsidRPr="00F72CD4" w:rsidRDefault="00CE276B" w:rsidP="000D2D5A">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59B881DB" w14:textId="77777777" w:rsidR="00CE276B" w:rsidRPr="00F72CD4" w:rsidRDefault="00CE276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165A828E" w14:textId="77777777" w:rsidR="00CE276B" w:rsidRPr="00F72CD4" w:rsidRDefault="00CE276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294F4CD1" w14:textId="77777777" w:rsidR="00CE276B" w:rsidRPr="00F72CD4" w:rsidRDefault="00CE276B" w:rsidP="000D2D5A">
            <w:pPr>
              <w:pStyle w:val="TAL"/>
            </w:pPr>
          </w:p>
        </w:tc>
      </w:tr>
      <w:tr w:rsidR="00CE276B" w:rsidRPr="00F72CD4" w14:paraId="49AE27C5"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335325C7" w14:textId="77777777" w:rsidR="00CE276B" w:rsidRPr="00F72CD4" w:rsidRDefault="00CE276B" w:rsidP="000D2D5A">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hideMark/>
          </w:tcPr>
          <w:p w14:paraId="17DD1531" w14:textId="77777777" w:rsidR="00CE276B" w:rsidRPr="00F72CD4" w:rsidRDefault="00CE276B" w:rsidP="000D2D5A">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hideMark/>
          </w:tcPr>
          <w:p w14:paraId="1782C0BC" w14:textId="77777777" w:rsidR="00CE276B" w:rsidRPr="00F72CD4" w:rsidRDefault="00CE276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0E28AE2A" w14:textId="77777777" w:rsidR="00CE276B" w:rsidRPr="00F72CD4" w:rsidRDefault="00CE276B" w:rsidP="000D2D5A">
            <w:pPr>
              <w:pStyle w:val="TAL"/>
            </w:pPr>
          </w:p>
        </w:tc>
      </w:tr>
      <w:tr w:rsidR="00CE276B" w:rsidRPr="00F72CD4" w14:paraId="44785CC8"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39389858" w14:textId="77777777" w:rsidR="00CE276B" w:rsidRPr="00F72CD4" w:rsidRDefault="00CE276B" w:rsidP="000D2D5A">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hideMark/>
          </w:tcPr>
          <w:p w14:paraId="4B393166" w14:textId="77777777" w:rsidR="00CE276B" w:rsidRPr="00F72CD4" w:rsidRDefault="00CE276B" w:rsidP="000D2D5A">
            <w:pPr>
              <w:pStyle w:val="TAL"/>
            </w:pPr>
            <w:r w:rsidRPr="00F72CD4">
              <w:t>2 for CSI-RS resource #1, #2, #3, #4</w:t>
            </w:r>
          </w:p>
          <w:p w14:paraId="6C28F031" w14:textId="77777777" w:rsidR="00CE276B" w:rsidRPr="00F72CD4" w:rsidRDefault="00CE276B" w:rsidP="000D2D5A">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hideMark/>
          </w:tcPr>
          <w:p w14:paraId="79937558" w14:textId="77777777" w:rsidR="00CE276B" w:rsidRPr="00F72CD4" w:rsidRDefault="00CE276B" w:rsidP="000D2D5A">
            <w:pPr>
              <w:pStyle w:val="TAL"/>
            </w:pPr>
            <w:r w:rsidRPr="00F72CD4">
              <w:t>TCI-StateId for TCI-State #2 for CSI-RS resource #1, #2, #3, #4</w:t>
            </w:r>
          </w:p>
          <w:p w14:paraId="2909A064" w14:textId="77777777" w:rsidR="00CE276B" w:rsidRPr="00F72CD4" w:rsidRDefault="00CE276B" w:rsidP="000D2D5A">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715AD3B3" w14:textId="77777777" w:rsidR="00CE276B" w:rsidRPr="00F72CD4" w:rsidRDefault="00CE276B" w:rsidP="000D2D5A">
            <w:pPr>
              <w:pStyle w:val="TAL"/>
            </w:pPr>
          </w:p>
        </w:tc>
      </w:tr>
      <w:tr w:rsidR="00CE276B" w:rsidRPr="00F72CD4" w14:paraId="32076A22"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588C4E14" w14:textId="77777777" w:rsidR="00CE276B" w:rsidRPr="00F72CD4" w:rsidRDefault="00CE276B" w:rsidP="000D2D5A">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199C44E9" w14:textId="77777777" w:rsidR="00CE276B" w:rsidRPr="00F72CD4" w:rsidRDefault="00CE276B" w:rsidP="000D2D5A">
            <w:pPr>
              <w:pStyle w:val="TAL"/>
            </w:pPr>
          </w:p>
        </w:tc>
        <w:tc>
          <w:tcPr>
            <w:tcW w:w="1104" w:type="pct"/>
            <w:tcBorders>
              <w:top w:val="single" w:sz="4" w:space="0" w:color="auto"/>
              <w:left w:val="single" w:sz="4" w:space="0" w:color="auto"/>
              <w:bottom w:val="single" w:sz="4" w:space="0" w:color="auto"/>
              <w:right w:val="single" w:sz="4" w:space="0" w:color="auto"/>
            </w:tcBorders>
          </w:tcPr>
          <w:p w14:paraId="1B0C6AD9" w14:textId="77777777" w:rsidR="00CE276B" w:rsidRPr="00F72CD4" w:rsidRDefault="00CE276B" w:rsidP="000D2D5A">
            <w:pPr>
              <w:pStyle w:val="TAL"/>
            </w:pPr>
          </w:p>
        </w:tc>
        <w:tc>
          <w:tcPr>
            <w:tcW w:w="586" w:type="pct"/>
            <w:tcBorders>
              <w:top w:val="single" w:sz="4" w:space="0" w:color="auto"/>
              <w:left w:val="single" w:sz="4" w:space="0" w:color="auto"/>
              <w:bottom w:val="single" w:sz="4" w:space="0" w:color="auto"/>
              <w:right w:val="single" w:sz="4" w:space="0" w:color="auto"/>
            </w:tcBorders>
          </w:tcPr>
          <w:p w14:paraId="466BD642" w14:textId="77777777" w:rsidR="00CE276B" w:rsidRPr="00F72CD4" w:rsidRDefault="00CE276B" w:rsidP="000D2D5A">
            <w:pPr>
              <w:pStyle w:val="TAL"/>
            </w:pPr>
          </w:p>
        </w:tc>
      </w:tr>
    </w:tbl>
    <w:p w14:paraId="617F711E" w14:textId="77777777" w:rsidR="00CE276B" w:rsidRPr="00F72CD4" w:rsidRDefault="00CE276B" w:rsidP="000D2D5A"/>
    <w:p w14:paraId="712372C6" w14:textId="77777777" w:rsidR="00CE276B" w:rsidRPr="00F72CD4" w:rsidRDefault="00CE276B" w:rsidP="000D2D5A">
      <w:pPr>
        <w:pStyle w:val="TH"/>
      </w:pPr>
      <w:r w:rsidRPr="00F72CD4">
        <w:t>Table 5.2A.2.5.1.3.3-4: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276B" w:rsidRPr="00F72CD4" w14:paraId="599AF03E"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77F6FED4" w14:textId="77777777" w:rsidR="00CE276B" w:rsidRPr="00F72CD4" w:rsidRDefault="00CE276B" w:rsidP="000D2D5A">
            <w:pPr>
              <w:pStyle w:val="TAH"/>
            </w:pPr>
            <w:r w:rsidRPr="00F72CD4">
              <w:t>Derivation Path: TS 38.508-1 [6], Table 5.4.2.0-9 with condition TRS</w:t>
            </w:r>
          </w:p>
        </w:tc>
      </w:tr>
      <w:tr w:rsidR="00CE276B" w:rsidRPr="00F72CD4" w14:paraId="3D0538E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27FF63A6" w14:textId="77777777" w:rsidR="00CE276B" w:rsidRPr="00F72CD4" w:rsidRDefault="00CE276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9EAB14" w14:textId="77777777" w:rsidR="00CE276B" w:rsidRPr="00F72CD4" w:rsidRDefault="00CE276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115D496"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D8972C9" w14:textId="77777777" w:rsidR="00CE276B" w:rsidRPr="00F72CD4" w:rsidRDefault="00CE276B" w:rsidP="000D2D5A">
            <w:pPr>
              <w:pStyle w:val="TAH"/>
            </w:pPr>
            <w:r w:rsidRPr="00F72CD4">
              <w:t>Condition</w:t>
            </w:r>
          </w:p>
        </w:tc>
      </w:tr>
      <w:tr w:rsidR="00CE276B" w:rsidRPr="00F72CD4" w14:paraId="7DC7AF11"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C64AC05" w14:textId="77777777" w:rsidR="00CE276B" w:rsidRPr="00F72CD4" w:rsidRDefault="00CE276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D27F4D7"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0E89859"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2969AC" w14:textId="77777777" w:rsidR="00CE276B" w:rsidRPr="00F72CD4" w:rsidRDefault="00CE276B" w:rsidP="000D2D5A">
            <w:pPr>
              <w:pStyle w:val="TAL"/>
            </w:pPr>
          </w:p>
        </w:tc>
      </w:tr>
      <w:tr w:rsidR="00CE276B" w:rsidRPr="00F72CD4" w14:paraId="180D919D" w14:textId="77777777" w:rsidTr="00975515">
        <w:tc>
          <w:tcPr>
            <w:tcW w:w="4535" w:type="dxa"/>
            <w:tcBorders>
              <w:top w:val="single" w:sz="4" w:space="0" w:color="auto"/>
              <w:left w:val="single" w:sz="4" w:space="0" w:color="auto"/>
              <w:bottom w:val="nil"/>
              <w:right w:val="single" w:sz="4" w:space="0" w:color="auto"/>
            </w:tcBorders>
            <w:hideMark/>
          </w:tcPr>
          <w:p w14:paraId="7094193B" w14:textId="77777777" w:rsidR="00CE276B" w:rsidRPr="00F72CD4" w:rsidRDefault="00CE276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C98E896" w14:textId="77777777" w:rsidR="00CE276B" w:rsidRPr="00F72CD4" w:rsidRDefault="00CE276B" w:rsidP="000D2D5A">
            <w:pPr>
              <w:pStyle w:val="TAL"/>
              <w:rPr>
                <w:lang w:eastAsia="fr-FR"/>
              </w:rPr>
            </w:pPr>
            <w:r w:rsidRPr="00F72CD4">
              <w:t xml:space="preserve">5 for </w:t>
            </w:r>
            <w:r w:rsidRPr="00F72CD4">
              <w:rPr>
                <w:lang w:eastAsia="fr-FR"/>
              </w:rPr>
              <w:t>CSI-RS resource #1 and #3</w:t>
            </w:r>
          </w:p>
          <w:p w14:paraId="111FC1F3" w14:textId="77777777" w:rsidR="00CE276B" w:rsidRPr="00F72CD4" w:rsidRDefault="00CE276B" w:rsidP="000D2D5A">
            <w:pPr>
              <w:pStyle w:val="TAL"/>
              <w:rPr>
                <w:lang w:eastAsia="fr-FR"/>
              </w:rPr>
            </w:pPr>
            <w:r w:rsidRPr="00F72CD4">
              <w:t xml:space="preserve">9 for </w:t>
            </w:r>
            <w:r w:rsidRPr="00F72CD4">
              <w:rPr>
                <w:lang w:eastAsia="fr-FR"/>
              </w:rPr>
              <w:t>CSI-RS resource #2 and #4</w:t>
            </w:r>
          </w:p>
          <w:p w14:paraId="0A6039B5" w14:textId="77777777" w:rsidR="00CE276B" w:rsidRPr="00F72CD4" w:rsidRDefault="00CE276B" w:rsidP="000D2D5A">
            <w:pPr>
              <w:pStyle w:val="TAL"/>
              <w:rPr>
                <w:lang w:eastAsia="fr-FR"/>
              </w:rPr>
            </w:pPr>
            <w:r w:rsidRPr="00F72CD4">
              <w:t xml:space="preserve">6 for </w:t>
            </w:r>
            <w:r w:rsidRPr="00F72CD4">
              <w:rPr>
                <w:lang w:eastAsia="fr-FR"/>
              </w:rPr>
              <w:t>CSI-RS resource #5 and #6</w:t>
            </w:r>
          </w:p>
          <w:p w14:paraId="28929199" w14:textId="77777777" w:rsidR="00CE276B" w:rsidRPr="00F72CD4" w:rsidRDefault="00CE276B" w:rsidP="000D2D5A">
            <w:pPr>
              <w:pStyle w:val="TAL"/>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hideMark/>
          </w:tcPr>
          <w:p w14:paraId="19E860F1" w14:textId="77777777" w:rsidR="00CE276B" w:rsidRPr="00F72CD4" w:rsidRDefault="00CE276B" w:rsidP="000D2D5A">
            <w:pPr>
              <w:pStyle w:val="TAL"/>
            </w:pPr>
            <w:r w:rsidRPr="00F72CD4">
              <w:t>l</w:t>
            </w:r>
            <w:r w:rsidRPr="00F72CD4">
              <w:rPr>
                <w:vertAlign w:val="subscript"/>
              </w:rPr>
              <w:t>0</w:t>
            </w:r>
            <w:r w:rsidRPr="00F72CD4">
              <w:t xml:space="preserve"> = 5 for CSI-RS resource 1 and 3</w:t>
            </w:r>
          </w:p>
          <w:p w14:paraId="02DBC689" w14:textId="77777777" w:rsidR="00CE276B" w:rsidRPr="00F72CD4" w:rsidRDefault="00CE276B" w:rsidP="000D2D5A">
            <w:pPr>
              <w:pStyle w:val="TAL"/>
            </w:pPr>
            <w:r w:rsidRPr="00F72CD4">
              <w:t>l</w:t>
            </w:r>
            <w:r w:rsidRPr="00F72CD4">
              <w:rPr>
                <w:vertAlign w:val="subscript"/>
              </w:rPr>
              <w:t>0</w:t>
            </w:r>
            <w:r w:rsidRPr="00F72CD4">
              <w:t xml:space="preserve"> = 9 for CSI-RS resource 2 and 4</w:t>
            </w:r>
          </w:p>
          <w:p w14:paraId="445C2619" w14:textId="77777777" w:rsidR="00CE276B" w:rsidRPr="00F72CD4" w:rsidRDefault="00CE276B" w:rsidP="000D2D5A">
            <w:pPr>
              <w:pStyle w:val="TAL"/>
            </w:pPr>
            <w:r w:rsidRPr="00F72CD4">
              <w:t>l</w:t>
            </w:r>
            <w:r w:rsidRPr="00F72CD4">
              <w:rPr>
                <w:vertAlign w:val="subscript"/>
              </w:rPr>
              <w:t>0</w:t>
            </w:r>
            <w:r w:rsidRPr="00F72CD4">
              <w:t xml:space="preserve"> = 6 for CSI-RS resource 5 and 6</w:t>
            </w:r>
          </w:p>
          <w:p w14:paraId="1E2E6CFF" w14:textId="77777777" w:rsidR="00CE276B" w:rsidRPr="00F72CD4" w:rsidRDefault="00CE276B" w:rsidP="000D2D5A">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761829EE" w14:textId="77777777" w:rsidR="00CE276B" w:rsidRPr="00F72CD4" w:rsidRDefault="00CE276B" w:rsidP="000D2D5A">
            <w:pPr>
              <w:rPr>
                <w:lang w:eastAsia="fr-FR"/>
              </w:rPr>
            </w:pPr>
          </w:p>
        </w:tc>
      </w:tr>
      <w:tr w:rsidR="00CE276B" w:rsidRPr="00F72CD4" w14:paraId="47FD5032"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B97FB24" w14:textId="77777777" w:rsidR="00CE276B" w:rsidRPr="00F72CD4" w:rsidRDefault="00CE276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08A7C60"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BD26916"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2162E5C" w14:textId="77777777" w:rsidR="00CE276B" w:rsidRPr="00F72CD4" w:rsidRDefault="00CE276B" w:rsidP="000D2D5A">
            <w:pPr>
              <w:pStyle w:val="TAL"/>
            </w:pPr>
          </w:p>
        </w:tc>
      </w:tr>
    </w:tbl>
    <w:p w14:paraId="5BFA60A9" w14:textId="77777777" w:rsidR="00CE276B" w:rsidRPr="00F72CD4" w:rsidRDefault="00CE276B" w:rsidP="000D2D5A"/>
    <w:p w14:paraId="2F5B0CB6" w14:textId="77777777" w:rsidR="00CE276B" w:rsidRPr="00F72CD4" w:rsidRDefault="00CE276B" w:rsidP="000D2D5A">
      <w:pPr>
        <w:pStyle w:val="TH"/>
      </w:pPr>
      <w:r w:rsidRPr="00F72CD4">
        <w:t>Table 5.2A.2.5.1.3.3-5: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276B" w:rsidRPr="00F72CD4" w14:paraId="44EE57C0" w14:textId="77777777" w:rsidTr="00975515">
        <w:tc>
          <w:tcPr>
            <w:tcW w:w="9750" w:type="dxa"/>
            <w:gridSpan w:val="4"/>
            <w:tcBorders>
              <w:top w:val="single" w:sz="4" w:space="0" w:color="auto"/>
              <w:left w:val="single" w:sz="4" w:space="0" w:color="auto"/>
              <w:bottom w:val="single" w:sz="4" w:space="0" w:color="auto"/>
              <w:right w:val="single" w:sz="4" w:space="0" w:color="auto"/>
            </w:tcBorders>
            <w:hideMark/>
          </w:tcPr>
          <w:p w14:paraId="53036960" w14:textId="77777777" w:rsidR="00CE276B" w:rsidRPr="00F72CD4" w:rsidRDefault="00CE276B" w:rsidP="000D2D5A">
            <w:pPr>
              <w:pStyle w:val="TAH"/>
            </w:pPr>
            <w:r w:rsidRPr="00F72CD4">
              <w:t>Derivation Path: TS 38.508-1 [6], Table 5.4.2.0-9</w:t>
            </w:r>
          </w:p>
        </w:tc>
      </w:tr>
      <w:tr w:rsidR="00CE276B" w:rsidRPr="00F72CD4" w14:paraId="02100CDF"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06A92C5B" w14:textId="77777777" w:rsidR="00CE276B" w:rsidRPr="00F72CD4" w:rsidRDefault="00CE276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3175D1A" w14:textId="77777777" w:rsidR="00CE276B" w:rsidRPr="00F72CD4" w:rsidRDefault="00CE276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25B7135"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912D207" w14:textId="77777777" w:rsidR="00CE276B" w:rsidRPr="00F72CD4" w:rsidRDefault="00CE276B" w:rsidP="000D2D5A">
            <w:pPr>
              <w:pStyle w:val="TAH"/>
            </w:pPr>
            <w:r w:rsidRPr="00F72CD4">
              <w:t>Condition</w:t>
            </w:r>
          </w:p>
        </w:tc>
      </w:tr>
      <w:tr w:rsidR="00CE276B" w:rsidRPr="00F72CD4" w14:paraId="1F95D284"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3CCA6E93" w14:textId="77777777" w:rsidR="00CE276B" w:rsidRPr="00F72CD4" w:rsidRDefault="00CE276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D00D3A6" w14:textId="77777777" w:rsidR="00CE276B" w:rsidRPr="00F72CD4" w:rsidRDefault="00CE276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3C45467"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E6F018" w14:textId="77777777" w:rsidR="00CE276B" w:rsidRPr="00F72CD4" w:rsidRDefault="00CE276B" w:rsidP="000D2D5A">
            <w:pPr>
              <w:pStyle w:val="TAL"/>
            </w:pPr>
          </w:p>
        </w:tc>
      </w:tr>
      <w:tr w:rsidR="00CE276B" w:rsidRPr="00F72CD4" w14:paraId="238FA33A" w14:textId="77777777" w:rsidTr="00975515">
        <w:tc>
          <w:tcPr>
            <w:tcW w:w="4536" w:type="dxa"/>
            <w:tcBorders>
              <w:top w:val="single" w:sz="4" w:space="0" w:color="auto"/>
              <w:left w:val="single" w:sz="4" w:space="0" w:color="auto"/>
              <w:bottom w:val="nil"/>
              <w:right w:val="single" w:sz="4" w:space="0" w:color="auto"/>
            </w:tcBorders>
          </w:tcPr>
          <w:p w14:paraId="51B9C6ED" w14:textId="77777777" w:rsidR="00CE276B" w:rsidRPr="00F72CD4" w:rsidRDefault="00CE276B" w:rsidP="000D2D5A">
            <w:pPr>
              <w:pStyle w:val="TAL"/>
            </w:pPr>
            <w:r w:rsidRPr="00F72CD4">
              <w:t xml:space="preserve">  Slots10 </w:t>
            </w:r>
          </w:p>
        </w:tc>
        <w:tc>
          <w:tcPr>
            <w:tcW w:w="2268" w:type="dxa"/>
            <w:tcBorders>
              <w:top w:val="single" w:sz="4" w:space="0" w:color="auto"/>
              <w:left w:val="single" w:sz="4" w:space="0" w:color="auto"/>
              <w:bottom w:val="single" w:sz="4" w:space="0" w:color="auto"/>
              <w:right w:val="single" w:sz="4" w:space="0" w:color="auto"/>
            </w:tcBorders>
          </w:tcPr>
          <w:p w14:paraId="5F115C0B" w14:textId="77777777" w:rsidR="00CE276B" w:rsidRPr="00F72CD4" w:rsidRDefault="00CE276B" w:rsidP="000D2D5A">
            <w:pPr>
              <w:pStyle w:val="TAL"/>
            </w:pPr>
            <w:r w:rsidRPr="00F72CD4">
              <w:t>1 for CSI-RS resource #1, #2, #5, #6</w:t>
            </w:r>
          </w:p>
          <w:p w14:paraId="38050C0E" w14:textId="77777777" w:rsidR="00CE276B" w:rsidRPr="00F72CD4" w:rsidRDefault="00CE276B" w:rsidP="000D2D5A">
            <w:pPr>
              <w:pStyle w:val="TAL"/>
            </w:pPr>
          </w:p>
          <w:p w14:paraId="34AC4ACE" w14:textId="77777777" w:rsidR="00CE276B" w:rsidRPr="00F72CD4" w:rsidRDefault="00CE276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tcPr>
          <w:p w14:paraId="50BE92E2" w14:textId="77777777" w:rsidR="00CE276B" w:rsidRPr="00F72CD4" w:rsidRDefault="00CE276B" w:rsidP="000D2D5A">
            <w:pPr>
              <w:pStyle w:val="TAL"/>
            </w:pPr>
            <w:r w:rsidRPr="00F72CD4">
              <w:t>periodicity:</w:t>
            </w:r>
          </w:p>
          <w:p w14:paraId="3A15BDF8" w14:textId="77777777" w:rsidR="00CE276B" w:rsidRPr="00F72CD4" w:rsidRDefault="00CE276B" w:rsidP="000D2D5A">
            <w:pPr>
              <w:pStyle w:val="TAL"/>
            </w:pPr>
            <w:r w:rsidRPr="00F72CD4">
              <w:t>10 slots.</w:t>
            </w:r>
          </w:p>
          <w:p w14:paraId="6F25B313" w14:textId="77777777" w:rsidR="00CE276B" w:rsidRPr="00F72CD4" w:rsidRDefault="00CE276B" w:rsidP="000D2D5A">
            <w:pPr>
              <w:pStyle w:val="TAL"/>
            </w:pPr>
            <w:r w:rsidRPr="00F72CD4">
              <w:t>offset:</w:t>
            </w:r>
          </w:p>
          <w:p w14:paraId="1453D3E5" w14:textId="77777777" w:rsidR="00CE276B" w:rsidRPr="00F72CD4" w:rsidRDefault="00CE276B" w:rsidP="000D2D5A">
            <w:pPr>
              <w:pStyle w:val="TAL"/>
            </w:pPr>
            <w:r w:rsidRPr="00F72CD4">
              <w:t>1 for CSI-RS resource 1 and 2</w:t>
            </w:r>
            <w:r w:rsidRPr="00F72CD4">
              <w:br/>
              <w:t>2 for CSI-RS resource 3 and 4</w:t>
            </w:r>
          </w:p>
          <w:p w14:paraId="6EF4B28F" w14:textId="77777777" w:rsidR="00CE276B" w:rsidRPr="00F72CD4" w:rsidRDefault="00CE276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tcPr>
          <w:p w14:paraId="3C7304E5" w14:textId="77777777" w:rsidR="00CE276B" w:rsidRPr="00F72CD4" w:rsidRDefault="00CE276B" w:rsidP="000D2D5A">
            <w:r w:rsidRPr="00F72CD4">
              <w:t>SCS 15kHz</w:t>
            </w:r>
          </w:p>
        </w:tc>
      </w:tr>
      <w:tr w:rsidR="00CE276B" w:rsidRPr="00F72CD4" w14:paraId="6621B146" w14:textId="77777777" w:rsidTr="00975515">
        <w:tc>
          <w:tcPr>
            <w:tcW w:w="4536" w:type="dxa"/>
            <w:tcBorders>
              <w:top w:val="single" w:sz="4" w:space="0" w:color="auto"/>
              <w:left w:val="single" w:sz="4" w:space="0" w:color="auto"/>
              <w:bottom w:val="nil"/>
              <w:right w:val="single" w:sz="4" w:space="0" w:color="auto"/>
            </w:tcBorders>
            <w:hideMark/>
          </w:tcPr>
          <w:p w14:paraId="5875C056" w14:textId="77777777" w:rsidR="00CE276B" w:rsidRPr="00F72CD4" w:rsidRDefault="00CE276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38607C08" w14:textId="77777777" w:rsidR="00CE276B" w:rsidRPr="00F72CD4" w:rsidRDefault="00CE276B" w:rsidP="000D2D5A">
            <w:pPr>
              <w:pStyle w:val="TAL"/>
            </w:pPr>
            <w:r w:rsidRPr="00F72CD4">
              <w:t>1 for CSI-RS resource #1, #2, #5, #6</w:t>
            </w:r>
          </w:p>
          <w:p w14:paraId="6883221C" w14:textId="77777777" w:rsidR="00CE276B" w:rsidRPr="00F72CD4" w:rsidRDefault="00CE276B" w:rsidP="000D2D5A">
            <w:pPr>
              <w:pStyle w:val="TAL"/>
            </w:pPr>
          </w:p>
          <w:p w14:paraId="09C078E5" w14:textId="77777777" w:rsidR="00CE276B" w:rsidRPr="00F72CD4" w:rsidRDefault="00CE276B" w:rsidP="000D2D5A">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hideMark/>
          </w:tcPr>
          <w:p w14:paraId="37EAB22C" w14:textId="77777777" w:rsidR="00CE276B" w:rsidRPr="00F72CD4" w:rsidRDefault="00CE276B" w:rsidP="000D2D5A">
            <w:pPr>
              <w:pStyle w:val="TAL"/>
            </w:pPr>
            <w:r w:rsidRPr="00F72CD4">
              <w:t>periodicity:</w:t>
            </w:r>
          </w:p>
          <w:p w14:paraId="41C218AD" w14:textId="77777777" w:rsidR="00CE276B" w:rsidRPr="00F72CD4" w:rsidRDefault="00CE276B" w:rsidP="000D2D5A">
            <w:pPr>
              <w:pStyle w:val="TAL"/>
            </w:pPr>
            <w:r w:rsidRPr="00F72CD4">
              <w:t>20 slots.</w:t>
            </w:r>
          </w:p>
          <w:p w14:paraId="4E3984C1" w14:textId="77777777" w:rsidR="00CE276B" w:rsidRPr="00F72CD4" w:rsidRDefault="00CE276B" w:rsidP="000D2D5A">
            <w:pPr>
              <w:pStyle w:val="TAL"/>
            </w:pPr>
            <w:r w:rsidRPr="00F72CD4">
              <w:t>offset:</w:t>
            </w:r>
          </w:p>
          <w:p w14:paraId="0FA6CD23" w14:textId="77777777" w:rsidR="00CE276B" w:rsidRPr="00F72CD4" w:rsidRDefault="00CE276B" w:rsidP="000D2D5A">
            <w:pPr>
              <w:pStyle w:val="TAL"/>
            </w:pPr>
            <w:r w:rsidRPr="00F72CD4">
              <w:t>1 for CSI-RS resource 1 and 2</w:t>
            </w:r>
            <w:r w:rsidRPr="00F72CD4">
              <w:br/>
              <w:t>2 for CSI-RS resource 3 and 4</w:t>
            </w:r>
          </w:p>
          <w:p w14:paraId="0D187635" w14:textId="77777777" w:rsidR="00CE276B" w:rsidRPr="00F72CD4" w:rsidRDefault="00CE276B" w:rsidP="000D2D5A">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hideMark/>
          </w:tcPr>
          <w:p w14:paraId="7E7B9575" w14:textId="77777777" w:rsidR="00CE276B" w:rsidRPr="00F72CD4" w:rsidRDefault="00CE276B" w:rsidP="000D2D5A">
            <w:r w:rsidRPr="00F72CD4">
              <w:t>SCS 30kHz</w:t>
            </w:r>
          </w:p>
        </w:tc>
      </w:tr>
      <w:tr w:rsidR="00CE276B" w:rsidRPr="00F72CD4" w14:paraId="01856320"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359AA95D" w14:textId="77777777" w:rsidR="00CE276B" w:rsidRPr="00F72CD4" w:rsidRDefault="00CE276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96033F3" w14:textId="77777777" w:rsidR="00CE276B" w:rsidRPr="00F72CD4" w:rsidRDefault="00CE276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AB5989D"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ACA6BD" w14:textId="77777777" w:rsidR="00CE276B" w:rsidRPr="00F72CD4" w:rsidRDefault="00CE276B" w:rsidP="000D2D5A">
            <w:pPr>
              <w:pStyle w:val="TAL"/>
            </w:pPr>
          </w:p>
        </w:tc>
      </w:tr>
    </w:tbl>
    <w:p w14:paraId="75387A85" w14:textId="77777777" w:rsidR="00CE276B" w:rsidRPr="00F72CD4" w:rsidRDefault="00CE276B" w:rsidP="000D2D5A"/>
    <w:p w14:paraId="12C12D7E" w14:textId="77777777" w:rsidR="00CE276B" w:rsidRPr="00F72CD4" w:rsidRDefault="00CE276B" w:rsidP="000D2D5A">
      <w:pPr>
        <w:pStyle w:val="TH"/>
      </w:pPr>
      <w:r w:rsidRPr="00F72CD4">
        <w:t>Table 5.2A.2.5.1.3.3-6: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CE276B" w:rsidRPr="00F72CD4" w14:paraId="104DE207"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17FAEC74" w14:textId="77777777" w:rsidR="00CE276B" w:rsidRPr="00F72CD4" w:rsidRDefault="00CE276B" w:rsidP="000D2D5A">
            <w:pPr>
              <w:pStyle w:val="TAH"/>
            </w:pPr>
            <w:r w:rsidRPr="00F72CD4">
              <w:t>Derivation Path: TS 38.508-1 [6], Table 5.4.2.0-12</w:t>
            </w:r>
          </w:p>
        </w:tc>
      </w:tr>
      <w:tr w:rsidR="00CE276B" w:rsidRPr="00F72CD4" w14:paraId="223648F1"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6E4EFC0" w14:textId="77777777" w:rsidR="00CE276B" w:rsidRPr="00F72CD4" w:rsidRDefault="00CE276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67CE5DFB" w14:textId="77777777" w:rsidR="00CE276B" w:rsidRPr="00F72CD4" w:rsidRDefault="00CE276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72F86017"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D8B4080" w14:textId="77777777" w:rsidR="00CE276B" w:rsidRPr="00F72CD4" w:rsidRDefault="00CE276B" w:rsidP="000D2D5A">
            <w:pPr>
              <w:pStyle w:val="TAH"/>
            </w:pPr>
            <w:r w:rsidRPr="00F72CD4">
              <w:t>Condition</w:t>
            </w:r>
          </w:p>
        </w:tc>
      </w:tr>
      <w:tr w:rsidR="00CE276B" w:rsidRPr="00F72CD4" w14:paraId="6C10E8C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799023F" w14:textId="77777777" w:rsidR="00CE276B" w:rsidRPr="00F72CD4" w:rsidRDefault="00CE276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63F7E34E"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7D81EEC"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2719AD" w14:textId="77777777" w:rsidR="00CE276B" w:rsidRPr="00F72CD4" w:rsidRDefault="00CE276B" w:rsidP="000D2D5A">
            <w:pPr>
              <w:pStyle w:val="TAL"/>
            </w:pPr>
          </w:p>
        </w:tc>
      </w:tr>
      <w:tr w:rsidR="00CE276B" w:rsidRPr="00F72CD4" w14:paraId="090434A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FBFCA20" w14:textId="77777777" w:rsidR="00CE276B" w:rsidRPr="00F72CD4" w:rsidRDefault="00CE276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5BBA1CBE" w14:textId="77777777" w:rsidR="00CE276B" w:rsidRPr="00F72CD4" w:rsidRDefault="00CE276B" w:rsidP="000D2D5A">
            <w:pPr>
              <w:pStyle w:val="TAL"/>
            </w:pPr>
            <w:r w:rsidRPr="00F72CD4">
              <w:t>0 for Resource set #1</w:t>
            </w:r>
          </w:p>
          <w:p w14:paraId="0DED8D2D" w14:textId="77777777" w:rsidR="00CE276B" w:rsidRPr="00F72CD4" w:rsidRDefault="00CE276B" w:rsidP="000D2D5A">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tcPr>
          <w:p w14:paraId="6D4DBD41"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625282" w14:textId="77777777" w:rsidR="00CE276B" w:rsidRPr="00F72CD4" w:rsidRDefault="00CE276B" w:rsidP="000D2D5A">
            <w:pPr>
              <w:pStyle w:val="TAL"/>
            </w:pPr>
          </w:p>
        </w:tc>
      </w:tr>
      <w:tr w:rsidR="00CE276B" w:rsidRPr="00F72CD4" w14:paraId="204FB4F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1647B9B" w14:textId="77777777" w:rsidR="00CE276B" w:rsidRPr="00F72CD4" w:rsidRDefault="00CE276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06E69EBC" w14:textId="77777777" w:rsidR="00CE276B" w:rsidRPr="00F72CD4" w:rsidRDefault="00CE276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tcPr>
          <w:p w14:paraId="58645954"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CC3D85A" w14:textId="77777777" w:rsidR="00CE276B" w:rsidRPr="00F72CD4" w:rsidRDefault="00CE276B" w:rsidP="000D2D5A">
            <w:pPr>
              <w:pStyle w:val="TAL"/>
            </w:pPr>
            <w:r w:rsidRPr="00F72CD4">
              <w:t>Resource set #1</w:t>
            </w:r>
          </w:p>
        </w:tc>
      </w:tr>
      <w:tr w:rsidR="00CE276B" w:rsidRPr="00F72CD4" w14:paraId="33AFCB24"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2CDEFB8B" w14:textId="77777777" w:rsidR="00CE276B" w:rsidRPr="00F72CD4" w:rsidRDefault="00CE276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0164CEBA" w14:textId="77777777" w:rsidR="00CE276B" w:rsidRPr="00F72CD4" w:rsidRDefault="00CE276B" w:rsidP="000D2D5A">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hideMark/>
          </w:tcPr>
          <w:p w14:paraId="135B7723" w14:textId="77777777" w:rsidR="00CE276B" w:rsidRPr="00F72CD4" w:rsidRDefault="00CE276B" w:rsidP="000D2D5A">
            <w:pPr>
              <w:pStyle w:val="TAL"/>
              <w:rPr>
                <w:lang w:eastAsia="fr-FR"/>
              </w:rPr>
            </w:pPr>
            <w:r w:rsidRPr="00F72CD4">
              <w:rPr>
                <w:lang w:eastAsia="fr-FR"/>
              </w:rPr>
              <w:t>entry 1</w:t>
            </w:r>
          </w:p>
          <w:p w14:paraId="36F62AB8" w14:textId="77777777" w:rsidR="00CE276B" w:rsidRPr="00F72CD4" w:rsidRDefault="00CE276B" w:rsidP="000D2D5A">
            <w:pPr>
              <w:pStyle w:val="TAL"/>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1CD1B23F" w14:textId="77777777" w:rsidR="00CE276B" w:rsidRPr="00F72CD4" w:rsidRDefault="00CE276B" w:rsidP="000D2D5A">
            <w:pPr>
              <w:pStyle w:val="TAL"/>
            </w:pPr>
          </w:p>
        </w:tc>
      </w:tr>
      <w:tr w:rsidR="00CE276B" w:rsidRPr="00F72CD4" w14:paraId="2A5D82F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A10FD04" w14:textId="77777777" w:rsidR="00CE276B" w:rsidRPr="00F72CD4" w:rsidRDefault="00CE276B" w:rsidP="000D2D5A">
            <w:pPr>
              <w:pStyle w:val="TAL"/>
              <w:rPr>
                <w:b/>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78C77397" w14:textId="77777777" w:rsidR="00CE276B" w:rsidRPr="00F72CD4" w:rsidRDefault="00CE276B" w:rsidP="000D2D5A">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hideMark/>
          </w:tcPr>
          <w:p w14:paraId="16AA72DA" w14:textId="77777777" w:rsidR="00CE276B" w:rsidRPr="00F72CD4" w:rsidRDefault="00CE276B" w:rsidP="000D2D5A">
            <w:pPr>
              <w:pStyle w:val="TAL"/>
              <w:rPr>
                <w:lang w:eastAsia="fr-FR"/>
              </w:rPr>
            </w:pPr>
            <w:r w:rsidRPr="00F72CD4">
              <w:rPr>
                <w:lang w:eastAsia="fr-FR"/>
              </w:rPr>
              <w:t>entry 2</w:t>
            </w:r>
          </w:p>
          <w:p w14:paraId="2404C693" w14:textId="77777777" w:rsidR="00CE276B" w:rsidRPr="00F72CD4" w:rsidRDefault="00CE276B" w:rsidP="000D2D5A">
            <w:pPr>
              <w:pStyle w:val="TAL"/>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6642C3C6" w14:textId="77777777" w:rsidR="00CE276B" w:rsidRPr="00F72CD4" w:rsidRDefault="00CE276B" w:rsidP="000D2D5A">
            <w:pPr>
              <w:pStyle w:val="TAL"/>
            </w:pPr>
          </w:p>
        </w:tc>
      </w:tr>
      <w:tr w:rsidR="00CE276B" w:rsidRPr="00F72CD4" w14:paraId="0C00F64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076C148" w14:textId="77777777" w:rsidR="00CE276B" w:rsidRPr="00F72CD4" w:rsidRDefault="00CE276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46E1C8CA" w14:textId="77777777" w:rsidR="00CE276B" w:rsidRPr="00F72CD4" w:rsidRDefault="00CE276B" w:rsidP="000D2D5A">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hideMark/>
          </w:tcPr>
          <w:p w14:paraId="5EE0BADB" w14:textId="77777777" w:rsidR="00CE276B" w:rsidRPr="00F72CD4" w:rsidRDefault="00CE276B" w:rsidP="000D2D5A">
            <w:pPr>
              <w:pStyle w:val="TAL"/>
            </w:pPr>
            <w:r w:rsidRPr="00F72CD4">
              <w:rPr>
                <w:lang w:eastAsia="fr-FR"/>
              </w:rPr>
              <w:t>entry 3</w:t>
            </w:r>
            <w:r w:rsidRPr="00F72CD4">
              <w:t xml:space="preserve"> </w:t>
            </w:r>
          </w:p>
          <w:p w14:paraId="6E6D5CB7" w14:textId="77777777" w:rsidR="00CE276B" w:rsidRPr="00F72CD4" w:rsidRDefault="00CE276B" w:rsidP="000D2D5A">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748ACDAA" w14:textId="77777777" w:rsidR="00CE276B" w:rsidRPr="00F72CD4" w:rsidRDefault="00CE276B" w:rsidP="000D2D5A">
            <w:pPr>
              <w:pStyle w:val="TAL"/>
            </w:pPr>
          </w:p>
        </w:tc>
      </w:tr>
      <w:tr w:rsidR="00CE276B" w:rsidRPr="00F72CD4" w14:paraId="3D5E55DD"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BF4136D" w14:textId="77777777" w:rsidR="00CE276B" w:rsidRPr="00F72CD4" w:rsidRDefault="00CE276B" w:rsidP="000D2D5A">
            <w:pPr>
              <w:pStyle w:val="TAL"/>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7D9A0114" w14:textId="77777777" w:rsidR="00CE276B" w:rsidRPr="00F72CD4" w:rsidRDefault="00CE276B" w:rsidP="000D2D5A">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hideMark/>
          </w:tcPr>
          <w:p w14:paraId="18285D38" w14:textId="77777777" w:rsidR="00CE276B" w:rsidRPr="00F72CD4" w:rsidRDefault="00CE276B" w:rsidP="000D2D5A">
            <w:pPr>
              <w:pStyle w:val="TAL"/>
              <w:rPr>
                <w:lang w:eastAsia="fr-FR"/>
              </w:rPr>
            </w:pPr>
            <w:r w:rsidRPr="00F72CD4">
              <w:rPr>
                <w:lang w:eastAsia="fr-FR"/>
              </w:rPr>
              <w:t>entry 4</w:t>
            </w:r>
          </w:p>
          <w:p w14:paraId="5F8CF80C" w14:textId="77777777" w:rsidR="00CE276B" w:rsidRPr="00F72CD4" w:rsidRDefault="00CE276B" w:rsidP="000D2D5A">
            <w:pPr>
              <w:pStyle w:val="TAL"/>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3E14C1DF" w14:textId="77777777" w:rsidR="00CE276B" w:rsidRPr="00F72CD4" w:rsidRDefault="00CE276B" w:rsidP="000D2D5A">
            <w:pPr>
              <w:pStyle w:val="TAL"/>
            </w:pPr>
          </w:p>
        </w:tc>
      </w:tr>
      <w:tr w:rsidR="00CE276B" w:rsidRPr="00F72CD4" w14:paraId="19DAD2C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710CE8F" w14:textId="77777777" w:rsidR="00CE276B" w:rsidRPr="00F72CD4" w:rsidRDefault="00CE276B" w:rsidP="000D2D5A">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AD12489"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1473546B"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77A4CA3" w14:textId="77777777" w:rsidR="00CE276B" w:rsidRPr="00F72CD4" w:rsidRDefault="00CE276B" w:rsidP="000D2D5A">
            <w:pPr>
              <w:pStyle w:val="TAL"/>
            </w:pPr>
          </w:p>
        </w:tc>
      </w:tr>
      <w:tr w:rsidR="00CE276B" w:rsidRPr="00F72CD4" w14:paraId="0E969A24"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7AD59DD1" w14:textId="77777777" w:rsidR="00CE276B" w:rsidRPr="00F72CD4" w:rsidRDefault="00CE276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70146697" w14:textId="77777777" w:rsidR="00CE276B" w:rsidRPr="00F72CD4" w:rsidRDefault="00CE276B" w:rsidP="000D2D5A">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tcPr>
          <w:p w14:paraId="59B09EDF"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7CBC021" w14:textId="77777777" w:rsidR="00CE276B" w:rsidRPr="00F72CD4" w:rsidRDefault="00CE276B" w:rsidP="000D2D5A">
            <w:pPr>
              <w:pStyle w:val="TAL"/>
            </w:pPr>
            <w:r w:rsidRPr="00F72CD4">
              <w:t>Resource set #2</w:t>
            </w:r>
          </w:p>
        </w:tc>
      </w:tr>
      <w:tr w:rsidR="00CE276B" w:rsidRPr="00F72CD4" w14:paraId="53C24D7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42A41CFD" w14:textId="77777777" w:rsidR="00CE276B" w:rsidRPr="00F72CD4" w:rsidRDefault="00CE276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2CF8DB72" w14:textId="77777777" w:rsidR="00CE276B" w:rsidRPr="00F72CD4" w:rsidRDefault="00CE276B" w:rsidP="000D2D5A">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hideMark/>
          </w:tcPr>
          <w:p w14:paraId="62076D78" w14:textId="77777777" w:rsidR="00CE276B" w:rsidRPr="00F72CD4" w:rsidRDefault="00CE276B" w:rsidP="000D2D5A">
            <w:pPr>
              <w:pStyle w:val="TAL"/>
              <w:rPr>
                <w:lang w:eastAsia="fr-FR"/>
              </w:rPr>
            </w:pPr>
            <w:r w:rsidRPr="00F72CD4">
              <w:rPr>
                <w:lang w:eastAsia="fr-FR"/>
              </w:rPr>
              <w:t>entry 1</w:t>
            </w:r>
          </w:p>
          <w:p w14:paraId="51FF7241" w14:textId="77777777" w:rsidR="00CE276B" w:rsidRPr="00F72CD4" w:rsidRDefault="00CE276B" w:rsidP="000D2D5A">
            <w:pPr>
              <w:pStyle w:val="TAL"/>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4FCF0366" w14:textId="77777777" w:rsidR="00CE276B" w:rsidRPr="00F72CD4" w:rsidRDefault="00CE276B" w:rsidP="000D2D5A">
            <w:pPr>
              <w:pStyle w:val="TAL"/>
            </w:pPr>
          </w:p>
        </w:tc>
      </w:tr>
      <w:tr w:rsidR="00CE276B" w:rsidRPr="00F72CD4" w14:paraId="34F5A7E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022161C" w14:textId="77777777" w:rsidR="00CE276B" w:rsidRPr="00F72CD4" w:rsidRDefault="00CE276B" w:rsidP="000D2D5A">
            <w:pPr>
              <w:pStyle w:val="TAL"/>
              <w:rPr>
                <w:b/>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hideMark/>
          </w:tcPr>
          <w:p w14:paraId="16B70824" w14:textId="77777777" w:rsidR="00CE276B" w:rsidRPr="00F72CD4" w:rsidRDefault="00CE276B" w:rsidP="000D2D5A">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hideMark/>
          </w:tcPr>
          <w:p w14:paraId="06C00A00" w14:textId="77777777" w:rsidR="00CE276B" w:rsidRPr="00F72CD4" w:rsidRDefault="00CE276B" w:rsidP="000D2D5A">
            <w:pPr>
              <w:pStyle w:val="TAL"/>
              <w:rPr>
                <w:lang w:eastAsia="fr-FR"/>
              </w:rPr>
            </w:pPr>
            <w:r w:rsidRPr="00F72CD4">
              <w:rPr>
                <w:lang w:eastAsia="fr-FR"/>
              </w:rPr>
              <w:t>entry 2</w:t>
            </w:r>
          </w:p>
          <w:p w14:paraId="104C48F7" w14:textId="77777777" w:rsidR="00CE276B" w:rsidRPr="00F72CD4" w:rsidRDefault="00CE276B" w:rsidP="000D2D5A">
            <w:pPr>
              <w:pStyle w:val="TAL"/>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5997F097" w14:textId="77777777" w:rsidR="00CE276B" w:rsidRPr="00F72CD4" w:rsidRDefault="00CE276B" w:rsidP="000D2D5A">
            <w:pPr>
              <w:pStyle w:val="TAL"/>
            </w:pPr>
          </w:p>
        </w:tc>
      </w:tr>
      <w:tr w:rsidR="00CE276B" w:rsidRPr="00F72CD4" w14:paraId="2EFB8DEA"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4F37E51F" w14:textId="77777777" w:rsidR="00CE276B" w:rsidRPr="00F72CD4" w:rsidRDefault="00CE276B" w:rsidP="000D2D5A">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hideMark/>
          </w:tcPr>
          <w:p w14:paraId="2E5DAEAE" w14:textId="77777777" w:rsidR="00CE276B" w:rsidRPr="00F72CD4" w:rsidRDefault="00CE276B" w:rsidP="000D2D5A">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hideMark/>
          </w:tcPr>
          <w:p w14:paraId="5B030993" w14:textId="77777777" w:rsidR="00CE276B" w:rsidRPr="00F72CD4" w:rsidRDefault="00CE276B" w:rsidP="000D2D5A">
            <w:pPr>
              <w:pStyle w:val="TAL"/>
            </w:pPr>
            <w:r w:rsidRPr="00F72CD4">
              <w:rPr>
                <w:lang w:eastAsia="fr-FR"/>
              </w:rPr>
              <w:t>entry 3</w:t>
            </w:r>
            <w:r w:rsidRPr="00F72CD4">
              <w:t xml:space="preserve"> </w:t>
            </w:r>
          </w:p>
          <w:p w14:paraId="1E93275E" w14:textId="77777777" w:rsidR="00CE276B" w:rsidRPr="00F72CD4" w:rsidRDefault="00CE276B" w:rsidP="000D2D5A">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0E5A0842" w14:textId="77777777" w:rsidR="00CE276B" w:rsidRPr="00F72CD4" w:rsidRDefault="00CE276B" w:rsidP="000D2D5A">
            <w:pPr>
              <w:pStyle w:val="TAL"/>
            </w:pPr>
          </w:p>
        </w:tc>
      </w:tr>
      <w:tr w:rsidR="00CE276B" w:rsidRPr="00F72CD4" w14:paraId="0BD9986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3801DDB" w14:textId="77777777" w:rsidR="00CE276B" w:rsidRPr="00F72CD4" w:rsidRDefault="00CE276B" w:rsidP="000D2D5A">
            <w:pPr>
              <w:pStyle w:val="TAL"/>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hideMark/>
          </w:tcPr>
          <w:p w14:paraId="650617D9" w14:textId="77777777" w:rsidR="00CE276B" w:rsidRPr="00F72CD4" w:rsidRDefault="00CE276B" w:rsidP="000D2D5A">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hideMark/>
          </w:tcPr>
          <w:p w14:paraId="35CDD000" w14:textId="77777777" w:rsidR="00CE276B" w:rsidRPr="00F72CD4" w:rsidRDefault="00CE276B" w:rsidP="000D2D5A">
            <w:pPr>
              <w:pStyle w:val="TAL"/>
              <w:rPr>
                <w:lang w:eastAsia="fr-FR"/>
              </w:rPr>
            </w:pPr>
            <w:r w:rsidRPr="00F72CD4">
              <w:rPr>
                <w:lang w:eastAsia="fr-FR"/>
              </w:rPr>
              <w:t>entry 4</w:t>
            </w:r>
          </w:p>
          <w:p w14:paraId="33B1669E" w14:textId="77777777" w:rsidR="00CE276B" w:rsidRPr="00F72CD4" w:rsidRDefault="00CE276B" w:rsidP="000D2D5A">
            <w:pPr>
              <w:pStyle w:val="TAL"/>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37BA9457" w14:textId="77777777" w:rsidR="00CE276B" w:rsidRPr="00F72CD4" w:rsidRDefault="00CE276B" w:rsidP="000D2D5A">
            <w:pPr>
              <w:pStyle w:val="TAL"/>
            </w:pPr>
          </w:p>
        </w:tc>
      </w:tr>
      <w:tr w:rsidR="00CE276B" w:rsidRPr="00F72CD4" w14:paraId="1605295A"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5B7CC15" w14:textId="77777777" w:rsidR="00CE276B" w:rsidRPr="00F72CD4" w:rsidRDefault="00CE276B" w:rsidP="000D2D5A">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671D0B5B"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60499812"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25BC79B" w14:textId="77777777" w:rsidR="00CE276B" w:rsidRPr="00F72CD4" w:rsidRDefault="00CE276B" w:rsidP="000D2D5A">
            <w:pPr>
              <w:pStyle w:val="TAL"/>
            </w:pPr>
          </w:p>
        </w:tc>
      </w:tr>
      <w:tr w:rsidR="00CE276B" w:rsidRPr="00F72CD4" w14:paraId="69BD7A9B"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F102355" w14:textId="77777777" w:rsidR="00CE276B" w:rsidRPr="00F72CD4" w:rsidRDefault="00CE276B" w:rsidP="000D2D5A">
            <w:pPr>
              <w:pStyle w:val="TAL"/>
            </w:pPr>
            <w:r w:rsidRPr="00F72CD4">
              <w:t>}</w:t>
            </w:r>
          </w:p>
        </w:tc>
        <w:tc>
          <w:tcPr>
            <w:tcW w:w="2143" w:type="dxa"/>
            <w:tcBorders>
              <w:top w:val="single" w:sz="4" w:space="0" w:color="auto"/>
              <w:left w:val="single" w:sz="4" w:space="0" w:color="auto"/>
              <w:bottom w:val="single" w:sz="4" w:space="0" w:color="auto"/>
              <w:right w:val="single" w:sz="4" w:space="0" w:color="auto"/>
            </w:tcBorders>
          </w:tcPr>
          <w:p w14:paraId="09286938"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6E594E0D"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3143837" w14:textId="77777777" w:rsidR="00CE276B" w:rsidRPr="00F72CD4" w:rsidRDefault="00CE276B" w:rsidP="000D2D5A">
            <w:pPr>
              <w:pStyle w:val="TAL"/>
            </w:pPr>
          </w:p>
        </w:tc>
      </w:tr>
    </w:tbl>
    <w:p w14:paraId="25158A6A" w14:textId="77777777" w:rsidR="00CE276B" w:rsidRPr="00F72CD4" w:rsidRDefault="00CE276B" w:rsidP="000D2D5A"/>
    <w:p w14:paraId="466BD2E2" w14:textId="77777777" w:rsidR="00CE276B" w:rsidRPr="00F72CD4" w:rsidRDefault="00CE276B" w:rsidP="000D2D5A">
      <w:pPr>
        <w:pStyle w:val="TH"/>
      </w:pPr>
      <w:r w:rsidRPr="00F72CD4">
        <w:t>Table 5.2A.2.5.1.3.3-7: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CE276B" w:rsidRPr="00F72CD4" w14:paraId="7CFF8C7A" w14:textId="77777777" w:rsidTr="00975515">
        <w:tc>
          <w:tcPr>
            <w:tcW w:w="5000" w:type="pct"/>
            <w:gridSpan w:val="4"/>
            <w:tcBorders>
              <w:top w:val="single" w:sz="4" w:space="0" w:color="auto"/>
              <w:left w:val="single" w:sz="4" w:space="0" w:color="auto"/>
              <w:bottom w:val="single" w:sz="4" w:space="0" w:color="auto"/>
              <w:right w:val="single" w:sz="4" w:space="0" w:color="auto"/>
            </w:tcBorders>
            <w:hideMark/>
          </w:tcPr>
          <w:p w14:paraId="318601CB" w14:textId="77777777" w:rsidR="00CE276B" w:rsidRPr="00F72CD4" w:rsidRDefault="00CE276B" w:rsidP="000D2D5A">
            <w:pPr>
              <w:pStyle w:val="TAL"/>
            </w:pPr>
            <w:r w:rsidRPr="00F72CD4">
              <w:t>Derivation Path: TS 38.508-1 [6], Table 5.4.2.0-14</w:t>
            </w:r>
          </w:p>
        </w:tc>
      </w:tr>
      <w:tr w:rsidR="00CE276B" w:rsidRPr="00F72CD4" w14:paraId="6D1B4290"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72BD2C50" w14:textId="77777777" w:rsidR="00CE276B" w:rsidRPr="00F72CD4" w:rsidRDefault="00CE276B" w:rsidP="000D2D5A">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hideMark/>
          </w:tcPr>
          <w:p w14:paraId="5E59ECFA" w14:textId="77777777" w:rsidR="00CE276B" w:rsidRPr="00F72CD4" w:rsidRDefault="00CE276B" w:rsidP="000D2D5A">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hideMark/>
          </w:tcPr>
          <w:p w14:paraId="3AE50CA9" w14:textId="77777777" w:rsidR="00CE276B" w:rsidRPr="00F72CD4" w:rsidRDefault="00CE276B" w:rsidP="000D2D5A">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hideMark/>
          </w:tcPr>
          <w:p w14:paraId="00238112" w14:textId="77777777" w:rsidR="00CE276B" w:rsidRPr="00F72CD4" w:rsidRDefault="00CE276B" w:rsidP="000D2D5A">
            <w:pPr>
              <w:pStyle w:val="TAH"/>
            </w:pPr>
            <w:r w:rsidRPr="00F72CD4">
              <w:t>Condition</w:t>
            </w:r>
          </w:p>
        </w:tc>
      </w:tr>
      <w:tr w:rsidR="00CE276B" w:rsidRPr="00F72CD4" w14:paraId="3C5E8533"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49D582E7" w14:textId="77777777" w:rsidR="00CE276B" w:rsidRPr="00F72CD4" w:rsidRDefault="00CE276B" w:rsidP="000D2D5A">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1F0BB20F" w14:textId="77777777" w:rsidR="00CE276B" w:rsidRPr="00F72CD4" w:rsidRDefault="00CE276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1EBAB0A2" w14:textId="77777777" w:rsidR="00CE276B" w:rsidRPr="00F72CD4" w:rsidRDefault="00CE276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7B16FFC1" w14:textId="77777777" w:rsidR="00CE276B" w:rsidRPr="00F72CD4" w:rsidRDefault="00CE276B" w:rsidP="000D2D5A">
            <w:pPr>
              <w:pStyle w:val="TAL"/>
            </w:pPr>
          </w:p>
        </w:tc>
      </w:tr>
      <w:tr w:rsidR="00CE276B" w:rsidRPr="00F72CD4" w14:paraId="7EA4824D"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1128D98F" w14:textId="77777777" w:rsidR="00CE276B" w:rsidRPr="00F72CD4" w:rsidRDefault="00CE276B" w:rsidP="000D2D5A">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hideMark/>
          </w:tcPr>
          <w:p w14:paraId="672F093B" w14:textId="77777777" w:rsidR="00CE276B" w:rsidRPr="00F72CD4" w:rsidRDefault="00CE276B" w:rsidP="000D2D5A">
            <w:pPr>
              <w:pStyle w:val="TAL"/>
            </w:pPr>
            <w:r w:rsidRPr="00F72CD4">
              <w:t>8 for CSI-RS resource #9</w:t>
            </w:r>
          </w:p>
          <w:p w14:paraId="128204D0" w14:textId="77777777" w:rsidR="00CE276B" w:rsidRPr="00F72CD4" w:rsidRDefault="00CE276B" w:rsidP="000D2D5A">
            <w:pPr>
              <w:pStyle w:val="TAL"/>
              <w:rPr>
                <w:rFonts w:eastAsia="MS Mincho"/>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tcPr>
          <w:p w14:paraId="20FF5404" w14:textId="77777777" w:rsidR="00CE276B" w:rsidRPr="00F72CD4" w:rsidRDefault="00CE276B" w:rsidP="000D2D5A">
            <w:pPr>
              <w:pStyle w:val="TAL"/>
              <w:rPr>
                <w:rFonts w:eastAsia="SimSun"/>
              </w:rPr>
            </w:pPr>
          </w:p>
        </w:tc>
        <w:tc>
          <w:tcPr>
            <w:tcW w:w="790" w:type="pct"/>
            <w:tcBorders>
              <w:top w:val="single" w:sz="4" w:space="0" w:color="auto"/>
              <w:left w:val="single" w:sz="4" w:space="0" w:color="auto"/>
              <w:bottom w:val="single" w:sz="4" w:space="0" w:color="auto"/>
              <w:right w:val="single" w:sz="4" w:space="0" w:color="auto"/>
            </w:tcBorders>
          </w:tcPr>
          <w:p w14:paraId="7E46D69F" w14:textId="77777777" w:rsidR="00CE276B" w:rsidRPr="00F72CD4" w:rsidRDefault="00CE276B" w:rsidP="000D2D5A">
            <w:pPr>
              <w:pStyle w:val="TAL"/>
            </w:pPr>
          </w:p>
        </w:tc>
      </w:tr>
      <w:tr w:rsidR="00CE276B" w:rsidRPr="00F72CD4" w14:paraId="547C75F5"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0827BD96" w14:textId="77777777" w:rsidR="00CE276B" w:rsidRPr="00F72CD4" w:rsidRDefault="00CE276B" w:rsidP="000D2D5A">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hideMark/>
          </w:tcPr>
          <w:p w14:paraId="77A0CF79" w14:textId="77777777" w:rsidR="00CE276B" w:rsidRPr="00F72CD4" w:rsidRDefault="00CE276B" w:rsidP="000D2D5A">
            <w:pPr>
              <w:pStyle w:val="TAL"/>
              <w:rPr>
                <w:rFonts w:eastAsia="MS Mincho"/>
              </w:rPr>
            </w:pPr>
            <w:r w:rsidRPr="00F72CD4">
              <w:t>0 for CSI-RS resource #9</w:t>
            </w:r>
          </w:p>
          <w:p w14:paraId="6F4446B2" w14:textId="77777777" w:rsidR="00CE276B" w:rsidRPr="00F72CD4" w:rsidRDefault="00CE276B" w:rsidP="000D2D5A">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295910AE" w14:textId="77777777" w:rsidR="00CE276B" w:rsidRPr="00F72CD4" w:rsidRDefault="00CE276B" w:rsidP="000D2D5A">
            <w:pPr>
              <w:pStyle w:val="TAL"/>
            </w:pPr>
            <w:r w:rsidRPr="00F72CD4">
              <w:t>TCI-State #0 for CSI-RS resource #9</w:t>
            </w:r>
          </w:p>
          <w:p w14:paraId="58E199FB" w14:textId="77777777" w:rsidR="00CE276B" w:rsidRPr="00F72CD4" w:rsidRDefault="00CE276B" w:rsidP="000D2D5A">
            <w:pPr>
              <w:pStyle w:val="TAL"/>
            </w:pPr>
          </w:p>
          <w:p w14:paraId="61DD29EB" w14:textId="77777777" w:rsidR="00CE276B" w:rsidRPr="00F72CD4" w:rsidRDefault="00CE276B" w:rsidP="000D2D5A">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7C9E003F" w14:textId="77777777" w:rsidR="00CE276B" w:rsidRPr="00F72CD4" w:rsidRDefault="00CE276B" w:rsidP="000D2D5A">
            <w:pPr>
              <w:pStyle w:val="TAL"/>
            </w:pPr>
          </w:p>
        </w:tc>
      </w:tr>
      <w:tr w:rsidR="00CE276B" w:rsidRPr="00F72CD4" w14:paraId="0E368838" w14:textId="77777777" w:rsidTr="00975515">
        <w:tc>
          <w:tcPr>
            <w:tcW w:w="2077" w:type="pct"/>
            <w:tcBorders>
              <w:top w:val="single" w:sz="4" w:space="0" w:color="auto"/>
              <w:left w:val="single" w:sz="4" w:space="0" w:color="auto"/>
              <w:bottom w:val="single" w:sz="4" w:space="0" w:color="auto"/>
              <w:right w:val="single" w:sz="4" w:space="0" w:color="auto"/>
            </w:tcBorders>
            <w:hideMark/>
          </w:tcPr>
          <w:p w14:paraId="45C6289F" w14:textId="77777777" w:rsidR="00CE276B" w:rsidRPr="00F72CD4" w:rsidRDefault="00CE276B" w:rsidP="000D2D5A">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5E1135D3" w14:textId="77777777" w:rsidR="00CE276B" w:rsidRPr="00F72CD4" w:rsidRDefault="00CE276B" w:rsidP="000D2D5A">
            <w:pPr>
              <w:pStyle w:val="TAL"/>
            </w:pPr>
          </w:p>
        </w:tc>
        <w:tc>
          <w:tcPr>
            <w:tcW w:w="774" w:type="pct"/>
            <w:tcBorders>
              <w:top w:val="single" w:sz="4" w:space="0" w:color="auto"/>
              <w:left w:val="single" w:sz="4" w:space="0" w:color="auto"/>
              <w:bottom w:val="single" w:sz="4" w:space="0" w:color="auto"/>
              <w:right w:val="single" w:sz="4" w:space="0" w:color="auto"/>
            </w:tcBorders>
          </w:tcPr>
          <w:p w14:paraId="554AC63A" w14:textId="77777777" w:rsidR="00CE276B" w:rsidRPr="00F72CD4" w:rsidRDefault="00CE276B" w:rsidP="000D2D5A">
            <w:pPr>
              <w:pStyle w:val="TAL"/>
            </w:pPr>
          </w:p>
        </w:tc>
        <w:tc>
          <w:tcPr>
            <w:tcW w:w="790" w:type="pct"/>
            <w:tcBorders>
              <w:top w:val="single" w:sz="4" w:space="0" w:color="auto"/>
              <w:left w:val="single" w:sz="4" w:space="0" w:color="auto"/>
              <w:bottom w:val="single" w:sz="4" w:space="0" w:color="auto"/>
              <w:right w:val="single" w:sz="4" w:space="0" w:color="auto"/>
            </w:tcBorders>
          </w:tcPr>
          <w:p w14:paraId="30A39276" w14:textId="77777777" w:rsidR="00CE276B" w:rsidRPr="00F72CD4" w:rsidRDefault="00CE276B" w:rsidP="000D2D5A">
            <w:pPr>
              <w:pStyle w:val="TAL"/>
            </w:pPr>
          </w:p>
        </w:tc>
      </w:tr>
    </w:tbl>
    <w:p w14:paraId="5D148D88" w14:textId="77777777" w:rsidR="00CE276B" w:rsidRPr="00F72CD4" w:rsidRDefault="00CE276B" w:rsidP="000D2D5A"/>
    <w:p w14:paraId="7886754B" w14:textId="77777777" w:rsidR="00CE276B" w:rsidRPr="00F72CD4" w:rsidRDefault="00CE276B" w:rsidP="000D2D5A">
      <w:pPr>
        <w:pStyle w:val="TH"/>
      </w:pPr>
      <w:r w:rsidRPr="00F72CD4">
        <w:t>Table 5.2A.2.5.1.3.3-8: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276B" w:rsidRPr="00F72CD4" w14:paraId="39131FCF"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594EA4BF" w14:textId="77777777" w:rsidR="00CE276B" w:rsidRPr="00F72CD4" w:rsidRDefault="00CE276B" w:rsidP="000D2D5A">
            <w:pPr>
              <w:pStyle w:val="TAH"/>
            </w:pPr>
            <w:r w:rsidRPr="00F72CD4">
              <w:t>Derivation Path: TS 38.508-1 [6], Table 5.4.2.0-15</w:t>
            </w:r>
          </w:p>
        </w:tc>
      </w:tr>
      <w:tr w:rsidR="00CE276B" w:rsidRPr="00F72CD4" w14:paraId="0C329C80"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2DB81BAC" w14:textId="77777777" w:rsidR="00CE276B" w:rsidRPr="00F72CD4" w:rsidRDefault="00CE276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0A564D" w14:textId="77777777" w:rsidR="00CE276B" w:rsidRPr="00F72CD4" w:rsidRDefault="00CE276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69D8005"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3451490" w14:textId="77777777" w:rsidR="00CE276B" w:rsidRPr="00F72CD4" w:rsidRDefault="00CE276B" w:rsidP="000D2D5A">
            <w:pPr>
              <w:pStyle w:val="TAH"/>
            </w:pPr>
            <w:r w:rsidRPr="00F72CD4">
              <w:t>Condition</w:t>
            </w:r>
          </w:p>
        </w:tc>
      </w:tr>
      <w:tr w:rsidR="00CE276B" w:rsidRPr="00F72CD4" w14:paraId="494AA362"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CAA9939" w14:textId="77777777" w:rsidR="00CE276B" w:rsidRPr="00F72CD4" w:rsidRDefault="00CE276B" w:rsidP="000D2D5A">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7C4C517"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2C9C014"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DA7F19" w14:textId="77777777" w:rsidR="00CE276B" w:rsidRPr="00F72CD4" w:rsidRDefault="00CE276B" w:rsidP="000D2D5A">
            <w:pPr>
              <w:pStyle w:val="TAL"/>
            </w:pPr>
          </w:p>
        </w:tc>
      </w:tr>
      <w:tr w:rsidR="00CE276B" w:rsidRPr="00F72CD4" w14:paraId="0CB4D4E8" w14:textId="77777777" w:rsidTr="00975515">
        <w:tc>
          <w:tcPr>
            <w:tcW w:w="4535" w:type="dxa"/>
            <w:tcBorders>
              <w:top w:val="single" w:sz="4" w:space="0" w:color="auto"/>
              <w:left w:val="single" w:sz="4" w:space="0" w:color="auto"/>
              <w:bottom w:val="nil"/>
              <w:right w:val="single" w:sz="4" w:space="0" w:color="auto"/>
            </w:tcBorders>
            <w:hideMark/>
          </w:tcPr>
          <w:p w14:paraId="4F6AB8C3" w14:textId="77777777" w:rsidR="00CE276B" w:rsidRPr="00F72CD4" w:rsidRDefault="00CE276B" w:rsidP="000D2D5A">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C3EDE04" w14:textId="77777777" w:rsidR="00CE276B" w:rsidRPr="00F72CD4" w:rsidRDefault="00CE276B" w:rsidP="000D2D5A">
            <w:pPr>
              <w:pStyle w:val="TAL"/>
              <w:rPr>
                <w:lang w:eastAsia="fr-FR"/>
              </w:rPr>
            </w:pPr>
            <w:r w:rsidRPr="00F72CD4">
              <w:t xml:space="preserve">12 for </w:t>
            </w:r>
            <w:r w:rsidRPr="00F72CD4">
              <w:rPr>
                <w:lang w:eastAsia="fr-FR"/>
              </w:rPr>
              <w:t>CSI-RS resource #9</w:t>
            </w:r>
          </w:p>
          <w:p w14:paraId="22D81CBE" w14:textId="77777777" w:rsidR="00CE276B" w:rsidRPr="00F72CD4" w:rsidRDefault="00CE276B" w:rsidP="000D2D5A">
            <w:pPr>
              <w:pStyle w:val="TAL"/>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hideMark/>
          </w:tcPr>
          <w:p w14:paraId="57D35DF8" w14:textId="77777777" w:rsidR="00CE276B" w:rsidRPr="00F72CD4" w:rsidRDefault="00CE276B" w:rsidP="000D2D5A">
            <w:pPr>
              <w:rPr>
                <w:lang w:eastAsia="fr-FR"/>
              </w:rPr>
            </w:pPr>
            <w:r w:rsidRPr="00F72CD4">
              <w:rPr>
                <w:lang w:eastAsia="fr-FR"/>
              </w:rPr>
              <w:t>l</w:t>
            </w:r>
            <w:r w:rsidRPr="00F72CD4">
              <w:rPr>
                <w:vertAlign w:val="subscript"/>
                <w:lang w:eastAsia="fr-FR"/>
              </w:rPr>
              <w:t>0</w:t>
            </w:r>
            <w:r w:rsidRPr="00F72CD4">
              <w:rPr>
                <w:lang w:eastAsia="fr-FR"/>
              </w:rPr>
              <w:t>=12 for CSI-RS resource #9</w:t>
            </w:r>
          </w:p>
          <w:p w14:paraId="62C8CEBB" w14:textId="77777777" w:rsidR="00CE276B" w:rsidRPr="00F72CD4" w:rsidRDefault="00CE276B" w:rsidP="000D2D5A">
            <w:pPr>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hideMark/>
          </w:tcPr>
          <w:p w14:paraId="4CAFBB64" w14:textId="77777777" w:rsidR="00CE276B" w:rsidRPr="00F72CD4" w:rsidRDefault="00CE276B" w:rsidP="000D2D5A">
            <w:pPr>
              <w:rPr>
                <w:lang w:eastAsia="fr-FR"/>
              </w:rPr>
            </w:pPr>
          </w:p>
        </w:tc>
      </w:tr>
      <w:tr w:rsidR="00CE276B" w:rsidRPr="00F72CD4" w14:paraId="339EF42B"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0587923" w14:textId="77777777" w:rsidR="00CE276B" w:rsidRPr="00F72CD4" w:rsidRDefault="00CE276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D2BF7AD" w14:textId="77777777" w:rsidR="00CE276B" w:rsidRPr="00F72CD4" w:rsidRDefault="00CE276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AC97806"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0E3F4A" w14:textId="77777777" w:rsidR="00CE276B" w:rsidRPr="00F72CD4" w:rsidRDefault="00CE276B" w:rsidP="000D2D5A">
            <w:pPr>
              <w:pStyle w:val="TAL"/>
            </w:pPr>
          </w:p>
        </w:tc>
      </w:tr>
    </w:tbl>
    <w:p w14:paraId="7409D9E1" w14:textId="77777777" w:rsidR="00CE276B" w:rsidRPr="00F72CD4" w:rsidRDefault="00CE276B" w:rsidP="000D2D5A"/>
    <w:p w14:paraId="38F878C9" w14:textId="77777777" w:rsidR="00CE276B" w:rsidRPr="00F72CD4" w:rsidRDefault="00CE276B" w:rsidP="000D2D5A">
      <w:pPr>
        <w:pStyle w:val="TH"/>
      </w:pPr>
      <w:r w:rsidRPr="00F72CD4">
        <w:t>Table 5.2A.2.5.1.3.3-9: CSI-ResourcePeriodicityAndOff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276B" w:rsidRPr="00F72CD4" w14:paraId="0DE09E41" w14:textId="77777777" w:rsidTr="00975515">
        <w:tc>
          <w:tcPr>
            <w:tcW w:w="9750" w:type="dxa"/>
            <w:gridSpan w:val="4"/>
            <w:tcBorders>
              <w:top w:val="single" w:sz="4" w:space="0" w:color="auto"/>
              <w:left w:val="single" w:sz="4" w:space="0" w:color="auto"/>
              <w:bottom w:val="single" w:sz="4" w:space="0" w:color="auto"/>
              <w:right w:val="single" w:sz="4" w:space="0" w:color="auto"/>
            </w:tcBorders>
            <w:hideMark/>
          </w:tcPr>
          <w:p w14:paraId="2F3E8E2A" w14:textId="77777777" w:rsidR="00CE276B" w:rsidRPr="00F72CD4" w:rsidRDefault="00CE276B" w:rsidP="000D2D5A">
            <w:pPr>
              <w:pStyle w:val="TAH"/>
            </w:pPr>
            <w:r w:rsidRPr="00F72CD4">
              <w:t>Derivation Path: TS 38.508-1 [6], Table 5.4.2.0-16</w:t>
            </w:r>
          </w:p>
        </w:tc>
      </w:tr>
      <w:tr w:rsidR="00CE276B" w:rsidRPr="00F72CD4" w14:paraId="6202E82B"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7D23D18A" w14:textId="77777777" w:rsidR="00CE276B" w:rsidRPr="00F72CD4" w:rsidRDefault="00CE276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22AA898" w14:textId="77777777" w:rsidR="00CE276B" w:rsidRPr="00F72CD4" w:rsidRDefault="00CE276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992CD07"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FD0380C" w14:textId="77777777" w:rsidR="00CE276B" w:rsidRPr="00F72CD4" w:rsidRDefault="00CE276B" w:rsidP="000D2D5A">
            <w:pPr>
              <w:pStyle w:val="TAH"/>
            </w:pPr>
            <w:r w:rsidRPr="00F72CD4">
              <w:t>Condition</w:t>
            </w:r>
          </w:p>
        </w:tc>
      </w:tr>
      <w:tr w:rsidR="00CE276B" w:rsidRPr="00F72CD4" w14:paraId="6107FEBA"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2491A239" w14:textId="77777777" w:rsidR="00CE276B" w:rsidRPr="00F72CD4" w:rsidRDefault="00CE276B" w:rsidP="000D2D5A">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2092E11" w14:textId="77777777" w:rsidR="00CE276B" w:rsidRPr="00F72CD4" w:rsidRDefault="00CE276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538EEFC"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3504DA" w14:textId="77777777" w:rsidR="00CE276B" w:rsidRPr="00F72CD4" w:rsidRDefault="00CE276B" w:rsidP="000D2D5A">
            <w:pPr>
              <w:pStyle w:val="TAL"/>
            </w:pPr>
          </w:p>
        </w:tc>
      </w:tr>
      <w:tr w:rsidR="00CE276B" w:rsidRPr="00F72CD4" w14:paraId="37C7B5DE" w14:textId="77777777" w:rsidTr="00975515">
        <w:tc>
          <w:tcPr>
            <w:tcW w:w="4536" w:type="dxa"/>
            <w:tcBorders>
              <w:top w:val="single" w:sz="4" w:space="0" w:color="auto"/>
              <w:left w:val="single" w:sz="4" w:space="0" w:color="auto"/>
              <w:bottom w:val="nil"/>
              <w:right w:val="single" w:sz="4" w:space="0" w:color="auto"/>
            </w:tcBorders>
          </w:tcPr>
          <w:p w14:paraId="0AC4161E" w14:textId="77777777" w:rsidR="00CE276B" w:rsidRPr="00F72CD4" w:rsidRDefault="00CE276B" w:rsidP="000D2D5A">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1F9129A2" w14:textId="77777777" w:rsidR="00CE276B" w:rsidRPr="00F72CD4" w:rsidRDefault="00CE276B" w:rsidP="000D2D5A">
            <w:pPr>
              <w:pStyle w:val="TAL"/>
            </w:pPr>
            <w:r w:rsidRPr="00F72CD4">
              <w:t>0</w:t>
            </w:r>
          </w:p>
        </w:tc>
        <w:tc>
          <w:tcPr>
            <w:tcW w:w="1701" w:type="dxa"/>
            <w:tcBorders>
              <w:top w:val="single" w:sz="4" w:space="0" w:color="auto"/>
              <w:left w:val="single" w:sz="4" w:space="0" w:color="auto"/>
              <w:bottom w:val="single" w:sz="4" w:space="0" w:color="auto"/>
              <w:right w:val="single" w:sz="4" w:space="0" w:color="auto"/>
            </w:tcBorders>
          </w:tcPr>
          <w:p w14:paraId="1EF6F030" w14:textId="77777777" w:rsidR="00CE276B" w:rsidRPr="00F72CD4" w:rsidRDefault="00CE276B" w:rsidP="000D2D5A">
            <w:pPr>
              <w:pStyle w:val="TAL"/>
            </w:pPr>
            <w:r w:rsidRPr="00F72CD4">
              <w:t>periodicity = 20slots.</w:t>
            </w:r>
          </w:p>
          <w:p w14:paraId="02692E18" w14:textId="77777777" w:rsidR="00CE276B" w:rsidRPr="00F72CD4" w:rsidRDefault="00CE276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tcPr>
          <w:p w14:paraId="1819FB3B" w14:textId="77777777" w:rsidR="00CE276B" w:rsidRPr="00F72CD4" w:rsidRDefault="00CE276B" w:rsidP="000D2D5A">
            <w:r w:rsidRPr="00F72CD4">
              <w:t>SCS 15kHz</w:t>
            </w:r>
          </w:p>
        </w:tc>
      </w:tr>
      <w:tr w:rsidR="00CE276B" w:rsidRPr="00F72CD4" w14:paraId="03B033F1" w14:textId="77777777" w:rsidTr="00975515">
        <w:tc>
          <w:tcPr>
            <w:tcW w:w="4536" w:type="dxa"/>
            <w:tcBorders>
              <w:top w:val="single" w:sz="4" w:space="0" w:color="auto"/>
              <w:left w:val="single" w:sz="4" w:space="0" w:color="auto"/>
              <w:bottom w:val="nil"/>
              <w:right w:val="single" w:sz="4" w:space="0" w:color="auto"/>
            </w:tcBorders>
            <w:hideMark/>
          </w:tcPr>
          <w:p w14:paraId="0398CF4F" w14:textId="77777777" w:rsidR="00CE276B" w:rsidRPr="00F72CD4" w:rsidRDefault="00CE276B" w:rsidP="000D2D5A">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hideMark/>
          </w:tcPr>
          <w:p w14:paraId="1855AC05" w14:textId="77777777" w:rsidR="00CE276B" w:rsidRPr="00F72CD4" w:rsidRDefault="00CE276B" w:rsidP="000D2D5A">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hideMark/>
          </w:tcPr>
          <w:p w14:paraId="29B4F6A3" w14:textId="77777777" w:rsidR="00CE276B" w:rsidRPr="00F72CD4" w:rsidRDefault="00CE276B" w:rsidP="000D2D5A">
            <w:pPr>
              <w:pStyle w:val="TAL"/>
            </w:pPr>
            <w:r w:rsidRPr="00F72CD4">
              <w:t>periodicity = 40 slots.</w:t>
            </w:r>
          </w:p>
          <w:p w14:paraId="1E66953F" w14:textId="77777777" w:rsidR="00CE276B" w:rsidRPr="00F72CD4" w:rsidRDefault="00CE276B" w:rsidP="000D2D5A">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hideMark/>
          </w:tcPr>
          <w:p w14:paraId="6078570B" w14:textId="77777777" w:rsidR="00CE276B" w:rsidRPr="00F72CD4" w:rsidRDefault="00CE276B" w:rsidP="000D2D5A">
            <w:r w:rsidRPr="00F72CD4">
              <w:t>SCS 30kHz</w:t>
            </w:r>
          </w:p>
        </w:tc>
      </w:tr>
      <w:tr w:rsidR="00CE276B" w:rsidRPr="00F72CD4" w14:paraId="6C5F82ED" w14:textId="77777777" w:rsidTr="00975515">
        <w:tc>
          <w:tcPr>
            <w:tcW w:w="4536" w:type="dxa"/>
            <w:tcBorders>
              <w:top w:val="single" w:sz="4" w:space="0" w:color="auto"/>
              <w:left w:val="single" w:sz="4" w:space="0" w:color="auto"/>
              <w:bottom w:val="single" w:sz="4" w:space="0" w:color="auto"/>
              <w:right w:val="single" w:sz="4" w:space="0" w:color="auto"/>
            </w:tcBorders>
            <w:hideMark/>
          </w:tcPr>
          <w:p w14:paraId="19C54A18" w14:textId="77777777" w:rsidR="00CE276B" w:rsidRPr="00F72CD4" w:rsidRDefault="00CE276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0B82E45" w14:textId="77777777" w:rsidR="00CE276B" w:rsidRPr="00F72CD4" w:rsidRDefault="00CE276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4D3E5B4"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202607" w14:textId="77777777" w:rsidR="00CE276B" w:rsidRPr="00F72CD4" w:rsidRDefault="00CE276B" w:rsidP="000D2D5A">
            <w:pPr>
              <w:pStyle w:val="TAL"/>
            </w:pPr>
          </w:p>
        </w:tc>
      </w:tr>
    </w:tbl>
    <w:p w14:paraId="272EBAA2" w14:textId="77777777" w:rsidR="00CE276B" w:rsidRPr="00F72CD4" w:rsidRDefault="00CE276B" w:rsidP="000D2D5A"/>
    <w:p w14:paraId="46BA965E" w14:textId="77777777" w:rsidR="00CE276B" w:rsidRPr="00F72CD4" w:rsidRDefault="00CE276B" w:rsidP="000D2D5A">
      <w:pPr>
        <w:pStyle w:val="TH"/>
      </w:pPr>
      <w:r w:rsidRPr="00F72CD4">
        <w:t>Table 5.2A.2.5.1.3.3-10: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CE276B" w:rsidRPr="00F72CD4" w14:paraId="276E2C2D"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7F2772DB" w14:textId="77777777" w:rsidR="00CE276B" w:rsidRPr="00F72CD4" w:rsidRDefault="00CE276B" w:rsidP="000D2D5A">
            <w:pPr>
              <w:pStyle w:val="TAH"/>
            </w:pPr>
            <w:r w:rsidRPr="00F72CD4">
              <w:t>Derivation Path: TS 38.508-1 [6], Table 5.4.2.0-18</w:t>
            </w:r>
          </w:p>
        </w:tc>
      </w:tr>
      <w:tr w:rsidR="00CE276B" w:rsidRPr="00F72CD4" w14:paraId="2763D73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48A1947C" w14:textId="77777777" w:rsidR="00CE276B" w:rsidRPr="00F72CD4" w:rsidRDefault="00CE276B" w:rsidP="000D2D5A">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79CA4697" w14:textId="77777777" w:rsidR="00CE276B" w:rsidRPr="00F72CD4" w:rsidRDefault="00CE276B" w:rsidP="000D2D5A">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hideMark/>
          </w:tcPr>
          <w:p w14:paraId="6002FE1F" w14:textId="77777777" w:rsidR="00CE276B" w:rsidRPr="00F72CD4" w:rsidRDefault="00CE276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DDBE16C" w14:textId="77777777" w:rsidR="00CE276B" w:rsidRPr="00F72CD4" w:rsidRDefault="00CE276B" w:rsidP="000D2D5A">
            <w:pPr>
              <w:pStyle w:val="TAH"/>
            </w:pPr>
            <w:r w:rsidRPr="00F72CD4">
              <w:t>Condition</w:t>
            </w:r>
          </w:p>
        </w:tc>
      </w:tr>
      <w:tr w:rsidR="00CE276B" w:rsidRPr="00F72CD4" w14:paraId="5194222B"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C44DAF6" w14:textId="77777777" w:rsidR="00CE276B" w:rsidRPr="00F72CD4" w:rsidRDefault="00CE276B" w:rsidP="000D2D5A">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3890D1C1"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26CBB068"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3B50B5" w14:textId="77777777" w:rsidR="00CE276B" w:rsidRPr="00F72CD4" w:rsidRDefault="00CE276B" w:rsidP="000D2D5A">
            <w:pPr>
              <w:pStyle w:val="TAL"/>
            </w:pPr>
          </w:p>
        </w:tc>
      </w:tr>
      <w:tr w:rsidR="00CE276B" w:rsidRPr="00F72CD4" w14:paraId="0207EDA9"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AEFB38C" w14:textId="77777777" w:rsidR="00CE276B" w:rsidRPr="00F72CD4" w:rsidRDefault="00CE276B" w:rsidP="000D2D5A">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hideMark/>
          </w:tcPr>
          <w:p w14:paraId="18C7D93A" w14:textId="77777777" w:rsidR="00CE276B" w:rsidRPr="00F72CD4" w:rsidRDefault="00CE276B" w:rsidP="000D2D5A">
            <w:pPr>
              <w:pStyle w:val="TAL"/>
            </w:pPr>
            <w:r w:rsidRPr="00F72CD4">
              <w:t>2 for Resource set #3</w:t>
            </w:r>
          </w:p>
          <w:p w14:paraId="45E557F8" w14:textId="77777777" w:rsidR="00CE276B" w:rsidRPr="00F72CD4" w:rsidRDefault="00CE276B" w:rsidP="000D2D5A">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hideMark/>
          </w:tcPr>
          <w:p w14:paraId="0A6C8D07"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6B0769" w14:textId="77777777" w:rsidR="00CE276B" w:rsidRPr="00F72CD4" w:rsidRDefault="00CE276B" w:rsidP="000D2D5A">
            <w:pPr>
              <w:pStyle w:val="TAL"/>
            </w:pPr>
          </w:p>
        </w:tc>
      </w:tr>
      <w:tr w:rsidR="00CE276B" w:rsidRPr="00F72CD4" w14:paraId="6E5C1355"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5352DD0" w14:textId="77777777" w:rsidR="00CE276B" w:rsidRPr="00F72CD4" w:rsidRDefault="00CE276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642B3320" w14:textId="77777777" w:rsidR="00CE276B" w:rsidRPr="00F72CD4" w:rsidRDefault="00CE276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68554AC8"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22BA91" w14:textId="77777777" w:rsidR="00CE276B" w:rsidRPr="00F72CD4" w:rsidRDefault="00CE276B" w:rsidP="000D2D5A">
            <w:pPr>
              <w:pStyle w:val="TAL"/>
            </w:pPr>
            <w:r w:rsidRPr="00F72CD4">
              <w:t>Resource set #3</w:t>
            </w:r>
          </w:p>
        </w:tc>
      </w:tr>
      <w:tr w:rsidR="00CE276B" w:rsidRPr="00F72CD4" w14:paraId="7D339254"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D5E88BB" w14:textId="77777777" w:rsidR="00CE276B" w:rsidRPr="00F72CD4" w:rsidRDefault="00CE276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0EB05AA8" w14:textId="77777777" w:rsidR="00CE276B" w:rsidRPr="00F72CD4" w:rsidRDefault="00CE276B" w:rsidP="000D2D5A">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hideMark/>
          </w:tcPr>
          <w:p w14:paraId="1E92A804" w14:textId="77777777" w:rsidR="00CE276B" w:rsidRPr="00F72CD4" w:rsidRDefault="00CE276B" w:rsidP="000D2D5A">
            <w:pPr>
              <w:pStyle w:val="TAL"/>
              <w:rPr>
                <w:lang w:eastAsia="fr-FR"/>
              </w:rPr>
            </w:pPr>
            <w:r w:rsidRPr="00F72CD4">
              <w:rPr>
                <w:lang w:eastAsia="fr-FR"/>
              </w:rPr>
              <w:t>entry 1</w:t>
            </w:r>
          </w:p>
          <w:p w14:paraId="7B4451C7" w14:textId="77777777" w:rsidR="00CE276B" w:rsidRPr="00F72CD4" w:rsidRDefault="00CE276B" w:rsidP="000D2D5A">
            <w:pPr>
              <w:pStyle w:val="TAL"/>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07024591" w14:textId="77777777" w:rsidR="00CE276B" w:rsidRPr="00F72CD4" w:rsidRDefault="00CE276B" w:rsidP="000D2D5A">
            <w:pPr>
              <w:pStyle w:val="TAL"/>
            </w:pPr>
          </w:p>
        </w:tc>
      </w:tr>
      <w:tr w:rsidR="00CE276B" w:rsidRPr="00F72CD4" w14:paraId="57C6D8A3"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E81ABBC" w14:textId="77777777" w:rsidR="00CE276B" w:rsidRPr="00F72CD4" w:rsidRDefault="00CE276B" w:rsidP="000D2D5A">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FA611A8"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71002302"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4C00C9" w14:textId="77777777" w:rsidR="00CE276B" w:rsidRPr="00F72CD4" w:rsidRDefault="00CE276B" w:rsidP="000D2D5A">
            <w:pPr>
              <w:pStyle w:val="TAL"/>
            </w:pPr>
          </w:p>
        </w:tc>
      </w:tr>
      <w:tr w:rsidR="00CE276B" w:rsidRPr="00F72CD4" w14:paraId="2887FF35"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271D935" w14:textId="77777777" w:rsidR="00CE276B" w:rsidRPr="00F72CD4" w:rsidRDefault="00CE276B" w:rsidP="000D2D5A">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hideMark/>
          </w:tcPr>
          <w:p w14:paraId="64A6809F" w14:textId="77777777" w:rsidR="00CE276B" w:rsidRPr="00F72CD4" w:rsidRDefault="00CE276B" w:rsidP="000D2D5A">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hideMark/>
          </w:tcPr>
          <w:p w14:paraId="62A140B5" w14:textId="77777777" w:rsidR="00CE276B" w:rsidRPr="00F72CD4" w:rsidRDefault="00CE276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F3C54A4" w14:textId="77777777" w:rsidR="00CE276B" w:rsidRPr="00F72CD4" w:rsidRDefault="00CE276B" w:rsidP="000D2D5A">
            <w:pPr>
              <w:pStyle w:val="TAL"/>
            </w:pPr>
            <w:r w:rsidRPr="00F72CD4">
              <w:t>Resource set #4</w:t>
            </w:r>
          </w:p>
        </w:tc>
      </w:tr>
      <w:tr w:rsidR="00CE276B" w:rsidRPr="00F72CD4" w14:paraId="3CC1A81E"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4564FC0" w14:textId="77777777" w:rsidR="00CE276B" w:rsidRPr="00F72CD4" w:rsidRDefault="00CE276B" w:rsidP="000D2D5A">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hideMark/>
          </w:tcPr>
          <w:p w14:paraId="7E3E34C4" w14:textId="77777777" w:rsidR="00CE276B" w:rsidRPr="00F72CD4" w:rsidRDefault="00CE276B" w:rsidP="000D2D5A">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hideMark/>
          </w:tcPr>
          <w:p w14:paraId="337B3000" w14:textId="77777777" w:rsidR="00CE276B" w:rsidRPr="00F72CD4" w:rsidRDefault="00CE276B" w:rsidP="000D2D5A">
            <w:pPr>
              <w:pStyle w:val="TAL"/>
              <w:rPr>
                <w:lang w:eastAsia="fr-FR"/>
              </w:rPr>
            </w:pPr>
            <w:r w:rsidRPr="00F72CD4">
              <w:rPr>
                <w:lang w:eastAsia="fr-FR"/>
              </w:rPr>
              <w:t>entry 1</w:t>
            </w:r>
          </w:p>
          <w:p w14:paraId="17ED3FF4" w14:textId="77777777" w:rsidR="00CE276B" w:rsidRPr="00F72CD4" w:rsidRDefault="00CE276B" w:rsidP="000D2D5A">
            <w:pPr>
              <w:pStyle w:val="TAL"/>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03BB1FDA" w14:textId="77777777" w:rsidR="00CE276B" w:rsidRPr="00F72CD4" w:rsidRDefault="00CE276B" w:rsidP="000D2D5A">
            <w:pPr>
              <w:pStyle w:val="TAL"/>
            </w:pPr>
          </w:p>
        </w:tc>
      </w:tr>
      <w:tr w:rsidR="00CE276B" w:rsidRPr="00F72CD4" w14:paraId="1EE1D51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6C5B4A08" w14:textId="77777777" w:rsidR="00CE276B" w:rsidRPr="00F72CD4" w:rsidRDefault="00CE276B" w:rsidP="000D2D5A">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05340B86"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38AAB579"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00B9BA" w14:textId="77777777" w:rsidR="00CE276B" w:rsidRPr="00F72CD4" w:rsidRDefault="00CE276B" w:rsidP="000D2D5A">
            <w:pPr>
              <w:pStyle w:val="TAL"/>
            </w:pPr>
          </w:p>
        </w:tc>
      </w:tr>
      <w:tr w:rsidR="00CE276B" w:rsidRPr="00F72CD4" w14:paraId="7CF471D5"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8B86F87" w14:textId="77777777" w:rsidR="00CE276B" w:rsidRPr="00F72CD4" w:rsidRDefault="00CE276B" w:rsidP="000D2D5A">
            <w:pPr>
              <w:pStyle w:val="TAL"/>
            </w:pPr>
            <w:r w:rsidRPr="00F72CD4">
              <w:t>}</w:t>
            </w:r>
          </w:p>
        </w:tc>
        <w:tc>
          <w:tcPr>
            <w:tcW w:w="2143" w:type="dxa"/>
            <w:tcBorders>
              <w:top w:val="single" w:sz="4" w:space="0" w:color="auto"/>
              <w:left w:val="single" w:sz="4" w:space="0" w:color="auto"/>
              <w:bottom w:val="single" w:sz="4" w:space="0" w:color="auto"/>
              <w:right w:val="single" w:sz="4" w:space="0" w:color="auto"/>
            </w:tcBorders>
          </w:tcPr>
          <w:p w14:paraId="369B7346" w14:textId="77777777" w:rsidR="00CE276B" w:rsidRPr="00F72CD4" w:rsidRDefault="00CE276B" w:rsidP="000D2D5A">
            <w:pPr>
              <w:pStyle w:val="TAL"/>
            </w:pPr>
          </w:p>
        </w:tc>
        <w:tc>
          <w:tcPr>
            <w:tcW w:w="1824" w:type="dxa"/>
            <w:tcBorders>
              <w:top w:val="single" w:sz="4" w:space="0" w:color="auto"/>
              <w:left w:val="single" w:sz="4" w:space="0" w:color="auto"/>
              <w:bottom w:val="single" w:sz="4" w:space="0" w:color="auto"/>
              <w:right w:val="single" w:sz="4" w:space="0" w:color="auto"/>
            </w:tcBorders>
          </w:tcPr>
          <w:p w14:paraId="04A2071F" w14:textId="77777777" w:rsidR="00CE276B" w:rsidRPr="00F72CD4" w:rsidRDefault="00CE276B" w:rsidP="000D2D5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6F7D6B3" w14:textId="77777777" w:rsidR="00CE276B" w:rsidRPr="00F72CD4" w:rsidRDefault="00CE276B" w:rsidP="000D2D5A">
            <w:pPr>
              <w:pStyle w:val="TAL"/>
            </w:pPr>
          </w:p>
        </w:tc>
      </w:tr>
    </w:tbl>
    <w:p w14:paraId="48BFEC4B" w14:textId="77777777" w:rsidR="00CE276B" w:rsidRPr="00F72CD4" w:rsidRDefault="00CE276B" w:rsidP="000D2D5A"/>
    <w:p w14:paraId="05D8D317" w14:textId="77777777" w:rsidR="00CE276B" w:rsidRPr="00F72CD4" w:rsidRDefault="00CE276B" w:rsidP="000D2D5A">
      <w:pPr>
        <w:pStyle w:val="TH"/>
        <w:rPr>
          <w:i/>
        </w:rPr>
      </w:pPr>
      <w:r w:rsidRPr="00F72CD4">
        <w:t xml:space="preserve">Table 5.2A.2.5.1.3.3-11: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CE276B" w:rsidRPr="00F72CD4" w14:paraId="6C538725" w14:textId="77777777" w:rsidTr="00975515">
        <w:tc>
          <w:tcPr>
            <w:tcW w:w="9747" w:type="dxa"/>
            <w:gridSpan w:val="4"/>
            <w:tcBorders>
              <w:top w:val="single" w:sz="4" w:space="0" w:color="auto"/>
              <w:left w:val="single" w:sz="4" w:space="0" w:color="auto"/>
              <w:bottom w:val="single" w:sz="4" w:space="0" w:color="auto"/>
              <w:right w:val="single" w:sz="4" w:space="0" w:color="auto"/>
            </w:tcBorders>
            <w:hideMark/>
          </w:tcPr>
          <w:p w14:paraId="6A26C4A9" w14:textId="77777777" w:rsidR="00CE276B" w:rsidRPr="00F72CD4" w:rsidRDefault="00CE276B" w:rsidP="000D2D5A">
            <w:pPr>
              <w:pStyle w:val="TAH"/>
            </w:pPr>
            <w:r w:rsidRPr="00F72CD4">
              <w:t>Derivation Path: TS 38.508-1 [6], Table 4.6.3-190</w:t>
            </w:r>
          </w:p>
        </w:tc>
      </w:tr>
      <w:tr w:rsidR="00CE276B" w:rsidRPr="00F72CD4" w14:paraId="4EDD483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B748B07" w14:textId="77777777" w:rsidR="00CE276B" w:rsidRPr="00F72CD4" w:rsidRDefault="00CE276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067DA9" w14:textId="77777777" w:rsidR="00CE276B" w:rsidRPr="00F72CD4" w:rsidRDefault="00CE276B" w:rsidP="000D2D5A">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hideMark/>
          </w:tcPr>
          <w:p w14:paraId="110F8860" w14:textId="77777777" w:rsidR="00CE276B" w:rsidRPr="00F72CD4" w:rsidRDefault="00CE276B" w:rsidP="000D2D5A">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hideMark/>
          </w:tcPr>
          <w:p w14:paraId="1BEF8566" w14:textId="77777777" w:rsidR="00CE276B" w:rsidRPr="00F72CD4" w:rsidRDefault="00CE276B" w:rsidP="000D2D5A">
            <w:pPr>
              <w:pStyle w:val="TAH"/>
            </w:pPr>
            <w:r w:rsidRPr="00F72CD4">
              <w:t>Condition</w:t>
            </w:r>
          </w:p>
        </w:tc>
      </w:tr>
      <w:tr w:rsidR="00CE276B" w:rsidRPr="00F72CD4" w14:paraId="0B400D8F"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A281543" w14:textId="77777777" w:rsidR="00CE276B" w:rsidRPr="00F72CD4" w:rsidRDefault="00CE276B" w:rsidP="000D2D5A">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0EC4766C"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21FFC0DD"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6B969787" w14:textId="77777777" w:rsidR="00CE276B" w:rsidRPr="00F72CD4" w:rsidRDefault="00CE276B" w:rsidP="000D2D5A">
            <w:pPr>
              <w:pStyle w:val="TAL"/>
            </w:pPr>
          </w:p>
        </w:tc>
      </w:tr>
      <w:tr w:rsidR="00CE276B" w:rsidRPr="00F72CD4" w14:paraId="31FC766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354CFA3" w14:textId="77777777" w:rsidR="00CE276B" w:rsidRPr="00F72CD4" w:rsidRDefault="00CE276B" w:rsidP="000D2D5A">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57AE6BE4" w14:textId="77777777" w:rsidR="00CE276B" w:rsidRPr="00F72CD4" w:rsidRDefault="00CE276B" w:rsidP="000D2D5A">
            <w:pPr>
              <w:pStyle w:val="TAL"/>
            </w:pPr>
            <w:r w:rsidRPr="00F72CD4">
              <w:t>0 for TCI state #0</w:t>
            </w:r>
          </w:p>
          <w:p w14:paraId="596DF533" w14:textId="77777777" w:rsidR="00CE276B" w:rsidRPr="00F72CD4" w:rsidRDefault="00CE276B" w:rsidP="000D2D5A">
            <w:pPr>
              <w:pStyle w:val="TAL"/>
            </w:pPr>
            <w:r w:rsidRPr="00F72CD4">
              <w:t>1 for TCI state #1</w:t>
            </w:r>
          </w:p>
          <w:p w14:paraId="6A648A87" w14:textId="77777777" w:rsidR="00CE276B" w:rsidRPr="00F72CD4" w:rsidRDefault="00CE276B" w:rsidP="000D2D5A">
            <w:pPr>
              <w:pStyle w:val="TAL"/>
            </w:pPr>
            <w:r w:rsidRPr="00F72CD4">
              <w:t>2 for TCI state #2</w:t>
            </w:r>
          </w:p>
          <w:p w14:paraId="2E23578D" w14:textId="77777777" w:rsidR="00CE276B" w:rsidRPr="00F72CD4" w:rsidRDefault="00CE276B" w:rsidP="000D2D5A">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hideMark/>
          </w:tcPr>
          <w:p w14:paraId="1CE29564"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3B89D6A6" w14:textId="77777777" w:rsidR="00CE276B" w:rsidRPr="00F72CD4" w:rsidRDefault="00CE276B" w:rsidP="000D2D5A">
            <w:pPr>
              <w:pStyle w:val="TAL"/>
            </w:pPr>
          </w:p>
        </w:tc>
      </w:tr>
      <w:tr w:rsidR="00CE276B" w:rsidRPr="00F72CD4" w14:paraId="194B3849"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D57D817" w14:textId="77777777" w:rsidR="00CE276B" w:rsidRPr="00F72CD4" w:rsidRDefault="00CE276B" w:rsidP="000D2D5A">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6E09AF70"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049C47AA"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7A75EE7D" w14:textId="77777777" w:rsidR="00CE276B" w:rsidRPr="00F72CD4" w:rsidRDefault="00CE276B" w:rsidP="000D2D5A">
            <w:pPr>
              <w:pStyle w:val="TAL"/>
            </w:pPr>
          </w:p>
        </w:tc>
      </w:tr>
      <w:tr w:rsidR="00CE276B" w:rsidRPr="00F72CD4" w14:paraId="1E3845F6" w14:textId="77777777" w:rsidTr="00975515">
        <w:tc>
          <w:tcPr>
            <w:tcW w:w="4535" w:type="dxa"/>
            <w:tcBorders>
              <w:top w:val="single" w:sz="4" w:space="0" w:color="auto"/>
              <w:left w:val="single" w:sz="4" w:space="0" w:color="auto"/>
              <w:bottom w:val="nil"/>
              <w:right w:val="single" w:sz="4" w:space="0" w:color="auto"/>
            </w:tcBorders>
            <w:hideMark/>
          </w:tcPr>
          <w:p w14:paraId="75BAFA32" w14:textId="77777777" w:rsidR="00CE276B" w:rsidRPr="00F72CD4" w:rsidRDefault="00CE276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11D3A6A" w14:textId="77777777" w:rsidR="00CE276B" w:rsidRPr="00F72CD4" w:rsidRDefault="00CE276B" w:rsidP="000D2D5A">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7956BDDC"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0FBE9A75" w14:textId="77777777" w:rsidR="00CE276B" w:rsidRPr="00F72CD4" w:rsidRDefault="00CE276B" w:rsidP="000D2D5A">
            <w:pPr>
              <w:pStyle w:val="TAL"/>
            </w:pPr>
            <w:r w:rsidRPr="00F72CD4">
              <w:t>TCI state #0, TCI state #1</w:t>
            </w:r>
          </w:p>
        </w:tc>
      </w:tr>
      <w:tr w:rsidR="00CE276B" w:rsidRPr="00F72CD4" w14:paraId="02D6E655" w14:textId="77777777" w:rsidTr="00975515">
        <w:tc>
          <w:tcPr>
            <w:tcW w:w="4535" w:type="dxa"/>
            <w:tcBorders>
              <w:top w:val="nil"/>
              <w:left w:val="single" w:sz="4" w:space="0" w:color="auto"/>
              <w:bottom w:val="single" w:sz="4" w:space="0" w:color="auto"/>
              <w:right w:val="single" w:sz="4" w:space="0" w:color="auto"/>
            </w:tcBorders>
          </w:tcPr>
          <w:p w14:paraId="6FE09E78" w14:textId="77777777" w:rsidR="00CE276B" w:rsidRPr="00F72CD4" w:rsidRDefault="00CE276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72C52F7" w14:textId="77777777" w:rsidR="00CE276B" w:rsidRPr="00F72CD4" w:rsidRDefault="00CE276B" w:rsidP="000D2D5A">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1A777A77"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74A1EB90" w14:textId="77777777" w:rsidR="00CE276B" w:rsidRPr="00F72CD4" w:rsidRDefault="00CE276B" w:rsidP="000D2D5A">
            <w:pPr>
              <w:pStyle w:val="TAL"/>
            </w:pPr>
            <w:r w:rsidRPr="00F72CD4">
              <w:t>TCI state #2, TCI state #3</w:t>
            </w:r>
          </w:p>
        </w:tc>
      </w:tr>
      <w:tr w:rsidR="00CE276B" w:rsidRPr="00F72CD4" w14:paraId="51E2494A"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094EF777" w14:textId="77777777" w:rsidR="00CE276B" w:rsidRPr="00F72CD4" w:rsidRDefault="00CE276B" w:rsidP="000D2D5A">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357846A2"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23A7A60"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78759501" w14:textId="77777777" w:rsidR="00CE276B" w:rsidRPr="00F72CD4" w:rsidRDefault="00CE276B" w:rsidP="000D2D5A">
            <w:pPr>
              <w:pStyle w:val="TAL"/>
            </w:pPr>
          </w:p>
        </w:tc>
      </w:tr>
      <w:tr w:rsidR="00CE276B" w:rsidRPr="00F72CD4" w14:paraId="38F3379C" w14:textId="77777777" w:rsidTr="00975515">
        <w:tc>
          <w:tcPr>
            <w:tcW w:w="4535" w:type="dxa"/>
            <w:tcBorders>
              <w:top w:val="single" w:sz="4" w:space="0" w:color="auto"/>
              <w:left w:val="single" w:sz="4" w:space="0" w:color="auto"/>
              <w:bottom w:val="nil"/>
              <w:right w:val="single" w:sz="4" w:space="0" w:color="auto"/>
            </w:tcBorders>
            <w:hideMark/>
          </w:tcPr>
          <w:p w14:paraId="71227485" w14:textId="77777777" w:rsidR="00CE276B" w:rsidRPr="00F72CD4" w:rsidRDefault="00CE276B" w:rsidP="000D2D5A">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hideMark/>
          </w:tcPr>
          <w:p w14:paraId="51DD0DF3" w14:textId="77777777" w:rsidR="00CE276B" w:rsidRPr="00F72CD4" w:rsidRDefault="00CE276B" w:rsidP="000D2D5A">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hideMark/>
          </w:tcPr>
          <w:p w14:paraId="286CF207" w14:textId="77777777" w:rsidR="00CE276B" w:rsidRPr="00F72CD4" w:rsidRDefault="00CE276B" w:rsidP="000D2D5A">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hideMark/>
          </w:tcPr>
          <w:p w14:paraId="768DCCB5" w14:textId="77777777" w:rsidR="00CE276B" w:rsidRPr="00F72CD4" w:rsidRDefault="00CE276B" w:rsidP="000D2D5A">
            <w:pPr>
              <w:pStyle w:val="TAL"/>
            </w:pPr>
            <w:r w:rsidRPr="00F72CD4">
              <w:t>TCI state #0</w:t>
            </w:r>
          </w:p>
        </w:tc>
      </w:tr>
      <w:tr w:rsidR="00CE276B" w:rsidRPr="00F72CD4" w14:paraId="4B8E119E" w14:textId="77777777" w:rsidTr="00975515">
        <w:tc>
          <w:tcPr>
            <w:tcW w:w="4535" w:type="dxa"/>
            <w:tcBorders>
              <w:top w:val="nil"/>
              <w:left w:val="single" w:sz="4" w:space="0" w:color="auto"/>
              <w:bottom w:val="single" w:sz="4" w:space="0" w:color="auto"/>
              <w:right w:val="single" w:sz="4" w:space="0" w:color="auto"/>
            </w:tcBorders>
          </w:tcPr>
          <w:p w14:paraId="65A93F40" w14:textId="77777777" w:rsidR="00CE276B" w:rsidRPr="00F72CD4" w:rsidRDefault="00CE276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8EC6373" w14:textId="77777777" w:rsidR="00CE276B" w:rsidRPr="00F72CD4" w:rsidRDefault="00CE276B" w:rsidP="000D2D5A">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hideMark/>
          </w:tcPr>
          <w:p w14:paraId="0FB00D85" w14:textId="77777777" w:rsidR="00CE276B" w:rsidRPr="00F72CD4" w:rsidRDefault="00CE276B" w:rsidP="000D2D5A">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hideMark/>
          </w:tcPr>
          <w:p w14:paraId="70035984" w14:textId="77777777" w:rsidR="00CE276B" w:rsidRPr="00F72CD4" w:rsidRDefault="00CE276B" w:rsidP="000D2D5A">
            <w:pPr>
              <w:pStyle w:val="TAL"/>
            </w:pPr>
            <w:r w:rsidRPr="00F72CD4">
              <w:t>TCI state #1</w:t>
            </w:r>
          </w:p>
        </w:tc>
      </w:tr>
      <w:tr w:rsidR="00CE276B" w:rsidRPr="00F72CD4" w14:paraId="1FA2EAD1" w14:textId="77777777" w:rsidTr="00975515">
        <w:tc>
          <w:tcPr>
            <w:tcW w:w="4535" w:type="dxa"/>
            <w:tcBorders>
              <w:top w:val="single" w:sz="4" w:space="0" w:color="auto"/>
              <w:left w:val="single" w:sz="4" w:space="0" w:color="auto"/>
              <w:bottom w:val="nil"/>
              <w:right w:val="single" w:sz="4" w:space="0" w:color="auto"/>
            </w:tcBorders>
            <w:hideMark/>
          </w:tcPr>
          <w:p w14:paraId="2446AD32" w14:textId="77777777" w:rsidR="00CE276B" w:rsidRPr="00F72CD4" w:rsidRDefault="00CE276B" w:rsidP="000D2D5A">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hideMark/>
          </w:tcPr>
          <w:p w14:paraId="466F25FD" w14:textId="77777777" w:rsidR="00CE276B" w:rsidRPr="00F72CD4" w:rsidRDefault="00CE276B" w:rsidP="000D2D5A">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hideMark/>
          </w:tcPr>
          <w:p w14:paraId="3111380C" w14:textId="77777777" w:rsidR="00CE276B" w:rsidRPr="00F72CD4" w:rsidRDefault="00CE276B" w:rsidP="000D2D5A">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hideMark/>
          </w:tcPr>
          <w:p w14:paraId="7C9FF5BA" w14:textId="77777777" w:rsidR="00CE276B" w:rsidRPr="00F72CD4" w:rsidRDefault="00CE276B" w:rsidP="000D2D5A">
            <w:pPr>
              <w:pStyle w:val="TAL"/>
            </w:pPr>
            <w:r w:rsidRPr="00F72CD4">
              <w:t>TCI state #2</w:t>
            </w:r>
          </w:p>
        </w:tc>
      </w:tr>
      <w:tr w:rsidR="00CE276B" w:rsidRPr="00F72CD4" w14:paraId="3CF35124" w14:textId="77777777" w:rsidTr="00975515">
        <w:tc>
          <w:tcPr>
            <w:tcW w:w="4535" w:type="dxa"/>
            <w:tcBorders>
              <w:top w:val="nil"/>
              <w:left w:val="single" w:sz="4" w:space="0" w:color="auto"/>
              <w:bottom w:val="single" w:sz="4" w:space="0" w:color="auto"/>
              <w:right w:val="single" w:sz="4" w:space="0" w:color="auto"/>
            </w:tcBorders>
          </w:tcPr>
          <w:p w14:paraId="48170C59" w14:textId="77777777" w:rsidR="00CE276B" w:rsidRPr="00F72CD4" w:rsidRDefault="00CE276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741838E" w14:textId="77777777" w:rsidR="00CE276B" w:rsidRPr="00F72CD4" w:rsidRDefault="00CE276B" w:rsidP="000D2D5A">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hideMark/>
          </w:tcPr>
          <w:p w14:paraId="6760B487" w14:textId="77777777" w:rsidR="00CE276B" w:rsidRPr="00F72CD4" w:rsidRDefault="00CE276B" w:rsidP="000D2D5A">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hideMark/>
          </w:tcPr>
          <w:p w14:paraId="03FA8600" w14:textId="77777777" w:rsidR="00CE276B" w:rsidRPr="00F72CD4" w:rsidRDefault="00CE276B" w:rsidP="000D2D5A">
            <w:pPr>
              <w:pStyle w:val="TAL"/>
            </w:pPr>
            <w:r w:rsidRPr="00F72CD4">
              <w:t>TCI state #3</w:t>
            </w:r>
          </w:p>
        </w:tc>
      </w:tr>
      <w:tr w:rsidR="00CE276B" w:rsidRPr="00F72CD4" w14:paraId="1A19D16C"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5D7CB32F" w14:textId="77777777" w:rsidR="00CE276B" w:rsidRPr="00F72CD4" w:rsidRDefault="00CE276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3F2FB80"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6BA726C7"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068792DD" w14:textId="77777777" w:rsidR="00CE276B" w:rsidRPr="00F72CD4" w:rsidRDefault="00CE276B" w:rsidP="000D2D5A">
            <w:pPr>
              <w:pStyle w:val="TAL"/>
            </w:pPr>
          </w:p>
        </w:tc>
      </w:tr>
      <w:tr w:rsidR="00CE276B" w:rsidRPr="00F72CD4" w14:paraId="4D5FF555" w14:textId="77777777" w:rsidTr="00975515">
        <w:tc>
          <w:tcPr>
            <w:tcW w:w="4535" w:type="dxa"/>
            <w:tcBorders>
              <w:top w:val="single" w:sz="4" w:space="0" w:color="auto"/>
              <w:left w:val="single" w:sz="4" w:space="0" w:color="auto"/>
              <w:bottom w:val="nil"/>
              <w:right w:val="single" w:sz="4" w:space="0" w:color="auto"/>
            </w:tcBorders>
            <w:hideMark/>
          </w:tcPr>
          <w:p w14:paraId="6B83EB5B" w14:textId="77777777" w:rsidR="00CE276B" w:rsidRPr="00F72CD4" w:rsidRDefault="00CE276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3EE8FB11" w14:textId="77777777" w:rsidR="00CE276B" w:rsidRPr="00F72CD4" w:rsidRDefault="00CE276B" w:rsidP="000D2D5A">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0AF4A281"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660AF4D8" w14:textId="77777777" w:rsidR="00CE276B" w:rsidRPr="00F72CD4" w:rsidRDefault="00CE276B" w:rsidP="000D2D5A">
            <w:pPr>
              <w:pStyle w:val="TAL"/>
            </w:pPr>
            <w:r w:rsidRPr="00F72CD4">
              <w:t>TCI state #0, TCI state #1</w:t>
            </w:r>
          </w:p>
        </w:tc>
      </w:tr>
      <w:tr w:rsidR="00CE276B" w:rsidRPr="00F72CD4" w14:paraId="1548A2C9" w14:textId="77777777" w:rsidTr="00975515">
        <w:tc>
          <w:tcPr>
            <w:tcW w:w="4535" w:type="dxa"/>
            <w:tcBorders>
              <w:top w:val="nil"/>
              <w:left w:val="single" w:sz="4" w:space="0" w:color="auto"/>
              <w:bottom w:val="single" w:sz="4" w:space="0" w:color="auto"/>
              <w:right w:val="single" w:sz="4" w:space="0" w:color="auto"/>
            </w:tcBorders>
          </w:tcPr>
          <w:p w14:paraId="7553A92C" w14:textId="77777777" w:rsidR="00CE276B" w:rsidRPr="00F72CD4" w:rsidRDefault="00CE276B" w:rsidP="000D2D5A">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58E0162" w14:textId="77777777" w:rsidR="00CE276B" w:rsidRPr="00F72CD4" w:rsidRDefault="00CE276B" w:rsidP="000D2D5A">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53D7E4F1"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hideMark/>
          </w:tcPr>
          <w:p w14:paraId="1C76D150" w14:textId="77777777" w:rsidR="00CE276B" w:rsidRPr="00F72CD4" w:rsidRDefault="00CE276B" w:rsidP="000D2D5A">
            <w:pPr>
              <w:pStyle w:val="TAL"/>
            </w:pPr>
            <w:r w:rsidRPr="00F72CD4">
              <w:t>TCI state #2, TCI state #3</w:t>
            </w:r>
          </w:p>
        </w:tc>
      </w:tr>
      <w:tr w:rsidR="00CE276B" w:rsidRPr="00F72CD4" w14:paraId="4F097136"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1E99BFC1" w14:textId="77777777" w:rsidR="00CE276B" w:rsidRPr="00F72CD4" w:rsidRDefault="00CE276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B5E1493"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3480D7D"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6E3A5630" w14:textId="77777777" w:rsidR="00CE276B" w:rsidRPr="00F72CD4" w:rsidRDefault="00CE276B" w:rsidP="000D2D5A">
            <w:pPr>
              <w:pStyle w:val="TAL"/>
            </w:pPr>
          </w:p>
        </w:tc>
      </w:tr>
      <w:tr w:rsidR="00CE276B" w:rsidRPr="00F72CD4" w14:paraId="6CF03CDE" w14:textId="77777777" w:rsidTr="00975515">
        <w:tc>
          <w:tcPr>
            <w:tcW w:w="4535" w:type="dxa"/>
            <w:tcBorders>
              <w:top w:val="single" w:sz="4" w:space="0" w:color="auto"/>
              <w:left w:val="single" w:sz="4" w:space="0" w:color="auto"/>
              <w:bottom w:val="single" w:sz="4" w:space="0" w:color="auto"/>
              <w:right w:val="single" w:sz="4" w:space="0" w:color="auto"/>
            </w:tcBorders>
            <w:hideMark/>
          </w:tcPr>
          <w:p w14:paraId="38491589" w14:textId="77777777" w:rsidR="00CE276B" w:rsidRPr="00F72CD4" w:rsidRDefault="00CE276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6CBF857" w14:textId="77777777" w:rsidR="00CE276B" w:rsidRPr="00F72CD4" w:rsidRDefault="00CE276B" w:rsidP="000D2D5A">
            <w:pPr>
              <w:pStyle w:val="TAL"/>
            </w:pPr>
          </w:p>
        </w:tc>
        <w:tc>
          <w:tcPr>
            <w:tcW w:w="1698" w:type="dxa"/>
            <w:tcBorders>
              <w:top w:val="single" w:sz="4" w:space="0" w:color="auto"/>
              <w:left w:val="single" w:sz="4" w:space="0" w:color="auto"/>
              <w:bottom w:val="single" w:sz="4" w:space="0" w:color="auto"/>
              <w:right w:val="single" w:sz="4" w:space="0" w:color="auto"/>
            </w:tcBorders>
          </w:tcPr>
          <w:p w14:paraId="3A031E10" w14:textId="77777777" w:rsidR="00CE276B" w:rsidRPr="00F72CD4" w:rsidRDefault="00CE276B" w:rsidP="000D2D5A">
            <w:pPr>
              <w:pStyle w:val="TAL"/>
            </w:pPr>
          </w:p>
        </w:tc>
        <w:tc>
          <w:tcPr>
            <w:tcW w:w="1247" w:type="dxa"/>
            <w:tcBorders>
              <w:top w:val="single" w:sz="4" w:space="0" w:color="auto"/>
              <w:left w:val="single" w:sz="4" w:space="0" w:color="auto"/>
              <w:bottom w:val="single" w:sz="4" w:space="0" w:color="auto"/>
              <w:right w:val="single" w:sz="4" w:space="0" w:color="auto"/>
            </w:tcBorders>
          </w:tcPr>
          <w:p w14:paraId="24A51A57" w14:textId="77777777" w:rsidR="00CE276B" w:rsidRPr="00F72CD4" w:rsidRDefault="00CE276B" w:rsidP="000D2D5A">
            <w:pPr>
              <w:pStyle w:val="TAL"/>
            </w:pPr>
          </w:p>
        </w:tc>
      </w:tr>
    </w:tbl>
    <w:p w14:paraId="25C4E76D" w14:textId="77777777" w:rsidR="00CE276B" w:rsidRPr="00F72CD4" w:rsidRDefault="00CE276B" w:rsidP="000D2D5A"/>
    <w:p w14:paraId="201EC01B" w14:textId="77777777" w:rsidR="00E65185" w:rsidRPr="00F72CD4" w:rsidRDefault="00E65185" w:rsidP="00E65185">
      <w:pPr>
        <w:pStyle w:val="H6"/>
      </w:pPr>
      <w:r w:rsidRPr="00F72CD4">
        <w:t>5.2A.2.5.1.3.4</w:t>
      </w:r>
      <w:r w:rsidRPr="00F72CD4">
        <w:tab/>
        <w:t>Test Requirement</w:t>
      </w:r>
    </w:p>
    <w:p w14:paraId="56BC7FF5" w14:textId="77777777" w:rsidR="00E65185" w:rsidRPr="00F72CD4" w:rsidRDefault="00E65185" w:rsidP="000D2D5A">
      <w:pPr>
        <w:rPr>
          <w:rFonts w:eastAsia="Batang"/>
        </w:rPr>
      </w:pPr>
      <w:r w:rsidRPr="00F72CD4">
        <w:rPr>
          <w:rFonts w:eastAsia="Batang"/>
        </w:rPr>
        <w:t xml:space="preserve">Tables </w:t>
      </w:r>
      <w:r w:rsidRPr="00F72CD4">
        <w:t>5.2A.2.5.1.3.4</w:t>
      </w:r>
      <w:r w:rsidRPr="00F72CD4">
        <w:rPr>
          <w:rFonts w:eastAsia="Batang"/>
        </w:rPr>
        <w:t>-</w:t>
      </w:r>
      <w:r w:rsidRPr="00F72CD4">
        <w:rPr>
          <w:rFonts w:eastAsia="MS Mincho"/>
        </w:rPr>
        <w:t xml:space="preserve">1, </w:t>
      </w:r>
      <w:r w:rsidRPr="00F72CD4">
        <w:t>5.2A.2.5.1.3.4</w:t>
      </w:r>
      <w:r w:rsidRPr="00F72CD4">
        <w:rPr>
          <w:rFonts w:eastAsia="Batang"/>
        </w:rPr>
        <w:t xml:space="preserve">-2 and </w:t>
      </w:r>
      <w:r w:rsidRPr="00F72CD4">
        <w:t xml:space="preserve">5.2A.2.5.1.3.4-3 </w:t>
      </w:r>
      <w:r w:rsidRPr="00F72CD4">
        <w:rPr>
          <w:rFonts w:eastAsia="Batang"/>
        </w:rPr>
        <w:t>define the primary level settings.</w:t>
      </w:r>
    </w:p>
    <w:p w14:paraId="1885C408" w14:textId="77777777" w:rsidR="00E65185" w:rsidRPr="00F72CD4" w:rsidRDefault="00E65185"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2.5.1.3.4</w:t>
      </w:r>
      <w:r w:rsidRPr="00F72CD4">
        <w:rPr>
          <w:rFonts w:eastAsia="Batang"/>
        </w:rPr>
        <w:t>-</w:t>
      </w:r>
      <w:r w:rsidRPr="00F72CD4">
        <w:rPr>
          <w:rFonts w:eastAsia="MS Mincho"/>
        </w:rPr>
        <w:t xml:space="preserve">1, </w:t>
      </w:r>
      <w:r w:rsidRPr="00F72CD4">
        <w:t>5.2A.2.5.1.3.4</w:t>
      </w:r>
      <w:r w:rsidRPr="00F72CD4">
        <w:rPr>
          <w:rFonts w:eastAsia="Batang"/>
        </w:rPr>
        <w:t xml:space="preserve">-2 and </w:t>
      </w:r>
      <w:r w:rsidRPr="00F72CD4">
        <w:t>5.2A.2.5.1.3.4-3 for the specified SNR including test tolerances for the combination selected following the test rules outlined in 5.1.1.5.2-2.</w:t>
      </w:r>
    </w:p>
    <w:p w14:paraId="5EBE1B34" w14:textId="77777777" w:rsidR="00E65185" w:rsidRPr="00F72CD4" w:rsidRDefault="00E65185" w:rsidP="000D2D5A">
      <w:pPr>
        <w:pStyle w:val="TH"/>
        <w:rPr>
          <w:rFonts w:eastAsia="SimSun"/>
        </w:rPr>
      </w:pPr>
      <w:r w:rsidRPr="00F72CD4">
        <w:t xml:space="preserve">Table </w:t>
      </w:r>
      <w:bookmarkStart w:id="1161" w:name="_Hlk110519211"/>
      <w:r w:rsidRPr="00F72CD4">
        <w:t>5.2A.2.5.1.3.4-</w:t>
      </w:r>
      <w:r w:rsidRPr="00F72CD4">
        <w:rPr>
          <w:lang w:eastAsia="zh-CN"/>
        </w:rPr>
        <w:t>1</w:t>
      </w:r>
      <w:bookmarkEnd w:id="1161"/>
      <w:r w:rsidRPr="00F72CD4">
        <w:rPr>
          <w:rFonts w:eastAsia="SimSun"/>
        </w:rPr>
        <w:t xml:space="preserve">: </w:t>
      </w:r>
      <w:r w:rsidRPr="00F72CD4">
        <w:t xml:space="preserve">Test requirements for </w:t>
      </w:r>
      <w:r w:rsidRPr="00F72CD4">
        <w:rPr>
          <w:rFonts w:eastAsia="SimSun"/>
        </w:rPr>
        <w:t>Single carrier performance for FDD 15 kHz SCS for HST-DPS CA configurations with 1</w:t>
      </w:r>
      <w:r w:rsidRPr="00F72CD4">
        <w:rPr>
          <w:rFonts w:eastAsia="Malgun Gothic"/>
        </w:rPr>
        <w:t xml:space="preserve"> </w:t>
      </w:r>
      <w:r w:rsidRPr="00F72CD4">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7"/>
        <w:gridCol w:w="1288"/>
        <w:gridCol w:w="1184"/>
        <w:gridCol w:w="1350"/>
        <w:gridCol w:w="1202"/>
        <w:gridCol w:w="1367"/>
        <w:gridCol w:w="1365"/>
        <w:gridCol w:w="666"/>
      </w:tblGrid>
      <w:tr w:rsidR="00E65185" w:rsidRPr="00F72CD4" w14:paraId="6E3255B9" w14:textId="77777777" w:rsidTr="005F2D70">
        <w:trPr>
          <w:trHeight w:val="397"/>
          <w:jc w:val="center"/>
        </w:trPr>
        <w:tc>
          <w:tcPr>
            <w:tcW w:w="626" w:type="pct"/>
            <w:vMerge w:val="restart"/>
            <w:shd w:val="clear" w:color="auto" w:fill="FFFFFF"/>
            <w:vAlign w:val="center"/>
          </w:tcPr>
          <w:p w14:paraId="3E2691DA" w14:textId="02D480E5" w:rsidR="00E65185" w:rsidRPr="00F72CD4" w:rsidRDefault="00E65185" w:rsidP="000D2D5A">
            <w:pPr>
              <w:pStyle w:val="TAH"/>
              <w:rPr>
                <w:rFonts w:eastAsia="Malgun Gothic" w:cs="Arial"/>
              </w:rPr>
            </w:pPr>
            <w:r w:rsidRPr="00F72CD4">
              <w:rPr>
                <w:rFonts w:eastAsia="Malgun Gothic"/>
              </w:rPr>
              <w:t>Bandwidth (MHz)</w:t>
            </w:r>
          </w:p>
        </w:tc>
        <w:tc>
          <w:tcPr>
            <w:tcW w:w="669" w:type="pct"/>
            <w:vMerge w:val="restart"/>
            <w:shd w:val="clear" w:color="auto" w:fill="FFFFFF"/>
            <w:vAlign w:val="center"/>
          </w:tcPr>
          <w:p w14:paraId="68B62A9D"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5" w:type="pct"/>
            <w:vMerge w:val="restart"/>
            <w:shd w:val="clear" w:color="auto" w:fill="FFFFFF"/>
            <w:vAlign w:val="center"/>
          </w:tcPr>
          <w:p w14:paraId="2F8DC1BF"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1" w:type="pct"/>
            <w:vMerge w:val="restart"/>
            <w:shd w:val="clear" w:color="auto" w:fill="FFFFFF"/>
            <w:vAlign w:val="center"/>
          </w:tcPr>
          <w:p w14:paraId="6C4E87C3" w14:textId="77777777" w:rsidR="00E65185" w:rsidRPr="00F72CD4" w:rsidRDefault="00E65185" w:rsidP="000D2D5A">
            <w:pPr>
              <w:pStyle w:val="TAH"/>
              <w:rPr>
                <w:rFonts w:eastAsia="Malgun Gothic"/>
              </w:rPr>
            </w:pPr>
            <w:r w:rsidRPr="00F72CD4">
              <w:rPr>
                <w:rFonts w:eastAsia="Malgun Gothic"/>
              </w:rPr>
              <w:t>Propagation condition</w:t>
            </w:r>
          </w:p>
        </w:tc>
        <w:tc>
          <w:tcPr>
            <w:tcW w:w="624" w:type="pct"/>
            <w:vMerge w:val="restart"/>
            <w:shd w:val="clear" w:color="auto" w:fill="FFFFFF"/>
            <w:vAlign w:val="center"/>
          </w:tcPr>
          <w:p w14:paraId="1BBB39B4"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78A17D96"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6" w:type="pct"/>
            <w:gridSpan w:val="2"/>
            <w:shd w:val="clear" w:color="auto" w:fill="FFFFFF"/>
            <w:vAlign w:val="center"/>
          </w:tcPr>
          <w:p w14:paraId="665BE378"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21AAF3AD" w14:textId="77777777" w:rsidTr="005F2D70">
        <w:trPr>
          <w:trHeight w:val="397"/>
          <w:jc w:val="center"/>
        </w:trPr>
        <w:tc>
          <w:tcPr>
            <w:tcW w:w="626" w:type="pct"/>
            <w:vMerge/>
            <w:shd w:val="clear" w:color="auto" w:fill="FFFFFF"/>
            <w:vAlign w:val="center"/>
          </w:tcPr>
          <w:p w14:paraId="1C0F7FF6" w14:textId="77777777" w:rsidR="00E65185" w:rsidRPr="00F72CD4" w:rsidRDefault="00E65185" w:rsidP="000D2D5A">
            <w:pPr>
              <w:pStyle w:val="TAH"/>
              <w:rPr>
                <w:rFonts w:eastAsia="Malgun Gothic"/>
              </w:rPr>
            </w:pPr>
          </w:p>
        </w:tc>
        <w:tc>
          <w:tcPr>
            <w:tcW w:w="669" w:type="pct"/>
            <w:vMerge/>
            <w:shd w:val="clear" w:color="auto" w:fill="FFFFFF"/>
            <w:vAlign w:val="center"/>
          </w:tcPr>
          <w:p w14:paraId="19ACCD9F" w14:textId="77777777" w:rsidR="00E65185" w:rsidRPr="00F72CD4" w:rsidRDefault="00E65185" w:rsidP="000D2D5A">
            <w:pPr>
              <w:pStyle w:val="TAH"/>
              <w:rPr>
                <w:rFonts w:eastAsia="Malgun Gothic"/>
              </w:rPr>
            </w:pPr>
          </w:p>
        </w:tc>
        <w:tc>
          <w:tcPr>
            <w:tcW w:w="615" w:type="pct"/>
            <w:vMerge/>
            <w:shd w:val="clear" w:color="auto" w:fill="FFFFFF"/>
            <w:vAlign w:val="center"/>
          </w:tcPr>
          <w:p w14:paraId="15590AA8" w14:textId="77777777" w:rsidR="00E65185" w:rsidRPr="00F72CD4" w:rsidRDefault="00E65185" w:rsidP="000D2D5A">
            <w:pPr>
              <w:pStyle w:val="TAH"/>
              <w:rPr>
                <w:rFonts w:eastAsia="Malgun Gothic"/>
              </w:rPr>
            </w:pPr>
          </w:p>
        </w:tc>
        <w:tc>
          <w:tcPr>
            <w:tcW w:w="701" w:type="pct"/>
            <w:vMerge/>
            <w:shd w:val="clear" w:color="auto" w:fill="FFFFFF"/>
            <w:vAlign w:val="center"/>
          </w:tcPr>
          <w:p w14:paraId="13FA83DC" w14:textId="77777777" w:rsidR="00E65185" w:rsidRPr="00F72CD4" w:rsidRDefault="00E65185" w:rsidP="000D2D5A">
            <w:pPr>
              <w:pStyle w:val="TAH"/>
              <w:rPr>
                <w:rFonts w:eastAsia="Malgun Gothic"/>
              </w:rPr>
            </w:pPr>
          </w:p>
        </w:tc>
        <w:tc>
          <w:tcPr>
            <w:tcW w:w="624" w:type="pct"/>
            <w:vMerge/>
            <w:shd w:val="clear" w:color="auto" w:fill="FFFFFF"/>
            <w:vAlign w:val="center"/>
          </w:tcPr>
          <w:p w14:paraId="0CA14493" w14:textId="77777777" w:rsidR="00E65185" w:rsidRPr="00F72CD4" w:rsidRDefault="00E65185" w:rsidP="000D2D5A">
            <w:pPr>
              <w:pStyle w:val="TAH"/>
              <w:rPr>
                <w:rFonts w:eastAsia="Malgun Gothic"/>
              </w:rPr>
            </w:pPr>
          </w:p>
        </w:tc>
        <w:tc>
          <w:tcPr>
            <w:tcW w:w="710" w:type="pct"/>
            <w:vMerge/>
            <w:shd w:val="clear" w:color="auto" w:fill="FFFFFF"/>
            <w:vAlign w:val="center"/>
          </w:tcPr>
          <w:p w14:paraId="21D070FA" w14:textId="77777777" w:rsidR="00E65185" w:rsidRPr="00F72CD4" w:rsidRDefault="00E65185" w:rsidP="000D2D5A">
            <w:pPr>
              <w:pStyle w:val="TAH"/>
              <w:rPr>
                <w:rFonts w:eastAsia="Malgun Gothic"/>
              </w:rPr>
            </w:pPr>
          </w:p>
        </w:tc>
        <w:tc>
          <w:tcPr>
            <w:tcW w:w="709" w:type="pct"/>
            <w:shd w:val="clear" w:color="auto" w:fill="FFFFFF"/>
            <w:vAlign w:val="center"/>
          </w:tcPr>
          <w:p w14:paraId="548AFBCA"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72EA4D78"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0FD40128" w14:textId="77777777" w:rsidTr="005F2D70">
        <w:trPr>
          <w:trHeight w:val="200"/>
          <w:jc w:val="center"/>
        </w:trPr>
        <w:tc>
          <w:tcPr>
            <w:tcW w:w="626" w:type="pct"/>
            <w:shd w:val="clear" w:color="auto" w:fill="FFFFFF"/>
            <w:vAlign w:val="center"/>
          </w:tcPr>
          <w:p w14:paraId="3652E9B9" w14:textId="77777777" w:rsidR="00E65185" w:rsidRPr="00F72CD4" w:rsidRDefault="00E65185" w:rsidP="000D2D5A">
            <w:pPr>
              <w:pStyle w:val="TAC"/>
              <w:rPr>
                <w:rFonts w:eastAsia="Malgun Gothic" w:cs="Arial"/>
              </w:rPr>
            </w:pPr>
            <w:r w:rsidRPr="00F72CD4">
              <w:rPr>
                <w:rFonts w:eastAsia="Malgun Gothic"/>
              </w:rPr>
              <w:t>5</w:t>
            </w:r>
          </w:p>
        </w:tc>
        <w:tc>
          <w:tcPr>
            <w:tcW w:w="669" w:type="pct"/>
            <w:shd w:val="clear" w:color="auto" w:fill="FFFFFF"/>
            <w:vAlign w:val="center"/>
          </w:tcPr>
          <w:p w14:paraId="25DD28B0" w14:textId="77777777" w:rsidR="00E65185" w:rsidRPr="00F72CD4" w:rsidRDefault="00E65185" w:rsidP="000D2D5A">
            <w:pPr>
              <w:pStyle w:val="TAC"/>
              <w:rPr>
                <w:rFonts w:eastAsia="Malgun Gothic"/>
              </w:rPr>
            </w:pPr>
            <w:r w:rsidRPr="00F72CD4">
              <w:rPr>
                <w:rFonts w:eastAsia="Malgun Gothic"/>
              </w:rPr>
              <w:t>R.PDSCH.1-15.1</w:t>
            </w:r>
          </w:p>
        </w:tc>
        <w:tc>
          <w:tcPr>
            <w:tcW w:w="615" w:type="pct"/>
            <w:shd w:val="clear" w:color="auto" w:fill="FFFFFF"/>
            <w:vAlign w:val="center"/>
          </w:tcPr>
          <w:p w14:paraId="306EB08B"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21779EB6"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05107A45"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642F6DD9"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A96144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A9561C1" w14:textId="77777777" w:rsidR="00E65185" w:rsidRPr="00F72CD4" w:rsidRDefault="00E65185" w:rsidP="000D2D5A">
            <w:pPr>
              <w:pStyle w:val="TAC"/>
              <w:rPr>
                <w:rFonts w:eastAsia="Malgun Gothic" w:cs="Arial"/>
                <w:lang w:eastAsia="zh-CN"/>
              </w:rPr>
            </w:pPr>
            <w:r w:rsidRPr="00F72CD4">
              <w:rPr>
                <w:rFonts w:eastAsia="Malgun Gothic"/>
              </w:rPr>
              <w:t>13.8</w:t>
            </w:r>
          </w:p>
        </w:tc>
      </w:tr>
      <w:tr w:rsidR="00E65185" w:rsidRPr="00F72CD4" w14:paraId="1FDE1AD0" w14:textId="77777777" w:rsidTr="005F2D70">
        <w:trPr>
          <w:trHeight w:val="200"/>
          <w:jc w:val="center"/>
        </w:trPr>
        <w:tc>
          <w:tcPr>
            <w:tcW w:w="626" w:type="pct"/>
            <w:shd w:val="clear" w:color="auto" w:fill="FFFFFF"/>
            <w:vAlign w:val="center"/>
          </w:tcPr>
          <w:p w14:paraId="533D1F6A"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69" w:type="pct"/>
            <w:shd w:val="clear" w:color="auto" w:fill="FFFFFF"/>
            <w:vAlign w:val="center"/>
          </w:tcPr>
          <w:p w14:paraId="6AEB1513" w14:textId="77777777" w:rsidR="00E65185" w:rsidRPr="00F72CD4" w:rsidRDefault="00E65185" w:rsidP="000D2D5A">
            <w:pPr>
              <w:pStyle w:val="TAC"/>
              <w:rPr>
                <w:rFonts w:eastAsia="Malgun Gothic"/>
                <w:lang w:eastAsia="zh-CN"/>
              </w:rPr>
            </w:pPr>
            <w:r w:rsidRPr="00F72CD4">
              <w:rPr>
                <w:rFonts w:eastAsia="Malgun Gothic"/>
                <w:lang w:eastAsia="zh-CN"/>
              </w:rPr>
              <w:t>R.PDSCH.1-8.4 FDD</w:t>
            </w:r>
          </w:p>
        </w:tc>
        <w:tc>
          <w:tcPr>
            <w:tcW w:w="615" w:type="pct"/>
            <w:shd w:val="clear" w:color="auto" w:fill="FFFFFF"/>
            <w:vAlign w:val="center"/>
          </w:tcPr>
          <w:p w14:paraId="57946580"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306B30B"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30F9B24"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8BF8E84"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7CB4103"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B89C882"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0EAED0D0" w14:textId="77777777" w:rsidTr="005F2D70">
        <w:trPr>
          <w:trHeight w:val="200"/>
          <w:jc w:val="center"/>
        </w:trPr>
        <w:tc>
          <w:tcPr>
            <w:tcW w:w="626" w:type="pct"/>
            <w:shd w:val="clear" w:color="auto" w:fill="FFFFFF"/>
            <w:vAlign w:val="center"/>
          </w:tcPr>
          <w:p w14:paraId="26B77382"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69" w:type="pct"/>
            <w:shd w:val="clear" w:color="auto" w:fill="FFFFFF"/>
            <w:vAlign w:val="center"/>
          </w:tcPr>
          <w:p w14:paraId="66D702D0" w14:textId="77777777" w:rsidR="00E65185" w:rsidRPr="00F72CD4" w:rsidRDefault="00E65185" w:rsidP="000D2D5A">
            <w:pPr>
              <w:pStyle w:val="TAC"/>
              <w:rPr>
                <w:rFonts w:eastAsia="Malgun Gothic"/>
                <w:lang w:eastAsia="zh-CN"/>
              </w:rPr>
            </w:pPr>
            <w:r w:rsidRPr="00F72CD4">
              <w:rPr>
                <w:rFonts w:eastAsia="Malgun Gothic"/>
                <w:lang w:eastAsia="zh-CN"/>
              </w:rPr>
              <w:t>R.PDSCH.1-15.2</w:t>
            </w:r>
          </w:p>
        </w:tc>
        <w:tc>
          <w:tcPr>
            <w:tcW w:w="615" w:type="pct"/>
            <w:shd w:val="clear" w:color="auto" w:fill="FFFFFF"/>
            <w:vAlign w:val="center"/>
          </w:tcPr>
          <w:p w14:paraId="6193D56E"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F6FBE11"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7CDB7B99"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B218C4E"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21103938"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66FEB9E"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3852D241" w14:textId="77777777" w:rsidTr="005F2D70">
        <w:trPr>
          <w:trHeight w:val="200"/>
          <w:jc w:val="center"/>
        </w:trPr>
        <w:tc>
          <w:tcPr>
            <w:tcW w:w="626" w:type="pct"/>
            <w:shd w:val="clear" w:color="auto" w:fill="FFFFFF"/>
            <w:vAlign w:val="center"/>
          </w:tcPr>
          <w:p w14:paraId="638D68D1"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69" w:type="pct"/>
            <w:shd w:val="clear" w:color="auto" w:fill="FFFFFF"/>
            <w:vAlign w:val="center"/>
          </w:tcPr>
          <w:p w14:paraId="42FB0F0A" w14:textId="77777777" w:rsidR="00E65185" w:rsidRPr="00F72CD4" w:rsidRDefault="00E65185" w:rsidP="000D2D5A">
            <w:pPr>
              <w:pStyle w:val="TAC"/>
              <w:rPr>
                <w:rFonts w:eastAsia="Malgun Gothic"/>
              </w:rPr>
            </w:pPr>
            <w:r w:rsidRPr="00F72CD4">
              <w:rPr>
                <w:rFonts w:eastAsia="Malgun Gothic"/>
              </w:rPr>
              <w:t>R.PDSCH.1-15.3</w:t>
            </w:r>
          </w:p>
        </w:tc>
        <w:tc>
          <w:tcPr>
            <w:tcW w:w="615" w:type="pct"/>
            <w:shd w:val="clear" w:color="auto" w:fill="FFFFFF"/>
            <w:vAlign w:val="center"/>
          </w:tcPr>
          <w:p w14:paraId="347CC8CD"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323035F8"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7E93283B"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E7B6806"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0F52B37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2BC2E8D"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59F1BF9F" w14:textId="77777777" w:rsidTr="005F2D70">
        <w:trPr>
          <w:trHeight w:val="200"/>
          <w:jc w:val="center"/>
        </w:trPr>
        <w:tc>
          <w:tcPr>
            <w:tcW w:w="626" w:type="pct"/>
            <w:shd w:val="clear" w:color="auto" w:fill="FFFFFF"/>
            <w:vAlign w:val="center"/>
          </w:tcPr>
          <w:p w14:paraId="5C58EB57"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69" w:type="pct"/>
            <w:shd w:val="clear" w:color="auto" w:fill="FFFFFF"/>
            <w:vAlign w:val="center"/>
          </w:tcPr>
          <w:p w14:paraId="5A495FBD" w14:textId="77777777" w:rsidR="00E65185" w:rsidRPr="00F72CD4" w:rsidRDefault="00E65185" w:rsidP="000D2D5A">
            <w:pPr>
              <w:pStyle w:val="TAC"/>
              <w:rPr>
                <w:rFonts w:eastAsia="Malgun Gothic"/>
              </w:rPr>
            </w:pPr>
            <w:r w:rsidRPr="00F72CD4">
              <w:rPr>
                <w:rFonts w:eastAsia="Malgun Gothic"/>
              </w:rPr>
              <w:t>R.PDSCH.1-15.4</w:t>
            </w:r>
          </w:p>
        </w:tc>
        <w:tc>
          <w:tcPr>
            <w:tcW w:w="615" w:type="pct"/>
            <w:shd w:val="clear" w:color="auto" w:fill="FFFFFF"/>
            <w:vAlign w:val="center"/>
          </w:tcPr>
          <w:p w14:paraId="4BEACE85"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A019DA2"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7B09171B"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6C85D0C"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6FA6611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CE86183"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4E4D6007" w14:textId="77777777" w:rsidTr="005F2D70">
        <w:trPr>
          <w:trHeight w:val="200"/>
          <w:jc w:val="center"/>
        </w:trPr>
        <w:tc>
          <w:tcPr>
            <w:tcW w:w="626" w:type="pct"/>
            <w:shd w:val="clear" w:color="auto" w:fill="FFFFFF"/>
            <w:vAlign w:val="center"/>
          </w:tcPr>
          <w:p w14:paraId="2A511938"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69" w:type="pct"/>
            <w:shd w:val="clear" w:color="auto" w:fill="FFFFFF"/>
            <w:vAlign w:val="center"/>
          </w:tcPr>
          <w:p w14:paraId="044146C0" w14:textId="77777777" w:rsidR="00E65185" w:rsidRPr="00F72CD4" w:rsidRDefault="00E65185" w:rsidP="000D2D5A">
            <w:pPr>
              <w:pStyle w:val="TAC"/>
              <w:rPr>
                <w:rFonts w:eastAsia="Malgun Gothic"/>
              </w:rPr>
            </w:pPr>
            <w:r w:rsidRPr="00F72CD4">
              <w:rPr>
                <w:rFonts w:eastAsia="Malgun Gothic"/>
              </w:rPr>
              <w:t>R.PDSCH.1-15.5</w:t>
            </w:r>
          </w:p>
        </w:tc>
        <w:tc>
          <w:tcPr>
            <w:tcW w:w="615" w:type="pct"/>
            <w:shd w:val="clear" w:color="auto" w:fill="FFFFFF"/>
            <w:vAlign w:val="center"/>
          </w:tcPr>
          <w:p w14:paraId="5743D93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60F0E5ED"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14B191DD"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B3579D0"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D8F190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5C0BE33"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65AF6400" w14:textId="77777777" w:rsidTr="005F2D70">
        <w:trPr>
          <w:trHeight w:val="200"/>
          <w:jc w:val="center"/>
        </w:trPr>
        <w:tc>
          <w:tcPr>
            <w:tcW w:w="626" w:type="pct"/>
            <w:shd w:val="clear" w:color="auto" w:fill="FFFFFF"/>
            <w:vAlign w:val="center"/>
          </w:tcPr>
          <w:p w14:paraId="0969BA8C" w14:textId="77777777" w:rsidR="00E65185" w:rsidRPr="00F72CD4" w:rsidRDefault="00E65185" w:rsidP="000D2D5A">
            <w:pPr>
              <w:pStyle w:val="TAC"/>
              <w:rPr>
                <w:rFonts w:eastAsia="Malgun Gothic"/>
                <w:lang w:eastAsia="zh-CN"/>
              </w:rPr>
            </w:pPr>
            <w:r w:rsidRPr="00F72CD4">
              <w:rPr>
                <w:rFonts w:eastAsia="Malgun Gothic"/>
                <w:lang w:eastAsia="zh-CN"/>
              </w:rPr>
              <w:t>35</w:t>
            </w:r>
          </w:p>
        </w:tc>
        <w:tc>
          <w:tcPr>
            <w:tcW w:w="669" w:type="pct"/>
            <w:shd w:val="clear" w:color="auto" w:fill="FFFFFF"/>
            <w:vAlign w:val="center"/>
          </w:tcPr>
          <w:p w14:paraId="382643B5" w14:textId="77777777" w:rsidR="00E65185" w:rsidRPr="00F72CD4" w:rsidRDefault="00E65185" w:rsidP="000D2D5A">
            <w:pPr>
              <w:pStyle w:val="TAC"/>
              <w:rPr>
                <w:rFonts w:eastAsia="Malgun Gothic"/>
              </w:rPr>
            </w:pPr>
            <w:r w:rsidRPr="00F72CD4">
              <w:rPr>
                <w:rFonts w:eastAsia="Malgun Gothic"/>
              </w:rPr>
              <w:t>[R.PDSCH.1-16.3]</w:t>
            </w:r>
          </w:p>
        </w:tc>
        <w:tc>
          <w:tcPr>
            <w:tcW w:w="615" w:type="pct"/>
            <w:shd w:val="clear" w:color="auto" w:fill="FFFFFF"/>
            <w:vAlign w:val="center"/>
          </w:tcPr>
          <w:p w14:paraId="2F004F19"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39E72B7A"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747BC667"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4B774A83"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3A726F6A"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328F798" w14:textId="77777777" w:rsidR="00E65185" w:rsidRPr="00F72CD4" w:rsidRDefault="00E65185" w:rsidP="000D2D5A">
            <w:pPr>
              <w:pStyle w:val="TAC"/>
              <w:rPr>
                <w:rFonts w:eastAsia="Malgun Gothic"/>
                <w:lang w:eastAsia="zh-CN"/>
              </w:rPr>
            </w:pPr>
            <w:r w:rsidRPr="00F72CD4">
              <w:rPr>
                <w:rFonts w:eastAsia="Malgun Gothic"/>
                <w:lang w:eastAsia="zh-CN"/>
              </w:rPr>
              <w:t>14.0</w:t>
            </w:r>
          </w:p>
        </w:tc>
      </w:tr>
      <w:tr w:rsidR="00E65185" w:rsidRPr="00F72CD4" w14:paraId="234EDA65" w14:textId="77777777" w:rsidTr="005F2D70">
        <w:trPr>
          <w:trHeight w:val="200"/>
          <w:jc w:val="center"/>
        </w:trPr>
        <w:tc>
          <w:tcPr>
            <w:tcW w:w="626" w:type="pct"/>
            <w:shd w:val="clear" w:color="auto" w:fill="FFFFFF"/>
            <w:vAlign w:val="center"/>
          </w:tcPr>
          <w:p w14:paraId="149C2F6A" w14:textId="77777777" w:rsidR="00E65185" w:rsidRPr="00F72CD4" w:rsidRDefault="00E65185" w:rsidP="000D2D5A">
            <w:pPr>
              <w:pStyle w:val="TAC"/>
              <w:rPr>
                <w:rFonts w:eastAsia="Malgun Gothic"/>
              </w:rPr>
            </w:pPr>
            <w:r w:rsidRPr="00F72CD4">
              <w:rPr>
                <w:rFonts w:eastAsia="Malgun Gothic"/>
              </w:rPr>
              <w:t>40</w:t>
            </w:r>
          </w:p>
        </w:tc>
        <w:tc>
          <w:tcPr>
            <w:tcW w:w="669" w:type="pct"/>
            <w:shd w:val="clear" w:color="auto" w:fill="FFFFFF"/>
            <w:vAlign w:val="center"/>
          </w:tcPr>
          <w:p w14:paraId="46D3C010" w14:textId="77777777" w:rsidR="00E65185" w:rsidRPr="00F72CD4" w:rsidRDefault="00E65185" w:rsidP="000D2D5A">
            <w:pPr>
              <w:pStyle w:val="TAC"/>
              <w:rPr>
                <w:rFonts w:eastAsia="Malgun Gothic"/>
              </w:rPr>
            </w:pPr>
            <w:r w:rsidRPr="00F72CD4">
              <w:rPr>
                <w:rFonts w:eastAsia="Malgun Gothic"/>
              </w:rPr>
              <w:t>R.PDSCH.1-16.1</w:t>
            </w:r>
          </w:p>
        </w:tc>
        <w:tc>
          <w:tcPr>
            <w:tcW w:w="615" w:type="pct"/>
            <w:shd w:val="clear" w:color="auto" w:fill="FFFFFF"/>
            <w:vAlign w:val="center"/>
          </w:tcPr>
          <w:p w14:paraId="447BF563"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6281AD0E"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23D8E6FA"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321C615"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51B8F57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FAE786E"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14961E6D" w14:textId="77777777" w:rsidTr="005F2D70">
        <w:trPr>
          <w:trHeight w:val="200"/>
          <w:jc w:val="center"/>
        </w:trPr>
        <w:tc>
          <w:tcPr>
            <w:tcW w:w="626" w:type="pct"/>
            <w:shd w:val="clear" w:color="auto" w:fill="FFFFFF"/>
            <w:vAlign w:val="center"/>
          </w:tcPr>
          <w:p w14:paraId="231D24A4" w14:textId="77777777" w:rsidR="00E65185" w:rsidRPr="00F72CD4" w:rsidRDefault="00E65185" w:rsidP="000D2D5A">
            <w:pPr>
              <w:pStyle w:val="TAC"/>
              <w:rPr>
                <w:rFonts w:eastAsia="Malgun Gothic"/>
                <w:lang w:eastAsia="zh-CN"/>
              </w:rPr>
            </w:pPr>
            <w:r w:rsidRPr="00F72CD4">
              <w:rPr>
                <w:rFonts w:eastAsia="Malgun Gothic"/>
                <w:lang w:eastAsia="zh-CN"/>
              </w:rPr>
              <w:t>45</w:t>
            </w:r>
          </w:p>
        </w:tc>
        <w:tc>
          <w:tcPr>
            <w:tcW w:w="669" w:type="pct"/>
            <w:shd w:val="clear" w:color="auto" w:fill="FFFFFF"/>
            <w:vAlign w:val="center"/>
          </w:tcPr>
          <w:p w14:paraId="30137A27" w14:textId="77777777" w:rsidR="00E65185" w:rsidRPr="00F72CD4" w:rsidRDefault="00E65185" w:rsidP="000D2D5A">
            <w:pPr>
              <w:pStyle w:val="TAC"/>
              <w:rPr>
                <w:rFonts w:eastAsia="Malgun Gothic"/>
              </w:rPr>
            </w:pPr>
            <w:r w:rsidRPr="00F72CD4">
              <w:rPr>
                <w:rFonts w:eastAsia="Malgun Gothic"/>
              </w:rPr>
              <w:t>[R.PDSCH.1-16.4]</w:t>
            </w:r>
          </w:p>
        </w:tc>
        <w:tc>
          <w:tcPr>
            <w:tcW w:w="615" w:type="pct"/>
            <w:shd w:val="clear" w:color="auto" w:fill="FFFFFF"/>
            <w:vAlign w:val="center"/>
          </w:tcPr>
          <w:p w14:paraId="7641E416"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58D8097D"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72F0F705"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21416943"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656FFF4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4A18C75" w14:textId="77777777" w:rsidR="00E65185" w:rsidRPr="00F72CD4" w:rsidRDefault="00E65185" w:rsidP="000D2D5A">
            <w:pPr>
              <w:pStyle w:val="TAC"/>
              <w:rPr>
                <w:rFonts w:eastAsia="Malgun Gothic"/>
              </w:rPr>
            </w:pPr>
            <w:r w:rsidRPr="00F72CD4">
              <w:rPr>
                <w:rFonts w:eastAsia="Malgun Gothic"/>
              </w:rPr>
              <w:t>14.0</w:t>
            </w:r>
          </w:p>
        </w:tc>
      </w:tr>
      <w:tr w:rsidR="00E65185" w:rsidRPr="00F72CD4" w14:paraId="3ACE0CE2" w14:textId="77777777" w:rsidTr="005F2D70">
        <w:trPr>
          <w:trHeight w:val="200"/>
          <w:jc w:val="center"/>
        </w:trPr>
        <w:tc>
          <w:tcPr>
            <w:tcW w:w="626" w:type="pct"/>
            <w:shd w:val="clear" w:color="auto" w:fill="FFFFFF"/>
            <w:vAlign w:val="center"/>
          </w:tcPr>
          <w:p w14:paraId="5E19FEBB"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69" w:type="pct"/>
            <w:shd w:val="clear" w:color="auto" w:fill="FFFFFF"/>
            <w:vAlign w:val="center"/>
          </w:tcPr>
          <w:p w14:paraId="264E428C" w14:textId="77777777" w:rsidR="00E65185" w:rsidRPr="00F72CD4" w:rsidRDefault="00E65185" w:rsidP="000D2D5A">
            <w:pPr>
              <w:pStyle w:val="TAC"/>
              <w:rPr>
                <w:rFonts w:eastAsia="Malgun Gothic"/>
              </w:rPr>
            </w:pPr>
            <w:r w:rsidRPr="00F72CD4">
              <w:rPr>
                <w:rFonts w:eastAsia="Malgun Gothic"/>
              </w:rPr>
              <w:t>R.PDSCH.1-16.2</w:t>
            </w:r>
          </w:p>
        </w:tc>
        <w:tc>
          <w:tcPr>
            <w:tcW w:w="615" w:type="pct"/>
            <w:shd w:val="clear" w:color="auto" w:fill="FFFFFF"/>
            <w:vAlign w:val="center"/>
          </w:tcPr>
          <w:p w14:paraId="235BBCF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116C395A"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7FE0F653"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456DD0A"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36AB17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F26B3D6" w14:textId="77777777" w:rsidR="00E65185" w:rsidRPr="00F72CD4" w:rsidRDefault="00E65185" w:rsidP="000D2D5A">
            <w:pPr>
              <w:pStyle w:val="TAC"/>
              <w:rPr>
                <w:rFonts w:eastAsia="Malgun Gothic" w:cs="Arial"/>
                <w:lang w:eastAsia="zh-CN"/>
              </w:rPr>
            </w:pPr>
            <w:r w:rsidRPr="00F72CD4">
              <w:rPr>
                <w:rFonts w:eastAsia="Malgun Gothic"/>
              </w:rPr>
              <w:t>14.3</w:t>
            </w:r>
          </w:p>
        </w:tc>
      </w:tr>
    </w:tbl>
    <w:p w14:paraId="0DD10290" w14:textId="77777777" w:rsidR="00E65185" w:rsidRPr="00F72CD4" w:rsidRDefault="00E65185" w:rsidP="000D2D5A">
      <w:pPr>
        <w:rPr>
          <w:rFonts w:eastAsia="SimSun"/>
          <w:lang w:eastAsia="zh-CN"/>
        </w:rPr>
      </w:pPr>
    </w:p>
    <w:p w14:paraId="265BF43A" w14:textId="77777777" w:rsidR="00E65185" w:rsidRPr="00F72CD4" w:rsidRDefault="00E65185" w:rsidP="000D2D5A">
      <w:pPr>
        <w:pStyle w:val="TH"/>
        <w:rPr>
          <w:rFonts w:eastAsia="SimSun"/>
        </w:rPr>
      </w:pPr>
      <w:r w:rsidRPr="00F72CD4">
        <w:t>Table 5.2A.2.5.1.3.4-</w:t>
      </w:r>
      <w:r w:rsidRPr="00F72CD4">
        <w:rPr>
          <w:lang w:eastAsia="zh-CN"/>
        </w:rPr>
        <w:t>2</w:t>
      </w:r>
      <w:r w:rsidRPr="00F72CD4">
        <w:t>: Test requirements for Single carrier performance for FDD 15 kHz SCS for HST-DPS CA configurations with</w:t>
      </w:r>
      <w:r w:rsidRPr="00F72CD4">
        <w:rPr>
          <w:rFonts w:eastAsia="SimSun"/>
        </w:rPr>
        <w:t xml:space="preserve"> 2</w:t>
      </w:r>
      <w:r w:rsidRPr="00F72CD4">
        <w:rPr>
          <w:rFonts w:eastAsia="Malgun Gothic"/>
        </w:rPr>
        <w:t xml:space="preserve"> </w:t>
      </w:r>
      <w:r w:rsidRPr="00F72CD4">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7"/>
        <w:gridCol w:w="1288"/>
        <w:gridCol w:w="1184"/>
        <w:gridCol w:w="1350"/>
        <w:gridCol w:w="1202"/>
        <w:gridCol w:w="1367"/>
        <w:gridCol w:w="1365"/>
        <w:gridCol w:w="666"/>
      </w:tblGrid>
      <w:tr w:rsidR="00E65185" w:rsidRPr="00F72CD4" w14:paraId="0AF5DB0F" w14:textId="77777777" w:rsidTr="005F2D70">
        <w:trPr>
          <w:trHeight w:val="397"/>
          <w:jc w:val="center"/>
        </w:trPr>
        <w:tc>
          <w:tcPr>
            <w:tcW w:w="626" w:type="pct"/>
            <w:vMerge w:val="restart"/>
            <w:shd w:val="clear" w:color="auto" w:fill="FFFFFF"/>
            <w:vAlign w:val="center"/>
          </w:tcPr>
          <w:p w14:paraId="30B52B77" w14:textId="2B382387" w:rsidR="00E65185" w:rsidRPr="00F72CD4" w:rsidRDefault="00E65185" w:rsidP="000D2D5A">
            <w:pPr>
              <w:pStyle w:val="TAH"/>
              <w:rPr>
                <w:rFonts w:eastAsia="Malgun Gothic" w:cs="Arial"/>
              </w:rPr>
            </w:pPr>
            <w:r w:rsidRPr="00F72CD4">
              <w:rPr>
                <w:rFonts w:eastAsia="Malgun Gothic"/>
              </w:rPr>
              <w:t>Bandwidth (MHz)</w:t>
            </w:r>
          </w:p>
        </w:tc>
        <w:tc>
          <w:tcPr>
            <w:tcW w:w="669" w:type="pct"/>
            <w:vMerge w:val="restart"/>
            <w:shd w:val="clear" w:color="auto" w:fill="FFFFFF"/>
            <w:vAlign w:val="center"/>
          </w:tcPr>
          <w:p w14:paraId="31513844"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5" w:type="pct"/>
            <w:vMerge w:val="restart"/>
            <w:shd w:val="clear" w:color="auto" w:fill="FFFFFF"/>
            <w:vAlign w:val="center"/>
          </w:tcPr>
          <w:p w14:paraId="13E85FD9"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1" w:type="pct"/>
            <w:vMerge w:val="restart"/>
            <w:shd w:val="clear" w:color="auto" w:fill="FFFFFF"/>
            <w:vAlign w:val="center"/>
          </w:tcPr>
          <w:p w14:paraId="54B1C4D3" w14:textId="77777777" w:rsidR="00E65185" w:rsidRPr="00F72CD4" w:rsidRDefault="00E65185" w:rsidP="000D2D5A">
            <w:pPr>
              <w:pStyle w:val="TAH"/>
              <w:rPr>
                <w:rFonts w:eastAsia="Malgun Gothic"/>
              </w:rPr>
            </w:pPr>
            <w:r w:rsidRPr="00F72CD4">
              <w:rPr>
                <w:rFonts w:eastAsia="Malgun Gothic"/>
              </w:rPr>
              <w:t>Propagation condition</w:t>
            </w:r>
          </w:p>
        </w:tc>
        <w:tc>
          <w:tcPr>
            <w:tcW w:w="624" w:type="pct"/>
            <w:vMerge w:val="restart"/>
            <w:shd w:val="clear" w:color="auto" w:fill="FFFFFF"/>
            <w:vAlign w:val="center"/>
          </w:tcPr>
          <w:p w14:paraId="42D8A6F2"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0C897905"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6" w:type="pct"/>
            <w:gridSpan w:val="2"/>
            <w:shd w:val="clear" w:color="auto" w:fill="FFFFFF"/>
            <w:vAlign w:val="center"/>
          </w:tcPr>
          <w:p w14:paraId="10F465E6"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6493BC5D" w14:textId="77777777" w:rsidTr="005F2D70">
        <w:trPr>
          <w:trHeight w:val="397"/>
          <w:jc w:val="center"/>
        </w:trPr>
        <w:tc>
          <w:tcPr>
            <w:tcW w:w="626" w:type="pct"/>
            <w:vMerge/>
            <w:shd w:val="clear" w:color="auto" w:fill="FFFFFF"/>
            <w:vAlign w:val="center"/>
          </w:tcPr>
          <w:p w14:paraId="14E19243" w14:textId="77777777" w:rsidR="00E65185" w:rsidRPr="00F72CD4" w:rsidRDefault="00E65185" w:rsidP="000D2D5A">
            <w:pPr>
              <w:pStyle w:val="TAH"/>
              <w:rPr>
                <w:rFonts w:eastAsia="Malgun Gothic"/>
              </w:rPr>
            </w:pPr>
          </w:p>
        </w:tc>
        <w:tc>
          <w:tcPr>
            <w:tcW w:w="669" w:type="pct"/>
            <w:vMerge/>
            <w:shd w:val="clear" w:color="auto" w:fill="FFFFFF"/>
            <w:vAlign w:val="center"/>
          </w:tcPr>
          <w:p w14:paraId="2CB4D694" w14:textId="77777777" w:rsidR="00E65185" w:rsidRPr="00F72CD4" w:rsidRDefault="00E65185" w:rsidP="000D2D5A">
            <w:pPr>
              <w:pStyle w:val="TAH"/>
              <w:rPr>
                <w:rFonts w:eastAsia="Malgun Gothic"/>
              </w:rPr>
            </w:pPr>
          </w:p>
        </w:tc>
        <w:tc>
          <w:tcPr>
            <w:tcW w:w="615" w:type="pct"/>
            <w:vMerge/>
            <w:shd w:val="clear" w:color="auto" w:fill="FFFFFF"/>
            <w:vAlign w:val="center"/>
          </w:tcPr>
          <w:p w14:paraId="3098B51F" w14:textId="77777777" w:rsidR="00E65185" w:rsidRPr="00F72CD4" w:rsidRDefault="00E65185" w:rsidP="000D2D5A">
            <w:pPr>
              <w:pStyle w:val="TAH"/>
              <w:rPr>
                <w:rFonts w:eastAsia="Malgun Gothic"/>
              </w:rPr>
            </w:pPr>
          </w:p>
        </w:tc>
        <w:tc>
          <w:tcPr>
            <w:tcW w:w="701" w:type="pct"/>
            <w:vMerge/>
            <w:shd w:val="clear" w:color="auto" w:fill="FFFFFF"/>
            <w:vAlign w:val="center"/>
          </w:tcPr>
          <w:p w14:paraId="6D69396E" w14:textId="77777777" w:rsidR="00E65185" w:rsidRPr="00F72CD4" w:rsidRDefault="00E65185" w:rsidP="000D2D5A">
            <w:pPr>
              <w:pStyle w:val="TAH"/>
              <w:rPr>
                <w:rFonts w:eastAsia="Malgun Gothic"/>
              </w:rPr>
            </w:pPr>
          </w:p>
        </w:tc>
        <w:tc>
          <w:tcPr>
            <w:tcW w:w="624" w:type="pct"/>
            <w:vMerge/>
            <w:shd w:val="clear" w:color="auto" w:fill="FFFFFF"/>
            <w:vAlign w:val="center"/>
          </w:tcPr>
          <w:p w14:paraId="78CD22A0" w14:textId="77777777" w:rsidR="00E65185" w:rsidRPr="00F72CD4" w:rsidRDefault="00E65185" w:rsidP="000D2D5A">
            <w:pPr>
              <w:pStyle w:val="TAH"/>
              <w:rPr>
                <w:rFonts w:eastAsia="Malgun Gothic"/>
              </w:rPr>
            </w:pPr>
          </w:p>
        </w:tc>
        <w:tc>
          <w:tcPr>
            <w:tcW w:w="710" w:type="pct"/>
            <w:vMerge/>
            <w:shd w:val="clear" w:color="auto" w:fill="FFFFFF"/>
            <w:vAlign w:val="center"/>
          </w:tcPr>
          <w:p w14:paraId="70B64317" w14:textId="77777777" w:rsidR="00E65185" w:rsidRPr="00F72CD4" w:rsidRDefault="00E65185" w:rsidP="000D2D5A">
            <w:pPr>
              <w:pStyle w:val="TAH"/>
              <w:rPr>
                <w:rFonts w:eastAsia="Malgun Gothic"/>
              </w:rPr>
            </w:pPr>
          </w:p>
        </w:tc>
        <w:tc>
          <w:tcPr>
            <w:tcW w:w="709" w:type="pct"/>
            <w:shd w:val="clear" w:color="auto" w:fill="FFFFFF"/>
            <w:vAlign w:val="center"/>
          </w:tcPr>
          <w:p w14:paraId="1B38CA03"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6CAA83EB"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0CDF62EF" w14:textId="77777777" w:rsidTr="005F2D70">
        <w:trPr>
          <w:trHeight w:val="200"/>
          <w:jc w:val="center"/>
        </w:trPr>
        <w:tc>
          <w:tcPr>
            <w:tcW w:w="626" w:type="pct"/>
            <w:shd w:val="clear" w:color="auto" w:fill="FFFFFF"/>
            <w:vAlign w:val="center"/>
          </w:tcPr>
          <w:p w14:paraId="12AE2E81" w14:textId="77777777" w:rsidR="00E65185" w:rsidRPr="00F72CD4" w:rsidRDefault="00E65185" w:rsidP="000D2D5A">
            <w:pPr>
              <w:pStyle w:val="TAC"/>
              <w:rPr>
                <w:rFonts w:eastAsia="Malgun Gothic" w:cs="Arial"/>
              </w:rPr>
            </w:pPr>
            <w:r w:rsidRPr="00F72CD4">
              <w:rPr>
                <w:rFonts w:eastAsia="Malgun Gothic"/>
              </w:rPr>
              <w:t>5</w:t>
            </w:r>
          </w:p>
        </w:tc>
        <w:tc>
          <w:tcPr>
            <w:tcW w:w="669" w:type="pct"/>
            <w:shd w:val="clear" w:color="auto" w:fill="FFFFFF"/>
            <w:vAlign w:val="center"/>
          </w:tcPr>
          <w:p w14:paraId="3F3AC1DC" w14:textId="77777777" w:rsidR="00E65185" w:rsidRPr="00F72CD4" w:rsidRDefault="00E65185" w:rsidP="000D2D5A">
            <w:pPr>
              <w:pStyle w:val="TAC"/>
              <w:rPr>
                <w:rFonts w:eastAsia="Malgun Gothic"/>
              </w:rPr>
            </w:pPr>
            <w:r w:rsidRPr="00F72CD4">
              <w:rPr>
                <w:rFonts w:eastAsia="Malgun Gothic"/>
              </w:rPr>
              <w:t>R.PDSCH.1-15.1</w:t>
            </w:r>
          </w:p>
        </w:tc>
        <w:tc>
          <w:tcPr>
            <w:tcW w:w="615" w:type="pct"/>
            <w:shd w:val="clear" w:color="auto" w:fill="FFFFFF"/>
            <w:vAlign w:val="center"/>
          </w:tcPr>
          <w:p w14:paraId="4C2BFB33"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4E50AB0B"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07BEA4D5"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37C63F12"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4B6E5826"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3389600" w14:textId="77777777" w:rsidR="00E65185" w:rsidRPr="00F72CD4" w:rsidRDefault="00E65185" w:rsidP="000D2D5A">
            <w:pPr>
              <w:pStyle w:val="TAC"/>
              <w:rPr>
                <w:rFonts w:eastAsia="Malgun Gothic" w:cs="Arial"/>
                <w:lang w:eastAsia="zh-CN"/>
              </w:rPr>
            </w:pPr>
            <w:r w:rsidRPr="00F72CD4">
              <w:rPr>
                <w:rFonts w:eastAsia="Malgun Gothic"/>
              </w:rPr>
              <w:t>13.8</w:t>
            </w:r>
          </w:p>
        </w:tc>
      </w:tr>
      <w:tr w:rsidR="00E65185" w:rsidRPr="00F72CD4" w14:paraId="4FF7D72C" w14:textId="77777777" w:rsidTr="005F2D70">
        <w:trPr>
          <w:trHeight w:val="200"/>
          <w:jc w:val="center"/>
        </w:trPr>
        <w:tc>
          <w:tcPr>
            <w:tcW w:w="626" w:type="pct"/>
            <w:shd w:val="clear" w:color="auto" w:fill="FFFFFF"/>
            <w:vAlign w:val="center"/>
          </w:tcPr>
          <w:p w14:paraId="70E311A2"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69" w:type="pct"/>
            <w:shd w:val="clear" w:color="auto" w:fill="FFFFFF"/>
            <w:vAlign w:val="center"/>
          </w:tcPr>
          <w:p w14:paraId="52287780" w14:textId="77777777" w:rsidR="00E65185" w:rsidRPr="00F72CD4" w:rsidRDefault="00E65185" w:rsidP="000D2D5A">
            <w:pPr>
              <w:pStyle w:val="TAC"/>
              <w:rPr>
                <w:rFonts w:eastAsia="Malgun Gothic"/>
                <w:lang w:eastAsia="zh-CN"/>
              </w:rPr>
            </w:pPr>
            <w:r w:rsidRPr="00F72CD4">
              <w:rPr>
                <w:rFonts w:eastAsia="Malgun Gothic"/>
                <w:lang w:eastAsia="zh-CN"/>
              </w:rPr>
              <w:t>R.PDSCH.1-8.4 FDD</w:t>
            </w:r>
          </w:p>
        </w:tc>
        <w:tc>
          <w:tcPr>
            <w:tcW w:w="615" w:type="pct"/>
            <w:shd w:val="clear" w:color="auto" w:fill="FFFFFF"/>
            <w:vAlign w:val="center"/>
          </w:tcPr>
          <w:p w14:paraId="757D48E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6261E8B5"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1294317"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6FFB34F"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A8E8B0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978879F"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659B8CB7" w14:textId="77777777" w:rsidTr="005F2D70">
        <w:trPr>
          <w:trHeight w:val="200"/>
          <w:jc w:val="center"/>
        </w:trPr>
        <w:tc>
          <w:tcPr>
            <w:tcW w:w="626" w:type="pct"/>
            <w:shd w:val="clear" w:color="auto" w:fill="FFFFFF"/>
            <w:vAlign w:val="center"/>
          </w:tcPr>
          <w:p w14:paraId="720688D9"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69" w:type="pct"/>
            <w:shd w:val="clear" w:color="auto" w:fill="FFFFFF"/>
            <w:vAlign w:val="center"/>
          </w:tcPr>
          <w:p w14:paraId="7FBCF32D" w14:textId="77777777" w:rsidR="00E65185" w:rsidRPr="00F72CD4" w:rsidRDefault="00E65185" w:rsidP="000D2D5A">
            <w:pPr>
              <w:pStyle w:val="TAC"/>
              <w:rPr>
                <w:rFonts w:eastAsia="Malgun Gothic"/>
                <w:lang w:eastAsia="zh-CN"/>
              </w:rPr>
            </w:pPr>
            <w:r w:rsidRPr="00F72CD4">
              <w:rPr>
                <w:rFonts w:eastAsia="Malgun Gothic"/>
                <w:lang w:eastAsia="zh-CN"/>
              </w:rPr>
              <w:t>R.PDSCH.1-15.2</w:t>
            </w:r>
          </w:p>
        </w:tc>
        <w:tc>
          <w:tcPr>
            <w:tcW w:w="615" w:type="pct"/>
            <w:shd w:val="clear" w:color="auto" w:fill="FFFFFF"/>
            <w:vAlign w:val="center"/>
          </w:tcPr>
          <w:p w14:paraId="0EC9F96A"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757218EB"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3532DF2A"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BA82865"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7D22983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3372537"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2D785C03" w14:textId="77777777" w:rsidTr="005F2D70">
        <w:trPr>
          <w:trHeight w:val="200"/>
          <w:jc w:val="center"/>
        </w:trPr>
        <w:tc>
          <w:tcPr>
            <w:tcW w:w="626" w:type="pct"/>
            <w:shd w:val="clear" w:color="auto" w:fill="FFFFFF"/>
            <w:vAlign w:val="center"/>
          </w:tcPr>
          <w:p w14:paraId="1B722B3D"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69" w:type="pct"/>
            <w:shd w:val="clear" w:color="auto" w:fill="FFFFFF"/>
            <w:vAlign w:val="center"/>
          </w:tcPr>
          <w:p w14:paraId="05F18613" w14:textId="77777777" w:rsidR="00E65185" w:rsidRPr="00F72CD4" w:rsidRDefault="00E65185" w:rsidP="000D2D5A">
            <w:pPr>
              <w:pStyle w:val="TAC"/>
              <w:rPr>
                <w:rFonts w:eastAsia="Malgun Gothic"/>
              </w:rPr>
            </w:pPr>
            <w:r w:rsidRPr="00F72CD4">
              <w:rPr>
                <w:rFonts w:eastAsia="Malgun Gothic"/>
              </w:rPr>
              <w:t>R.PDSCH.1-15.3</w:t>
            </w:r>
          </w:p>
        </w:tc>
        <w:tc>
          <w:tcPr>
            <w:tcW w:w="615" w:type="pct"/>
            <w:shd w:val="clear" w:color="auto" w:fill="FFFFFF"/>
            <w:vAlign w:val="center"/>
          </w:tcPr>
          <w:p w14:paraId="1DB1423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34473F55"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2C556E8E"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47F0CC9"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791A54A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22DADFC"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094F2338" w14:textId="77777777" w:rsidTr="005F2D70">
        <w:trPr>
          <w:trHeight w:val="200"/>
          <w:jc w:val="center"/>
        </w:trPr>
        <w:tc>
          <w:tcPr>
            <w:tcW w:w="626" w:type="pct"/>
            <w:shd w:val="clear" w:color="auto" w:fill="FFFFFF"/>
            <w:vAlign w:val="center"/>
          </w:tcPr>
          <w:p w14:paraId="7D6EB329"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69" w:type="pct"/>
            <w:shd w:val="clear" w:color="auto" w:fill="FFFFFF"/>
            <w:vAlign w:val="center"/>
          </w:tcPr>
          <w:p w14:paraId="1ADC1519" w14:textId="77777777" w:rsidR="00E65185" w:rsidRPr="00F72CD4" w:rsidRDefault="00E65185" w:rsidP="000D2D5A">
            <w:pPr>
              <w:pStyle w:val="TAC"/>
              <w:rPr>
                <w:rFonts w:eastAsia="Malgun Gothic"/>
              </w:rPr>
            </w:pPr>
            <w:r w:rsidRPr="00F72CD4">
              <w:rPr>
                <w:rFonts w:eastAsia="Malgun Gothic"/>
              </w:rPr>
              <w:t>R.PDSCH.1-15.4</w:t>
            </w:r>
          </w:p>
        </w:tc>
        <w:tc>
          <w:tcPr>
            <w:tcW w:w="615" w:type="pct"/>
            <w:shd w:val="clear" w:color="auto" w:fill="FFFFFF"/>
            <w:vAlign w:val="center"/>
          </w:tcPr>
          <w:p w14:paraId="0822147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1E77A512"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6F0471D6"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89017D4"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6AEEE7DF"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A423744"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7BD8B52D" w14:textId="77777777" w:rsidTr="005F2D70">
        <w:trPr>
          <w:trHeight w:val="200"/>
          <w:jc w:val="center"/>
        </w:trPr>
        <w:tc>
          <w:tcPr>
            <w:tcW w:w="626" w:type="pct"/>
            <w:shd w:val="clear" w:color="auto" w:fill="FFFFFF"/>
            <w:vAlign w:val="center"/>
          </w:tcPr>
          <w:p w14:paraId="3C06C3F5"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69" w:type="pct"/>
            <w:shd w:val="clear" w:color="auto" w:fill="FFFFFF"/>
            <w:vAlign w:val="center"/>
          </w:tcPr>
          <w:p w14:paraId="6A9852B6" w14:textId="77777777" w:rsidR="00E65185" w:rsidRPr="00F72CD4" w:rsidRDefault="00E65185" w:rsidP="000D2D5A">
            <w:pPr>
              <w:pStyle w:val="TAC"/>
              <w:rPr>
                <w:rFonts w:eastAsia="Malgun Gothic"/>
              </w:rPr>
            </w:pPr>
            <w:r w:rsidRPr="00F72CD4">
              <w:rPr>
                <w:rFonts w:eastAsia="Malgun Gothic"/>
              </w:rPr>
              <w:t>R.PDSCH.1-15.5</w:t>
            </w:r>
          </w:p>
        </w:tc>
        <w:tc>
          <w:tcPr>
            <w:tcW w:w="615" w:type="pct"/>
            <w:shd w:val="clear" w:color="auto" w:fill="FFFFFF"/>
            <w:vAlign w:val="center"/>
          </w:tcPr>
          <w:p w14:paraId="70A9FF9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44BFE84D"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113FA9B8"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25E9FDB"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3276E40"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ABD50FC"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046A08AD" w14:textId="77777777" w:rsidTr="005F2D70">
        <w:trPr>
          <w:trHeight w:val="200"/>
          <w:jc w:val="center"/>
        </w:trPr>
        <w:tc>
          <w:tcPr>
            <w:tcW w:w="626" w:type="pct"/>
            <w:shd w:val="clear" w:color="auto" w:fill="FFFFFF"/>
            <w:vAlign w:val="center"/>
          </w:tcPr>
          <w:p w14:paraId="43AB7330" w14:textId="77777777" w:rsidR="00E65185" w:rsidRPr="00F72CD4" w:rsidRDefault="00E65185" w:rsidP="000D2D5A">
            <w:pPr>
              <w:pStyle w:val="TAC"/>
              <w:rPr>
                <w:rFonts w:eastAsia="Malgun Gothic"/>
                <w:lang w:eastAsia="zh-CN"/>
              </w:rPr>
            </w:pPr>
            <w:r w:rsidRPr="00F72CD4">
              <w:rPr>
                <w:rFonts w:eastAsia="Malgun Gothic"/>
                <w:lang w:eastAsia="zh-CN"/>
              </w:rPr>
              <w:t>35</w:t>
            </w:r>
          </w:p>
        </w:tc>
        <w:tc>
          <w:tcPr>
            <w:tcW w:w="669" w:type="pct"/>
            <w:shd w:val="clear" w:color="auto" w:fill="FFFFFF"/>
            <w:vAlign w:val="center"/>
          </w:tcPr>
          <w:p w14:paraId="236ECB63" w14:textId="77777777" w:rsidR="00E65185" w:rsidRPr="00F72CD4" w:rsidRDefault="00E65185" w:rsidP="000D2D5A">
            <w:pPr>
              <w:pStyle w:val="TAC"/>
              <w:rPr>
                <w:rFonts w:eastAsia="Malgun Gothic"/>
              </w:rPr>
            </w:pPr>
            <w:r w:rsidRPr="00F72CD4">
              <w:rPr>
                <w:rFonts w:eastAsia="Malgun Gothic"/>
              </w:rPr>
              <w:t>[R.PDSCH.1-16.3]</w:t>
            </w:r>
          </w:p>
        </w:tc>
        <w:tc>
          <w:tcPr>
            <w:tcW w:w="615" w:type="pct"/>
            <w:shd w:val="clear" w:color="auto" w:fill="FFFFFF"/>
            <w:vAlign w:val="center"/>
          </w:tcPr>
          <w:p w14:paraId="6C7D4B5C"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1DC103AE"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10B6FC69"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56FE0596"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6A29233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739832C" w14:textId="77777777" w:rsidR="00E65185" w:rsidRPr="00F72CD4" w:rsidRDefault="00E65185" w:rsidP="000D2D5A">
            <w:pPr>
              <w:pStyle w:val="TAC"/>
              <w:rPr>
                <w:rFonts w:eastAsia="Malgun Gothic"/>
              </w:rPr>
            </w:pPr>
            <w:r w:rsidRPr="00F72CD4">
              <w:rPr>
                <w:rFonts w:eastAsia="Malgun Gothic"/>
              </w:rPr>
              <w:t>14.0</w:t>
            </w:r>
          </w:p>
        </w:tc>
      </w:tr>
      <w:tr w:rsidR="00E65185" w:rsidRPr="00F72CD4" w14:paraId="413655D0" w14:textId="77777777" w:rsidTr="005F2D70">
        <w:trPr>
          <w:trHeight w:val="200"/>
          <w:jc w:val="center"/>
        </w:trPr>
        <w:tc>
          <w:tcPr>
            <w:tcW w:w="626" w:type="pct"/>
            <w:shd w:val="clear" w:color="auto" w:fill="FFFFFF"/>
            <w:vAlign w:val="center"/>
          </w:tcPr>
          <w:p w14:paraId="72DB9894" w14:textId="77777777" w:rsidR="00E65185" w:rsidRPr="00F72CD4" w:rsidRDefault="00E65185" w:rsidP="000D2D5A">
            <w:pPr>
              <w:pStyle w:val="TAC"/>
              <w:rPr>
                <w:rFonts w:eastAsia="Malgun Gothic"/>
              </w:rPr>
            </w:pPr>
            <w:r w:rsidRPr="00F72CD4">
              <w:rPr>
                <w:rFonts w:eastAsia="Malgun Gothic"/>
              </w:rPr>
              <w:t>40</w:t>
            </w:r>
          </w:p>
        </w:tc>
        <w:tc>
          <w:tcPr>
            <w:tcW w:w="669" w:type="pct"/>
            <w:shd w:val="clear" w:color="auto" w:fill="FFFFFF"/>
            <w:vAlign w:val="center"/>
          </w:tcPr>
          <w:p w14:paraId="6D796DC2" w14:textId="77777777" w:rsidR="00E65185" w:rsidRPr="00F72CD4" w:rsidRDefault="00E65185" w:rsidP="000D2D5A">
            <w:pPr>
              <w:pStyle w:val="TAC"/>
              <w:rPr>
                <w:rFonts w:eastAsia="Malgun Gothic"/>
              </w:rPr>
            </w:pPr>
            <w:r w:rsidRPr="00F72CD4">
              <w:rPr>
                <w:rFonts w:eastAsia="Malgun Gothic"/>
              </w:rPr>
              <w:t>R.PDSCH.1-16.1</w:t>
            </w:r>
          </w:p>
        </w:tc>
        <w:tc>
          <w:tcPr>
            <w:tcW w:w="615" w:type="pct"/>
            <w:shd w:val="clear" w:color="auto" w:fill="FFFFFF"/>
            <w:vAlign w:val="center"/>
          </w:tcPr>
          <w:p w14:paraId="66749F63"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2313992B"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41E7D84B"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6618EA2"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7A9D17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8D4A7CD"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06C7B2E2" w14:textId="77777777" w:rsidTr="005F2D70">
        <w:trPr>
          <w:trHeight w:val="200"/>
          <w:jc w:val="center"/>
        </w:trPr>
        <w:tc>
          <w:tcPr>
            <w:tcW w:w="626" w:type="pct"/>
            <w:shd w:val="clear" w:color="auto" w:fill="FFFFFF"/>
            <w:vAlign w:val="center"/>
          </w:tcPr>
          <w:p w14:paraId="5C86ED72" w14:textId="77777777" w:rsidR="00E65185" w:rsidRPr="00F72CD4" w:rsidRDefault="00E65185" w:rsidP="000D2D5A">
            <w:pPr>
              <w:pStyle w:val="TAC"/>
              <w:rPr>
                <w:rFonts w:eastAsia="Malgun Gothic"/>
                <w:lang w:eastAsia="zh-CN"/>
              </w:rPr>
            </w:pPr>
            <w:r w:rsidRPr="00F72CD4">
              <w:rPr>
                <w:rFonts w:eastAsia="Malgun Gothic"/>
                <w:lang w:eastAsia="zh-CN"/>
              </w:rPr>
              <w:t>45</w:t>
            </w:r>
          </w:p>
        </w:tc>
        <w:tc>
          <w:tcPr>
            <w:tcW w:w="669" w:type="pct"/>
            <w:shd w:val="clear" w:color="auto" w:fill="FFFFFF"/>
            <w:vAlign w:val="center"/>
          </w:tcPr>
          <w:p w14:paraId="3F5002EF" w14:textId="77777777" w:rsidR="00E65185" w:rsidRPr="00F72CD4" w:rsidRDefault="00E65185" w:rsidP="000D2D5A">
            <w:pPr>
              <w:pStyle w:val="TAC"/>
              <w:rPr>
                <w:rFonts w:eastAsia="Malgun Gothic"/>
              </w:rPr>
            </w:pPr>
            <w:r w:rsidRPr="00F72CD4">
              <w:rPr>
                <w:rFonts w:eastAsia="Malgun Gothic"/>
              </w:rPr>
              <w:t>[R.PDSCH.1-16.4]</w:t>
            </w:r>
          </w:p>
        </w:tc>
        <w:tc>
          <w:tcPr>
            <w:tcW w:w="615" w:type="pct"/>
            <w:shd w:val="clear" w:color="auto" w:fill="FFFFFF"/>
            <w:vAlign w:val="center"/>
          </w:tcPr>
          <w:p w14:paraId="7B8D6077" w14:textId="77777777" w:rsidR="00E65185" w:rsidRPr="00F72CD4" w:rsidRDefault="00E65185" w:rsidP="000D2D5A">
            <w:pPr>
              <w:pStyle w:val="TAC"/>
              <w:rPr>
                <w:rFonts w:eastAsia="Malgun Gothic"/>
              </w:rPr>
            </w:pPr>
            <w:r w:rsidRPr="00F72CD4">
              <w:rPr>
                <w:rFonts w:eastAsia="Malgun Gothic"/>
              </w:rPr>
              <w:t>64QAM, 0.43</w:t>
            </w:r>
          </w:p>
        </w:tc>
        <w:tc>
          <w:tcPr>
            <w:tcW w:w="701" w:type="pct"/>
            <w:shd w:val="clear" w:color="auto" w:fill="FFFFFF"/>
            <w:vAlign w:val="center"/>
          </w:tcPr>
          <w:p w14:paraId="79BAA6AB" w14:textId="77777777" w:rsidR="00E65185" w:rsidRPr="00F72CD4" w:rsidRDefault="00E65185" w:rsidP="000D2D5A">
            <w:pPr>
              <w:pStyle w:val="TAC"/>
              <w:rPr>
                <w:rFonts w:eastAsia="Malgun Gothic"/>
              </w:rPr>
            </w:pPr>
            <w:r w:rsidRPr="00F72CD4">
              <w:rPr>
                <w:rFonts w:eastAsia="Malgun Gothic"/>
              </w:rPr>
              <w:t>HST-DPS</w:t>
            </w:r>
          </w:p>
        </w:tc>
        <w:tc>
          <w:tcPr>
            <w:tcW w:w="624" w:type="pct"/>
            <w:shd w:val="clear" w:color="auto" w:fill="FFFFFF"/>
            <w:vAlign w:val="center"/>
          </w:tcPr>
          <w:p w14:paraId="0898EEA0"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6E073761" w14:textId="77777777" w:rsidR="00E65185" w:rsidRPr="00F72CD4" w:rsidRDefault="00E65185" w:rsidP="000D2D5A">
            <w:pPr>
              <w:pStyle w:val="TAC"/>
              <w:rPr>
                <w:rFonts w:eastAsia="Malgun Gothic"/>
              </w:rPr>
            </w:pPr>
            <w:r w:rsidRPr="00F72CD4">
              <w:rPr>
                <w:rFonts w:eastAsia="Malgun Gothic"/>
              </w:rPr>
              <w:t>2x2</w:t>
            </w:r>
          </w:p>
        </w:tc>
        <w:tc>
          <w:tcPr>
            <w:tcW w:w="709" w:type="pct"/>
            <w:shd w:val="clear" w:color="auto" w:fill="FFFFFF"/>
            <w:vAlign w:val="center"/>
          </w:tcPr>
          <w:p w14:paraId="25E47A7A"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93B6613" w14:textId="77777777" w:rsidR="00E65185" w:rsidRPr="00F72CD4" w:rsidRDefault="00E65185" w:rsidP="000D2D5A">
            <w:pPr>
              <w:pStyle w:val="TAC"/>
              <w:rPr>
                <w:rFonts w:eastAsia="Malgun Gothic"/>
              </w:rPr>
            </w:pPr>
            <w:r w:rsidRPr="00F72CD4">
              <w:rPr>
                <w:rFonts w:eastAsia="Malgun Gothic"/>
              </w:rPr>
              <w:t>14.0</w:t>
            </w:r>
          </w:p>
        </w:tc>
      </w:tr>
      <w:tr w:rsidR="00E65185" w:rsidRPr="00F72CD4" w14:paraId="1B51C068" w14:textId="77777777" w:rsidTr="005F2D70">
        <w:trPr>
          <w:trHeight w:val="200"/>
          <w:jc w:val="center"/>
        </w:trPr>
        <w:tc>
          <w:tcPr>
            <w:tcW w:w="626" w:type="pct"/>
            <w:shd w:val="clear" w:color="auto" w:fill="FFFFFF"/>
            <w:vAlign w:val="center"/>
          </w:tcPr>
          <w:p w14:paraId="3626429F"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69" w:type="pct"/>
            <w:shd w:val="clear" w:color="auto" w:fill="FFFFFF"/>
            <w:vAlign w:val="center"/>
          </w:tcPr>
          <w:p w14:paraId="74D6A247" w14:textId="77777777" w:rsidR="00E65185" w:rsidRPr="00F72CD4" w:rsidRDefault="00E65185" w:rsidP="000D2D5A">
            <w:pPr>
              <w:pStyle w:val="TAC"/>
              <w:rPr>
                <w:rFonts w:eastAsia="Malgun Gothic"/>
              </w:rPr>
            </w:pPr>
            <w:r w:rsidRPr="00F72CD4">
              <w:rPr>
                <w:rFonts w:eastAsia="Malgun Gothic"/>
              </w:rPr>
              <w:t>R.PDSCH.1-16.2</w:t>
            </w:r>
          </w:p>
        </w:tc>
        <w:tc>
          <w:tcPr>
            <w:tcW w:w="615" w:type="pct"/>
            <w:shd w:val="clear" w:color="auto" w:fill="FFFFFF"/>
            <w:vAlign w:val="center"/>
          </w:tcPr>
          <w:p w14:paraId="691C79C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1" w:type="pct"/>
            <w:shd w:val="clear" w:color="auto" w:fill="FFFFFF"/>
            <w:vAlign w:val="center"/>
          </w:tcPr>
          <w:p w14:paraId="047978A1" w14:textId="77777777" w:rsidR="00E65185" w:rsidRPr="00F72CD4" w:rsidRDefault="00E65185" w:rsidP="000D2D5A">
            <w:pPr>
              <w:pStyle w:val="TAC"/>
              <w:rPr>
                <w:rFonts w:eastAsia="Malgun Gothic" w:cs="Arial"/>
              </w:rPr>
            </w:pPr>
            <w:r w:rsidRPr="00F72CD4">
              <w:rPr>
                <w:rFonts w:eastAsia="Malgun Gothic"/>
              </w:rPr>
              <w:t>HST-DPS</w:t>
            </w:r>
          </w:p>
        </w:tc>
        <w:tc>
          <w:tcPr>
            <w:tcW w:w="624" w:type="pct"/>
            <w:shd w:val="clear" w:color="auto" w:fill="FFFFFF"/>
            <w:vAlign w:val="center"/>
          </w:tcPr>
          <w:p w14:paraId="43157315"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8ECC81E" w14:textId="77777777" w:rsidR="00E65185" w:rsidRPr="00F72CD4" w:rsidRDefault="00E65185" w:rsidP="000D2D5A">
            <w:pPr>
              <w:pStyle w:val="TAC"/>
              <w:rPr>
                <w:rFonts w:eastAsia="Malgun Gothic" w:cs="Arial"/>
              </w:rPr>
            </w:pPr>
            <w:r w:rsidRPr="00F72CD4">
              <w:rPr>
                <w:rFonts w:eastAsia="Malgun Gothic"/>
              </w:rPr>
              <w:t>2x2</w:t>
            </w:r>
          </w:p>
        </w:tc>
        <w:tc>
          <w:tcPr>
            <w:tcW w:w="709" w:type="pct"/>
            <w:shd w:val="clear" w:color="auto" w:fill="FFFFFF"/>
            <w:vAlign w:val="center"/>
          </w:tcPr>
          <w:p w14:paraId="1EC5F86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BD812B0" w14:textId="77777777" w:rsidR="00E65185" w:rsidRPr="00F72CD4" w:rsidRDefault="00E65185" w:rsidP="000D2D5A">
            <w:pPr>
              <w:pStyle w:val="TAC"/>
              <w:rPr>
                <w:rFonts w:eastAsia="Malgun Gothic" w:cs="Arial"/>
                <w:lang w:eastAsia="zh-CN"/>
              </w:rPr>
            </w:pPr>
            <w:r w:rsidRPr="00F72CD4">
              <w:rPr>
                <w:rFonts w:eastAsia="Malgun Gothic"/>
              </w:rPr>
              <w:t>14.3</w:t>
            </w:r>
          </w:p>
        </w:tc>
      </w:tr>
    </w:tbl>
    <w:p w14:paraId="2A4F20C9" w14:textId="77777777" w:rsidR="00E65185" w:rsidRPr="00F72CD4" w:rsidRDefault="00E65185" w:rsidP="000D2D5A">
      <w:pPr>
        <w:rPr>
          <w:rFonts w:eastAsia="SimSun"/>
          <w:lang w:eastAsia="zh-CN"/>
        </w:rPr>
      </w:pPr>
    </w:p>
    <w:p w14:paraId="38A9920A" w14:textId="77777777" w:rsidR="00E65185" w:rsidRPr="00F72CD4" w:rsidRDefault="00E65185" w:rsidP="000D2D5A">
      <w:pPr>
        <w:pStyle w:val="TH"/>
        <w:rPr>
          <w:rFonts w:eastAsia="SimSun"/>
        </w:rPr>
      </w:pPr>
      <w:r w:rsidRPr="00F72CD4">
        <w:t>Table 5.2A.2.5.1.3.4-</w:t>
      </w:r>
      <w:r w:rsidRPr="00F72CD4">
        <w:rPr>
          <w:lang w:eastAsia="zh-CN"/>
        </w:rPr>
        <w:t xml:space="preserve">3: </w:t>
      </w:r>
      <w:r w:rsidRPr="00F72CD4">
        <w:t>Test requirements for Single carrier performance for TDD 30 kHz SCS for HST-DPS CA configurations with</w:t>
      </w:r>
      <w:r w:rsidRPr="00F72CD4">
        <w:rPr>
          <w:rFonts w:eastAsia="SimSun"/>
        </w:rPr>
        <w:t xml:space="preserve"> 1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4"/>
        <w:gridCol w:w="1259"/>
        <w:gridCol w:w="1190"/>
        <w:gridCol w:w="1358"/>
        <w:gridCol w:w="1206"/>
        <w:gridCol w:w="1367"/>
        <w:gridCol w:w="1367"/>
        <w:gridCol w:w="668"/>
      </w:tblGrid>
      <w:tr w:rsidR="00E65185" w:rsidRPr="00F72CD4" w14:paraId="376A4139" w14:textId="77777777" w:rsidTr="005F2D70">
        <w:trPr>
          <w:trHeight w:val="397"/>
          <w:jc w:val="center"/>
        </w:trPr>
        <w:tc>
          <w:tcPr>
            <w:tcW w:w="630" w:type="pct"/>
            <w:vMerge w:val="restart"/>
            <w:shd w:val="clear" w:color="auto" w:fill="FFFFFF"/>
            <w:vAlign w:val="center"/>
          </w:tcPr>
          <w:p w14:paraId="5C546D5C" w14:textId="0B105AD0" w:rsidR="00E65185" w:rsidRPr="00F72CD4" w:rsidRDefault="00E65185" w:rsidP="000D2D5A">
            <w:pPr>
              <w:pStyle w:val="TAH"/>
              <w:rPr>
                <w:rFonts w:eastAsia="Malgun Gothic" w:cs="Arial"/>
              </w:rPr>
            </w:pPr>
            <w:r w:rsidRPr="00F72CD4">
              <w:rPr>
                <w:rFonts w:eastAsia="Malgun Gothic"/>
              </w:rPr>
              <w:t>Bandwidth (MHz)</w:t>
            </w:r>
          </w:p>
        </w:tc>
        <w:tc>
          <w:tcPr>
            <w:tcW w:w="653" w:type="pct"/>
            <w:vMerge w:val="restart"/>
            <w:shd w:val="clear" w:color="auto" w:fill="FFFFFF"/>
            <w:vAlign w:val="center"/>
          </w:tcPr>
          <w:p w14:paraId="2DF4598F"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121C9573"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6D9E0FBA" w14:textId="77777777" w:rsidR="00E65185" w:rsidRPr="00F72CD4" w:rsidRDefault="00E65185"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63CE4030"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7A8167BF"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51760352"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4CA81367" w14:textId="77777777" w:rsidTr="005F2D70">
        <w:trPr>
          <w:trHeight w:val="397"/>
          <w:jc w:val="center"/>
        </w:trPr>
        <w:tc>
          <w:tcPr>
            <w:tcW w:w="630" w:type="pct"/>
            <w:vMerge/>
            <w:shd w:val="clear" w:color="auto" w:fill="FFFFFF"/>
            <w:vAlign w:val="center"/>
          </w:tcPr>
          <w:p w14:paraId="0254F8C9" w14:textId="77777777" w:rsidR="00E65185" w:rsidRPr="00F72CD4" w:rsidRDefault="00E65185" w:rsidP="000D2D5A">
            <w:pPr>
              <w:pStyle w:val="TAH"/>
              <w:rPr>
                <w:rFonts w:eastAsia="Malgun Gothic"/>
              </w:rPr>
            </w:pPr>
          </w:p>
        </w:tc>
        <w:tc>
          <w:tcPr>
            <w:tcW w:w="653" w:type="pct"/>
            <w:vMerge/>
            <w:shd w:val="clear" w:color="auto" w:fill="FFFFFF"/>
            <w:vAlign w:val="center"/>
          </w:tcPr>
          <w:p w14:paraId="10D8D8AA" w14:textId="77777777" w:rsidR="00E65185" w:rsidRPr="00F72CD4" w:rsidRDefault="00E65185" w:rsidP="000D2D5A">
            <w:pPr>
              <w:pStyle w:val="TAH"/>
              <w:rPr>
                <w:rFonts w:eastAsia="Malgun Gothic"/>
              </w:rPr>
            </w:pPr>
          </w:p>
        </w:tc>
        <w:tc>
          <w:tcPr>
            <w:tcW w:w="618" w:type="pct"/>
            <w:vMerge/>
            <w:shd w:val="clear" w:color="auto" w:fill="FFFFFF"/>
            <w:vAlign w:val="center"/>
          </w:tcPr>
          <w:p w14:paraId="69FCBA97" w14:textId="77777777" w:rsidR="00E65185" w:rsidRPr="00F72CD4" w:rsidRDefault="00E65185" w:rsidP="000D2D5A">
            <w:pPr>
              <w:pStyle w:val="TAH"/>
              <w:rPr>
                <w:rFonts w:eastAsia="Malgun Gothic"/>
              </w:rPr>
            </w:pPr>
          </w:p>
        </w:tc>
        <w:tc>
          <w:tcPr>
            <w:tcW w:w="705" w:type="pct"/>
            <w:vMerge/>
            <w:shd w:val="clear" w:color="auto" w:fill="FFFFFF"/>
            <w:vAlign w:val="center"/>
          </w:tcPr>
          <w:p w14:paraId="1F8F129E" w14:textId="77777777" w:rsidR="00E65185" w:rsidRPr="00F72CD4" w:rsidRDefault="00E65185" w:rsidP="000D2D5A">
            <w:pPr>
              <w:pStyle w:val="TAH"/>
              <w:rPr>
                <w:rFonts w:eastAsia="Malgun Gothic"/>
              </w:rPr>
            </w:pPr>
          </w:p>
        </w:tc>
        <w:tc>
          <w:tcPr>
            <w:tcW w:w="626" w:type="pct"/>
            <w:vMerge/>
            <w:shd w:val="clear" w:color="auto" w:fill="FFFFFF"/>
            <w:vAlign w:val="center"/>
          </w:tcPr>
          <w:p w14:paraId="4EC9F01E" w14:textId="77777777" w:rsidR="00E65185" w:rsidRPr="00F72CD4" w:rsidRDefault="00E65185" w:rsidP="000D2D5A">
            <w:pPr>
              <w:pStyle w:val="TAH"/>
              <w:rPr>
                <w:rFonts w:eastAsia="Malgun Gothic"/>
              </w:rPr>
            </w:pPr>
          </w:p>
        </w:tc>
        <w:tc>
          <w:tcPr>
            <w:tcW w:w="710" w:type="pct"/>
            <w:vMerge/>
            <w:shd w:val="clear" w:color="auto" w:fill="FFFFFF"/>
            <w:vAlign w:val="center"/>
          </w:tcPr>
          <w:p w14:paraId="340D9BFF" w14:textId="77777777" w:rsidR="00E65185" w:rsidRPr="00F72CD4" w:rsidRDefault="00E65185" w:rsidP="000D2D5A">
            <w:pPr>
              <w:pStyle w:val="TAH"/>
              <w:rPr>
                <w:rFonts w:eastAsia="Malgun Gothic"/>
              </w:rPr>
            </w:pPr>
          </w:p>
        </w:tc>
        <w:tc>
          <w:tcPr>
            <w:tcW w:w="710" w:type="pct"/>
            <w:shd w:val="clear" w:color="auto" w:fill="FFFFFF"/>
            <w:vAlign w:val="center"/>
          </w:tcPr>
          <w:p w14:paraId="09264B19"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1D1BC02C"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1F2F7F0F" w14:textId="77777777" w:rsidTr="005F2D70">
        <w:trPr>
          <w:trHeight w:val="200"/>
          <w:jc w:val="center"/>
        </w:trPr>
        <w:tc>
          <w:tcPr>
            <w:tcW w:w="630" w:type="pct"/>
            <w:shd w:val="clear" w:color="auto" w:fill="FFFFFF"/>
            <w:vAlign w:val="center"/>
          </w:tcPr>
          <w:p w14:paraId="66FD31D4" w14:textId="77777777" w:rsidR="00E65185" w:rsidRPr="00F72CD4" w:rsidRDefault="00E65185" w:rsidP="000D2D5A">
            <w:pPr>
              <w:pStyle w:val="TAC"/>
              <w:rPr>
                <w:rFonts w:eastAsia="Malgun Gothic" w:cs="Arial"/>
              </w:rPr>
            </w:pPr>
            <w:r w:rsidRPr="00F72CD4">
              <w:rPr>
                <w:rFonts w:eastAsia="Malgun Gothic"/>
              </w:rPr>
              <w:t>5</w:t>
            </w:r>
          </w:p>
        </w:tc>
        <w:tc>
          <w:tcPr>
            <w:tcW w:w="653" w:type="pct"/>
            <w:shd w:val="clear" w:color="auto" w:fill="FFFFFF"/>
            <w:vAlign w:val="center"/>
          </w:tcPr>
          <w:p w14:paraId="1A6D82EF" w14:textId="77777777" w:rsidR="00E65185" w:rsidRPr="00F72CD4" w:rsidRDefault="00E65185" w:rsidP="000D2D5A">
            <w:pPr>
              <w:pStyle w:val="TAC"/>
              <w:rPr>
                <w:rFonts w:eastAsia="Malgun Gothic"/>
              </w:rPr>
            </w:pPr>
            <w:r w:rsidRPr="00F72CD4">
              <w:rPr>
                <w:rFonts w:eastAsia="Malgun Gothic"/>
              </w:rPr>
              <w:t>R.PDSCH.2-22.1</w:t>
            </w:r>
          </w:p>
        </w:tc>
        <w:tc>
          <w:tcPr>
            <w:tcW w:w="618" w:type="pct"/>
            <w:shd w:val="clear" w:color="auto" w:fill="FFFFFF"/>
            <w:vAlign w:val="center"/>
          </w:tcPr>
          <w:p w14:paraId="7644DA65"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A7B512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7E4ED67" w14:textId="77777777" w:rsidR="00E65185" w:rsidRPr="00F72CD4" w:rsidRDefault="00E65185"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24747704"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3068BD4"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D2F0068"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09461413" w14:textId="77777777" w:rsidTr="005F2D70">
        <w:trPr>
          <w:trHeight w:val="200"/>
          <w:jc w:val="center"/>
        </w:trPr>
        <w:tc>
          <w:tcPr>
            <w:tcW w:w="630" w:type="pct"/>
            <w:shd w:val="clear" w:color="auto" w:fill="FFFFFF"/>
            <w:vAlign w:val="center"/>
          </w:tcPr>
          <w:p w14:paraId="7C2A1DCA"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76C5C930" w14:textId="77777777" w:rsidR="00E65185" w:rsidRPr="00F72CD4" w:rsidRDefault="00E65185"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1CC42B8E"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CC79677"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FE42FB0"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00678AF"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350B44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A2003FF"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0D2E2C1E" w14:textId="77777777" w:rsidTr="005F2D70">
        <w:trPr>
          <w:trHeight w:val="200"/>
          <w:jc w:val="center"/>
        </w:trPr>
        <w:tc>
          <w:tcPr>
            <w:tcW w:w="630" w:type="pct"/>
            <w:shd w:val="clear" w:color="auto" w:fill="FFFFFF"/>
            <w:vAlign w:val="center"/>
          </w:tcPr>
          <w:p w14:paraId="607CC67C"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2DD77BFC" w14:textId="77777777" w:rsidR="00E65185" w:rsidRPr="00F72CD4" w:rsidRDefault="00E65185"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3EBC2C78"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402BAB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7C26830"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8239B28"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9041D5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DE60A83" w14:textId="77777777" w:rsidR="00E65185" w:rsidRPr="00F72CD4" w:rsidRDefault="00E65185" w:rsidP="000D2D5A">
            <w:pPr>
              <w:pStyle w:val="TAC"/>
              <w:rPr>
                <w:rFonts w:eastAsia="Malgun Gothic" w:cs="Arial"/>
                <w:lang w:eastAsia="zh-CN"/>
              </w:rPr>
            </w:pPr>
            <w:r w:rsidRPr="00F72CD4">
              <w:rPr>
                <w:rFonts w:eastAsia="Malgun Gothic"/>
              </w:rPr>
              <w:t>13.8</w:t>
            </w:r>
          </w:p>
        </w:tc>
      </w:tr>
      <w:tr w:rsidR="00E65185" w:rsidRPr="00F72CD4" w14:paraId="479E90A4" w14:textId="77777777" w:rsidTr="005F2D70">
        <w:trPr>
          <w:trHeight w:val="200"/>
          <w:jc w:val="center"/>
        </w:trPr>
        <w:tc>
          <w:tcPr>
            <w:tcW w:w="630" w:type="pct"/>
            <w:shd w:val="clear" w:color="auto" w:fill="FFFFFF"/>
            <w:vAlign w:val="center"/>
          </w:tcPr>
          <w:p w14:paraId="3F5F3D49"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43BEF0D0" w14:textId="77777777" w:rsidR="00E65185" w:rsidRPr="00F72CD4" w:rsidRDefault="00E65185" w:rsidP="000D2D5A">
            <w:pPr>
              <w:pStyle w:val="TAC"/>
              <w:rPr>
                <w:rFonts w:eastAsia="Malgun Gothic"/>
              </w:rPr>
            </w:pPr>
            <w:r w:rsidRPr="00F72CD4">
              <w:rPr>
                <w:rFonts w:eastAsia="Malgun Gothic"/>
              </w:rPr>
              <w:t>R.PDSCH.2-22.4</w:t>
            </w:r>
          </w:p>
        </w:tc>
        <w:tc>
          <w:tcPr>
            <w:tcW w:w="618" w:type="pct"/>
            <w:shd w:val="clear" w:color="auto" w:fill="FFFFFF"/>
            <w:vAlign w:val="center"/>
          </w:tcPr>
          <w:p w14:paraId="0F29267E"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8B67BD4"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BB93581"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B466644"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76CDEE5B"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53E06FA"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53F6E271" w14:textId="77777777" w:rsidTr="005F2D70">
        <w:trPr>
          <w:trHeight w:val="200"/>
          <w:jc w:val="center"/>
        </w:trPr>
        <w:tc>
          <w:tcPr>
            <w:tcW w:w="630" w:type="pct"/>
            <w:shd w:val="clear" w:color="auto" w:fill="FFFFFF"/>
            <w:vAlign w:val="center"/>
          </w:tcPr>
          <w:p w14:paraId="291FCC08"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43E30A53" w14:textId="77777777" w:rsidR="00E65185" w:rsidRPr="00F72CD4" w:rsidRDefault="00E65185" w:rsidP="000D2D5A">
            <w:pPr>
              <w:pStyle w:val="TAC"/>
              <w:rPr>
                <w:rFonts w:eastAsia="Malgun Gothic"/>
              </w:rPr>
            </w:pPr>
            <w:r w:rsidRPr="00F72CD4">
              <w:rPr>
                <w:rFonts w:eastAsia="Malgun Gothic"/>
              </w:rPr>
              <w:t>R.PDSCH.2-22.5</w:t>
            </w:r>
          </w:p>
        </w:tc>
        <w:tc>
          <w:tcPr>
            <w:tcW w:w="618" w:type="pct"/>
            <w:shd w:val="clear" w:color="auto" w:fill="FFFFFF"/>
            <w:vAlign w:val="center"/>
          </w:tcPr>
          <w:p w14:paraId="780FED90"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6199E3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FD80D14"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E7ABBB0"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557F3FDA"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DC18423"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3746E2D5" w14:textId="77777777" w:rsidTr="005F2D70">
        <w:trPr>
          <w:trHeight w:val="200"/>
          <w:jc w:val="center"/>
        </w:trPr>
        <w:tc>
          <w:tcPr>
            <w:tcW w:w="630" w:type="pct"/>
            <w:shd w:val="clear" w:color="auto" w:fill="FFFFFF"/>
            <w:vAlign w:val="center"/>
          </w:tcPr>
          <w:p w14:paraId="4159FDF0"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346FC7D0" w14:textId="77777777" w:rsidR="00E65185" w:rsidRPr="00F72CD4" w:rsidRDefault="00E65185" w:rsidP="000D2D5A">
            <w:pPr>
              <w:pStyle w:val="TAC"/>
              <w:rPr>
                <w:rFonts w:eastAsia="Malgun Gothic"/>
              </w:rPr>
            </w:pPr>
            <w:r w:rsidRPr="00F72CD4">
              <w:rPr>
                <w:rFonts w:eastAsia="Malgun Gothic"/>
              </w:rPr>
              <w:t>R.PDSCH.2-23.1</w:t>
            </w:r>
          </w:p>
        </w:tc>
        <w:tc>
          <w:tcPr>
            <w:tcW w:w="618" w:type="pct"/>
            <w:shd w:val="clear" w:color="auto" w:fill="FFFFFF"/>
            <w:vAlign w:val="center"/>
          </w:tcPr>
          <w:p w14:paraId="3F51586B"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EB9E34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C4FFB0C"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35ECB50"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36AA684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26EFF59"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07D1C36E" w14:textId="77777777" w:rsidTr="005F2D70">
        <w:trPr>
          <w:trHeight w:val="200"/>
          <w:jc w:val="center"/>
        </w:trPr>
        <w:tc>
          <w:tcPr>
            <w:tcW w:w="630" w:type="pct"/>
            <w:shd w:val="clear" w:color="auto" w:fill="FFFFFF"/>
            <w:vAlign w:val="center"/>
          </w:tcPr>
          <w:p w14:paraId="3578D5A1" w14:textId="77777777" w:rsidR="00E65185" w:rsidRPr="00F72CD4" w:rsidRDefault="00E65185" w:rsidP="000D2D5A">
            <w:pPr>
              <w:pStyle w:val="TAC"/>
              <w:rPr>
                <w:rFonts w:eastAsia="Malgun Gothic"/>
              </w:rPr>
            </w:pPr>
            <w:r w:rsidRPr="00F72CD4">
              <w:rPr>
                <w:rFonts w:eastAsia="Malgun Gothic"/>
              </w:rPr>
              <w:t>40</w:t>
            </w:r>
          </w:p>
        </w:tc>
        <w:tc>
          <w:tcPr>
            <w:tcW w:w="653" w:type="pct"/>
            <w:shd w:val="clear" w:color="auto" w:fill="FFFFFF"/>
            <w:vAlign w:val="center"/>
          </w:tcPr>
          <w:p w14:paraId="77A84991" w14:textId="77777777" w:rsidR="00E65185" w:rsidRPr="00F72CD4" w:rsidRDefault="00E65185" w:rsidP="000D2D5A">
            <w:pPr>
              <w:pStyle w:val="TAC"/>
              <w:rPr>
                <w:rFonts w:eastAsia="Malgun Gothic"/>
              </w:rPr>
            </w:pPr>
            <w:r w:rsidRPr="00F72CD4">
              <w:rPr>
                <w:rFonts w:eastAsia="Malgun Gothic"/>
              </w:rPr>
              <w:t>R.PDSCH.2-10.5 TDD</w:t>
            </w:r>
          </w:p>
        </w:tc>
        <w:tc>
          <w:tcPr>
            <w:tcW w:w="618" w:type="pct"/>
            <w:shd w:val="clear" w:color="auto" w:fill="FFFFFF"/>
            <w:vAlign w:val="center"/>
          </w:tcPr>
          <w:p w14:paraId="0E1B35D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4ED3DD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C69440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D64B1B7"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B029126"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C872637"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310B71C9" w14:textId="77777777" w:rsidTr="005F2D70">
        <w:trPr>
          <w:trHeight w:val="200"/>
          <w:jc w:val="center"/>
        </w:trPr>
        <w:tc>
          <w:tcPr>
            <w:tcW w:w="630" w:type="pct"/>
            <w:shd w:val="clear" w:color="auto" w:fill="FFFFFF"/>
            <w:vAlign w:val="center"/>
          </w:tcPr>
          <w:p w14:paraId="15431653"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49BC2CF1" w14:textId="77777777" w:rsidR="00E65185" w:rsidRPr="00F72CD4" w:rsidRDefault="00E65185" w:rsidP="000D2D5A">
            <w:pPr>
              <w:pStyle w:val="TAC"/>
              <w:rPr>
                <w:rFonts w:eastAsia="Malgun Gothic"/>
              </w:rPr>
            </w:pPr>
            <w:r w:rsidRPr="00F72CD4">
              <w:rPr>
                <w:rFonts w:eastAsia="Malgun Gothic"/>
              </w:rPr>
              <w:t>R.PDSCH.2-23.2</w:t>
            </w:r>
          </w:p>
        </w:tc>
        <w:tc>
          <w:tcPr>
            <w:tcW w:w="618" w:type="pct"/>
            <w:shd w:val="clear" w:color="auto" w:fill="FFFFFF"/>
            <w:vAlign w:val="center"/>
          </w:tcPr>
          <w:p w14:paraId="5314FBA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70646C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6D5FA5C"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9F292DC"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39F8CA14"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86D3809" w14:textId="77777777" w:rsidR="00E65185" w:rsidRPr="00F72CD4" w:rsidRDefault="00E65185" w:rsidP="000D2D5A">
            <w:pPr>
              <w:pStyle w:val="TAC"/>
              <w:rPr>
                <w:rFonts w:eastAsia="Malgun Gothic" w:cs="Arial"/>
                <w:lang w:eastAsia="zh-CN"/>
              </w:rPr>
            </w:pPr>
            <w:r w:rsidRPr="00F72CD4">
              <w:rPr>
                <w:rFonts w:eastAsia="Malgun Gothic"/>
              </w:rPr>
              <w:t>14.1</w:t>
            </w:r>
          </w:p>
        </w:tc>
      </w:tr>
      <w:tr w:rsidR="00E65185" w:rsidRPr="00F72CD4" w14:paraId="34FD9FE6" w14:textId="77777777" w:rsidTr="005F2D70">
        <w:trPr>
          <w:trHeight w:val="200"/>
          <w:jc w:val="center"/>
        </w:trPr>
        <w:tc>
          <w:tcPr>
            <w:tcW w:w="630" w:type="pct"/>
            <w:shd w:val="clear" w:color="auto" w:fill="FFFFFF"/>
            <w:vAlign w:val="center"/>
          </w:tcPr>
          <w:p w14:paraId="1F18EE8F" w14:textId="77777777" w:rsidR="00E65185" w:rsidRPr="00F72CD4" w:rsidRDefault="00E65185"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1A84A2D1" w14:textId="77777777" w:rsidR="00E65185" w:rsidRPr="00F72CD4" w:rsidRDefault="00E65185" w:rsidP="000D2D5A">
            <w:pPr>
              <w:pStyle w:val="TAC"/>
              <w:rPr>
                <w:rFonts w:eastAsia="Malgun Gothic"/>
              </w:rPr>
            </w:pPr>
            <w:r w:rsidRPr="00F72CD4">
              <w:rPr>
                <w:rFonts w:eastAsia="Malgun Gothic"/>
              </w:rPr>
              <w:t>R.PDSCH.2-23.3</w:t>
            </w:r>
          </w:p>
        </w:tc>
        <w:tc>
          <w:tcPr>
            <w:tcW w:w="618" w:type="pct"/>
            <w:shd w:val="clear" w:color="auto" w:fill="FFFFFF"/>
            <w:vAlign w:val="center"/>
          </w:tcPr>
          <w:p w14:paraId="6D66EE9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0DCC9D7"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137F7A0"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B2389A4"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D64549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D0DC9A6" w14:textId="77777777" w:rsidR="00E65185" w:rsidRPr="00F72CD4" w:rsidRDefault="00E65185" w:rsidP="000D2D5A">
            <w:pPr>
              <w:pStyle w:val="TAC"/>
              <w:rPr>
                <w:rFonts w:eastAsia="Malgun Gothic" w:cs="Arial"/>
                <w:lang w:eastAsia="zh-CN"/>
              </w:rPr>
            </w:pPr>
            <w:r w:rsidRPr="00F72CD4">
              <w:rPr>
                <w:rFonts w:eastAsia="Malgun Gothic"/>
              </w:rPr>
              <w:t>14.1</w:t>
            </w:r>
          </w:p>
        </w:tc>
      </w:tr>
      <w:tr w:rsidR="00E65185" w:rsidRPr="00F72CD4" w14:paraId="73BC11FE" w14:textId="77777777" w:rsidTr="005F2D70">
        <w:trPr>
          <w:trHeight w:val="200"/>
          <w:jc w:val="center"/>
        </w:trPr>
        <w:tc>
          <w:tcPr>
            <w:tcW w:w="630" w:type="pct"/>
            <w:shd w:val="clear" w:color="auto" w:fill="FFFFFF"/>
            <w:vAlign w:val="center"/>
          </w:tcPr>
          <w:p w14:paraId="00EC160C" w14:textId="77777777" w:rsidR="00E65185" w:rsidRPr="00F72CD4" w:rsidRDefault="00E65185"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7C167584" w14:textId="77777777" w:rsidR="00E65185" w:rsidRPr="00F72CD4" w:rsidRDefault="00E65185"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04A73AC6"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E8679A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7F5A63B"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5F6DF82"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3AE928F0"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DD44732"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7084E6FB" w14:textId="77777777" w:rsidTr="005F2D70">
        <w:trPr>
          <w:trHeight w:val="200"/>
          <w:jc w:val="center"/>
        </w:trPr>
        <w:tc>
          <w:tcPr>
            <w:tcW w:w="630" w:type="pct"/>
            <w:shd w:val="clear" w:color="auto" w:fill="FFFFFF"/>
            <w:vAlign w:val="center"/>
          </w:tcPr>
          <w:p w14:paraId="110B2C65" w14:textId="77777777" w:rsidR="00E65185" w:rsidRPr="00F72CD4" w:rsidRDefault="00E65185"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74B2E08D" w14:textId="77777777" w:rsidR="00E65185" w:rsidRPr="00F72CD4" w:rsidRDefault="00E65185"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0D5D747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549BAC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88FD51E"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0EF8B6F"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50C4E941"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D354AD7"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75C018D0" w14:textId="77777777" w:rsidTr="005F2D70">
        <w:trPr>
          <w:trHeight w:val="200"/>
          <w:jc w:val="center"/>
        </w:trPr>
        <w:tc>
          <w:tcPr>
            <w:tcW w:w="630" w:type="pct"/>
            <w:shd w:val="clear" w:color="auto" w:fill="FFFFFF"/>
            <w:vAlign w:val="center"/>
          </w:tcPr>
          <w:p w14:paraId="359E12F6" w14:textId="77777777" w:rsidR="00E65185" w:rsidRPr="00F72CD4" w:rsidRDefault="00E65185"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0C4A30E0" w14:textId="77777777" w:rsidR="00E65185" w:rsidRPr="00F72CD4" w:rsidRDefault="00E65185"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1541BC1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5DAB453"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2449D70" w14:textId="77777777" w:rsidR="00E65185" w:rsidRPr="00F72CD4" w:rsidRDefault="00E65185"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D587787"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65EE4578"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0EBEBC2" w14:textId="77777777" w:rsidR="00E65185" w:rsidRPr="00F72CD4" w:rsidRDefault="00E65185" w:rsidP="000D2D5A">
            <w:pPr>
              <w:pStyle w:val="TAC"/>
              <w:rPr>
                <w:rFonts w:eastAsia="Malgun Gothic" w:cs="Arial"/>
                <w:lang w:eastAsia="zh-CN"/>
              </w:rPr>
            </w:pPr>
            <w:r w:rsidRPr="00F72CD4">
              <w:rPr>
                <w:rFonts w:eastAsia="Malgun Gothic"/>
              </w:rPr>
              <w:t>14.1</w:t>
            </w:r>
          </w:p>
        </w:tc>
      </w:tr>
    </w:tbl>
    <w:p w14:paraId="6584CB43" w14:textId="77777777" w:rsidR="00E65185" w:rsidRPr="00F72CD4" w:rsidRDefault="00E65185" w:rsidP="000D2D5A">
      <w:pPr>
        <w:rPr>
          <w:rFonts w:eastAsia="SimSun"/>
        </w:rPr>
      </w:pPr>
    </w:p>
    <w:p w14:paraId="3276BDB4" w14:textId="77777777" w:rsidR="00E65185" w:rsidRPr="00F72CD4" w:rsidRDefault="00E65185" w:rsidP="000D2D5A">
      <w:pPr>
        <w:pStyle w:val="TH"/>
        <w:rPr>
          <w:rFonts w:eastAsia="SimSun"/>
        </w:rPr>
      </w:pPr>
      <w:r w:rsidRPr="00F72CD4">
        <w:t>Table 5.2A.2.5.1.3.4-</w:t>
      </w:r>
      <w:r w:rsidRPr="00F72CD4">
        <w:rPr>
          <w:lang w:eastAsia="zh-CN"/>
        </w:rPr>
        <w:t xml:space="preserve">4: </w:t>
      </w:r>
      <w:r w:rsidRPr="00F72CD4">
        <w:t xml:space="preserve">Test requirements for </w:t>
      </w:r>
      <w:r w:rsidRPr="00F72CD4">
        <w:rPr>
          <w:rFonts w:eastAsia="SimSun"/>
        </w:rPr>
        <w:t>S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4"/>
        <w:gridCol w:w="1259"/>
        <w:gridCol w:w="1190"/>
        <w:gridCol w:w="1358"/>
        <w:gridCol w:w="1206"/>
        <w:gridCol w:w="1367"/>
        <w:gridCol w:w="1367"/>
        <w:gridCol w:w="668"/>
      </w:tblGrid>
      <w:tr w:rsidR="00E65185" w:rsidRPr="00F72CD4" w14:paraId="41C9F8C9" w14:textId="77777777" w:rsidTr="005F2D70">
        <w:trPr>
          <w:trHeight w:val="397"/>
          <w:jc w:val="center"/>
        </w:trPr>
        <w:tc>
          <w:tcPr>
            <w:tcW w:w="630" w:type="pct"/>
            <w:vMerge w:val="restart"/>
            <w:shd w:val="clear" w:color="auto" w:fill="FFFFFF"/>
            <w:vAlign w:val="center"/>
          </w:tcPr>
          <w:p w14:paraId="10587F9B" w14:textId="64B765EF" w:rsidR="00E65185" w:rsidRPr="00F72CD4" w:rsidRDefault="00E65185" w:rsidP="000D2D5A">
            <w:pPr>
              <w:pStyle w:val="TAH"/>
              <w:rPr>
                <w:rFonts w:eastAsia="Malgun Gothic" w:cs="Arial"/>
              </w:rPr>
            </w:pPr>
            <w:r w:rsidRPr="00F72CD4">
              <w:rPr>
                <w:rFonts w:eastAsia="Malgun Gothic"/>
              </w:rPr>
              <w:t>Bandwidth (MHz)</w:t>
            </w:r>
          </w:p>
        </w:tc>
        <w:tc>
          <w:tcPr>
            <w:tcW w:w="653" w:type="pct"/>
            <w:vMerge w:val="restart"/>
            <w:shd w:val="clear" w:color="auto" w:fill="FFFFFF"/>
            <w:vAlign w:val="center"/>
          </w:tcPr>
          <w:p w14:paraId="2E240F4A" w14:textId="77777777" w:rsidR="00E65185" w:rsidRPr="00F72CD4" w:rsidRDefault="00E65185"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386B4347" w14:textId="77777777" w:rsidR="00E65185" w:rsidRPr="00F72CD4" w:rsidRDefault="00E65185"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0600D9E1" w14:textId="77777777" w:rsidR="00E65185" w:rsidRPr="00F72CD4" w:rsidRDefault="00E65185"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69B35378" w14:textId="77777777" w:rsidR="00E65185" w:rsidRPr="00F72CD4" w:rsidRDefault="00E65185"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1F960E6B" w14:textId="77777777" w:rsidR="00E65185" w:rsidRPr="00F72CD4" w:rsidRDefault="00E65185"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5AB3E0F5" w14:textId="77777777" w:rsidR="00E65185" w:rsidRPr="00F72CD4" w:rsidRDefault="00E65185" w:rsidP="000D2D5A">
            <w:pPr>
              <w:pStyle w:val="TAH"/>
              <w:rPr>
                <w:rFonts w:eastAsia="Malgun Gothic"/>
              </w:rPr>
            </w:pPr>
            <w:r w:rsidRPr="00F72CD4">
              <w:rPr>
                <w:rFonts w:eastAsia="Malgun Gothic"/>
              </w:rPr>
              <w:t>Reference value</w:t>
            </w:r>
          </w:p>
        </w:tc>
      </w:tr>
      <w:tr w:rsidR="00E65185" w:rsidRPr="00F72CD4" w14:paraId="1C1898B2" w14:textId="77777777" w:rsidTr="005F2D70">
        <w:trPr>
          <w:trHeight w:val="397"/>
          <w:jc w:val="center"/>
        </w:trPr>
        <w:tc>
          <w:tcPr>
            <w:tcW w:w="630" w:type="pct"/>
            <w:vMerge/>
            <w:shd w:val="clear" w:color="auto" w:fill="FFFFFF"/>
            <w:vAlign w:val="center"/>
          </w:tcPr>
          <w:p w14:paraId="7C5A126E" w14:textId="77777777" w:rsidR="00E65185" w:rsidRPr="00F72CD4" w:rsidRDefault="00E65185" w:rsidP="000D2D5A">
            <w:pPr>
              <w:pStyle w:val="TAH"/>
              <w:rPr>
                <w:rFonts w:eastAsia="Malgun Gothic"/>
              </w:rPr>
            </w:pPr>
          </w:p>
        </w:tc>
        <w:tc>
          <w:tcPr>
            <w:tcW w:w="653" w:type="pct"/>
            <w:vMerge/>
            <w:shd w:val="clear" w:color="auto" w:fill="FFFFFF"/>
            <w:vAlign w:val="center"/>
          </w:tcPr>
          <w:p w14:paraId="2681F6E1" w14:textId="77777777" w:rsidR="00E65185" w:rsidRPr="00F72CD4" w:rsidRDefault="00E65185" w:rsidP="000D2D5A">
            <w:pPr>
              <w:pStyle w:val="TAH"/>
              <w:rPr>
                <w:rFonts w:eastAsia="Malgun Gothic"/>
              </w:rPr>
            </w:pPr>
          </w:p>
        </w:tc>
        <w:tc>
          <w:tcPr>
            <w:tcW w:w="618" w:type="pct"/>
            <w:vMerge/>
            <w:shd w:val="clear" w:color="auto" w:fill="FFFFFF"/>
            <w:vAlign w:val="center"/>
          </w:tcPr>
          <w:p w14:paraId="62E8E563" w14:textId="77777777" w:rsidR="00E65185" w:rsidRPr="00F72CD4" w:rsidRDefault="00E65185" w:rsidP="000D2D5A">
            <w:pPr>
              <w:pStyle w:val="TAH"/>
              <w:rPr>
                <w:rFonts w:eastAsia="Malgun Gothic"/>
              </w:rPr>
            </w:pPr>
          </w:p>
        </w:tc>
        <w:tc>
          <w:tcPr>
            <w:tcW w:w="705" w:type="pct"/>
            <w:vMerge/>
            <w:shd w:val="clear" w:color="auto" w:fill="FFFFFF"/>
            <w:vAlign w:val="center"/>
          </w:tcPr>
          <w:p w14:paraId="1BB4E407" w14:textId="77777777" w:rsidR="00E65185" w:rsidRPr="00F72CD4" w:rsidRDefault="00E65185" w:rsidP="000D2D5A">
            <w:pPr>
              <w:pStyle w:val="TAH"/>
              <w:rPr>
                <w:rFonts w:eastAsia="Malgun Gothic"/>
              </w:rPr>
            </w:pPr>
          </w:p>
        </w:tc>
        <w:tc>
          <w:tcPr>
            <w:tcW w:w="626" w:type="pct"/>
            <w:vMerge/>
            <w:shd w:val="clear" w:color="auto" w:fill="FFFFFF"/>
            <w:vAlign w:val="center"/>
          </w:tcPr>
          <w:p w14:paraId="059CAAF3" w14:textId="77777777" w:rsidR="00E65185" w:rsidRPr="00F72CD4" w:rsidRDefault="00E65185" w:rsidP="000D2D5A">
            <w:pPr>
              <w:pStyle w:val="TAH"/>
              <w:rPr>
                <w:rFonts w:eastAsia="Malgun Gothic"/>
              </w:rPr>
            </w:pPr>
          </w:p>
        </w:tc>
        <w:tc>
          <w:tcPr>
            <w:tcW w:w="710" w:type="pct"/>
            <w:vMerge/>
            <w:shd w:val="clear" w:color="auto" w:fill="FFFFFF"/>
            <w:vAlign w:val="center"/>
          </w:tcPr>
          <w:p w14:paraId="6656EDEA" w14:textId="77777777" w:rsidR="00E65185" w:rsidRPr="00F72CD4" w:rsidRDefault="00E65185" w:rsidP="000D2D5A">
            <w:pPr>
              <w:pStyle w:val="TAH"/>
              <w:rPr>
                <w:rFonts w:eastAsia="Malgun Gothic"/>
              </w:rPr>
            </w:pPr>
          </w:p>
        </w:tc>
        <w:tc>
          <w:tcPr>
            <w:tcW w:w="710" w:type="pct"/>
            <w:shd w:val="clear" w:color="auto" w:fill="FFFFFF"/>
            <w:vAlign w:val="center"/>
          </w:tcPr>
          <w:p w14:paraId="2FF20858" w14:textId="77777777" w:rsidR="00E65185" w:rsidRPr="00F72CD4" w:rsidRDefault="00E65185"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7336E5BE" w14:textId="77777777" w:rsidR="00E65185" w:rsidRPr="00F72CD4" w:rsidRDefault="00E65185" w:rsidP="000D2D5A">
            <w:pPr>
              <w:pStyle w:val="TAH"/>
              <w:rPr>
                <w:rFonts w:eastAsia="Malgun Gothic"/>
              </w:rPr>
            </w:pPr>
            <w:r w:rsidRPr="00F72CD4">
              <w:rPr>
                <w:rFonts w:eastAsia="Malgun Gothic"/>
              </w:rPr>
              <w:t>SNR (dB)</w:t>
            </w:r>
          </w:p>
        </w:tc>
      </w:tr>
      <w:tr w:rsidR="00E65185" w:rsidRPr="00F72CD4" w14:paraId="0B142475" w14:textId="77777777" w:rsidTr="005F2D70">
        <w:trPr>
          <w:trHeight w:val="200"/>
          <w:jc w:val="center"/>
        </w:trPr>
        <w:tc>
          <w:tcPr>
            <w:tcW w:w="630" w:type="pct"/>
            <w:shd w:val="clear" w:color="auto" w:fill="FFFFFF"/>
            <w:vAlign w:val="center"/>
          </w:tcPr>
          <w:p w14:paraId="76A6A314" w14:textId="77777777" w:rsidR="00E65185" w:rsidRPr="00F72CD4" w:rsidRDefault="00E65185" w:rsidP="000D2D5A">
            <w:pPr>
              <w:pStyle w:val="TAC"/>
              <w:rPr>
                <w:rFonts w:eastAsia="Malgun Gothic" w:cs="Arial"/>
              </w:rPr>
            </w:pPr>
            <w:r w:rsidRPr="00F72CD4">
              <w:rPr>
                <w:rFonts w:eastAsia="Malgun Gothic"/>
              </w:rPr>
              <w:t>5</w:t>
            </w:r>
          </w:p>
        </w:tc>
        <w:tc>
          <w:tcPr>
            <w:tcW w:w="653" w:type="pct"/>
            <w:shd w:val="clear" w:color="auto" w:fill="FFFFFF"/>
            <w:vAlign w:val="center"/>
          </w:tcPr>
          <w:p w14:paraId="71CB1BDE" w14:textId="77777777" w:rsidR="00E65185" w:rsidRPr="00F72CD4" w:rsidRDefault="00E65185" w:rsidP="000D2D5A">
            <w:pPr>
              <w:pStyle w:val="TAC"/>
              <w:rPr>
                <w:rFonts w:eastAsia="Malgun Gothic"/>
              </w:rPr>
            </w:pPr>
            <w:r w:rsidRPr="00F72CD4">
              <w:rPr>
                <w:rFonts w:eastAsia="Malgun Gothic"/>
              </w:rPr>
              <w:t>R.PDSCH.2-22.1</w:t>
            </w:r>
          </w:p>
        </w:tc>
        <w:tc>
          <w:tcPr>
            <w:tcW w:w="618" w:type="pct"/>
            <w:shd w:val="clear" w:color="auto" w:fill="FFFFFF"/>
            <w:vAlign w:val="center"/>
          </w:tcPr>
          <w:p w14:paraId="17F8F92E" w14:textId="77777777" w:rsidR="00E65185" w:rsidRPr="00F72CD4" w:rsidRDefault="00E65185"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57C11FB"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3CAB3D5" w14:textId="77777777" w:rsidR="00E65185" w:rsidRPr="00F72CD4" w:rsidRDefault="00E65185"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5261D090"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0D8B0A85"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A1F3A81"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3178B8D7" w14:textId="77777777" w:rsidTr="005F2D70">
        <w:trPr>
          <w:trHeight w:val="200"/>
          <w:jc w:val="center"/>
        </w:trPr>
        <w:tc>
          <w:tcPr>
            <w:tcW w:w="630" w:type="pct"/>
            <w:shd w:val="clear" w:color="auto" w:fill="FFFFFF"/>
            <w:vAlign w:val="center"/>
          </w:tcPr>
          <w:p w14:paraId="1EC75BD2" w14:textId="77777777" w:rsidR="00E65185" w:rsidRPr="00F72CD4" w:rsidRDefault="00E65185"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611A4D6C" w14:textId="77777777" w:rsidR="00E65185" w:rsidRPr="00F72CD4" w:rsidRDefault="00E65185"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491902AC"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F88638A"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E5F83EC"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1549F99"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67B602A"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624EBD8"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7877400C" w14:textId="77777777" w:rsidTr="005F2D70">
        <w:trPr>
          <w:trHeight w:val="200"/>
          <w:jc w:val="center"/>
        </w:trPr>
        <w:tc>
          <w:tcPr>
            <w:tcW w:w="630" w:type="pct"/>
            <w:shd w:val="clear" w:color="auto" w:fill="FFFFFF"/>
            <w:vAlign w:val="center"/>
          </w:tcPr>
          <w:p w14:paraId="7F57D988" w14:textId="77777777" w:rsidR="00E65185" w:rsidRPr="00F72CD4" w:rsidRDefault="00E65185"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684136E8" w14:textId="77777777" w:rsidR="00E65185" w:rsidRPr="00F72CD4" w:rsidRDefault="00E65185"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28E44FE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9DA20CA"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028D75A"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9DA55BC"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817F66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3A556101" w14:textId="77777777" w:rsidR="00E65185" w:rsidRPr="00F72CD4" w:rsidRDefault="00E65185" w:rsidP="000D2D5A">
            <w:pPr>
              <w:pStyle w:val="TAC"/>
              <w:rPr>
                <w:rFonts w:eastAsia="Malgun Gothic" w:cs="Arial"/>
                <w:lang w:eastAsia="zh-CN"/>
              </w:rPr>
            </w:pPr>
            <w:r w:rsidRPr="00F72CD4">
              <w:rPr>
                <w:rFonts w:eastAsia="Malgun Gothic"/>
              </w:rPr>
              <w:t>13.8</w:t>
            </w:r>
          </w:p>
        </w:tc>
      </w:tr>
      <w:tr w:rsidR="00E65185" w:rsidRPr="00F72CD4" w14:paraId="4E103318" w14:textId="77777777" w:rsidTr="005F2D70">
        <w:trPr>
          <w:trHeight w:val="200"/>
          <w:jc w:val="center"/>
        </w:trPr>
        <w:tc>
          <w:tcPr>
            <w:tcW w:w="630" w:type="pct"/>
            <w:shd w:val="clear" w:color="auto" w:fill="FFFFFF"/>
            <w:vAlign w:val="center"/>
          </w:tcPr>
          <w:p w14:paraId="11E100A7" w14:textId="77777777" w:rsidR="00E65185" w:rsidRPr="00F72CD4" w:rsidRDefault="00E65185"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7FE2B68B" w14:textId="77777777" w:rsidR="00E65185" w:rsidRPr="00F72CD4" w:rsidRDefault="00E65185" w:rsidP="000D2D5A">
            <w:pPr>
              <w:pStyle w:val="TAC"/>
              <w:rPr>
                <w:rFonts w:eastAsia="Malgun Gothic"/>
              </w:rPr>
            </w:pPr>
            <w:r w:rsidRPr="00F72CD4">
              <w:rPr>
                <w:rFonts w:eastAsia="Malgun Gothic"/>
              </w:rPr>
              <w:t>R.PDSCH.2-22.4</w:t>
            </w:r>
          </w:p>
        </w:tc>
        <w:tc>
          <w:tcPr>
            <w:tcW w:w="618" w:type="pct"/>
            <w:shd w:val="clear" w:color="auto" w:fill="FFFFFF"/>
            <w:vAlign w:val="center"/>
          </w:tcPr>
          <w:p w14:paraId="3781F55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FAD2A53"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13D7C56"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ED79BFA"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20878A29"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0ACBF8B0"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6DE1AC9F" w14:textId="77777777" w:rsidTr="005F2D70">
        <w:trPr>
          <w:trHeight w:val="200"/>
          <w:jc w:val="center"/>
        </w:trPr>
        <w:tc>
          <w:tcPr>
            <w:tcW w:w="630" w:type="pct"/>
            <w:shd w:val="clear" w:color="auto" w:fill="FFFFFF"/>
            <w:vAlign w:val="center"/>
          </w:tcPr>
          <w:p w14:paraId="5E84F5EC" w14:textId="77777777" w:rsidR="00E65185" w:rsidRPr="00F72CD4" w:rsidRDefault="00E65185"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2DDB4AEF" w14:textId="77777777" w:rsidR="00E65185" w:rsidRPr="00F72CD4" w:rsidRDefault="00E65185" w:rsidP="000D2D5A">
            <w:pPr>
              <w:pStyle w:val="TAC"/>
              <w:rPr>
                <w:rFonts w:eastAsia="Malgun Gothic"/>
              </w:rPr>
            </w:pPr>
            <w:r w:rsidRPr="00F72CD4">
              <w:rPr>
                <w:rFonts w:eastAsia="Malgun Gothic"/>
              </w:rPr>
              <w:t>R.PDSCH.2-22.5</w:t>
            </w:r>
          </w:p>
        </w:tc>
        <w:tc>
          <w:tcPr>
            <w:tcW w:w="618" w:type="pct"/>
            <w:shd w:val="clear" w:color="auto" w:fill="FFFFFF"/>
            <w:vAlign w:val="center"/>
          </w:tcPr>
          <w:p w14:paraId="50D67163"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DC8D68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CD9F027"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FDEC11D"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5FA3512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176DE472"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6B76337C" w14:textId="77777777" w:rsidTr="005F2D70">
        <w:trPr>
          <w:trHeight w:val="200"/>
          <w:jc w:val="center"/>
        </w:trPr>
        <w:tc>
          <w:tcPr>
            <w:tcW w:w="630" w:type="pct"/>
            <w:shd w:val="clear" w:color="auto" w:fill="FFFFFF"/>
            <w:vAlign w:val="center"/>
          </w:tcPr>
          <w:p w14:paraId="05A84D58" w14:textId="77777777" w:rsidR="00E65185" w:rsidRPr="00F72CD4" w:rsidRDefault="00E65185"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24ABECEE" w14:textId="77777777" w:rsidR="00E65185" w:rsidRPr="00F72CD4" w:rsidRDefault="00E65185" w:rsidP="000D2D5A">
            <w:pPr>
              <w:pStyle w:val="TAC"/>
              <w:rPr>
                <w:rFonts w:eastAsia="Malgun Gothic"/>
              </w:rPr>
            </w:pPr>
            <w:r w:rsidRPr="00F72CD4">
              <w:rPr>
                <w:rFonts w:eastAsia="Malgun Gothic"/>
              </w:rPr>
              <w:t>R.PDSCH.2-23.1</w:t>
            </w:r>
          </w:p>
        </w:tc>
        <w:tc>
          <w:tcPr>
            <w:tcW w:w="618" w:type="pct"/>
            <w:shd w:val="clear" w:color="auto" w:fill="FFFFFF"/>
            <w:vAlign w:val="center"/>
          </w:tcPr>
          <w:p w14:paraId="72AD36A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A15CC53"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14C8683"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FD11AE4"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74018BB8"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7A5A0B73"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6377DC6A" w14:textId="77777777" w:rsidTr="005F2D70">
        <w:trPr>
          <w:trHeight w:val="200"/>
          <w:jc w:val="center"/>
        </w:trPr>
        <w:tc>
          <w:tcPr>
            <w:tcW w:w="630" w:type="pct"/>
            <w:shd w:val="clear" w:color="auto" w:fill="FFFFFF"/>
            <w:vAlign w:val="center"/>
          </w:tcPr>
          <w:p w14:paraId="30A20DDD" w14:textId="77777777" w:rsidR="00E65185" w:rsidRPr="00F72CD4" w:rsidRDefault="00E65185" w:rsidP="000D2D5A">
            <w:pPr>
              <w:pStyle w:val="TAC"/>
              <w:rPr>
                <w:rFonts w:eastAsia="Malgun Gothic"/>
              </w:rPr>
            </w:pPr>
            <w:r w:rsidRPr="00F72CD4">
              <w:rPr>
                <w:rFonts w:eastAsia="Malgun Gothic"/>
              </w:rPr>
              <w:t>40</w:t>
            </w:r>
          </w:p>
        </w:tc>
        <w:tc>
          <w:tcPr>
            <w:tcW w:w="653" w:type="pct"/>
            <w:shd w:val="clear" w:color="auto" w:fill="FFFFFF"/>
            <w:vAlign w:val="center"/>
          </w:tcPr>
          <w:p w14:paraId="53FAADD4" w14:textId="77777777" w:rsidR="00E65185" w:rsidRPr="00F72CD4" w:rsidRDefault="00E65185" w:rsidP="000D2D5A">
            <w:pPr>
              <w:pStyle w:val="TAC"/>
              <w:rPr>
                <w:rFonts w:eastAsia="Malgun Gothic"/>
              </w:rPr>
            </w:pPr>
            <w:r w:rsidRPr="00F72CD4">
              <w:rPr>
                <w:rFonts w:eastAsia="Malgun Gothic"/>
              </w:rPr>
              <w:t>R.PDSCH.2-10.5 TDD</w:t>
            </w:r>
          </w:p>
        </w:tc>
        <w:tc>
          <w:tcPr>
            <w:tcW w:w="618" w:type="pct"/>
            <w:shd w:val="clear" w:color="auto" w:fill="FFFFFF"/>
            <w:vAlign w:val="center"/>
          </w:tcPr>
          <w:p w14:paraId="52EB6FFD"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D340BD0"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0B5E84E"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D9DC597"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48B1EFBF"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D474D92" w14:textId="77777777" w:rsidR="00E65185" w:rsidRPr="00F72CD4" w:rsidRDefault="00E65185" w:rsidP="000D2D5A">
            <w:pPr>
              <w:pStyle w:val="TAC"/>
              <w:rPr>
                <w:rFonts w:eastAsia="Malgun Gothic" w:cs="Arial"/>
                <w:lang w:eastAsia="zh-CN"/>
              </w:rPr>
            </w:pPr>
            <w:r w:rsidRPr="00F72CD4">
              <w:rPr>
                <w:rFonts w:eastAsia="Malgun Gothic"/>
              </w:rPr>
              <w:t>13.9</w:t>
            </w:r>
          </w:p>
        </w:tc>
      </w:tr>
      <w:tr w:rsidR="00E65185" w:rsidRPr="00F72CD4" w14:paraId="1EB4E163" w14:textId="77777777" w:rsidTr="005F2D70">
        <w:trPr>
          <w:trHeight w:val="200"/>
          <w:jc w:val="center"/>
        </w:trPr>
        <w:tc>
          <w:tcPr>
            <w:tcW w:w="630" w:type="pct"/>
            <w:shd w:val="clear" w:color="auto" w:fill="FFFFFF"/>
            <w:vAlign w:val="center"/>
          </w:tcPr>
          <w:p w14:paraId="084FAA73" w14:textId="77777777" w:rsidR="00E65185" w:rsidRPr="00F72CD4" w:rsidRDefault="00E65185"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734AAC61" w14:textId="77777777" w:rsidR="00E65185" w:rsidRPr="00F72CD4" w:rsidRDefault="00E65185" w:rsidP="000D2D5A">
            <w:pPr>
              <w:pStyle w:val="TAC"/>
              <w:rPr>
                <w:rFonts w:eastAsia="Malgun Gothic"/>
              </w:rPr>
            </w:pPr>
            <w:r w:rsidRPr="00F72CD4">
              <w:rPr>
                <w:rFonts w:eastAsia="Malgun Gothic"/>
              </w:rPr>
              <w:t>R.PDSCH.2-23.2</w:t>
            </w:r>
          </w:p>
        </w:tc>
        <w:tc>
          <w:tcPr>
            <w:tcW w:w="618" w:type="pct"/>
            <w:shd w:val="clear" w:color="auto" w:fill="FFFFFF"/>
            <w:vAlign w:val="center"/>
          </w:tcPr>
          <w:p w14:paraId="12C404B2"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4F4D318"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F52FC90"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DAFE6AB"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0311D78"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7443512" w14:textId="77777777" w:rsidR="00E65185" w:rsidRPr="00F72CD4" w:rsidRDefault="00E65185" w:rsidP="000D2D5A">
            <w:pPr>
              <w:pStyle w:val="TAC"/>
              <w:rPr>
                <w:rFonts w:eastAsia="Malgun Gothic" w:cs="Arial"/>
                <w:lang w:eastAsia="zh-CN"/>
              </w:rPr>
            </w:pPr>
            <w:r w:rsidRPr="00F72CD4">
              <w:rPr>
                <w:rFonts w:eastAsia="Malgun Gothic"/>
              </w:rPr>
              <w:t>14.1</w:t>
            </w:r>
          </w:p>
        </w:tc>
      </w:tr>
      <w:tr w:rsidR="00E65185" w:rsidRPr="00F72CD4" w14:paraId="6EC60694" w14:textId="77777777" w:rsidTr="005F2D70">
        <w:trPr>
          <w:trHeight w:val="200"/>
          <w:jc w:val="center"/>
        </w:trPr>
        <w:tc>
          <w:tcPr>
            <w:tcW w:w="630" w:type="pct"/>
            <w:shd w:val="clear" w:color="auto" w:fill="FFFFFF"/>
            <w:vAlign w:val="center"/>
          </w:tcPr>
          <w:p w14:paraId="1C375162" w14:textId="77777777" w:rsidR="00E65185" w:rsidRPr="00F72CD4" w:rsidRDefault="00E65185"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1139DBD8" w14:textId="77777777" w:rsidR="00E65185" w:rsidRPr="00F72CD4" w:rsidRDefault="00E65185" w:rsidP="000D2D5A">
            <w:pPr>
              <w:pStyle w:val="TAC"/>
              <w:rPr>
                <w:rFonts w:eastAsia="Malgun Gothic"/>
              </w:rPr>
            </w:pPr>
            <w:r w:rsidRPr="00F72CD4">
              <w:rPr>
                <w:rFonts w:eastAsia="Malgun Gothic"/>
              </w:rPr>
              <w:t>R.PDSCH.2-23.3</w:t>
            </w:r>
          </w:p>
        </w:tc>
        <w:tc>
          <w:tcPr>
            <w:tcW w:w="618" w:type="pct"/>
            <w:shd w:val="clear" w:color="auto" w:fill="FFFFFF"/>
            <w:vAlign w:val="center"/>
          </w:tcPr>
          <w:p w14:paraId="73B3ACA1"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EF2A169"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D271BF9"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0690FB2"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098C239E"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603F12ED" w14:textId="77777777" w:rsidR="00E65185" w:rsidRPr="00F72CD4" w:rsidRDefault="00E65185" w:rsidP="000D2D5A">
            <w:pPr>
              <w:pStyle w:val="TAC"/>
              <w:rPr>
                <w:rFonts w:eastAsia="Malgun Gothic" w:cs="Arial"/>
                <w:lang w:eastAsia="zh-CN"/>
              </w:rPr>
            </w:pPr>
            <w:r w:rsidRPr="00F72CD4">
              <w:rPr>
                <w:rFonts w:eastAsia="Malgun Gothic"/>
              </w:rPr>
              <w:t>14.1</w:t>
            </w:r>
          </w:p>
        </w:tc>
      </w:tr>
      <w:tr w:rsidR="00E65185" w:rsidRPr="00F72CD4" w14:paraId="3700703B" w14:textId="77777777" w:rsidTr="005F2D70">
        <w:trPr>
          <w:trHeight w:val="200"/>
          <w:jc w:val="center"/>
        </w:trPr>
        <w:tc>
          <w:tcPr>
            <w:tcW w:w="630" w:type="pct"/>
            <w:shd w:val="clear" w:color="auto" w:fill="FFFFFF"/>
            <w:vAlign w:val="center"/>
          </w:tcPr>
          <w:p w14:paraId="3DF75EF7" w14:textId="77777777" w:rsidR="00E65185" w:rsidRPr="00F72CD4" w:rsidRDefault="00E65185"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560305AB" w14:textId="77777777" w:rsidR="00E65185" w:rsidRPr="00F72CD4" w:rsidRDefault="00E65185"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4CFD4617"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B76B972"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4B52322"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411853A"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F30CC8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2E2405D4" w14:textId="77777777" w:rsidR="00E65185" w:rsidRPr="00F72CD4" w:rsidRDefault="00E65185" w:rsidP="000D2D5A">
            <w:pPr>
              <w:pStyle w:val="TAC"/>
              <w:rPr>
                <w:rFonts w:eastAsia="Malgun Gothic" w:cs="Arial"/>
                <w:lang w:eastAsia="zh-CN"/>
              </w:rPr>
            </w:pPr>
            <w:r w:rsidRPr="00F72CD4">
              <w:rPr>
                <w:rFonts w:eastAsia="Malgun Gothic"/>
              </w:rPr>
              <w:t>14.0</w:t>
            </w:r>
          </w:p>
        </w:tc>
      </w:tr>
      <w:tr w:rsidR="00E65185" w:rsidRPr="00F72CD4" w14:paraId="74B5D8EE" w14:textId="77777777" w:rsidTr="005F2D70">
        <w:trPr>
          <w:trHeight w:val="200"/>
          <w:jc w:val="center"/>
        </w:trPr>
        <w:tc>
          <w:tcPr>
            <w:tcW w:w="630" w:type="pct"/>
            <w:shd w:val="clear" w:color="auto" w:fill="FFFFFF"/>
            <w:vAlign w:val="center"/>
          </w:tcPr>
          <w:p w14:paraId="26DE5596" w14:textId="77777777" w:rsidR="00E65185" w:rsidRPr="00F72CD4" w:rsidRDefault="00E65185"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3A862047" w14:textId="77777777" w:rsidR="00E65185" w:rsidRPr="00F72CD4" w:rsidRDefault="00E65185"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469113E4"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6B4F256"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6C1A549"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DEEA567"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774C4FFC"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45A56238" w14:textId="77777777" w:rsidR="00E65185" w:rsidRPr="00F72CD4" w:rsidRDefault="00E65185" w:rsidP="000D2D5A">
            <w:pPr>
              <w:pStyle w:val="TAC"/>
              <w:rPr>
                <w:rFonts w:eastAsia="Malgun Gothic" w:cs="Arial"/>
                <w:lang w:eastAsia="zh-CN"/>
              </w:rPr>
            </w:pPr>
            <w:r w:rsidRPr="00F72CD4">
              <w:rPr>
                <w:rFonts w:eastAsia="Malgun Gothic"/>
              </w:rPr>
              <w:t>14.2</w:t>
            </w:r>
          </w:p>
        </w:tc>
      </w:tr>
      <w:tr w:rsidR="00E65185" w:rsidRPr="00F72CD4" w14:paraId="69348888" w14:textId="77777777" w:rsidTr="005F2D70">
        <w:trPr>
          <w:trHeight w:val="200"/>
          <w:jc w:val="center"/>
        </w:trPr>
        <w:tc>
          <w:tcPr>
            <w:tcW w:w="630" w:type="pct"/>
            <w:shd w:val="clear" w:color="auto" w:fill="FFFFFF"/>
            <w:vAlign w:val="center"/>
          </w:tcPr>
          <w:p w14:paraId="7F501373" w14:textId="77777777" w:rsidR="00E65185" w:rsidRPr="00F72CD4" w:rsidRDefault="00E65185"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3E071FAF" w14:textId="77777777" w:rsidR="00E65185" w:rsidRPr="00F72CD4" w:rsidRDefault="00E65185"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32574E9F" w14:textId="77777777" w:rsidR="00E65185" w:rsidRPr="00F72CD4" w:rsidRDefault="00E65185"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A6FFFA1" w14:textId="77777777" w:rsidR="00E65185" w:rsidRPr="00F72CD4" w:rsidRDefault="00E65185"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5AEA379" w14:textId="77777777" w:rsidR="00E65185" w:rsidRPr="00F72CD4" w:rsidRDefault="00E65185"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7C22695" w14:textId="77777777" w:rsidR="00E65185" w:rsidRPr="00F72CD4" w:rsidRDefault="00E65185" w:rsidP="000D2D5A">
            <w:pPr>
              <w:pStyle w:val="TAC"/>
              <w:rPr>
                <w:rFonts w:eastAsia="Malgun Gothic" w:cs="Arial"/>
              </w:rPr>
            </w:pPr>
            <w:r w:rsidRPr="00F72CD4">
              <w:rPr>
                <w:rFonts w:eastAsia="Malgun Gothic"/>
              </w:rPr>
              <w:t>2x2</w:t>
            </w:r>
          </w:p>
        </w:tc>
        <w:tc>
          <w:tcPr>
            <w:tcW w:w="710" w:type="pct"/>
            <w:shd w:val="clear" w:color="auto" w:fill="FFFFFF"/>
            <w:vAlign w:val="center"/>
          </w:tcPr>
          <w:p w14:paraId="1E4F02DD" w14:textId="77777777" w:rsidR="00E65185" w:rsidRPr="00F72CD4" w:rsidRDefault="00E65185" w:rsidP="000D2D5A">
            <w:pPr>
              <w:pStyle w:val="TAC"/>
              <w:rPr>
                <w:rFonts w:eastAsia="Malgun Gothic"/>
              </w:rPr>
            </w:pPr>
            <w:r w:rsidRPr="00F72CD4">
              <w:rPr>
                <w:rFonts w:eastAsia="Malgun Gothic"/>
              </w:rPr>
              <w:t>70</w:t>
            </w:r>
          </w:p>
        </w:tc>
        <w:tc>
          <w:tcPr>
            <w:tcW w:w="347" w:type="pct"/>
            <w:shd w:val="clear" w:color="auto" w:fill="FFFFFF"/>
            <w:vAlign w:val="center"/>
          </w:tcPr>
          <w:p w14:paraId="582D9EDE" w14:textId="77777777" w:rsidR="00E65185" w:rsidRPr="00F72CD4" w:rsidRDefault="00E65185" w:rsidP="000D2D5A">
            <w:pPr>
              <w:pStyle w:val="TAC"/>
              <w:rPr>
                <w:rFonts w:eastAsia="Malgun Gothic" w:cs="Arial"/>
                <w:lang w:eastAsia="zh-CN"/>
              </w:rPr>
            </w:pPr>
            <w:r w:rsidRPr="00F72CD4">
              <w:rPr>
                <w:rFonts w:eastAsia="Malgun Gothic"/>
              </w:rPr>
              <w:t>14.1</w:t>
            </w:r>
          </w:p>
        </w:tc>
      </w:tr>
    </w:tbl>
    <w:p w14:paraId="1F66BA1A" w14:textId="77777777" w:rsidR="00E65185" w:rsidRPr="00F72CD4" w:rsidRDefault="00E65185" w:rsidP="000D2D5A"/>
    <w:p w14:paraId="6D28B650" w14:textId="77777777" w:rsidR="007B35BB" w:rsidRPr="00F72CD4" w:rsidRDefault="007B35BB" w:rsidP="007B35BB">
      <w:pPr>
        <w:pStyle w:val="Heading3"/>
      </w:pPr>
      <w:r w:rsidRPr="00F72CD4">
        <w:t>5.2A.3</w:t>
      </w:r>
      <w:r w:rsidRPr="00F72CD4">
        <w:tab/>
        <w:t>4RX requirements</w:t>
      </w:r>
      <w:bookmarkEnd w:id="1156"/>
      <w:bookmarkEnd w:id="1157"/>
      <w:bookmarkEnd w:id="1158"/>
    </w:p>
    <w:p w14:paraId="4DE705C3" w14:textId="77777777" w:rsidR="007B35BB" w:rsidRPr="00F72CD4" w:rsidRDefault="007B35BB" w:rsidP="007B35BB">
      <w:pPr>
        <w:pStyle w:val="Heading4"/>
      </w:pPr>
      <w:bookmarkStart w:id="1162" w:name="_Toc75790026"/>
      <w:bookmarkStart w:id="1163" w:name="_Toc84264714"/>
      <w:bookmarkStart w:id="1164" w:name="_Toc90560856"/>
      <w:r w:rsidRPr="00F72CD4">
        <w:t>5.2A.</w:t>
      </w:r>
      <w:r w:rsidRPr="00F72CD4">
        <w:rPr>
          <w:lang w:eastAsia="zh-CN"/>
        </w:rPr>
        <w:t>3.1</w:t>
      </w:r>
      <w:r w:rsidRPr="00F72CD4">
        <w:rPr>
          <w:lang w:eastAsia="zh-CN"/>
        </w:rPr>
        <w:tab/>
        <w:t xml:space="preserve">Requirements for </w:t>
      </w:r>
      <w:r w:rsidRPr="00F72CD4">
        <w:t>4RX normal PDSCH</w:t>
      </w:r>
      <w:bookmarkEnd w:id="1162"/>
      <w:bookmarkEnd w:id="1163"/>
      <w:bookmarkEnd w:id="1164"/>
    </w:p>
    <w:p w14:paraId="32D4D67E" w14:textId="758F4BCD" w:rsidR="007B35BB" w:rsidRPr="00F72CD4" w:rsidRDefault="007B35BB" w:rsidP="007B35BB">
      <w:pPr>
        <w:pStyle w:val="Heading5"/>
      </w:pPr>
      <w:bookmarkStart w:id="1165" w:name="_Toc75790027"/>
      <w:bookmarkStart w:id="1166" w:name="_Toc84264715"/>
      <w:bookmarkStart w:id="1167" w:name="_Toc90560857"/>
      <w:r w:rsidRPr="00F72CD4">
        <w:t>5.2A.3.1.0</w:t>
      </w:r>
      <w:r w:rsidRPr="00F72CD4">
        <w:tab/>
      </w:r>
      <w:r w:rsidRPr="00F72CD4">
        <w:rPr>
          <w:lang w:eastAsia="zh-CN"/>
        </w:rPr>
        <w:t xml:space="preserve">Minimum conformance requirements for </w:t>
      </w:r>
      <w:r w:rsidRPr="00F72CD4">
        <w:t>4RX normal PDSCH</w:t>
      </w:r>
      <w:bookmarkEnd w:id="1165"/>
      <w:bookmarkEnd w:id="1166"/>
      <w:bookmarkEnd w:id="1167"/>
    </w:p>
    <w:p w14:paraId="2A3572A5" w14:textId="479DC1F4" w:rsidR="007B35BB" w:rsidRPr="00F72CD4" w:rsidRDefault="007B35BB" w:rsidP="000D2D5A">
      <w:pPr>
        <w:rPr>
          <w:lang w:eastAsia="zh-CN"/>
        </w:rPr>
      </w:pPr>
      <w:r w:rsidRPr="00F72CD4">
        <w:rPr>
          <w:lang w:eastAsia="zh-CN"/>
        </w:rPr>
        <w:t xml:space="preserve">For CA with different numbers of DL </w:t>
      </w:r>
      <w:r w:rsidRPr="00F72CD4">
        <w:rPr>
          <w:snapToGrid w:val="0"/>
          <w:lang w:eastAsia="zh-CN"/>
        </w:rPr>
        <w:t>component carrier</w:t>
      </w:r>
      <w:r w:rsidRPr="00F72CD4">
        <w:rPr>
          <w:lang w:eastAsia="zh-CN"/>
        </w:rPr>
        <w:t xml:space="preserve">s, the </w:t>
      </w:r>
      <w:r w:rsidRPr="00F72CD4">
        <w:t>requirements</w:t>
      </w:r>
      <w:r w:rsidRPr="00F72CD4">
        <w:rPr>
          <w:lang w:eastAsia="zh-CN"/>
        </w:rPr>
        <w:t xml:space="preserve"> are defined in </w:t>
      </w:r>
      <w:r w:rsidRPr="00F72CD4">
        <w:t>Table 5.2A.</w:t>
      </w:r>
      <w:r w:rsidRPr="00F72CD4">
        <w:rPr>
          <w:lang w:eastAsia="zh-CN"/>
        </w:rPr>
        <w:t>3</w:t>
      </w:r>
      <w:r w:rsidRPr="00F72CD4">
        <w:t>.1.0-4</w:t>
      </w:r>
      <w:r w:rsidRPr="00F72CD4">
        <w:rPr>
          <w:lang w:eastAsia="zh-CN"/>
        </w:rPr>
        <w:t xml:space="preserve"> based on t</w:t>
      </w:r>
      <w:r w:rsidRPr="00F72CD4">
        <w:t xml:space="preserve">he single carrier requirements for different SCSs and different bandwidth specified in Table 5.2A.3.1.0-1 </w:t>
      </w:r>
      <w:r w:rsidR="008439C6" w:rsidRPr="00F72CD4">
        <w:t>to</w:t>
      </w:r>
      <w:r w:rsidRPr="00F72CD4">
        <w:rPr>
          <w:lang w:eastAsia="zh-CN"/>
        </w:rPr>
        <w:t xml:space="preserve"> </w:t>
      </w:r>
      <w:r w:rsidRPr="00F72CD4">
        <w:t>Table 5.2A.3.1.0-</w:t>
      </w:r>
      <w:r w:rsidRPr="00F72CD4">
        <w:rPr>
          <w:lang w:eastAsia="zh-CN"/>
        </w:rPr>
        <w:t>3,</w:t>
      </w:r>
      <w:r w:rsidRPr="00F72CD4">
        <w:t xml:space="preserve"> with the parameters in Table 5.2A-</w:t>
      </w:r>
      <w:r w:rsidRPr="00F72CD4">
        <w:rPr>
          <w:lang w:eastAsia="zh-CN"/>
        </w:rPr>
        <w:t xml:space="preserve">1 </w:t>
      </w:r>
      <w:r w:rsidR="008439C6" w:rsidRPr="00F72CD4">
        <w:rPr>
          <w:lang w:eastAsia="zh-CN"/>
        </w:rPr>
        <w:t>to</w:t>
      </w:r>
      <w:r w:rsidRPr="00F72CD4">
        <w:rPr>
          <w:lang w:eastAsia="zh-CN"/>
        </w:rPr>
        <w:t xml:space="preserve"> Table 5.2A-3</w:t>
      </w:r>
      <w:r w:rsidRPr="00F72CD4">
        <w:t xml:space="preserve"> and the downlink physical channel setup according to Annex C.</w:t>
      </w:r>
      <w:r w:rsidR="008439C6" w:rsidRPr="00F72CD4">
        <w:t>2</w:t>
      </w:r>
      <w:r w:rsidRPr="00F72CD4">
        <w:t xml:space="preserve">.1. The performance requirements </w:t>
      </w:r>
      <w:r w:rsidRPr="00F72CD4">
        <w:rPr>
          <w:lang w:eastAsia="zh-CN"/>
        </w:rPr>
        <w:t xml:space="preserve">specified in this sub-clause </w:t>
      </w:r>
      <w:r w:rsidRPr="00F72CD4">
        <w:t xml:space="preserve">do not apply for </w:t>
      </w:r>
      <w:r w:rsidRPr="00F72CD4">
        <w:rPr>
          <w:lang w:eastAsia="zh-CN"/>
        </w:rPr>
        <w:t xml:space="preserve">UE </w:t>
      </w:r>
      <w:r w:rsidRPr="00F72CD4">
        <w:t>single carrier test.</w:t>
      </w:r>
    </w:p>
    <w:p w14:paraId="5F7BF9BC" w14:textId="77777777" w:rsidR="007B35BB" w:rsidRPr="00F72CD4" w:rsidRDefault="007B35BB" w:rsidP="000D2D5A">
      <w:pPr>
        <w:pStyle w:val="TH"/>
      </w:pPr>
      <w:r w:rsidRPr="00F72CD4">
        <w:t>Table 5.2A.3.1.0-1: Single carrier performance for F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776786B9"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287A50" w14:textId="51836C76"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E920C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9C858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BC890D"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E2AA4A"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FABA861" w14:textId="77777777" w:rsidR="007B35BB" w:rsidRPr="00F72CD4" w:rsidRDefault="007B35BB" w:rsidP="000D2D5A">
            <w:pPr>
              <w:pStyle w:val="TAH"/>
            </w:pPr>
            <w:r w:rsidRPr="00F72CD4">
              <w:t>Reference value</w:t>
            </w:r>
          </w:p>
        </w:tc>
      </w:tr>
      <w:tr w:rsidR="007B35BB" w:rsidRPr="00F72CD4" w14:paraId="091733AC"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A86037"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80054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586DAE"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749F1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078734"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A8D90"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5B114" w14:textId="77777777" w:rsidR="007B35BB" w:rsidRPr="00F72CD4" w:rsidRDefault="007B35BB" w:rsidP="000D2D5A">
            <w:pPr>
              <w:pStyle w:val="TAH"/>
            </w:pPr>
            <w:r w:rsidRPr="00F72CD4">
              <w:t>SNR (dB)</w:t>
            </w:r>
          </w:p>
        </w:tc>
      </w:tr>
      <w:tr w:rsidR="007B35BB" w:rsidRPr="00F72CD4" w14:paraId="7272D42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5F412"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14548" w14:textId="77777777" w:rsidR="007B35BB" w:rsidRPr="00F72CD4" w:rsidRDefault="007B35BB" w:rsidP="000D2D5A">
            <w:pPr>
              <w:pStyle w:val="TAC"/>
            </w:pPr>
            <w:r w:rsidRPr="00F72CD4">
              <w:rPr>
                <w:rFonts w:eastAsia="SimSun"/>
                <w:lang w:eastAsia="zh-CN"/>
              </w:rPr>
              <w:t>R.PDSCH.1-9.1 F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BC6D5"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278D9A"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703DF0" w14:textId="77777777" w:rsidR="007B35BB" w:rsidRPr="00F72CD4" w:rsidRDefault="007B35BB" w:rsidP="000D2D5A">
            <w:pPr>
              <w:pStyle w:val="TAC"/>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4F6BB"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A35E8" w14:textId="0222B721" w:rsidR="007B35BB" w:rsidRPr="00F72CD4" w:rsidRDefault="007B35BB" w:rsidP="000D2D5A">
            <w:pPr>
              <w:pStyle w:val="TAC"/>
              <w:rPr>
                <w:lang w:eastAsia="zh-CN"/>
              </w:rPr>
            </w:pPr>
            <w:r w:rsidRPr="00F72CD4">
              <w:rPr>
                <w:rFonts w:eastAsia="SimSun"/>
                <w:lang w:eastAsia="zh-CN"/>
              </w:rPr>
              <w:t>8.5</w:t>
            </w:r>
          </w:p>
        </w:tc>
      </w:tr>
      <w:tr w:rsidR="007B35BB" w:rsidRPr="00F72CD4" w14:paraId="42573070"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42CCD1"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83B2E" w14:textId="77777777" w:rsidR="007B35BB" w:rsidRPr="00F72CD4" w:rsidRDefault="007B35BB" w:rsidP="000D2D5A">
            <w:pPr>
              <w:pStyle w:val="TAC"/>
              <w:rPr>
                <w:rFonts w:eastAsia="SimSun"/>
                <w:lang w:eastAsia="zh-CN"/>
              </w:rPr>
            </w:pPr>
            <w:r w:rsidRPr="00F72CD4">
              <w:rPr>
                <w:rFonts w:eastAsia="SimSun"/>
                <w:lang w:eastAsia="zh-CN"/>
              </w:rPr>
              <w:t>R.PDSCH.1-2.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9C3119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B871C2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F205C"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96BBA"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C66D2C" w14:textId="6506768D" w:rsidR="007B35BB" w:rsidRPr="00F72CD4" w:rsidRDefault="007B35BB" w:rsidP="000D2D5A">
            <w:pPr>
              <w:pStyle w:val="TAC"/>
              <w:rPr>
                <w:rFonts w:eastAsia="SimSun"/>
                <w:lang w:eastAsia="zh-CN"/>
              </w:rPr>
            </w:pPr>
            <w:r w:rsidRPr="00F72CD4">
              <w:rPr>
                <w:rFonts w:eastAsia="SimSun"/>
                <w:lang w:eastAsia="zh-CN"/>
              </w:rPr>
              <w:t>8.5</w:t>
            </w:r>
          </w:p>
        </w:tc>
      </w:tr>
      <w:tr w:rsidR="007B35BB" w:rsidRPr="00F72CD4" w14:paraId="2E7039C9"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EA1168"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AA78A8" w14:textId="77777777" w:rsidR="007B35BB" w:rsidRPr="00F72CD4" w:rsidRDefault="007B35BB" w:rsidP="000D2D5A">
            <w:pPr>
              <w:pStyle w:val="TAC"/>
              <w:rPr>
                <w:rFonts w:eastAsia="SimSun"/>
                <w:lang w:eastAsia="zh-CN"/>
              </w:rPr>
            </w:pPr>
            <w:r w:rsidRPr="00F72CD4">
              <w:rPr>
                <w:rFonts w:eastAsia="SimSun"/>
                <w:lang w:eastAsia="zh-CN"/>
              </w:rPr>
              <w:t>R.PDSCH.1-9.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9E38F82"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A055D3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D52161"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6E546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8451E" w14:textId="263809AD"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3B2309E4"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659C1A"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22613F" w14:textId="77777777" w:rsidR="007B35BB" w:rsidRPr="00F72CD4" w:rsidRDefault="007B35BB" w:rsidP="000D2D5A">
            <w:pPr>
              <w:pStyle w:val="TAC"/>
              <w:rPr>
                <w:rFonts w:eastAsia="SimSun"/>
              </w:rPr>
            </w:pPr>
            <w:r w:rsidRPr="00F72CD4">
              <w:rPr>
                <w:rFonts w:eastAsia="SimSun"/>
                <w:lang w:eastAsia="zh-CN"/>
              </w:rPr>
              <w:t>R.PDSCH.1-9.3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4F97285"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0AB40D8"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360DB"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0788D9"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9E996" w14:textId="4F960402"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2BF16AB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F46F8"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27B72" w14:textId="77777777" w:rsidR="007B35BB" w:rsidRPr="00F72CD4" w:rsidRDefault="007B35BB" w:rsidP="000D2D5A">
            <w:pPr>
              <w:pStyle w:val="TAC"/>
              <w:rPr>
                <w:rFonts w:eastAsia="SimSun"/>
              </w:rPr>
            </w:pPr>
            <w:r w:rsidRPr="00F72CD4">
              <w:rPr>
                <w:rFonts w:eastAsia="SimSun"/>
                <w:lang w:eastAsia="zh-CN"/>
              </w:rPr>
              <w:t>R.PDSCH.1-9.4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696BF1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02CFCB8"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E7D6E4"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BBD9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482FA" w14:textId="1CDFF7A0" w:rsidR="007B35BB" w:rsidRPr="00F72CD4" w:rsidRDefault="007B35BB" w:rsidP="000D2D5A">
            <w:pPr>
              <w:pStyle w:val="TAC"/>
              <w:rPr>
                <w:rFonts w:eastAsia="SimSun"/>
                <w:lang w:eastAsia="zh-CN"/>
              </w:rPr>
            </w:pPr>
            <w:r w:rsidRPr="00F72CD4">
              <w:rPr>
                <w:rFonts w:eastAsia="SimSun"/>
                <w:lang w:eastAsia="zh-CN"/>
              </w:rPr>
              <w:t>8.7</w:t>
            </w:r>
          </w:p>
        </w:tc>
      </w:tr>
      <w:tr w:rsidR="007B35BB" w:rsidRPr="00F72CD4" w14:paraId="7F1C2AD5"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8BE28"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3FB24" w14:textId="77777777" w:rsidR="007B35BB" w:rsidRPr="00F72CD4" w:rsidRDefault="007B35BB" w:rsidP="000D2D5A">
            <w:pPr>
              <w:pStyle w:val="TAC"/>
              <w:rPr>
                <w:rFonts w:eastAsia="SimSun"/>
              </w:rPr>
            </w:pPr>
            <w:r w:rsidRPr="00F72CD4">
              <w:rPr>
                <w:rFonts w:eastAsia="SimSun"/>
                <w:lang w:eastAsia="zh-CN"/>
              </w:rPr>
              <w:t>R.PDSCH.1-9.5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E868286"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94A1E7B"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01952"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820F4"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4F306" w14:textId="39A8D2FA"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1C5429E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41EBE"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3C587C"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1</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31B5175"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A10C91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09F60"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EEFC0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8077E" w14:textId="0A152062" w:rsidR="007B35BB" w:rsidRPr="00F72CD4" w:rsidRDefault="007B35BB" w:rsidP="000D2D5A">
            <w:pPr>
              <w:pStyle w:val="TAC"/>
              <w:rPr>
                <w:rFonts w:eastAsia="SimSun"/>
                <w:lang w:eastAsia="zh-CN"/>
              </w:rPr>
            </w:pPr>
            <w:r w:rsidRPr="00F72CD4">
              <w:rPr>
                <w:rFonts w:eastAsia="SimSun"/>
                <w:lang w:eastAsia="zh-CN"/>
              </w:rPr>
              <w:t>8.7</w:t>
            </w:r>
          </w:p>
        </w:tc>
      </w:tr>
      <w:tr w:rsidR="007B35BB" w:rsidRPr="00F72CD4" w14:paraId="7738D89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D8D83D"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C7B06"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2</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B384701"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908E98D"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F48730"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F3026C"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B0B5BC" w14:textId="6652BA4D" w:rsidR="007B35BB" w:rsidRPr="00F72CD4" w:rsidRDefault="007B35BB" w:rsidP="000D2D5A">
            <w:pPr>
              <w:pStyle w:val="TAC"/>
              <w:rPr>
                <w:rFonts w:eastAsia="SimSun"/>
                <w:lang w:eastAsia="zh-CN"/>
              </w:rPr>
            </w:pPr>
            <w:r w:rsidRPr="00F72CD4">
              <w:rPr>
                <w:rFonts w:eastAsia="SimSun"/>
                <w:lang w:eastAsia="zh-CN"/>
              </w:rPr>
              <w:t>8.9</w:t>
            </w:r>
          </w:p>
        </w:tc>
      </w:tr>
    </w:tbl>
    <w:p w14:paraId="5ADA1D41" w14:textId="77777777" w:rsidR="007B35BB" w:rsidRPr="00F72CD4" w:rsidRDefault="007B35BB" w:rsidP="000D2D5A">
      <w:pPr>
        <w:rPr>
          <w:lang w:eastAsia="zh-CN"/>
        </w:rPr>
      </w:pPr>
    </w:p>
    <w:p w14:paraId="7CA11EF3" w14:textId="77777777" w:rsidR="007B35BB" w:rsidRPr="00F72CD4" w:rsidRDefault="007B35BB" w:rsidP="000D2D5A">
      <w:pPr>
        <w:pStyle w:val="TH"/>
      </w:pPr>
      <w:r w:rsidRPr="00F72CD4">
        <w:t>Table 5.2A.3.1.0-</w:t>
      </w:r>
      <w:r w:rsidRPr="00F72CD4">
        <w:rPr>
          <w:lang w:eastAsia="zh-CN"/>
        </w:rPr>
        <w:t>2:</w:t>
      </w:r>
      <w:r w:rsidRPr="00F72CD4">
        <w:t xml:space="preserve"> Single carrier performance for T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3"/>
        <w:gridCol w:w="1438"/>
        <w:gridCol w:w="1362"/>
        <w:gridCol w:w="1542"/>
        <w:gridCol w:w="1366"/>
        <w:gridCol w:w="1557"/>
        <w:gridCol w:w="597"/>
      </w:tblGrid>
      <w:tr w:rsidR="007B35BB" w:rsidRPr="00F72CD4" w14:paraId="0C2FA2DC" w14:textId="77777777" w:rsidTr="007B35BB">
        <w:trPr>
          <w:trHeight w:val="397"/>
          <w:jc w:val="center"/>
        </w:trPr>
        <w:tc>
          <w:tcPr>
            <w:tcW w:w="7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2D5666" w14:textId="3D2FA251" w:rsidR="007B35BB" w:rsidRPr="00F72CD4" w:rsidRDefault="007B35BB" w:rsidP="000D2D5A">
            <w:pPr>
              <w:pStyle w:val="TAH"/>
              <w:rPr>
                <w:rFonts w:cs="Arial"/>
              </w:rPr>
            </w:pPr>
            <w:r w:rsidRPr="00F72CD4">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58664B"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58F98E"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6A79CE"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CFADAC"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1469786" w14:textId="77777777" w:rsidR="007B35BB" w:rsidRPr="00F72CD4" w:rsidRDefault="007B35BB" w:rsidP="000D2D5A">
            <w:pPr>
              <w:pStyle w:val="TAH"/>
            </w:pPr>
            <w:r w:rsidRPr="00F72CD4">
              <w:t>Reference value</w:t>
            </w:r>
          </w:p>
        </w:tc>
      </w:tr>
      <w:tr w:rsidR="007B35BB" w:rsidRPr="00F72CD4" w14:paraId="3105BF4E"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8787B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6E933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12A6B9"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92BB0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1EFC99"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D64CF"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109E8" w14:textId="77777777" w:rsidR="007B35BB" w:rsidRPr="00F72CD4" w:rsidRDefault="007B35BB" w:rsidP="000D2D5A">
            <w:pPr>
              <w:pStyle w:val="TAH"/>
            </w:pPr>
            <w:r w:rsidRPr="00F72CD4">
              <w:t>SNR (dB)</w:t>
            </w:r>
          </w:p>
        </w:tc>
      </w:tr>
      <w:tr w:rsidR="007B35BB" w:rsidRPr="00F72CD4" w14:paraId="73B2AF8E"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8EBC0"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7A" w14:textId="77777777" w:rsidR="007B35BB" w:rsidRPr="00F72CD4" w:rsidRDefault="007B35BB" w:rsidP="000D2D5A">
            <w:pPr>
              <w:pStyle w:val="TAC"/>
              <w:rPr>
                <w:rFonts w:cs="Arial"/>
              </w:rPr>
            </w:pPr>
            <w:r w:rsidRPr="00F72CD4">
              <w:rPr>
                <w:rFonts w:eastAsia="SimSun"/>
              </w:rPr>
              <w:t>R.PDSCH.1-2.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2CA2248"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F92119F"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BB0F6D"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4B9C72"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D7EB5" w14:textId="43646E33" w:rsidR="007B35BB" w:rsidRPr="00F72CD4" w:rsidRDefault="007B35BB" w:rsidP="000D2D5A">
            <w:pPr>
              <w:pStyle w:val="TAC"/>
              <w:rPr>
                <w:lang w:eastAsia="zh-CN"/>
              </w:rPr>
            </w:pPr>
            <w:r w:rsidRPr="00F72CD4">
              <w:rPr>
                <w:lang w:eastAsia="zh-CN"/>
              </w:rPr>
              <w:t>8.5</w:t>
            </w:r>
          </w:p>
        </w:tc>
      </w:tr>
      <w:tr w:rsidR="007B35BB" w:rsidRPr="00F72CD4" w14:paraId="294D6A6F"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5D791"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AE9D" w14:textId="77777777" w:rsidR="007B35BB" w:rsidRPr="00F72CD4" w:rsidRDefault="007B35BB" w:rsidP="000D2D5A">
            <w:pPr>
              <w:pStyle w:val="TAC"/>
              <w:rPr>
                <w:rFonts w:eastAsia="SimSun" w:cs="Arial"/>
                <w:lang w:eastAsia="zh-CN"/>
              </w:rPr>
            </w:pPr>
            <w:r w:rsidRPr="00F72CD4">
              <w:rPr>
                <w:rFonts w:eastAsia="SimSun"/>
              </w:rPr>
              <w:t>R.PDSCH.1-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6D6AE2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4E4D8D3"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F06C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929D08"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F3F54" w14:textId="1B6861CF"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78B4C2A9"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F8F3E7"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194A5" w14:textId="77777777" w:rsidR="007B35BB" w:rsidRPr="00F72CD4" w:rsidRDefault="007B35BB" w:rsidP="000D2D5A">
            <w:pPr>
              <w:pStyle w:val="TAC"/>
              <w:rPr>
                <w:rFonts w:eastAsia="SimSun" w:cs="Arial"/>
                <w:lang w:eastAsia="zh-CN"/>
              </w:rPr>
            </w:pPr>
            <w:r w:rsidRPr="00F72CD4">
              <w:rPr>
                <w:rFonts w:eastAsia="SimSun"/>
              </w:rPr>
              <w:t>R.PDSCH.1-2.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DA072D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F6216A5"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B738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5B2B9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38F14" w14:textId="6C59AEF7" w:rsidR="007B35BB" w:rsidRPr="00F72CD4" w:rsidRDefault="007B35BB" w:rsidP="000D2D5A">
            <w:pPr>
              <w:pStyle w:val="TAC"/>
              <w:rPr>
                <w:rFonts w:eastAsia="SimSun"/>
                <w:lang w:eastAsia="zh-CN"/>
              </w:rPr>
            </w:pPr>
            <w:r w:rsidRPr="00F72CD4">
              <w:rPr>
                <w:rFonts w:eastAsia="SimSun"/>
                <w:lang w:eastAsia="zh-CN"/>
              </w:rPr>
              <w:t>8.7</w:t>
            </w:r>
          </w:p>
        </w:tc>
      </w:tr>
      <w:tr w:rsidR="007B35BB" w:rsidRPr="00F72CD4" w14:paraId="209FCEE1"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CC9C6"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59EDA" w14:textId="77777777" w:rsidR="007B35BB" w:rsidRPr="00F72CD4" w:rsidRDefault="007B35BB" w:rsidP="000D2D5A">
            <w:pPr>
              <w:pStyle w:val="TAC"/>
              <w:rPr>
                <w:rFonts w:eastAsia="SimSun" w:cs="Arial"/>
              </w:rPr>
            </w:pPr>
            <w:r w:rsidRPr="00F72CD4">
              <w:rPr>
                <w:rFonts w:eastAsia="SimSun"/>
              </w:rPr>
              <w:t>R.PDSCH.1-2.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FDBD69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FC3CD3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5CFC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1536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A244E" w14:textId="7E4C4A01"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3E0FFCA5"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D06209"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DB402" w14:textId="77777777" w:rsidR="007B35BB" w:rsidRPr="00F72CD4" w:rsidRDefault="007B35BB" w:rsidP="000D2D5A">
            <w:pPr>
              <w:pStyle w:val="TAC"/>
              <w:rPr>
                <w:rFonts w:eastAsia="SimSun" w:cs="Arial"/>
              </w:rPr>
            </w:pPr>
            <w:r w:rsidRPr="00F72CD4">
              <w:rPr>
                <w:rFonts w:eastAsia="SimSun"/>
              </w:rPr>
              <w:t>R.PDSCH.1-2.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5FF882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717B27C"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27296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AF1AF"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C6AE0E" w14:textId="15745015" w:rsidR="007B35BB" w:rsidRPr="00F72CD4" w:rsidRDefault="007B35BB" w:rsidP="000D2D5A">
            <w:pPr>
              <w:pStyle w:val="TAC"/>
              <w:rPr>
                <w:rFonts w:eastAsia="SimSun"/>
                <w:lang w:eastAsia="zh-CN"/>
              </w:rPr>
            </w:pPr>
            <w:r w:rsidRPr="00F72CD4">
              <w:rPr>
                <w:rFonts w:eastAsia="SimSun"/>
                <w:lang w:eastAsia="zh-CN"/>
              </w:rPr>
              <w:t>8.8</w:t>
            </w:r>
          </w:p>
        </w:tc>
      </w:tr>
      <w:tr w:rsidR="007B35BB" w:rsidRPr="00F72CD4" w14:paraId="6190463F"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C0A35"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04994" w14:textId="77777777" w:rsidR="007B35BB" w:rsidRPr="00F72CD4" w:rsidRDefault="007B35BB" w:rsidP="000D2D5A">
            <w:pPr>
              <w:pStyle w:val="TAC"/>
              <w:rPr>
                <w:rFonts w:eastAsia="SimSun" w:cs="Arial"/>
              </w:rPr>
            </w:pPr>
            <w:r w:rsidRPr="00F72CD4">
              <w:rPr>
                <w:rFonts w:eastAsia="SimSun"/>
              </w:rPr>
              <w:t>R.PDSCH.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A1380B0"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93CDC8C"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E59CF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3426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D6B2A5" w14:textId="33F80520" w:rsidR="007B35BB" w:rsidRPr="00F72CD4" w:rsidRDefault="007B35BB" w:rsidP="000D2D5A">
            <w:pPr>
              <w:pStyle w:val="TAC"/>
              <w:rPr>
                <w:rFonts w:eastAsia="SimSun"/>
                <w:lang w:eastAsia="zh-CN"/>
              </w:rPr>
            </w:pPr>
            <w:r w:rsidRPr="00F72CD4">
              <w:rPr>
                <w:rFonts w:eastAsia="SimSun"/>
                <w:lang w:eastAsia="zh-CN"/>
              </w:rPr>
              <w:t>8.6</w:t>
            </w:r>
          </w:p>
        </w:tc>
      </w:tr>
      <w:tr w:rsidR="007B35BB" w:rsidRPr="00F72CD4" w14:paraId="0238542D"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E3C4B6"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E748D" w14:textId="77777777" w:rsidR="007B35BB" w:rsidRPr="00F72CD4" w:rsidRDefault="007B35BB" w:rsidP="000D2D5A">
            <w:pPr>
              <w:pStyle w:val="TAC"/>
              <w:rPr>
                <w:rFonts w:eastAsia="SimSun" w:cs="Arial"/>
              </w:rPr>
            </w:pPr>
            <w:r w:rsidRPr="00F72CD4">
              <w:rPr>
                <w:rFonts w:eastAsia="SimSun"/>
              </w:rPr>
              <w:t>R.PDSCH.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ECA1792"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9F7076B"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4635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502A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02F9DC" w14:textId="312AFF28" w:rsidR="007B35BB" w:rsidRPr="00F72CD4" w:rsidRDefault="007B35BB" w:rsidP="000D2D5A">
            <w:pPr>
              <w:pStyle w:val="TAC"/>
              <w:rPr>
                <w:rFonts w:eastAsia="SimSun"/>
                <w:lang w:eastAsia="zh-CN"/>
              </w:rPr>
            </w:pPr>
            <w:r w:rsidRPr="00F72CD4">
              <w:rPr>
                <w:rFonts w:eastAsia="SimSun"/>
                <w:lang w:eastAsia="zh-CN"/>
              </w:rPr>
              <w:t>8.8</w:t>
            </w:r>
          </w:p>
        </w:tc>
      </w:tr>
      <w:tr w:rsidR="007B35BB" w:rsidRPr="00F72CD4" w14:paraId="7AF16132"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20183"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0DD27" w14:textId="77777777" w:rsidR="007B35BB" w:rsidRPr="00F72CD4" w:rsidRDefault="007B35BB" w:rsidP="000D2D5A">
            <w:pPr>
              <w:pStyle w:val="TAC"/>
              <w:rPr>
                <w:rFonts w:eastAsia="SimSun" w:cs="Arial"/>
              </w:rPr>
            </w:pPr>
            <w:r w:rsidRPr="00F72CD4">
              <w:rPr>
                <w:rFonts w:eastAsia="SimSun"/>
              </w:rPr>
              <w:t>R.PDSCH.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A30F47C"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32038A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A1F0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F550D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2C421E" w14:textId="55DAEAC3" w:rsidR="007B35BB" w:rsidRPr="00F72CD4" w:rsidRDefault="007B35BB" w:rsidP="000D2D5A">
            <w:pPr>
              <w:pStyle w:val="TAC"/>
              <w:rPr>
                <w:rFonts w:eastAsia="SimSun"/>
                <w:lang w:eastAsia="zh-CN"/>
              </w:rPr>
            </w:pPr>
            <w:r w:rsidRPr="00F72CD4">
              <w:rPr>
                <w:rFonts w:eastAsia="SimSun"/>
                <w:lang w:eastAsia="zh-CN"/>
              </w:rPr>
              <w:t>9.0</w:t>
            </w:r>
          </w:p>
        </w:tc>
      </w:tr>
    </w:tbl>
    <w:p w14:paraId="192AB560" w14:textId="77777777" w:rsidR="007B35BB" w:rsidRPr="00F72CD4" w:rsidRDefault="007B35BB" w:rsidP="000D2D5A">
      <w:pPr>
        <w:rPr>
          <w:rFonts w:eastAsia="SimSun"/>
        </w:rPr>
      </w:pPr>
    </w:p>
    <w:p w14:paraId="167CE13E" w14:textId="77777777" w:rsidR="007B35BB" w:rsidRPr="00F72CD4" w:rsidRDefault="007B35BB" w:rsidP="000D2D5A">
      <w:pPr>
        <w:pStyle w:val="TH"/>
      </w:pPr>
      <w:r w:rsidRPr="00F72CD4">
        <w:t>Table 5.2A.3.1.0-</w:t>
      </w:r>
      <w:r w:rsidRPr="00F72CD4">
        <w:rPr>
          <w:lang w:eastAsia="zh-CN"/>
        </w:rPr>
        <w:t>3:</w:t>
      </w:r>
      <w:r w:rsidRPr="00F72CD4">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03B7C7B8"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D9D84C" w14:textId="5A5D0257" w:rsidR="007B35BB" w:rsidRPr="00F72CD4" w:rsidRDefault="007B35BB" w:rsidP="000D2D5A">
            <w:pPr>
              <w:pStyle w:val="TAH"/>
              <w:rPr>
                <w:rFonts w:cs="Arial"/>
              </w:rPr>
            </w:pPr>
            <w:r w:rsidRPr="00F72CD4">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4BAE1A"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631B20"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1461E2"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FBEAF9"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72446C" w14:textId="77777777" w:rsidR="007B35BB" w:rsidRPr="00F72CD4" w:rsidRDefault="007B35BB" w:rsidP="000D2D5A">
            <w:pPr>
              <w:pStyle w:val="TAH"/>
            </w:pPr>
            <w:r w:rsidRPr="00F72CD4">
              <w:t>Reference value</w:t>
            </w:r>
          </w:p>
        </w:tc>
      </w:tr>
      <w:tr w:rsidR="007B35BB" w:rsidRPr="00F72CD4" w14:paraId="53036941"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758136"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EAC44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7841C5"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7FC69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F3274E"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7A151"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4934A" w14:textId="77777777" w:rsidR="007B35BB" w:rsidRPr="00F72CD4" w:rsidRDefault="007B35BB" w:rsidP="000D2D5A">
            <w:pPr>
              <w:pStyle w:val="TAH"/>
            </w:pPr>
            <w:r w:rsidRPr="00F72CD4">
              <w:t>SNR (dB)</w:t>
            </w:r>
          </w:p>
        </w:tc>
      </w:tr>
      <w:tr w:rsidR="007B35BB" w:rsidRPr="00F72CD4" w14:paraId="2066F469"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9C79E"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BCC8B" w14:textId="77777777" w:rsidR="007B35BB" w:rsidRPr="00F72CD4" w:rsidRDefault="007B35BB" w:rsidP="000D2D5A">
            <w:pPr>
              <w:pStyle w:val="TAC"/>
            </w:pPr>
            <w:r w:rsidRPr="00F72CD4">
              <w:rPr>
                <w:rFonts w:eastAsia="SimSun"/>
                <w:lang w:eastAsia="zh-CN"/>
              </w:rPr>
              <w:t>R.PDSCH.2-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F02C9AA"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8FF3813"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72F61"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18D74"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C86AA" w14:textId="5748F72A" w:rsidR="007B35BB" w:rsidRPr="00F72CD4" w:rsidRDefault="007B35BB" w:rsidP="000D2D5A">
            <w:pPr>
              <w:pStyle w:val="TAC"/>
              <w:rPr>
                <w:lang w:eastAsia="zh-CN"/>
              </w:rPr>
            </w:pPr>
            <w:r w:rsidRPr="00F72CD4">
              <w:rPr>
                <w:lang w:eastAsia="zh-CN"/>
              </w:rPr>
              <w:t>8.5</w:t>
            </w:r>
          </w:p>
        </w:tc>
      </w:tr>
      <w:tr w:rsidR="007B35BB" w:rsidRPr="00F72CD4" w14:paraId="0D7EE13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BB3304"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0F63F" w14:textId="77777777" w:rsidR="007B35BB" w:rsidRPr="00F72CD4" w:rsidRDefault="007B35BB" w:rsidP="000D2D5A">
            <w:pPr>
              <w:pStyle w:val="TAC"/>
              <w:rPr>
                <w:rFonts w:eastAsia="SimSun"/>
                <w:lang w:eastAsia="zh-CN"/>
              </w:rPr>
            </w:pPr>
            <w:r w:rsidRPr="00F72CD4">
              <w:rPr>
                <w:rFonts w:eastAsia="SimSun"/>
                <w:lang w:eastAsia="zh-CN"/>
              </w:rPr>
              <w:t>R.PDSCH.2-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A13A7E7"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F1D1AAA"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94CC1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676501"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9AA37D" w14:textId="79B77EC6" w:rsidR="007B35BB" w:rsidRPr="00F72CD4" w:rsidRDefault="007B35BB" w:rsidP="000D2D5A">
            <w:pPr>
              <w:pStyle w:val="TAC"/>
              <w:rPr>
                <w:rFonts w:eastAsia="SimSun"/>
                <w:lang w:eastAsia="zh-CN"/>
              </w:rPr>
            </w:pPr>
            <w:r w:rsidRPr="00F72CD4">
              <w:rPr>
                <w:lang w:eastAsia="zh-CN"/>
              </w:rPr>
              <w:t>8.5</w:t>
            </w:r>
          </w:p>
        </w:tc>
      </w:tr>
      <w:tr w:rsidR="007B35BB" w:rsidRPr="00F72CD4" w14:paraId="1A0A3CF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360C9"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F4DC61" w14:textId="77777777" w:rsidR="007B35BB" w:rsidRPr="00F72CD4" w:rsidRDefault="007B35BB" w:rsidP="000D2D5A">
            <w:pPr>
              <w:pStyle w:val="TAC"/>
              <w:rPr>
                <w:rFonts w:eastAsia="SimSun"/>
                <w:lang w:eastAsia="zh-CN"/>
              </w:rPr>
            </w:pPr>
            <w:r w:rsidRPr="00F72CD4">
              <w:rPr>
                <w:rFonts w:eastAsia="SimSun"/>
                <w:lang w:eastAsia="zh-CN"/>
              </w:rPr>
              <w:t>R.PDSCH.2-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BB75B85"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43EAE7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8116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168A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989148" w14:textId="5A85B046" w:rsidR="007B35BB" w:rsidRPr="00F72CD4" w:rsidRDefault="007B35BB" w:rsidP="000D2D5A">
            <w:pPr>
              <w:pStyle w:val="TAC"/>
              <w:rPr>
                <w:rFonts w:eastAsia="SimSun"/>
                <w:lang w:eastAsia="zh-CN"/>
              </w:rPr>
            </w:pPr>
            <w:r w:rsidRPr="00F72CD4">
              <w:rPr>
                <w:lang w:eastAsia="zh-CN"/>
              </w:rPr>
              <w:t>8.5</w:t>
            </w:r>
          </w:p>
        </w:tc>
      </w:tr>
      <w:tr w:rsidR="007B35BB" w:rsidRPr="00F72CD4" w14:paraId="23A230C8"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D29AD7"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AF748" w14:textId="77777777" w:rsidR="007B35BB" w:rsidRPr="00F72CD4" w:rsidRDefault="007B35BB" w:rsidP="000D2D5A">
            <w:pPr>
              <w:pStyle w:val="TAC"/>
              <w:rPr>
                <w:rFonts w:eastAsia="SimSun"/>
              </w:rPr>
            </w:pPr>
            <w:r w:rsidRPr="00F72CD4">
              <w:rPr>
                <w:rFonts w:eastAsia="SimSun"/>
                <w:lang w:eastAsia="zh-CN"/>
              </w:rPr>
              <w:t>R.PDSCH.2-13.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D3D6272"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6F6685D"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E6D0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AB7E9"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E28DB" w14:textId="7EA81C24" w:rsidR="007B35BB" w:rsidRPr="00F72CD4" w:rsidRDefault="007B35BB" w:rsidP="000D2D5A">
            <w:pPr>
              <w:pStyle w:val="TAC"/>
              <w:rPr>
                <w:rFonts w:eastAsia="SimSun"/>
                <w:lang w:eastAsia="zh-CN"/>
              </w:rPr>
            </w:pPr>
            <w:r w:rsidRPr="00F72CD4">
              <w:rPr>
                <w:lang w:eastAsia="zh-CN"/>
              </w:rPr>
              <w:t>8.6</w:t>
            </w:r>
          </w:p>
        </w:tc>
      </w:tr>
      <w:tr w:rsidR="007B35BB" w:rsidRPr="00F72CD4" w14:paraId="19FA1C0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361D42"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D3415" w14:textId="77777777" w:rsidR="007B35BB" w:rsidRPr="00F72CD4" w:rsidRDefault="007B35BB" w:rsidP="000D2D5A">
            <w:pPr>
              <w:pStyle w:val="TAC"/>
              <w:rPr>
                <w:rFonts w:eastAsia="SimSun"/>
              </w:rPr>
            </w:pPr>
            <w:r w:rsidRPr="00F72CD4">
              <w:rPr>
                <w:rFonts w:eastAsia="SimSun"/>
                <w:lang w:eastAsia="zh-CN"/>
              </w:rPr>
              <w:t>R.PDSCH.2-13.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093F1E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6B50B4E"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92F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6E41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D8A9E2" w14:textId="1E432AC5" w:rsidR="007B35BB" w:rsidRPr="00F72CD4" w:rsidRDefault="007B35BB" w:rsidP="000D2D5A">
            <w:pPr>
              <w:pStyle w:val="TAC"/>
              <w:rPr>
                <w:rFonts w:eastAsia="SimSun"/>
                <w:lang w:eastAsia="zh-CN"/>
              </w:rPr>
            </w:pPr>
            <w:r w:rsidRPr="00F72CD4">
              <w:rPr>
                <w:lang w:eastAsia="zh-CN"/>
              </w:rPr>
              <w:t>8.6</w:t>
            </w:r>
          </w:p>
        </w:tc>
      </w:tr>
      <w:tr w:rsidR="007B35BB" w:rsidRPr="00F72CD4" w14:paraId="67308A6A"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29CC7"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153C6A" w14:textId="77777777" w:rsidR="007B35BB" w:rsidRPr="00F72CD4" w:rsidRDefault="007B35BB" w:rsidP="000D2D5A">
            <w:pPr>
              <w:pStyle w:val="TAC"/>
              <w:rPr>
                <w:rFonts w:eastAsia="SimSun"/>
              </w:rPr>
            </w:pPr>
            <w:r w:rsidRPr="00F72CD4">
              <w:rPr>
                <w:rFonts w:eastAsia="SimSun"/>
                <w:lang w:eastAsia="zh-CN"/>
              </w:rPr>
              <w:t>R.PDSCH.2-14.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DBB51E0"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640CE0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C993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FA9E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6D119" w14:textId="700B9EF6" w:rsidR="007B35BB" w:rsidRPr="00F72CD4" w:rsidRDefault="007B35BB" w:rsidP="000D2D5A">
            <w:pPr>
              <w:pStyle w:val="TAC"/>
              <w:rPr>
                <w:rFonts w:eastAsia="SimSun"/>
                <w:lang w:eastAsia="zh-CN"/>
              </w:rPr>
            </w:pPr>
            <w:r w:rsidRPr="00F72CD4">
              <w:rPr>
                <w:lang w:eastAsia="zh-CN"/>
              </w:rPr>
              <w:t>8.6</w:t>
            </w:r>
          </w:p>
        </w:tc>
      </w:tr>
      <w:tr w:rsidR="007B35BB" w:rsidRPr="00F72CD4" w14:paraId="20B209AA"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3AF8A5" w14:textId="77777777" w:rsidR="007B35BB" w:rsidRPr="00F72CD4" w:rsidRDefault="007B35BB" w:rsidP="000D2D5A">
            <w:pPr>
              <w:pStyle w:val="TAC"/>
              <w:rPr>
                <w:highlight w:val="yellow"/>
              </w:rPr>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61C09D" w14:textId="77777777" w:rsidR="007B35BB" w:rsidRPr="00F72CD4" w:rsidRDefault="007B35BB" w:rsidP="000D2D5A">
            <w:pPr>
              <w:pStyle w:val="TAC"/>
              <w:rPr>
                <w:rFonts w:eastAsia="SimSun"/>
                <w:highlight w:val="yellow"/>
              </w:rPr>
            </w:pPr>
            <w:r w:rsidRPr="00F72CD4">
              <w:rPr>
                <w:rFonts w:eastAsia="SimSun"/>
              </w:rPr>
              <w:t>R.PDSCH.2-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A27055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606128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0EEF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DBC56F"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1EF32" w14:textId="51E16910" w:rsidR="007B35BB" w:rsidRPr="00F72CD4" w:rsidRDefault="007B35BB" w:rsidP="000D2D5A">
            <w:pPr>
              <w:pStyle w:val="TAC"/>
              <w:rPr>
                <w:rFonts w:eastAsia="SimSun"/>
                <w:lang w:eastAsia="zh-CN"/>
              </w:rPr>
            </w:pPr>
            <w:r w:rsidRPr="00F72CD4">
              <w:rPr>
                <w:lang w:eastAsia="zh-CN"/>
              </w:rPr>
              <w:t>8.7</w:t>
            </w:r>
          </w:p>
        </w:tc>
      </w:tr>
      <w:tr w:rsidR="007B35BB" w:rsidRPr="00F72CD4" w14:paraId="0371C57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297095"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D0FC50"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2</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D6C706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420726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1138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65072"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A906AC" w14:textId="41222E77" w:rsidR="007B35BB" w:rsidRPr="00F72CD4" w:rsidRDefault="007B35BB" w:rsidP="000D2D5A">
            <w:pPr>
              <w:pStyle w:val="TAC"/>
              <w:rPr>
                <w:rFonts w:eastAsia="SimSun"/>
                <w:lang w:eastAsia="zh-CN"/>
              </w:rPr>
            </w:pPr>
            <w:r w:rsidRPr="00F72CD4">
              <w:rPr>
                <w:lang w:eastAsia="zh-CN"/>
              </w:rPr>
              <w:t>8.9</w:t>
            </w:r>
          </w:p>
        </w:tc>
      </w:tr>
      <w:tr w:rsidR="007B35BB" w:rsidRPr="00F72CD4" w14:paraId="2BBCA27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1E716" w14:textId="77777777" w:rsidR="007B35BB" w:rsidRPr="00F72CD4" w:rsidRDefault="007B35BB" w:rsidP="000D2D5A">
            <w:pPr>
              <w:pStyle w:val="TAC"/>
              <w:rPr>
                <w:lang w:eastAsia="zh-CN"/>
              </w:rPr>
            </w:pPr>
            <w:r w:rsidRPr="00F72CD4">
              <w:rPr>
                <w:lang w:eastAsia="zh-CN"/>
              </w:rPr>
              <w:t>6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FB03F1"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3</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DD3234C"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7FDDFEA"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414E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220C21"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8024A" w14:textId="35FB09B4" w:rsidR="007B35BB" w:rsidRPr="00F72CD4" w:rsidRDefault="007B35BB" w:rsidP="000D2D5A">
            <w:pPr>
              <w:pStyle w:val="TAC"/>
              <w:rPr>
                <w:rFonts w:eastAsia="SimSun"/>
                <w:lang w:eastAsia="zh-CN"/>
              </w:rPr>
            </w:pPr>
            <w:r w:rsidRPr="00F72CD4">
              <w:rPr>
                <w:lang w:eastAsia="zh-CN"/>
              </w:rPr>
              <w:t>8.8</w:t>
            </w:r>
          </w:p>
        </w:tc>
      </w:tr>
      <w:tr w:rsidR="007B35BB" w:rsidRPr="00F72CD4" w14:paraId="1FD129CF"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21B1A" w14:textId="77777777" w:rsidR="007B35BB" w:rsidRPr="00F72CD4" w:rsidRDefault="007B35BB" w:rsidP="000D2D5A">
            <w:pPr>
              <w:pStyle w:val="TAC"/>
              <w:rPr>
                <w:lang w:eastAsia="zh-CN"/>
              </w:rPr>
            </w:pPr>
            <w:r w:rsidRPr="00F72CD4">
              <w:rPr>
                <w:lang w:eastAsia="zh-CN"/>
              </w:rPr>
              <w:t>8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6AD28"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4</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DEDA2FD"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0927403"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9887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74C399"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80AF47" w14:textId="4D5426FF" w:rsidR="007B35BB" w:rsidRPr="00F72CD4" w:rsidRDefault="007B35BB" w:rsidP="000D2D5A">
            <w:pPr>
              <w:pStyle w:val="TAC"/>
              <w:rPr>
                <w:rFonts w:eastAsia="SimSun"/>
                <w:lang w:eastAsia="zh-CN"/>
              </w:rPr>
            </w:pPr>
            <w:r w:rsidRPr="00F72CD4">
              <w:rPr>
                <w:lang w:eastAsia="zh-CN"/>
              </w:rPr>
              <w:t>9.1</w:t>
            </w:r>
          </w:p>
        </w:tc>
      </w:tr>
      <w:tr w:rsidR="007B35BB" w:rsidRPr="00F72CD4" w14:paraId="087F0AA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DBD25" w14:textId="77777777" w:rsidR="007B35BB" w:rsidRPr="00F72CD4" w:rsidRDefault="007B35BB" w:rsidP="000D2D5A">
            <w:pPr>
              <w:pStyle w:val="TAC"/>
              <w:rPr>
                <w:lang w:eastAsia="zh-CN"/>
              </w:rPr>
            </w:pPr>
            <w:r w:rsidRPr="00F72CD4">
              <w:rPr>
                <w:lang w:eastAsia="zh-CN"/>
              </w:rPr>
              <w:t>9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E1133"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5</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A36CCC8"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35B0D38"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6DAC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428C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C8F37" w14:textId="44D7E136" w:rsidR="007B35BB" w:rsidRPr="00F72CD4" w:rsidRDefault="007B35BB" w:rsidP="000D2D5A">
            <w:pPr>
              <w:pStyle w:val="TAC"/>
              <w:rPr>
                <w:rFonts w:eastAsia="SimSun"/>
                <w:lang w:eastAsia="zh-CN"/>
              </w:rPr>
            </w:pPr>
            <w:r w:rsidRPr="00F72CD4">
              <w:rPr>
                <w:lang w:eastAsia="zh-CN"/>
              </w:rPr>
              <w:t>9.0</w:t>
            </w:r>
          </w:p>
        </w:tc>
      </w:tr>
      <w:tr w:rsidR="007B35BB" w:rsidRPr="00F72CD4" w14:paraId="7AA64719"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92C39" w14:textId="77777777" w:rsidR="007B35BB" w:rsidRPr="00F72CD4" w:rsidRDefault="007B35BB" w:rsidP="000D2D5A">
            <w:pPr>
              <w:pStyle w:val="TAC"/>
              <w:rPr>
                <w:lang w:eastAsia="zh-CN"/>
              </w:rPr>
            </w:pPr>
            <w:r w:rsidRPr="00F72CD4">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241FA" w14:textId="77777777" w:rsidR="007B35BB" w:rsidRPr="00F72CD4" w:rsidRDefault="007B35BB" w:rsidP="000D2D5A">
            <w:pPr>
              <w:pStyle w:val="TAC"/>
              <w:rPr>
                <w:rFonts w:eastAsia="SimSun" w:cs="Arial"/>
                <w:lang w:eastAsia="zh-CN"/>
              </w:rPr>
            </w:pPr>
            <w:r w:rsidRPr="00F72CD4">
              <w:rPr>
                <w:rFonts w:eastAsia="SimSun"/>
              </w:rPr>
              <w:t>R.PDSCH.2-15.</w:t>
            </w:r>
            <w:r w:rsidRPr="00F72CD4">
              <w:rPr>
                <w:rFonts w:eastAsia="SimSun"/>
                <w:lang w:eastAsia="zh-CN"/>
              </w:rPr>
              <w:t>1</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D99E14B"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364F368"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AABA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F91651"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9EEAE" w14:textId="5D89743D" w:rsidR="007B35BB" w:rsidRPr="00F72CD4" w:rsidRDefault="007B35BB" w:rsidP="000D2D5A">
            <w:pPr>
              <w:pStyle w:val="TAC"/>
              <w:rPr>
                <w:rFonts w:eastAsia="SimSun"/>
                <w:lang w:eastAsia="zh-CN"/>
              </w:rPr>
            </w:pPr>
            <w:r w:rsidRPr="00F72CD4">
              <w:rPr>
                <w:lang w:eastAsia="zh-CN"/>
              </w:rPr>
              <w:t>9.3</w:t>
            </w:r>
          </w:p>
        </w:tc>
      </w:tr>
    </w:tbl>
    <w:p w14:paraId="58028BA2" w14:textId="77777777" w:rsidR="007B35BB" w:rsidRPr="00F72CD4" w:rsidRDefault="007B35BB" w:rsidP="000D2D5A"/>
    <w:p w14:paraId="74B3A1EF" w14:textId="77777777" w:rsidR="007B35BB" w:rsidRPr="00F72CD4" w:rsidRDefault="007B35BB" w:rsidP="000D2D5A">
      <w:pPr>
        <w:pStyle w:val="TH"/>
        <w:rPr>
          <w:lang w:eastAsia="zh-CN"/>
        </w:rPr>
      </w:pPr>
      <w:r w:rsidRPr="00F72CD4">
        <w:t>Table 5.2A.</w:t>
      </w:r>
      <w:r w:rsidRPr="00F72CD4">
        <w:rPr>
          <w:lang w:eastAsia="zh-CN"/>
        </w:rPr>
        <w:t>3</w:t>
      </w:r>
      <w:r w:rsidRPr="00F72CD4">
        <w:t xml:space="preserve">.1.0-4: Minimum performance </w:t>
      </w:r>
      <w:r w:rsidRPr="00F72CD4">
        <w:rPr>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7B35BB" w:rsidRPr="00F72CD4" w14:paraId="59B32245" w14:textId="77777777" w:rsidTr="007B35BB">
        <w:trPr>
          <w:trHeight w:val="226"/>
        </w:trPr>
        <w:tc>
          <w:tcPr>
            <w:tcW w:w="1413" w:type="dxa"/>
            <w:tcBorders>
              <w:top w:val="single" w:sz="4" w:space="0" w:color="auto"/>
              <w:left w:val="single" w:sz="4" w:space="0" w:color="auto"/>
              <w:bottom w:val="single" w:sz="4" w:space="0" w:color="auto"/>
              <w:right w:val="single" w:sz="4" w:space="0" w:color="auto"/>
            </w:tcBorders>
            <w:hideMark/>
          </w:tcPr>
          <w:p w14:paraId="2A585718" w14:textId="77777777" w:rsidR="007B35BB" w:rsidRPr="00F72CD4" w:rsidRDefault="007B35BB" w:rsidP="000D2D5A">
            <w:pPr>
              <w:pStyle w:val="TAH"/>
              <w:rPr>
                <w:lang w:eastAsia="zh-CN"/>
              </w:rPr>
            </w:pPr>
            <w:r w:rsidRPr="00F72CD4">
              <w:rPr>
                <w:lang w:eastAsia="zh-CN"/>
              </w:rPr>
              <w:t>Test number</w:t>
            </w:r>
          </w:p>
        </w:tc>
        <w:tc>
          <w:tcPr>
            <w:tcW w:w="3118" w:type="dxa"/>
            <w:tcBorders>
              <w:top w:val="single" w:sz="4" w:space="0" w:color="auto"/>
              <w:left w:val="single" w:sz="4" w:space="0" w:color="auto"/>
              <w:bottom w:val="single" w:sz="4" w:space="0" w:color="auto"/>
              <w:right w:val="single" w:sz="4" w:space="0" w:color="auto"/>
            </w:tcBorders>
            <w:hideMark/>
          </w:tcPr>
          <w:p w14:paraId="1A120492" w14:textId="77777777" w:rsidR="007B35BB" w:rsidRPr="00F72CD4" w:rsidRDefault="007B35BB" w:rsidP="000D2D5A">
            <w:pPr>
              <w:pStyle w:val="TAH"/>
              <w:rPr>
                <w:lang w:eastAsia="zh-CN"/>
              </w:rPr>
            </w:pPr>
            <w:r w:rsidRPr="00F72CD4">
              <w:rPr>
                <w:lang w:eastAsia="zh-CN"/>
              </w:rPr>
              <w:t>CA duplex mode</w:t>
            </w:r>
          </w:p>
        </w:tc>
        <w:tc>
          <w:tcPr>
            <w:tcW w:w="5098" w:type="dxa"/>
            <w:tcBorders>
              <w:top w:val="single" w:sz="4" w:space="0" w:color="auto"/>
              <w:left w:val="single" w:sz="4" w:space="0" w:color="auto"/>
              <w:bottom w:val="single" w:sz="4" w:space="0" w:color="auto"/>
              <w:right w:val="single" w:sz="4" w:space="0" w:color="auto"/>
            </w:tcBorders>
            <w:hideMark/>
          </w:tcPr>
          <w:p w14:paraId="40460824" w14:textId="77777777" w:rsidR="007B35BB" w:rsidRPr="00F72CD4" w:rsidRDefault="007B35BB" w:rsidP="000D2D5A">
            <w:pPr>
              <w:pStyle w:val="TAH"/>
              <w:rPr>
                <w:lang w:eastAsia="zh-CN"/>
              </w:rPr>
            </w:pPr>
            <w:r w:rsidRPr="00F72CD4">
              <w:rPr>
                <w:lang w:eastAsia="zh-CN"/>
              </w:rPr>
              <w:t>Minimum performance requirements</w:t>
            </w:r>
          </w:p>
        </w:tc>
      </w:tr>
      <w:tr w:rsidR="007B35BB" w:rsidRPr="00F72CD4" w14:paraId="302B78D4"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48369F10" w14:textId="77777777" w:rsidR="007B35BB" w:rsidRPr="00F72CD4" w:rsidRDefault="007B35BB" w:rsidP="000D2D5A">
            <w:pPr>
              <w:pStyle w:val="TAC"/>
              <w:rPr>
                <w:lang w:eastAsia="zh-CN"/>
              </w:rPr>
            </w:pPr>
            <w:r w:rsidRPr="00F72CD4">
              <w:rPr>
                <w:lang w:eastAsia="zh-CN"/>
              </w:rPr>
              <w:t>1</w:t>
            </w:r>
          </w:p>
        </w:tc>
        <w:tc>
          <w:tcPr>
            <w:tcW w:w="3118" w:type="dxa"/>
            <w:tcBorders>
              <w:top w:val="single" w:sz="4" w:space="0" w:color="auto"/>
              <w:left w:val="single" w:sz="4" w:space="0" w:color="auto"/>
              <w:bottom w:val="single" w:sz="4" w:space="0" w:color="auto"/>
              <w:right w:val="single" w:sz="4" w:space="0" w:color="auto"/>
            </w:tcBorders>
            <w:hideMark/>
          </w:tcPr>
          <w:p w14:paraId="7280F529" w14:textId="77777777" w:rsidR="007B35BB" w:rsidRPr="00F72CD4" w:rsidRDefault="007B35BB" w:rsidP="000D2D5A">
            <w:pPr>
              <w:pStyle w:val="TAC"/>
              <w:rPr>
                <w:lang w:eastAsia="zh-CN"/>
              </w:rPr>
            </w:pPr>
            <w:r w:rsidRPr="00F72CD4">
              <w:rPr>
                <w:lang w:eastAsia="zh-CN"/>
              </w:rPr>
              <w:t>FDD 15 kHz + FDD 15 kHz</w:t>
            </w:r>
          </w:p>
        </w:tc>
        <w:tc>
          <w:tcPr>
            <w:tcW w:w="5098" w:type="dxa"/>
            <w:tcBorders>
              <w:top w:val="single" w:sz="4" w:space="0" w:color="auto"/>
              <w:left w:val="single" w:sz="4" w:space="0" w:color="auto"/>
              <w:bottom w:val="single" w:sz="4" w:space="0" w:color="auto"/>
              <w:right w:val="single" w:sz="4" w:space="0" w:color="auto"/>
            </w:tcBorders>
            <w:hideMark/>
          </w:tcPr>
          <w:p w14:paraId="584A299E" w14:textId="77777777" w:rsidR="007B35BB" w:rsidRPr="00F72CD4" w:rsidRDefault="007B35BB" w:rsidP="000D2D5A">
            <w:pPr>
              <w:pStyle w:val="TAC"/>
              <w:rPr>
                <w:lang w:eastAsia="zh-CN"/>
              </w:rPr>
            </w:pPr>
            <w:r w:rsidRPr="00F72CD4">
              <w:rPr>
                <w:lang w:eastAsia="zh-CN"/>
              </w:rPr>
              <w:t>As defined in Table 5.2A.3.1.0-1</w:t>
            </w:r>
          </w:p>
        </w:tc>
      </w:tr>
      <w:tr w:rsidR="007B35BB" w:rsidRPr="00F72CD4" w14:paraId="24018D7E"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0EC71C1C" w14:textId="77777777" w:rsidR="007B35BB" w:rsidRPr="00F72CD4" w:rsidRDefault="007B35BB" w:rsidP="000D2D5A">
            <w:pPr>
              <w:pStyle w:val="TAC"/>
              <w:rPr>
                <w:lang w:eastAsia="zh-CN"/>
              </w:rPr>
            </w:pPr>
            <w:r w:rsidRPr="00F72CD4">
              <w:rPr>
                <w:lang w:eastAsia="zh-CN"/>
              </w:rPr>
              <w:t>2</w:t>
            </w:r>
          </w:p>
        </w:tc>
        <w:tc>
          <w:tcPr>
            <w:tcW w:w="3118" w:type="dxa"/>
            <w:tcBorders>
              <w:top w:val="single" w:sz="4" w:space="0" w:color="auto"/>
              <w:left w:val="single" w:sz="4" w:space="0" w:color="auto"/>
              <w:bottom w:val="single" w:sz="4" w:space="0" w:color="auto"/>
              <w:right w:val="single" w:sz="4" w:space="0" w:color="auto"/>
            </w:tcBorders>
            <w:hideMark/>
          </w:tcPr>
          <w:p w14:paraId="078E0F67" w14:textId="77777777" w:rsidR="007B35BB" w:rsidRPr="00F72CD4" w:rsidRDefault="007B35BB" w:rsidP="000D2D5A">
            <w:pPr>
              <w:pStyle w:val="TAC"/>
              <w:rPr>
                <w:lang w:eastAsia="zh-CN"/>
              </w:rPr>
            </w:pPr>
            <w:r w:rsidRPr="00F72CD4">
              <w:rPr>
                <w:lang w:eastAsia="zh-CN"/>
              </w:rPr>
              <w:t>TDD 30 kHz + TDD 30 kHz</w:t>
            </w:r>
          </w:p>
        </w:tc>
        <w:tc>
          <w:tcPr>
            <w:tcW w:w="5098" w:type="dxa"/>
            <w:tcBorders>
              <w:top w:val="single" w:sz="4" w:space="0" w:color="auto"/>
              <w:left w:val="single" w:sz="4" w:space="0" w:color="auto"/>
              <w:bottom w:val="single" w:sz="4" w:space="0" w:color="auto"/>
              <w:right w:val="single" w:sz="4" w:space="0" w:color="auto"/>
            </w:tcBorders>
            <w:hideMark/>
          </w:tcPr>
          <w:p w14:paraId="6FF1A2DB" w14:textId="77777777" w:rsidR="007B35BB" w:rsidRPr="00F72CD4" w:rsidRDefault="007B35BB" w:rsidP="000D2D5A">
            <w:pPr>
              <w:pStyle w:val="TAC"/>
              <w:rPr>
                <w:lang w:eastAsia="zh-CN"/>
              </w:rPr>
            </w:pPr>
            <w:r w:rsidRPr="00F72CD4">
              <w:rPr>
                <w:lang w:eastAsia="zh-CN"/>
              </w:rPr>
              <w:t>As defined in Table 5.2A.3.1.0-3</w:t>
            </w:r>
          </w:p>
        </w:tc>
      </w:tr>
      <w:tr w:rsidR="007B35BB" w:rsidRPr="00F72CD4" w14:paraId="61256D06"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6A9DDDD5" w14:textId="77777777" w:rsidR="007B35BB" w:rsidRPr="00F72CD4" w:rsidRDefault="007B35BB" w:rsidP="000D2D5A">
            <w:pPr>
              <w:pStyle w:val="TAC"/>
              <w:rPr>
                <w:lang w:eastAsia="zh-CN"/>
              </w:rPr>
            </w:pPr>
            <w:r w:rsidRPr="00F72CD4">
              <w:rPr>
                <w:lang w:eastAsia="zh-CN"/>
              </w:rPr>
              <w:t>3</w:t>
            </w:r>
          </w:p>
        </w:tc>
        <w:tc>
          <w:tcPr>
            <w:tcW w:w="3118" w:type="dxa"/>
            <w:tcBorders>
              <w:top w:val="single" w:sz="4" w:space="0" w:color="auto"/>
              <w:left w:val="single" w:sz="4" w:space="0" w:color="auto"/>
              <w:bottom w:val="single" w:sz="4" w:space="0" w:color="auto"/>
              <w:right w:val="single" w:sz="4" w:space="0" w:color="auto"/>
            </w:tcBorders>
            <w:hideMark/>
          </w:tcPr>
          <w:p w14:paraId="45542406" w14:textId="77777777" w:rsidR="007B35BB" w:rsidRPr="00F72CD4" w:rsidRDefault="007B35BB" w:rsidP="000D2D5A">
            <w:pPr>
              <w:pStyle w:val="TAC"/>
              <w:rPr>
                <w:lang w:eastAsia="zh-CN"/>
              </w:rPr>
            </w:pPr>
            <w:r w:rsidRPr="00F72CD4">
              <w:rPr>
                <w:lang w:eastAsia="zh-CN"/>
              </w:rPr>
              <w:t>FDD 15 kHz + TDD 30 kHz</w:t>
            </w:r>
          </w:p>
        </w:tc>
        <w:tc>
          <w:tcPr>
            <w:tcW w:w="5098" w:type="dxa"/>
            <w:tcBorders>
              <w:top w:val="single" w:sz="4" w:space="0" w:color="auto"/>
              <w:left w:val="single" w:sz="4" w:space="0" w:color="auto"/>
              <w:bottom w:val="single" w:sz="4" w:space="0" w:color="auto"/>
              <w:right w:val="single" w:sz="4" w:space="0" w:color="auto"/>
            </w:tcBorders>
            <w:hideMark/>
          </w:tcPr>
          <w:p w14:paraId="47F6C662" w14:textId="77777777" w:rsidR="007B35BB" w:rsidRPr="00F72CD4" w:rsidRDefault="007B35BB" w:rsidP="000D2D5A">
            <w:pPr>
              <w:pStyle w:val="TAC"/>
              <w:rPr>
                <w:lang w:eastAsia="zh-CN"/>
              </w:rPr>
            </w:pPr>
            <w:r w:rsidRPr="00F72CD4">
              <w:rPr>
                <w:lang w:eastAsia="zh-CN"/>
              </w:rPr>
              <w:t>As defined in Table 5.2A.3.1.0-1 and Table 5.2A.3.1.0-3 per CC</w:t>
            </w:r>
          </w:p>
        </w:tc>
      </w:tr>
      <w:tr w:rsidR="007B35BB" w:rsidRPr="00F72CD4" w14:paraId="284A1868"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73D46DB2" w14:textId="77777777" w:rsidR="007B35BB" w:rsidRPr="00F72CD4" w:rsidRDefault="007B35BB" w:rsidP="000D2D5A">
            <w:pPr>
              <w:pStyle w:val="TAC"/>
              <w:rPr>
                <w:lang w:eastAsia="zh-CN"/>
              </w:rPr>
            </w:pPr>
            <w:r w:rsidRPr="00F72CD4">
              <w:rPr>
                <w:lang w:eastAsia="zh-CN"/>
              </w:rPr>
              <w:t>4</w:t>
            </w:r>
          </w:p>
        </w:tc>
        <w:tc>
          <w:tcPr>
            <w:tcW w:w="3118" w:type="dxa"/>
            <w:tcBorders>
              <w:top w:val="single" w:sz="4" w:space="0" w:color="auto"/>
              <w:left w:val="single" w:sz="4" w:space="0" w:color="auto"/>
              <w:bottom w:val="single" w:sz="4" w:space="0" w:color="auto"/>
              <w:right w:val="single" w:sz="4" w:space="0" w:color="auto"/>
            </w:tcBorders>
            <w:hideMark/>
          </w:tcPr>
          <w:p w14:paraId="378142CC" w14:textId="77777777" w:rsidR="007B35BB" w:rsidRPr="00F72CD4" w:rsidRDefault="007B35BB" w:rsidP="000D2D5A">
            <w:pPr>
              <w:pStyle w:val="TAC"/>
              <w:rPr>
                <w:lang w:eastAsia="zh-CN"/>
              </w:rPr>
            </w:pPr>
            <w:r w:rsidRPr="00F72CD4">
              <w:rPr>
                <w:lang w:eastAsia="zh-CN"/>
              </w:rPr>
              <w:t>FDD 15 kHz + TDD 15 kHz</w:t>
            </w:r>
          </w:p>
        </w:tc>
        <w:tc>
          <w:tcPr>
            <w:tcW w:w="5098" w:type="dxa"/>
            <w:tcBorders>
              <w:top w:val="single" w:sz="4" w:space="0" w:color="auto"/>
              <w:left w:val="single" w:sz="4" w:space="0" w:color="auto"/>
              <w:bottom w:val="single" w:sz="4" w:space="0" w:color="auto"/>
              <w:right w:val="single" w:sz="4" w:space="0" w:color="auto"/>
            </w:tcBorders>
            <w:hideMark/>
          </w:tcPr>
          <w:p w14:paraId="74EC4CC5" w14:textId="77777777" w:rsidR="007B35BB" w:rsidRPr="00F72CD4" w:rsidRDefault="007B35BB" w:rsidP="000D2D5A">
            <w:pPr>
              <w:pStyle w:val="TAC"/>
              <w:rPr>
                <w:lang w:eastAsia="zh-CN"/>
              </w:rPr>
            </w:pPr>
            <w:r w:rsidRPr="00F72CD4">
              <w:rPr>
                <w:lang w:eastAsia="zh-CN"/>
              </w:rPr>
              <w:t>As defined in Table 5.2A.3.1.0-1 and Table 5.2A.3.1.0-2 per CC</w:t>
            </w:r>
          </w:p>
        </w:tc>
      </w:tr>
      <w:tr w:rsidR="007B35BB" w:rsidRPr="00F72CD4" w14:paraId="359F9AD0" w14:textId="77777777" w:rsidTr="007B35BB">
        <w:tc>
          <w:tcPr>
            <w:tcW w:w="1413" w:type="dxa"/>
            <w:tcBorders>
              <w:top w:val="single" w:sz="4" w:space="0" w:color="auto"/>
              <w:left w:val="single" w:sz="4" w:space="0" w:color="auto"/>
              <w:bottom w:val="single" w:sz="4" w:space="0" w:color="auto"/>
              <w:right w:val="single" w:sz="4" w:space="0" w:color="auto"/>
            </w:tcBorders>
            <w:hideMark/>
          </w:tcPr>
          <w:p w14:paraId="3D97048E" w14:textId="77777777" w:rsidR="007B35BB" w:rsidRPr="00F72CD4" w:rsidRDefault="007B35BB" w:rsidP="000D2D5A">
            <w:pPr>
              <w:pStyle w:val="TAC"/>
              <w:rPr>
                <w:lang w:eastAsia="zh-CN"/>
              </w:rPr>
            </w:pPr>
            <w:r w:rsidRPr="00F72CD4">
              <w:rPr>
                <w:lang w:eastAsia="zh-CN"/>
              </w:rPr>
              <w:t>5</w:t>
            </w:r>
          </w:p>
        </w:tc>
        <w:tc>
          <w:tcPr>
            <w:tcW w:w="3118" w:type="dxa"/>
            <w:tcBorders>
              <w:top w:val="single" w:sz="4" w:space="0" w:color="auto"/>
              <w:left w:val="single" w:sz="4" w:space="0" w:color="auto"/>
              <w:bottom w:val="single" w:sz="4" w:space="0" w:color="auto"/>
              <w:right w:val="single" w:sz="4" w:space="0" w:color="auto"/>
            </w:tcBorders>
            <w:hideMark/>
          </w:tcPr>
          <w:p w14:paraId="65968CF5" w14:textId="77777777" w:rsidR="007B35BB" w:rsidRPr="00F72CD4" w:rsidRDefault="007B35BB" w:rsidP="000D2D5A">
            <w:pPr>
              <w:pStyle w:val="TAC"/>
              <w:rPr>
                <w:lang w:eastAsia="zh-CN"/>
              </w:rPr>
            </w:pPr>
            <w:r w:rsidRPr="00F72CD4">
              <w:rPr>
                <w:lang w:eastAsia="zh-CN"/>
              </w:rPr>
              <w:t>TDD 15 kHz + TDD 30 kHz</w:t>
            </w:r>
          </w:p>
        </w:tc>
        <w:tc>
          <w:tcPr>
            <w:tcW w:w="5098" w:type="dxa"/>
            <w:tcBorders>
              <w:top w:val="single" w:sz="4" w:space="0" w:color="auto"/>
              <w:left w:val="single" w:sz="4" w:space="0" w:color="auto"/>
              <w:bottom w:val="single" w:sz="4" w:space="0" w:color="auto"/>
              <w:right w:val="single" w:sz="4" w:space="0" w:color="auto"/>
            </w:tcBorders>
            <w:hideMark/>
          </w:tcPr>
          <w:p w14:paraId="5BAA76E2" w14:textId="77777777" w:rsidR="007B35BB" w:rsidRPr="00F72CD4" w:rsidRDefault="007B35BB" w:rsidP="000D2D5A">
            <w:pPr>
              <w:pStyle w:val="TAC"/>
              <w:rPr>
                <w:lang w:eastAsia="zh-CN"/>
              </w:rPr>
            </w:pPr>
            <w:r w:rsidRPr="00F72CD4">
              <w:rPr>
                <w:lang w:eastAsia="zh-CN"/>
              </w:rPr>
              <w:t>As defined in Table 5.2A.3.1.0-2 and Table 5.2A.3.1.0-3 per CC</w:t>
            </w:r>
          </w:p>
        </w:tc>
      </w:tr>
      <w:tr w:rsidR="007B35BB" w:rsidRPr="00F72CD4" w14:paraId="558416FD" w14:textId="77777777" w:rsidTr="007B35BB">
        <w:tc>
          <w:tcPr>
            <w:tcW w:w="9629" w:type="dxa"/>
            <w:gridSpan w:val="3"/>
            <w:tcBorders>
              <w:top w:val="single" w:sz="4" w:space="0" w:color="auto"/>
              <w:left w:val="single" w:sz="4" w:space="0" w:color="auto"/>
              <w:bottom w:val="single" w:sz="4" w:space="0" w:color="auto"/>
              <w:right w:val="single" w:sz="4" w:space="0" w:color="auto"/>
            </w:tcBorders>
            <w:hideMark/>
          </w:tcPr>
          <w:p w14:paraId="4702E7D1" w14:textId="77777777" w:rsidR="007B35BB" w:rsidRPr="00F72CD4" w:rsidRDefault="007B35BB" w:rsidP="000D2D5A">
            <w:pPr>
              <w:pStyle w:val="TAN"/>
              <w:rPr>
                <w:lang w:eastAsia="zh-CN"/>
              </w:rPr>
            </w:pPr>
            <w:r w:rsidRPr="00F72CD4">
              <w:t>Note 1:</w:t>
            </w:r>
            <w:r w:rsidRPr="00F72CD4">
              <w:tab/>
              <w:t>The applicability of requirements for different CA duplex</w:t>
            </w:r>
            <w:r w:rsidRPr="00F72CD4">
              <w:rPr>
                <w:lang w:eastAsia="zh-CN"/>
              </w:rPr>
              <w:t xml:space="preserve"> modes</w:t>
            </w:r>
            <w:r w:rsidRPr="00F72CD4">
              <w:t>, SCSs,</w:t>
            </w:r>
            <w:r w:rsidRPr="00F72CD4">
              <w:rPr>
                <w:lang w:eastAsia="zh-CN"/>
              </w:rPr>
              <w:t xml:space="preserve"> </w:t>
            </w:r>
            <w:r w:rsidRPr="00F72CD4">
              <w:t>CA configurations and bandwidth combination sets is defined in 5.1.1.5</w:t>
            </w:r>
            <w:r w:rsidRPr="00F72CD4">
              <w:rPr>
                <w:lang w:eastAsia="zh-CN"/>
              </w:rPr>
              <w:t>.</w:t>
            </w:r>
          </w:p>
        </w:tc>
      </w:tr>
    </w:tbl>
    <w:p w14:paraId="4772CE7D" w14:textId="77777777" w:rsidR="007B35BB" w:rsidRPr="00F72CD4" w:rsidRDefault="007B35BB" w:rsidP="000D2D5A"/>
    <w:p w14:paraId="1A685E70" w14:textId="77777777" w:rsidR="007B35BB" w:rsidRPr="00F72CD4" w:rsidRDefault="007B35BB" w:rsidP="000D2D5A">
      <w:r w:rsidRPr="00F72CD4">
        <w:t>The normative reference for this requirement is TS 38.101-4 [5], clause 5.2A.3.1.</w:t>
      </w:r>
    </w:p>
    <w:p w14:paraId="30FBBE0A" w14:textId="77777777" w:rsidR="007B35BB" w:rsidRPr="00F72CD4" w:rsidRDefault="007B35BB" w:rsidP="007B35BB">
      <w:pPr>
        <w:pStyle w:val="Heading5"/>
      </w:pPr>
      <w:bookmarkStart w:id="1168" w:name="_Toc75790028"/>
      <w:bookmarkStart w:id="1169" w:name="_Toc84264716"/>
      <w:bookmarkStart w:id="1170" w:name="_Toc90560858"/>
      <w:r w:rsidRPr="00F72CD4">
        <w:t>5.2A.3.1.1</w:t>
      </w:r>
      <w:r w:rsidRPr="00F72CD4">
        <w:tab/>
        <w:t>4Rx Normal PDSCH Demodulation Performance for CA (2DL CA)</w:t>
      </w:r>
      <w:bookmarkEnd w:id="1168"/>
      <w:bookmarkEnd w:id="1169"/>
      <w:bookmarkEnd w:id="1170"/>
    </w:p>
    <w:p w14:paraId="47FB8E41" w14:textId="77777777" w:rsidR="007B35BB" w:rsidRPr="00F72CD4" w:rsidRDefault="007B35BB" w:rsidP="007B35BB">
      <w:pPr>
        <w:pStyle w:val="H6"/>
      </w:pPr>
      <w:r w:rsidRPr="00F72CD4">
        <w:t>5.2A.3.1.1.1</w:t>
      </w:r>
      <w:r w:rsidRPr="00F72CD4">
        <w:tab/>
        <w:t>Test Purpose</w:t>
      </w:r>
    </w:p>
    <w:p w14:paraId="188D2716" w14:textId="77777777" w:rsidR="007B35BB" w:rsidRPr="00F72CD4" w:rsidRDefault="007B35BB" w:rsidP="000D2D5A">
      <w:r w:rsidRPr="00F72CD4">
        <w:t>To verify the PDSCH mapping Type A normal performance under 4 receive antenna conditions for multiple CA configurations and with different channel models, MCSs and number of MIMO layers for a specified downlink Reference Measurement Channel (RMC) to achieve a certain throughput per CC.</w:t>
      </w:r>
    </w:p>
    <w:p w14:paraId="7A2137CD" w14:textId="77777777" w:rsidR="007B35BB" w:rsidRPr="00F72CD4" w:rsidRDefault="007B35BB" w:rsidP="007B35BB">
      <w:pPr>
        <w:pStyle w:val="H6"/>
      </w:pPr>
      <w:r w:rsidRPr="00F72CD4">
        <w:t>5.2A.3.1.1.2</w:t>
      </w:r>
      <w:r w:rsidRPr="00F72CD4">
        <w:tab/>
        <w:t>Test applicability</w:t>
      </w:r>
    </w:p>
    <w:p w14:paraId="6766B83E" w14:textId="77777777" w:rsidR="007B35BB" w:rsidRPr="00F72CD4" w:rsidRDefault="007B35BB" w:rsidP="000D2D5A">
      <w:r w:rsidRPr="00F72CD4">
        <w:t>This test applies to all types of NR UE release 15 and forward supporting 2DL CA and 4Rx antenna ports on each CC.</w:t>
      </w:r>
    </w:p>
    <w:p w14:paraId="6AB71DA1" w14:textId="77777777" w:rsidR="007B35BB" w:rsidRPr="00F72CD4" w:rsidRDefault="007B35BB" w:rsidP="007B35BB">
      <w:pPr>
        <w:pStyle w:val="H6"/>
      </w:pPr>
      <w:r w:rsidRPr="00F72CD4">
        <w:t>5.2A.3.1.1.3</w:t>
      </w:r>
      <w:r w:rsidRPr="00F72CD4">
        <w:tab/>
        <w:t>Test description</w:t>
      </w:r>
    </w:p>
    <w:p w14:paraId="0DF8940A" w14:textId="77777777" w:rsidR="007B35BB" w:rsidRPr="00F72CD4" w:rsidRDefault="007B35BB" w:rsidP="007B35BB">
      <w:pPr>
        <w:pStyle w:val="H6"/>
      </w:pPr>
      <w:r w:rsidRPr="00F72CD4">
        <w:t>5.2A.3.1.1.3.1</w:t>
      </w:r>
      <w:r w:rsidRPr="00F72CD4">
        <w:tab/>
        <w:t>Initial conditions</w:t>
      </w:r>
    </w:p>
    <w:p w14:paraId="3C4045C2" w14:textId="7D25AB39" w:rsidR="004136F4" w:rsidRPr="00F72CD4" w:rsidRDefault="007B35BB" w:rsidP="000D2D5A">
      <w:r w:rsidRPr="00F72CD4">
        <w:t>Same initial conditions as specified in clause 5.2A.2.1.1.3.1 with the following exception</w:t>
      </w:r>
    </w:p>
    <w:p w14:paraId="08C0F813" w14:textId="77777777" w:rsidR="004136F4" w:rsidRPr="00F72CD4" w:rsidRDefault="004136F4" w:rsidP="000D2D5A">
      <w:r w:rsidRPr="00F72CD4">
        <w:t>Channel BW to be tested: largest aggregated bandwidth combination as per Table 5.1.1.5.2-2.</w:t>
      </w:r>
    </w:p>
    <w:p w14:paraId="6DF9A726" w14:textId="77777777" w:rsidR="004136F4" w:rsidRPr="00F72CD4" w:rsidRDefault="004136F4" w:rsidP="000D2D5A">
      <w:r w:rsidRPr="00F72CD4">
        <w:t>CA capability to be tested: As per table 5.1.1.5.2-1</w:t>
      </w:r>
    </w:p>
    <w:p w14:paraId="1D8E4A21" w14:textId="77777777" w:rsidR="004136F4" w:rsidRPr="00F72CD4" w:rsidRDefault="004136F4" w:rsidP="000D2D5A">
      <w:pPr>
        <w:pStyle w:val="TH"/>
      </w:pPr>
      <w:r w:rsidRPr="00F72CD4">
        <w:t>Table 5.2A.3.1.1.3.1-</w:t>
      </w:r>
      <w:r w:rsidRPr="00F72CD4">
        <w:rPr>
          <w:lang w:eastAsia="zh-CN"/>
        </w:rPr>
        <w:t>1</w:t>
      </w:r>
      <w:r w:rsidRPr="00F72CD4">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4136F4" w:rsidRPr="00F72CD4" w14:paraId="57381A49" w14:textId="77777777" w:rsidTr="00175A6F">
        <w:trPr>
          <w:trHeight w:val="226"/>
        </w:trPr>
        <w:tc>
          <w:tcPr>
            <w:tcW w:w="1413" w:type="dxa"/>
            <w:shd w:val="clear" w:color="auto" w:fill="auto"/>
          </w:tcPr>
          <w:p w14:paraId="76BE880F" w14:textId="77777777" w:rsidR="004136F4" w:rsidRPr="00F72CD4" w:rsidRDefault="004136F4" w:rsidP="000D2D5A">
            <w:pPr>
              <w:pStyle w:val="TAH"/>
              <w:rPr>
                <w:lang w:eastAsia="zh-CN"/>
              </w:rPr>
            </w:pPr>
            <w:r w:rsidRPr="00F72CD4">
              <w:rPr>
                <w:lang w:eastAsia="zh-CN"/>
              </w:rPr>
              <w:t>Test number</w:t>
            </w:r>
          </w:p>
        </w:tc>
        <w:tc>
          <w:tcPr>
            <w:tcW w:w="3118" w:type="dxa"/>
            <w:shd w:val="clear" w:color="auto" w:fill="auto"/>
          </w:tcPr>
          <w:p w14:paraId="0676B0DF" w14:textId="77777777" w:rsidR="004136F4" w:rsidRPr="00F72CD4" w:rsidRDefault="004136F4" w:rsidP="000D2D5A">
            <w:pPr>
              <w:pStyle w:val="TAH"/>
              <w:rPr>
                <w:lang w:eastAsia="zh-CN"/>
              </w:rPr>
            </w:pPr>
            <w:r w:rsidRPr="00F72CD4">
              <w:rPr>
                <w:lang w:eastAsia="zh-CN"/>
              </w:rPr>
              <w:t>CA duplex mode</w:t>
            </w:r>
          </w:p>
        </w:tc>
        <w:tc>
          <w:tcPr>
            <w:tcW w:w="5098" w:type="dxa"/>
            <w:shd w:val="clear" w:color="auto" w:fill="auto"/>
          </w:tcPr>
          <w:p w14:paraId="126C1396" w14:textId="77777777" w:rsidR="004136F4" w:rsidRPr="00F72CD4" w:rsidRDefault="004136F4" w:rsidP="000D2D5A">
            <w:pPr>
              <w:pStyle w:val="TAH"/>
              <w:rPr>
                <w:lang w:eastAsia="zh-CN"/>
              </w:rPr>
            </w:pPr>
            <w:r w:rsidRPr="00F72CD4">
              <w:rPr>
                <w:lang w:eastAsia="zh-CN"/>
              </w:rPr>
              <w:t>Minimum performance requirements</w:t>
            </w:r>
          </w:p>
        </w:tc>
      </w:tr>
      <w:tr w:rsidR="004136F4" w:rsidRPr="00F72CD4" w14:paraId="1728F05E" w14:textId="77777777" w:rsidTr="00175A6F">
        <w:tc>
          <w:tcPr>
            <w:tcW w:w="1413" w:type="dxa"/>
            <w:shd w:val="clear" w:color="auto" w:fill="auto"/>
          </w:tcPr>
          <w:p w14:paraId="1E555696" w14:textId="77777777" w:rsidR="004136F4" w:rsidRPr="00F72CD4" w:rsidRDefault="004136F4" w:rsidP="000D2D5A">
            <w:pPr>
              <w:pStyle w:val="TAC"/>
              <w:rPr>
                <w:lang w:eastAsia="zh-CN"/>
              </w:rPr>
            </w:pPr>
            <w:r w:rsidRPr="00F72CD4">
              <w:rPr>
                <w:lang w:eastAsia="zh-CN"/>
              </w:rPr>
              <w:t>1</w:t>
            </w:r>
          </w:p>
        </w:tc>
        <w:tc>
          <w:tcPr>
            <w:tcW w:w="3118" w:type="dxa"/>
            <w:shd w:val="clear" w:color="auto" w:fill="auto"/>
          </w:tcPr>
          <w:p w14:paraId="4AE779D4" w14:textId="77777777" w:rsidR="004136F4" w:rsidRPr="00F72CD4" w:rsidRDefault="004136F4" w:rsidP="000D2D5A">
            <w:pPr>
              <w:pStyle w:val="TAC"/>
              <w:rPr>
                <w:lang w:eastAsia="zh-CN"/>
              </w:rPr>
            </w:pPr>
            <w:r w:rsidRPr="00F72CD4">
              <w:rPr>
                <w:lang w:eastAsia="zh-CN"/>
              </w:rPr>
              <w:t>FDD 15 kHz + FDD 15 kHz</w:t>
            </w:r>
          </w:p>
        </w:tc>
        <w:tc>
          <w:tcPr>
            <w:tcW w:w="5098" w:type="dxa"/>
            <w:shd w:val="clear" w:color="auto" w:fill="auto"/>
          </w:tcPr>
          <w:p w14:paraId="2D39A2D7" w14:textId="77777777" w:rsidR="004136F4" w:rsidRPr="00F72CD4" w:rsidRDefault="004136F4" w:rsidP="000D2D5A">
            <w:pPr>
              <w:pStyle w:val="TAC"/>
              <w:rPr>
                <w:lang w:eastAsia="zh-CN"/>
              </w:rPr>
            </w:pPr>
            <w:r w:rsidRPr="00F72CD4">
              <w:rPr>
                <w:lang w:eastAsia="zh-CN"/>
              </w:rPr>
              <w:t>As defined in Table 5.2A.3.1.0-1</w:t>
            </w:r>
          </w:p>
        </w:tc>
      </w:tr>
      <w:tr w:rsidR="004136F4" w:rsidRPr="00F72CD4" w14:paraId="2DFCF00A" w14:textId="77777777" w:rsidTr="00175A6F">
        <w:tc>
          <w:tcPr>
            <w:tcW w:w="1413" w:type="dxa"/>
            <w:shd w:val="clear" w:color="auto" w:fill="auto"/>
          </w:tcPr>
          <w:p w14:paraId="189A0CF5" w14:textId="77777777" w:rsidR="004136F4" w:rsidRPr="00F72CD4" w:rsidRDefault="004136F4" w:rsidP="000D2D5A">
            <w:pPr>
              <w:pStyle w:val="TAC"/>
              <w:rPr>
                <w:lang w:eastAsia="zh-CN"/>
              </w:rPr>
            </w:pPr>
            <w:r w:rsidRPr="00F72CD4">
              <w:rPr>
                <w:lang w:eastAsia="zh-CN"/>
              </w:rPr>
              <w:t>2</w:t>
            </w:r>
          </w:p>
        </w:tc>
        <w:tc>
          <w:tcPr>
            <w:tcW w:w="3118" w:type="dxa"/>
            <w:shd w:val="clear" w:color="auto" w:fill="auto"/>
          </w:tcPr>
          <w:p w14:paraId="68EFDF6E" w14:textId="77777777" w:rsidR="004136F4" w:rsidRPr="00F72CD4" w:rsidRDefault="004136F4" w:rsidP="000D2D5A">
            <w:pPr>
              <w:pStyle w:val="TAC"/>
              <w:rPr>
                <w:lang w:eastAsia="zh-CN"/>
              </w:rPr>
            </w:pPr>
            <w:r w:rsidRPr="00F72CD4">
              <w:rPr>
                <w:lang w:eastAsia="zh-CN"/>
              </w:rPr>
              <w:t>TDD 30 kHz + TDD 30 kHz</w:t>
            </w:r>
          </w:p>
        </w:tc>
        <w:tc>
          <w:tcPr>
            <w:tcW w:w="5098" w:type="dxa"/>
            <w:shd w:val="clear" w:color="auto" w:fill="auto"/>
          </w:tcPr>
          <w:p w14:paraId="555B634A" w14:textId="77777777" w:rsidR="004136F4" w:rsidRPr="00F72CD4" w:rsidRDefault="004136F4" w:rsidP="000D2D5A">
            <w:pPr>
              <w:pStyle w:val="TAC"/>
              <w:rPr>
                <w:lang w:eastAsia="zh-CN"/>
              </w:rPr>
            </w:pPr>
            <w:r w:rsidRPr="00F72CD4">
              <w:rPr>
                <w:lang w:eastAsia="zh-CN"/>
              </w:rPr>
              <w:t>As defined in Table 5.2A.3.1.0-3</w:t>
            </w:r>
          </w:p>
        </w:tc>
      </w:tr>
      <w:tr w:rsidR="004136F4" w:rsidRPr="00F72CD4" w14:paraId="78664DC3" w14:textId="77777777" w:rsidTr="00175A6F">
        <w:tc>
          <w:tcPr>
            <w:tcW w:w="1413" w:type="dxa"/>
            <w:shd w:val="clear" w:color="auto" w:fill="auto"/>
          </w:tcPr>
          <w:p w14:paraId="5B918786" w14:textId="77777777" w:rsidR="004136F4" w:rsidRPr="00F72CD4" w:rsidRDefault="004136F4" w:rsidP="000D2D5A">
            <w:pPr>
              <w:pStyle w:val="TAC"/>
              <w:rPr>
                <w:lang w:eastAsia="zh-CN"/>
              </w:rPr>
            </w:pPr>
            <w:r w:rsidRPr="00F72CD4">
              <w:rPr>
                <w:lang w:eastAsia="zh-CN"/>
              </w:rPr>
              <w:t>3</w:t>
            </w:r>
          </w:p>
        </w:tc>
        <w:tc>
          <w:tcPr>
            <w:tcW w:w="3118" w:type="dxa"/>
            <w:shd w:val="clear" w:color="auto" w:fill="auto"/>
          </w:tcPr>
          <w:p w14:paraId="7908FBFD" w14:textId="77777777" w:rsidR="004136F4" w:rsidRPr="00F72CD4" w:rsidRDefault="004136F4" w:rsidP="000D2D5A">
            <w:pPr>
              <w:pStyle w:val="TAC"/>
              <w:rPr>
                <w:lang w:eastAsia="zh-CN"/>
              </w:rPr>
            </w:pPr>
            <w:r w:rsidRPr="00F72CD4">
              <w:rPr>
                <w:lang w:eastAsia="zh-CN"/>
              </w:rPr>
              <w:t>FDD 15 kHz + TDD 30 kHz</w:t>
            </w:r>
          </w:p>
        </w:tc>
        <w:tc>
          <w:tcPr>
            <w:tcW w:w="5098" w:type="dxa"/>
            <w:shd w:val="clear" w:color="auto" w:fill="auto"/>
          </w:tcPr>
          <w:p w14:paraId="68B810B8" w14:textId="77777777" w:rsidR="004136F4" w:rsidRPr="00F72CD4" w:rsidRDefault="004136F4" w:rsidP="000D2D5A">
            <w:pPr>
              <w:pStyle w:val="TAC"/>
              <w:rPr>
                <w:lang w:eastAsia="zh-CN"/>
              </w:rPr>
            </w:pPr>
            <w:r w:rsidRPr="00F72CD4">
              <w:rPr>
                <w:lang w:eastAsia="zh-CN"/>
              </w:rPr>
              <w:t>As defined in Table 5.2A.3.1.0-1 and Table 5.2A.3.1.0-3 per CC</w:t>
            </w:r>
          </w:p>
        </w:tc>
      </w:tr>
      <w:tr w:rsidR="004136F4" w:rsidRPr="00F72CD4" w14:paraId="2762E67C" w14:textId="77777777" w:rsidTr="00175A6F">
        <w:tc>
          <w:tcPr>
            <w:tcW w:w="1413" w:type="dxa"/>
            <w:shd w:val="clear" w:color="auto" w:fill="auto"/>
          </w:tcPr>
          <w:p w14:paraId="07C239C3" w14:textId="77777777" w:rsidR="004136F4" w:rsidRPr="00F72CD4" w:rsidRDefault="004136F4" w:rsidP="000D2D5A">
            <w:pPr>
              <w:pStyle w:val="TAC"/>
              <w:rPr>
                <w:lang w:eastAsia="zh-CN"/>
              </w:rPr>
            </w:pPr>
            <w:r w:rsidRPr="00F72CD4">
              <w:rPr>
                <w:lang w:eastAsia="zh-CN"/>
              </w:rPr>
              <w:t>4 (note 2)</w:t>
            </w:r>
          </w:p>
        </w:tc>
        <w:tc>
          <w:tcPr>
            <w:tcW w:w="3118" w:type="dxa"/>
            <w:shd w:val="clear" w:color="auto" w:fill="auto"/>
          </w:tcPr>
          <w:p w14:paraId="412EB47F" w14:textId="77777777" w:rsidR="004136F4" w:rsidRPr="00F72CD4" w:rsidRDefault="004136F4" w:rsidP="000D2D5A">
            <w:pPr>
              <w:pStyle w:val="TAC"/>
              <w:rPr>
                <w:lang w:eastAsia="zh-CN"/>
              </w:rPr>
            </w:pPr>
            <w:r w:rsidRPr="00F72CD4">
              <w:rPr>
                <w:lang w:eastAsia="zh-CN"/>
              </w:rPr>
              <w:t>FDD 15 kHz + TDD 15 kHz</w:t>
            </w:r>
          </w:p>
        </w:tc>
        <w:tc>
          <w:tcPr>
            <w:tcW w:w="5098" w:type="dxa"/>
            <w:shd w:val="clear" w:color="auto" w:fill="auto"/>
          </w:tcPr>
          <w:p w14:paraId="37CF50FE" w14:textId="77777777" w:rsidR="004136F4" w:rsidRPr="00F72CD4" w:rsidRDefault="004136F4" w:rsidP="000D2D5A">
            <w:pPr>
              <w:pStyle w:val="TAC"/>
              <w:rPr>
                <w:lang w:eastAsia="zh-CN"/>
              </w:rPr>
            </w:pPr>
            <w:r w:rsidRPr="00F72CD4">
              <w:rPr>
                <w:lang w:eastAsia="zh-CN"/>
              </w:rPr>
              <w:t>As defined in Table 5.2A.3.1.0-1 and Table 5.2A.3.1.0-2 per CC</w:t>
            </w:r>
          </w:p>
        </w:tc>
      </w:tr>
      <w:tr w:rsidR="004136F4" w:rsidRPr="00F72CD4" w14:paraId="5C47C0B2" w14:textId="77777777" w:rsidTr="00175A6F">
        <w:tc>
          <w:tcPr>
            <w:tcW w:w="1413" w:type="dxa"/>
            <w:shd w:val="clear" w:color="auto" w:fill="auto"/>
          </w:tcPr>
          <w:p w14:paraId="1830DE18" w14:textId="77777777" w:rsidR="004136F4" w:rsidRPr="00F72CD4" w:rsidRDefault="004136F4" w:rsidP="000D2D5A">
            <w:pPr>
              <w:pStyle w:val="TAC"/>
              <w:rPr>
                <w:lang w:eastAsia="zh-CN"/>
              </w:rPr>
            </w:pPr>
            <w:r w:rsidRPr="00F72CD4">
              <w:rPr>
                <w:lang w:eastAsia="zh-CN"/>
              </w:rPr>
              <w:t>5 (note 3)</w:t>
            </w:r>
          </w:p>
        </w:tc>
        <w:tc>
          <w:tcPr>
            <w:tcW w:w="3118" w:type="dxa"/>
            <w:shd w:val="clear" w:color="auto" w:fill="auto"/>
          </w:tcPr>
          <w:p w14:paraId="25C4F74B" w14:textId="77777777" w:rsidR="004136F4" w:rsidRPr="00F72CD4" w:rsidRDefault="004136F4" w:rsidP="000D2D5A">
            <w:pPr>
              <w:pStyle w:val="TAC"/>
              <w:rPr>
                <w:lang w:eastAsia="zh-CN"/>
              </w:rPr>
            </w:pPr>
            <w:r w:rsidRPr="00F72CD4">
              <w:rPr>
                <w:lang w:eastAsia="zh-CN"/>
              </w:rPr>
              <w:t>TDD 15 kHz + TDD 30 kHz</w:t>
            </w:r>
          </w:p>
        </w:tc>
        <w:tc>
          <w:tcPr>
            <w:tcW w:w="5098" w:type="dxa"/>
            <w:shd w:val="clear" w:color="auto" w:fill="auto"/>
          </w:tcPr>
          <w:p w14:paraId="104FB10C" w14:textId="77777777" w:rsidR="004136F4" w:rsidRPr="00F72CD4" w:rsidRDefault="004136F4" w:rsidP="000D2D5A">
            <w:pPr>
              <w:pStyle w:val="TAC"/>
              <w:rPr>
                <w:lang w:eastAsia="zh-CN"/>
              </w:rPr>
            </w:pPr>
            <w:r w:rsidRPr="00F72CD4">
              <w:rPr>
                <w:lang w:eastAsia="zh-CN"/>
              </w:rPr>
              <w:t>As defined in Table 5.2A.3.1.0-2 and Table 5.2A.3.1.0-3 per CC</w:t>
            </w:r>
          </w:p>
        </w:tc>
      </w:tr>
      <w:tr w:rsidR="004136F4" w:rsidRPr="00F72CD4" w14:paraId="3E5459A2" w14:textId="77777777" w:rsidTr="00175A6F">
        <w:tc>
          <w:tcPr>
            <w:tcW w:w="9629" w:type="dxa"/>
            <w:gridSpan w:val="3"/>
            <w:shd w:val="clear" w:color="auto" w:fill="auto"/>
          </w:tcPr>
          <w:p w14:paraId="47B8545D" w14:textId="77777777" w:rsidR="004136F4" w:rsidRPr="00F72CD4" w:rsidRDefault="004136F4" w:rsidP="000D2D5A">
            <w:pPr>
              <w:pStyle w:val="TAN"/>
            </w:pPr>
            <w:r w:rsidRPr="00F72CD4">
              <w:rPr>
                <w:lang w:eastAsia="zh-CN"/>
              </w:rPr>
              <w:t>Note 1:</w:t>
            </w:r>
            <w:r w:rsidRPr="00F72CD4">
              <w:rPr>
                <w:lang w:eastAsia="zh-CN"/>
              </w:rPr>
              <w:tab/>
              <w:t xml:space="preserve">For each test point, select any one of the CA configurations which contain CA bandwidth combination with the largest aggregated channel bandwidth and supported maximum data rate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05895C9D" w14:textId="77777777" w:rsidR="004136F4" w:rsidRPr="00F72CD4" w:rsidRDefault="004136F4" w:rsidP="000D2D5A">
            <w:pPr>
              <w:pStyle w:val="TAN"/>
              <w:rPr>
                <w:lang w:eastAsia="zh-CN"/>
              </w:rPr>
            </w:pPr>
            <w:r w:rsidRPr="00F72CD4">
              <w:rPr>
                <w:lang w:eastAsia="zh-CN"/>
              </w:rPr>
              <w:t>Note 2:</w:t>
            </w:r>
            <w:r w:rsidRPr="00F72CD4">
              <w:rPr>
                <w:lang w:eastAsia="zh-CN"/>
              </w:rPr>
              <w:tab/>
              <w:t xml:space="preserve">Test point 4 can be skipped if test point 3 is verified. </w:t>
            </w:r>
          </w:p>
          <w:p w14:paraId="01B2AAF0" w14:textId="3BA62875" w:rsidR="004136F4" w:rsidRPr="00F72CD4" w:rsidRDefault="004136F4" w:rsidP="000D2D5A">
            <w:pPr>
              <w:pStyle w:val="TAN"/>
              <w:rPr>
                <w:lang w:eastAsia="zh-CN"/>
              </w:rPr>
            </w:pPr>
            <w:r w:rsidRPr="00F72CD4">
              <w:rPr>
                <w:lang w:eastAsia="zh-CN"/>
              </w:rPr>
              <w:t>Note 3:</w:t>
            </w:r>
            <w:r w:rsidRPr="00F72CD4">
              <w:rPr>
                <w:lang w:eastAsia="zh-CN"/>
              </w:rPr>
              <w:tab/>
              <w:t xml:space="preserve">Test point 5 can be skipped if test point </w:t>
            </w:r>
            <w:r w:rsidR="009C7045" w:rsidRPr="00F72CD4">
              <w:rPr>
                <w:lang w:eastAsia="zh-CN"/>
              </w:rPr>
              <w:t>2</w:t>
            </w:r>
            <w:r w:rsidRPr="00F72CD4">
              <w:rPr>
                <w:lang w:eastAsia="zh-CN"/>
              </w:rPr>
              <w:t xml:space="preserve"> is verified.</w:t>
            </w:r>
          </w:p>
        </w:tc>
      </w:tr>
    </w:tbl>
    <w:p w14:paraId="1454025A" w14:textId="44FF6848" w:rsidR="007B35BB" w:rsidRPr="00F72CD4" w:rsidRDefault="007B35BB" w:rsidP="000D2D5A"/>
    <w:p w14:paraId="75EAEB71" w14:textId="7D3D401E"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8439C6" w:rsidRPr="00F72CD4">
        <w:t>7</w:t>
      </w:r>
      <w:r w:rsidRPr="00F72CD4">
        <w:t xml:space="preserve"> for TE diagram and clause A.3.2.6 for UE diagram.</w:t>
      </w:r>
    </w:p>
    <w:p w14:paraId="50574975" w14:textId="77777777" w:rsidR="007B35BB" w:rsidRPr="00F72CD4" w:rsidRDefault="007B35BB" w:rsidP="007B35BB">
      <w:pPr>
        <w:pStyle w:val="H6"/>
      </w:pPr>
      <w:r w:rsidRPr="00F72CD4">
        <w:t>5.2A.3.1.1.3.2</w:t>
      </w:r>
      <w:r w:rsidRPr="00F72CD4">
        <w:tab/>
        <w:t>Test procedure</w:t>
      </w:r>
    </w:p>
    <w:p w14:paraId="0401DB43" w14:textId="55F248B4" w:rsidR="00BA6D9D" w:rsidRPr="00F72CD4" w:rsidRDefault="00BA6D9D" w:rsidP="000D2D5A">
      <w:pPr>
        <w:pStyle w:val="B1"/>
      </w:pPr>
      <w:r w:rsidRPr="00F72CD4">
        <w:t>1.</w:t>
      </w:r>
      <w:r w:rsidRPr="00F72CD4">
        <w:tab/>
        <w:t>Configure SCC according to Annex C.0, C.1 and C.2 for all downlink physical channels.</w:t>
      </w:r>
    </w:p>
    <w:p w14:paraId="56454F4A" w14:textId="31D1B7AF" w:rsidR="00BA6D9D" w:rsidRPr="00F72CD4" w:rsidRDefault="00BA6D9D" w:rsidP="000D2D5A">
      <w:pPr>
        <w:pStyle w:val="B1"/>
      </w:pPr>
      <w:r w:rsidRPr="00F72CD4">
        <w:t>2.</w:t>
      </w:r>
      <w:r w:rsidRPr="00F72CD4">
        <w:tab/>
        <w:t>The SS shall configure SCCs as per TS 38.508-1 [6] clause 5.5.1. Message contents are defined in clause 5.2</w:t>
      </w:r>
      <w:r w:rsidR="00136BBD" w:rsidRPr="00F72CD4">
        <w:t xml:space="preserve"> A.3.1.1.3.3</w:t>
      </w:r>
      <w:r w:rsidRPr="00F72CD4">
        <w:t>.</w:t>
      </w:r>
    </w:p>
    <w:p w14:paraId="3BFF9B55" w14:textId="3EC4D71D" w:rsidR="00BA6D9D" w:rsidRPr="00F72CD4" w:rsidRDefault="00BA6D9D" w:rsidP="000D2D5A">
      <w:pPr>
        <w:pStyle w:val="B1"/>
      </w:pPr>
      <w:r w:rsidRPr="00F72CD4">
        <w:t>3.</w:t>
      </w:r>
      <w:r w:rsidRPr="00F72CD4">
        <w:tab/>
        <w:t>SS activates SCC by sending the activation MAC-CE (Refer TS 38.321 [</w:t>
      </w:r>
      <w:r w:rsidR="00136BBD" w:rsidRPr="00F72CD4">
        <w:t>24</w:t>
      </w:r>
      <w:r w:rsidRPr="00F72CD4">
        <w:t>], clauses 5.9, 6.1.3.10). Wait for at least 1 second (Refer TS 38.133[</w:t>
      </w:r>
      <w:r w:rsidR="00136BBD" w:rsidRPr="00F72CD4">
        <w:t>25</w:t>
      </w:r>
      <w:r w:rsidRPr="00F72CD4">
        <w:t>], clause9.3).</w:t>
      </w:r>
    </w:p>
    <w:p w14:paraId="57F6D05D" w14:textId="207D4309" w:rsidR="00BA6D9D" w:rsidRPr="00F72CD4" w:rsidRDefault="00BA6D9D" w:rsidP="000D2D5A">
      <w:pPr>
        <w:pStyle w:val="B1"/>
      </w:pPr>
      <w:r w:rsidRPr="00F72CD4">
        <w:t>4.</w:t>
      </w:r>
      <w:r w:rsidRPr="00F72CD4">
        <w:tab/>
        <w:t>SS transmits PDSCH via PDCCH DCI format 1_1 for C_RNTI to transmit the DL RMC according to Tables 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rPr>
          <w:rFonts w:eastAsia="MS Mincho"/>
        </w:rPr>
        <w:t xml:space="preserve"> as appropriate on both PCC and SCCs</w:t>
      </w:r>
      <w:r w:rsidRPr="00F72CD4">
        <w:t>. The SS sends downlink MAC padding bits on the DL RMC.</w:t>
      </w:r>
    </w:p>
    <w:p w14:paraId="32A45A60" w14:textId="4EF0FFE8" w:rsidR="00BA6D9D" w:rsidRPr="00F72CD4" w:rsidRDefault="00BA6D9D" w:rsidP="000D2D5A">
      <w:pPr>
        <w:pStyle w:val="B1"/>
      </w:pPr>
      <w:r w:rsidRPr="00F72CD4">
        <w:t>5.</w:t>
      </w:r>
      <w:r w:rsidRPr="00F72CD4">
        <w:tab/>
        <w:t xml:space="preserve">Set the parameters of the bandwidth, MCS, reference channel, the propagation condition, the correlation matrix and the SNR according to </w:t>
      </w:r>
      <w:r w:rsidR="00136BBD" w:rsidRPr="00F72CD4">
        <w:t xml:space="preserve">Tables </w:t>
      </w:r>
      <w:r w:rsidRPr="00F72CD4">
        <w:t>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t xml:space="preserve"> as appropriate on both PCC and SCCs. </w:t>
      </w:r>
    </w:p>
    <w:p w14:paraId="662BDF80" w14:textId="4FDC8976" w:rsidR="00BA6D9D" w:rsidRPr="00F72CD4" w:rsidRDefault="00BA6D9D" w:rsidP="000D2D5A">
      <w:pPr>
        <w:pStyle w:val="B1"/>
      </w:pPr>
      <w:r w:rsidRPr="00F72CD4">
        <w:t>6.</w:t>
      </w:r>
      <w:r w:rsidRPr="00F72CD4">
        <w:tab/>
        <w:t xml:space="preserve">Measure the average throughput </w:t>
      </w:r>
      <w:r w:rsidR="0092683E" w:rsidRPr="00F72CD4">
        <w:t xml:space="preserve">on </w:t>
      </w:r>
      <w:r w:rsidRPr="00F72CD4">
        <w:t xml:space="preserve">each component carrier </w:t>
      </w:r>
      <w:r w:rsidR="0092683E"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750E61C6" w14:textId="3C2A2E68" w:rsidR="007B35BB" w:rsidRPr="00F72CD4" w:rsidRDefault="00BA6D9D" w:rsidP="000D2D5A">
      <w:pPr>
        <w:pStyle w:val="B1"/>
      </w:pPr>
      <w:r w:rsidRPr="00F72CD4">
        <w:t>7.</w:t>
      </w:r>
      <w:r w:rsidRPr="00F72CD4">
        <w:tab/>
        <w:t>Repeat steps from 1 to 6 for each test points in Table 5.2A.</w:t>
      </w:r>
      <w:r w:rsidRPr="00F72CD4">
        <w:rPr>
          <w:lang w:eastAsia="zh-CN"/>
        </w:rPr>
        <w:t>3</w:t>
      </w:r>
      <w:r w:rsidRPr="00F72CD4">
        <w:t>.1.0-</w:t>
      </w:r>
      <w:r w:rsidRPr="00F72CD4">
        <w:rPr>
          <w:lang w:eastAsia="zh-CN"/>
        </w:rPr>
        <w:t>4</w:t>
      </w:r>
      <w:r w:rsidRPr="00F72CD4">
        <w:t xml:space="preserve"> as appropriate.</w:t>
      </w:r>
    </w:p>
    <w:p w14:paraId="43C9E7C9" w14:textId="77777777" w:rsidR="007B35BB" w:rsidRPr="00F72CD4" w:rsidRDefault="007B35BB" w:rsidP="007B35BB">
      <w:pPr>
        <w:pStyle w:val="H6"/>
      </w:pPr>
      <w:r w:rsidRPr="00F72CD4">
        <w:t>5.2A.3.1.1.3.3</w:t>
      </w:r>
      <w:r w:rsidRPr="00F72CD4">
        <w:tab/>
        <w:t>Message contents</w:t>
      </w:r>
    </w:p>
    <w:p w14:paraId="33CDD16D" w14:textId="77777777" w:rsidR="007B35BB" w:rsidRPr="00F72CD4" w:rsidRDefault="007B35BB" w:rsidP="000D2D5A">
      <w:r w:rsidRPr="00F72CD4">
        <w:t>Message contents are according to TS 38.508-1 [6] clauses 4.6.1 and 5.4.2.</w:t>
      </w:r>
    </w:p>
    <w:p w14:paraId="79E82068" w14:textId="00817F66" w:rsidR="007B35BB" w:rsidRPr="00F72CD4" w:rsidRDefault="007B35BB" w:rsidP="007B35BB">
      <w:pPr>
        <w:pStyle w:val="H6"/>
      </w:pPr>
      <w:r w:rsidRPr="00F72CD4">
        <w:t>5.2A.3.1.1.4</w:t>
      </w:r>
      <w:r w:rsidRPr="00F72CD4">
        <w:tab/>
        <w:t>Test Requirement</w:t>
      </w:r>
    </w:p>
    <w:p w14:paraId="59301F81" w14:textId="5A0E0CA6" w:rsidR="007B35BB" w:rsidRPr="00F72CD4" w:rsidRDefault="007B35BB" w:rsidP="000D2D5A">
      <w:pPr>
        <w:rPr>
          <w:rFonts w:eastAsia="Batang"/>
        </w:rPr>
      </w:pPr>
      <w:r w:rsidRPr="00F72CD4">
        <w:rPr>
          <w:rFonts w:eastAsia="Batang"/>
        </w:rPr>
        <w:t xml:space="preserve">Tables </w:t>
      </w:r>
      <w:r w:rsidRPr="00F72CD4">
        <w:t>5.2A.3.1.1.4</w:t>
      </w:r>
      <w:r w:rsidRPr="00F72CD4">
        <w:rPr>
          <w:rFonts w:eastAsia="Batang"/>
        </w:rPr>
        <w:t>-</w:t>
      </w:r>
      <w:r w:rsidRPr="00F72CD4">
        <w:rPr>
          <w:rFonts w:eastAsia="MS Mincho"/>
        </w:rPr>
        <w:t xml:space="preserve">1, </w:t>
      </w:r>
      <w:r w:rsidRPr="00F72CD4">
        <w:t>5.2A.3.1.1.4</w:t>
      </w:r>
      <w:r w:rsidRPr="00F72CD4">
        <w:rPr>
          <w:rFonts w:eastAsia="Batang"/>
        </w:rPr>
        <w:t xml:space="preserve">-2 and </w:t>
      </w:r>
      <w:r w:rsidRPr="00F72CD4">
        <w:t xml:space="preserve">5.2A.3.1.1.4-3 </w:t>
      </w:r>
      <w:r w:rsidRPr="00F72CD4">
        <w:rPr>
          <w:rFonts w:eastAsia="Batang"/>
        </w:rPr>
        <w:t>define the primary level settings.</w:t>
      </w:r>
    </w:p>
    <w:p w14:paraId="26357D18" w14:textId="7B993E87" w:rsidR="007B35BB" w:rsidRPr="00F72CD4" w:rsidRDefault="007B35BB"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3.1.1.4</w:t>
      </w:r>
      <w:r w:rsidRPr="00F72CD4">
        <w:rPr>
          <w:rFonts w:eastAsia="Batang"/>
        </w:rPr>
        <w:t>-</w:t>
      </w:r>
      <w:r w:rsidRPr="00F72CD4">
        <w:rPr>
          <w:rFonts w:eastAsia="MS Mincho"/>
        </w:rPr>
        <w:t xml:space="preserve">1, </w:t>
      </w:r>
      <w:r w:rsidRPr="00F72CD4">
        <w:t>5.2A.3.1.1.4</w:t>
      </w:r>
      <w:r w:rsidRPr="00F72CD4">
        <w:rPr>
          <w:rFonts w:eastAsia="Batang"/>
        </w:rPr>
        <w:t xml:space="preserve">-2 and </w:t>
      </w:r>
      <w:r w:rsidRPr="00F72CD4">
        <w:t>5.2A.3.1.1.4-3 for the specified SNR including test tolerances for the combination selected following the test rules outlined in 5.1.1.5.2-2.</w:t>
      </w:r>
    </w:p>
    <w:p w14:paraId="6D0CC467" w14:textId="4100AAB1" w:rsidR="007B35BB" w:rsidRPr="00F72CD4" w:rsidRDefault="007B35BB" w:rsidP="000D2D5A">
      <w:pPr>
        <w:pStyle w:val="TH"/>
      </w:pPr>
      <w:r w:rsidRPr="00F72CD4">
        <w:t>Table 5.2A.3.1.1.4-</w:t>
      </w:r>
      <w:r w:rsidRPr="00F72CD4">
        <w:rPr>
          <w:lang w:eastAsia="zh-CN"/>
        </w:rPr>
        <w:t>1</w:t>
      </w:r>
      <w:r w:rsidRPr="00F72CD4">
        <w:t>: Test requirements for F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20B9DAE2"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D79696" w14:textId="49AF04EE" w:rsidR="007B35BB" w:rsidRPr="00F72CD4" w:rsidRDefault="007B35BB" w:rsidP="000D2D5A">
            <w:pPr>
              <w:pStyle w:val="TAH"/>
              <w:rPr>
                <w:rFonts w:cs="Arial"/>
              </w:rPr>
            </w:pPr>
            <w:r w:rsidRPr="00F72CD4">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B8B302"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B84E9C"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AC8C50"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8FCA80"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05890DA" w14:textId="77777777" w:rsidR="007B35BB" w:rsidRPr="00F72CD4" w:rsidRDefault="007B35BB" w:rsidP="000D2D5A">
            <w:pPr>
              <w:pStyle w:val="TAH"/>
            </w:pPr>
            <w:r w:rsidRPr="00F72CD4">
              <w:t>Reference value</w:t>
            </w:r>
          </w:p>
        </w:tc>
      </w:tr>
      <w:tr w:rsidR="007B35BB" w:rsidRPr="00F72CD4" w14:paraId="6F5A0A0D"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0EC1D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2FB96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E8DC98"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6378F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24ECC8"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9C85F5"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CBBE8D" w14:textId="77777777" w:rsidR="007B35BB" w:rsidRPr="00F72CD4" w:rsidRDefault="007B35BB" w:rsidP="000D2D5A">
            <w:pPr>
              <w:pStyle w:val="TAH"/>
            </w:pPr>
            <w:r w:rsidRPr="00F72CD4">
              <w:t>SNR (dB)</w:t>
            </w:r>
          </w:p>
        </w:tc>
      </w:tr>
      <w:tr w:rsidR="007B35BB" w:rsidRPr="00F72CD4" w14:paraId="5706E8E4"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4084F6"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9D578" w14:textId="77777777" w:rsidR="007B35BB" w:rsidRPr="00F72CD4" w:rsidRDefault="007B35BB" w:rsidP="000D2D5A">
            <w:pPr>
              <w:pStyle w:val="TAC"/>
            </w:pPr>
            <w:r w:rsidRPr="00F72CD4">
              <w:rPr>
                <w:rFonts w:eastAsia="SimSun"/>
                <w:lang w:eastAsia="zh-CN"/>
              </w:rPr>
              <w:t>R.PDSCH.1-9.1 F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BF190F"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144B1"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252EF7" w14:textId="77777777" w:rsidR="007B35BB" w:rsidRPr="00F72CD4" w:rsidRDefault="007B35BB" w:rsidP="000D2D5A">
            <w:pPr>
              <w:pStyle w:val="TAC"/>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78C74"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405FF" w14:textId="7444B7F9" w:rsidR="007B35BB" w:rsidRPr="00F72CD4" w:rsidRDefault="00BA6D9D" w:rsidP="000D2D5A">
            <w:pPr>
              <w:pStyle w:val="TAC"/>
              <w:rPr>
                <w:lang w:eastAsia="zh-CN"/>
              </w:rPr>
            </w:pPr>
            <w:r w:rsidRPr="00F72CD4">
              <w:rPr>
                <w:rFonts w:eastAsia="SimSun"/>
                <w:lang w:eastAsia="zh-CN"/>
              </w:rPr>
              <w:t>9.4</w:t>
            </w:r>
          </w:p>
        </w:tc>
      </w:tr>
      <w:tr w:rsidR="007B35BB" w:rsidRPr="00F72CD4" w14:paraId="13953782"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16A30"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F39AD6" w14:textId="77777777" w:rsidR="007B35BB" w:rsidRPr="00F72CD4" w:rsidRDefault="007B35BB" w:rsidP="000D2D5A">
            <w:pPr>
              <w:pStyle w:val="TAC"/>
              <w:rPr>
                <w:rFonts w:eastAsia="SimSun"/>
                <w:lang w:eastAsia="zh-CN"/>
              </w:rPr>
            </w:pPr>
            <w:r w:rsidRPr="00F72CD4">
              <w:rPr>
                <w:rFonts w:eastAsia="SimSun"/>
                <w:lang w:eastAsia="zh-CN"/>
              </w:rPr>
              <w:t>R.PDSCH.1-2.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F87F70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E1DC2E7"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B0A8F"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0E658"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718200" w14:textId="0B52C718" w:rsidR="007B35BB" w:rsidRPr="00F72CD4" w:rsidRDefault="00BA6D9D" w:rsidP="000D2D5A">
            <w:pPr>
              <w:pStyle w:val="TAC"/>
              <w:rPr>
                <w:rFonts w:eastAsia="SimSun"/>
                <w:lang w:eastAsia="zh-CN"/>
              </w:rPr>
            </w:pPr>
            <w:r w:rsidRPr="00F72CD4">
              <w:rPr>
                <w:rFonts w:eastAsia="SimSun"/>
                <w:lang w:eastAsia="zh-CN"/>
              </w:rPr>
              <w:t xml:space="preserve">9.4 </w:t>
            </w:r>
          </w:p>
        </w:tc>
      </w:tr>
      <w:tr w:rsidR="007B35BB" w:rsidRPr="00F72CD4" w14:paraId="7C5A055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7F334B"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DF9F82" w14:textId="77777777" w:rsidR="007B35BB" w:rsidRPr="00F72CD4" w:rsidRDefault="007B35BB" w:rsidP="000D2D5A">
            <w:pPr>
              <w:pStyle w:val="TAC"/>
              <w:rPr>
                <w:rFonts w:eastAsia="SimSun"/>
                <w:lang w:eastAsia="zh-CN"/>
              </w:rPr>
            </w:pPr>
            <w:r w:rsidRPr="00F72CD4">
              <w:rPr>
                <w:rFonts w:eastAsia="SimSun"/>
                <w:lang w:eastAsia="zh-CN"/>
              </w:rPr>
              <w:t>R.PDSCH.1-9.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DF72135"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CC1C611"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D875E2"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F34B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74E77" w14:textId="01AC8C1C"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5FCE3C3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CD4B2"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879B8" w14:textId="77777777" w:rsidR="007B35BB" w:rsidRPr="00F72CD4" w:rsidRDefault="007B35BB" w:rsidP="000D2D5A">
            <w:pPr>
              <w:pStyle w:val="TAC"/>
              <w:rPr>
                <w:rFonts w:eastAsia="SimSun"/>
              </w:rPr>
            </w:pPr>
            <w:r w:rsidRPr="00F72CD4">
              <w:rPr>
                <w:rFonts w:eastAsia="SimSun"/>
                <w:lang w:eastAsia="zh-CN"/>
              </w:rPr>
              <w:t>R.PDSCH.1-9.3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AF26581"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02CE1A7"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D98AB3"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AD65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EE5F62" w14:textId="5387BDFA"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14A106A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A0A4B"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9984B5" w14:textId="77777777" w:rsidR="007B35BB" w:rsidRPr="00F72CD4" w:rsidRDefault="007B35BB" w:rsidP="000D2D5A">
            <w:pPr>
              <w:pStyle w:val="TAC"/>
              <w:rPr>
                <w:rFonts w:eastAsia="SimSun"/>
              </w:rPr>
            </w:pPr>
            <w:r w:rsidRPr="00F72CD4">
              <w:rPr>
                <w:rFonts w:eastAsia="SimSun"/>
                <w:lang w:eastAsia="zh-CN"/>
              </w:rPr>
              <w:t>R.PDSCH.1-9.4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2850D10"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552FBA7"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CEB2A"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69E9F"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0170D" w14:textId="198FF552" w:rsidR="007B35BB" w:rsidRPr="00F72CD4" w:rsidRDefault="00BA6D9D" w:rsidP="000D2D5A">
            <w:pPr>
              <w:pStyle w:val="TAC"/>
              <w:rPr>
                <w:rFonts w:eastAsia="SimSun"/>
                <w:lang w:eastAsia="zh-CN"/>
              </w:rPr>
            </w:pPr>
            <w:r w:rsidRPr="00F72CD4">
              <w:rPr>
                <w:rFonts w:eastAsia="SimSun"/>
                <w:lang w:eastAsia="zh-CN"/>
              </w:rPr>
              <w:t xml:space="preserve">9.6 </w:t>
            </w:r>
          </w:p>
        </w:tc>
      </w:tr>
      <w:tr w:rsidR="007B35BB" w:rsidRPr="00F72CD4" w14:paraId="40A8CC32"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9A9C3"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4256F0" w14:textId="77777777" w:rsidR="007B35BB" w:rsidRPr="00F72CD4" w:rsidRDefault="007B35BB" w:rsidP="000D2D5A">
            <w:pPr>
              <w:pStyle w:val="TAC"/>
              <w:rPr>
                <w:rFonts w:eastAsia="SimSun"/>
              </w:rPr>
            </w:pPr>
            <w:r w:rsidRPr="00F72CD4">
              <w:rPr>
                <w:rFonts w:eastAsia="SimSun"/>
                <w:lang w:eastAsia="zh-CN"/>
              </w:rPr>
              <w:t>R.PDSCH.1-9.5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80DF866"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AFF43BD"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6659B"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4AAC6"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841FF" w14:textId="42C2F892"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04B3B723"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E7DF8"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36AD7"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1</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CC6621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1AEF29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D4E97"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CD87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A00F6" w14:textId="4CC6D234" w:rsidR="007B35BB" w:rsidRPr="00F72CD4" w:rsidRDefault="00BA6D9D" w:rsidP="000D2D5A">
            <w:pPr>
              <w:pStyle w:val="TAC"/>
              <w:rPr>
                <w:rFonts w:eastAsia="SimSun"/>
                <w:lang w:eastAsia="zh-CN"/>
              </w:rPr>
            </w:pPr>
            <w:r w:rsidRPr="00F72CD4">
              <w:rPr>
                <w:rFonts w:eastAsia="SimSun"/>
                <w:lang w:eastAsia="zh-CN"/>
              </w:rPr>
              <w:t xml:space="preserve">9.6 </w:t>
            </w:r>
          </w:p>
        </w:tc>
      </w:tr>
      <w:tr w:rsidR="007B35BB" w:rsidRPr="00F72CD4" w14:paraId="55E60873"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5698E"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F58C0"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2</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D6C65A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285E3A8"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7BA955"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BDAC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A3CC6A" w14:textId="027AF494" w:rsidR="007B35BB" w:rsidRPr="00F72CD4" w:rsidRDefault="00BA6D9D" w:rsidP="000D2D5A">
            <w:pPr>
              <w:pStyle w:val="TAC"/>
              <w:rPr>
                <w:rFonts w:eastAsia="SimSun"/>
                <w:lang w:eastAsia="zh-CN"/>
              </w:rPr>
            </w:pPr>
            <w:r w:rsidRPr="00F72CD4">
              <w:rPr>
                <w:rFonts w:eastAsia="SimSun"/>
                <w:lang w:eastAsia="zh-CN"/>
              </w:rPr>
              <w:t xml:space="preserve">9.8 </w:t>
            </w:r>
          </w:p>
        </w:tc>
      </w:tr>
    </w:tbl>
    <w:p w14:paraId="74DF0D0C" w14:textId="77777777" w:rsidR="007B35BB" w:rsidRPr="00F72CD4" w:rsidRDefault="007B35BB" w:rsidP="000D2D5A">
      <w:pPr>
        <w:rPr>
          <w:lang w:eastAsia="zh-CN"/>
        </w:rPr>
      </w:pPr>
    </w:p>
    <w:p w14:paraId="2C048D6E" w14:textId="51A126A2" w:rsidR="007B35BB" w:rsidRPr="00F72CD4" w:rsidRDefault="007B35BB" w:rsidP="000D2D5A">
      <w:pPr>
        <w:pStyle w:val="TH"/>
      </w:pPr>
      <w:r w:rsidRPr="00F72CD4">
        <w:t>Table 5.2A.3.1.1.4-</w:t>
      </w:r>
      <w:r w:rsidRPr="00F72CD4">
        <w:rPr>
          <w:lang w:eastAsia="zh-CN"/>
        </w:rPr>
        <w:t>2:</w:t>
      </w:r>
      <w:r w:rsidRPr="00F72CD4">
        <w:t xml:space="preserve"> Test requirements for TDD 15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3"/>
        <w:gridCol w:w="1438"/>
        <w:gridCol w:w="1362"/>
        <w:gridCol w:w="1542"/>
        <w:gridCol w:w="1366"/>
        <w:gridCol w:w="1557"/>
        <w:gridCol w:w="597"/>
      </w:tblGrid>
      <w:tr w:rsidR="007B35BB" w:rsidRPr="00F72CD4" w14:paraId="0040CF6D" w14:textId="77777777" w:rsidTr="007B35BB">
        <w:trPr>
          <w:trHeight w:val="397"/>
          <w:jc w:val="center"/>
        </w:trPr>
        <w:tc>
          <w:tcPr>
            <w:tcW w:w="7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B28968" w14:textId="1A6944C4"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4E2974"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993CB3"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BA9F15"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75AC5C"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2624D6B" w14:textId="77777777" w:rsidR="007B35BB" w:rsidRPr="00F72CD4" w:rsidRDefault="007B35BB" w:rsidP="000D2D5A">
            <w:pPr>
              <w:pStyle w:val="TAH"/>
            </w:pPr>
            <w:r w:rsidRPr="00F72CD4">
              <w:t>Reference value</w:t>
            </w:r>
          </w:p>
        </w:tc>
      </w:tr>
      <w:tr w:rsidR="007B35BB" w:rsidRPr="00F72CD4" w14:paraId="6DAB7913"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623BF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A496B5"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36634B"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8BD6F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192DA"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B6A9F"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61CCB" w14:textId="77777777" w:rsidR="007B35BB" w:rsidRPr="00F72CD4" w:rsidRDefault="007B35BB" w:rsidP="000D2D5A">
            <w:pPr>
              <w:pStyle w:val="TAH"/>
            </w:pPr>
            <w:r w:rsidRPr="00F72CD4">
              <w:t>SNR (dB)</w:t>
            </w:r>
          </w:p>
        </w:tc>
      </w:tr>
      <w:tr w:rsidR="007B35BB" w:rsidRPr="00F72CD4" w14:paraId="304D07DA"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0CC3B"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B7D6DD" w14:textId="77777777" w:rsidR="007B35BB" w:rsidRPr="00F72CD4" w:rsidRDefault="007B35BB" w:rsidP="000D2D5A">
            <w:pPr>
              <w:pStyle w:val="TAC"/>
              <w:rPr>
                <w:rFonts w:cs="Arial"/>
              </w:rPr>
            </w:pPr>
            <w:r w:rsidRPr="00F72CD4">
              <w:rPr>
                <w:rFonts w:eastAsia="SimSun"/>
              </w:rPr>
              <w:t>R.PDSCH.1-2.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BBAB78C"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52058D7"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FD07EB"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5BE14"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9DAD5" w14:textId="6893502C" w:rsidR="007B35BB" w:rsidRPr="00F72CD4" w:rsidRDefault="00BA6D9D" w:rsidP="000D2D5A">
            <w:pPr>
              <w:pStyle w:val="TAC"/>
              <w:rPr>
                <w:lang w:eastAsia="zh-CN"/>
              </w:rPr>
            </w:pPr>
            <w:r w:rsidRPr="00F72CD4">
              <w:rPr>
                <w:lang w:eastAsia="zh-CN"/>
              </w:rPr>
              <w:t xml:space="preserve">9.4 </w:t>
            </w:r>
          </w:p>
        </w:tc>
      </w:tr>
      <w:tr w:rsidR="007B35BB" w:rsidRPr="00F72CD4" w14:paraId="652072AF"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31462"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1B371" w14:textId="77777777" w:rsidR="007B35BB" w:rsidRPr="00F72CD4" w:rsidRDefault="007B35BB" w:rsidP="000D2D5A">
            <w:pPr>
              <w:pStyle w:val="TAC"/>
              <w:rPr>
                <w:rFonts w:eastAsia="SimSun" w:cs="Arial"/>
                <w:lang w:eastAsia="zh-CN"/>
              </w:rPr>
            </w:pPr>
            <w:r w:rsidRPr="00F72CD4">
              <w:rPr>
                <w:rFonts w:eastAsia="SimSun"/>
              </w:rPr>
              <w:t>R.PDSCH.1-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66DC69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C68BF8A"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8D07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191EA"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377215" w14:textId="76778411"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24231B43"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DC8DD3"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9A0DC" w14:textId="77777777" w:rsidR="007B35BB" w:rsidRPr="00F72CD4" w:rsidRDefault="007B35BB" w:rsidP="000D2D5A">
            <w:pPr>
              <w:pStyle w:val="TAC"/>
              <w:rPr>
                <w:rFonts w:eastAsia="SimSun" w:cs="Arial"/>
                <w:lang w:eastAsia="zh-CN"/>
              </w:rPr>
            </w:pPr>
            <w:r w:rsidRPr="00F72CD4">
              <w:rPr>
                <w:rFonts w:eastAsia="SimSun"/>
              </w:rPr>
              <w:t>R.PDSCH.1-2.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DDCDD28"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D1D1B14"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4960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1D24A6"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3C96D" w14:textId="62128971" w:rsidR="007B35BB" w:rsidRPr="00F72CD4" w:rsidRDefault="00BA6D9D" w:rsidP="000D2D5A">
            <w:pPr>
              <w:pStyle w:val="TAC"/>
              <w:rPr>
                <w:rFonts w:eastAsia="SimSun"/>
                <w:lang w:eastAsia="zh-CN"/>
              </w:rPr>
            </w:pPr>
            <w:r w:rsidRPr="00F72CD4">
              <w:rPr>
                <w:rFonts w:eastAsia="SimSun"/>
                <w:lang w:eastAsia="zh-CN"/>
              </w:rPr>
              <w:t xml:space="preserve">9.6 </w:t>
            </w:r>
          </w:p>
        </w:tc>
      </w:tr>
      <w:tr w:rsidR="007B35BB" w:rsidRPr="00F72CD4" w14:paraId="75D5E5B2"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D9A9CF"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46D8C" w14:textId="77777777" w:rsidR="007B35BB" w:rsidRPr="00F72CD4" w:rsidRDefault="007B35BB" w:rsidP="000D2D5A">
            <w:pPr>
              <w:pStyle w:val="TAC"/>
              <w:rPr>
                <w:rFonts w:eastAsia="SimSun" w:cs="Arial"/>
              </w:rPr>
            </w:pPr>
            <w:r w:rsidRPr="00F72CD4">
              <w:rPr>
                <w:rFonts w:eastAsia="SimSun"/>
              </w:rPr>
              <w:t>R.PDSCH.1-2.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FFB7DBC"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E13620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45A0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E437D"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0FEBCC" w14:textId="7C2FAB42"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6024F56E"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D9CFC8"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04F7B6" w14:textId="77777777" w:rsidR="007B35BB" w:rsidRPr="00F72CD4" w:rsidRDefault="007B35BB" w:rsidP="000D2D5A">
            <w:pPr>
              <w:pStyle w:val="TAC"/>
              <w:rPr>
                <w:rFonts w:eastAsia="SimSun" w:cs="Arial"/>
              </w:rPr>
            </w:pPr>
            <w:r w:rsidRPr="00F72CD4">
              <w:rPr>
                <w:rFonts w:eastAsia="SimSun"/>
              </w:rPr>
              <w:t>R.PDSCH.1-2.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D9FC29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4F984B5"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4E9D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6BF85C"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A2AF" w14:textId="4BCA02CE" w:rsidR="007B35BB" w:rsidRPr="00F72CD4" w:rsidRDefault="00BA6D9D" w:rsidP="000D2D5A">
            <w:pPr>
              <w:pStyle w:val="TAC"/>
              <w:rPr>
                <w:rFonts w:eastAsia="SimSun"/>
                <w:lang w:eastAsia="zh-CN"/>
              </w:rPr>
            </w:pPr>
            <w:r w:rsidRPr="00F72CD4">
              <w:rPr>
                <w:rFonts w:eastAsia="SimSun"/>
                <w:lang w:eastAsia="zh-CN"/>
              </w:rPr>
              <w:t xml:space="preserve">9.7 </w:t>
            </w:r>
          </w:p>
        </w:tc>
      </w:tr>
      <w:tr w:rsidR="007B35BB" w:rsidRPr="00F72CD4" w14:paraId="1C439075"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E85F59"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9E7966" w14:textId="77777777" w:rsidR="007B35BB" w:rsidRPr="00F72CD4" w:rsidRDefault="007B35BB" w:rsidP="000D2D5A">
            <w:pPr>
              <w:pStyle w:val="TAC"/>
              <w:rPr>
                <w:rFonts w:eastAsia="SimSun" w:cs="Arial"/>
              </w:rPr>
            </w:pPr>
            <w:r w:rsidRPr="00F72CD4">
              <w:rPr>
                <w:rFonts w:eastAsia="SimSun"/>
              </w:rPr>
              <w:t>R.PDSCH.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7A4345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179CCB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F8F2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12A82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8A3E0" w14:textId="1FDA6E2E" w:rsidR="007B35BB" w:rsidRPr="00F72CD4" w:rsidRDefault="00BA6D9D" w:rsidP="000D2D5A">
            <w:pPr>
              <w:pStyle w:val="TAC"/>
              <w:rPr>
                <w:rFonts w:eastAsia="SimSun"/>
                <w:lang w:eastAsia="zh-CN"/>
              </w:rPr>
            </w:pPr>
            <w:r w:rsidRPr="00F72CD4">
              <w:rPr>
                <w:rFonts w:eastAsia="SimSun"/>
                <w:lang w:eastAsia="zh-CN"/>
              </w:rPr>
              <w:t xml:space="preserve">9.5 </w:t>
            </w:r>
          </w:p>
        </w:tc>
      </w:tr>
      <w:tr w:rsidR="007B35BB" w:rsidRPr="00F72CD4" w14:paraId="4F7D9A93"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9A84D"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8A7CF8" w14:textId="77777777" w:rsidR="007B35BB" w:rsidRPr="00F72CD4" w:rsidRDefault="007B35BB" w:rsidP="000D2D5A">
            <w:pPr>
              <w:pStyle w:val="TAC"/>
              <w:rPr>
                <w:rFonts w:eastAsia="SimSun" w:cs="Arial"/>
              </w:rPr>
            </w:pPr>
            <w:r w:rsidRPr="00F72CD4">
              <w:rPr>
                <w:rFonts w:eastAsia="SimSun"/>
              </w:rPr>
              <w:t>R.PDSCH.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3E91E9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1487C3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2750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0F4C5"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B183C" w14:textId="19C1B048" w:rsidR="007B35BB" w:rsidRPr="00F72CD4" w:rsidRDefault="00BA6D9D" w:rsidP="000D2D5A">
            <w:pPr>
              <w:pStyle w:val="TAC"/>
              <w:rPr>
                <w:rFonts w:eastAsia="SimSun"/>
                <w:lang w:eastAsia="zh-CN"/>
              </w:rPr>
            </w:pPr>
            <w:r w:rsidRPr="00F72CD4">
              <w:rPr>
                <w:rFonts w:eastAsia="SimSun"/>
                <w:lang w:eastAsia="zh-CN"/>
              </w:rPr>
              <w:t xml:space="preserve">9.7 </w:t>
            </w:r>
          </w:p>
        </w:tc>
      </w:tr>
      <w:tr w:rsidR="007B35BB" w:rsidRPr="00F72CD4" w14:paraId="6EDC904A"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9FDF02"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B0EE4" w14:textId="77777777" w:rsidR="007B35BB" w:rsidRPr="00F72CD4" w:rsidRDefault="007B35BB" w:rsidP="000D2D5A">
            <w:pPr>
              <w:pStyle w:val="TAC"/>
              <w:rPr>
                <w:rFonts w:eastAsia="SimSun" w:cs="Arial"/>
              </w:rPr>
            </w:pPr>
            <w:r w:rsidRPr="00F72CD4">
              <w:rPr>
                <w:rFonts w:eastAsia="SimSun"/>
              </w:rPr>
              <w:t>R.PDSCH.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4B71F6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03BFBA5"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31CB3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F15B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00E1A0" w14:textId="36947E44" w:rsidR="007B35BB" w:rsidRPr="00F72CD4" w:rsidRDefault="00BA6D9D" w:rsidP="000D2D5A">
            <w:pPr>
              <w:pStyle w:val="TAC"/>
              <w:rPr>
                <w:rFonts w:eastAsia="SimSun"/>
                <w:lang w:eastAsia="zh-CN"/>
              </w:rPr>
            </w:pPr>
            <w:r w:rsidRPr="00F72CD4">
              <w:rPr>
                <w:rFonts w:eastAsia="SimSun"/>
                <w:lang w:eastAsia="zh-CN"/>
              </w:rPr>
              <w:t xml:space="preserve">9.9 </w:t>
            </w:r>
          </w:p>
        </w:tc>
      </w:tr>
    </w:tbl>
    <w:p w14:paraId="1E984692" w14:textId="77777777" w:rsidR="007B35BB" w:rsidRPr="00F72CD4" w:rsidRDefault="007B35BB" w:rsidP="000D2D5A">
      <w:pPr>
        <w:rPr>
          <w:rFonts w:eastAsia="SimSun"/>
        </w:rPr>
      </w:pPr>
    </w:p>
    <w:p w14:paraId="52D800DE" w14:textId="2E5408FE" w:rsidR="007B35BB" w:rsidRPr="00F72CD4" w:rsidRDefault="007B35BB" w:rsidP="000D2D5A">
      <w:pPr>
        <w:pStyle w:val="TH"/>
      </w:pPr>
      <w:r w:rsidRPr="00F72CD4">
        <w:t>Table 5.2A.3.1.1.4-</w:t>
      </w:r>
      <w:r w:rsidRPr="00F72CD4">
        <w:rPr>
          <w:lang w:eastAsia="zh-CN"/>
        </w:rPr>
        <w:t>3:</w:t>
      </w:r>
      <w:r w:rsidRPr="00F72CD4">
        <w:t xml:space="preserve"> Test requirements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411641ED"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A61678" w14:textId="687FCCAC"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B8E0EB"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9983B8"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5EF659"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1D7944"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FC203BD" w14:textId="77777777" w:rsidR="007B35BB" w:rsidRPr="00F72CD4" w:rsidRDefault="007B35BB" w:rsidP="000D2D5A">
            <w:pPr>
              <w:pStyle w:val="TAH"/>
            </w:pPr>
            <w:r w:rsidRPr="00F72CD4">
              <w:t>Reference value</w:t>
            </w:r>
          </w:p>
        </w:tc>
      </w:tr>
      <w:tr w:rsidR="007B35BB" w:rsidRPr="00F72CD4" w14:paraId="1DE05E2C"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EBF9E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DE5CAC"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95F8D7"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783F7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26F578"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A3DC81"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F0786" w14:textId="77777777" w:rsidR="007B35BB" w:rsidRPr="00F72CD4" w:rsidRDefault="007B35BB" w:rsidP="000D2D5A">
            <w:pPr>
              <w:pStyle w:val="TAH"/>
            </w:pPr>
            <w:r w:rsidRPr="00F72CD4">
              <w:t>SNR (dB)</w:t>
            </w:r>
          </w:p>
        </w:tc>
      </w:tr>
      <w:tr w:rsidR="007B35BB" w:rsidRPr="00F72CD4" w14:paraId="43217C45"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98431"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A12D36" w14:textId="77777777" w:rsidR="007B35BB" w:rsidRPr="00F72CD4" w:rsidRDefault="007B35BB" w:rsidP="000D2D5A">
            <w:pPr>
              <w:pStyle w:val="TAC"/>
            </w:pPr>
            <w:r w:rsidRPr="00F72CD4">
              <w:rPr>
                <w:rFonts w:eastAsia="SimSun"/>
                <w:lang w:eastAsia="zh-CN"/>
              </w:rPr>
              <w:t>R.PDSCH.2-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B50292F"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D48F599"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02BC70"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3BD9A"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D772A" w14:textId="5C3D0ECC" w:rsidR="007B35BB" w:rsidRPr="00F72CD4" w:rsidRDefault="00BA6D9D" w:rsidP="000D2D5A">
            <w:pPr>
              <w:pStyle w:val="TAC"/>
              <w:rPr>
                <w:lang w:eastAsia="zh-CN"/>
              </w:rPr>
            </w:pPr>
            <w:r w:rsidRPr="00F72CD4">
              <w:rPr>
                <w:lang w:eastAsia="zh-CN"/>
              </w:rPr>
              <w:t xml:space="preserve">9.4 </w:t>
            </w:r>
          </w:p>
        </w:tc>
      </w:tr>
      <w:tr w:rsidR="007B35BB" w:rsidRPr="00F72CD4" w14:paraId="631C02DD"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94033"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0DC43" w14:textId="77777777" w:rsidR="007B35BB" w:rsidRPr="00F72CD4" w:rsidRDefault="007B35BB" w:rsidP="000D2D5A">
            <w:pPr>
              <w:pStyle w:val="TAC"/>
              <w:rPr>
                <w:rFonts w:eastAsia="SimSun"/>
                <w:lang w:eastAsia="zh-CN"/>
              </w:rPr>
            </w:pPr>
            <w:r w:rsidRPr="00F72CD4">
              <w:rPr>
                <w:rFonts w:eastAsia="SimSun"/>
                <w:lang w:eastAsia="zh-CN"/>
              </w:rPr>
              <w:t>R.PDSCH.2-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FDEDA5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36C34CC"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2381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FD81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1306F" w14:textId="5C5BA1BE" w:rsidR="007B35BB" w:rsidRPr="00F72CD4" w:rsidRDefault="00BA6D9D" w:rsidP="000D2D5A">
            <w:pPr>
              <w:pStyle w:val="TAC"/>
              <w:rPr>
                <w:rFonts w:eastAsia="SimSun"/>
                <w:lang w:eastAsia="zh-CN"/>
              </w:rPr>
            </w:pPr>
            <w:r w:rsidRPr="00F72CD4">
              <w:rPr>
                <w:lang w:eastAsia="zh-CN"/>
              </w:rPr>
              <w:t xml:space="preserve">9.4 </w:t>
            </w:r>
          </w:p>
        </w:tc>
      </w:tr>
      <w:tr w:rsidR="007B35BB" w:rsidRPr="00F72CD4" w14:paraId="6E8B1180"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A6D1E5"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CF1076" w14:textId="77777777" w:rsidR="007B35BB" w:rsidRPr="00F72CD4" w:rsidRDefault="007B35BB" w:rsidP="000D2D5A">
            <w:pPr>
              <w:pStyle w:val="TAC"/>
              <w:rPr>
                <w:rFonts w:eastAsia="SimSun"/>
                <w:lang w:eastAsia="zh-CN"/>
              </w:rPr>
            </w:pPr>
            <w:r w:rsidRPr="00F72CD4">
              <w:rPr>
                <w:rFonts w:eastAsia="SimSun"/>
                <w:lang w:eastAsia="zh-CN"/>
              </w:rPr>
              <w:t>R.PDSCH.2-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8B769A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F5C8C33"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7B4F4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D2CF5"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2AEDC" w14:textId="65DA4F8E" w:rsidR="007B35BB" w:rsidRPr="00F72CD4" w:rsidRDefault="00BA6D9D" w:rsidP="000D2D5A">
            <w:pPr>
              <w:pStyle w:val="TAC"/>
              <w:rPr>
                <w:rFonts w:eastAsia="SimSun"/>
                <w:lang w:eastAsia="zh-CN"/>
              </w:rPr>
            </w:pPr>
            <w:r w:rsidRPr="00F72CD4">
              <w:rPr>
                <w:lang w:eastAsia="zh-CN"/>
              </w:rPr>
              <w:t xml:space="preserve">9.4 </w:t>
            </w:r>
          </w:p>
        </w:tc>
      </w:tr>
      <w:tr w:rsidR="007B35BB" w:rsidRPr="00F72CD4" w14:paraId="70FEDFC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B44B2"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761C4" w14:textId="77777777" w:rsidR="007B35BB" w:rsidRPr="00F72CD4" w:rsidRDefault="007B35BB" w:rsidP="000D2D5A">
            <w:pPr>
              <w:pStyle w:val="TAC"/>
              <w:rPr>
                <w:rFonts w:eastAsia="SimSun"/>
              </w:rPr>
            </w:pPr>
            <w:r w:rsidRPr="00F72CD4">
              <w:rPr>
                <w:rFonts w:eastAsia="SimSun"/>
                <w:lang w:eastAsia="zh-CN"/>
              </w:rPr>
              <w:t>R.PDSCH.2-13.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36E74C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F8277DE"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3D525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8DCE5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2CD69" w14:textId="222BF155" w:rsidR="007B35BB" w:rsidRPr="00F72CD4" w:rsidRDefault="00BA6D9D" w:rsidP="000D2D5A">
            <w:pPr>
              <w:pStyle w:val="TAC"/>
              <w:rPr>
                <w:rFonts w:eastAsia="SimSun"/>
                <w:lang w:eastAsia="zh-CN"/>
              </w:rPr>
            </w:pPr>
            <w:r w:rsidRPr="00F72CD4">
              <w:rPr>
                <w:lang w:eastAsia="zh-CN"/>
              </w:rPr>
              <w:t xml:space="preserve">9.5 </w:t>
            </w:r>
          </w:p>
        </w:tc>
      </w:tr>
      <w:tr w:rsidR="007B35BB" w:rsidRPr="00F72CD4" w14:paraId="407C8F2F"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BBCB1"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2C59E" w14:textId="77777777" w:rsidR="007B35BB" w:rsidRPr="00F72CD4" w:rsidRDefault="007B35BB" w:rsidP="000D2D5A">
            <w:pPr>
              <w:pStyle w:val="TAC"/>
              <w:rPr>
                <w:rFonts w:eastAsia="SimSun"/>
              </w:rPr>
            </w:pPr>
            <w:r w:rsidRPr="00F72CD4">
              <w:rPr>
                <w:rFonts w:eastAsia="SimSun"/>
                <w:lang w:eastAsia="zh-CN"/>
              </w:rPr>
              <w:t>R.PDSCH.2-13.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AC406D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D47CBD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3A72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0FADC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8975E3" w14:textId="535BFB92" w:rsidR="007B35BB" w:rsidRPr="00F72CD4" w:rsidRDefault="00BA6D9D" w:rsidP="000D2D5A">
            <w:pPr>
              <w:pStyle w:val="TAC"/>
              <w:rPr>
                <w:rFonts w:eastAsia="SimSun"/>
                <w:lang w:eastAsia="zh-CN"/>
              </w:rPr>
            </w:pPr>
            <w:r w:rsidRPr="00F72CD4">
              <w:rPr>
                <w:lang w:eastAsia="zh-CN"/>
              </w:rPr>
              <w:t xml:space="preserve">9.5 </w:t>
            </w:r>
          </w:p>
        </w:tc>
      </w:tr>
      <w:tr w:rsidR="007B35BB" w:rsidRPr="00F72CD4" w14:paraId="66CB7736"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DD286"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206FE" w14:textId="77777777" w:rsidR="007B35BB" w:rsidRPr="00F72CD4" w:rsidRDefault="007B35BB" w:rsidP="000D2D5A">
            <w:pPr>
              <w:pStyle w:val="TAC"/>
              <w:rPr>
                <w:rFonts w:eastAsia="SimSun"/>
              </w:rPr>
            </w:pPr>
            <w:r w:rsidRPr="00F72CD4">
              <w:rPr>
                <w:rFonts w:eastAsia="SimSun"/>
                <w:lang w:eastAsia="zh-CN"/>
              </w:rPr>
              <w:t>R.PDSCH.2-14.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0630D7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308B49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4282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5DF5F"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732F9" w14:textId="407EBC6F" w:rsidR="007B35BB" w:rsidRPr="00F72CD4" w:rsidRDefault="00BA6D9D" w:rsidP="000D2D5A">
            <w:pPr>
              <w:pStyle w:val="TAC"/>
              <w:rPr>
                <w:rFonts w:eastAsia="SimSun"/>
                <w:lang w:eastAsia="zh-CN"/>
              </w:rPr>
            </w:pPr>
            <w:r w:rsidRPr="00F72CD4">
              <w:rPr>
                <w:lang w:eastAsia="zh-CN"/>
              </w:rPr>
              <w:t xml:space="preserve">9.5 </w:t>
            </w:r>
          </w:p>
        </w:tc>
      </w:tr>
      <w:tr w:rsidR="007B35BB" w:rsidRPr="00F72CD4" w14:paraId="49A0E2EF"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93D18"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97977" w14:textId="77777777" w:rsidR="007B35BB" w:rsidRPr="00F72CD4" w:rsidRDefault="007B35BB" w:rsidP="000D2D5A">
            <w:pPr>
              <w:pStyle w:val="TAC"/>
              <w:rPr>
                <w:rFonts w:eastAsia="SimSun"/>
              </w:rPr>
            </w:pPr>
            <w:r w:rsidRPr="00F72CD4">
              <w:rPr>
                <w:rFonts w:eastAsia="SimSun"/>
              </w:rPr>
              <w:t>R.PDSCH.2-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BD5A977"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ED30EE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EF712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40E8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F11F5" w14:textId="4DD2212E" w:rsidR="007B35BB" w:rsidRPr="00F72CD4" w:rsidRDefault="00BA6D9D" w:rsidP="000D2D5A">
            <w:pPr>
              <w:pStyle w:val="TAC"/>
              <w:rPr>
                <w:rFonts w:eastAsia="SimSun"/>
                <w:lang w:eastAsia="zh-CN"/>
              </w:rPr>
            </w:pPr>
            <w:r w:rsidRPr="00F72CD4">
              <w:rPr>
                <w:lang w:eastAsia="zh-CN"/>
              </w:rPr>
              <w:t xml:space="preserve">9.6 </w:t>
            </w:r>
          </w:p>
        </w:tc>
      </w:tr>
      <w:tr w:rsidR="007B35BB" w:rsidRPr="00F72CD4" w14:paraId="362DD8C8"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2EB946"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69316"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2</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0C598F9"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78A441A"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63636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E9249C"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2E4586" w14:textId="3A200A4D" w:rsidR="007B35BB" w:rsidRPr="00F72CD4" w:rsidRDefault="00BA6D9D" w:rsidP="000D2D5A">
            <w:pPr>
              <w:pStyle w:val="TAC"/>
              <w:rPr>
                <w:rFonts w:eastAsia="SimSun"/>
                <w:lang w:eastAsia="zh-CN"/>
              </w:rPr>
            </w:pPr>
            <w:r w:rsidRPr="00F72CD4">
              <w:rPr>
                <w:lang w:eastAsia="zh-CN"/>
              </w:rPr>
              <w:t xml:space="preserve">9.8 </w:t>
            </w:r>
          </w:p>
        </w:tc>
      </w:tr>
      <w:tr w:rsidR="007B35BB" w:rsidRPr="00F72CD4" w14:paraId="4BA2960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245DA" w14:textId="77777777" w:rsidR="007B35BB" w:rsidRPr="00F72CD4" w:rsidRDefault="007B35BB" w:rsidP="000D2D5A">
            <w:pPr>
              <w:pStyle w:val="TAC"/>
              <w:rPr>
                <w:lang w:eastAsia="zh-CN"/>
              </w:rPr>
            </w:pPr>
            <w:r w:rsidRPr="00F72CD4">
              <w:rPr>
                <w:lang w:eastAsia="zh-CN"/>
              </w:rPr>
              <w:t>6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E83D3"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3</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234285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5FD7B83"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781082"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1E136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A6D5E" w14:textId="5218B02C" w:rsidR="007B35BB" w:rsidRPr="00F72CD4" w:rsidRDefault="00BA6D9D" w:rsidP="000D2D5A">
            <w:pPr>
              <w:pStyle w:val="TAC"/>
              <w:rPr>
                <w:rFonts w:eastAsia="SimSun"/>
                <w:lang w:eastAsia="zh-CN"/>
              </w:rPr>
            </w:pPr>
            <w:r w:rsidRPr="00F72CD4">
              <w:rPr>
                <w:lang w:eastAsia="zh-CN"/>
              </w:rPr>
              <w:t xml:space="preserve">9.7 </w:t>
            </w:r>
          </w:p>
        </w:tc>
      </w:tr>
      <w:tr w:rsidR="007B35BB" w:rsidRPr="00F72CD4" w14:paraId="676F4770"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6258B2" w14:textId="77777777" w:rsidR="007B35BB" w:rsidRPr="00F72CD4" w:rsidRDefault="007B35BB" w:rsidP="000D2D5A">
            <w:pPr>
              <w:pStyle w:val="TAC"/>
              <w:rPr>
                <w:lang w:eastAsia="zh-CN"/>
              </w:rPr>
            </w:pPr>
            <w:r w:rsidRPr="00F72CD4">
              <w:rPr>
                <w:lang w:eastAsia="zh-CN"/>
              </w:rPr>
              <w:t>8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F16973"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4</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26730E1"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BCAE1E3"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48732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76165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35DB8" w14:textId="56CA057E" w:rsidR="007B35BB" w:rsidRPr="00F72CD4" w:rsidRDefault="00BA6D9D" w:rsidP="000D2D5A">
            <w:pPr>
              <w:pStyle w:val="TAC"/>
              <w:rPr>
                <w:rFonts w:eastAsia="SimSun"/>
                <w:lang w:eastAsia="zh-CN"/>
              </w:rPr>
            </w:pPr>
            <w:r w:rsidRPr="00F72CD4">
              <w:rPr>
                <w:lang w:eastAsia="zh-CN"/>
              </w:rPr>
              <w:t xml:space="preserve">10.0 </w:t>
            </w:r>
          </w:p>
        </w:tc>
      </w:tr>
      <w:tr w:rsidR="007B35BB" w:rsidRPr="00F72CD4" w14:paraId="391EEDA5"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48D99" w14:textId="77777777" w:rsidR="007B35BB" w:rsidRPr="00F72CD4" w:rsidRDefault="007B35BB" w:rsidP="000D2D5A">
            <w:pPr>
              <w:pStyle w:val="TAC"/>
              <w:rPr>
                <w:lang w:eastAsia="zh-CN"/>
              </w:rPr>
            </w:pPr>
            <w:r w:rsidRPr="00F72CD4">
              <w:rPr>
                <w:lang w:eastAsia="zh-CN"/>
              </w:rPr>
              <w:t>9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8EE5D"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5</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E2D4013"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8FFEE05"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B1CD8"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6E5AF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A3AC8A" w14:textId="302C7B2D" w:rsidR="007B35BB" w:rsidRPr="00F72CD4" w:rsidRDefault="00BA6D9D" w:rsidP="000D2D5A">
            <w:pPr>
              <w:pStyle w:val="TAC"/>
              <w:rPr>
                <w:rFonts w:eastAsia="SimSun"/>
                <w:lang w:eastAsia="zh-CN"/>
              </w:rPr>
            </w:pPr>
            <w:r w:rsidRPr="00F72CD4">
              <w:rPr>
                <w:lang w:eastAsia="zh-CN"/>
              </w:rPr>
              <w:t xml:space="preserve">9.9 </w:t>
            </w:r>
          </w:p>
        </w:tc>
      </w:tr>
      <w:tr w:rsidR="007B35BB" w:rsidRPr="00F72CD4" w14:paraId="7ABA1F2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F9FAA" w14:textId="77777777" w:rsidR="007B35BB" w:rsidRPr="00F72CD4" w:rsidRDefault="007B35BB" w:rsidP="000D2D5A">
            <w:pPr>
              <w:pStyle w:val="TAC"/>
              <w:rPr>
                <w:lang w:eastAsia="zh-CN"/>
              </w:rPr>
            </w:pPr>
            <w:r w:rsidRPr="00F72CD4">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ED3CF7" w14:textId="77777777" w:rsidR="007B35BB" w:rsidRPr="00F72CD4" w:rsidRDefault="007B35BB" w:rsidP="000D2D5A">
            <w:pPr>
              <w:pStyle w:val="TAC"/>
              <w:rPr>
                <w:rFonts w:eastAsia="SimSun" w:cs="Arial"/>
                <w:lang w:eastAsia="zh-CN"/>
              </w:rPr>
            </w:pPr>
            <w:r w:rsidRPr="00F72CD4">
              <w:rPr>
                <w:rFonts w:eastAsia="SimSun"/>
              </w:rPr>
              <w:t>R.PDSCH.2-15.</w:t>
            </w:r>
            <w:r w:rsidRPr="00F72CD4">
              <w:rPr>
                <w:rFonts w:eastAsia="SimSun"/>
                <w:lang w:eastAsia="zh-CN"/>
              </w:rPr>
              <w:t>1</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A487B1D"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9A7E7E4"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78064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65DBD"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96E41E" w14:textId="44CEF887" w:rsidR="007B35BB" w:rsidRPr="00F72CD4" w:rsidRDefault="00BA6D9D" w:rsidP="000D2D5A">
            <w:pPr>
              <w:pStyle w:val="TAC"/>
              <w:rPr>
                <w:rFonts w:eastAsia="SimSun"/>
                <w:lang w:eastAsia="zh-CN"/>
              </w:rPr>
            </w:pPr>
            <w:r w:rsidRPr="00F72CD4">
              <w:rPr>
                <w:lang w:eastAsia="zh-CN"/>
              </w:rPr>
              <w:t xml:space="preserve">10.2 </w:t>
            </w:r>
          </w:p>
        </w:tc>
      </w:tr>
    </w:tbl>
    <w:p w14:paraId="514AD7BD" w14:textId="77777777" w:rsidR="007B35BB" w:rsidRPr="00F72CD4" w:rsidRDefault="007B35BB" w:rsidP="000D2D5A"/>
    <w:p w14:paraId="3F435822" w14:textId="68E9C094" w:rsidR="007B35BB" w:rsidRPr="00F72CD4" w:rsidRDefault="007B35BB" w:rsidP="007B35BB">
      <w:pPr>
        <w:pStyle w:val="Heading5"/>
      </w:pPr>
      <w:bookmarkStart w:id="1171" w:name="_Toc75790029"/>
      <w:bookmarkStart w:id="1172" w:name="_Toc84264717"/>
      <w:bookmarkStart w:id="1173" w:name="_Toc90560859"/>
      <w:r w:rsidRPr="00F72CD4">
        <w:t>5.2A.3.1.2</w:t>
      </w:r>
      <w:r w:rsidRPr="00F72CD4">
        <w:tab/>
      </w:r>
      <w:r w:rsidR="00136BBD" w:rsidRPr="00F72CD4">
        <w:t>4</w:t>
      </w:r>
      <w:r w:rsidRPr="00F72CD4">
        <w:t>Rx Normal PDSCH Demodulation Performance for CA (3DL CA)</w:t>
      </w:r>
      <w:bookmarkEnd w:id="1171"/>
      <w:bookmarkEnd w:id="1172"/>
      <w:bookmarkEnd w:id="1173"/>
    </w:p>
    <w:p w14:paraId="527854F4" w14:textId="5321356C" w:rsidR="00BA6D9D" w:rsidRPr="00F72CD4" w:rsidRDefault="00BA6D9D" w:rsidP="00BA6D9D">
      <w:pPr>
        <w:pStyle w:val="H6"/>
      </w:pPr>
      <w:r w:rsidRPr="00F72CD4">
        <w:t>5.2A.3.1.2.1</w:t>
      </w:r>
      <w:r w:rsidRPr="00F72CD4">
        <w:tab/>
        <w:t>Test Purpose</w:t>
      </w:r>
    </w:p>
    <w:p w14:paraId="6D5FE70F" w14:textId="77777777" w:rsidR="00BA6D9D" w:rsidRPr="00F72CD4" w:rsidRDefault="00BA6D9D" w:rsidP="000D2D5A">
      <w:r w:rsidRPr="00F72CD4">
        <w:t>Same as 5.2A.3.1.1.1</w:t>
      </w:r>
    </w:p>
    <w:p w14:paraId="13302329" w14:textId="77777777" w:rsidR="00BA6D9D" w:rsidRPr="00F72CD4" w:rsidRDefault="00BA6D9D" w:rsidP="00BA6D9D">
      <w:pPr>
        <w:pStyle w:val="H6"/>
      </w:pPr>
      <w:r w:rsidRPr="00F72CD4">
        <w:t>5.2A.3.1.2.2</w:t>
      </w:r>
      <w:r w:rsidRPr="00F72CD4">
        <w:tab/>
        <w:t>Test applicability</w:t>
      </w:r>
    </w:p>
    <w:p w14:paraId="38C1A759" w14:textId="77777777" w:rsidR="00BA6D9D" w:rsidRPr="00F72CD4" w:rsidRDefault="00BA6D9D" w:rsidP="000D2D5A">
      <w:r w:rsidRPr="00F72CD4">
        <w:t>This test applies to all types of NR UE release 15 and forward supporting 3DL CA and 4Rx antenna ports on each CC.</w:t>
      </w:r>
    </w:p>
    <w:p w14:paraId="783DD7CC" w14:textId="77777777" w:rsidR="00BA6D9D" w:rsidRPr="00F72CD4" w:rsidRDefault="00BA6D9D" w:rsidP="00BA6D9D">
      <w:pPr>
        <w:pStyle w:val="H6"/>
      </w:pPr>
      <w:r w:rsidRPr="00F72CD4">
        <w:t>5.2A.3.1.2.3</w:t>
      </w:r>
      <w:r w:rsidRPr="00F72CD4">
        <w:tab/>
        <w:t>Test description</w:t>
      </w:r>
    </w:p>
    <w:p w14:paraId="778C9E79" w14:textId="77777777" w:rsidR="00BA6D9D" w:rsidRPr="00F72CD4" w:rsidRDefault="00BA6D9D" w:rsidP="00BA6D9D">
      <w:pPr>
        <w:pStyle w:val="H6"/>
      </w:pPr>
      <w:r w:rsidRPr="00F72CD4">
        <w:t>5.2A.3.1.2.3.1</w:t>
      </w:r>
      <w:r w:rsidRPr="00F72CD4">
        <w:tab/>
        <w:t>Initial conditions</w:t>
      </w:r>
    </w:p>
    <w:p w14:paraId="68A8816A" w14:textId="77777777" w:rsidR="00BA6D9D" w:rsidRPr="00F72CD4" w:rsidRDefault="00BA6D9D" w:rsidP="000D2D5A">
      <w:r w:rsidRPr="00F72CD4">
        <w:t>Same as 5.2A.3.1.1.3.1</w:t>
      </w:r>
    </w:p>
    <w:p w14:paraId="2379AA48" w14:textId="77777777" w:rsidR="00BA6D9D" w:rsidRPr="00F72CD4" w:rsidRDefault="00BA6D9D" w:rsidP="00BA6D9D">
      <w:pPr>
        <w:pStyle w:val="H6"/>
      </w:pPr>
      <w:r w:rsidRPr="00F72CD4">
        <w:t>5.2A.3.1.2.3.2</w:t>
      </w:r>
      <w:r w:rsidRPr="00F72CD4">
        <w:tab/>
        <w:t>Test procedure</w:t>
      </w:r>
    </w:p>
    <w:p w14:paraId="0D865FC8" w14:textId="77777777" w:rsidR="00BA6D9D" w:rsidRPr="00F72CD4" w:rsidRDefault="00BA6D9D" w:rsidP="000D2D5A">
      <w:pPr>
        <w:pStyle w:val="B1"/>
      </w:pPr>
      <w:r w:rsidRPr="00F72CD4">
        <w:t>1.</w:t>
      </w:r>
      <w:r w:rsidRPr="00F72CD4">
        <w:tab/>
        <w:t>Configure SCC according to Annex C.0, C.1 and C.2 for all downlink physical channels.</w:t>
      </w:r>
    </w:p>
    <w:p w14:paraId="7715240A" w14:textId="6A8DD278" w:rsidR="00BA6D9D" w:rsidRPr="00F72CD4" w:rsidRDefault="00BA6D9D" w:rsidP="000D2D5A">
      <w:pPr>
        <w:pStyle w:val="B1"/>
      </w:pPr>
      <w:r w:rsidRPr="00F72CD4">
        <w:t>2.</w:t>
      </w:r>
      <w:r w:rsidRPr="00F72CD4">
        <w:tab/>
        <w:t>The SS shall configure SCCs as per TS 38.508-1 [6] clause 5.5.1. Message contents are defined in clause 5.2</w:t>
      </w:r>
      <w:r w:rsidR="002B1E48" w:rsidRPr="00F72CD4">
        <w:t xml:space="preserve"> A.3.1.2.3.3.</w:t>
      </w:r>
    </w:p>
    <w:p w14:paraId="0114902B" w14:textId="150AAEB9" w:rsidR="00BA6D9D" w:rsidRPr="00F72CD4" w:rsidRDefault="00BA6D9D" w:rsidP="000D2D5A">
      <w:pPr>
        <w:pStyle w:val="B1"/>
      </w:pPr>
      <w:r w:rsidRPr="00F72CD4">
        <w:t>3.</w:t>
      </w:r>
      <w:r w:rsidRPr="00F72CD4">
        <w:tab/>
        <w:t>SS activates SCC by sending the activation MAC-CE (Refer TS 38.321 [</w:t>
      </w:r>
      <w:r w:rsidR="002B1E48" w:rsidRPr="00F72CD4">
        <w:t>24</w:t>
      </w:r>
      <w:r w:rsidRPr="00F72CD4">
        <w:t>], clauses 5.9, 6.1.3.10). Wait for at least 1 second (Refer TS 38.133[</w:t>
      </w:r>
      <w:r w:rsidR="002B1E48" w:rsidRPr="00F72CD4">
        <w:t>25</w:t>
      </w:r>
      <w:r w:rsidRPr="00F72CD4">
        <w:t>], clause9.3).</w:t>
      </w:r>
    </w:p>
    <w:p w14:paraId="0CEB70E7" w14:textId="77777777" w:rsidR="00BA6D9D" w:rsidRPr="00F72CD4" w:rsidRDefault="00BA6D9D" w:rsidP="000D2D5A">
      <w:pPr>
        <w:pStyle w:val="B1"/>
      </w:pPr>
      <w:r w:rsidRPr="00F72CD4">
        <w:t>4.</w:t>
      </w:r>
      <w:r w:rsidRPr="00F72CD4">
        <w:tab/>
        <w:t>SS transmits PDSCH via PDCCH DCI format 1_1 for C_RNTI to transmit the DL RMC according to Tables 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rPr>
          <w:rFonts w:eastAsia="MS Mincho"/>
        </w:rPr>
        <w:t xml:space="preserve"> as appropriate on both PCC and SCCs</w:t>
      </w:r>
      <w:r w:rsidRPr="00F72CD4">
        <w:t>. The SS sends downlink MAC padding bits on the DL RMC.</w:t>
      </w:r>
    </w:p>
    <w:p w14:paraId="3F5718FF" w14:textId="3C343D50" w:rsidR="00BA6D9D" w:rsidRPr="00F72CD4" w:rsidRDefault="00BA6D9D" w:rsidP="000D2D5A">
      <w:pPr>
        <w:pStyle w:val="B1"/>
      </w:pPr>
      <w:r w:rsidRPr="00F72CD4">
        <w:t>5.</w:t>
      </w:r>
      <w:r w:rsidRPr="00F72CD4">
        <w:tab/>
        <w:t xml:space="preserve">Set the parameters of the bandwidth, MCS, reference channel, the propagation condition, the correlation matrix and the SNR according to </w:t>
      </w:r>
      <w:r w:rsidR="002B1E48" w:rsidRPr="00F72CD4">
        <w:t xml:space="preserve">Tables </w:t>
      </w:r>
      <w:r w:rsidRPr="00F72CD4">
        <w:t>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t xml:space="preserve"> as appropriate on both PCC and SCCs. </w:t>
      </w:r>
    </w:p>
    <w:p w14:paraId="0B66D421" w14:textId="5A926130" w:rsidR="00BA6D9D" w:rsidRPr="00F72CD4" w:rsidRDefault="00BA6D9D" w:rsidP="000D2D5A">
      <w:pPr>
        <w:pStyle w:val="B1"/>
      </w:pPr>
      <w:r w:rsidRPr="00F72CD4">
        <w:t>6.</w:t>
      </w:r>
      <w:r w:rsidRPr="00F72CD4">
        <w:tab/>
        <w:t xml:space="preserve">Measure the average throughput </w:t>
      </w:r>
      <w:r w:rsidR="0092683E" w:rsidRPr="00F72CD4">
        <w:t xml:space="preserve">on </w:t>
      </w:r>
      <w:r w:rsidRPr="00F72CD4">
        <w:t xml:space="preserve">each component carrier </w:t>
      </w:r>
      <w:r w:rsidR="0092683E"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02E4BDEC" w14:textId="77777777" w:rsidR="00BA6D9D" w:rsidRPr="00F72CD4" w:rsidRDefault="00BA6D9D" w:rsidP="000D2D5A">
      <w:pPr>
        <w:pStyle w:val="B1"/>
      </w:pPr>
      <w:r w:rsidRPr="00F72CD4">
        <w:t>7.</w:t>
      </w:r>
      <w:r w:rsidRPr="00F72CD4">
        <w:tab/>
        <w:t>Repeat steps from 1 to 6 for each test points in Table 5.2A.</w:t>
      </w:r>
      <w:r w:rsidRPr="00F72CD4">
        <w:rPr>
          <w:lang w:eastAsia="zh-CN"/>
        </w:rPr>
        <w:t>3</w:t>
      </w:r>
      <w:r w:rsidRPr="00F72CD4">
        <w:t>.1.0-</w:t>
      </w:r>
      <w:r w:rsidRPr="00F72CD4">
        <w:rPr>
          <w:lang w:eastAsia="zh-CN"/>
        </w:rPr>
        <w:t>4</w:t>
      </w:r>
      <w:r w:rsidRPr="00F72CD4">
        <w:t xml:space="preserve"> as appropriate.</w:t>
      </w:r>
    </w:p>
    <w:p w14:paraId="1C56C899" w14:textId="77777777" w:rsidR="00BA6D9D" w:rsidRPr="00F72CD4" w:rsidRDefault="00BA6D9D" w:rsidP="00BA6D9D">
      <w:pPr>
        <w:pStyle w:val="H6"/>
      </w:pPr>
      <w:r w:rsidRPr="00F72CD4">
        <w:t>5.2A.3.1.2.3.3</w:t>
      </w:r>
      <w:r w:rsidRPr="00F72CD4">
        <w:tab/>
        <w:t>Message contents</w:t>
      </w:r>
    </w:p>
    <w:p w14:paraId="485A6276" w14:textId="77777777" w:rsidR="00BA6D9D" w:rsidRPr="00F72CD4" w:rsidRDefault="00BA6D9D" w:rsidP="000D2D5A">
      <w:r w:rsidRPr="00F72CD4">
        <w:t>Same as 5.2A.3.1.1.3.3</w:t>
      </w:r>
    </w:p>
    <w:p w14:paraId="4E802148" w14:textId="55DDA707" w:rsidR="00BA6D9D" w:rsidRPr="00F72CD4" w:rsidRDefault="00BA6D9D" w:rsidP="00BA6D9D">
      <w:pPr>
        <w:pStyle w:val="H6"/>
      </w:pPr>
      <w:r w:rsidRPr="00F72CD4">
        <w:t>5.2A.3.1.2.4</w:t>
      </w:r>
      <w:r w:rsidRPr="00F72CD4">
        <w:tab/>
        <w:t>Test Requirement</w:t>
      </w:r>
    </w:p>
    <w:p w14:paraId="1598EE77" w14:textId="335D9DBF" w:rsidR="007B35BB" w:rsidRPr="00F72CD4" w:rsidRDefault="00BA6D9D" w:rsidP="000D2D5A">
      <w:r w:rsidRPr="00F72CD4">
        <w:rPr>
          <w:rFonts w:eastAsia="Batang"/>
        </w:rPr>
        <w:t>Same as 5.2A.3.1.1.4 evaluated per component carrier.</w:t>
      </w:r>
    </w:p>
    <w:p w14:paraId="2701041A" w14:textId="3C0B5D08" w:rsidR="007B35BB" w:rsidRPr="00F72CD4" w:rsidRDefault="007B35BB" w:rsidP="007B35BB">
      <w:pPr>
        <w:pStyle w:val="Heading5"/>
      </w:pPr>
      <w:bookmarkStart w:id="1174" w:name="_Toc75790030"/>
      <w:bookmarkStart w:id="1175" w:name="_Toc84264718"/>
      <w:bookmarkStart w:id="1176" w:name="_Toc90560860"/>
      <w:r w:rsidRPr="00F72CD4">
        <w:t>5.2A.3.1.3</w:t>
      </w:r>
      <w:r w:rsidRPr="00F72CD4">
        <w:tab/>
      </w:r>
      <w:r w:rsidR="00081A81" w:rsidRPr="00F72CD4">
        <w:t>4</w:t>
      </w:r>
      <w:r w:rsidRPr="00F72CD4">
        <w:t>Rx Normal PDSCH Demodulation Performance for CA (4DL CA)</w:t>
      </w:r>
      <w:bookmarkEnd w:id="1174"/>
      <w:bookmarkEnd w:id="1175"/>
      <w:bookmarkEnd w:id="1176"/>
    </w:p>
    <w:p w14:paraId="67CF1A04" w14:textId="1AFCCBDB" w:rsidR="00081A81" w:rsidRPr="00F72CD4" w:rsidRDefault="00081A81" w:rsidP="00081A81">
      <w:pPr>
        <w:pStyle w:val="H6"/>
      </w:pPr>
      <w:r w:rsidRPr="00F72CD4">
        <w:t>5.2A.3.1.3.1</w:t>
      </w:r>
      <w:r w:rsidRPr="00F72CD4">
        <w:tab/>
        <w:t>Test Purpose</w:t>
      </w:r>
    </w:p>
    <w:p w14:paraId="0F25FBC6" w14:textId="77777777" w:rsidR="00081A81" w:rsidRPr="00F72CD4" w:rsidRDefault="00081A81" w:rsidP="000D2D5A">
      <w:r w:rsidRPr="00F72CD4">
        <w:t>Same as 5.2A.3.1.1.1</w:t>
      </w:r>
    </w:p>
    <w:p w14:paraId="3F38991F" w14:textId="77777777" w:rsidR="00081A81" w:rsidRPr="00F72CD4" w:rsidRDefault="00081A81" w:rsidP="00081A81">
      <w:pPr>
        <w:pStyle w:val="H6"/>
      </w:pPr>
      <w:r w:rsidRPr="00F72CD4">
        <w:t>5.2A.3.1.3.2</w:t>
      </w:r>
      <w:r w:rsidRPr="00F72CD4">
        <w:tab/>
        <w:t>Test applicability</w:t>
      </w:r>
    </w:p>
    <w:p w14:paraId="79570AF5" w14:textId="77777777" w:rsidR="00081A81" w:rsidRPr="00F72CD4" w:rsidRDefault="00081A81" w:rsidP="000D2D5A">
      <w:r w:rsidRPr="00F72CD4">
        <w:t>This test applies to all types of NR UE release 15 and forward supporting 4DL CA and 4Rx antenna ports on each CC.</w:t>
      </w:r>
    </w:p>
    <w:p w14:paraId="1B4C4AE6" w14:textId="77777777" w:rsidR="00081A81" w:rsidRPr="00F72CD4" w:rsidRDefault="00081A81" w:rsidP="00081A81">
      <w:pPr>
        <w:pStyle w:val="H6"/>
      </w:pPr>
      <w:r w:rsidRPr="00F72CD4">
        <w:t>5.2A.3.1.3.3</w:t>
      </w:r>
      <w:r w:rsidRPr="00F72CD4">
        <w:tab/>
        <w:t>Test description</w:t>
      </w:r>
    </w:p>
    <w:p w14:paraId="58E210A0" w14:textId="77777777" w:rsidR="00081A81" w:rsidRPr="00F72CD4" w:rsidRDefault="00081A81" w:rsidP="00081A81">
      <w:pPr>
        <w:pStyle w:val="H6"/>
      </w:pPr>
      <w:r w:rsidRPr="00F72CD4">
        <w:t>5.2A.3.1.3.3.1</w:t>
      </w:r>
      <w:r w:rsidRPr="00F72CD4">
        <w:tab/>
        <w:t>Initial conditions</w:t>
      </w:r>
    </w:p>
    <w:p w14:paraId="73A4B75E" w14:textId="77777777" w:rsidR="00081A81" w:rsidRPr="00F72CD4" w:rsidRDefault="00081A81" w:rsidP="000D2D5A">
      <w:r w:rsidRPr="00F72CD4">
        <w:t>Same as 5.2A.3.1.1.3.1</w:t>
      </w:r>
    </w:p>
    <w:p w14:paraId="111B8AE9" w14:textId="77777777" w:rsidR="00081A81" w:rsidRPr="00F72CD4" w:rsidRDefault="00081A81" w:rsidP="00081A81">
      <w:pPr>
        <w:pStyle w:val="H6"/>
      </w:pPr>
      <w:r w:rsidRPr="00F72CD4">
        <w:t>5.2A.3.1.3.3.2</w:t>
      </w:r>
      <w:r w:rsidRPr="00F72CD4">
        <w:tab/>
        <w:t>Test procedure</w:t>
      </w:r>
    </w:p>
    <w:p w14:paraId="68ACC690" w14:textId="77777777" w:rsidR="00081A81" w:rsidRPr="00F72CD4" w:rsidRDefault="00081A81" w:rsidP="000D2D5A">
      <w:pPr>
        <w:pStyle w:val="B1"/>
      </w:pPr>
      <w:r w:rsidRPr="00F72CD4">
        <w:t>1.</w:t>
      </w:r>
      <w:r w:rsidRPr="00F72CD4">
        <w:tab/>
        <w:t>Configure SCC according to Annex C.0, C.1 and C.2 for all downlink physical channels.</w:t>
      </w:r>
    </w:p>
    <w:p w14:paraId="474A6BD0" w14:textId="297978F0" w:rsidR="00081A81" w:rsidRPr="00F72CD4" w:rsidRDefault="00081A81" w:rsidP="000D2D5A">
      <w:pPr>
        <w:pStyle w:val="B1"/>
      </w:pPr>
      <w:r w:rsidRPr="00F72CD4">
        <w:t>2.</w:t>
      </w:r>
      <w:r w:rsidRPr="00F72CD4">
        <w:tab/>
        <w:t>The SS shall configure SCCs as per TS 38.508-1 [6] clause 5.5.1. Message contents are defined in clause 5.2</w:t>
      </w:r>
      <w:r w:rsidR="00A87E40" w:rsidRPr="00F72CD4">
        <w:t xml:space="preserve"> A.3.1.3.3.3.</w:t>
      </w:r>
    </w:p>
    <w:p w14:paraId="0D16DAD0" w14:textId="08213D98" w:rsidR="00081A81" w:rsidRPr="00F72CD4" w:rsidRDefault="00081A81" w:rsidP="000D2D5A">
      <w:pPr>
        <w:pStyle w:val="B1"/>
      </w:pPr>
      <w:r w:rsidRPr="00F72CD4">
        <w:t>3.</w:t>
      </w:r>
      <w:r w:rsidRPr="00F72CD4">
        <w:tab/>
        <w:t>SS activates SCC by sending the activation MAC-CE (Refer TS 38.321 [</w:t>
      </w:r>
      <w:r w:rsidR="00943D24" w:rsidRPr="00F72CD4">
        <w:t>24</w:t>
      </w:r>
      <w:r w:rsidRPr="00F72CD4">
        <w:t>], clauses 5.9, 6.1.3.10). Wait for at least 1 second (Refer TS 38.133[</w:t>
      </w:r>
      <w:r w:rsidR="00943D24" w:rsidRPr="00F72CD4">
        <w:t>25</w:t>
      </w:r>
      <w:r w:rsidRPr="00F72CD4">
        <w:t>], clause9.3).</w:t>
      </w:r>
    </w:p>
    <w:p w14:paraId="40D525A5" w14:textId="77777777" w:rsidR="00081A81" w:rsidRPr="00F72CD4" w:rsidRDefault="00081A81" w:rsidP="000D2D5A">
      <w:pPr>
        <w:pStyle w:val="B1"/>
      </w:pPr>
      <w:r w:rsidRPr="00F72CD4">
        <w:t>4.</w:t>
      </w:r>
      <w:r w:rsidRPr="00F72CD4">
        <w:tab/>
        <w:t>SS transmits PDSCH via PDCCH DCI format 1_1 for C_RNTI to transmit the DL RMC according to Tables 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rPr>
          <w:rFonts w:eastAsia="MS Mincho"/>
        </w:rPr>
        <w:t xml:space="preserve"> as appropriate on both PCC and SCCs</w:t>
      </w:r>
      <w:r w:rsidRPr="00F72CD4">
        <w:t>. The SS sends downlink MAC padding bits on the DL RMC.</w:t>
      </w:r>
    </w:p>
    <w:p w14:paraId="4C11FABD" w14:textId="24B15DDD" w:rsidR="00081A81" w:rsidRPr="00F72CD4" w:rsidRDefault="00081A81" w:rsidP="000D2D5A">
      <w:pPr>
        <w:pStyle w:val="B1"/>
      </w:pPr>
      <w:r w:rsidRPr="00F72CD4">
        <w:t>5.</w:t>
      </w:r>
      <w:r w:rsidRPr="00F72CD4">
        <w:tab/>
        <w:t xml:space="preserve">Set the parameters of the bandwidth, MCS, reference channel, the propagation condition, the correlation matrix and the SNR according to </w:t>
      </w:r>
      <w:r w:rsidR="00943D24" w:rsidRPr="00F72CD4">
        <w:t xml:space="preserve">Tables </w:t>
      </w:r>
      <w:r w:rsidRPr="00F72CD4">
        <w:t>5.2A.</w:t>
      </w:r>
      <w:r w:rsidRPr="00F72CD4">
        <w:rPr>
          <w:lang w:eastAsia="zh-CN"/>
        </w:rPr>
        <w:t>3</w:t>
      </w:r>
      <w:r w:rsidRPr="00F72CD4">
        <w:t>.1.0-</w:t>
      </w:r>
      <w:r w:rsidRPr="00F72CD4">
        <w:rPr>
          <w:lang w:eastAsia="zh-CN"/>
        </w:rPr>
        <w:t>1</w:t>
      </w:r>
      <w:r w:rsidRPr="00F72CD4">
        <w:t xml:space="preserve"> to 5.2A.</w:t>
      </w:r>
      <w:r w:rsidRPr="00F72CD4">
        <w:rPr>
          <w:lang w:eastAsia="zh-CN"/>
        </w:rPr>
        <w:t>3</w:t>
      </w:r>
      <w:r w:rsidRPr="00F72CD4">
        <w:t>.1.0-</w:t>
      </w:r>
      <w:r w:rsidRPr="00F72CD4">
        <w:rPr>
          <w:lang w:eastAsia="zh-CN"/>
        </w:rPr>
        <w:t>4</w:t>
      </w:r>
      <w:r w:rsidRPr="00F72CD4">
        <w:t xml:space="preserve"> as appropriate on both PCC and SCCs. </w:t>
      </w:r>
    </w:p>
    <w:p w14:paraId="68CD0FA8" w14:textId="3CA748CD" w:rsidR="00081A81" w:rsidRPr="00F72CD4" w:rsidRDefault="00081A81" w:rsidP="000D2D5A">
      <w:pPr>
        <w:pStyle w:val="B1"/>
      </w:pPr>
      <w:r w:rsidRPr="00F72CD4">
        <w:t>6.</w:t>
      </w:r>
      <w:r w:rsidRPr="00F72CD4">
        <w:tab/>
        <w:t xml:space="preserve">Measure the average throughput </w:t>
      </w:r>
      <w:r w:rsidR="0092683E" w:rsidRPr="00F72CD4">
        <w:t xml:space="preserve">on </w:t>
      </w:r>
      <w:r w:rsidRPr="00F72CD4">
        <w:t xml:space="preserve">each component carrier </w:t>
      </w:r>
      <w:r w:rsidR="0092683E"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1DDE888F" w14:textId="77777777" w:rsidR="00081A81" w:rsidRPr="00F72CD4" w:rsidRDefault="00081A81" w:rsidP="000D2D5A">
      <w:pPr>
        <w:pStyle w:val="B1"/>
      </w:pPr>
      <w:r w:rsidRPr="00F72CD4">
        <w:t>7.</w:t>
      </w:r>
      <w:r w:rsidRPr="00F72CD4">
        <w:tab/>
        <w:t>Repeat steps from 1 to 6 for each test points in Table 5.2A.</w:t>
      </w:r>
      <w:r w:rsidRPr="00F72CD4">
        <w:rPr>
          <w:lang w:eastAsia="zh-CN"/>
        </w:rPr>
        <w:t>3</w:t>
      </w:r>
      <w:r w:rsidRPr="00F72CD4">
        <w:t>.1.0-</w:t>
      </w:r>
      <w:r w:rsidRPr="00F72CD4">
        <w:rPr>
          <w:lang w:eastAsia="zh-CN"/>
        </w:rPr>
        <w:t>4</w:t>
      </w:r>
      <w:r w:rsidRPr="00F72CD4">
        <w:t xml:space="preserve"> as appropriate.</w:t>
      </w:r>
    </w:p>
    <w:p w14:paraId="7D299855" w14:textId="77777777" w:rsidR="00081A81" w:rsidRPr="00F72CD4" w:rsidRDefault="00081A81" w:rsidP="00081A81">
      <w:pPr>
        <w:pStyle w:val="H6"/>
      </w:pPr>
      <w:r w:rsidRPr="00F72CD4">
        <w:t>5.2A.3.1.3.3.3</w:t>
      </w:r>
      <w:r w:rsidRPr="00F72CD4">
        <w:tab/>
        <w:t>Message contents</w:t>
      </w:r>
    </w:p>
    <w:p w14:paraId="3FC5F289" w14:textId="77777777" w:rsidR="00081A81" w:rsidRPr="00F72CD4" w:rsidRDefault="00081A81" w:rsidP="000D2D5A">
      <w:r w:rsidRPr="00F72CD4">
        <w:t>Same as 5.2A.3.1.1.3.3</w:t>
      </w:r>
    </w:p>
    <w:p w14:paraId="27F63CC6" w14:textId="7E44A44A" w:rsidR="00081A81" w:rsidRPr="00F72CD4" w:rsidRDefault="00081A81" w:rsidP="00081A81">
      <w:pPr>
        <w:pStyle w:val="H6"/>
      </w:pPr>
      <w:r w:rsidRPr="00F72CD4">
        <w:t>5.2A.3.1.3.4</w:t>
      </w:r>
      <w:r w:rsidRPr="00F72CD4">
        <w:tab/>
        <w:t>Test Requirement</w:t>
      </w:r>
    </w:p>
    <w:p w14:paraId="6D072E1D" w14:textId="2C864AF4" w:rsidR="007B35BB" w:rsidRPr="00F72CD4" w:rsidRDefault="00081A81" w:rsidP="000D2D5A">
      <w:r w:rsidRPr="00F72CD4">
        <w:rPr>
          <w:rFonts w:eastAsia="Batang"/>
        </w:rPr>
        <w:t>Same as 5.2A.3.1.1.3.4 evaluated per component carrier.</w:t>
      </w:r>
    </w:p>
    <w:p w14:paraId="15236215" w14:textId="77777777" w:rsidR="00FB6B46" w:rsidRPr="00F72CD4" w:rsidRDefault="00FB6B46" w:rsidP="00FB6B46">
      <w:pPr>
        <w:pStyle w:val="Heading4"/>
      </w:pPr>
      <w:bookmarkStart w:id="1177" w:name="_Toc75790031"/>
      <w:bookmarkStart w:id="1178" w:name="_Toc84264719"/>
      <w:bookmarkStart w:id="1179" w:name="_Toc90560861"/>
      <w:r w:rsidRPr="00F72CD4">
        <w:t>5.2A.</w:t>
      </w:r>
      <w:r w:rsidRPr="00F72CD4">
        <w:rPr>
          <w:lang w:eastAsia="zh-CN"/>
        </w:rPr>
        <w:t>3.2</w:t>
      </w:r>
      <w:r w:rsidRPr="00F72CD4">
        <w:rPr>
          <w:lang w:eastAsia="zh-CN"/>
        </w:rPr>
        <w:tab/>
        <w:t xml:space="preserve">Requirements for </w:t>
      </w:r>
      <w:r w:rsidRPr="00F72CD4">
        <w:t>4RX PDSCH carrier aggregation with power imbalance</w:t>
      </w:r>
    </w:p>
    <w:p w14:paraId="09767728" w14:textId="77777777" w:rsidR="00FB6B46" w:rsidRPr="00F72CD4" w:rsidRDefault="00FB6B46" w:rsidP="00D1288A">
      <w:pPr>
        <w:pStyle w:val="Heading5"/>
      </w:pPr>
      <w:r w:rsidRPr="00F72CD4">
        <w:t>5.2A.3.2.0</w:t>
      </w:r>
      <w:r w:rsidRPr="00F72CD4">
        <w:tab/>
        <w:t>Minimum requirements for carrier aggregation with power imbalance</w:t>
      </w:r>
    </w:p>
    <w:p w14:paraId="20C5DD80" w14:textId="2A5FB44E" w:rsidR="00FB6B46" w:rsidRPr="00F72CD4" w:rsidRDefault="00FB6B46" w:rsidP="000D2D5A">
      <w:pPr>
        <w:rPr>
          <w:rFonts w:eastAsia="SimSun"/>
        </w:rPr>
      </w:pPr>
      <w:r w:rsidRPr="00F72CD4">
        <w:rPr>
          <w:rFonts w:eastAsia="SimSun"/>
        </w:rPr>
        <w:t xml:space="preserve">The performance requirements are specified in </w:t>
      </w:r>
      <w:r w:rsidRPr="00F72CD4">
        <w:rPr>
          <w:rFonts w:eastAsia="SimSun"/>
          <w:lang w:eastAsia="zh-CN"/>
        </w:rPr>
        <w:t>T</w:t>
      </w:r>
      <w:r w:rsidRPr="00F72CD4">
        <w:rPr>
          <w:rFonts w:eastAsia="SimSun"/>
        </w:rPr>
        <w:t xml:space="preserve">able 5.2A.3.2.0-3 and </w:t>
      </w:r>
      <w:r w:rsidRPr="00F72CD4">
        <w:rPr>
          <w:rFonts w:eastAsia="SimSun"/>
          <w:lang w:eastAsia="zh-CN"/>
        </w:rPr>
        <w:t>T</w:t>
      </w:r>
      <w:r w:rsidRPr="00F72CD4">
        <w:rPr>
          <w:rFonts w:eastAsia="SimSun"/>
        </w:rPr>
        <w:t xml:space="preserve">able 5.2A.3.2.0-4, with the addition of test parameters in </w:t>
      </w:r>
      <w:r w:rsidRPr="00F72CD4">
        <w:rPr>
          <w:rFonts w:eastAsia="SimSun"/>
          <w:lang w:eastAsia="zh-CN"/>
        </w:rPr>
        <w:t>Table</w:t>
      </w:r>
      <w:r w:rsidRPr="00F72CD4">
        <w:rPr>
          <w:rFonts w:eastAsia="SimSun"/>
        </w:rPr>
        <w:t xml:space="preserve"> 5.2A.3.2.0-2 and the downlink physical channel setup according to </w:t>
      </w:r>
      <w:r w:rsidRPr="00F72CD4">
        <w:rPr>
          <w:rFonts w:eastAsia="SimSun"/>
          <w:lang w:eastAsia="zh-CN"/>
        </w:rPr>
        <w:t>Annex C.</w:t>
      </w:r>
      <w:r w:rsidR="00943D24" w:rsidRPr="00F72CD4">
        <w:rPr>
          <w:rFonts w:eastAsia="SimSun"/>
          <w:lang w:eastAsia="zh-CN"/>
        </w:rPr>
        <w:t>2</w:t>
      </w:r>
      <w:r w:rsidRPr="00F72CD4">
        <w:rPr>
          <w:rFonts w:eastAsia="SimSun"/>
          <w:lang w:eastAsia="zh-CN"/>
        </w:rPr>
        <w:t>.1</w:t>
      </w:r>
      <w:r w:rsidRPr="00F72CD4">
        <w:rPr>
          <w:rFonts w:eastAsia="SimSun"/>
        </w:rPr>
        <w:t>.</w:t>
      </w:r>
    </w:p>
    <w:p w14:paraId="61CF322B" w14:textId="77777777" w:rsidR="00FB6B46" w:rsidRPr="00F72CD4" w:rsidRDefault="00FB6B46" w:rsidP="000D2D5A">
      <w:pPr>
        <w:rPr>
          <w:rFonts w:eastAsia="SimSun"/>
          <w:lang w:eastAsia="zh-CN"/>
        </w:rPr>
      </w:pPr>
      <w:r w:rsidRPr="00F72CD4">
        <w:rPr>
          <w:rFonts w:eastAsia="SimSun"/>
        </w:rPr>
        <w:t>The test purpose</w:t>
      </w:r>
      <w:r w:rsidRPr="00F72CD4">
        <w:rPr>
          <w:rFonts w:eastAsia="SimSun"/>
          <w:lang w:eastAsia="zh-CN"/>
        </w:rPr>
        <w:t>s</w:t>
      </w:r>
      <w:r w:rsidRPr="00F72CD4">
        <w:rPr>
          <w:rFonts w:eastAsia="SimSun"/>
        </w:rPr>
        <w:t xml:space="preserve"> are specified in Table 5.2A.3.2.0-1</w:t>
      </w:r>
      <w:r w:rsidRPr="00F72CD4">
        <w:rPr>
          <w:rFonts w:eastAsia="SimSun"/>
          <w:lang w:eastAsia="zh-CN"/>
        </w:rPr>
        <w:t>.</w:t>
      </w:r>
    </w:p>
    <w:p w14:paraId="64C47E13" w14:textId="77777777" w:rsidR="00FB6B46" w:rsidRPr="00F72CD4" w:rsidRDefault="00FB6B46" w:rsidP="000D2D5A">
      <w:pPr>
        <w:pStyle w:val="TH"/>
      </w:pPr>
      <w:r w:rsidRPr="00F72CD4">
        <w:t>Table 5.2A.3.2.0-1</w:t>
      </w:r>
      <w:r w:rsidRPr="00F72CD4">
        <w:rPr>
          <w:lang w:eastAsia="zh-CN"/>
        </w:rPr>
        <w:t>:</w:t>
      </w:r>
      <w:r w:rsidRPr="00F72CD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FB6B46" w:rsidRPr="00F72CD4" w14:paraId="1D51BE3A" w14:textId="77777777" w:rsidTr="00175A6F">
        <w:tc>
          <w:tcPr>
            <w:tcW w:w="4822" w:type="dxa"/>
            <w:shd w:val="clear" w:color="auto" w:fill="auto"/>
          </w:tcPr>
          <w:p w14:paraId="612592AA" w14:textId="77777777" w:rsidR="00FB6B46" w:rsidRPr="00F72CD4" w:rsidRDefault="00FB6B46" w:rsidP="000D2D5A">
            <w:pPr>
              <w:pStyle w:val="TAH"/>
              <w:rPr>
                <w:rFonts w:eastAsia="SimSun"/>
              </w:rPr>
            </w:pPr>
            <w:r w:rsidRPr="00F72CD4">
              <w:rPr>
                <w:rFonts w:eastAsia="SimSun"/>
              </w:rPr>
              <w:t>Purpose</w:t>
            </w:r>
          </w:p>
        </w:tc>
        <w:tc>
          <w:tcPr>
            <w:tcW w:w="4807" w:type="dxa"/>
            <w:shd w:val="clear" w:color="auto" w:fill="auto"/>
          </w:tcPr>
          <w:p w14:paraId="797875F2" w14:textId="77777777" w:rsidR="00FB6B46" w:rsidRPr="00F72CD4" w:rsidRDefault="00FB6B46" w:rsidP="000D2D5A">
            <w:pPr>
              <w:pStyle w:val="TAH"/>
              <w:rPr>
                <w:rFonts w:eastAsia="SimSun"/>
              </w:rPr>
            </w:pPr>
            <w:r w:rsidRPr="00F72CD4">
              <w:rPr>
                <w:rFonts w:eastAsia="SimSun"/>
              </w:rPr>
              <w:t>Test index</w:t>
            </w:r>
          </w:p>
        </w:tc>
      </w:tr>
      <w:tr w:rsidR="00FB6B46" w:rsidRPr="00F72CD4" w14:paraId="69591C6C" w14:textId="77777777" w:rsidTr="00175A6F">
        <w:tc>
          <w:tcPr>
            <w:tcW w:w="4822" w:type="dxa"/>
            <w:shd w:val="clear" w:color="auto" w:fill="auto"/>
          </w:tcPr>
          <w:p w14:paraId="63FB6D8B" w14:textId="77777777" w:rsidR="00FB6B46" w:rsidRPr="00F72CD4" w:rsidRDefault="00FB6B46" w:rsidP="000D2D5A">
            <w:pPr>
              <w:pStyle w:val="TAL"/>
              <w:rPr>
                <w:rFonts w:eastAsia="SimSun"/>
                <w:lang w:eastAsia="zh-CN"/>
              </w:rPr>
            </w:pPr>
            <w:r w:rsidRPr="00F72CD4">
              <w:rPr>
                <w:rFonts w:eastAsia="SimSun"/>
              </w:rPr>
              <w:t>Verify the ability of an intra-band adjacent carrier aggregation UE to demodulate the signal transmitted by the PCell or SCell in the presence of a stronger SCell or PCell signal on an adjacent frequency. Throughput is measured on the PCell or SCell only</w:t>
            </w:r>
          </w:p>
        </w:tc>
        <w:tc>
          <w:tcPr>
            <w:tcW w:w="4807" w:type="dxa"/>
            <w:shd w:val="clear" w:color="auto" w:fill="auto"/>
          </w:tcPr>
          <w:p w14:paraId="3FA6495C" w14:textId="77777777" w:rsidR="00FB6B46" w:rsidRPr="00F72CD4" w:rsidRDefault="00FB6B46" w:rsidP="000D2D5A">
            <w:pPr>
              <w:rPr>
                <w:rFonts w:eastAsia="SimSun"/>
                <w:lang w:eastAsia="zh-CN"/>
              </w:rPr>
            </w:pPr>
          </w:p>
        </w:tc>
      </w:tr>
    </w:tbl>
    <w:p w14:paraId="1AA43873" w14:textId="77777777" w:rsidR="00FB6B46" w:rsidRPr="00F72CD4" w:rsidRDefault="00FB6B46" w:rsidP="000D2D5A">
      <w:pPr>
        <w:rPr>
          <w:rFonts w:eastAsia="SimSun"/>
        </w:rPr>
      </w:pPr>
    </w:p>
    <w:p w14:paraId="291645C2" w14:textId="77777777" w:rsidR="00FB6B46" w:rsidRPr="00F72CD4" w:rsidRDefault="00FB6B46" w:rsidP="000D2D5A">
      <w:pPr>
        <w:pStyle w:val="TH"/>
      </w:pPr>
      <w:r w:rsidRPr="00F72CD4">
        <w:t>Table 5.2A.3.2.0-2</w:t>
      </w:r>
      <w:r w:rsidRPr="00F72CD4">
        <w:rPr>
          <w:lang w:eastAsia="zh-CN"/>
        </w:rPr>
        <w:t>:</w:t>
      </w:r>
      <w:r w:rsidRPr="00F72CD4">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FB6B46" w:rsidRPr="00F72CD4" w14:paraId="3E3ECE62" w14:textId="77777777" w:rsidTr="00175A6F">
        <w:tc>
          <w:tcPr>
            <w:tcW w:w="5471" w:type="dxa"/>
            <w:gridSpan w:val="2"/>
            <w:shd w:val="clear" w:color="auto" w:fill="auto"/>
          </w:tcPr>
          <w:p w14:paraId="567EDCDF" w14:textId="77777777" w:rsidR="00FB6B46" w:rsidRPr="00F72CD4" w:rsidRDefault="00FB6B46" w:rsidP="000D2D5A">
            <w:pPr>
              <w:pStyle w:val="TAH"/>
              <w:rPr>
                <w:rFonts w:eastAsia="SimSun"/>
              </w:rPr>
            </w:pPr>
            <w:r w:rsidRPr="00F72CD4">
              <w:rPr>
                <w:rFonts w:eastAsia="SimSun"/>
              </w:rPr>
              <w:t>Parameter</w:t>
            </w:r>
          </w:p>
        </w:tc>
        <w:tc>
          <w:tcPr>
            <w:tcW w:w="803" w:type="dxa"/>
            <w:shd w:val="clear" w:color="auto" w:fill="auto"/>
          </w:tcPr>
          <w:p w14:paraId="5BEC3618" w14:textId="77777777" w:rsidR="00FB6B46" w:rsidRPr="00F72CD4" w:rsidRDefault="00FB6B46" w:rsidP="000D2D5A">
            <w:pPr>
              <w:pStyle w:val="TAH"/>
              <w:rPr>
                <w:rFonts w:eastAsia="SimSun"/>
              </w:rPr>
            </w:pPr>
            <w:r w:rsidRPr="00F72CD4">
              <w:rPr>
                <w:rFonts w:eastAsia="SimSun"/>
              </w:rPr>
              <w:t>Unit</w:t>
            </w:r>
          </w:p>
        </w:tc>
        <w:tc>
          <w:tcPr>
            <w:tcW w:w="3355" w:type="dxa"/>
            <w:shd w:val="clear" w:color="auto" w:fill="auto"/>
          </w:tcPr>
          <w:p w14:paraId="0FE423D1" w14:textId="77777777" w:rsidR="00FB6B46" w:rsidRPr="00F72CD4" w:rsidRDefault="00FB6B46" w:rsidP="000D2D5A">
            <w:pPr>
              <w:pStyle w:val="TAH"/>
              <w:rPr>
                <w:rFonts w:eastAsia="SimSun"/>
              </w:rPr>
            </w:pPr>
            <w:r w:rsidRPr="00F72CD4">
              <w:rPr>
                <w:rFonts w:eastAsia="SimSun"/>
              </w:rPr>
              <w:t>Value</w:t>
            </w:r>
          </w:p>
        </w:tc>
      </w:tr>
      <w:tr w:rsidR="00FB6B46" w:rsidRPr="00F72CD4" w14:paraId="4E837859" w14:textId="77777777" w:rsidTr="00175A6F">
        <w:tc>
          <w:tcPr>
            <w:tcW w:w="5471" w:type="dxa"/>
            <w:gridSpan w:val="2"/>
            <w:shd w:val="clear" w:color="auto" w:fill="auto"/>
            <w:vAlign w:val="center"/>
          </w:tcPr>
          <w:p w14:paraId="0A806E0E" w14:textId="77777777" w:rsidR="00FB6B46" w:rsidRPr="00F72CD4" w:rsidRDefault="00FB6B46" w:rsidP="000D2D5A">
            <w:pPr>
              <w:pStyle w:val="TAL"/>
              <w:rPr>
                <w:rFonts w:eastAsia="SimSun"/>
              </w:rPr>
            </w:pPr>
            <w:r w:rsidRPr="00F72CD4">
              <w:rPr>
                <w:rFonts w:eastAsia="SimSun"/>
              </w:rPr>
              <w:t>Duplex mode</w:t>
            </w:r>
          </w:p>
        </w:tc>
        <w:tc>
          <w:tcPr>
            <w:tcW w:w="803" w:type="dxa"/>
            <w:shd w:val="clear" w:color="auto" w:fill="auto"/>
            <w:vAlign w:val="center"/>
          </w:tcPr>
          <w:p w14:paraId="7C0ACA80" w14:textId="77777777" w:rsidR="00FB6B46" w:rsidRPr="00F72CD4" w:rsidRDefault="00FB6B46" w:rsidP="000D2D5A">
            <w:pPr>
              <w:pStyle w:val="TAC"/>
              <w:rPr>
                <w:rFonts w:eastAsia="SimSun"/>
              </w:rPr>
            </w:pPr>
          </w:p>
        </w:tc>
        <w:tc>
          <w:tcPr>
            <w:tcW w:w="3355" w:type="dxa"/>
            <w:shd w:val="clear" w:color="auto" w:fill="auto"/>
            <w:vAlign w:val="center"/>
          </w:tcPr>
          <w:p w14:paraId="45079247" w14:textId="77777777" w:rsidR="00FB6B46" w:rsidRPr="00F72CD4" w:rsidRDefault="00FB6B46" w:rsidP="000D2D5A">
            <w:pPr>
              <w:pStyle w:val="TAC"/>
              <w:rPr>
                <w:rFonts w:eastAsia="SimSun"/>
              </w:rPr>
            </w:pPr>
            <w:r w:rsidRPr="00F72CD4">
              <w:rPr>
                <w:rFonts w:eastAsia="SimSun"/>
              </w:rPr>
              <w:t>FDD and TDD</w:t>
            </w:r>
          </w:p>
        </w:tc>
      </w:tr>
      <w:tr w:rsidR="00FB6B46" w:rsidRPr="00F72CD4" w14:paraId="525C98AE" w14:textId="77777777" w:rsidTr="00175A6F">
        <w:tc>
          <w:tcPr>
            <w:tcW w:w="5471" w:type="dxa"/>
            <w:gridSpan w:val="2"/>
            <w:shd w:val="clear" w:color="auto" w:fill="auto"/>
            <w:vAlign w:val="center"/>
          </w:tcPr>
          <w:p w14:paraId="24ACBDE8" w14:textId="77777777" w:rsidR="00FB6B46" w:rsidRPr="00F72CD4" w:rsidRDefault="00FB6B46" w:rsidP="000D2D5A">
            <w:pPr>
              <w:pStyle w:val="TAL"/>
              <w:rPr>
                <w:rFonts w:eastAsia="SimSun"/>
              </w:rPr>
            </w:pPr>
            <w:r w:rsidRPr="00F72CD4">
              <w:rPr>
                <w:rFonts w:eastAsia="SimSun"/>
              </w:rPr>
              <w:t>Active DL BWP index</w:t>
            </w:r>
          </w:p>
        </w:tc>
        <w:tc>
          <w:tcPr>
            <w:tcW w:w="803" w:type="dxa"/>
            <w:shd w:val="clear" w:color="auto" w:fill="auto"/>
            <w:vAlign w:val="center"/>
          </w:tcPr>
          <w:p w14:paraId="11FE4361" w14:textId="77777777" w:rsidR="00FB6B46" w:rsidRPr="00F72CD4" w:rsidRDefault="00FB6B46" w:rsidP="000D2D5A">
            <w:pPr>
              <w:pStyle w:val="TAC"/>
              <w:rPr>
                <w:rFonts w:eastAsia="SimSun"/>
              </w:rPr>
            </w:pPr>
          </w:p>
        </w:tc>
        <w:tc>
          <w:tcPr>
            <w:tcW w:w="3355" w:type="dxa"/>
            <w:shd w:val="clear" w:color="auto" w:fill="auto"/>
            <w:vAlign w:val="center"/>
          </w:tcPr>
          <w:p w14:paraId="626B8866" w14:textId="77777777" w:rsidR="00FB6B46" w:rsidRPr="00F72CD4" w:rsidRDefault="00FB6B46" w:rsidP="000D2D5A">
            <w:pPr>
              <w:pStyle w:val="TAC"/>
              <w:rPr>
                <w:rFonts w:eastAsia="SimSun"/>
              </w:rPr>
            </w:pPr>
            <w:r w:rsidRPr="00F72CD4">
              <w:rPr>
                <w:rFonts w:eastAsia="SimSun"/>
              </w:rPr>
              <w:t>1</w:t>
            </w:r>
          </w:p>
        </w:tc>
      </w:tr>
      <w:tr w:rsidR="00FB6B46" w:rsidRPr="00F72CD4" w14:paraId="292ECDCC" w14:textId="77777777" w:rsidTr="00175A6F">
        <w:tc>
          <w:tcPr>
            <w:tcW w:w="5471" w:type="dxa"/>
            <w:gridSpan w:val="2"/>
            <w:shd w:val="clear" w:color="auto" w:fill="auto"/>
            <w:vAlign w:val="center"/>
          </w:tcPr>
          <w:p w14:paraId="455A2D11" w14:textId="77777777" w:rsidR="00FB6B46" w:rsidRPr="00F72CD4" w:rsidRDefault="00FB6B46" w:rsidP="000D2D5A">
            <w:pPr>
              <w:pStyle w:val="TAL"/>
              <w:rPr>
                <w:rFonts w:eastAsia="SimSun"/>
              </w:rPr>
            </w:pPr>
            <w:r w:rsidRPr="00F72CD4">
              <w:rPr>
                <w:rFonts w:eastAsia="SimSun"/>
                <w:lang w:eastAsia="zh-CN"/>
              </w:rPr>
              <w:t>Propagation condition</w:t>
            </w:r>
          </w:p>
        </w:tc>
        <w:tc>
          <w:tcPr>
            <w:tcW w:w="803" w:type="dxa"/>
            <w:shd w:val="clear" w:color="auto" w:fill="auto"/>
            <w:vAlign w:val="center"/>
          </w:tcPr>
          <w:p w14:paraId="2F7FC78F" w14:textId="77777777" w:rsidR="00FB6B46" w:rsidRPr="00F72CD4" w:rsidRDefault="00FB6B46" w:rsidP="000D2D5A">
            <w:pPr>
              <w:pStyle w:val="TAC"/>
              <w:rPr>
                <w:rFonts w:eastAsia="SimSun"/>
              </w:rPr>
            </w:pPr>
          </w:p>
        </w:tc>
        <w:tc>
          <w:tcPr>
            <w:tcW w:w="3355" w:type="dxa"/>
            <w:shd w:val="clear" w:color="auto" w:fill="auto"/>
            <w:vAlign w:val="center"/>
          </w:tcPr>
          <w:p w14:paraId="54177F62" w14:textId="77777777" w:rsidR="00FB6B46" w:rsidRPr="00F72CD4" w:rsidRDefault="00FB6B46" w:rsidP="000D2D5A">
            <w:pPr>
              <w:pStyle w:val="TAC"/>
              <w:rPr>
                <w:rFonts w:eastAsia="SimSun"/>
              </w:rPr>
            </w:pPr>
            <w:bookmarkStart w:id="1180" w:name="OLE_LINK52"/>
            <w:r w:rsidRPr="00F72CD4">
              <w:rPr>
                <w:rFonts w:eastAsia="SimSun"/>
              </w:rPr>
              <w:t>Static propagation condition</w:t>
            </w:r>
          </w:p>
          <w:p w14:paraId="247EA28D" w14:textId="77777777" w:rsidR="00FB6B46" w:rsidRPr="00F72CD4" w:rsidRDefault="00FB6B46" w:rsidP="000D2D5A">
            <w:pPr>
              <w:pStyle w:val="TAC"/>
              <w:rPr>
                <w:rFonts w:eastAsia="SimSun"/>
              </w:rPr>
            </w:pPr>
            <w:r w:rsidRPr="00F72CD4">
              <w:rPr>
                <w:rFonts w:eastAsia="SimSun"/>
              </w:rPr>
              <w:t>No external noise sources are applied</w:t>
            </w:r>
            <w:bookmarkEnd w:id="1180"/>
          </w:p>
        </w:tc>
      </w:tr>
      <w:tr w:rsidR="00FB6B46" w:rsidRPr="00F72CD4" w14:paraId="3E5815F8" w14:textId="77777777" w:rsidTr="00175A6F">
        <w:tc>
          <w:tcPr>
            <w:tcW w:w="5471" w:type="dxa"/>
            <w:gridSpan w:val="2"/>
            <w:shd w:val="clear" w:color="auto" w:fill="auto"/>
            <w:vAlign w:val="center"/>
          </w:tcPr>
          <w:p w14:paraId="0399C508" w14:textId="77777777" w:rsidR="00FB6B46" w:rsidRPr="00F72CD4" w:rsidRDefault="00FB6B46" w:rsidP="000D2D5A">
            <w:pPr>
              <w:pStyle w:val="TAL"/>
              <w:rPr>
                <w:rFonts w:eastAsia="SimSun"/>
              </w:rPr>
            </w:pPr>
            <w:r w:rsidRPr="00F72CD4">
              <w:rPr>
                <w:rFonts w:eastAsia="SimSun"/>
                <w:lang w:eastAsia="zh-CN"/>
              </w:rPr>
              <w:t>Antenna configuration</w:t>
            </w:r>
          </w:p>
        </w:tc>
        <w:tc>
          <w:tcPr>
            <w:tcW w:w="803" w:type="dxa"/>
            <w:shd w:val="clear" w:color="auto" w:fill="auto"/>
            <w:vAlign w:val="center"/>
          </w:tcPr>
          <w:p w14:paraId="3D28870B" w14:textId="77777777" w:rsidR="00FB6B46" w:rsidRPr="00F72CD4" w:rsidRDefault="00FB6B46" w:rsidP="000D2D5A">
            <w:pPr>
              <w:pStyle w:val="TAC"/>
              <w:rPr>
                <w:rFonts w:eastAsia="SimSun"/>
              </w:rPr>
            </w:pPr>
          </w:p>
        </w:tc>
        <w:tc>
          <w:tcPr>
            <w:tcW w:w="3355" w:type="dxa"/>
            <w:shd w:val="clear" w:color="auto" w:fill="auto"/>
            <w:vAlign w:val="center"/>
          </w:tcPr>
          <w:p w14:paraId="56D1813E" w14:textId="77777777" w:rsidR="00FB6B46" w:rsidRPr="00F72CD4" w:rsidRDefault="00FB6B46" w:rsidP="000D2D5A">
            <w:pPr>
              <w:pStyle w:val="TAC"/>
              <w:rPr>
                <w:rFonts w:eastAsia="SimSun"/>
              </w:rPr>
            </w:pPr>
            <w:r w:rsidRPr="00F72CD4">
              <w:rPr>
                <w:rFonts w:eastAsia="SimSun"/>
                <w:lang w:eastAsia="zh-CN"/>
              </w:rPr>
              <w:t>1x4</w:t>
            </w:r>
          </w:p>
        </w:tc>
      </w:tr>
      <w:tr w:rsidR="00FB6B46" w:rsidRPr="00F72CD4" w14:paraId="05E56361" w14:textId="77777777" w:rsidTr="00175A6F">
        <w:tc>
          <w:tcPr>
            <w:tcW w:w="1814" w:type="dxa"/>
            <w:vMerge w:val="restart"/>
            <w:shd w:val="clear" w:color="auto" w:fill="auto"/>
            <w:vAlign w:val="center"/>
          </w:tcPr>
          <w:p w14:paraId="544F9AE4" w14:textId="77777777" w:rsidR="00FB6B46" w:rsidRPr="00F72CD4" w:rsidRDefault="00FB6B46" w:rsidP="000D2D5A">
            <w:pPr>
              <w:pStyle w:val="TAL"/>
              <w:rPr>
                <w:rFonts w:eastAsia="SimSun"/>
                <w:lang w:eastAsia="zh-CN"/>
              </w:rPr>
            </w:pPr>
            <w:r w:rsidRPr="00F72CD4">
              <w:rPr>
                <w:rFonts w:eastAsia="SimSun"/>
                <w:lang w:eastAsia="zh-CN"/>
              </w:rPr>
              <w:t>PDSCH configuration</w:t>
            </w:r>
          </w:p>
        </w:tc>
        <w:tc>
          <w:tcPr>
            <w:tcW w:w="3657" w:type="dxa"/>
            <w:shd w:val="clear" w:color="auto" w:fill="auto"/>
            <w:vAlign w:val="center"/>
          </w:tcPr>
          <w:p w14:paraId="0CF607D4" w14:textId="77777777" w:rsidR="00FB6B46" w:rsidRPr="00F72CD4" w:rsidRDefault="00FB6B46" w:rsidP="000D2D5A">
            <w:pPr>
              <w:pStyle w:val="TAL"/>
              <w:rPr>
                <w:rFonts w:eastAsia="SimSun"/>
              </w:rPr>
            </w:pPr>
            <w:r w:rsidRPr="00F72CD4">
              <w:rPr>
                <w:rFonts w:eastAsia="SimSun"/>
              </w:rPr>
              <w:t>Length (L)</w:t>
            </w:r>
          </w:p>
        </w:tc>
        <w:tc>
          <w:tcPr>
            <w:tcW w:w="803" w:type="dxa"/>
            <w:shd w:val="clear" w:color="auto" w:fill="auto"/>
            <w:vAlign w:val="center"/>
          </w:tcPr>
          <w:p w14:paraId="5597122D" w14:textId="77777777" w:rsidR="00FB6B46" w:rsidRPr="00F72CD4" w:rsidRDefault="00FB6B46" w:rsidP="000D2D5A">
            <w:pPr>
              <w:pStyle w:val="TAC"/>
              <w:rPr>
                <w:rFonts w:eastAsia="SimSun"/>
              </w:rPr>
            </w:pPr>
          </w:p>
        </w:tc>
        <w:tc>
          <w:tcPr>
            <w:tcW w:w="3355" w:type="dxa"/>
            <w:shd w:val="clear" w:color="auto" w:fill="auto"/>
            <w:vAlign w:val="center"/>
          </w:tcPr>
          <w:p w14:paraId="1FA1311A" w14:textId="77777777" w:rsidR="00FB6B46" w:rsidRPr="00F72CD4" w:rsidRDefault="00FB6B46" w:rsidP="000D2D5A">
            <w:pPr>
              <w:pStyle w:val="TAC"/>
              <w:rPr>
                <w:rFonts w:eastAsia="SimSun"/>
                <w:lang w:eastAsia="zh-CN"/>
              </w:rPr>
            </w:pPr>
            <w:r w:rsidRPr="00F72CD4">
              <w:rPr>
                <w:rFonts w:eastAsia="SimSun"/>
              </w:rPr>
              <w:t>FDD: 12</w:t>
            </w:r>
            <w:r w:rsidRPr="00F72CD4">
              <w:rPr>
                <w:rFonts w:eastAsia="SimSun"/>
                <w:lang w:eastAsia="zh-CN"/>
              </w:rPr>
              <w:t>TDD: 12 for DL slot, 4 for special slot</w:t>
            </w:r>
          </w:p>
        </w:tc>
      </w:tr>
      <w:tr w:rsidR="00FB6B46" w:rsidRPr="00F72CD4" w14:paraId="5E67BDAB" w14:textId="77777777" w:rsidTr="00175A6F">
        <w:tc>
          <w:tcPr>
            <w:tcW w:w="1814" w:type="dxa"/>
            <w:vMerge/>
            <w:shd w:val="clear" w:color="auto" w:fill="auto"/>
            <w:vAlign w:val="center"/>
          </w:tcPr>
          <w:p w14:paraId="4C2224CE" w14:textId="77777777" w:rsidR="00FB6B46" w:rsidRPr="00F72CD4" w:rsidRDefault="00FB6B46" w:rsidP="000D2D5A">
            <w:pPr>
              <w:pStyle w:val="TAL"/>
              <w:rPr>
                <w:rFonts w:eastAsia="SimSun"/>
              </w:rPr>
            </w:pPr>
          </w:p>
        </w:tc>
        <w:tc>
          <w:tcPr>
            <w:tcW w:w="3657" w:type="dxa"/>
            <w:shd w:val="clear" w:color="auto" w:fill="auto"/>
            <w:vAlign w:val="center"/>
          </w:tcPr>
          <w:p w14:paraId="54EABEE3" w14:textId="77777777" w:rsidR="00FB6B46" w:rsidRPr="00F72CD4" w:rsidRDefault="00FB6B46" w:rsidP="000D2D5A">
            <w:pPr>
              <w:pStyle w:val="TAL"/>
              <w:rPr>
                <w:rFonts w:eastAsia="SimSun"/>
              </w:rPr>
            </w:pPr>
            <w:r w:rsidRPr="00F72CD4">
              <w:rPr>
                <w:rFonts w:eastAsia="SimSun"/>
              </w:rPr>
              <w:t>PRB bundling size</w:t>
            </w:r>
          </w:p>
        </w:tc>
        <w:tc>
          <w:tcPr>
            <w:tcW w:w="803" w:type="dxa"/>
            <w:shd w:val="clear" w:color="auto" w:fill="auto"/>
            <w:vAlign w:val="center"/>
          </w:tcPr>
          <w:p w14:paraId="4CA9F251" w14:textId="77777777" w:rsidR="00FB6B46" w:rsidRPr="00F72CD4" w:rsidRDefault="00FB6B46" w:rsidP="000D2D5A">
            <w:pPr>
              <w:pStyle w:val="TAC"/>
              <w:rPr>
                <w:rFonts w:eastAsia="SimSun"/>
              </w:rPr>
            </w:pPr>
          </w:p>
        </w:tc>
        <w:tc>
          <w:tcPr>
            <w:tcW w:w="3355" w:type="dxa"/>
            <w:shd w:val="clear" w:color="auto" w:fill="auto"/>
            <w:vAlign w:val="center"/>
          </w:tcPr>
          <w:p w14:paraId="2EC1DDD3" w14:textId="77777777" w:rsidR="00FB6B46" w:rsidRPr="00F72CD4" w:rsidRDefault="00FB6B46" w:rsidP="000D2D5A">
            <w:pPr>
              <w:pStyle w:val="TAC"/>
              <w:rPr>
                <w:rFonts w:eastAsia="SimSun"/>
              </w:rPr>
            </w:pPr>
            <w:r w:rsidRPr="00F72CD4">
              <w:rPr>
                <w:rFonts w:eastAsia="SimSun"/>
              </w:rPr>
              <w:t>WB</w:t>
            </w:r>
          </w:p>
        </w:tc>
      </w:tr>
      <w:tr w:rsidR="00FB6B46" w:rsidRPr="00F72CD4" w14:paraId="5E9810BF" w14:textId="77777777" w:rsidTr="00175A6F">
        <w:tc>
          <w:tcPr>
            <w:tcW w:w="5471" w:type="dxa"/>
            <w:gridSpan w:val="2"/>
            <w:shd w:val="clear" w:color="auto" w:fill="auto"/>
            <w:vAlign w:val="center"/>
          </w:tcPr>
          <w:p w14:paraId="4CE4370A" w14:textId="77777777" w:rsidR="00FB6B46" w:rsidRPr="00F72CD4" w:rsidRDefault="00FB6B46" w:rsidP="000D2D5A">
            <w:pPr>
              <w:pStyle w:val="TAL"/>
              <w:rPr>
                <w:rFonts w:eastAsia="SimSun"/>
                <w:lang w:eastAsia="zh-CN"/>
              </w:rPr>
            </w:pPr>
            <w:r w:rsidRPr="00F72CD4">
              <w:rPr>
                <w:rFonts w:eastAsia="SimSun"/>
                <w:lang w:eastAsia="zh-CN"/>
              </w:rPr>
              <w:t>Modulation and code rate</w:t>
            </w:r>
          </w:p>
        </w:tc>
        <w:tc>
          <w:tcPr>
            <w:tcW w:w="803" w:type="dxa"/>
            <w:shd w:val="clear" w:color="auto" w:fill="auto"/>
            <w:vAlign w:val="center"/>
          </w:tcPr>
          <w:p w14:paraId="6A206661" w14:textId="77777777" w:rsidR="00FB6B46" w:rsidRPr="00F72CD4" w:rsidRDefault="00FB6B46" w:rsidP="000D2D5A">
            <w:pPr>
              <w:pStyle w:val="TAC"/>
              <w:rPr>
                <w:rFonts w:eastAsia="SimSun"/>
              </w:rPr>
            </w:pPr>
          </w:p>
        </w:tc>
        <w:tc>
          <w:tcPr>
            <w:tcW w:w="3355" w:type="dxa"/>
            <w:shd w:val="clear" w:color="auto" w:fill="auto"/>
            <w:vAlign w:val="center"/>
          </w:tcPr>
          <w:p w14:paraId="780478B8" w14:textId="77777777" w:rsidR="00FB6B46" w:rsidRPr="00F72CD4" w:rsidRDefault="00FB6B46" w:rsidP="000D2D5A">
            <w:pPr>
              <w:pStyle w:val="TAC"/>
              <w:rPr>
                <w:rFonts w:eastAsia="SimSun"/>
                <w:lang w:eastAsia="zh-CN"/>
              </w:rPr>
            </w:pPr>
            <w:r w:rsidRPr="00F72CD4">
              <w:rPr>
                <w:rFonts w:eastAsia="SimSun"/>
                <w:lang w:eastAsia="zh-CN"/>
              </w:rPr>
              <w:t>64QAM, MCS 27</w:t>
            </w:r>
          </w:p>
        </w:tc>
      </w:tr>
      <w:tr w:rsidR="00FB6B46" w:rsidRPr="00F72CD4" w14:paraId="39CAE2F4"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C74A6E" w14:textId="77777777" w:rsidR="00FB6B46" w:rsidRPr="00F72CD4" w:rsidRDefault="00FB6B46" w:rsidP="000D2D5A">
            <w:pPr>
              <w:pStyle w:val="TAL"/>
              <w:rPr>
                <w:rFonts w:eastAsia="SimSun"/>
              </w:rPr>
            </w:pPr>
            <w:r w:rsidRPr="00F72CD4">
              <w:rPr>
                <w:rFonts w:eastAsia="SimSun"/>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A7F05AD"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16097BAB" w14:textId="77777777" w:rsidR="00FB6B46" w:rsidRPr="00F72CD4" w:rsidRDefault="00FB6B46" w:rsidP="000D2D5A">
            <w:pPr>
              <w:pStyle w:val="TAC"/>
              <w:rPr>
                <w:rFonts w:eastAsia="SimSun"/>
                <w:lang w:eastAsia="zh-CN"/>
              </w:rPr>
            </w:pPr>
            <w:r w:rsidRPr="00F72CD4">
              <w:rPr>
                <w:rFonts w:eastAsia="SimSun"/>
                <w:lang w:eastAsia="zh-CN"/>
              </w:rPr>
              <w:t>FDD: 4</w:t>
            </w:r>
          </w:p>
          <w:p w14:paraId="04D9FCFB" w14:textId="77777777" w:rsidR="00FB6B46" w:rsidRPr="00F72CD4" w:rsidRDefault="00FB6B46" w:rsidP="000D2D5A">
            <w:pPr>
              <w:pStyle w:val="TAC"/>
              <w:rPr>
                <w:rFonts w:eastAsia="SimSun"/>
                <w:lang w:eastAsia="zh-CN"/>
              </w:rPr>
            </w:pPr>
            <w:r w:rsidRPr="00F72CD4">
              <w:rPr>
                <w:rFonts w:eastAsia="SimSun"/>
                <w:lang w:eastAsia="zh-CN"/>
              </w:rPr>
              <w:t>TDD: 8</w:t>
            </w:r>
          </w:p>
        </w:tc>
      </w:tr>
      <w:tr w:rsidR="00FB6B46" w:rsidRPr="00F72CD4" w14:paraId="5C211EAA"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18634" w14:textId="77777777" w:rsidR="00FB6B46" w:rsidRPr="00F72CD4" w:rsidRDefault="00FB6B46" w:rsidP="000D2D5A">
            <w:pPr>
              <w:pStyle w:val="TAL"/>
              <w:rPr>
                <w:rFonts w:eastAsia="SimSun"/>
                <w:lang w:eastAsia="zh-CN"/>
              </w:rPr>
            </w:pPr>
            <w:r w:rsidRPr="00F72CD4">
              <w:rPr>
                <w:rFonts w:eastAsia="SimSun"/>
                <w:lang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9365162"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53DCE3EF" w14:textId="77777777" w:rsidR="00FB6B46" w:rsidRPr="00F72CD4" w:rsidRDefault="00FB6B46" w:rsidP="000D2D5A">
            <w:pPr>
              <w:pStyle w:val="TAC"/>
              <w:rPr>
                <w:rFonts w:eastAsia="SimSun"/>
                <w:lang w:eastAsia="zh-CN"/>
              </w:rPr>
            </w:pPr>
            <w:r w:rsidRPr="00F72CD4">
              <w:rPr>
                <w:rFonts w:eastAsia="SimSun"/>
                <w:lang w:eastAsia="zh-CN"/>
              </w:rPr>
              <w:t>1</w:t>
            </w:r>
          </w:p>
        </w:tc>
      </w:tr>
      <w:tr w:rsidR="00FB6B46" w:rsidRPr="00F72CD4" w14:paraId="1D0D699A"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24D99" w14:textId="77777777" w:rsidR="00FB6B46" w:rsidRPr="00F72CD4" w:rsidRDefault="00FB6B46" w:rsidP="000D2D5A">
            <w:pPr>
              <w:pStyle w:val="TAL"/>
              <w:rPr>
                <w:rFonts w:eastAsia="SimSun"/>
                <w:lang w:eastAsia="zh-CN"/>
              </w:rPr>
            </w:pPr>
            <w:r w:rsidRPr="00F72CD4">
              <w:rPr>
                <w:rFonts w:eastAsia="SimSun"/>
                <w:lang w:eastAsia="zh-CN"/>
              </w:rPr>
              <w:t>Redundancy version coding sequence</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687F1B9"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38512BE3" w14:textId="77777777" w:rsidR="00FB6B46" w:rsidRPr="00F72CD4" w:rsidRDefault="00FB6B46" w:rsidP="000D2D5A">
            <w:pPr>
              <w:pStyle w:val="TAC"/>
              <w:rPr>
                <w:rFonts w:eastAsia="SimSun"/>
                <w:lang w:eastAsia="zh-CN"/>
              </w:rPr>
            </w:pPr>
            <w:r w:rsidRPr="00F72CD4">
              <w:rPr>
                <w:rFonts w:eastAsia="SimSun"/>
                <w:lang w:eastAsia="zh-CN"/>
              </w:rPr>
              <w:t>{0}</w:t>
            </w:r>
          </w:p>
        </w:tc>
      </w:tr>
      <w:tr w:rsidR="00FB6B46" w:rsidRPr="00F72CD4" w14:paraId="1744BB56"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98ED06" w14:textId="77777777" w:rsidR="00FB6B46" w:rsidRPr="00F72CD4" w:rsidRDefault="00FB6B46" w:rsidP="000D2D5A">
            <w:pPr>
              <w:pStyle w:val="TAL"/>
              <w:rPr>
                <w:rFonts w:eastAsia="SimSun"/>
              </w:rPr>
            </w:pPr>
            <w:r w:rsidRPr="00F72CD4">
              <w:rPr>
                <w:rFonts w:eastAsia="SimSun"/>
                <w:lang w:eastAsia="zh-CN"/>
              </w:rPr>
              <w:t>TDD UL-DL 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3C9BBDF"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D3938CB" w14:textId="77777777" w:rsidR="00FB6B46" w:rsidRPr="00F72CD4" w:rsidRDefault="00FB6B46" w:rsidP="000D2D5A">
            <w:pPr>
              <w:pStyle w:val="TAC"/>
              <w:rPr>
                <w:rFonts w:eastAsia="SimSun"/>
              </w:rPr>
            </w:pPr>
            <w:r w:rsidRPr="00F72CD4">
              <w:rPr>
                <w:rFonts w:eastAsia="SimSun"/>
              </w:rPr>
              <w:t>30kHz SCS: FR1.30-1</w:t>
            </w:r>
          </w:p>
        </w:tc>
      </w:tr>
      <w:tr w:rsidR="00FB6B46" w:rsidRPr="00F72CD4" w14:paraId="0FEE4DA7"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381D2" w14:textId="77777777" w:rsidR="00FB6B46" w:rsidRPr="00F72CD4" w:rsidRDefault="00FB6B46" w:rsidP="000D2D5A">
            <w:pPr>
              <w:pStyle w:val="TAL"/>
              <w:rPr>
                <w:rFonts w:eastAsia="SimSun"/>
              </w:rPr>
            </w:pPr>
            <w:r w:rsidRPr="00F72CD4">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7283C3E"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D9BE007" w14:textId="77777777" w:rsidR="00FB6B46" w:rsidRPr="00F72CD4" w:rsidRDefault="00FB6B46" w:rsidP="000D2D5A">
            <w:pPr>
              <w:pStyle w:val="TAC"/>
              <w:rPr>
                <w:rFonts w:eastAsia="SimSun"/>
                <w:lang w:eastAsia="zh-CN"/>
              </w:rPr>
            </w:pPr>
            <w:r w:rsidRPr="00F72CD4">
              <w:rPr>
                <w:rFonts w:eastAsia="SimSun"/>
                <w:lang w:eastAsia="zh-CN"/>
              </w:rPr>
              <w:t>As defined in Table A.1.2-2 for FR1.30-1</w:t>
            </w:r>
          </w:p>
        </w:tc>
      </w:tr>
      <w:tr w:rsidR="00FB6B46" w:rsidRPr="00F72CD4" w14:paraId="305ECD93"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25C2BB" w14:textId="77777777" w:rsidR="00FB6B46" w:rsidRPr="00F72CD4" w:rsidRDefault="00FB6B46" w:rsidP="000D2D5A">
            <w:pPr>
              <w:pStyle w:val="TAL"/>
              <w:rPr>
                <w:rFonts w:eastAsia="SimSun"/>
                <w:lang w:eastAsia="zh-CN"/>
              </w:rPr>
            </w:pPr>
            <w:r w:rsidRPr="00F72CD4">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7AC4936"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7818F2F" w14:textId="77777777" w:rsidR="00FB6B46" w:rsidRPr="00F72CD4" w:rsidRDefault="00FB6B46" w:rsidP="000D2D5A">
            <w:pPr>
              <w:pStyle w:val="TAC"/>
              <w:rPr>
                <w:rFonts w:eastAsia="SimSun"/>
                <w:lang w:eastAsia="zh-CN"/>
              </w:rPr>
            </w:pPr>
            <w:r w:rsidRPr="00F72CD4">
              <w:rPr>
                <w:rFonts w:eastAsia="SimSun"/>
                <w:lang w:eastAsia="zh-CN"/>
              </w:rPr>
              <w:t>PUCCH format 1</w:t>
            </w:r>
          </w:p>
        </w:tc>
      </w:tr>
      <w:tr w:rsidR="00FB6B46" w:rsidRPr="00F72CD4" w14:paraId="162DA1D1"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14F87" w14:textId="77777777" w:rsidR="00FB6B46" w:rsidRPr="00F72CD4" w:rsidRDefault="00FB6B46" w:rsidP="000D2D5A">
            <w:pPr>
              <w:pStyle w:val="TAL"/>
              <w:rPr>
                <w:rFonts w:eastAsia="SimSun"/>
                <w:lang w:eastAsia="zh-CN"/>
              </w:rPr>
            </w:pPr>
            <w:r w:rsidRPr="00F72CD4">
              <w:rPr>
                <w:rFonts w:eastAsia="SimSun"/>
              </w:rPr>
              <w:t>Overhead for TBS determin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D54C0B1"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7710731" w14:textId="77777777" w:rsidR="00FB6B46" w:rsidRPr="00F72CD4" w:rsidRDefault="00FB6B46" w:rsidP="000D2D5A">
            <w:pPr>
              <w:pStyle w:val="TAC"/>
              <w:rPr>
                <w:rFonts w:eastAsia="SimSun"/>
                <w:highlight w:val="yellow"/>
                <w:lang w:eastAsia="zh-CN"/>
              </w:rPr>
            </w:pPr>
            <w:r w:rsidRPr="00F72CD4">
              <w:rPr>
                <w:rFonts w:eastAsia="SimSun"/>
                <w:lang w:eastAsia="zh-CN"/>
              </w:rPr>
              <w:t>0</w:t>
            </w:r>
          </w:p>
        </w:tc>
      </w:tr>
      <w:tr w:rsidR="00FB6B46" w:rsidRPr="00F72CD4" w14:paraId="2426FE5C"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A59F8C" w14:textId="77777777" w:rsidR="00FB6B46" w:rsidRPr="00F72CD4" w:rsidRDefault="00FB6B46" w:rsidP="000D2D5A">
            <w:pPr>
              <w:pStyle w:val="TAL"/>
              <w:rPr>
                <w:rFonts w:eastAsia="SimSun"/>
                <w:lang w:eastAsia="zh-CN"/>
              </w:rPr>
            </w:pPr>
            <w:r w:rsidRPr="00F72CD4">
              <w:rPr>
                <w:rFonts w:eastAsia="SimSun"/>
                <w:lang w:eastAsia="zh-CN"/>
              </w:rPr>
              <w:t>SSB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FE6A8C8"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EE5E24B" w14:textId="77777777" w:rsidR="00FB6B46" w:rsidRPr="00F72CD4" w:rsidRDefault="00FB6B46" w:rsidP="000D2D5A">
            <w:pPr>
              <w:pStyle w:val="TAC"/>
              <w:rPr>
                <w:rFonts w:eastAsia="SimSun"/>
                <w:lang w:eastAsia="zh-CN"/>
              </w:rPr>
            </w:pPr>
            <w:r w:rsidRPr="00F72CD4">
              <w:rPr>
                <w:rFonts w:eastAsia="SimSun"/>
                <w:lang w:eastAsia="zh-CN"/>
              </w:rPr>
              <w:t>Slot#0 with periodicity 20ms</w:t>
            </w:r>
          </w:p>
        </w:tc>
      </w:tr>
      <w:tr w:rsidR="00FB6B46" w:rsidRPr="00F72CD4" w14:paraId="1F79AEDA" w14:textId="77777777" w:rsidTr="00175A6F">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8E239" w14:textId="77777777" w:rsidR="00FB6B46" w:rsidRPr="00F72CD4" w:rsidRDefault="00FB6B46" w:rsidP="000D2D5A">
            <w:pPr>
              <w:pStyle w:val="TAL"/>
              <w:rPr>
                <w:rFonts w:eastAsia="SimSun"/>
                <w:lang w:eastAsia="zh-CN"/>
              </w:rPr>
            </w:pPr>
            <w:r w:rsidRPr="00F72CD4">
              <w:rPr>
                <w:rFonts w:eastAsia="SimSun"/>
                <w:lang w:eastAsia="zh-CN"/>
              </w:rPr>
              <w:t>RB assignment</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50B4D2C" w14:textId="77777777" w:rsidR="00FB6B46" w:rsidRPr="00F72CD4" w:rsidRDefault="00FB6B46" w:rsidP="000D2D5A">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D9C47C1" w14:textId="3494CCE8" w:rsidR="00FB6B46" w:rsidRPr="00F72CD4" w:rsidRDefault="00FB6B46" w:rsidP="000D2D5A">
            <w:pPr>
              <w:pStyle w:val="TAC"/>
              <w:rPr>
                <w:rFonts w:eastAsia="SimSun"/>
                <w:lang w:eastAsia="zh-CN"/>
              </w:rPr>
            </w:pPr>
            <w:r w:rsidRPr="00F72CD4">
              <w:rPr>
                <w:rFonts w:eastAsia="SimSun"/>
                <w:lang w:eastAsia="zh-CN"/>
              </w:rPr>
              <w:t>Full applicable test bandwidth as defined in Table 5.3.5-1 of TS 38.101-1 [</w:t>
            </w:r>
            <w:r w:rsidR="00943D24" w:rsidRPr="00F72CD4">
              <w:rPr>
                <w:rFonts w:eastAsia="SimSun"/>
                <w:lang w:eastAsia="zh-CN"/>
              </w:rPr>
              <w:t>2</w:t>
            </w:r>
            <w:r w:rsidRPr="00F72CD4">
              <w:rPr>
                <w:rFonts w:eastAsia="SimSun"/>
                <w:lang w:eastAsia="zh-CN"/>
              </w:rPr>
              <w:t>]</w:t>
            </w:r>
          </w:p>
        </w:tc>
      </w:tr>
    </w:tbl>
    <w:p w14:paraId="1A359EDD" w14:textId="77777777" w:rsidR="00FB6B46" w:rsidRPr="00F72CD4" w:rsidRDefault="00FB6B46" w:rsidP="000D2D5A">
      <w:pPr>
        <w:rPr>
          <w:lang w:eastAsia="zh-CN"/>
        </w:rPr>
      </w:pPr>
    </w:p>
    <w:p w14:paraId="161C4A92" w14:textId="77777777" w:rsidR="00FB6B46" w:rsidRPr="00F72CD4" w:rsidRDefault="00FB6B46" w:rsidP="000D2D5A">
      <w:pPr>
        <w:pStyle w:val="TH"/>
      </w:pPr>
      <w:r w:rsidRPr="00F72CD4">
        <w:t>Table 5.2A.3.2.0-3: Minimum performance for FDD CA with 15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FB6B46" w:rsidRPr="00F72CD4" w14:paraId="07B6AD52" w14:textId="77777777" w:rsidTr="00175A6F">
        <w:trPr>
          <w:trHeight w:val="128"/>
          <w:jc w:val="center"/>
        </w:trPr>
        <w:tc>
          <w:tcPr>
            <w:tcW w:w="804" w:type="dxa"/>
            <w:vMerge w:val="restart"/>
          </w:tcPr>
          <w:p w14:paraId="5665850D" w14:textId="77777777" w:rsidR="00FB6B46" w:rsidRPr="00F72CD4" w:rsidRDefault="00FB6B46" w:rsidP="000D2D5A">
            <w:pPr>
              <w:pStyle w:val="TAH"/>
            </w:pPr>
            <w:r w:rsidRPr="00F72CD4">
              <w:t>Test Number</w:t>
            </w:r>
          </w:p>
        </w:tc>
        <w:tc>
          <w:tcPr>
            <w:tcW w:w="1616" w:type="dxa"/>
            <w:gridSpan w:val="2"/>
          </w:tcPr>
          <w:p w14:paraId="0FAE1E8A" w14:textId="77777777" w:rsidR="00FB6B46" w:rsidRPr="00F72CD4" w:rsidRDefault="00FB6B46" w:rsidP="000D2D5A">
            <w:pPr>
              <w:pStyle w:val="TAH"/>
              <w:rPr>
                <w:lang w:eastAsia="zh-CN"/>
              </w:rPr>
            </w:pPr>
            <w:r w:rsidRPr="00F72CD4">
              <w:rPr>
                <w:lang w:eastAsia="zh-CN"/>
              </w:rPr>
              <w:t>Bandwidth (MHz)</w:t>
            </w:r>
          </w:p>
        </w:tc>
        <w:tc>
          <w:tcPr>
            <w:tcW w:w="2168" w:type="dxa"/>
            <w:gridSpan w:val="2"/>
          </w:tcPr>
          <w:p w14:paraId="25D64D4E" w14:textId="77777777" w:rsidR="00FB6B46" w:rsidRPr="00F72CD4" w:rsidRDefault="00FB6B46" w:rsidP="000D2D5A">
            <w:pPr>
              <w:pStyle w:val="TAH"/>
              <w:rPr>
                <w:lang w:eastAsia="zh-CN"/>
              </w:rPr>
            </w:pPr>
            <w:r w:rsidRPr="00F72CD4">
              <w:rPr>
                <w:lang w:eastAsia="zh-CN"/>
              </w:rPr>
              <w:t>Reference channel</w:t>
            </w:r>
          </w:p>
        </w:tc>
        <w:tc>
          <w:tcPr>
            <w:tcW w:w="1892" w:type="dxa"/>
            <w:gridSpan w:val="2"/>
          </w:tcPr>
          <w:p w14:paraId="29607384" w14:textId="77777777" w:rsidR="00FB6B46" w:rsidRPr="00F72CD4" w:rsidRDefault="00FB6B46" w:rsidP="000D2D5A">
            <w:pPr>
              <w:pStyle w:val="TAH"/>
              <w:rPr>
                <w:lang w:eastAsia="zh-CN"/>
              </w:rPr>
            </w:pPr>
            <w:r w:rsidRPr="00F72CD4">
              <w:rPr>
                <w:lang w:eastAsia="zh-CN"/>
              </w:rPr>
              <w:t>Power at antenna port (dBm/Hz)</w:t>
            </w:r>
          </w:p>
        </w:tc>
        <w:tc>
          <w:tcPr>
            <w:tcW w:w="1893" w:type="dxa"/>
            <w:gridSpan w:val="2"/>
          </w:tcPr>
          <w:p w14:paraId="743C620C" w14:textId="77777777" w:rsidR="00FB6B46" w:rsidRPr="00F72CD4" w:rsidRDefault="00FB6B46" w:rsidP="000D2D5A">
            <w:pPr>
              <w:pStyle w:val="TAH"/>
            </w:pPr>
            <w:r w:rsidRPr="00F72CD4">
              <w:t>Reference value</w:t>
            </w:r>
          </w:p>
          <w:p w14:paraId="4B8A510F" w14:textId="77777777" w:rsidR="00FB6B46" w:rsidRPr="00F72CD4" w:rsidRDefault="00FB6B46" w:rsidP="000D2D5A">
            <w:pPr>
              <w:pStyle w:val="TAH"/>
            </w:pPr>
            <w:r w:rsidRPr="00F72CD4">
              <w:t>Fraction of Maximum</w:t>
            </w:r>
          </w:p>
          <w:p w14:paraId="1454791B" w14:textId="77777777" w:rsidR="00FB6B46" w:rsidRPr="00F72CD4" w:rsidRDefault="00FB6B46" w:rsidP="000D2D5A">
            <w:pPr>
              <w:pStyle w:val="TAH"/>
            </w:pPr>
            <w:r w:rsidRPr="00F72CD4">
              <w:t>Throughput (%)</w:t>
            </w:r>
          </w:p>
        </w:tc>
      </w:tr>
      <w:tr w:rsidR="00FB6B46" w:rsidRPr="00F72CD4" w14:paraId="5EAE7BF7" w14:textId="77777777" w:rsidTr="00175A6F">
        <w:trPr>
          <w:trHeight w:val="591"/>
          <w:jc w:val="center"/>
        </w:trPr>
        <w:tc>
          <w:tcPr>
            <w:tcW w:w="804" w:type="dxa"/>
            <w:vMerge/>
            <w:tcBorders>
              <w:bottom w:val="single" w:sz="4" w:space="0" w:color="auto"/>
            </w:tcBorders>
          </w:tcPr>
          <w:p w14:paraId="0623D239" w14:textId="77777777" w:rsidR="00FB6B46" w:rsidRPr="00F72CD4" w:rsidRDefault="00FB6B46" w:rsidP="000D2D5A">
            <w:pPr>
              <w:pStyle w:val="TAH"/>
              <w:rPr>
                <w:rFonts w:eastAsia="??"/>
              </w:rPr>
            </w:pPr>
          </w:p>
        </w:tc>
        <w:tc>
          <w:tcPr>
            <w:tcW w:w="765" w:type="dxa"/>
            <w:tcBorders>
              <w:bottom w:val="single" w:sz="4" w:space="0" w:color="auto"/>
            </w:tcBorders>
          </w:tcPr>
          <w:p w14:paraId="2744875C" w14:textId="77777777" w:rsidR="00FB6B46" w:rsidRPr="00F72CD4" w:rsidRDefault="00FB6B46" w:rsidP="000D2D5A">
            <w:pPr>
              <w:pStyle w:val="TAH"/>
            </w:pPr>
            <w:r w:rsidRPr="00F72CD4">
              <w:t>PCell</w:t>
            </w:r>
          </w:p>
        </w:tc>
        <w:tc>
          <w:tcPr>
            <w:tcW w:w="851" w:type="dxa"/>
            <w:tcBorders>
              <w:bottom w:val="single" w:sz="4" w:space="0" w:color="auto"/>
            </w:tcBorders>
          </w:tcPr>
          <w:p w14:paraId="0B09A62C" w14:textId="77777777" w:rsidR="00FB6B46" w:rsidRPr="00F72CD4" w:rsidRDefault="00FB6B46" w:rsidP="000D2D5A">
            <w:pPr>
              <w:pStyle w:val="TAH"/>
            </w:pPr>
            <w:r w:rsidRPr="00F72CD4">
              <w:t>SCell</w:t>
            </w:r>
          </w:p>
        </w:tc>
        <w:tc>
          <w:tcPr>
            <w:tcW w:w="1119" w:type="dxa"/>
            <w:tcBorders>
              <w:bottom w:val="single" w:sz="4" w:space="0" w:color="auto"/>
            </w:tcBorders>
          </w:tcPr>
          <w:p w14:paraId="0C389FFB" w14:textId="77777777" w:rsidR="00FB6B46" w:rsidRPr="00F72CD4" w:rsidRDefault="00FB6B46" w:rsidP="000D2D5A">
            <w:pPr>
              <w:pStyle w:val="TAH"/>
            </w:pPr>
            <w:r w:rsidRPr="00F72CD4">
              <w:t>PCell</w:t>
            </w:r>
          </w:p>
        </w:tc>
        <w:tc>
          <w:tcPr>
            <w:tcW w:w="1049" w:type="dxa"/>
            <w:tcBorders>
              <w:bottom w:val="single" w:sz="4" w:space="0" w:color="auto"/>
            </w:tcBorders>
          </w:tcPr>
          <w:p w14:paraId="735E2A49" w14:textId="77777777" w:rsidR="00FB6B46" w:rsidRPr="00F72CD4" w:rsidRDefault="00FB6B46" w:rsidP="000D2D5A">
            <w:pPr>
              <w:pStyle w:val="TAH"/>
            </w:pPr>
            <w:r w:rsidRPr="00F72CD4">
              <w:t>SCell</w:t>
            </w:r>
          </w:p>
        </w:tc>
        <w:tc>
          <w:tcPr>
            <w:tcW w:w="946" w:type="dxa"/>
            <w:tcBorders>
              <w:bottom w:val="single" w:sz="4" w:space="0" w:color="auto"/>
            </w:tcBorders>
          </w:tcPr>
          <w:p w14:paraId="7E892502" w14:textId="77777777" w:rsidR="00FB6B46" w:rsidRPr="00F72CD4" w:rsidRDefault="00FB6B46" w:rsidP="000D2D5A">
            <w:pPr>
              <w:pStyle w:val="TAH"/>
              <w:rPr>
                <w:lang w:eastAsia="zh-CN"/>
              </w:rPr>
            </w:pPr>
            <w:r w:rsidRPr="00F72CD4">
              <w:object w:dxaOrig="780" w:dyaOrig="420" w14:anchorId="2BBC2265">
                <v:shape id="_x0000_i1064" type="#_x0000_t75" style="width:32.4pt;height:15pt" o:ole="">
                  <v:imagedata r:id="rId40" o:title=""/>
                </v:shape>
                <o:OLEObject Type="Embed" ProgID="Equation.3" ShapeID="_x0000_i1064" DrawAspect="Content" ObjectID="_1781610194" r:id="rId50"/>
              </w:object>
            </w:r>
            <w:r w:rsidRPr="00F72CD4">
              <w:rPr>
                <w:lang w:eastAsia="zh-CN"/>
              </w:rPr>
              <w:t xml:space="preserve"> for </w:t>
            </w:r>
            <w:r w:rsidRPr="00F72CD4">
              <w:t>PCell</w:t>
            </w:r>
          </w:p>
        </w:tc>
        <w:tc>
          <w:tcPr>
            <w:tcW w:w="946" w:type="dxa"/>
            <w:tcBorders>
              <w:bottom w:val="single" w:sz="4" w:space="0" w:color="auto"/>
            </w:tcBorders>
          </w:tcPr>
          <w:p w14:paraId="6E5DAC8B" w14:textId="77777777" w:rsidR="00FB6B46" w:rsidRPr="00F72CD4" w:rsidRDefault="00FB6B46" w:rsidP="000D2D5A">
            <w:pPr>
              <w:pStyle w:val="TAH"/>
            </w:pPr>
            <w:r w:rsidRPr="00F72CD4">
              <w:object w:dxaOrig="760" w:dyaOrig="420" w14:anchorId="6B804751">
                <v:shape id="_x0000_i1065" type="#_x0000_t75" style="width:32.4pt;height:15pt" o:ole="">
                  <v:imagedata r:id="rId42" o:title=""/>
                </v:shape>
                <o:OLEObject Type="Embed" ProgID="Equation.3" ShapeID="_x0000_i1065" DrawAspect="Content" ObjectID="_1781610195" r:id="rId51"/>
              </w:object>
            </w:r>
            <w:r w:rsidRPr="00F72CD4">
              <w:rPr>
                <w:lang w:eastAsia="zh-CN"/>
              </w:rPr>
              <w:t xml:space="preserve"> for</w:t>
            </w:r>
            <w:r w:rsidRPr="00F72CD4">
              <w:t xml:space="preserve"> Scell</w:t>
            </w:r>
          </w:p>
        </w:tc>
        <w:tc>
          <w:tcPr>
            <w:tcW w:w="946" w:type="dxa"/>
            <w:tcBorders>
              <w:bottom w:val="single" w:sz="4" w:space="0" w:color="auto"/>
            </w:tcBorders>
          </w:tcPr>
          <w:p w14:paraId="1AB14337" w14:textId="77777777" w:rsidR="00FB6B46" w:rsidRPr="00F72CD4" w:rsidRDefault="00FB6B46" w:rsidP="000D2D5A">
            <w:pPr>
              <w:pStyle w:val="TAH"/>
              <w:rPr>
                <w:rFonts w:eastAsia="??"/>
              </w:rPr>
            </w:pPr>
            <w:r w:rsidRPr="00F72CD4">
              <w:t>PCell</w:t>
            </w:r>
          </w:p>
        </w:tc>
        <w:tc>
          <w:tcPr>
            <w:tcW w:w="947" w:type="dxa"/>
            <w:tcBorders>
              <w:bottom w:val="single" w:sz="4" w:space="0" w:color="auto"/>
            </w:tcBorders>
          </w:tcPr>
          <w:p w14:paraId="1D6C4C0E" w14:textId="77777777" w:rsidR="00FB6B46" w:rsidRPr="00F72CD4" w:rsidRDefault="00FB6B46" w:rsidP="000D2D5A">
            <w:pPr>
              <w:pStyle w:val="TAH"/>
              <w:rPr>
                <w:rFonts w:eastAsia="??"/>
              </w:rPr>
            </w:pPr>
            <w:r w:rsidRPr="00F72CD4">
              <w:t>SCell</w:t>
            </w:r>
          </w:p>
        </w:tc>
      </w:tr>
      <w:tr w:rsidR="00FB6B46" w:rsidRPr="00F72CD4" w14:paraId="38ECC21F" w14:textId="77777777" w:rsidTr="00175A6F">
        <w:trPr>
          <w:trHeight w:val="92"/>
          <w:jc w:val="center"/>
        </w:trPr>
        <w:tc>
          <w:tcPr>
            <w:tcW w:w="804" w:type="dxa"/>
          </w:tcPr>
          <w:p w14:paraId="66D6AC7D" w14:textId="77777777" w:rsidR="00FB6B46" w:rsidRPr="00F72CD4" w:rsidRDefault="00FB6B46" w:rsidP="000D2D5A">
            <w:pPr>
              <w:pStyle w:val="TAC"/>
            </w:pPr>
            <w:r w:rsidRPr="00F72CD4">
              <w:t>1</w:t>
            </w:r>
          </w:p>
        </w:tc>
        <w:tc>
          <w:tcPr>
            <w:tcW w:w="1616" w:type="dxa"/>
            <w:gridSpan w:val="2"/>
          </w:tcPr>
          <w:p w14:paraId="54A4179E" w14:textId="77777777" w:rsidR="00FB6B46" w:rsidRPr="00F72CD4" w:rsidRDefault="00FB6B46" w:rsidP="000D2D5A">
            <w:pPr>
              <w:pStyle w:val="TAC"/>
              <w:rPr>
                <w:lang w:eastAsia="zh-CN"/>
              </w:rPr>
            </w:pPr>
            <w:r w:rsidRPr="00F72CD4">
              <w:rPr>
                <w:lang w:eastAsia="zh-CN"/>
              </w:rPr>
              <w:t>Selected Channel bandwidth as per section 5.1.1.6</w:t>
            </w:r>
          </w:p>
        </w:tc>
        <w:tc>
          <w:tcPr>
            <w:tcW w:w="1119" w:type="dxa"/>
          </w:tcPr>
          <w:p w14:paraId="362AEAEE" w14:textId="77777777" w:rsidR="00FB6B46" w:rsidRPr="00F72CD4" w:rsidRDefault="00FB6B46" w:rsidP="000D2D5A">
            <w:pPr>
              <w:pStyle w:val="TAC"/>
              <w:rPr>
                <w:lang w:eastAsia="zh-CN"/>
              </w:rPr>
            </w:pPr>
            <w:r w:rsidRPr="00F72CD4">
              <w:rPr>
                <w:lang w:eastAsia="zh-CN"/>
              </w:rPr>
              <w:t xml:space="preserve">Derived as per section </w:t>
            </w:r>
            <w:r w:rsidRPr="00F72CD4">
              <w:t>5.1.3.2 of TS 38.214 [12]</w:t>
            </w:r>
          </w:p>
        </w:tc>
        <w:tc>
          <w:tcPr>
            <w:tcW w:w="1049" w:type="dxa"/>
          </w:tcPr>
          <w:p w14:paraId="278380D5" w14:textId="77777777" w:rsidR="00FB6B46" w:rsidRPr="00F72CD4" w:rsidRDefault="00FB6B46" w:rsidP="000D2D5A">
            <w:pPr>
              <w:pStyle w:val="TAC"/>
              <w:rPr>
                <w:lang w:eastAsia="zh-CN"/>
              </w:rPr>
            </w:pPr>
            <w:r w:rsidRPr="00F72CD4">
              <w:rPr>
                <w:lang w:eastAsia="zh-CN"/>
              </w:rPr>
              <w:t>NA</w:t>
            </w:r>
          </w:p>
        </w:tc>
        <w:tc>
          <w:tcPr>
            <w:tcW w:w="946" w:type="dxa"/>
          </w:tcPr>
          <w:p w14:paraId="7AF23315" w14:textId="77777777" w:rsidR="00FB6B46" w:rsidRPr="00F72CD4" w:rsidRDefault="00FB6B46" w:rsidP="000D2D5A">
            <w:pPr>
              <w:pStyle w:val="TAC"/>
              <w:rPr>
                <w:lang w:eastAsia="zh-CN"/>
              </w:rPr>
            </w:pPr>
            <w:r w:rsidRPr="00F72CD4">
              <w:rPr>
                <w:lang w:eastAsia="zh-CN"/>
              </w:rPr>
              <w:t>-112</w:t>
            </w:r>
          </w:p>
        </w:tc>
        <w:tc>
          <w:tcPr>
            <w:tcW w:w="946" w:type="dxa"/>
          </w:tcPr>
          <w:p w14:paraId="389EA650" w14:textId="77777777" w:rsidR="00FB6B46" w:rsidRPr="00F72CD4" w:rsidRDefault="00FB6B46" w:rsidP="000D2D5A">
            <w:pPr>
              <w:pStyle w:val="TAC"/>
              <w:rPr>
                <w:lang w:eastAsia="zh-CN"/>
              </w:rPr>
            </w:pPr>
            <w:r w:rsidRPr="00F72CD4">
              <w:rPr>
                <w:lang w:eastAsia="zh-CN"/>
              </w:rPr>
              <w:t>-106</w:t>
            </w:r>
          </w:p>
        </w:tc>
        <w:tc>
          <w:tcPr>
            <w:tcW w:w="946" w:type="dxa"/>
          </w:tcPr>
          <w:p w14:paraId="395F244E" w14:textId="77777777" w:rsidR="00FB6B46" w:rsidRPr="00F72CD4" w:rsidRDefault="00FB6B46" w:rsidP="000D2D5A">
            <w:pPr>
              <w:pStyle w:val="TAC"/>
            </w:pPr>
            <w:r w:rsidRPr="00F72CD4">
              <w:t>85</w:t>
            </w:r>
          </w:p>
        </w:tc>
        <w:tc>
          <w:tcPr>
            <w:tcW w:w="947" w:type="dxa"/>
          </w:tcPr>
          <w:p w14:paraId="120084A1" w14:textId="77777777" w:rsidR="00FB6B46" w:rsidRPr="00F72CD4" w:rsidRDefault="00FB6B46" w:rsidP="000D2D5A">
            <w:pPr>
              <w:pStyle w:val="TAC"/>
            </w:pPr>
            <w:r w:rsidRPr="00F72CD4">
              <w:t>NA</w:t>
            </w:r>
          </w:p>
        </w:tc>
      </w:tr>
    </w:tbl>
    <w:p w14:paraId="6DDFEA7D" w14:textId="77777777" w:rsidR="00FB6B46" w:rsidRPr="00F72CD4" w:rsidRDefault="00FB6B46" w:rsidP="000D2D5A"/>
    <w:p w14:paraId="4233A556" w14:textId="77777777" w:rsidR="00FB6B46" w:rsidRPr="00F72CD4" w:rsidRDefault="00FB6B46" w:rsidP="000D2D5A">
      <w:pPr>
        <w:pStyle w:val="TH"/>
      </w:pPr>
      <w:r w:rsidRPr="00F72CD4">
        <w:t>Table 5.2A.3.2.0-4: Minimum performance for TDD CA with 30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FB6B46" w:rsidRPr="00F72CD4" w14:paraId="26907A2A" w14:textId="77777777" w:rsidTr="00175A6F">
        <w:trPr>
          <w:trHeight w:val="128"/>
          <w:jc w:val="center"/>
        </w:trPr>
        <w:tc>
          <w:tcPr>
            <w:tcW w:w="804" w:type="dxa"/>
            <w:vMerge w:val="restart"/>
          </w:tcPr>
          <w:p w14:paraId="525AABAF" w14:textId="77777777" w:rsidR="00FB6B46" w:rsidRPr="00F72CD4" w:rsidRDefault="00FB6B46" w:rsidP="000D2D5A">
            <w:pPr>
              <w:pStyle w:val="TAH"/>
            </w:pPr>
            <w:r w:rsidRPr="00F72CD4">
              <w:t>Test Number</w:t>
            </w:r>
          </w:p>
        </w:tc>
        <w:tc>
          <w:tcPr>
            <w:tcW w:w="1616" w:type="dxa"/>
            <w:gridSpan w:val="2"/>
          </w:tcPr>
          <w:p w14:paraId="7B793170" w14:textId="77777777" w:rsidR="00FB6B46" w:rsidRPr="00F72CD4" w:rsidRDefault="00FB6B46" w:rsidP="000D2D5A">
            <w:pPr>
              <w:pStyle w:val="TAH"/>
              <w:rPr>
                <w:lang w:eastAsia="zh-CN"/>
              </w:rPr>
            </w:pPr>
            <w:r w:rsidRPr="00F72CD4">
              <w:rPr>
                <w:lang w:eastAsia="zh-CN"/>
              </w:rPr>
              <w:t>Bandwidth (MHz)</w:t>
            </w:r>
          </w:p>
        </w:tc>
        <w:tc>
          <w:tcPr>
            <w:tcW w:w="2168" w:type="dxa"/>
            <w:gridSpan w:val="2"/>
          </w:tcPr>
          <w:p w14:paraId="736A7FDC" w14:textId="77777777" w:rsidR="00FB6B46" w:rsidRPr="00F72CD4" w:rsidRDefault="00FB6B46" w:rsidP="000D2D5A">
            <w:pPr>
              <w:pStyle w:val="TAH"/>
              <w:rPr>
                <w:lang w:eastAsia="zh-CN"/>
              </w:rPr>
            </w:pPr>
            <w:r w:rsidRPr="00F72CD4">
              <w:rPr>
                <w:lang w:eastAsia="zh-CN"/>
              </w:rPr>
              <w:t>Reference channel</w:t>
            </w:r>
          </w:p>
        </w:tc>
        <w:tc>
          <w:tcPr>
            <w:tcW w:w="1892" w:type="dxa"/>
            <w:gridSpan w:val="2"/>
          </w:tcPr>
          <w:p w14:paraId="57B80398" w14:textId="77777777" w:rsidR="00FB6B46" w:rsidRPr="00F72CD4" w:rsidRDefault="00FB6B46" w:rsidP="000D2D5A">
            <w:pPr>
              <w:pStyle w:val="TAH"/>
              <w:rPr>
                <w:lang w:eastAsia="zh-CN"/>
              </w:rPr>
            </w:pPr>
            <w:r w:rsidRPr="00F72CD4">
              <w:rPr>
                <w:lang w:eastAsia="zh-CN"/>
              </w:rPr>
              <w:t>Power at antenna port (dBm/Hz)</w:t>
            </w:r>
          </w:p>
        </w:tc>
        <w:tc>
          <w:tcPr>
            <w:tcW w:w="1893" w:type="dxa"/>
            <w:gridSpan w:val="2"/>
          </w:tcPr>
          <w:p w14:paraId="496ED4FB" w14:textId="77777777" w:rsidR="00FB6B46" w:rsidRPr="00F72CD4" w:rsidRDefault="00FB6B46" w:rsidP="000D2D5A">
            <w:pPr>
              <w:pStyle w:val="TAH"/>
            </w:pPr>
            <w:r w:rsidRPr="00F72CD4">
              <w:t>Reference value</w:t>
            </w:r>
          </w:p>
          <w:p w14:paraId="3BED7734" w14:textId="77777777" w:rsidR="00FB6B46" w:rsidRPr="00F72CD4" w:rsidRDefault="00FB6B46" w:rsidP="000D2D5A">
            <w:pPr>
              <w:pStyle w:val="TAH"/>
            </w:pPr>
            <w:r w:rsidRPr="00F72CD4">
              <w:t>Fraction of Maximum</w:t>
            </w:r>
          </w:p>
          <w:p w14:paraId="2002CD73" w14:textId="77777777" w:rsidR="00FB6B46" w:rsidRPr="00F72CD4" w:rsidRDefault="00FB6B46" w:rsidP="000D2D5A">
            <w:pPr>
              <w:pStyle w:val="TAH"/>
            </w:pPr>
            <w:r w:rsidRPr="00F72CD4">
              <w:t>Throughput (%)</w:t>
            </w:r>
          </w:p>
        </w:tc>
      </w:tr>
      <w:tr w:rsidR="00FB6B46" w:rsidRPr="00F72CD4" w14:paraId="48285EC7" w14:textId="77777777" w:rsidTr="00175A6F">
        <w:trPr>
          <w:trHeight w:val="591"/>
          <w:jc w:val="center"/>
        </w:trPr>
        <w:tc>
          <w:tcPr>
            <w:tcW w:w="804" w:type="dxa"/>
            <w:vMerge/>
            <w:tcBorders>
              <w:bottom w:val="single" w:sz="4" w:space="0" w:color="auto"/>
            </w:tcBorders>
          </w:tcPr>
          <w:p w14:paraId="0FAB5861" w14:textId="77777777" w:rsidR="00FB6B46" w:rsidRPr="00F72CD4" w:rsidRDefault="00FB6B46" w:rsidP="000D2D5A">
            <w:pPr>
              <w:pStyle w:val="TAH"/>
              <w:rPr>
                <w:rFonts w:eastAsia="??"/>
              </w:rPr>
            </w:pPr>
          </w:p>
        </w:tc>
        <w:tc>
          <w:tcPr>
            <w:tcW w:w="765" w:type="dxa"/>
            <w:tcBorders>
              <w:bottom w:val="single" w:sz="4" w:space="0" w:color="auto"/>
            </w:tcBorders>
          </w:tcPr>
          <w:p w14:paraId="3B6A40C7" w14:textId="77777777" w:rsidR="00FB6B46" w:rsidRPr="00F72CD4" w:rsidRDefault="00FB6B46" w:rsidP="000D2D5A">
            <w:pPr>
              <w:pStyle w:val="TAH"/>
            </w:pPr>
            <w:r w:rsidRPr="00F72CD4">
              <w:t>PCell</w:t>
            </w:r>
          </w:p>
        </w:tc>
        <w:tc>
          <w:tcPr>
            <w:tcW w:w="851" w:type="dxa"/>
            <w:tcBorders>
              <w:bottom w:val="single" w:sz="4" w:space="0" w:color="auto"/>
            </w:tcBorders>
          </w:tcPr>
          <w:p w14:paraId="7643ED54" w14:textId="77777777" w:rsidR="00FB6B46" w:rsidRPr="00F72CD4" w:rsidRDefault="00FB6B46" w:rsidP="000D2D5A">
            <w:pPr>
              <w:pStyle w:val="TAH"/>
            </w:pPr>
            <w:r w:rsidRPr="00F72CD4">
              <w:t>SCell</w:t>
            </w:r>
          </w:p>
        </w:tc>
        <w:tc>
          <w:tcPr>
            <w:tcW w:w="1119" w:type="dxa"/>
            <w:tcBorders>
              <w:bottom w:val="single" w:sz="4" w:space="0" w:color="auto"/>
            </w:tcBorders>
          </w:tcPr>
          <w:p w14:paraId="26F4A3F5" w14:textId="77777777" w:rsidR="00FB6B46" w:rsidRPr="00F72CD4" w:rsidRDefault="00FB6B46" w:rsidP="000D2D5A">
            <w:pPr>
              <w:pStyle w:val="TAH"/>
            </w:pPr>
            <w:r w:rsidRPr="00F72CD4">
              <w:t>PCell</w:t>
            </w:r>
          </w:p>
        </w:tc>
        <w:tc>
          <w:tcPr>
            <w:tcW w:w="1049" w:type="dxa"/>
            <w:tcBorders>
              <w:bottom w:val="single" w:sz="4" w:space="0" w:color="auto"/>
            </w:tcBorders>
          </w:tcPr>
          <w:p w14:paraId="1242ABF9" w14:textId="77777777" w:rsidR="00FB6B46" w:rsidRPr="00F72CD4" w:rsidRDefault="00FB6B46" w:rsidP="000D2D5A">
            <w:pPr>
              <w:pStyle w:val="TAH"/>
            </w:pPr>
            <w:r w:rsidRPr="00F72CD4">
              <w:t>SCell</w:t>
            </w:r>
          </w:p>
        </w:tc>
        <w:tc>
          <w:tcPr>
            <w:tcW w:w="946" w:type="dxa"/>
            <w:tcBorders>
              <w:bottom w:val="single" w:sz="4" w:space="0" w:color="auto"/>
            </w:tcBorders>
          </w:tcPr>
          <w:p w14:paraId="22CC2B40" w14:textId="77777777" w:rsidR="00FB6B46" w:rsidRPr="00F72CD4" w:rsidRDefault="00FB6B46" w:rsidP="000D2D5A">
            <w:pPr>
              <w:pStyle w:val="TAH"/>
              <w:rPr>
                <w:lang w:eastAsia="zh-CN"/>
              </w:rPr>
            </w:pPr>
            <w:r w:rsidRPr="00F72CD4">
              <w:object w:dxaOrig="780" w:dyaOrig="420" w14:anchorId="333CEB55">
                <v:shape id="_x0000_i1066" type="#_x0000_t75" style="width:32.4pt;height:15pt" o:ole="">
                  <v:imagedata r:id="rId40" o:title=""/>
                </v:shape>
                <o:OLEObject Type="Embed" ProgID="Equation.3" ShapeID="_x0000_i1066" DrawAspect="Content" ObjectID="_1781610196" r:id="rId52"/>
              </w:object>
            </w:r>
            <w:r w:rsidRPr="00F72CD4">
              <w:rPr>
                <w:lang w:eastAsia="zh-CN"/>
              </w:rPr>
              <w:t xml:space="preserve"> for </w:t>
            </w:r>
            <w:r w:rsidRPr="00F72CD4">
              <w:t>PCell</w:t>
            </w:r>
          </w:p>
        </w:tc>
        <w:tc>
          <w:tcPr>
            <w:tcW w:w="946" w:type="dxa"/>
            <w:tcBorders>
              <w:bottom w:val="single" w:sz="4" w:space="0" w:color="auto"/>
            </w:tcBorders>
          </w:tcPr>
          <w:p w14:paraId="0DA40E25" w14:textId="77777777" w:rsidR="00FB6B46" w:rsidRPr="00F72CD4" w:rsidRDefault="00FB6B46" w:rsidP="000D2D5A">
            <w:pPr>
              <w:pStyle w:val="TAH"/>
            </w:pPr>
            <w:r w:rsidRPr="00F72CD4">
              <w:object w:dxaOrig="760" w:dyaOrig="420" w14:anchorId="431CEDED">
                <v:shape id="_x0000_i1067" type="#_x0000_t75" style="width:32.4pt;height:15pt" o:ole="">
                  <v:imagedata r:id="rId42" o:title=""/>
                </v:shape>
                <o:OLEObject Type="Embed" ProgID="Equation.3" ShapeID="_x0000_i1067" DrawAspect="Content" ObjectID="_1781610197" r:id="rId53"/>
              </w:object>
            </w:r>
            <w:r w:rsidRPr="00F72CD4">
              <w:rPr>
                <w:lang w:eastAsia="zh-CN"/>
              </w:rPr>
              <w:t xml:space="preserve"> for</w:t>
            </w:r>
            <w:r w:rsidRPr="00F72CD4">
              <w:t xml:space="preserve"> Scell</w:t>
            </w:r>
          </w:p>
        </w:tc>
        <w:tc>
          <w:tcPr>
            <w:tcW w:w="946" w:type="dxa"/>
            <w:tcBorders>
              <w:bottom w:val="single" w:sz="4" w:space="0" w:color="auto"/>
            </w:tcBorders>
          </w:tcPr>
          <w:p w14:paraId="69BF5763" w14:textId="77777777" w:rsidR="00FB6B46" w:rsidRPr="00F72CD4" w:rsidRDefault="00FB6B46" w:rsidP="000D2D5A">
            <w:pPr>
              <w:pStyle w:val="TAH"/>
              <w:rPr>
                <w:rFonts w:eastAsia="??"/>
              </w:rPr>
            </w:pPr>
            <w:r w:rsidRPr="00F72CD4">
              <w:t>PCell</w:t>
            </w:r>
          </w:p>
        </w:tc>
        <w:tc>
          <w:tcPr>
            <w:tcW w:w="947" w:type="dxa"/>
            <w:tcBorders>
              <w:bottom w:val="single" w:sz="4" w:space="0" w:color="auto"/>
            </w:tcBorders>
          </w:tcPr>
          <w:p w14:paraId="6C8868C6" w14:textId="77777777" w:rsidR="00FB6B46" w:rsidRPr="00F72CD4" w:rsidRDefault="00FB6B46" w:rsidP="000D2D5A">
            <w:pPr>
              <w:pStyle w:val="TAH"/>
              <w:rPr>
                <w:rFonts w:eastAsia="??"/>
              </w:rPr>
            </w:pPr>
            <w:r w:rsidRPr="00F72CD4">
              <w:t>SCell</w:t>
            </w:r>
          </w:p>
        </w:tc>
      </w:tr>
      <w:tr w:rsidR="00FB6B46" w:rsidRPr="00F72CD4" w14:paraId="5CD06161" w14:textId="77777777" w:rsidTr="00175A6F">
        <w:trPr>
          <w:trHeight w:val="92"/>
          <w:jc w:val="center"/>
        </w:trPr>
        <w:tc>
          <w:tcPr>
            <w:tcW w:w="804" w:type="dxa"/>
          </w:tcPr>
          <w:p w14:paraId="4FC8D308" w14:textId="77777777" w:rsidR="00FB6B46" w:rsidRPr="00F72CD4" w:rsidRDefault="00FB6B46" w:rsidP="000D2D5A">
            <w:pPr>
              <w:pStyle w:val="TAC"/>
            </w:pPr>
            <w:bookmarkStart w:id="1181" w:name="_Hlk55378721"/>
            <w:r w:rsidRPr="00F72CD4">
              <w:t>1</w:t>
            </w:r>
          </w:p>
        </w:tc>
        <w:tc>
          <w:tcPr>
            <w:tcW w:w="1616" w:type="dxa"/>
            <w:gridSpan w:val="2"/>
          </w:tcPr>
          <w:p w14:paraId="6654B278" w14:textId="77777777" w:rsidR="00FB6B46" w:rsidRPr="00F72CD4" w:rsidRDefault="00FB6B46" w:rsidP="000D2D5A">
            <w:pPr>
              <w:pStyle w:val="TAC"/>
              <w:rPr>
                <w:lang w:eastAsia="zh-CN"/>
              </w:rPr>
            </w:pPr>
            <w:r w:rsidRPr="00F72CD4">
              <w:rPr>
                <w:lang w:eastAsia="zh-CN"/>
              </w:rPr>
              <w:t>Selected Channel bandwidth as per section 5.1.1.6</w:t>
            </w:r>
          </w:p>
        </w:tc>
        <w:tc>
          <w:tcPr>
            <w:tcW w:w="1119" w:type="dxa"/>
          </w:tcPr>
          <w:p w14:paraId="5A4F9A41" w14:textId="77777777" w:rsidR="00FB6B46" w:rsidRPr="00F72CD4" w:rsidRDefault="00FB6B46" w:rsidP="000D2D5A">
            <w:pPr>
              <w:pStyle w:val="TAC"/>
              <w:rPr>
                <w:rFonts w:cs="Arial"/>
                <w:lang w:eastAsia="zh-CN"/>
              </w:rPr>
            </w:pPr>
            <w:r w:rsidRPr="00F72CD4">
              <w:rPr>
                <w:rFonts w:cs="Arial"/>
                <w:lang w:eastAsia="zh-CN"/>
              </w:rPr>
              <w:t xml:space="preserve">Derived as per section </w:t>
            </w:r>
            <w:r w:rsidRPr="00F72CD4">
              <w:t>5.1.3.2 of TS 38.214 [12]</w:t>
            </w:r>
          </w:p>
        </w:tc>
        <w:tc>
          <w:tcPr>
            <w:tcW w:w="1049" w:type="dxa"/>
          </w:tcPr>
          <w:p w14:paraId="3ADDA8B3" w14:textId="77777777" w:rsidR="00FB6B46" w:rsidRPr="00F72CD4" w:rsidRDefault="00FB6B46" w:rsidP="000D2D5A">
            <w:pPr>
              <w:pStyle w:val="TAC"/>
              <w:rPr>
                <w:lang w:eastAsia="zh-CN"/>
              </w:rPr>
            </w:pPr>
            <w:r w:rsidRPr="00F72CD4">
              <w:rPr>
                <w:lang w:eastAsia="zh-CN"/>
              </w:rPr>
              <w:t>NA</w:t>
            </w:r>
          </w:p>
        </w:tc>
        <w:tc>
          <w:tcPr>
            <w:tcW w:w="946" w:type="dxa"/>
          </w:tcPr>
          <w:p w14:paraId="649DA2E2" w14:textId="77777777" w:rsidR="00FB6B46" w:rsidRPr="00F72CD4" w:rsidRDefault="00FB6B46" w:rsidP="000D2D5A">
            <w:pPr>
              <w:pStyle w:val="TAC"/>
              <w:rPr>
                <w:lang w:eastAsia="zh-CN"/>
              </w:rPr>
            </w:pPr>
            <w:r w:rsidRPr="00F72CD4">
              <w:rPr>
                <w:lang w:eastAsia="zh-CN"/>
              </w:rPr>
              <w:t>-112</w:t>
            </w:r>
          </w:p>
        </w:tc>
        <w:tc>
          <w:tcPr>
            <w:tcW w:w="946" w:type="dxa"/>
          </w:tcPr>
          <w:p w14:paraId="0E7E995D" w14:textId="77777777" w:rsidR="00FB6B46" w:rsidRPr="00F72CD4" w:rsidRDefault="00FB6B46" w:rsidP="000D2D5A">
            <w:pPr>
              <w:pStyle w:val="TAC"/>
              <w:rPr>
                <w:lang w:eastAsia="zh-CN"/>
              </w:rPr>
            </w:pPr>
            <w:r w:rsidRPr="00F72CD4">
              <w:rPr>
                <w:lang w:eastAsia="zh-CN"/>
              </w:rPr>
              <w:t>-106</w:t>
            </w:r>
          </w:p>
        </w:tc>
        <w:tc>
          <w:tcPr>
            <w:tcW w:w="946" w:type="dxa"/>
          </w:tcPr>
          <w:p w14:paraId="29CE2F6C" w14:textId="77777777" w:rsidR="00FB6B46" w:rsidRPr="00F72CD4" w:rsidRDefault="00FB6B46" w:rsidP="000D2D5A">
            <w:pPr>
              <w:pStyle w:val="TAC"/>
            </w:pPr>
            <w:r w:rsidRPr="00F72CD4">
              <w:t>85</w:t>
            </w:r>
          </w:p>
        </w:tc>
        <w:tc>
          <w:tcPr>
            <w:tcW w:w="947" w:type="dxa"/>
          </w:tcPr>
          <w:p w14:paraId="65FE0345" w14:textId="77777777" w:rsidR="00FB6B46" w:rsidRPr="00F72CD4" w:rsidRDefault="00FB6B46" w:rsidP="000D2D5A">
            <w:pPr>
              <w:pStyle w:val="TAC"/>
            </w:pPr>
            <w:r w:rsidRPr="00F72CD4">
              <w:t>NA</w:t>
            </w:r>
          </w:p>
        </w:tc>
      </w:tr>
      <w:bookmarkEnd w:id="1181"/>
    </w:tbl>
    <w:p w14:paraId="47C89880" w14:textId="77777777" w:rsidR="00F43D01" w:rsidRPr="00F72CD4" w:rsidRDefault="00F43D01" w:rsidP="000D2D5A"/>
    <w:p w14:paraId="4134B4FC" w14:textId="3DBAF151" w:rsidR="00FB6B46" w:rsidRPr="00F72CD4" w:rsidRDefault="00FB6B46" w:rsidP="000D2D5A">
      <w:r w:rsidRPr="00F72CD4">
        <w:t>The normative reference for this requirement is TS 38.101-4 [5], clause 5.2A.3.2.</w:t>
      </w:r>
    </w:p>
    <w:p w14:paraId="1E0FECDC" w14:textId="77777777" w:rsidR="00FB6B46" w:rsidRPr="00F72CD4" w:rsidRDefault="00FB6B46" w:rsidP="00FB6B46">
      <w:pPr>
        <w:pStyle w:val="Heading5"/>
      </w:pPr>
      <w:r w:rsidRPr="00F72CD4">
        <w:t>5.2A.3.2.1</w:t>
      </w:r>
      <w:r w:rsidRPr="00F72CD4">
        <w:tab/>
        <w:t>4Rx PDSCH Demodulation Performance for CA with power imbalance (2DL CA)</w:t>
      </w:r>
    </w:p>
    <w:p w14:paraId="63FE6812" w14:textId="77777777" w:rsidR="00FB6B46" w:rsidRPr="00F72CD4" w:rsidRDefault="00FB6B46" w:rsidP="00FB6B46">
      <w:pPr>
        <w:pStyle w:val="H6"/>
      </w:pPr>
      <w:r w:rsidRPr="00F72CD4">
        <w:t>5.2A.3.2.1.1</w:t>
      </w:r>
      <w:r w:rsidRPr="00F72CD4">
        <w:tab/>
        <w:t>Test Purpose</w:t>
      </w:r>
    </w:p>
    <w:p w14:paraId="31EB6490" w14:textId="77777777" w:rsidR="00FB6B46" w:rsidRPr="00F72CD4" w:rsidRDefault="00FB6B46" w:rsidP="000D2D5A">
      <w:r w:rsidRPr="00F72CD4">
        <w:t>To v</w:t>
      </w:r>
      <w:r w:rsidRPr="00F72CD4">
        <w:rPr>
          <w:rFonts w:eastAsia="SimSun"/>
        </w:rPr>
        <w:t>erify the ability of an intra-band adjacent carrier aggregation UE to demodulate the signal transmitted by the PCell or SCell in the presence of a stronger SCell or PCell signal on an adjacent frequency. Throughput is measured on the PCell or SCell only</w:t>
      </w:r>
      <w:r w:rsidRPr="00F72CD4">
        <w:t>.</w:t>
      </w:r>
    </w:p>
    <w:p w14:paraId="2E7DC2FA" w14:textId="77777777" w:rsidR="00FB6B46" w:rsidRPr="00F72CD4" w:rsidRDefault="00FB6B46" w:rsidP="00FB6B46">
      <w:pPr>
        <w:pStyle w:val="H6"/>
      </w:pPr>
      <w:r w:rsidRPr="00F72CD4">
        <w:t>5.2A.3.2.1.2</w:t>
      </w:r>
      <w:r w:rsidRPr="00F72CD4">
        <w:tab/>
        <w:t>Test applicability</w:t>
      </w:r>
    </w:p>
    <w:p w14:paraId="29ADC26B" w14:textId="77777777" w:rsidR="00FB6B46" w:rsidRPr="00F72CD4" w:rsidRDefault="00FB6B46" w:rsidP="000D2D5A">
      <w:r w:rsidRPr="00F72CD4">
        <w:t>This test applies to all types of NR UE release 15 and forward that supports 2DL intra-band contiguous CA and 4Rx antenna ports.</w:t>
      </w:r>
    </w:p>
    <w:p w14:paraId="0A08554C" w14:textId="77777777" w:rsidR="00FB6B46" w:rsidRPr="00F72CD4" w:rsidRDefault="00FB6B46" w:rsidP="00FB6B46">
      <w:pPr>
        <w:pStyle w:val="H6"/>
      </w:pPr>
      <w:r w:rsidRPr="00F72CD4">
        <w:t>5.2A.3.2.1.3</w:t>
      </w:r>
      <w:r w:rsidRPr="00F72CD4">
        <w:tab/>
        <w:t>Test description</w:t>
      </w:r>
    </w:p>
    <w:p w14:paraId="7CBCF097" w14:textId="77777777" w:rsidR="00FB6B46" w:rsidRPr="00F72CD4" w:rsidRDefault="00FB6B46" w:rsidP="00FB6B46">
      <w:pPr>
        <w:pStyle w:val="H6"/>
      </w:pPr>
      <w:r w:rsidRPr="00F72CD4">
        <w:t>5.2A.3.2.1.3.1</w:t>
      </w:r>
      <w:r w:rsidRPr="00F72CD4">
        <w:tab/>
        <w:t>Initial conditions</w:t>
      </w:r>
    </w:p>
    <w:p w14:paraId="7766C298" w14:textId="77777777" w:rsidR="00FB6B46" w:rsidRPr="00F72CD4" w:rsidRDefault="00FB6B46" w:rsidP="000D2D5A">
      <w:r w:rsidRPr="00F72CD4">
        <w:t>Initial conditions are a set of test configurations the UE needs to be tested in and the steps for the SS to take with the UE to reach the correct measurement state.</w:t>
      </w:r>
    </w:p>
    <w:p w14:paraId="3C44373B" w14:textId="77777777" w:rsidR="00FB6B46" w:rsidRPr="00F72CD4" w:rsidRDefault="00FB6B46" w:rsidP="000D2D5A">
      <w:r w:rsidRPr="00F72CD4">
        <w:t>The initial test configurations consist of environmental conditions, test frequencies, test channel bandwidths and sub-carrier spacing based on NR operating bands specified in Table 5.3.5-1 and Table 5.3.6-1 of 38.521-1 [7].</w:t>
      </w:r>
    </w:p>
    <w:p w14:paraId="2007AF92" w14:textId="77777777" w:rsidR="00FB6B46" w:rsidRPr="00F72CD4" w:rsidRDefault="00FB6B46" w:rsidP="000D2D5A">
      <w:r w:rsidRPr="00F72CD4">
        <w:t>Configurations of PDSCH and PDCCH before measurement are specified in Annex C.</w:t>
      </w:r>
    </w:p>
    <w:p w14:paraId="61E74569" w14:textId="77777777" w:rsidR="00FB6B46" w:rsidRPr="00F72CD4" w:rsidRDefault="00FB6B46" w:rsidP="000D2D5A">
      <w:r w:rsidRPr="00F72CD4">
        <w:t>Test Environment: Normal, as defined in TS 38.508-1 [6] clause 4.1.</w:t>
      </w:r>
    </w:p>
    <w:p w14:paraId="005EB107" w14:textId="77777777" w:rsidR="00FB6B46" w:rsidRPr="00F72CD4" w:rsidRDefault="00FB6B46" w:rsidP="000D2D5A">
      <w:r w:rsidRPr="00F72CD4">
        <w:t>Frequencies to be tested: Mid Range, as defined in TS 38.508-1 [6] clause 4.3.1.1.</w:t>
      </w:r>
    </w:p>
    <w:p w14:paraId="4BBA11E3" w14:textId="77777777" w:rsidR="00FB6B46" w:rsidRPr="00F72CD4" w:rsidRDefault="00FB6B46" w:rsidP="000D2D5A">
      <w:r w:rsidRPr="00F72CD4">
        <w:t>Band selection: Supported intra-band contiguous CA configurations covering the lowest and highest operating bands,</w:t>
      </w:r>
    </w:p>
    <w:p w14:paraId="3C4D2216" w14:textId="77777777" w:rsidR="00FB6B46" w:rsidRPr="00F72CD4" w:rsidRDefault="00FB6B46" w:rsidP="000D2D5A">
      <w:r w:rsidRPr="00F72CD4">
        <w:t>Channel BW combination to be tested: Select bandwidth combination with same bandwidth in each carrier. If not supported, select bandwidth combination with smallest bandwidth difference between the two carriers and the carrier with smaller bandwidth will be used for the test.</w:t>
      </w:r>
    </w:p>
    <w:p w14:paraId="76216813" w14:textId="77777777" w:rsidR="00FB6B46" w:rsidRPr="00F72CD4" w:rsidRDefault="00FB6B46" w:rsidP="000D2D5A">
      <w:r w:rsidRPr="00F72CD4">
        <w:t>CA capability to be tested: Either FDD or TDD intra-band contiguous CA</w:t>
      </w:r>
    </w:p>
    <w:p w14:paraId="7AA2A90B" w14:textId="77777777" w:rsidR="00FB6B46" w:rsidRPr="00F72CD4" w:rsidRDefault="00FB6B46" w:rsidP="000D2D5A">
      <w:pPr>
        <w:pStyle w:val="B1"/>
      </w:pPr>
      <w:r w:rsidRPr="00F72CD4">
        <w:t>1.</w:t>
      </w:r>
      <w:r w:rsidRPr="00F72CD4">
        <w:tab/>
        <w:t>Connect the SS, the faders and AWGN noise source to the UE antenna connectors as shown in TS 38.508-1 [6] Annex A, in Figure A.3.1.7.2A for TE diagram and clause A.3.2.5 for UE diagram.</w:t>
      </w:r>
    </w:p>
    <w:p w14:paraId="4D3C0CD9" w14:textId="77777777" w:rsidR="00FB6B46" w:rsidRPr="00F72CD4" w:rsidRDefault="00FB6B46" w:rsidP="000D2D5A">
      <w:pPr>
        <w:pStyle w:val="B1"/>
      </w:pPr>
      <w:r w:rsidRPr="00F72CD4">
        <w:t>2.</w:t>
      </w:r>
      <w:r w:rsidRPr="00F72CD4">
        <w:tab/>
        <w:t>The parameter settings for the cell are set up according to Table 5.2-1, Table 5.2A-1 to Table 5.2A-3 as appropriate.</w:t>
      </w:r>
    </w:p>
    <w:p w14:paraId="13C5B26F" w14:textId="77777777" w:rsidR="00FB6B46" w:rsidRPr="00F72CD4" w:rsidRDefault="00FB6B46" w:rsidP="000D2D5A">
      <w:pPr>
        <w:pStyle w:val="B1"/>
      </w:pPr>
      <w:r w:rsidRPr="00F72CD4">
        <w:t>3.</w:t>
      </w:r>
      <w:r w:rsidRPr="00F72CD4">
        <w:tab/>
        <w:t>Downlink signals for NR cell are initially set up according to Annexes C.0, C.1, C.2 and uplink signals according to Annexes G.0, G.1, G.2, G.3.1 of TS 38.521-1 [7].</w:t>
      </w:r>
    </w:p>
    <w:p w14:paraId="225AF862" w14:textId="77777777" w:rsidR="00FB6B46" w:rsidRPr="00F72CD4" w:rsidRDefault="00FB6B46" w:rsidP="000D2D5A">
      <w:pPr>
        <w:pStyle w:val="B1"/>
      </w:pPr>
      <w:r w:rsidRPr="00F72CD4">
        <w:t>4.</w:t>
      </w:r>
      <w:r w:rsidRPr="00F72CD4">
        <w:tab/>
        <w:t>Propagation conditions are set according to Annex B.1.</w:t>
      </w:r>
    </w:p>
    <w:p w14:paraId="16F799F3" w14:textId="4B85BF71" w:rsidR="00FB6B46" w:rsidRPr="00F72CD4" w:rsidRDefault="00FB6B46"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w:t>
      </w:r>
      <w:r w:rsidR="0019577E" w:rsidRPr="00F72CD4">
        <w:t>3</w:t>
      </w:r>
      <w:r w:rsidRPr="00F72CD4">
        <w:t>.2.1.3.3.</w:t>
      </w:r>
    </w:p>
    <w:p w14:paraId="33D9CAA8" w14:textId="77777777" w:rsidR="00FB6B46" w:rsidRPr="00F72CD4" w:rsidRDefault="00FB6B46" w:rsidP="00FB6B46">
      <w:pPr>
        <w:pStyle w:val="H6"/>
      </w:pPr>
      <w:r w:rsidRPr="00F72CD4">
        <w:t>5.2A.3.2.1.3.2</w:t>
      </w:r>
      <w:r w:rsidRPr="00F72CD4">
        <w:tab/>
        <w:t>Test procedure</w:t>
      </w:r>
    </w:p>
    <w:p w14:paraId="45405E88" w14:textId="183F20A1" w:rsidR="00FB6B46" w:rsidRPr="00F72CD4" w:rsidRDefault="00FB6B46" w:rsidP="000D2D5A">
      <w:r w:rsidRPr="00F72CD4">
        <w:t>Same test procedure as specified in clause 5.2A.2.2.1</w:t>
      </w:r>
      <w:r w:rsidR="0019577E" w:rsidRPr="00F72CD4">
        <w:t>.</w:t>
      </w:r>
      <w:r w:rsidRPr="00F72CD4">
        <w:t>3.2 with the following exception.</w:t>
      </w:r>
    </w:p>
    <w:p w14:paraId="51775688" w14:textId="77777777" w:rsidR="00FB6B46" w:rsidRPr="00F72CD4" w:rsidRDefault="00FB6B46" w:rsidP="000D2D5A">
      <w:pPr>
        <w:pStyle w:val="B1"/>
      </w:pPr>
      <w:r w:rsidRPr="00F72CD4">
        <w:t xml:space="preserve">Instead of Table 5.2A.2.2.1.3.3 </w:t>
      </w:r>
      <w:r w:rsidRPr="00F72CD4">
        <w:sym w:font="Wingdings" w:char="F0E0"/>
      </w:r>
      <w:r w:rsidRPr="00F72CD4">
        <w:t xml:space="preserve"> 5.2A.3.2.1.3.3</w:t>
      </w:r>
    </w:p>
    <w:p w14:paraId="6A3F720D" w14:textId="77777777" w:rsidR="00FB6B46" w:rsidRPr="00F72CD4" w:rsidRDefault="00FB6B46" w:rsidP="000D2D5A">
      <w:pPr>
        <w:pStyle w:val="B1"/>
      </w:pPr>
      <w:r w:rsidRPr="00F72CD4">
        <w:t xml:space="preserve">Instead of Table 5.2A.2.2.0-2 </w:t>
      </w:r>
      <w:r w:rsidRPr="00F72CD4">
        <w:sym w:font="Wingdings" w:char="F0E0"/>
      </w:r>
      <w:r w:rsidRPr="00F72CD4">
        <w:t xml:space="preserve"> 5.2A.3.2.0-2</w:t>
      </w:r>
    </w:p>
    <w:p w14:paraId="1F0743FA" w14:textId="77777777" w:rsidR="00FB6B46" w:rsidRPr="00F72CD4" w:rsidRDefault="00FB6B46" w:rsidP="000D2D5A">
      <w:pPr>
        <w:pStyle w:val="B1"/>
      </w:pPr>
      <w:r w:rsidRPr="00F72CD4">
        <w:t xml:space="preserve">Instead of Table 5.2A.2.2.0-4 </w:t>
      </w:r>
      <w:r w:rsidRPr="00F72CD4">
        <w:sym w:font="Wingdings" w:char="F0E0"/>
      </w:r>
      <w:r w:rsidRPr="00F72CD4">
        <w:t xml:space="preserve"> 5.2A.3.2.0-4</w:t>
      </w:r>
    </w:p>
    <w:p w14:paraId="74C78CD5" w14:textId="77777777" w:rsidR="00FB6B46" w:rsidRPr="00F72CD4" w:rsidRDefault="00FB6B46" w:rsidP="00FB6B46">
      <w:pPr>
        <w:pStyle w:val="H6"/>
      </w:pPr>
      <w:r w:rsidRPr="00F72CD4">
        <w:t>5.2A.3.2.1.3.3</w:t>
      </w:r>
      <w:r w:rsidRPr="00F72CD4">
        <w:tab/>
        <w:t>Message contents</w:t>
      </w:r>
    </w:p>
    <w:p w14:paraId="2672BE5E" w14:textId="77777777" w:rsidR="00FB6B46" w:rsidRPr="00F72CD4" w:rsidRDefault="00FB6B46" w:rsidP="000D2D5A">
      <w:r w:rsidRPr="00F72CD4">
        <w:t>Message contents are according to TS 38.508-1 [6] clauses 4.6.1 and 5.4.2.</w:t>
      </w:r>
    </w:p>
    <w:p w14:paraId="1AFDE0B6" w14:textId="77777777" w:rsidR="00FB6B46" w:rsidRPr="00F72CD4" w:rsidRDefault="00FB6B46" w:rsidP="00FB6B46">
      <w:pPr>
        <w:pStyle w:val="H6"/>
      </w:pPr>
      <w:r w:rsidRPr="00F72CD4">
        <w:t>5.2A.3.2.1.4</w:t>
      </w:r>
      <w:r w:rsidRPr="00F72CD4">
        <w:tab/>
        <w:t>Test Requirement</w:t>
      </w:r>
    </w:p>
    <w:p w14:paraId="18A26150" w14:textId="77777777" w:rsidR="00FB6B46" w:rsidRPr="00F72CD4" w:rsidRDefault="00FB6B46" w:rsidP="000D2D5A">
      <w:r w:rsidRPr="00F72CD4">
        <w:t>Table 5.2A.3.2.0-2, Table 5.2A.3.2.1.4-1 and Table 5.2A.3.2.1.4-2 define the primary level settings.</w:t>
      </w:r>
    </w:p>
    <w:p w14:paraId="287C0092" w14:textId="77777777" w:rsidR="00FB6B46" w:rsidRPr="00F72CD4" w:rsidRDefault="00FB6B46" w:rsidP="000D2D5A">
      <w:r w:rsidRPr="00F72CD4">
        <w:t>The fraction of maximum throughput percentage for the MCS scheduled as specified in Table 5.2A.3.2.0-2 for the throughput test shall meet or exceed the specified value in Table 5.2A.3.2.1.4-1 or Table 5.2A.3.2.1.4-2 as applicable for the specified cell power levels.</w:t>
      </w:r>
    </w:p>
    <w:p w14:paraId="382EB7F5" w14:textId="77777777" w:rsidR="00FB6B46" w:rsidRPr="00F72CD4" w:rsidRDefault="00FB6B46" w:rsidP="000D2D5A">
      <w:pPr>
        <w:pStyle w:val="TH"/>
      </w:pPr>
      <w:r w:rsidRPr="00F72CD4">
        <w:t>Table 5.2A.3.2.1.4-1: Test Requirements for FDD CA with 15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FB6B46" w:rsidRPr="00F72CD4" w14:paraId="499B7EFF" w14:textId="77777777" w:rsidTr="00175A6F">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73540073" w14:textId="77777777" w:rsidR="00FB6B46" w:rsidRPr="00F72CD4" w:rsidRDefault="00FB6B46"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78A242CC" w14:textId="77777777" w:rsidR="00FB6B46" w:rsidRPr="00F72CD4" w:rsidRDefault="00FB6B46"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03E9723E" w14:textId="77777777" w:rsidR="00FB6B46" w:rsidRPr="00F72CD4" w:rsidRDefault="00FB6B46"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2DD057D1" w14:textId="77777777" w:rsidR="00FB6B46" w:rsidRPr="00F72CD4" w:rsidRDefault="00FB6B46"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2CC5B59C" w14:textId="77777777" w:rsidR="00FB6B46" w:rsidRPr="00F72CD4" w:rsidRDefault="00FB6B46" w:rsidP="000D2D5A">
            <w:pPr>
              <w:pStyle w:val="TAH"/>
            </w:pPr>
            <w:r w:rsidRPr="00F72CD4">
              <w:t>Reference value</w:t>
            </w:r>
          </w:p>
          <w:p w14:paraId="37D4DC7E" w14:textId="77777777" w:rsidR="00FB6B46" w:rsidRPr="00F72CD4" w:rsidRDefault="00FB6B46" w:rsidP="000D2D5A">
            <w:pPr>
              <w:pStyle w:val="TAH"/>
            </w:pPr>
            <w:r w:rsidRPr="00F72CD4">
              <w:t>Fraction of Maximum</w:t>
            </w:r>
          </w:p>
          <w:p w14:paraId="7C1B97CD" w14:textId="77777777" w:rsidR="00FB6B46" w:rsidRPr="00F72CD4" w:rsidRDefault="00FB6B46" w:rsidP="000D2D5A">
            <w:pPr>
              <w:pStyle w:val="TAH"/>
            </w:pPr>
            <w:r w:rsidRPr="00F72CD4">
              <w:t>Throughput (%)</w:t>
            </w:r>
          </w:p>
        </w:tc>
      </w:tr>
      <w:tr w:rsidR="00FB6B46" w:rsidRPr="00F72CD4" w14:paraId="793DAE4F" w14:textId="77777777" w:rsidTr="00175A6F">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6D63C949" w14:textId="77777777" w:rsidR="00FB6B46" w:rsidRPr="00F72CD4" w:rsidRDefault="00FB6B46" w:rsidP="000D2D5A"/>
        </w:tc>
        <w:tc>
          <w:tcPr>
            <w:tcW w:w="765" w:type="dxa"/>
            <w:tcBorders>
              <w:top w:val="single" w:sz="4" w:space="0" w:color="auto"/>
              <w:left w:val="single" w:sz="4" w:space="0" w:color="auto"/>
              <w:bottom w:val="single" w:sz="4" w:space="0" w:color="auto"/>
              <w:right w:val="single" w:sz="4" w:space="0" w:color="auto"/>
            </w:tcBorders>
            <w:hideMark/>
          </w:tcPr>
          <w:p w14:paraId="282DEEC1" w14:textId="77777777" w:rsidR="00FB6B46" w:rsidRPr="00F72CD4" w:rsidRDefault="00FB6B46"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052D380F" w14:textId="77777777" w:rsidR="00FB6B46" w:rsidRPr="00F72CD4" w:rsidRDefault="00FB6B46"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32CC580A" w14:textId="77777777" w:rsidR="00FB6B46" w:rsidRPr="00F72CD4" w:rsidRDefault="00FB6B46"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645A4123" w14:textId="77777777" w:rsidR="00FB6B46" w:rsidRPr="00F72CD4" w:rsidRDefault="00FB6B46"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7581BCD2" w14:textId="77777777" w:rsidR="00FB6B46" w:rsidRPr="00F72CD4" w:rsidRDefault="00FB6B46" w:rsidP="000D2D5A">
            <w:pPr>
              <w:pStyle w:val="TAH"/>
              <w:rPr>
                <w:lang w:eastAsia="zh-CN"/>
              </w:rPr>
            </w:pPr>
            <w:r w:rsidRPr="00F72CD4">
              <w:object w:dxaOrig="610" w:dyaOrig="340" w14:anchorId="47E072F7">
                <v:shape id="_x0000_i1068" type="#_x0000_t75" style="width:30pt;height:18.9pt" o:ole="">
                  <v:imagedata r:id="rId40" o:title=""/>
                </v:shape>
                <o:OLEObject Type="Embed" ProgID="Equation.3" ShapeID="_x0000_i1068" DrawAspect="Content" ObjectID="_1781610198" r:id="rId54"/>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0D35ADB7" w14:textId="77777777" w:rsidR="00FB6B46" w:rsidRPr="00F72CD4" w:rsidRDefault="00FB6B46" w:rsidP="000D2D5A">
            <w:pPr>
              <w:pStyle w:val="TAH"/>
            </w:pPr>
            <w:r w:rsidRPr="00F72CD4">
              <w:object w:dxaOrig="610" w:dyaOrig="340" w14:anchorId="08A74DB8">
                <v:shape id="_x0000_i1069" type="#_x0000_t75" style="width:30pt;height:18.9pt" o:ole="">
                  <v:imagedata r:id="rId42" o:title=""/>
                </v:shape>
                <o:OLEObject Type="Embed" ProgID="Equation.3" ShapeID="_x0000_i1069" DrawAspect="Content" ObjectID="_1781610199" r:id="rId55"/>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5F560ED5" w14:textId="77777777" w:rsidR="00FB6B46" w:rsidRPr="00F72CD4" w:rsidRDefault="00FB6B46"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0383FAEB" w14:textId="77777777" w:rsidR="00FB6B46" w:rsidRPr="00F72CD4" w:rsidRDefault="00FB6B46" w:rsidP="000D2D5A">
            <w:pPr>
              <w:pStyle w:val="TAH"/>
              <w:rPr>
                <w:rFonts w:eastAsia="??"/>
              </w:rPr>
            </w:pPr>
            <w:r w:rsidRPr="00F72CD4">
              <w:t>SCell</w:t>
            </w:r>
          </w:p>
        </w:tc>
      </w:tr>
      <w:tr w:rsidR="00FB6B46" w:rsidRPr="00F72CD4" w14:paraId="6DEC2E24" w14:textId="77777777" w:rsidTr="00175A6F">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4E54FB98" w14:textId="77777777" w:rsidR="00FB6B46" w:rsidRPr="00F72CD4" w:rsidRDefault="00FB6B46"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2D44C977" w14:textId="77777777" w:rsidR="00FB6B46" w:rsidRPr="00F72CD4" w:rsidRDefault="00FB6B46" w:rsidP="000D2D5A">
            <w:pPr>
              <w:pStyle w:val="TAC"/>
              <w:rPr>
                <w:lang w:eastAsia="zh-CN"/>
              </w:rPr>
            </w:pPr>
            <w:r w:rsidRPr="00F72CD4">
              <w:rPr>
                <w:lang w:eastAsia="zh-CN"/>
              </w:rPr>
              <w:t xml:space="preserve">Selected Channel bandwidth as per section 5.1.1.6 </w:t>
            </w:r>
          </w:p>
        </w:tc>
        <w:tc>
          <w:tcPr>
            <w:tcW w:w="1119" w:type="dxa"/>
            <w:tcBorders>
              <w:top w:val="single" w:sz="4" w:space="0" w:color="auto"/>
              <w:left w:val="single" w:sz="4" w:space="0" w:color="auto"/>
              <w:bottom w:val="single" w:sz="4" w:space="0" w:color="auto"/>
              <w:right w:val="single" w:sz="4" w:space="0" w:color="auto"/>
            </w:tcBorders>
            <w:hideMark/>
          </w:tcPr>
          <w:p w14:paraId="42F1AC80" w14:textId="77777777" w:rsidR="00FB6B46" w:rsidRPr="00F72CD4" w:rsidRDefault="00FB6B46"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4C739546" w14:textId="77777777" w:rsidR="00FB6B46" w:rsidRPr="00F72CD4" w:rsidRDefault="00FB6B46"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0932720E" w14:textId="77777777" w:rsidR="00FB6B46" w:rsidRPr="00F72CD4" w:rsidRDefault="00FB6B46"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6F4E2B78" w14:textId="77777777" w:rsidR="00FB6B46" w:rsidRPr="00F72CD4" w:rsidRDefault="00FB6B46"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24E69720" w14:textId="77777777" w:rsidR="00FB6B46" w:rsidRPr="00F72CD4" w:rsidRDefault="00FB6B46"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3D407C45" w14:textId="77777777" w:rsidR="00FB6B46" w:rsidRPr="00F72CD4" w:rsidRDefault="00FB6B46" w:rsidP="000D2D5A">
            <w:pPr>
              <w:pStyle w:val="TAC"/>
            </w:pPr>
            <w:r w:rsidRPr="00F72CD4">
              <w:t>NA</w:t>
            </w:r>
          </w:p>
        </w:tc>
      </w:tr>
    </w:tbl>
    <w:p w14:paraId="18B31B6F" w14:textId="77777777" w:rsidR="00FB6B46" w:rsidRPr="00F72CD4" w:rsidRDefault="00FB6B46" w:rsidP="000D2D5A"/>
    <w:p w14:paraId="2A302AA5" w14:textId="77777777" w:rsidR="00FB6B46" w:rsidRPr="00F72CD4" w:rsidRDefault="00FB6B46" w:rsidP="000D2D5A">
      <w:pPr>
        <w:pStyle w:val="TH"/>
      </w:pPr>
      <w:r w:rsidRPr="00F72CD4">
        <w:t>Table 5.2A.3.2.1.4-2: Test Requirements for TDD CA with 30 kHz SCS</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3"/>
        <w:gridCol w:w="764"/>
        <w:gridCol w:w="850"/>
        <w:gridCol w:w="1119"/>
        <w:gridCol w:w="1049"/>
        <w:gridCol w:w="946"/>
        <w:gridCol w:w="946"/>
        <w:gridCol w:w="946"/>
        <w:gridCol w:w="947"/>
      </w:tblGrid>
      <w:tr w:rsidR="00FB6B46" w:rsidRPr="00F72CD4" w14:paraId="1FF1E595" w14:textId="77777777" w:rsidTr="00175A6F">
        <w:trPr>
          <w:trHeight w:val="128"/>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14:paraId="14E0D40F" w14:textId="77777777" w:rsidR="00FB6B46" w:rsidRPr="00F72CD4" w:rsidRDefault="00FB6B46" w:rsidP="000D2D5A">
            <w:pPr>
              <w:pStyle w:val="TAH"/>
            </w:pPr>
            <w:r w:rsidRPr="00F72CD4">
              <w:t>Test Number</w:t>
            </w:r>
          </w:p>
        </w:tc>
        <w:tc>
          <w:tcPr>
            <w:tcW w:w="1616" w:type="dxa"/>
            <w:gridSpan w:val="2"/>
            <w:tcBorders>
              <w:top w:val="single" w:sz="4" w:space="0" w:color="auto"/>
              <w:left w:val="single" w:sz="4" w:space="0" w:color="auto"/>
              <w:bottom w:val="single" w:sz="4" w:space="0" w:color="auto"/>
              <w:right w:val="single" w:sz="4" w:space="0" w:color="auto"/>
            </w:tcBorders>
            <w:hideMark/>
          </w:tcPr>
          <w:p w14:paraId="10340E4E" w14:textId="77777777" w:rsidR="00FB6B46" w:rsidRPr="00F72CD4" w:rsidRDefault="00FB6B46" w:rsidP="000D2D5A">
            <w:pPr>
              <w:pStyle w:val="TAH"/>
              <w:rPr>
                <w:lang w:eastAsia="zh-CN"/>
              </w:rPr>
            </w:pPr>
            <w:r w:rsidRPr="00F72CD4">
              <w:rPr>
                <w:lang w:eastAsia="zh-CN"/>
              </w:rPr>
              <w:t>Bandwidth (MHz)</w:t>
            </w:r>
          </w:p>
        </w:tc>
        <w:tc>
          <w:tcPr>
            <w:tcW w:w="2168" w:type="dxa"/>
            <w:gridSpan w:val="2"/>
            <w:tcBorders>
              <w:top w:val="single" w:sz="4" w:space="0" w:color="auto"/>
              <w:left w:val="single" w:sz="4" w:space="0" w:color="auto"/>
              <w:bottom w:val="single" w:sz="4" w:space="0" w:color="auto"/>
              <w:right w:val="single" w:sz="4" w:space="0" w:color="auto"/>
            </w:tcBorders>
            <w:hideMark/>
          </w:tcPr>
          <w:p w14:paraId="38158B6C" w14:textId="77777777" w:rsidR="00FB6B46" w:rsidRPr="00F72CD4" w:rsidRDefault="00FB6B46" w:rsidP="000D2D5A">
            <w:pPr>
              <w:pStyle w:val="TAH"/>
              <w:rPr>
                <w:lang w:eastAsia="zh-CN"/>
              </w:rPr>
            </w:pPr>
            <w:r w:rsidRPr="00F72CD4">
              <w:rPr>
                <w:lang w:eastAsia="zh-CN"/>
              </w:rPr>
              <w:t>Reference channel</w:t>
            </w:r>
          </w:p>
        </w:tc>
        <w:tc>
          <w:tcPr>
            <w:tcW w:w="1892" w:type="dxa"/>
            <w:gridSpan w:val="2"/>
            <w:tcBorders>
              <w:top w:val="single" w:sz="4" w:space="0" w:color="auto"/>
              <w:left w:val="single" w:sz="4" w:space="0" w:color="auto"/>
              <w:bottom w:val="single" w:sz="4" w:space="0" w:color="auto"/>
              <w:right w:val="single" w:sz="4" w:space="0" w:color="auto"/>
            </w:tcBorders>
            <w:hideMark/>
          </w:tcPr>
          <w:p w14:paraId="2D9273D8" w14:textId="77777777" w:rsidR="00FB6B46" w:rsidRPr="00F72CD4" w:rsidRDefault="00FB6B46" w:rsidP="000D2D5A">
            <w:pPr>
              <w:pStyle w:val="TAH"/>
              <w:rPr>
                <w:lang w:eastAsia="zh-CN"/>
              </w:rPr>
            </w:pPr>
            <w:r w:rsidRPr="00F72CD4">
              <w:rPr>
                <w:lang w:eastAsia="zh-CN"/>
              </w:rPr>
              <w:t>Power at antenna port (dBm/Hz)</w:t>
            </w:r>
          </w:p>
        </w:tc>
        <w:tc>
          <w:tcPr>
            <w:tcW w:w="1893" w:type="dxa"/>
            <w:gridSpan w:val="2"/>
            <w:tcBorders>
              <w:top w:val="single" w:sz="4" w:space="0" w:color="auto"/>
              <w:left w:val="single" w:sz="4" w:space="0" w:color="auto"/>
              <w:bottom w:val="single" w:sz="4" w:space="0" w:color="auto"/>
              <w:right w:val="single" w:sz="4" w:space="0" w:color="auto"/>
            </w:tcBorders>
            <w:hideMark/>
          </w:tcPr>
          <w:p w14:paraId="6672F57D" w14:textId="77777777" w:rsidR="00FB6B46" w:rsidRPr="00F72CD4" w:rsidRDefault="00FB6B46" w:rsidP="000D2D5A">
            <w:pPr>
              <w:pStyle w:val="TAH"/>
            </w:pPr>
            <w:r w:rsidRPr="00F72CD4">
              <w:t>Reference value</w:t>
            </w:r>
          </w:p>
          <w:p w14:paraId="6340BC50" w14:textId="77777777" w:rsidR="00FB6B46" w:rsidRPr="00F72CD4" w:rsidRDefault="00FB6B46" w:rsidP="000D2D5A">
            <w:pPr>
              <w:pStyle w:val="TAH"/>
            </w:pPr>
            <w:r w:rsidRPr="00F72CD4">
              <w:t>Fraction of Maximum</w:t>
            </w:r>
          </w:p>
          <w:p w14:paraId="45852539" w14:textId="77777777" w:rsidR="00FB6B46" w:rsidRPr="00F72CD4" w:rsidRDefault="00FB6B46" w:rsidP="000D2D5A">
            <w:pPr>
              <w:pStyle w:val="TAH"/>
            </w:pPr>
            <w:r w:rsidRPr="00F72CD4">
              <w:t>Throughput (%)</w:t>
            </w:r>
          </w:p>
        </w:tc>
      </w:tr>
      <w:tr w:rsidR="00FB6B46" w:rsidRPr="00F72CD4" w14:paraId="28942C93" w14:textId="77777777" w:rsidTr="00175A6F">
        <w:trPr>
          <w:trHeight w:val="591"/>
          <w:jc w:val="center"/>
        </w:trPr>
        <w:tc>
          <w:tcPr>
            <w:tcW w:w="804" w:type="dxa"/>
            <w:vMerge/>
            <w:tcBorders>
              <w:top w:val="single" w:sz="4" w:space="0" w:color="auto"/>
              <w:left w:val="single" w:sz="4" w:space="0" w:color="auto"/>
              <w:bottom w:val="single" w:sz="4" w:space="0" w:color="auto"/>
              <w:right w:val="single" w:sz="4" w:space="0" w:color="auto"/>
            </w:tcBorders>
            <w:vAlign w:val="center"/>
            <w:hideMark/>
          </w:tcPr>
          <w:p w14:paraId="1E0151DC" w14:textId="77777777" w:rsidR="00FB6B46" w:rsidRPr="00F72CD4" w:rsidRDefault="00FB6B46" w:rsidP="000D2D5A"/>
        </w:tc>
        <w:tc>
          <w:tcPr>
            <w:tcW w:w="765" w:type="dxa"/>
            <w:tcBorders>
              <w:top w:val="single" w:sz="4" w:space="0" w:color="auto"/>
              <w:left w:val="single" w:sz="4" w:space="0" w:color="auto"/>
              <w:bottom w:val="single" w:sz="4" w:space="0" w:color="auto"/>
              <w:right w:val="single" w:sz="4" w:space="0" w:color="auto"/>
            </w:tcBorders>
            <w:hideMark/>
          </w:tcPr>
          <w:p w14:paraId="33AE1866" w14:textId="77777777" w:rsidR="00FB6B46" w:rsidRPr="00F72CD4" w:rsidRDefault="00FB6B46" w:rsidP="000D2D5A">
            <w:pPr>
              <w:pStyle w:val="TAH"/>
            </w:pPr>
            <w:r w:rsidRPr="00F72CD4">
              <w:t>PCell</w:t>
            </w:r>
          </w:p>
        </w:tc>
        <w:tc>
          <w:tcPr>
            <w:tcW w:w="851" w:type="dxa"/>
            <w:tcBorders>
              <w:top w:val="single" w:sz="4" w:space="0" w:color="auto"/>
              <w:left w:val="single" w:sz="4" w:space="0" w:color="auto"/>
              <w:bottom w:val="single" w:sz="4" w:space="0" w:color="auto"/>
              <w:right w:val="single" w:sz="4" w:space="0" w:color="auto"/>
            </w:tcBorders>
            <w:hideMark/>
          </w:tcPr>
          <w:p w14:paraId="38EAD2BA" w14:textId="77777777" w:rsidR="00FB6B46" w:rsidRPr="00F72CD4" w:rsidRDefault="00FB6B46" w:rsidP="000D2D5A">
            <w:pPr>
              <w:pStyle w:val="TAH"/>
            </w:pPr>
            <w:r w:rsidRPr="00F72CD4">
              <w:t>SCell</w:t>
            </w:r>
          </w:p>
        </w:tc>
        <w:tc>
          <w:tcPr>
            <w:tcW w:w="1119" w:type="dxa"/>
            <w:tcBorders>
              <w:top w:val="single" w:sz="4" w:space="0" w:color="auto"/>
              <w:left w:val="single" w:sz="4" w:space="0" w:color="auto"/>
              <w:bottom w:val="single" w:sz="4" w:space="0" w:color="auto"/>
              <w:right w:val="single" w:sz="4" w:space="0" w:color="auto"/>
            </w:tcBorders>
            <w:hideMark/>
          </w:tcPr>
          <w:p w14:paraId="23A302F6" w14:textId="77777777" w:rsidR="00FB6B46" w:rsidRPr="00F72CD4" w:rsidRDefault="00FB6B46" w:rsidP="000D2D5A">
            <w:pPr>
              <w:pStyle w:val="TAH"/>
            </w:pPr>
            <w:r w:rsidRPr="00F72CD4">
              <w:t>PCell</w:t>
            </w:r>
          </w:p>
        </w:tc>
        <w:tc>
          <w:tcPr>
            <w:tcW w:w="1049" w:type="dxa"/>
            <w:tcBorders>
              <w:top w:val="single" w:sz="4" w:space="0" w:color="auto"/>
              <w:left w:val="single" w:sz="4" w:space="0" w:color="auto"/>
              <w:bottom w:val="single" w:sz="4" w:space="0" w:color="auto"/>
              <w:right w:val="single" w:sz="4" w:space="0" w:color="auto"/>
            </w:tcBorders>
            <w:hideMark/>
          </w:tcPr>
          <w:p w14:paraId="3FB56598" w14:textId="77777777" w:rsidR="00FB6B46" w:rsidRPr="00F72CD4" w:rsidRDefault="00FB6B46" w:rsidP="000D2D5A">
            <w:pPr>
              <w:pStyle w:val="TAH"/>
            </w:pPr>
            <w:r w:rsidRPr="00F72CD4">
              <w:t>SCell</w:t>
            </w:r>
          </w:p>
        </w:tc>
        <w:tc>
          <w:tcPr>
            <w:tcW w:w="946" w:type="dxa"/>
            <w:tcBorders>
              <w:top w:val="single" w:sz="4" w:space="0" w:color="auto"/>
              <w:left w:val="single" w:sz="4" w:space="0" w:color="auto"/>
              <w:bottom w:val="single" w:sz="4" w:space="0" w:color="auto"/>
              <w:right w:val="single" w:sz="4" w:space="0" w:color="auto"/>
            </w:tcBorders>
            <w:hideMark/>
          </w:tcPr>
          <w:p w14:paraId="2D0743F9" w14:textId="77777777" w:rsidR="00FB6B46" w:rsidRPr="00F72CD4" w:rsidRDefault="00FB6B46" w:rsidP="000D2D5A">
            <w:pPr>
              <w:pStyle w:val="TAH"/>
              <w:rPr>
                <w:lang w:eastAsia="zh-CN"/>
              </w:rPr>
            </w:pPr>
            <w:r w:rsidRPr="00F72CD4">
              <w:object w:dxaOrig="610" w:dyaOrig="340" w14:anchorId="155D331C">
                <v:shape id="_x0000_i1070" type="#_x0000_t75" style="width:30pt;height:18.9pt" o:ole="">
                  <v:imagedata r:id="rId40" o:title=""/>
                </v:shape>
                <o:OLEObject Type="Embed" ProgID="Equation.3" ShapeID="_x0000_i1070" DrawAspect="Content" ObjectID="_1781610200" r:id="rId56"/>
              </w:object>
            </w:r>
            <w:r w:rsidRPr="00F72CD4">
              <w:rPr>
                <w:lang w:eastAsia="zh-CN"/>
              </w:rPr>
              <w:t xml:space="preserve"> for </w:t>
            </w:r>
            <w:r w:rsidRPr="00F72CD4">
              <w:t>PCell</w:t>
            </w:r>
          </w:p>
        </w:tc>
        <w:tc>
          <w:tcPr>
            <w:tcW w:w="946" w:type="dxa"/>
            <w:tcBorders>
              <w:top w:val="single" w:sz="4" w:space="0" w:color="auto"/>
              <w:left w:val="single" w:sz="4" w:space="0" w:color="auto"/>
              <w:bottom w:val="single" w:sz="4" w:space="0" w:color="auto"/>
              <w:right w:val="single" w:sz="4" w:space="0" w:color="auto"/>
            </w:tcBorders>
            <w:hideMark/>
          </w:tcPr>
          <w:p w14:paraId="0AC77370" w14:textId="77777777" w:rsidR="00FB6B46" w:rsidRPr="00F72CD4" w:rsidRDefault="00FB6B46" w:rsidP="000D2D5A">
            <w:pPr>
              <w:pStyle w:val="TAH"/>
            </w:pPr>
            <w:r w:rsidRPr="00F72CD4">
              <w:object w:dxaOrig="610" w:dyaOrig="340" w14:anchorId="337E738B">
                <v:shape id="_x0000_i1071" type="#_x0000_t75" style="width:30pt;height:18.9pt" o:ole="">
                  <v:imagedata r:id="rId42" o:title=""/>
                </v:shape>
                <o:OLEObject Type="Embed" ProgID="Equation.3" ShapeID="_x0000_i1071" DrawAspect="Content" ObjectID="_1781610201" r:id="rId57"/>
              </w:object>
            </w:r>
            <w:r w:rsidRPr="00F72CD4">
              <w:rPr>
                <w:lang w:eastAsia="zh-CN"/>
              </w:rPr>
              <w:t xml:space="preserve"> for</w:t>
            </w:r>
            <w:r w:rsidRPr="00F72CD4">
              <w:t xml:space="preserve"> Scell</w:t>
            </w:r>
          </w:p>
        </w:tc>
        <w:tc>
          <w:tcPr>
            <w:tcW w:w="946" w:type="dxa"/>
            <w:tcBorders>
              <w:top w:val="single" w:sz="4" w:space="0" w:color="auto"/>
              <w:left w:val="single" w:sz="4" w:space="0" w:color="auto"/>
              <w:bottom w:val="single" w:sz="4" w:space="0" w:color="auto"/>
              <w:right w:val="single" w:sz="4" w:space="0" w:color="auto"/>
            </w:tcBorders>
            <w:hideMark/>
          </w:tcPr>
          <w:p w14:paraId="20A44A35" w14:textId="77777777" w:rsidR="00FB6B46" w:rsidRPr="00F72CD4" w:rsidRDefault="00FB6B46" w:rsidP="000D2D5A">
            <w:pPr>
              <w:pStyle w:val="TAH"/>
              <w:rPr>
                <w:rFonts w:eastAsia="??"/>
              </w:rPr>
            </w:pPr>
            <w:r w:rsidRPr="00F72CD4">
              <w:t>PCell</w:t>
            </w:r>
          </w:p>
        </w:tc>
        <w:tc>
          <w:tcPr>
            <w:tcW w:w="947" w:type="dxa"/>
            <w:tcBorders>
              <w:top w:val="single" w:sz="4" w:space="0" w:color="auto"/>
              <w:left w:val="single" w:sz="4" w:space="0" w:color="auto"/>
              <w:bottom w:val="single" w:sz="4" w:space="0" w:color="auto"/>
              <w:right w:val="single" w:sz="4" w:space="0" w:color="auto"/>
            </w:tcBorders>
            <w:hideMark/>
          </w:tcPr>
          <w:p w14:paraId="59BFA7C6" w14:textId="77777777" w:rsidR="00FB6B46" w:rsidRPr="00F72CD4" w:rsidRDefault="00FB6B46" w:rsidP="000D2D5A">
            <w:pPr>
              <w:pStyle w:val="TAH"/>
              <w:rPr>
                <w:rFonts w:eastAsia="??"/>
              </w:rPr>
            </w:pPr>
            <w:r w:rsidRPr="00F72CD4">
              <w:t>SCell</w:t>
            </w:r>
          </w:p>
        </w:tc>
      </w:tr>
      <w:tr w:rsidR="00FB6B46" w:rsidRPr="00F72CD4" w14:paraId="2C916252" w14:textId="77777777" w:rsidTr="00175A6F">
        <w:trPr>
          <w:trHeight w:val="92"/>
          <w:jc w:val="center"/>
        </w:trPr>
        <w:tc>
          <w:tcPr>
            <w:tcW w:w="804" w:type="dxa"/>
            <w:tcBorders>
              <w:top w:val="single" w:sz="4" w:space="0" w:color="auto"/>
              <w:left w:val="single" w:sz="4" w:space="0" w:color="auto"/>
              <w:bottom w:val="single" w:sz="4" w:space="0" w:color="auto"/>
              <w:right w:val="single" w:sz="4" w:space="0" w:color="auto"/>
            </w:tcBorders>
            <w:hideMark/>
          </w:tcPr>
          <w:p w14:paraId="577ECE7B" w14:textId="77777777" w:rsidR="00FB6B46" w:rsidRPr="00F72CD4" w:rsidRDefault="00FB6B46" w:rsidP="000D2D5A">
            <w:pPr>
              <w:pStyle w:val="TAC"/>
            </w:pPr>
            <w:r w:rsidRPr="00F72CD4">
              <w:t>1</w:t>
            </w:r>
          </w:p>
        </w:tc>
        <w:tc>
          <w:tcPr>
            <w:tcW w:w="1616" w:type="dxa"/>
            <w:gridSpan w:val="2"/>
            <w:tcBorders>
              <w:top w:val="single" w:sz="4" w:space="0" w:color="auto"/>
              <w:left w:val="single" w:sz="4" w:space="0" w:color="auto"/>
              <w:bottom w:val="single" w:sz="4" w:space="0" w:color="auto"/>
              <w:right w:val="single" w:sz="4" w:space="0" w:color="auto"/>
            </w:tcBorders>
            <w:hideMark/>
          </w:tcPr>
          <w:p w14:paraId="36C41EAC" w14:textId="77777777" w:rsidR="00FB6B46" w:rsidRPr="00F72CD4" w:rsidRDefault="00FB6B46" w:rsidP="000D2D5A">
            <w:pPr>
              <w:pStyle w:val="TAC"/>
              <w:rPr>
                <w:lang w:eastAsia="zh-CN"/>
              </w:rPr>
            </w:pPr>
            <w:r w:rsidRPr="00F72CD4">
              <w:rPr>
                <w:lang w:eastAsia="zh-CN"/>
              </w:rPr>
              <w:t>Selected Channel bandwidth as per section 5.1.1.6</w:t>
            </w:r>
          </w:p>
        </w:tc>
        <w:tc>
          <w:tcPr>
            <w:tcW w:w="1119" w:type="dxa"/>
            <w:tcBorders>
              <w:top w:val="single" w:sz="4" w:space="0" w:color="auto"/>
              <w:left w:val="single" w:sz="4" w:space="0" w:color="auto"/>
              <w:bottom w:val="single" w:sz="4" w:space="0" w:color="auto"/>
              <w:right w:val="single" w:sz="4" w:space="0" w:color="auto"/>
            </w:tcBorders>
            <w:hideMark/>
          </w:tcPr>
          <w:p w14:paraId="1CD98C18" w14:textId="77777777" w:rsidR="00FB6B46" w:rsidRPr="00F72CD4" w:rsidRDefault="00FB6B46" w:rsidP="000D2D5A">
            <w:pPr>
              <w:pStyle w:val="TAC"/>
              <w:rPr>
                <w:lang w:eastAsia="zh-CN"/>
              </w:rPr>
            </w:pPr>
            <w:r w:rsidRPr="00F72CD4">
              <w:rPr>
                <w:lang w:eastAsia="zh-CN"/>
              </w:rPr>
              <w:t xml:space="preserve">Derived as per section </w:t>
            </w:r>
            <w:r w:rsidRPr="00F72CD4">
              <w:t>5.1.3.2 of TS 38.214 [12]</w:t>
            </w:r>
          </w:p>
        </w:tc>
        <w:tc>
          <w:tcPr>
            <w:tcW w:w="1049" w:type="dxa"/>
            <w:tcBorders>
              <w:top w:val="single" w:sz="4" w:space="0" w:color="auto"/>
              <w:left w:val="single" w:sz="4" w:space="0" w:color="auto"/>
              <w:bottom w:val="single" w:sz="4" w:space="0" w:color="auto"/>
              <w:right w:val="single" w:sz="4" w:space="0" w:color="auto"/>
            </w:tcBorders>
            <w:hideMark/>
          </w:tcPr>
          <w:p w14:paraId="60E045DD" w14:textId="77777777" w:rsidR="00FB6B46" w:rsidRPr="00F72CD4" w:rsidRDefault="00FB6B46" w:rsidP="000D2D5A">
            <w:pPr>
              <w:pStyle w:val="TAC"/>
              <w:rPr>
                <w:lang w:eastAsia="zh-CN"/>
              </w:rPr>
            </w:pPr>
            <w:r w:rsidRPr="00F72CD4">
              <w:rPr>
                <w:lang w:eastAsia="zh-CN"/>
              </w:rPr>
              <w:t>NA</w:t>
            </w:r>
          </w:p>
        </w:tc>
        <w:tc>
          <w:tcPr>
            <w:tcW w:w="946" w:type="dxa"/>
            <w:tcBorders>
              <w:top w:val="single" w:sz="4" w:space="0" w:color="auto"/>
              <w:left w:val="single" w:sz="4" w:space="0" w:color="auto"/>
              <w:bottom w:val="single" w:sz="4" w:space="0" w:color="auto"/>
              <w:right w:val="single" w:sz="4" w:space="0" w:color="auto"/>
            </w:tcBorders>
            <w:hideMark/>
          </w:tcPr>
          <w:p w14:paraId="16E524A0" w14:textId="77777777" w:rsidR="00FB6B46" w:rsidRPr="00F72CD4" w:rsidRDefault="00FB6B46" w:rsidP="000D2D5A">
            <w:pPr>
              <w:pStyle w:val="TAC"/>
              <w:rPr>
                <w:lang w:eastAsia="zh-CN"/>
              </w:rPr>
            </w:pPr>
            <w:r w:rsidRPr="00F72CD4">
              <w:rPr>
                <w:lang w:eastAsia="zh-CN"/>
              </w:rPr>
              <w:t>-112</w:t>
            </w:r>
          </w:p>
        </w:tc>
        <w:tc>
          <w:tcPr>
            <w:tcW w:w="946" w:type="dxa"/>
            <w:tcBorders>
              <w:top w:val="single" w:sz="4" w:space="0" w:color="auto"/>
              <w:left w:val="single" w:sz="4" w:space="0" w:color="auto"/>
              <w:bottom w:val="single" w:sz="4" w:space="0" w:color="auto"/>
              <w:right w:val="single" w:sz="4" w:space="0" w:color="auto"/>
            </w:tcBorders>
            <w:hideMark/>
          </w:tcPr>
          <w:p w14:paraId="6FBAD2D5" w14:textId="77777777" w:rsidR="00FB6B46" w:rsidRPr="00F72CD4" w:rsidRDefault="00FB6B46" w:rsidP="000D2D5A">
            <w:pPr>
              <w:pStyle w:val="TAC"/>
              <w:rPr>
                <w:lang w:eastAsia="zh-CN"/>
              </w:rPr>
            </w:pPr>
            <w:r w:rsidRPr="00F72CD4">
              <w:rPr>
                <w:lang w:eastAsia="zh-CN"/>
              </w:rPr>
              <w:t>-106</w:t>
            </w:r>
          </w:p>
        </w:tc>
        <w:tc>
          <w:tcPr>
            <w:tcW w:w="946" w:type="dxa"/>
            <w:tcBorders>
              <w:top w:val="single" w:sz="4" w:space="0" w:color="auto"/>
              <w:left w:val="single" w:sz="4" w:space="0" w:color="auto"/>
              <w:bottom w:val="single" w:sz="4" w:space="0" w:color="auto"/>
              <w:right w:val="single" w:sz="4" w:space="0" w:color="auto"/>
            </w:tcBorders>
            <w:hideMark/>
          </w:tcPr>
          <w:p w14:paraId="6D3724DF" w14:textId="77777777" w:rsidR="00FB6B46" w:rsidRPr="00F72CD4" w:rsidRDefault="00FB6B46" w:rsidP="000D2D5A">
            <w:pPr>
              <w:pStyle w:val="TAC"/>
            </w:pPr>
            <w:r w:rsidRPr="00F72CD4">
              <w:t>85</w:t>
            </w:r>
          </w:p>
        </w:tc>
        <w:tc>
          <w:tcPr>
            <w:tcW w:w="947" w:type="dxa"/>
            <w:tcBorders>
              <w:top w:val="single" w:sz="4" w:space="0" w:color="auto"/>
              <w:left w:val="single" w:sz="4" w:space="0" w:color="auto"/>
              <w:bottom w:val="single" w:sz="4" w:space="0" w:color="auto"/>
              <w:right w:val="single" w:sz="4" w:space="0" w:color="auto"/>
            </w:tcBorders>
            <w:hideMark/>
          </w:tcPr>
          <w:p w14:paraId="778E63A3" w14:textId="77777777" w:rsidR="00FB6B46" w:rsidRPr="00F72CD4" w:rsidRDefault="00FB6B46" w:rsidP="000D2D5A">
            <w:pPr>
              <w:pStyle w:val="TAC"/>
            </w:pPr>
            <w:r w:rsidRPr="00F72CD4">
              <w:t>NA</w:t>
            </w:r>
          </w:p>
        </w:tc>
      </w:tr>
    </w:tbl>
    <w:p w14:paraId="6075B23D" w14:textId="77777777" w:rsidR="00FB6B46" w:rsidRPr="00F72CD4" w:rsidRDefault="00FB6B46" w:rsidP="000D2D5A"/>
    <w:p w14:paraId="1D28F458" w14:textId="1E704815" w:rsidR="008E6157" w:rsidRPr="00F72CD4" w:rsidRDefault="008E6157" w:rsidP="008E6157">
      <w:pPr>
        <w:pStyle w:val="Heading5"/>
        <w:rPr>
          <w:rFonts w:eastAsia="Malgun Gothic"/>
        </w:rPr>
      </w:pPr>
      <w:r w:rsidRPr="00F72CD4">
        <w:rPr>
          <w:rFonts w:eastAsia="Malgun Gothic"/>
        </w:rPr>
        <w:t>5.2A.3.3</w:t>
      </w:r>
      <w:r w:rsidRPr="00F72CD4">
        <w:rPr>
          <w:rFonts w:eastAsia="Malgun Gothic"/>
        </w:rPr>
        <w:tab/>
        <w:t xml:space="preserve">4Rx TDD FR1 PDSCH mapping type A performance of </w:t>
      </w:r>
      <w:r w:rsidR="006337D5" w:rsidRPr="00F72CD4">
        <w:rPr>
          <w:rFonts w:eastAsia="Malgun Gothic"/>
        </w:rPr>
        <w:t>SCell on band with shared spectrum access</w:t>
      </w:r>
    </w:p>
    <w:p w14:paraId="57FFBE51" w14:textId="77777777" w:rsidR="006337D5" w:rsidRPr="00F72CD4" w:rsidRDefault="008E6157" w:rsidP="006337D5">
      <w:pPr>
        <w:pStyle w:val="EditorsNote"/>
        <w:rPr>
          <w:rFonts w:eastAsia="Malgun Gothic"/>
        </w:rPr>
      </w:pPr>
      <w:r w:rsidRPr="00F72CD4">
        <w:rPr>
          <w:rFonts w:eastAsia="Malgun Gothic"/>
        </w:rPr>
        <w:t xml:space="preserve">Editor’s Note: </w:t>
      </w:r>
      <w:r w:rsidRPr="00F72CD4">
        <w:rPr>
          <w:rFonts w:eastAsia="Malgun Gothic"/>
        </w:rPr>
        <w:tab/>
        <w:t>This test case is incomplete. Following aspects are either missing or TBD</w:t>
      </w:r>
    </w:p>
    <w:p w14:paraId="05B4D08B" w14:textId="501F3A89" w:rsidR="008E6157" w:rsidRPr="00F72CD4" w:rsidRDefault="006337D5" w:rsidP="006337D5">
      <w:pPr>
        <w:pStyle w:val="EditorsNote"/>
        <w:rPr>
          <w:rFonts w:eastAsia="Malgun Gothic"/>
        </w:rPr>
      </w:pPr>
      <w:r w:rsidRPr="00F72CD4">
        <w:rPr>
          <w:rFonts w:eastAsia="Malgun Gothic"/>
        </w:rPr>
        <w:t>-</w:t>
      </w:r>
      <w:r w:rsidRPr="00F72CD4">
        <w:rPr>
          <w:rFonts w:eastAsia="Malgun Gothic"/>
        </w:rPr>
        <w:tab/>
        <w:t xml:space="preserve"> period-r16 IE is FFS in 38.508-1</w:t>
      </w:r>
    </w:p>
    <w:p w14:paraId="04B1162D" w14:textId="77777777" w:rsidR="008E6157" w:rsidRPr="00F72CD4" w:rsidRDefault="008E6157" w:rsidP="008E6157">
      <w:pPr>
        <w:pStyle w:val="EditorsNote"/>
        <w:rPr>
          <w:rFonts w:eastAsia="Malgun Gothic"/>
        </w:rPr>
      </w:pPr>
      <w:r w:rsidRPr="00F72CD4">
        <w:rPr>
          <w:rFonts w:eastAsia="Malgun Gothic"/>
        </w:rPr>
        <w:t>-</w:t>
      </w:r>
      <w:r w:rsidRPr="00F72CD4">
        <w:rPr>
          <w:rFonts w:eastAsia="Malgun Gothic"/>
        </w:rPr>
        <w:tab/>
        <w:t>Minimum test time analysis FFS</w:t>
      </w:r>
    </w:p>
    <w:p w14:paraId="2CC04701" w14:textId="77777777" w:rsidR="008E6157" w:rsidRPr="00F72CD4" w:rsidRDefault="008E6157" w:rsidP="008E6157">
      <w:pPr>
        <w:pStyle w:val="H6"/>
        <w:rPr>
          <w:rFonts w:eastAsia="Malgun Gothic"/>
        </w:rPr>
      </w:pPr>
      <w:r w:rsidRPr="00F72CD4">
        <w:rPr>
          <w:rFonts w:eastAsia="Malgun Gothic"/>
        </w:rPr>
        <w:t>5.2A.3.3.0</w:t>
      </w:r>
      <w:r w:rsidRPr="00F72CD4">
        <w:rPr>
          <w:rFonts w:eastAsia="Malgun Gothic"/>
        </w:rPr>
        <w:tab/>
        <w:t>Minimum conformance requirements</w:t>
      </w:r>
    </w:p>
    <w:p w14:paraId="6770B698" w14:textId="4980DEE2" w:rsidR="008E6157" w:rsidRPr="00F72CD4" w:rsidRDefault="006337D5" w:rsidP="008E6157">
      <w:pPr>
        <w:rPr>
          <w:lang w:eastAsia="ko-KR"/>
        </w:rPr>
      </w:pPr>
      <w:r w:rsidRPr="00F72CD4">
        <w:rPr>
          <w:lang w:eastAsia="ko-KR"/>
        </w:rPr>
        <w:t xml:space="preserve">The performance requirements for SCell on band with shared spectrum access are specified in Table 5.2.3.2.15.0-3, with the additional test parameters for SCell in Table 5.2.3.2.15.0-2, and the test parameters for PCell are specified in Table 5.2A.3.3.0-2 and the downlink physical channel setup according to </w:t>
      </w:r>
      <w:r w:rsidRPr="00F72CD4">
        <w:rPr>
          <w:lang w:eastAsia="zh-CN"/>
        </w:rPr>
        <w:t>Annex C.2.1</w:t>
      </w:r>
      <w:r w:rsidRPr="00F72CD4">
        <w:rPr>
          <w:lang w:eastAsia="ko-KR"/>
        </w:rPr>
        <w:t>.</w:t>
      </w:r>
    </w:p>
    <w:p w14:paraId="6A19DF20" w14:textId="77777777" w:rsidR="008E6157" w:rsidRPr="00F72CD4" w:rsidRDefault="008E6157" w:rsidP="008E6157">
      <w:pPr>
        <w:pStyle w:val="TH"/>
        <w:rPr>
          <w:lang w:eastAsia="ko-KR"/>
        </w:rPr>
      </w:pPr>
      <w:r w:rsidRPr="00F72CD4">
        <w:rPr>
          <w:lang w:eastAsia="ko-KR"/>
        </w:rPr>
        <w:t>Table 5.2A.3.3</w:t>
      </w:r>
      <w:r w:rsidRPr="00F72CD4">
        <w:rPr>
          <w:lang w:eastAsia="zh-CN"/>
        </w:rPr>
        <w:t>.0</w:t>
      </w:r>
      <w:r w:rsidRPr="00F72CD4">
        <w:rPr>
          <w:lang w:eastAsia="ko-KR"/>
        </w:rPr>
        <w:t>-1</w:t>
      </w:r>
      <w:r w:rsidRPr="00F72CD4">
        <w:rPr>
          <w:lang w:eastAsia="zh-CN"/>
        </w:rPr>
        <w:t>:</w:t>
      </w:r>
      <w:r w:rsidRPr="00F72CD4">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8E6157" w:rsidRPr="00F72CD4" w14:paraId="36E4C5C1" w14:textId="77777777" w:rsidTr="0025365A">
        <w:tc>
          <w:tcPr>
            <w:tcW w:w="5098" w:type="dxa"/>
            <w:shd w:val="clear" w:color="auto" w:fill="auto"/>
          </w:tcPr>
          <w:p w14:paraId="7D91BCC4" w14:textId="77777777" w:rsidR="008E6157" w:rsidRPr="00F72CD4" w:rsidRDefault="008E6157" w:rsidP="0025365A">
            <w:pPr>
              <w:keepNext/>
              <w:keepLines/>
              <w:spacing w:after="0"/>
              <w:jc w:val="center"/>
              <w:rPr>
                <w:rFonts w:ascii="Arial" w:hAnsi="Arial"/>
                <w:b/>
                <w:sz w:val="18"/>
                <w:lang w:eastAsia="ko-KR"/>
              </w:rPr>
            </w:pPr>
            <w:r w:rsidRPr="00F72CD4">
              <w:rPr>
                <w:rFonts w:ascii="Arial" w:hAnsi="Arial"/>
                <w:b/>
                <w:sz w:val="18"/>
                <w:lang w:eastAsia="ko-KR"/>
              </w:rPr>
              <w:t>Purpose</w:t>
            </w:r>
          </w:p>
        </w:tc>
        <w:tc>
          <w:tcPr>
            <w:tcW w:w="4523" w:type="dxa"/>
            <w:shd w:val="clear" w:color="auto" w:fill="auto"/>
          </w:tcPr>
          <w:p w14:paraId="5B03ABDB" w14:textId="77777777" w:rsidR="008E6157" w:rsidRPr="00F72CD4" w:rsidRDefault="008E6157" w:rsidP="0025365A">
            <w:pPr>
              <w:keepNext/>
              <w:keepLines/>
              <w:spacing w:after="0"/>
              <w:jc w:val="center"/>
              <w:rPr>
                <w:rFonts w:ascii="Arial" w:hAnsi="Arial"/>
                <w:b/>
                <w:sz w:val="18"/>
                <w:lang w:eastAsia="ko-KR"/>
              </w:rPr>
            </w:pPr>
            <w:r w:rsidRPr="00F72CD4">
              <w:rPr>
                <w:rFonts w:ascii="Arial" w:hAnsi="Arial"/>
                <w:b/>
                <w:sz w:val="18"/>
                <w:lang w:eastAsia="ko-KR"/>
              </w:rPr>
              <w:t>Test index</w:t>
            </w:r>
          </w:p>
        </w:tc>
      </w:tr>
      <w:tr w:rsidR="006337D5" w:rsidRPr="00F72CD4" w14:paraId="745B7305" w14:textId="77777777" w:rsidTr="0025365A">
        <w:tc>
          <w:tcPr>
            <w:tcW w:w="5098" w:type="dxa"/>
            <w:shd w:val="clear" w:color="auto" w:fill="auto"/>
          </w:tcPr>
          <w:p w14:paraId="018344C0" w14:textId="129C3530" w:rsidR="006337D5" w:rsidRPr="00F72CD4" w:rsidRDefault="006337D5" w:rsidP="006337D5">
            <w:pPr>
              <w:keepNext/>
              <w:keepLines/>
              <w:spacing w:after="0"/>
              <w:rPr>
                <w:rFonts w:ascii="Arial" w:hAnsi="Arial"/>
                <w:sz w:val="18"/>
                <w:lang w:eastAsia="ja-JP"/>
              </w:rPr>
            </w:pPr>
            <w:r w:rsidRPr="00F72CD4">
              <w:rPr>
                <w:rFonts w:ascii="Arial" w:hAnsi="Arial"/>
                <w:sz w:val="18"/>
                <w:lang w:eastAsia="ja-JP"/>
              </w:rPr>
              <w:t>Verify the PDSCH performance of SCell for UE supporting operations in shared spectrum access</w:t>
            </w:r>
          </w:p>
        </w:tc>
        <w:tc>
          <w:tcPr>
            <w:tcW w:w="4523" w:type="dxa"/>
            <w:shd w:val="clear" w:color="auto" w:fill="auto"/>
          </w:tcPr>
          <w:p w14:paraId="23F11FBE" w14:textId="7C982533" w:rsidR="006337D5" w:rsidRPr="00F72CD4" w:rsidRDefault="006337D5" w:rsidP="006337D5">
            <w:pPr>
              <w:keepNext/>
              <w:keepLines/>
              <w:spacing w:after="0"/>
              <w:rPr>
                <w:rFonts w:ascii="Arial" w:hAnsi="Arial"/>
                <w:sz w:val="18"/>
                <w:lang w:eastAsia="zh-CN"/>
              </w:rPr>
            </w:pPr>
            <w:r w:rsidRPr="00F72CD4">
              <w:rPr>
                <w:rFonts w:ascii="Arial" w:hAnsi="Arial"/>
                <w:sz w:val="18"/>
                <w:lang w:eastAsia="ja-JP"/>
              </w:rPr>
              <w:t xml:space="preserve">1-1, 1-2, 1-3, 1-4 </w:t>
            </w:r>
          </w:p>
        </w:tc>
      </w:tr>
    </w:tbl>
    <w:p w14:paraId="73587898" w14:textId="77777777" w:rsidR="008E6157" w:rsidRPr="00F72CD4" w:rsidRDefault="008E6157" w:rsidP="008E6157">
      <w:pPr>
        <w:rPr>
          <w:rFonts w:eastAsia="Malgun Gothic"/>
          <w:lang w:eastAsia="ko-KR"/>
        </w:rPr>
      </w:pPr>
    </w:p>
    <w:p w14:paraId="4DA0D632" w14:textId="107E12EC" w:rsidR="006337D5" w:rsidRPr="00F72CD4" w:rsidRDefault="008E6157" w:rsidP="00445D12">
      <w:pPr>
        <w:pStyle w:val="TH"/>
        <w:rPr>
          <w:lang w:eastAsia="ko-KR"/>
        </w:rPr>
      </w:pPr>
      <w:r w:rsidRPr="00F72CD4">
        <w:rPr>
          <w:lang w:eastAsia="ko-KR"/>
        </w:rPr>
        <w:t>Table 5.2A.3.3.0-2</w:t>
      </w:r>
      <w:r w:rsidRPr="00F72CD4">
        <w:rPr>
          <w:lang w:eastAsia="zh-CN"/>
        </w:rPr>
        <w:t>:</w:t>
      </w:r>
      <w:r w:rsidRPr="00F72CD4">
        <w:rPr>
          <w:lang w:eastAsia="ko-KR"/>
        </w:rPr>
        <w:t xml:space="preserve"> Test parameters</w:t>
      </w:r>
      <w:r w:rsidR="006337D5" w:rsidRPr="00F72CD4">
        <w:rPr>
          <w:lang w:eastAsia="ko-KR"/>
        </w:rPr>
        <w:t xml:space="preserve">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6337D5" w:rsidRPr="00F72CD4" w14:paraId="64605540" w14:textId="77777777" w:rsidTr="007E4C58">
        <w:tc>
          <w:tcPr>
            <w:tcW w:w="5467" w:type="dxa"/>
            <w:gridSpan w:val="2"/>
            <w:shd w:val="clear" w:color="auto" w:fill="auto"/>
          </w:tcPr>
          <w:p w14:paraId="2E46116F" w14:textId="77777777" w:rsidR="006337D5" w:rsidRPr="00F72CD4" w:rsidRDefault="006337D5" w:rsidP="006337D5">
            <w:pPr>
              <w:pStyle w:val="TAH"/>
            </w:pPr>
            <w:r w:rsidRPr="00F72CD4">
              <w:t>Parameter</w:t>
            </w:r>
          </w:p>
        </w:tc>
        <w:tc>
          <w:tcPr>
            <w:tcW w:w="802" w:type="dxa"/>
            <w:shd w:val="clear" w:color="auto" w:fill="auto"/>
          </w:tcPr>
          <w:p w14:paraId="51179DEC" w14:textId="77777777" w:rsidR="006337D5" w:rsidRPr="00F72CD4" w:rsidRDefault="006337D5" w:rsidP="006337D5">
            <w:pPr>
              <w:pStyle w:val="TAH"/>
            </w:pPr>
            <w:r w:rsidRPr="00F72CD4">
              <w:t>Unit</w:t>
            </w:r>
          </w:p>
        </w:tc>
        <w:tc>
          <w:tcPr>
            <w:tcW w:w="3352" w:type="dxa"/>
            <w:shd w:val="clear" w:color="auto" w:fill="auto"/>
          </w:tcPr>
          <w:p w14:paraId="12125555" w14:textId="77777777" w:rsidR="006337D5" w:rsidRPr="00F72CD4" w:rsidRDefault="006337D5" w:rsidP="006337D5">
            <w:pPr>
              <w:pStyle w:val="TAH"/>
            </w:pPr>
            <w:r w:rsidRPr="00F72CD4">
              <w:t>Value</w:t>
            </w:r>
          </w:p>
        </w:tc>
      </w:tr>
      <w:tr w:rsidR="006337D5" w:rsidRPr="00F72CD4" w14:paraId="0D3E162F" w14:textId="77777777" w:rsidTr="007E4C58">
        <w:tc>
          <w:tcPr>
            <w:tcW w:w="5467" w:type="dxa"/>
            <w:gridSpan w:val="2"/>
            <w:shd w:val="clear" w:color="auto" w:fill="auto"/>
          </w:tcPr>
          <w:p w14:paraId="5EB35B01" w14:textId="77777777" w:rsidR="006337D5" w:rsidRPr="00F72CD4" w:rsidRDefault="006337D5" w:rsidP="006337D5">
            <w:pPr>
              <w:pStyle w:val="TAL"/>
            </w:pPr>
            <w:r w:rsidRPr="00F72CD4">
              <w:t>Duplex mode</w:t>
            </w:r>
          </w:p>
        </w:tc>
        <w:tc>
          <w:tcPr>
            <w:tcW w:w="802" w:type="dxa"/>
            <w:shd w:val="clear" w:color="auto" w:fill="auto"/>
          </w:tcPr>
          <w:p w14:paraId="21B71EA4" w14:textId="77777777" w:rsidR="006337D5" w:rsidRPr="00F72CD4" w:rsidRDefault="006337D5" w:rsidP="006337D5">
            <w:pPr>
              <w:pStyle w:val="TAC"/>
            </w:pPr>
          </w:p>
        </w:tc>
        <w:tc>
          <w:tcPr>
            <w:tcW w:w="3352" w:type="dxa"/>
            <w:shd w:val="clear" w:color="auto" w:fill="auto"/>
          </w:tcPr>
          <w:p w14:paraId="091F34ED" w14:textId="77777777" w:rsidR="006337D5" w:rsidRPr="00F72CD4" w:rsidRDefault="006337D5" w:rsidP="006337D5">
            <w:pPr>
              <w:pStyle w:val="TAC"/>
            </w:pPr>
            <w:r w:rsidRPr="00F72CD4">
              <w:t>TDD</w:t>
            </w:r>
          </w:p>
        </w:tc>
      </w:tr>
      <w:tr w:rsidR="006337D5" w:rsidRPr="00F72CD4" w14:paraId="13C46425" w14:textId="77777777" w:rsidTr="007E4C58">
        <w:tc>
          <w:tcPr>
            <w:tcW w:w="5467" w:type="dxa"/>
            <w:gridSpan w:val="2"/>
            <w:shd w:val="clear" w:color="auto" w:fill="auto"/>
          </w:tcPr>
          <w:p w14:paraId="21E5B163" w14:textId="77777777" w:rsidR="006337D5" w:rsidRPr="00F72CD4" w:rsidRDefault="006337D5" w:rsidP="006337D5">
            <w:pPr>
              <w:pStyle w:val="TAL"/>
            </w:pPr>
            <w:r w:rsidRPr="00F72CD4">
              <w:t>Bandwidth</w:t>
            </w:r>
          </w:p>
        </w:tc>
        <w:tc>
          <w:tcPr>
            <w:tcW w:w="802" w:type="dxa"/>
            <w:shd w:val="clear" w:color="auto" w:fill="auto"/>
          </w:tcPr>
          <w:p w14:paraId="03D2F22B" w14:textId="77777777" w:rsidR="006337D5" w:rsidRPr="00F72CD4" w:rsidRDefault="006337D5" w:rsidP="006337D5">
            <w:pPr>
              <w:pStyle w:val="TAC"/>
            </w:pPr>
            <w:r w:rsidRPr="00F72CD4">
              <w:t>MHz</w:t>
            </w:r>
          </w:p>
        </w:tc>
        <w:tc>
          <w:tcPr>
            <w:tcW w:w="3352" w:type="dxa"/>
            <w:shd w:val="clear" w:color="auto" w:fill="auto"/>
          </w:tcPr>
          <w:p w14:paraId="4EA10EDF" w14:textId="77777777" w:rsidR="006337D5" w:rsidRPr="00F72CD4" w:rsidRDefault="006337D5" w:rsidP="006337D5">
            <w:pPr>
              <w:pStyle w:val="TAC"/>
            </w:pPr>
            <w:r w:rsidRPr="00F72CD4">
              <w:t>20</w:t>
            </w:r>
          </w:p>
        </w:tc>
      </w:tr>
      <w:tr w:rsidR="006337D5" w:rsidRPr="00F72CD4" w14:paraId="325B624D" w14:textId="77777777" w:rsidTr="007E4C58">
        <w:tc>
          <w:tcPr>
            <w:tcW w:w="5467" w:type="dxa"/>
            <w:gridSpan w:val="2"/>
            <w:shd w:val="clear" w:color="auto" w:fill="auto"/>
          </w:tcPr>
          <w:p w14:paraId="70429ED4" w14:textId="77777777" w:rsidR="006337D5" w:rsidRPr="00F72CD4" w:rsidRDefault="006337D5" w:rsidP="006337D5">
            <w:pPr>
              <w:pStyle w:val="TAL"/>
            </w:pPr>
            <w:r w:rsidRPr="00F72CD4">
              <w:t>Subcarrier spacing</w:t>
            </w:r>
          </w:p>
        </w:tc>
        <w:tc>
          <w:tcPr>
            <w:tcW w:w="802" w:type="dxa"/>
            <w:shd w:val="clear" w:color="auto" w:fill="auto"/>
          </w:tcPr>
          <w:p w14:paraId="46D41E7B" w14:textId="77777777" w:rsidR="006337D5" w:rsidRPr="00F72CD4" w:rsidRDefault="006337D5" w:rsidP="006337D5">
            <w:pPr>
              <w:pStyle w:val="TAC"/>
            </w:pPr>
            <w:r w:rsidRPr="00F72CD4">
              <w:t>kHz</w:t>
            </w:r>
          </w:p>
        </w:tc>
        <w:tc>
          <w:tcPr>
            <w:tcW w:w="3352" w:type="dxa"/>
            <w:shd w:val="clear" w:color="auto" w:fill="auto"/>
          </w:tcPr>
          <w:p w14:paraId="52A22B13" w14:textId="77777777" w:rsidR="006337D5" w:rsidRPr="00F72CD4" w:rsidRDefault="006337D5" w:rsidP="006337D5">
            <w:pPr>
              <w:pStyle w:val="TAC"/>
            </w:pPr>
            <w:r w:rsidRPr="00F72CD4">
              <w:t>30</w:t>
            </w:r>
          </w:p>
        </w:tc>
      </w:tr>
      <w:tr w:rsidR="006337D5" w:rsidRPr="00F72CD4" w14:paraId="1A65291B" w14:textId="77777777" w:rsidTr="007E4C58">
        <w:tc>
          <w:tcPr>
            <w:tcW w:w="5467" w:type="dxa"/>
            <w:gridSpan w:val="2"/>
            <w:shd w:val="clear" w:color="auto" w:fill="auto"/>
          </w:tcPr>
          <w:p w14:paraId="76D6FB1C" w14:textId="77777777" w:rsidR="006337D5" w:rsidRPr="00F72CD4" w:rsidRDefault="006337D5" w:rsidP="006337D5">
            <w:pPr>
              <w:pStyle w:val="TAL"/>
            </w:pPr>
            <w:r w:rsidRPr="00F72CD4">
              <w:t>Active DL BWP index</w:t>
            </w:r>
          </w:p>
        </w:tc>
        <w:tc>
          <w:tcPr>
            <w:tcW w:w="802" w:type="dxa"/>
            <w:shd w:val="clear" w:color="auto" w:fill="auto"/>
          </w:tcPr>
          <w:p w14:paraId="306C6AE4" w14:textId="77777777" w:rsidR="006337D5" w:rsidRPr="00F72CD4" w:rsidRDefault="006337D5" w:rsidP="006337D5">
            <w:pPr>
              <w:pStyle w:val="TAC"/>
            </w:pPr>
          </w:p>
        </w:tc>
        <w:tc>
          <w:tcPr>
            <w:tcW w:w="3352" w:type="dxa"/>
            <w:shd w:val="clear" w:color="auto" w:fill="auto"/>
          </w:tcPr>
          <w:p w14:paraId="4A4D8146" w14:textId="77777777" w:rsidR="006337D5" w:rsidRPr="00F72CD4" w:rsidRDefault="006337D5" w:rsidP="006337D5">
            <w:pPr>
              <w:pStyle w:val="TAC"/>
              <w:rPr>
                <w:lang w:eastAsia="zh-CN"/>
              </w:rPr>
            </w:pPr>
            <w:r w:rsidRPr="00F72CD4">
              <w:t>1</w:t>
            </w:r>
          </w:p>
        </w:tc>
      </w:tr>
      <w:tr w:rsidR="006337D5" w:rsidRPr="00F72CD4" w14:paraId="2C7E6420" w14:textId="77777777" w:rsidTr="007E4C58">
        <w:tc>
          <w:tcPr>
            <w:tcW w:w="5467" w:type="dxa"/>
            <w:gridSpan w:val="2"/>
            <w:shd w:val="clear" w:color="auto" w:fill="auto"/>
          </w:tcPr>
          <w:p w14:paraId="35E6C002" w14:textId="4FA89D02" w:rsidR="006337D5" w:rsidRPr="00F72CD4" w:rsidRDefault="006337D5" w:rsidP="006337D5">
            <w:pPr>
              <w:pStyle w:val="TAL"/>
            </w:pPr>
            <w:r w:rsidRPr="00F72CD4">
              <w:rPr>
                <w:lang w:eastAsia="zh-CN"/>
              </w:rPr>
              <w:t>TDD pattern</w:t>
            </w:r>
          </w:p>
        </w:tc>
        <w:tc>
          <w:tcPr>
            <w:tcW w:w="802" w:type="dxa"/>
            <w:shd w:val="clear" w:color="auto" w:fill="auto"/>
          </w:tcPr>
          <w:p w14:paraId="7060E657" w14:textId="77777777" w:rsidR="006337D5" w:rsidRPr="00F72CD4" w:rsidRDefault="006337D5" w:rsidP="006337D5">
            <w:pPr>
              <w:pStyle w:val="TAC"/>
            </w:pPr>
          </w:p>
        </w:tc>
        <w:tc>
          <w:tcPr>
            <w:tcW w:w="3352" w:type="dxa"/>
            <w:shd w:val="clear" w:color="auto" w:fill="auto"/>
          </w:tcPr>
          <w:p w14:paraId="50717ABC" w14:textId="77777777" w:rsidR="006337D5" w:rsidRPr="00F72CD4" w:rsidRDefault="006337D5" w:rsidP="006337D5">
            <w:pPr>
              <w:pStyle w:val="TAC"/>
            </w:pPr>
            <w:r w:rsidRPr="00F72CD4">
              <w:rPr>
                <w:lang w:eastAsia="zh-CN"/>
              </w:rPr>
              <w:t>FR1.30-1</w:t>
            </w:r>
          </w:p>
        </w:tc>
      </w:tr>
      <w:tr w:rsidR="006337D5" w:rsidRPr="00F72CD4" w14:paraId="61C11270" w14:textId="77777777" w:rsidTr="007E4C58">
        <w:tc>
          <w:tcPr>
            <w:tcW w:w="1812" w:type="dxa"/>
            <w:tcBorders>
              <w:bottom w:val="nil"/>
            </w:tcBorders>
            <w:shd w:val="clear" w:color="auto" w:fill="auto"/>
          </w:tcPr>
          <w:p w14:paraId="07D3F3B3" w14:textId="77777777" w:rsidR="006337D5" w:rsidRPr="00F72CD4" w:rsidRDefault="006337D5" w:rsidP="006337D5">
            <w:pPr>
              <w:pStyle w:val="TAL"/>
            </w:pPr>
            <w:r w:rsidRPr="00F72CD4">
              <w:t>PDSCH configuration</w:t>
            </w:r>
          </w:p>
        </w:tc>
        <w:tc>
          <w:tcPr>
            <w:tcW w:w="3655" w:type="dxa"/>
            <w:shd w:val="clear" w:color="auto" w:fill="auto"/>
          </w:tcPr>
          <w:p w14:paraId="6938C5DC" w14:textId="77777777" w:rsidR="006337D5" w:rsidRPr="00F72CD4" w:rsidRDefault="006337D5" w:rsidP="006337D5">
            <w:pPr>
              <w:pStyle w:val="TAL"/>
            </w:pPr>
            <w:r w:rsidRPr="00F72CD4">
              <w:t>Mapping type</w:t>
            </w:r>
          </w:p>
        </w:tc>
        <w:tc>
          <w:tcPr>
            <w:tcW w:w="802" w:type="dxa"/>
            <w:shd w:val="clear" w:color="auto" w:fill="auto"/>
          </w:tcPr>
          <w:p w14:paraId="420B6CBA" w14:textId="77777777" w:rsidR="006337D5" w:rsidRPr="00F72CD4" w:rsidRDefault="006337D5" w:rsidP="006337D5">
            <w:pPr>
              <w:pStyle w:val="TAC"/>
            </w:pPr>
          </w:p>
        </w:tc>
        <w:tc>
          <w:tcPr>
            <w:tcW w:w="3352" w:type="dxa"/>
            <w:shd w:val="clear" w:color="auto" w:fill="auto"/>
          </w:tcPr>
          <w:p w14:paraId="4B56F350" w14:textId="77777777" w:rsidR="006337D5" w:rsidRPr="00F72CD4" w:rsidRDefault="006337D5" w:rsidP="006337D5">
            <w:pPr>
              <w:pStyle w:val="TAC"/>
            </w:pPr>
            <w:r w:rsidRPr="00F72CD4">
              <w:t>Type A</w:t>
            </w:r>
          </w:p>
        </w:tc>
      </w:tr>
      <w:tr w:rsidR="006337D5" w:rsidRPr="00F72CD4" w14:paraId="63FE4B2C" w14:textId="77777777" w:rsidTr="007E4C58">
        <w:tc>
          <w:tcPr>
            <w:tcW w:w="1812" w:type="dxa"/>
            <w:tcBorders>
              <w:top w:val="nil"/>
              <w:bottom w:val="nil"/>
            </w:tcBorders>
            <w:shd w:val="clear" w:color="auto" w:fill="auto"/>
          </w:tcPr>
          <w:p w14:paraId="46ED2C60" w14:textId="77777777" w:rsidR="006337D5" w:rsidRPr="00F72CD4" w:rsidRDefault="006337D5" w:rsidP="006337D5">
            <w:pPr>
              <w:pStyle w:val="TAL"/>
            </w:pPr>
          </w:p>
        </w:tc>
        <w:tc>
          <w:tcPr>
            <w:tcW w:w="3655" w:type="dxa"/>
            <w:shd w:val="clear" w:color="auto" w:fill="auto"/>
          </w:tcPr>
          <w:p w14:paraId="13CC48FA" w14:textId="77777777" w:rsidR="006337D5" w:rsidRPr="00F72CD4" w:rsidRDefault="006337D5" w:rsidP="006337D5">
            <w:pPr>
              <w:pStyle w:val="TAL"/>
            </w:pPr>
            <w:r w:rsidRPr="00F72CD4">
              <w:t>k0</w:t>
            </w:r>
          </w:p>
        </w:tc>
        <w:tc>
          <w:tcPr>
            <w:tcW w:w="802" w:type="dxa"/>
            <w:shd w:val="clear" w:color="auto" w:fill="auto"/>
          </w:tcPr>
          <w:p w14:paraId="1F185A17" w14:textId="77777777" w:rsidR="006337D5" w:rsidRPr="00F72CD4" w:rsidRDefault="006337D5" w:rsidP="006337D5">
            <w:pPr>
              <w:pStyle w:val="TAC"/>
            </w:pPr>
          </w:p>
        </w:tc>
        <w:tc>
          <w:tcPr>
            <w:tcW w:w="3352" w:type="dxa"/>
            <w:shd w:val="clear" w:color="auto" w:fill="auto"/>
          </w:tcPr>
          <w:p w14:paraId="0444F1D6" w14:textId="77777777" w:rsidR="006337D5" w:rsidRPr="00F72CD4" w:rsidRDefault="006337D5" w:rsidP="006337D5">
            <w:pPr>
              <w:pStyle w:val="TAC"/>
            </w:pPr>
            <w:r w:rsidRPr="00F72CD4">
              <w:t>0</w:t>
            </w:r>
          </w:p>
        </w:tc>
      </w:tr>
      <w:tr w:rsidR="006337D5" w:rsidRPr="00F72CD4" w14:paraId="38B2A1A5" w14:textId="77777777" w:rsidTr="007E4C58">
        <w:tc>
          <w:tcPr>
            <w:tcW w:w="1812" w:type="dxa"/>
            <w:tcBorders>
              <w:top w:val="nil"/>
              <w:bottom w:val="nil"/>
            </w:tcBorders>
            <w:shd w:val="clear" w:color="auto" w:fill="auto"/>
          </w:tcPr>
          <w:p w14:paraId="2D96CC2C" w14:textId="77777777" w:rsidR="006337D5" w:rsidRPr="00F72CD4" w:rsidRDefault="006337D5" w:rsidP="006337D5">
            <w:pPr>
              <w:pStyle w:val="TAL"/>
            </w:pPr>
          </w:p>
        </w:tc>
        <w:tc>
          <w:tcPr>
            <w:tcW w:w="3655" w:type="dxa"/>
            <w:shd w:val="clear" w:color="auto" w:fill="auto"/>
          </w:tcPr>
          <w:p w14:paraId="0D239120" w14:textId="77777777" w:rsidR="006337D5" w:rsidRPr="00F72CD4" w:rsidRDefault="006337D5" w:rsidP="006337D5">
            <w:pPr>
              <w:pStyle w:val="TAL"/>
            </w:pPr>
            <w:r w:rsidRPr="00F72CD4">
              <w:t xml:space="preserve">Starting symbol (S) </w:t>
            </w:r>
          </w:p>
        </w:tc>
        <w:tc>
          <w:tcPr>
            <w:tcW w:w="802" w:type="dxa"/>
            <w:shd w:val="clear" w:color="auto" w:fill="auto"/>
          </w:tcPr>
          <w:p w14:paraId="288323A3" w14:textId="77777777" w:rsidR="006337D5" w:rsidRPr="00F72CD4" w:rsidRDefault="006337D5" w:rsidP="006337D5">
            <w:pPr>
              <w:pStyle w:val="TAC"/>
            </w:pPr>
          </w:p>
        </w:tc>
        <w:tc>
          <w:tcPr>
            <w:tcW w:w="3352" w:type="dxa"/>
            <w:shd w:val="clear" w:color="auto" w:fill="auto"/>
          </w:tcPr>
          <w:p w14:paraId="49FAE1BB" w14:textId="77777777" w:rsidR="006337D5" w:rsidRPr="00F72CD4" w:rsidRDefault="006337D5" w:rsidP="006337D5">
            <w:pPr>
              <w:pStyle w:val="TAC"/>
            </w:pPr>
            <w:r w:rsidRPr="00F72CD4">
              <w:t>2</w:t>
            </w:r>
          </w:p>
        </w:tc>
      </w:tr>
      <w:tr w:rsidR="006337D5" w:rsidRPr="00F72CD4" w14:paraId="3C637D3A" w14:textId="77777777" w:rsidTr="007E4C58">
        <w:tc>
          <w:tcPr>
            <w:tcW w:w="1812" w:type="dxa"/>
            <w:tcBorders>
              <w:top w:val="nil"/>
              <w:bottom w:val="nil"/>
            </w:tcBorders>
            <w:shd w:val="clear" w:color="auto" w:fill="auto"/>
          </w:tcPr>
          <w:p w14:paraId="37F00132" w14:textId="77777777" w:rsidR="006337D5" w:rsidRPr="00F72CD4" w:rsidRDefault="006337D5" w:rsidP="006337D5">
            <w:pPr>
              <w:pStyle w:val="TAL"/>
            </w:pPr>
          </w:p>
        </w:tc>
        <w:tc>
          <w:tcPr>
            <w:tcW w:w="3655" w:type="dxa"/>
            <w:shd w:val="clear" w:color="auto" w:fill="auto"/>
          </w:tcPr>
          <w:p w14:paraId="0D6AB53B" w14:textId="77777777" w:rsidR="006337D5" w:rsidRPr="00F72CD4" w:rsidRDefault="006337D5" w:rsidP="006337D5">
            <w:pPr>
              <w:pStyle w:val="TAL"/>
            </w:pPr>
            <w:r w:rsidRPr="00F72CD4">
              <w:t>Length (L)</w:t>
            </w:r>
          </w:p>
        </w:tc>
        <w:tc>
          <w:tcPr>
            <w:tcW w:w="802" w:type="dxa"/>
            <w:shd w:val="clear" w:color="auto" w:fill="auto"/>
          </w:tcPr>
          <w:p w14:paraId="51B758A5" w14:textId="77777777" w:rsidR="006337D5" w:rsidRPr="00F72CD4" w:rsidRDefault="006337D5" w:rsidP="006337D5">
            <w:pPr>
              <w:pStyle w:val="TAC"/>
            </w:pPr>
          </w:p>
        </w:tc>
        <w:tc>
          <w:tcPr>
            <w:tcW w:w="3352" w:type="dxa"/>
            <w:shd w:val="clear" w:color="auto" w:fill="auto"/>
          </w:tcPr>
          <w:p w14:paraId="01D0A556" w14:textId="77777777" w:rsidR="006337D5" w:rsidRPr="00F72CD4" w:rsidRDefault="006337D5" w:rsidP="006337D5">
            <w:pPr>
              <w:pStyle w:val="TAC"/>
            </w:pPr>
            <w:r w:rsidRPr="00F72CD4">
              <w:t>12</w:t>
            </w:r>
          </w:p>
        </w:tc>
      </w:tr>
      <w:tr w:rsidR="006337D5" w:rsidRPr="00F72CD4" w14:paraId="30D351D9" w14:textId="77777777" w:rsidTr="007E4C58">
        <w:tc>
          <w:tcPr>
            <w:tcW w:w="1812" w:type="dxa"/>
            <w:tcBorders>
              <w:top w:val="nil"/>
              <w:bottom w:val="nil"/>
            </w:tcBorders>
            <w:shd w:val="clear" w:color="auto" w:fill="auto"/>
          </w:tcPr>
          <w:p w14:paraId="4FC8019F" w14:textId="77777777" w:rsidR="006337D5" w:rsidRPr="00F72CD4" w:rsidRDefault="006337D5" w:rsidP="006337D5">
            <w:pPr>
              <w:pStyle w:val="TAL"/>
            </w:pPr>
          </w:p>
        </w:tc>
        <w:tc>
          <w:tcPr>
            <w:tcW w:w="3655" w:type="dxa"/>
            <w:shd w:val="clear" w:color="auto" w:fill="auto"/>
          </w:tcPr>
          <w:p w14:paraId="46F322A7" w14:textId="77777777" w:rsidR="006337D5" w:rsidRPr="00F72CD4" w:rsidRDefault="006337D5" w:rsidP="006337D5">
            <w:pPr>
              <w:pStyle w:val="TAL"/>
            </w:pPr>
            <w:r w:rsidRPr="00F72CD4">
              <w:t>PDSCH aggregation factor</w:t>
            </w:r>
          </w:p>
        </w:tc>
        <w:tc>
          <w:tcPr>
            <w:tcW w:w="802" w:type="dxa"/>
            <w:shd w:val="clear" w:color="auto" w:fill="auto"/>
          </w:tcPr>
          <w:p w14:paraId="78853E1A" w14:textId="77777777" w:rsidR="006337D5" w:rsidRPr="00F72CD4" w:rsidRDefault="006337D5" w:rsidP="006337D5">
            <w:pPr>
              <w:pStyle w:val="TAC"/>
            </w:pPr>
          </w:p>
        </w:tc>
        <w:tc>
          <w:tcPr>
            <w:tcW w:w="3352" w:type="dxa"/>
            <w:shd w:val="clear" w:color="auto" w:fill="auto"/>
          </w:tcPr>
          <w:p w14:paraId="2AAC58B1" w14:textId="77777777" w:rsidR="006337D5" w:rsidRPr="00F72CD4" w:rsidRDefault="006337D5" w:rsidP="006337D5">
            <w:pPr>
              <w:pStyle w:val="TAC"/>
            </w:pPr>
            <w:r w:rsidRPr="00F72CD4">
              <w:t>1</w:t>
            </w:r>
          </w:p>
        </w:tc>
      </w:tr>
      <w:tr w:rsidR="006337D5" w:rsidRPr="00F72CD4" w14:paraId="10A90A32" w14:textId="77777777" w:rsidTr="007E4C58">
        <w:tc>
          <w:tcPr>
            <w:tcW w:w="1812" w:type="dxa"/>
            <w:tcBorders>
              <w:top w:val="nil"/>
              <w:bottom w:val="nil"/>
            </w:tcBorders>
            <w:shd w:val="clear" w:color="auto" w:fill="auto"/>
          </w:tcPr>
          <w:p w14:paraId="35F7B99D" w14:textId="77777777" w:rsidR="006337D5" w:rsidRPr="00F72CD4" w:rsidRDefault="006337D5" w:rsidP="006337D5">
            <w:pPr>
              <w:pStyle w:val="TAL"/>
            </w:pPr>
          </w:p>
        </w:tc>
        <w:tc>
          <w:tcPr>
            <w:tcW w:w="3655" w:type="dxa"/>
            <w:shd w:val="clear" w:color="auto" w:fill="auto"/>
          </w:tcPr>
          <w:p w14:paraId="7B989652" w14:textId="77777777" w:rsidR="006337D5" w:rsidRPr="00F72CD4" w:rsidRDefault="006337D5" w:rsidP="006337D5">
            <w:pPr>
              <w:pStyle w:val="TAL"/>
            </w:pPr>
            <w:r w:rsidRPr="00F72CD4">
              <w:t>PRB bundling type</w:t>
            </w:r>
          </w:p>
        </w:tc>
        <w:tc>
          <w:tcPr>
            <w:tcW w:w="802" w:type="dxa"/>
            <w:shd w:val="clear" w:color="auto" w:fill="auto"/>
          </w:tcPr>
          <w:p w14:paraId="27CBC346" w14:textId="77777777" w:rsidR="006337D5" w:rsidRPr="00F72CD4" w:rsidRDefault="006337D5" w:rsidP="006337D5">
            <w:pPr>
              <w:pStyle w:val="TAC"/>
            </w:pPr>
          </w:p>
        </w:tc>
        <w:tc>
          <w:tcPr>
            <w:tcW w:w="3352" w:type="dxa"/>
            <w:shd w:val="clear" w:color="auto" w:fill="auto"/>
          </w:tcPr>
          <w:p w14:paraId="4F0F1518" w14:textId="77777777" w:rsidR="006337D5" w:rsidRPr="00F72CD4" w:rsidRDefault="006337D5" w:rsidP="006337D5">
            <w:pPr>
              <w:pStyle w:val="TAC"/>
            </w:pPr>
            <w:r w:rsidRPr="00F72CD4">
              <w:t>Static</w:t>
            </w:r>
          </w:p>
        </w:tc>
      </w:tr>
      <w:tr w:rsidR="006337D5" w:rsidRPr="00F72CD4" w14:paraId="3483693D" w14:textId="77777777" w:rsidTr="007E4C58">
        <w:tc>
          <w:tcPr>
            <w:tcW w:w="1812" w:type="dxa"/>
            <w:tcBorders>
              <w:top w:val="nil"/>
              <w:bottom w:val="nil"/>
            </w:tcBorders>
            <w:shd w:val="clear" w:color="auto" w:fill="auto"/>
          </w:tcPr>
          <w:p w14:paraId="3FF8D6CA" w14:textId="77777777" w:rsidR="006337D5" w:rsidRPr="00F72CD4" w:rsidRDefault="006337D5" w:rsidP="006337D5">
            <w:pPr>
              <w:pStyle w:val="TAL"/>
              <w:rPr>
                <w:i/>
              </w:rPr>
            </w:pPr>
          </w:p>
        </w:tc>
        <w:tc>
          <w:tcPr>
            <w:tcW w:w="3655" w:type="dxa"/>
            <w:shd w:val="clear" w:color="auto" w:fill="auto"/>
          </w:tcPr>
          <w:p w14:paraId="4854C6D1" w14:textId="77777777" w:rsidR="006337D5" w:rsidRPr="00F72CD4" w:rsidRDefault="006337D5" w:rsidP="006337D5">
            <w:pPr>
              <w:pStyle w:val="TAL"/>
            </w:pPr>
            <w:r w:rsidRPr="00F72CD4">
              <w:t>PRB bundling size</w:t>
            </w:r>
          </w:p>
        </w:tc>
        <w:tc>
          <w:tcPr>
            <w:tcW w:w="802" w:type="dxa"/>
            <w:shd w:val="clear" w:color="auto" w:fill="auto"/>
          </w:tcPr>
          <w:p w14:paraId="775C2C0B" w14:textId="77777777" w:rsidR="006337D5" w:rsidRPr="00F72CD4" w:rsidRDefault="006337D5" w:rsidP="006337D5">
            <w:pPr>
              <w:pStyle w:val="TAC"/>
            </w:pPr>
          </w:p>
        </w:tc>
        <w:tc>
          <w:tcPr>
            <w:tcW w:w="3352" w:type="dxa"/>
            <w:shd w:val="clear" w:color="auto" w:fill="auto"/>
          </w:tcPr>
          <w:p w14:paraId="2612A652" w14:textId="77777777" w:rsidR="006337D5" w:rsidRPr="00F72CD4" w:rsidRDefault="006337D5" w:rsidP="006337D5">
            <w:pPr>
              <w:pStyle w:val="TAC"/>
            </w:pPr>
            <w:r w:rsidRPr="00F72CD4">
              <w:rPr>
                <w:lang w:eastAsia="zh-CN"/>
              </w:rPr>
              <w:t xml:space="preserve">2 </w:t>
            </w:r>
          </w:p>
        </w:tc>
      </w:tr>
      <w:tr w:rsidR="006337D5" w:rsidRPr="00F72CD4" w14:paraId="722F1D88" w14:textId="77777777" w:rsidTr="007E4C58">
        <w:tc>
          <w:tcPr>
            <w:tcW w:w="1812" w:type="dxa"/>
            <w:tcBorders>
              <w:top w:val="nil"/>
              <w:bottom w:val="nil"/>
            </w:tcBorders>
            <w:shd w:val="clear" w:color="auto" w:fill="auto"/>
          </w:tcPr>
          <w:p w14:paraId="30690DA5" w14:textId="77777777" w:rsidR="006337D5" w:rsidRPr="00F72CD4" w:rsidRDefault="006337D5" w:rsidP="006337D5">
            <w:pPr>
              <w:pStyle w:val="TAL"/>
              <w:rPr>
                <w:i/>
              </w:rPr>
            </w:pPr>
          </w:p>
        </w:tc>
        <w:tc>
          <w:tcPr>
            <w:tcW w:w="3655" w:type="dxa"/>
            <w:shd w:val="clear" w:color="auto" w:fill="auto"/>
          </w:tcPr>
          <w:p w14:paraId="493D4D88" w14:textId="77777777" w:rsidR="006337D5" w:rsidRPr="00F72CD4" w:rsidRDefault="006337D5" w:rsidP="006337D5">
            <w:pPr>
              <w:pStyle w:val="TAL"/>
            </w:pPr>
            <w:r w:rsidRPr="00F72CD4">
              <w:t>Resource allocation type</w:t>
            </w:r>
          </w:p>
        </w:tc>
        <w:tc>
          <w:tcPr>
            <w:tcW w:w="802" w:type="dxa"/>
            <w:shd w:val="clear" w:color="auto" w:fill="auto"/>
          </w:tcPr>
          <w:p w14:paraId="4FD42509" w14:textId="77777777" w:rsidR="006337D5" w:rsidRPr="00F72CD4" w:rsidRDefault="006337D5" w:rsidP="006337D5">
            <w:pPr>
              <w:pStyle w:val="TAC"/>
            </w:pPr>
          </w:p>
        </w:tc>
        <w:tc>
          <w:tcPr>
            <w:tcW w:w="3352" w:type="dxa"/>
            <w:shd w:val="clear" w:color="auto" w:fill="auto"/>
          </w:tcPr>
          <w:p w14:paraId="189DA0D0" w14:textId="77777777" w:rsidR="006337D5" w:rsidRPr="00F72CD4" w:rsidRDefault="006337D5" w:rsidP="006337D5">
            <w:pPr>
              <w:pStyle w:val="TAC"/>
            </w:pPr>
            <w:r w:rsidRPr="00F72CD4">
              <w:t>Type 0</w:t>
            </w:r>
          </w:p>
        </w:tc>
      </w:tr>
      <w:tr w:rsidR="006337D5" w:rsidRPr="00F72CD4" w14:paraId="16D61864" w14:textId="77777777" w:rsidTr="007E4C58">
        <w:tc>
          <w:tcPr>
            <w:tcW w:w="1812" w:type="dxa"/>
            <w:tcBorders>
              <w:top w:val="nil"/>
              <w:bottom w:val="nil"/>
            </w:tcBorders>
            <w:shd w:val="clear" w:color="auto" w:fill="auto"/>
          </w:tcPr>
          <w:p w14:paraId="148CDFAC" w14:textId="77777777" w:rsidR="006337D5" w:rsidRPr="00F72CD4" w:rsidRDefault="006337D5" w:rsidP="006337D5">
            <w:pPr>
              <w:pStyle w:val="TAL"/>
              <w:rPr>
                <w:i/>
              </w:rPr>
            </w:pPr>
          </w:p>
        </w:tc>
        <w:tc>
          <w:tcPr>
            <w:tcW w:w="3655" w:type="dxa"/>
            <w:shd w:val="clear" w:color="auto" w:fill="auto"/>
          </w:tcPr>
          <w:p w14:paraId="7B6D874C" w14:textId="77777777" w:rsidR="006337D5" w:rsidRPr="00F72CD4" w:rsidRDefault="006337D5" w:rsidP="006337D5">
            <w:pPr>
              <w:pStyle w:val="TAL"/>
            </w:pPr>
            <w:r w:rsidRPr="00F72CD4">
              <w:t>RBG size</w:t>
            </w:r>
          </w:p>
        </w:tc>
        <w:tc>
          <w:tcPr>
            <w:tcW w:w="802" w:type="dxa"/>
            <w:shd w:val="clear" w:color="auto" w:fill="auto"/>
          </w:tcPr>
          <w:p w14:paraId="33EC6931" w14:textId="77777777" w:rsidR="006337D5" w:rsidRPr="00F72CD4" w:rsidRDefault="006337D5" w:rsidP="006337D5">
            <w:pPr>
              <w:pStyle w:val="TAC"/>
            </w:pPr>
          </w:p>
        </w:tc>
        <w:tc>
          <w:tcPr>
            <w:tcW w:w="3352" w:type="dxa"/>
            <w:shd w:val="clear" w:color="auto" w:fill="auto"/>
          </w:tcPr>
          <w:p w14:paraId="0F8C5CF0" w14:textId="77777777" w:rsidR="006337D5" w:rsidRPr="00F72CD4" w:rsidRDefault="006337D5" w:rsidP="006337D5">
            <w:pPr>
              <w:pStyle w:val="TAC"/>
            </w:pPr>
            <w:r w:rsidRPr="00F72CD4">
              <w:rPr>
                <w:lang w:eastAsia="zh-CN"/>
              </w:rPr>
              <w:t>Config2</w:t>
            </w:r>
          </w:p>
        </w:tc>
      </w:tr>
      <w:tr w:rsidR="006337D5" w:rsidRPr="00F72CD4" w14:paraId="4CF2AB2E" w14:textId="77777777" w:rsidTr="007E4C58">
        <w:tc>
          <w:tcPr>
            <w:tcW w:w="1812" w:type="dxa"/>
            <w:tcBorders>
              <w:top w:val="nil"/>
              <w:bottom w:val="nil"/>
            </w:tcBorders>
            <w:shd w:val="clear" w:color="auto" w:fill="auto"/>
          </w:tcPr>
          <w:p w14:paraId="2E726675" w14:textId="77777777" w:rsidR="006337D5" w:rsidRPr="00F72CD4" w:rsidRDefault="006337D5" w:rsidP="006337D5">
            <w:pPr>
              <w:pStyle w:val="TAL"/>
              <w:rPr>
                <w:i/>
              </w:rPr>
            </w:pPr>
          </w:p>
        </w:tc>
        <w:tc>
          <w:tcPr>
            <w:tcW w:w="3655" w:type="dxa"/>
            <w:shd w:val="clear" w:color="auto" w:fill="auto"/>
          </w:tcPr>
          <w:p w14:paraId="75D15DD5" w14:textId="77777777" w:rsidR="006337D5" w:rsidRPr="00F72CD4" w:rsidRDefault="006337D5" w:rsidP="006337D5">
            <w:pPr>
              <w:pStyle w:val="TAL"/>
            </w:pPr>
            <w:r w:rsidRPr="00F72CD4">
              <w:rPr>
                <w:szCs w:val="22"/>
                <w:lang w:eastAsia="ja-JP"/>
              </w:rPr>
              <w:t>VRB-to-PRB mapping type</w:t>
            </w:r>
          </w:p>
        </w:tc>
        <w:tc>
          <w:tcPr>
            <w:tcW w:w="802" w:type="dxa"/>
            <w:shd w:val="clear" w:color="auto" w:fill="auto"/>
          </w:tcPr>
          <w:p w14:paraId="7C09B195" w14:textId="77777777" w:rsidR="006337D5" w:rsidRPr="00F72CD4" w:rsidRDefault="006337D5" w:rsidP="006337D5">
            <w:pPr>
              <w:pStyle w:val="TAC"/>
            </w:pPr>
          </w:p>
        </w:tc>
        <w:tc>
          <w:tcPr>
            <w:tcW w:w="3352" w:type="dxa"/>
            <w:shd w:val="clear" w:color="auto" w:fill="auto"/>
          </w:tcPr>
          <w:p w14:paraId="1AEE8F0D" w14:textId="77777777" w:rsidR="006337D5" w:rsidRPr="00F72CD4" w:rsidRDefault="006337D5" w:rsidP="006337D5">
            <w:pPr>
              <w:pStyle w:val="TAC"/>
            </w:pPr>
            <w:r w:rsidRPr="00F72CD4">
              <w:t>Non-interleaved</w:t>
            </w:r>
          </w:p>
        </w:tc>
      </w:tr>
      <w:tr w:rsidR="006337D5" w:rsidRPr="00F72CD4" w14:paraId="35FDF6C4" w14:textId="77777777" w:rsidTr="007E4C58">
        <w:tc>
          <w:tcPr>
            <w:tcW w:w="1812" w:type="dxa"/>
            <w:tcBorders>
              <w:top w:val="nil"/>
              <w:bottom w:val="single" w:sz="4" w:space="0" w:color="auto"/>
            </w:tcBorders>
            <w:shd w:val="clear" w:color="auto" w:fill="auto"/>
          </w:tcPr>
          <w:p w14:paraId="149DEC2A" w14:textId="77777777" w:rsidR="006337D5" w:rsidRPr="00F72CD4" w:rsidRDefault="006337D5" w:rsidP="006337D5">
            <w:pPr>
              <w:pStyle w:val="TAL"/>
            </w:pPr>
          </w:p>
        </w:tc>
        <w:tc>
          <w:tcPr>
            <w:tcW w:w="3655" w:type="dxa"/>
            <w:shd w:val="clear" w:color="auto" w:fill="auto"/>
          </w:tcPr>
          <w:p w14:paraId="0979C2AE" w14:textId="77777777" w:rsidR="006337D5" w:rsidRPr="00F72CD4" w:rsidRDefault="006337D5" w:rsidP="006337D5">
            <w:pPr>
              <w:pStyle w:val="TAL"/>
            </w:pPr>
            <w:r w:rsidRPr="00F72CD4">
              <w:rPr>
                <w:szCs w:val="22"/>
                <w:lang w:eastAsia="ja-JP"/>
              </w:rPr>
              <w:t>VRB-to-PRB mapping interleaver bundle size</w:t>
            </w:r>
          </w:p>
        </w:tc>
        <w:tc>
          <w:tcPr>
            <w:tcW w:w="802" w:type="dxa"/>
            <w:shd w:val="clear" w:color="auto" w:fill="auto"/>
          </w:tcPr>
          <w:p w14:paraId="1F2E4243" w14:textId="77777777" w:rsidR="006337D5" w:rsidRPr="00F72CD4" w:rsidRDefault="006337D5" w:rsidP="006337D5">
            <w:pPr>
              <w:pStyle w:val="TAC"/>
            </w:pPr>
          </w:p>
        </w:tc>
        <w:tc>
          <w:tcPr>
            <w:tcW w:w="3352" w:type="dxa"/>
            <w:shd w:val="clear" w:color="auto" w:fill="auto"/>
          </w:tcPr>
          <w:p w14:paraId="4CB0CEE5" w14:textId="77777777" w:rsidR="006337D5" w:rsidRPr="00F72CD4" w:rsidRDefault="006337D5" w:rsidP="006337D5">
            <w:pPr>
              <w:pStyle w:val="TAC"/>
            </w:pPr>
            <w:r w:rsidRPr="00F72CD4">
              <w:t>N/A</w:t>
            </w:r>
          </w:p>
        </w:tc>
      </w:tr>
      <w:tr w:rsidR="006337D5" w:rsidRPr="00F72CD4" w14:paraId="5EFAFB3A" w14:textId="77777777" w:rsidTr="007E4C58">
        <w:tc>
          <w:tcPr>
            <w:tcW w:w="1812" w:type="dxa"/>
            <w:tcBorders>
              <w:bottom w:val="nil"/>
            </w:tcBorders>
            <w:shd w:val="clear" w:color="auto" w:fill="auto"/>
          </w:tcPr>
          <w:p w14:paraId="6AF0934B" w14:textId="77777777" w:rsidR="006337D5" w:rsidRPr="00F72CD4" w:rsidRDefault="006337D5" w:rsidP="006337D5">
            <w:pPr>
              <w:pStyle w:val="TAL"/>
            </w:pPr>
            <w:r w:rsidRPr="00F72CD4">
              <w:t>PDSCH DMRS configuration</w:t>
            </w:r>
          </w:p>
        </w:tc>
        <w:tc>
          <w:tcPr>
            <w:tcW w:w="3655" w:type="dxa"/>
            <w:shd w:val="clear" w:color="auto" w:fill="auto"/>
          </w:tcPr>
          <w:p w14:paraId="2A4F9923" w14:textId="77777777" w:rsidR="006337D5" w:rsidRPr="00F72CD4" w:rsidRDefault="006337D5" w:rsidP="006337D5">
            <w:pPr>
              <w:pStyle w:val="TAL"/>
              <w:rPr>
                <w:rFonts w:cs="Arial"/>
                <w:szCs w:val="18"/>
              </w:rPr>
            </w:pPr>
            <w:r w:rsidRPr="00F72CD4">
              <w:rPr>
                <w:rFonts w:cs="Arial"/>
                <w:szCs w:val="18"/>
              </w:rPr>
              <w:t>DMRS Type</w:t>
            </w:r>
          </w:p>
        </w:tc>
        <w:tc>
          <w:tcPr>
            <w:tcW w:w="802" w:type="dxa"/>
            <w:shd w:val="clear" w:color="auto" w:fill="auto"/>
          </w:tcPr>
          <w:p w14:paraId="4AB294FA" w14:textId="77777777" w:rsidR="006337D5" w:rsidRPr="00F72CD4" w:rsidRDefault="006337D5" w:rsidP="006337D5">
            <w:pPr>
              <w:pStyle w:val="TAC"/>
            </w:pPr>
          </w:p>
        </w:tc>
        <w:tc>
          <w:tcPr>
            <w:tcW w:w="3352" w:type="dxa"/>
            <w:shd w:val="clear" w:color="auto" w:fill="auto"/>
          </w:tcPr>
          <w:p w14:paraId="400A1CAD" w14:textId="77777777" w:rsidR="006337D5" w:rsidRPr="00F72CD4" w:rsidRDefault="006337D5" w:rsidP="006337D5">
            <w:pPr>
              <w:pStyle w:val="TAC"/>
            </w:pPr>
            <w:r w:rsidRPr="00F72CD4">
              <w:t>Type 1</w:t>
            </w:r>
          </w:p>
        </w:tc>
      </w:tr>
      <w:tr w:rsidR="006337D5" w:rsidRPr="00F72CD4" w14:paraId="7711AD59" w14:textId="77777777" w:rsidTr="007E4C58">
        <w:tc>
          <w:tcPr>
            <w:tcW w:w="1812" w:type="dxa"/>
            <w:tcBorders>
              <w:top w:val="nil"/>
              <w:bottom w:val="nil"/>
            </w:tcBorders>
            <w:shd w:val="clear" w:color="auto" w:fill="auto"/>
          </w:tcPr>
          <w:p w14:paraId="5D84CCDD" w14:textId="77777777" w:rsidR="006337D5" w:rsidRPr="00F72CD4" w:rsidRDefault="006337D5" w:rsidP="006337D5">
            <w:pPr>
              <w:pStyle w:val="TAL"/>
            </w:pPr>
          </w:p>
        </w:tc>
        <w:tc>
          <w:tcPr>
            <w:tcW w:w="3655" w:type="dxa"/>
            <w:shd w:val="clear" w:color="auto" w:fill="auto"/>
          </w:tcPr>
          <w:p w14:paraId="4AB43099" w14:textId="77777777" w:rsidR="006337D5" w:rsidRPr="00F72CD4" w:rsidRDefault="006337D5" w:rsidP="006337D5">
            <w:pPr>
              <w:pStyle w:val="TAL"/>
            </w:pPr>
            <w:r w:rsidRPr="00F72CD4">
              <w:t>Dmrs-AdditionalPosition</w:t>
            </w:r>
          </w:p>
        </w:tc>
        <w:tc>
          <w:tcPr>
            <w:tcW w:w="802" w:type="dxa"/>
            <w:shd w:val="clear" w:color="auto" w:fill="auto"/>
          </w:tcPr>
          <w:p w14:paraId="7DB93026" w14:textId="77777777" w:rsidR="006337D5" w:rsidRPr="00F72CD4" w:rsidRDefault="006337D5" w:rsidP="006337D5">
            <w:pPr>
              <w:pStyle w:val="TAC"/>
            </w:pPr>
          </w:p>
        </w:tc>
        <w:tc>
          <w:tcPr>
            <w:tcW w:w="3352" w:type="dxa"/>
            <w:shd w:val="clear" w:color="auto" w:fill="auto"/>
          </w:tcPr>
          <w:p w14:paraId="44792873" w14:textId="77777777" w:rsidR="006337D5" w:rsidRPr="00F72CD4" w:rsidRDefault="006337D5" w:rsidP="006337D5">
            <w:pPr>
              <w:pStyle w:val="TAC"/>
            </w:pPr>
            <w:r w:rsidRPr="00F72CD4">
              <w:t>pos1</w:t>
            </w:r>
          </w:p>
        </w:tc>
      </w:tr>
      <w:tr w:rsidR="006337D5" w:rsidRPr="00F72CD4" w14:paraId="19FB1478" w14:textId="77777777" w:rsidTr="007E4C58">
        <w:tc>
          <w:tcPr>
            <w:tcW w:w="1812" w:type="dxa"/>
            <w:tcBorders>
              <w:top w:val="nil"/>
              <w:bottom w:val="single" w:sz="4" w:space="0" w:color="auto"/>
            </w:tcBorders>
            <w:shd w:val="clear" w:color="auto" w:fill="auto"/>
          </w:tcPr>
          <w:p w14:paraId="7C342CE9" w14:textId="77777777" w:rsidR="006337D5" w:rsidRPr="00F72CD4" w:rsidRDefault="006337D5" w:rsidP="006337D5">
            <w:pPr>
              <w:pStyle w:val="TAL"/>
            </w:pPr>
          </w:p>
        </w:tc>
        <w:tc>
          <w:tcPr>
            <w:tcW w:w="3655" w:type="dxa"/>
            <w:shd w:val="clear" w:color="auto" w:fill="auto"/>
          </w:tcPr>
          <w:p w14:paraId="78ABD0F7" w14:textId="77777777" w:rsidR="006337D5" w:rsidRPr="00F72CD4" w:rsidRDefault="006337D5" w:rsidP="006337D5">
            <w:pPr>
              <w:pStyle w:val="TAL"/>
            </w:pPr>
            <w:r w:rsidRPr="00F72CD4">
              <w:t>Maximum number of OFDM symbols for DL front loaded DMRS</w:t>
            </w:r>
          </w:p>
        </w:tc>
        <w:tc>
          <w:tcPr>
            <w:tcW w:w="802" w:type="dxa"/>
            <w:shd w:val="clear" w:color="auto" w:fill="auto"/>
          </w:tcPr>
          <w:p w14:paraId="727C8A57" w14:textId="77777777" w:rsidR="006337D5" w:rsidRPr="00F72CD4" w:rsidRDefault="006337D5" w:rsidP="006337D5">
            <w:pPr>
              <w:pStyle w:val="TAC"/>
            </w:pPr>
          </w:p>
        </w:tc>
        <w:tc>
          <w:tcPr>
            <w:tcW w:w="3352" w:type="dxa"/>
            <w:shd w:val="clear" w:color="auto" w:fill="auto"/>
          </w:tcPr>
          <w:p w14:paraId="2ED41A20" w14:textId="77777777" w:rsidR="006337D5" w:rsidRPr="00F72CD4" w:rsidRDefault="006337D5" w:rsidP="006337D5">
            <w:pPr>
              <w:pStyle w:val="TAC"/>
            </w:pPr>
            <w:r w:rsidRPr="00F72CD4">
              <w:t>1</w:t>
            </w:r>
          </w:p>
        </w:tc>
      </w:tr>
      <w:tr w:rsidR="006337D5" w:rsidRPr="00F72CD4" w14:paraId="2601B118" w14:textId="77777777" w:rsidTr="007E4C58">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04D0713" w14:textId="77777777" w:rsidR="006337D5" w:rsidRPr="00F72CD4" w:rsidRDefault="006337D5" w:rsidP="006337D5">
            <w:pPr>
              <w:pStyle w:val="TAL"/>
            </w:pPr>
            <w:r w:rsidRPr="00F72CD4">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61548AF" w14:textId="77777777" w:rsidR="006337D5" w:rsidRPr="00F72CD4" w:rsidRDefault="006337D5" w:rsidP="006337D5">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99220D0" w14:textId="77777777" w:rsidR="006337D5" w:rsidRPr="00F72CD4" w:rsidRDefault="006337D5" w:rsidP="006337D5">
            <w:pPr>
              <w:pStyle w:val="TAC"/>
            </w:pPr>
            <w:r w:rsidRPr="00F72CD4">
              <w:t xml:space="preserve">8 </w:t>
            </w:r>
          </w:p>
        </w:tc>
      </w:tr>
      <w:tr w:rsidR="006337D5" w:rsidRPr="00F72CD4" w14:paraId="639C065A" w14:textId="77777777" w:rsidTr="007E4C58">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F39DEB" w14:textId="77777777" w:rsidR="006337D5" w:rsidRPr="00F72CD4" w:rsidRDefault="006337D5" w:rsidP="006337D5">
            <w:pPr>
              <w:pStyle w:val="TAL"/>
            </w:pPr>
            <w:r w:rsidRPr="00F72CD4">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1FDFCB1" w14:textId="77777777" w:rsidR="006337D5" w:rsidRPr="00F72CD4" w:rsidRDefault="006337D5" w:rsidP="006337D5">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7D3CE3F" w14:textId="77777777" w:rsidR="006337D5" w:rsidRPr="00F72CD4" w:rsidRDefault="006337D5" w:rsidP="006337D5">
            <w:pPr>
              <w:pStyle w:val="TAC"/>
              <w:rPr>
                <w:lang w:eastAsia="zh-CN"/>
              </w:rPr>
            </w:pPr>
            <w:r w:rsidRPr="00F72CD4">
              <w:t xml:space="preserve">Specific to each </w:t>
            </w:r>
            <w:r w:rsidRPr="00F72CD4">
              <w:rPr>
                <w:lang w:eastAsia="zh-CN"/>
              </w:rPr>
              <w:t>TDD</w:t>
            </w:r>
            <w:r w:rsidRPr="00F72CD4">
              <w:t xml:space="preserve"> UL-DL pattern</w:t>
            </w:r>
            <w:r w:rsidRPr="00F72CD4">
              <w:rPr>
                <w:lang w:eastAsia="zh-CN"/>
              </w:rPr>
              <w:t xml:space="preserve"> and as defined in Annex A.1.2</w:t>
            </w:r>
          </w:p>
        </w:tc>
      </w:tr>
    </w:tbl>
    <w:p w14:paraId="40D373CC" w14:textId="17B51E8F" w:rsidR="006337D5" w:rsidRPr="00F72CD4" w:rsidRDefault="006337D5" w:rsidP="006337D5"/>
    <w:p w14:paraId="46C14182" w14:textId="77777777" w:rsidR="00E834AE" w:rsidRPr="00F72CD4" w:rsidRDefault="008E6157" w:rsidP="00E834AE">
      <w:pPr>
        <w:pStyle w:val="H6"/>
      </w:pPr>
      <w:r w:rsidRPr="00F72CD4">
        <w:t>5.2A.3.3.1</w:t>
      </w:r>
      <w:r w:rsidRPr="00F72CD4">
        <w:tab/>
        <w:t>Test purpose</w:t>
      </w:r>
    </w:p>
    <w:p w14:paraId="7EFAE3E7" w14:textId="7B877C22" w:rsidR="00E834AE" w:rsidRPr="00F72CD4" w:rsidRDefault="00E834AE" w:rsidP="00E834AE">
      <w:r w:rsidRPr="00F72CD4">
        <w:t>To verify the PDSCH mapping Type A performance under 4 receive antenna conditions for SCell on a band with shared spectrum access and with different channel bandwidth, for a specific fading channel model for a specified downlink Reference Measurement Channel (RMC) to achieve a certain throughput.</w:t>
      </w:r>
    </w:p>
    <w:p w14:paraId="7A060049" w14:textId="77777777" w:rsidR="00E834AE" w:rsidRPr="00F72CD4" w:rsidRDefault="00E834AE" w:rsidP="00E834AE">
      <w:r w:rsidRPr="00F72CD4">
        <w:t>During the test, only the PDSCH performance of the SCell shall be verified.</w:t>
      </w:r>
    </w:p>
    <w:p w14:paraId="5345FBF6" w14:textId="77777777" w:rsidR="00E834AE" w:rsidRPr="00F72CD4" w:rsidRDefault="00E834AE" w:rsidP="00E834AE">
      <w:pPr>
        <w:pStyle w:val="H6"/>
      </w:pPr>
      <w:r w:rsidRPr="00F72CD4">
        <w:t>5.2A.3.3.2</w:t>
      </w:r>
      <w:r w:rsidRPr="00F72CD4">
        <w:tab/>
        <w:t>Test applicability</w:t>
      </w:r>
    </w:p>
    <w:p w14:paraId="3EDFE78E" w14:textId="77777777" w:rsidR="00E834AE" w:rsidRPr="00F72CD4" w:rsidRDefault="00E834AE" w:rsidP="00E834AE">
      <w:r w:rsidRPr="00F72CD4">
        <w:t xml:space="preserve">This test applies to all types of UE release 16 and forward </w:t>
      </w:r>
      <w:r w:rsidRPr="00F72CD4">
        <w:rPr>
          <w:lang w:eastAsia="zh-CN"/>
        </w:rPr>
        <w:t>supporting NR/5GC and NR-U 2DLCA and supporting UL on shared channel access</w:t>
      </w:r>
      <w:r w:rsidRPr="00F72CD4">
        <w:t>.</w:t>
      </w:r>
    </w:p>
    <w:p w14:paraId="758912C7" w14:textId="2EC30E99" w:rsidR="008E6157" w:rsidRPr="00F72CD4" w:rsidRDefault="00E834AE" w:rsidP="00E834AE">
      <w:r w:rsidRPr="00F72CD4">
        <w:t>This test also applies to all types of UE release 16 and forward supporting EN-DC and NR-U 2DLCA and supporting UL on shared channel access.</w:t>
      </w:r>
    </w:p>
    <w:p w14:paraId="26A262F1" w14:textId="77777777" w:rsidR="008E6157" w:rsidRPr="00F72CD4" w:rsidRDefault="008E6157" w:rsidP="008E6157">
      <w:pPr>
        <w:pStyle w:val="H6"/>
      </w:pPr>
      <w:r w:rsidRPr="00F72CD4">
        <w:t>5.2A.3.3.3</w:t>
      </w:r>
      <w:r w:rsidRPr="00F72CD4">
        <w:tab/>
        <w:t>Test description</w:t>
      </w:r>
    </w:p>
    <w:p w14:paraId="3EBA7AC3" w14:textId="77777777" w:rsidR="008E6157" w:rsidRPr="00F72CD4" w:rsidRDefault="008E6157" w:rsidP="008E6157">
      <w:pPr>
        <w:pStyle w:val="H6"/>
      </w:pPr>
      <w:r w:rsidRPr="00F72CD4">
        <w:t>5.2A.3.3.3.1</w:t>
      </w:r>
      <w:r w:rsidRPr="00F72CD4">
        <w:tab/>
        <w:t>Initial conditions</w:t>
      </w:r>
    </w:p>
    <w:p w14:paraId="1304620F" w14:textId="77777777" w:rsidR="008E6157" w:rsidRPr="00F72CD4" w:rsidRDefault="008E6157" w:rsidP="008E6157">
      <w:r w:rsidRPr="00F72CD4">
        <w:t>Initial conditions are a set of test configurations the UE needs to be tested in and the steps for the SS to take with the UE to reach the correct measurement state.</w:t>
      </w:r>
    </w:p>
    <w:p w14:paraId="2A329D69" w14:textId="77777777" w:rsidR="008E6157" w:rsidRPr="00F72CD4" w:rsidRDefault="008E6157" w:rsidP="008E6157">
      <w:r w:rsidRPr="00F72CD4">
        <w:t>The initial test configurations consist of environmental conditions, test frequencies, test channel bandwidths and sub-carrier spacing based on NR operating bands specified in Table 5.3.5-1 and Table 5.3.6-1 of 38.521-1 [7].</w:t>
      </w:r>
    </w:p>
    <w:p w14:paraId="72CD9551" w14:textId="77777777" w:rsidR="008E6157" w:rsidRPr="00F72CD4" w:rsidRDefault="008E6157" w:rsidP="008E6157">
      <w:r w:rsidRPr="00F72CD4">
        <w:t>Configurations of PDSCH and PDCCH before measurement are specified in Annex C.</w:t>
      </w:r>
    </w:p>
    <w:p w14:paraId="53E62BE7" w14:textId="77777777" w:rsidR="008E6157" w:rsidRPr="00F72CD4" w:rsidRDefault="008E6157" w:rsidP="008E6157">
      <w:r w:rsidRPr="00F72CD4">
        <w:t>Test Environment: Normal, as defined in TS 38.508-1 [6] clause 4.1.</w:t>
      </w:r>
    </w:p>
    <w:p w14:paraId="402F10EA" w14:textId="77777777" w:rsidR="008E6157" w:rsidRPr="00F72CD4" w:rsidRDefault="008E6157" w:rsidP="008E6157">
      <w:r w:rsidRPr="00F72CD4">
        <w:t>Frequencies to be tested: Mid Range, as defined in TS 38.508-1 [6] clause 5.2.2.</w:t>
      </w:r>
    </w:p>
    <w:p w14:paraId="68A8AC3C" w14:textId="77777777" w:rsidR="008E6157" w:rsidRPr="00F72CD4" w:rsidRDefault="008E6157" w:rsidP="008E6157">
      <w:r w:rsidRPr="00F72CD4">
        <w:t>For EN-DC within FR1 operation, setup the LTE link according to Annex D.</w:t>
      </w:r>
    </w:p>
    <w:p w14:paraId="29E461B9" w14:textId="78A0BC8E" w:rsidR="008E6157" w:rsidRPr="00F72CD4" w:rsidRDefault="008E6157" w:rsidP="008E6157">
      <w:pPr>
        <w:pStyle w:val="B1"/>
      </w:pPr>
      <w:r w:rsidRPr="00F72CD4">
        <w:t>1.</w:t>
      </w:r>
      <w:r w:rsidRPr="00F72CD4">
        <w:tab/>
        <w:t>Connect the SS, the faders and AWGN noise source to the UE antenna connectors as shown in TS 38.508-1 [6] Annex A, in Figure A.3.1.7.1 for TE diagram and clause A.3.2 for UE diagram.</w:t>
      </w:r>
    </w:p>
    <w:p w14:paraId="3985CD93" w14:textId="77777777" w:rsidR="008E6157" w:rsidRPr="00F72CD4" w:rsidRDefault="008E6157" w:rsidP="008E6157">
      <w:pPr>
        <w:pStyle w:val="B1"/>
      </w:pPr>
      <w:r w:rsidRPr="00F72CD4">
        <w:t>2.</w:t>
      </w:r>
      <w:r w:rsidRPr="00F72CD4">
        <w:tab/>
        <w:t xml:space="preserve">The parameter settings for the cell are set up according to Table 5.2-1 and </w:t>
      </w:r>
      <w:r w:rsidRPr="00F72CD4">
        <w:rPr>
          <w:lang w:eastAsia="ko-KR"/>
        </w:rPr>
        <w:t xml:space="preserve">Table 5.2A.3.3.0-2 </w:t>
      </w:r>
      <w:r w:rsidRPr="00F72CD4">
        <w:t>as appropriate.</w:t>
      </w:r>
    </w:p>
    <w:p w14:paraId="5D2C524C" w14:textId="77777777" w:rsidR="008E6157" w:rsidRPr="00F72CD4" w:rsidRDefault="008E6157" w:rsidP="008E6157">
      <w:pPr>
        <w:pStyle w:val="B1"/>
      </w:pPr>
      <w:r w:rsidRPr="00F72CD4">
        <w:t>3.</w:t>
      </w:r>
      <w:r w:rsidRPr="00F72CD4">
        <w:tab/>
        <w:t>Downlink signals for NR cell are initially set up according to Annexes C.0, C.1, C.2 and uplink signals according to Annexes G.0, G.1, G.2, G.3.1 of TS 38.521-1 [7].</w:t>
      </w:r>
    </w:p>
    <w:p w14:paraId="085E1BE8" w14:textId="77777777" w:rsidR="008E6157" w:rsidRPr="00F72CD4" w:rsidRDefault="008E6157" w:rsidP="008E6157">
      <w:pPr>
        <w:pStyle w:val="B1"/>
      </w:pPr>
      <w:r w:rsidRPr="00F72CD4">
        <w:t>4.</w:t>
      </w:r>
      <w:r w:rsidRPr="00F72CD4">
        <w:tab/>
        <w:t>Propagation conditions are set according to Annex B.0.</w:t>
      </w:r>
    </w:p>
    <w:p w14:paraId="1D615525" w14:textId="77777777" w:rsidR="008E6157" w:rsidRPr="00F72CD4" w:rsidRDefault="008E6157" w:rsidP="008E6157">
      <w:pPr>
        <w:pStyle w:val="B1"/>
      </w:pPr>
      <w:r w:rsidRPr="00F72CD4">
        <w:t>5.</w:t>
      </w:r>
      <w:r w:rsidRPr="00F72CD4">
        <w:tab/>
        <w:t xml:space="preserve">Ensure the UE is in state RRC_CONNECTED with generic procedure parameters Connectivity NR for </w:t>
      </w:r>
      <w:r w:rsidRPr="00F72CD4">
        <w:rPr>
          <w:lang w:eastAsia="zh-CN"/>
        </w:rPr>
        <w:t>NR/5GC</w:t>
      </w:r>
      <w:r w:rsidRPr="00F72CD4">
        <w:t xml:space="preserve"> with </w:t>
      </w:r>
      <w:r w:rsidRPr="00F72CD4">
        <w:rPr>
          <w:i/>
        </w:rPr>
        <w:t xml:space="preserve">Connected without Release On, Test Mode </w:t>
      </w:r>
      <w:r w:rsidRPr="00F72CD4">
        <w:t xml:space="preserve">On or EN-DC, DC bearer </w:t>
      </w:r>
      <w:r w:rsidRPr="00F72CD4">
        <w:rPr>
          <w:i/>
          <w:iCs/>
        </w:rPr>
        <w:t>MCG</w:t>
      </w:r>
      <w:r w:rsidRPr="00F72CD4">
        <w:t xml:space="preserve"> and </w:t>
      </w:r>
      <w:r w:rsidRPr="00F72CD4">
        <w:rPr>
          <w:i/>
          <w:iCs/>
        </w:rPr>
        <w:t>SCG, Connected without release On</w:t>
      </w:r>
      <w:r w:rsidRPr="00F72CD4">
        <w:rPr>
          <w:i/>
        </w:rPr>
        <w:t xml:space="preserve">, Test Mode </w:t>
      </w:r>
      <w:r w:rsidRPr="00F72CD4">
        <w:t>On for EN-DC according to TS 38.508-1 [6] clause 4.5. Message contents are defined in clause 5.2A.3.3.3.3.</w:t>
      </w:r>
    </w:p>
    <w:p w14:paraId="208EF4C6" w14:textId="77777777" w:rsidR="00A20D41" w:rsidRPr="00F72CD4" w:rsidRDefault="008E6157" w:rsidP="00A20D41">
      <w:pPr>
        <w:pStyle w:val="H6"/>
      </w:pPr>
      <w:r w:rsidRPr="00F72CD4">
        <w:t>5.2A.3.3.3.2</w:t>
      </w:r>
      <w:r w:rsidRPr="00F72CD4">
        <w:tab/>
        <w:t>Test procedure</w:t>
      </w:r>
    </w:p>
    <w:p w14:paraId="18AC13FC" w14:textId="77777777" w:rsidR="00A20D41" w:rsidRPr="00F72CD4" w:rsidRDefault="00A20D41" w:rsidP="00A20D41">
      <w:pPr>
        <w:pStyle w:val="B1"/>
      </w:pPr>
      <w:r w:rsidRPr="00F72CD4">
        <w:t>1.</w:t>
      </w:r>
      <w:r w:rsidRPr="00F72CD4">
        <w:tab/>
        <w:t>Configure SCell according to Annex C.0, C.1 and C.2 for all downlink physical channels.</w:t>
      </w:r>
    </w:p>
    <w:p w14:paraId="1C8758EE" w14:textId="77777777" w:rsidR="00A20D41" w:rsidRPr="00F72CD4" w:rsidRDefault="00A20D41" w:rsidP="00A20D41">
      <w:pPr>
        <w:pStyle w:val="B1"/>
      </w:pPr>
      <w:r w:rsidRPr="00F72CD4">
        <w:t>2.</w:t>
      </w:r>
      <w:r w:rsidRPr="00F72CD4">
        <w:tab/>
        <w:t>The SS shall configure SCell as per TS 38.508-1 [6] clause 5.5.1. Message contents are defined in clause 5.2A.3.1.1.3.3.</w:t>
      </w:r>
    </w:p>
    <w:p w14:paraId="0F6B66A6" w14:textId="77777777" w:rsidR="00A20D41" w:rsidRPr="00F72CD4" w:rsidRDefault="00A20D41" w:rsidP="00A20D41">
      <w:pPr>
        <w:pStyle w:val="B1"/>
      </w:pPr>
      <w:r w:rsidRPr="00F72CD4">
        <w:t>3.</w:t>
      </w:r>
      <w:r w:rsidRPr="00F72CD4">
        <w:tab/>
        <w:t>SS activates SCell by sending the activation MAC-CE (Refer TS 38.321 [24], clauses 5.9, 6.1.3.10). Wait for at least 1 second (Refer TS 38.133[25], clause9.3).</w:t>
      </w:r>
    </w:p>
    <w:p w14:paraId="264DAD06" w14:textId="77777777" w:rsidR="00A20D41" w:rsidRPr="00F72CD4" w:rsidRDefault="00A20D41" w:rsidP="00A20D41">
      <w:pPr>
        <w:pStyle w:val="B1"/>
      </w:pPr>
      <w:r w:rsidRPr="00F72CD4">
        <w:t>4.</w:t>
      </w:r>
      <w:r w:rsidRPr="00F72CD4">
        <w:tab/>
        <w:t>SS transmits PDSCH via PDCCH DCI format 1_1 for C_RNTI to transmit the DL RMC according to Table 5.2.3.2.15.0-3</w:t>
      </w:r>
      <w:r w:rsidRPr="00F72CD4">
        <w:rPr>
          <w:lang w:eastAsia="zh-CN"/>
        </w:rPr>
        <w:t xml:space="preserve"> on</w:t>
      </w:r>
      <w:r w:rsidRPr="00F72CD4">
        <w:rPr>
          <w:rFonts w:eastAsia="MS Mincho"/>
        </w:rPr>
        <w:t xml:space="preserve"> SCell</w:t>
      </w:r>
      <w:r w:rsidRPr="00F72CD4">
        <w:t>. The SS sends downlink MAC padding bits on the DL RMC.</w:t>
      </w:r>
    </w:p>
    <w:p w14:paraId="0CF373EF" w14:textId="77777777" w:rsidR="00A20D41" w:rsidRPr="00F72CD4" w:rsidRDefault="00A20D41" w:rsidP="00A20D41">
      <w:pPr>
        <w:pStyle w:val="B1"/>
      </w:pPr>
      <w:r w:rsidRPr="00F72CD4">
        <w:t>5.</w:t>
      </w:r>
      <w:r w:rsidRPr="00F72CD4">
        <w:tab/>
        <w:t>Set the parameters of the bandwidth, MCS, reference channel, the propagation condition, the correlation matrix and the SNR according to Tables 5.2.3.2.15.0-</w:t>
      </w:r>
      <w:r w:rsidRPr="00F72CD4">
        <w:rPr>
          <w:lang w:eastAsia="zh-CN"/>
        </w:rPr>
        <w:t>3</w:t>
      </w:r>
      <w:r w:rsidRPr="00F72CD4">
        <w:t xml:space="preserve"> on SCell. </w:t>
      </w:r>
    </w:p>
    <w:p w14:paraId="72B34680" w14:textId="77777777" w:rsidR="00A20D41" w:rsidRPr="00F72CD4" w:rsidRDefault="00A20D41" w:rsidP="00A20D41">
      <w:pPr>
        <w:pStyle w:val="B1"/>
      </w:pPr>
      <w:r w:rsidRPr="00F72CD4">
        <w:t>6.</w:t>
      </w:r>
      <w:r w:rsidRPr="00F72CD4">
        <w:tab/>
        <w:t>Measure the average throughput on SCell for a duration sufficient to achieve statistical significance according to Annex G.1.5. Count the number of NACKs, ACKs and statDTXs on the UL and decide pass or fail according to Table G.1.5-1 in Annex G.1.5.</w:t>
      </w:r>
    </w:p>
    <w:p w14:paraId="7747A288" w14:textId="62A4A2EB" w:rsidR="00A20D41" w:rsidRPr="00F72CD4" w:rsidRDefault="00A20D41" w:rsidP="00A20D41">
      <w:pPr>
        <w:pStyle w:val="B1"/>
      </w:pPr>
      <w:r w:rsidRPr="00F72CD4">
        <w:t>7.</w:t>
      </w:r>
      <w:r w:rsidRPr="00F72CD4">
        <w:tab/>
        <w:t>Repeat steps from 1 to 6 for each test point in Table 5.2.3.2.15.0-</w:t>
      </w:r>
      <w:r w:rsidRPr="00F72CD4">
        <w:rPr>
          <w:lang w:eastAsia="zh-CN"/>
        </w:rPr>
        <w:t>3</w:t>
      </w:r>
      <w:r w:rsidRPr="00F72CD4">
        <w:t xml:space="preserve"> as appropriate.</w:t>
      </w:r>
    </w:p>
    <w:p w14:paraId="44F386FD" w14:textId="77777777" w:rsidR="008E6157" w:rsidRPr="00F72CD4" w:rsidRDefault="008E6157" w:rsidP="008E6157">
      <w:pPr>
        <w:pStyle w:val="H6"/>
      </w:pPr>
      <w:r w:rsidRPr="00F72CD4">
        <w:t>5.2A.3.3.3.3</w:t>
      </w:r>
      <w:r w:rsidRPr="00F72CD4">
        <w:tab/>
        <w:t>Message contents</w:t>
      </w:r>
    </w:p>
    <w:p w14:paraId="4D8E7BDD" w14:textId="77777777" w:rsidR="008E6157" w:rsidRPr="00F72CD4" w:rsidRDefault="008E6157" w:rsidP="008E6157">
      <w:r w:rsidRPr="00F72CD4">
        <w:t>Message contents are according to TS 38.508-1 [6] clauses 4.6.1 and 5.4.2.</w:t>
      </w:r>
    </w:p>
    <w:p w14:paraId="29D70B38" w14:textId="77777777" w:rsidR="00A20D41" w:rsidRPr="00F72CD4" w:rsidRDefault="008E6157" w:rsidP="00A20D41">
      <w:pPr>
        <w:pStyle w:val="H6"/>
        <w:rPr>
          <w:lang w:eastAsia="zh-CN"/>
        </w:rPr>
      </w:pPr>
      <w:r w:rsidRPr="00F72CD4">
        <w:t>5.2A.3.3.3.3_1</w:t>
      </w:r>
      <w:r w:rsidRPr="00F72CD4">
        <w:tab/>
        <w:t xml:space="preserve">Message exceptions for </w:t>
      </w:r>
      <w:r w:rsidRPr="00F72CD4">
        <w:rPr>
          <w:lang w:eastAsia="zh-CN"/>
        </w:rPr>
        <w:t>NR/5GC</w:t>
      </w:r>
    </w:p>
    <w:p w14:paraId="39D62116" w14:textId="77777777" w:rsidR="00A20D41" w:rsidRPr="00F72CD4" w:rsidRDefault="00A20D41" w:rsidP="00A20D41">
      <w:pPr>
        <w:rPr>
          <w:lang w:eastAsia="zh-CN"/>
        </w:rPr>
      </w:pPr>
      <w:r w:rsidRPr="00F72CD4">
        <w:rPr>
          <w:lang w:eastAsia="zh-CN"/>
        </w:rPr>
        <w:t xml:space="preserve">Same as in Clause </w:t>
      </w:r>
      <w:r w:rsidRPr="00F72CD4">
        <w:t>5.2.2.2.15_1.3.3_1</w:t>
      </w:r>
    </w:p>
    <w:p w14:paraId="66C0163E" w14:textId="77777777" w:rsidR="00A20D41" w:rsidRPr="00F72CD4" w:rsidRDefault="00A20D41" w:rsidP="00A20D41">
      <w:pPr>
        <w:pStyle w:val="H6"/>
      </w:pPr>
      <w:r w:rsidRPr="00F72CD4">
        <w:t>5.2A.3.3.3.3_2</w:t>
      </w:r>
      <w:r w:rsidRPr="00F72CD4">
        <w:tab/>
        <w:t>Message exceptions for EN-DC</w:t>
      </w:r>
    </w:p>
    <w:p w14:paraId="72222CC6" w14:textId="77777777" w:rsidR="00A20D41" w:rsidRPr="00F72CD4" w:rsidRDefault="00A20D41" w:rsidP="00A20D41">
      <w:r w:rsidRPr="00F72CD4">
        <w:t>Same as in Clause 5.2.2.2.15_1.3.3_2</w:t>
      </w:r>
    </w:p>
    <w:p w14:paraId="241CA97C" w14:textId="77777777" w:rsidR="00A20D41" w:rsidRPr="00F72CD4" w:rsidRDefault="00A20D41" w:rsidP="00A20D41">
      <w:pPr>
        <w:pStyle w:val="H6"/>
      </w:pPr>
      <w:r w:rsidRPr="00F72CD4">
        <w:t>5.2A.3.3.3.4</w:t>
      </w:r>
      <w:r w:rsidRPr="00F72CD4">
        <w:tab/>
        <w:t>Test requirement</w:t>
      </w:r>
    </w:p>
    <w:p w14:paraId="7A9EAFC4" w14:textId="03D8F39C" w:rsidR="00A20D41" w:rsidRPr="00F72CD4" w:rsidRDefault="00A20D41" w:rsidP="00A20D41">
      <w:pPr>
        <w:rPr>
          <w:rFonts w:eastAsia="Batang"/>
        </w:rPr>
      </w:pPr>
      <w:r w:rsidRPr="00F72CD4">
        <w:rPr>
          <w:rFonts w:eastAsia="Batang"/>
        </w:rPr>
        <w:t xml:space="preserve">Table </w:t>
      </w:r>
      <w:r w:rsidRPr="00F72CD4">
        <w:rPr>
          <w:lang w:eastAsia="ko-KR"/>
        </w:rPr>
        <w:t>5.2.3.2.15.3.4-1</w:t>
      </w:r>
      <w:r w:rsidRPr="00F72CD4">
        <w:rPr>
          <w:rFonts w:eastAsia="Batang"/>
        </w:rPr>
        <w:t xml:space="preserve"> define the primary level settings.</w:t>
      </w:r>
    </w:p>
    <w:p w14:paraId="60FDF2C6" w14:textId="526495A3" w:rsidR="008E6157" w:rsidRPr="00F72CD4" w:rsidRDefault="00A20D41" w:rsidP="00A20D41">
      <w:r w:rsidRPr="00F72CD4">
        <w:t xml:space="preserve">The fraction of maximum throughput percentage for the downlink reference measurement channels specified in Annex A 3.2.1 for each throughput test shall meet or exceed the specified value in Table </w:t>
      </w:r>
      <w:r w:rsidRPr="00F72CD4">
        <w:rPr>
          <w:lang w:eastAsia="ko-KR"/>
        </w:rPr>
        <w:t>5.2.3.2.15.3.4-1</w:t>
      </w:r>
      <w:r w:rsidRPr="00F72CD4">
        <w:t xml:space="preserve"> for the specified SNR including test tolerances for all throughput tests.</w:t>
      </w:r>
    </w:p>
    <w:p w14:paraId="0504B117" w14:textId="1C336819" w:rsidR="00E57647" w:rsidRPr="00F72CD4" w:rsidRDefault="00E57647" w:rsidP="00E57647">
      <w:pPr>
        <w:pStyle w:val="Heading4"/>
        <w:rPr>
          <w:lang w:eastAsia="zh-CN"/>
        </w:rPr>
      </w:pPr>
      <w:r w:rsidRPr="00F72CD4">
        <w:t>5.2A.</w:t>
      </w:r>
      <w:r w:rsidRPr="00F72CD4">
        <w:rPr>
          <w:lang w:eastAsia="zh-CN"/>
        </w:rPr>
        <w:t>3.4</w:t>
      </w:r>
      <w:r w:rsidRPr="00F72CD4">
        <w:rPr>
          <w:lang w:eastAsia="zh-CN"/>
        </w:rPr>
        <w:tab/>
        <w:t>Requirements for 4</w:t>
      </w:r>
      <w:r w:rsidRPr="00F72CD4">
        <w:t>RX HST-SFN CA</w:t>
      </w:r>
      <w:r w:rsidRPr="00F72CD4">
        <w:rPr>
          <w:lang w:eastAsia="zh-CN"/>
        </w:rPr>
        <w:t xml:space="preserve"> PDSCH</w:t>
      </w:r>
    </w:p>
    <w:p w14:paraId="200A833E" w14:textId="77777777" w:rsidR="00E57647" w:rsidRPr="00F72CD4" w:rsidRDefault="00E57647" w:rsidP="00E57647">
      <w:pPr>
        <w:pStyle w:val="Heading5"/>
      </w:pPr>
      <w:r w:rsidRPr="00F72CD4">
        <w:t>5.2A.</w:t>
      </w:r>
      <w:r w:rsidRPr="00F72CD4">
        <w:rPr>
          <w:lang w:eastAsia="zh-CN"/>
        </w:rPr>
        <w:t>3</w:t>
      </w:r>
      <w:r w:rsidRPr="00F72CD4">
        <w:t>.4.0</w:t>
      </w:r>
      <w:r w:rsidRPr="00F72CD4">
        <w:tab/>
      </w:r>
      <w:r w:rsidRPr="00F72CD4">
        <w:rPr>
          <w:lang w:eastAsia="zh-CN"/>
        </w:rPr>
        <w:t>Minimum conformance requirements for 4</w:t>
      </w:r>
      <w:r w:rsidRPr="00F72CD4">
        <w:t>RX HST-SFN CA PDSCH</w:t>
      </w:r>
    </w:p>
    <w:p w14:paraId="4E59AABA" w14:textId="77777777" w:rsidR="00E57647" w:rsidRPr="00F72CD4" w:rsidRDefault="00E57647" w:rsidP="000D2D5A">
      <w:pPr>
        <w:rPr>
          <w:rFonts w:eastAsia="Malgun Gothic"/>
        </w:rPr>
      </w:pPr>
      <w:r w:rsidRPr="00F72CD4">
        <w:rPr>
          <w:rFonts w:eastAsia="Malgun Gothic"/>
          <w:lang w:eastAsia="zh-CN"/>
        </w:rPr>
        <w:t xml:space="preserve">For HST-SFN CA with different numbers of DL </w:t>
      </w:r>
      <w:r w:rsidRPr="00F72CD4">
        <w:rPr>
          <w:rFonts w:eastAsia="Malgun Gothic"/>
          <w:snapToGrid w:val="0"/>
          <w:lang w:eastAsia="zh-CN"/>
        </w:rPr>
        <w:t>component carrier</w:t>
      </w:r>
      <w:r w:rsidRPr="00F72CD4">
        <w:rPr>
          <w:rFonts w:eastAsia="Malgun Gothic"/>
          <w:lang w:eastAsia="zh-CN"/>
        </w:rPr>
        <w:t xml:space="preserve">s, the </w:t>
      </w:r>
      <w:r w:rsidRPr="00F72CD4">
        <w:rPr>
          <w:rFonts w:eastAsia="Malgun Gothic"/>
        </w:rPr>
        <w:t>requirements</w:t>
      </w:r>
      <w:r w:rsidRPr="00F72CD4">
        <w:rPr>
          <w:rFonts w:eastAsia="Malgun Gothic"/>
          <w:lang w:eastAsia="zh-CN"/>
        </w:rPr>
        <w:t xml:space="preserve"> are defined in </w:t>
      </w:r>
      <w:r w:rsidRPr="00F72CD4">
        <w:rPr>
          <w:rFonts w:eastAsia="Malgun Gothic"/>
        </w:rPr>
        <w:t>Table 5.2A.</w:t>
      </w:r>
      <w:r w:rsidRPr="00F72CD4">
        <w:rPr>
          <w:rFonts w:eastAsia="Malgun Gothic"/>
          <w:lang w:eastAsia="zh-CN"/>
        </w:rPr>
        <w:t>3</w:t>
      </w:r>
      <w:r w:rsidRPr="00F72CD4">
        <w:rPr>
          <w:rFonts w:eastAsia="Malgun Gothic"/>
        </w:rPr>
        <w:t>.4</w:t>
      </w:r>
      <w:r w:rsidRPr="00F72CD4">
        <w:rPr>
          <w:rFonts w:eastAsia="SimSun"/>
          <w:lang w:eastAsia="zh-CN"/>
        </w:rPr>
        <w:t>.0</w:t>
      </w:r>
      <w:r w:rsidRPr="00F72CD4">
        <w:rPr>
          <w:rFonts w:eastAsia="Malgun Gothic"/>
        </w:rPr>
        <w:t>-5</w:t>
      </w:r>
      <w:r w:rsidRPr="00F72CD4">
        <w:rPr>
          <w:rFonts w:eastAsia="Malgun Gothic"/>
          <w:lang w:eastAsia="zh-CN"/>
        </w:rPr>
        <w:t xml:space="preserve"> based on t</w:t>
      </w:r>
      <w:r w:rsidRPr="00F72CD4">
        <w:rPr>
          <w:rFonts w:eastAsia="Malgun Gothic"/>
        </w:rPr>
        <w:t>he single carrier requirements for different SCSs and different bandwidth specified in Table 5.2A.3.4</w:t>
      </w:r>
      <w:r w:rsidRPr="00F72CD4">
        <w:rPr>
          <w:rFonts w:eastAsia="SimSun"/>
          <w:lang w:eastAsia="zh-CN"/>
        </w:rPr>
        <w:t>.0</w:t>
      </w:r>
      <w:r w:rsidRPr="00F72CD4">
        <w:rPr>
          <w:rFonts w:eastAsia="Malgun Gothic"/>
        </w:rPr>
        <w:t xml:space="preserve">-3 </w:t>
      </w:r>
      <w:r w:rsidRPr="00F72CD4">
        <w:rPr>
          <w:rFonts w:eastAsia="SimSun"/>
          <w:lang w:eastAsia="zh-CN"/>
        </w:rPr>
        <w:t>and</w:t>
      </w:r>
      <w:r w:rsidRPr="00F72CD4">
        <w:rPr>
          <w:rFonts w:eastAsia="Malgun Gothic"/>
          <w:lang w:eastAsia="zh-CN"/>
        </w:rPr>
        <w:t xml:space="preserve"> </w:t>
      </w:r>
      <w:r w:rsidRPr="00F72CD4">
        <w:rPr>
          <w:rFonts w:eastAsia="Malgun Gothic"/>
        </w:rPr>
        <w:t>Table 5.2A.3.4</w:t>
      </w:r>
      <w:r w:rsidRPr="00F72CD4">
        <w:rPr>
          <w:rFonts w:eastAsia="SimSun"/>
          <w:lang w:eastAsia="zh-CN"/>
        </w:rPr>
        <w:t>.0</w:t>
      </w:r>
      <w:r w:rsidRPr="00F72CD4">
        <w:rPr>
          <w:rFonts w:eastAsia="Malgun Gothic"/>
        </w:rPr>
        <w:t>-</w:t>
      </w:r>
      <w:r w:rsidRPr="00F72CD4">
        <w:rPr>
          <w:rFonts w:eastAsia="Malgun Gothic"/>
          <w:lang w:eastAsia="zh-CN"/>
        </w:rPr>
        <w:t>4,</w:t>
      </w:r>
      <w:r w:rsidRPr="00F72CD4">
        <w:rPr>
          <w:rFonts w:eastAsia="Malgun Gothic"/>
        </w:rPr>
        <w:t xml:space="preserve"> with the parameters in Table 5.2A.3.4</w:t>
      </w:r>
      <w:r w:rsidRPr="00F72CD4">
        <w:rPr>
          <w:rFonts w:eastAsia="SimSun"/>
          <w:lang w:eastAsia="zh-CN"/>
        </w:rPr>
        <w:t>.0</w:t>
      </w:r>
      <w:r w:rsidRPr="00F72CD4">
        <w:rPr>
          <w:rFonts w:eastAsia="Malgun Gothic"/>
        </w:rPr>
        <w:t>-</w:t>
      </w:r>
      <w:r w:rsidRPr="00F72CD4">
        <w:rPr>
          <w:rFonts w:eastAsia="Malgun Gothic"/>
          <w:lang w:eastAsia="zh-CN"/>
        </w:rPr>
        <w:t xml:space="preserve">2, Table 5.2A-2, Table 5.2A-3, </w:t>
      </w:r>
      <w:r w:rsidRPr="00F72CD4">
        <w:rPr>
          <w:rFonts w:eastAsia="Malgun Gothic"/>
        </w:rPr>
        <w:t>and the downlink physical channel setup according to Annex C.</w:t>
      </w:r>
      <w:r w:rsidRPr="00F72CD4">
        <w:rPr>
          <w:rFonts w:eastAsia="SimSun"/>
          <w:lang w:eastAsia="zh-CN"/>
        </w:rPr>
        <w:t>2</w:t>
      </w:r>
      <w:r w:rsidRPr="00F72CD4">
        <w:rPr>
          <w:rFonts w:eastAsia="Malgun Gothic"/>
        </w:rPr>
        <w:t xml:space="preserve">.1. The performance requirements </w:t>
      </w:r>
      <w:r w:rsidRPr="00F72CD4">
        <w:rPr>
          <w:rFonts w:eastAsia="Malgun Gothic"/>
          <w:lang w:eastAsia="zh-CN"/>
        </w:rPr>
        <w:t xml:space="preserve">specified in this sub-clause </w:t>
      </w:r>
      <w:r w:rsidRPr="00F72CD4">
        <w:rPr>
          <w:rFonts w:eastAsia="Malgun Gothic"/>
        </w:rPr>
        <w:t xml:space="preserve">do not apply for </w:t>
      </w:r>
      <w:r w:rsidRPr="00F72CD4">
        <w:rPr>
          <w:rFonts w:eastAsia="Malgun Gothic"/>
          <w:lang w:eastAsia="zh-CN"/>
        </w:rPr>
        <w:t xml:space="preserve">UE </w:t>
      </w:r>
      <w:r w:rsidRPr="00F72CD4">
        <w:rPr>
          <w:rFonts w:eastAsia="Malgun Gothic"/>
        </w:rPr>
        <w:t>single carrier test.</w:t>
      </w:r>
    </w:p>
    <w:p w14:paraId="60F78D2A" w14:textId="77777777" w:rsidR="00E57647" w:rsidRPr="00F72CD4" w:rsidRDefault="00E57647" w:rsidP="000D2D5A">
      <w:pPr>
        <w:rPr>
          <w:rFonts w:eastAsia="SimSun"/>
          <w:lang w:eastAsia="zh-CN"/>
        </w:rPr>
      </w:pPr>
      <w:r w:rsidRPr="00F72CD4">
        <w:rPr>
          <w:rFonts w:eastAsia="SimSun"/>
        </w:rPr>
        <w:t>The test purpose is specified in Table 5.2A.3.</w:t>
      </w:r>
      <w:r w:rsidRPr="00F72CD4">
        <w:rPr>
          <w:rFonts w:eastAsia="Malgun Gothic"/>
        </w:rPr>
        <w:t>4</w:t>
      </w:r>
      <w:r w:rsidRPr="00F72CD4">
        <w:rPr>
          <w:rFonts w:eastAsia="SimSun"/>
          <w:lang w:eastAsia="zh-CN"/>
        </w:rPr>
        <w:t>.0</w:t>
      </w:r>
      <w:r w:rsidRPr="00F72CD4">
        <w:rPr>
          <w:rFonts w:eastAsia="SimSun"/>
        </w:rPr>
        <w:t>-1</w:t>
      </w:r>
      <w:r w:rsidRPr="00F72CD4">
        <w:rPr>
          <w:rFonts w:eastAsia="SimSun"/>
          <w:lang w:eastAsia="zh-CN"/>
        </w:rPr>
        <w:t>.</w:t>
      </w:r>
    </w:p>
    <w:p w14:paraId="13EF7E2B" w14:textId="77777777" w:rsidR="00E57647" w:rsidRPr="00F72CD4" w:rsidRDefault="00E57647" w:rsidP="000D2D5A">
      <w:pPr>
        <w:pStyle w:val="TH"/>
        <w:rPr>
          <w:rFonts w:eastAsia="Malgun Gothic"/>
        </w:rPr>
      </w:pPr>
      <w:r w:rsidRPr="00F72CD4">
        <w:rPr>
          <w:rFonts w:eastAsia="Malgun Gothic"/>
        </w:rPr>
        <w:t>Table 5.2A.3.4</w:t>
      </w:r>
      <w:r w:rsidRPr="00F72CD4">
        <w:rPr>
          <w:rFonts w:eastAsia="SimSun"/>
          <w:lang w:eastAsia="zh-CN"/>
        </w:rPr>
        <w:t>.0</w:t>
      </w:r>
      <w:r w:rsidRPr="00F72CD4">
        <w:rPr>
          <w:rFonts w:eastAsia="Malgun Gothic"/>
        </w:rPr>
        <w:t>-1</w:t>
      </w:r>
      <w:r w:rsidRPr="00F72CD4">
        <w:rPr>
          <w:rFonts w:eastAsia="Malgun Gothic"/>
          <w:lang w:eastAsia="zh-CN"/>
        </w:rPr>
        <w:t>:</w:t>
      </w:r>
      <w:r w:rsidRPr="00F72CD4">
        <w:rPr>
          <w:rFonts w:eastAsia="Malgun Gothic"/>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4747"/>
      </w:tblGrid>
      <w:tr w:rsidR="00E57647" w:rsidRPr="00F72CD4" w14:paraId="798EB0DF" w14:textId="77777777" w:rsidTr="00057C19">
        <w:tc>
          <w:tcPr>
            <w:tcW w:w="4927" w:type="dxa"/>
            <w:shd w:val="clear" w:color="auto" w:fill="auto"/>
          </w:tcPr>
          <w:p w14:paraId="65C7FF67" w14:textId="77777777" w:rsidR="00E57647" w:rsidRPr="00F72CD4" w:rsidRDefault="00E57647" w:rsidP="000D2D5A">
            <w:pPr>
              <w:pStyle w:val="TAH"/>
              <w:rPr>
                <w:rFonts w:eastAsia="SimSun"/>
              </w:rPr>
            </w:pPr>
            <w:r w:rsidRPr="00F72CD4">
              <w:rPr>
                <w:rFonts w:eastAsia="SimSun"/>
              </w:rPr>
              <w:t>Purpose</w:t>
            </w:r>
          </w:p>
        </w:tc>
        <w:tc>
          <w:tcPr>
            <w:tcW w:w="4928" w:type="dxa"/>
            <w:shd w:val="clear" w:color="auto" w:fill="auto"/>
          </w:tcPr>
          <w:p w14:paraId="449DECB5" w14:textId="77777777" w:rsidR="00E57647" w:rsidRPr="00F72CD4" w:rsidRDefault="00E57647" w:rsidP="000D2D5A">
            <w:pPr>
              <w:pStyle w:val="TAH"/>
              <w:rPr>
                <w:rFonts w:eastAsia="SimSun"/>
              </w:rPr>
            </w:pPr>
            <w:r w:rsidRPr="00F72CD4">
              <w:rPr>
                <w:rFonts w:eastAsia="SimSun"/>
              </w:rPr>
              <w:t>Test index</w:t>
            </w:r>
          </w:p>
        </w:tc>
      </w:tr>
      <w:tr w:rsidR="00E57647" w:rsidRPr="00F72CD4" w14:paraId="3058AABE" w14:textId="77777777" w:rsidTr="00057C19">
        <w:tc>
          <w:tcPr>
            <w:tcW w:w="4927" w:type="dxa"/>
            <w:shd w:val="clear" w:color="auto" w:fill="auto"/>
          </w:tcPr>
          <w:p w14:paraId="72244209" w14:textId="77777777" w:rsidR="00E57647" w:rsidRPr="00F72CD4" w:rsidRDefault="00E57647" w:rsidP="000D2D5A">
            <w:pPr>
              <w:pStyle w:val="TAL"/>
              <w:rPr>
                <w:rFonts w:eastAsia="SimSun"/>
                <w:lang w:eastAsia="zh-CN"/>
              </w:rPr>
            </w:pPr>
            <w:r w:rsidRPr="00F72CD4">
              <w:rPr>
                <w:rFonts w:eastAsia="SimSun"/>
                <w:lang w:eastAsia="zh-CN"/>
              </w:rPr>
              <w:t>Verify PDSCH performance under 4 receive antenna conditions in the HST-SFN scenario defined in B.3.2 with CA</w:t>
            </w:r>
          </w:p>
        </w:tc>
        <w:tc>
          <w:tcPr>
            <w:tcW w:w="4928" w:type="dxa"/>
            <w:shd w:val="clear" w:color="auto" w:fill="auto"/>
          </w:tcPr>
          <w:p w14:paraId="74064A2E" w14:textId="77777777" w:rsidR="00E57647" w:rsidRPr="00F72CD4" w:rsidRDefault="00E57647" w:rsidP="000D2D5A">
            <w:pPr>
              <w:pStyle w:val="TAL"/>
              <w:rPr>
                <w:rFonts w:eastAsia="SimSun"/>
                <w:lang w:eastAsia="zh-CN"/>
              </w:rPr>
            </w:pPr>
            <w:r w:rsidRPr="00F72CD4">
              <w:rPr>
                <w:rFonts w:eastAsia="SimSun"/>
                <w:lang w:eastAsia="zh-CN"/>
              </w:rPr>
              <w:t>1, 2, 3</w:t>
            </w:r>
          </w:p>
        </w:tc>
      </w:tr>
    </w:tbl>
    <w:p w14:paraId="549B0161" w14:textId="77777777" w:rsidR="00E57647" w:rsidRPr="00F72CD4" w:rsidRDefault="00E57647" w:rsidP="000D2D5A">
      <w:pPr>
        <w:rPr>
          <w:rFonts w:eastAsia="SimSun"/>
        </w:rPr>
      </w:pPr>
    </w:p>
    <w:p w14:paraId="5990D595" w14:textId="77777777" w:rsidR="00E57647" w:rsidRPr="00F72CD4" w:rsidRDefault="00E57647" w:rsidP="000D2D5A">
      <w:pPr>
        <w:pStyle w:val="TH"/>
        <w:rPr>
          <w:rFonts w:eastAsia="Malgun Gothic"/>
        </w:rPr>
      </w:pPr>
      <w:r w:rsidRPr="00F72CD4">
        <w:rPr>
          <w:rFonts w:eastAsia="Malgun Gothic"/>
        </w:rPr>
        <w:t>Table 5.2A.3.4</w:t>
      </w:r>
      <w:r w:rsidRPr="00F72CD4">
        <w:rPr>
          <w:rFonts w:eastAsia="SimSun"/>
          <w:lang w:eastAsia="zh-CN"/>
        </w:rPr>
        <w:t>.0</w:t>
      </w:r>
      <w:r w:rsidRPr="00F72CD4">
        <w:rPr>
          <w:rFonts w:eastAsia="Malgun Gothic"/>
        </w:rPr>
        <w:t>-2</w:t>
      </w:r>
      <w:r w:rsidRPr="00F72CD4">
        <w:rPr>
          <w:rFonts w:eastAsia="Malgun Gothic"/>
          <w:lang w:eastAsia="zh-CN"/>
        </w:rPr>
        <w:t>:</w:t>
      </w:r>
      <w:r w:rsidRPr="00F72CD4">
        <w:rPr>
          <w:rFonts w:eastAsia="Malgun Gothic"/>
        </w:rP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3606"/>
        <w:gridCol w:w="798"/>
        <w:gridCol w:w="3309"/>
      </w:tblGrid>
      <w:tr w:rsidR="00E57647" w:rsidRPr="00F72CD4" w14:paraId="579A9DED" w14:textId="77777777" w:rsidTr="00057C19">
        <w:tc>
          <w:tcPr>
            <w:tcW w:w="5467" w:type="dxa"/>
            <w:gridSpan w:val="2"/>
            <w:shd w:val="clear" w:color="auto" w:fill="auto"/>
          </w:tcPr>
          <w:p w14:paraId="245E8BD3" w14:textId="77777777" w:rsidR="00E57647" w:rsidRPr="00F72CD4" w:rsidRDefault="00E57647" w:rsidP="000D2D5A">
            <w:pPr>
              <w:pStyle w:val="TAH"/>
              <w:rPr>
                <w:rFonts w:eastAsia="SimSun"/>
              </w:rPr>
            </w:pPr>
            <w:r w:rsidRPr="00F72CD4">
              <w:rPr>
                <w:rFonts w:eastAsia="SimSun"/>
              </w:rPr>
              <w:t>Parameter</w:t>
            </w:r>
          </w:p>
        </w:tc>
        <w:tc>
          <w:tcPr>
            <w:tcW w:w="802" w:type="dxa"/>
            <w:shd w:val="clear" w:color="auto" w:fill="auto"/>
          </w:tcPr>
          <w:p w14:paraId="5A26D732" w14:textId="77777777" w:rsidR="00E57647" w:rsidRPr="00F72CD4" w:rsidRDefault="00E57647" w:rsidP="000D2D5A">
            <w:pPr>
              <w:pStyle w:val="TAH"/>
              <w:rPr>
                <w:rFonts w:eastAsia="SimSun"/>
              </w:rPr>
            </w:pPr>
            <w:r w:rsidRPr="00F72CD4">
              <w:rPr>
                <w:rFonts w:eastAsia="SimSun"/>
              </w:rPr>
              <w:t>Unit</w:t>
            </w:r>
          </w:p>
        </w:tc>
        <w:tc>
          <w:tcPr>
            <w:tcW w:w="3352" w:type="dxa"/>
            <w:shd w:val="clear" w:color="auto" w:fill="auto"/>
          </w:tcPr>
          <w:p w14:paraId="1F1A8630" w14:textId="77777777" w:rsidR="00E57647" w:rsidRPr="00F72CD4" w:rsidRDefault="00E57647" w:rsidP="000D2D5A">
            <w:pPr>
              <w:pStyle w:val="TAH"/>
              <w:rPr>
                <w:rFonts w:eastAsia="SimSun"/>
              </w:rPr>
            </w:pPr>
            <w:r w:rsidRPr="00F72CD4">
              <w:rPr>
                <w:rFonts w:eastAsia="SimSun"/>
              </w:rPr>
              <w:t>Value</w:t>
            </w:r>
          </w:p>
        </w:tc>
      </w:tr>
      <w:tr w:rsidR="00E57647" w:rsidRPr="00F72CD4" w14:paraId="673E10FA" w14:textId="77777777" w:rsidTr="00057C19">
        <w:tc>
          <w:tcPr>
            <w:tcW w:w="5467" w:type="dxa"/>
            <w:gridSpan w:val="2"/>
            <w:shd w:val="clear" w:color="auto" w:fill="auto"/>
          </w:tcPr>
          <w:p w14:paraId="61A979AB" w14:textId="77777777" w:rsidR="00E57647" w:rsidRPr="00F72CD4" w:rsidRDefault="00E57647" w:rsidP="000D2D5A">
            <w:pPr>
              <w:pStyle w:val="TAL"/>
              <w:rPr>
                <w:rFonts w:eastAsia="SimSun"/>
                <w:lang w:eastAsia="zh-CN"/>
              </w:rPr>
            </w:pPr>
            <w:r w:rsidRPr="00F72CD4">
              <w:rPr>
                <w:rFonts w:eastAsia="SimSun"/>
                <w:lang w:eastAsia="zh-CN"/>
              </w:rPr>
              <w:t>Duplex mode</w:t>
            </w:r>
          </w:p>
        </w:tc>
        <w:tc>
          <w:tcPr>
            <w:tcW w:w="802" w:type="dxa"/>
            <w:shd w:val="clear" w:color="auto" w:fill="auto"/>
            <w:vAlign w:val="center"/>
          </w:tcPr>
          <w:p w14:paraId="3DAD7687" w14:textId="77777777" w:rsidR="00E57647" w:rsidRPr="00F72CD4" w:rsidRDefault="00E57647" w:rsidP="000D2D5A">
            <w:pPr>
              <w:pStyle w:val="TAL"/>
              <w:rPr>
                <w:rFonts w:eastAsia="SimSun"/>
              </w:rPr>
            </w:pPr>
          </w:p>
        </w:tc>
        <w:tc>
          <w:tcPr>
            <w:tcW w:w="3352" w:type="dxa"/>
            <w:shd w:val="clear" w:color="auto" w:fill="auto"/>
            <w:vAlign w:val="center"/>
          </w:tcPr>
          <w:p w14:paraId="42A8F7FA" w14:textId="77777777" w:rsidR="00E57647" w:rsidRPr="00F72CD4" w:rsidRDefault="00E57647" w:rsidP="000D2D5A">
            <w:pPr>
              <w:pStyle w:val="TAL"/>
              <w:rPr>
                <w:rFonts w:eastAsia="SimSun"/>
              </w:rPr>
            </w:pPr>
            <w:r w:rsidRPr="00F72CD4">
              <w:rPr>
                <w:rFonts w:eastAsia="SimSun"/>
              </w:rPr>
              <w:t>FDD and TDD</w:t>
            </w:r>
          </w:p>
        </w:tc>
      </w:tr>
      <w:tr w:rsidR="00E57647" w:rsidRPr="00F72CD4" w14:paraId="58E88DDE" w14:textId="77777777" w:rsidTr="00057C19">
        <w:tc>
          <w:tcPr>
            <w:tcW w:w="5467" w:type="dxa"/>
            <w:gridSpan w:val="2"/>
            <w:shd w:val="clear" w:color="auto" w:fill="auto"/>
          </w:tcPr>
          <w:p w14:paraId="531E3AE2" w14:textId="77777777" w:rsidR="00E57647" w:rsidRPr="00F72CD4" w:rsidRDefault="00E57647" w:rsidP="000D2D5A">
            <w:pPr>
              <w:pStyle w:val="TAL"/>
              <w:rPr>
                <w:rFonts w:eastAsia="SimSun"/>
                <w:lang w:eastAsia="zh-CN"/>
              </w:rPr>
            </w:pPr>
            <w:r w:rsidRPr="00F72CD4">
              <w:rPr>
                <w:rFonts w:eastAsia="SimSun"/>
                <w:lang w:eastAsia="zh-CN"/>
              </w:rPr>
              <w:t>Active DL BWP index</w:t>
            </w:r>
          </w:p>
        </w:tc>
        <w:tc>
          <w:tcPr>
            <w:tcW w:w="802" w:type="dxa"/>
            <w:shd w:val="clear" w:color="auto" w:fill="auto"/>
          </w:tcPr>
          <w:p w14:paraId="49C5D7CD" w14:textId="77777777" w:rsidR="00E57647" w:rsidRPr="00F72CD4" w:rsidRDefault="00E57647" w:rsidP="000D2D5A">
            <w:pPr>
              <w:pStyle w:val="TAL"/>
              <w:rPr>
                <w:rFonts w:eastAsia="SimSun"/>
              </w:rPr>
            </w:pPr>
          </w:p>
        </w:tc>
        <w:tc>
          <w:tcPr>
            <w:tcW w:w="3352" w:type="dxa"/>
            <w:shd w:val="clear" w:color="auto" w:fill="auto"/>
          </w:tcPr>
          <w:p w14:paraId="45F4BC4C" w14:textId="77777777" w:rsidR="00E57647" w:rsidRPr="00F72CD4" w:rsidRDefault="00E57647" w:rsidP="000D2D5A">
            <w:pPr>
              <w:pStyle w:val="TAL"/>
              <w:rPr>
                <w:rFonts w:eastAsia="SimSun"/>
              </w:rPr>
            </w:pPr>
            <w:r w:rsidRPr="00F72CD4">
              <w:rPr>
                <w:rFonts w:eastAsia="SimSun"/>
              </w:rPr>
              <w:t>1</w:t>
            </w:r>
          </w:p>
        </w:tc>
      </w:tr>
      <w:tr w:rsidR="00E57647" w:rsidRPr="00F72CD4" w14:paraId="404F13F3" w14:textId="77777777" w:rsidTr="00057C19">
        <w:tc>
          <w:tcPr>
            <w:tcW w:w="1813" w:type="dxa"/>
            <w:tcBorders>
              <w:bottom w:val="nil"/>
            </w:tcBorders>
            <w:shd w:val="clear" w:color="auto" w:fill="auto"/>
          </w:tcPr>
          <w:p w14:paraId="6C976AD1" w14:textId="77777777" w:rsidR="00E57647" w:rsidRPr="00F72CD4" w:rsidRDefault="00E57647" w:rsidP="000D2D5A">
            <w:pPr>
              <w:pStyle w:val="TAL"/>
              <w:rPr>
                <w:rFonts w:eastAsia="SimSun"/>
                <w:lang w:eastAsia="zh-CN"/>
              </w:rPr>
            </w:pPr>
            <w:r w:rsidRPr="00F72CD4">
              <w:rPr>
                <w:rFonts w:eastAsia="SimSun"/>
                <w:lang w:eastAsia="zh-CN"/>
              </w:rPr>
              <w:t>PDSCH configuration</w:t>
            </w:r>
          </w:p>
        </w:tc>
        <w:tc>
          <w:tcPr>
            <w:tcW w:w="3654" w:type="dxa"/>
            <w:shd w:val="clear" w:color="auto" w:fill="auto"/>
          </w:tcPr>
          <w:p w14:paraId="07E9C6B8" w14:textId="77777777" w:rsidR="00E57647" w:rsidRPr="00F72CD4" w:rsidRDefault="00E57647" w:rsidP="000D2D5A">
            <w:pPr>
              <w:pStyle w:val="TAL"/>
              <w:rPr>
                <w:rFonts w:eastAsia="SimSun"/>
                <w:lang w:eastAsia="zh-CN"/>
              </w:rPr>
            </w:pPr>
            <w:r w:rsidRPr="00F72CD4">
              <w:rPr>
                <w:rFonts w:eastAsia="SimSun"/>
                <w:lang w:eastAsia="zh-CN"/>
              </w:rPr>
              <w:t>Mapping type</w:t>
            </w:r>
          </w:p>
        </w:tc>
        <w:tc>
          <w:tcPr>
            <w:tcW w:w="802" w:type="dxa"/>
            <w:shd w:val="clear" w:color="auto" w:fill="auto"/>
          </w:tcPr>
          <w:p w14:paraId="2E793ED0" w14:textId="77777777" w:rsidR="00E57647" w:rsidRPr="00F72CD4" w:rsidRDefault="00E57647" w:rsidP="000D2D5A">
            <w:pPr>
              <w:pStyle w:val="TAL"/>
              <w:rPr>
                <w:rFonts w:eastAsia="SimSun"/>
              </w:rPr>
            </w:pPr>
          </w:p>
        </w:tc>
        <w:tc>
          <w:tcPr>
            <w:tcW w:w="3352" w:type="dxa"/>
            <w:shd w:val="clear" w:color="auto" w:fill="auto"/>
          </w:tcPr>
          <w:p w14:paraId="7C6B6D5A" w14:textId="77777777" w:rsidR="00E57647" w:rsidRPr="00F72CD4" w:rsidRDefault="00E57647" w:rsidP="000D2D5A">
            <w:pPr>
              <w:pStyle w:val="TAL"/>
              <w:rPr>
                <w:rFonts w:eastAsia="SimSun"/>
              </w:rPr>
            </w:pPr>
            <w:r w:rsidRPr="00F72CD4">
              <w:rPr>
                <w:rFonts w:eastAsia="SimSun"/>
              </w:rPr>
              <w:t>Type A</w:t>
            </w:r>
          </w:p>
        </w:tc>
      </w:tr>
      <w:tr w:rsidR="00E57647" w:rsidRPr="00F72CD4" w14:paraId="6F3A2EBC" w14:textId="77777777" w:rsidTr="00057C19">
        <w:tc>
          <w:tcPr>
            <w:tcW w:w="1813" w:type="dxa"/>
            <w:tcBorders>
              <w:top w:val="nil"/>
              <w:bottom w:val="nil"/>
            </w:tcBorders>
            <w:shd w:val="clear" w:color="auto" w:fill="auto"/>
          </w:tcPr>
          <w:p w14:paraId="34BD2DAA" w14:textId="77777777" w:rsidR="00E57647" w:rsidRPr="00F72CD4" w:rsidRDefault="00E57647" w:rsidP="000D2D5A">
            <w:pPr>
              <w:pStyle w:val="TAL"/>
              <w:rPr>
                <w:rFonts w:eastAsia="SimSun"/>
                <w:lang w:eastAsia="zh-CN"/>
              </w:rPr>
            </w:pPr>
          </w:p>
        </w:tc>
        <w:tc>
          <w:tcPr>
            <w:tcW w:w="3654" w:type="dxa"/>
            <w:shd w:val="clear" w:color="auto" w:fill="auto"/>
          </w:tcPr>
          <w:p w14:paraId="588DAB2C" w14:textId="77777777" w:rsidR="00E57647" w:rsidRPr="00F72CD4" w:rsidRDefault="00E57647" w:rsidP="000D2D5A">
            <w:pPr>
              <w:pStyle w:val="TAL"/>
              <w:rPr>
                <w:rFonts w:eastAsia="SimSun"/>
                <w:lang w:eastAsia="zh-CN"/>
              </w:rPr>
            </w:pPr>
            <w:r w:rsidRPr="00F72CD4">
              <w:rPr>
                <w:rFonts w:eastAsia="SimSun"/>
                <w:lang w:eastAsia="zh-CN"/>
              </w:rPr>
              <w:t>k0</w:t>
            </w:r>
          </w:p>
        </w:tc>
        <w:tc>
          <w:tcPr>
            <w:tcW w:w="802" w:type="dxa"/>
            <w:shd w:val="clear" w:color="auto" w:fill="auto"/>
          </w:tcPr>
          <w:p w14:paraId="4DEC9DB6" w14:textId="77777777" w:rsidR="00E57647" w:rsidRPr="00F72CD4" w:rsidRDefault="00E57647" w:rsidP="000D2D5A">
            <w:pPr>
              <w:pStyle w:val="TAL"/>
              <w:rPr>
                <w:rFonts w:eastAsia="SimSun"/>
              </w:rPr>
            </w:pPr>
          </w:p>
        </w:tc>
        <w:tc>
          <w:tcPr>
            <w:tcW w:w="3352" w:type="dxa"/>
            <w:shd w:val="clear" w:color="auto" w:fill="auto"/>
          </w:tcPr>
          <w:p w14:paraId="096B2A15" w14:textId="77777777" w:rsidR="00E57647" w:rsidRPr="00F72CD4" w:rsidRDefault="00E57647" w:rsidP="000D2D5A">
            <w:pPr>
              <w:pStyle w:val="TAL"/>
              <w:rPr>
                <w:rFonts w:eastAsia="SimSun"/>
              </w:rPr>
            </w:pPr>
            <w:r w:rsidRPr="00F72CD4">
              <w:rPr>
                <w:rFonts w:eastAsia="SimSun"/>
              </w:rPr>
              <w:t>0</w:t>
            </w:r>
          </w:p>
        </w:tc>
      </w:tr>
      <w:tr w:rsidR="00E57647" w:rsidRPr="00F72CD4" w14:paraId="62115A7D" w14:textId="77777777" w:rsidTr="00057C19">
        <w:tc>
          <w:tcPr>
            <w:tcW w:w="1813" w:type="dxa"/>
            <w:tcBorders>
              <w:top w:val="nil"/>
              <w:bottom w:val="nil"/>
            </w:tcBorders>
            <w:shd w:val="clear" w:color="auto" w:fill="auto"/>
          </w:tcPr>
          <w:p w14:paraId="261FCA99" w14:textId="77777777" w:rsidR="00E57647" w:rsidRPr="00F72CD4" w:rsidRDefault="00E57647" w:rsidP="000D2D5A">
            <w:pPr>
              <w:pStyle w:val="TAL"/>
              <w:rPr>
                <w:rFonts w:eastAsia="SimSun"/>
                <w:lang w:eastAsia="zh-CN"/>
              </w:rPr>
            </w:pPr>
          </w:p>
        </w:tc>
        <w:tc>
          <w:tcPr>
            <w:tcW w:w="3654" w:type="dxa"/>
            <w:shd w:val="clear" w:color="auto" w:fill="auto"/>
          </w:tcPr>
          <w:p w14:paraId="2CAC236E" w14:textId="77777777" w:rsidR="00E57647" w:rsidRPr="00F72CD4" w:rsidRDefault="00E57647" w:rsidP="000D2D5A">
            <w:pPr>
              <w:pStyle w:val="TAL"/>
              <w:rPr>
                <w:rFonts w:eastAsia="SimSun"/>
                <w:lang w:eastAsia="zh-CN"/>
              </w:rPr>
            </w:pPr>
            <w:r w:rsidRPr="00F72CD4">
              <w:rPr>
                <w:rFonts w:eastAsia="SimSun"/>
                <w:lang w:eastAsia="zh-CN"/>
              </w:rPr>
              <w:t xml:space="preserve">Starting symbol (S) </w:t>
            </w:r>
          </w:p>
        </w:tc>
        <w:tc>
          <w:tcPr>
            <w:tcW w:w="802" w:type="dxa"/>
            <w:shd w:val="clear" w:color="auto" w:fill="auto"/>
          </w:tcPr>
          <w:p w14:paraId="62D7F040" w14:textId="77777777" w:rsidR="00E57647" w:rsidRPr="00F72CD4" w:rsidRDefault="00E57647" w:rsidP="000D2D5A">
            <w:pPr>
              <w:pStyle w:val="TAL"/>
              <w:rPr>
                <w:rFonts w:eastAsia="SimSun"/>
              </w:rPr>
            </w:pPr>
          </w:p>
        </w:tc>
        <w:tc>
          <w:tcPr>
            <w:tcW w:w="3352" w:type="dxa"/>
            <w:shd w:val="clear" w:color="auto" w:fill="auto"/>
          </w:tcPr>
          <w:p w14:paraId="1128B76C" w14:textId="77777777" w:rsidR="00E57647" w:rsidRPr="00F72CD4" w:rsidRDefault="00E57647" w:rsidP="000D2D5A">
            <w:pPr>
              <w:pStyle w:val="TAL"/>
              <w:rPr>
                <w:rFonts w:eastAsia="SimSun"/>
              </w:rPr>
            </w:pPr>
            <w:r w:rsidRPr="00F72CD4">
              <w:rPr>
                <w:rFonts w:eastAsia="SimSun"/>
              </w:rPr>
              <w:t>2</w:t>
            </w:r>
          </w:p>
        </w:tc>
      </w:tr>
      <w:tr w:rsidR="00E57647" w:rsidRPr="00F72CD4" w14:paraId="26C82186" w14:textId="77777777" w:rsidTr="00057C19">
        <w:tc>
          <w:tcPr>
            <w:tcW w:w="1813" w:type="dxa"/>
            <w:tcBorders>
              <w:top w:val="nil"/>
              <w:bottom w:val="nil"/>
            </w:tcBorders>
            <w:shd w:val="clear" w:color="auto" w:fill="auto"/>
          </w:tcPr>
          <w:p w14:paraId="4EC94659" w14:textId="77777777" w:rsidR="00E57647" w:rsidRPr="00F72CD4" w:rsidRDefault="00E57647" w:rsidP="000D2D5A">
            <w:pPr>
              <w:pStyle w:val="TAL"/>
              <w:rPr>
                <w:rFonts w:eastAsia="SimSun"/>
                <w:lang w:eastAsia="zh-CN"/>
              </w:rPr>
            </w:pPr>
          </w:p>
        </w:tc>
        <w:tc>
          <w:tcPr>
            <w:tcW w:w="3654" w:type="dxa"/>
            <w:shd w:val="clear" w:color="auto" w:fill="auto"/>
          </w:tcPr>
          <w:p w14:paraId="1A9CB57A" w14:textId="77777777" w:rsidR="00E57647" w:rsidRPr="00F72CD4" w:rsidRDefault="00E57647" w:rsidP="000D2D5A">
            <w:pPr>
              <w:pStyle w:val="TAL"/>
              <w:rPr>
                <w:rFonts w:eastAsia="SimSun"/>
                <w:lang w:eastAsia="zh-CN"/>
              </w:rPr>
            </w:pPr>
            <w:r w:rsidRPr="00F72CD4">
              <w:rPr>
                <w:rFonts w:eastAsia="SimSun"/>
                <w:lang w:eastAsia="zh-CN"/>
              </w:rPr>
              <w:t>Length (L)</w:t>
            </w:r>
          </w:p>
        </w:tc>
        <w:tc>
          <w:tcPr>
            <w:tcW w:w="802" w:type="dxa"/>
            <w:shd w:val="clear" w:color="auto" w:fill="auto"/>
          </w:tcPr>
          <w:p w14:paraId="08EAC771" w14:textId="77777777" w:rsidR="00E57647" w:rsidRPr="00F72CD4" w:rsidRDefault="00E57647" w:rsidP="000D2D5A">
            <w:pPr>
              <w:pStyle w:val="TAL"/>
              <w:rPr>
                <w:rFonts w:eastAsia="SimSun"/>
              </w:rPr>
            </w:pPr>
          </w:p>
        </w:tc>
        <w:tc>
          <w:tcPr>
            <w:tcW w:w="3352" w:type="dxa"/>
            <w:shd w:val="clear" w:color="auto" w:fill="auto"/>
          </w:tcPr>
          <w:p w14:paraId="31F1DD6B" w14:textId="77777777" w:rsidR="00E57647" w:rsidRPr="00F72CD4" w:rsidRDefault="00E57647" w:rsidP="000D2D5A">
            <w:pPr>
              <w:pStyle w:val="TAL"/>
              <w:rPr>
                <w:rFonts w:eastAsia="SimSun"/>
              </w:rPr>
            </w:pPr>
            <w:r w:rsidRPr="00F72CD4">
              <w:rPr>
                <w:rFonts w:eastAsia="SimSun"/>
              </w:rPr>
              <w:t>12</w:t>
            </w:r>
          </w:p>
        </w:tc>
      </w:tr>
      <w:tr w:rsidR="00E57647" w:rsidRPr="00F72CD4" w14:paraId="3A268939" w14:textId="77777777" w:rsidTr="00057C19">
        <w:tc>
          <w:tcPr>
            <w:tcW w:w="1813" w:type="dxa"/>
            <w:tcBorders>
              <w:top w:val="nil"/>
              <w:bottom w:val="nil"/>
            </w:tcBorders>
            <w:shd w:val="clear" w:color="auto" w:fill="auto"/>
          </w:tcPr>
          <w:p w14:paraId="66BAC860" w14:textId="77777777" w:rsidR="00E57647" w:rsidRPr="00F72CD4" w:rsidRDefault="00E57647" w:rsidP="000D2D5A">
            <w:pPr>
              <w:pStyle w:val="TAL"/>
              <w:rPr>
                <w:rFonts w:eastAsia="SimSun"/>
                <w:lang w:eastAsia="zh-CN"/>
              </w:rPr>
            </w:pPr>
          </w:p>
        </w:tc>
        <w:tc>
          <w:tcPr>
            <w:tcW w:w="3654" w:type="dxa"/>
            <w:shd w:val="clear" w:color="auto" w:fill="auto"/>
          </w:tcPr>
          <w:p w14:paraId="26A5FBA5" w14:textId="77777777" w:rsidR="00E57647" w:rsidRPr="00F72CD4" w:rsidRDefault="00E57647" w:rsidP="000D2D5A">
            <w:pPr>
              <w:pStyle w:val="TAL"/>
              <w:rPr>
                <w:rFonts w:eastAsia="SimSun"/>
                <w:lang w:eastAsia="zh-CN"/>
              </w:rPr>
            </w:pPr>
            <w:r w:rsidRPr="00F72CD4">
              <w:rPr>
                <w:rFonts w:eastAsia="SimSun"/>
                <w:lang w:eastAsia="zh-CN"/>
              </w:rPr>
              <w:t>PDSCH aggregation factor</w:t>
            </w:r>
          </w:p>
        </w:tc>
        <w:tc>
          <w:tcPr>
            <w:tcW w:w="802" w:type="dxa"/>
            <w:shd w:val="clear" w:color="auto" w:fill="auto"/>
          </w:tcPr>
          <w:p w14:paraId="48B3AA94" w14:textId="77777777" w:rsidR="00E57647" w:rsidRPr="00F72CD4" w:rsidRDefault="00E57647" w:rsidP="000D2D5A">
            <w:pPr>
              <w:pStyle w:val="TAL"/>
              <w:rPr>
                <w:rFonts w:eastAsia="SimSun"/>
              </w:rPr>
            </w:pPr>
          </w:p>
        </w:tc>
        <w:tc>
          <w:tcPr>
            <w:tcW w:w="3352" w:type="dxa"/>
            <w:shd w:val="clear" w:color="auto" w:fill="auto"/>
          </w:tcPr>
          <w:p w14:paraId="2FA3CE1A" w14:textId="77777777" w:rsidR="00E57647" w:rsidRPr="00F72CD4" w:rsidRDefault="00E57647" w:rsidP="000D2D5A">
            <w:pPr>
              <w:pStyle w:val="TAL"/>
              <w:rPr>
                <w:rFonts w:eastAsia="SimSun"/>
              </w:rPr>
            </w:pPr>
            <w:r w:rsidRPr="00F72CD4">
              <w:rPr>
                <w:rFonts w:eastAsia="SimSun"/>
              </w:rPr>
              <w:t>1</w:t>
            </w:r>
          </w:p>
        </w:tc>
      </w:tr>
      <w:tr w:rsidR="00E57647" w:rsidRPr="00F72CD4" w14:paraId="01069187" w14:textId="77777777" w:rsidTr="00057C19">
        <w:tc>
          <w:tcPr>
            <w:tcW w:w="1813" w:type="dxa"/>
            <w:tcBorders>
              <w:top w:val="nil"/>
              <w:bottom w:val="nil"/>
            </w:tcBorders>
            <w:shd w:val="clear" w:color="auto" w:fill="auto"/>
          </w:tcPr>
          <w:p w14:paraId="736B1803" w14:textId="77777777" w:rsidR="00E57647" w:rsidRPr="00F72CD4" w:rsidRDefault="00E57647" w:rsidP="000D2D5A">
            <w:pPr>
              <w:pStyle w:val="TAL"/>
              <w:rPr>
                <w:rFonts w:eastAsia="SimSun"/>
                <w:lang w:eastAsia="zh-CN"/>
              </w:rPr>
            </w:pPr>
          </w:p>
        </w:tc>
        <w:tc>
          <w:tcPr>
            <w:tcW w:w="3654" w:type="dxa"/>
            <w:shd w:val="clear" w:color="auto" w:fill="auto"/>
          </w:tcPr>
          <w:p w14:paraId="6E850FCA" w14:textId="77777777" w:rsidR="00E57647" w:rsidRPr="00F72CD4" w:rsidRDefault="00E57647" w:rsidP="000D2D5A">
            <w:pPr>
              <w:pStyle w:val="TAL"/>
              <w:rPr>
                <w:rFonts w:eastAsia="SimSun"/>
                <w:lang w:eastAsia="zh-CN"/>
              </w:rPr>
            </w:pPr>
            <w:r w:rsidRPr="00F72CD4">
              <w:rPr>
                <w:rFonts w:eastAsia="SimSun"/>
                <w:lang w:eastAsia="zh-CN"/>
              </w:rPr>
              <w:t>PRB bundling type</w:t>
            </w:r>
          </w:p>
        </w:tc>
        <w:tc>
          <w:tcPr>
            <w:tcW w:w="802" w:type="dxa"/>
            <w:shd w:val="clear" w:color="auto" w:fill="auto"/>
          </w:tcPr>
          <w:p w14:paraId="01BBBD62" w14:textId="77777777" w:rsidR="00E57647" w:rsidRPr="00F72CD4" w:rsidRDefault="00E57647" w:rsidP="000D2D5A">
            <w:pPr>
              <w:pStyle w:val="TAL"/>
              <w:rPr>
                <w:rFonts w:eastAsia="SimSun"/>
              </w:rPr>
            </w:pPr>
          </w:p>
        </w:tc>
        <w:tc>
          <w:tcPr>
            <w:tcW w:w="3352" w:type="dxa"/>
            <w:shd w:val="clear" w:color="auto" w:fill="auto"/>
          </w:tcPr>
          <w:p w14:paraId="1A5D1BF7" w14:textId="77777777" w:rsidR="00E57647" w:rsidRPr="00F72CD4" w:rsidRDefault="00E57647" w:rsidP="000D2D5A">
            <w:pPr>
              <w:pStyle w:val="TAL"/>
              <w:rPr>
                <w:rFonts w:eastAsia="SimSun"/>
              </w:rPr>
            </w:pPr>
            <w:r w:rsidRPr="00F72CD4">
              <w:rPr>
                <w:rFonts w:eastAsia="SimSun"/>
              </w:rPr>
              <w:t>Static</w:t>
            </w:r>
          </w:p>
        </w:tc>
      </w:tr>
      <w:tr w:rsidR="00E57647" w:rsidRPr="00F72CD4" w14:paraId="33D0FA47" w14:textId="77777777" w:rsidTr="00057C19">
        <w:tc>
          <w:tcPr>
            <w:tcW w:w="1813" w:type="dxa"/>
            <w:tcBorders>
              <w:top w:val="nil"/>
              <w:bottom w:val="nil"/>
            </w:tcBorders>
            <w:shd w:val="clear" w:color="auto" w:fill="auto"/>
          </w:tcPr>
          <w:p w14:paraId="74099466" w14:textId="77777777" w:rsidR="00E57647" w:rsidRPr="00F72CD4" w:rsidRDefault="00E57647" w:rsidP="000D2D5A">
            <w:pPr>
              <w:pStyle w:val="TAL"/>
              <w:rPr>
                <w:rFonts w:eastAsia="SimSun"/>
                <w:lang w:eastAsia="zh-CN"/>
              </w:rPr>
            </w:pPr>
          </w:p>
        </w:tc>
        <w:tc>
          <w:tcPr>
            <w:tcW w:w="3654" w:type="dxa"/>
            <w:shd w:val="clear" w:color="auto" w:fill="auto"/>
          </w:tcPr>
          <w:p w14:paraId="2E8EFB47" w14:textId="77777777" w:rsidR="00E57647" w:rsidRPr="00F72CD4" w:rsidRDefault="00E57647" w:rsidP="000D2D5A">
            <w:pPr>
              <w:pStyle w:val="TAL"/>
              <w:rPr>
                <w:rFonts w:eastAsia="SimSun"/>
                <w:lang w:eastAsia="zh-CN"/>
              </w:rPr>
            </w:pPr>
            <w:r w:rsidRPr="00F72CD4">
              <w:rPr>
                <w:rFonts w:eastAsia="SimSun"/>
                <w:lang w:eastAsia="zh-CN"/>
              </w:rPr>
              <w:t>PRB bundling size</w:t>
            </w:r>
          </w:p>
        </w:tc>
        <w:tc>
          <w:tcPr>
            <w:tcW w:w="802" w:type="dxa"/>
            <w:shd w:val="clear" w:color="auto" w:fill="auto"/>
          </w:tcPr>
          <w:p w14:paraId="3E4A994D" w14:textId="77777777" w:rsidR="00E57647" w:rsidRPr="00F72CD4" w:rsidRDefault="00E57647" w:rsidP="000D2D5A">
            <w:pPr>
              <w:pStyle w:val="TAL"/>
              <w:rPr>
                <w:rFonts w:eastAsia="SimSun"/>
              </w:rPr>
            </w:pPr>
          </w:p>
        </w:tc>
        <w:tc>
          <w:tcPr>
            <w:tcW w:w="3352" w:type="dxa"/>
            <w:shd w:val="clear" w:color="auto" w:fill="auto"/>
          </w:tcPr>
          <w:p w14:paraId="4EE7F5E4" w14:textId="77777777" w:rsidR="00E57647" w:rsidRPr="00F72CD4" w:rsidRDefault="00E57647" w:rsidP="000D2D5A">
            <w:pPr>
              <w:pStyle w:val="TAL"/>
              <w:rPr>
                <w:rFonts w:eastAsia="SimSun"/>
              </w:rPr>
            </w:pPr>
            <w:r w:rsidRPr="00F72CD4">
              <w:rPr>
                <w:rFonts w:eastAsia="SimSun"/>
              </w:rPr>
              <w:t>2</w:t>
            </w:r>
          </w:p>
        </w:tc>
      </w:tr>
      <w:tr w:rsidR="00E57647" w:rsidRPr="00F72CD4" w14:paraId="0CD3584D" w14:textId="77777777" w:rsidTr="00057C19">
        <w:tc>
          <w:tcPr>
            <w:tcW w:w="1813" w:type="dxa"/>
            <w:tcBorders>
              <w:top w:val="nil"/>
              <w:bottom w:val="nil"/>
            </w:tcBorders>
            <w:shd w:val="clear" w:color="auto" w:fill="auto"/>
          </w:tcPr>
          <w:p w14:paraId="731E5673" w14:textId="77777777" w:rsidR="00E57647" w:rsidRPr="00F72CD4" w:rsidRDefault="00E57647" w:rsidP="000D2D5A">
            <w:pPr>
              <w:pStyle w:val="TAL"/>
              <w:rPr>
                <w:rFonts w:eastAsia="SimSun"/>
                <w:lang w:eastAsia="zh-CN"/>
              </w:rPr>
            </w:pPr>
          </w:p>
        </w:tc>
        <w:tc>
          <w:tcPr>
            <w:tcW w:w="3654" w:type="dxa"/>
            <w:shd w:val="clear" w:color="auto" w:fill="auto"/>
          </w:tcPr>
          <w:p w14:paraId="6DE75FC1" w14:textId="77777777" w:rsidR="00E57647" w:rsidRPr="00F72CD4" w:rsidRDefault="00E57647" w:rsidP="000D2D5A">
            <w:pPr>
              <w:pStyle w:val="TAL"/>
              <w:rPr>
                <w:rFonts w:eastAsia="SimSun"/>
                <w:lang w:eastAsia="zh-CN"/>
              </w:rPr>
            </w:pPr>
            <w:r w:rsidRPr="00F72CD4">
              <w:rPr>
                <w:rFonts w:eastAsia="SimSun"/>
                <w:lang w:eastAsia="zh-CN"/>
              </w:rPr>
              <w:t>Resource allocation type</w:t>
            </w:r>
          </w:p>
        </w:tc>
        <w:tc>
          <w:tcPr>
            <w:tcW w:w="802" w:type="dxa"/>
            <w:shd w:val="clear" w:color="auto" w:fill="auto"/>
          </w:tcPr>
          <w:p w14:paraId="60515131" w14:textId="77777777" w:rsidR="00E57647" w:rsidRPr="00F72CD4" w:rsidRDefault="00E57647" w:rsidP="000D2D5A">
            <w:pPr>
              <w:pStyle w:val="TAL"/>
              <w:rPr>
                <w:rFonts w:eastAsia="SimSun"/>
              </w:rPr>
            </w:pPr>
          </w:p>
        </w:tc>
        <w:tc>
          <w:tcPr>
            <w:tcW w:w="3352" w:type="dxa"/>
            <w:shd w:val="clear" w:color="auto" w:fill="auto"/>
          </w:tcPr>
          <w:p w14:paraId="2AA4BC2A" w14:textId="77777777" w:rsidR="00E57647" w:rsidRPr="00F72CD4" w:rsidRDefault="00E57647" w:rsidP="000D2D5A">
            <w:pPr>
              <w:pStyle w:val="TAL"/>
              <w:rPr>
                <w:rFonts w:eastAsia="SimSun"/>
              </w:rPr>
            </w:pPr>
            <w:r w:rsidRPr="00F72CD4">
              <w:rPr>
                <w:rFonts w:eastAsia="SimSun"/>
              </w:rPr>
              <w:t>Type 0</w:t>
            </w:r>
          </w:p>
        </w:tc>
      </w:tr>
      <w:tr w:rsidR="00E57647" w:rsidRPr="00F72CD4" w14:paraId="1FEF831F" w14:textId="77777777" w:rsidTr="00057C19">
        <w:tc>
          <w:tcPr>
            <w:tcW w:w="1813" w:type="dxa"/>
            <w:tcBorders>
              <w:top w:val="nil"/>
              <w:bottom w:val="nil"/>
            </w:tcBorders>
            <w:shd w:val="clear" w:color="auto" w:fill="auto"/>
          </w:tcPr>
          <w:p w14:paraId="22EF2890" w14:textId="77777777" w:rsidR="00E57647" w:rsidRPr="00F72CD4" w:rsidRDefault="00E57647" w:rsidP="000D2D5A">
            <w:pPr>
              <w:pStyle w:val="TAL"/>
              <w:rPr>
                <w:rFonts w:eastAsia="SimSun"/>
                <w:lang w:eastAsia="zh-CN"/>
              </w:rPr>
            </w:pPr>
          </w:p>
        </w:tc>
        <w:tc>
          <w:tcPr>
            <w:tcW w:w="3654" w:type="dxa"/>
            <w:shd w:val="clear" w:color="auto" w:fill="auto"/>
          </w:tcPr>
          <w:p w14:paraId="4BF3E4B1" w14:textId="77777777" w:rsidR="00E57647" w:rsidRPr="00F72CD4" w:rsidRDefault="00E57647" w:rsidP="000D2D5A">
            <w:pPr>
              <w:pStyle w:val="TAL"/>
              <w:rPr>
                <w:rFonts w:eastAsia="SimSun"/>
                <w:lang w:eastAsia="zh-CN"/>
              </w:rPr>
            </w:pPr>
            <w:r w:rsidRPr="00F72CD4">
              <w:rPr>
                <w:rFonts w:eastAsia="SimSun"/>
                <w:lang w:eastAsia="zh-CN"/>
              </w:rPr>
              <w:t>RBG size</w:t>
            </w:r>
          </w:p>
        </w:tc>
        <w:tc>
          <w:tcPr>
            <w:tcW w:w="802" w:type="dxa"/>
            <w:shd w:val="clear" w:color="auto" w:fill="auto"/>
          </w:tcPr>
          <w:p w14:paraId="669945F9" w14:textId="77777777" w:rsidR="00E57647" w:rsidRPr="00F72CD4" w:rsidRDefault="00E57647" w:rsidP="000D2D5A">
            <w:pPr>
              <w:pStyle w:val="TAL"/>
              <w:rPr>
                <w:rFonts w:eastAsia="SimSun"/>
              </w:rPr>
            </w:pPr>
          </w:p>
        </w:tc>
        <w:tc>
          <w:tcPr>
            <w:tcW w:w="3352" w:type="dxa"/>
            <w:shd w:val="clear" w:color="auto" w:fill="auto"/>
          </w:tcPr>
          <w:p w14:paraId="211E3BF9" w14:textId="77777777" w:rsidR="00E57647" w:rsidRPr="00F72CD4" w:rsidRDefault="00E57647" w:rsidP="000D2D5A">
            <w:pPr>
              <w:pStyle w:val="TAL"/>
              <w:rPr>
                <w:rFonts w:eastAsia="SimSun"/>
              </w:rPr>
            </w:pPr>
            <w:r w:rsidRPr="00F72CD4">
              <w:rPr>
                <w:rFonts w:eastAsia="SimSun"/>
                <w:lang w:eastAsia="zh-CN"/>
              </w:rPr>
              <w:t>Config2</w:t>
            </w:r>
          </w:p>
        </w:tc>
      </w:tr>
      <w:tr w:rsidR="00E57647" w:rsidRPr="00F72CD4" w14:paraId="2A2B540F" w14:textId="77777777" w:rsidTr="00057C19">
        <w:tc>
          <w:tcPr>
            <w:tcW w:w="1813" w:type="dxa"/>
            <w:tcBorders>
              <w:top w:val="nil"/>
              <w:bottom w:val="nil"/>
            </w:tcBorders>
            <w:shd w:val="clear" w:color="auto" w:fill="auto"/>
          </w:tcPr>
          <w:p w14:paraId="4285F090" w14:textId="77777777" w:rsidR="00E57647" w:rsidRPr="00F72CD4" w:rsidRDefault="00E57647" w:rsidP="000D2D5A">
            <w:pPr>
              <w:pStyle w:val="TAL"/>
              <w:rPr>
                <w:rFonts w:eastAsia="SimSun"/>
                <w:lang w:eastAsia="zh-CN"/>
              </w:rPr>
            </w:pPr>
          </w:p>
        </w:tc>
        <w:tc>
          <w:tcPr>
            <w:tcW w:w="3654" w:type="dxa"/>
            <w:shd w:val="clear" w:color="auto" w:fill="auto"/>
          </w:tcPr>
          <w:p w14:paraId="276A95E9" w14:textId="77777777" w:rsidR="00E57647" w:rsidRPr="00F72CD4" w:rsidRDefault="00E57647" w:rsidP="000D2D5A">
            <w:pPr>
              <w:pStyle w:val="TAL"/>
              <w:rPr>
                <w:rFonts w:eastAsia="SimSun"/>
                <w:lang w:eastAsia="zh-CN"/>
              </w:rPr>
            </w:pPr>
            <w:r w:rsidRPr="00F72CD4">
              <w:rPr>
                <w:rFonts w:eastAsia="SimSun"/>
              </w:rPr>
              <w:t>VRB-to-PRB mapping type</w:t>
            </w:r>
          </w:p>
        </w:tc>
        <w:tc>
          <w:tcPr>
            <w:tcW w:w="802" w:type="dxa"/>
            <w:shd w:val="clear" w:color="auto" w:fill="auto"/>
          </w:tcPr>
          <w:p w14:paraId="3F05DE11" w14:textId="77777777" w:rsidR="00E57647" w:rsidRPr="00F72CD4" w:rsidRDefault="00E57647" w:rsidP="000D2D5A">
            <w:pPr>
              <w:pStyle w:val="TAL"/>
              <w:rPr>
                <w:rFonts w:eastAsia="SimSun"/>
              </w:rPr>
            </w:pPr>
          </w:p>
        </w:tc>
        <w:tc>
          <w:tcPr>
            <w:tcW w:w="3352" w:type="dxa"/>
            <w:shd w:val="clear" w:color="auto" w:fill="auto"/>
          </w:tcPr>
          <w:p w14:paraId="5F250485" w14:textId="77777777" w:rsidR="00E57647" w:rsidRPr="00F72CD4" w:rsidRDefault="00E57647" w:rsidP="000D2D5A">
            <w:pPr>
              <w:pStyle w:val="TAL"/>
              <w:rPr>
                <w:rFonts w:eastAsia="SimSun"/>
              </w:rPr>
            </w:pPr>
            <w:r w:rsidRPr="00F72CD4">
              <w:rPr>
                <w:rFonts w:eastAsia="SimSun"/>
              </w:rPr>
              <w:t>Non-interleaved</w:t>
            </w:r>
          </w:p>
        </w:tc>
      </w:tr>
      <w:tr w:rsidR="00E57647" w:rsidRPr="00F72CD4" w14:paraId="6A30450F" w14:textId="77777777" w:rsidTr="00057C19">
        <w:tc>
          <w:tcPr>
            <w:tcW w:w="1813" w:type="dxa"/>
            <w:tcBorders>
              <w:top w:val="nil"/>
              <w:bottom w:val="single" w:sz="4" w:space="0" w:color="auto"/>
            </w:tcBorders>
            <w:shd w:val="clear" w:color="auto" w:fill="auto"/>
          </w:tcPr>
          <w:p w14:paraId="5B4492F2" w14:textId="77777777" w:rsidR="00E57647" w:rsidRPr="00F72CD4" w:rsidRDefault="00E57647" w:rsidP="000D2D5A">
            <w:pPr>
              <w:pStyle w:val="TAL"/>
              <w:rPr>
                <w:rFonts w:eastAsia="SimSun"/>
                <w:lang w:eastAsia="zh-CN"/>
              </w:rPr>
            </w:pPr>
          </w:p>
        </w:tc>
        <w:tc>
          <w:tcPr>
            <w:tcW w:w="3654" w:type="dxa"/>
            <w:shd w:val="clear" w:color="auto" w:fill="auto"/>
          </w:tcPr>
          <w:p w14:paraId="70C64366" w14:textId="77777777" w:rsidR="00E57647" w:rsidRPr="00F72CD4" w:rsidRDefault="00E57647" w:rsidP="000D2D5A">
            <w:pPr>
              <w:pStyle w:val="TAL"/>
              <w:rPr>
                <w:rFonts w:eastAsia="SimSun"/>
                <w:lang w:eastAsia="zh-CN"/>
              </w:rPr>
            </w:pPr>
            <w:r w:rsidRPr="00F72CD4">
              <w:rPr>
                <w:rFonts w:eastAsia="SimSun"/>
              </w:rPr>
              <w:t>VRB-to-PRB mapping interleaver bundle size</w:t>
            </w:r>
          </w:p>
        </w:tc>
        <w:tc>
          <w:tcPr>
            <w:tcW w:w="802" w:type="dxa"/>
            <w:shd w:val="clear" w:color="auto" w:fill="auto"/>
          </w:tcPr>
          <w:p w14:paraId="01149911" w14:textId="77777777" w:rsidR="00E57647" w:rsidRPr="00F72CD4" w:rsidRDefault="00E57647" w:rsidP="000D2D5A">
            <w:pPr>
              <w:pStyle w:val="TAL"/>
              <w:rPr>
                <w:rFonts w:eastAsia="SimSun"/>
              </w:rPr>
            </w:pPr>
          </w:p>
        </w:tc>
        <w:tc>
          <w:tcPr>
            <w:tcW w:w="3352" w:type="dxa"/>
            <w:shd w:val="clear" w:color="auto" w:fill="auto"/>
          </w:tcPr>
          <w:p w14:paraId="0E40E224" w14:textId="77777777" w:rsidR="00E57647" w:rsidRPr="00F72CD4" w:rsidRDefault="00E57647" w:rsidP="000D2D5A">
            <w:pPr>
              <w:pStyle w:val="TAL"/>
              <w:rPr>
                <w:rFonts w:eastAsia="SimSun"/>
              </w:rPr>
            </w:pPr>
            <w:r w:rsidRPr="00F72CD4">
              <w:rPr>
                <w:rFonts w:eastAsia="SimSun"/>
              </w:rPr>
              <w:t>N/A</w:t>
            </w:r>
          </w:p>
        </w:tc>
      </w:tr>
      <w:tr w:rsidR="00E57647" w:rsidRPr="00F72CD4" w14:paraId="1160E39A" w14:textId="77777777" w:rsidTr="00057C19">
        <w:tc>
          <w:tcPr>
            <w:tcW w:w="1813" w:type="dxa"/>
            <w:tcBorders>
              <w:bottom w:val="nil"/>
            </w:tcBorders>
            <w:shd w:val="clear" w:color="auto" w:fill="auto"/>
          </w:tcPr>
          <w:p w14:paraId="58D64ED1" w14:textId="77777777" w:rsidR="00E57647" w:rsidRPr="00F72CD4" w:rsidRDefault="00E57647" w:rsidP="000D2D5A">
            <w:pPr>
              <w:pStyle w:val="TAL"/>
              <w:rPr>
                <w:rFonts w:eastAsia="SimSun"/>
                <w:lang w:eastAsia="zh-CN"/>
              </w:rPr>
            </w:pPr>
            <w:r w:rsidRPr="00F72CD4">
              <w:rPr>
                <w:rFonts w:eastAsia="SimSun"/>
                <w:lang w:eastAsia="zh-CN"/>
              </w:rPr>
              <w:t>PDSCH DMRS configuration</w:t>
            </w:r>
          </w:p>
        </w:tc>
        <w:tc>
          <w:tcPr>
            <w:tcW w:w="3654" w:type="dxa"/>
            <w:shd w:val="clear" w:color="auto" w:fill="auto"/>
          </w:tcPr>
          <w:p w14:paraId="309A7B8C" w14:textId="77777777" w:rsidR="00E57647" w:rsidRPr="00F72CD4" w:rsidRDefault="00E57647" w:rsidP="000D2D5A">
            <w:pPr>
              <w:pStyle w:val="TAL"/>
              <w:rPr>
                <w:rFonts w:eastAsia="SimSun"/>
                <w:lang w:eastAsia="zh-CN"/>
              </w:rPr>
            </w:pPr>
            <w:r w:rsidRPr="00F72CD4">
              <w:rPr>
                <w:rFonts w:eastAsia="SimSun"/>
                <w:lang w:eastAsia="zh-CN"/>
              </w:rPr>
              <w:t>DMRS Type</w:t>
            </w:r>
          </w:p>
        </w:tc>
        <w:tc>
          <w:tcPr>
            <w:tcW w:w="802" w:type="dxa"/>
            <w:shd w:val="clear" w:color="auto" w:fill="auto"/>
          </w:tcPr>
          <w:p w14:paraId="3182789C" w14:textId="77777777" w:rsidR="00E57647" w:rsidRPr="00F72CD4" w:rsidRDefault="00E57647" w:rsidP="000D2D5A">
            <w:pPr>
              <w:pStyle w:val="TAL"/>
              <w:rPr>
                <w:rFonts w:eastAsia="SimSun"/>
              </w:rPr>
            </w:pPr>
          </w:p>
        </w:tc>
        <w:tc>
          <w:tcPr>
            <w:tcW w:w="3352" w:type="dxa"/>
            <w:shd w:val="clear" w:color="auto" w:fill="auto"/>
          </w:tcPr>
          <w:p w14:paraId="7559CED6" w14:textId="77777777" w:rsidR="00E57647" w:rsidRPr="00F72CD4" w:rsidRDefault="00E57647" w:rsidP="000D2D5A">
            <w:pPr>
              <w:pStyle w:val="TAL"/>
              <w:rPr>
                <w:rFonts w:eastAsia="SimSun"/>
              </w:rPr>
            </w:pPr>
            <w:r w:rsidRPr="00F72CD4">
              <w:rPr>
                <w:rFonts w:eastAsia="SimSun"/>
              </w:rPr>
              <w:t>Type 1</w:t>
            </w:r>
          </w:p>
        </w:tc>
      </w:tr>
      <w:tr w:rsidR="00E57647" w:rsidRPr="00F72CD4" w14:paraId="565A16D7" w14:textId="77777777" w:rsidTr="00057C19">
        <w:tc>
          <w:tcPr>
            <w:tcW w:w="1813" w:type="dxa"/>
            <w:tcBorders>
              <w:top w:val="nil"/>
              <w:bottom w:val="nil"/>
            </w:tcBorders>
            <w:shd w:val="clear" w:color="auto" w:fill="auto"/>
          </w:tcPr>
          <w:p w14:paraId="4D084829" w14:textId="77777777" w:rsidR="00E57647" w:rsidRPr="00F72CD4" w:rsidRDefault="00E57647" w:rsidP="000D2D5A">
            <w:pPr>
              <w:pStyle w:val="TAL"/>
              <w:rPr>
                <w:rFonts w:eastAsia="SimSun"/>
                <w:lang w:eastAsia="zh-CN"/>
              </w:rPr>
            </w:pPr>
          </w:p>
        </w:tc>
        <w:tc>
          <w:tcPr>
            <w:tcW w:w="3654" w:type="dxa"/>
            <w:shd w:val="clear" w:color="auto" w:fill="auto"/>
          </w:tcPr>
          <w:p w14:paraId="51C53618" w14:textId="77777777" w:rsidR="00E57647" w:rsidRPr="00F72CD4" w:rsidRDefault="00E57647" w:rsidP="000D2D5A">
            <w:pPr>
              <w:pStyle w:val="TAL"/>
              <w:rPr>
                <w:rFonts w:eastAsia="SimSun"/>
                <w:lang w:eastAsia="zh-CN"/>
              </w:rPr>
            </w:pPr>
            <w:r w:rsidRPr="00F72CD4">
              <w:rPr>
                <w:rFonts w:eastAsia="SimSun"/>
                <w:lang w:eastAsia="zh-CN"/>
              </w:rPr>
              <w:t>Number of additional DMRS</w:t>
            </w:r>
          </w:p>
        </w:tc>
        <w:tc>
          <w:tcPr>
            <w:tcW w:w="802" w:type="dxa"/>
            <w:shd w:val="clear" w:color="auto" w:fill="auto"/>
          </w:tcPr>
          <w:p w14:paraId="15B91176" w14:textId="77777777" w:rsidR="00E57647" w:rsidRPr="00F72CD4" w:rsidRDefault="00E57647" w:rsidP="000D2D5A">
            <w:pPr>
              <w:pStyle w:val="TAL"/>
              <w:rPr>
                <w:rFonts w:eastAsia="SimSun"/>
              </w:rPr>
            </w:pPr>
          </w:p>
        </w:tc>
        <w:tc>
          <w:tcPr>
            <w:tcW w:w="3352" w:type="dxa"/>
            <w:shd w:val="clear" w:color="auto" w:fill="auto"/>
          </w:tcPr>
          <w:p w14:paraId="77DF8E11" w14:textId="77777777" w:rsidR="00E57647" w:rsidRPr="00F72CD4" w:rsidRDefault="00E57647" w:rsidP="000D2D5A">
            <w:pPr>
              <w:pStyle w:val="TAL"/>
              <w:rPr>
                <w:rFonts w:eastAsia="SimSun"/>
              </w:rPr>
            </w:pPr>
            <w:r w:rsidRPr="00F72CD4">
              <w:rPr>
                <w:rFonts w:eastAsia="SimSun"/>
              </w:rPr>
              <w:t>2</w:t>
            </w:r>
          </w:p>
        </w:tc>
      </w:tr>
      <w:tr w:rsidR="00E57647" w:rsidRPr="00F72CD4" w14:paraId="78179C94" w14:textId="77777777" w:rsidTr="00057C19">
        <w:tc>
          <w:tcPr>
            <w:tcW w:w="1813" w:type="dxa"/>
            <w:tcBorders>
              <w:top w:val="nil"/>
              <w:bottom w:val="single" w:sz="4" w:space="0" w:color="auto"/>
            </w:tcBorders>
            <w:shd w:val="clear" w:color="auto" w:fill="auto"/>
          </w:tcPr>
          <w:p w14:paraId="592B08E6" w14:textId="77777777" w:rsidR="00E57647" w:rsidRPr="00F72CD4" w:rsidRDefault="00E57647" w:rsidP="000D2D5A">
            <w:pPr>
              <w:pStyle w:val="TAL"/>
              <w:rPr>
                <w:rFonts w:eastAsia="SimSun"/>
                <w:lang w:eastAsia="zh-CN"/>
              </w:rPr>
            </w:pPr>
          </w:p>
        </w:tc>
        <w:tc>
          <w:tcPr>
            <w:tcW w:w="3654" w:type="dxa"/>
            <w:shd w:val="clear" w:color="auto" w:fill="auto"/>
          </w:tcPr>
          <w:p w14:paraId="630154BE" w14:textId="77777777" w:rsidR="00E57647" w:rsidRPr="00F72CD4" w:rsidRDefault="00E57647" w:rsidP="000D2D5A">
            <w:pPr>
              <w:pStyle w:val="TAL"/>
              <w:rPr>
                <w:rFonts w:eastAsia="SimSun"/>
                <w:lang w:eastAsia="zh-CN"/>
              </w:rPr>
            </w:pPr>
            <w:r w:rsidRPr="00F72CD4">
              <w:rPr>
                <w:rFonts w:eastAsia="SimSun"/>
                <w:lang w:eastAsia="zh-CN"/>
              </w:rPr>
              <w:t>Maximum number of OFDM symbols for DL front loaded DMRS</w:t>
            </w:r>
          </w:p>
        </w:tc>
        <w:tc>
          <w:tcPr>
            <w:tcW w:w="802" w:type="dxa"/>
            <w:shd w:val="clear" w:color="auto" w:fill="auto"/>
          </w:tcPr>
          <w:p w14:paraId="451CDA29" w14:textId="77777777" w:rsidR="00E57647" w:rsidRPr="00F72CD4" w:rsidRDefault="00E57647" w:rsidP="000D2D5A">
            <w:pPr>
              <w:pStyle w:val="TAL"/>
              <w:rPr>
                <w:rFonts w:eastAsia="SimSun"/>
              </w:rPr>
            </w:pPr>
          </w:p>
        </w:tc>
        <w:tc>
          <w:tcPr>
            <w:tcW w:w="3352" w:type="dxa"/>
            <w:shd w:val="clear" w:color="auto" w:fill="auto"/>
          </w:tcPr>
          <w:p w14:paraId="7EEA2843" w14:textId="77777777" w:rsidR="00E57647" w:rsidRPr="00F72CD4" w:rsidRDefault="00E57647" w:rsidP="000D2D5A">
            <w:pPr>
              <w:pStyle w:val="TAL"/>
              <w:rPr>
                <w:rFonts w:eastAsia="SimSun"/>
                <w:lang w:eastAsia="zh-CN"/>
              </w:rPr>
            </w:pPr>
            <w:r w:rsidRPr="00F72CD4">
              <w:rPr>
                <w:rFonts w:eastAsia="SimSun"/>
                <w:lang w:eastAsia="zh-CN"/>
              </w:rPr>
              <w:t>1</w:t>
            </w:r>
          </w:p>
        </w:tc>
      </w:tr>
      <w:tr w:rsidR="00E57647" w:rsidRPr="00F72CD4" w14:paraId="2F4BF6CB" w14:textId="77777777" w:rsidTr="00057C19">
        <w:tc>
          <w:tcPr>
            <w:tcW w:w="1813" w:type="dxa"/>
            <w:tcBorders>
              <w:bottom w:val="nil"/>
            </w:tcBorders>
            <w:shd w:val="clear" w:color="auto" w:fill="auto"/>
          </w:tcPr>
          <w:p w14:paraId="3CDEDEEA" w14:textId="77777777" w:rsidR="00E57647" w:rsidRPr="00F72CD4" w:rsidRDefault="00E57647" w:rsidP="000D2D5A">
            <w:pPr>
              <w:pStyle w:val="TAL"/>
              <w:rPr>
                <w:rFonts w:eastAsia="SimSun"/>
                <w:lang w:eastAsia="zh-CN"/>
              </w:rPr>
            </w:pPr>
            <w:r w:rsidRPr="00F72CD4">
              <w:rPr>
                <w:rFonts w:eastAsia="SimSun"/>
                <w:lang w:eastAsia="zh-CN"/>
              </w:rPr>
              <w:t>CSI-RS for tracking</w:t>
            </w:r>
          </w:p>
        </w:tc>
        <w:tc>
          <w:tcPr>
            <w:tcW w:w="3654" w:type="dxa"/>
            <w:shd w:val="clear" w:color="auto" w:fill="auto"/>
          </w:tcPr>
          <w:p w14:paraId="4D1A884E" w14:textId="77777777" w:rsidR="00E57647" w:rsidRPr="00F72CD4" w:rsidRDefault="00E57647" w:rsidP="000D2D5A">
            <w:pPr>
              <w:pStyle w:val="TAL"/>
              <w:rPr>
                <w:rFonts w:eastAsia="SimSun"/>
                <w:lang w:eastAsia="zh-CN"/>
              </w:rPr>
            </w:pPr>
            <w:r w:rsidRPr="00F72CD4">
              <w:rPr>
                <w:rFonts w:eastAsia="SimSun"/>
                <w:lang w:eastAsia="zh-CN"/>
              </w:rPr>
              <w:t>CSI-RS periodicity</w:t>
            </w:r>
          </w:p>
        </w:tc>
        <w:tc>
          <w:tcPr>
            <w:tcW w:w="802" w:type="dxa"/>
            <w:shd w:val="clear" w:color="auto" w:fill="auto"/>
          </w:tcPr>
          <w:p w14:paraId="0DEBF540" w14:textId="77777777" w:rsidR="00E57647" w:rsidRPr="00F72CD4" w:rsidRDefault="00E57647" w:rsidP="000D2D5A">
            <w:pPr>
              <w:pStyle w:val="TAL"/>
              <w:rPr>
                <w:rFonts w:eastAsia="SimSun"/>
              </w:rPr>
            </w:pPr>
            <w:r w:rsidRPr="00F72CD4">
              <w:rPr>
                <w:rFonts w:eastAsia="SimSun"/>
              </w:rPr>
              <w:t>Slots</w:t>
            </w:r>
          </w:p>
        </w:tc>
        <w:tc>
          <w:tcPr>
            <w:tcW w:w="3352" w:type="dxa"/>
            <w:shd w:val="clear" w:color="auto" w:fill="auto"/>
          </w:tcPr>
          <w:p w14:paraId="302C54B8" w14:textId="77777777" w:rsidR="00E57647" w:rsidRPr="00F72CD4" w:rsidRDefault="00E57647" w:rsidP="000D2D5A">
            <w:pPr>
              <w:pStyle w:val="TAL"/>
              <w:rPr>
                <w:rFonts w:eastAsia="SimSun"/>
              </w:rPr>
            </w:pPr>
            <w:r w:rsidRPr="00F72CD4">
              <w:rPr>
                <w:rFonts w:eastAsia="SimSun"/>
              </w:rPr>
              <w:t>FDD: 10 for CSI-RS resource 1,2,3,4.</w:t>
            </w:r>
          </w:p>
          <w:p w14:paraId="2FBAE0B9" w14:textId="77777777" w:rsidR="00E57647" w:rsidRPr="00F72CD4" w:rsidRDefault="00E57647" w:rsidP="000D2D5A">
            <w:pPr>
              <w:pStyle w:val="TAL"/>
              <w:rPr>
                <w:rFonts w:eastAsia="SimSun"/>
              </w:rPr>
            </w:pPr>
            <w:r w:rsidRPr="00F72CD4">
              <w:rPr>
                <w:rFonts w:eastAsia="SimSun"/>
              </w:rPr>
              <w:t>TDD: 20 for CSI-RS resource 1,2,3,4.</w:t>
            </w:r>
          </w:p>
        </w:tc>
      </w:tr>
      <w:tr w:rsidR="00E57647" w:rsidRPr="00F72CD4" w14:paraId="4F49D86F" w14:textId="77777777" w:rsidTr="00057C19">
        <w:tc>
          <w:tcPr>
            <w:tcW w:w="1813" w:type="dxa"/>
            <w:tcBorders>
              <w:top w:val="nil"/>
            </w:tcBorders>
            <w:shd w:val="clear" w:color="auto" w:fill="auto"/>
          </w:tcPr>
          <w:p w14:paraId="10479E91" w14:textId="77777777" w:rsidR="00E57647" w:rsidRPr="00F72CD4" w:rsidRDefault="00E57647" w:rsidP="000D2D5A">
            <w:pPr>
              <w:pStyle w:val="TAL"/>
              <w:rPr>
                <w:rFonts w:eastAsia="SimSun"/>
                <w:lang w:eastAsia="zh-CN"/>
              </w:rPr>
            </w:pPr>
          </w:p>
        </w:tc>
        <w:tc>
          <w:tcPr>
            <w:tcW w:w="3654" w:type="dxa"/>
            <w:shd w:val="clear" w:color="auto" w:fill="auto"/>
          </w:tcPr>
          <w:p w14:paraId="269AEBD5" w14:textId="77777777" w:rsidR="00E57647" w:rsidRPr="00F72CD4" w:rsidRDefault="00E57647" w:rsidP="000D2D5A">
            <w:pPr>
              <w:pStyle w:val="TAL"/>
              <w:rPr>
                <w:rFonts w:eastAsia="SimSun"/>
                <w:lang w:eastAsia="zh-CN"/>
              </w:rPr>
            </w:pPr>
            <w:r w:rsidRPr="00F72CD4">
              <w:rPr>
                <w:rFonts w:eastAsia="SimSun"/>
                <w:lang w:eastAsia="zh-CN"/>
              </w:rPr>
              <w:t>CSI-RS offset</w:t>
            </w:r>
          </w:p>
        </w:tc>
        <w:tc>
          <w:tcPr>
            <w:tcW w:w="802" w:type="dxa"/>
            <w:shd w:val="clear" w:color="auto" w:fill="auto"/>
          </w:tcPr>
          <w:p w14:paraId="205604FA" w14:textId="77777777" w:rsidR="00E57647" w:rsidRPr="00F72CD4" w:rsidRDefault="00E57647" w:rsidP="000D2D5A">
            <w:pPr>
              <w:pStyle w:val="TAL"/>
              <w:rPr>
                <w:rFonts w:eastAsia="SimSun"/>
              </w:rPr>
            </w:pPr>
            <w:r w:rsidRPr="00F72CD4">
              <w:rPr>
                <w:rFonts w:eastAsia="SimSun"/>
              </w:rPr>
              <w:t>Slots</w:t>
            </w:r>
          </w:p>
        </w:tc>
        <w:tc>
          <w:tcPr>
            <w:tcW w:w="3352" w:type="dxa"/>
            <w:shd w:val="clear" w:color="auto" w:fill="auto"/>
          </w:tcPr>
          <w:p w14:paraId="1F099FF2" w14:textId="77777777" w:rsidR="00E57647" w:rsidRPr="00F72CD4" w:rsidRDefault="00E57647" w:rsidP="000D2D5A">
            <w:pPr>
              <w:pStyle w:val="TAL"/>
              <w:rPr>
                <w:rFonts w:eastAsia="SimSun"/>
              </w:rPr>
            </w:pPr>
            <w:r w:rsidRPr="00F72CD4">
              <w:rPr>
                <w:rFonts w:eastAsia="SimSun"/>
              </w:rPr>
              <w:t>1 for CSI-RS resource 1 and 2</w:t>
            </w:r>
            <w:r w:rsidRPr="00F72CD4">
              <w:rPr>
                <w:rFonts w:eastAsia="SimSun"/>
              </w:rPr>
              <w:br/>
              <w:t>2 for CSI-RS resource 3 and 4.</w:t>
            </w:r>
          </w:p>
        </w:tc>
      </w:tr>
      <w:tr w:rsidR="00E57647" w:rsidRPr="00F72CD4" w14:paraId="45F5114E"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F010C24" w14:textId="77777777" w:rsidR="00E57647" w:rsidRPr="00F72CD4" w:rsidRDefault="00E57647" w:rsidP="000D2D5A">
            <w:pPr>
              <w:pStyle w:val="TAL"/>
              <w:rPr>
                <w:rFonts w:eastAsia="SimSun"/>
                <w:lang w:eastAsia="zh-CN"/>
              </w:rPr>
            </w:pPr>
            <w:r w:rsidRPr="00F72CD4">
              <w:rPr>
                <w:rFonts w:eastAsia="SimSun"/>
                <w:lang w:eastAsia="zh-C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63B978C"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731A0DC" w14:textId="77777777" w:rsidR="00E57647" w:rsidRPr="00F72CD4" w:rsidRDefault="00E57647" w:rsidP="000D2D5A">
            <w:pPr>
              <w:pStyle w:val="TAL"/>
              <w:rPr>
                <w:rFonts w:eastAsia="SimSun"/>
                <w:lang w:eastAsia="zh-CN"/>
              </w:rPr>
            </w:pPr>
            <w:r w:rsidRPr="00F72CD4">
              <w:rPr>
                <w:rFonts w:eastAsia="SimSun"/>
              </w:rPr>
              <w:t>As defined in Table 5.2A-2</w:t>
            </w:r>
          </w:p>
        </w:tc>
      </w:tr>
      <w:tr w:rsidR="00E57647" w:rsidRPr="00F72CD4" w14:paraId="68610224"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5A5C110" w14:textId="77777777" w:rsidR="00E57647" w:rsidRPr="00F72CD4" w:rsidRDefault="00E57647" w:rsidP="000D2D5A">
            <w:pPr>
              <w:pStyle w:val="TAL"/>
              <w:rPr>
                <w:rFonts w:eastAsia="SimSun"/>
                <w:lang w:eastAsia="zh-CN"/>
              </w:rPr>
            </w:pPr>
            <w:r w:rsidRPr="00F72CD4">
              <w:rPr>
                <w:rFonts w:eastAsia="SimSun"/>
                <w:lang w:eastAsia="zh-CN"/>
              </w:rPr>
              <w:t>TDD UL-DL patter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2EC79F3"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50F31C5" w14:textId="77777777" w:rsidR="00E57647" w:rsidRPr="00F72CD4" w:rsidRDefault="00E57647" w:rsidP="000D2D5A">
            <w:pPr>
              <w:pStyle w:val="TAL"/>
              <w:rPr>
                <w:rFonts w:eastAsia="SimSun"/>
              </w:rPr>
            </w:pPr>
            <w:r w:rsidRPr="00F72CD4">
              <w:rPr>
                <w:rFonts w:eastAsia="SimSun"/>
              </w:rPr>
              <w:t>15 kHz SCS: FR1.15-1</w:t>
            </w:r>
          </w:p>
          <w:p w14:paraId="12F5523F" w14:textId="77777777" w:rsidR="00E57647" w:rsidRPr="00F72CD4" w:rsidRDefault="00E57647" w:rsidP="000D2D5A">
            <w:pPr>
              <w:pStyle w:val="TAL"/>
              <w:rPr>
                <w:rFonts w:eastAsia="SimSun"/>
              </w:rPr>
            </w:pPr>
            <w:r w:rsidRPr="00F72CD4">
              <w:rPr>
                <w:rFonts w:eastAsia="SimSun"/>
              </w:rPr>
              <w:t>30 kHz SCS: FR1.30-1</w:t>
            </w:r>
          </w:p>
        </w:tc>
      </w:tr>
      <w:tr w:rsidR="00E57647" w:rsidRPr="00F72CD4" w14:paraId="5F5F4CE8"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C9C1550" w14:textId="77777777" w:rsidR="00E57647" w:rsidRPr="00F72CD4" w:rsidRDefault="00E57647" w:rsidP="000D2D5A">
            <w:pPr>
              <w:pStyle w:val="TAL"/>
              <w:rPr>
                <w:rFonts w:eastAsia="SimSun"/>
                <w:lang w:eastAsia="zh-CN"/>
              </w:rPr>
            </w:pPr>
            <w:r w:rsidRPr="00F72CD4">
              <w:rPr>
                <w:rFonts w:eastAsia="SimSun"/>
                <w:lang w:eastAsia="zh-C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AEA9007"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3A44105" w14:textId="77777777" w:rsidR="00E57647" w:rsidRPr="00F72CD4" w:rsidRDefault="00E57647" w:rsidP="000D2D5A">
            <w:pPr>
              <w:pStyle w:val="TAL"/>
              <w:rPr>
                <w:rFonts w:eastAsia="SimSun"/>
                <w:lang w:eastAsia="zh-CN"/>
              </w:rPr>
            </w:pPr>
            <w:r w:rsidRPr="00F72CD4">
              <w:rPr>
                <w:rFonts w:eastAsia="SimSun"/>
              </w:rPr>
              <w:t>As defined in Table 5.2A-3</w:t>
            </w:r>
          </w:p>
        </w:tc>
      </w:tr>
      <w:tr w:rsidR="00E57647" w:rsidRPr="00F72CD4" w14:paraId="65A76272"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616564B" w14:textId="77777777" w:rsidR="00E57647" w:rsidRPr="00F72CD4" w:rsidRDefault="00E57647" w:rsidP="000D2D5A">
            <w:pPr>
              <w:pStyle w:val="TAL"/>
              <w:rPr>
                <w:rFonts w:eastAsia="SimSun"/>
                <w:lang w:eastAsia="zh-CN"/>
              </w:rPr>
            </w:pPr>
            <w:r w:rsidRPr="00F72CD4">
              <w:rPr>
                <w:rFonts w:eastAsia="SimSun"/>
                <w:lang w:eastAsia="zh-CN"/>
              </w:rPr>
              <w:t>Number of PUCCH ResourceGroup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1F95850"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5BD991A" w14:textId="77777777" w:rsidR="00E57647" w:rsidRPr="00F72CD4" w:rsidRDefault="00E57647" w:rsidP="000D2D5A">
            <w:pPr>
              <w:pStyle w:val="TAL"/>
              <w:rPr>
                <w:rFonts w:eastAsia="SimSun"/>
              </w:rPr>
            </w:pPr>
            <w:r w:rsidRPr="00F72CD4">
              <w:rPr>
                <w:rFonts w:eastAsia="SimSun"/>
              </w:rPr>
              <w:t>1</w:t>
            </w:r>
          </w:p>
        </w:tc>
      </w:tr>
      <w:tr w:rsidR="00E57647" w:rsidRPr="00F72CD4" w14:paraId="142A4430" w14:textId="77777777" w:rsidTr="00057C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178A4C0" w14:textId="77777777" w:rsidR="00E57647" w:rsidRPr="00F72CD4" w:rsidRDefault="00E57647" w:rsidP="000D2D5A">
            <w:pPr>
              <w:pStyle w:val="TAL"/>
              <w:rPr>
                <w:rFonts w:eastAsia="SimSun"/>
                <w:lang w:eastAsia="zh-CN"/>
              </w:rPr>
            </w:pPr>
            <w:r w:rsidRPr="00F72CD4">
              <w:rPr>
                <w:rFonts w:eastAsia="SimSun"/>
                <w:lang w:eastAsia="zh-CN"/>
              </w:rPr>
              <w:t>PUCCH format for HARQ-ACK feedback</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C5544D2" w14:textId="77777777" w:rsidR="00E57647" w:rsidRPr="00F72CD4" w:rsidRDefault="00E57647" w:rsidP="000D2D5A">
            <w:pPr>
              <w:pStyle w:val="TAL"/>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E3E1BC9" w14:textId="77777777" w:rsidR="00E57647" w:rsidRPr="00F72CD4" w:rsidRDefault="00E57647" w:rsidP="000D2D5A">
            <w:pPr>
              <w:pStyle w:val="TAL"/>
              <w:rPr>
                <w:rFonts w:eastAsia="SimSun"/>
              </w:rPr>
            </w:pPr>
            <w:r w:rsidRPr="00F72CD4">
              <w:rPr>
                <w:rFonts w:eastAsia="SimSun"/>
              </w:rPr>
              <w:t>PUCCH format 1 for cases with no more than 2 DL CCs</w:t>
            </w:r>
          </w:p>
          <w:p w14:paraId="4FBCAC49" w14:textId="77777777" w:rsidR="00E57647" w:rsidRPr="00F72CD4" w:rsidRDefault="00E57647" w:rsidP="000D2D5A">
            <w:pPr>
              <w:pStyle w:val="TAL"/>
              <w:rPr>
                <w:rFonts w:eastAsia="SimSun"/>
              </w:rPr>
            </w:pPr>
            <w:r w:rsidRPr="00F72CD4">
              <w:rPr>
                <w:rFonts w:eastAsia="SimSun"/>
              </w:rPr>
              <w:t>PUCCH format 3 for cases with more than 2 DL CCs</w:t>
            </w:r>
          </w:p>
        </w:tc>
      </w:tr>
    </w:tbl>
    <w:p w14:paraId="3486ACD8" w14:textId="77777777" w:rsidR="00E57647" w:rsidRPr="00F72CD4" w:rsidRDefault="00E57647" w:rsidP="000D2D5A">
      <w:pPr>
        <w:rPr>
          <w:rFonts w:eastAsia="Malgun Gothic"/>
        </w:rPr>
      </w:pPr>
    </w:p>
    <w:p w14:paraId="2DA1B848" w14:textId="77777777" w:rsidR="00E57647" w:rsidRPr="00F72CD4" w:rsidRDefault="00E57647" w:rsidP="000D2D5A">
      <w:pPr>
        <w:pStyle w:val="TH"/>
        <w:rPr>
          <w:rFonts w:eastAsia="Malgun Gothic"/>
        </w:rPr>
      </w:pPr>
      <w:r w:rsidRPr="00F72CD4">
        <w:rPr>
          <w:rFonts w:eastAsia="Malgun Gothic"/>
        </w:rPr>
        <w:t>Table 5.2A.3.4</w:t>
      </w:r>
      <w:r w:rsidRPr="00F72CD4">
        <w:rPr>
          <w:rFonts w:eastAsia="SimSun"/>
          <w:lang w:eastAsia="zh-CN"/>
        </w:rPr>
        <w:t>.0</w:t>
      </w:r>
      <w:r w:rsidRPr="00F72CD4">
        <w:rPr>
          <w:rFonts w:eastAsia="Malgun Gothic"/>
        </w:rPr>
        <w:t>-3: S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379"/>
        <w:gridCol w:w="1426"/>
        <w:gridCol w:w="1350"/>
        <w:gridCol w:w="1529"/>
        <w:gridCol w:w="1367"/>
        <w:gridCol w:w="1545"/>
        <w:gridCol w:w="667"/>
      </w:tblGrid>
      <w:tr w:rsidR="00E57647" w:rsidRPr="00F72CD4" w14:paraId="1E7371F8" w14:textId="77777777" w:rsidTr="00057C19">
        <w:trPr>
          <w:trHeight w:val="397"/>
          <w:jc w:val="center"/>
        </w:trPr>
        <w:tc>
          <w:tcPr>
            <w:tcW w:w="744" w:type="pct"/>
            <w:vMerge w:val="restart"/>
            <w:shd w:val="clear" w:color="auto" w:fill="FFFFFF"/>
            <w:vAlign w:val="center"/>
          </w:tcPr>
          <w:p w14:paraId="30276585" w14:textId="77777777" w:rsidR="00E57647" w:rsidRPr="00F72CD4" w:rsidRDefault="00E57647" w:rsidP="000D2D5A">
            <w:pPr>
              <w:pStyle w:val="TAH"/>
              <w:rPr>
                <w:rFonts w:eastAsia="Malgun Gothic" w:cs="Arial"/>
              </w:rPr>
            </w:pPr>
            <w:r w:rsidRPr="00F72CD4">
              <w:rPr>
                <w:rFonts w:eastAsia="Malgun Gothic"/>
              </w:rPr>
              <w:t xml:space="preserve">Bandwidth (MHz) </w:t>
            </w:r>
          </w:p>
        </w:tc>
        <w:tc>
          <w:tcPr>
            <w:tcW w:w="769" w:type="pct"/>
            <w:vMerge w:val="restart"/>
            <w:shd w:val="clear" w:color="auto" w:fill="FFFFFF"/>
            <w:vAlign w:val="center"/>
          </w:tcPr>
          <w:p w14:paraId="726E5E1B" w14:textId="77777777" w:rsidR="00E57647" w:rsidRPr="00F72CD4" w:rsidRDefault="00E57647"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8" w:type="pct"/>
            <w:vMerge w:val="restart"/>
            <w:shd w:val="clear" w:color="auto" w:fill="FFFFFF"/>
            <w:vAlign w:val="center"/>
          </w:tcPr>
          <w:p w14:paraId="0F1D13E5" w14:textId="77777777" w:rsidR="00E57647" w:rsidRPr="00F72CD4" w:rsidRDefault="00E57647"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5" w:type="pct"/>
            <w:vMerge w:val="restart"/>
            <w:shd w:val="clear" w:color="auto" w:fill="FFFFFF"/>
            <w:vAlign w:val="center"/>
          </w:tcPr>
          <w:p w14:paraId="6990E2D3" w14:textId="77777777" w:rsidR="00E57647" w:rsidRPr="00F72CD4" w:rsidRDefault="00E57647" w:rsidP="000D2D5A">
            <w:pPr>
              <w:pStyle w:val="TAH"/>
              <w:rPr>
                <w:rFonts w:eastAsia="Malgun Gothic"/>
              </w:rPr>
            </w:pPr>
            <w:r w:rsidRPr="00F72CD4">
              <w:rPr>
                <w:rFonts w:eastAsia="Malgun Gothic"/>
              </w:rPr>
              <w:t>Propagation condition</w:t>
            </w:r>
          </w:p>
        </w:tc>
        <w:tc>
          <w:tcPr>
            <w:tcW w:w="738" w:type="pct"/>
            <w:vMerge w:val="restart"/>
            <w:shd w:val="clear" w:color="auto" w:fill="FFFFFF"/>
            <w:vAlign w:val="center"/>
          </w:tcPr>
          <w:p w14:paraId="765AA00D" w14:textId="77777777" w:rsidR="00E57647" w:rsidRPr="00F72CD4" w:rsidRDefault="00E57647" w:rsidP="000D2D5A">
            <w:pPr>
              <w:pStyle w:val="TAH"/>
              <w:rPr>
                <w:rFonts w:eastAsia="Malgun Gothic"/>
              </w:rPr>
            </w:pPr>
            <w:r w:rsidRPr="00F72CD4">
              <w:rPr>
                <w:rFonts w:eastAsia="Malgun Gothic"/>
              </w:rPr>
              <w:t>Correlation matrix and antenna configuration</w:t>
            </w:r>
          </w:p>
        </w:tc>
        <w:tc>
          <w:tcPr>
            <w:tcW w:w="1194" w:type="pct"/>
            <w:gridSpan w:val="2"/>
            <w:shd w:val="clear" w:color="auto" w:fill="FFFFFF"/>
            <w:vAlign w:val="center"/>
          </w:tcPr>
          <w:p w14:paraId="0DBB060A" w14:textId="77777777" w:rsidR="00E57647" w:rsidRPr="00F72CD4" w:rsidRDefault="00E57647" w:rsidP="000D2D5A">
            <w:pPr>
              <w:pStyle w:val="TAH"/>
              <w:rPr>
                <w:rFonts w:eastAsia="Malgun Gothic"/>
              </w:rPr>
            </w:pPr>
            <w:r w:rsidRPr="00F72CD4">
              <w:rPr>
                <w:rFonts w:eastAsia="Malgun Gothic"/>
              </w:rPr>
              <w:t>Reference value</w:t>
            </w:r>
          </w:p>
        </w:tc>
      </w:tr>
      <w:tr w:rsidR="00E57647" w:rsidRPr="00F72CD4" w14:paraId="6F2AF0C5" w14:textId="77777777" w:rsidTr="00057C19">
        <w:trPr>
          <w:trHeight w:val="397"/>
          <w:jc w:val="center"/>
        </w:trPr>
        <w:tc>
          <w:tcPr>
            <w:tcW w:w="744" w:type="pct"/>
            <w:vMerge/>
            <w:shd w:val="clear" w:color="auto" w:fill="FFFFFF"/>
            <w:vAlign w:val="center"/>
          </w:tcPr>
          <w:p w14:paraId="63361CA1" w14:textId="77777777" w:rsidR="00E57647" w:rsidRPr="00F72CD4" w:rsidRDefault="00E57647" w:rsidP="000D2D5A">
            <w:pPr>
              <w:pStyle w:val="TAH"/>
              <w:rPr>
                <w:rFonts w:eastAsia="Malgun Gothic"/>
              </w:rPr>
            </w:pPr>
          </w:p>
        </w:tc>
        <w:tc>
          <w:tcPr>
            <w:tcW w:w="769" w:type="pct"/>
            <w:vMerge/>
            <w:shd w:val="clear" w:color="auto" w:fill="FFFFFF"/>
            <w:vAlign w:val="center"/>
          </w:tcPr>
          <w:p w14:paraId="2DF5493F" w14:textId="77777777" w:rsidR="00E57647" w:rsidRPr="00F72CD4" w:rsidRDefault="00E57647" w:rsidP="000D2D5A">
            <w:pPr>
              <w:pStyle w:val="TAH"/>
              <w:rPr>
                <w:rFonts w:eastAsia="Malgun Gothic"/>
              </w:rPr>
            </w:pPr>
          </w:p>
        </w:tc>
        <w:tc>
          <w:tcPr>
            <w:tcW w:w="728" w:type="pct"/>
            <w:vMerge/>
            <w:shd w:val="clear" w:color="auto" w:fill="FFFFFF"/>
          </w:tcPr>
          <w:p w14:paraId="3607B9EC" w14:textId="77777777" w:rsidR="00E57647" w:rsidRPr="00F72CD4" w:rsidRDefault="00E57647" w:rsidP="000D2D5A">
            <w:pPr>
              <w:pStyle w:val="TAH"/>
              <w:rPr>
                <w:rFonts w:eastAsia="Malgun Gothic"/>
              </w:rPr>
            </w:pPr>
          </w:p>
        </w:tc>
        <w:tc>
          <w:tcPr>
            <w:tcW w:w="825" w:type="pct"/>
            <w:vMerge/>
            <w:shd w:val="clear" w:color="auto" w:fill="FFFFFF"/>
            <w:vAlign w:val="center"/>
          </w:tcPr>
          <w:p w14:paraId="617469E0" w14:textId="77777777" w:rsidR="00E57647" w:rsidRPr="00F72CD4" w:rsidRDefault="00E57647" w:rsidP="000D2D5A">
            <w:pPr>
              <w:pStyle w:val="TAH"/>
              <w:rPr>
                <w:rFonts w:eastAsia="Malgun Gothic"/>
              </w:rPr>
            </w:pPr>
          </w:p>
        </w:tc>
        <w:tc>
          <w:tcPr>
            <w:tcW w:w="738" w:type="pct"/>
            <w:vMerge/>
            <w:shd w:val="clear" w:color="auto" w:fill="FFFFFF"/>
            <w:vAlign w:val="center"/>
          </w:tcPr>
          <w:p w14:paraId="4A0E99BB" w14:textId="77777777" w:rsidR="00E57647" w:rsidRPr="00F72CD4" w:rsidRDefault="00E57647" w:rsidP="000D2D5A">
            <w:pPr>
              <w:pStyle w:val="TAH"/>
              <w:rPr>
                <w:rFonts w:eastAsia="Malgun Gothic"/>
              </w:rPr>
            </w:pPr>
          </w:p>
        </w:tc>
        <w:tc>
          <w:tcPr>
            <w:tcW w:w="834" w:type="pct"/>
            <w:shd w:val="clear" w:color="auto" w:fill="FFFFFF"/>
            <w:vAlign w:val="center"/>
          </w:tcPr>
          <w:p w14:paraId="2D2C6F3B" w14:textId="77777777" w:rsidR="00E57647" w:rsidRPr="00F72CD4" w:rsidRDefault="00E57647"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1CB3EB2D" w14:textId="77777777" w:rsidR="00E57647" w:rsidRPr="00F72CD4" w:rsidRDefault="00E57647" w:rsidP="000D2D5A">
            <w:pPr>
              <w:pStyle w:val="TAH"/>
              <w:rPr>
                <w:rFonts w:eastAsia="Malgun Gothic"/>
              </w:rPr>
            </w:pPr>
            <w:r w:rsidRPr="00F72CD4">
              <w:rPr>
                <w:rFonts w:eastAsia="Malgun Gothic"/>
              </w:rPr>
              <w:t>SNR (dB)</w:t>
            </w:r>
          </w:p>
        </w:tc>
      </w:tr>
      <w:tr w:rsidR="00E57647" w:rsidRPr="00F72CD4" w14:paraId="4CFC47E9" w14:textId="77777777" w:rsidTr="00057C19">
        <w:trPr>
          <w:trHeight w:val="200"/>
          <w:jc w:val="center"/>
        </w:trPr>
        <w:tc>
          <w:tcPr>
            <w:tcW w:w="744" w:type="pct"/>
            <w:shd w:val="clear" w:color="auto" w:fill="FFFFFF"/>
            <w:vAlign w:val="center"/>
          </w:tcPr>
          <w:p w14:paraId="06690477" w14:textId="77777777" w:rsidR="00E57647" w:rsidRPr="00F72CD4" w:rsidRDefault="00E57647" w:rsidP="000D2D5A">
            <w:pPr>
              <w:pStyle w:val="TAC"/>
              <w:rPr>
                <w:rFonts w:eastAsia="Malgun Gothic" w:cs="Arial"/>
              </w:rPr>
            </w:pPr>
            <w:r w:rsidRPr="00F72CD4">
              <w:rPr>
                <w:rFonts w:eastAsia="Malgun Gothic"/>
              </w:rPr>
              <w:t>5</w:t>
            </w:r>
          </w:p>
        </w:tc>
        <w:tc>
          <w:tcPr>
            <w:tcW w:w="769" w:type="pct"/>
            <w:shd w:val="clear" w:color="auto" w:fill="FFFFFF"/>
            <w:vAlign w:val="center"/>
          </w:tcPr>
          <w:p w14:paraId="05DD0D0B" w14:textId="77777777" w:rsidR="00E57647" w:rsidRPr="00F72CD4" w:rsidRDefault="00E57647" w:rsidP="000D2D5A">
            <w:pPr>
              <w:pStyle w:val="TAC"/>
              <w:rPr>
                <w:rFonts w:eastAsia="Malgun Gothic"/>
                <w:highlight w:val="yellow"/>
              </w:rPr>
            </w:pPr>
            <w:r w:rsidRPr="00F72CD4">
              <w:rPr>
                <w:rFonts w:eastAsia="SimSun"/>
                <w:lang w:eastAsia="zh-CN"/>
              </w:rPr>
              <w:t>R.PDSCH.1-13.1 FDD</w:t>
            </w:r>
          </w:p>
        </w:tc>
        <w:tc>
          <w:tcPr>
            <w:tcW w:w="728" w:type="pct"/>
            <w:shd w:val="clear" w:color="auto" w:fill="FFFFFF"/>
            <w:vAlign w:val="center"/>
          </w:tcPr>
          <w:p w14:paraId="0C4A213C" w14:textId="77777777" w:rsidR="00E57647" w:rsidRPr="00F72CD4" w:rsidRDefault="00E57647" w:rsidP="000D2D5A">
            <w:pPr>
              <w:pStyle w:val="TAC"/>
              <w:rPr>
                <w:rFonts w:eastAsia="Malgun Gothic" w:cs="Arial"/>
                <w:highlight w:val="yellow"/>
              </w:rPr>
            </w:pPr>
            <w:r w:rsidRPr="00F72CD4">
              <w:rPr>
                <w:rFonts w:eastAsia="Malgun Gothic"/>
              </w:rPr>
              <w:t>16QAM, 0.48</w:t>
            </w:r>
          </w:p>
        </w:tc>
        <w:tc>
          <w:tcPr>
            <w:tcW w:w="825" w:type="pct"/>
            <w:shd w:val="clear" w:color="auto" w:fill="FFFFFF"/>
            <w:vAlign w:val="center"/>
          </w:tcPr>
          <w:p w14:paraId="12E9C428" w14:textId="77777777" w:rsidR="00E57647" w:rsidRPr="00F72CD4" w:rsidRDefault="00E57647" w:rsidP="000D2D5A">
            <w:pPr>
              <w:pStyle w:val="TAC"/>
              <w:rPr>
                <w:rFonts w:eastAsia="Malgun Gothic"/>
              </w:rPr>
            </w:pPr>
            <w:r w:rsidRPr="00F72CD4">
              <w:rPr>
                <w:rFonts w:eastAsia="SimSun"/>
              </w:rPr>
              <w:t>HST-SFN</w:t>
            </w:r>
          </w:p>
        </w:tc>
        <w:tc>
          <w:tcPr>
            <w:tcW w:w="738" w:type="pct"/>
            <w:shd w:val="clear" w:color="auto" w:fill="FFFFFF"/>
            <w:vAlign w:val="center"/>
          </w:tcPr>
          <w:p w14:paraId="2D16DF57" w14:textId="77777777" w:rsidR="00E57647" w:rsidRPr="00F72CD4" w:rsidRDefault="00E57647" w:rsidP="000D2D5A">
            <w:pPr>
              <w:pStyle w:val="TAC"/>
              <w:rPr>
                <w:rFonts w:eastAsia="Malgun Gothic"/>
              </w:rPr>
            </w:pPr>
            <w:r w:rsidRPr="00F72CD4">
              <w:rPr>
                <w:rFonts w:eastAsia="SimSun"/>
              </w:rPr>
              <w:t>2x4</w:t>
            </w:r>
          </w:p>
        </w:tc>
        <w:tc>
          <w:tcPr>
            <w:tcW w:w="834" w:type="pct"/>
            <w:shd w:val="clear" w:color="auto" w:fill="FFFFFF"/>
            <w:vAlign w:val="center"/>
          </w:tcPr>
          <w:p w14:paraId="6182D7E8" w14:textId="77777777" w:rsidR="00E57647" w:rsidRPr="00F72CD4" w:rsidRDefault="00E57647" w:rsidP="000D2D5A">
            <w:pPr>
              <w:pStyle w:val="TAC"/>
              <w:rPr>
                <w:rFonts w:eastAsia="Malgun Gothic"/>
              </w:rPr>
            </w:pPr>
            <w:r w:rsidRPr="00F72CD4">
              <w:rPr>
                <w:rFonts w:eastAsia="SimSun"/>
              </w:rPr>
              <w:t>70</w:t>
            </w:r>
          </w:p>
        </w:tc>
        <w:tc>
          <w:tcPr>
            <w:tcW w:w="360" w:type="pct"/>
            <w:shd w:val="clear" w:color="auto" w:fill="FFFFFF"/>
            <w:vAlign w:val="center"/>
          </w:tcPr>
          <w:p w14:paraId="73A1CE2C" w14:textId="77777777" w:rsidR="00E57647" w:rsidRPr="00F72CD4" w:rsidRDefault="00E57647" w:rsidP="000D2D5A">
            <w:pPr>
              <w:pStyle w:val="TAC"/>
              <w:rPr>
                <w:rFonts w:eastAsia="Malgun Gothic"/>
                <w:lang w:eastAsia="zh-CN"/>
              </w:rPr>
            </w:pPr>
            <w:r w:rsidRPr="00F72CD4">
              <w:rPr>
                <w:rFonts w:eastAsia="SimSun"/>
                <w:lang w:eastAsia="zh-CN"/>
              </w:rPr>
              <w:t>10.5</w:t>
            </w:r>
          </w:p>
        </w:tc>
      </w:tr>
      <w:tr w:rsidR="00E57647" w:rsidRPr="00F72CD4" w14:paraId="23BD1FAD" w14:textId="77777777" w:rsidTr="00057C19">
        <w:trPr>
          <w:trHeight w:val="200"/>
          <w:jc w:val="center"/>
        </w:trPr>
        <w:tc>
          <w:tcPr>
            <w:tcW w:w="744" w:type="pct"/>
            <w:shd w:val="clear" w:color="auto" w:fill="FFFFFF"/>
            <w:vAlign w:val="center"/>
          </w:tcPr>
          <w:p w14:paraId="49E60491" w14:textId="77777777" w:rsidR="00E57647" w:rsidRPr="00F72CD4" w:rsidRDefault="00E57647" w:rsidP="000D2D5A">
            <w:pPr>
              <w:pStyle w:val="TAC"/>
              <w:rPr>
                <w:rFonts w:eastAsia="Malgun Gothic"/>
                <w:lang w:eastAsia="zh-CN"/>
              </w:rPr>
            </w:pPr>
            <w:r w:rsidRPr="00F72CD4">
              <w:rPr>
                <w:rFonts w:eastAsia="Malgun Gothic"/>
                <w:lang w:eastAsia="zh-CN"/>
              </w:rPr>
              <w:t>10</w:t>
            </w:r>
          </w:p>
        </w:tc>
        <w:tc>
          <w:tcPr>
            <w:tcW w:w="769" w:type="pct"/>
            <w:shd w:val="clear" w:color="auto" w:fill="FFFFFF"/>
            <w:vAlign w:val="center"/>
          </w:tcPr>
          <w:p w14:paraId="1849FA0E" w14:textId="77777777" w:rsidR="00E57647" w:rsidRPr="00F72CD4" w:rsidRDefault="00E57647" w:rsidP="000D2D5A">
            <w:pPr>
              <w:pStyle w:val="TAC"/>
              <w:rPr>
                <w:rFonts w:eastAsia="SimSun"/>
                <w:lang w:eastAsia="zh-CN"/>
              </w:rPr>
            </w:pPr>
            <w:r w:rsidRPr="00F72CD4">
              <w:rPr>
                <w:rFonts w:eastAsia="SimSun"/>
                <w:lang w:eastAsia="zh-CN"/>
              </w:rPr>
              <w:t>R.PDSCH.1-8.3 FDD</w:t>
            </w:r>
          </w:p>
        </w:tc>
        <w:tc>
          <w:tcPr>
            <w:tcW w:w="728" w:type="pct"/>
            <w:shd w:val="clear" w:color="auto" w:fill="FFFFFF"/>
          </w:tcPr>
          <w:p w14:paraId="690ABA95"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5BA4DB9D"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5E8A0F0B"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7170003F"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70C65643" w14:textId="77777777" w:rsidR="00E57647" w:rsidRPr="00F72CD4" w:rsidRDefault="00E57647" w:rsidP="000D2D5A">
            <w:pPr>
              <w:pStyle w:val="TAC"/>
              <w:rPr>
                <w:rFonts w:eastAsia="SimSun"/>
                <w:lang w:eastAsia="zh-CN"/>
              </w:rPr>
            </w:pPr>
            <w:r w:rsidRPr="00F72CD4">
              <w:rPr>
                <w:rFonts w:eastAsia="SimSun"/>
                <w:lang w:eastAsia="zh-CN"/>
              </w:rPr>
              <w:t>10.7</w:t>
            </w:r>
          </w:p>
        </w:tc>
      </w:tr>
      <w:tr w:rsidR="00E57647" w:rsidRPr="00F72CD4" w14:paraId="424DEFF7" w14:textId="77777777" w:rsidTr="00057C19">
        <w:trPr>
          <w:trHeight w:val="200"/>
          <w:jc w:val="center"/>
        </w:trPr>
        <w:tc>
          <w:tcPr>
            <w:tcW w:w="744" w:type="pct"/>
            <w:shd w:val="clear" w:color="auto" w:fill="FFFFFF"/>
            <w:vAlign w:val="center"/>
          </w:tcPr>
          <w:p w14:paraId="7FD51E04" w14:textId="77777777" w:rsidR="00E57647" w:rsidRPr="00F72CD4" w:rsidRDefault="00E57647" w:rsidP="000D2D5A">
            <w:pPr>
              <w:pStyle w:val="TAC"/>
              <w:rPr>
                <w:rFonts w:eastAsia="Malgun Gothic"/>
                <w:lang w:eastAsia="zh-CN"/>
              </w:rPr>
            </w:pPr>
            <w:r w:rsidRPr="00F72CD4">
              <w:rPr>
                <w:rFonts w:eastAsia="Malgun Gothic"/>
                <w:lang w:eastAsia="zh-CN"/>
              </w:rPr>
              <w:t>15</w:t>
            </w:r>
          </w:p>
        </w:tc>
        <w:tc>
          <w:tcPr>
            <w:tcW w:w="769" w:type="pct"/>
            <w:shd w:val="clear" w:color="auto" w:fill="FFFFFF"/>
            <w:vAlign w:val="center"/>
          </w:tcPr>
          <w:p w14:paraId="2DED8A39" w14:textId="77777777" w:rsidR="00E57647" w:rsidRPr="00F72CD4" w:rsidRDefault="00E57647" w:rsidP="000D2D5A">
            <w:pPr>
              <w:pStyle w:val="TAC"/>
              <w:rPr>
                <w:rFonts w:eastAsia="SimSun"/>
                <w:lang w:eastAsia="zh-CN"/>
              </w:rPr>
            </w:pPr>
            <w:r w:rsidRPr="00F72CD4">
              <w:rPr>
                <w:rFonts w:eastAsia="SimSun"/>
                <w:lang w:eastAsia="zh-CN"/>
              </w:rPr>
              <w:t>R.PDSCH.1-13.2 FDD</w:t>
            </w:r>
          </w:p>
        </w:tc>
        <w:tc>
          <w:tcPr>
            <w:tcW w:w="728" w:type="pct"/>
            <w:shd w:val="clear" w:color="auto" w:fill="FFFFFF"/>
          </w:tcPr>
          <w:p w14:paraId="0CDC6F79"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7FAD225C"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300C2679"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5D2CBDF5"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8803D38" w14:textId="77777777" w:rsidR="00E57647" w:rsidRPr="00F72CD4" w:rsidRDefault="00E57647" w:rsidP="000D2D5A">
            <w:pPr>
              <w:pStyle w:val="TAC"/>
              <w:rPr>
                <w:rFonts w:eastAsia="SimSun"/>
                <w:lang w:eastAsia="zh-CN"/>
              </w:rPr>
            </w:pPr>
            <w:r w:rsidRPr="00F72CD4">
              <w:rPr>
                <w:rFonts w:eastAsia="SimSun"/>
                <w:lang w:eastAsia="zh-CN"/>
              </w:rPr>
              <w:t>11.1</w:t>
            </w:r>
          </w:p>
        </w:tc>
      </w:tr>
      <w:tr w:rsidR="00E57647" w:rsidRPr="00F72CD4" w14:paraId="0475C3B1" w14:textId="77777777" w:rsidTr="00057C19">
        <w:trPr>
          <w:trHeight w:val="200"/>
          <w:jc w:val="center"/>
        </w:trPr>
        <w:tc>
          <w:tcPr>
            <w:tcW w:w="744" w:type="pct"/>
            <w:shd w:val="clear" w:color="auto" w:fill="FFFFFF"/>
            <w:vAlign w:val="center"/>
          </w:tcPr>
          <w:p w14:paraId="7FBF0C8B" w14:textId="77777777" w:rsidR="00E57647" w:rsidRPr="00F72CD4" w:rsidRDefault="00E57647" w:rsidP="000D2D5A">
            <w:pPr>
              <w:pStyle w:val="TAC"/>
              <w:rPr>
                <w:rFonts w:eastAsia="Malgun Gothic"/>
                <w:lang w:eastAsia="zh-CN"/>
              </w:rPr>
            </w:pPr>
            <w:r w:rsidRPr="00F72CD4">
              <w:rPr>
                <w:rFonts w:eastAsia="Malgun Gothic"/>
                <w:lang w:eastAsia="zh-CN"/>
              </w:rPr>
              <w:t>20</w:t>
            </w:r>
          </w:p>
        </w:tc>
        <w:tc>
          <w:tcPr>
            <w:tcW w:w="769" w:type="pct"/>
            <w:shd w:val="clear" w:color="auto" w:fill="FFFFFF"/>
            <w:vAlign w:val="center"/>
          </w:tcPr>
          <w:p w14:paraId="5F5135F1" w14:textId="77777777" w:rsidR="00E57647" w:rsidRPr="00F72CD4" w:rsidRDefault="00E57647" w:rsidP="000D2D5A">
            <w:pPr>
              <w:pStyle w:val="TAC"/>
              <w:rPr>
                <w:rFonts w:eastAsia="SimSun"/>
              </w:rPr>
            </w:pPr>
            <w:r w:rsidRPr="00F72CD4">
              <w:rPr>
                <w:rFonts w:eastAsia="SimSun"/>
                <w:lang w:eastAsia="zh-CN"/>
              </w:rPr>
              <w:t>R.PDSCH.1-13.3 FDD</w:t>
            </w:r>
          </w:p>
        </w:tc>
        <w:tc>
          <w:tcPr>
            <w:tcW w:w="728" w:type="pct"/>
            <w:shd w:val="clear" w:color="auto" w:fill="FFFFFF"/>
          </w:tcPr>
          <w:p w14:paraId="498F4BB9"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1958C4A3"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7D7C5F2D"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275C49DE"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A8AA1B1" w14:textId="77777777" w:rsidR="00E57647" w:rsidRPr="00F72CD4" w:rsidRDefault="00E57647" w:rsidP="000D2D5A">
            <w:pPr>
              <w:pStyle w:val="TAC"/>
              <w:rPr>
                <w:rFonts w:eastAsia="SimSun"/>
                <w:lang w:eastAsia="zh-CN"/>
              </w:rPr>
            </w:pPr>
            <w:r w:rsidRPr="00F72CD4">
              <w:rPr>
                <w:rFonts w:eastAsia="SimSun"/>
                <w:lang w:eastAsia="zh-CN"/>
              </w:rPr>
              <w:t>11.5</w:t>
            </w:r>
          </w:p>
        </w:tc>
      </w:tr>
      <w:tr w:rsidR="00E57647" w:rsidRPr="00F72CD4" w14:paraId="58DFA57F" w14:textId="77777777" w:rsidTr="00057C19">
        <w:trPr>
          <w:trHeight w:val="200"/>
          <w:jc w:val="center"/>
        </w:trPr>
        <w:tc>
          <w:tcPr>
            <w:tcW w:w="744" w:type="pct"/>
            <w:shd w:val="clear" w:color="auto" w:fill="FFFFFF"/>
            <w:vAlign w:val="center"/>
          </w:tcPr>
          <w:p w14:paraId="1C0B45A5" w14:textId="77777777" w:rsidR="00E57647" w:rsidRPr="00F72CD4" w:rsidRDefault="00E57647" w:rsidP="000D2D5A">
            <w:pPr>
              <w:pStyle w:val="TAC"/>
              <w:rPr>
                <w:rFonts w:eastAsia="Malgun Gothic"/>
                <w:lang w:eastAsia="zh-CN"/>
              </w:rPr>
            </w:pPr>
            <w:r w:rsidRPr="00F72CD4">
              <w:rPr>
                <w:rFonts w:eastAsia="Malgun Gothic"/>
                <w:lang w:eastAsia="zh-CN"/>
              </w:rPr>
              <w:t>25</w:t>
            </w:r>
          </w:p>
        </w:tc>
        <w:tc>
          <w:tcPr>
            <w:tcW w:w="769" w:type="pct"/>
            <w:shd w:val="clear" w:color="auto" w:fill="FFFFFF"/>
            <w:vAlign w:val="center"/>
          </w:tcPr>
          <w:p w14:paraId="777B902C" w14:textId="77777777" w:rsidR="00E57647" w:rsidRPr="00F72CD4" w:rsidRDefault="00E57647" w:rsidP="000D2D5A">
            <w:pPr>
              <w:pStyle w:val="TAC"/>
              <w:rPr>
                <w:rFonts w:eastAsia="SimSun"/>
              </w:rPr>
            </w:pPr>
            <w:r w:rsidRPr="00F72CD4">
              <w:rPr>
                <w:rFonts w:eastAsia="SimSun"/>
                <w:lang w:eastAsia="zh-CN"/>
              </w:rPr>
              <w:t>R.PDSCH.1-13.4 FDD</w:t>
            </w:r>
          </w:p>
        </w:tc>
        <w:tc>
          <w:tcPr>
            <w:tcW w:w="728" w:type="pct"/>
            <w:shd w:val="clear" w:color="auto" w:fill="FFFFFF"/>
          </w:tcPr>
          <w:p w14:paraId="5A56E1E4"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5224D60C"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6A346B9D"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78115D65"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D38D318" w14:textId="77777777" w:rsidR="00E57647" w:rsidRPr="00F72CD4" w:rsidRDefault="00E57647" w:rsidP="000D2D5A">
            <w:pPr>
              <w:pStyle w:val="TAC"/>
              <w:rPr>
                <w:rFonts w:eastAsia="SimSun"/>
                <w:lang w:eastAsia="zh-CN"/>
              </w:rPr>
            </w:pPr>
            <w:r w:rsidRPr="00F72CD4">
              <w:rPr>
                <w:rFonts w:eastAsia="SimSun"/>
                <w:lang w:eastAsia="zh-CN"/>
              </w:rPr>
              <w:t>11.6</w:t>
            </w:r>
          </w:p>
        </w:tc>
      </w:tr>
      <w:tr w:rsidR="00E57647" w:rsidRPr="00F72CD4" w14:paraId="040F9F35" w14:textId="77777777" w:rsidTr="00057C19">
        <w:trPr>
          <w:trHeight w:val="200"/>
          <w:jc w:val="center"/>
        </w:trPr>
        <w:tc>
          <w:tcPr>
            <w:tcW w:w="744" w:type="pct"/>
            <w:shd w:val="clear" w:color="auto" w:fill="FFFFFF"/>
            <w:vAlign w:val="center"/>
          </w:tcPr>
          <w:p w14:paraId="617DEADD" w14:textId="77777777" w:rsidR="00E57647" w:rsidRPr="00F72CD4" w:rsidRDefault="00E57647" w:rsidP="000D2D5A">
            <w:pPr>
              <w:pStyle w:val="TAC"/>
              <w:rPr>
                <w:rFonts w:eastAsia="Malgun Gothic"/>
                <w:lang w:eastAsia="zh-CN"/>
              </w:rPr>
            </w:pPr>
            <w:r w:rsidRPr="00F72CD4">
              <w:rPr>
                <w:rFonts w:eastAsia="Malgun Gothic"/>
                <w:lang w:eastAsia="zh-CN"/>
              </w:rPr>
              <w:t>30</w:t>
            </w:r>
          </w:p>
        </w:tc>
        <w:tc>
          <w:tcPr>
            <w:tcW w:w="769" w:type="pct"/>
            <w:shd w:val="clear" w:color="auto" w:fill="FFFFFF"/>
            <w:vAlign w:val="center"/>
          </w:tcPr>
          <w:p w14:paraId="36A80BF5" w14:textId="77777777" w:rsidR="00E57647" w:rsidRPr="00F72CD4" w:rsidRDefault="00E57647" w:rsidP="000D2D5A">
            <w:pPr>
              <w:pStyle w:val="TAC"/>
              <w:rPr>
                <w:rFonts w:eastAsia="SimSun"/>
              </w:rPr>
            </w:pPr>
            <w:r w:rsidRPr="00F72CD4">
              <w:rPr>
                <w:rFonts w:eastAsia="SimSun"/>
                <w:lang w:eastAsia="zh-CN"/>
              </w:rPr>
              <w:t>R.PDSCH.1-13.5 FDD</w:t>
            </w:r>
          </w:p>
        </w:tc>
        <w:tc>
          <w:tcPr>
            <w:tcW w:w="728" w:type="pct"/>
            <w:shd w:val="clear" w:color="auto" w:fill="FFFFFF"/>
          </w:tcPr>
          <w:p w14:paraId="67DF9084"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06B801FB"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5C30AE7B"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52A29CA5"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360385D" w14:textId="77777777" w:rsidR="00E57647" w:rsidRPr="00F72CD4" w:rsidRDefault="00E57647" w:rsidP="000D2D5A">
            <w:pPr>
              <w:pStyle w:val="TAC"/>
              <w:rPr>
                <w:rFonts w:eastAsia="SimSun"/>
                <w:lang w:eastAsia="zh-CN"/>
              </w:rPr>
            </w:pPr>
            <w:r w:rsidRPr="00F72CD4">
              <w:rPr>
                <w:rFonts w:eastAsia="SimSun"/>
                <w:lang w:eastAsia="zh-CN"/>
              </w:rPr>
              <w:t>11.8</w:t>
            </w:r>
          </w:p>
        </w:tc>
      </w:tr>
      <w:tr w:rsidR="00E57647" w:rsidRPr="00F72CD4" w14:paraId="1F261E96" w14:textId="77777777" w:rsidTr="00057C19">
        <w:trPr>
          <w:trHeight w:val="200"/>
          <w:jc w:val="center"/>
        </w:trPr>
        <w:tc>
          <w:tcPr>
            <w:tcW w:w="744" w:type="pct"/>
            <w:shd w:val="clear" w:color="auto" w:fill="FFFFFF"/>
            <w:vAlign w:val="center"/>
          </w:tcPr>
          <w:p w14:paraId="247A55BB" w14:textId="77777777" w:rsidR="00E57647" w:rsidRPr="00F72CD4" w:rsidRDefault="00E57647" w:rsidP="000D2D5A">
            <w:pPr>
              <w:pStyle w:val="TAC"/>
              <w:rPr>
                <w:rFonts w:eastAsia="DengXian"/>
                <w:lang w:eastAsia="zh-CN"/>
              </w:rPr>
            </w:pPr>
            <w:r w:rsidRPr="00F72CD4">
              <w:rPr>
                <w:rFonts w:eastAsia="DengXian"/>
                <w:lang w:eastAsia="zh-CN"/>
              </w:rPr>
              <w:t>35</w:t>
            </w:r>
          </w:p>
        </w:tc>
        <w:tc>
          <w:tcPr>
            <w:tcW w:w="769" w:type="pct"/>
            <w:shd w:val="clear" w:color="auto" w:fill="FFFFFF"/>
            <w:vAlign w:val="center"/>
          </w:tcPr>
          <w:p w14:paraId="0437B670" w14:textId="77777777" w:rsidR="00E57647" w:rsidRPr="00F72CD4" w:rsidRDefault="00E57647" w:rsidP="000D2D5A">
            <w:pPr>
              <w:pStyle w:val="TAC"/>
              <w:rPr>
                <w:rFonts w:eastAsia="SimSun"/>
                <w:lang w:eastAsia="zh-CN"/>
              </w:rPr>
            </w:pPr>
            <w:r w:rsidRPr="00F72CD4">
              <w:rPr>
                <w:rFonts w:eastAsia="SimSun"/>
                <w:lang w:eastAsia="zh-CN"/>
              </w:rPr>
              <w:t>R.PDSCH.1-14.3 FDD</w:t>
            </w:r>
          </w:p>
        </w:tc>
        <w:tc>
          <w:tcPr>
            <w:tcW w:w="728" w:type="pct"/>
            <w:shd w:val="clear" w:color="auto" w:fill="FFFFFF"/>
          </w:tcPr>
          <w:p w14:paraId="685E8F72"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0EB2016D"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5DED737C"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7974416C" w14:textId="77777777" w:rsidR="00E57647" w:rsidRPr="00F72CD4" w:rsidRDefault="00E57647" w:rsidP="000D2D5A">
            <w:pPr>
              <w:pStyle w:val="TAC"/>
              <w:rPr>
                <w:rFonts w:eastAsia="SimSun"/>
                <w:lang w:eastAsia="zh-CN"/>
              </w:rPr>
            </w:pPr>
            <w:r w:rsidRPr="00F72CD4">
              <w:rPr>
                <w:rFonts w:eastAsia="SimSun"/>
                <w:lang w:eastAsia="zh-CN"/>
              </w:rPr>
              <w:t>70</w:t>
            </w:r>
          </w:p>
        </w:tc>
        <w:tc>
          <w:tcPr>
            <w:tcW w:w="360" w:type="pct"/>
            <w:shd w:val="clear" w:color="auto" w:fill="FFFFFF"/>
            <w:vAlign w:val="center"/>
          </w:tcPr>
          <w:p w14:paraId="7BFEC338" w14:textId="77777777" w:rsidR="00E57647" w:rsidRPr="00F72CD4" w:rsidRDefault="00E57647" w:rsidP="000D2D5A">
            <w:pPr>
              <w:pStyle w:val="TAC"/>
              <w:rPr>
                <w:rFonts w:eastAsia="SimSun"/>
                <w:lang w:eastAsia="zh-CN"/>
              </w:rPr>
            </w:pPr>
            <w:r w:rsidRPr="00F72CD4">
              <w:rPr>
                <w:rFonts w:eastAsia="SimSun"/>
                <w:lang w:eastAsia="zh-CN"/>
              </w:rPr>
              <w:t>11.7</w:t>
            </w:r>
          </w:p>
        </w:tc>
      </w:tr>
      <w:tr w:rsidR="00E57647" w:rsidRPr="00F72CD4" w14:paraId="2B2CC8D6" w14:textId="77777777" w:rsidTr="00057C19">
        <w:trPr>
          <w:trHeight w:val="200"/>
          <w:jc w:val="center"/>
        </w:trPr>
        <w:tc>
          <w:tcPr>
            <w:tcW w:w="744" w:type="pct"/>
            <w:shd w:val="clear" w:color="auto" w:fill="FFFFFF"/>
            <w:vAlign w:val="center"/>
          </w:tcPr>
          <w:p w14:paraId="098CE057" w14:textId="77777777" w:rsidR="00E57647" w:rsidRPr="00F72CD4" w:rsidRDefault="00E57647" w:rsidP="000D2D5A">
            <w:pPr>
              <w:pStyle w:val="TAC"/>
              <w:rPr>
                <w:rFonts w:eastAsia="Malgun Gothic"/>
              </w:rPr>
            </w:pPr>
            <w:r w:rsidRPr="00F72CD4">
              <w:rPr>
                <w:rFonts w:eastAsia="Malgun Gothic"/>
              </w:rPr>
              <w:t>40</w:t>
            </w:r>
          </w:p>
        </w:tc>
        <w:tc>
          <w:tcPr>
            <w:tcW w:w="769" w:type="pct"/>
            <w:shd w:val="clear" w:color="auto" w:fill="FFFFFF"/>
            <w:vAlign w:val="center"/>
          </w:tcPr>
          <w:p w14:paraId="7C8710CA" w14:textId="77777777" w:rsidR="00E57647" w:rsidRPr="00F72CD4" w:rsidRDefault="00E57647" w:rsidP="000D2D5A">
            <w:pPr>
              <w:pStyle w:val="TAC"/>
              <w:rPr>
                <w:rFonts w:eastAsia="SimSun"/>
              </w:rPr>
            </w:pPr>
            <w:r w:rsidRPr="00F72CD4">
              <w:rPr>
                <w:rFonts w:eastAsia="SimSun"/>
                <w:lang w:eastAsia="zh-CN"/>
              </w:rPr>
              <w:t>R.PDSCH.1-14.1 FDD</w:t>
            </w:r>
          </w:p>
        </w:tc>
        <w:tc>
          <w:tcPr>
            <w:tcW w:w="728" w:type="pct"/>
            <w:shd w:val="clear" w:color="auto" w:fill="FFFFFF"/>
          </w:tcPr>
          <w:p w14:paraId="649C1582"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52F20D71"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2AFA9380"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69F95B1B"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E291133" w14:textId="77777777" w:rsidR="00E57647" w:rsidRPr="00F72CD4" w:rsidRDefault="00E57647" w:rsidP="000D2D5A">
            <w:pPr>
              <w:pStyle w:val="TAC"/>
              <w:rPr>
                <w:rFonts w:eastAsia="SimSun"/>
                <w:lang w:eastAsia="zh-CN"/>
              </w:rPr>
            </w:pPr>
            <w:r w:rsidRPr="00F72CD4">
              <w:rPr>
                <w:rFonts w:eastAsia="SimSun"/>
                <w:lang w:eastAsia="zh-CN"/>
              </w:rPr>
              <w:t>11.9</w:t>
            </w:r>
          </w:p>
        </w:tc>
      </w:tr>
      <w:tr w:rsidR="00E57647" w:rsidRPr="00F72CD4" w14:paraId="4C1B95C3" w14:textId="77777777" w:rsidTr="00057C19">
        <w:trPr>
          <w:trHeight w:val="200"/>
          <w:jc w:val="center"/>
        </w:trPr>
        <w:tc>
          <w:tcPr>
            <w:tcW w:w="744" w:type="pct"/>
            <w:shd w:val="clear" w:color="auto" w:fill="FFFFFF"/>
            <w:vAlign w:val="center"/>
          </w:tcPr>
          <w:p w14:paraId="2540C98E" w14:textId="77777777" w:rsidR="00E57647" w:rsidRPr="00F72CD4" w:rsidRDefault="00E57647" w:rsidP="000D2D5A">
            <w:pPr>
              <w:pStyle w:val="TAC"/>
              <w:rPr>
                <w:rFonts w:eastAsia="DengXian"/>
                <w:lang w:eastAsia="zh-CN"/>
              </w:rPr>
            </w:pPr>
            <w:r w:rsidRPr="00F72CD4">
              <w:rPr>
                <w:rFonts w:eastAsia="DengXian"/>
                <w:lang w:eastAsia="zh-CN"/>
              </w:rPr>
              <w:t>45</w:t>
            </w:r>
          </w:p>
        </w:tc>
        <w:tc>
          <w:tcPr>
            <w:tcW w:w="769" w:type="pct"/>
            <w:shd w:val="clear" w:color="auto" w:fill="FFFFFF"/>
            <w:vAlign w:val="center"/>
          </w:tcPr>
          <w:p w14:paraId="41811019" w14:textId="77777777" w:rsidR="00E57647" w:rsidRPr="00F72CD4" w:rsidRDefault="00E57647" w:rsidP="000D2D5A">
            <w:pPr>
              <w:pStyle w:val="TAC"/>
              <w:rPr>
                <w:rFonts w:eastAsia="SimSun"/>
                <w:lang w:eastAsia="zh-CN"/>
              </w:rPr>
            </w:pPr>
            <w:r w:rsidRPr="00F72CD4">
              <w:rPr>
                <w:rFonts w:eastAsia="SimSun"/>
                <w:lang w:eastAsia="zh-CN"/>
              </w:rPr>
              <w:t>R.PDSCH.1-14.4 FDD</w:t>
            </w:r>
          </w:p>
        </w:tc>
        <w:tc>
          <w:tcPr>
            <w:tcW w:w="728" w:type="pct"/>
            <w:shd w:val="clear" w:color="auto" w:fill="FFFFFF"/>
          </w:tcPr>
          <w:p w14:paraId="0F535BD0"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0BF5EE0B"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74B9C74D"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161FD4BA" w14:textId="77777777" w:rsidR="00E57647" w:rsidRPr="00F72CD4" w:rsidRDefault="00E57647" w:rsidP="000D2D5A">
            <w:pPr>
              <w:pStyle w:val="TAC"/>
              <w:rPr>
                <w:rFonts w:eastAsia="SimSun"/>
                <w:lang w:eastAsia="zh-CN"/>
              </w:rPr>
            </w:pPr>
            <w:r w:rsidRPr="00F72CD4">
              <w:rPr>
                <w:rFonts w:eastAsia="SimSun"/>
                <w:lang w:eastAsia="zh-CN"/>
              </w:rPr>
              <w:t>70</w:t>
            </w:r>
          </w:p>
        </w:tc>
        <w:tc>
          <w:tcPr>
            <w:tcW w:w="360" w:type="pct"/>
            <w:shd w:val="clear" w:color="auto" w:fill="FFFFFF"/>
            <w:vAlign w:val="center"/>
          </w:tcPr>
          <w:p w14:paraId="5E30B1DE" w14:textId="77777777" w:rsidR="00E57647" w:rsidRPr="00F72CD4" w:rsidRDefault="00E57647" w:rsidP="000D2D5A">
            <w:pPr>
              <w:pStyle w:val="TAC"/>
              <w:rPr>
                <w:rFonts w:eastAsia="SimSun"/>
                <w:lang w:eastAsia="zh-CN"/>
              </w:rPr>
            </w:pPr>
            <w:r w:rsidRPr="00F72CD4">
              <w:rPr>
                <w:rFonts w:eastAsia="SimSun"/>
                <w:lang w:eastAsia="zh-CN"/>
              </w:rPr>
              <w:t>11.7</w:t>
            </w:r>
          </w:p>
        </w:tc>
      </w:tr>
      <w:tr w:rsidR="00E57647" w:rsidRPr="00F72CD4" w14:paraId="278AC316" w14:textId="77777777" w:rsidTr="00057C19">
        <w:trPr>
          <w:trHeight w:val="200"/>
          <w:jc w:val="center"/>
        </w:trPr>
        <w:tc>
          <w:tcPr>
            <w:tcW w:w="744" w:type="pct"/>
            <w:shd w:val="clear" w:color="auto" w:fill="FFFFFF"/>
            <w:vAlign w:val="center"/>
          </w:tcPr>
          <w:p w14:paraId="4DEB1627" w14:textId="77777777" w:rsidR="00E57647" w:rsidRPr="00F72CD4" w:rsidRDefault="00E57647" w:rsidP="000D2D5A">
            <w:pPr>
              <w:pStyle w:val="TAC"/>
              <w:rPr>
                <w:rFonts w:eastAsia="Malgun Gothic"/>
                <w:lang w:eastAsia="zh-CN"/>
              </w:rPr>
            </w:pPr>
            <w:r w:rsidRPr="00F72CD4">
              <w:rPr>
                <w:rFonts w:eastAsia="Malgun Gothic"/>
                <w:lang w:eastAsia="zh-CN"/>
              </w:rPr>
              <w:t>50</w:t>
            </w:r>
          </w:p>
        </w:tc>
        <w:tc>
          <w:tcPr>
            <w:tcW w:w="769" w:type="pct"/>
            <w:shd w:val="clear" w:color="auto" w:fill="FFFFFF"/>
            <w:vAlign w:val="center"/>
          </w:tcPr>
          <w:p w14:paraId="4EBDB76D" w14:textId="77777777" w:rsidR="00E57647" w:rsidRPr="00F72CD4" w:rsidRDefault="00E57647" w:rsidP="000D2D5A">
            <w:pPr>
              <w:pStyle w:val="TAC"/>
              <w:rPr>
                <w:rFonts w:eastAsia="SimSun"/>
              </w:rPr>
            </w:pPr>
            <w:r w:rsidRPr="00F72CD4">
              <w:rPr>
                <w:rFonts w:eastAsia="SimSun"/>
                <w:lang w:eastAsia="zh-CN"/>
              </w:rPr>
              <w:t>R.PDSCH.1-14.2 FDD</w:t>
            </w:r>
          </w:p>
        </w:tc>
        <w:tc>
          <w:tcPr>
            <w:tcW w:w="728" w:type="pct"/>
            <w:shd w:val="clear" w:color="auto" w:fill="FFFFFF"/>
          </w:tcPr>
          <w:p w14:paraId="5F32A198"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346E2B9F"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018C3FB8"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7C7517DC"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33213E99" w14:textId="77777777" w:rsidR="00E57647" w:rsidRPr="00F72CD4" w:rsidRDefault="00E57647" w:rsidP="000D2D5A">
            <w:pPr>
              <w:pStyle w:val="TAC"/>
              <w:rPr>
                <w:rFonts w:eastAsia="SimSun"/>
                <w:lang w:eastAsia="zh-CN"/>
              </w:rPr>
            </w:pPr>
            <w:r w:rsidRPr="00F72CD4">
              <w:rPr>
                <w:rFonts w:eastAsia="SimSun"/>
                <w:lang w:eastAsia="zh-CN"/>
              </w:rPr>
              <w:t>11.9</w:t>
            </w:r>
          </w:p>
        </w:tc>
      </w:tr>
    </w:tbl>
    <w:p w14:paraId="349DA6EA" w14:textId="77777777" w:rsidR="00E57647" w:rsidRPr="00F72CD4" w:rsidRDefault="00E57647" w:rsidP="000D2D5A">
      <w:pPr>
        <w:rPr>
          <w:rFonts w:eastAsia="SimSun"/>
        </w:rPr>
      </w:pPr>
    </w:p>
    <w:p w14:paraId="1F1920B9" w14:textId="77777777" w:rsidR="00E57647" w:rsidRPr="00F72CD4" w:rsidRDefault="00E57647" w:rsidP="000D2D5A">
      <w:pPr>
        <w:pStyle w:val="TH"/>
        <w:rPr>
          <w:rFonts w:eastAsia="Malgun Gothic"/>
        </w:rPr>
      </w:pPr>
      <w:r w:rsidRPr="00F72CD4">
        <w:rPr>
          <w:rFonts w:eastAsia="Malgun Gothic"/>
        </w:rPr>
        <w:t>Table 5.2A.3.4</w:t>
      </w:r>
      <w:r w:rsidRPr="00F72CD4">
        <w:rPr>
          <w:rFonts w:eastAsia="SimSun"/>
          <w:lang w:eastAsia="zh-CN"/>
        </w:rPr>
        <w:t>.0</w:t>
      </w:r>
      <w:r w:rsidRPr="00F72CD4">
        <w:rPr>
          <w:rFonts w:eastAsia="Malgun Gothic"/>
        </w:rPr>
        <w:t>-</w:t>
      </w:r>
      <w:r w:rsidRPr="00F72CD4">
        <w:rPr>
          <w:rFonts w:eastAsia="Malgun Gothic"/>
          <w:lang w:eastAsia="zh-CN"/>
        </w:rPr>
        <w:t>4:</w:t>
      </w:r>
      <w:r w:rsidRPr="00F72CD4">
        <w:rPr>
          <w:rFonts w:eastAsia="Malgun Gothic"/>
        </w:rPr>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376"/>
        <w:gridCol w:w="1424"/>
        <w:gridCol w:w="1348"/>
        <w:gridCol w:w="1529"/>
        <w:gridCol w:w="1368"/>
        <w:gridCol w:w="1544"/>
        <w:gridCol w:w="666"/>
      </w:tblGrid>
      <w:tr w:rsidR="00E57647" w:rsidRPr="00F72CD4" w14:paraId="73554CF7" w14:textId="77777777" w:rsidTr="00057C19">
        <w:trPr>
          <w:trHeight w:val="397"/>
          <w:jc w:val="center"/>
        </w:trPr>
        <w:tc>
          <w:tcPr>
            <w:tcW w:w="743" w:type="pct"/>
            <w:vMerge w:val="restart"/>
            <w:shd w:val="clear" w:color="auto" w:fill="FFFFFF"/>
            <w:vAlign w:val="center"/>
          </w:tcPr>
          <w:p w14:paraId="22091826" w14:textId="77777777" w:rsidR="00E57647" w:rsidRPr="00F72CD4" w:rsidRDefault="00E57647" w:rsidP="000D2D5A">
            <w:pPr>
              <w:pStyle w:val="TAH"/>
              <w:rPr>
                <w:rFonts w:eastAsia="Malgun Gothic" w:cs="Arial"/>
              </w:rPr>
            </w:pPr>
            <w:r w:rsidRPr="00F72CD4">
              <w:rPr>
                <w:rFonts w:eastAsia="Malgun Gothic"/>
              </w:rPr>
              <w:t xml:space="preserve">Bandwidth (MHz) </w:t>
            </w:r>
          </w:p>
        </w:tc>
        <w:tc>
          <w:tcPr>
            <w:tcW w:w="769" w:type="pct"/>
            <w:vMerge w:val="restart"/>
            <w:shd w:val="clear" w:color="auto" w:fill="FFFFFF"/>
            <w:vAlign w:val="center"/>
          </w:tcPr>
          <w:p w14:paraId="51F03375" w14:textId="77777777" w:rsidR="00E57647" w:rsidRPr="00F72CD4" w:rsidRDefault="00E57647"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8" w:type="pct"/>
            <w:vMerge w:val="restart"/>
            <w:shd w:val="clear" w:color="auto" w:fill="FFFFFF"/>
            <w:vAlign w:val="center"/>
          </w:tcPr>
          <w:p w14:paraId="06F2FE8D" w14:textId="77777777" w:rsidR="00E57647" w:rsidRPr="00F72CD4" w:rsidRDefault="00E57647"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6" w:type="pct"/>
            <w:vMerge w:val="restart"/>
            <w:shd w:val="clear" w:color="auto" w:fill="FFFFFF"/>
            <w:vAlign w:val="center"/>
          </w:tcPr>
          <w:p w14:paraId="331C220B" w14:textId="77777777" w:rsidR="00E57647" w:rsidRPr="00F72CD4" w:rsidRDefault="00E57647" w:rsidP="000D2D5A">
            <w:pPr>
              <w:pStyle w:val="TAH"/>
              <w:rPr>
                <w:rFonts w:eastAsia="Malgun Gothic"/>
              </w:rPr>
            </w:pPr>
            <w:r w:rsidRPr="00F72CD4">
              <w:rPr>
                <w:rFonts w:eastAsia="Malgun Gothic"/>
              </w:rPr>
              <w:t>Propagation condition</w:t>
            </w:r>
          </w:p>
        </w:tc>
        <w:tc>
          <w:tcPr>
            <w:tcW w:w="739" w:type="pct"/>
            <w:vMerge w:val="restart"/>
            <w:shd w:val="clear" w:color="auto" w:fill="FFFFFF"/>
            <w:vAlign w:val="center"/>
          </w:tcPr>
          <w:p w14:paraId="5952CA06" w14:textId="77777777" w:rsidR="00E57647" w:rsidRPr="00F72CD4" w:rsidRDefault="00E57647" w:rsidP="000D2D5A">
            <w:pPr>
              <w:pStyle w:val="TAH"/>
              <w:rPr>
                <w:rFonts w:eastAsia="Malgun Gothic"/>
              </w:rPr>
            </w:pPr>
            <w:r w:rsidRPr="00F72CD4">
              <w:rPr>
                <w:rFonts w:eastAsia="Malgun Gothic"/>
              </w:rPr>
              <w:t>Correlation matrix and antenna configuration</w:t>
            </w:r>
          </w:p>
        </w:tc>
        <w:tc>
          <w:tcPr>
            <w:tcW w:w="1194" w:type="pct"/>
            <w:gridSpan w:val="2"/>
            <w:shd w:val="clear" w:color="auto" w:fill="FFFFFF"/>
            <w:vAlign w:val="center"/>
          </w:tcPr>
          <w:p w14:paraId="581D33B3" w14:textId="77777777" w:rsidR="00E57647" w:rsidRPr="00F72CD4" w:rsidRDefault="00E57647" w:rsidP="000D2D5A">
            <w:pPr>
              <w:pStyle w:val="TAH"/>
              <w:rPr>
                <w:rFonts w:eastAsia="Malgun Gothic"/>
              </w:rPr>
            </w:pPr>
            <w:r w:rsidRPr="00F72CD4">
              <w:rPr>
                <w:rFonts w:eastAsia="Malgun Gothic"/>
              </w:rPr>
              <w:t>Reference value</w:t>
            </w:r>
          </w:p>
        </w:tc>
      </w:tr>
      <w:tr w:rsidR="00E57647" w:rsidRPr="00F72CD4" w14:paraId="544A65FC" w14:textId="77777777" w:rsidTr="00057C19">
        <w:trPr>
          <w:trHeight w:val="397"/>
          <w:jc w:val="center"/>
        </w:trPr>
        <w:tc>
          <w:tcPr>
            <w:tcW w:w="743" w:type="pct"/>
            <w:vMerge/>
            <w:shd w:val="clear" w:color="auto" w:fill="FFFFFF"/>
            <w:vAlign w:val="center"/>
          </w:tcPr>
          <w:p w14:paraId="2A7691FF" w14:textId="77777777" w:rsidR="00E57647" w:rsidRPr="00F72CD4" w:rsidRDefault="00E57647" w:rsidP="000D2D5A">
            <w:pPr>
              <w:pStyle w:val="TAH"/>
              <w:rPr>
                <w:rFonts w:eastAsia="Malgun Gothic"/>
              </w:rPr>
            </w:pPr>
          </w:p>
        </w:tc>
        <w:tc>
          <w:tcPr>
            <w:tcW w:w="769" w:type="pct"/>
            <w:vMerge/>
            <w:shd w:val="clear" w:color="auto" w:fill="FFFFFF"/>
            <w:vAlign w:val="center"/>
          </w:tcPr>
          <w:p w14:paraId="21CBBDA1" w14:textId="77777777" w:rsidR="00E57647" w:rsidRPr="00F72CD4" w:rsidRDefault="00E57647" w:rsidP="000D2D5A">
            <w:pPr>
              <w:pStyle w:val="TAH"/>
              <w:rPr>
                <w:rFonts w:eastAsia="Malgun Gothic"/>
              </w:rPr>
            </w:pPr>
          </w:p>
        </w:tc>
        <w:tc>
          <w:tcPr>
            <w:tcW w:w="728" w:type="pct"/>
            <w:vMerge/>
            <w:shd w:val="clear" w:color="auto" w:fill="FFFFFF"/>
          </w:tcPr>
          <w:p w14:paraId="203682BC" w14:textId="77777777" w:rsidR="00E57647" w:rsidRPr="00F72CD4" w:rsidRDefault="00E57647" w:rsidP="000D2D5A">
            <w:pPr>
              <w:pStyle w:val="TAH"/>
              <w:rPr>
                <w:rFonts w:eastAsia="Malgun Gothic"/>
              </w:rPr>
            </w:pPr>
          </w:p>
        </w:tc>
        <w:tc>
          <w:tcPr>
            <w:tcW w:w="826" w:type="pct"/>
            <w:vMerge/>
            <w:shd w:val="clear" w:color="auto" w:fill="FFFFFF"/>
            <w:vAlign w:val="center"/>
          </w:tcPr>
          <w:p w14:paraId="66423771" w14:textId="77777777" w:rsidR="00E57647" w:rsidRPr="00F72CD4" w:rsidRDefault="00E57647" w:rsidP="000D2D5A">
            <w:pPr>
              <w:pStyle w:val="TAH"/>
              <w:rPr>
                <w:rFonts w:eastAsia="Malgun Gothic"/>
              </w:rPr>
            </w:pPr>
          </w:p>
        </w:tc>
        <w:tc>
          <w:tcPr>
            <w:tcW w:w="739" w:type="pct"/>
            <w:vMerge/>
            <w:shd w:val="clear" w:color="auto" w:fill="FFFFFF"/>
            <w:vAlign w:val="center"/>
          </w:tcPr>
          <w:p w14:paraId="1555DF64" w14:textId="77777777" w:rsidR="00E57647" w:rsidRPr="00F72CD4" w:rsidRDefault="00E57647" w:rsidP="000D2D5A">
            <w:pPr>
              <w:pStyle w:val="TAH"/>
              <w:rPr>
                <w:rFonts w:eastAsia="Malgun Gothic"/>
              </w:rPr>
            </w:pPr>
          </w:p>
        </w:tc>
        <w:tc>
          <w:tcPr>
            <w:tcW w:w="834" w:type="pct"/>
            <w:shd w:val="clear" w:color="auto" w:fill="FFFFFF"/>
            <w:vAlign w:val="center"/>
          </w:tcPr>
          <w:p w14:paraId="1A67C40A" w14:textId="77777777" w:rsidR="00E57647" w:rsidRPr="00F72CD4" w:rsidRDefault="00E57647"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19D87CC4" w14:textId="77777777" w:rsidR="00E57647" w:rsidRPr="00F72CD4" w:rsidRDefault="00E57647" w:rsidP="000D2D5A">
            <w:pPr>
              <w:pStyle w:val="TAH"/>
              <w:rPr>
                <w:rFonts w:eastAsia="Malgun Gothic"/>
              </w:rPr>
            </w:pPr>
            <w:r w:rsidRPr="00F72CD4">
              <w:rPr>
                <w:rFonts w:eastAsia="Malgun Gothic"/>
              </w:rPr>
              <w:t>SNR (dB)</w:t>
            </w:r>
          </w:p>
        </w:tc>
      </w:tr>
      <w:tr w:rsidR="00E57647" w:rsidRPr="00F72CD4" w14:paraId="72290D27" w14:textId="77777777" w:rsidTr="00057C19">
        <w:trPr>
          <w:trHeight w:val="200"/>
          <w:jc w:val="center"/>
        </w:trPr>
        <w:tc>
          <w:tcPr>
            <w:tcW w:w="743" w:type="pct"/>
            <w:shd w:val="clear" w:color="auto" w:fill="FFFFFF"/>
            <w:vAlign w:val="center"/>
          </w:tcPr>
          <w:p w14:paraId="5C3EB842" w14:textId="77777777" w:rsidR="00E57647" w:rsidRPr="00F72CD4" w:rsidRDefault="00E57647" w:rsidP="000D2D5A">
            <w:pPr>
              <w:pStyle w:val="TAC"/>
              <w:rPr>
                <w:rFonts w:eastAsia="Malgun Gothic" w:cs="Arial"/>
              </w:rPr>
            </w:pPr>
            <w:r w:rsidRPr="00F72CD4">
              <w:rPr>
                <w:rFonts w:eastAsia="Malgun Gothic"/>
              </w:rPr>
              <w:t>5</w:t>
            </w:r>
          </w:p>
        </w:tc>
        <w:tc>
          <w:tcPr>
            <w:tcW w:w="769" w:type="pct"/>
            <w:shd w:val="clear" w:color="auto" w:fill="FFFFFF"/>
            <w:vAlign w:val="center"/>
          </w:tcPr>
          <w:p w14:paraId="6D2FA9BE" w14:textId="77777777" w:rsidR="00E57647" w:rsidRPr="00F72CD4" w:rsidRDefault="00E57647" w:rsidP="000D2D5A">
            <w:pPr>
              <w:pStyle w:val="TAC"/>
              <w:rPr>
                <w:rFonts w:eastAsia="Malgun Gothic"/>
              </w:rPr>
            </w:pPr>
            <w:r w:rsidRPr="00F72CD4">
              <w:rPr>
                <w:rFonts w:eastAsia="SimSun"/>
                <w:lang w:eastAsia="zh-CN"/>
              </w:rPr>
              <w:t>R.PDSCH.2-19.1 TDD</w:t>
            </w:r>
          </w:p>
        </w:tc>
        <w:tc>
          <w:tcPr>
            <w:tcW w:w="728" w:type="pct"/>
            <w:shd w:val="clear" w:color="auto" w:fill="FFFFFF"/>
          </w:tcPr>
          <w:p w14:paraId="588FE232" w14:textId="77777777" w:rsidR="00E57647" w:rsidRPr="00F72CD4" w:rsidRDefault="00E57647" w:rsidP="000D2D5A">
            <w:pPr>
              <w:pStyle w:val="TAC"/>
              <w:rPr>
                <w:rFonts w:eastAsia="Malgun Gothic" w:cs="Arial"/>
              </w:rPr>
            </w:pPr>
            <w:r w:rsidRPr="00F72CD4">
              <w:rPr>
                <w:rFonts w:eastAsia="Malgun Gothic"/>
              </w:rPr>
              <w:t>16QAM, 0.48</w:t>
            </w:r>
          </w:p>
        </w:tc>
        <w:tc>
          <w:tcPr>
            <w:tcW w:w="826" w:type="pct"/>
            <w:shd w:val="clear" w:color="auto" w:fill="FFFFFF"/>
          </w:tcPr>
          <w:p w14:paraId="22E581E4" w14:textId="77777777" w:rsidR="00E57647" w:rsidRPr="00F72CD4" w:rsidRDefault="00E57647" w:rsidP="000D2D5A">
            <w:pPr>
              <w:pStyle w:val="TAC"/>
              <w:rPr>
                <w:rFonts w:eastAsia="Malgun Gothic"/>
              </w:rPr>
            </w:pPr>
            <w:r w:rsidRPr="00F72CD4">
              <w:rPr>
                <w:rFonts w:eastAsia="SimSun"/>
              </w:rPr>
              <w:t>HST-SFN</w:t>
            </w:r>
          </w:p>
        </w:tc>
        <w:tc>
          <w:tcPr>
            <w:tcW w:w="739" w:type="pct"/>
            <w:shd w:val="clear" w:color="auto" w:fill="FFFFFF"/>
            <w:vAlign w:val="center"/>
          </w:tcPr>
          <w:p w14:paraId="59B4C69E" w14:textId="77777777" w:rsidR="00E57647" w:rsidRPr="00F72CD4" w:rsidRDefault="00E57647" w:rsidP="000D2D5A">
            <w:pPr>
              <w:pStyle w:val="TAC"/>
              <w:rPr>
                <w:rFonts w:eastAsia="Malgun Gothic"/>
              </w:rPr>
            </w:pPr>
            <w:r w:rsidRPr="00F72CD4">
              <w:rPr>
                <w:rFonts w:eastAsia="SimSun"/>
              </w:rPr>
              <w:t>2x</w:t>
            </w:r>
            <w:r w:rsidRPr="00F72CD4">
              <w:rPr>
                <w:rFonts w:eastAsia="SimSun"/>
                <w:lang w:eastAsia="zh-CN"/>
              </w:rPr>
              <w:t>4</w:t>
            </w:r>
          </w:p>
        </w:tc>
        <w:tc>
          <w:tcPr>
            <w:tcW w:w="834" w:type="pct"/>
            <w:shd w:val="clear" w:color="auto" w:fill="FFFFFF"/>
            <w:vAlign w:val="center"/>
          </w:tcPr>
          <w:p w14:paraId="07347D7C" w14:textId="77777777" w:rsidR="00E57647" w:rsidRPr="00F72CD4" w:rsidRDefault="00E57647" w:rsidP="000D2D5A">
            <w:pPr>
              <w:pStyle w:val="TAC"/>
              <w:rPr>
                <w:rFonts w:eastAsia="Malgun Gothic"/>
              </w:rPr>
            </w:pPr>
            <w:r w:rsidRPr="00F72CD4">
              <w:rPr>
                <w:rFonts w:eastAsia="SimSun"/>
              </w:rPr>
              <w:t>70</w:t>
            </w:r>
          </w:p>
        </w:tc>
        <w:tc>
          <w:tcPr>
            <w:tcW w:w="360" w:type="pct"/>
            <w:shd w:val="clear" w:color="auto" w:fill="FFFFFF"/>
            <w:vAlign w:val="center"/>
          </w:tcPr>
          <w:p w14:paraId="03BEA89C" w14:textId="77777777" w:rsidR="00E57647" w:rsidRPr="00F72CD4" w:rsidRDefault="00E57647" w:rsidP="000D2D5A">
            <w:pPr>
              <w:pStyle w:val="TAC"/>
              <w:rPr>
                <w:rFonts w:eastAsia="Malgun Gothic"/>
                <w:lang w:eastAsia="zh-CN"/>
              </w:rPr>
            </w:pPr>
            <w:r w:rsidRPr="00F72CD4">
              <w:rPr>
                <w:rFonts w:eastAsia="Malgun Gothic"/>
                <w:lang w:eastAsia="zh-CN"/>
              </w:rPr>
              <w:t>12.0</w:t>
            </w:r>
          </w:p>
        </w:tc>
      </w:tr>
      <w:tr w:rsidR="00E57647" w:rsidRPr="00F72CD4" w14:paraId="70D5CEC7" w14:textId="77777777" w:rsidTr="00057C19">
        <w:trPr>
          <w:trHeight w:val="200"/>
          <w:jc w:val="center"/>
        </w:trPr>
        <w:tc>
          <w:tcPr>
            <w:tcW w:w="743" w:type="pct"/>
            <w:shd w:val="clear" w:color="auto" w:fill="FFFFFF"/>
            <w:vAlign w:val="center"/>
          </w:tcPr>
          <w:p w14:paraId="5DDCA418" w14:textId="77777777" w:rsidR="00E57647" w:rsidRPr="00F72CD4" w:rsidRDefault="00E57647" w:rsidP="000D2D5A">
            <w:pPr>
              <w:pStyle w:val="TAC"/>
              <w:rPr>
                <w:rFonts w:eastAsia="Malgun Gothic"/>
                <w:lang w:eastAsia="zh-CN"/>
              </w:rPr>
            </w:pPr>
            <w:r w:rsidRPr="00F72CD4">
              <w:rPr>
                <w:rFonts w:eastAsia="Malgun Gothic"/>
                <w:lang w:eastAsia="zh-CN"/>
              </w:rPr>
              <w:t>10</w:t>
            </w:r>
          </w:p>
        </w:tc>
        <w:tc>
          <w:tcPr>
            <w:tcW w:w="769" w:type="pct"/>
            <w:shd w:val="clear" w:color="auto" w:fill="FFFFFF"/>
            <w:vAlign w:val="center"/>
          </w:tcPr>
          <w:p w14:paraId="74901B16" w14:textId="77777777" w:rsidR="00E57647" w:rsidRPr="00F72CD4" w:rsidRDefault="00E57647" w:rsidP="000D2D5A">
            <w:pPr>
              <w:pStyle w:val="TAC"/>
              <w:rPr>
                <w:rFonts w:eastAsia="SimSun"/>
                <w:lang w:eastAsia="zh-CN"/>
              </w:rPr>
            </w:pPr>
            <w:r w:rsidRPr="00F72CD4">
              <w:rPr>
                <w:rFonts w:eastAsia="SimSun"/>
                <w:lang w:eastAsia="zh-CN"/>
              </w:rPr>
              <w:t>R.PDSCH.2-19.2 TDD</w:t>
            </w:r>
          </w:p>
        </w:tc>
        <w:tc>
          <w:tcPr>
            <w:tcW w:w="728" w:type="pct"/>
            <w:shd w:val="clear" w:color="auto" w:fill="FFFFFF"/>
          </w:tcPr>
          <w:p w14:paraId="576C0A2F"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66CF9C31"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45A7EBF3"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5613B58C"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D28A7C1" w14:textId="77777777" w:rsidR="00E57647" w:rsidRPr="00F72CD4" w:rsidRDefault="00E57647" w:rsidP="000D2D5A">
            <w:pPr>
              <w:pStyle w:val="TAC"/>
              <w:rPr>
                <w:rFonts w:eastAsia="SimSun"/>
                <w:lang w:eastAsia="zh-CN"/>
              </w:rPr>
            </w:pPr>
            <w:r w:rsidRPr="00F72CD4">
              <w:rPr>
                <w:rFonts w:eastAsia="Malgun Gothic"/>
                <w:lang w:eastAsia="zh-CN"/>
              </w:rPr>
              <w:t>11.8</w:t>
            </w:r>
          </w:p>
        </w:tc>
      </w:tr>
      <w:tr w:rsidR="00E57647" w:rsidRPr="00F72CD4" w14:paraId="57B0A0BA" w14:textId="77777777" w:rsidTr="00057C19">
        <w:trPr>
          <w:trHeight w:val="200"/>
          <w:jc w:val="center"/>
        </w:trPr>
        <w:tc>
          <w:tcPr>
            <w:tcW w:w="743" w:type="pct"/>
            <w:shd w:val="clear" w:color="auto" w:fill="FFFFFF"/>
            <w:vAlign w:val="center"/>
          </w:tcPr>
          <w:p w14:paraId="610DED11" w14:textId="77777777" w:rsidR="00E57647" w:rsidRPr="00F72CD4" w:rsidRDefault="00E57647" w:rsidP="000D2D5A">
            <w:pPr>
              <w:pStyle w:val="TAC"/>
              <w:rPr>
                <w:rFonts w:eastAsia="Malgun Gothic"/>
                <w:lang w:eastAsia="zh-CN"/>
              </w:rPr>
            </w:pPr>
            <w:r w:rsidRPr="00F72CD4">
              <w:rPr>
                <w:rFonts w:eastAsia="Malgun Gothic"/>
                <w:lang w:eastAsia="zh-CN"/>
              </w:rPr>
              <w:t>15</w:t>
            </w:r>
          </w:p>
        </w:tc>
        <w:tc>
          <w:tcPr>
            <w:tcW w:w="769" w:type="pct"/>
            <w:shd w:val="clear" w:color="auto" w:fill="FFFFFF"/>
            <w:vAlign w:val="center"/>
          </w:tcPr>
          <w:p w14:paraId="6E4C80F6" w14:textId="77777777" w:rsidR="00E57647" w:rsidRPr="00F72CD4" w:rsidRDefault="00E57647" w:rsidP="000D2D5A">
            <w:pPr>
              <w:pStyle w:val="TAC"/>
              <w:rPr>
                <w:rFonts w:eastAsia="SimSun"/>
                <w:lang w:eastAsia="zh-CN"/>
              </w:rPr>
            </w:pPr>
            <w:r w:rsidRPr="00F72CD4">
              <w:rPr>
                <w:rFonts w:eastAsia="SimSun"/>
                <w:lang w:eastAsia="zh-CN"/>
              </w:rPr>
              <w:t>R.PDSCH.2-19.3 TDD</w:t>
            </w:r>
          </w:p>
        </w:tc>
        <w:tc>
          <w:tcPr>
            <w:tcW w:w="728" w:type="pct"/>
            <w:shd w:val="clear" w:color="auto" w:fill="FFFFFF"/>
          </w:tcPr>
          <w:p w14:paraId="07FC4AC4"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74CCFC2B"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76F2FBF2"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62B87CB5"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5A950717" w14:textId="77777777" w:rsidR="00E57647" w:rsidRPr="00F72CD4" w:rsidRDefault="00E57647" w:rsidP="000D2D5A">
            <w:pPr>
              <w:pStyle w:val="TAC"/>
              <w:rPr>
                <w:rFonts w:eastAsia="SimSun"/>
                <w:lang w:eastAsia="zh-CN"/>
              </w:rPr>
            </w:pPr>
            <w:r w:rsidRPr="00F72CD4">
              <w:rPr>
                <w:rFonts w:eastAsia="Malgun Gothic"/>
                <w:lang w:eastAsia="zh-CN"/>
              </w:rPr>
              <w:t>12.1</w:t>
            </w:r>
          </w:p>
        </w:tc>
      </w:tr>
      <w:tr w:rsidR="00E57647" w:rsidRPr="00F72CD4" w14:paraId="0EDF5E9B" w14:textId="77777777" w:rsidTr="00057C19">
        <w:trPr>
          <w:trHeight w:val="200"/>
          <w:jc w:val="center"/>
        </w:trPr>
        <w:tc>
          <w:tcPr>
            <w:tcW w:w="743" w:type="pct"/>
            <w:shd w:val="clear" w:color="auto" w:fill="FFFFFF"/>
            <w:vAlign w:val="center"/>
          </w:tcPr>
          <w:p w14:paraId="3BDF6F08" w14:textId="77777777" w:rsidR="00E57647" w:rsidRPr="00F72CD4" w:rsidRDefault="00E57647" w:rsidP="000D2D5A">
            <w:pPr>
              <w:pStyle w:val="TAC"/>
              <w:rPr>
                <w:rFonts w:eastAsia="Malgun Gothic"/>
                <w:lang w:eastAsia="zh-CN"/>
              </w:rPr>
            </w:pPr>
            <w:r w:rsidRPr="00F72CD4">
              <w:rPr>
                <w:rFonts w:eastAsia="Malgun Gothic"/>
                <w:lang w:eastAsia="zh-CN"/>
              </w:rPr>
              <w:t>20</w:t>
            </w:r>
          </w:p>
        </w:tc>
        <w:tc>
          <w:tcPr>
            <w:tcW w:w="769" w:type="pct"/>
            <w:shd w:val="clear" w:color="auto" w:fill="FFFFFF"/>
            <w:vAlign w:val="center"/>
          </w:tcPr>
          <w:p w14:paraId="05B35BA1" w14:textId="77777777" w:rsidR="00E57647" w:rsidRPr="00F72CD4" w:rsidRDefault="00E57647" w:rsidP="000D2D5A">
            <w:pPr>
              <w:pStyle w:val="TAC"/>
              <w:rPr>
                <w:rFonts w:eastAsia="SimSun"/>
              </w:rPr>
            </w:pPr>
            <w:r w:rsidRPr="00F72CD4">
              <w:rPr>
                <w:rFonts w:eastAsia="SimSun"/>
                <w:lang w:eastAsia="zh-CN"/>
              </w:rPr>
              <w:t>R.PDSCH.2-19.4 TDD</w:t>
            </w:r>
          </w:p>
        </w:tc>
        <w:tc>
          <w:tcPr>
            <w:tcW w:w="728" w:type="pct"/>
            <w:shd w:val="clear" w:color="auto" w:fill="FFFFFF"/>
          </w:tcPr>
          <w:p w14:paraId="4CCEDB2C"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36BAFCDA"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3E83172E"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461D0D56"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63957CF9" w14:textId="77777777" w:rsidR="00E57647" w:rsidRPr="00F72CD4" w:rsidRDefault="00E57647" w:rsidP="000D2D5A">
            <w:pPr>
              <w:pStyle w:val="TAC"/>
              <w:rPr>
                <w:rFonts w:eastAsia="SimSun"/>
                <w:lang w:eastAsia="zh-CN"/>
              </w:rPr>
            </w:pPr>
            <w:r w:rsidRPr="00F72CD4">
              <w:rPr>
                <w:rFonts w:eastAsia="Malgun Gothic"/>
                <w:lang w:eastAsia="zh-CN"/>
              </w:rPr>
              <w:t>11.8</w:t>
            </w:r>
          </w:p>
        </w:tc>
      </w:tr>
      <w:tr w:rsidR="00E57647" w:rsidRPr="00F72CD4" w14:paraId="49060A0C" w14:textId="77777777" w:rsidTr="00057C19">
        <w:trPr>
          <w:trHeight w:val="200"/>
          <w:jc w:val="center"/>
        </w:trPr>
        <w:tc>
          <w:tcPr>
            <w:tcW w:w="743" w:type="pct"/>
            <w:shd w:val="clear" w:color="auto" w:fill="FFFFFF"/>
            <w:vAlign w:val="center"/>
          </w:tcPr>
          <w:p w14:paraId="0254D24F" w14:textId="77777777" w:rsidR="00E57647" w:rsidRPr="00F72CD4" w:rsidRDefault="00E57647" w:rsidP="000D2D5A">
            <w:pPr>
              <w:pStyle w:val="TAC"/>
              <w:rPr>
                <w:rFonts w:eastAsia="Malgun Gothic"/>
                <w:lang w:eastAsia="zh-CN"/>
              </w:rPr>
            </w:pPr>
            <w:r w:rsidRPr="00F72CD4">
              <w:rPr>
                <w:rFonts w:eastAsia="Malgun Gothic"/>
                <w:lang w:eastAsia="zh-CN"/>
              </w:rPr>
              <w:t>25</w:t>
            </w:r>
          </w:p>
        </w:tc>
        <w:tc>
          <w:tcPr>
            <w:tcW w:w="769" w:type="pct"/>
            <w:shd w:val="clear" w:color="auto" w:fill="FFFFFF"/>
            <w:vAlign w:val="center"/>
          </w:tcPr>
          <w:p w14:paraId="0B14C4BE" w14:textId="77777777" w:rsidR="00E57647" w:rsidRPr="00F72CD4" w:rsidRDefault="00E57647" w:rsidP="000D2D5A">
            <w:pPr>
              <w:pStyle w:val="TAC"/>
              <w:rPr>
                <w:rFonts w:eastAsia="SimSun"/>
              </w:rPr>
            </w:pPr>
            <w:r w:rsidRPr="00F72CD4">
              <w:rPr>
                <w:rFonts w:eastAsia="SimSun"/>
                <w:lang w:eastAsia="zh-CN"/>
              </w:rPr>
              <w:t>R.PDSCH.2-19.5 TDD</w:t>
            </w:r>
          </w:p>
        </w:tc>
        <w:tc>
          <w:tcPr>
            <w:tcW w:w="728" w:type="pct"/>
            <w:shd w:val="clear" w:color="auto" w:fill="FFFFFF"/>
          </w:tcPr>
          <w:p w14:paraId="36CC6EAA"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5BBE3EB9"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2C791AFF"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3D0D6FAB"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781D474" w14:textId="77777777" w:rsidR="00E57647" w:rsidRPr="00F72CD4" w:rsidRDefault="00E57647" w:rsidP="000D2D5A">
            <w:pPr>
              <w:pStyle w:val="TAC"/>
              <w:rPr>
                <w:rFonts w:eastAsia="SimSun"/>
                <w:lang w:eastAsia="zh-CN"/>
              </w:rPr>
            </w:pPr>
            <w:r w:rsidRPr="00F72CD4">
              <w:rPr>
                <w:rFonts w:eastAsia="Malgun Gothic"/>
                <w:lang w:eastAsia="zh-CN"/>
              </w:rPr>
              <w:t>11.9</w:t>
            </w:r>
          </w:p>
        </w:tc>
      </w:tr>
      <w:tr w:rsidR="00E57647" w:rsidRPr="00F72CD4" w14:paraId="08E1255E" w14:textId="77777777" w:rsidTr="00057C19">
        <w:trPr>
          <w:trHeight w:val="200"/>
          <w:jc w:val="center"/>
        </w:trPr>
        <w:tc>
          <w:tcPr>
            <w:tcW w:w="743" w:type="pct"/>
            <w:shd w:val="clear" w:color="auto" w:fill="FFFFFF"/>
            <w:vAlign w:val="center"/>
          </w:tcPr>
          <w:p w14:paraId="1C1B7517" w14:textId="77777777" w:rsidR="00E57647" w:rsidRPr="00F72CD4" w:rsidRDefault="00E57647" w:rsidP="000D2D5A">
            <w:pPr>
              <w:pStyle w:val="TAC"/>
              <w:rPr>
                <w:rFonts w:eastAsia="Malgun Gothic"/>
                <w:lang w:eastAsia="zh-CN"/>
              </w:rPr>
            </w:pPr>
            <w:r w:rsidRPr="00F72CD4">
              <w:rPr>
                <w:rFonts w:eastAsia="Malgun Gothic"/>
                <w:lang w:eastAsia="zh-CN"/>
              </w:rPr>
              <w:t>30</w:t>
            </w:r>
          </w:p>
        </w:tc>
        <w:tc>
          <w:tcPr>
            <w:tcW w:w="769" w:type="pct"/>
            <w:shd w:val="clear" w:color="auto" w:fill="FFFFFF"/>
            <w:vAlign w:val="center"/>
          </w:tcPr>
          <w:p w14:paraId="6467C0AE" w14:textId="77777777" w:rsidR="00E57647" w:rsidRPr="00F72CD4" w:rsidRDefault="00E57647" w:rsidP="000D2D5A">
            <w:pPr>
              <w:pStyle w:val="TAC"/>
              <w:rPr>
                <w:rFonts w:eastAsia="SimSun"/>
              </w:rPr>
            </w:pPr>
            <w:r w:rsidRPr="00F72CD4">
              <w:rPr>
                <w:rFonts w:eastAsia="SimSun"/>
                <w:lang w:eastAsia="zh-CN"/>
              </w:rPr>
              <w:t>R.PDSCH.2-20.1 TDD</w:t>
            </w:r>
          </w:p>
        </w:tc>
        <w:tc>
          <w:tcPr>
            <w:tcW w:w="728" w:type="pct"/>
            <w:shd w:val="clear" w:color="auto" w:fill="FFFFFF"/>
          </w:tcPr>
          <w:p w14:paraId="7B57BE6E"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70317F63"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35F0FBDE"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78FB33B5"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57FBB292" w14:textId="77777777" w:rsidR="00E57647" w:rsidRPr="00F72CD4" w:rsidRDefault="00E57647" w:rsidP="000D2D5A">
            <w:pPr>
              <w:pStyle w:val="TAC"/>
              <w:rPr>
                <w:rFonts w:eastAsia="SimSun"/>
                <w:lang w:eastAsia="zh-CN"/>
              </w:rPr>
            </w:pPr>
            <w:r w:rsidRPr="00F72CD4">
              <w:rPr>
                <w:rFonts w:eastAsia="Malgun Gothic"/>
                <w:lang w:eastAsia="zh-CN"/>
              </w:rPr>
              <w:t>12.2</w:t>
            </w:r>
          </w:p>
        </w:tc>
      </w:tr>
      <w:tr w:rsidR="00E57647" w:rsidRPr="00F72CD4" w14:paraId="7374D79C" w14:textId="77777777" w:rsidTr="00057C19">
        <w:trPr>
          <w:trHeight w:val="200"/>
          <w:jc w:val="center"/>
        </w:trPr>
        <w:tc>
          <w:tcPr>
            <w:tcW w:w="743" w:type="pct"/>
            <w:shd w:val="clear" w:color="auto" w:fill="FFFFFF"/>
            <w:vAlign w:val="center"/>
          </w:tcPr>
          <w:p w14:paraId="53206108" w14:textId="77777777" w:rsidR="00E57647" w:rsidRPr="00F72CD4" w:rsidRDefault="00E57647" w:rsidP="000D2D5A">
            <w:pPr>
              <w:pStyle w:val="TAC"/>
              <w:rPr>
                <w:rFonts w:eastAsia="Malgun Gothic"/>
                <w:highlight w:val="yellow"/>
              </w:rPr>
            </w:pPr>
            <w:r w:rsidRPr="00F72CD4">
              <w:rPr>
                <w:rFonts w:eastAsia="Malgun Gothic"/>
              </w:rPr>
              <w:t>40</w:t>
            </w:r>
          </w:p>
        </w:tc>
        <w:tc>
          <w:tcPr>
            <w:tcW w:w="769" w:type="pct"/>
            <w:shd w:val="clear" w:color="auto" w:fill="FFFFFF"/>
            <w:vAlign w:val="center"/>
          </w:tcPr>
          <w:p w14:paraId="1C3749BF" w14:textId="77777777" w:rsidR="00E57647" w:rsidRPr="00F72CD4" w:rsidRDefault="00E57647" w:rsidP="000D2D5A">
            <w:pPr>
              <w:pStyle w:val="TAC"/>
              <w:rPr>
                <w:rFonts w:eastAsia="SimSun"/>
                <w:highlight w:val="yellow"/>
              </w:rPr>
            </w:pPr>
            <w:r w:rsidRPr="00F72CD4">
              <w:rPr>
                <w:rFonts w:eastAsia="SimSun"/>
                <w:lang w:eastAsia="zh-CN"/>
              </w:rPr>
              <w:t>R.PDSCH.2-10.4 TDD</w:t>
            </w:r>
          </w:p>
        </w:tc>
        <w:tc>
          <w:tcPr>
            <w:tcW w:w="728" w:type="pct"/>
            <w:shd w:val="clear" w:color="auto" w:fill="FFFFFF"/>
          </w:tcPr>
          <w:p w14:paraId="1014F610"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F3076D8"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514BE454"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67835CA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35857ED4" w14:textId="77777777" w:rsidR="00E57647" w:rsidRPr="00F72CD4" w:rsidRDefault="00E57647" w:rsidP="000D2D5A">
            <w:pPr>
              <w:pStyle w:val="TAC"/>
              <w:rPr>
                <w:rFonts w:eastAsia="SimSun"/>
                <w:lang w:eastAsia="zh-CN"/>
              </w:rPr>
            </w:pPr>
            <w:r w:rsidRPr="00F72CD4">
              <w:rPr>
                <w:rFonts w:eastAsia="Malgun Gothic"/>
                <w:lang w:eastAsia="zh-CN"/>
              </w:rPr>
              <w:t>12.4</w:t>
            </w:r>
          </w:p>
        </w:tc>
      </w:tr>
      <w:tr w:rsidR="00E57647" w:rsidRPr="00F72CD4" w14:paraId="50F7F202" w14:textId="77777777" w:rsidTr="00057C19">
        <w:trPr>
          <w:trHeight w:val="200"/>
          <w:jc w:val="center"/>
        </w:trPr>
        <w:tc>
          <w:tcPr>
            <w:tcW w:w="743" w:type="pct"/>
            <w:shd w:val="clear" w:color="auto" w:fill="FFFFFF"/>
            <w:vAlign w:val="center"/>
          </w:tcPr>
          <w:p w14:paraId="30BB2B13" w14:textId="77777777" w:rsidR="00E57647" w:rsidRPr="00F72CD4" w:rsidRDefault="00E57647" w:rsidP="000D2D5A">
            <w:pPr>
              <w:pStyle w:val="TAC"/>
              <w:rPr>
                <w:rFonts w:eastAsia="Malgun Gothic"/>
                <w:lang w:eastAsia="zh-CN"/>
              </w:rPr>
            </w:pPr>
            <w:r w:rsidRPr="00F72CD4">
              <w:rPr>
                <w:rFonts w:eastAsia="Malgun Gothic"/>
                <w:lang w:eastAsia="zh-CN"/>
              </w:rPr>
              <w:t>50</w:t>
            </w:r>
          </w:p>
        </w:tc>
        <w:tc>
          <w:tcPr>
            <w:tcW w:w="769" w:type="pct"/>
            <w:shd w:val="clear" w:color="auto" w:fill="FFFFFF"/>
            <w:vAlign w:val="center"/>
          </w:tcPr>
          <w:p w14:paraId="17704D8C" w14:textId="77777777" w:rsidR="00E57647" w:rsidRPr="00F72CD4" w:rsidRDefault="00E57647" w:rsidP="000D2D5A">
            <w:pPr>
              <w:pStyle w:val="TAC"/>
              <w:rPr>
                <w:rFonts w:eastAsia="SimSun"/>
              </w:rPr>
            </w:pPr>
            <w:r w:rsidRPr="00F72CD4">
              <w:rPr>
                <w:rFonts w:eastAsia="SimSun"/>
                <w:lang w:eastAsia="zh-CN"/>
              </w:rPr>
              <w:t>R.PDSCH.2-20.2 TDD</w:t>
            </w:r>
          </w:p>
        </w:tc>
        <w:tc>
          <w:tcPr>
            <w:tcW w:w="728" w:type="pct"/>
            <w:shd w:val="clear" w:color="auto" w:fill="FFFFFF"/>
          </w:tcPr>
          <w:p w14:paraId="4A5BBEF0"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3CB8D72D"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1A23B8F5"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677B6026"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03248725" w14:textId="77777777" w:rsidR="00E57647" w:rsidRPr="00F72CD4" w:rsidRDefault="00E57647" w:rsidP="000D2D5A">
            <w:pPr>
              <w:pStyle w:val="TAC"/>
              <w:rPr>
                <w:rFonts w:eastAsia="SimSun"/>
                <w:lang w:eastAsia="zh-CN"/>
              </w:rPr>
            </w:pPr>
            <w:r w:rsidRPr="00F72CD4">
              <w:rPr>
                <w:rFonts w:eastAsia="Malgun Gothic"/>
                <w:lang w:eastAsia="zh-CN"/>
              </w:rPr>
              <w:t>12.6</w:t>
            </w:r>
          </w:p>
        </w:tc>
      </w:tr>
      <w:tr w:rsidR="00E57647" w:rsidRPr="00F72CD4" w14:paraId="78414B87" w14:textId="77777777" w:rsidTr="00057C19">
        <w:trPr>
          <w:trHeight w:val="200"/>
          <w:jc w:val="center"/>
        </w:trPr>
        <w:tc>
          <w:tcPr>
            <w:tcW w:w="743" w:type="pct"/>
            <w:shd w:val="clear" w:color="auto" w:fill="FFFFFF"/>
            <w:vAlign w:val="center"/>
          </w:tcPr>
          <w:p w14:paraId="50F2B04D" w14:textId="77777777" w:rsidR="00E57647" w:rsidRPr="00F72CD4" w:rsidRDefault="00E57647" w:rsidP="000D2D5A">
            <w:pPr>
              <w:pStyle w:val="TAC"/>
              <w:rPr>
                <w:rFonts w:eastAsia="Malgun Gothic"/>
                <w:lang w:eastAsia="zh-CN"/>
              </w:rPr>
            </w:pPr>
            <w:r w:rsidRPr="00F72CD4">
              <w:rPr>
                <w:rFonts w:eastAsia="Malgun Gothic"/>
                <w:lang w:eastAsia="zh-CN"/>
              </w:rPr>
              <w:t>60</w:t>
            </w:r>
          </w:p>
        </w:tc>
        <w:tc>
          <w:tcPr>
            <w:tcW w:w="769" w:type="pct"/>
            <w:shd w:val="clear" w:color="auto" w:fill="FFFFFF"/>
            <w:vAlign w:val="center"/>
          </w:tcPr>
          <w:p w14:paraId="09624F3F" w14:textId="77777777" w:rsidR="00E57647" w:rsidRPr="00F72CD4" w:rsidRDefault="00E57647" w:rsidP="000D2D5A">
            <w:pPr>
              <w:pStyle w:val="TAC"/>
              <w:rPr>
                <w:rFonts w:eastAsia="SimSun"/>
              </w:rPr>
            </w:pPr>
            <w:r w:rsidRPr="00F72CD4">
              <w:rPr>
                <w:rFonts w:eastAsia="SimSun"/>
                <w:lang w:eastAsia="zh-CN"/>
              </w:rPr>
              <w:t>R.PDSCH.2-20.3 TDD</w:t>
            </w:r>
          </w:p>
        </w:tc>
        <w:tc>
          <w:tcPr>
            <w:tcW w:w="728" w:type="pct"/>
            <w:shd w:val="clear" w:color="auto" w:fill="FFFFFF"/>
          </w:tcPr>
          <w:p w14:paraId="1B86CC20"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1D51AFDC"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61D4424B"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27001A0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9F25B46" w14:textId="77777777" w:rsidR="00E57647" w:rsidRPr="00F72CD4" w:rsidRDefault="00E57647" w:rsidP="000D2D5A">
            <w:pPr>
              <w:pStyle w:val="TAC"/>
              <w:rPr>
                <w:rFonts w:eastAsia="SimSun"/>
                <w:lang w:eastAsia="zh-CN"/>
              </w:rPr>
            </w:pPr>
            <w:r w:rsidRPr="00F72CD4">
              <w:rPr>
                <w:rFonts w:eastAsia="Malgun Gothic"/>
                <w:lang w:eastAsia="zh-CN"/>
              </w:rPr>
              <w:t>12.5</w:t>
            </w:r>
          </w:p>
        </w:tc>
      </w:tr>
      <w:tr w:rsidR="00E57647" w:rsidRPr="00F72CD4" w14:paraId="1043D827" w14:textId="77777777" w:rsidTr="00057C19">
        <w:trPr>
          <w:trHeight w:val="200"/>
          <w:jc w:val="center"/>
        </w:trPr>
        <w:tc>
          <w:tcPr>
            <w:tcW w:w="743" w:type="pct"/>
            <w:shd w:val="clear" w:color="auto" w:fill="FFFFFF"/>
            <w:vAlign w:val="center"/>
          </w:tcPr>
          <w:p w14:paraId="4C220929" w14:textId="77777777" w:rsidR="00E57647" w:rsidRPr="00F72CD4" w:rsidRDefault="00E57647" w:rsidP="000D2D5A">
            <w:pPr>
              <w:pStyle w:val="TAC"/>
              <w:rPr>
                <w:rFonts w:eastAsia="Malgun Gothic"/>
                <w:lang w:eastAsia="zh-CN"/>
              </w:rPr>
            </w:pPr>
            <w:r w:rsidRPr="00F72CD4">
              <w:rPr>
                <w:rFonts w:eastAsia="Malgun Gothic"/>
                <w:lang w:eastAsia="zh-CN"/>
              </w:rPr>
              <w:t>80</w:t>
            </w:r>
          </w:p>
        </w:tc>
        <w:tc>
          <w:tcPr>
            <w:tcW w:w="769" w:type="pct"/>
            <w:shd w:val="clear" w:color="auto" w:fill="FFFFFF"/>
            <w:vAlign w:val="center"/>
          </w:tcPr>
          <w:p w14:paraId="50C638A5" w14:textId="77777777" w:rsidR="00E57647" w:rsidRPr="00F72CD4" w:rsidRDefault="00E57647" w:rsidP="000D2D5A">
            <w:pPr>
              <w:pStyle w:val="TAC"/>
              <w:rPr>
                <w:rFonts w:eastAsia="SimSun"/>
                <w:lang w:eastAsia="zh-CN"/>
              </w:rPr>
            </w:pPr>
            <w:r w:rsidRPr="00F72CD4">
              <w:rPr>
                <w:rFonts w:eastAsia="SimSun"/>
                <w:lang w:eastAsia="zh-CN"/>
              </w:rPr>
              <w:t>R.PDSCH.2-20.4 TDD</w:t>
            </w:r>
          </w:p>
        </w:tc>
        <w:tc>
          <w:tcPr>
            <w:tcW w:w="728" w:type="pct"/>
            <w:shd w:val="clear" w:color="auto" w:fill="FFFFFF"/>
          </w:tcPr>
          <w:p w14:paraId="5F77E81B"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16104FAB"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0ACD1044"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77F5BC9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29500BE6" w14:textId="77777777" w:rsidR="00E57647" w:rsidRPr="00F72CD4" w:rsidRDefault="00E57647" w:rsidP="000D2D5A">
            <w:pPr>
              <w:pStyle w:val="TAC"/>
              <w:rPr>
                <w:rFonts w:eastAsia="SimSun"/>
                <w:lang w:eastAsia="zh-CN"/>
              </w:rPr>
            </w:pPr>
            <w:r w:rsidRPr="00F72CD4">
              <w:rPr>
                <w:rFonts w:eastAsia="Malgun Gothic"/>
                <w:lang w:eastAsia="zh-CN"/>
              </w:rPr>
              <w:t>12.7</w:t>
            </w:r>
          </w:p>
        </w:tc>
      </w:tr>
      <w:tr w:rsidR="00E57647" w:rsidRPr="00F72CD4" w14:paraId="598B1A93" w14:textId="77777777" w:rsidTr="00057C19">
        <w:trPr>
          <w:trHeight w:val="200"/>
          <w:jc w:val="center"/>
        </w:trPr>
        <w:tc>
          <w:tcPr>
            <w:tcW w:w="743" w:type="pct"/>
            <w:shd w:val="clear" w:color="auto" w:fill="FFFFFF"/>
            <w:vAlign w:val="center"/>
          </w:tcPr>
          <w:p w14:paraId="3E1086F3" w14:textId="77777777" w:rsidR="00E57647" w:rsidRPr="00F72CD4" w:rsidRDefault="00E57647" w:rsidP="000D2D5A">
            <w:pPr>
              <w:pStyle w:val="TAC"/>
              <w:rPr>
                <w:rFonts w:eastAsia="Malgun Gothic"/>
                <w:lang w:eastAsia="zh-CN"/>
              </w:rPr>
            </w:pPr>
            <w:r w:rsidRPr="00F72CD4">
              <w:rPr>
                <w:rFonts w:eastAsia="Malgun Gothic"/>
                <w:lang w:eastAsia="zh-CN"/>
              </w:rPr>
              <w:t>90</w:t>
            </w:r>
          </w:p>
        </w:tc>
        <w:tc>
          <w:tcPr>
            <w:tcW w:w="769" w:type="pct"/>
            <w:shd w:val="clear" w:color="auto" w:fill="FFFFFF"/>
            <w:vAlign w:val="center"/>
          </w:tcPr>
          <w:p w14:paraId="1B15F784" w14:textId="77777777" w:rsidR="00E57647" w:rsidRPr="00F72CD4" w:rsidRDefault="00E57647" w:rsidP="000D2D5A">
            <w:pPr>
              <w:pStyle w:val="TAC"/>
              <w:rPr>
                <w:rFonts w:eastAsia="SimSun"/>
                <w:lang w:eastAsia="zh-CN"/>
              </w:rPr>
            </w:pPr>
            <w:r w:rsidRPr="00F72CD4">
              <w:rPr>
                <w:rFonts w:eastAsia="SimSun"/>
                <w:lang w:eastAsia="zh-CN"/>
              </w:rPr>
              <w:t>R.PDSCH.2-20.5 TDD</w:t>
            </w:r>
          </w:p>
        </w:tc>
        <w:tc>
          <w:tcPr>
            <w:tcW w:w="728" w:type="pct"/>
            <w:shd w:val="clear" w:color="auto" w:fill="FFFFFF"/>
          </w:tcPr>
          <w:p w14:paraId="34C53143"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BFF948F"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66F2F4C9"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11A59DC3"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9A1F40B" w14:textId="77777777" w:rsidR="00E57647" w:rsidRPr="00F72CD4" w:rsidRDefault="00E57647" w:rsidP="000D2D5A">
            <w:pPr>
              <w:pStyle w:val="TAC"/>
              <w:rPr>
                <w:rFonts w:eastAsia="SimSun"/>
                <w:lang w:eastAsia="zh-CN"/>
              </w:rPr>
            </w:pPr>
            <w:r w:rsidRPr="00F72CD4">
              <w:rPr>
                <w:rFonts w:eastAsia="Malgun Gothic"/>
                <w:lang w:eastAsia="zh-CN"/>
              </w:rPr>
              <w:t>12.7</w:t>
            </w:r>
          </w:p>
        </w:tc>
      </w:tr>
      <w:tr w:rsidR="00E57647" w:rsidRPr="00F72CD4" w14:paraId="26CFCB81" w14:textId="77777777" w:rsidTr="00057C19">
        <w:trPr>
          <w:trHeight w:val="200"/>
          <w:jc w:val="center"/>
        </w:trPr>
        <w:tc>
          <w:tcPr>
            <w:tcW w:w="743" w:type="pct"/>
            <w:shd w:val="clear" w:color="auto" w:fill="FFFFFF"/>
            <w:vAlign w:val="center"/>
          </w:tcPr>
          <w:p w14:paraId="51DCEE54" w14:textId="77777777" w:rsidR="00E57647" w:rsidRPr="00F72CD4" w:rsidRDefault="00E57647" w:rsidP="000D2D5A">
            <w:pPr>
              <w:pStyle w:val="TAC"/>
              <w:rPr>
                <w:rFonts w:eastAsia="Malgun Gothic"/>
                <w:lang w:eastAsia="zh-CN"/>
              </w:rPr>
            </w:pPr>
            <w:r w:rsidRPr="00F72CD4">
              <w:rPr>
                <w:rFonts w:eastAsia="Malgun Gothic"/>
                <w:lang w:eastAsia="zh-CN"/>
              </w:rPr>
              <w:t>100</w:t>
            </w:r>
          </w:p>
        </w:tc>
        <w:tc>
          <w:tcPr>
            <w:tcW w:w="769" w:type="pct"/>
            <w:shd w:val="clear" w:color="auto" w:fill="FFFFFF"/>
            <w:vAlign w:val="center"/>
          </w:tcPr>
          <w:p w14:paraId="23AFFABD" w14:textId="77777777" w:rsidR="00E57647" w:rsidRPr="00F72CD4" w:rsidRDefault="00E57647" w:rsidP="000D2D5A">
            <w:pPr>
              <w:pStyle w:val="TAC"/>
              <w:rPr>
                <w:rFonts w:eastAsia="SimSun"/>
                <w:lang w:eastAsia="zh-CN"/>
              </w:rPr>
            </w:pPr>
            <w:r w:rsidRPr="00F72CD4">
              <w:rPr>
                <w:rFonts w:eastAsia="SimSun"/>
                <w:lang w:eastAsia="zh-CN"/>
              </w:rPr>
              <w:t>R.PDSCH.2-21.1 TDD</w:t>
            </w:r>
          </w:p>
        </w:tc>
        <w:tc>
          <w:tcPr>
            <w:tcW w:w="728" w:type="pct"/>
            <w:shd w:val="clear" w:color="auto" w:fill="FFFFFF"/>
          </w:tcPr>
          <w:p w14:paraId="3132DF8E"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7B71B96"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16AA0A88"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1462D05C"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2DE021CE" w14:textId="77777777" w:rsidR="00E57647" w:rsidRPr="00F72CD4" w:rsidRDefault="00E57647" w:rsidP="000D2D5A">
            <w:pPr>
              <w:pStyle w:val="TAC"/>
              <w:rPr>
                <w:rFonts w:eastAsia="SimSun"/>
                <w:lang w:eastAsia="zh-CN"/>
              </w:rPr>
            </w:pPr>
            <w:r w:rsidRPr="00F72CD4">
              <w:rPr>
                <w:rFonts w:eastAsia="Malgun Gothic"/>
                <w:lang w:eastAsia="zh-CN"/>
              </w:rPr>
              <w:t>12.7</w:t>
            </w:r>
          </w:p>
        </w:tc>
      </w:tr>
    </w:tbl>
    <w:p w14:paraId="109BE2F5" w14:textId="77777777" w:rsidR="00E57647" w:rsidRPr="00F72CD4" w:rsidRDefault="00E57647" w:rsidP="000D2D5A">
      <w:pPr>
        <w:rPr>
          <w:rFonts w:eastAsia="Malgun Gothic"/>
        </w:rPr>
      </w:pPr>
    </w:p>
    <w:p w14:paraId="475E94AA" w14:textId="77777777" w:rsidR="00E57647" w:rsidRPr="00F72CD4" w:rsidRDefault="00E57647" w:rsidP="000D2D5A">
      <w:pPr>
        <w:pStyle w:val="TH"/>
        <w:rPr>
          <w:rFonts w:eastAsia="Malgun Gothic"/>
          <w:lang w:eastAsia="zh-CN"/>
        </w:rPr>
      </w:pPr>
      <w:r w:rsidRPr="00F72CD4">
        <w:rPr>
          <w:rFonts w:eastAsia="Malgun Gothic"/>
        </w:rPr>
        <w:t>Table 5.2A.</w:t>
      </w:r>
      <w:r w:rsidRPr="00F72CD4">
        <w:rPr>
          <w:rFonts w:eastAsia="Malgun Gothic"/>
          <w:lang w:eastAsia="zh-CN"/>
        </w:rPr>
        <w:t>3</w:t>
      </w:r>
      <w:r w:rsidRPr="00F72CD4">
        <w:rPr>
          <w:rFonts w:eastAsia="Malgun Gothic"/>
        </w:rPr>
        <w:t>.4</w:t>
      </w:r>
      <w:r w:rsidRPr="00F72CD4">
        <w:rPr>
          <w:rFonts w:eastAsia="SimSun"/>
          <w:lang w:eastAsia="zh-CN"/>
        </w:rPr>
        <w:t>.0</w:t>
      </w:r>
      <w:r w:rsidRPr="00F72CD4">
        <w:rPr>
          <w:rFonts w:eastAsia="Malgun Gothic"/>
        </w:rPr>
        <w:t xml:space="preserve">-5: Minimum performance </w:t>
      </w:r>
      <w:r w:rsidRPr="00F72CD4">
        <w:rPr>
          <w:rFonts w:eastAsia="Malgun Gothic"/>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E57647" w:rsidRPr="00F72CD4" w14:paraId="5861ABD1" w14:textId="77777777" w:rsidTr="00057C19">
        <w:trPr>
          <w:trHeight w:val="226"/>
        </w:trPr>
        <w:tc>
          <w:tcPr>
            <w:tcW w:w="1413" w:type="dxa"/>
            <w:shd w:val="clear" w:color="auto" w:fill="auto"/>
          </w:tcPr>
          <w:p w14:paraId="127A186D" w14:textId="77777777" w:rsidR="00E57647" w:rsidRPr="00F72CD4" w:rsidRDefault="00E57647" w:rsidP="000D2D5A">
            <w:pPr>
              <w:pStyle w:val="TAH"/>
              <w:rPr>
                <w:rFonts w:eastAsia="Malgun Gothic"/>
                <w:lang w:eastAsia="zh-CN"/>
              </w:rPr>
            </w:pPr>
            <w:r w:rsidRPr="00F72CD4">
              <w:rPr>
                <w:rFonts w:eastAsia="Malgun Gothic"/>
                <w:lang w:eastAsia="zh-CN"/>
              </w:rPr>
              <w:t>Test number</w:t>
            </w:r>
          </w:p>
        </w:tc>
        <w:tc>
          <w:tcPr>
            <w:tcW w:w="3118" w:type="dxa"/>
            <w:shd w:val="clear" w:color="auto" w:fill="auto"/>
          </w:tcPr>
          <w:p w14:paraId="7107B8D4" w14:textId="77777777" w:rsidR="00E57647" w:rsidRPr="00F72CD4" w:rsidRDefault="00E57647" w:rsidP="000D2D5A">
            <w:pPr>
              <w:pStyle w:val="TAH"/>
              <w:rPr>
                <w:rFonts w:eastAsia="Malgun Gothic"/>
                <w:lang w:eastAsia="zh-CN"/>
              </w:rPr>
            </w:pPr>
            <w:r w:rsidRPr="00F72CD4">
              <w:rPr>
                <w:rFonts w:eastAsia="Malgun Gothic"/>
                <w:lang w:eastAsia="zh-CN"/>
              </w:rPr>
              <w:t>CA duplex mode</w:t>
            </w:r>
          </w:p>
        </w:tc>
        <w:tc>
          <w:tcPr>
            <w:tcW w:w="5098" w:type="dxa"/>
            <w:shd w:val="clear" w:color="auto" w:fill="auto"/>
          </w:tcPr>
          <w:p w14:paraId="504A95CD" w14:textId="77777777" w:rsidR="00E57647" w:rsidRPr="00F72CD4" w:rsidRDefault="00E57647" w:rsidP="000D2D5A">
            <w:pPr>
              <w:pStyle w:val="TAH"/>
              <w:rPr>
                <w:rFonts w:eastAsia="Malgun Gothic"/>
                <w:lang w:eastAsia="zh-CN"/>
              </w:rPr>
            </w:pPr>
            <w:r w:rsidRPr="00F72CD4">
              <w:rPr>
                <w:rFonts w:eastAsia="Malgun Gothic"/>
                <w:lang w:eastAsia="zh-CN"/>
              </w:rPr>
              <w:t>Minimum performance requirements</w:t>
            </w:r>
          </w:p>
        </w:tc>
      </w:tr>
      <w:tr w:rsidR="00E57647" w:rsidRPr="00F72CD4" w14:paraId="1268C21D" w14:textId="77777777" w:rsidTr="00057C19">
        <w:tc>
          <w:tcPr>
            <w:tcW w:w="1413" w:type="dxa"/>
            <w:shd w:val="clear" w:color="auto" w:fill="auto"/>
          </w:tcPr>
          <w:p w14:paraId="360962AB" w14:textId="77777777" w:rsidR="00E57647" w:rsidRPr="00F72CD4" w:rsidRDefault="00E57647" w:rsidP="000D2D5A">
            <w:pPr>
              <w:pStyle w:val="TAL"/>
              <w:rPr>
                <w:rFonts w:eastAsia="Malgun Gothic"/>
                <w:lang w:eastAsia="zh-CN"/>
              </w:rPr>
            </w:pPr>
            <w:r w:rsidRPr="00F72CD4">
              <w:rPr>
                <w:rFonts w:eastAsia="Malgun Gothic"/>
                <w:lang w:eastAsia="zh-CN"/>
              </w:rPr>
              <w:t>1</w:t>
            </w:r>
          </w:p>
        </w:tc>
        <w:tc>
          <w:tcPr>
            <w:tcW w:w="3118" w:type="dxa"/>
            <w:shd w:val="clear" w:color="auto" w:fill="auto"/>
          </w:tcPr>
          <w:p w14:paraId="211B099F" w14:textId="77777777" w:rsidR="00E57647" w:rsidRPr="00F72CD4" w:rsidRDefault="00E57647" w:rsidP="000D2D5A">
            <w:pPr>
              <w:pStyle w:val="TAL"/>
              <w:rPr>
                <w:rFonts w:eastAsia="Malgun Gothic"/>
                <w:lang w:eastAsia="zh-CN"/>
              </w:rPr>
            </w:pPr>
            <w:r w:rsidRPr="00F72CD4">
              <w:rPr>
                <w:rFonts w:eastAsia="Malgun Gothic"/>
                <w:lang w:eastAsia="zh-CN"/>
              </w:rPr>
              <w:t>FDD 15 kHz + FDD 15 kHz</w:t>
            </w:r>
          </w:p>
        </w:tc>
        <w:tc>
          <w:tcPr>
            <w:tcW w:w="5098" w:type="dxa"/>
            <w:shd w:val="clear" w:color="auto" w:fill="auto"/>
          </w:tcPr>
          <w:p w14:paraId="254CE7E3"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3</w:t>
            </w:r>
          </w:p>
        </w:tc>
      </w:tr>
      <w:tr w:rsidR="00E57647" w:rsidRPr="00F72CD4" w14:paraId="754E45F3" w14:textId="77777777" w:rsidTr="00057C19">
        <w:tc>
          <w:tcPr>
            <w:tcW w:w="1413" w:type="dxa"/>
            <w:shd w:val="clear" w:color="auto" w:fill="auto"/>
          </w:tcPr>
          <w:p w14:paraId="57EB936C" w14:textId="77777777" w:rsidR="00E57647" w:rsidRPr="00F72CD4" w:rsidRDefault="00E57647" w:rsidP="000D2D5A">
            <w:pPr>
              <w:pStyle w:val="TAL"/>
              <w:rPr>
                <w:rFonts w:eastAsia="Malgun Gothic"/>
                <w:lang w:eastAsia="zh-CN"/>
              </w:rPr>
            </w:pPr>
            <w:r w:rsidRPr="00F72CD4">
              <w:rPr>
                <w:rFonts w:eastAsia="Malgun Gothic"/>
                <w:lang w:eastAsia="zh-CN"/>
              </w:rPr>
              <w:t>2</w:t>
            </w:r>
          </w:p>
        </w:tc>
        <w:tc>
          <w:tcPr>
            <w:tcW w:w="3118" w:type="dxa"/>
            <w:shd w:val="clear" w:color="auto" w:fill="auto"/>
          </w:tcPr>
          <w:p w14:paraId="03837B9E" w14:textId="77777777" w:rsidR="00E57647" w:rsidRPr="00F72CD4" w:rsidRDefault="00E57647" w:rsidP="000D2D5A">
            <w:pPr>
              <w:pStyle w:val="TAL"/>
              <w:rPr>
                <w:rFonts w:eastAsia="Malgun Gothic"/>
                <w:lang w:eastAsia="zh-CN"/>
              </w:rPr>
            </w:pPr>
            <w:r w:rsidRPr="00F72CD4">
              <w:rPr>
                <w:rFonts w:eastAsia="Malgun Gothic"/>
                <w:lang w:eastAsia="zh-CN"/>
              </w:rPr>
              <w:t>TDD 30 kHz + TDD 30 kHz</w:t>
            </w:r>
          </w:p>
        </w:tc>
        <w:tc>
          <w:tcPr>
            <w:tcW w:w="5098" w:type="dxa"/>
            <w:shd w:val="clear" w:color="auto" w:fill="auto"/>
          </w:tcPr>
          <w:p w14:paraId="662A06A8"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4</w:t>
            </w:r>
          </w:p>
        </w:tc>
      </w:tr>
      <w:tr w:rsidR="00E57647" w:rsidRPr="00F72CD4" w14:paraId="139FD5AC" w14:textId="77777777" w:rsidTr="00057C19">
        <w:tc>
          <w:tcPr>
            <w:tcW w:w="1413" w:type="dxa"/>
            <w:shd w:val="clear" w:color="auto" w:fill="auto"/>
          </w:tcPr>
          <w:p w14:paraId="56DE8332" w14:textId="77777777" w:rsidR="00E57647" w:rsidRPr="00F72CD4" w:rsidRDefault="00E57647" w:rsidP="000D2D5A">
            <w:pPr>
              <w:pStyle w:val="TAL"/>
              <w:rPr>
                <w:rFonts w:eastAsia="Malgun Gothic"/>
                <w:lang w:eastAsia="zh-CN"/>
              </w:rPr>
            </w:pPr>
            <w:r w:rsidRPr="00F72CD4">
              <w:rPr>
                <w:rFonts w:eastAsia="Malgun Gothic"/>
                <w:lang w:eastAsia="zh-CN"/>
              </w:rPr>
              <w:t>3</w:t>
            </w:r>
          </w:p>
        </w:tc>
        <w:tc>
          <w:tcPr>
            <w:tcW w:w="3118" w:type="dxa"/>
            <w:shd w:val="clear" w:color="auto" w:fill="auto"/>
          </w:tcPr>
          <w:p w14:paraId="315C0230" w14:textId="77777777" w:rsidR="00E57647" w:rsidRPr="00F72CD4" w:rsidRDefault="00E57647" w:rsidP="000D2D5A">
            <w:pPr>
              <w:pStyle w:val="TAL"/>
              <w:rPr>
                <w:rFonts w:eastAsia="Malgun Gothic"/>
                <w:lang w:eastAsia="zh-CN"/>
              </w:rPr>
            </w:pPr>
            <w:r w:rsidRPr="00F72CD4">
              <w:rPr>
                <w:rFonts w:eastAsia="Malgun Gothic"/>
                <w:lang w:eastAsia="zh-CN"/>
              </w:rPr>
              <w:t>FDD 15 kHz + TDD 30 kHz</w:t>
            </w:r>
          </w:p>
        </w:tc>
        <w:tc>
          <w:tcPr>
            <w:tcW w:w="5098" w:type="dxa"/>
            <w:shd w:val="clear" w:color="auto" w:fill="auto"/>
          </w:tcPr>
          <w:p w14:paraId="31CCA9EE"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3 and Table 5.2A.3.4.0-4 per CC</w:t>
            </w:r>
          </w:p>
        </w:tc>
      </w:tr>
      <w:tr w:rsidR="00E57647" w:rsidRPr="00F72CD4" w14:paraId="030333FB" w14:textId="77777777" w:rsidTr="00057C19">
        <w:tc>
          <w:tcPr>
            <w:tcW w:w="9629" w:type="dxa"/>
            <w:gridSpan w:val="3"/>
            <w:shd w:val="clear" w:color="auto" w:fill="auto"/>
          </w:tcPr>
          <w:p w14:paraId="75D4E286" w14:textId="77777777" w:rsidR="00E57647" w:rsidRPr="00F72CD4" w:rsidRDefault="00E57647" w:rsidP="000D2D5A">
            <w:pPr>
              <w:pStyle w:val="TAN"/>
              <w:rPr>
                <w:rFonts w:eastAsia="CG Times (WN)"/>
                <w:lang w:eastAsia="zh-CN"/>
              </w:rPr>
            </w:pPr>
            <w:r w:rsidRPr="00F72CD4">
              <w:rPr>
                <w:rFonts w:eastAsia="CG Times (WN)"/>
                <w:lang w:eastAsia="zh-CN"/>
              </w:rPr>
              <w:t>Note 1:</w:t>
            </w:r>
            <w:r w:rsidRPr="00F72CD4">
              <w:rPr>
                <w:rFonts w:eastAsia="CG Times (WN)"/>
                <w:lang w:eastAsia="zh-CN"/>
              </w:rPr>
              <w:tab/>
              <w:t>The applicability of requirements for different CA duplex modes, SCSs, CA configurations and bandwidth combination sets is defined in Section 5.1.1.7.</w:t>
            </w:r>
          </w:p>
        </w:tc>
      </w:tr>
    </w:tbl>
    <w:p w14:paraId="2CEDDD0E" w14:textId="77777777" w:rsidR="00E57647" w:rsidRPr="00F72CD4" w:rsidRDefault="00E57647" w:rsidP="000D2D5A">
      <w:pPr>
        <w:rPr>
          <w:lang w:eastAsia="zh-CN"/>
        </w:rPr>
      </w:pPr>
    </w:p>
    <w:p w14:paraId="3C4636C2" w14:textId="77777777" w:rsidR="00E57647" w:rsidRPr="00F72CD4" w:rsidRDefault="00E57647" w:rsidP="000D2D5A">
      <w:pPr>
        <w:rPr>
          <w:lang w:eastAsia="zh-CN"/>
        </w:rPr>
      </w:pPr>
      <w:r w:rsidRPr="00F72CD4">
        <w:rPr>
          <w:lang w:eastAsia="zh-CN"/>
        </w:rPr>
        <w:t>The normative reference for this requirement is TS38.101-4 [5], clause 5.2A.3.4.</w:t>
      </w:r>
    </w:p>
    <w:p w14:paraId="6CAF84B2" w14:textId="77777777" w:rsidR="00E57647" w:rsidRPr="00F72CD4" w:rsidRDefault="00E57647" w:rsidP="00E57647">
      <w:pPr>
        <w:pStyle w:val="Heading5"/>
      </w:pPr>
      <w:r w:rsidRPr="00F72CD4">
        <w:t>5.2A.</w:t>
      </w:r>
      <w:r w:rsidRPr="00F72CD4">
        <w:rPr>
          <w:lang w:eastAsia="zh-CN"/>
        </w:rPr>
        <w:t>3</w:t>
      </w:r>
      <w:r w:rsidRPr="00F72CD4">
        <w:t>.4.1</w:t>
      </w:r>
      <w:r w:rsidRPr="00F72CD4">
        <w:tab/>
      </w:r>
      <w:r w:rsidRPr="00F72CD4">
        <w:rPr>
          <w:lang w:eastAsia="zh-CN"/>
        </w:rPr>
        <w:t>4RX PDSCH Demodulation Performance for HST-SFN CA</w:t>
      </w:r>
    </w:p>
    <w:p w14:paraId="6F1497D8" w14:textId="77777777" w:rsidR="00E57647" w:rsidRPr="00F72CD4" w:rsidRDefault="00E57647" w:rsidP="00E57647">
      <w:pPr>
        <w:pStyle w:val="H6"/>
      </w:pPr>
      <w:r w:rsidRPr="00F72CD4">
        <w:t>5.2A.</w:t>
      </w:r>
      <w:r w:rsidRPr="00F72CD4">
        <w:rPr>
          <w:lang w:eastAsia="zh-CN"/>
        </w:rPr>
        <w:t>3</w:t>
      </w:r>
      <w:r w:rsidRPr="00F72CD4">
        <w:t>.4.1.1</w:t>
      </w:r>
      <w:r w:rsidRPr="00F72CD4">
        <w:tab/>
        <w:t>Test Purpose</w:t>
      </w:r>
    </w:p>
    <w:p w14:paraId="0412230C" w14:textId="77777777" w:rsidR="00E57647" w:rsidRPr="00F72CD4" w:rsidRDefault="00E57647" w:rsidP="000D2D5A">
      <w:r w:rsidRPr="00F72CD4">
        <w:rPr>
          <w:rFonts w:eastAsia="SimSun"/>
        </w:rPr>
        <w:t xml:space="preserve">Verify PDSCH performance under </w:t>
      </w:r>
      <w:r w:rsidRPr="00F72CD4">
        <w:rPr>
          <w:rFonts w:eastAsia="SimSun"/>
          <w:lang w:eastAsia="zh-CN"/>
        </w:rPr>
        <w:t>4</w:t>
      </w:r>
      <w:r w:rsidRPr="00F72CD4">
        <w:rPr>
          <w:rFonts w:eastAsia="SimSun"/>
        </w:rPr>
        <w:t xml:space="preserve"> receive antenna conditions in the HST-SFN scenario defined in B.3.2 with CA.</w:t>
      </w:r>
    </w:p>
    <w:p w14:paraId="46D7344A" w14:textId="77777777" w:rsidR="00E57647" w:rsidRPr="00F72CD4" w:rsidRDefault="00E57647" w:rsidP="00E57647">
      <w:pPr>
        <w:pStyle w:val="H6"/>
      </w:pPr>
      <w:r w:rsidRPr="00F72CD4">
        <w:t>5.2A.</w:t>
      </w:r>
      <w:r w:rsidRPr="00F72CD4">
        <w:rPr>
          <w:lang w:eastAsia="zh-CN"/>
        </w:rPr>
        <w:t>3</w:t>
      </w:r>
      <w:r w:rsidRPr="00F72CD4">
        <w:t>.4.1.2</w:t>
      </w:r>
      <w:r w:rsidRPr="00F72CD4">
        <w:tab/>
        <w:t>Test applicability</w:t>
      </w:r>
    </w:p>
    <w:p w14:paraId="48FDC5D0" w14:textId="77777777" w:rsidR="00E57647" w:rsidRPr="00F72CD4" w:rsidRDefault="00E57647" w:rsidP="000D2D5A">
      <w:r w:rsidRPr="00F72CD4">
        <w:t>This test applies to all types of NR UE release 16 and forward that supports enhanced demodulation processing for carrier aggregation for HST-SFN joint transmission scheme</w:t>
      </w:r>
      <w:r w:rsidRPr="00F72CD4">
        <w:rPr>
          <w:lang w:eastAsia="zh-CN"/>
        </w:rPr>
        <w:t xml:space="preserve"> and 4Rx antenna ports</w:t>
      </w:r>
      <w:r w:rsidRPr="00F72CD4">
        <w:t>.</w:t>
      </w:r>
    </w:p>
    <w:p w14:paraId="4A9A889D" w14:textId="77777777" w:rsidR="00E57647" w:rsidRPr="00F72CD4" w:rsidRDefault="00E57647" w:rsidP="00E57647">
      <w:pPr>
        <w:pStyle w:val="H6"/>
      </w:pPr>
      <w:r w:rsidRPr="00F72CD4">
        <w:t>5.2A.</w:t>
      </w:r>
      <w:r w:rsidRPr="00F72CD4">
        <w:rPr>
          <w:lang w:eastAsia="zh-CN"/>
        </w:rPr>
        <w:t>3</w:t>
      </w:r>
      <w:r w:rsidRPr="00F72CD4">
        <w:t>.4.1.3</w:t>
      </w:r>
      <w:r w:rsidRPr="00F72CD4">
        <w:tab/>
        <w:t>Test description</w:t>
      </w:r>
    </w:p>
    <w:p w14:paraId="2577D6E3" w14:textId="77777777" w:rsidR="00E57647" w:rsidRPr="00F72CD4" w:rsidRDefault="00E57647" w:rsidP="00E57647">
      <w:pPr>
        <w:pStyle w:val="H6"/>
      </w:pPr>
      <w:r w:rsidRPr="00F72CD4">
        <w:t>5.2A.</w:t>
      </w:r>
      <w:r w:rsidRPr="00F72CD4">
        <w:rPr>
          <w:lang w:eastAsia="zh-CN"/>
        </w:rPr>
        <w:t>3</w:t>
      </w:r>
      <w:r w:rsidRPr="00F72CD4">
        <w:t>.4.1.3.1</w:t>
      </w:r>
      <w:r w:rsidRPr="00F72CD4">
        <w:tab/>
        <w:t>Initial conditions</w:t>
      </w:r>
    </w:p>
    <w:p w14:paraId="017B92DE" w14:textId="77777777" w:rsidR="00E57647" w:rsidRPr="00F72CD4" w:rsidRDefault="00E57647" w:rsidP="000D2D5A">
      <w:r w:rsidRPr="00F72CD4">
        <w:t>Initial conditions are a set of test configurations the UE needs to be tested in and the steps for the SS to take with the UE to reach the correct measurement state.</w:t>
      </w:r>
    </w:p>
    <w:p w14:paraId="7CBDFE4D" w14:textId="77777777" w:rsidR="00E57647" w:rsidRPr="00F72CD4" w:rsidRDefault="00E57647" w:rsidP="000D2D5A">
      <w:r w:rsidRPr="00F72CD4">
        <w:t>The initial test configurations consist of environmental conditions, test frequencies, test channel bandwidths and sub-carrier spacing based on NR operating bands specified in Table 5.3.5-1 and Table 5.3.6-1 of 38.521-1 [7].</w:t>
      </w:r>
    </w:p>
    <w:p w14:paraId="1FD1BDE5" w14:textId="77777777" w:rsidR="00E57647" w:rsidRPr="00F72CD4" w:rsidRDefault="00E57647" w:rsidP="000D2D5A">
      <w:r w:rsidRPr="00F72CD4">
        <w:t>Configurations of PDSCH and PDCCH before measurement are specified in Annex C.</w:t>
      </w:r>
    </w:p>
    <w:p w14:paraId="4C6ECB30" w14:textId="77777777" w:rsidR="00E57647" w:rsidRPr="00F72CD4" w:rsidRDefault="00E57647" w:rsidP="000D2D5A">
      <w:r w:rsidRPr="00F72CD4">
        <w:t>Test Environment: Normal, as defined in TS 38.508-1 [6] clause 4.1.</w:t>
      </w:r>
    </w:p>
    <w:p w14:paraId="5175D7D6" w14:textId="77777777" w:rsidR="00E57647" w:rsidRPr="00F72CD4" w:rsidRDefault="00E57647" w:rsidP="000D2D5A">
      <w:r w:rsidRPr="00F72CD4">
        <w:t>Frequencies to be tested: Mid Range, as defined in TS 38.508-1 [6] clause 5.2.2.</w:t>
      </w:r>
    </w:p>
    <w:p w14:paraId="30E6200F" w14:textId="77777777" w:rsidR="00E57647" w:rsidRPr="00F72CD4" w:rsidRDefault="00E57647" w:rsidP="000D2D5A">
      <w:r w:rsidRPr="00F72CD4">
        <w:t>Channel BW to be tested: largest aggregated bandwidth combination as per Table 5.1.1.5.2-2.</w:t>
      </w:r>
    </w:p>
    <w:p w14:paraId="0768A7D5" w14:textId="77777777" w:rsidR="00E57647" w:rsidRPr="00F72CD4" w:rsidRDefault="00E57647" w:rsidP="000D2D5A">
      <w:r w:rsidRPr="00F72CD4">
        <w:t>CA capability to be tested: As per table 5.1.1.5.2-1</w:t>
      </w:r>
    </w:p>
    <w:p w14:paraId="54FB5BB0" w14:textId="77777777" w:rsidR="00E57647" w:rsidRPr="00F72CD4" w:rsidRDefault="00E57647" w:rsidP="000D2D5A">
      <w:pPr>
        <w:pStyle w:val="TH"/>
        <w:rPr>
          <w:rFonts w:eastAsia="Malgun Gothic"/>
          <w:lang w:eastAsia="zh-CN"/>
        </w:rPr>
      </w:pPr>
      <w:r w:rsidRPr="00F72CD4">
        <w:rPr>
          <w:rFonts w:eastAsia="Malgun Gothic"/>
        </w:rPr>
        <w:t>Table 5.2A.</w:t>
      </w:r>
      <w:r w:rsidRPr="00F72CD4">
        <w:rPr>
          <w:rFonts w:eastAsia="Malgun Gothic"/>
          <w:lang w:eastAsia="zh-CN"/>
        </w:rPr>
        <w:t>3</w:t>
      </w:r>
      <w:r w:rsidRPr="00F72CD4">
        <w:rPr>
          <w:rFonts w:eastAsia="Malgun Gothic"/>
        </w:rPr>
        <w:t>.4.1.3.1-</w:t>
      </w:r>
      <w:r w:rsidRPr="00F72CD4">
        <w:rPr>
          <w:rFonts w:eastAsia="Malgun Gothic"/>
          <w:lang w:eastAsia="zh-CN"/>
        </w:rPr>
        <w:t>1</w:t>
      </w:r>
      <w:r w:rsidRPr="00F72CD4">
        <w:rPr>
          <w:rFonts w:eastAsia="Malgun Gothic"/>
        </w:rPr>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E57647" w:rsidRPr="00F72CD4" w14:paraId="769AF175" w14:textId="77777777" w:rsidTr="00057C19">
        <w:trPr>
          <w:trHeight w:val="226"/>
        </w:trPr>
        <w:tc>
          <w:tcPr>
            <w:tcW w:w="1413" w:type="dxa"/>
            <w:shd w:val="clear" w:color="auto" w:fill="auto"/>
          </w:tcPr>
          <w:p w14:paraId="49F94973" w14:textId="77777777" w:rsidR="00E57647" w:rsidRPr="00F72CD4" w:rsidRDefault="00E57647" w:rsidP="000D2D5A">
            <w:pPr>
              <w:pStyle w:val="TAH"/>
              <w:rPr>
                <w:rFonts w:eastAsia="Malgun Gothic"/>
                <w:lang w:eastAsia="zh-CN"/>
              </w:rPr>
            </w:pPr>
            <w:r w:rsidRPr="00F72CD4">
              <w:rPr>
                <w:rFonts w:eastAsia="Malgun Gothic"/>
                <w:lang w:eastAsia="zh-CN"/>
              </w:rPr>
              <w:t>Test number</w:t>
            </w:r>
          </w:p>
        </w:tc>
        <w:tc>
          <w:tcPr>
            <w:tcW w:w="3118" w:type="dxa"/>
            <w:shd w:val="clear" w:color="auto" w:fill="auto"/>
          </w:tcPr>
          <w:p w14:paraId="7B83AACC" w14:textId="77777777" w:rsidR="00E57647" w:rsidRPr="00F72CD4" w:rsidRDefault="00E57647" w:rsidP="000D2D5A">
            <w:pPr>
              <w:pStyle w:val="TAH"/>
              <w:rPr>
                <w:rFonts w:eastAsia="Malgun Gothic"/>
                <w:lang w:eastAsia="zh-CN"/>
              </w:rPr>
            </w:pPr>
            <w:r w:rsidRPr="00F72CD4">
              <w:rPr>
                <w:rFonts w:eastAsia="Malgun Gothic"/>
                <w:lang w:eastAsia="zh-CN"/>
              </w:rPr>
              <w:t>CA duplex mode</w:t>
            </w:r>
          </w:p>
        </w:tc>
        <w:tc>
          <w:tcPr>
            <w:tcW w:w="5098" w:type="dxa"/>
            <w:shd w:val="clear" w:color="auto" w:fill="auto"/>
          </w:tcPr>
          <w:p w14:paraId="053C5524" w14:textId="77777777" w:rsidR="00E57647" w:rsidRPr="00F72CD4" w:rsidRDefault="00E57647" w:rsidP="000D2D5A">
            <w:pPr>
              <w:pStyle w:val="TAH"/>
              <w:rPr>
                <w:rFonts w:eastAsia="Malgun Gothic"/>
                <w:lang w:eastAsia="zh-CN"/>
              </w:rPr>
            </w:pPr>
            <w:r w:rsidRPr="00F72CD4">
              <w:rPr>
                <w:rFonts w:eastAsia="Malgun Gothic"/>
                <w:lang w:eastAsia="zh-CN"/>
              </w:rPr>
              <w:t>Minimum performance requirements</w:t>
            </w:r>
          </w:p>
        </w:tc>
      </w:tr>
      <w:tr w:rsidR="00E57647" w:rsidRPr="00F72CD4" w14:paraId="28B4258F" w14:textId="77777777" w:rsidTr="00057C19">
        <w:tc>
          <w:tcPr>
            <w:tcW w:w="1413" w:type="dxa"/>
            <w:shd w:val="clear" w:color="auto" w:fill="auto"/>
          </w:tcPr>
          <w:p w14:paraId="312E1C3A" w14:textId="77777777" w:rsidR="00E57647" w:rsidRPr="00F72CD4" w:rsidRDefault="00E57647" w:rsidP="000D2D5A">
            <w:pPr>
              <w:pStyle w:val="TAC"/>
              <w:rPr>
                <w:rFonts w:eastAsia="Malgun Gothic"/>
                <w:lang w:eastAsia="zh-CN"/>
              </w:rPr>
            </w:pPr>
            <w:r w:rsidRPr="00F72CD4">
              <w:rPr>
                <w:rFonts w:eastAsia="Malgun Gothic"/>
                <w:lang w:eastAsia="zh-CN"/>
              </w:rPr>
              <w:t>1</w:t>
            </w:r>
          </w:p>
        </w:tc>
        <w:tc>
          <w:tcPr>
            <w:tcW w:w="3118" w:type="dxa"/>
            <w:shd w:val="clear" w:color="auto" w:fill="auto"/>
          </w:tcPr>
          <w:p w14:paraId="50FDA753" w14:textId="77777777" w:rsidR="00E57647" w:rsidRPr="00F72CD4" w:rsidRDefault="00E57647" w:rsidP="000D2D5A">
            <w:pPr>
              <w:pStyle w:val="TAL"/>
              <w:rPr>
                <w:rFonts w:eastAsia="Malgun Gothic"/>
                <w:lang w:eastAsia="zh-CN"/>
              </w:rPr>
            </w:pPr>
            <w:r w:rsidRPr="00F72CD4">
              <w:rPr>
                <w:rFonts w:eastAsia="Malgun Gothic"/>
                <w:lang w:eastAsia="zh-CN"/>
              </w:rPr>
              <w:t>FDD 15 kHz + FDD 15 kHz</w:t>
            </w:r>
          </w:p>
        </w:tc>
        <w:tc>
          <w:tcPr>
            <w:tcW w:w="5098" w:type="dxa"/>
            <w:shd w:val="clear" w:color="auto" w:fill="auto"/>
          </w:tcPr>
          <w:p w14:paraId="2E08F538"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3</w:t>
            </w:r>
          </w:p>
        </w:tc>
      </w:tr>
      <w:tr w:rsidR="00E57647" w:rsidRPr="00F72CD4" w14:paraId="6B6814DF" w14:textId="77777777" w:rsidTr="00057C19">
        <w:tc>
          <w:tcPr>
            <w:tcW w:w="1413" w:type="dxa"/>
            <w:shd w:val="clear" w:color="auto" w:fill="auto"/>
          </w:tcPr>
          <w:p w14:paraId="2211ABFA" w14:textId="77777777" w:rsidR="00E57647" w:rsidRPr="00F72CD4" w:rsidRDefault="00E57647" w:rsidP="000D2D5A">
            <w:pPr>
              <w:pStyle w:val="TAC"/>
              <w:rPr>
                <w:rFonts w:eastAsia="Malgun Gothic"/>
                <w:lang w:eastAsia="zh-CN"/>
              </w:rPr>
            </w:pPr>
            <w:r w:rsidRPr="00F72CD4">
              <w:rPr>
                <w:rFonts w:eastAsia="Malgun Gothic"/>
                <w:lang w:eastAsia="zh-CN"/>
              </w:rPr>
              <w:t>2</w:t>
            </w:r>
          </w:p>
        </w:tc>
        <w:tc>
          <w:tcPr>
            <w:tcW w:w="3118" w:type="dxa"/>
            <w:shd w:val="clear" w:color="auto" w:fill="auto"/>
          </w:tcPr>
          <w:p w14:paraId="1AFF652C" w14:textId="77777777" w:rsidR="00E57647" w:rsidRPr="00F72CD4" w:rsidRDefault="00E57647" w:rsidP="000D2D5A">
            <w:pPr>
              <w:pStyle w:val="TAL"/>
              <w:rPr>
                <w:rFonts w:eastAsia="Malgun Gothic"/>
                <w:lang w:eastAsia="zh-CN"/>
              </w:rPr>
            </w:pPr>
            <w:r w:rsidRPr="00F72CD4">
              <w:rPr>
                <w:rFonts w:eastAsia="Malgun Gothic"/>
                <w:lang w:eastAsia="zh-CN"/>
              </w:rPr>
              <w:t>TDD 30 kHz + TDD 30 kHz</w:t>
            </w:r>
          </w:p>
        </w:tc>
        <w:tc>
          <w:tcPr>
            <w:tcW w:w="5098" w:type="dxa"/>
            <w:shd w:val="clear" w:color="auto" w:fill="auto"/>
          </w:tcPr>
          <w:p w14:paraId="52D90A2C"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4</w:t>
            </w:r>
          </w:p>
        </w:tc>
      </w:tr>
      <w:tr w:rsidR="00E57647" w:rsidRPr="00F72CD4" w14:paraId="38F22A47" w14:textId="77777777" w:rsidTr="00057C19">
        <w:tc>
          <w:tcPr>
            <w:tcW w:w="1413" w:type="dxa"/>
            <w:shd w:val="clear" w:color="auto" w:fill="auto"/>
          </w:tcPr>
          <w:p w14:paraId="12F59584" w14:textId="77777777" w:rsidR="00E57647" w:rsidRPr="00F72CD4" w:rsidRDefault="00E57647" w:rsidP="000D2D5A">
            <w:pPr>
              <w:pStyle w:val="TAC"/>
              <w:rPr>
                <w:rFonts w:eastAsia="Malgun Gothic"/>
                <w:lang w:eastAsia="zh-CN"/>
              </w:rPr>
            </w:pPr>
            <w:r w:rsidRPr="00F72CD4">
              <w:rPr>
                <w:rFonts w:eastAsia="Malgun Gothic"/>
                <w:lang w:eastAsia="zh-CN"/>
              </w:rPr>
              <w:t>3</w:t>
            </w:r>
          </w:p>
        </w:tc>
        <w:tc>
          <w:tcPr>
            <w:tcW w:w="3118" w:type="dxa"/>
            <w:shd w:val="clear" w:color="auto" w:fill="auto"/>
          </w:tcPr>
          <w:p w14:paraId="7275AF02" w14:textId="77777777" w:rsidR="00E57647" w:rsidRPr="00F72CD4" w:rsidRDefault="00E57647" w:rsidP="000D2D5A">
            <w:pPr>
              <w:pStyle w:val="TAL"/>
              <w:rPr>
                <w:rFonts w:eastAsia="Malgun Gothic"/>
                <w:lang w:eastAsia="zh-CN"/>
              </w:rPr>
            </w:pPr>
            <w:r w:rsidRPr="00F72CD4">
              <w:rPr>
                <w:rFonts w:eastAsia="Malgun Gothic"/>
                <w:lang w:eastAsia="zh-CN"/>
              </w:rPr>
              <w:t>FDD 15 kHz + TDD 30 kHz</w:t>
            </w:r>
          </w:p>
        </w:tc>
        <w:tc>
          <w:tcPr>
            <w:tcW w:w="5098" w:type="dxa"/>
            <w:shd w:val="clear" w:color="auto" w:fill="auto"/>
          </w:tcPr>
          <w:p w14:paraId="27C7D990" w14:textId="77777777" w:rsidR="00E57647" w:rsidRPr="00F72CD4" w:rsidRDefault="00E57647" w:rsidP="000D2D5A">
            <w:pPr>
              <w:pStyle w:val="TAL"/>
              <w:rPr>
                <w:rFonts w:eastAsia="Malgun Gothic"/>
                <w:lang w:eastAsia="zh-CN"/>
              </w:rPr>
            </w:pPr>
            <w:r w:rsidRPr="00F72CD4">
              <w:rPr>
                <w:rFonts w:eastAsia="Malgun Gothic"/>
                <w:lang w:eastAsia="zh-CN"/>
              </w:rPr>
              <w:t>As defined in Table 5.2A.3.4.0-3 and Table 5.2A.3.4.0-4 per CC</w:t>
            </w:r>
          </w:p>
        </w:tc>
      </w:tr>
      <w:tr w:rsidR="00E57647" w:rsidRPr="00F72CD4" w14:paraId="4166BDCC" w14:textId="77777777" w:rsidTr="00057C19">
        <w:tc>
          <w:tcPr>
            <w:tcW w:w="9629" w:type="dxa"/>
            <w:gridSpan w:val="3"/>
            <w:shd w:val="clear" w:color="auto" w:fill="auto"/>
          </w:tcPr>
          <w:p w14:paraId="3D4CABC7" w14:textId="77777777" w:rsidR="00E57647" w:rsidRPr="00F72CD4" w:rsidRDefault="00E57647" w:rsidP="000D2D5A">
            <w:pPr>
              <w:pStyle w:val="TAN"/>
              <w:rPr>
                <w:rFonts w:eastAsia="CG Times (WN)"/>
                <w:lang w:eastAsia="zh-CN"/>
              </w:rPr>
            </w:pPr>
            <w:r w:rsidRPr="00F72CD4">
              <w:rPr>
                <w:rFonts w:eastAsia="CG Times (WN)"/>
                <w:lang w:eastAsia="zh-CN"/>
              </w:rPr>
              <w:t>Note 1:</w:t>
            </w:r>
            <w:r w:rsidRPr="00F72CD4">
              <w:rPr>
                <w:rFonts w:eastAsia="CG Times (WN)"/>
                <w:lang w:eastAsia="zh-CN"/>
              </w:rPr>
              <w:tab/>
              <w:t>The applicability of requirements for different CA duplex modes, SCSs, CA configurations and bandwidth combination sets is defined in Section 5.1.1.7.</w:t>
            </w:r>
          </w:p>
        </w:tc>
      </w:tr>
    </w:tbl>
    <w:p w14:paraId="1D8C000C" w14:textId="77777777" w:rsidR="00E57647" w:rsidRPr="00F72CD4" w:rsidRDefault="00E57647" w:rsidP="000D2D5A"/>
    <w:p w14:paraId="1EEA8409" w14:textId="33844E68" w:rsidR="00E57647" w:rsidRPr="00F72CD4" w:rsidRDefault="00E57647" w:rsidP="000D2D5A">
      <w:pPr>
        <w:pStyle w:val="B1"/>
      </w:pPr>
      <w:r w:rsidRPr="00F72CD4">
        <w:t>1.</w:t>
      </w:r>
      <w:r w:rsidRPr="00F72CD4">
        <w:tab/>
        <w:t>Connect the SS, the faders and AWGN noise source to the UE antenna connectors as shown in TS 38.508-1 [6] Annex A, in Figure A.3.1.7.</w:t>
      </w:r>
      <w:r w:rsidR="00416EFD" w:rsidRPr="00F72CD4">
        <w:t>4</w:t>
      </w:r>
      <w:r w:rsidRPr="00F72CD4">
        <w:t xml:space="preserve"> for TE diagram and clause A.3.2 for UE diagram.</w:t>
      </w:r>
    </w:p>
    <w:p w14:paraId="25D7FF2C" w14:textId="77777777" w:rsidR="00E57647" w:rsidRPr="00F72CD4" w:rsidRDefault="00E57647" w:rsidP="000D2D5A">
      <w:pPr>
        <w:pStyle w:val="B1"/>
      </w:pPr>
      <w:r w:rsidRPr="00F72CD4">
        <w:t>2.</w:t>
      </w:r>
      <w:r w:rsidRPr="00F72CD4">
        <w:tab/>
        <w:t>The parameter settings for the cell are set up according to Table 5.2-1, Table 5.2A-1 to Table 5.2A-3 as appropriate.</w:t>
      </w:r>
    </w:p>
    <w:p w14:paraId="6A6513C6" w14:textId="77777777" w:rsidR="00E57647" w:rsidRPr="00F72CD4" w:rsidRDefault="00E57647" w:rsidP="000D2D5A">
      <w:pPr>
        <w:pStyle w:val="B1"/>
      </w:pPr>
      <w:r w:rsidRPr="00F72CD4">
        <w:t>3.</w:t>
      </w:r>
      <w:r w:rsidRPr="00F72CD4">
        <w:tab/>
        <w:t>Downlink signals for NR cell are initially set up according to Annexes C.0, C.1, C.2 and uplink signals according to Annexes G.0, G.1, G.2, G.3.1 of TS 38.521-1 [7].</w:t>
      </w:r>
    </w:p>
    <w:p w14:paraId="42B47623" w14:textId="77777777" w:rsidR="00E57647" w:rsidRPr="00F72CD4" w:rsidRDefault="00E57647" w:rsidP="000D2D5A">
      <w:pPr>
        <w:pStyle w:val="B1"/>
      </w:pPr>
      <w:r w:rsidRPr="00F72CD4">
        <w:t>4.</w:t>
      </w:r>
      <w:r w:rsidRPr="00F72CD4">
        <w:tab/>
        <w:t>Propagation conditions are set according to Annex B.</w:t>
      </w:r>
      <w:r w:rsidRPr="00F72CD4">
        <w:rPr>
          <w:lang w:eastAsia="zh-CN"/>
        </w:rPr>
        <w:t>3.2</w:t>
      </w:r>
      <w:r w:rsidRPr="00F72CD4">
        <w:t>.</w:t>
      </w:r>
    </w:p>
    <w:p w14:paraId="2024E313" w14:textId="77777777" w:rsidR="00E57647" w:rsidRPr="00F72CD4" w:rsidRDefault="00E57647"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w:t>
      </w:r>
      <w:r w:rsidRPr="00F72CD4">
        <w:rPr>
          <w:lang w:eastAsia="zh-CN"/>
        </w:rPr>
        <w:t>3</w:t>
      </w:r>
      <w:r w:rsidRPr="00F72CD4">
        <w:t>.4.1.3.3.</w:t>
      </w:r>
    </w:p>
    <w:p w14:paraId="422818E2" w14:textId="77777777" w:rsidR="00E57647" w:rsidRPr="00F72CD4" w:rsidRDefault="00E57647" w:rsidP="00E57647">
      <w:pPr>
        <w:pStyle w:val="H6"/>
      </w:pPr>
      <w:r w:rsidRPr="00F72CD4">
        <w:t>5.2A.</w:t>
      </w:r>
      <w:r w:rsidRPr="00F72CD4">
        <w:rPr>
          <w:lang w:eastAsia="zh-CN"/>
        </w:rPr>
        <w:t>3</w:t>
      </w:r>
      <w:r w:rsidRPr="00F72CD4">
        <w:t>.4.1.3.2</w:t>
      </w:r>
      <w:r w:rsidRPr="00F72CD4">
        <w:tab/>
        <w:t>Test procedure</w:t>
      </w:r>
    </w:p>
    <w:p w14:paraId="174F6CCC" w14:textId="77777777" w:rsidR="00E57647" w:rsidRPr="00F72CD4" w:rsidRDefault="00E57647" w:rsidP="000D2D5A">
      <w:pPr>
        <w:pStyle w:val="B1"/>
      </w:pPr>
      <w:r w:rsidRPr="00F72CD4">
        <w:t>1.</w:t>
      </w:r>
      <w:r w:rsidRPr="00F72CD4">
        <w:tab/>
        <w:t>Configure SCC according to Annex C.0, C.1 and C.2 for all downlink physical channels.</w:t>
      </w:r>
    </w:p>
    <w:p w14:paraId="5D0D87A7" w14:textId="77777777" w:rsidR="00E57647" w:rsidRPr="00F72CD4" w:rsidRDefault="00E57647" w:rsidP="000D2D5A">
      <w:pPr>
        <w:pStyle w:val="B1"/>
      </w:pPr>
      <w:r w:rsidRPr="00F72CD4">
        <w:t>2.</w:t>
      </w:r>
      <w:r w:rsidRPr="00F72CD4">
        <w:tab/>
        <w:t>The SS shall configure SCC as per TS 38.508-1 [6] clause 5.5.1. Message contents are defined in clause 5.2A.</w:t>
      </w:r>
      <w:r w:rsidRPr="00F72CD4">
        <w:rPr>
          <w:lang w:eastAsia="zh-CN"/>
        </w:rPr>
        <w:t>3</w:t>
      </w:r>
      <w:r w:rsidRPr="00F72CD4">
        <w:t>.4.1.3.3.</w:t>
      </w:r>
    </w:p>
    <w:p w14:paraId="6B19FEB0" w14:textId="77777777" w:rsidR="00E57647" w:rsidRPr="00F72CD4" w:rsidRDefault="00E57647" w:rsidP="000D2D5A">
      <w:pPr>
        <w:pStyle w:val="B1"/>
      </w:pPr>
      <w:r w:rsidRPr="00F72CD4">
        <w:t>3.</w:t>
      </w:r>
      <w:r w:rsidRPr="00F72CD4">
        <w:tab/>
        <w:t>SS activates SCC by sending the activation MAC-CE (Refer TS 38.321 [18], clauses 5.9, 6.1.3.10). Wait for at least 1 second (Refer TS 38.133[19], clause 9.3).</w:t>
      </w:r>
    </w:p>
    <w:p w14:paraId="5F4C8ACA" w14:textId="77777777" w:rsidR="00E57647" w:rsidRPr="00F72CD4" w:rsidRDefault="00E57647" w:rsidP="000D2D5A">
      <w:pPr>
        <w:pStyle w:val="B1"/>
      </w:pPr>
      <w:r w:rsidRPr="00F72CD4">
        <w:t>4.</w:t>
      </w:r>
      <w:r w:rsidRPr="00F72CD4">
        <w:tab/>
        <w:t>SS transmits PDSCH via PDCCH DCI format 1_1 for C_RNTI to transmit the DL RMC according to Tables 5.2A.</w:t>
      </w:r>
      <w:r w:rsidRPr="00F72CD4">
        <w:rPr>
          <w:lang w:eastAsia="zh-CN"/>
        </w:rPr>
        <w:t>3</w:t>
      </w:r>
      <w:r w:rsidRPr="00F72CD4">
        <w:t>.4.0-</w:t>
      </w:r>
      <w:r w:rsidRPr="00F72CD4">
        <w:rPr>
          <w:lang w:eastAsia="zh-CN"/>
        </w:rPr>
        <w:t>2</w:t>
      </w:r>
      <w:r w:rsidRPr="00F72CD4">
        <w:t xml:space="preserve"> to 5.2A.</w:t>
      </w:r>
      <w:r w:rsidRPr="00F72CD4">
        <w:rPr>
          <w:lang w:eastAsia="zh-CN"/>
        </w:rPr>
        <w:t>3</w:t>
      </w:r>
      <w:r w:rsidRPr="00F72CD4">
        <w:t>.4.0-</w:t>
      </w:r>
      <w:r w:rsidRPr="00F72CD4">
        <w:rPr>
          <w:lang w:eastAsia="zh-CN"/>
        </w:rPr>
        <w:t>5</w:t>
      </w:r>
      <w:r w:rsidRPr="00F72CD4">
        <w:rPr>
          <w:rFonts w:eastAsia="MS Mincho"/>
        </w:rPr>
        <w:t xml:space="preserve"> as appropriate on both PCC and SCC</w:t>
      </w:r>
      <w:r w:rsidRPr="00F72CD4">
        <w:t>. The SS sends downlink MAC padding bits on the DL RMC.</w:t>
      </w:r>
    </w:p>
    <w:p w14:paraId="1675541B" w14:textId="77777777" w:rsidR="00E57647" w:rsidRPr="00F72CD4" w:rsidRDefault="00E57647" w:rsidP="000D2D5A">
      <w:pPr>
        <w:pStyle w:val="B1"/>
      </w:pPr>
      <w:r w:rsidRPr="00F72CD4">
        <w:t>5.</w:t>
      </w:r>
      <w:r w:rsidRPr="00F72CD4">
        <w:tab/>
        <w:t>Set the parameters of the bandwidth, MCS, reference channel, the propagation condition, the correlation matrix and the SNR according to 5.2A.</w:t>
      </w:r>
      <w:r w:rsidRPr="00F72CD4">
        <w:rPr>
          <w:lang w:eastAsia="zh-CN"/>
        </w:rPr>
        <w:t>3</w:t>
      </w:r>
      <w:r w:rsidRPr="00F72CD4">
        <w:t>.4.1.3.4-</w:t>
      </w:r>
      <w:r w:rsidRPr="00F72CD4">
        <w:rPr>
          <w:lang w:eastAsia="zh-CN"/>
        </w:rPr>
        <w:t>1</w:t>
      </w:r>
      <w:r w:rsidRPr="00F72CD4">
        <w:t xml:space="preserve"> and 5.2A.</w:t>
      </w:r>
      <w:r w:rsidRPr="00F72CD4">
        <w:rPr>
          <w:lang w:eastAsia="zh-CN"/>
        </w:rPr>
        <w:t>3</w:t>
      </w:r>
      <w:r w:rsidRPr="00F72CD4">
        <w:t>.4.1.3.4-</w:t>
      </w:r>
      <w:r w:rsidRPr="00F72CD4">
        <w:rPr>
          <w:lang w:eastAsia="zh-CN"/>
        </w:rPr>
        <w:t>2</w:t>
      </w:r>
      <w:r w:rsidRPr="00F72CD4">
        <w:t xml:space="preserve"> as appropriate on both PCC and SCC. </w:t>
      </w:r>
    </w:p>
    <w:p w14:paraId="2E2858CA" w14:textId="75C0C53E" w:rsidR="00E57647" w:rsidRPr="00F72CD4" w:rsidRDefault="00E57647" w:rsidP="000D2D5A">
      <w:pPr>
        <w:pStyle w:val="B1"/>
      </w:pPr>
      <w:r w:rsidRPr="00F72CD4">
        <w:t>6.</w:t>
      </w:r>
      <w:r w:rsidRPr="00F72CD4">
        <w:tab/>
        <w:t xml:space="preserve">Measure the average throughput </w:t>
      </w:r>
      <w:r w:rsidR="0092683E" w:rsidRPr="00F72CD4">
        <w:t xml:space="preserve">on </w:t>
      </w:r>
      <w:r w:rsidRPr="00F72CD4">
        <w:t xml:space="preserve">each component carrier </w:t>
      </w:r>
      <w:r w:rsidR="0092683E"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5CE31413" w14:textId="77777777" w:rsidR="00E57647" w:rsidRPr="00F72CD4" w:rsidRDefault="00E57647" w:rsidP="000D2D5A">
      <w:pPr>
        <w:pStyle w:val="B1"/>
      </w:pPr>
      <w:r w:rsidRPr="00F72CD4">
        <w:t>7.</w:t>
      </w:r>
      <w:r w:rsidRPr="00F72CD4">
        <w:tab/>
        <w:t xml:space="preserve">Repeat steps from 1 to 6 for each test points in Table </w:t>
      </w:r>
      <w:r w:rsidRPr="00F72CD4">
        <w:rPr>
          <w:rFonts w:eastAsia="Malgun Gothic"/>
        </w:rPr>
        <w:t>5.2A.</w:t>
      </w:r>
      <w:r w:rsidRPr="00F72CD4">
        <w:rPr>
          <w:rFonts w:eastAsia="Malgun Gothic"/>
          <w:lang w:eastAsia="zh-CN"/>
        </w:rPr>
        <w:t>3</w:t>
      </w:r>
      <w:r w:rsidRPr="00F72CD4">
        <w:rPr>
          <w:rFonts w:eastAsia="Malgun Gothic"/>
        </w:rPr>
        <w:t>.4.1.3.1-</w:t>
      </w:r>
      <w:r w:rsidRPr="00F72CD4">
        <w:rPr>
          <w:rFonts w:eastAsia="Malgun Gothic"/>
          <w:lang w:eastAsia="zh-CN"/>
        </w:rPr>
        <w:t>1</w:t>
      </w:r>
      <w:r w:rsidRPr="00F72CD4">
        <w:t xml:space="preserve"> as appropriate.</w:t>
      </w:r>
    </w:p>
    <w:p w14:paraId="0E85FCD0" w14:textId="77777777" w:rsidR="00E57647" w:rsidRPr="00F72CD4" w:rsidRDefault="00E57647" w:rsidP="00E57647">
      <w:pPr>
        <w:pStyle w:val="H6"/>
      </w:pPr>
      <w:r w:rsidRPr="00F72CD4">
        <w:t>5.2A.</w:t>
      </w:r>
      <w:r w:rsidRPr="00F72CD4">
        <w:rPr>
          <w:lang w:eastAsia="zh-CN"/>
        </w:rPr>
        <w:t>3</w:t>
      </w:r>
      <w:r w:rsidRPr="00F72CD4">
        <w:t>.4.1.3.3</w:t>
      </w:r>
      <w:r w:rsidRPr="00F72CD4">
        <w:tab/>
        <w:t>Message contents</w:t>
      </w:r>
    </w:p>
    <w:p w14:paraId="1CBDF29A" w14:textId="457FEF55" w:rsidR="00AA0743" w:rsidRPr="00F72CD4" w:rsidRDefault="00AA0743" w:rsidP="00AA0743">
      <w:r w:rsidRPr="00F72CD4">
        <w:t>Message contents are according to TS 38.508-1 [6] clauses 4.6.1 and 5.4.2 with the following exceptions:</w:t>
      </w:r>
    </w:p>
    <w:p w14:paraId="3E10B3BF" w14:textId="77777777" w:rsidR="00AA0743" w:rsidRPr="00F72CD4" w:rsidRDefault="00AA0743" w:rsidP="00AA0743">
      <w:pPr>
        <w:pStyle w:val="TH"/>
      </w:pPr>
      <w:r w:rsidRPr="00F72CD4">
        <w:t>Table 5.2A.3.4.1.3.3-1: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0743" w:rsidRPr="00F72CD4" w14:paraId="3A076948"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21CC69E6" w14:textId="77777777" w:rsidR="00AA0743" w:rsidRPr="00F72CD4" w:rsidRDefault="00AA0743" w:rsidP="00102F32">
            <w:pPr>
              <w:pStyle w:val="TAL"/>
              <w:rPr>
                <w:rFonts w:eastAsia="Malgun Gothic"/>
              </w:rPr>
            </w:pPr>
            <w:r w:rsidRPr="00F72CD4">
              <w:t>Derivation Path: TS 38.508-1 [6], Table 5.4.2.0-24</w:t>
            </w:r>
          </w:p>
        </w:tc>
      </w:tr>
      <w:tr w:rsidR="00AA0743" w:rsidRPr="00F72CD4" w14:paraId="30F4FFE2" w14:textId="77777777" w:rsidTr="00102F32">
        <w:tc>
          <w:tcPr>
            <w:tcW w:w="4535" w:type="dxa"/>
            <w:tcBorders>
              <w:top w:val="single" w:sz="4" w:space="0" w:color="auto"/>
              <w:left w:val="single" w:sz="4" w:space="0" w:color="auto"/>
              <w:bottom w:val="single" w:sz="4" w:space="0" w:color="auto"/>
              <w:right w:val="single" w:sz="4" w:space="0" w:color="auto"/>
            </w:tcBorders>
          </w:tcPr>
          <w:p w14:paraId="495EC8FF" w14:textId="77777777" w:rsidR="00AA0743" w:rsidRPr="00F72CD4" w:rsidRDefault="00AA0743"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5451B04F" w14:textId="77777777" w:rsidR="00AA0743" w:rsidRPr="00F72CD4" w:rsidRDefault="00AA0743"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5CE5A016" w14:textId="77777777" w:rsidR="00AA0743" w:rsidRPr="00F72CD4" w:rsidRDefault="00AA0743"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703B6094" w14:textId="77777777" w:rsidR="00AA0743" w:rsidRPr="00F72CD4" w:rsidRDefault="00AA0743" w:rsidP="00102F32">
            <w:pPr>
              <w:pStyle w:val="TAH"/>
            </w:pPr>
            <w:r w:rsidRPr="00F72CD4">
              <w:t>Condition</w:t>
            </w:r>
          </w:p>
        </w:tc>
      </w:tr>
      <w:tr w:rsidR="00AA0743" w:rsidRPr="00F72CD4" w14:paraId="7896986D" w14:textId="77777777" w:rsidTr="00102F32">
        <w:tc>
          <w:tcPr>
            <w:tcW w:w="4535" w:type="dxa"/>
            <w:tcBorders>
              <w:top w:val="single" w:sz="4" w:space="0" w:color="auto"/>
              <w:left w:val="single" w:sz="4" w:space="0" w:color="auto"/>
              <w:bottom w:val="single" w:sz="4" w:space="0" w:color="auto"/>
              <w:right w:val="single" w:sz="4" w:space="0" w:color="auto"/>
            </w:tcBorders>
          </w:tcPr>
          <w:p w14:paraId="42094D27" w14:textId="77777777" w:rsidR="00AA0743" w:rsidRPr="00F72CD4" w:rsidRDefault="00AA0743" w:rsidP="00102F32">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9E1B904" w14:textId="77777777" w:rsidR="00AA0743" w:rsidRPr="00F72CD4" w:rsidRDefault="00AA0743"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383C536"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131A513" w14:textId="77777777" w:rsidR="00AA0743" w:rsidRPr="00F72CD4" w:rsidRDefault="00AA0743" w:rsidP="00102F32">
            <w:pPr>
              <w:pStyle w:val="TAL"/>
            </w:pPr>
          </w:p>
        </w:tc>
      </w:tr>
      <w:tr w:rsidR="00AA0743" w:rsidRPr="00F72CD4" w14:paraId="792FED3B" w14:textId="77777777" w:rsidTr="00102F32">
        <w:tc>
          <w:tcPr>
            <w:tcW w:w="4535" w:type="dxa"/>
            <w:tcBorders>
              <w:top w:val="single" w:sz="4" w:space="0" w:color="auto"/>
              <w:left w:val="single" w:sz="4" w:space="0" w:color="auto"/>
              <w:bottom w:val="single" w:sz="4" w:space="0" w:color="auto"/>
              <w:right w:val="single" w:sz="4" w:space="0" w:color="auto"/>
            </w:tcBorders>
          </w:tcPr>
          <w:p w14:paraId="44627539" w14:textId="77777777" w:rsidR="00AA0743" w:rsidRPr="00F72CD4" w:rsidRDefault="00AA0743" w:rsidP="00102F32">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tcPr>
          <w:p w14:paraId="1037EDA4" w14:textId="77777777" w:rsidR="00AA0743" w:rsidRPr="00F72CD4" w:rsidRDefault="00AA0743" w:rsidP="00102F32">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4CA46F90"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B58CFFC" w14:textId="77777777" w:rsidR="00AA0743" w:rsidRPr="00F72CD4" w:rsidRDefault="00AA0743" w:rsidP="00102F32">
            <w:pPr>
              <w:pStyle w:val="TAL"/>
            </w:pPr>
          </w:p>
        </w:tc>
      </w:tr>
      <w:tr w:rsidR="00AA0743" w:rsidRPr="00F72CD4" w14:paraId="570983D7" w14:textId="77777777" w:rsidTr="00102F32">
        <w:tc>
          <w:tcPr>
            <w:tcW w:w="4535" w:type="dxa"/>
            <w:tcBorders>
              <w:top w:val="single" w:sz="4" w:space="0" w:color="auto"/>
              <w:left w:val="single" w:sz="4" w:space="0" w:color="auto"/>
              <w:bottom w:val="single" w:sz="4" w:space="0" w:color="auto"/>
              <w:right w:val="single" w:sz="4" w:space="0" w:color="auto"/>
            </w:tcBorders>
          </w:tcPr>
          <w:p w14:paraId="3EACE5D9" w14:textId="77777777" w:rsidR="00AA0743" w:rsidRPr="00F72CD4" w:rsidRDefault="00AA0743"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9FA8197" w14:textId="77777777" w:rsidR="00AA0743" w:rsidRPr="00F72CD4" w:rsidRDefault="00AA0743"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A4A2378"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93F937A" w14:textId="77777777" w:rsidR="00AA0743" w:rsidRPr="00F72CD4" w:rsidRDefault="00AA0743" w:rsidP="00102F32">
            <w:pPr>
              <w:pStyle w:val="TAL"/>
            </w:pPr>
          </w:p>
        </w:tc>
      </w:tr>
    </w:tbl>
    <w:p w14:paraId="2313A4C0" w14:textId="77777777" w:rsidR="00AA0743" w:rsidRPr="00F72CD4" w:rsidRDefault="00AA0743" w:rsidP="00AA0743"/>
    <w:p w14:paraId="43A424D4" w14:textId="77777777" w:rsidR="00AA0743" w:rsidRPr="00F72CD4" w:rsidRDefault="00AA0743" w:rsidP="00AA0743">
      <w:pPr>
        <w:pStyle w:val="TH"/>
      </w:pPr>
      <w:r w:rsidRPr="00F72CD4">
        <w:t>Table 5.2A.3.4.1.3.3-2: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A0743" w:rsidRPr="00F72CD4" w14:paraId="40510CF9"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0B25B302" w14:textId="77777777" w:rsidR="00AA0743" w:rsidRPr="00F72CD4" w:rsidRDefault="00AA0743" w:rsidP="00102F32">
            <w:pPr>
              <w:pStyle w:val="TAL"/>
              <w:rPr>
                <w:rFonts w:eastAsia="Malgun Gothic"/>
              </w:rPr>
            </w:pPr>
            <w:r w:rsidRPr="00F72CD4">
              <w:t>Derivation Path: TS 38.508-1 [6], Table 5.4.2.0-25</w:t>
            </w:r>
          </w:p>
        </w:tc>
      </w:tr>
      <w:tr w:rsidR="00AA0743" w:rsidRPr="00F72CD4" w14:paraId="4B7BBC27" w14:textId="77777777" w:rsidTr="00102F32">
        <w:tc>
          <w:tcPr>
            <w:tcW w:w="4535" w:type="dxa"/>
            <w:tcBorders>
              <w:top w:val="single" w:sz="4" w:space="0" w:color="auto"/>
              <w:left w:val="single" w:sz="4" w:space="0" w:color="auto"/>
              <w:bottom w:val="single" w:sz="4" w:space="0" w:color="auto"/>
              <w:right w:val="single" w:sz="4" w:space="0" w:color="auto"/>
            </w:tcBorders>
          </w:tcPr>
          <w:p w14:paraId="006B7D9C" w14:textId="77777777" w:rsidR="00AA0743" w:rsidRPr="00F72CD4" w:rsidRDefault="00AA0743"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36BE7249" w14:textId="77777777" w:rsidR="00AA0743" w:rsidRPr="00F72CD4" w:rsidRDefault="00AA0743"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43331F3B" w14:textId="77777777" w:rsidR="00AA0743" w:rsidRPr="00F72CD4" w:rsidRDefault="00AA0743"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1B41EF08" w14:textId="77777777" w:rsidR="00AA0743" w:rsidRPr="00F72CD4" w:rsidRDefault="00AA0743" w:rsidP="00102F32">
            <w:pPr>
              <w:pStyle w:val="TAH"/>
            </w:pPr>
            <w:r w:rsidRPr="00F72CD4">
              <w:t>Condition</w:t>
            </w:r>
          </w:p>
        </w:tc>
      </w:tr>
      <w:tr w:rsidR="00AA0743" w:rsidRPr="00F72CD4" w14:paraId="746E3844" w14:textId="77777777" w:rsidTr="00102F32">
        <w:tc>
          <w:tcPr>
            <w:tcW w:w="4535" w:type="dxa"/>
            <w:tcBorders>
              <w:top w:val="single" w:sz="4" w:space="0" w:color="auto"/>
              <w:left w:val="single" w:sz="4" w:space="0" w:color="auto"/>
              <w:bottom w:val="single" w:sz="4" w:space="0" w:color="auto"/>
              <w:right w:val="single" w:sz="4" w:space="0" w:color="auto"/>
            </w:tcBorders>
          </w:tcPr>
          <w:p w14:paraId="64EE117D" w14:textId="77777777" w:rsidR="00AA0743" w:rsidRPr="00F72CD4" w:rsidRDefault="00AA0743" w:rsidP="00102F32">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C21C2C7" w14:textId="77777777" w:rsidR="00AA0743" w:rsidRPr="00F72CD4" w:rsidRDefault="00AA0743"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563A0204"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A6C365D" w14:textId="77777777" w:rsidR="00AA0743" w:rsidRPr="00F72CD4" w:rsidRDefault="00AA0743" w:rsidP="00102F32">
            <w:pPr>
              <w:pStyle w:val="TAL"/>
            </w:pPr>
          </w:p>
        </w:tc>
      </w:tr>
      <w:tr w:rsidR="00AA0743" w:rsidRPr="00F72CD4" w14:paraId="238147C6" w14:textId="77777777" w:rsidTr="00102F32">
        <w:trPr>
          <w:trHeight w:val="208"/>
        </w:trPr>
        <w:tc>
          <w:tcPr>
            <w:tcW w:w="4535" w:type="dxa"/>
            <w:tcBorders>
              <w:top w:val="single" w:sz="4" w:space="0" w:color="auto"/>
              <w:left w:val="single" w:sz="4" w:space="0" w:color="auto"/>
              <w:right w:val="single" w:sz="4" w:space="0" w:color="auto"/>
            </w:tcBorders>
          </w:tcPr>
          <w:p w14:paraId="43718888" w14:textId="77777777" w:rsidR="00AA0743" w:rsidRPr="00F72CD4" w:rsidRDefault="00AA0743" w:rsidP="00102F32">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tcPr>
          <w:p w14:paraId="758F9EBF" w14:textId="77777777" w:rsidR="00AA0743" w:rsidRPr="00F72CD4" w:rsidRDefault="00AA0743" w:rsidP="00102F32">
            <w:pPr>
              <w:pStyle w:val="TAL"/>
            </w:pPr>
            <w:r w:rsidRPr="00F72CD4">
              <w:t>n8</w:t>
            </w:r>
          </w:p>
          <w:p w14:paraId="21CA0152" w14:textId="77777777" w:rsidR="00AA0743" w:rsidRPr="00F72CD4" w:rsidRDefault="00AA0743" w:rsidP="00102F32">
            <w:pPr>
              <w:pStyle w:val="TAL"/>
            </w:pPr>
          </w:p>
        </w:tc>
        <w:tc>
          <w:tcPr>
            <w:tcW w:w="1700" w:type="dxa"/>
            <w:tcBorders>
              <w:top w:val="single" w:sz="4" w:space="0" w:color="auto"/>
              <w:left w:val="single" w:sz="4" w:space="0" w:color="auto"/>
              <w:right w:val="single" w:sz="4" w:space="0" w:color="auto"/>
            </w:tcBorders>
          </w:tcPr>
          <w:p w14:paraId="5DA16B0C" w14:textId="77777777" w:rsidR="00AA0743" w:rsidRPr="00F72CD4" w:rsidRDefault="00AA0743" w:rsidP="00102F32">
            <w:pPr>
              <w:pStyle w:val="TAL"/>
            </w:pPr>
          </w:p>
        </w:tc>
        <w:tc>
          <w:tcPr>
            <w:tcW w:w="1245" w:type="dxa"/>
            <w:tcBorders>
              <w:top w:val="single" w:sz="4" w:space="0" w:color="auto"/>
              <w:left w:val="single" w:sz="4" w:space="0" w:color="auto"/>
              <w:right w:val="single" w:sz="4" w:space="0" w:color="auto"/>
            </w:tcBorders>
          </w:tcPr>
          <w:p w14:paraId="14949769" w14:textId="77777777" w:rsidR="00AA0743" w:rsidRPr="00F72CD4" w:rsidRDefault="00AA0743" w:rsidP="00102F32">
            <w:pPr>
              <w:pStyle w:val="TAL"/>
            </w:pPr>
          </w:p>
        </w:tc>
      </w:tr>
      <w:tr w:rsidR="00AA0743" w:rsidRPr="00F72CD4" w14:paraId="06BEDFC4" w14:textId="77777777" w:rsidTr="00102F32">
        <w:tc>
          <w:tcPr>
            <w:tcW w:w="4535" w:type="dxa"/>
            <w:tcBorders>
              <w:top w:val="single" w:sz="4" w:space="0" w:color="auto"/>
              <w:left w:val="single" w:sz="4" w:space="0" w:color="auto"/>
              <w:bottom w:val="single" w:sz="4" w:space="0" w:color="auto"/>
              <w:right w:val="single" w:sz="4" w:space="0" w:color="auto"/>
            </w:tcBorders>
          </w:tcPr>
          <w:p w14:paraId="31AB4C59" w14:textId="77777777" w:rsidR="00AA0743" w:rsidRPr="00F72CD4" w:rsidRDefault="00AA0743"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39CCEDF" w14:textId="77777777" w:rsidR="00AA0743" w:rsidRPr="00F72CD4" w:rsidRDefault="00AA0743"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1B90101"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1683B7C" w14:textId="77777777" w:rsidR="00AA0743" w:rsidRPr="00F72CD4" w:rsidRDefault="00AA0743" w:rsidP="00102F32">
            <w:pPr>
              <w:pStyle w:val="TAL"/>
            </w:pPr>
          </w:p>
        </w:tc>
      </w:tr>
    </w:tbl>
    <w:p w14:paraId="639B12E8" w14:textId="77777777" w:rsidR="00AA0743" w:rsidRPr="00F72CD4" w:rsidRDefault="00AA0743" w:rsidP="00AA0743"/>
    <w:p w14:paraId="4F312AAB" w14:textId="77777777" w:rsidR="00AA0743" w:rsidRPr="00F72CD4" w:rsidRDefault="00AA0743" w:rsidP="00AA0743">
      <w:pPr>
        <w:pStyle w:val="TH"/>
      </w:pPr>
      <w:r w:rsidRPr="00F72CD4">
        <w:t>Table 5.2A.3.4.1.3.3-3: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0743" w:rsidRPr="00F72CD4" w14:paraId="7D87007E" w14:textId="77777777" w:rsidTr="00102F32">
        <w:tc>
          <w:tcPr>
            <w:tcW w:w="9750" w:type="dxa"/>
            <w:gridSpan w:val="4"/>
            <w:tcBorders>
              <w:top w:val="single" w:sz="4" w:space="0" w:color="auto"/>
              <w:left w:val="single" w:sz="4" w:space="0" w:color="auto"/>
              <w:bottom w:val="single" w:sz="4" w:space="0" w:color="auto"/>
              <w:right w:val="single" w:sz="4" w:space="0" w:color="auto"/>
            </w:tcBorders>
          </w:tcPr>
          <w:p w14:paraId="2C3EBA8A" w14:textId="77777777" w:rsidR="00AA0743" w:rsidRPr="00F72CD4" w:rsidRDefault="00AA0743" w:rsidP="00102F32">
            <w:pPr>
              <w:pStyle w:val="TAL"/>
              <w:rPr>
                <w:rFonts w:eastAsia="Malgun Gothic"/>
              </w:rPr>
            </w:pPr>
            <w:r w:rsidRPr="00F72CD4">
              <w:t>Derivation Path: TS 38.508-1 [6], Table 5.4.2.0-10</w:t>
            </w:r>
          </w:p>
        </w:tc>
      </w:tr>
      <w:tr w:rsidR="00AA0743" w:rsidRPr="00F72CD4" w14:paraId="098D607C" w14:textId="77777777" w:rsidTr="00102F32">
        <w:tc>
          <w:tcPr>
            <w:tcW w:w="4536" w:type="dxa"/>
            <w:tcBorders>
              <w:top w:val="single" w:sz="4" w:space="0" w:color="auto"/>
              <w:left w:val="single" w:sz="4" w:space="0" w:color="auto"/>
              <w:bottom w:val="single" w:sz="4" w:space="0" w:color="auto"/>
              <w:right w:val="single" w:sz="4" w:space="0" w:color="auto"/>
            </w:tcBorders>
          </w:tcPr>
          <w:p w14:paraId="3F2AE31A" w14:textId="77777777" w:rsidR="00AA0743" w:rsidRPr="00F72CD4" w:rsidRDefault="00AA0743" w:rsidP="00102F3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Pr>
          <w:p w14:paraId="6B5723B3" w14:textId="77777777" w:rsidR="00AA0743" w:rsidRPr="00F72CD4" w:rsidRDefault="00AA0743" w:rsidP="00102F3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Pr>
          <w:p w14:paraId="09018045" w14:textId="77777777" w:rsidR="00AA0743" w:rsidRPr="00F72CD4" w:rsidRDefault="00AA0743"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19A27C75" w14:textId="77777777" w:rsidR="00AA0743" w:rsidRPr="00F72CD4" w:rsidRDefault="00AA0743" w:rsidP="00102F32">
            <w:pPr>
              <w:pStyle w:val="TAH"/>
            </w:pPr>
            <w:r w:rsidRPr="00F72CD4">
              <w:t>Condition</w:t>
            </w:r>
          </w:p>
        </w:tc>
      </w:tr>
      <w:tr w:rsidR="00AA0743" w:rsidRPr="00F72CD4" w14:paraId="183D62C9" w14:textId="77777777" w:rsidTr="00102F32">
        <w:tc>
          <w:tcPr>
            <w:tcW w:w="4536" w:type="dxa"/>
            <w:tcBorders>
              <w:top w:val="single" w:sz="4" w:space="0" w:color="auto"/>
              <w:left w:val="single" w:sz="4" w:space="0" w:color="auto"/>
              <w:bottom w:val="single" w:sz="4" w:space="0" w:color="auto"/>
              <w:right w:val="single" w:sz="4" w:space="0" w:color="auto"/>
            </w:tcBorders>
          </w:tcPr>
          <w:p w14:paraId="0FBB2F92" w14:textId="77777777" w:rsidR="00AA0743" w:rsidRPr="00F72CD4" w:rsidRDefault="00AA0743" w:rsidP="00102F32">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B1CA233" w14:textId="77777777" w:rsidR="00AA0743" w:rsidRPr="00F72CD4" w:rsidRDefault="00AA0743"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34872DCF"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0F52947" w14:textId="77777777" w:rsidR="00AA0743" w:rsidRPr="00F72CD4" w:rsidRDefault="00AA0743" w:rsidP="00102F32">
            <w:pPr>
              <w:pStyle w:val="TAL"/>
            </w:pPr>
          </w:p>
        </w:tc>
      </w:tr>
      <w:tr w:rsidR="00AA0743" w:rsidRPr="00F72CD4" w14:paraId="3F07374B" w14:textId="77777777" w:rsidTr="00102F32">
        <w:tc>
          <w:tcPr>
            <w:tcW w:w="4536" w:type="dxa"/>
            <w:tcBorders>
              <w:top w:val="single" w:sz="4" w:space="0" w:color="auto"/>
              <w:left w:val="single" w:sz="4" w:space="0" w:color="auto"/>
              <w:bottom w:val="nil"/>
              <w:right w:val="single" w:sz="4" w:space="0" w:color="auto"/>
            </w:tcBorders>
          </w:tcPr>
          <w:p w14:paraId="06037245" w14:textId="77777777" w:rsidR="00AA0743" w:rsidRPr="00F72CD4" w:rsidRDefault="00AA0743" w:rsidP="00102F32">
            <w:pPr>
              <w:pStyle w:val="TAL"/>
            </w:pPr>
            <w:r w:rsidRPr="00F72CD4">
              <w:t xml:space="preserve">  slots10</w:t>
            </w:r>
          </w:p>
        </w:tc>
        <w:tc>
          <w:tcPr>
            <w:tcW w:w="2268" w:type="dxa"/>
            <w:tcBorders>
              <w:top w:val="single" w:sz="4" w:space="0" w:color="auto"/>
              <w:left w:val="single" w:sz="4" w:space="0" w:color="auto"/>
              <w:bottom w:val="single" w:sz="4" w:space="0" w:color="auto"/>
              <w:right w:val="single" w:sz="4" w:space="0" w:color="auto"/>
            </w:tcBorders>
          </w:tcPr>
          <w:p w14:paraId="4D436BDA" w14:textId="77777777" w:rsidR="00AA0743" w:rsidRPr="00F72CD4" w:rsidRDefault="00AA0743" w:rsidP="00102F32">
            <w:pPr>
              <w:pStyle w:val="TAL"/>
            </w:pPr>
            <w:r w:rsidRPr="00F72CD4">
              <w:t>1 for CSI-RS resource #1 and #2</w:t>
            </w:r>
          </w:p>
          <w:p w14:paraId="2E8D592C" w14:textId="77777777" w:rsidR="00AA0743" w:rsidRPr="00F72CD4" w:rsidRDefault="00AA0743" w:rsidP="00102F32">
            <w:pPr>
              <w:pStyle w:val="TAL"/>
            </w:pPr>
          </w:p>
          <w:p w14:paraId="7FA2B1B1" w14:textId="77777777" w:rsidR="00AA0743" w:rsidRPr="00F72CD4" w:rsidRDefault="00AA0743" w:rsidP="00102F32">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tcPr>
          <w:p w14:paraId="1F87C2CC" w14:textId="77777777" w:rsidR="00AA0743" w:rsidRPr="00F72CD4" w:rsidRDefault="00AA0743" w:rsidP="00102F32">
            <w:pPr>
              <w:pStyle w:val="TAL"/>
            </w:pPr>
            <w:r w:rsidRPr="00F72CD4">
              <w:t>periodicity:</w:t>
            </w:r>
          </w:p>
          <w:p w14:paraId="3648CA60" w14:textId="35972190" w:rsidR="00AA0743" w:rsidRPr="00F72CD4" w:rsidRDefault="00AA0743" w:rsidP="00102F32">
            <w:pPr>
              <w:pStyle w:val="TAL"/>
            </w:pPr>
            <w:r w:rsidRPr="00F72CD4">
              <w:t xml:space="preserve">10 slots for </w:t>
            </w:r>
            <w:r w:rsidR="001F0868" w:rsidRPr="00F72CD4">
              <w:t>resource</w:t>
            </w:r>
            <w:r w:rsidRPr="00F72CD4">
              <w:t xml:space="preserve"> 1,2,3,4.</w:t>
            </w:r>
          </w:p>
          <w:p w14:paraId="21889C8B" w14:textId="77777777" w:rsidR="00AA0743" w:rsidRPr="00F72CD4" w:rsidRDefault="00AA0743" w:rsidP="00102F32">
            <w:pPr>
              <w:pStyle w:val="TAL"/>
              <w:rPr>
                <w:lang w:eastAsia="zh-CN"/>
              </w:rPr>
            </w:pPr>
            <w:r w:rsidRPr="00F72CD4">
              <w:t>offset = 1 for CSI-RS resource 1 and 2</w:t>
            </w:r>
          </w:p>
          <w:p w14:paraId="10EA47E8" w14:textId="77777777" w:rsidR="00AA0743" w:rsidRPr="00F72CD4" w:rsidRDefault="00AA0743" w:rsidP="00102F32">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tcPr>
          <w:p w14:paraId="06D546BB" w14:textId="77777777" w:rsidR="00AA0743" w:rsidRPr="00F72CD4" w:rsidRDefault="00AA0743" w:rsidP="00102F32">
            <w:r w:rsidRPr="00F72CD4">
              <w:t>SCS 15 kHz</w:t>
            </w:r>
          </w:p>
        </w:tc>
      </w:tr>
      <w:tr w:rsidR="00AA0743" w:rsidRPr="00F72CD4" w14:paraId="7A1A83F1" w14:textId="77777777" w:rsidTr="00102F32">
        <w:tc>
          <w:tcPr>
            <w:tcW w:w="4536" w:type="dxa"/>
            <w:tcBorders>
              <w:top w:val="single" w:sz="4" w:space="0" w:color="auto"/>
              <w:left w:val="single" w:sz="4" w:space="0" w:color="auto"/>
              <w:bottom w:val="nil"/>
              <w:right w:val="single" w:sz="4" w:space="0" w:color="auto"/>
            </w:tcBorders>
          </w:tcPr>
          <w:p w14:paraId="12E11D67" w14:textId="77777777" w:rsidR="00AA0743" w:rsidRPr="00F72CD4" w:rsidRDefault="00AA0743" w:rsidP="00102F32">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6131B422" w14:textId="77777777" w:rsidR="00AA0743" w:rsidRPr="00F72CD4" w:rsidRDefault="00AA0743" w:rsidP="00102F32">
            <w:pPr>
              <w:pStyle w:val="TAL"/>
            </w:pPr>
            <w:r w:rsidRPr="00F72CD4">
              <w:t>1 for CSI-RS resource #1 and #2</w:t>
            </w:r>
          </w:p>
          <w:p w14:paraId="4AD873A3" w14:textId="77777777" w:rsidR="00AA0743" w:rsidRPr="00F72CD4" w:rsidRDefault="00AA0743" w:rsidP="00102F32">
            <w:pPr>
              <w:pStyle w:val="TAL"/>
            </w:pPr>
          </w:p>
          <w:p w14:paraId="6CD914A5" w14:textId="77777777" w:rsidR="00AA0743" w:rsidRPr="00F72CD4" w:rsidRDefault="00AA0743" w:rsidP="00102F32">
            <w:pPr>
              <w:pStyle w:val="TAL"/>
            </w:pPr>
            <w:r w:rsidRPr="00F72CD4">
              <w:rPr>
                <w:lang w:eastAsia="zh-CN"/>
              </w:rPr>
              <w:t xml:space="preserve">2 for </w:t>
            </w:r>
            <w:r w:rsidRPr="00F72CD4">
              <w:t>CSI-RS resource #3 and #4</w:t>
            </w:r>
          </w:p>
        </w:tc>
        <w:tc>
          <w:tcPr>
            <w:tcW w:w="1701" w:type="dxa"/>
            <w:tcBorders>
              <w:top w:val="single" w:sz="4" w:space="0" w:color="auto"/>
              <w:left w:val="single" w:sz="4" w:space="0" w:color="auto"/>
              <w:bottom w:val="single" w:sz="4" w:space="0" w:color="auto"/>
              <w:right w:val="single" w:sz="4" w:space="0" w:color="auto"/>
            </w:tcBorders>
          </w:tcPr>
          <w:p w14:paraId="5EF9F560" w14:textId="77777777" w:rsidR="00AA0743" w:rsidRPr="00F72CD4" w:rsidRDefault="00AA0743" w:rsidP="00102F32">
            <w:pPr>
              <w:pStyle w:val="TAL"/>
            </w:pPr>
            <w:r w:rsidRPr="00F72CD4">
              <w:t>periodicity:</w:t>
            </w:r>
          </w:p>
          <w:p w14:paraId="36475265" w14:textId="1C2EE26A" w:rsidR="00AA0743" w:rsidRPr="00F72CD4" w:rsidRDefault="00AA0743" w:rsidP="00102F32">
            <w:pPr>
              <w:pStyle w:val="TAL"/>
            </w:pPr>
            <w:r w:rsidRPr="00F72CD4">
              <w:t xml:space="preserve">20 slots for </w:t>
            </w:r>
            <w:r w:rsidR="001F0868" w:rsidRPr="00F72CD4">
              <w:t>resource</w:t>
            </w:r>
            <w:r w:rsidRPr="00F72CD4">
              <w:t xml:space="preserve"> 1,2,3,4.</w:t>
            </w:r>
          </w:p>
          <w:p w14:paraId="6930C375" w14:textId="77777777" w:rsidR="00AA0743" w:rsidRPr="00F72CD4" w:rsidRDefault="00AA0743" w:rsidP="00102F32">
            <w:pPr>
              <w:pStyle w:val="TAL"/>
              <w:rPr>
                <w:lang w:eastAsia="zh-CN"/>
              </w:rPr>
            </w:pPr>
            <w:r w:rsidRPr="00F72CD4">
              <w:t>offset = 1 for CSI-RS resource 1 and 2</w:t>
            </w:r>
          </w:p>
          <w:p w14:paraId="0EC74662" w14:textId="77777777" w:rsidR="00AA0743" w:rsidRPr="00F72CD4" w:rsidRDefault="00AA0743" w:rsidP="00102F32">
            <w:pPr>
              <w:pStyle w:val="TAL"/>
            </w:pPr>
            <w:r w:rsidRPr="00F72CD4">
              <w:t>offset =2 for CSI-RS resource 3 and 4.</w:t>
            </w:r>
          </w:p>
        </w:tc>
        <w:tc>
          <w:tcPr>
            <w:tcW w:w="1245" w:type="dxa"/>
            <w:tcBorders>
              <w:top w:val="single" w:sz="4" w:space="0" w:color="auto"/>
              <w:left w:val="single" w:sz="4" w:space="0" w:color="auto"/>
              <w:bottom w:val="single" w:sz="4" w:space="0" w:color="auto"/>
              <w:right w:val="single" w:sz="4" w:space="0" w:color="auto"/>
            </w:tcBorders>
          </w:tcPr>
          <w:p w14:paraId="0DE3E024" w14:textId="77777777" w:rsidR="00AA0743" w:rsidRPr="00F72CD4" w:rsidRDefault="00AA0743" w:rsidP="00102F32">
            <w:r w:rsidRPr="00F72CD4">
              <w:t>SCS 30 kHz</w:t>
            </w:r>
          </w:p>
        </w:tc>
      </w:tr>
      <w:tr w:rsidR="00AA0743" w:rsidRPr="00F72CD4" w14:paraId="5A3FF264" w14:textId="77777777" w:rsidTr="00102F32">
        <w:tc>
          <w:tcPr>
            <w:tcW w:w="4536" w:type="dxa"/>
            <w:tcBorders>
              <w:top w:val="single" w:sz="4" w:space="0" w:color="auto"/>
              <w:left w:val="single" w:sz="4" w:space="0" w:color="auto"/>
              <w:bottom w:val="single" w:sz="4" w:space="0" w:color="auto"/>
              <w:right w:val="single" w:sz="4" w:space="0" w:color="auto"/>
            </w:tcBorders>
          </w:tcPr>
          <w:p w14:paraId="66449D99" w14:textId="77777777" w:rsidR="00AA0743" w:rsidRPr="00F72CD4" w:rsidRDefault="00AA0743" w:rsidP="00102F3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15EE9E5" w14:textId="77777777" w:rsidR="00AA0743" w:rsidRPr="00F72CD4" w:rsidRDefault="00AA0743"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613FE4EF" w14:textId="77777777" w:rsidR="00AA0743" w:rsidRPr="00F72CD4" w:rsidRDefault="00AA0743"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B3E90A5" w14:textId="77777777" w:rsidR="00AA0743" w:rsidRPr="00F72CD4" w:rsidRDefault="00AA0743" w:rsidP="00102F32">
            <w:pPr>
              <w:pStyle w:val="TAL"/>
            </w:pPr>
          </w:p>
        </w:tc>
      </w:tr>
    </w:tbl>
    <w:p w14:paraId="6242C842" w14:textId="77777777" w:rsidR="00AA0743" w:rsidRPr="00F72CD4" w:rsidRDefault="00AA0743" w:rsidP="00AA0743"/>
    <w:p w14:paraId="56370F32" w14:textId="77777777" w:rsidR="00E57647" w:rsidRPr="00F72CD4" w:rsidRDefault="00E57647" w:rsidP="00E57647">
      <w:pPr>
        <w:pStyle w:val="H6"/>
      </w:pPr>
      <w:r w:rsidRPr="00F72CD4">
        <w:t>5.2A.</w:t>
      </w:r>
      <w:r w:rsidRPr="00F72CD4">
        <w:rPr>
          <w:lang w:eastAsia="zh-CN"/>
        </w:rPr>
        <w:t>3</w:t>
      </w:r>
      <w:r w:rsidRPr="00F72CD4">
        <w:t>.4.1.3.4</w:t>
      </w:r>
      <w:r w:rsidRPr="00F72CD4">
        <w:tab/>
        <w:t>Test Requirement</w:t>
      </w:r>
    </w:p>
    <w:p w14:paraId="194EDDBD" w14:textId="77777777" w:rsidR="00E57647" w:rsidRPr="00F72CD4" w:rsidRDefault="00E57647" w:rsidP="000D2D5A">
      <w:pPr>
        <w:rPr>
          <w:rFonts w:eastAsia="Batang"/>
        </w:rPr>
      </w:pPr>
      <w:r w:rsidRPr="00F72CD4">
        <w:rPr>
          <w:rFonts w:eastAsia="Batang"/>
        </w:rPr>
        <w:t xml:space="preserve">Tables </w:t>
      </w:r>
      <w:r w:rsidRPr="00F72CD4">
        <w:t>5.2A.</w:t>
      </w:r>
      <w:r w:rsidRPr="00F72CD4">
        <w:rPr>
          <w:lang w:eastAsia="zh-CN"/>
        </w:rPr>
        <w:t>3</w:t>
      </w:r>
      <w:r w:rsidRPr="00F72CD4">
        <w:t>.4.1.3.4</w:t>
      </w:r>
      <w:r w:rsidRPr="00F72CD4">
        <w:rPr>
          <w:rFonts w:eastAsia="Batang"/>
        </w:rPr>
        <w:t>-</w:t>
      </w:r>
      <w:r w:rsidRPr="00F72CD4">
        <w:rPr>
          <w:rFonts w:eastAsia="MS Mincho"/>
        </w:rPr>
        <w:t xml:space="preserve">1 and </w:t>
      </w:r>
      <w:r w:rsidRPr="00F72CD4">
        <w:t>5.2A.</w:t>
      </w:r>
      <w:r w:rsidRPr="00F72CD4">
        <w:rPr>
          <w:lang w:eastAsia="zh-CN"/>
        </w:rPr>
        <w:t>3</w:t>
      </w:r>
      <w:r w:rsidRPr="00F72CD4">
        <w:t>.4.1.3.4</w:t>
      </w:r>
      <w:r w:rsidRPr="00F72CD4">
        <w:rPr>
          <w:rFonts w:eastAsia="Batang"/>
        </w:rPr>
        <w:t>-2 define the primary level settings.</w:t>
      </w:r>
    </w:p>
    <w:p w14:paraId="019D56B5" w14:textId="77777777" w:rsidR="00E57647" w:rsidRPr="00F72CD4" w:rsidRDefault="00E57647"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w:t>
      </w:r>
      <w:r w:rsidRPr="00F72CD4">
        <w:rPr>
          <w:lang w:eastAsia="zh-CN"/>
        </w:rPr>
        <w:t>3</w:t>
      </w:r>
      <w:r w:rsidRPr="00F72CD4">
        <w:t>.4.1.3.4</w:t>
      </w:r>
      <w:r w:rsidRPr="00F72CD4">
        <w:rPr>
          <w:rFonts w:eastAsia="Batang"/>
        </w:rPr>
        <w:t>-</w:t>
      </w:r>
      <w:r w:rsidRPr="00F72CD4">
        <w:rPr>
          <w:rFonts w:eastAsia="MS Mincho"/>
        </w:rPr>
        <w:t xml:space="preserve">1 and </w:t>
      </w:r>
      <w:r w:rsidRPr="00F72CD4">
        <w:t>5.2A.</w:t>
      </w:r>
      <w:r w:rsidRPr="00F72CD4">
        <w:rPr>
          <w:lang w:eastAsia="zh-CN"/>
        </w:rPr>
        <w:t>3</w:t>
      </w:r>
      <w:r w:rsidRPr="00F72CD4">
        <w:t>.4.1.3.4</w:t>
      </w:r>
      <w:r w:rsidRPr="00F72CD4">
        <w:rPr>
          <w:rFonts w:eastAsia="Batang"/>
        </w:rPr>
        <w:t>-2</w:t>
      </w:r>
      <w:r w:rsidRPr="00F72CD4">
        <w:t xml:space="preserve"> for the specified SNR including test tolerances for the test points listed in Table 5.2A.</w:t>
      </w:r>
      <w:r w:rsidRPr="00F72CD4">
        <w:rPr>
          <w:lang w:eastAsia="zh-CN"/>
        </w:rPr>
        <w:t>3</w:t>
      </w:r>
      <w:r w:rsidRPr="00F72CD4">
        <w:t>.4.1.3.1-</w:t>
      </w:r>
      <w:r w:rsidRPr="00F72CD4">
        <w:rPr>
          <w:lang w:eastAsia="zh-CN"/>
        </w:rPr>
        <w:t>1</w:t>
      </w:r>
      <w:r w:rsidRPr="00F72CD4">
        <w:t>.</w:t>
      </w:r>
    </w:p>
    <w:p w14:paraId="0C141654" w14:textId="77777777" w:rsidR="00E57647" w:rsidRPr="00F72CD4" w:rsidRDefault="00E57647" w:rsidP="000D2D5A">
      <w:pPr>
        <w:pStyle w:val="TH"/>
        <w:rPr>
          <w:rFonts w:eastAsia="Malgun Gothic"/>
        </w:rPr>
      </w:pPr>
      <w:r w:rsidRPr="00F72CD4">
        <w:rPr>
          <w:rFonts w:eastAsia="Malgun Gothic"/>
        </w:rPr>
        <w:t>Table 5.2A.</w:t>
      </w:r>
      <w:r w:rsidRPr="00F72CD4">
        <w:rPr>
          <w:rFonts w:eastAsia="SimSun"/>
          <w:lang w:eastAsia="zh-CN"/>
        </w:rPr>
        <w:t>3</w:t>
      </w:r>
      <w:r w:rsidRPr="00F72CD4">
        <w:rPr>
          <w:rFonts w:eastAsia="Malgun Gothic"/>
        </w:rPr>
        <w:t xml:space="preserve">.4.1.3.4-1: </w:t>
      </w:r>
      <w:r w:rsidRPr="00F72CD4">
        <w:rPr>
          <w:rFonts w:eastAsia="SimSun"/>
          <w:lang w:eastAsia="zh-CN"/>
        </w:rPr>
        <w:t>Test requirements for s</w:t>
      </w:r>
      <w:r w:rsidRPr="00F72CD4">
        <w:rPr>
          <w:rFonts w:eastAsia="Malgun Gothic"/>
        </w:rPr>
        <w:t>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379"/>
        <w:gridCol w:w="1426"/>
        <w:gridCol w:w="1350"/>
        <w:gridCol w:w="1529"/>
        <w:gridCol w:w="1367"/>
        <w:gridCol w:w="1545"/>
        <w:gridCol w:w="667"/>
      </w:tblGrid>
      <w:tr w:rsidR="00E57647" w:rsidRPr="00F72CD4" w14:paraId="001F6C6A" w14:textId="77777777" w:rsidTr="00057C19">
        <w:trPr>
          <w:trHeight w:val="397"/>
          <w:jc w:val="center"/>
        </w:trPr>
        <w:tc>
          <w:tcPr>
            <w:tcW w:w="744" w:type="pct"/>
            <w:vMerge w:val="restart"/>
            <w:shd w:val="clear" w:color="auto" w:fill="FFFFFF"/>
            <w:vAlign w:val="center"/>
          </w:tcPr>
          <w:p w14:paraId="79A94D4F" w14:textId="77777777" w:rsidR="00E57647" w:rsidRPr="00F72CD4" w:rsidRDefault="00E57647" w:rsidP="000D2D5A">
            <w:pPr>
              <w:pStyle w:val="TAH"/>
              <w:rPr>
                <w:rFonts w:eastAsia="Malgun Gothic" w:cs="Arial"/>
              </w:rPr>
            </w:pPr>
            <w:r w:rsidRPr="00F72CD4">
              <w:rPr>
                <w:rFonts w:eastAsia="Malgun Gothic"/>
              </w:rPr>
              <w:t xml:space="preserve">Bandwidth (MHz) </w:t>
            </w:r>
          </w:p>
        </w:tc>
        <w:tc>
          <w:tcPr>
            <w:tcW w:w="769" w:type="pct"/>
            <w:vMerge w:val="restart"/>
            <w:shd w:val="clear" w:color="auto" w:fill="FFFFFF"/>
            <w:vAlign w:val="center"/>
          </w:tcPr>
          <w:p w14:paraId="6F07CF43" w14:textId="77777777" w:rsidR="00E57647" w:rsidRPr="00F72CD4" w:rsidRDefault="00E57647"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8" w:type="pct"/>
            <w:vMerge w:val="restart"/>
            <w:shd w:val="clear" w:color="auto" w:fill="FFFFFF"/>
            <w:vAlign w:val="center"/>
          </w:tcPr>
          <w:p w14:paraId="19A733CE" w14:textId="77777777" w:rsidR="00E57647" w:rsidRPr="00F72CD4" w:rsidRDefault="00E57647"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5" w:type="pct"/>
            <w:vMerge w:val="restart"/>
            <w:shd w:val="clear" w:color="auto" w:fill="FFFFFF"/>
            <w:vAlign w:val="center"/>
          </w:tcPr>
          <w:p w14:paraId="3E7B200E" w14:textId="77777777" w:rsidR="00E57647" w:rsidRPr="00F72CD4" w:rsidRDefault="00E57647" w:rsidP="000D2D5A">
            <w:pPr>
              <w:pStyle w:val="TAH"/>
              <w:rPr>
                <w:rFonts w:eastAsia="Malgun Gothic"/>
              </w:rPr>
            </w:pPr>
            <w:r w:rsidRPr="00F72CD4">
              <w:rPr>
                <w:rFonts w:eastAsia="Malgun Gothic"/>
              </w:rPr>
              <w:t>Propagation condition</w:t>
            </w:r>
          </w:p>
        </w:tc>
        <w:tc>
          <w:tcPr>
            <w:tcW w:w="738" w:type="pct"/>
            <w:vMerge w:val="restart"/>
            <w:shd w:val="clear" w:color="auto" w:fill="FFFFFF"/>
            <w:vAlign w:val="center"/>
          </w:tcPr>
          <w:p w14:paraId="14899819" w14:textId="77777777" w:rsidR="00E57647" w:rsidRPr="00F72CD4" w:rsidRDefault="00E57647" w:rsidP="000D2D5A">
            <w:pPr>
              <w:pStyle w:val="TAH"/>
              <w:rPr>
                <w:rFonts w:eastAsia="Malgun Gothic"/>
              </w:rPr>
            </w:pPr>
            <w:r w:rsidRPr="00F72CD4">
              <w:rPr>
                <w:rFonts w:eastAsia="Malgun Gothic"/>
              </w:rPr>
              <w:t>Correlation matrix and antenna configuration</w:t>
            </w:r>
          </w:p>
        </w:tc>
        <w:tc>
          <w:tcPr>
            <w:tcW w:w="1194" w:type="pct"/>
            <w:gridSpan w:val="2"/>
            <w:shd w:val="clear" w:color="auto" w:fill="FFFFFF"/>
            <w:vAlign w:val="center"/>
          </w:tcPr>
          <w:p w14:paraId="7D9CB6D8" w14:textId="77777777" w:rsidR="00E57647" w:rsidRPr="00F72CD4" w:rsidRDefault="00E57647" w:rsidP="000D2D5A">
            <w:pPr>
              <w:pStyle w:val="TAH"/>
              <w:rPr>
                <w:rFonts w:eastAsia="Malgun Gothic"/>
              </w:rPr>
            </w:pPr>
            <w:r w:rsidRPr="00F72CD4">
              <w:rPr>
                <w:rFonts w:eastAsia="Malgun Gothic"/>
              </w:rPr>
              <w:t>Reference value</w:t>
            </w:r>
          </w:p>
        </w:tc>
      </w:tr>
      <w:tr w:rsidR="00E57647" w:rsidRPr="00F72CD4" w14:paraId="7AE80A59" w14:textId="77777777" w:rsidTr="00057C19">
        <w:trPr>
          <w:trHeight w:val="397"/>
          <w:jc w:val="center"/>
        </w:trPr>
        <w:tc>
          <w:tcPr>
            <w:tcW w:w="744" w:type="pct"/>
            <w:vMerge/>
            <w:shd w:val="clear" w:color="auto" w:fill="FFFFFF"/>
            <w:vAlign w:val="center"/>
          </w:tcPr>
          <w:p w14:paraId="508EE05E" w14:textId="77777777" w:rsidR="00E57647" w:rsidRPr="00F72CD4" w:rsidRDefault="00E57647" w:rsidP="000D2D5A">
            <w:pPr>
              <w:pStyle w:val="TAH"/>
              <w:rPr>
                <w:rFonts w:eastAsia="Malgun Gothic"/>
              </w:rPr>
            </w:pPr>
          </w:p>
        </w:tc>
        <w:tc>
          <w:tcPr>
            <w:tcW w:w="769" w:type="pct"/>
            <w:vMerge/>
            <w:shd w:val="clear" w:color="auto" w:fill="FFFFFF"/>
            <w:vAlign w:val="center"/>
          </w:tcPr>
          <w:p w14:paraId="14426965" w14:textId="77777777" w:rsidR="00E57647" w:rsidRPr="00F72CD4" w:rsidRDefault="00E57647" w:rsidP="000D2D5A">
            <w:pPr>
              <w:pStyle w:val="TAH"/>
              <w:rPr>
                <w:rFonts w:eastAsia="Malgun Gothic"/>
              </w:rPr>
            </w:pPr>
          </w:p>
        </w:tc>
        <w:tc>
          <w:tcPr>
            <w:tcW w:w="728" w:type="pct"/>
            <w:vMerge/>
            <w:shd w:val="clear" w:color="auto" w:fill="FFFFFF"/>
          </w:tcPr>
          <w:p w14:paraId="52D1F120" w14:textId="77777777" w:rsidR="00E57647" w:rsidRPr="00F72CD4" w:rsidRDefault="00E57647" w:rsidP="000D2D5A">
            <w:pPr>
              <w:pStyle w:val="TAH"/>
              <w:rPr>
                <w:rFonts w:eastAsia="Malgun Gothic"/>
              </w:rPr>
            </w:pPr>
          </w:p>
        </w:tc>
        <w:tc>
          <w:tcPr>
            <w:tcW w:w="825" w:type="pct"/>
            <w:vMerge/>
            <w:shd w:val="clear" w:color="auto" w:fill="FFFFFF"/>
            <w:vAlign w:val="center"/>
          </w:tcPr>
          <w:p w14:paraId="5B1C439F" w14:textId="77777777" w:rsidR="00E57647" w:rsidRPr="00F72CD4" w:rsidRDefault="00E57647" w:rsidP="000D2D5A">
            <w:pPr>
              <w:pStyle w:val="TAH"/>
              <w:rPr>
                <w:rFonts w:eastAsia="Malgun Gothic"/>
              </w:rPr>
            </w:pPr>
          </w:p>
        </w:tc>
        <w:tc>
          <w:tcPr>
            <w:tcW w:w="738" w:type="pct"/>
            <w:vMerge/>
            <w:shd w:val="clear" w:color="auto" w:fill="FFFFFF"/>
            <w:vAlign w:val="center"/>
          </w:tcPr>
          <w:p w14:paraId="665B1349" w14:textId="77777777" w:rsidR="00E57647" w:rsidRPr="00F72CD4" w:rsidRDefault="00E57647" w:rsidP="000D2D5A">
            <w:pPr>
              <w:pStyle w:val="TAH"/>
              <w:rPr>
                <w:rFonts w:eastAsia="Malgun Gothic"/>
              </w:rPr>
            </w:pPr>
          </w:p>
        </w:tc>
        <w:tc>
          <w:tcPr>
            <w:tcW w:w="834" w:type="pct"/>
            <w:shd w:val="clear" w:color="auto" w:fill="FFFFFF"/>
            <w:vAlign w:val="center"/>
          </w:tcPr>
          <w:p w14:paraId="4EFFC045" w14:textId="77777777" w:rsidR="00E57647" w:rsidRPr="00F72CD4" w:rsidRDefault="00E57647"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447FEE5C" w14:textId="77777777" w:rsidR="00E57647" w:rsidRPr="00F72CD4" w:rsidRDefault="00E57647" w:rsidP="000D2D5A">
            <w:pPr>
              <w:pStyle w:val="TAH"/>
              <w:rPr>
                <w:rFonts w:eastAsia="Malgun Gothic"/>
              </w:rPr>
            </w:pPr>
            <w:r w:rsidRPr="00F72CD4">
              <w:rPr>
                <w:rFonts w:eastAsia="Malgun Gothic"/>
              </w:rPr>
              <w:t>SNR (dB)</w:t>
            </w:r>
          </w:p>
        </w:tc>
      </w:tr>
      <w:tr w:rsidR="00E57647" w:rsidRPr="00F72CD4" w14:paraId="02C8B528" w14:textId="77777777" w:rsidTr="00057C19">
        <w:trPr>
          <w:trHeight w:val="200"/>
          <w:jc w:val="center"/>
        </w:trPr>
        <w:tc>
          <w:tcPr>
            <w:tcW w:w="744" w:type="pct"/>
            <w:shd w:val="clear" w:color="auto" w:fill="FFFFFF"/>
            <w:vAlign w:val="center"/>
          </w:tcPr>
          <w:p w14:paraId="32E1EAC0" w14:textId="77777777" w:rsidR="00E57647" w:rsidRPr="00F72CD4" w:rsidRDefault="00E57647" w:rsidP="000D2D5A">
            <w:pPr>
              <w:pStyle w:val="TAC"/>
              <w:rPr>
                <w:rFonts w:eastAsia="Malgun Gothic" w:cs="Arial"/>
              </w:rPr>
            </w:pPr>
            <w:r w:rsidRPr="00F72CD4">
              <w:rPr>
                <w:rFonts w:eastAsia="Malgun Gothic"/>
              </w:rPr>
              <w:t>5</w:t>
            </w:r>
          </w:p>
        </w:tc>
        <w:tc>
          <w:tcPr>
            <w:tcW w:w="769" w:type="pct"/>
            <w:shd w:val="clear" w:color="auto" w:fill="FFFFFF"/>
            <w:vAlign w:val="center"/>
          </w:tcPr>
          <w:p w14:paraId="1FF78951" w14:textId="77777777" w:rsidR="00E57647" w:rsidRPr="00F72CD4" w:rsidRDefault="00E57647" w:rsidP="000D2D5A">
            <w:pPr>
              <w:pStyle w:val="TAC"/>
              <w:rPr>
                <w:rFonts w:eastAsia="Malgun Gothic"/>
                <w:highlight w:val="yellow"/>
              </w:rPr>
            </w:pPr>
            <w:r w:rsidRPr="00F72CD4">
              <w:rPr>
                <w:rFonts w:eastAsia="SimSun"/>
                <w:lang w:eastAsia="zh-CN"/>
              </w:rPr>
              <w:t>R.PDSCH.1-13.1 FDD</w:t>
            </w:r>
          </w:p>
        </w:tc>
        <w:tc>
          <w:tcPr>
            <w:tcW w:w="728" w:type="pct"/>
            <w:shd w:val="clear" w:color="auto" w:fill="FFFFFF"/>
            <w:vAlign w:val="center"/>
          </w:tcPr>
          <w:p w14:paraId="765B996D" w14:textId="77777777" w:rsidR="00E57647" w:rsidRPr="00F72CD4" w:rsidRDefault="00E57647" w:rsidP="000D2D5A">
            <w:pPr>
              <w:pStyle w:val="TAC"/>
              <w:rPr>
                <w:rFonts w:eastAsia="Malgun Gothic" w:cs="Arial"/>
                <w:highlight w:val="yellow"/>
              </w:rPr>
            </w:pPr>
            <w:r w:rsidRPr="00F72CD4">
              <w:rPr>
                <w:rFonts w:eastAsia="Malgun Gothic"/>
              </w:rPr>
              <w:t>16QAM, 0.48</w:t>
            </w:r>
          </w:p>
        </w:tc>
        <w:tc>
          <w:tcPr>
            <w:tcW w:w="825" w:type="pct"/>
            <w:shd w:val="clear" w:color="auto" w:fill="FFFFFF"/>
            <w:vAlign w:val="center"/>
          </w:tcPr>
          <w:p w14:paraId="3319E2DC" w14:textId="77777777" w:rsidR="00E57647" w:rsidRPr="00F72CD4" w:rsidRDefault="00E57647" w:rsidP="000D2D5A">
            <w:pPr>
              <w:pStyle w:val="TAC"/>
              <w:rPr>
                <w:rFonts w:eastAsia="Malgun Gothic"/>
              </w:rPr>
            </w:pPr>
            <w:r w:rsidRPr="00F72CD4">
              <w:rPr>
                <w:rFonts w:eastAsia="SimSun"/>
              </w:rPr>
              <w:t>HST-SFN</w:t>
            </w:r>
          </w:p>
        </w:tc>
        <w:tc>
          <w:tcPr>
            <w:tcW w:w="738" w:type="pct"/>
            <w:shd w:val="clear" w:color="auto" w:fill="FFFFFF"/>
            <w:vAlign w:val="center"/>
          </w:tcPr>
          <w:p w14:paraId="0320D9EF" w14:textId="77777777" w:rsidR="00E57647" w:rsidRPr="00F72CD4" w:rsidRDefault="00E57647" w:rsidP="000D2D5A">
            <w:pPr>
              <w:pStyle w:val="TAC"/>
              <w:rPr>
                <w:rFonts w:eastAsia="Malgun Gothic"/>
              </w:rPr>
            </w:pPr>
            <w:r w:rsidRPr="00F72CD4">
              <w:rPr>
                <w:rFonts w:eastAsia="SimSun"/>
              </w:rPr>
              <w:t>2x4</w:t>
            </w:r>
          </w:p>
        </w:tc>
        <w:tc>
          <w:tcPr>
            <w:tcW w:w="834" w:type="pct"/>
            <w:shd w:val="clear" w:color="auto" w:fill="FFFFFF"/>
            <w:vAlign w:val="center"/>
          </w:tcPr>
          <w:p w14:paraId="1E55484B" w14:textId="77777777" w:rsidR="00E57647" w:rsidRPr="00F72CD4" w:rsidRDefault="00E57647" w:rsidP="000D2D5A">
            <w:pPr>
              <w:pStyle w:val="TAC"/>
              <w:rPr>
                <w:rFonts w:eastAsia="Malgun Gothic"/>
              </w:rPr>
            </w:pPr>
            <w:r w:rsidRPr="00F72CD4">
              <w:rPr>
                <w:rFonts w:eastAsia="SimSun"/>
              </w:rPr>
              <w:t>70</w:t>
            </w:r>
          </w:p>
        </w:tc>
        <w:tc>
          <w:tcPr>
            <w:tcW w:w="360" w:type="pct"/>
            <w:shd w:val="clear" w:color="auto" w:fill="FFFFFF"/>
            <w:vAlign w:val="center"/>
          </w:tcPr>
          <w:p w14:paraId="48C32E01" w14:textId="77777777" w:rsidR="00E57647" w:rsidRPr="00F72CD4" w:rsidRDefault="00E57647" w:rsidP="000D2D5A">
            <w:pPr>
              <w:pStyle w:val="TAC"/>
              <w:rPr>
                <w:rFonts w:eastAsia="Malgun Gothic"/>
                <w:lang w:eastAsia="zh-CN"/>
              </w:rPr>
            </w:pPr>
            <w:r w:rsidRPr="00F72CD4">
              <w:rPr>
                <w:rFonts w:eastAsia="SimSun"/>
                <w:lang w:eastAsia="zh-CN"/>
              </w:rPr>
              <w:t>11.1</w:t>
            </w:r>
          </w:p>
        </w:tc>
      </w:tr>
      <w:tr w:rsidR="00E57647" w:rsidRPr="00F72CD4" w14:paraId="29A2E63D" w14:textId="77777777" w:rsidTr="00057C19">
        <w:trPr>
          <w:trHeight w:val="200"/>
          <w:jc w:val="center"/>
        </w:trPr>
        <w:tc>
          <w:tcPr>
            <w:tcW w:w="744" w:type="pct"/>
            <w:shd w:val="clear" w:color="auto" w:fill="FFFFFF"/>
            <w:vAlign w:val="center"/>
          </w:tcPr>
          <w:p w14:paraId="68DA7C5F" w14:textId="77777777" w:rsidR="00E57647" w:rsidRPr="00F72CD4" w:rsidRDefault="00E57647" w:rsidP="000D2D5A">
            <w:pPr>
              <w:pStyle w:val="TAC"/>
              <w:rPr>
                <w:rFonts w:eastAsia="Malgun Gothic"/>
                <w:lang w:eastAsia="zh-CN"/>
              </w:rPr>
            </w:pPr>
            <w:r w:rsidRPr="00F72CD4">
              <w:rPr>
                <w:rFonts w:eastAsia="Malgun Gothic"/>
                <w:lang w:eastAsia="zh-CN"/>
              </w:rPr>
              <w:t>10</w:t>
            </w:r>
          </w:p>
        </w:tc>
        <w:tc>
          <w:tcPr>
            <w:tcW w:w="769" w:type="pct"/>
            <w:shd w:val="clear" w:color="auto" w:fill="FFFFFF"/>
            <w:vAlign w:val="center"/>
          </w:tcPr>
          <w:p w14:paraId="20E2353D" w14:textId="77777777" w:rsidR="00E57647" w:rsidRPr="00F72CD4" w:rsidRDefault="00E57647" w:rsidP="000D2D5A">
            <w:pPr>
              <w:pStyle w:val="TAC"/>
              <w:rPr>
                <w:rFonts w:eastAsia="SimSun"/>
                <w:lang w:eastAsia="zh-CN"/>
              </w:rPr>
            </w:pPr>
            <w:r w:rsidRPr="00F72CD4">
              <w:rPr>
                <w:rFonts w:eastAsia="SimSun"/>
                <w:lang w:eastAsia="zh-CN"/>
              </w:rPr>
              <w:t>R.PDSCH.1-8.3 FDD</w:t>
            </w:r>
          </w:p>
        </w:tc>
        <w:tc>
          <w:tcPr>
            <w:tcW w:w="728" w:type="pct"/>
            <w:shd w:val="clear" w:color="auto" w:fill="FFFFFF"/>
          </w:tcPr>
          <w:p w14:paraId="21211EC8"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0EA6AC49"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2B2C26E4"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57DCBF69"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AA7FD08" w14:textId="77777777" w:rsidR="00E57647" w:rsidRPr="00F72CD4" w:rsidRDefault="00E57647" w:rsidP="000D2D5A">
            <w:pPr>
              <w:pStyle w:val="TAC"/>
              <w:rPr>
                <w:rFonts w:eastAsia="SimSun"/>
                <w:lang w:eastAsia="zh-CN"/>
              </w:rPr>
            </w:pPr>
            <w:r w:rsidRPr="00F72CD4">
              <w:rPr>
                <w:rFonts w:eastAsia="SimSun"/>
                <w:lang w:eastAsia="zh-CN"/>
              </w:rPr>
              <w:t>11.3</w:t>
            </w:r>
          </w:p>
        </w:tc>
      </w:tr>
      <w:tr w:rsidR="00E57647" w:rsidRPr="00F72CD4" w14:paraId="7A29A977" w14:textId="77777777" w:rsidTr="00057C19">
        <w:trPr>
          <w:trHeight w:val="200"/>
          <w:jc w:val="center"/>
        </w:trPr>
        <w:tc>
          <w:tcPr>
            <w:tcW w:w="744" w:type="pct"/>
            <w:shd w:val="clear" w:color="auto" w:fill="FFFFFF"/>
            <w:vAlign w:val="center"/>
          </w:tcPr>
          <w:p w14:paraId="69676CD4" w14:textId="77777777" w:rsidR="00E57647" w:rsidRPr="00F72CD4" w:rsidRDefault="00E57647" w:rsidP="000D2D5A">
            <w:pPr>
              <w:pStyle w:val="TAC"/>
              <w:rPr>
                <w:rFonts w:eastAsia="Malgun Gothic"/>
                <w:lang w:eastAsia="zh-CN"/>
              </w:rPr>
            </w:pPr>
            <w:r w:rsidRPr="00F72CD4">
              <w:rPr>
                <w:rFonts w:eastAsia="Malgun Gothic"/>
                <w:lang w:eastAsia="zh-CN"/>
              </w:rPr>
              <w:t>15</w:t>
            </w:r>
          </w:p>
        </w:tc>
        <w:tc>
          <w:tcPr>
            <w:tcW w:w="769" w:type="pct"/>
            <w:shd w:val="clear" w:color="auto" w:fill="FFFFFF"/>
            <w:vAlign w:val="center"/>
          </w:tcPr>
          <w:p w14:paraId="3FC6E379" w14:textId="77777777" w:rsidR="00E57647" w:rsidRPr="00F72CD4" w:rsidRDefault="00E57647" w:rsidP="000D2D5A">
            <w:pPr>
              <w:pStyle w:val="TAC"/>
              <w:rPr>
                <w:rFonts w:eastAsia="SimSun"/>
                <w:lang w:eastAsia="zh-CN"/>
              </w:rPr>
            </w:pPr>
            <w:r w:rsidRPr="00F72CD4">
              <w:rPr>
                <w:rFonts w:eastAsia="SimSun"/>
                <w:lang w:eastAsia="zh-CN"/>
              </w:rPr>
              <w:t>R.PDSCH.1-13.2 FDD</w:t>
            </w:r>
          </w:p>
        </w:tc>
        <w:tc>
          <w:tcPr>
            <w:tcW w:w="728" w:type="pct"/>
            <w:shd w:val="clear" w:color="auto" w:fill="FFFFFF"/>
          </w:tcPr>
          <w:p w14:paraId="4C11665C"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5290A340"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11D3A133"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7EDBD7EC"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52F773FE" w14:textId="77777777" w:rsidR="00E57647" w:rsidRPr="00F72CD4" w:rsidRDefault="00E57647" w:rsidP="000D2D5A">
            <w:pPr>
              <w:pStyle w:val="TAC"/>
              <w:rPr>
                <w:rFonts w:eastAsia="SimSun"/>
                <w:lang w:eastAsia="zh-CN"/>
              </w:rPr>
            </w:pPr>
            <w:r w:rsidRPr="00F72CD4">
              <w:rPr>
                <w:rFonts w:eastAsia="SimSun"/>
                <w:lang w:eastAsia="zh-CN"/>
              </w:rPr>
              <w:t>11.7</w:t>
            </w:r>
          </w:p>
        </w:tc>
      </w:tr>
      <w:tr w:rsidR="00E57647" w:rsidRPr="00F72CD4" w14:paraId="50C7F027" w14:textId="77777777" w:rsidTr="00057C19">
        <w:trPr>
          <w:trHeight w:val="200"/>
          <w:jc w:val="center"/>
        </w:trPr>
        <w:tc>
          <w:tcPr>
            <w:tcW w:w="744" w:type="pct"/>
            <w:shd w:val="clear" w:color="auto" w:fill="FFFFFF"/>
            <w:vAlign w:val="center"/>
          </w:tcPr>
          <w:p w14:paraId="2B574466" w14:textId="77777777" w:rsidR="00E57647" w:rsidRPr="00F72CD4" w:rsidRDefault="00E57647" w:rsidP="000D2D5A">
            <w:pPr>
              <w:pStyle w:val="TAC"/>
              <w:rPr>
                <w:rFonts w:eastAsia="Malgun Gothic"/>
                <w:lang w:eastAsia="zh-CN"/>
              </w:rPr>
            </w:pPr>
            <w:r w:rsidRPr="00F72CD4">
              <w:rPr>
                <w:rFonts w:eastAsia="Malgun Gothic"/>
                <w:lang w:eastAsia="zh-CN"/>
              </w:rPr>
              <w:t>20</w:t>
            </w:r>
          </w:p>
        </w:tc>
        <w:tc>
          <w:tcPr>
            <w:tcW w:w="769" w:type="pct"/>
            <w:shd w:val="clear" w:color="auto" w:fill="FFFFFF"/>
            <w:vAlign w:val="center"/>
          </w:tcPr>
          <w:p w14:paraId="4DE7D4CC" w14:textId="77777777" w:rsidR="00E57647" w:rsidRPr="00F72CD4" w:rsidRDefault="00E57647" w:rsidP="000D2D5A">
            <w:pPr>
              <w:pStyle w:val="TAC"/>
              <w:rPr>
                <w:rFonts w:eastAsia="SimSun"/>
              </w:rPr>
            </w:pPr>
            <w:r w:rsidRPr="00F72CD4">
              <w:rPr>
                <w:rFonts w:eastAsia="SimSun"/>
                <w:lang w:eastAsia="zh-CN"/>
              </w:rPr>
              <w:t>R.PDSCH.1-13.3 FDD</w:t>
            </w:r>
          </w:p>
        </w:tc>
        <w:tc>
          <w:tcPr>
            <w:tcW w:w="728" w:type="pct"/>
            <w:shd w:val="clear" w:color="auto" w:fill="FFFFFF"/>
          </w:tcPr>
          <w:p w14:paraId="51DB647C"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68AAC2BC"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79FD9064"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0F995454"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0844C1B5" w14:textId="77777777" w:rsidR="00E57647" w:rsidRPr="00F72CD4" w:rsidRDefault="00E57647" w:rsidP="000D2D5A">
            <w:pPr>
              <w:pStyle w:val="TAC"/>
              <w:rPr>
                <w:rFonts w:eastAsia="SimSun"/>
                <w:lang w:eastAsia="zh-CN"/>
              </w:rPr>
            </w:pPr>
            <w:r w:rsidRPr="00F72CD4">
              <w:rPr>
                <w:rFonts w:eastAsia="SimSun"/>
                <w:lang w:eastAsia="zh-CN"/>
              </w:rPr>
              <w:t>12.1</w:t>
            </w:r>
          </w:p>
        </w:tc>
      </w:tr>
      <w:tr w:rsidR="00E57647" w:rsidRPr="00F72CD4" w14:paraId="7FA0BBBA" w14:textId="77777777" w:rsidTr="00057C19">
        <w:trPr>
          <w:trHeight w:val="200"/>
          <w:jc w:val="center"/>
        </w:trPr>
        <w:tc>
          <w:tcPr>
            <w:tcW w:w="744" w:type="pct"/>
            <w:shd w:val="clear" w:color="auto" w:fill="FFFFFF"/>
            <w:vAlign w:val="center"/>
          </w:tcPr>
          <w:p w14:paraId="2154F93D" w14:textId="77777777" w:rsidR="00E57647" w:rsidRPr="00F72CD4" w:rsidRDefault="00E57647" w:rsidP="000D2D5A">
            <w:pPr>
              <w:pStyle w:val="TAC"/>
              <w:rPr>
                <w:rFonts w:eastAsia="Malgun Gothic"/>
                <w:lang w:eastAsia="zh-CN"/>
              </w:rPr>
            </w:pPr>
            <w:r w:rsidRPr="00F72CD4">
              <w:rPr>
                <w:rFonts w:eastAsia="Malgun Gothic"/>
                <w:lang w:eastAsia="zh-CN"/>
              </w:rPr>
              <w:t>25</w:t>
            </w:r>
          </w:p>
        </w:tc>
        <w:tc>
          <w:tcPr>
            <w:tcW w:w="769" w:type="pct"/>
            <w:shd w:val="clear" w:color="auto" w:fill="FFFFFF"/>
            <w:vAlign w:val="center"/>
          </w:tcPr>
          <w:p w14:paraId="53EA504E" w14:textId="77777777" w:rsidR="00E57647" w:rsidRPr="00F72CD4" w:rsidRDefault="00E57647" w:rsidP="000D2D5A">
            <w:pPr>
              <w:pStyle w:val="TAC"/>
              <w:rPr>
                <w:rFonts w:eastAsia="SimSun"/>
              </w:rPr>
            </w:pPr>
            <w:r w:rsidRPr="00F72CD4">
              <w:rPr>
                <w:rFonts w:eastAsia="SimSun"/>
                <w:lang w:eastAsia="zh-CN"/>
              </w:rPr>
              <w:t>R.PDSCH.1-13.4 FDD</w:t>
            </w:r>
          </w:p>
        </w:tc>
        <w:tc>
          <w:tcPr>
            <w:tcW w:w="728" w:type="pct"/>
            <w:shd w:val="clear" w:color="auto" w:fill="FFFFFF"/>
          </w:tcPr>
          <w:p w14:paraId="5F17B48C"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2B765480"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75946CB7"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5A1BADDA"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72E96A52" w14:textId="77777777" w:rsidR="00E57647" w:rsidRPr="00F72CD4" w:rsidRDefault="00E57647" w:rsidP="000D2D5A">
            <w:pPr>
              <w:pStyle w:val="TAC"/>
              <w:rPr>
                <w:rFonts w:eastAsia="SimSun"/>
                <w:lang w:eastAsia="zh-CN"/>
              </w:rPr>
            </w:pPr>
            <w:r w:rsidRPr="00F72CD4">
              <w:rPr>
                <w:rFonts w:eastAsia="SimSun"/>
                <w:lang w:eastAsia="zh-CN"/>
              </w:rPr>
              <w:t>12.2</w:t>
            </w:r>
          </w:p>
        </w:tc>
      </w:tr>
      <w:tr w:rsidR="00E57647" w:rsidRPr="00F72CD4" w14:paraId="03513DA7" w14:textId="77777777" w:rsidTr="00057C19">
        <w:trPr>
          <w:trHeight w:val="200"/>
          <w:jc w:val="center"/>
        </w:trPr>
        <w:tc>
          <w:tcPr>
            <w:tcW w:w="744" w:type="pct"/>
            <w:shd w:val="clear" w:color="auto" w:fill="FFFFFF"/>
            <w:vAlign w:val="center"/>
          </w:tcPr>
          <w:p w14:paraId="544EDD28" w14:textId="77777777" w:rsidR="00E57647" w:rsidRPr="00F72CD4" w:rsidRDefault="00E57647" w:rsidP="000D2D5A">
            <w:pPr>
              <w:pStyle w:val="TAC"/>
              <w:rPr>
                <w:rFonts w:eastAsia="Malgun Gothic"/>
                <w:lang w:eastAsia="zh-CN"/>
              </w:rPr>
            </w:pPr>
            <w:r w:rsidRPr="00F72CD4">
              <w:rPr>
                <w:rFonts w:eastAsia="Malgun Gothic"/>
                <w:lang w:eastAsia="zh-CN"/>
              </w:rPr>
              <w:t>30</w:t>
            </w:r>
          </w:p>
        </w:tc>
        <w:tc>
          <w:tcPr>
            <w:tcW w:w="769" w:type="pct"/>
            <w:shd w:val="clear" w:color="auto" w:fill="FFFFFF"/>
            <w:vAlign w:val="center"/>
          </w:tcPr>
          <w:p w14:paraId="70873AD8" w14:textId="77777777" w:rsidR="00E57647" w:rsidRPr="00F72CD4" w:rsidRDefault="00E57647" w:rsidP="000D2D5A">
            <w:pPr>
              <w:pStyle w:val="TAC"/>
              <w:rPr>
                <w:rFonts w:eastAsia="SimSun"/>
              </w:rPr>
            </w:pPr>
            <w:r w:rsidRPr="00F72CD4">
              <w:rPr>
                <w:rFonts w:eastAsia="SimSun"/>
                <w:lang w:eastAsia="zh-CN"/>
              </w:rPr>
              <w:t>R.PDSCH.1-13.5 FDD</w:t>
            </w:r>
          </w:p>
        </w:tc>
        <w:tc>
          <w:tcPr>
            <w:tcW w:w="728" w:type="pct"/>
            <w:shd w:val="clear" w:color="auto" w:fill="FFFFFF"/>
          </w:tcPr>
          <w:p w14:paraId="0EE95F37"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29F68671"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71905F23"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4A9EA37F"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2F31AA0" w14:textId="77777777" w:rsidR="00E57647" w:rsidRPr="00F72CD4" w:rsidRDefault="00E57647" w:rsidP="000D2D5A">
            <w:pPr>
              <w:pStyle w:val="TAC"/>
              <w:rPr>
                <w:rFonts w:eastAsia="SimSun"/>
                <w:lang w:eastAsia="zh-CN"/>
              </w:rPr>
            </w:pPr>
            <w:r w:rsidRPr="00F72CD4">
              <w:rPr>
                <w:rFonts w:eastAsia="SimSun"/>
                <w:lang w:eastAsia="zh-CN"/>
              </w:rPr>
              <w:t>12.4</w:t>
            </w:r>
          </w:p>
        </w:tc>
      </w:tr>
      <w:tr w:rsidR="00E57647" w:rsidRPr="00F72CD4" w14:paraId="1569C57C" w14:textId="77777777" w:rsidTr="00057C19">
        <w:trPr>
          <w:trHeight w:val="200"/>
          <w:jc w:val="center"/>
        </w:trPr>
        <w:tc>
          <w:tcPr>
            <w:tcW w:w="744" w:type="pct"/>
            <w:shd w:val="clear" w:color="auto" w:fill="FFFFFF"/>
            <w:vAlign w:val="center"/>
          </w:tcPr>
          <w:p w14:paraId="5EB6D4C2" w14:textId="77777777" w:rsidR="00E57647" w:rsidRPr="00F72CD4" w:rsidRDefault="00E57647" w:rsidP="000D2D5A">
            <w:pPr>
              <w:pStyle w:val="TAC"/>
              <w:rPr>
                <w:rFonts w:eastAsia="DengXian"/>
                <w:lang w:eastAsia="zh-CN"/>
              </w:rPr>
            </w:pPr>
            <w:r w:rsidRPr="00F72CD4">
              <w:rPr>
                <w:rFonts w:eastAsia="DengXian"/>
                <w:lang w:eastAsia="zh-CN"/>
              </w:rPr>
              <w:t>35</w:t>
            </w:r>
          </w:p>
        </w:tc>
        <w:tc>
          <w:tcPr>
            <w:tcW w:w="769" w:type="pct"/>
            <w:shd w:val="clear" w:color="auto" w:fill="FFFFFF"/>
            <w:vAlign w:val="center"/>
          </w:tcPr>
          <w:p w14:paraId="270CECF3" w14:textId="77777777" w:rsidR="00E57647" w:rsidRPr="00F72CD4" w:rsidRDefault="00E57647" w:rsidP="000D2D5A">
            <w:pPr>
              <w:pStyle w:val="TAC"/>
              <w:rPr>
                <w:rFonts w:eastAsia="SimSun"/>
                <w:lang w:eastAsia="zh-CN"/>
              </w:rPr>
            </w:pPr>
            <w:r w:rsidRPr="00F72CD4">
              <w:rPr>
                <w:rFonts w:eastAsia="SimSun"/>
                <w:lang w:eastAsia="zh-CN"/>
              </w:rPr>
              <w:t>R.PDSCH.1-14.3 FDD</w:t>
            </w:r>
          </w:p>
        </w:tc>
        <w:tc>
          <w:tcPr>
            <w:tcW w:w="728" w:type="pct"/>
            <w:shd w:val="clear" w:color="auto" w:fill="FFFFFF"/>
          </w:tcPr>
          <w:p w14:paraId="35EAE1EC"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0EE9E4B1"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3DF7187E"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4B736A79" w14:textId="77777777" w:rsidR="00E57647" w:rsidRPr="00F72CD4" w:rsidRDefault="00E57647" w:rsidP="000D2D5A">
            <w:pPr>
              <w:pStyle w:val="TAC"/>
              <w:rPr>
                <w:rFonts w:eastAsia="SimSun"/>
                <w:lang w:eastAsia="zh-CN"/>
              </w:rPr>
            </w:pPr>
            <w:r w:rsidRPr="00F72CD4">
              <w:rPr>
                <w:rFonts w:eastAsia="SimSun"/>
                <w:lang w:eastAsia="zh-CN"/>
              </w:rPr>
              <w:t>70</w:t>
            </w:r>
          </w:p>
        </w:tc>
        <w:tc>
          <w:tcPr>
            <w:tcW w:w="360" w:type="pct"/>
            <w:shd w:val="clear" w:color="auto" w:fill="FFFFFF"/>
            <w:vAlign w:val="center"/>
          </w:tcPr>
          <w:p w14:paraId="25C86F7D" w14:textId="77777777" w:rsidR="00E57647" w:rsidRPr="00F72CD4" w:rsidRDefault="00E57647" w:rsidP="000D2D5A">
            <w:pPr>
              <w:pStyle w:val="TAC"/>
              <w:rPr>
                <w:rFonts w:eastAsia="SimSun"/>
                <w:lang w:eastAsia="zh-CN"/>
              </w:rPr>
            </w:pPr>
            <w:r w:rsidRPr="00F72CD4">
              <w:rPr>
                <w:rFonts w:eastAsia="SimSun"/>
                <w:lang w:eastAsia="zh-CN"/>
              </w:rPr>
              <w:t>12.3</w:t>
            </w:r>
          </w:p>
        </w:tc>
      </w:tr>
      <w:tr w:rsidR="00E57647" w:rsidRPr="00F72CD4" w14:paraId="1AC7A2B0" w14:textId="77777777" w:rsidTr="00057C19">
        <w:trPr>
          <w:trHeight w:val="200"/>
          <w:jc w:val="center"/>
        </w:trPr>
        <w:tc>
          <w:tcPr>
            <w:tcW w:w="744" w:type="pct"/>
            <w:shd w:val="clear" w:color="auto" w:fill="FFFFFF"/>
            <w:vAlign w:val="center"/>
          </w:tcPr>
          <w:p w14:paraId="15C9ECEF" w14:textId="77777777" w:rsidR="00E57647" w:rsidRPr="00F72CD4" w:rsidRDefault="00E57647" w:rsidP="000D2D5A">
            <w:pPr>
              <w:pStyle w:val="TAC"/>
              <w:rPr>
                <w:rFonts w:eastAsia="Malgun Gothic"/>
              </w:rPr>
            </w:pPr>
            <w:r w:rsidRPr="00F72CD4">
              <w:rPr>
                <w:rFonts w:eastAsia="Malgun Gothic"/>
              </w:rPr>
              <w:t>40</w:t>
            </w:r>
          </w:p>
        </w:tc>
        <w:tc>
          <w:tcPr>
            <w:tcW w:w="769" w:type="pct"/>
            <w:shd w:val="clear" w:color="auto" w:fill="FFFFFF"/>
            <w:vAlign w:val="center"/>
          </w:tcPr>
          <w:p w14:paraId="7E9339DA" w14:textId="77777777" w:rsidR="00E57647" w:rsidRPr="00F72CD4" w:rsidRDefault="00E57647" w:rsidP="000D2D5A">
            <w:pPr>
              <w:pStyle w:val="TAC"/>
              <w:rPr>
                <w:rFonts w:eastAsia="SimSun"/>
              </w:rPr>
            </w:pPr>
            <w:r w:rsidRPr="00F72CD4">
              <w:rPr>
                <w:rFonts w:eastAsia="SimSun"/>
                <w:lang w:eastAsia="zh-CN"/>
              </w:rPr>
              <w:t>R.PDSCH.1-14.1 FDD</w:t>
            </w:r>
          </w:p>
        </w:tc>
        <w:tc>
          <w:tcPr>
            <w:tcW w:w="728" w:type="pct"/>
            <w:shd w:val="clear" w:color="auto" w:fill="FFFFFF"/>
          </w:tcPr>
          <w:p w14:paraId="711F66C4"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5CB64FBB"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591DB3BD"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63854EB2"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0C28F83B" w14:textId="77777777" w:rsidR="00E57647" w:rsidRPr="00F72CD4" w:rsidRDefault="00E57647" w:rsidP="000D2D5A">
            <w:pPr>
              <w:pStyle w:val="TAC"/>
              <w:rPr>
                <w:rFonts w:eastAsia="SimSun"/>
                <w:lang w:eastAsia="zh-CN"/>
              </w:rPr>
            </w:pPr>
            <w:r w:rsidRPr="00F72CD4">
              <w:rPr>
                <w:rFonts w:eastAsia="SimSun"/>
                <w:lang w:eastAsia="zh-CN"/>
              </w:rPr>
              <w:t>12.5</w:t>
            </w:r>
          </w:p>
        </w:tc>
      </w:tr>
      <w:tr w:rsidR="00E57647" w:rsidRPr="00F72CD4" w14:paraId="5F5C45C8" w14:textId="77777777" w:rsidTr="00057C19">
        <w:trPr>
          <w:trHeight w:val="200"/>
          <w:jc w:val="center"/>
        </w:trPr>
        <w:tc>
          <w:tcPr>
            <w:tcW w:w="744" w:type="pct"/>
            <w:shd w:val="clear" w:color="auto" w:fill="FFFFFF"/>
            <w:vAlign w:val="center"/>
          </w:tcPr>
          <w:p w14:paraId="77B8F6B4" w14:textId="77777777" w:rsidR="00E57647" w:rsidRPr="00F72CD4" w:rsidRDefault="00E57647" w:rsidP="000D2D5A">
            <w:pPr>
              <w:pStyle w:val="TAC"/>
              <w:rPr>
                <w:rFonts w:eastAsia="DengXian"/>
                <w:lang w:eastAsia="zh-CN"/>
              </w:rPr>
            </w:pPr>
            <w:r w:rsidRPr="00F72CD4">
              <w:rPr>
                <w:rFonts w:eastAsia="DengXian"/>
                <w:lang w:eastAsia="zh-CN"/>
              </w:rPr>
              <w:t>45</w:t>
            </w:r>
          </w:p>
        </w:tc>
        <w:tc>
          <w:tcPr>
            <w:tcW w:w="769" w:type="pct"/>
            <w:shd w:val="clear" w:color="auto" w:fill="FFFFFF"/>
            <w:vAlign w:val="center"/>
          </w:tcPr>
          <w:p w14:paraId="0DDD3D26" w14:textId="77777777" w:rsidR="00E57647" w:rsidRPr="00F72CD4" w:rsidRDefault="00E57647" w:rsidP="000D2D5A">
            <w:pPr>
              <w:pStyle w:val="TAC"/>
              <w:rPr>
                <w:rFonts w:eastAsia="SimSun"/>
                <w:lang w:eastAsia="zh-CN"/>
              </w:rPr>
            </w:pPr>
            <w:r w:rsidRPr="00F72CD4">
              <w:rPr>
                <w:rFonts w:eastAsia="SimSun"/>
                <w:lang w:eastAsia="zh-CN"/>
              </w:rPr>
              <w:t>R.PDSCH.1-14.4 FDD</w:t>
            </w:r>
          </w:p>
        </w:tc>
        <w:tc>
          <w:tcPr>
            <w:tcW w:w="728" w:type="pct"/>
            <w:shd w:val="clear" w:color="auto" w:fill="FFFFFF"/>
          </w:tcPr>
          <w:p w14:paraId="7B7F81B0"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659F478E"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2A88EDED"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621C60AE" w14:textId="77777777" w:rsidR="00E57647" w:rsidRPr="00F72CD4" w:rsidRDefault="00E57647" w:rsidP="000D2D5A">
            <w:pPr>
              <w:pStyle w:val="TAC"/>
              <w:rPr>
                <w:rFonts w:eastAsia="SimSun"/>
                <w:lang w:eastAsia="zh-CN"/>
              </w:rPr>
            </w:pPr>
            <w:r w:rsidRPr="00F72CD4">
              <w:rPr>
                <w:rFonts w:eastAsia="SimSun"/>
                <w:lang w:eastAsia="zh-CN"/>
              </w:rPr>
              <w:t>70</w:t>
            </w:r>
          </w:p>
        </w:tc>
        <w:tc>
          <w:tcPr>
            <w:tcW w:w="360" w:type="pct"/>
            <w:shd w:val="clear" w:color="auto" w:fill="FFFFFF"/>
            <w:vAlign w:val="center"/>
          </w:tcPr>
          <w:p w14:paraId="75B5ED44" w14:textId="77777777" w:rsidR="00E57647" w:rsidRPr="00F72CD4" w:rsidRDefault="00E57647" w:rsidP="000D2D5A">
            <w:pPr>
              <w:pStyle w:val="TAC"/>
              <w:rPr>
                <w:rFonts w:eastAsia="SimSun"/>
                <w:lang w:eastAsia="zh-CN"/>
              </w:rPr>
            </w:pPr>
            <w:r w:rsidRPr="00F72CD4">
              <w:rPr>
                <w:rFonts w:eastAsia="SimSun"/>
                <w:lang w:eastAsia="zh-CN"/>
              </w:rPr>
              <w:t>12.3</w:t>
            </w:r>
          </w:p>
        </w:tc>
      </w:tr>
      <w:tr w:rsidR="00E57647" w:rsidRPr="00F72CD4" w14:paraId="63F02643" w14:textId="77777777" w:rsidTr="00057C19">
        <w:trPr>
          <w:trHeight w:val="200"/>
          <w:jc w:val="center"/>
        </w:trPr>
        <w:tc>
          <w:tcPr>
            <w:tcW w:w="744" w:type="pct"/>
            <w:shd w:val="clear" w:color="auto" w:fill="FFFFFF"/>
            <w:vAlign w:val="center"/>
          </w:tcPr>
          <w:p w14:paraId="71EE0210" w14:textId="77777777" w:rsidR="00E57647" w:rsidRPr="00F72CD4" w:rsidRDefault="00E57647" w:rsidP="000D2D5A">
            <w:pPr>
              <w:pStyle w:val="TAC"/>
              <w:rPr>
                <w:rFonts w:eastAsia="Malgun Gothic"/>
                <w:lang w:eastAsia="zh-CN"/>
              </w:rPr>
            </w:pPr>
            <w:r w:rsidRPr="00F72CD4">
              <w:rPr>
                <w:rFonts w:eastAsia="Malgun Gothic"/>
                <w:lang w:eastAsia="zh-CN"/>
              </w:rPr>
              <w:t>50</w:t>
            </w:r>
          </w:p>
        </w:tc>
        <w:tc>
          <w:tcPr>
            <w:tcW w:w="769" w:type="pct"/>
            <w:shd w:val="clear" w:color="auto" w:fill="FFFFFF"/>
            <w:vAlign w:val="center"/>
          </w:tcPr>
          <w:p w14:paraId="52D21C0B" w14:textId="77777777" w:rsidR="00E57647" w:rsidRPr="00F72CD4" w:rsidRDefault="00E57647" w:rsidP="000D2D5A">
            <w:pPr>
              <w:pStyle w:val="TAC"/>
              <w:rPr>
                <w:rFonts w:eastAsia="SimSun"/>
              </w:rPr>
            </w:pPr>
            <w:r w:rsidRPr="00F72CD4">
              <w:rPr>
                <w:rFonts w:eastAsia="SimSun"/>
                <w:lang w:eastAsia="zh-CN"/>
              </w:rPr>
              <w:t>R.PDSCH.1-14.2 FDD</w:t>
            </w:r>
          </w:p>
        </w:tc>
        <w:tc>
          <w:tcPr>
            <w:tcW w:w="728" w:type="pct"/>
            <w:shd w:val="clear" w:color="auto" w:fill="FFFFFF"/>
          </w:tcPr>
          <w:p w14:paraId="618AB221" w14:textId="77777777" w:rsidR="00E57647" w:rsidRPr="00F72CD4" w:rsidRDefault="00E57647" w:rsidP="000D2D5A">
            <w:pPr>
              <w:pStyle w:val="TAC"/>
              <w:rPr>
                <w:rFonts w:eastAsia="Malgun Gothic"/>
              </w:rPr>
            </w:pPr>
            <w:r w:rsidRPr="00F72CD4">
              <w:rPr>
                <w:rFonts w:eastAsia="Malgun Gothic"/>
              </w:rPr>
              <w:t>16QAM, 0.48</w:t>
            </w:r>
          </w:p>
        </w:tc>
        <w:tc>
          <w:tcPr>
            <w:tcW w:w="825" w:type="pct"/>
            <w:shd w:val="clear" w:color="auto" w:fill="FFFFFF"/>
          </w:tcPr>
          <w:p w14:paraId="20E0778E" w14:textId="77777777" w:rsidR="00E57647" w:rsidRPr="00F72CD4" w:rsidRDefault="00E57647" w:rsidP="000D2D5A">
            <w:pPr>
              <w:pStyle w:val="TAC"/>
              <w:rPr>
                <w:rFonts w:eastAsia="SimSun"/>
              </w:rPr>
            </w:pPr>
            <w:r w:rsidRPr="00F72CD4">
              <w:rPr>
                <w:rFonts w:eastAsia="SimSun"/>
              </w:rPr>
              <w:t>HST-SFN</w:t>
            </w:r>
          </w:p>
        </w:tc>
        <w:tc>
          <w:tcPr>
            <w:tcW w:w="738" w:type="pct"/>
            <w:shd w:val="clear" w:color="auto" w:fill="FFFFFF"/>
            <w:vAlign w:val="center"/>
          </w:tcPr>
          <w:p w14:paraId="5E5734B6" w14:textId="77777777" w:rsidR="00E57647" w:rsidRPr="00F72CD4" w:rsidRDefault="00E57647" w:rsidP="000D2D5A">
            <w:pPr>
              <w:pStyle w:val="TAC"/>
              <w:rPr>
                <w:rFonts w:eastAsia="SimSun"/>
              </w:rPr>
            </w:pPr>
            <w:r w:rsidRPr="00F72CD4">
              <w:rPr>
                <w:rFonts w:eastAsia="SimSun"/>
              </w:rPr>
              <w:t>2x4</w:t>
            </w:r>
          </w:p>
        </w:tc>
        <w:tc>
          <w:tcPr>
            <w:tcW w:w="834" w:type="pct"/>
            <w:shd w:val="clear" w:color="auto" w:fill="FFFFFF"/>
            <w:vAlign w:val="center"/>
          </w:tcPr>
          <w:p w14:paraId="528E17D0"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30345D68" w14:textId="77777777" w:rsidR="00E57647" w:rsidRPr="00F72CD4" w:rsidRDefault="00E57647" w:rsidP="000D2D5A">
            <w:pPr>
              <w:pStyle w:val="TAC"/>
              <w:rPr>
                <w:rFonts w:eastAsia="SimSun"/>
                <w:lang w:eastAsia="zh-CN"/>
              </w:rPr>
            </w:pPr>
            <w:r w:rsidRPr="00F72CD4">
              <w:rPr>
                <w:rFonts w:eastAsia="SimSun"/>
                <w:lang w:eastAsia="zh-CN"/>
              </w:rPr>
              <w:t>12.5</w:t>
            </w:r>
          </w:p>
        </w:tc>
      </w:tr>
    </w:tbl>
    <w:p w14:paraId="0EF8BD1F" w14:textId="77777777" w:rsidR="00E57647" w:rsidRPr="00F72CD4" w:rsidRDefault="00E57647" w:rsidP="000D2D5A">
      <w:pPr>
        <w:rPr>
          <w:rFonts w:eastAsia="SimSun"/>
        </w:rPr>
      </w:pPr>
    </w:p>
    <w:p w14:paraId="777C0D80" w14:textId="77777777" w:rsidR="00E57647" w:rsidRPr="00F72CD4" w:rsidRDefault="00E57647" w:rsidP="000D2D5A">
      <w:pPr>
        <w:pStyle w:val="TH"/>
        <w:rPr>
          <w:rFonts w:eastAsia="Malgun Gothic"/>
        </w:rPr>
      </w:pPr>
      <w:r w:rsidRPr="00F72CD4">
        <w:rPr>
          <w:rFonts w:eastAsia="Malgun Gothic"/>
        </w:rPr>
        <w:t>Table 5.2A.</w:t>
      </w:r>
      <w:r w:rsidRPr="00F72CD4">
        <w:rPr>
          <w:rFonts w:eastAsia="SimSun"/>
          <w:lang w:eastAsia="zh-CN"/>
        </w:rPr>
        <w:t>3</w:t>
      </w:r>
      <w:r w:rsidRPr="00F72CD4">
        <w:rPr>
          <w:rFonts w:eastAsia="Malgun Gothic"/>
        </w:rPr>
        <w:t>.4.1.3.4-</w:t>
      </w:r>
      <w:r w:rsidRPr="00F72CD4">
        <w:rPr>
          <w:rFonts w:eastAsia="SimSun"/>
          <w:lang w:eastAsia="zh-CN"/>
        </w:rPr>
        <w:t>2</w:t>
      </w:r>
      <w:r w:rsidRPr="00F72CD4">
        <w:rPr>
          <w:rFonts w:eastAsia="Malgun Gothic"/>
        </w:rPr>
        <w:t xml:space="preserve">: </w:t>
      </w:r>
      <w:r w:rsidRPr="00F72CD4">
        <w:rPr>
          <w:rFonts w:eastAsia="SimSun"/>
          <w:lang w:eastAsia="zh-CN"/>
        </w:rPr>
        <w:t>Test requirements for</w:t>
      </w:r>
      <w:r w:rsidRPr="00F72CD4">
        <w:rPr>
          <w:rFonts w:eastAsia="Malgun Gothic"/>
        </w:rPr>
        <w:t xml:space="preserve"> </w:t>
      </w:r>
      <w:r w:rsidRPr="00F72CD4">
        <w:rPr>
          <w:rFonts w:eastAsia="SimSun"/>
          <w:lang w:eastAsia="zh-CN"/>
        </w:rPr>
        <w:t>s</w:t>
      </w:r>
      <w:r w:rsidRPr="00F72CD4">
        <w:rPr>
          <w:rFonts w:eastAsia="Malgun Gothic"/>
        </w:rPr>
        <w:t>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376"/>
        <w:gridCol w:w="1424"/>
        <w:gridCol w:w="1348"/>
        <w:gridCol w:w="1529"/>
        <w:gridCol w:w="1368"/>
        <w:gridCol w:w="1544"/>
        <w:gridCol w:w="666"/>
      </w:tblGrid>
      <w:tr w:rsidR="00E57647" w:rsidRPr="00F72CD4" w14:paraId="66C9CC1C" w14:textId="77777777" w:rsidTr="00057C19">
        <w:trPr>
          <w:trHeight w:val="397"/>
          <w:jc w:val="center"/>
        </w:trPr>
        <w:tc>
          <w:tcPr>
            <w:tcW w:w="743" w:type="pct"/>
            <w:vMerge w:val="restart"/>
            <w:shd w:val="clear" w:color="auto" w:fill="FFFFFF"/>
            <w:vAlign w:val="center"/>
          </w:tcPr>
          <w:p w14:paraId="6D1ECD07" w14:textId="77777777" w:rsidR="00E57647" w:rsidRPr="00F72CD4" w:rsidRDefault="00E57647" w:rsidP="000D2D5A">
            <w:pPr>
              <w:pStyle w:val="TAH"/>
              <w:rPr>
                <w:rFonts w:eastAsia="Malgun Gothic" w:cs="Arial"/>
              </w:rPr>
            </w:pPr>
            <w:r w:rsidRPr="00F72CD4">
              <w:rPr>
                <w:rFonts w:eastAsia="Malgun Gothic"/>
              </w:rPr>
              <w:t xml:space="preserve">Bandwidth (MHz) </w:t>
            </w:r>
          </w:p>
        </w:tc>
        <w:tc>
          <w:tcPr>
            <w:tcW w:w="769" w:type="pct"/>
            <w:vMerge w:val="restart"/>
            <w:shd w:val="clear" w:color="auto" w:fill="FFFFFF"/>
            <w:vAlign w:val="center"/>
          </w:tcPr>
          <w:p w14:paraId="51AC642D" w14:textId="77777777" w:rsidR="00E57647" w:rsidRPr="00F72CD4" w:rsidRDefault="00E57647"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728" w:type="pct"/>
            <w:vMerge w:val="restart"/>
            <w:shd w:val="clear" w:color="auto" w:fill="FFFFFF"/>
            <w:vAlign w:val="center"/>
          </w:tcPr>
          <w:p w14:paraId="5D8BFC12" w14:textId="77777777" w:rsidR="00E57647" w:rsidRPr="00F72CD4" w:rsidRDefault="00E57647"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826" w:type="pct"/>
            <w:vMerge w:val="restart"/>
            <w:shd w:val="clear" w:color="auto" w:fill="FFFFFF"/>
            <w:vAlign w:val="center"/>
          </w:tcPr>
          <w:p w14:paraId="5E5223B1" w14:textId="77777777" w:rsidR="00E57647" w:rsidRPr="00F72CD4" w:rsidRDefault="00E57647" w:rsidP="000D2D5A">
            <w:pPr>
              <w:pStyle w:val="TAH"/>
              <w:rPr>
                <w:rFonts w:eastAsia="Malgun Gothic"/>
              </w:rPr>
            </w:pPr>
            <w:r w:rsidRPr="00F72CD4">
              <w:rPr>
                <w:rFonts w:eastAsia="Malgun Gothic"/>
              </w:rPr>
              <w:t>Propagation condition</w:t>
            </w:r>
          </w:p>
        </w:tc>
        <w:tc>
          <w:tcPr>
            <w:tcW w:w="739" w:type="pct"/>
            <w:vMerge w:val="restart"/>
            <w:shd w:val="clear" w:color="auto" w:fill="FFFFFF"/>
            <w:vAlign w:val="center"/>
          </w:tcPr>
          <w:p w14:paraId="10301F63" w14:textId="77777777" w:rsidR="00E57647" w:rsidRPr="00F72CD4" w:rsidRDefault="00E57647" w:rsidP="000D2D5A">
            <w:pPr>
              <w:pStyle w:val="TAH"/>
              <w:rPr>
                <w:rFonts w:eastAsia="Malgun Gothic"/>
              </w:rPr>
            </w:pPr>
            <w:r w:rsidRPr="00F72CD4">
              <w:rPr>
                <w:rFonts w:eastAsia="Malgun Gothic"/>
              </w:rPr>
              <w:t>Correlation matrix and antenna configuration</w:t>
            </w:r>
          </w:p>
        </w:tc>
        <w:tc>
          <w:tcPr>
            <w:tcW w:w="1194" w:type="pct"/>
            <w:gridSpan w:val="2"/>
            <w:shd w:val="clear" w:color="auto" w:fill="FFFFFF"/>
            <w:vAlign w:val="center"/>
          </w:tcPr>
          <w:p w14:paraId="2130C387" w14:textId="77777777" w:rsidR="00E57647" w:rsidRPr="00F72CD4" w:rsidRDefault="00E57647" w:rsidP="000D2D5A">
            <w:pPr>
              <w:pStyle w:val="TAH"/>
              <w:rPr>
                <w:rFonts w:eastAsia="Malgun Gothic"/>
              </w:rPr>
            </w:pPr>
            <w:r w:rsidRPr="00F72CD4">
              <w:rPr>
                <w:rFonts w:eastAsia="Malgun Gothic"/>
              </w:rPr>
              <w:t>Reference value</w:t>
            </w:r>
          </w:p>
        </w:tc>
      </w:tr>
      <w:tr w:rsidR="00E57647" w:rsidRPr="00F72CD4" w14:paraId="753EAA70" w14:textId="77777777" w:rsidTr="00057C19">
        <w:trPr>
          <w:trHeight w:val="397"/>
          <w:jc w:val="center"/>
        </w:trPr>
        <w:tc>
          <w:tcPr>
            <w:tcW w:w="743" w:type="pct"/>
            <w:vMerge/>
            <w:shd w:val="clear" w:color="auto" w:fill="FFFFFF"/>
            <w:vAlign w:val="center"/>
          </w:tcPr>
          <w:p w14:paraId="66A8459B" w14:textId="77777777" w:rsidR="00E57647" w:rsidRPr="00F72CD4" w:rsidRDefault="00E57647" w:rsidP="000D2D5A">
            <w:pPr>
              <w:pStyle w:val="TAH"/>
              <w:rPr>
                <w:rFonts w:eastAsia="Malgun Gothic"/>
              </w:rPr>
            </w:pPr>
          </w:p>
        </w:tc>
        <w:tc>
          <w:tcPr>
            <w:tcW w:w="769" w:type="pct"/>
            <w:vMerge/>
            <w:shd w:val="clear" w:color="auto" w:fill="FFFFFF"/>
            <w:vAlign w:val="center"/>
          </w:tcPr>
          <w:p w14:paraId="608339AD" w14:textId="77777777" w:rsidR="00E57647" w:rsidRPr="00F72CD4" w:rsidRDefault="00E57647" w:rsidP="000D2D5A">
            <w:pPr>
              <w:pStyle w:val="TAH"/>
              <w:rPr>
                <w:rFonts w:eastAsia="Malgun Gothic"/>
              </w:rPr>
            </w:pPr>
          </w:p>
        </w:tc>
        <w:tc>
          <w:tcPr>
            <w:tcW w:w="728" w:type="pct"/>
            <w:vMerge/>
            <w:shd w:val="clear" w:color="auto" w:fill="FFFFFF"/>
          </w:tcPr>
          <w:p w14:paraId="2548910B" w14:textId="77777777" w:rsidR="00E57647" w:rsidRPr="00F72CD4" w:rsidRDefault="00E57647" w:rsidP="000D2D5A">
            <w:pPr>
              <w:pStyle w:val="TAH"/>
              <w:rPr>
                <w:rFonts w:eastAsia="Malgun Gothic"/>
              </w:rPr>
            </w:pPr>
          </w:p>
        </w:tc>
        <w:tc>
          <w:tcPr>
            <w:tcW w:w="826" w:type="pct"/>
            <w:vMerge/>
            <w:shd w:val="clear" w:color="auto" w:fill="FFFFFF"/>
            <w:vAlign w:val="center"/>
          </w:tcPr>
          <w:p w14:paraId="6BF11BC0" w14:textId="77777777" w:rsidR="00E57647" w:rsidRPr="00F72CD4" w:rsidRDefault="00E57647" w:rsidP="000D2D5A">
            <w:pPr>
              <w:pStyle w:val="TAH"/>
              <w:rPr>
                <w:rFonts w:eastAsia="Malgun Gothic"/>
              </w:rPr>
            </w:pPr>
          </w:p>
        </w:tc>
        <w:tc>
          <w:tcPr>
            <w:tcW w:w="739" w:type="pct"/>
            <w:vMerge/>
            <w:shd w:val="clear" w:color="auto" w:fill="FFFFFF"/>
            <w:vAlign w:val="center"/>
          </w:tcPr>
          <w:p w14:paraId="1BC27CE7" w14:textId="77777777" w:rsidR="00E57647" w:rsidRPr="00F72CD4" w:rsidRDefault="00E57647" w:rsidP="000D2D5A">
            <w:pPr>
              <w:pStyle w:val="TAH"/>
              <w:rPr>
                <w:rFonts w:eastAsia="Malgun Gothic"/>
              </w:rPr>
            </w:pPr>
          </w:p>
        </w:tc>
        <w:tc>
          <w:tcPr>
            <w:tcW w:w="834" w:type="pct"/>
            <w:shd w:val="clear" w:color="auto" w:fill="FFFFFF"/>
            <w:vAlign w:val="center"/>
          </w:tcPr>
          <w:p w14:paraId="0F3E6FFB" w14:textId="77777777" w:rsidR="00E57647" w:rsidRPr="00F72CD4" w:rsidRDefault="00E57647" w:rsidP="000D2D5A">
            <w:pPr>
              <w:pStyle w:val="TAH"/>
              <w:rPr>
                <w:rFonts w:eastAsia="Malgun Gothic"/>
              </w:rPr>
            </w:pPr>
            <w:r w:rsidRPr="00F72CD4">
              <w:rPr>
                <w:rFonts w:eastAsia="Malgun Gothic"/>
              </w:rPr>
              <w:t>Fraction of maximum throughput (%)</w:t>
            </w:r>
          </w:p>
        </w:tc>
        <w:tc>
          <w:tcPr>
            <w:tcW w:w="360" w:type="pct"/>
            <w:shd w:val="clear" w:color="auto" w:fill="FFFFFF"/>
            <w:vAlign w:val="center"/>
          </w:tcPr>
          <w:p w14:paraId="695A9D4A" w14:textId="77777777" w:rsidR="00E57647" w:rsidRPr="00F72CD4" w:rsidRDefault="00E57647" w:rsidP="000D2D5A">
            <w:pPr>
              <w:pStyle w:val="TAH"/>
              <w:rPr>
                <w:rFonts w:eastAsia="Malgun Gothic"/>
              </w:rPr>
            </w:pPr>
            <w:r w:rsidRPr="00F72CD4">
              <w:rPr>
                <w:rFonts w:eastAsia="Malgun Gothic"/>
              </w:rPr>
              <w:t>SNR (dB)</w:t>
            </w:r>
          </w:p>
        </w:tc>
      </w:tr>
      <w:tr w:rsidR="00E57647" w:rsidRPr="00F72CD4" w14:paraId="642FFD8B" w14:textId="77777777" w:rsidTr="00057C19">
        <w:trPr>
          <w:trHeight w:val="200"/>
          <w:jc w:val="center"/>
        </w:trPr>
        <w:tc>
          <w:tcPr>
            <w:tcW w:w="743" w:type="pct"/>
            <w:shd w:val="clear" w:color="auto" w:fill="FFFFFF"/>
            <w:vAlign w:val="center"/>
          </w:tcPr>
          <w:p w14:paraId="4388A8DC" w14:textId="77777777" w:rsidR="00E57647" w:rsidRPr="00F72CD4" w:rsidRDefault="00E57647" w:rsidP="000D2D5A">
            <w:pPr>
              <w:pStyle w:val="TAC"/>
              <w:rPr>
                <w:rFonts w:eastAsia="Malgun Gothic" w:cs="Arial"/>
              </w:rPr>
            </w:pPr>
            <w:r w:rsidRPr="00F72CD4">
              <w:rPr>
                <w:rFonts w:eastAsia="Malgun Gothic"/>
              </w:rPr>
              <w:t>5</w:t>
            </w:r>
          </w:p>
        </w:tc>
        <w:tc>
          <w:tcPr>
            <w:tcW w:w="769" w:type="pct"/>
            <w:shd w:val="clear" w:color="auto" w:fill="FFFFFF"/>
            <w:vAlign w:val="center"/>
          </w:tcPr>
          <w:p w14:paraId="6CC2D4AA" w14:textId="77777777" w:rsidR="00E57647" w:rsidRPr="00F72CD4" w:rsidRDefault="00E57647" w:rsidP="000D2D5A">
            <w:pPr>
              <w:pStyle w:val="TAC"/>
              <w:rPr>
                <w:rFonts w:eastAsia="Malgun Gothic"/>
              </w:rPr>
            </w:pPr>
            <w:r w:rsidRPr="00F72CD4">
              <w:rPr>
                <w:rFonts w:eastAsia="SimSun"/>
                <w:lang w:eastAsia="zh-CN"/>
              </w:rPr>
              <w:t>R.PDSCH.2-19.1 TDD</w:t>
            </w:r>
          </w:p>
        </w:tc>
        <w:tc>
          <w:tcPr>
            <w:tcW w:w="728" w:type="pct"/>
            <w:shd w:val="clear" w:color="auto" w:fill="FFFFFF"/>
          </w:tcPr>
          <w:p w14:paraId="0965684F" w14:textId="77777777" w:rsidR="00E57647" w:rsidRPr="00F72CD4" w:rsidRDefault="00E57647" w:rsidP="000D2D5A">
            <w:pPr>
              <w:pStyle w:val="TAC"/>
              <w:rPr>
                <w:rFonts w:eastAsia="Malgun Gothic" w:cs="Arial"/>
              </w:rPr>
            </w:pPr>
            <w:r w:rsidRPr="00F72CD4">
              <w:rPr>
                <w:rFonts w:eastAsia="Malgun Gothic"/>
              </w:rPr>
              <w:t>16QAM, 0.48</w:t>
            </w:r>
          </w:p>
        </w:tc>
        <w:tc>
          <w:tcPr>
            <w:tcW w:w="826" w:type="pct"/>
            <w:shd w:val="clear" w:color="auto" w:fill="FFFFFF"/>
          </w:tcPr>
          <w:p w14:paraId="125F5D91" w14:textId="77777777" w:rsidR="00E57647" w:rsidRPr="00F72CD4" w:rsidRDefault="00E57647" w:rsidP="000D2D5A">
            <w:pPr>
              <w:pStyle w:val="TAC"/>
              <w:rPr>
                <w:rFonts w:eastAsia="Malgun Gothic"/>
              </w:rPr>
            </w:pPr>
            <w:r w:rsidRPr="00F72CD4">
              <w:rPr>
                <w:rFonts w:eastAsia="SimSun"/>
              </w:rPr>
              <w:t>HST-SFN</w:t>
            </w:r>
          </w:p>
        </w:tc>
        <w:tc>
          <w:tcPr>
            <w:tcW w:w="739" w:type="pct"/>
            <w:shd w:val="clear" w:color="auto" w:fill="FFFFFF"/>
            <w:vAlign w:val="center"/>
          </w:tcPr>
          <w:p w14:paraId="6F95465C" w14:textId="77777777" w:rsidR="00E57647" w:rsidRPr="00F72CD4" w:rsidRDefault="00E57647" w:rsidP="000D2D5A">
            <w:pPr>
              <w:pStyle w:val="TAC"/>
              <w:rPr>
                <w:rFonts w:eastAsia="Malgun Gothic"/>
              </w:rPr>
            </w:pPr>
            <w:r w:rsidRPr="00F72CD4">
              <w:rPr>
                <w:rFonts w:eastAsia="SimSun"/>
              </w:rPr>
              <w:t>2x</w:t>
            </w:r>
            <w:r w:rsidRPr="00F72CD4">
              <w:rPr>
                <w:rFonts w:eastAsia="SimSun"/>
                <w:lang w:eastAsia="zh-CN"/>
              </w:rPr>
              <w:t>4</w:t>
            </w:r>
          </w:p>
        </w:tc>
        <w:tc>
          <w:tcPr>
            <w:tcW w:w="834" w:type="pct"/>
            <w:shd w:val="clear" w:color="auto" w:fill="FFFFFF"/>
            <w:vAlign w:val="center"/>
          </w:tcPr>
          <w:p w14:paraId="4CB92A96" w14:textId="77777777" w:rsidR="00E57647" w:rsidRPr="00F72CD4" w:rsidRDefault="00E57647" w:rsidP="000D2D5A">
            <w:pPr>
              <w:pStyle w:val="TAC"/>
              <w:rPr>
                <w:rFonts w:eastAsia="Malgun Gothic"/>
              </w:rPr>
            </w:pPr>
            <w:r w:rsidRPr="00F72CD4">
              <w:rPr>
                <w:rFonts w:eastAsia="SimSun"/>
              </w:rPr>
              <w:t>70</w:t>
            </w:r>
          </w:p>
        </w:tc>
        <w:tc>
          <w:tcPr>
            <w:tcW w:w="360" w:type="pct"/>
            <w:shd w:val="clear" w:color="auto" w:fill="FFFFFF"/>
            <w:vAlign w:val="center"/>
          </w:tcPr>
          <w:p w14:paraId="76A39D5F" w14:textId="77777777" w:rsidR="00E57647" w:rsidRPr="00F72CD4" w:rsidRDefault="00E57647" w:rsidP="000D2D5A">
            <w:pPr>
              <w:pStyle w:val="TAC"/>
              <w:rPr>
                <w:rFonts w:eastAsia="Malgun Gothic"/>
                <w:lang w:eastAsia="zh-CN"/>
              </w:rPr>
            </w:pPr>
            <w:r w:rsidRPr="00F72CD4">
              <w:rPr>
                <w:rFonts w:eastAsia="Malgun Gothic"/>
                <w:lang w:eastAsia="zh-CN"/>
              </w:rPr>
              <w:t>12.6</w:t>
            </w:r>
          </w:p>
        </w:tc>
      </w:tr>
      <w:tr w:rsidR="00E57647" w:rsidRPr="00F72CD4" w14:paraId="07478809" w14:textId="77777777" w:rsidTr="00057C19">
        <w:trPr>
          <w:trHeight w:val="200"/>
          <w:jc w:val="center"/>
        </w:trPr>
        <w:tc>
          <w:tcPr>
            <w:tcW w:w="743" w:type="pct"/>
            <w:shd w:val="clear" w:color="auto" w:fill="FFFFFF"/>
            <w:vAlign w:val="center"/>
          </w:tcPr>
          <w:p w14:paraId="12883856" w14:textId="77777777" w:rsidR="00E57647" w:rsidRPr="00F72CD4" w:rsidRDefault="00E57647" w:rsidP="000D2D5A">
            <w:pPr>
              <w:pStyle w:val="TAC"/>
              <w:rPr>
                <w:rFonts w:eastAsia="Malgun Gothic"/>
                <w:lang w:eastAsia="zh-CN"/>
              </w:rPr>
            </w:pPr>
            <w:r w:rsidRPr="00F72CD4">
              <w:rPr>
                <w:rFonts w:eastAsia="Malgun Gothic"/>
                <w:lang w:eastAsia="zh-CN"/>
              </w:rPr>
              <w:t>10</w:t>
            </w:r>
          </w:p>
        </w:tc>
        <w:tc>
          <w:tcPr>
            <w:tcW w:w="769" w:type="pct"/>
            <w:shd w:val="clear" w:color="auto" w:fill="FFFFFF"/>
            <w:vAlign w:val="center"/>
          </w:tcPr>
          <w:p w14:paraId="0EE60666" w14:textId="77777777" w:rsidR="00E57647" w:rsidRPr="00F72CD4" w:rsidRDefault="00E57647" w:rsidP="000D2D5A">
            <w:pPr>
              <w:pStyle w:val="TAC"/>
              <w:rPr>
                <w:rFonts w:eastAsia="SimSun"/>
                <w:lang w:eastAsia="zh-CN"/>
              </w:rPr>
            </w:pPr>
            <w:r w:rsidRPr="00F72CD4">
              <w:rPr>
                <w:rFonts w:eastAsia="SimSun"/>
                <w:lang w:eastAsia="zh-CN"/>
              </w:rPr>
              <w:t>R.PDSCH.2-19.2 TDD</w:t>
            </w:r>
          </w:p>
        </w:tc>
        <w:tc>
          <w:tcPr>
            <w:tcW w:w="728" w:type="pct"/>
            <w:shd w:val="clear" w:color="auto" w:fill="FFFFFF"/>
          </w:tcPr>
          <w:p w14:paraId="299031A6"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1BCD88CB"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3705A545"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6EA21384"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5AD3ABC8" w14:textId="77777777" w:rsidR="00E57647" w:rsidRPr="00F72CD4" w:rsidRDefault="00E57647" w:rsidP="000D2D5A">
            <w:pPr>
              <w:pStyle w:val="TAC"/>
              <w:rPr>
                <w:rFonts w:eastAsia="SimSun"/>
                <w:lang w:eastAsia="zh-CN"/>
              </w:rPr>
            </w:pPr>
            <w:r w:rsidRPr="00F72CD4">
              <w:rPr>
                <w:rFonts w:eastAsia="Malgun Gothic"/>
                <w:lang w:eastAsia="zh-CN"/>
              </w:rPr>
              <w:t>12.4</w:t>
            </w:r>
          </w:p>
        </w:tc>
      </w:tr>
      <w:tr w:rsidR="00E57647" w:rsidRPr="00F72CD4" w14:paraId="70DA749C" w14:textId="77777777" w:rsidTr="00057C19">
        <w:trPr>
          <w:trHeight w:val="200"/>
          <w:jc w:val="center"/>
        </w:trPr>
        <w:tc>
          <w:tcPr>
            <w:tcW w:w="743" w:type="pct"/>
            <w:shd w:val="clear" w:color="auto" w:fill="FFFFFF"/>
            <w:vAlign w:val="center"/>
          </w:tcPr>
          <w:p w14:paraId="02D6BDF2" w14:textId="77777777" w:rsidR="00E57647" w:rsidRPr="00F72CD4" w:rsidRDefault="00E57647" w:rsidP="000D2D5A">
            <w:pPr>
              <w:pStyle w:val="TAC"/>
              <w:rPr>
                <w:rFonts w:eastAsia="Malgun Gothic"/>
                <w:lang w:eastAsia="zh-CN"/>
              </w:rPr>
            </w:pPr>
            <w:r w:rsidRPr="00F72CD4">
              <w:rPr>
                <w:rFonts w:eastAsia="Malgun Gothic"/>
                <w:lang w:eastAsia="zh-CN"/>
              </w:rPr>
              <w:t>15</w:t>
            </w:r>
          </w:p>
        </w:tc>
        <w:tc>
          <w:tcPr>
            <w:tcW w:w="769" w:type="pct"/>
            <w:shd w:val="clear" w:color="auto" w:fill="FFFFFF"/>
            <w:vAlign w:val="center"/>
          </w:tcPr>
          <w:p w14:paraId="0341A20B" w14:textId="77777777" w:rsidR="00E57647" w:rsidRPr="00F72CD4" w:rsidRDefault="00E57647" w:rsidP="000D2D5A">
            <w:pPr>
              <w:pStyle w:val="TAC"/>
              <w:rPr>
                <w:rFonts w:eastAsia="SimSun"/>
                <w:lang w:eastAsia="zh-CN"/>
              </w:rPr>
            </w:pPr>
            <w:r w:rsidRPr="00F72CD4">
              <w:rPr>
                <w:rFonts w:eastAsia="SimSun"/>
                <w:lang w:eastAsia="zh-CN"/>
              </w:rPr>
              <w:t>R.PDSCH.2-19.3 TDD</w:t>
            </w:r>
          </w:p>
        </w:tc>
        <w:tc>
          <w:tcPr>
            <w:tcW w:w="728" w:type="pct"/>
            <w:shd w:val="clear" w:color="auto" w:fill="FFFFFF"/>
          </w:tcPr>
          <w:p w14:paraId="07F22B29"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706E7FFB"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5A30AC53"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184FC266"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6E17927" w14:textId="77777777" w:rsidR="00E57647" w:rsidRPr="00F72CD4" w:rsidRDefault="00E57647" w:rsidP="000D2D5A">
            <w:pPr>
              <w:pStyle w:val="TAC"/>
              <w:rPr>
                <w:rFonts w:eastAsia="SimSun"/>
                <w:lang w:eastAsia="zh-CN"/>
              </w:rPr>
            </w:pPr>
            <w:r w:rsidRPr="00F72CD4">
              <w:rPr>
                <w:rFonts w:eastAsia="Malgun Gothic"/>
                <w:lang w:eastAsia="zh-CN"/>
              </w:rPr>
              <w:t>12.7</w:t>
            </w:r>
          </w:p>
        </w:tc>
      </w:tr>
      <w:tr w:rsidR="00E57647" w:rsidRPr="00F72CD4" w14:paraId="6A197E3E" w14:textId="77777777" w:rsidTr="00057C19">
        <w:trPr>
          <w:trHeight w:val="200"/>
          <w:jc w:val="center"/>
        </w:trPr>
        <w:tc>
          <w:tcPr>
            <w:tcW w:w="743" w:type="pct"/>
            <w:shd w:val="clear" w:color="auto" w:fill="FFFFFF"/>
            <w:vAlign w:val="center"/>
          </w:tcPr>
          <w:p w14:paraId="1C757FD5" w14:textId="77777777" w:rsidR="00E57647" w:rsidRPr="00F72CD4" w:rsidRDefault="00E57647" w:rsidP="000D2D5A">
            <w:pPr>
              <w:pStyle w:val="TAC"/>
              <w:rPr>
                <w:rFonts w:eastAsia="Malgun Gothic"/>
                <w:lang w:eastAsia="zh-CN"/>
              </w:rPr>
            </w:pPr>
            <w:r w:rsidRPr="00F72CD4">
              <w:rPr>
                <w:rFonts w:eastAsia="Malgun Gothic"/>
                <w:lang w:eastAsia="zh-CN"/>
              </w:rPr>
              <w:t>20</w:t>
            </w:r>
          </w:p>
        </w:tc>
        <w:tc>
          <w:tcPr>
            <w:tcW w:w="769" w:type="pct"/>
            <w:shd w:val="clear" w:color="auto" w:fill="FFFFFF"/>
            <w:vAlign w:val="center"/>
          </w:tcPr>
          <w:p w14:paraId="62B5C35A" w14:textId="77777777" w:rsidR="00E57647" w:rsidRPr="00F72CD4" w:rsidRDefault="00E57647" w:rsidP="000D2D5A">
            <w:pPr>
              <w:pStyle w:val="TAC"/>
              <w:rPr>
                <w:rFonts w:eastAsia="SimSun"/>
              </w:rPr>
            </w:pPr>
            <w:r w:rsidRPr="00F72CD4">
              <w:rPr>
                <w:rFonts w:eastAsia="SimSun"/>
                <w:lang w:eastAsia="zh-CN"/>
              </w:rPr>
              <w:t>R.PDSCH.2-19.4 TDD</w:t>
            </w:r>
          </w:p>
        </w:tc>
        <w:tc>
          <w:tcPr>
            <w:tcW w:w="728" w:type="pct"/>
            <w:shd w:val="clear" w:color="auto" w:fill="FFFFFF"/>
          </w:tcPr>
          <w:p w14:paraId="72143DA4"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D8DB6A4"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10A46103"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0D2A62BF"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2E1AE4C6" w14:textId="77777777" w:rsidR="00E57647" w:rsidRPr="00F72CD4" w:rsidRDefault="00E57647" w:rsidP="000D2D5A">
            <w:pPr>
              <w:pStyle w:val="TAC"/>
              <w:rPr>
                <w:rFonts w:eastAsia="SimSun"/>
                <w:lang w:eastAsia="zh-CN"/>
              </w:rPr>
            </w:pPr>
            <w:r w:rsidRPr="00F72CD4">
              <w:rPr>
                <w:rFonts w:eastAsia="Malgun Gothic"/>
                <w:lang w:eastAsia="zh-CN"/>
              </w:rPr>
              <w:t>12.4</w:t>
            </w:r>
          </w:p>
        </w:tc>
      </w:tr>
      <w:tr w:rsidR="00E57647" w:rsidRPr="00F72CD4" w14:paraId="799BE767" w14:textId="77777777" w:rsidTr="00057C19">
        <w:trPr>
          <w:trHeight w:val="200"/>
          <w:jc w:val="center"/>
        </w:trPr>
        <w:tc>
          <w:tcPr>
            <w:tcW w:w="743" w:type="pct"/>
            <w:shd w:val="clear" w:color="auto" w:fill="FFFFFF"/>
            <w:vAlign w:val="center"/>
          </w:tcPr>
          <w:p w14:paraId="6E060333" w14:textId="77777777" w:rsidR="00E57647" w:rsidRPr="00F72CD4" w:rsidRDefault="00E57647" w:rsidP="000D2D5A">
            <w:pPr>
              <w:pStyle w:val="TAC"/>
              <w:rPr>
                <w:rFonts w:eastAsia="Malgun Gothic"/>
                <w:lang w:eastAsia="zh-CN"/>
              </w:rPr>
            </w:pPr>
            <w:r w:rsidRPr="00F72CD4">
              <w:rPr>
                <w:rFonts w:eastAsia="Malgun Gothic"/>
                <w:lang w:eastAsia="zh-CN"/>
              </w:rPr>
              <w:t>25</w:t>
            </w:r>
          </w:p>
        </w:tc>
        <w:tc>
          <w:tcPr>
            <w:tcW w:w="769" w:type="pct"/>
            <w:shd w:val="clear" w:color="auto" w:fill="FFFFFF"/>
            <w:vAlign w:val="center"/>
          </w:tcPr>
          <w:p w14:paraId="77B5AE04" w14:textId="77777777" w:rsidR="00E57647" w:rsidRPr="00F72CD4" w:rsidRDefault="00E57647" w:rsidP="000D2D5A">
            <w:pPr>
              <w:pStyle w:val="TAC"/>
              <w:rPr>
                <w:rFonts w:eastAsia="SimSun"/>
              </w:rPr>
            </w:pPr>
            <w:r w:rsidRPr="00F72CD4">
              <w:rPr>
                <w:rFonts w:eastAsia="SimSun"/>
                <w:lang w:eastAsia="zh-CN"/>
              </w:rPr>
              <w:t>R.PDSCH.2-19.5 TDD</w:t>
            </w:r>
          </w:p>
        </w:tc>
        <w:tc>
          <w:tcPr>
            <w:tcW w:w="728" w:type="pct"/>
            <w:shd w:val="clear" w:color="auto" w:fill="FFFFFF"/>
          </w:tcPr>
          <w:p w14:paraId="0FE1BE46"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624D4FC8"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4AFA8904"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086744BC"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7CC49172" w14:textId="77777777" w:rsidR="00E57647" w:rsidRPr="00F72CD4" w:rsidRDefault="00E57647" w:rsidP="000D2D5A">
            <w:pPr>
              <w:pStyle w:val="TAC"/>
              <w:rPr>
                <w:rFonts w:eastAsia="SimSun"/>
                <w:lang w:eastAsia="zh-CN"/>
              </w:rPr>
            </w:pPr>
            <w:r w:rsidRPr="00F72CD4">
              <w:rPr>
                <w:rFonts w:eastAsia="Malgun Gothic"/>
                <w:lang w:eastAsia="zh-CN"/>
              </w:rPr>
              <w:t>12.5</w:t>
            </w:r>
          </w:p>
        </w:tc>
      </w:tr>
      <w:tr w:rsidR="00E57647" w:rsidRPr="00F72CD4" w14:paraId="1589DBA3" w14:textId="77777777" w:rsidTr="00057C19">
        <w:trPr>
          <w:trHeight w:val="200"/>
          <w:jc w:val="center"/>
        </w:trPr>
        <w:tc>
          <w:tcPr>
            <w:tcW w:w="743" w:type="pct"/>
            <w:shd w:val="clear" w:color="auto" w:fill="FFFFFF"/>
            <w:vAlign w:val="center"/>
          </w:tcPr>
          <w:p w14:paraId="3178EECD" w14:textId="77777777" w:rsidR="00E57647" w:rsidRPr="00F72CD4" w:rsidRDefault="00E57647" w:rsidP="000D2D5A">
            <w:pPr>
              <w:pStyle w:val="TAC"/>
              <w:rPr>
                <w:rFonts w:eastAsia="Malgun Gothic"/>
                <w:lang w:eastAsia="zh-CN"/>
              </w:rPr>
            </w:pPr>
            <w:r w:rsidRPr="00F72CD4">
              <w:rPr>
                <w:rFonts w:eastAsia="Malgun Gothic"/>
                <w:lang w:eastAsia="zh-CN"/>
              </w:rPr>
              <w:t>30</w:t>
            </w:r>
          </w:p>
        </w:tc>
        <w:tc>
          <w:tcPr>
            <w:tcW w:w="769" w:type="pct"/>
            <w:shd w:val="clear" w:color="auto" w:fill="FFFFFF"/>
            <w:vAlign w:val="center"/>
          </w:tcPr>
          <w:p w14:paraId="076DF80E" w14:textId="77777777" w:rsidR="00E57647" w:rsidRPr="00F72CD4" w:rsidRDefault="00E57647" w:rsidP="000D2D5A">
            <w:pPr>
              <w:pStyle w:val="TAC"/>
              <w:rPr>
                <w:rFonts w:eastAsia="SimSun"/>
              </w:rPr>
            </w:pPr>
            <w:r w:rsidRPr="00F72CD4">
              <w:rPr>
                <w:rFonts w:eastAsia="SimSun"/>
                <w:lang w:eastAsia="zh-CN"/>
              </w:rPr>
              <w:t>R.PDSCH.2-20.1 TDD</w:t>
            </w:r>
          </w:p>
        </w:tc>
        <w:tc>
          <w:tcPr>
            <w:tcW w:w="728" w:type="pct"/>
            <w:shd w:val="clear" w:color="auto" w:fill="FFFFFF"/>
          </w:tcPr>
          <w:p w14:paraId="20D1F2CD"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315C616A"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4011E92A"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0A2AB8F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2405B05F" w14:textId="77777777" w:rsidR="00E57647" w:rsidRPr="00F72CD4" w:rsidRDefault="00E57647" w:rsidP="000D2D5A">
            <w:pPr>
              <w:pStyle w:val="TAC"/>
              <w:rPr>
                <w:rFonts w:eastAsia="SimSun"/>
                <w:lang w:eastAsia="zh-CN"/>
              </w:rPr>
            </w:pPr>
            <w:r w:rsidRPr="00F72CD4">
              <w:rPr>
                <w:rFonts w:eastAsia="Malgun Gothic"/>
                <w:lang w:eastAsia="zh-CN"/>
              </w:rPr>
              <w:t>12.8</w:t>
            </w:r>
          </w:p>
        </w:tc>
      </w:tr>
      <w:tr w:rsidR="00E57647" w:rsidRPr="00F72CD4" w14:paraId="696644B2" w14:textId="77777777" w:rsidTr="00057C19">
        <w:trPr>
          <w:trHeight w:val="200"/>
          <w:jc w:val="center"/>
        </w:trPr>
        <w:tc>
          <w:tcPr>
            <w:tcW w:w="743" w:type="pct"/>
            <w:shd w:val="clear" w:color="auto" w:fill="FFFFFF"/>
            <w:vAlign w:val="center"/>
          </w:tcPr>
          <w:p w14:paraId="423DF7A8" w14:textId="77777777" w:rsidR="00E57647" w:rsidRPr="00F72CD4" w:rsidRDefault="00E57647" w:rsidP="000D2D5A">
            <w:pPr>
              <w:pStyle w:val="TAC"/>
              <w:rPr>
                <w:rFonts w:eastAsia="Malgun Gothic"/>
                <w:highlight w:val="yellow"/>
              </w:rPr>
            </w:pPr>
            <w:r w:rsidRPr="00F72CD4">
              <w:rPr>
                <w:rFonts w:eastAsia="Malgun Gothic"/>
              </w:rPr>
              <w:t>40</w:t>
            </w:r>
          </w:p>
        </w:tc>
        <w:tc>
          <w:tcPr>
            <w:tcW w:w="769" w:type="pct"/>
            <w:shd w:val="clear" w:color="auto" w:fill="FFFFFF"/>
            <w:vAlign w:val="center"/>
          </w:tcPr>
          <w:p w14:paraId="5E52B49B" w14:textId="77777777" w:rsidR="00E57647" w:rsidRPr="00F72CD4" w:rsidRDefault="00E57647" w:rsidP="000D2D5A">
            <w:pPr>
              <w:pStyle w:val="TAC"/>
              <w:rPr>
                <w:rFonts w:eastAsia="SimSun"/>
                <w:highlight w:val="yellow"/>
              </w:rPr>
            </w:pPr>
            <w:r w:rsidRPr="00F72CD4">
              <w:rPr>
                <w:rFonts w:eastAsia="SimSun"/>
                <w:lang w:eastAsia="zh-CN"/>
              </w:rPr>
              <w:t>R.PDSCH.2-10.4 TDD</w:t>
            </w:r>
          </w:p>
        </w:tc>
        <w:tc>
          <w:tcPr>
            <w:tcW w:w="728" w:type="pct"/>
            <w:shd w:val="clear" w:color="auto" w:fill="FFFFFF"/>
          </w:tcPr>
          <w:p w14:paraId="25E79093"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3FA23151"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4C4AC911"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6C10667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4C36F203" w14:textId="77777777" w:rsidR="00E57647" w:rsidRPr="00F72CD4" w:rsidRDefault="00E57647" w:rsidP="000D2D5A">
            <w:pPr>
              <w:pStyle w:val="TAC"/>
              <w:rPr>
                <w:rFonts w:eastAsia="SimSun"/>
                <w:lang w:eastAsia="zh-CN"/>
              </w:rPr>
            </w:pPr>
            <w:r w:rsidRPr="00F72CD4">
              <w:rPr>
                <w:rFonts w:eastAsia="Malgun Gothic"/>
                <w:lang w:eastAsia="zh-CN"/>
              </w:rPr>
              <w:t>13.0</w:t>
            </w:r>
          </w:p>
        </w:tc>
      </w:tr>
      <w:tr w:rsidR="00E57647" w:rsidRPr="00F72CD4" w14:paraId="28BF5A46" w14:textId="77777777" w:rsidTr="00057C19">
        <w:trPr>
          <w:trHeight w:val="200"/>
          <w:jc w:val="center"/>
        </w:trPr>
        <w:tc>
          <w:tcPr>
            <w:tcW w:w="743" w:type="pct"/>
            <w:shd w:val="clear" w:color="auto" w:fill="FFFFFF"/>
            <w:vAlign w:val="center"/>
          </w:tcPr>
          <w:p w14:paraId="613A362E" w14:textId="77777777" w:rsidR="00E57647" w:rsidRPr="00F72CD4" w:rsidRDefault="00E57647" w:rsidP="000D2D5A">
            <w:pPr>
              <w:pStyle w:val="TAC"/>
              <w:rPr>
                <w:rFonts w:eastAsia="Malgun Gothic"/>
                <w:lang w:eastAsia="zh-CN"/>
              </w:rPr>
            </w:pPr>
            <w:r w:rsidRPr="00F72CD4">
              <w:rPr>
                <w:rFonts w:eastAsia="Malgun Gothic"/>
                <w:lang w:eastAsia="zh-CN"/>
              </w:rPr>
              <w:t>50</w:t>
            </w:r>
          </w:p>
        </w:tc>
        <w:tc>
          <w:tcPr>
            <w:tcW w:w="769" w:type="pct"/>
            <w:shd w:val="clear" w:color="auto" w:fill="FFFFFF"/>
            <w:vAlign w:val="center"/>
          </w:tcPr>
          <w:p w14:paraId="113D6159" w14:textId="77777777" w:rsidR="00E57647" w:rsidRPr="00F72CD4" w:rsidRDefault="00E57647" w:rsidP="000D2D5A">
            <w:pPr>
              <w:pStyle w:val="TAC"/>
              <w:rPr>
                <w:rFonts w:eastAsia="SimSun"/>
              </w:rPr>
            </w:pPr>
            <w:r w:rsidRPr="00F72CD4">
              <w:rPr>
                <w:rFonts w:eastAsia="SimSun"/>
                <w:lang w:eastAsia="zh-CN"/>
              </w:rPr>
              <w:t>R.PDSCH.2-20.2 TDD</w:t>
            </w:r>
          </w:p>
        </w:tc>
        <w:tc>
          <w:tcPr>
            <w:tcW w:w="728" w:type="pct"/>
            <w:shd w:val="clear" w:color="auto" w:fill="FFFFFF"/>
          </w:tcPr>
          <w:p w14:paraId="7ACC569D"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C23C996"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53F93F68"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1C02504D"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FCF5372" w14:textId="77777777" w:rsidR="00E57647" w:rsidRPr="00F72CD4" w:rsidRDefault="00E57647" w:rsidP="000D2D5A">
            <w:pPr>
              <w:pStyle w:val="TAC"/>
              <w:rPr>
                <w:rFonts w:eastAsia="SimSun"/>
                <w:lang w:eastAsia="zh-CN"/>
              </w:rPr>
            </w:pPr>
            <w:r w:rsidRPr="00F72CD4">
              <w:rPr>
                <w:rFonts w:eastAsia="Malgun Gothic"/>
                <w:lang w:eastAsia="zh-CN"/>
              </w:rPr>
              <w:t>13.2</w:t>
            </w:r>
          </w:p>
        </w:tc>
      </w:tr>
      <w:tr w:rsidR="00E57647" w:rsidRPr="00F72CD4" w14:paraId="14AF16C1" w14:textId="77777777" w:rsidTr="00057C19">
        <w:trPr>
          <w:trHeight w:val="200"/>
          <w:jc w:val="center"/>
        </w:trPr>
        <w:tc>
          <w:tcPr>
            <w:tcW w:w="743" w:type="pct"/>
            <w:shd w:val="clear" w:color="auto" w:fill="FFFFFF"/>
            <w:vAlign w:val="center"/>
          </w:tcPr>
          <w:p w14:paraId="59945A6B" w14:textId="77777777" w:rsidR="00E57647" w:rsidRPr="00F72CD4" w:rsidRDefault="00E57647" w:rsidP="000D2D5A">
            <w:pPr>
              <w:pStyle w:val="TAC"/>
              <w:rPr>
                <w:rFonts w:eastAsia="Malgun Gothic"/>
                <w:lang w:eastAsia="zh-CN"/>
              </w:rPr>
            </w:pPr>
            <w:r w:rsidRPr="00F72CD4">
              <w:rPr>
                <w:rFonts w:eastAsia="Malgun Gothic"/>
                <w:lang w:eastAsia="zh-CN"/>
              </w:rPr>
              <w:t>60</w:t>
            </w:r>
          </w:p>
        </w:tc>
        <w:tc>
          <w:tcPr>
            <w:tcW w:w="769" w:type="pct"/>
            <w:shd w:val="clear" w:color="auto" w:fill="FFFFFF"/>
            <w:vAlign w:val="center"/>
          </w:tcPr>
          <w:p w14:paraId="2B5DA725" w14:textId="77777777" w:rsidR="00E57647" w:rsidRPr="00F72CD4" w:rsidRDefault="00E57647" w:rsidP="000D2D5A">
            <w:pPr>
              <w:pStyle w:val="TAC"/>
              <w:rPr>
                <w:rFonts w:eastAsia="SimSun"/>
              </w:rPr>
            </w:pPr>
            <w:r w:rsidRPr="00F72CD4">
              <w:rPr>
                <w:rFonts w:eastAsia="SimSun"/>
                <w:lang w:eastAsia="zh-CN"/>
              </w:rPr>
              <w:t>R.PDSCH.2-20.3 TDD</w:t>
            </w:r>
          </w:p>
        </w:tc>
        <w:tc>
          <w:tcPr>
            <w:tcW w:w="728" w:type="pct"/>
            <w:shd w:val="clear" w:color="auto" w:fill="FFFFFF"/>
          </w:tcPr>
          <w:p w14:paraId="42E1FBFA"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728C6EDF"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1086650A"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0EDEE636"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1832543A" w14:textId="77777777" w:rsidR="00E57647" w:rsidRPr="00F72CD4" w:rsidRDefault="00E57647" w:rsidP="000D2D5A">
            <w:pPr>
              <w:pStyle w:val="TAC"/>
              <w:rPr>
                <w:rFonts w:eastAsia="SimSun"/>
                <w:lang w:eastAsia="zh-CN"/>
              </w:rPr>
            </w:pPr>
            <w:r w:rsidRPr="00F72CD4">
              <w:rPr>
                <w:rFonts w:eastAsia="Malgun Gothic"/>
                <w:lang w:eastAsia="zh-CN"/>
              </w:rPr>
              <w:t>13.1</w:t>
            </w:r>
          </w:p>
        </w:tc>
      </w:tr>
      <w:tr w:rsidR="00E57647" w:rsidRPr="00F72CD4" w14:paraId="1FCA11D3" w14:textId="77777777" w:rsidTr="00057C19">
        <w:trPr>
          <w:trHeight w:val="200"/>
          <w:jc w:val="center"/>
        </w:trPr>
        <w:tc>
          <w:tcPr>
            <w:tcW w:w="743" w:type="pct"/>
            <w:shd w:val="clear" w:color="auto" w:fill="FFFFFF"/>
            <w:vAlign w:val="center"/>
          </w:tcPr>
          <w:p w14:paraId="722A55D2" w14:textId="77777777" w:rsidR="00E57647" w:rsidRPr="00F72CD4" w:rsidRDefault="00E57647" w:rsidP="000D2D5A">
            <w:pPr>
              <w:pStyle w:val="TAC"/>
              <w:rPr>
                <w:rFonts w:eastAsia="Malgun Gothic"/>
                <w:lang w:eastAsia="zh-CN"/>
              </w:rPr>
            </w:pPr>
            <w:r w:rsidRPr="00F72CD4">
              <w:rPr>
                <w:rFonts w:eastAsia="Malgun Gothic"/>
                <w:lang w:eastAsia="zh-CN"/>
              </w:rPr>
              <w:t>80</w:t>
            </w:r>
          </w:p>
        </w:tc>
        <w:tc>
          <w:tcPr>
            <w:tcW w:w="769" w:type="pct"/>
            <w:shd w:val="clear" w:color="auto" w:fill="FFFFFF"/>
            <w:vAlign w:val="center"/>
          </w:tcPr>
          <w:p w14:paraId="5D2B5BE3" w14:textId="77777777" w:rsidR="00E57647" w:rsidRPr="00F72CD4" w:rsidRDefault="00E57647" w:rsidP="000D2D5A">
            <w:pPr>
              <w:pStyle w:val="TAC"/>
              <w:rPr>
                <w:rFonts w:eastAsia="SimSun"/>
                <w:lang w:eastAsia="zh-CN"/>
              </w:rPr>
            </w:pPr>
            <w:r w:rsidRPr="00F72CD4">
              <w:rPr>
                <w:rFonts w:eastAsia="SimSun"/>
                <w:lang w:eastAsia="zh-CN"/>
              </w:rPr>
              <w:t>R.PDSCH.2-20.4 TDD</w:t>
            </w:r>
          </w:p>
        </w:tc>
        <w:tc>
          <w:tcPr>
            <w:tcW w:w="728" w:type="pct"/>
            <w:shd w:val="clear" w:color="auto" w:fill="FFFFFF"/>
          </w:tcPr>
          <w:p w14:paraId="63710461"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01C1F32E"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089ADB72"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37E14C94"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5943A205" w14:textId="77777777" w:rsidR="00E57647" w:rsidRPr="00F72CD4" w:rsidRDefault="00E57647" w:rsidP="000D2D5A">
            <w:pPr>
              <w:pStyle w:val="TAC"/>
              <w:rPr>
                <w:rFonts w:eastAsia="SimSun"/>
                <w:lang w:eastAsia="zh-CN"/>
              </w:rPr>
            </w:pPr>
            <w:r w:rsidRPr="00F72CD4">
              <w:rPr>
                <w:rFonts w:eastAsia="Malgun Gothic"/>
                <w:lang w:eastAsia="zh-CN"/>
              </w:rPr>
              <w:t>13.3</w:t>
            </w:r>
          </w:p>
        </w:tc>
      </w:tr>
      <w:tr w:rsidR="00E57647" w:rsidRPr="00F72CD4" w14:paraId="3CAED7AA" w14:textId="77777777" w:rsidTr="00057C19">
        <w:trPr>
          <w:trHeight w:val="200"/>
          <w:jc w:val="center"/>
        </w:trPr>
        <w:tc>
          <w:tcPr>
            <w:tcW w:w="743" w:type="pct"/>
            <w:shd w:val="clear" w:color="auto" w:fill="FFFFFF"/>
            <w:vAlign w:val="center"/>
          </w:tcPr>
          <w:p w14:paraId="59CDDFAE" w14:textId="77777777" w:rsidR="00E57647" w:rsidRPr="00F72CD4" w:rsidRDefault="00E57647" w:rsidP="000D2D5A">
            <w:pPr>
              <w:pStyle w:val="TAC"/>
              <w:rPr>
                <w:rFonts w:eastAsia="Malgun Gothic"/>
                <w:lang w:eastAsia="zh-CN"/>
              </w:rPr>
            </w:pPr>
            <w:r w:rsidRPr="00F72CD4">
              <w:rPr>
                <w:rFonts w:eastAsia="Malgun Gothic"/>
                <w:lang w:eastAsia="zh-CN"/>
              </w:rPr>
              <w:t>90</w:t>
            </w:r>
          </w:p>
        </w:tc>
        <w:tc>
          <w:tcPr>
            <w:tcW w:w="769" w:type="pct"/>
            <w:shd w:val="clear" w:color="auto" w:fill="FFFFFF"/>
            <w:vAlign w:val="center"/>
          </w:tcPr>
          <w:p w14:paraId="4A0AFFA2" w14:textId="77777777" w:rsidR="00E57647" w:rsidRPr="00F72CD4" w:rsidRDefault="00E57647" w:rsidP="000D2D5A">
            <w:pPr>
              <w:pStyle w:val="TAC"/>
              <w:rPr>
                <w:rFonts w:eastAsia="SimSun"/>
                <w:lang w:eastAsia="zh-CN"/>
              </w:rPr>
            </w:pPr>
            <w:r w:rsidRPr="00F72CD4">
              <w:rPr>
                <w:rFonts w:eastAsia="SimSun"/>
                <w:lang w:eastAsia="zh-CN"/>
              </w:rPr>
              <w:t>R.PDSCH.2-20.5 TDD</w:t>
            </w:r>
          </w:p>
        </w:tc>
        <w:tc>
          <w:tcPr>
            <w:tcW w:w="728" w:type="pct"/>
            <w:shd w:val="clear" w:color="auto" w:fill="FFFFFF"/>
          </w:tcPr>
          <w:p w14:paraId="22FDD97F"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7F8DA956"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78A63E07"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1CA68111"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3AB219A8" w14:textId="77777777" w:rsidR="00E57647" w:rsidRPr="00F72CD4" w:rsidRDefault="00E57647" w:rsidP="000D2D5A">
            <w:pPr>
              <w:pStyle w:val="TAC"/>
              <w:rPr>
                <w:rFonts w:eastAsia="SimSun"/>
                <w:lang w:eastAsia="zh-CN"/>
              </w:rPr>
            </w:pPr>
            <w:r w:rsidRPr="00F72CD4">
              <w:rPr>
                <w:rFonts w:eastAsia="Malgun Gothic"/>
                <w:lang w:eastAsia="zh-CN"/>
              </w:rPr>
              <w:t>13.3</w:t>
            </w:r>
          </w:p>
        </w:tc>
      </w:tr>
      <w:tr w:rsidR="00E57647" w:rsidRPr="00F72CD4" w14:paraId="7F2906FE" w14:textId="77777777" w:rsidTr="00057C19">
        <w:trPr>
          <w:trHeight w:val="200"/>
          <w:jc w:val="center"/>
        </w:trPr>
        <w:tc>
          <w:tcPr>
            <w:tcW w:w="743" w:type="pct"/>
            <w:shd w:val="clear" w:color="auto" w:fill="FFFFFF"/>
            <w:vAlign w:val="center"/>
          </w:tcPr>
          <w:p w14:paraId="536CCB5E" w14:textId="77777777" w:rsidR="00E57647" w:rsidRPr="00F72CD4" w:rsidRDefault="00E57647" w:rsidP="000D2D5A">
            <w:pPr>
              <w:pStyle w:val="TAC"/>
              <w:rPr>
                <w:rFonts w:eastAsia="Malgun Gothic"/>
                <w:lang w:eastAsia="zh-CN"/>
              </w:rPr>
            </w:pPr>
            <w:r w:rsidRPr="00F72CD4">
              <w:rPr>
                <w:rFonts w:eastAsia="Malgun Gothic"/>
                <w:lang w:eastAsia="zh-CN"/>
              </w:rPr>
              <w:t>100</w:t>
            </w:r>
          </w:p>
        </w:tc>
        <w:tc>
          <w:tcPr>
            <w:tcW w:w="769" w:type="pct"/>
            <w:shd w:val="clear" w:color="auto" w:fill="FFFFFF"/>
            <w:vAlign w:val="center"/>
          </w:tcPr>
          <w:p w14:paraId="0FC2BAC1" w14:textId="77777777" w:rsidR="00E57647" w:rsidRPr="00F72CD4" w:rsidRDefault="00E57647" w:rsidP="000D2D5A">
            <w:pPr>
              <w:pStyle w:val="TAC"/>
              <w:rPr>
                <w:rFonts w:eastAsia="SimSun"/>
                <w:lang w:eastAsia="zh-CN"/>
              </w:rPr>
            </w:pPr>
            <w:r w:rsidRPr="00F72CD4">
              <w:rPr>
                <w:rFonts w:eastAsia="SimSun"/>
                <w:lang w:eastAsia="zh-CN"/>
              </w:rPr>
              <w:t>R.PDSCH.2-21.1 TDD</w:t>
            </w:r>
          </w:p>
        </w:tc>
        <w:tc>
          <w:tcPr>
            <w:tcW w:w="728" w:type="pct"/>
            <w:shd w:val="clear" w:color="auto" w:fill="FFFFFF"/>
          </w:tcPr>
          <w:p w14:paraId="3C833D47" w14:textId="77777777" w:rsidR="00E57647" w:rsidRPr="00F72CD4" w:rsidRDefault="00E57647" w:rsidP="000D2D5A">
            <w:pPr>
              <w:pStyle w:val="TAC"/>
              <w:rPr>
                <w:rFonts w:eastAsia="Malgun Gothic"/>
              </w:rPr>
            </w:pPr>
            <w:r w:rsidRPr="00F72CD4">
              <w:rPr>
                <w:rFonts w:eastAsia="Malgun Gothic"/>
              </w:rPr>
              <w:t>16QAM, 0.48</w:t>
            </w:r>
          </w:p>
        </w:tc>
        <w:tc>
          <w:tcPr>
            <w:tcW w:w="826" w:type="pct"/>
            <w:shd w:val="clear" w:color="auto" w:fill="FFFFFF"/>
          </w:tcPr>
          <w:p w14:paraId="11D2AB5B" w14:textId="77777777" w:rsidR="00E57647" w:rsidRPr="00F72CD4" w:rsidRDefault="00E57647" w:rsidP="000D2D5A">
            <w:pPr>
              <w:pStyle w:val="TAC"/>
              <w:rPr>
                <w:rFonts w:eastAsia="SimSun"/>
              </w:rPr>
            </w:pPr>
            <w:r w:rsidRPr="00F72CD4">
              <w:rPr>
                <w:rFonts w:eastAsia="SimSun"/>
              </w:rPr>
              <w:t>HST-SFN</w:t>
            </w:r>
          </w:p>
        </w:tc>
        <w:tc>
          <w:tcPr>
            <w:tcW w:w="739" w:type="pct"/>
            <w:shd w:val="clear" w:color="auto" w:fill="FFFFFF"/>
            <w:vAlign w:val="center"/>
          </w:tcPr>
          <w:p w14:paraId="5A047E60" w14:textId="77777777" w:rsidR="00E57647" w:rsidRPr="00F72CD4" w:rsidRDefault="00E57647" w:rsidP="000D2D5A">
            <w:pPr>
              <w:pStyle w:val="TAC"/>
              <w:rPr>
                <w:rFonts w:eastAsia="SimSun"/>
              </w:rPr>
            </w:pPr>
            <w:r w:rsidRPr="00F72CD4">
              <w:rPr>
                <w:rFonts w:eastAsia="SimSun"/>
              </w:rPr>
              <w:t>2x</w:t>
            </w:r>
            <w:r w:rsidRPr="00F72CD4">
              <w:rPr>
                <w:rFonts w:eastAsia="SimSun"/>
                <w:lang w:eastAsia="zh-CN"/>
              </w:rPr>
              <w:t>4</w:t>
            </w:r>
          </w:p>
        </w:tc>
        <w:tc>
          <w:tcPr>
            <w:tcW w:w="834" w:type="pct"/>
            <w:shd w:val="clear" w:color="auto" w:fill="FFFFFF"/>
            <w:vAlign w:val="center"/>
          </w:tcPr>
          <w:p w14:paraId="79710B2E" w14:textId="77777777" w:rsidR="00E57647" w:rsidRPr="00F72CD4" w:rsidRDefault="00E57647" w:rsidP="000D2D5A">
            <w:pPr>
              <w:pStyle w:val="TAC"/>
              <w:rPr>
                <w:rFonts w:eastAsia="SimSun"/>
              </w:rPr>
            </w:pPr>
            <w:r w:rsidRPr="00F72CD4">
              <w:rPr>
                <w:rFonts w:eastAsia="SimSun"/>
              </w:rPr>
              <w:t>70</w:t>
            </w:r>
          </w:p>
        </w:tc>
        <w:tc>
          <w:tcPr>
            <w:tcW w:w="360" w:type="pct"/>
            <w:shd w:val="clear" w:color="auto" w:fill="FFFFFF"/>
            <w:vAlign w:val="center"/>
          </w:tcPr>
          <w:p w14:paraId="00C6C98B" w14:textId="77777777" w:rsidR="00E57647" w:rsidRPr="00F72CD4" w:rsidRDefault="00E57647" w:rsidP="000D2D5A">
            <w:pPr>
              <w:pStyle w:val="TAC"/>
              <w:rPr>
                <w:rFonts w:eastAsia="SimSun"/>
                <w:lang w:eastAsia="zh-CN"/>
              </w:rPr>
            </w:pPr>
            <w:r w:rsidRPr="00F72CD4">
              <w:rPr>
                <w:rFonts w:eastAsia="Malgun Gothic"/>
                <w:lang w:eastAsia="zh-CN"/>
              </w:rPr>
              <w:t>13.3</w:t>
            </w:r>
          </w:p>
        </w:tc>
      </w:tr>
    </w:tbl>
    <w:p w14:paraId="450887F5" w14:textId="77777777" w:rsidR="00E57647" w:rsidRPr="00F72CD4" w:rsidRDefault="00E57647" w:rsidP="000D2D5A">
      <w:pPr>
        <w:rPr>
          <w:rFonts w:eastAsia="??"/>
        </w:rPr>
      </w:pPr>
    </w:p>
    <w:p w14:paraId="2F27FFBA" w14:textId="77777777" w:rsidR="00B16D0F" w:rsidRPr="00F72CD4" w:rsidRDefault="00B16D0F" w:rsidP="00B16D0F">
      <w:pPr>
        <w:pStyle w:val="Heading4"/>
        <w:rPr>
          <w:lang w:eastAsia="zh-CN"/>
        </w:rPr>
      </w:pPr>
      <w:r w:rsidRPr="00F72CD4">
        <w:t>5.2A.</w:t>
      </w:r>
      <w:r w:rsidRPr="00F72CD4">
        <w:rPr>
          <w:lang w:eastAsia="zh-CN"/>
        </w:rPr>
        <w:t>3.5</w:t>
      </w:r>
      <w:r w:rsidRPr="00F72CD4">
        <w:rPr>
          <w:lang w:eastAsia="zh-CN"/>
        </w:rPr>
        <w:tab/>
        <w:t>Requirements for 4</w:t>
      </w:r>
      <w:r w:rsidRPr="00F72CD4">
        <w:t>RX HST-</w:t>
      </w:r>
      <w:r w:rsidRPr="00F72CD4">
        <w:rPr>
          <w:lang w:eastAsia="zh-CN"/>
        </w:rPr>
        <w:t>DPS</w:t>
      </w:r>
      <w:r w:rsidRPr="00F72CD4">
        <w:t xml:space="preserve"> CA</w:t>
      </w:r>
      <w:r w:rsidRPr="00F72CD4">
        <w:rPr>
          <w:lang w:eastAsia="zh-CN"/>
        </w:rPr>
        <w:t xml:space="preserve"> PDSCH</w:t>
      </w:r>
    </w:p>
    <w:p w14:paraId="2C8A5B83" w14:textId="77777777" w:rsidR="00B16D0F" w:rsidRPr="00F72CD4" w:rsidRDefault="00B16D0F" w:rsidP="00B16D0F">
      <w:pPr>
        <w:pStyle w:val="Heading5"/>
      </w:pPr>
      <w:r w:rsidRPr="00F72CD4">
        <w:t>5.2A.</w:t>
      </w:r>
      <w:r w:rsidRPr="00F72CD4">
        <w:rPr>
          <w:lang w:eastAsia="zh-CN"/>
        </w:rPr>
        <w:t>3</w:t>
      </w:r>
      <w:r w:rsidRPr="00F72CD4">
        <w:t>.</w:t>
      </w:r>
      <w:r w:rsidRPr="00F72CD4">
        <w:rPr>
          <w:lang w:eastAsia="zh-CN"/>
        </w:rPr>
        <w:t>5</w:t>
      </w:r>
      <w:r w:rsidRPr="00F72CD4">
        <w:t>.0</w:t>
      </w:r>
      <w:r w:rsidRPr="00F72CD4">
        <w:tab/>
      </w:r>
      <w:r w:rsidRPr="00F72CD4">
        <w:rPr>
          <w:lang w:eastAsia="zh-CN"/>
        </w:rPr>
        <w:t>Minimum conformance requirements for 4</w:t>
      </w:r>
      <w:r w:rsidRPr="00F72CD4">
        <w:t>RX HST-</w:t>
      </w:r>
      <w:r w:rsidRPr="00F72CD4">
        <w:rPr>
          <w:lang w:eastAsia="zh-CN"/>
        </w:rPr>
        <w:t>DPS</w:t>
      </w:r>
      <w:r w:rsidRPr="00F72CD4">
        <w:t xml:space="preserve"> CA PDSCH</w:t>
      </w:r>
    </w:p>
    <w:p w14:paraId="52E57B5E" w14:textId="77777777" w:rsidR="00B16D0F" w:rsidRPr="00F72CD4" w:rsidRDefault="00B16D0F" w:rsidP="000D2D5A">
      <w:pPr>
        <w:rPr>
          <w:rFonts w:eastAsia="SimSun"/>
        </w:rPr>
      </w:pPr>
      <w:r w:rsidRPr="00F72CD4">
        <w:rPr>
          <w:rFonts w:eastAsia="SimSun"/>
          <w:lang w:eastAsia="zh-CN"/>
        </w:rPr>
        <w:t xml:space="preserve">For HST-DPS CA with different numbers of DL </w:t>
      </w:r>
      <w:r w:rsidRPr="00F72CD4">
        <w:rPr>
          <w:rFonts w:eastAsia="SimSun"/>
          <w:snapToGrid w:val="0"/>
          <w:lang w:eastAsia="zh-CN"/>
        </w:rPr>
        <w:t>component carrier</w:t>
      </w:r>
      <w:r w:rsidRPr="00F72CD4">
        <w:rPr>
          <w:rFonts w:eastAsia="SimSun"/>
          <w:lang w:eastAsia="zh-CN"/>
        </w:rPr>
        <w:t xml:space="preserve">s, the </w:t>
      </w:r>
      <w:r w:rsidRPr="00F72CD4">
        <w:rPr>
          <w:rFonts w:eastAsia="SimSun"/>
        </w:rPr>
        <w:t>requirements</w:t>
      </w:r>
      <w:r w:rsidRPr="00F72CD4">
        <w:rPr>
          <w:rFonts w:eastAsia="SimSun"/>
          <w:lang w:eastAsia="zh-CN"/>
        </w:rPr>
        <w:t xml:space="preserve"> are defined in </w:t>
      </w:r>
      <w:r w:rsidRPr="00F72CD4">
        <w:rPr>
          <w:rFonts w:eastAsia="SimSun"/>
        </w:rPr>
        <w:t>Table 5.2A.3.5</w:t>
      </w:r>
      <w:r w:rsidRPr="00F72CD4">
        <w:rPr>
          <w:rFonts w:eastAsia="SimSun"/>
          <w:lang w:eastAsia="zh-CN"/>
        </w:rPr>
        <w:t>.0</w:t>
      </w:r>
      <w:r w:rsidRPr="00F72CD4">
        <w:rPr>
          <w:rFonts w:eastAsia="SimSun"/>
        </w:rPr>
        <w:t>-</w:t>
      </w:r>
      <w:r w:rsidRPr="00F72CD4">
        <w:rPr>
          <w:rFonts w:eastAsia="SimSun"/>
          <w:lang w:eastAsia="zh-CN"/>
        </w:rPr>
        <w:t xml:space="preserve">7 and </w:t>
      </w:r>
      <w:r w:rsidRPr="00F72CD4">
        <w:rPr>
          <w:rFonts w:eastAsia="SimSun"/>
        </w:rPr>
        <w:t>Table 5.2A.3.5</w:t>
      </w:r>
      <w:r w:rsidRPr="00F72CD4">
        <w:rPr>
          <w:rFonts w:eastAsia="SimSun"/>
          <w:lang w:eastAsia="zh-CN"/>
        </w:rPr>
        <w:t>.0</w:t>
      </w:r>
      <w:r w:rsidRPr="00F72CD4">
        <w:rPr>
          <w:rFonts w:eastAsia="SimSun"/>
        </w:rPr>
        <w:t>-</w:t>
      </w:r>
      <w:r w:rsidRPr="00F72CD4">
        <w:rPr>
          <w:rFonts w:eastAsia="SimSun"/>
          <w:lang w:eastAsia="zh-CN"/>
        </w:rPr>
        <w:t>8 based on t</w:t>
      </w:r>
      <w:r w:rsidRPr="00F72CD4">
        <w:rPr>
          <w:rFonts w:eastAsia="SimSun"/>
        </w:rPr>
        <w:t>he single carrier requirements for different SCSs and different bandwidth specified in Table 5.2A.3.5</w:t>
      </w:r>
      <w:r w:rsidRPr="00F72CD4">
        <w:rPr>
          <w:rFonts w:eastAsia="SimSun"/>
          <w:lang w:eastAsia="zh-CN"/>
        </w:rPr>
        <w:t>.0</w:t>
      </w:r>
      <w:r w:rsidRPr="00F72CD4">
        <w:rPr>
          <w:rFonts w:eastAsia="SimSun"/>
        </w:rPr>
        <w:t>-</w:t>
      </w:r>
      <w:r w:rsidRPr="00F72CD4">
        <w:rPr>
          <w:rFonts w:eastAsia="SimSun"/>
          <w:lang w:eastAsia="zh-CN"/>
        </w:rPr>
        <w:t>3</w:t>
      </w:r>
      <w:r w:rsidRPr="00F72CD4">
        <w:rPr>
          <w:rFonts w:eastAsia="SimSun"/>
        </w:rPr>
        <w:t xml:space="preserve"> </w:t>
      </w:r>
      <w:r w:rsidRPr="00F72CD4">
        <w:rPr>
          <w:rFonts w:eastAsia="SimSun"/>
          <w:lang w:eastAsia="zh-CN"/>
        </w:rPr>
        <w:t>to</w:t>
      </w:r>
      <w:r w:rsidRPr="00F72CD4">
        <w:rPr>
          <w:rFonts w:eastAsia="SimSun"/>
        </w:rPr>
        <w:t xml:space="preserve"> Table 5.2A.3.5</w:t>
      </w:r>
      <w:r w:rsidRPr="00F72CD4">
        <w:rPr>
          <w:rFonts w:eastAsia="SimSun"/>
          <w:lang w:eastAsia="zh-CN"/>
        </w:rPr>
        <w:t>.0</w:t>
      </w:r>
      <w:r w:rsidRPr="00F72CD4">
        <w:rPr>
          <w:rFonts w:eastAsia="SimSun"/>
        </w:rPr>
        <w:t>-</w:t>
      </w:r>
      <w:r w:rsidRPr="00F72CD4">
        <w:rPr>
          <w:rFonts w:eastAsia="SimSun"/>
          <w:lang w:eastAsia="zh-CN"/>
        </w:rPr>
        <w:t>6,</w:t>
      </w:r>
      <w:r w:rsidRPr="00F72CD4">
        <w:rPr>
          <w:rFonts w:eastAsia="SimSun"/>
        </w:rPr>
        <w:t xml:space="preserve"> with the parameters in Table 5.2A.3.5</w:t>
      </w:r>
      <w:r w:rsidRPr="00F72CD4">
        <w:rPr>
          <w:rFonts w:eastAsia="SimSun"/>
          <w:lang w:eastAsia="zh-CN"/>
        </w:rPr>
        <w:t>.0-2</w:t>
      </w:r>
      <w:r w:rsidRPr="00F72CD4">
        <w:rPr>
          <w:rFonts w:eastAsia="SimSun"/>
        </w:rPr>
        <w:t xml:space="preserve">, Table 5.2A-2 and </w:t>
      </w:r>
      <w:r w:rsidRPr="00F72CD4">
        <w:rPr>
          <w:rFonts w:eastAsia="SimSun"/>
          <w:lang w:eastAsia="zh-CN"/>
        </w:rPr>
        <w:t>Table 5.2A-3</w:t>
      </w:r>
      <w:r w:rsidRPr="00F72CD4">
        <w:rPr>
          <w:rFonts w:eastAsia="SimSun"/>
        </w:rPr>
        <w:t xml:space="preserve"> and the downlink physical channel setup according to Annex C.</w:t>
      </w:r>
      <w:r w:rsidRPr="00F72CD4">
        <w:rPr>
          <w:rFonts w:eastAsia="SimSun"/>
          <w:lang w:eastAsia="zh-CN"/>
        </w:rPr>
        <w:t>2</w:t>
      </w:r>
      <w:r w:rsidRPr="00F72CD4">
        <w:rPr>
          <w:rFonts w:eastAsia="SimSun"/>
        </w:rPr>
        <w:t xml:space="preserve">.1. The performance requirements </w:t>
      </w:r>
      <w:r w:rsidRPr="00F72CD4">
        <w:rPr>
          <w:rFonts w:eastAsia="SimSun"/>
          <w:lang w:eastAsia="zh-CN"/>
        </w:rPr>
        <w:t xml:space="preserve">specified in this sub-clause </w:t>
      </w:r>
      <w:r w:rsidRPr="00F72CD4">
        <w:rPr>
          <w:rFonts w:eastAsia="SimSun"/>
        </w:rPr>
        <w:t xml:space="preserve">do not apply for </w:t>
      </w:r>
      <w:r w:rsidRPr="00F72CD4">
        <w:rPr>
          <w:rFonts w:eastAsia="SimSun"/>
          <w:lang w:eastAsia="zh-CN"/>
        </w:rPr>
        <w:t xml:space="preserve">UE </w:t>
      </w:r>
      <w:r w:rsidRPr="00F72CD4">
        <w:rPr>
          <w:rFonts w:eastAsia="SimSun"/>
        </w:rPr>
        <w:t>single carrier test.</w:t>
      </w:r>
    </w:p>
    <w:p w14:paraId="48BAA9A1" w14:textId="77777777" w:rsidR="00B16D0F" w:rsidRPr="00F72CD4" w:rsidRDefault="00B16D0F" w:rsidP="000D2D5A">
      <w:pPr>
        <w:rPr>
          <w:rFonts w:eastAsia="SimSun"/>
          <w:lang w:eastAsia="zh-CN"/>
        </w:rPr>
      </w:pPr>
      <w:r w:rsidRPr="00F72CD4">
        <w:rPr>
          <w:rFonts w:eastAsia="SimSun"/>
        </w:rPr>
        <w:t>The test purpose is specified in Table 5.2A.3.</w:t>
      </w:r>
      <w:r w:rsidRPr="00F72CD4">
        <w:rPr>
          <w:rFonts w:eastAsia="SimSun"/>
          <w:lang w:eastAsia="zh-CN"/>
        </w:rPr>
        <w:t>5.0</w:t>
      </w:r>
      <w:r w:rsidRPr="00F72CD4">
        <w:rPr>
          <w:rFonts w:eastAsia="SimSun"/>
        </w:rPr>
        <w:t>-1</w:t>
      </w:r>
      <w:r w:rsidRPr="00F72CD4">
        <w:rPr>
          <w:rFonts w:eastAsia="SimSun"/>
          <w:lang w:eastAsia="zh-CN"/>
        </w:rPr>
        <w:t>.</w:t>
      </w:r>
    </w:p>
    <w:p w14:paraId="3C0A4F38" w14:textId="77777777" w:rsidR="00B16D0F" w:rsidRPr="00F72CD4" w:rsidRDefault="00B16D0F" w:rsidP="000D2D5A">
      <w:pPr>
        <w:pStyle w:val="TH"/>
        <w:rPr>
          <w:rFonts w:eastAsia="Malgun Gothic"/>
        </w:rPr>
      </w:pPr>
      <w:r w:rsidRPr="00F72CD4">
        <w:rPr>
          <w:rFonts w:eastAsia="Malgun Gothic"/>
        </w:rPr>
        <w:t>Table 5.2A.3.</w:t>
      </w:r>
      <w:r w:rsidRPr="00F72CD4">
        <w:rPr>
          <w:rFonts w:eastAsia="SimSun"/>
          <w:lang w:eastAsia="zh-CN"/>
        </w:rPr>
        <w:t>5.0</w:t>
      </w:r>
      <w:r w:rsidRPr="00F72CD4">
        <w:rPr>
          <w:rFonts w:eastAsia="Malgun Gothic"/>
        </w:rPr>
        <w:t>-1</w:t>
      </w:r>
      <w:r w:rsidRPr="00F72CD4">
        <w:rPr>
          <w:rFonts w:eastAsia="Malgun Gothic"/>
          <w:lang w:eastAsia="zh-CN"/>
        </w:rPr>
        <w:t>:</w:t>
      </w:r>
      <w:r w:rsidRPr="00F72CD4">
        <w:rPr>
          <w:rFonts w:eastAsia="Malgun Gothic"/>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4747"/>
      </w:tblGrid>
      <w:tr w:rsidR="00B16D0F" w:rsidRPr="00F72CD4" w14:paraId="59FF5CCB" w14:textId="77777777" w:rsidTr="00057C19">
        <w:tc>
          <w:tcPr>
            <w:tcW w:w="4927" w:type="dxa"/>
            <w:shd w:val="clear" w:color="auto" w:fill="auto"/>
          </w:tcPr>
          <w:p w14:paraId="728DE6FD" w14:textId="77777777" w:rsidR="00B16D0F" w:rsidRPr="00F72CD4" w:rsidRDefault="00B16D0F" w:rsidP="000D2D5A">
            <w:pPr>
              <w:pStyle w:val="TAH"/>
              <w:rPr>
                <w:rFonts w:eastAsia="SimSun"/>
              </w:rPr>
            </w:pPr>
            <w:r w:rsidRPr="00F72CD4">
              <w:rPr>
                <w:rFonts w:eastAsia="SimSun"/>
              </w:rPr>
              <w:t>Purpose</w:t>
            </w:r>
          </w:p>
        </w:tc>
        <w:tc>
          <w:tcPr>
            <w:tcW w:w="4928" w:type="dxa"/>
            <w:shd w:val="clear" w:color="auto" w:fill="auto"/>
          </w:tcPr>
          <w:p w14:paraId="48E37B56" w14:textId="77777777" w:rsidR="00B16D0F" w:rsidRPr="00F72CD4" w:rsidRDefault="00B16D0F" w:rsidP="000D2D5A">
            <w:pPr>
              <w:pStyle w:val="TAH"/>
              <w:rPr>
                <w:rFonts w:eastAsia="SimSun"/>
              </w:rPr>
            </w:pPr>
            <w:r w:rsidRPr="00F72CD4">
              <w:rPr>
                <w:rFonts w:eastAsia="SimSun"/>
              </w:rPr>
              <w:t>Test index</w:t>
            </w:r>
          </w:p>
        </w:tc>
      </w:tr>
      <w:tr w:rsidR="00B16D0F" w:rsidRPr="00F72CD4" w14:paraId="1B4C5F92" w14:textId="77777777" w:rsidTr="00057C19">
        <w:tc>
          <w:tcPr>
            <w:tcW w:w="4927" w:type="dxa"/>
            <w:shd w:val="clear" w:color="auto" w:fill="auto"/>
          </w:tcPr>
          <w:p w14:paraId="3497CDAF" w14:textId="77777777" w:rsidR="00B16D0F" w:rsidRPr="00F72CD4" w:rsidRDefault="00B16D0F" w:rsidP="000D2D5A">
            <w:pPr>
              <w:pStyle w:val="TAL"/>
              <w:rPr>
                <w:rFonts w:eastAsia="SimSun"/>
                <w:lang w:eastAsia="zh-CN"/>
              </w:rPr>
            </w:pPr>
            <w:r w:rsidRPr="00F72CD4">
              <w:rPr>
                <w:rFonts w:eastAsia="SimSun"/>
                <w:lang w:eastAsia="zh-CN"/>
              </w:rPr>
              <w:t>V</w:t>
            </w:r>
            <w:r w:rsidRPr="00F72CD4">
              <w:rPr>
                <w:rFonts w:eastAsia="CG Times (WN)"/>
                <w:lang w:eastAsia="zh-CN"/>
              </w:rPr>
              <w:t>erify PDSCH performance of UE under 4 receive antenna conditions in the HST-DPS scenario defined in B.3.3 with CA with 1 active TCI state</w:t>
            </w:r>
          </w:p>
        </w:tc>
        <w:tc>
          <w:tcPr>
            <w:tcW w:w="4928" w:type="dxa"/>
            <w:shd w:val="clear" w:color="auto" w:fill="auto"/>
          </w:tcPr>
          <w:p w14:paraId="1519D6A6" w14:textId="77777777" w:rsidR="00B16D0F" w:rsidRPr="00F72CD4" w:rsidRDefault="00B16D0F" w:rsidP="000D2D5A">
            <w:pPr>
              <w:pStyle w:val="TAL"/>
              <w:rPr>
                <w:rFonts w:eastAsia="SimSun"/>
                <w:lang w:eastAsia="zh-CN"/>
              </w:rPr>
            </w:pPr>
            <w:r w:rsidRPr="00F72CD4">
              <w:rPr>
                <w:rFonts w:eastAsia="SimSun"/>
                <w:lang w:eastAsia="zh-CN"/>
              </w:rPr>
              <w:t>1-1, 1-2, 1-3</w:t>
            </w:r>
          </w:p>
        </w:tc>
      </w:tr>
      <w:tr w:rsidR="00B16D0F" w:rsidRPr="00F72CD4" w14:paraId="3F2556E0" w14:textId="77777777" w:rsidTr="00057C19">
        <w:tc>
          <w:tcPr>
            <w:tcW w:w="4927" w:type="dxa"/>
            <w:shd w:val="clear" w:color="auto" w:fill="auto"/>
          </w:tcPr>
          <w:p w14:paraId="5BFB1F88" w14:textId="77777777" w:rsidR="00B16D0F" w:rsidRPr="00F72CD4" w:rsidRDefault="00B16D0F" w:rsidP="000D2D5A">
            <w:pPr>
              <w:pStyle w:val="TAL"/>
              <w:rPr>
                <w:rFonts w:eastAsia="SimSun"/>
                <w:lang w:eastAsia="zh-CN"/>
              </w:rPr>
            </w:pPr>
            <w:r w:rsidRPr="00F72CD4">
              <w:rPr>
                <w:rFonts w:eastAsia="CG Times (WN)"/>
                <w:lang w:eastAsia="zh-CN"/>
              </w:rPr>
              <w:t>Verify PDSCH performance of UE under 4 receive antenna conditions in the HST-DPS scenario defined in B.3.3 with CA with 2 active TCI states</w:t>
            </w:r>
          </w:p>
        </w:tc>
        <w:tc>
          <w:tcPr>
            <w:tcW w:w="4928" w:type="dxa"/>
            <w:shd w:val="clear" w:color="auto" w:fill="auto"/>
          </w:tcPr>
          <w:p w14:paraId="2540B9D1" w14:textId="77777777" w:rsidR="00B16D0F" w:rsidRPr="00F72CD4" w:rsidRDefault="00B16D0F" w:rsidP="000D2D5A">
            <w:pPr>
              <w:pStyle w:val="TAL"/>
              <w:rPr>
                <w:rFonts w:eastAsia="SimSun"/>
                <w:lang w:eastAsia="zh-CN"/>
              </w:rPr>
            </w:pPr>
            <w:r w:rsidRPr="00F72CD4">
              <w:rPr>
                <w:rFonts w:eastAsia="SimSun"/>
                <w:lang w:eastAsia="zh-CN"/>
              </w:rPr>
              <w:t>2-1, 2-2, 2-3</w:t>
            </w:r>
          </w:p>
        </w:tc>
      </w:tr>
    </w:tbl>
    <w:p w14:paraId="1682A1F3" w14:textId="77777777" w:rsidR="00B16D0F" w:rsidRPr="00F72CD4" w:rsidRDefault="00B16D0F" w:rsidP="000D2D5A">
      <w:pPr>
        <w:rPr>
          <w:rFonts w:eastAsia="SimSun"/>
        </w:rPr>
      </w:pPr>
    </w:p>
    <w:p w14:paraId="2C8BA133" w14:textId="77777777" w:rsidR="00B16D0F" w:rsidRPr="00F72CD4" w:rsidRDefault="00B16D0F" w:rsidP="000D2D5A">
      <w:pPr>
        <w:pStyle w:val="TH"/>
        <w:rPr>
          <w:rFonts w:eastAsia="Malgun Gothic"/>
        </w:rPr>
      </w:pPr>
      <w:r w:rsidRPr="00F72CD4">
        <w:rPr>
          <w:rFonts w:eastAsia="Malgun Gothic"/>
        </w:rPr>
        <w:t>Table 5.2A.3.</w:t>
      </w:r>
      <w:r w:rsidRPr="00F72CD4">
        <w:rPr>
          <w:rFonts w:eastAsia="SimSun"/>
          <w:lang w:eastAsia="zh-CN"/>
        </w:rPr>
        <w:t>5.0</w:t>
      </w:r>
      <w:r w:rsidRPr="00F72CD4">
        <w:rPr>
          <w:rFonts w:eastAsia="Malgun Gothic"/>
        </w:rPr>
        <w:t>-2</w:t>
      </w:r>
      <w:r w:rsidRPr="00F72CD4">
        <w:rPr>
          <w:rFonts w:eastAsia="Malgun Gothic"/>
          <w:lang w:eastAsia="zh-CN"/>
        </w:rPr>
        <w:t>:</w:t>
      </w:r>
      <w:r w:rsidRPr="00F72CD4">
        <w:rPr>
          <w:rFonts w:eastAsia="Malgun Gothic"/>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613"/>
        <w:gridCol w:w="2244"/>
        <w:gridCol w:w="716"/>
        <w:gridCol w:w="3057"/>
      </w:tblGrid>
      <w:tr w:rsidR="00B16D0F" w:rsidRPr="00F72CD4" w14:paraId="3439A700"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3B3E4AB" w14:textId="77777777" w:rsidR="00B16D0F" w:rsidRPr="00F72CD4" w:rsidRDefault="00B16D0F" w:rsidP="000D2D5A">
            <w:pPr>
              <w:pStyle w:val="TAH"/>
              <w:rPr>
                <w:rFonts w:eastAsia="Malgun Gothic"/>
              </w:rPr>
            </w:pPr>
            <w:r w:rsidRPr="00F72CD4">
              <w:rPr>
                <w:rFonts w:eastAsia="Malgun Gothic"/>
              </w:rPr>
              <w:t>Parameter</w:t>
            </w:r>
          </w:p>
        </w:tc>
        <w:tc>
          <w:tcPr>
            <w:tcW w:w="0" w:type="auto"/>
            <w:tcBorders>
              <w:top w:val="single" w:sz="4" w:space="0" w:color="auto"/>
              <w:left w:val="single" w:sz="4" w:space="0" w:color="auto"/>
              <w:bottom w:val="single" w:sz="4" w:space="0" w:color="auto"/>
              <w:right w:val="single" w:sz="4" w:space="0" w:color="auto"/>
            </w:tcBorders>
            <w:vAlign w:val="center"/>
          </w:tcPr>
          <w:p w14:paraId="27581E02" w14:textId="77777777" w:rsidR="00B16D0F" w:rsidRPr="00F72CD4" w:rsidRDefault="00B16D0F" w:rsidP="000D2D5A">
            <w:pPr>
              <w:pStyle w:val="TAH"/>
              <w:rPr>
                <w:rFonts w:eastAsia="Malgun Gothic"/>
              </w:rPr>
            </w:pPr>
            <w:r w:rsidRPr="00F72CD4">
              <w:rPr>
                <w:rFonts w:eastAsia="Malgun Gothic"/>
              </w:rPr>
              <w:t>Unit</w:t>
            </w:r>
          </w:p>
        </w:tc>
        <w:tc>
          <w:tcPr>
            <w:tcW w:w="0" w:type="auto"/>
            <w:tcBorders>
              <w:top w:val="single" w:sz="4" w:space="0" w:color="auto"/>
              <w:left w:val="single" w:sz="4" w:space="0" w:color="auto"/>
              <w:bottom w:val="single" w:sz="4" w:space="0" w:color="auto"/>
              <w:right w:val="single" w:sz="4" w:space="0" w:color="auto"/>
            </w:tcBorders>
            <w:vAlign w:val="center"/>
          </w:tcPr>
          <w:p w14:paraId="7A83FACE" w14:textId="77777777" w:rsidR="00B16D0F" w:rsidRPr="00F72CD4" w:rsidRDefault="00B16D0F" w:rsidP="000D2D5A">
            <w:pPr>
              <w:pStyle w:val="TAH"/>
              <w:rPr>
                <w:rFonts w:eastAsia="Malgun Gothic"/>
              </w:rPr>
            </w:pPr>
            <w:r w:rsidRPr="00F72CD4">
              <w:rPr>
                <w:rFonts w:eastAsia="Malgun Gothic"/>
              </w:rPr>
              <w:t>Value</w:t>
            </w:r>
          </w:p>
        </w:tc>
      </w:tr>
      <w:tr w:rsidR="00B16D0F" w:rsidRPr="00F72CD4" w14:paraId="1B0472B2"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2C86FB6" w14:textId="77777777" w:rsidR="00B16D0F" w:rsidRPr="00F72CD4" w:rsidRDefault="00B16D0F" w:rsidP="000D2D5A">
            <w:pPr>
              <w:pStyle w:val="TAL"/>
              <w:rPr>
                <w:rFonts w:eastAsia="CG Times (WN)"/>
                <w:lang w:eastAsia="zh-CN"/>
              </w:rPr>
            </w:pPr>
            <w:r w:rsidRPr="00F72CD4">
              <w:rPr>
                <w:rFonts w:eastAsia="CG Times (WN)"/>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7E72623E"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52FEF85" w14:textId="77777777" w:rsidR="00B16D0F" w:rsidRPr="00F72CD4" w:rsidRDefault="00B16D0F" w:rsidP="000D2D5A">
            <w:pPr>
              <w:pStyle w:val="TAL"/>
              <w:rPr>
                <w:rFonts w:eastAsia="Malgun Gothic"/>
              </w:rPr>
            </w:pPr>
            <w:r w:rsidRPr="00F72CD4">
              <w:rPr>
                <w:rFonts w:eastAsia="Malgun Gothic"/>
              </w:rPr>
              <w:t>FDD and TDD</w:t>
            </w:r>
          </w:p>
        </w:tc>
      </w:tr>
      <w:tr w:rsidR="00B16D0F" w:rsidRPr="00F72CD4" w14:paraId="473DC719"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4B0E50B" w14:textId="77777777" w:rsidR="00B16D0F" w:rsidRPr="00F72CD4" w:rsidRDefault="00B16D0F" w:rsidP="000D2D5A">
            <w:pPr>
              <w:pStyle w:val="TAL"/>
              <w:rPr>
                <w:rFonts w:eastAsia="CG Times (WN)"/>
                <w:lang w:eastAsia="zh-CN"/>
              </w:rPr>
            </w:pPr>
            <w:r w:rsidRPr="00F72CD4">
              <w:rPr>
                <w:rFonts w:eastAsia="CG Times (WN)"/>
                <w:lang w:eastAsia="zh-CN"/>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614F8A52"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37A55E3" w14:textId="77777777" w:rsidR="00B16D0F" w:rsidRPr="00F72CD4" w:rsidRDefault="00B16D0F" w:rsidP="000D2D5A">
            <w:pPr>
              <w:pStyle w:val="TAL"/>
              <w:rPr>
                <w:rFonts w:eastAsia="Malgun Gothic"/>
              </w:rPr>
            </w:pPr>
            <w:r w:rsidRPr="00F72CD4">
              <w:rPr>
                <w:rFonts w:eastAsia="Malgun Gothic"/>
              </w:rPr>
              <w:t>1</w:t>
            </w:r>
          </w:p>
        </w:tc>
      </w:tr>
      <w:tr w:rsidR="00B16D0F" w:rsidRPr="00F72CD4" w14:paraId="6892867C" w14:textId="77777777" w:rsidTr="00057C1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80BD78F" w14:textId="77777777" w:rsidR="00B16D0F" w:rsidRPr="00F72CD4" w:rsidRDefault="00B16D0F" w:rsidP="000D2D5A">
            <w:pPr>
              <w:rPr>
                <w:rFonts w:eastAsia="CG Times (WN)"/>
                <w:lang w:eastAsia="zh-CN"/>
              </w:rPr>
            </w:pPr>
            <w:r w:rsidRPr="00F72CD4">
              <w:rPr>
                <w:rFonts w:eastAsia="CG Times (WN)"/>
                <w:lang w:eastAsia="zh-CN"/>
              </w:rPr>
              <w:t>PDC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9595BBE" w14:textId="77777777" w:rsidR="00B16D0F" w:rsidRPr="00F72CD4" w:rsidRDefault="00B16D0F" w:rsidP="000D2D5A">
            <w:pPr>
              <w:pStyle w:val="TAL"/>
              <w:rPr>
                <w:rFonts w:eastAsia="CG Times (WN)"/>
                <w:lang w:eastAsia="zh-CN"/>
              </w:rPr>
            </w:pPr>
            <w:r w:rsidRPr="00F72CD4">
              <w:rPr>
                <w:rFonts w:eastAsia="CG Times (WN)"/>
                <w:lang w:eastAsia="zh-C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24217D37"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3CD5DC1" w14:textId="77777777" w:rsidR="00B16D0F" w:rsidRPr="00F72CD4" w:rsidRDefault="00B16D0F" w:rsidP="000D2D5A">
            <w:pPr>
              <w:pStyle w:val="TAL"/>
              <w:rPr>
                <w:rFonts w:eastAsia="Malgun Gothic"/>
                <w:vertAlign w:val="superscript"/>
              </w:rPr>
            </w:pPr>
            <w:r w:rsidRPr="00F72CD4">
              <w:rPr>
                <w:rFonts w:eastAsia="Malgun Gothic"/>
              </w:rPr>
              <w:t>Note 1</w:t>
            </w:r>
          </w:p>
        </w:tc>
      </w:tr>
      <w:tr w:rsidR="00B16D0F" w:rsidRPr="00F72CD4" w14:paraId="76B9F477" w14:textId="77777777" w:rsidTr="00057C19">
        <w:trPr>
          <w:jc w:val="center"/>
        </w:trPr>
        <w:tc>
          <w:tcPr>
            <w:tcW w:w="0" w:type="auto"/>
            <w:vMerge w:val="restart"/>
            <w:tcBorders>
              <w:top w:val="single" w:sz="4" w:space="0" w:color="auto"/>
              <w:left w:val="single" w:sz="4" w:space="0" w:color="auto"/>
              <w:right w:val="single" w:sz="4" w:space="0" w:color="auto"/>
            </w:tcBorders>
            <w:vAlign w:val="center"/>
          </w:tcPr>
          <w:p w14:paraId="583E26ED" w14:textId="77777777" w:rsidR="00B16D0F" w:rsidRPr="00F72CD4" w:rsidRDefault="00B16D0F" w:rsidP="000D2D5A">
            <w:pPr>
              <w:rPr>
                <w:rFonts w:eastAsia="CG Times (WN)"/>
                <w:lang w:eastAsia="zh-CN"/>
              </w:rPr>
            </w:pPr>
            <w:r w:rsidRPr="00F72CD4">
              <w:rPr>
                <w:rFonts w:eastAsia="CG Times (WN)"/>
                <w:lang w:eastAsia="zh-C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36830CE" w14:textId="77777777" w:rsidR="00B16D0F" w:rsidRPr="00F72CD4" w:rsidRDefault="00B16D0F" w:rsidP="000D2D5A">
            <w:pPr>
              <w:pStyle w:val="TAL"/>
              <w:rPr>
                <w:rFonts w:eastAsia="CG Times (WN)"/>
                <w:lang w:eastAsia="zh-CN"/>
              </w:rPr>
            </w:pPr>
            <w:r w:rsidRPr="00F72CD4">
              <w:rPr>
                <w:rFonts w:eastAsia="CG Times (WN)"/>
                <w:lang w:eastAsia="zh-CN"/>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2F253F74"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3001F34" w14:textId="77777777" w:rsidR="00B16D0F" w:rsidRPr="00F72CD4" w:rsidRDefault="00B16D0F" w:rsidP="000D2D5A">
            <w:pPr>
              <w:pStyle w:val="TAL"/>
              <w:rPr>
                <w:rFonts w:eastAsia="Malgun Gothic"/>
              </w:rPr>
            </w:pPr>
            <w:r w:rsidRPr="00F72CD4">
              <w:rPr>
                <w:rFonts w:eastAsia="Malgun Gothic"/>
              </w:rPr>
              <w:t>Type A</w:t>
            </w:r>
          </w:p>
        </w:tc>
      </w:tr>
      <w:tr w:rsidR="00B16D0F" w:rsidRPr="00F72CD4" w14:paraId="5DA73F38" w14:textId="77777777" w:rsidTr="00057C19">
        <w:trPr>
          <w:jc w:val="center"/>
        </w:trPr>
        <w:tc>
          <w:tcPr>
            <w:tcW w:w="0" w:type="auto"/>
            <w:vMerge/>
            <w:tcBorders>
              <w:left w:val="single" w:sz="4" w:space="0" w:color="auto"/>
              <w:right w:val="single" w:sz="4" w:space="0" w:color="auto"/>
            </w:tcBorders>
            <w:vAlign w:val="center"/>
          </w:tcPr>
          <w:p w14:paraId="56E46C9E"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427DF1D" w14:textId="77777777" w:rsidR="00B16D0F" w:rsidRPr="00F72CD4" w:rsidRDefault="00B16D0F" w:rsidP="000D2D5A">
            <w:pPr>
              <w:pStyle w:val="TAL"/>
              <w:rPr>
                <w:rFonts w:eastAsia="CG Times (WN)"/>
                <w:lang w:eastAsia="zh-CN"/>
              </w:rPr>
            </w:pPr>
            <w:r w:rsidRPr="00F72CD4">
              <w:rPr>
                <w:rFonts w:eastAsia="CG Times (WN)"/>
                <w:lang w:eastAsia="zh-CN"/>
              </w:rPr>
              <w:t>k0</w:t>
            </w:r>
          </w:p>
        </w:tc>
        <w:tc>
          <w:tcPr>
            <w:tcW w:w="0" w:type="auto"/>
            <w:tcBorders>
              <w:top w:val="single" w:sz="4" w:space="0" w:color="auto"/>
              <w:left w:val="single" w:sz="4" w:space="0" w:color="auto"/>
              <w:bottom w:val="single" w:sz="4" w:space="0" w:color="auto"/>
              <w:right w:val="single" w:sz="4" w:space="0" w:color="auto"/>
            </w:tcBorders>
            <w:vAlign w:val="center"/>
          </w:tcPr>
          <w:p w14:paraId="58A71CB9"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E05C019" w14:textId="77777777" w:rsidR="00B16D0F" w:rsidRPr="00F72CD4" w:rsidRDefault="00B16D0F" w:rsidP="000D2D5A">
            <w:pPr>
              <w:pStyle w:val="TAL"/>
              <w:rPr>
                <w:rFonts w:eastAsia="Malgun Gothic"/>
              </w:rPr>
            </w:pPr>
            <w:r w:rsidRPr="00F72CD4">
              <w:rPr>
                <w:rFonts w:eastAsia="Malgun Gothic"/>
              </w:rPr>
              <w:t>0</w:t>
            </w:r>
          </w:p>
        </w:tc>
      </w:tr>
      <w:tr w:rsidR="00B16D0F" w:rsidRPr="00F72CD4" w14:paraId="2E87C65D" w14:textId="77777777" w:rsidTr="00057C19">
        <w:trPr>
          <w:jc w:val="center"/>
        </w:trPr>
        <w:tc>
          <w:tcPr>
            <w:tcW w:w="0" w:type="auto"/>
            <w:vMerge/>
            <w:tcBorders>
              <w:left w:val="single" w:sz="4" w:space="0" w:color="auto"/>
              <w:right w:val="single" w:sz="4" w:space="0" w:color="auto"/>
            </w:tcBorders>
            <w:vAlign w:val="center"/>
          </w:tcPr>
          <w:p w14:paraId="743133C3"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E9BB9AD" w14:textId="77777777" w:rsidR="00B16D0F" w:rsidRPr="00F72CD4" w:rsidRDefault="00B16D0F" w:rsidP="000D2D5A">
            <w:pPr>
              <w:pStyle w:val="TAL"/>
              <w:rPr>
                <w:rFonts w:eastAsia="CG Times (WN)"/>
                <w:lang w:eastAsia="zh-CN"/>
              </w:rPr>
            </w:pPr>
            <w:r w:rsidRPr="00F72CD4">
              <w:rPr>
                <w:rFonts w:eastAsia="CG Times (WN)"/>
                <w:lang w:eastAsia="zh-CN"/>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572EE2CF"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CC00B8C" w14:textId="77777777" w:rsidR="00B16D0F" w:rsidRPr="00F72CD4" w:rsidRDefault="00B16D0F" w:rsidP="000D2D5A">
            <w:pPr>
              <w:pStyle w:val="TAL"/>
              <w:rPr>
                <w:rFonts w:eastAsia="Malgun Gothic"/>
              </w:rPr>
            </w:pPr>
            <w:r w:rsidRPr="00F72CD4">
              <w:rPr>
                <w:rFonts w:eastAsia="Malgun Gothic"/>
              </w:rPr>
              <w:t>2</w:t>
            </w:r>
          </w:p>
        </w:tc>
      </w:tr>
      <w:tr w:rsidR="00B16D0F" w:rsidRPr="00F72CD4" w14:paraId="1EAC691B" w14:textId="77777777" w:rsidTr="00057C19">
        <w:trPr>
          <w:jc w:val="center"/>
        </w:trPr>
        <w:tc>
          <w:tcPr>
            <w:tcW w:w="0" w:type="auto"/>
            <w:vMerge/>
            <w:tcBorders>
              <w:left w:val="single" w:sz="4" w:space="0" w:color="auto"/>
              <w:right w:val="single" w:sz="4" w:space="0" w:color="auto"/>
            </w:tcBorders>
            <w:vAlign w:val="center"/>
          </w:tcPr>
          <w:p w14:paraId="29D1A2B9"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A5C4AE0" w14:textId="77777777" w:rsidR="00B16D0F" w:rsidRPr="00F72CD4" w:rsidRDefault="00B16D0F" w:rsidP="000D2D5A">
            <w:pPr>
              <w:pStyle w:val="TAL"/>
              <w:rPr>
                <w:rFonts w:eastAsia="CG Times (WN)"/>
                <w:lang w:eastAsia="zh-CN"/>
              </w:rPr>
            </w:pPr>
            <w:r w:rsidRPr="00F72CD4">
              <w:rPr>
                <w:rFonts w:eastAsia="CG Times (WN)"/>
                <w:lang w:eastAsia="zh-CN"/>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71B17200"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F6F6927" w14:textId="77777777" w:rsidR="00B16D0F" w:rsidRPr="00F72CD4" w:rsidRDefault="00B16D0F" w:rsidP="000D2D5A">
            <w:pPr>
              <w:pStyle w:val="TAL"/>
              <w:rPr>
                <w:rFonts w:eastAsia="Malgun Gothic"/>
              </w:rPr>
            </w:pPr>
            <w:r w:rsidRPr="00F72CD4">
              <w:rPr>
                <w:rFonts w:eastAsia="Malgun Gothic"/>
              </w:rPr>
              <w:t>FDD: 12</w:t>
            </w:r>
          </w:p>
          <w:p w14:paraId="3021E073" w14:textId="77777777" w:rsidR="00B16D0F" w:rsidRPr="00F72CD4" w:rsidRDefault="00B16D0F" w:rsidP="000D2D5A">
            <w:pPr>
              <w:pStyle w:val="TAL"/>
              <w:rPr>
                <w:rFonts w:eastAsia="Malgun Gothic"/>
              </w:rPr>
            </w:pPr>
            <w:r w:rsidRPr="00F72CD4">
              <w:rPr>
                <w:rFonts w:eastAsia="Malgun Gothic"/>
              </w:rPr>
              <w:t>TDD: Specific to each Reference channel</w:t>
            </w:r>
          </w:p>
        </w:tc>
      </w:tr>
      <w:tr w:rsidR="00B16D0F" w:rsidRPr="00F72CD4" w14:paraId="3E133AE7" w14:textId="77777777" w:rsidTr="00057C19">
        <w:trPr>
          <w:jc w:val="center"/>
        </w:trPr>
        <w:tc>
          <w:tcPr>
            <w:tcW w:w="0" w:type="auto"/>
            <w:vMerge/>
            <w:tcBorders>
              <w:left w:val="single" w:sz="4" w:space="0" w:color="auto"/>
              <w:right w:val="single" w:sz="4" w:space="0" w:color="auto"/>
            </w:tcBorders>
            <w:vAlign w:val="center"/>
          </w:tcPr>
          <w:p w14:paraId="5748F5AB"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5057831" w14:textId="77777777" w:rsidR="00B16D0F" w:rsidRPr="00F72CD4" w:rsidRDefault="00B16D0F" w:rsidP="000D2D5A">
            <w:pPr>
              <w:pStyle w:val="TAL"/>
              <w:rPr>
                <w:rFonts w:eastAsia="CG Times (WN)"/>
                <w:lang w:eastAsia="zh-CN"/>
              </w:rPr>
            </w:pPr>
            <w:r w:rsidRPr="00F72CD4">
              <w:rPr>
                <w:rFonts w:eastAsia="CG Times (WN)"/>
                <w:lang w:eastAsia="zh-C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5DE0A5D3"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E466812" w14:textId="77777777" w:rsidR="00B16D0F" w:rsidRPr="00F72CD4" w:rsidRDefault="00B16D0F" w:rsidP="000D2D5A">
            <w:pPr>
              <w:pStyle w:val="TAL"/>
              <w:rPr>
                <w:rFonts w:eastAsia="Malgun Gothic"/>
              </w:rPr>
            </w:pPr>
            <w:r w:rsidRPr="00F72CD4">
              <w:rPr>
                <w:rFonts w:eastAsia="Malgun Gothic"/>
              </w:rPr>
              <w:t>1</w:t>
            </w:r>
          </w:p>
        </w:tc>
      </w:tr>
      <w:tr w:rsidR="00B16D0F" w:rsidRPr="00F72CD4" w14:paraId="5DC7EAE9" w14:textId="77777777" w:rsidTr="00057C19">
        <w:trPr>
          <w:jc w:val="center"/>
        </w:trPr>
        <w:tc>
          <w:tcPr>
            <w:tcW w:w="0" w:type="auto"/>
            <w:vMerge/>
            <w:tcBorders>
              <w:left w:val="single" w:sz="4" w:space="0" w:color="auto"/>
              <w:right w:val="single" w:sz="4" w:space="0" w:color="auto"/>
            </w:tcBorders>
            <w:vAlign w:val="center"/>
          </w:tcPr>
          <w:p w14:paraId="02C78AE3"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C27C736" w14:textId="77777777" w:rsidR="00B16D0F" w:rsidRPr="00F72CD4" w:rsidRDefault="00B16D0F" w:rsidP="000D2D5A">
            <w:pPr>
              <w:pStyle w:val="TAL"/>
              <w:rPr>
                <w:rFonts w:eastAsia="CG Times (WN)"/>
                <w:lang w:eastAsia="zh-CN"/>
              </w:rPr>
            </w:pPr>
            <w:r w:rsidRPr="00F72CD4">
              <w:rPr>
                <w:rFonts w:eastAsia="CG Times (WN)"/>
                <w:lang w:eastAsia="zh-CN"/>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5D12248E"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C114670" w14:textId="77777777" w:rsidR="00B16D0F" w:rsidRPr="00F72CD4" w:rsidRDefault="00B16D0F" w:rsidP="000D2D5A">
            <w:pPr>
              <w:pStyle w:val="TAL"/>
              <w:rPr>
                <w:rFonts w:eastAsia="Malgun Gothic"/>
              </w:rPr>
            </w:pPr>
            <w:r w:rsidRPr="00F72CD4">
              <w:rPr>
                <w:rFonts w:eastAsia="Malgun Gothic"/>
              </w:rPr>
              <w:t>Static</w:t>
            </w:r>
          </w:p>
        </w:tc>
      </w:tr>
      <w:tr w:rsidR="00B16D0F" w:rsidRPr="00F72CD4" w14:paraId="25F13307" w14:textId="77777777" w:rsidTr="00057C19">
        <w:trPr>
          <w:jc w:val="center"/>
        </w:trPr>
        <w:tc>
          <w:tcPr>
            <w:tcW w:w="0" w:type="auto"/>
            <w:vMerge/>
            <w:tcBorders>
              <w:left w:val="single" w:sz="4" w:space="0" w:color="auto"/>
              <w:right w:val="single" w:sz="4" w:space="0" w:color="auto"/>
            </w:tcBorders>
            <w:vAlign w:val="center"/>
          </w:tcPr>
          <w:p w14:paraId="598BDDA3"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5C28CC1" w14:textId="77777777" w:rsidR="00B16D0F" w:rsidRPr="00F72CD4" w:rsidRDefault="00B16D0F" w:rsidP="000D2D5A">
            <w:pPr>
              <w:pStyle w:val="TAL"/>
              <w:rPr>
                <w:rFonts w:eastAsia="CG Times (WN)"/>
                <w:lang w:eastAsia="zh-CN"/>
              </w:rPr>
            </w:pPr>
            <w:r w:rsidRPr="00F72CD4">
              <w:rPr>
                <w:rFonts w:eastAsia="CG Times (WN)"/>
                <w:lang w:eastAsia="zh-C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739EC072"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C49CAAE" w14:textId="77777777" w:rsidR="00B16D0F" w:rsidRPr="00F72CD4" w:rsidRDefault="00B16D0F" w:rsidP="000D2D5A">
            <w:pPr>
              <w:pStyle w:val="TAL"/>
              <w:rPr>
                <w:rFonts w:eastAsia="Malgun Gothic"/>
              </w:rPr>
            </w:pPr>
            <w:r w:rsidRPr="00F72CD4">
              <w:rPr>
                <w:rFonts w:eastAsia="Malgun Gothic"/>
              </w:rPr>
              <w:t>2</w:t>
            </w:r>
          </w:p>
        </w:tc>
      </w:tr>
      <w:tr w:rsidR="00B16D0F" w:rsidRPr="00F72CD4" w14:paraId="763FF107" w14:textId="77777777" w:rsidTr="00057C19">
        <w:trPr>
          <w:jc w:val="center"/>
        </w:trPr>
        <w:tc>
          <w:tcPr>
            <w:tcW w:w="0" w:type="auto"/>
            <w:vMerge/>
            <w:tcBorders>
              <w:left w:val="single" w:sz="4" w:space="0" w:color="auto"/>
              <w:right w:val="single" w:sz="4" w:space="0" w:color="auto"/>
            </w:tcBorders>
            <w:vAlign w:val="center"/>
          </w:tcPr>
          <w:p w14:paraId="313F67C3"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87C83F8" w14:textId="77777777" w:rsidR="00B16D0F" w:rsidRPr="00F72CD4" w:rsidRDefault="00B16D0F" w:rsidP="000D2D5A">
            <w:pPr>
              <w:pStyle w:val="TAL"/>
              <w:rPr>
                <w:rFonts w:eastAsia="CG Times (WN)"/>
                <w:lang w:eastAsia="zh-CN"/>
              </w:rPr>
            </w:pPr>
            <w:r w:rsidRPr="00F72CD4">
              <w:rPr>
                <w:rFonts w:eastAsia="CG Times (WN)"/>
                <w:lang w:eastAsia="zh-C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0BDFC306"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2496F4F" w14:textId="77777777" w:rsidR="00B16D0F" w:rsidRPr="00F72CD4" w:rsidRDefault="00B16D0F" w:rsidP="000D2D5A">
            <w:pPr>
              <w:pStyle w:val="TAL"/>
              <w:rPr>
                <w:rFonts w:eastAsia="Malgun Gothic"/>
              </w:rPr>
            </w:pPr>
            <w:r w:rsidRPr="00F72CD4">
              <w:rPr>
                <w:rFonts w:eastAsia="Malgun Gothic"/>
              </w:rPr>
              <w:t>Type 0</w:t>
            </w:r>
          </w:p>
        </w:tc>
      </w:tr>
      <w:tr w:rsidR="00B16D0F" w:rsidRPr="00F72CD4" w14:paraId="73A65612" w14:textId="77777777" w:rsidTr="00057C19">
        <w:trPr>
          <w:jc w:val="center"/>
        </w:trPr>
        <w:tc>
          <w:tcPr>
            <w:tcW w:w="0" w:type="auto"/>
            <w:vMerge/>
            <w:tcBorders>
              <w:left w:val="single" w:sz="4" w:space="0" w:color="auto"/>
              <w:right w:val="single" w:sz="4" w:space="0" w:color="auto"/>
            </w:tcBorders>
            <w:vAlign w:val="center"/>
          </w:tcPr>
          <w:p w14:paraId="0E0E96C0"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0BA0B4E" w14:textId="77777777" w:rsidR="00B16D0F" w:rsidRPr="00F72CD4" w:rsidRDefault="00B16D0F" w:rsidP="000D2D5A">
            <w:pPr>
              <w:pStyle w:val="TAL"/>
              <w:rPr>
                <w:rFonts w:eastAsia="CG Times (WN)"/>
                <w:lang w:eastAsia="zh-CN"/>
              </w:rPr>
            </w:pPr>
            <w:r w:rsidRPr="00F72CD4">
              <w:rPr>
                <w:rFonts w:eastAsia="CG Times (WN)"/>
                <w:lang w:eastAsia="zh-C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5C509B15"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B5A561D" w14:textId="77777777" w:rsidR="00B16D0F" w:rsidRPr="00F72CD4" w:rsidRDefault="00B16D0F" w:rsidP="000D2D5A">
            <w:pPr>
              <w:pStyle w:val="TAL"/>
              <w:rPr>
                <w:rFonts w:eastAsia="Malgun Gothic"/>
              </w:rPr>
            </w:pPr>
            <w:r w:rsidRPr="00F72CD4">
              <w:rPr>
                <w:rFonts w:eastAsia="Malgun Gothic"/>
                <w:lang w:eastAsia="zh-CN"/>
              </w:rPr>
              <w:t>Config2</w:t>
            </w:r>
          </w:p>
        </w:tc>
      </w:tr>
      <w:tr w:rsidR="00B16D0F" w:rsidRPr="00F72CD4" w14:paraId="294F11EC" w14:textId="77777777" w:rsidTr="00057C19">
        <w:trPr>
          <w:jc w:val="center"/>
        </w:trPr>
        <w:tc>
          <w:tcPr>
            <w:tcW w:w="0" w:type="auto"/>
            <w:vMerge/>
            <w:tcBorders>
              <w:left w:val="single" w:sz="4" w:space="0" w:color="auto"/>
              <w:right w:val="single" w:sz="4" w:space="0" w:color="auto"/>
            </w:tcBorders>
            <w:vAlign w:val="center"/>
          </w:tcPr>
          <w:p w14:paraId="4F40F1F1"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98E78B4" w14:textId="0266D8E5" w:rsidR="00B16D0F" w:rsidRPr="00F72CD4" w:rsidRDefault="00B16D0F" w:rsidP="000D2D5A">
            <w:pPr>
              <w:pStyle w:val="TAL"/>
              <w:rPr>
                <w:rFonts w:eastAsia="CG Times (WN)"/>
                <w:lang w:eastAsia="zh-CN"/>
              </w:rPr>
            </w:pPr>
            <w:r w:rsidRPr="00F72CD4">
              <w:rPr>
                <w:rFonts w:eastAsia="CG Times (WN)"/>
              </w:rPr>
              <w:t xml:space="preserve">VRB-to-PRB </w:t>
            </w:r>
            <w:r w:rsidR="0000609A" w:rsidRPr="00F72CD4">
              <w:rPr>
                <w:rFonts w:eastAsia="CG Times (WN)"/>
              </w:rPr>
              <w:t>mapping</w:t>
            </w:r>
            <w:r w:rsidRPr="00F72CD4">
              <w:rPr>
                <w:rFonts w:eastAsia="CG Times (WN)"/>
              </w:rPr>
              <w:t xml:space="preserve"> type</w:t>
            </w:r>
          </w:p>
        </w:tc>
        <w:tc>
          <w:tcPr>
            <w:tcW w:w="0" w:type="auto"/>
            <w:tcBorders>
              <w:top w:val="single" w:sz="4" w:space="0" w:color="auto"/>
              <w:left w:val="single" w:sz="4" w:space="0" w:color="auto"/>
              <w:bottom w:val="single" w:sz="4" w:space="0" w:color="auto"/>
              <w:right w:val="single" w:sz="4" w:space="0" w:color="auto"/>
            </w:tcBorders>
            <w:vAlign w:val="center"/>
          </w:tcPr>
          <w:p w14:paraId="39B9562D"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62BCC73" w14:textId="77777777" w:rsidR="00B16D0F" w:rsidRPr="00F72CD4" w:rsidRDefault="00B16D0F" w:rsidP="000D2D5A">
            <w:pPr>
              <w:pStyle w:val="TAL"/>
              <w:rPr>
                <w:rFonts w:eastAsia="Malgun Gothic"/>
              </w:rPr>
            </w:pPr>
            <w:r w:rsidRPr="00F72CD4">
              <w:rPr>
                <w:rFonts w:eastAsia="Malgun Gothic"/>
              </w:rPr>
              <w:t>Non-interleaved</w:t>
            </w:r>
          </w:p>
        </w:tc>
      </w:tr>
      <w:tr w:rsidR="00B16D0F" w:rsidRPr="00F72CD4" w14:paraId="7A885EDA" w14:textId="77777777" w:rsidTr="00057C19">
        <w:trPr>
          <w:jc w:val="center"/>
        </w:trPr>
        <w:tc>
          <w:tcPr>
            <w:tcW w:w="0" w:type="auto"/>
            <w:vMerge/>
            <w:tcBorders>
              <w:left w:val="single" w:sz="4" w:space="0" w:color="auto"/>
              <w:right w:val="single" w:sz="4" w:space="0" w:color="auto"/>
            </w:tcBorders>
            <w:vAlign w:val="center"/>
          </w:tcPr>
          <w:p w14:paraId="596F62C6"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12D302E" w14:textId="77777777" w:rsidR="00B16D0F" w:rsidRPr="00F72CD4" w:rsidRDefault="00B16D0F" w:rsidP="000D2D5A">
            <w:pPr>
              <w:pStyle w:val="TAL"/>
              <w:rPr>
                <w:rFonts w:eastAsia="CG Times (WN)"/>
                <w:lang w:eastAsia="zh-CN"/>
              </w:rPr>
            </w:pPr>
            <w:r w:rsidRPr="00F72CD4">
              <w:rPr>
                <w:rFonts w:eastAsia="CG Times (WN)"/>
              </w:rPr>
              <w:t>VRB-to-PRB mapping interleaver bundle size</w:t>
            </w:r>
          </w:p>
        </w:tc>
        <w:tc>
          <w:tcPr>
            <w:tcW w:w="0" w:type="auto"/>
            <w:tcBorders>
              <w:top w:val="single" w:sz="4" w:space="0" w:color="auto"/>
              <w:left w:val="single" w:sz="4" w:space="0" w:color="auto"/>
              <w:bottom w:val="single" w:sz="4" w:space="0" w:color="auto"/>
              <w:right w:val="single" w:sz="4" w:space="0" w:color="auto"/>
            </w:tcBorders>
            <w:vAlign w:val="center"/>
          </w:tcPr>
          <w:p w14:paraId="5D9E1DEA"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5EE859C"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22C82D73" w14:textId="77777777" w:rsidTr="00057C19">
        <w:trPr>
          <w:jc w:val="center"/>
        </w:trPr>
        <w:tc>
          <w:tcPr>
            <w:tcW w:w="0" w:type="auto"/>
            <w:vMerge/>
            <w:tcBorders>
              <w:left w:val="single" w:sz="4" w:space="0" w:color="auto"/>
              <w:bottom w:val="single" w:sz="4" w:space="0" w:color="auto"/>
              <w:right w:val="single" w:sz="4" w:space="0" w:color="auto"/>
            </w:tcBorders>
            <w:vAlign w:val="center"/>
          </w:tcPr>
          <w:p w14:paraId="5CABBF57"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3D8470B" w14:textId="77777777" w:rsidR="00B16D0F" w:rsidRPr="00F72CD4" w:rsidRDefault="00B16D0F" w:rsidP="000D2D5A">
            <w:pPr>
              <w:pStyle w:val="TAL"/>
              <w:rPr>
                <w:rFonts w:eastAsia="CG Times (WN)"/>
                <w:szCs w:val="22"/>
              </w:rPr>
            </w:pPr>
            <w:r w:rsidRPr="00F72CD4">
              <w:rPr>
                <w:rFonts w:eastAsia="CG Times (WN)"/>
                <w:lang w:eastAsia="zh-C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5B2A540D"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1E75583" w14:textId="77777777" w:rsidR="00B16D0F" w:rsidRPr="00F72CD4" w:rsidRDefault="00B16D0F" w:rsidP="000D2D5A">
            <w:pPr>
              <w:pStyle w:val="TAL"/>
              <w:rPr>
                <w:rFonts w:eastAsia="Malgun Gothic"/>
              </w:rPr>
            </w:pPr>
            <w:r w:rsidRPr="00F72CD4">
              <w:rPr>
                <w:rFonts w:eastAsia="Malgun Gothic"/>
              </w:rPr>
              <w:t>Note 1</w:t>
            </w:r>
          </w:p>
        </w:tc>
      </w:tr>
      <w:tr w:rsidR="00B16D0F" w:rsidRPr="00F72CD4" w14:paraId="05D308A5" w14:textId="77777777" w:rsidTr="00057C1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74846AB8" w14:textId="77777777" w:rsidR="00B16D0F" w:rsidRPr="00F72CD4" w:rsidRDefault="00B16D0F" w:rsidP="000D2D5A">
            <w:pPr>
              <w:rPr>
                <w:rFonts w:eastAsia="CG Times (WN)"/>
                <w:lang w:eastAsia="zh-CN"/>
              </w:rPr>
            </w:pPr>
            <w:r w:rsidRPr="00F72CD4">
              <w:rPr>
                <w:rFonts w:eastAsia="CG Times (WN)"/>
                <w:lang w:eastAsia="zh-C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6FF12CD" w14:textId="77777777" w:rsidR="00B16D0F" w:rsidRPr="00F72CD4" w:rsidRDefault="00B16D0F" w:rsidP="000D2D5A">
            <w:pPr>
              <w:pStyle w:val="TAL"/>
              <w:rPr>
                <w:rFonts w:eastAsia="CG Times (WN)"/>
                <w:lang w:eastAsia="zh-CN"/>
              </w:rPr>
            </w:pPr>
            <w:r w:rsidRPr="00F72CD4">
              <w:rPr>
                <w:rFonts w:eastAsia="CG Times (WN)"/>
                <w:lang w:eastAsia="zh-CN"/>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528102FC"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A5C6672" w14:textId="77777777" w:rsidR="00B16D0F" w:rsidRPr="00F72CD4" w:rsidRDefault="00B16D0F" w:rsidP="000D2D5A">
            <w:pPr>
              <w:pStyle w:val="TAL"/>
              <w:rPr>
                <w:rFonts w:eastAsia="Malgun Gothic"/>
              </w:rPr>
            </w:pPr>
            <w:r w:rsidRPr="00F72CD4">
              <w:rPr>
                <w:rFonts w:eastAsia="Malgun Gothic"/>
              </w:rPr>
              <w:t>Type 1</w:t>
            </w:r>
          </w:p>
        </w:tc>
      </w:tr>
      <w:tr w:rsidR="00B16D0F" w:rsidRPr="00F72CD4" w14:paraId="5391DFF5"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FF64A2"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FC4414A" w14:textId="77777777" w:rsidR="00B16D0F" w:rsidRPr="00F72CD4" w:rsidRDefault="00B16D0F" w:rsidP="000D2D5A">
            <w:pPr>
              <w:pStyle w:val="TAL"/>
              <w:rPr>
                <w:rFonts w:eastAsia="CG Times (WN)"/>
                <w:lang w:eastAsia="zh-CN"/>
              </w:rPr>
            </w:pPr>
            <w:r w:rsidRPr="00F72CD4">
              <w:rPr>
                <w:rFonts w:eastAsia="CG Times (WN)"/>
                <w:lang w:eastAsia="zh-C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070994B2"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59A17DB" w14:textId="77777777" w:rsidR="00B16D0F" w:rsidRPr="00F72CD4" w:rsidRDefault="00B16D0F" w:rsidP="000D2D5A">
            <w:pPr>
              <w:pStyle w:val="TAL"/>
              <w:rPr>
                <w:rFonts w:eastAsia="Malgun Gothic"/>
              </w:rPr>
            </w:pPr>
            <w:r w:rsidRPr="00F72CD4">
              <w:rPr>
                <w:rFonts w:eastAsia="Malgun Gothic"/>
              </w:rPr>
              <w:t>2</w:t>
            </w:r>
          </w:p>
        </w:tc>
      </w:tr>
      <w:tr w:rsidR="00B16D0F" w:rsidRPr="00F72CD4" w14:paraId="22A6B695"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E49AB13" w14:textId="77777777" w:rsidR="00B16D0F" w:rsidRPr="00F72CD4" w:rsidRDefault="00B16D0F" w:rsidP="000D2D5A">
            <w:pPr>
              <w:rPr>
                <w:rFonts w:eastAsia="CG Times (WN)"/>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B34AF0E" w14:textId="77777777" w:rsidR="00B16D0F" w:rsidRPr="00F72CD4" w:rsidRDefault="00B16D0F" w:rsidP="000D2D5A">
            <w:pPr>
              <w:pStyle w:val="TAL"/>
              <w:rPr>
                <w:rFonts w:eastAsia="CG Times (WN)"/>
                <w:lang w:eastAsia="zh-CN"/>
              </w:rPr>
            </w:pPr>
            <w:r w:rsidRPr="00F72CD4">
              <w:rPr>
                <w:rFonts w:eastAsia="CG Times (WN)"/>
                <w:lang w:eastAsia="zh-C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7F2C5392"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628EFDAD" w14:textId="77777777" w:rsidR="00B16D0F" w:rsidRPr="00F72CD4" w:rsidRDefault="00B16D0F" w:rsidP="000D2D5A">
            <w:pPr>
              <w:pStyle w:val="TAL"/>
              <w:rPr>
                <w:rFonts w:eastAsia="Malgun Gothic"/>
                <w:lang w:eastAsia="zh-CN"/>
              </w:rPr>
            </w:pPr>
            <w:r w:rsidRPr="00F72CD4">
              <w:rPr>
                <w:rFonts w:eastAsia="Malgun Gothic"/>
                <w:lang w:eastAsia="zh-CN"/>
              </w:rPr>
              <w:t>1</w:t>
            </w:r>
          </w:p>
        </w:tc>
      </w:tr>
      <w:tr w:rsidR="00B16D0F" w:rsidRPr="00F72CD4" w14:paraId="2A16E324" w14:textId="77777777" w:rsidTr="00057C19">
        <w:trPr>
          <w:jc w:val="center"/>
        </w:trPr>
        <w:tc>
          <w:tcPr>
            <w:tcW w:w="0" w:type="auto"/>
            <w:vMerge w:val="restart"/>
            <w:tcBorders>
              <w:top w:val="single" w:sz="4" w:space="0" w:color="auto"/>
              <w:left w:val="single" w:sz="4" w:space="0" w:color="auto"/>
              <w:right w:val="single" w:sz="4" w:space="0" w:color="auto"/>
            </w:tcBorders>
            <w:vAlign w:val="center"/>
          </w:tcPr>
          <w:p w14:paraId="70B738B5" w14:textId="77777777" w:rsidR="00B16D0F" w:rsidRPr="00F72CD4" w:rsidRDefault="00B16D0F" w:rsidP="000D2D5A">
            <w:pPr>
              <w:rPr>
                <w:rFonts w:eastAsia="CG Times (WN)"/>
                <w:lang w:eastAsia="zh-CN"/>
              </w:rPr>
            </w:pPr>
            <w:r w:rsidRPr="00F72CD4">
              <w:rPr>
                <w:rFonts w:eastAsia="CG Times (WN)"/>
                <w:lang w:eastAsia="zh-CN"/>
              </w:rPr>
              <w:t>CSI-RS for tracking</w:t>
            </w:r>
          </w:p>
        </w:tc>
        <w:tc>
          <w:tcPr>
            <w:tcW w:w="0" w:type="auto"/>
            <w:vMerge w:val="restart"/>
            <w:tcBorders>
              <w:top w:val="single" w:sz="4" w:space="0" w:color="auto"/>
              <w:left w:val="single" w:sz="4" w:space="0" w:color="auto"/>
              <w:right w:val="single" w:sz="4" w:space="0" w:color="auto"/>
            </w:tcBorders>
            <w:vAlign w:val="center"/>
          </w:tcPr>
          <w:p w14:paraId="40077C01" w14:textId="77777777" w:rsidR="00B16D0F" w:rsidRPr="00F72CD4" w:rsidRDefault="00B16D0F" w:rsidP="000D2D5A">
            <w:pPr>
              <w:pStyle w:val="TAL"/>
              <w:rPr>
                <w:rFonts w:eastAsia="CG Times (WN)"/>
                <w:lang w:eastAsia="zh-CN"/>
              </w:rPr>
            </w:pPr>
            <w:r w:rsidRPr="00F72CD4">
              <w:rPr>
                <w:rFonts w:eastAsia="CG Times (WN)"/>
                <w:lang w:eastAsia="zh-CN"/>
              </w:rPr>
              <w:t>Resource set #1</w:t>
            </w:r>
          </w:p>
        </w:tc>
        <w:tc>
          <w:tcPr>
            <w:tcW w:w="0" w:type="auto"/>
            <w:tcBorders>
              <w:top w:val="single" w:sz="4" w:space="0" w:color="auto"/>
              <w:left w:val="single" w:sz="4" w:space="0" w:color="auto"/>
              <w:bottom w:val="single" w:sz="4" w:space="0" w:color="auto"/>
              <w:right w:val="single" w:sz="4" w:space="0" w:color="auto"/>
            </w:tcBorders>
            <w:vAlign w:val="center"/>
          </w:tcPr>
          <w:p w14:paraId="7A2CFCC4" w14:textId="77777777" w:rsidR="00B16D0F" w:rsidRPr="00F72CD4" w:rsidRDefault="00B16D0F" w:rsidP="000D2D5A">
            <w:pPr>
              <w:pStyle w:val="TAL"/>
              <w:rPr>
                <w:rFonts w:eastAsia="CG Times (WN)"/>
                <w:lang w:eastAsia="zh-CN"/>
              </w:rPr>
            </w:pPr>
            <w:r w:rsidRPr="00F72CD4">
              <w:rPr>
                <w:rFonts w:eastAsia="CG Times (WN)"/>
                <w:lang w:eastAsia="zh-C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tcPr>
          <w:p w14:paraId="2AE9D335"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67585039" w14:textId="77777777" w:rsidR="00B16D0F" w:rsidRPr="00F72CD4" w:rsidRDefault="00B16D0F" w:rsidP="000D2D5A">
            <w:pPr>
              <w:pStyle w:val="TAL"/>
              <w:rPr>
                <w:rFonts w:eastAsia="Malgun Gothic"/>
              </w:rPr>
            </w:pPr>
            <w:r w:rsidRPr="00F72CD4">
              <w:rPr>
                <w:rFonts w:eastAsia="Malgun Gothic"/>
              </w:rPr>
              <w:t xml:space="preserve"> l</w:t>
            </w:r>
            <w:r w:rsidRPr="00F72CD4">
              <w:rPr>
                <w:rFonts w:eastAsia="Malgun Gothic"/>
                <w:vertAlign w:val="subscript"/>
              </w:rPr>
              <w:t>0</w:t>
            </w:r>
            <w:r w:rsidRPr="00F72CD4">
              <w:rPr>
                <w:rFonts w:eastAsia="Malgun Gothic"/>
              </w:rPr>
              <w:t xml:space="preserve"> = 5 for CSI-RS resource 1 and 3</w:t>
            </w:r>
          </w:p>
          <w:p w14:paraId="420A8ED9" w14:textId="77777777" w:rsidR="00B16D0F" w:rsidRPr="00F72CD4" w:rsidRDefault="00B16D0F"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9 for CSI-RS resource 2 and 4</w:t>
            </w:r>
          </w:p>
        </w:tc>
      </w:tr>
      <w:tr w:rsidR="00B16D0F" w:rsidRPr="00F72CD4" w14:paraId="2F97E3FE" w14:textId="77777777" w:rsidTr="00057C19">
        <w:trPr>
          <w:jc w:val="center"/>
        </w:trPr>
        <w:tc>
          <w:tcPr>
            <w:tcW w:w="0" w:type="auto"/>
            <w:vMerge/>
            <w:tcBorders>
              <w:left w:val="single" w:sz="4" w:space="0" w:color="auto"/>
              <w:right w:val="single" w:sz="4" w:space="0" w:color="auto"/>
            </w:tcBorders>
            <w:vAlign w:val="center"/>
          </w:tcPr>
          <w:p w14:paraId="4B149A6B"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7074D981"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DC91383" w14:textId="77777777" w:rsidR="00B16D0F" w:rsidRPr="00F72CD4" w:rsidRDefault="00B16D0F" w:rsidP="000D2D5A">
            <w:pPr>
              <w:pStyle w:val="TAL"/>
              <w:rPr>
                <w:rFonts w:eastAsia="CG Times (WN)"/>
                <w:lang w:eastAsia="zh-CN"/>
              </w:rPr>
            </w:pPr>
            <w:r w:rsidRPr="00F72CD4">
              <w:rPr>
                <w:rFonts w:eastAsia="CG Times (W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35FE66ED"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7BBF5FDF" w14:textId="77777777" w:rsidR="00B16D0F" w:rsidRPr="00F72CD4" w:rsidRDefault="00B16D0F" w:rsidP="000D2D5A">
            <w:pPr>
              <w:pStyle w:val="TAL"/>
              <w:rPr>
                <w:rFonts w:eastAsia="Malgun Gothic"/>
              </w:rPr>
            </w:pPr>
            <w:r w:rsidRPr="00F72CD4">
              <w:rPr>
                <w:rFonts w:eastAsia="Malgun Gothic"/>
              </w:rPr>
              <w:t>15kHz SCS: 10 for CSI-RS resource 1,2,3,4.</w:t>
            </w:r>
          </w:p>
          <w:p w14:paraId="77CDDCAD" w14:textId="77777777" w:rsidR="00B16D0F" w:rsidRPr="00F72CD4" w:rsidRDefault="00B16D0F" w:rsidP="000D2D5A">
            <w:pPr>
              <w:pStyle w:val="TAL"/>
              <w:rPr>
                <w:rFonts w:eastAsia="Malgun Gothic"/>
              </w:rPr>
            </w:pPr>
            <w:r w:rsidRPr="00F72CD4">
              <w:rPr>
                <w:rFonts w:eastAsia="Malgun Gothic"/>
              </w:rPr>
              <w:t>30k</w:t>
            </w:r>
            <w:r w:rsidRPr="00F72CD4">
              <w:rPr>
                <w:rFonts w:eastAsia="Malgun Gothic"/>
                <w:lang w:eastAsia="zh-CN"/>
              </w:rPr>
              <w:t>Hz SCS</w:t>
            </w:r>
            <w:r w:rsidRPr="00F72CD4">
              <w:rPr>
                <w:rFonts w:eastAsia="Malgun Gothic"/>
              </w:rPr>
              <w:t>: 20 for CSI-RS resource 1,2,3,4</w:t>
            </w:r>
          </w:p>
        </w:tc>
      </w:tr>
      <w:tr w:rsidR="00B16D0F" w:rsidRPr="00F72CD4" w14:paraId="4BFEA3F9" w14:textId="77777777" w:rsidTr="00057C19">
        <w:trPr>
          <w:jc w:val="center"/>
        </w:trPr>
        <w:tc>
          <w:tcPr>
            <w:tcW w:w="0" w:type="auto"/>
            <w:vMerge/>
            <w:tcBorders>
              <w:left w:val="single" w:sz="4" w:space="0" w:color="auto"/>
              <w:right w:val="single" w:sz="4" w:space="0" w:color="auto"/>
            </w:tcBorders>
            <w:vAlign w:val="center"/>
          </w:tcPr>
          <w:p w14:paraId="71124696"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652AD4FD"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739C859" w14:textId="77777777" w:rsidR="00B16D0F" w:rsidRPr="00F72CD4" w:rsidRDefault="00B16D0F" w:rsidP="000D2D5A">
            <w:pPr>
              <w:pStyle w:val="TAL"/>
              <w:rPr>
                <w:rFonts w:eastAsia="CG Times (WN)"/>
                <w:lang w:eastAsia="zh-CN"/>
              </w:rPr>
            </w:pPr>
            <w:r w:rsidRPr="00F72CD4">
              <w:rPr>
                <w:rFonts w:eastAsia="CG Times (W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tcPr>
          <w:p w14:paraId="3EC7E163"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51E71C1" w14:textId="77777777" w:rsidR="00B16D0F" w:rsidRPr="00F72CD4" w:rsidRDefault="00B16D0F" w:rsidP="000D2D5A">
            <w:pPr>
              <w:pStyle w:val="TAL"/>
              <w:rPr>
                <w:rFonts w:eastAsia="Malgun Gothic"/>
              </w:rPr>
            </w:pPr>
            <w:r w:rsidRPr="00F72CD4">
              <w:rPr>
                <w:rFonts w:eastAsia="Malgun Gothic"/>
              </w:rPr>
              <w:t>1 for CSI-RS resource 1 and 2</w:t>
            </w:r>
            <w:r w:rsidRPr="00F72CD4">
              <w:rPr>
                <w:rFonts w:eastAsia="Malgun Gothic"/>
              </w:rPr>
              <w:br/>
              <w:t>2 for CSI-RS resource 3 and 4</w:t>
            </w:r>
          </w:p>
        </w:tc>
      </w:tr>
      <w:tr w:rsidR="00B16D0F" w:rsidRPr="00F72CD4" w14:paraId="767E3DA9" w14:textId="77777777" w:rsidTr="00057C19">
        <w:trPr>
          <w:jc w:val="center"/>
        </w:trPr>
        <w:tc>
          <w:tcPr>
            <w:tcW w:w="0" w:type="auto"/>
            <w:vMerge/>
            <w:tcBorders>
              <w:left w:val="single" w:sz="4" w:space="0" w:color="auto"/>
              <w:right w:val="single" w:sz="4" w:space="0" w:color="auto"/>
            </w:tcBorders>
            <w:vAlign w:val="center"/>
          </w:tcPr>
          <w:p w14:paraId="02E55D67"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343CF902"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2298B3C" w14:textId="77777777" w:rsidR="00B16D0F" w:rsidRPr="00F72CD4" w:rsidRDefault="00B16D0F" w:rsidP="000D2D5A">
            <w:pPr>
              <w:pStyle w:val="TAL"/>
              <w:rPr>
                <w:rFonts w:eastAsia="CG Times (WN)"/>
                <w:lang w:eastAsia="zh-CN"/>
              </w:rPr>
            </w:pPr>
            <w:r w:rsidRPr="00F72CD4">
              <w:rPr>
                <w:rFonts w:eastAsia="CG Times (W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2ECF4E8C" w14:textId="77777777" w:rsidR="00B16D0F" w:rsidRPr="00F72CD4" w:rsidRDefault="00B16D0F" w:rsidP="000D2D5A">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2050ADA" w14:textId="77777777" w:rsidR="00B16D0F" w:rsidRPr="00F72CD4" w:rsidRDefault="00B16D0F" w:rsidP="000D2D5A">
            <w:pPr>
              <w:pStyle w:val="TAL"/>
              <w:rPr>
                <w:rFonts w:eastAsia="SimSun"/>
              </w:rPr>
            </w:pPr>
            <w:r w:rsidRPr="00F72CD4">
              <w:rPr>
                <w:rFonts w:eastAsia="SimSun"/>
              </w:rPr>
              <w:t>TCI state #2</w:t>
            </w:r>
          </w:p>
        </w:tc>
      </w:tr>
      <w:tr w:rsidR="00B16D0F" w:rsidRPr="00F72CD4" w14:paraId="02532700" w14:textId="77777777" w:rsidTr="00057C19">
        <w:trPr>
          <w:trHeight w:val="631"/>
          <w:jc w:val="center"/>
        </w:trPr>
        <w:tc>
          <w:tcPr>
            <w:tcW w:w="0" w:type="auto"/>
            <w:vMerge/>
            <w:tcBorders>
              <w:left w:val="single" w:sz="4" w:space="0" w:color="auto"/>
              <w:right w:val="single" w:sz="4" w:space="0" w:color="auto"/>
            </w:tcBorders>
            <w:vAlign w:val="center"/>
          </w:tcPr>
          <w:p w14:paraId="64106EE2"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657AC2EB"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right w:val="single" w:sz="4" w:space="0" w:color="auto"/>
            </w:tcBorders>
            <w:vAlign w:val="center"/>
          </w:tcPr>
          <w:p w14:paraId="3194A403" w14:textId="77777777" w:rsidR="00B16D0F" w:rsidRPr="00F72CD4" w:rsidRDefault="00B16D0F" w:rsidP="000D2D5A">
            <w:pPr>
              <w:pStyle w:val="TAL"/>
              <w:rPr>
                <w:rFonts w:eastAsia="CG Times (WN)"/>
                <w:lang w:eastAsia="zh-CN"/>
              </w:rPr>
            </w:pPr>
            <w:r w:rsidRPr="00F72CD4">
              <w:rPr>
                <w:rFonts w:eastAsia="CG Times (WN)"/>
                <w:lang w:eastAsia="zh-CN"/>
              </w:rPr>
              <w:t>Frequency Occupation</w:t>
            </w:r>
          </w:p>
        </w:tc>
        <w:tc>
          <w:tcPr>
            <w:tcW w:w="0" w:type="auto"/>
            <w:tcBorders>
              <w:top w:val="single" w:sz="4" w:space="0" w:color="auto"/>
              <w:left w:val="single" w:sz="4" w:space="0" w:color="auto"/>
              <w:right w:val="single" w:sz="4" w:space="0" w:color="auto"/>
            </w:tcBorders>
            <w:vAlign w:val="center"/>
          </w:tcPr>
          <w:p w14:paraId="2E64DD7C" w14:textId="77777777" w:rsidR="00B16D0F" w:rsidRPr="00F72CD4" w:rsidRDefault="00B16D0F" w:rsidP="000D2D5A">
            <w:pPr>
              <w:pStyle w:val="TAL"/>
              <w:rPr>
                <w:rFonts w:eastAsia="SimSun"/>
              </w:rPr>
            </w:pPr>
          </w:p>
        </w:tc>
        <w:tc>
          <w:tcPr>
            <w:tcW w:w="0" w:type="auto"/>
            <w:tcBorders>
              <w:top w:val="single" w:sz="4" w:space="0" w:color="auto"/>
              <w:left w:val="single" w:sz="4" w:space="0" w:color="auto"/>
              <w:right w:val="single" w:sz="4" w:space="0" w:color="auto"/>
            </w:tcBorders>
            <w:vAlign w:val="center"/>
          </w:tcPr>
          <w:p w14:paraId="6E91A214" w14:textId="77777777" w:rsidR="00B16D0F" w:rsidRPr="00F72CD4" w:rsidRDefault="00B16D0F" w:rsidP="000D2D5A">
            <w:pPr>
              <w:pStyle w:val="TAL"/>
              <w:rPr>
                <w:rFonts w:eastAsia="SimSun"/>
              </w:rPr>
            </w:pPr>
            <w:r w:rsidRPr="00F72CD4">
              <w:rPr>
                <w:rFonts w:eastAsia="Malgun Gothic"/>
              </w:rPr>
              <w:t>Start PRB 0</w:t>
            </w:r>
          </w:p>
          <w:p w14:paraId="6403D6C5" w14:textId="77777777" w:rsidR="00B16D0F" w:rsidRPr="00F72CD4" w:rsidRDefault="00B16D0F" w:rsidP="000D2D5A">
            <w:pPr>
              <w:pStyle w:val="TAL"/>
              <w:rPr>
                <w:rFonts w:eastAsia="SimSun"/>
              </w:rPr>
            </w:pPr>
            <w:r w:rsidRPr="00F72CD4">
              <w:rPr>
                <w:rFonts w:eastAsia="Malgun Gothic"/>
              </w:rPr>
              <w:t>Number of PRB = min(52, ceil(BWP size/4)*4)</w:t>
            </w:r>
          </w:p>
        </w:tc>
      </w:tr>
      <w:tr w:rsidR="00B16D0F" w:rsidRPr="00F72CD4" w14:paraId="07904B40" w14:textId="77777777" w:rsidTr="00057C19">
        <w:trPr>
          <w:jc w:val="center"/>
        </w:trPr>
        <w:tc>
          <w:tcPr>
            <w:tcW w:w="0" w:type="auto"/>
            <w:vMerge/>
            <w:tcBorders>
              <w:left w:val="single" w:sz="4" w:space="0" w:color="auto"/>
              <w:right w:val="single" w:sz="4" w:space="0" w:color="auto"/>
            </w:tcBorders>
            <w:vAlign w:val="center"/>
          </w:tcPr>
          <w:p w14:paraId="4B0BDFE6"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right w:val="single" w:sz="4" w:space="0" w:color="auto"/>
            </w:tcBorders>
            <w:vAlign w:val="center"/>
          </w:tcPr>
          <w:p w14:paraId="21995D8A" w14:textId="77777777" w:rsidR="00B16D0F" w:rsidRPr="00F72CD4" w:rsidRDefault="00B16D0F" w:rsidP="000D2D5A">
            <w:pPr>
              <w:pStyle w:val="TAL"/>
              <w:rPr>
                <w:rFonts w:eastAsia="CG Times (WN)"/>
                <w:lang w:eastAsia="zh-CN"/>
              </w:rPr>
            </w:pPr>
            <w:r w:rsidRPr="00F72CD4">
              <w:rPr>
                <w:rFonts w:eastAsia="CG Times (WN)"/>
                <w:lang w:eastAsia="zh-CN"/>
              </w:rPr>
              <w:t>Resource set #2</w:t>
            </w:r>
          </w:p>
        </w:tc>
        <w:tc>
          <w:tcPr>
            <w:tcW w:w="0" w:type="auto"/>
            <w:tcBorders>
              <w:top w:val="single" w:sz="4" w:space="0" w:color="auto"/>
              <w:left w:val="single" w:sz="4" w:space="0" w:color="auto"/>
              <w:bottom w:val="single" w:sz="4" w:space="0" w:color="auto"/>
              <w:right w:val="single" w:sz="4" w:space="0" w:color="auto"/>
            </w:tcBorders>
            <w:vAlign w:val="center"/>
          </w:tcPr>
          <w:p w14:paraId="13A63F97" w14:textId="77777777" w:rsidR="00B16D0F" w:rsidRPr="00F72CD4" w:rsidRDefault="00B16D0F" w:rsidP="000D2D5A">
            <w:pPr>
              <w:pStyle w:val="TAL"/>
              <w:rPr>
                <w:rFonts w:eastAsia="CG Times (WN)"/>
                <w:lang w:eastAsia="zh-CN"/>
              </w:rPr>
            </w:pPr>
            <w:r w:rsidRPr="00F72CD4">
              <w:rPr>
                <w:rFonts w:eastAsia="CG Times (WN)"/>
                <w:lang w:eastAsia="zh-C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tcPr>
          <w:p w14:paraId="6BE25021" w14:textId="77777777" w:rsidR="00B16D0F" w:rsidRPr="00F72CD4" w:rsidRDefault="00B16D0F" w:rsidP="000D2D5A">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428FEBE" w14:textId="77777777" w:rsidR="00B16D0F" w:rsidRPr="00F72CD4" w:rsidRDefault="00B16D0F" w:rsidP="000D2D5A">
            <w:pPr>
              <w:pStyle w:val="TAL"/>
              <w:rPr>
                <w:rFonts w:eastAsia="SimSun"/>
              </w:rPr>
            </w:pPr>
            <w:r w:rsidRPr="00F72CD4">
              <w:rPr>
                <w:rFonts w:eastAsia="SimSun"/>
              </w:rPr>
              <w:t xml:space="preserve"> l</w:t>
            </w:r>
            <w:r w:rsidRPr="00F72CD4">
              <w:rPr>
                <w:rFonts w:eastAsia="SimSun"/>
                <w:vertAlign w:val="subscript"/>
              </w:rPr>
              <w:t>0</w:t>
            </w:r>
            <w:r w:rsidRPr="00F72CD4">
              <w:rPr>
                <w:rFonts w:eastAsia="SimSun"/>
              </w:rPr>
              <w:t xml:space="preserve"> = 6 for CSI-RS resource 5 and 6</w:t>
            </w:r>
          </w:p>
          <w:p w14:paraId="13C1A980" w14:textId="77777777" w:rsidR="00B16D0F" w:rsidRPr="00F72CD4" w:rsidRDefault="00B16D0F"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0 for CSI-RS resource 7 and 8</w:t>
            </w:r>
          </w:p>
        </w:tc>
      </w:tr>
      <w:tr w:rsidR="00B16D0F" w:rsidRPr="00F72CD4" w14:paraId="3C2AA688" w14:textId="77777777" w:rsidTr="00057C19">
        <w:trPr>
          <w:jc w:val="center"/>
        </w:trPr>
        <w:tc>
          <w:tcPr>
            <w:tcW w:w="0" w:type="auto"/>
            <w:vMerge/>
            <w:tcBorders>
              <w:left w:val="single" w:sz="4" w:space="0" w:color="auto"/>
              <w:right w:val="single" w:sz="4" w:space="0" w:color="auto"/>
            </w:tcBorders>
            <w:vAlign w:val="center"/>
          </w:tcPr>
          <w:p w14:paraId="45A38F1F"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2EB66CEF"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77DCA0B" w14:textId="77777777" w:rsidR="00B16D0F" w:rsidRPr="00F72CD4" w:rsidRDefault="00B16D0F" w:rsidP="000D2D5A">
            <w:pPr>
              <w:pStyle w:val="TAL"/>
              <w:rPr>
                <w:rFonts w:eastAsia="CG Times (WN)"/>
                <w:lang w:eastAsia="zh-CN"/>
              </w:rPr>
            </w:pPr>
            <w:r w:rsidRPr="00F72CD4">
              <w:rPr>
                <w:rFonts w:eastAsia="CG Times (W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1FBCCAD6" w14:textId="77777777" w:rsidR="00B16D0F" w:rsidRPr="00F72CD4" w:rsidRDefault="00B16D0F" w:rsidP="000D2D5A">
            <w:pPr>
              <w:pStyle w:val="TAL"/>
              <w:rPr>
                <w:rFonts w:eastAsia="SimSun"/>
              </w:rPr>
            </w:pPr>
            <w:r w:rsidRPr="00F72CD4">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28BE281E" w14:textId="77777777" w:rsidR="00B16D0F" w:rsidRPr="00F72CD4" w:rsidRDefault="00B16D0F" w:rsidP="000D2D5A">
            <w:pPr>
              <w:pStyle w:val="TAL"/>
              <w:rPr>
                <w:rFonts w:eastAsia="SimSun"/>
              </w:rPr>
            </w:pPr>
            <w:r w:rsidRPr="00F72CD4">
              <w:rPr>
                <w:rFonts w:eastAsia="SimSun"/>
              </w:rPr>
              <w:t>15kHz SCS: 10 for CSI-RS resource 5,6,7,8.</w:t>
            </w:r>
          </w:p>
          <w:p w14:paraId="2215DF77" w14:textId="77777777" w:rsidR="00B16D0F" w:rsidRPr="00F72CD4" w:rsidRDefault="00B16D0F" w:rsidP="000D2D5A">
            <w:pPr>
              <w:pStyle w:val="TAL"/>
              <w:rPr>
                <w:rFonts w:eastAsia="SimSun"/>
              </w:rPr>
            </w:pPr>
            <w:r w:rsidRPr="00F72CD4">
              <w:rPr>
                <w:rFonts w:eastAsia="SimSun"/>
              </w:rPr>
              <w:t>30kHz SCS: 20 for CSI-RS resource 5,6,7,8.</w:t>
            </w:r>
          </w:p>
        </w:tc>
      </w:tr>
      <w:tr w:rsidR="00B16D0F" w:rsidRPr="00F72CD4" w14:paraId="6A1B27F1" w14:textId="77777777" w:rsidTr="00057C19">
        <w:trPr>
          <w:jc w:val="center"/>
        </w:trPr>
        <w:tc>
          <w:tcPr>
            <w:tcW w:w="0" w:type="auto"/>
            <w:vMerge/>
            <w:tcBorders>
              <w:left w:val="single" w:sz="4" w:space="0" w:color="auto"/>
              <w:right w:val="single" w:sz="4" w:space="0" w:color="auto"/>
            </w:tcBorders>
            <w:vAlign w:val="center"/>
          </w:tcPr>
          <w:p w14:paraId="4B438220"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77E3F3D7"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F0E86B9" w14:textId="77777777" w:rsidR="00B16D0F" w:rsidRPr="00F72CD4" w:rsidRDefault="00B16D0F" w:rsidP="000D2D5A">
            <w:pPr>
              <w:pStyle w:val="TAL"/>
              <w:rPr>
                <w:rFonts w:eastAsia="CG Times (WN)"/>
                <w:lang w:eastAsia="zh-CN"/>
              </w:rPr>
            </w:pPr>
            <w:r w:rsidRPr="00F72CD4">
              <w:rPr>
                <w:rFonts w:eastAsia="CG Times (W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tcPr>
          <w:p w14:paraId="6B535EB7"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786587E4" w14:textId="77777777" w:rsidR="00B16D0F" w:rsidRPr="00F72CD4" w:rsidRDefault="00B16D0F" w:rsidP="000D2D5A">
            <w:pPr>
              <w:pStyle w:val="TAL"/>
              <w:rPr>
                <w:rFonts w:eastAsia="Malgun Gothic"/>
              </w:rPr>
            </w:pPr>
            <w:r w:rsidRPr="00F72CD4">
              <w:rPr>
                <w:rFonts w:eastAsia="Malgun Gothic"/>
              </w:rPr>
              <w:t>1 for CSI-RS resource 5 and 6</w:t>
            </w:r>
            <w:r w:rsidRPr="00F72CD4">
              <w:rPr>
                <w:rFonts w:eastAsia="Malgun Gothic"/>
              </w:rPr>
              <w:br/>
              <w:t>2 for CSI-RS resource 7 and 8</w:t>
            </w:r>
          </w:p>
        </w:tc>
      </w:tr>
      <w:tr w:rsidR="00B16D0F" w:rsidRPr="00F72CD4" w14:paraId="7BB2F4E4" w14:textId="77777777" w:rsidTr="00057C19">
        <w:trPr>
          <w:jc w:val="center"/>
        </w:trPr>
        <w:tc>
          <w:tcPr>
            <w:tcW w:w="0" w:type="auto"/>
            <w:vMerge/>
            <w:tcBorders>
              <w:left w:val="single" w:sz="4" w:space="0" w:color="auto"/>
              <w:right w:val="single" w:sz="4" w:space="0" w:color="auto"/>
            </w:tcBorders>
            <w:vAlign w:val="center"/>
          </w:tcPr>
          <w:p w14:paraId="2ED83AF8"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385AFD95"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5BF0D88" w14:textId="77777777" w:rsidR="00B16D0F" w:rsidRPr="00F72CD4" w:rsidRDefault="00B16D0F" w:rsidP="000D2D5A">
            <w:pPr>
              <w:pStyle w:val="TAL"/>
              <w:rPr>
                <w:rFonts w:eastAsia="CG Times (WN)"/>
                <w:lang w:eastAsia="zh-CN"/>
              </w:rPr>
            </w:pPr>
            <w:r w:rsidRPr="00F72CD4">
              <w:rPr>
                <w:rFonts w:eastAsia="CG Times (W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5D76CA0F"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1328F5F" w14:textId="77777777" w:rsidR="00B16D0F" w:rsidRPr="00F72CD4" w:rsidRDefault="00B16D0F" w:rsidP="000D2D5A">
            <w:pPr>
              <w:pStyle w:val="TAL"/>
              <w:rPr>
                <w:rFonts w:eastAsia="Malgun Gothic"/>
              </w:rPr>
            </w:pPr>
            <w:r w:rsidRPr="00F72CD4">
              <w:rPr>
                <w:rFonts w:eastAsia="Malgun Gothic"/>
              </w:rPr>
              <w:t>TCI state #3</w:t>
            </w:r>
          </w:p>
        </w:tc>
      </w:tr>
      <w:tr w:rsidR="00B16D0F" w:rsidRPr="00F72CD4" w14:paraId="133192B1" w14:textId="77777777" w:rsidTr="00057C19">
        <w:trPr>
          <w:trHeight w:val="424"/>
          <w:jc w:val="center"/>
        </w:trPr>
        <w:tc>
          <w:tcPr>
            <w:tcW w:w="0" w:type="auto"/>
            <w:vMerge/>
            <w:tcBorders>
              <w:left w:val="single" w:sz="4" w:space="0" w:color="auto"/>
              <w:right w:val="single" w:sz="4" w:space="0" w:color="auto"/>
            </w:tcBorders>
            <w:vAlign w:val="center"/>
          </w:tcPr>
          <w:p w14:paraId="1B69D6AD" w14:textId="77777777" w:rsidR="00B16D0F" w:rsidRPr="00F72CD4" w:rsidRDefault="00B16D0F" w:rsidP="000D2D5A">
            <w:pPr>
              <w:rPr>
                <w:rFonts w:eastAsia="SimSun"/>
                <w:lang w:eastAsia="zh-CN"/>
              </w:rPr>
            </w:pPr>
          </w:p>
        </w:tc>
        <w:tc>
          <w:tcPr>
            <w:tcW w:w="0" w:type="auto"/>
            <w:vMerge/>
            <w:tcBorders>
              <w:left w:val="single" w:sz="4" w:space="0" w:color="auto"/>
              <w:right w:val="single" w:sz="4" w:space="0" w:color="auto"/>
            </w:tcBorders>
            <w:vAlign w:val="center"/>
          </w:tcPr>
          <w:p w14:paraId="465D6A76"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right w:val="single" w:sz="4" w:space="0" w:color="auto"/>
            </w:tcBorders>
            <w:vAlign w:val="center"/>
          </w:tcPr>
          <w:p w14:paraId="08CA12E1" w14:textId="77777777" w:rsidR="00B16D0F" w:rsidRPr="00F72CD4" w:rsidRDefault="00B16D0F" w:rsidP="000D2D5A">
            <w:pPr>
              <w:pStyle w:val="TAL"/>
              <w:rPr>
                <w:rFonts w:eastAsia="SimSun"/>
                <w:lang w:eastAsia="zh-CN"/>
              </w:rPr>
            </w:pPr>
            <w:r w:rsidRPr="00F72CD4">
              <w:rPr>
                <w:rFonts w:eastAsia="SimSun"/>
                <w:lang w:eastAsia="zh-CN"/>
              </w:rPr>
              <w:t>Frequency Occupation</w:t>
            </w:r>
          </w:p>
        </w:tc>
        <w:tc>
          <w:tcPr>
            <w:tcW w:w="0" w:type="auto"/>
            <w:tcBorders>
              <w:top w:val="single" w:sz="4" w:space="0" w:color="auto"/>
              <w:left w:val="single" w:sz="4" w:space="0" w:color="auto"/>
              <w:right w:val="single" w:sz="4" w:space="0" w:color="auto"/>
            </w:tcBorders>
            <w:vAlign w:val="center"/>
          </w:tcPr>
          <w:p w14:paraId="4B42E554"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right w:val="single" w:sz="4" w:space="0" w:color="auto"/>
            </w:tcBorders>
            <w:vAlign w:val="center"/>
          </w:tcPr>
          <w:p w14:paraId="6064AC11" w14:textId="77777777" w:rsidR="00B16D0F" w:rsidRPr="00F72CD4" w:rsidRDefault="00B16D0F" w:rsidP="000D2D5A">
            <w:pPr>
              <w:pStyle w:val="TAL"/>
              <w:rPr>
                <w:rFonts w:eastAsia="Malgun Gothic"/>
              </w:rPr>
            </w:pPr>
            <w:r w:rsidRPr="00F72CD4">
              <w:rPr>
                <w:rFonts w:eastAsia="Malgun Gothic"/>
              </w:rPr>
              <w:t>Start PRB 0</w:t>
            </w:r>
          </w:p>
          <w:p w14:paraId="1129FF3D" w14:textId="77777777" w:rsidR="00B16D0F" w:rsidRPr="00F72CD4" w:rsidRDefault="00B16D0F" w:rsidP="000D2D5A">
            <w:pPr>
              <w:pStyle w:val="TAL"/>
              <w:rPr>
                <w:rFonts w:eastAsia="Malgun Gothic"/>
              </w:rPr>
            </w:pPr>
            <w:r w:rsidRPr="00F72CD4">
              <w:rPr>
                <w:rFonts w:eastAsia="Malgun Gothic"/>
              </w:rPr>
              <w:t>Number of PRB = min(52, ceil(BWP size/4)*4)</w:t>
            </w:r>
          </w:p>
        </w:tc>
      </w:tr>
      <w:tr w:rsidR="00B16D0F" w:rsidRPr="00F72CD4" w14:paraId="3599043A" w14:textId="77777777" w:rsidTr="00057C19">
        <w:trPr>
          <w:jc w:val="center"/>
        </w:trPr>
        <w:tc>
          <w:tcPr>
            <w:tcW w:w="0" w:type="auto"/>
            <w:vMerge w:val="restart"/>
            <w:tcBorders>
              <w:top w:val="single" w:sz="4" w:space="0" w:color="auto"/>
              <w:left w:val="single" w:sz="4" w:space="0" w:color="auto"/>
              <w:right w:val="single" w:sz="4" w:space="0" w:color="auto"/>
            </w:tcBorders>
            <w:vAlign w:val="center"/>
          </w:tcPr>
          <w:p w14:paraId="6FD5475F" w14:textId="77777777" w:rsidR="00B16D0F" w:rsidRPr="00F72CD4" w:rsidRDefault="00B16D0F" w:rsidP="000D2D5A">
            <w:pPr>
              <w:rPr>
                <w:rFonts w:eastAsia="CG Times (WN)"/>
                <w:lang w:eastAsia="zh-CN"/>
              </w:rPr>
            </w:pPr>
            <w:r w:rsidRPr="00F72CD4">
              <w:rPr>
                <w:rFonts w:eastAsia="CG Times (WN)"/>
                <w:lang w:eastAsia="zh-CN"/>
              </w:rPr>
              <w:t>NZP CSI-RS for CSI acquisition</w:t>
            </w:r>
          </w:p>
        </w:tc>
        <w:tc>
          <w:tcPr>
            <w:tcW w:w="0" w:type="auto"/>
            <w:vMerge w:val="restart"/>
            <w:tcBorders>
              <w:top w:val="single" w:sz="4" w:space="0" w:color="auto"/>
              <w:left w:val="single" w:sz="4" w:space="0" w:color="auto"/>
              <w:right w:val="single" w:sz="4" w:space="0" w:color="auto"/>
            </w:tcBorders>
            <w:vAlign w:val="center"/>
          </w:tcPr>
          <w:p w14:paraId="641FF4C1" w14:textId="77777777" w:rsidR="00B16D0F" w:rsidRPr="00F72CD4" w:rsidRDefault="00B16D0F" w:rsidP="000D2D5A">
            <w:pPr>
              <w:pStyle w:val="TAL"/>
              <w:rPr>
                <w:rFonts w:eastAsia="CG Times (WN)"/>
                <w:lang w:eastAsia="zh-CN"/>
              </w:rPr>
            </w:pPr>
            <w:r w:rsidRPr="00F72CD4">
              <w:rPr>
                <w:rFonts w:eastAsia="CG Times (WN)"/>
                <w:lang w:eastAsia="zh-CN"/>
              </w:rPr>
              <w:t>Resource set #3</w:t>
            </w:r>
          </w:p>
        </w:tc>
        <w:tc>
          <w:tcPr>
            <w:tcW w:w="0" w:type="auto"/>
            <w:tcBorders>
              <w:top w:val="single" w:sz="4" w:space="0" w:color="auto"/>
              <w:left w:val="single" w:sz="4" w:space="0" w:color="auto"/>
              <w:bottom w:val="single" w:sz="4" w:space="0" w:color="auto"/>
              <w:right w:val="single" w:sz="4" w:space="0" w:color="auto"/>
            </w:tcBorders>
            <w:vAlign w:val="center"/>
          </w:tcPr>
          <w:p w14:paraId="38FD8A06" w14:textId="77777777" w:rsidR="00B16D0F" w:rsidRPr="00F72CD4" w:rsidRDefault="00B16D0F" w:rsidP="000D2D5A">
            <w:pPr>
              <w:pStyle w:val="TAL"/>
              <w:rPr>
                <w:rFonts w:eastAsia="CG Times (WN)"/>
                <w:lang w:eastAsia="zh-CN"/>
              </w:rPr>
            </w:pPr>
            <w:r w:rsidRPr="00F72CD4">
              <w:rPr>
                <w:rFonts w:eastAsia="CG Times (WN)"/>
                <w:lang w:eastAsia="zh-C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tcPr>
          <w:p w14:paraId="71A4CFF5"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5ACAEAA8" w14:textId="77777777" w:rsidR="00B16D0F" w:rsidRPr="00F72CD4" w:rsidRDefault="00B16D0F"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12</w:t>
            </w:r>
          </w:p>
        </w:tc>
      </w:tr>
      <w:tr w:rsidR="00B16D0F" w:rsidRPr="00F72CD4" w14:paraId="71EED78A" w14:textId="77777777" w:rsidTr="00057C19">
        <w:trPr>
          <w:jc w:val="center"/>
        </w:trPr>
        <w:tc>
          <w:tcPr>
            <w:tcW w:w="0" w:type="auto"/>
            <w:vMerge/>
            <w:tcBorders>
              <w:top w:val="single" w:sz="4" w:space="0" w:color="auto"/>
              <w:left w:val="single" w:sz="4" w:space="0" w:color="auto"/>
              <w:right w:val="single" w:sz="4" w:space="0" w:color="auto"/>
            </w:tcBorders>
            <w:vAlign w:val="center"/>
          </w:tcPr>
          <w:p w14:paraId="4A43ECB4"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right w:val="single" w:sz="4" w:space="0" w:color="auto"/>
            </w:tcBorders>
            <w:vAlign w:val="center"/>
          </w:tcPr>
          <w:p w14:paraId="2ADC81BF"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86A3362" w14:textId="77777777" w:rsidR="00B16D0F" w:rsidRPr="00F72CD4" w:rsidRDefault="00B16D0F" w:rsidP="000D2D5A">
            <w:pPr>
              <w:pStyle w:val="TAL"/>
              <w:rPr>
                <w:rFonts w:eastAsia="CG Times (WN)"/>
                <w:lang w:eastAsia="zh-CN"/>
              </w:rPr>
            </w:pPr>
            <w:r w:rsidRPr="00F72CD4">
              <w:rPr>
                <w:rFonts w:eastAsia="CG Times (W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D421CE1"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7C5ABB40" w14:textId="77777777" w:rsidR="00B16D0F" w:rsidRPr="00F72CD4" w:rsidRDefault="00B16D0F" w:rsidP="000D2D5A">
            <w:pPr>
              <w:pStyle w:val="TAL"/>
              <w:rPr>
                <w:rFonts w:eastAsia="Malgun Gothic"/>
              </w:rPr>
            </w:pPr>
            <w:r w:rsidRPr="00F72CD4">
              <w:rPr>
                <w:rFonts w:eastAsia="Malgun Gothic"/>
              </w:rPr>
              <w:t>15kHz SCS:20</w:t>
            </w:r>
          </w:p>
          <w:p w14:paraId="3FCE8C72" w14:textId="77777777" w:rsidR="00B16D0F" w:rsidRPr="00F72CD4" w:rsidRDefault="00B16D0F" w:rsidP="000D2D5A">
            <w:pPr>
              <w:pStyle w:val="TAL"/>
              <w:rPr>
                <w:rFonts w:eastAsia="Malgun Gothic"/>
              </w:rPr>
            </w:pPr>
            <w:r w:rsidRPr="00F72CD4">
              <w:rPr>
                <w:rFonts w:eastAsia="Malgun Gothic"/>
              </w:rPr>
              <w:t>30kHz SCS: 40</w:t>
            </w:r>
          </w:p>
        </w:tc>
      </w:tr>
      <w:tr w:rsidR="00B16D0F" w:rsidRPr="00F72CD4" w14:paraId="1FE7C9F1" w14:textId="77777777" w:rsidTr="00057C19">
        <w:trPr>
          <w:jc w:val="center"/>
        </w:trPr>
        <w:tc>
          <w:tcPr>
            <w:tcW w:w="0" w:type="auto"/>
            <w:vMerge/>
            <w:tcBorders>
              <w:left w:val="single" w:sz="4" w:space="0" w:color="auto"/>
              <w:right w:val="single" w:sz="4" w:space="0" w:color="auto"/>
            </w:tcBorders>
            <w:vAlign w:val="center"/>
          </w:tcPr>
          <w:p w14:paraId="72CFB913"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25FBF621"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E1E1CF0" w14:textId="77777777" w:rsidR="00B16D0F" w:rsidRPr="00F72CD4" w:rsidRDefault="00B16D0F" w:rsidP="000D2D5A">
            <w:pPr>
              <w:pStyle w:val="TAL"/>
              <w:rPr>
                <w:rFonts w:eastAsia="CG Times (WN)"/>
                <w:lang w:eastAsia="zh-CN"/>
              </w:rPr>
            </w:pPr>
            <w:r w:rsidRPr="00F72CD4">
              <w:rPr>
                <w:rFonts w:eastAsia="CG Times (W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tcPr>
          <w:p w14:paraId="744911EE"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3241C322" w14:textId="77777777" w:rsidR="00B16D0F" w:rsidRPr="00F72CD4" w:rsidRDefault="00B16D0F" w:rsidP="000D2D5A">
            <w:pPr>
              <w:pStyle w:val="TAL"/>
              <w:rPr>
                <w:rFonts w:eastAsia="Malgun Gothic"/>
              </w:rPr>
            </w:pPr>
            <w:r w:rsidRPr="00F72CD4">
              <w:rPr>
                <w:rFonts w:eastAsia="Malgun Gothic"/>
              </w:rPr>
              <w:t>0</w:t>
            </w:r>
          </w:p>
        </w:tc>
      </w:tr>
      <w:tr w:rsidR="00B16D0F" w:rsidRPr="00F72CD4" w14:paraId="7E31FF92" w14:textId="77777777" w:rsidTr="00057C19">
        <w:trPr>
          <w:jc w:val="center"/>
        </w:trPr>
        <w:tc>
          <w:tcPr>
            <w:tcW w:w="0" w:type="auto"/>
            <w:vMerge/>
            <w:tcBorders>
              <w:left w:val="single" w:sz="4" w:space="0" w:color="auto"/>
              <w:right w:val="single" w:sz="4" w:space="0" w:color="auto"/>
            </w:tcBorders>
            <w:vAlign w:val="center"/>
          </w:tcPr>
          <w:p w14:paraId="1A3AED2F" w14:textId="77777777" w:rsidR="00B16D0F" w:rsidRPr="00F72CD4" w:rsidRDefault="00B16D0F" w:rsidP="000D2D5A">
            <w:pPr>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61A9D440"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B409396" w14:textId="77777777" w:rsidR="00B16D0F" w:rsidRPr="00F72CD4" w:rsidRDefault="00B16D0F" w:rsidP="000D2D5A">
            <w:pPr>
              <w:pStyle w:val="TAL"/>
              <w:rPr>
                <w:rFonts w:eastAsia="CG Times (WN)"/>
                <w:lang w:eastAsia="zh-CN"/>
              </w:rPr>
            </w:pPr>
            <w:r w:rsidRPr="00F72CD4">
              <w:rPr>
                <w:rFonts w:eastAsia="CG Times (W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076AB065"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2FDD06F" w14:textId="77777777" w:rsidR="00B16D0F" w:rsidRPr="00F72CD4" w:rsidRDefault="00B16D0F" w:rsidP="000D2D5A">
            <w:pPr>
              <w:pStyle w:val="TAL"/>
              <w:rPr>
                <w:rFonts w:eastAsia="Malgun Gothic"/>
              </w:rPr>
            </w:pPr>
            <w:r w:rsidRPr="00F72CD4">
              <w:rPr>
                <w:rFonts w:eastAsia="Malgun Gothic"/>
              </w:rPr>
              <w:t>TCI state #0</w:t>
            </w:r>
          </w:p>
        </w:tc>
      </w:tr>
      <w:tr w:rsidR="00B16D0F" w:rsidRPr="00F72CD4" w14:paraId="3A0DED23" w14:textId="77777777" w:rsidTr="00057C19">
        <w:trPr>
          <w:jc w:val="center"/>
        </w:trPr>
        <w:tc>
          <w:tcPr>
            <w:tcW w:w="0" w:type="auto"/>
            <w:vMerge/>
            <w:tcBorders>
              <w:left w:val="single" w:sz="4" w:space="0" w:color="auto"/>
              <w:right w:val="single" w:sz="4" w:space="0" w:color="auto"/>
            </w:tcBorders>
            <w:vAlign w:val="center"/>
          </w:tcPr>
          <w:p w14:paraId="5F268EA8"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right w:val="single" w:sz="4" w:space="0" w:color="auto"/>
            </w:tcBorders>
            <w:vAlign w:val="center"/>
          </w:tcPr>
          <w:p w14:paraId="653B9E5E" w14:textId="77777777" w:rsidR="00B16D0F" w:rsidRPr="00F72CD4" w:rsidRDefault="00B16D0F" w:rsidP="000D2D5A">
            <w:pPr>
              <w:pStyle w:val="TAL"/>
              <w:rPr>
                <w:rFonts w:eastAsia="CG Times (WN)"/>
                <w:lang w:eastAsia="zh-CN"/>
              </w:rPr>
            </w:pPr>
            <w:r w:rsidRPr="00F72CD4">
              <w:rPr>
                <w:rFonts w:eastAsia="CG Times (WN)"/>
                <w:lang w:eastAsia="zh-CN"/>
              </w:rPr>
              <w:t>Resource set #4</w:t>
            </w:r>
          </w:p>
        </w:tc>
        <w:tc>
          <w:tcPr>
            <w:tcW w:w="0" w:type="auto"/>
            <w:tcBorders>
              <w:top w:val="single" w:sz="4" w:space="0" w:color="auto"/>
              <w:left w:val="single" w:sz="4" w:space="0" w:color="auto"/>
              <w:bottom w:val="single" w:sz="4" w:space="0" w:color="auto"/>
              <w:right w:val="single" w:sz="4" w:space="0" w:color="auto"/>
            </w:tcBorders>
            <w:vAlign w:val="center"/>
          </w:tcPr>
          <w:p w14:paraId="3B376619" w14:textId="77777777" w:rsidR="00B16D0F" w:rsidRPr="00F72CD4" w:rsidRDefault="00B16D0F" w:rsidP="000D2D5A">
            <w:pPr>
              <w:pStyle w:val="TAL"/>
              <w:rPr>
                <w:rFonts w:eastAsia="CG Times (WN)"/>
                <w:lang w:eastAsia="zh-CN"/>
              </w:rPr>
            </w:pPr>
            <w:r w:rsidRPr="00F72CD4">
              <w:rPr>
                <w:rFonts w:eastAsia="CG Times (WN)"/>
                <w:lang w:eastAsia="zh-C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tcPr>
          <w:p w14:paraId="5754A0C7"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64A8C802" w14:textId="77777777" w:rsidR="00B16D0F" w:rsidRPr="00F72CD4" w:rsidRDefault="00B16D0F" w:rsidP="000D2D5A">
            <w:pPr>
              <w:pStyle w:val="TAL"/>
              <w:rPr>
                <w:rFonts w:eastAsia="Malgun Gothic"/>
              </w:rPr>
            </w:pPr>
            <w:r w:rsidRPr="00F72CD4">
              <w:rPr>
                <w:rFonts w:eastAsia="Malgun Gothic"/>
              </w:rPr>
              <w:t>l</w:t>
            </w:r>
            <w:r w:rsidRPr="00F72CD4">
              <w:rPr>
                <w:rFonts w:eastAsia="Malgun Gothic"/>
                <w:vertAlign w:val="subscript"/>
              </w:rPr>
              <w:t>0</w:t>
            </w:r>
            <w:r w:rsidRPr="00F72CD4">
              <w:rPr>
                <w:rFonts w:eastAsia="Malgun Gothic"/>
              </w:rPr>
              <w:t xml:space="preserve"> = 13</w:t>
            </w:r>
          </w:p>
        </w:tc>
      </w:tr>
      <w:tr w:rsidR="00B16D0F" w:rsidRPr="00F72CD4" w14:paraId="024C76EE" w14:textId="77777777" w:rsidTr="00057C19">
        <w:trPr>
          <w:jc w:val="center"/>
        </w:trPr>
        <w:tc>
          <w:tcPr>
            <w:tcW w:w="0" w:type="auto"/>
            <w:vMerge/>
            <w:tcBorders>
              <w:left w:val="single" w:sz="4" w:space="0" w:color="auto"/>
              <w:right w:val="single" w:sz="4" w:space="0" w:color="auto"/>
            </w:tcBorders>
            <w:vAlign w:val="center"/>
          </w:tcPr>
          <w:p w14:paraId="434F2D95"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right w:val="single" w:sz="4" w:space="0" w:color="auto"/>
            </w:tcBorders>
            <w:vAlign w:val="center"/>
          </w:tcPr>
          <w:p w14:paraId="4F948D1D"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0F65F2A" w14:textId="77777777" w:rsidR="00B16D0F" w:rsidRPr="00F72CD4" w:rsidRDefault="00B16D0F" w:rsidP="000D2D5A">
            <w:pPr>
              <w:pStyle w:val="TAL"/>
              <w:rPr>
                <w:rFonts w:eastAsia="CG Times (WN)"/>
                <w:lang w:eastAsia="zh-CN"/>
              </w:rPr>
            </w:pPr>
            <w:r w:rsidRPr="00F72CD4">
              <w:rPr>
                <w:rFonts w:eastAsia="CG Times (WN)"/>
                <w:lang w:eastAsia="zh-C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56AD88A0"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5A5F4F12" w14:textId="77777777" w:rsidR="00B16D0F" w:rsidRPr="00F72CD4" w:rsidRDefault="00B16D0F" w:rsidP="000D2D5A">
            <w:pPr>
              <w:pStyle w:val="TAL"/>
              <w:rPr>
                <w:rFonts w:eastAsia="Malgun Gothic"/>
              </w:rPr>
            </w:pPr>
            <w:r w:rsidRPr="00F72CD4">
              <w:rPr>
                <w:rFonts w:eastAsia="Malgun Gothic"/>
              </w:rPr>
              <w:t>15kHz SCS:20</w:t>
            </w:r>
          </w:p>
          <w:p w14:paraId="1569436D" w14:textId="77777777" w:rsidR="00B16D0F" w:rsidRPr="00F72CD4" w:rsidRDefault="00B16D0F" w:rsidP="000D2D5A">
            <w:pPr>
              <w:pStyle w:val="TAL"/>
              <w:rPr>
                <w:rFonts w:eastAsia="Malgun Gothic"/>
              </w:rPr>
            </w:pPr>
            <w:r w:rsidRPr="00F72CD4">
              <w:rPr>
                <w:rFonts w:eastAsia="Malgun Gothic"/>
              </w:rPr>
              <w:t>30kHz SCS: 40</w:t>
            </w:r>
          </w:p>
        </w:tc>
      </w:tr>
      <w:tr w:rsidR="00B16D0F" w:rsidRPr="00F72CD4" w14:paraId="1973F79D" w14:textId="77777777" w:rsidTr="00057C19">
        <w:trPr>
          <w:jc w:val="center"/>
        </w:trPr>
        <w:tc>
          <w:tcPr>
            <w:tcW w:w="0" w:type="auto"/>
            <w:vMerge/>
            <w:tcBorders>
              <w:left w:val="single" w:sz="4" w:space="0" w:color="auto"/>
              <w:right w:val="single" w:sz="4" w:space="0" w:color="auto"/>
            </w:tcBorders>
            <w:vAlign w:val="center"/>
          </w:tcPr>
          <w:p w14:paraId="4A7B4321" w14:textId="77777777" w:rsidR="00B16D0F" w:rsidRPr="00F72CD4" w:rsidRDefault="00B16D0F" w:rsidP="000D2D5A">
            <w:pPr>
              <w:rPr>
                <w:rFonts w:eastAsia="CG Times (WN)"/>
                <w:lang w:eastAsia="zh-CN"/>
              </w:rPr>
            </w:pPr>
          </w:p>
        </w:tc>
        <w:tc>
          <w:tcPr>
            <w:tcW w:w="0" w:type="auto"/>
            <w:vMerge/>
            <w:tcBorders>
              <w:left w:val="single" w:sz="4" w:space="0" w:color="auto"/>
              <w:right w:val="single" w:sz="4" w:space="0" w:color="auto"/>
            </w:tcBorders>
            <w:vAlign w:val="center"/>
          </w:tcPr>
          <w:p w14:paraId="75CB2B72"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E4E98D2" w14:textId="77777777" w:rsidR="00B16D0F" w:rsidRPr="00F72CD4" w:rsidRDefault="00B16D0F" w:rsidP="000D2D5A">
            <w:pPr>
              <w:pStyle w:val="TAL"/>
              <w:rPr>
                <w:rFonts w:eastAsia="CG Times (WN)"/>
                <w:lang w:eastAsia="zh-CN"/>
              </w:rPr>
            </w:pPr>
            <w:r w:rsidRPr="00F72CD4">
              <w:rPr>
                <w:rFonts w:eastAsia="CG Times (WN)"/>
                <w:lang w:eastAsia="zh-CN"/>
              </w:rPr>
              <w:t>CSI-RS offset</w:t>
            </w:r>
          </w:p>
        </w:tc>
        <w:tc>
          <w:tcPr>
            <w:tcW w:w="0" w:type="auto"/>
            <w:tcBorders>
              <w:top w:val="single" w:sz="4" w:space="0" w:color="auto"/>
              <w:left w:val="single" w:sz="4" w:space="0" w:color="auto"/>
              <w:bottom w:val="single" w:sz="4" w:space="0" w:color="auto"/>
              <w:right w:val="single" w:sz="4" w:space="0" w:color="auto"/>
            </w:tcBorders>
            <w:vAlign w:val="center"/>
          </w:tcPr>
          <w:p w14:paraId="7849730C" w14:textId="77777777" w:rsidR="00B16D0F" w:rsidRPr="00F72CD4" w:rsidRDefault="00B16D0F" w:rsidP="000D2D5A">
            <w:pPr>
              <w:pStyle w:val="TAL"/>
              <w:rPr>
                <w:rFonts w:eastAsia="Malgun Gothic"/>
              </w:rPr>
            </w:pPr>
            <w:r w:rsidRPr="00F72CD4">
              <w:rPr>
                <w:rFonts w:eastAsia="Malgun Gothic"/>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34CF8D7E" w14:textId="77777777" w:rsidR="00B16D0F" w:rsidRPr="00F72CD4" w:rsidRDefault="00B16D0F" w:rsidP="000D2D5A">
            <w:pPr>
              <w:pStyle w:val="TAL"/>
              <w:rPr>
                <w:rFonts w:eastAsia="Malgun Gothic"/>
              </w:rPr>
            </w:pPr>
            <w:r w:rsidRPr="00F72CD4">
              <w:rPr>
                <w:rFonts w:eastAsia="Malgun Gothic"/>
              </w:rPr>
              <w:t>0</w:t>
            </w:r>
          </w:p>
        </w:tc>
      </w:tr>
      <w:tr w:rsidR="00B16D0F" w:rsidRPr="00F72CD4" w14:paraId="4BB481C1" w14:textId="77777777" w:rsidTr="00057C19">
        <w:trPr>
          <w:jc w:val="center"/>
        </w:trPr>
        <w:tc>
          <w:tcPr>
            <w:tcW w:w="0" w:type="auto"/>
            <w:vMerge/>
            <w:tcBorders>
              <w:left w:val="single" w:sz="4" w:space="0" w:color="auto"/>
              <w:bottom w:val="single" w:sz="4" w:space="0" w:color="auto"/>
              <w:right w:val="single" w:sz="4" w:space="0" w:color="auto"/>
            </w:tcBorders>
            <w:vAlign w:val="center"/>
          </w:tcPr>
          <w:p w14:paraId="10EEF78A" w14:textId="77777777" w:rsidR="00B16D0F" w:rsidRPr="00F72CD4" w:rsidRDefault="00B16D0F" w:rsidP="000D2D5A">
            <w:pPr>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3A9B10C5"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9DF32C6" w14:textId="77777777" w:rsidR="00B16D0F" w:rsidRPr="00F72CD4" w:rsidRDefault="00B16D0F" w:rsidP="000D2D5A">
            <w:pPr>
              <w:pStyle w:val="TAL"/>
              <w:rPr>
                <w:rFonts w:eastAsia="CG Times (WN)"/>
                <w:lang w:eastAsia="zh-CN"/>
              </w:rPr>
            </w:pPr>
            <w:r w:rsidRPr="00F72CD4">
              <w:rPr>
                <w:rFonts w:eastAsia="CG Times (WN)"/>
                <w:lang w:eastAsia="zh-C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2ABD4A2"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5092A9D" w14:textId="77777777" w:rsidR="00B16D0F" w:rsidRPr="00F72CD4" w:rsidRDefault="00B16D0F" w:rsidP="000D2D5A">
            <w:pPr>
              <w:pStyle w:val="TAL"/>
              <w:rPr>
                <w:rFonts w:eastAsia="Malgun Gothic"/>
              </w:rPr>
            </w:pPr>
            <w:r w:rsidRPr="00F72CD4">
              <w:rPr>
                <w:rFonts w:eastAsia="Malgun Gothic"/>
              </w:rPr>
              <w:t>TCI state #1</w:t>
            </w:r>
          </w:p>
        </w:tc>
      </w:tr>
      <w:tr w:rsidR="00B16D0F" w:rsidRPr="00F72CD4" w14:paraId="715C0BCB" w14:textId="77777777" w:rsidTr="00057C1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6E2B635" w14:textId="77777777" w:rsidR="00B16D0F" w:rsidRPr="00F72CD4" w:rsidRDefault="00B16D0F" w:rsidP="000D2D5A">
            <w:pPr>
              <w:rPr>
                <w:rFonts w:eastAsia="CG Times (WN)"/>
                <w:lang w:eastAsia="zh-CN"/>
              </w:rPr>
            </w:pPr>
            <w:r w:rsidRPr="00F72CD4">
              <w:rPr>
                <w:rFonts w:eastAsia="CG Times (WN)"/>
                <w:lang w:eastAsia="zh-C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274FB14" w14:textId="77777777" w:rsidR="00B16D0F" w:rsidRPr="00F72CD4" w:rsidRDefault="00B16D0F" w:rsidP="000D2D5A">
            <w:pPr>
              <w:pStyle w:val="TAL"/>
              <w:rPr>
                <w:rFonts w:eastAsia="CG Times (WN)"/>
                <w:lang w:eastAsia="zh-CN"/>
              </w:rPr>
            </w:pPr>
            <w:r w:rsidRPr="00F72CD4">
              <w:rPr>
                <w:rFonts w:eastAsia="CG Times (WN)"/>
                <w:lang w:eastAsia="zh-C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tcPr>
          <w:p w14:paraId="7CD0F059" w14:textId="77777777" w:rsidR="00B16D0F" w:rsidRPr="00F72CD4" w:rsidRDefault="00B16D0F" w:rsidP="000D2D5A">
            <w:pPr>
              <w:pStyle w:val="TAL"/>
              <w:rPr>
                <w:rFonts w:eastAsia="CG Times (WN)"/>
                <w:lang w:eastAsia="zh-CN"/>
              </w:rPr>
            </w:pPr>
            <w:r w:rsidRPr="00F72CD4">
              <w:rPr>
                <w:rFonts w:eastAsia="CG Times (W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76A18E79"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EE3B9CF" w14:textId="77777777" w:rsidR="00B16D0F" w:rsidRPr="00F72CD4" w:rsidRDefault="00B16D0F" w:rsidP="000D2D5A">
            <w:pPr>
              <w:pStyle w:val="TAL"/>
              <w:rPr>
                <w:rFonts w:eastAsia="Malgun Gothic"/>
              </w:rPr>
            </w:pPr>
            <w:r w:rsidRPr="00F72CD4">
              <w:rPr>
                <w:rFonts w:eastAsia="Malgun Gothic"/>
              </w:rPr>
              <w:t>CSI-RS resource 1 from 'CSI-RS for tracking Resource set #1' configuration</w:t>
            </w:r>
          </w:p>
        </w:tc>
      </w:tr>
      <w:tr w:rsidR="00B16D0F" w:rsidRPr="00F72CD4" w14:paraId="0FACDC70"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3D6387"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5202AC1"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E14F992"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5B70624"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9738471" w14:textId="77777777" w:rsidR="00B16D0F" w:rsidRPr="00F72CD4" w:rsidRDefault="00B16D0F" w:rsidP="000D2D5A">
            <w:pPr>
              <w:pStyle w:val="TAL"/>
              <w:rPr>
                <w:rFonts w:eastAsia="Malgun Gothic"/>
              </w:rPr>
            </w:pPr>
            <w:r w:rsidRPr="00F72CD4">
              <w:rPr>
                <w:rFonts w:eastAsia="Malgun Gothic"/>
              </w:rPr>
              <w:t>Type A</w:t>
            </w:r>
          </w:p>
        </w:tc>
      </w:tr>
      <w:tr w:rsidR="00B16D0F" w:rsidRPr="00F72CD4" w14:paraId="4F575BF1" w14:textId="77777777" w:rsidTr="00057C19">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591720D"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7D153DB" w14:textId="77777777" w:rsidR="00B16D0F" w:rsidRPr="00F72CD4" w:rsidRDefault="00B16D0F" w:rsidP="000D2D5A">
            <w:pPr>
              <w:pStyle w:val="TAL"/>
              <w:rPr>
                <w:rFonts w:eastAsia="CG Times (WN)"/>
                <w:lang w:eastAsia="zh-CN"/>
              </w:rPr>
            </w:pPr>
            <w:r w:rsidRPr="00F72CD4">
              <w:rPr>
                <w:rFonts w:eastAsia="CG Times (W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tcPr>
          <w:p w14:paraId="648AF191" w14:textId="77777777" w:rsidR="00B16D0F" w:rsidRPr="00F72CD4" w:rsidRDefault="00B16D0F" w:rsidP="000D2D5A">
            <w:pPr>
              <w:pStyle w:val="TAL"/>
              <w:rPr>
                <w:rFonts w:eastAsia="CG Times (WN)"/>
                <w:lang w:eastAsia="zh-CN"/>
              </w:rPr>
            </w:pPr>
            <w:r w:rsidRPr="00F72CD4">
              <w:rPr>
                <w:rFonts w:eastAsia="CG Times (W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41622EED"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EAF1F79"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73285024"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6F1779"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E45E83"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10AB475"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2B9E9DB"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14D7257"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1D623CE2" w14:textId="77777777" w:rsidTr="00057C1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C975B6E" w14:textId="77777777" w:rsidR="00B16D0F" w:rsidRPr="00F72CD4" w:rsidRDefault="00B16D0F" w:rsidP="000D2D5A">
            <w:pPr>
              <w:rPr>
                <w:rFonts w:eastAsia="CG Times (WN)"/>
                <w:lang w:eastAsia="zh-CN"/>
              </w:rPr>
            </w:pPr>
            <w:r w:rsidRPr="00F72CD4">
              <w:rPr>
                <w:rFonts w:eastAsia="CG Times (WN)"/>
                <w:lang w:eastAsia="zh-C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59B6999" w14:textId="77777777" w:rsidR="00B16D0F" w:rsidRPr="00F72CD4" w:rsidRDefault="00B16D0F" w:rsidP="000D2D5A">
            <w:pPr>
              <w:pStyle w:val="TAL"/>
              <w:rPr>
                <w:rFonts w:eastAsia="CG Times (WN)"/>
                <w:lang w:eastAsia="zh-CN"/>
              </w:rPr>
            </w:pPr>
            <w:r w:rsidRPr="00F72CD4">
              <w:rPr>
                <w:rFonts w:eastAsia="CG Times (WN)"/>
                <w:lang w:eastAsia="zh-C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tcPr>
          <w:p w14:paraId="362ED5F2" w14:textId="77777777" w:rsidR="00B16D0F" w:rsidRPr="00F72CD4" w:rsidRDefault="00B16D0F" w:rsidP="000D2D5A">
            <w:pPr>
              <w:pStyle w:val="TAL"/>
              <w:rPr>
                <w:rFonts w:eastAsia="CG Times (WN)"/>
                <w:lang w:eastAsia="zh-CN"/>
              </w:rPr>
            </w:pPr>
            <w:r w:rsidRPr="00F72CD4">
              <w:rPr>
                <w:rFonts w:eastAsia="CG Times (W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3DD263B4"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B47D279" w14:textId="77777777" w:rsidR="00B16D0F" w:rsidRPr="00F72CD4" w:rsidRDefault="00B16D0F" w:rsidP="000D2D5A">
            <w:pPr>
              <w:pStyle w:val="TAL"/>
              <w:rPr>
                <w:rFonts w:eastAsia="Malgun Gothic"/>
              </w:rPr>
            </w:pPr>
            <w:r w:rsidRPr="00F72CD4">
              <w:rPr>
                <w:rFonts w:eastAsia="Malgun Gothic"/>
              </w:rPr>
              <w:t>CSI-RS resource 5 from 'CSI-RS for tracking Resource set #2' configuration</w:t>
            </w:r>
          </w:p>
        </w:tc>
      </w:tr>
      <w:tr w:rsidR="00B16D0F" w:rsidRPr="00F72CD4" w14:paraId="7F7846C9"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C6642B"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1FDBD0F"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E4AB075"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2604155"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1B748FF" w14:textId="77777777" w:rsidR="00B16D0F" w:rsidRPr="00F72CD4" w:rsidRDefault="00B16D0F" w:rsidP="000D2D5A">
            <w:pPr>
              <w:pStyle w:val="TAL"/>
              <w:rPr>
                <w:rFonts w:eastAsia="Malgun Gothic"/>
              </w:rPr>
            </w:pPr>
            <w:r w:rsidRPr="00F72CD4">
              <w:rPr>
                <w:rFonts w:eastAsia="Malgun Gothic"/>
              </w:rPr>
              <w:t>Type A</w:t>
            </w:r>
          </w:p>
        </w:tc>
      </w:tr>
      <w:tr w:rsidR="00B16D0F" w:rsidRPr="00F72CD4" w14:paraId="36F4C0E7" w14:textId="77777777" w:rsidTr="00057C19">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440794A"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879F7DA" w14:textId="77777777" w:rsidR="00B16D0F" w:rsidRPr="00F72CD4" w:rsidRDefault="00B16D0F" w:rsidP="000D2D5A">
            <w:pPr>
              <w:pStyle w:val="TAL"/>
              <w:rPr>
                <w:rFonts w:eastAsia="CG Times (WN)"/>
                <w:lang w:eastAsia="zh-CN"/>
              </w:rPr>
            </w:pPr>
            <w:r w:rsidRPr="00F72CD4">
              <w:rPr>
                <w:rFonts w:eastAsia="CG Times (W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tcPr>
          <w:p w14:paraId="7A265C94" w14:textId="77777777" w:rsidR="00B16D0F" w:rsidRPr="00F72CD4" w:rsidRDefault="00B16D0F" w:rsidP="000D2D5A">
            <w:pPr>
              <w:pStyle w:val="TAL"/>
              <w:rPr>
                <w:rFonts w:eastAsia="CG Times (WN)"/>
                <w:lang w:eastAsia="zh-CN"/>
              </w:rPr>
            </w:pPr>
            <w:r w:rsidRPr="00F72CD4">
              <w:rPr>
                <w:rFonts w:eastAsia="CG Times (WN)"/>
                <w:lang w:eastAsia="zh-C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2CBA99AB"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DA6115C"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7A22EF1F"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992685"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67BCE5"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2C66B57"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110D3C1"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D986337"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47BB70C9" w14:textId="77777777" w:rsidTr="00057C1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93C76AB" w14:textId="77777777" w:rsidR="00B16D0F" w:rsidRPr="00F72CD4" w:rsidRDefault="00B16D0F" w:rsidP="000D2D5A">
            <w:pPr>
              <w:rPr>
                <w:rFonts w:eastAsia="CG Times (WN)"/>
                <w:lang w:eastAsia="zh-CN"/>
              </w:rPr>
            </w:pPr>
            <w:r w:rsidRPr="00F72CD4">
              <w:rPr>
                <w:rFonts w:eastAsia="CG Times (WN)"/>
                <w:lang w:eastAsia="zh-C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FA14216" w14:textId="77777777" w:rsidR="00B16D0F" w:rsidRPr="00F72CD4" w:rsidRDefault="00B16D0F" w:rsidP="000D2D5A">
            <w:pPr>
              <w:pStyle w:val="TAL"/>
              <w:rPr>
                <w:rFonts w:eastAsia="CG Times (WN)"/>
                <w:lang w:eastAsia="zh-CN"/>
              </w:rPr>
            </w:pPr>
            <w:r w:rsidRPr="00F72CD4">
              <w:rPr>
                <w:rFonts w:eastAsia="CG Times (WN)"/>
                <w:lang w:eastAsia="zh-C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tcPr>
          <w:p w14:paraId="3870EFCE" w14:textId="77777777" w:rsidR="00B16D0F" w:rsidRPr="00F72CD4" w:rsidRDefault="00B16D0F" w:rsidP="000D2D5A">
            <w:pPr>
              <w:pStyle w:val="TAL"/>
              <w:rPr>
                <w:rFonts w:eastAsia="CG Times (WN)"/>
                <w:lang w:eastAsia="zh-CN"/>
              </w:rPr>
            </w:pPr>
            <w:r w:rsidRPr="00F72CD4">
              <w:rPr>
                <w:rFonts w:eastAsia="CG Times (W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FAC72F2"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5C2A832" w14:textId="77777777" w:rsidR="00B16D0F" w:rsidRPr="00F72CD4" w:rsidRDefault="00B16D0F" w:rsidP="000D2D5A">
            <w:pPr>
              <w:pStyle w:val="TAL"/>
              <w:rPr>
                <w:rFonts w:eastAsia="Malgun Gothic"/>
              </w:rPr>
            </w:pPr>
            <w:r w:rsidRPr="00F72CD4">
              <w:rPr>
                <w:rFonts w:eastAsia="Malgun Gothic"/>
              </w:rPr>
              <w:t>SSB #0</w:t>
            </w:r>
          </w:p>
        </w:tc>
      </w:tr>
      <w:tr w:rsidR="00B16D0F" w:rsidRPr="00F72CD4" w14:paraId="18CC3E55"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CE2BB23"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32320A"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DB67B15"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C9C991C"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EAAC820" w14:textId="77777777" w:rsidR="00B16D0F" w:rsidRPr="00F72CD4" w:rsidRDefault="00B16D0F" w:rsidP="000D2D5A">
            <w:pPr>
              <w:pStyle w:val="TAL"/>
              <w:rPr>
                <w:rFonts w:eastAsia="Malgun Gothic"/>
              </w:rPr>
            </w:pPr>
            <w:r w:rsidRPr="00F72CD4">
              <w:rPr>
                <w:rFonts w:eastAsia="Malgun Gothic"/>
              </w:rPr>
              <w:t>Type C</w:t>
            </w:r>
          </w:p>
        </w:tc>
      </w:tr>
      <w:tr w:rsidR="00B16D0F" w:rsidRPr="00F72CD4" w14:paraId="0E76F9DF"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7FFA06"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EA7AC65" w14:textId="77777777" w:rsidR="00B16D0F" w:rsidRPr="00F72CD4" w:rsidRDefault="00B16D0F" w:rsidP="000D2D5A">
            <w:pPr>
              <w:pStyle w:val="TAL"/>
              <w:rPr>
                <w:rFonts w:eastAsia="CG Times (WN)"/>
                <w:lang w:eastAsia="zh-CN"/>
              </w:rPr>
            </w:pPr>
            <w:r w:rsidRPr="00F72CD4">
              <w:rPr>
                <w:rFonts w:eastAsia="CG Times (W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tcPr>
          <w:p w14:paraId="418D6E0A" w14:textId="77777777" w:rsidR="00B16D0F" w:rsidRPr="00F72CD4" w:rsidRDefault="00B16D0F" w:rsidP="000D2D5A">
            <w:pPr>
              <w:pStyle w:val="TAL"/>
              <w:rPr>
                <w:rFonts w:eastAsia="CG Times (WN)"/>
                <w:lang w:eastAsia="zh-CN"/>
              </w:rPr>
            </w:pPr>
            <w:r w:rsidRPr="00F72CD4">
              <w:rPr>
                <w:rFonts w:eastAsia="CG Times (W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69C35D2E"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6DAAEF7"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6F671C86"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5CA613"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5BD402"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3E137E7"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622A7753"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230A643"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33C91957" w14:textId="77777777" w:rsidTr="00057C1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1BE25C2" w14:textId="77777777" w:rsidR="00B16D0F" w:rsidRPr="00F72CD4" w:rsidRDefault="00B16D0F" w:rsidP="000D2D5A">
            <w:pPr>
              <w:rPr>
                <w:rFonts w:eastAsia="CG Times (WN)"/>
                <w:lang w:eastAsia="zh-CN"/>
              </w:rPr>
            </w:pPr>
            <w:r w:rsidRPr="00F72CD4">
              <w:rPr>
                <w:rFonts w:eastAsia="CG Times (WN)"/>
                <w:lang w:eastAsia="zh-C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6BB5EAA" w14:textId="77777777" w:rsidR="00B16D0F" w:rsidRPr="00F72CD4" w:rsidRDefault="00B16D0F" w:rsidP="000D2D5A">
            <w:pPr>
              <w:pStyle w:val="TAL"/>
              <w:rPr>
                <w:rFonts w:eastAsia="CG Times (WN)"/>
                <w:lang w:eastAsia="zh-CN"/>
              </w:rPr>
            </w:pPr>
            <w:r w:rsidRPr="00F72CD4">
              <w:rPr>
                <w:rFonts w:eastAsia="CG Times (WN)"/>
                <w:lang w:eastAsia="zh-C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tcPr>
          <w:p w14:paraId="6D2B7BC4" w14:textId="77777777" w:rsidR="00B16D0F" w:rsidRPr="00F72CD4" w:rsidRDefault="00B16D0F" w:rsidP="000D2D5A">
            <w:pPr>
              <w:pStyle w:val="TAL"/>
              <w:rPr>
                <w:rFonts w:eastAsia="CG Times (WN)"/>
                <w:lang w:eastAsia="zh-CN"/>
              </w:rPr>
            </w:pPr>
            <w:r w:rsidRPr="00F72CD4">
              <w:rPr>
                <w:rFonts w:eastAsia="CG Times (W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38381081"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9DDF9E8" w14:textId="77777777" w:rsidR="00B16D0F" w:rsidRPr="00F72CD4" w:rsidRDefault="00B16D0F" w:rsidP="000D2D5A">
            <w:pPr>
              <w:pStyle w:val="TAL"/>
              <w:rPr>
                <w:rFonts w:eastAsia="Malgun Gothic"/>
              </w:rPr>
            </w:pPr>
            <w:r w:rsidRPr="00F72CD4">
              <w:rPr>
                <w:rFonts w:eastAsia="Malgun Gothic"/>
              </w:rPr>
              <w:t>SSB #1</w:t>
            </w:r>
          </w:p>
        </w:tc>
      </w:tr>
      <w:tr w:rsidR="00B16D0F" w:rsidRPr="00F72CD4" w14:paraId="24D46318"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4DDF333"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1C7C824"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855D409"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4FB437A2"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FC71DF0" w14:textId="77777777" w:rsidR="00B16D0F" w:rsidRPr="00F72CD4" w:rsidRDefault="00B16D0F" w:rsidP="000D2D5A">
            <w:pPr>
              <w:pStyle w:val="TAL"/>
              <w:rPr>
                <w:rFonts w:eastAsia="Malgun Gothic"/>
              </w:rPr>
            </w:pPr>
            <w:r w:rsidRPr="00F72CD4">
              <w:rPr>
                <w:rFonts w:eastAsia="Malgun Gothic"/>
              </w:rPr>
              <w:t>Type C</w:t>
            </w:r>
          </w:p>
        </w:tc>
      </w:tr>
      <w:tr w:rsidR="00B16D0F" w:rsidRPr="00F72CD4" w14:paraId="1298520E"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EA6092" w14:textId="77777777" w:rsidR="00B16D0F" w:rsidRPr="00F72CD4" w:rsidRDefault="00B16D0F" w:rsidP="000D2D5A">
            <w:pPr>
              <w:rPr>
                <w:rFonts w:eastAsia="CG Times (WN)"/>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4877423" w14:textId="77777777" w:rsidR="00B16D0F" w:rsidRPr="00F72CD4" w:rsidRDefault="00B16D0F" w:rsidP="000D2D5A">
            <w:pPr>
              <w:pStyle w:val="TAL"/>
              <w:rPr>
                <w:rFonts w:eastAsia="CG Times (WN)"/>
                <w:lang w:eastAsia="zh-CN"/>
              </w:rPr>
            </w:pPr>
            <w:r w:rsidRPr="00F72CD4">
              <w:rPr>
                <w:rFonts w:eastAsia="CG Times (WN)"/>
                <w:lang w:eastAsia="zh-C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tcPr>
          <w:p w14:paraId="0B7F5E47" w14:textId="77777777" w:rsidR="00B16D0F" w:rsidRPr="00F72CD4" w:rsidRDefault="00B16D0F" w:rsidP="000D2D5A">
            <w:pPr>
              <w:pStyle w:val="TAL"/>
              <w:rPr>
                <w:rFonts w:eastAsia="CG Times (WN)"/>
                <w:lang w:eastAsia="zh-CN"/>
              </w:rPr>
            </w:pPr>
            <w:r w:rsidRPr="00F72CD4">
              <w:rPr>
                <w:rFonts w:eastAsia="CG Times (WN)"/>
                <w:lang w:eastAsia="zh-C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30508211"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B9A8977"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3CE447D3" w14:textId="77777777" w:rsidTr="00057C1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0A2EC" w14:textId="77777777" w:rsidR="00B16D0F" w:rsidRPr="00F72CD4" w:rsidRDefault="00B16D0F" w:rsidP="000D2D5A">
            <w:pPr>
              <w:rPr>
                <w:rFonts w:eastAsia="CG Times (W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C72EA5" w14:textId="77777777" w:rsidR="00B16D0F" w:rsidRPr="00F72CD4" w:rsidRDefault="00B16D0F" w:rsidP="000D2D5A">
            <w:pPr>
              <w:pStyle w:val="TAL"/>
              <w:rPr>
                <w:rFonts w:eastAsia="CG Times (WN)"/>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5553F8" w14:textId="77777777" w:rsidR="00B16D0F" w:rsidRPr="00F72CD4" w:rsidRDefault="00B16D0F" w:rsidP="000D2D5A">
            <w:pPr>
              <w:pStyle w:val="TAL"/>
              <w:rPr>
                <w:rFonts w:eastAsia="CG Times (WN)"/>
                <w:lang w:eastAsia="zh-CN"/>
              </w:rPr>
            </w:pPr>
            <w:r w:rsidRPr="00F72CD4">
              <w:rPr>
                <w:rFonts w:eastAsia="CG Times (WN)"/>
                <w:lang w:eastAsia="zh-C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F833DBE" w14:textId="77777777" w:rsidR="00B16D0F" w:rsidRPr="00F72CD4" w:rsidRDefault="00B16D0F" w:rsidP="000D2D5A">
            <w:pPr>
              <w:pStyle w:val="TAL"/>
              <w:rPr>
                <w:rFonts w:eastAsia="Malgun Gothic"/>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8E46430" w14:textId="77777777" w:rsidR="00B16D0F" w:rsidRPr="00F72CD4" w:rsidRDefault="00B16D0F" w:rsidP="000D2D5A">
            <w:pPr>
              <w:pStyle w:val="TAL"/>
              <w:rPr>
                <w:rFonts w:eastAsia="Malgun Gothic"/>
              </w:rPr>
            </w:pPr>
            <w:r w:rsidRPr="00F72CD4">
              <w:rPr>
                <w:rFonts w:eastAsia="Malgun Gothic"/>
              </w:rPr>
              <w:t>N/A</w:t>
            </w:r>
          </w:p>
        </w:tc>
      </w:tr>
      <w:tr w:rsidR="00B16D0F" w:rsidRPr="00F72CD4" w14:paraId="52D4562B"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CA440F2" w14:textId="77777777" w:rsidR="00B16D0F" w:rsidRPr="00F72CD4" w:rsidRDefault="00B16D0F" w:rsidP="000D2D5A">
            <w:pPr>
              <w:pStyle w:val="TAL"/>
              <w:rPr>
                <w:rFonts w:eastAsia="CG Times (WN)"/>
                <w:lang w:eastAsia="zh-CN"/>
              </w:rPr>
            </w:pPr>
            <w:r w:rsidRPr="00F72CD4">
              <w:rPr>
                <w:rFonts w:eastAsia="CG Times (WN)"/>
                <w:lang w:eastAsia="zh-CN"/>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645C4ED7"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4498085" w14:textId="77777777" w:rsidR="00B16D0F" w:rsidRPr="00F72CD4" w:rsidRDefault="00B16D0F" w:rsidP="000D2D5A">
            <w:pPr>
              <w:pStyle w:val="TAL"/>
              <w:rPr>
                <w:rFonts w:eastAsia="Malgun Gothic"/>
                <w:lang w:eastAsia="zh-CN"/>
              </w:rPr>
            </w:pPr>
            <w:r w:rsidRPr="00F72CD4">
              <w:rPr>
                <w:rFonts w:eastAsia="Malgun Gothic"/>
              </w:rPr>
              <w:t>As defined in Table 5.2A-2</w:t>
            </w:r>
          </w:p>
        </w:tc>
      </w:tr>
      <w:tr w:rsidR="00B16D0F" w:rsidRPr="00F72CD4" w14:paraId="06C3018B"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36FA8005" w14:textId="77777777" w:rsidR="00B16D0F" w:rsidRPr="00F72CD4" w:rsidRDefault="00B16D0F" w:rsidP="000D2D5A">
            <w:pPr>
              <w:pStyle w:val="TAL"/>
              <w:rPr>
                <w:rFonts w:eastAsia="CG Times (WN)"/>
                <w:lang w:eastAsia="zh-CN"/>
              </w:rPr>
            </w:pPr>
            <w:r w:rsidRPr="00F72CD4">
              <w:rPr>
                <w:rFonts w:eastAsia="CG Times (WN)"/>
                <w:lang w:eastAsia="zh-CN"/>
              </w:rPr>
              <w:t>TDD UL-DL pattern</w:t>
            </w:r>
          </w:p>
        </w:tc>
        <w:tc>
          <w:tcPr>
            <w:tcW w:w="0" w:type="auto"/>
            <w:tcBorders>
              <w:top w:val="single" w:sz="4" w:space="0" w:color="auto"/>
              <w:left w:val="single" w:sz="4" w:space="0" w:color="auto"/>
              <w:bottom w:val="single" w:sz="4" w:space="0" w:color="auto"/>
              <w:right w:val="single" w:sz="4" w:space="0" w:color="auto"/>
            </w:tcBorders>
            <w:vAlign w:val="center"/>
          </w:tcPr>
          <w:p w14:paraId="430E15D6"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E687A4D" w14:textId="77777777" w:rsidR="00B16D0F" w:rsidRPr="00F72CD4" w:rsidRDefault="00B16D0F" w:rsidP="000D2D5A">
            <w:pPr>
              <w:pStyle w:val="TAL"/>
              <w:rPr>
                <w:rFonts w:eastAsia="Malgun Gothic"/>
              </w:rPr>
            </w:pPr>
            <w:r w:rsidRPr="00F72CD4">
              <w:rPr>
                <w:rFonts w:eastAsia="Malgun Gothic"/>
              </w:rPr>
              <w:t>15kHz SCS: FR1.15-1</w:t>
            </w:r>
          </w:p>
          <w:p w14:paraId="5928A15B" w14:textId="77777777" w:rsidR="00B16D0F" w:rsidRPr="00F72CD4" w:rsidRDefault="00B16D0F" w:rsidP="000D2D5A">
            <w:pPr>
              <w:pStyle w:val="TAL"/>
              <w:rPr>
                <w:rFonts w:eastAsia="Malgun Gothic"/>
              </w:rPr>
            </w:pPr>
            <w:r w:rsidRPr="00F72CD4">
              <w:rPr>
                <w:rFonts w:eastAsia="Malgun Gothic"/>
              </w:rPr>
              <w:t>30kHz SCS: FR1.30-1</w:t>
            </w:r>
          </w:p>
        </w:tc>
      </w:tr>
      <w:tr w:rsidR="00B16D0F" w:rsidRPr="00F72CD4" w14:paraId="7BE3C42F"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21EF10A" w14:textId="77777777" w:rsidR="00B16D0F" w:rsidRPr="00F72CD4" w:rsidRDefault="00B16D0F" w:rsidP="000D2D5A">
            <w:pPr>
              <w:pStyle w:val="TAL"/>
              <w:rPr>
                <w:rFonts w:eastAsia="CG Times (WN)"/>
                <w:lang w:eastAsia="zh-CN"/>
              </w:rPr>
            </w:pPr>
            <w:r w:rsidRPr="00F72CD4">
              <w:rPr>
                <w:rFonts w:eastAsia="CG Times (WN)"/>
                <w:lang w:eastAsia="zh-C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7811C14E"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5C31C1C7" w14:textId="77777777" w:rsidR="00B16D0F" w:rsidRPr="00F72CD4" w:rsidRDefault="00B16D0F" w:rsidP="000D2D5A">
            <w:pPr>
              <w:pStyle w:val="TAL"/>
              <w:rPr>
                <w:rFonts w:eastAsia="Malgun Gothic"/>
                <w:lang w:eastAsia="zh-CN"/>
              </w:rPr>
            </w:pPr>
            <w:r w:rsidRPr="00F72CD4">
              <w:rPr>
                <w:rFonts w:eastAsia="Malgun Gothic"/>
                <w:lang w:eastAsia="zh-CN"/>
              </w:rPr>
              <w:t>As defined in Table 5.2A-3</w:t>
            </w:r>
          </w:p>
        </w:tc>
      </w:tr>
      <w:tr w:rsidR="00B16D0F" w:rsidRPr="00F72CD4" w14:paraId="1B038AFA"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EA378E" w14:textId="77777777" w:rsidR="00B16D0F" w:rsidRPr="00F72CD4" w:rsidRDefault="00B16D0F" w:rsidP="000D2D5A">
            <w:pPr>
              <w:pStyle w:val="TAL"/>
              <w:rPr>
                <w:rFonts w:eastAsia="CG Times (WN)"/>
                <w:lang w:eastAsia="zh-CN"/>
              </w:rPr>
            </w:pPr>
            <w:r w:rsidRPr="00F72CD4">
              <w:rPr>
                <w:rFonts w:eastAsia="CG Times (WN)"/>
                <w:lang w:eastAsia="zh-CN"/>
              </w:rPr>
              <w:t>Number of PUCCH ResourceGroups</w:t>
            </w:r>
          </w:p>
        </w:tc>
        <w:tc>
          <w:tcPr>
            <w:tcW w:w="0" w:type="auto"/>
            <w:tcBorders>
              <w:top w:val="single" w:sz="4" w:space="0" w:color="auto"/>
              <w:left w:val="single" w:sz="4" w:space="0" w:color="auto"/>
              <w:bottom w:val="single" w:sz="4" w:space="0" w:color="auto"/>
              <w:right w:val="single" w:sz="4" w:space="0" w:color="auto"/>
            </w:tcBorders>
            <w:vAlign w:val="center"/>
          </w:tcPr>
          <w:p w14:paraId="136245CA"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3C1C0BF5" w14:textId="77777777" w:rsidR="00B16D0F" w:rsidRPr="00F72CD4" w:rsidRDefault="00B16D0F" w:rsidP="000D2D5A">
            <w:pPr>
              <w:pStyle w:val="TAL"/>
              <w:rPr>
                <w:rFonts w:eastAsia="Malgun Gothic"/>
                <w:lang w:eastAsia="zh-CN"/>
              </w:rPr>
            </w:pPr>
            <w:r w:rsidRPr="00F72CD4">
              <w:rPr>
                <w:rFonts w:eastAsia="Malgun Gothic"/>
                <w:lang w:eastAsia="zh-CN"/>
              </w:rPr>
              <w:t>1</w:t>
            </w:r>
          </w:p>
        </w:tc>
      </w:tr>
      <w:tr w:rsidR="00B16D0F" w:rsidRPr="00F72CD4" w14:paraId="3823C335" w14:textId="77777777" w:rsidTr="00057C19">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1F74B8B" w14:textId="77777777" w:rsidR="00B16D0F" w:rsidRPr="00F72CD4" w:rsidRDefault="00B16D0F" w:rsidP="000D2D5A">
            <w:pPr>
              <w:pStyle w:val="TAL"/>
              <w:rPr>
                <w:rFonts w:eastAsia="CG Times (WN)"/>
                <w:lang w:eastAsia="zh-CN"/>
              </w:rPr>
            </w:pPr>
            <w:r w:rsidRPr="00F72CD4">
              <w:rPr>
                <w:rFonts w:eastAsia="CG Times (WN)"/>
                <w:lang w:eastAsia="zh-CN"/>
              </w:rPr>
              <w:t>PUCCH format for HARQ-ACK feedback</w:t>
            </w:r>
          </w:p>
        </w:tc>
        <w:tc>
          <w:tcPr>
            <w:tcW w:w="0" w:type="auto"/>
            <w:tcBorders>
              <w:top w:val="single" w:sz="4" w:space="0" w:color="auto"/>
              <w:left w:val="single" w:sz="4" w:space="0" w:color="auto"/>
              <w:bottom w:val="single" w:sz="4" w:space="0" w:color="auto"/>
              <w:right w:val="single" w:sz="4" w:space="0" w:color="auto"/>
            </w:tcBorders>
            <w:vAlign w:val="center"/>
          </w:tcPr>
          <w:p w14:paraId="371A1293" w14:textId="77777777" w:rsidR="00B16D0F" w:rsidRPr="00F72CD4" w:rsidRDefault="00B16D0F" w:rsidP="000D2D5A">
            <w:pPr>
              <w:pStyle w:val="TAL"/>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E476DA3" w14:textId="7ACE598F" w:rsidR="00B16D0F" w:rsidRPr="00F72CD4" w:rsidRDefault="00B16D0F" w:rsidP="000D2D5A">
            <w:pPr>
              <w:pStyle w:val="TAL"/>
              <w:rPr>
                <w:rFonts w:eastAsia="Malgun Gothic"/>
                <w:lang w:eastAsia="zh-CN"/>
              </w:rPr>
            </w:pPr>
            <w:r w:rsidRPr="00F72CD4">
              <w:rPr>
                <w:rFonts w:eastAsia="Malgun Gothic"/>
                <w:lang w:eastAsia="zh-CN"/>
              </w:rPr>
              <w:t xml:space="preserve">PUCCH format 1 for cases with no more </w:t>
            </w:r>
            <w:r w:rsidR="0000609A" w:rsidRPr="00F72CD4">
              <w:rPr>
                <w:rFonts w:eastAsia="Malgun Gothic"/>
                <w:lang w:eastAsia="zh-CN"/>
              </w:rPr>
              <w:t>t</w:t>
            </w:r>
            <w:r w:rsidRPr="00F72CD4">
              <w:rPr>
                <w:rFonts w:eastAsia="Malgun Gothic"/>
                <w:lang w:eastAsia="zh-CN"/>
              </w:rPr>
              <w:t>han 2 DL CCs</w:t>
            </w:r>
          </w:p>
          <w:p w14:paraId="1545F70F" w14:textId="77777777" w:rsidR="00B16D0F" w:rsidRPr="00F72CD4" w:rsidRDefault="00B16D0F" w:rsidP="000D2D5A">
            <w:pPr>
              <w:pStyle w:val="TAL"/>
              <w:rPr>
                <w:rFonts w:eastAsia="Malgun Gothic"/>
                <w:lang w:eastAsia="zh-CN"/>
              </w:rPr>
            </w:pPr>
            <w:r w:rsidRPr="00F72CD4">
              <w:rPr>
                <w:rFonts w:eastAsia="Malgun Gothic"/>
                <w:lang w:eastAsia="zh-CN"/>
              </w:rPr>
              <w:t>PUCCH format 3 for cases with more than 2 DL CCs</w:t>
            </w:r>
          </w:p>
        </w:tc>
      </w:tr>
      <w:tr w:rsidR="00B16D0F" w:rsidRPr="00F72CD4" w14:paraId="6957A0AF" w14:textId="77777777" w:rsidTr="00057C19">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4F048A0A" w14:textId="77777777" w:rsidR="00B16D0F" w:rsidRPr="00F72CD4" w:rsidRDefault="00B16D0F" w:rsidP="000D2D5A">
            <w:pPr>
              <w:pStyle w:val="TAN"/>
              <w:rPr>
                <w:rFonts w:eastAsia="CG Times (WN)"/>
                <w:lang w:eastAsia="zh-CN"/>
              </w:rPr>
            </w:pPr>
            <w:r w:rsidRPr="00F72CD4">
              <w:rPr>
                <w:rFonts w:eastAsia="CG Times (WN)"/>
                <w:lang w:eastAsia="zh-CN"/>
              </w:rPr>
              <w:t>Note 1:</w:t>
            </w:r>
            <w:r w:rsidRPr="00F72CD4">
              <w:rPr>
                <w:rFonts w:eastAsia="CG Times (WN)"/>
                <w:lang w:eastAsia="zh-CN"/>
              </w:rPr>
              <w:tab/>
              <w:t>SSB # (k mod 2), CSI-RS (for tracking) resource set # ((k mod 2) + 1) and CSI-RS (for CSI acquisition) resource set # ((k mod 2) + 3) are transmitted by k</w:t>
            </w:r>
            <w:r w:rsidRPr="00F72CD4">
              <w:rPr>
                <w:rFonts w:eastAsia="CG Times (WN)"/>
                <w:vertAlign w:val="superscript"/>
                <w:lang w:eastAsia="zh-CN"/>
              </w:rPr>
              <w:t>th</w:t>
            </w:r>
            <w:r w:rsidRPr="00F72CD4">
              <w:rPr>
                <w:rFonts w:eastAsia="CG Times (WN)"/>
                <w:lang w:eastAsia="zh-CN"/>
              </w:rPr>
              <w:t xml:space="preserve"> RRH.</w:t>
            </w:r>
          </w:p>
          <w:p w14:paraId="7C308DE7" w14:textId="77777777" w:rsidR="00B16D0F" w:rsidRPr="00F72CD4" w:rsidRDefault="00B16D0F" w:rsidP="000D2D5A">
            <w:pPr>
              <w:pStyle w:val="TAN"/>
              <w:rPr>
                <w:rFonts w:eastAsia="CG Times (WN)"/>
                <w:lang w:eastAsia="zh-CN"/>
              </w:rPr>
            </w:pPr>
            <w:r w:rsidRPr="00F72CD4">
              <w:rPr>
                <w:rFonts w:eastAsia="CG Times (WN)"/>
                <w:lang w:eastAsia="zh-CN"/>
              </w:rPr>
              <w:t>For Test 1-1, TCI state switching command scheduled by MAC CE with MCS 4 is transmitted in slot #i that satisfy</w:t>
            </w:r>
            <m:oMath>
              <m:r>
                <m:rPr>
                  <m:sty m:val="p"/>
                </m:rPr>
                <w:rPr>
                  <w:rFonts w:ascii="Cambria Math" w:eastAsia="CG Times (WN)" w:hAnsi="Cambria Math"/>
                  <w:lang w:eastAsia="zh-CN"/>
                </w:rPr>
                <m:t xml:space="preserve"> mod</m:t>
              </m:r>
              <m:d>
                <m:dPr>
                  <m:ctrlPr>
                    <w:rPr>
                      <w:rFonts w:ascii="Cambria Math" w:eastAsia="CG Times (WN)" w:hAnsi="Cambria Math"/>
                      <w:szCs w:val="18"/>
                      <w:lang w:eastAsia="zh-CN"/>
                    </w:rPr>
                  </m:ctrlPr>
                </m:dPr>
                <m:e>
                  <m:r>
                    <m:rPr>
                      <m:sty m:val="p"/>
                    </m:rPr>
                    <w:rPr>
                      <w:rFonts w:ascii="Cambria Math" w:eastAsia="CG Times (WN)" w:hAnsi="Cambria Math"/>
                      <w:lang w:eastAsia="zh-CN"/>
                    </w:rPr>
                    <m:t>i,2n</m:t>
                  </m:r>
                </m:e>
              </m:d>
              <m:r>
                <m:rPr>
                  <m:sty m:val="p"/>
                </m:rPr>
                <w:rPr>
                  <w:rFonts w:ascii="Cambria Math" w:eastAsia="CG Times (WN)" w:hAnsi="Cambria Math"/>
                  <w:lang w:eastAsia="zh-CN"/>
                </w:rPr>
                <m:t>=n</m:t>
              </m:r>
            </m:oMath>
            <w:r w:rsidRPr="00F72CD4">
              <w:rPr>
                <w:rFonts w:eastAsia="CG Times (WN)"/>
                <w:lang w:eastAsia="zh-CN"/>
              </w:rPr>
              <w:t>. PDCCH and PDSCH associated with TCI # (k mod 2) is transmitted by k</w:t>
            </w:r>
            <w:r w:rsidRPr="00F72CD4">
              <w:rPr>
                <w:rFonts w:eastAsia="CG Times (WN)"/>
                <w:vertAlign w:val="superscript"/>
                <w:lang w:eastAsia="zh-CN"/>
              </w:rPr>
              <w:t>th</w:t>
            </w:r>
            <w:r w:rsidRPr="00F72CD4">
              <w:rPr>
                <w:rFonts w:eastAsia="CG Times (WN)"/>
                <w:lang w:eastAsia="zh-CN"/>
              </w:rPr>
              <w:t xml:space="preserve"> RRH from slot#</w:t>
            </w:r>
          </w:p>
          <w:p w14:paraId="6DC0C2D0" w14:textId="77777777" w:rsidR="00B16D0F" w:rsidRPr="00F72CD4" w:rsidRDefault="00B16D0F" w:rsidP="000D2D5A">
            <w:pPr>
              <w:pStyle w:val="TAN"/>
              <w:rPr>
                <w:rFonts w:eastAsia="CG Times (WN)"/>
                <w:lang w:eastAsia="zh-CN"/>
              </w:rPr>
            </w:pPr>
            <m:oMathPara>
              <m:oMath>
                <m:r>
                  <m:rPr>
                    <m:sty m:val="p"/>
                  </m:rPr>
                  <w:rPr>
                    <w:rFonts w:ascii="Cambria Math" w:eastAsia="CG Times (WN)" w:hAnsi="Cambria Math"/>
                    <w:szCs w:val="18"/>
                    <w:lang w:eastAsia="zh-CN"/>
                  </w:rPr>
                  <m:t>max⁡</m:t>
                </m:r>
                <m:r>
                  <w:rPr>
                    <w:rFonts w:ascii="Cambria Math" w:eastAsia="CG Times (WN)" w:hAnsi="Cambria Math"/>
                    <w:szCs w:val="18"/>
                    <w:lang w:eastAsia="zh-CN"/>
                  </w:rPr>
                  <m:t>[</m:t>
                </m:r>
                <m:d>
                  <m:dPr>
                    <m:ctrlPr>
                      <w:rPr>
                        <w:rFonts w:ascii="Cambria Math" w:eastAsia="CG Times (WN)" w:hAnsi="Cambria Math"/>
                        <w:szCs w:val="18"/>
                        <w:lang w:eastAsia="zh-CN"/>
                      </w:rPr>
                    </m:ctrlPr>
                  </m:dPr>
                  <m:e>
                    <m:r>
                      <m:rPr>
                        <m:sty m:val="p"/>
                      </m:rPr>
                      <w:rPr>
                        <w:rFonts w:ascii="Cambria Math" w:eastAsia="CG Times (WN)" w:hAnsi="Cambria Math"/>
                        <w:lang w:eastAsia="zh-CN"/>
                      </w:rPr>
                      <m:t>2k-1</m:t>
                    </m:r>
                  </m:e>
                </m:d>
                <m:r>
                  <m:rPr>
                    <m:sty m:val="p"/>
                  </m:rPr>
                  <w:rPr>
                    <w:rFonts w:ascii="Cambria Math" w:eastAsia="CG Times (WN)" w:hAnsi="Cambria Math"/>
                    <w:lang w:eastAsia="zh-CN"/>
                  </w:rPr>
                  <m:t>n+1+</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HARQ</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MAC proc</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firstTRS</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TRS proc</m:t>
                    </m:r>
                  </m:sub>
                </m:sSub>
                <m:r>
                  <w:rPr>
                    <w:rFonts w:ascii="Cambria Math" w:eastAsia="CG Times (WN)" w:hAnsi="Cambria Math"/>
                    <w:szCs w:val="18"/>
                    <w:lang w:eastAsia="zh-CN"/>
                  </w:rPr>
                  <m:t>, 0]</m:t>
                </m:r>
              </m:oMath>
            </m:oMathPara>
          </w:p>
          <w:p w14:paraId="16FE94FC" w14:textId="77777777" w:rsidR="00B16D0F" w:rsidRPr="00F72CD4" w:rsidRDefault="00B16D0F" w:rsidP="000D2D5A">
            <w:pPr>
              <w:pStyle w:val="TAN"/>
              <w:rPr>
                <w:rFonts w:eastAsia="CG Times (WN)"/>
                <w:lang w:eastAsia="zh-CN"/>
              </w:rPr>
            </w:pPr>
            <w:r w:rsidRPr="00F72CD4">
              <w:rPr>
                <w:rFonts w:eastAsia="CG Times (WN)"/>
                <w:lang w:eastAsia="zh-CN"/>
              </w:rPr>
              <w:t>to slot#</w:t>
            </w:r>
          </w:p>
          <w:p w14:paraId="3FA63EEB" w14:textId="77777777" w:rsidR="00B16D0F" w:rsidRPr="00F72CD4" w:rsidRDefault="00000000" w:rsidP="000D2D5A">
            <w:pPr>
              <w:pStyle w:val="TAN"/>
              <w:rPr>
                <w:rFonts w:eastAsia="CG Times (WN)"/>
                <w:szCs w:val="18"/>
                <w:lang w:eastAsia="zh-CN"/>
              </w:rPr>
            </w:pPr>
            <m:oMath>
              <m:d>
                <m:dPr>
                  <m:ctrlPr>
                    <w:rPr>
                      <w:rFonts w:ascii="Cambria Math" w:eastAsia="CG Times (WN)" w:hAnsi="Cambria Math"/>
                      <w:szCs w:val="18"/>
                      <w:lang w:eastAsia="zh-CN"/>
                    </w:rPr>
                  </m:ctrlPr>
                </m:dPr>
                <m:e>
                  <m:r>
                    <m:rPr>
                      <m:sty m:val="p"/>
                    </m:rPr>
                    <w:rPr>
                      <w:rFonts w:ascii="Cambria Math" w:eastAsia="CG Times (WN)" w:hAnsi="Cambria Math"/>
                      <w:lang w:eastAsia="zh-CN"/>
                    </w:rPr>
                    <m:t>2k+1</m:t>
                  </m:r>
                </m:e>
              </m:d>
              <m:r>
                <m:rPr>
                  <m:sty m:val="p"/>
                </m:rPr>
                <w:rPr>
                  <w:rFonts w:ascii="Cambria Math" w:eastAsia="CG Times (WN)" w:hAnsi="Cambria Math"/>
                  <w:lang w:eastAsia="zh-CN"/>
                </w:rPr>
                <m:t>n+</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HARQ</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MAC proc</m:t>
                  </m:r>
                </m:sub>
              </m:sSub>
            </m:oMath>
            <w:r w:rsidR="00B16D0F" w:rsidRPr="00F72CD4">
              <w:rPr>
                <w:rFonts w:eastAsia="CG Times (WN)"/>
                <w:szCs w:val="18"/>
                <w:lang w:eastAsia="zh-CN"/>
              </w:rPr>
              <w:t>,</w:t>
            </w:r>
          </w:p>
          <w:p w14:paraId="67C8A020" w14:textId="77777777" w:rsidR="00B16D0F" w:rsidRPr="00F72CD4" w:rsidRDefault="00B16D0F" w:rsidP="000D2D5A">
            <w:pPr>
              <w:pStyle w:val="TAN"/>
              <w:rPr>
                <w:rFonts w:eastAsia="CG Times (WN)"/>
                <w:lang w:eastAsia="zh-CN"/>
              </w:rPr>
            </w:pPr>
            <w:r w:rsidRPr="00F72CD4">
              <w:rPr>
                <w:rFonts w:eastAsia="CG Times (WN)"/>
                <w:lang w:eastAsia="zh-CN"/>
              </w:rPr>
              <w:t>PDCCH and PDSCH are DTXed in other slots in which throughput statistics are not considered.</w:t>
            </w:r>
          </w:p>
          <w:p w14:paraId="16B3D4E7" w14:textId="77777777" w:rsidR="00B16D0F" w:rsidRPr="00F72CD4" w:rsidRDefault="00B16D0F" w:rsidP="000D2D5A">
            <w:pPr>
              <w:pStyle w:val="TAN"/>
              <w:rPr>
                <w:rFonts w:eastAsia="CG Times (WN)"/>
                <w:lang w:eastAsia="zh-CN"/>
              </w:rPr>
            </w:pPr>
          </w:p>
          <w:p w14:paraId="0BFB5D44" w14:textId="77777777" w:rsidR="00B16D0F" w:rsidRPr="00F72CD4" w:rsidRDefault="00B16D0F" w:rsidP="000D2D5A">
            <w:pPr>
              <w:pStyle w:val="TAN"/>
              <w:rPr>
                <w:rFonts w:eastAsia="CG Times (WN)"/>
                <w:lang w:eastAsia="zh-CN"/>
              </w:rPr>
            </w:pPr>
            <w:r w:rsidRPr="00F72CD4">
              <w:rPr>
                <w:rFonts w:eastAsia="CG Times (WN)"/>
                <w:lang w:eastAsia="zh-CN"/>
              </w:rPr>
              <w:t>For Test 1-2, TCI state switching command scheduled by MAC CE with MCS 4 is transmitted in slot #i that satisfy</w:t>
            </w:r>
            <m:oMath>
              <m:r>
                <m:rPr>
                  <m:sty m:val="p"/>
                </m:rPr>
                <w:rPr>
                  <w:rFonts w:ascii="Cambria Math" w:eastAsia="CG Times (WN)" w:hAnsi="Cambria Math"/>
                  <w:lang w:eastAsia="zh-CN"/>
                </w:rPr>
                <m:t xml:space="preserve"> mod</m:t>
              </m:r>
              <m:d>
                <m:dPr>
                  <m:ctrlPr>
                    <w:rPr>
                      <w:rFonts w:ascii="Cambria Math" w:eastAsia="CG Times (WN)" w:hAnsi="Cambria Math"/>
                      <w:szCs w:val="18"/>
                      <w:lang w:eastAsia="zh-CN"/>
                    </w:rPr>
                  </m:ctrlPr>
                </m:dPr>
                <m:e>
                  <m:r>
                    <m:rPr>
                      <m:sty m:val="p"/>
                    </m:rPr>
                    <w:rPr>
                      <w:rFonts w:ascii="Cambria Math" w:eastAsia="CG Times (WN)" w:hAnsi="Cambria Math"/>
                      <w:lang w:eastAsia="zh-CN"/>
                    </w:rPr>
                    <m:t>i,2n</m:t>
                  </m:r>
                </m:e>
              </m:d>
              <m:r>
                <m:rPr>
                  <m:sty m:val="p"/>
                </m:rPr>
                <w:rPr>
                  <w:rFonts w:ascii="Cambria Math" w:eastAsia="CG Times (WN)" w:hAnsi="Cambria Math"/>
                  <w:lang w:eastAsia="zh-CN"/>
                </w:rPr>
                <m:t>=n</m:t>
              </m:r>
            </m:oMath>
            <w:r w:rsidRPr="00F72CD4">
              <w:rPr>
                <w:rFonts w:eastAsia="CG Times (WN)"/>
                <w:lang w:eastAsia="zh-CN"/>
              </w:rPr>
              <w:t>. PDCCH and PDSCH associated with TCI # (k mod 2) is transmitted by k</w:t>
            </w:r>
            <w:r w:rsidRPr="00F72CD4">
              <w:rPr>
                <w:rFonts w:eastAsia="CG Times (WN)"/>
                <w:vertAlign w:val="superscript"/>
                <w:lang w:eastAsia="zh-CN"/>
              </w:rPr>
              <w:t>th</w:t>
            </w:r>
            <w:r w:rsidRPr="00F72CD4">
              <w:rPr>
                <w:rFonts w:eastAsia="CG Times (WN)"/>
                <w:lang w:eastAsia="zh-CN"/>
              </w:rPr>
              <w:t xml:space="preserve"> RRH from slot#</w:t>
            </w:r>
          </w:p>
          <w:p w14:paraId="4535A7C9" w14:textId="77777777" w:rsidR="00B16D0F" w:rsidRPr="00F72CD4" w:rsidRDefault="00B16D0F" w:rsidP="000D2D5A">
            <w:pPr>
              <w:pStyle w:val="TAN"/>
              <w:rPr>
                <w:rFonts w:eastAsia="CG Times (WN)"/>
                <w:lang w:eastAsia="zh-CN"/>
              </w:rPr>
            </w:pPr>
            <m:oMathPara>
              <m:oMath>
                <m:r>
                  <m:rPr>
                    <m:sty m:val="p"/>
                  </m:rPr>
                  <w:rPr>
                    <w:rFonts w:ascii="Cambria Math" w:eastAsia="CG Times (WN)" w:hAnsi="Cambria Math"/>
                    <w:szCs w:val="18"/>
                    <w:lang w:eastAsia="zh-CN"/>
                  </w:rPr>
                  <m:t>max⁡</m:t>
                </m:r>
                <m:r>
                  <w:rPr>
                    <w:rFonts w:ascii="Cambria Math" w:eastAsia="CG Times (WN)" w:hAnsi="Cambria Math"/>
                    <w:szCs w:val="18"/>
                    <w:lang w:eastAsia="zh-CN"/>
                  </w:rPr>
                  <m:t>[</m:t>
                </m:r>
                <m:d>
                  <m:dPr>
                    <m:ctrlPr>
                      <w:rPr>
                        <w:rFonts w:ascii="Cambria Math" w:eastAsia="CG Times (WN)" w:hAnsi="Cambria Math"/>
                        <w:szCs w:val="18"/>
                        <w:lang w:eastAsia="zh-CN"/>
                      </w:rPr>
                    </m:ctrlPr>
                  </m:dPr>
                  <m:e>
                    <m:r>
                      <m:rPr>
                        <m:sty m:val="p"/>
                      </m:rPr>
                      <w:rPr>
                        <w:rFonts w:ascii="Cambria Math" w:eastAsia="CG Times (WN)" w:hAnsi="Cambria Math"/>
                        <w:lang w:eastAsia="zh-CN"/>
                      </w:rPr>
                      <m:t>2k-1</m:t>
                    </m:r>
                  </m:e>
                </m:d>
                <m:r>
                  <m:rPr>
                    <m:sty m:val="p"/>
                  </m:rPr>
                  <w:rPr>
                    <w:rFonts w:ascii="Cambria Math" w:eastAsia="CG Times (WN)" w:hAnsi="Cambria Math"/>
                    <w:lang w:eastAsia="zh-CN"/>
                  </w:rPr>
                  <m:t>n+1+</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HARQ</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MAC proc</m:t>
                    </m:r>
                  </m:sub>
                </m:sSub>
                <m:r>
                  <w:rPr>
                    <w:rFonts w:ascii="Cambria Math" w:eastAsia="CG Times (WN)" w:hAnsi="Cambria Math"/>
                    <w:szCs w:val="18"/>
                    <w:lang w:eastAsia="zh-CN"/>
                  </w:rPr>
                  <m:t>, 0]</m:t>
                </m:r>
              </m:oMath>
            </m:oMathPara>
          </w:p>
          <w:p w14:paraId="367298B2" w14:textId="77777777" w:rsidR="00B16D0F" w:rsidRPr="00F72CD4" w:rsidRDefault="00B16D0F" w:rsidP="000D2D5A">
            <w:pPr>
              <w:pStyle w:val="TAN"/>
              <w:rPr>
                <w:rFonts w:eastAsia="CG Times (WN)"/>
                <w:lang w:eastAsia="zh-CN"/>
              </w:rPr>
            </w:pPr>
            <w:r w:rsidRPr="00F72CD4">
              <w:rPr>
                <w:rFonts w:eastAsia="CG Times (WN)"/>
                <w:lang w:eastAsia="zh-CN"/>
              </w:rPr>
              <w:t>to slot#</w:t>
            </w:r>
          </w:p>
          <w:p w14:paraId="6558B3DC" w14:textId="77777777" w:rsidR="00B16D0F" w:rsidRPr="00F72CD4" w:rsidRDefault="00000000" w:rsidP="000D2D5A">
            <w:pPr>
              <w:pStyle w:val="TAN"/>
              <w:rPr>
                <w:rFonts w:eastAsia="CG Times (WN)"/>
                <w:lang w:eastAsia="zh-CN"/>
              </w:rPr>
            </w:pPr>
            <m:oMathPara>
              <m:oMath>
                <m:d>
                  <m:dPr>
                    <m:ctrlPr>
                      <w:rPr>
                        <w:rFonts w:ascii="Cambria Math" w:eastAsia="CG Times (WN)" w:hAnsi="Cambria Math"/>
                        <w:szCs w:val="18"/>
                        <w:lang w:eastAsia="zh-CN"/>
                      </w:rPr>
                    </m:ctrlPr>
                  </m:dPr>
                  <m:e>
                    <m:r>
                      <m:rPr>
                        <m:sty m:val="p"/>
                      </m:rPr>
                      <w:rPr>
                        <w:rFonts w:ascii="Cambria Math" w:eastAsia="CG Times (WN)" w:hAnsi="Cambria Math"/>
                        <w:lang w:eastAsia="zh-CN"/>
                      </w:rPr>
                      <m:t>2k+1</m:t>
                    </m:r>
                  </m:e>
                </m:d>
                <m:r>
                  <m:rPr>
                    <m:sty m:val="p"/>
                  </m:rPr>
                  <w:rPr>
                    <w:rFonts w:ascii="Cambria Math" w:eastAsia="CG Times (WN)" w:hAnsi="Cambria Math"/>
                    <w:lang w:eastAsia="zh-CN"/>
                  </w:rPr>
                  <m:t>n+</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HARQ</m:t>
                    </m:r>
                  </m:sub>
                </m:sSub>
                <m:r>
                  <m:rPr>
                    <m:sty m:val="p"/>
                  </m:rPr>
                  <w:rPr>
                    <w:rFonts w:ascii="Cambria Math" w:eastAsia="CG Times (WN)" w:hAnsi="Cambria Math"/>
                    <w:lang w:eastAsia="zh-CN"/>
                  </w:rPr>
                  <m:t>+</m:t>
                </m:r>
                <m:sSub>
                  <m:sSubPr>
                    <m:ctrlPr>
                      <w:rPr>
                        <w:rFonts w:ascii="Cambria Math" w:eastAsia="CG Times (WN)" w:hAnsi="Cambria Math"/>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MAC proc</m:t>
                    </m:r>
                  </m:sub>
                </m:sSub>
              </m:oMath>
            </m:oMathPara>
          </w:p>
          <w:p w14:paraId="16F8FEE7" w14:textId="77777777" w:rsidR="00B16D0F" w:rsidRPr="00F72CD4" w:rsidRDefault="00B16D0F" w:rsidP="000D2D5A">
            <w:pPr>
              <w:pStyle w:val="TAN"/>
              <w:rPr>
                <w:rFonts w:eastAsia="CG Times (WN)"/>
                <w:lang w:eastAsia="zh-CN"/>
              </w:rPr>
            </w:pPr>
            <w:r w:rsidRPr="00F72CD4">
              <w:rPr>
                <w:rFonts w:eastAsia="CG Times (WN)"/>
                <w:lang w:eastAsia="zh-CN"/>
              </w:rPr>
              <w:t xml:space="preserve">Where k=0, 1, 2… is the RRH number, n = 2520 is half of the number of slots between two RRH, </w:t>
            </w:r>
            <m:oMath>
              <m:sSub>
                <m:sSubPr>
                  <m:ctrlPr>
                    <w:rPr>
                      <w:rFonts w:ascii="Cambria Math" w:eastAsia="CG Times (WN)" w:hAnsi="Cambria Math" w:cs="SimSun"/>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HARQ</m:t>
                  </m:r>
                </m:sub>
              </m:sSub>
            </m:oMath>
            <w:r w:rsidRPr="00F72CD4">
              <w:rPr>
                <w:rFonts w:eastAsia="CG Times (WN)"/>
                <w:szCs w:val="18"/>
                <w:lang w:eastAsia="zh-CN"/>
              </w:rPr>
              <w:t xml:space="preserve"> = 2</w:t>
            </w:r>
            <w:r w:rsidRPr="00F72CD4">
              <w:rPr>
                <w:rFonts w:eastAsia="CG Times (WN)"/>
                <w:lang w:eastAsia="zh-CN"/>
              </w:rPr>
              <w:t xml:space="preserve"> is the number of slots between PDSCH and corresponding HARQ-ACK information, </w:t>
            </w:r>
            <m:oMath>
              <m:sSub>
                <m:sSubPr>
                  <m:ctrlPr>
                    <w:rPr>
                      <w:rFonts w:ascii="Cambria Math" w:eastAsia="CG Times (WN)" w:hAnsi="Cambria Math" w:cs="SimSun"/>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MAC proc</m:t>
                  </m:r>
                </m:sub>
              </m:sSub>
            </m:oMath>
            <w:r w:rsidRPr="00F72CD4">
              <w:rPr>
                <w:rFonts w:eastAsia="CG Times (WN)"/>
                <w:lang w:eastAsia="zh-CN"/>
              </w:rPr>
              <w:t xml:space="preserve">  = 3 is the number of slots for MAC CE processing, </w:t>
            </w:r>
            <m:oMath>
              <m:sSub>
                <m:sSubPr>
                  <m:ctrlPr>
                    <w:rPr>
                      <w:rFonts w:ascii="Cambria Math" w:eastAsia="CG Times (WN)" w:hAnsi="Cambria Math" w:cs="SimSun"/>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firstTRS</m:t>
                  </m:r>
                </m:sub>
              </m:sSub>
            </m:oMath>
            <w:r w:rsidRPr="00F72CD4">
              <w:rPr>
                <w:rFonts w:eastAsia="CG Times (WN)"/>
                <w:lang w:eastAsia="zh-CN"/>
              </w:rPr>
              <w:t xml:space="preserve"> = 6 is the number of slots to first TRS transmission occasion after MAC CE command is decoded by the UE, </w:t>
            </w:r>
            <m:oMath>
              <m:sSub>
                <m:sSubPr>
                  <m:ctrlPr>
                    <w:rPr>
                      <w:rFonts w:ascii="Cambria Math" w:eastAsia="CG Times (WN)" w:hAnsi="Cambria Math" w:cs="SimSun"/>
                      <w:szCs w:val="18"/>
                      <w:lang w:eastAsia="zh-CN"/>
                    </w:rPr>
                  </m:ctrlPr>
                </m:sSubPr>
                <m:e>
                  <m:r>
                    <m:rPr>
                      <m:sty m:val="p"/>
                    </m:rPr>
                    <w:rPr>
                      <w:rFonts w:ascii="Cambria Math" w:eastAsia="CG Times (WN)" w:hAnsi="Cambria Math"/>
                      <w:lang w:eastAsia="zh-CN"/>
                    </w:rPr>
                    <m:t>T</m:t>
                  </m:r>
                </m:e>
                <m:sub>
                  <m:r>
                    <m:rPr>
                      <m:sty m:val="p"/>
                    </m:rPr>
                    <w:rPr>
                      <w:rFonts w:ascii="Cambria Math" w:eastAsia="CG Times (WN)" w:hAnsi="Cambria Math"/>
                      <w:lang w:eastAsia="zh-CN"/>
                    </w:rPr>
                    <m:t>TRS proc</m:t>
                  </m:r>
                </m:sub>
              </m:sSub>
            </m:oMath>
            <w:r w:rsidRPr="00F72CD4">
              <w:rPr>
                <w:rFonts w:eastAsia="CG Times (WN)"/>
                <w:lang w:eastAsia="zh-CN"/>
              </w:rPr>
              <w:t xml:space="preserve"> = 2 is the number of slots for TRS processing.</w:t>
            </w:r>
          </w:p>
        </w:tc>
      </w:tr>
    </w:tbl>
    <w:p w14:paraId="61BC3F53" w14:textId="77777777" w:rsidR="00B16D0F" w:rsidRPr="00F72CD4" w:rsidRDefault="00B16D0F" w:rsidP="000D2D5A">
      <w:pPr>
        <w:rPr>
          <w:rFonts w:eastAsia="Malgun Gothic"/>
        </w:rPr>
      </w:pPr>
    </w:p>
    <w:p w14:paraId="0DD6469F" w14:textId="77777777" w:rsidR="00B16D0F" w:rsidRPr="00F72CD4" w:rsidRDefault="00B16D0F" w:rsidP="000D2D5A">
      <w:pPr>
        <w:pStyle w:val="TH"/>
        <w:rPr>
          <w:rFonts w:eastAsia="Malgun Gothic"/>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3</w:t>
      </w:r>
      <w:r w:rsidRPr="00F72CD4">
        <w:rPr>
          <w:rFonts w:eastAsia="Malgun Gothic"/>
        </w:rPr>
        <w:t>: Single carrier performance for FDD 15 kHz SCS for HST-DPS CA configurations with 1 active PDSCH TCI st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2"/>
        <w:gridCol w:w="1258"/>
        <w:gridCol w:w="1190"/>
        <w:gridCol w:w="1356"/>
        <w:gridCol w:w="1207"/>
        <w:gridCol w:w="1367"/>
        <w:gridCol w:w="1371"/>
        <w:gridCol w:w="668"/>
      </w:tblGrid>
      <w:tr w:rsidR="00B16D0F" w:rsidRPr="00F72CD4" w14:paraId="1282A1EF" w14:textId="77777777" w:rsidTr="00057C19">
        <w:trPr>
          <w:trHeight w:val="397"/>
          <w:jc w:val="center"/>
        </w:trPr>
        <w:tc>
          <w:tcPr>
            <w:tcW w:w="629" w:type="pct"/>
            <w:vMerge w:val="restart"/>
            <w:shd w:val="clear" w:color="auto" w:fill="FFFFFF"/>
            <w:vAlign w:val="center"/>
          </w:tcPr>
          <w:p w14:paraId="705FF1B7"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2BC8DCE9"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53CFB1FB"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4" w:type="pct"/>
            <w:vMerge w:val="restart"/>
            <w:shd w:val="clear" w:color="auto" w:fill="FFFFFF"/>
            <w:vAlign w:val="center"/>
          </w:tcPr>
          <w:p w14:paraId="61EBD421" w14:textId="77777777" w:rsidR="00B16D0F" w:rsidRPr="00F72CD4" w:rsidRDefault="00B16D0F" w:rsidP="000D2D5A">
            <w:pPr>
              <w:pStyle w:val="TAH"/>
              <w:rPr>
                <w:rFonts w:eastAsia="Malgun Gothic"/>
              </w:rPr>
            </w:pPr>
            <w:r w:rsidRPr="00F72CD4">
              <w:rPr>
                <w:rFonts w:eastAsia="Malgun Gothic"/>
              </w:rPr>
              <w:t>Propagation condition</w:t>
            </w:r>
          </w:p>
        </w:tc>
        <w:tc>
          <w:tcPr>
            <w:tcW w:w="627" w:type="pct"/>
            <w:vMerge w:val="restart"/>
            <w:shd w:val="clear" w:color="auto" w:fill="FFFFFF"/>
            <w:vAlign w:val="center"/>
          </w:tcPr>
          <w:p w14:paraId="2F35F00C"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4346D214"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9" w:type="pct"/>
            <w:gridSpan w:val="2"/>
            <w:shd w:val="clear" w:color="auto" w:fill="FFFFFF"/>
            <w:vAlign w:val="center"/>
          </w:tcPr>
          <w:p w14:paraId="0EF61B51"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5B190924" w14:textId="77777777" w:rsidTr="00057C19">
        <w:trPr>
          <w:trHeight w:val="397"/>
          <w:jc w:val="center"/>
        </w:trPr>
        <w:tc>
          <w:tcPr>
            <w:tcW w:w="629" w:type="pct"/>
            <w:vMerge/>
            <w:shd w:val="clear" w:color="auto" w:fill="FFFFFF"/>
            <w:vAlign w:val="center"/>
          </w:tcPr>
          <w:p w14:paraId="388B0772" w14:textId="77777777" w:rsidR="00B16D0F" w:rsidRPr="00F72CD4" w:rsidRDefault="00B16D0F" w:rsidP="000D2D5A">
            <w:pPr>
              <w:pStyle w:val="TAH"/>
              <w:rPr>
                <w:rFonts w:eastAsia="Malgun Gothic"/>
              </w:rPr>
            </w:pPr>
          </w:p>
        </w:tc>
        <w:tc>
          <w:tcPr>
            <w:tcW w:w="653" w:type="pct"/>
            <w:vMerge/>
            <w:shd w:val="clear" w:color="auto" w:fill="FFFFFF"/>
            <w:vAlign w:val="center"/>
          </w:tcPr>
          <w:p w14:paraId="48A96E0A" w14:textId="77777777" w:rsidR="00B16D0F" w:rsidRPr="00F72CD4" w:rsidRDefault="00B16D0F" w:rsidP="000D2D5A">
            <w:pPr>
              <w:pStyle w:val="TAH"/>
              <w:rPr>
                <w:rFonts w:eastAsia="Malgun Gothic"/>
              </w:rPr>
            </w:pPr>
          </w:p>
        </w:tc>
        <w:tc>
          <w:tcPr>
            <w:tcW w:w="618" w:type="pct"/>
            <w:vMerge/>
            <w:shd w:val="clear" w:color="auto" w:fill="FFFFFF"/>
            <w:vAlign w:val="center"/>
          </w:tcPr>
          <w:p w14:paraId="26EF565E" w14:textId="77777777" w:rsidR="00B16D0F" w:rsidRPr="00F72CD4" w:rsidRDefault="00B16D0F" w:rsidP="000D2D5A">
            <w:pPr>
              <w:pStyle w:val="TAH"/>
              <w:rPr>
                <w:rFonts w:eastAsia="Malgun Gothic"/>
              </w:rPr>
            </w:pPr>
          </w:p>
        </w:tc>
        <w:tc>
          <w:tcPr>
            <w:tcW w:w="704" w:type="pct"/>
            <w:vMerge/>
            <w:shd w:val="clear" w:color="auto" w:fill="FFFFFF"/>
            <w:vAlign w:val="center"/>
          </w:tcPr>
          <w:p w14:paraId="46D11ABB" w14:textId="77777777" w:rsidR="00B16D0F" w:rsidRPr="00F72CD4" w:rsidRDefault="00B16D0F" w:rsidP="000D2D5A">
            <w:pPr>
              <w:pStyle w:val="TAH"/>
              <w:rPr>
                <w:rFonts w:eastAsia="Malgun Gothic"/>
              </w:rPr>
            </w:pPr>
          </w:p>
        </w:tc>
        <w:tc>
          <w:tcPr>
            <w:tcW w:w="627" w:type="pct"/>
            <w:vMerge/>
            <w:shd w:val="clear" w:color="auto" w:fill="FFFFFF"/>
            <w:vAlign w:val="center"/>
          </w:tcPr>
          <w:p w14:paraId="5EFB55D1" w14:textId="77777777" w:rsidR="00B16D0F" w:rsidRPr="00F72CD4" w:rsidRDefault="00B16D0F" w:rsidP="000D2D5A">
            <w:pPr>
              <w:pStyle w:val="TAH"/>
              <w:rPr>
                <w:rFonts w:eastAsia="Malgun Gothic"/>
              </w:rPr>
            </w:pPr>
          </w:p>
        </w:tc>
        <w:tc>
          <w:tcPr>
            <w:tcW w:w="710" w:type="pct"/>
            <w:vMerge/>
            <w:shd w:val="clear" w:color="auto" w:fill="FFFFFF"/>
            <w:vAlign w:val="center"/>
          </w:tcPr>
          <w:p w14:paraId="6B18239E" w14:textId="77777777" w:rsidR="00B16D0F" w:rsidRPr="00F72CD4" w:rsidRDefault="00B16D0F" w:rsidP="000D2D5A">
            <w:pPr>
              <w:pStyle w:val="TAH"/>
              <w:rPr>
                <w:rFonts w:eastAsia="Malgun Gothic"/>
              </w:rPr>
            </w:pPr>
          </w:p>
        </w:tc>
        <w:tc>
          <w:tcPr>
            <w:tcW w:w="712" w:type="pct"/>
            <w:shd w:val="clear" w:color="auto" w:fill="FFFFFF"/>
            <w:vAlign w:val="center"/>
          </w:tcPr>
          <w:p w14:paraId="181B456F"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69436F7D"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5BD960A1" w14:textId="77777777" w:rsidTr="00057C19">
        <w:trPr>
          <w:trHeight w:val="200"/>
          <w:jc w:val="center"/>
        </w:trPr>
        <w:tc>
          <w:tcPr>
            <w:tcW w:w="629" w:type="pct"/>
            <w:shd w:val="clear" w:color="auto" w:fill="FFFFFF"/>
            <w:vAlign w:val="center"/>
          </w:tcPr>
          <w:p w14:paraId="6A809825"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6259BD20" w14:textId="77777777" w:rsidR="00B16D0F" w:rsidRPr="00F72CD4" w:rsidRDefault="00B16D0F" w:rsidP="000D2D5A">
            <w:pPr>
              <w:pStyle w:val="TAC"/>
              <w:rPr>
                <w:rFonts w:eastAsia="Malgun Gothic"/>
              </w:rPr>
            </w:pPr>
            <w:r w:rsidRPr="00F72CD4">
              <w:rPr>
                <w:rFonts w:eastAsia="Malgun Gothic"/>
              </w:rPr>
              <w:t>R.PDSCH.1-15.1</w:t>
            </w:r>
          </w:p>
        </w:tc>
        <w:tc>
          <w:tcPr>
            <w:tcW w:w="618" w:type="pct"/>
            <w:shd w:val="clear" w:color="auto" w:fill="FFFFFF"/>
            <w:vAlign w:val="center"/>
          </w:tcPr>
          <w:p w14:paraId="27B94DDE"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0AECFDF1"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40D6B42F"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07CB3A4E"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1A8883E7"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238E5ED"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4C45353C" w14:textId="77777777" w:rsidTr="00057C19">
        <w:trPr>
          <w:trHeight w:val="200"/>
          <w:jc w:val="center"/>
        </w:trPr>
        <w:tc>
          <w:tcPr>
            <w:tcW w:w="629" w:type="pct"/>
            <w:shd w:val="clear" w:color="auto" w:fill="FFFFFF"/>
            <w:vAlign w:val="center"/>
          </w:tcPr>
          <w:p w14:paraId="3D5CEEC9"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31416DE3" w14:textId="77777777" w:rsidR="00B16D0F" w:rsidRPr="00F72CD4" w:rsidRDefault="00B16D0F" w:rsidP="000D2D5A">
            <w:pPr>
              <w:pStyle w:val="TAC"/>
              <w:rPr>
                <w:rFonts w:eastAsia="Malgun Gothic"/>
                <w:lang w:eastAsia="zh-CN"/>
              </w:rPr>
            </w:pPr>
            <w:r w:rsidRPr="00F72CD4">
              <w:rPr>
                <w:rFonts w:eastAsia="Malgun Gothic"/>
                <w:lang w:eastAsia="zh-CN"/>
              </w:rPr>
              <w:t>R.PDSCH.1-8.4 FDD</w:t>
            </w:r>
          </w:p>
        </w:tc>
        <w:tc>
          <w:tcPr>
            <w:tcW w:w="618" w:type="pct"/>
            <w:shd w:val="clear" w:color="auto" w:fill="FFFFFF"/>
            <w:vAlign w:val="center"/>
          </w:tcPr>
          <w:p w14:paraId="3621614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399DA308"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6F843342"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DAF6483"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0CAFC10C"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D8D9976" w14:textId="77777777" w:rsidR="00B16D0F" w:rsidRPr="00F72CD4" w:rsidRDefault="00B16D0F" w:rsidP="000D2D5A">
            <w:pPr>
              <w:pStyle w:val="TAC"/>
              <w:rPr>
                <w:rFonts w:eastAsia="Malgun Gothic"/>
                <w:lang w:eastAsia="zh-CN"/>
              </w:rPr>
            </w:pPr>
            <w:r w:rsidRPr="00F72CD4">
              <w:rPr>
                <w:rFonts w:eastAsia="Malgun Gothic"/>
              </w:rPr>
              <w:t>10.8</w:t>
            </w:r>
          </w:p>
        </w:tc>
      </w:tr>
      <w:tr w:rsidR="00B16D0F" w:rsidRPr="00F72CD4" w14:paraId="4CA11B55" w14:textId="77777777" w:rsidTr="00057C19">
        <w:trPr>
          <w:trHeight w:val="200"/>
          <w:jc w:val="center"/>
        </w:trPr>
        <w:tc>
          <w:tcPr>
            <w:tcW w:w="629" w:type="pct"/>
            <w:shd w:val="clear" w:color="auto" w:fill="FFFFFF"/>
            <w:vAlign w:val="center"/>
          </w:tcPr>
          <w:p w14:paraId="161811D2"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347062A8" w14:textId="77777777" w:rsidR="00B16D0F" w:rsidRPr="00F72CD4" w:rsidRDefault="00B16D0F" w:rsidP="000D2D5A">
            <w:pPr>
              <w:pStyle w:val="TAC"/>
              <w:rPr>
                <w:rFonts w:eastAsia="Malgun Gothic"/>
                <w:lang w:eastAsia="zh-CN"/>
              </w:rPr>
            </w:pPr>
            <w:r w:rsidRPr="00F72CD4">
              <w:rPr>
                <w:rFonts w:eastAsia="Malgun Gothic"/>
                <w:lang w:eastAsia="zh-CN"/>
              </w:rPr>
              <w:t>R.PDSCH.1-15.2</w:t>
            </w:r>
          </w:p>
        </w:tc>
        <w:tc>
          <w:tcPr>
            <w:tcW w:w="618" w:type="pct"/>
            <w:shd w:val="clear" w:color="auto" w:fill="FFFFFF"/>
            <w:vAlign w:val="center"/>
          </w:tcPr>
          <w:p w14:paraId="568597CE"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5E1D8C55"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2E9D7232"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932AF6B"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5880921B"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77207C6"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4F539C57" w14:textId="77777777" w:rsidTr="00057C19">
        <w:trPr>
          <w:trHeight w:val="200"/>
          <w:jc w:val="center"/>
        </w:trPr>
        <w:tc>
          <w:tcPr>
            <w:tcW w:w="629" w:type="pct"/>
            <w:shd w:val="clear" w:color="auto" w:fill="FFFFFF"/>
            <w:vAlign w:val="center"/>
          </w:tcPr>
          <w:p w14:paraId="5BA27500"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026F7B23" w14:textId="77777777" w:rsidR="00B16D0F" w:rsidRPr="00F72CD4" w:rsidRDefault="00B16D0F" w:rsidP="000D2D5A">
            <w:pPr>
              <w:pStyle w:val="TAC"/>
              <w:rPr>
                <w:rFonts w:eastAsia="Malgun Gothic"/>
              </w:rPr>
            </w:pPr>
            <w:r w:rsidRPr="00F72CD4">
              <w:rPr>
                <w:rFonts w:eastAsia="Malgun Gothic"/>
              </w:rPr>
              <w:t>R.PDSCH.1-15.3</w:t>
            </w:r>
          </w:p>
        </w:tc>
        <w:tc>
          <w:tcPr>
            <w:tcW w:w="618" w:type="pct"/>
            <w:shd w:val="clear" w:color="auto" w:fill="FFFFFF"/>
            <w:vAlign w:val="center"/>
          </w:tcPr>
          <w:p w14:paraId="09D3A40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1748E190"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6202182F"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566AD97"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4F1E21D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2061B56"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2C0D8618" w14:textId="77777777" w:rsidTr="00057C19">
        <w:trPr>
          <w:trHeight w:val="200"/>
          <w:jc w:val="center"/>
        </w:trPr>
        <w:tc>
          <w:tcPr>
            <w:tcW w:w="629" w:type="pct"/>
            <w:shd w:val="clear" w:color="auto" w:fill="FFFFFF"/>
            <w:vAlign w:val="center"/>
          </w:tcPr>
          <w:p w14:paraId="55A1973C"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3333CCA3" w14:textId="77777777" w:rsidR="00B16D0F" w:rsidRPr="00F72CD4" w:rsidRDefault="00B16D0F" w:rsidP="000D2D5A">
            <w:pPr>
              <w:pStyle w:val="TAC"/>
              <w:rPr>
                <w:rFonts w:eastAsia="Malgun Gothic"/>
              </w:rPr>
            </w:pPr>
            <w:r w:rsidRPr="00F72CD4">
              <w:rPr>
                <w:rFonts w:eastAsia="Malgun Gothic"/>
              </w:rPr>
              <w:t>R.PDSCH.1-15.4</w:t>
            </w:r>
          </w:p>
        </w:tc>
        <w:tc>
          <w:tcPr>
            <w:tcW w:w="618" w:type="pct"/>
            <w:shd w:val="clear" w:color="auto" w:fill="FFFFFF"/>
            <w:vAlign w:val="center"/>
          </w:tcPr>
          <w:p w14:paraId="653E5C0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245CADEB"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1288C726"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44CA7D1"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2BCEBA7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4D35FC3" w14:textId="77777777" w:rsidR="00B16D0F" w:rsidRPr="00F72CD4" w:rsidRDefault="00B16D0F" w:rsidP="000D2D5A">
            <w:pPr>
              <w:pStyle w:val="TAC"/>
              <w:rPr>
                <w:rFonts w:eastAsia="Malgun Gothic"/>
                <w:lang w:eastAsia="zh-CN"/>
              </w:rPr>
            </w:pPr>
            <w:r w:rsidRPr="00F72CD4">
              <w:rPr>
                <w:rFonts w:eastAsia="Malgun Gothic"/>
              </w:rPr>
              <w:t>10.8</w:t>
            </w:r>
          </w:p>
        </w:tc>
      </w:tr>
      <w:tr w:rsidR="00B16D0F" w:rsidRPr="00F72CD4" w14:paraId="0E0397C1" w14:textId="77777777" w:rsidTr="00057C19">
        <w:trPr>
          <w:trHeight w:val="200"/>
          <w:jc w:val="center"/>
        </w:trPr>
        <w:tc>
          <w:tcPr>
            <w:tcW w:w="629" w:type="pct"/>
            <w:shd w:val="clear" w:color="auto" w:fill="FFFFFF"/>
            <w:vAlign w:val="center"/>
          </w:tcPr>
          <w:p w14:paraId="1DDE20C9"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6D9C7F3B" w14:textId="77777777" w:rsidR="00B16D0F" w:rsidRPr="00F72CD4" w:rsidRDefault="00B16D0F" w:rsidP="000D2D5A">
            <w:pPr>
              <w:pStyle w:val="TAC"/>
              <w:rPr>
                <w:rFonts w:eastAsia="Malgun Gothic"/>
              </w:rPr>
            </w:pPr>
            <w:r w:rsidRPr="00F72CD4">
              <w:rPr>
                <w:rFonts w:eastAsia="Malgun Gothic"/>
              </w:rPr>
              <w:t>R.PDSCH.1-15.5</w:t>
            </w:r>
          </w:p>
        </w:tc>
        <w:tc>
          <w:tcPr>
            <w:tcW w:w="618" w:type="pct"/>
            <w:shd w:val="clear" w:color="auto" w:fill="FFFFFF"/>
            <w:vAlign w:val="center"/>
          </w:tcPr>
          <w:p w14:paraId="27C9EDD3"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08B58701"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3708F28D"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D4DE61C"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6081A6AC"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8E400E7" w14:textId="77777777" w:rsidR="00B16D0F" w:rsidRPr="00F72CD4" w:rsidRDefault="00B16D0F" w:rsidP="000D2D5A">
            <w:pPr>
              <w:pStyle w:val="TAC"/>
              <w:rPr>
                <w:rFonts w:eastAsia="Malgun Gothic"/>
                <w:lang w:eastAsia="zh-CN"/>
              </w:rPr>
            </w:pPr>
            <w:r w:rsidRPr="00F72CD4">
              <w:rPr>
                <w:rFonts w:eastAsia="Malgun Gothic"/>
              </w:rPr>
              <w:t>10.9</w:t>
            </w:r>
          </w:p>
        </w:tc>
      </w:tr>
      <w:tr w:rsidR="00B16D0F" w:rsidRPr="00F72CD4" w14:paraId="55C5504F" w14:textId="77777777" w:rsidTr="00057C19">
        <w:trPr>
          <w:trHeight w:val="200"/>
          <w:jc w:val="center"/>
        </w:trPr>
        <w:tc>
          <w:tcPr>
            <w:tcW w:w="629" w:type="pct"/>
            <w:shd w:val="clear" w:color="auto" w:fill="FFFFFF"/>
            <w:vAlign w:val="center"/>
          </w:tcPr>
          <w:p w14:paraId="3AE187ED" w14:textId="77777777" w:rsidR="00B16D0F" w:rsidRPr="00F72CD4" w:rsidRDefault="00B16D0F" w:rsidP="000D2D5A">
            <w:pPr>
              <w:pStyle w:val="TAC"/>
              <w:rPr>
                <w:rFonts w:eastAsia="Malgun Gothic"/>
              </w:rPr>
            </w:pPr>
            <w:r w:rsidRPr="00F72CD4">
              <w:rPr>
                <w:rFonts w:eastAsia="Malgun Gothic"/>
              </w:rPr>
              <w:t>35</w:t>
            </w:r>
          </w:p>
        </w:tc>
        <w:tc>
          <w:tcPr>
            <w:tcW w:w="653" w:type="pct"/>
            <w:shd w:val="clear" w:color="auto" w:fill="FFFFFF"/>
            <w:vAlign w:val="center"/>
          </w:tcPr>
          <w:p w14:paraId="79286D81" w14:textId="77777777" w:rsidR="00B16D0F" w:rsidRPr="00F72CD4" w:rsidRDefault="00B16D0F" w:rsidP="000D2D5A">
            <w:pPr>
              <w:pStyle w:val="TAC"/>
              <w:rPr>
                <w:rFonts w:eastAsia="Malgun Gothic"/>
              </w:rPr>
            </w:pPr>
            <w:r w:rsidRPr="00F72CD4">
              <w:rPr>
                <w:rFonts w:eastAsia="Malgun Gothic"/>
              </w:rPr>
              <w:t>R.PDSCH.1-16.3</w:t>
            </w:r>
          </w:p>
        </w:tc>
        <w:tc>
          <w:tcPr>
            <w:tcW w:w="618" w:type="pct"/>
            <w:shd w:val="clear" w:color="auto" w:fill="FFFFFF"/>
            <w:vAlign w:val="center"/>
          </w:tcPr>
          <w:p w14:paraId="1EFDE8F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0DDF5CB8" w14:textId="77777777" w:rsidR="00B16D0F" w:rsidRPr="00F72CD4" w:rsidRDefault="00B16D0F" w:rsidP="000D2D5A">
            <w:pPr>
              <w:pStyle w:val="TAC"/>
              <w:rPr>
                <w:rFonts w:eastAsia="Malgun Gothic"/>
              </w:rPr>
            </w:pPr>
            <w:r w:rsidRPr="00F72CD4">
              <w:rPr>
                <w:rFonts w:eastAsia="Malgun Gothic"/>
              </w:rPr>
              <w:t>HST-DPS</w:t>
            </w:r>
          </w:p>
        </w:tc>
        <w:tc>
          <w:tcPr>
            <w:tcW w:w="627" w:type="pct"/>
            <w:shd w:val="clear" w:color="auto" w:fill="FFFFFF"/>
            <w:vAlign w:val="center"/>
          </w:tcPr>
          <w:p w14:paraId="4CF4C487"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65244608" w14:textId="77777777" w:rsidR="00B16D0F" w:rsidRPr="00F72CD4" w:rsidRDefault="00B16D0F" w:rsidP="000D2D5A">
            <w:pPr>
              <w:pStyle w:val="TAC"/>
              <w:rPr>
                <w:rFonts w:eastAsia="Malgun Gothic"/>
              </w:rPr>
            </w:pPr>
            <w:r w:rsidRPr="00F72CD4">
              <w:rPr>
                <w:rFonts w:eastAsia="Malgun Gothic"/>
              </w:rPr>
              <w:t>2x4</w:t>
            </w:r>
          </w:p>
        </w:tc>
        <w:tc>
          <w:tcPr>
            <w:tcW w:w="712" w:type="pct"/>
            <w:shd w:val="clear" w:color="auto" w:fill="FFFFFF"/>
            <w:vAlign w:val="center"/>
          </w:tcPr>
          <w:p w14:paraId="3B9F9CB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54AE879" w14:textId="77777777" w:rsidR="00B16D0F" w:rsidRPr="00F72CD4" w:rsidRDefault="00B16D0F" w:rsidP="000D2D5A">
            <w:pPr>
              <w:pStyle w:val="TAC"/>
              <w:rPr>
                <w:rFonts w:eastAsia="Malgun Gothic"/>
              </w:rPr>
            </w:pPr>
            <w:r w:rsidRPr="00F72CD4">
              <w:rPr>
                <w:rFonts w:eastAsia="Malgun Gothic"/>
              </w:rPr>
              <w:t>10.6</w:t>
            </w:r>
          </w:p>
        </w:tc>
      </w:tr>
      <w:tr w:rsidR="00B16D0F" w:rsidRPr="00F72CD4" w14:paraId="73949E24" w14:textId="77777777" w:rsidTr="00057C19">
        <w:trPr>
          <w:trHeight w:val="200"/>
          <w:jc w:val="center"/>
        </w:trPr>
        <w:tc>
          <w:tcPr>
            <w:tcW w:w="629" w:type="pct"/>
            <w:shd w:val="clear" w:color="auto" w:fill="FFFFFF"/>
            <w:vAlign w:val="center"/>
          </w:tcPr>
          <w:p w14:paraId="0DA6C556"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51ED3787" w14:textId="77777777" w:rsidR="00B16D0F" w:rsidRPr="00F72CD4" w:rsidRDefault="00B16D0F" w:rsidP="000D2D5A">
            <w:pPr>
              <w:pStyle w:val="TAC"/>
              <w:rPr>
                <w:rFonts w:eastAsia="Malgun Gothic"/>
              </w:rPr>
            </w:pPr>
            <w:r w:rsidRPr="00F72CD4">
              <w:rPr>
                <w:rFonts w:eastAsia="Malgun Gothic"/>
              </w:rPr>
              <w:t>R.PDSCH.1-16.1</w:t>
            </w:r>
          </w:p>
        </w:tc>
        <w:tc>
          <w:tcPr>
            <w:tcW w:w="618" w:type="pct"/>
            <w:shd w:val="clear" w:color="auto" w:fill="FFFFFF"/>
            <w:vAlign w:val="center"/>
          </w:tcPr>
          <w:p w14:paraId="1478143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5DACDB45"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4B64DCFA"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77E46C6"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426DFF9C"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0F3C9E2"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11805DA5" w14:textId="77777777" w:rsidTr="00057C19">
        <w:trPr>
          <w:trHeight w:val="200"/>
          <w:jc w:val="center"/>
        </w:trPr>
        <w:tc>
          <w:tcPr>
            <w:tcW w:w="629" w:type="pct"/>
            <w:shd w:val="clear" w:color="auto" w:fill="FFFFFF"/>
            <w:vAlign w:val="center"/>
          </w:tcPr>
          <w:p w14:paraId="2783D061" w14:textId="77777777" w:rsidR="00B16D0F" w:rsidRPr="00F72CD4" w:rsidRDefault="00B16D0F" w:rsidP="000D2D5A">
            <w:pPr>
              <w:pStyle w:val="TAC"/>
              <w:rPr>
                <w:rFonts w:eastAsia="Malgun Gothic"/>
              </w:rPr>
            </w:pPr>
            <w:r w:rsidRPr="00F72CD4">
              <w:rPr>
                <w:rFonts w:eastAsia="Malgun Gothic"/>
              </w:rPr>
              <w:t>45</w:t>
            </w:r>
          </w:p>
        </w:tc>
        <w:tc>
          <w:tcPr>
            <w:tcW w:w="653" w:type="pct"/>
            <w:shd w:val="clear" w:color="auto" w:fill="FFFFFF"/>
            <w:vAlign w:val="center"/>
          </w:tcPr>
          <w:p w14:paraId="06DDD21D" w14:textId="77777777" w:rsidR="00B16D0F" w:rsidRPr="00F72CD4" w:rsidRDefault="00B16D0F" w:rsidP="000D2D5A">
            <w:pPr>
              <w:pStyle w:val="TAC"/>
              <w:rPr>
                <w:rFonts w:eastAsia="Malgun Gothic"/>
              </w:rPr>
            </w:pPr>
            <w:r w:rsidRPr="00F72CD4">
              <w:rPr>
                <w:rFonts w:eastAsia="Malgun Gothic"/>
              </w:rPr>
              <w:t>R.PDSCH.1-16.4</w:t>
            </w:r>
          </w:p>
        </w:tc>
        <w:tc>
          <w:tcPr>
            <w:tcW w:w="618" w:type="pct"/>
            <w:shd w:val="clear" w:color="auto" w:fill="FFFFFF"/>
            <w:vAlign w:val="center"/>
          </w:tcPr>
          <w:p w14:paraId="06D250D8"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4D742BAF" w14:textId="77777777" w:rsidR="00B16D0F" w:rsidRPr="00F72CD4" w:rsidRDefault="00B16D0F" w:rsidP="000D2D5A">
            <w:pPr>
              <w:pStyle w:val="TAC"/>
              <w:rPr>
                <w:rFonts w:eastAsia="Malgun Gothic"/>
              </w:rPr>
            </w:pPr>
            <w:r w:rsidRPr="00F72CD4">
              <w:rPr>
                <w:rFonts w:eastAsia="Malgun Gothic"/>
              </w:rPr>
              <w:t>HST-DPS</w:t>
            </w:r>
          </w:p>
        </w:tc>
        <w:tc>
          <w:tcPr>
            <w:tcW w:w="627" w:type="pct"/>
            <w:shd w:val="clear" w:color="auto" w:fill="FFFFFF"/>
            <w:vAlign w:val="center"/>
          </w:tcPr>
          <w:p w14:paraId="7CBCC1C5"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7062A3AA" w14:textId="77777777" w:rsidR="00B16D0F" w:rsidRPr="00F72CD4" w:rsidRDefault="00B16D0F" w:rsidP="000D2D5A">
            <w:pPr>
              <w:pStyle w:val="TAC"/>
              <w:rPr>
                <w:rFonts w:eastAsia="Malgun Gothic"/>
              </w:rPr>
            </w:pPr>
            <w:r w:rsidRPr="00F72CD4">
              <w:rPr>
                <w:rFonts w:eastAsia="Malgun Gothic"/>
              </w:rPr>
              <w:t>2x4</w:t>
            </w:r>
          </w:p>
        </w:tc>
        <w:tc>
          <w:tcPr>
            <w:tcW w:w="712" w:type="pct"/>
            <w:shd w:val="clear" w:color="auto" w:fill="FFFFFF"/>
            <w:vAlign w:val="center"/>
          </w:tcPr>
          <w:p w14:paraId="132DAFC4"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ABCA12F" w14:textId="77777777" w:rsidR="00B16D0F" w:rsidRPr="00F72CD4" w:rsidRDefault="00B16D0F" w:rsidP="000D2D5A">
            <w:pPr>
              <w:pStyle w:val="TAC"/>
              <w:rPr>
                <w:rFonts w:eastAsia="Malgun Gothic"/>
              </w:rPr>
            </w:pPr>
            <w:r w:rsidRPr="00F72CD4">
              <w:rPr>
                <w:rFonts w:eastAsia="Malgun Gothic"/>
              </w:rPr>
              <w:t>10.6</w:t>
            </w:r>
          </w:p>
        </w:tc>
      </w:tr>
      <w:tr w:rsidR="00B16D0F" w:rsidRPr="00F72CD4" w14:paraId="7EF4CFBD" w14:textId="77777777" w:rsidTr="00057C19">
        <w:trPr>
          <w:trHeight w:val="200"/>
          <w:jc w:val="center"/>
        </w:trPr>
        <w:tc>
          <w:tcPr>
            <w:tcW w:w="629" w:type="pct"/>
            <w:shd w:val="clear" w:color="auto" w:fill="FFFFFF"/>
            <w:vAlign w:val="center"/>
          </w:tcPr>
          <w:p w14:paraId="0495470E"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6DD39BD5" w14:textId="77777777" w:rsidR="00B16D0F" w:rsidRPr="00F72CD4" w:rsidRDefault="00B16D0F" w:rsidP="000D2D5A">
            <w:pPr>
              <w:pStyle w:val="TAC"/>
              <w:rPr>
                <w:rFonts w:eastAsia="Malgun Gothic"/>
              </w:rPr>
            </w:pPr>
            <w:r w:rsidRPr="00F72CD4">
              <w:rPr>
                <w:rFonts w:eastAsia="Malgun Gothic"/>
              </w:rPr>
              <w:t>R.PDSCH.1-16.2</w:t>
            </w:r>
          </w:p>
        </w:tc>
        <w:tc>
          <w:tcPr>
            <w:tcW w:w="618" w:type="pct"/>
            <w:shd w:val="clear" w:color="auto" w:fill="FFFFFF"/>
            <w:vAlign w:val="center"/>
          </w:tcPr>
          <w:p w14:paraId="6A0E199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39F970C8"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31686CD8"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0E245930"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237E3B3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CB1757B" w14:textId="77777777" w:rsidR="00B16D0F" w:rsidRPr="00F72CD4" w:rsidRDefault="00B16D0F" w:rsidP="000D2D5A">
            <w:pPr>
              <w:pStyle w:val="TAC"/>
              <w:rPr>
                <w:rFonts w:eastAsia="Malgun Gothic"/>
                <w:lang w:eastAsia="zh-CN"/>
              </w:rPr>
            </w:pPr>
            <w:r w:rsidRPr="00F72CD4">
              <w:rPr>
                <w:rFonts w:eastAsia="Malgun Gothic"/>
              </w:rPr>
              <w:t>11.0</w:t>
            </w:r>
          </w:p>
        </w:tc>
      </w:tr>
    </w:tbl>
    <w:p w14:paraId="10D2809F" w14:textId="77777777" w:rsidR="00B16D0F" w:rsidRPr="00F72CD4" w:rsidRDefault="00B16D0F" w:rsidP="000D2D5A">
      <w:pPr>
        <w:rPr>
          <w:rFonts w:eastAsia="SimSun"/>
          <w:lang w:eastAsia="zh-CN"/>
        </w:rPr>
      </w:pPr>
    </w:p>
    <w:p w14:paraId="769D0A15" w14:textId="77777777" w:rsidR="00B16D0F" w:rsidRPr="00F72CD4" w:rsidRDefault="00B16D0F" w:rsidP="000D2D5A">
      <w:pPr>
        <w:pStyle w:val="TH"/>
        <w:rPr>
          <w:rFonts w:eastAsia="Malgun Gothic"/>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4</w:t>
      </w:r>
      <w:r w:rsidRPr="00F72CD4">
        <w:rPr>
          <w:rFonts w:eastAsia="Malgun Gothic"/>
        </w:rPr>
        <w:t>: Single carrier performance for FDD 15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187"/>
        <w:gridCol w:w="1238"/>
        <w:gridCol w:w="12"/>
        <w:gridCol w:w="1167"/>
        <w:gridCol w:w="1327"/>
        <w:gridCol w:w="1186"/>
        <w:gridCol w:w="1367"/>
        <w:gridCol w:w="1448"/>
        <w:gridCol w:w="697"/>
      </w:tblGrid>
      <w:tr w:rsidR="00B16D0F" w:rsidRPr="00F72CD4" w14:paraId="00079D91" w14:textId="77777777" w:rsidTr="00057C19">
        <w:trPr>
          <w:trHeight w:val="397"/>
          <w:jc w:val="center"/>
        </w:trPr>
        <w:tc>
          <w:tcPr>
            <w:tcW w:w="616" w:type="pct"/>
            <w:vMerge w:val="restart"/>
            <w:shd w:val="clear" w:color="auto" w:fill="FFFFFF"/>
            <w:vAlign w:val="center"/>
          </w:tcPr>
          <w:p w14:paraId="0198BBEC"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43" w:type="pct"/>
            <w:vMerge w:val="restart"/>
            <w:shd w:val="clear" w:color="auto" w:fill="FFFFFF"/>
            <w:vAlign w:val="center"/>
          </w:tcPr>
          <w:p w14:paraId="5B6DFC9D"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2" w:type="pct"/>
            <w:gridSpan w:val="2"/>
            <w:vMerge w:val="restart"/>
            <w:shd w:val="clear" w:color="auto" w:fill="FFFFFF"/>
            <w:vAlign w:val="center"/>
          </w:tcPr>
          <w:p w14:paraId="2580EF80"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689" w:type="pct"/>
            <w:vMerge w:val="restart"/>
            <w:shd w:val="clear" w:color="auto" w:fill="FFFFFF"/>
            <w:vAlign w:val="center"/>
          </w:tcPr>
          <w:p w14:paraId="5E70C5FC" w14:textId="77777777" w:rsidR="00B16D0F" w:rsidRPr="00F72CD4" w:rsidRDefault="00B16D0F" w:rsidP="000D2D5A">
            <w:pPr>
              <w:pStyle w:val="TAH"/>
              <w:rPr>
                <w:rFonts w:eastAsia="Malgun Gothic"/>
              </w:rPr>
            </w:pPr>
            <w:r w:rsidRPr="00F72CD4">
              <w:rPr>
                <w:rFonts w:eastAsia="Malgun Gothic"/>
              </w:rPr>
              <w:t>Propagation condition</w:t>
            </w:r>
          </w:p>
        </w:tc>
        <w:tc>
          <w:tcPr>
            <w:tcW w:w="616" w:type="pct"/>
            <w:vMerge w:val="restart"/>
            <w:shd w:val="clear" w:color="auto" w:fill="FFFFFF"/>
            <w:vAlign w:val="center"/>
          </w:tcPr>
          <w:p w14:paraId="27682F23"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62E51C57"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114" w:type="pct"/>
            <w:gridSpan w:val="2"/>
            <w:shd w:val="clear" w:color="auto" w:fill="FFFFFF"/>
            <w:vAlign w:val="center"/>
          </w:tcPr>
          <w:p w14:paraId="0A7D3284"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33E72995" w14:textId="77777777" w:rsidTr="00057C19">
        <w:trPr>
          <w:trHeight w:val="397"/>
          <w:jc w:val="center"/>
        </w:trPr>
        <w:tc>
          <w:tcPr>
            <w:tcW w:w="616" w:type="pct"/>
            <w:vMerge/>
            <w:shd w:val="clear" w:color="auto" w:fill="FFFFFF"/>
            <w:vAlign w:val="center"/>
          </w:tcPr>
          <w:p w14:paraId="3F346C36" w14:textId="77777777" w:rsidR="00B16D0F" w:rsidRPr="00F72CD4" w:rsidRDefault="00B16D0F" w:rsidP="000D2D5A">
            <w:pPr>
              <w:pStyle w:val="TAH"/>
              <w:rPr>
                <w:rFonts w:eastAsia="Malgun Gothic"/>
              </w:rPr>
            </w:pPr>
          </w:p>
        </w:tc>
        <w:tc>
          <w:tcPr>
            <w:tcW w:w="643" w:type="pct"/>
            <w:vMerge/>
            <w:shd w:val="clear" w:color="auto" w:fill="FFFFFF"/>
            <w:vAlign w:val="center"/>
          </w:tcPr>
          <w:p w14:paraId="592837B9" w14:textId="77777777" w:rsidR="00B16D0F" w:rsidRPr="00F72CD4" w:rsidRDefault="00B16D0F" w:rsidP="000D2D5A">
            <w:pPr>
              <w:pStyle w:val="TAH"/>
              <w:rPr>
                <w:rFonts w:eastAsia="Malgun Gothic"/>
              </w:rPr>
            </w:pPr>
          </w:p>
        </w:tc>
        <w:tc>
          <w:tcPr>
            <w:tcW w:w="612" w:type="pct"/>
            <w:gridSpan w:val="2"/>
            <w:vMerge/>
            <w:shd w:val="clear" w:color="auto" w:fill="FFFFFF"/>
            <w:vAlign w:val="center"/>
          </w:tcPr>
          <w:p w14:paraId="76EE8F18" w14:textId="77777777" w:rsidR="00B16D0F" w:rsidRPr="00F72CD4" w:rsidRDefault="00B16D0F" w:rsidP="000D2D5A">
            <w:pPr>
              <w:pStyle w:val="TAH"/>
              <w:rPr>
                <w:rFonts w:eastAsia="Malgun Gothic"/>
              </w:rPr>
            </w:pPr>
          </w:p>
        </w:tc>
        <w:tc>
          <w:tcPr>
            <w:tcW w:w="689" w:type="pct"/>
            <w:vMerge/>
            <w:shd w:val="clear" w:color="auto" w:fill="FFFFFF"/>
            <w:vAlign w:val="center"/>
          </w:tcPr>
          <w:p w14:paraId="38F47239" w14:textId="77777777" w:rsidR="00B16D0F" w:rsidRPr="00F72CD4" w:rsidRDefault="00B16D0F" w:rsidP="000D2D5A">
            <w:pPr>
              <w:pStyle w:val="TAH"/>
              <w:rPr>
                <w:rFonts w:eastAsia="Malgun Gothic"/>
              </w:rPr>
            </w:pPr>
          </w:p>
        </w:tc>
        <w:tc>
          <w:tcPr>
            <w:tcW w:w="616" w:type="pct"/>
            <w:vMerge/>
            <w:shd w:val="clear" w:color="auto" w:fill="FFFFFF"/>
            <w:vAlign w:val="center"/>
          </w:tcPr>
          <w:p w14:paraId="14CEBAC5" w14:textId="77777777" w:rsidR="00B16D0F" w:rsidRPr="00F72CD4" w:rsidRDefault="00B16D0F" w:rsidP="000D2D5A">
            <w:pPr>
              <w:pStyle w:val="TAH"/>
              <w:rPr>
                <w:rFonts w:eastAsia="Malgun Gothic"/>
              </w:rPr>
            </w:pPr>
          </w:p>
        </w:tc>
        <w:tc>
          <w:tcPr>
            <w:tcW w:w="710" w:type="pct"/>
            <w:vMerge/>
            <w:shd w:val="clear" w:color="auto" w:fill="FFFFFF"/>
            <w:vAlign w:val="center"/>
          </w:tcPr>
          <w:p w14:paraId="59DFC4AC" w14:textId="77777777" w:rsidR="00B16D0F" w:rsidRPr="00F72CD4" w:rsidRDefault="00B16D0F" w:rsidP="000D2D5A">
            <w:pPr>
              <w:pStyle w:val="TAH"/>
              <w:rPr>
                <w:rFonts w:eastAsia="Malgun Gothic"/>
              </w:rPr>
            </w:pPr>
          </w:p>
        </w:tc>
        <w:tc>
          <w:tcPr>
            <w:tcW w:w="752" w:type="pct"/>
            <w:shd w:val="clear" w:color="auto" w:fill="FFFFFF"/>
            <w:vAlign w:val="center"/>
          </w:tcPr>
          <w:p w14:paraId="7888E1A8"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62" w:type="pct"/>
            <w:shd w:val="clear" w:color="auto" w:fill="FFFFFF"/>
            <w:vAlign w:val="center"/>
          </w:tcPr>
          <w:p w14:paraId="3645EECE"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4B8386D2" w14:textId="77777777" w:rsidTr="00057C19">
        <w:trPr>
          <w:trHeight w:val="200"/>
          <w:jc w:val="center"/>
        </w:trPr>
        <w:tc>
          <w:tcPr>
            <w:tcW w:w="616" w:type="pct"/>
            <w:shd w:val="clear" w:color="auto" w:fill="FFFFFF"/>
            <w:vAlign w:val="center"/>
          </w:tcPr>
          <w:p w14:paraId="4632FD50" w14:textId="77777777" w:rsidR="00B16D0F" w:rsidRPr="00F72CD4" w:rsidRDefault="00B16D0F" w:rsidP="000D2D5A">
            <w:pPr>
              <w:pStyle w:val="TAC"/>
              <w:rPr>
                <w:rFonts w:eastAsia="Malgun Gothic" w:cs="Arial"/>
              </w:rPr>
            </w:pPr>
            <w:r w:rsidRPr="00F72CD4">
              <w:rPr>
                <w:rFonts w:eastAsia="Malgun Gothic"/>
              </w:rPr>
              <w:t>5</w:t>
            </w:r>
          </w:p>
        </w:tc>
        <w:tc>
          <w:tcPr>
            <w:tcW w:w="643" w:type="pct"/>
            <w:shd w:val="clear" w:color="auto" w:fill="FFFFFF"/>
            <w:vAlign w:val="center"/>
          </w:tcPr>
          <w:p w14:paraId="2D2CCB24" w14:textId="77777777" w:rsidR="00B16D0F" w:rsidRPr="00F72CD4" w:rsidRDefault="00B16D0F" w:rsidP="000D2D5A">
            <w:pPr>
              <w:pStyle w:val="TAC"/>
              <w:rPr>
                <w:rFonts w:eastAsia="Malgun Gothic"/>
              </w:rPr>
            </w:pPr>
            <w:r w:rsidRPr="00F72CD4">
              <w:rPr>
                <w:rFonts w:eastAsia="Malgun Gothic"/>
              </w:rPr>
              <w:t>R.PDSCH.1-15.1</w:t>
            </w:r>
          </w:p>
        </w:tc>
        <w:tc>
          <w:tcPr>
            <w:tcW w:w="612" w:type="pct"/>
            <w:gridSpan w:val="2"/>
            <w:shd w:val="clear" w:color="auto" w:fill="FFFFFF"/>
            <w:vAlign w:val="center"/>
          </w:tcPr>
          <w:p w14:paraId="2A79FF31"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253FCFD9"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1C157188"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7DB11CA2"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0EA475D4"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56490CF9"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479FEC51" w14:textId="77777777" w:rsidTr="00057C19">
        <w:trPr>
          <w:trHeight w:val="200"/>
          <w:jc w:val="center"/>
        </w:trPr>
        <w:tc>
          <w:tcPr>
            <w:tcW w:w="616" w:type="pct"/>
            <w:shd w:val="clear" w:color="auto" w:fill="FFFFFF"/>
            <w:vAlign w:val="center"/>
          </w:tcPr>
          <w:p w14:paraId="0FD80261"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43" w:type="pct"/>
            <w:shd w:val="clear" w:color="auto" w:fill="FFFFFF"/>
            <w:vAlign w:val="center"/>
          </w:tcPr>
          <w:p w14:paraId="6CDFFFC7" w14:textId="77777777" w:rsidR="00B16D0F" w:rsidRPr="00F72CD4" w:rsidRDefault="00B16D0F" w:rsidP="000D2D5A">
            <w:pPr>
              <w:pStyle w:val="TAC"/>
              <w:rPr>
                <w:rFonts w:eastAsia="Malgun Gothic"/>
                <w:lang w:eastAsia="zh-CN"/>
              </w:rPr>
            </w:pPr>
            <w:r w:rsidRPr="00F72CD4">
              <w:rPr>
                <w:rFonts w:eastAsia="Malgun Gothic"/>
                <w:lang w:eastAsia="zh-CN"/>
              </w:rPr>
              <w:t>R.PDSCH.1-8.4 FDD</w:t>
            </w:r>
          </w:p>
        </w:tc>
        <w:tc>
          <w:tcPr>
            <w:tcW w:w="612" w:type="pct"/>
            <w:gridSpan w:val="2"/>
            <w:shd w:val="clear" w:color="auto" w:fill="FFFFFF"/>
            <w:vAlign w:val="center"/>
          </w:tcPr>
          <w:p w14:paraId="68646C80"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6FA36A66"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6B35CD94"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A1C90CB"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04EB7020"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57392DD3" w14:textId="77777777" w:rsidR="00B16D0F" w:rsidRPr="00F72CD4" w:rsidRDefault="00B16D0F" w:rsidP="000D2D5A">
            <w:pPr>
              <w:pStyle w:val="TAC"/>
              <w:rPr>
                <w:rFonts w:eastAsia="Malgun Gothic"/>
                <w:lang w:eastAsia="zh-CN"/>
              </w:rPr>
            </w:pPr>
            <w:r w:rsidRPr="00F72CD4">
              <w:rPr>
                <w:rFonts w:eastAsia="Malgun Gothic"/>
              </w:rPr>
              <w:t>10.8</w:t>
            </w:r>
          </w:p>
        </w:tc>
      </w:tr>
      <w:tr w:rsidR="00B16D0F" w:rsidRPr="00F72CD4" w14:paraId="5DD46178" w14:textId="77777777" w:rsidTr="00057C19">
        <w:trPr>
          <w:trHeight w:val="200"/>
          <w:jc w:val="center"/>
        </w:trPr>
        <w:tc>
          <w:tcPr>
            <w:tcW w:w="616" w:type="pct"/>
            <w:shd w:val="clear" w:color="auto" w:fill="FFFFFF"/>
            <w:vAlign w:val="center"/>
          </w:tcPr>
          <w:p w14:paraId="5D39B225"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43" w:type="pct"/>
            <w:shd w:val="clear" w:color="auto" w:fill="FFFFFF"/>
            <w:vAlign w:val="center"/>
          </w:tcPr>
          <w:p w14:paraId="097423AA" w14:textId="77777777" w:rsidR="00B16D0F" w:rsidRPr="00F72CD4" w:rsidRDefault="00B16D0F" w:rsidP="000D2D5A">
            <w:pPr>
              <w:pStyle w:val="TAC"/>
              <w:rPr>
                <w:rFonts w:eastAsia="Malgun Gothic"/>
                <w:lang w:eastAsia="zh-CN"/>
              </w:rPr>
            </w:pPr>
            <w:r w:rsidRPr="00F72CD4">
              <w:rPr>
                <w:rFonts w:eastAsia="Malgun Gothic"/>
                <w:lang w:eastAsia="zh-CN"/>
              </w:rPr>
              <w:t>R.PDSCH.1-15.2</w:t>
            </w:r>
          </w:p>
        </w:tc>
        <w:tc>
          <w:tcPr>
            <w:tcW w:w="612" w:type="pct"/>
            <w:gridSpan w:val="2"/>
            <w:shd w:val="clear" w:color="auto" w:fill="FFFFFF"/>
            <w:vAlign w:val="center"/>
          </w:tcPr>
          <w:p w14:paraId="4788EBA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6AC536AA"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2ACEFF29"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21F94D8"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709E1136"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7B073049"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7AE549B5" w14:textId="77777777" w:rsidTr="00057C19">
        <w:trPr>
          <w:trHeight w:val="200"/>
          <w:jc w:val="center"/>
        </w:trPr>
        <w:tc>
          <w:tcPr>
            <w:tcW w:w="616" w:type="pct"/>
            <w:shd w:val="clear" w:color="auto" w:fill="FFFFFF"/>
            <w:vAlign w:val="center"/>
          </w:tcPr>
          <w:p w14:paraId="37AC29A9"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43" w:type="pct"/>
            <w:shd w:val="clear" w:color="auto" w:fill="FFFFFF"/>
            <w:vAlign w:val="center"/>
          </w:tcPr>
          <w:p w14:paraId="62C715E7" w14:textId="77777777" w:rsidR="00B16D0F" w:rsidRPr="00F72CD4" w:rsidRDefault="00B16D0F" w:rsidP="000D2D5A">
            <w:pPr>
              <w:pStyle w:val="TAC"/>
              <w:rPr>
                <w:rFonts w:eastAsia="Malgun Gothic"/>
              </w:rPr>
            </w:pPr>
            <w:r w:rsidRPr="00F72CD4">
              <w:rPr>
                <w:rFonts w:eastAsia="Malgun Gothic"/>
              </w:rPr>
              <w:t>R.PDSCH.1-15.3</w:t>
            </w:r>
          </w:p>
        </w:tc>
        <w:tc>
          <w:tcPr>
            <w:tcW w:w="612" w:type="pct"/>
            <w:gridSpan w:val="2"/>
            <w:shd w:val="clear" w:color="auto" w:fill="FFFFFF"/>
            <w:vAlign w:val="center"/>
          </w:tcPr>
          <w:p w14:paraId="0AA03323"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3ED66EA0"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435ED0B5"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7798EC4"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7D66B4F7"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683957AC"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4C0F4967" w14:textId="77777777" w:rsidTr="00057C19">
        <w:trPr>
          <w:trHeight w:val="200"/>
          <w:jc w:val="center"/>
        </w:trPr>
        <w:tc>
          <w:tcPr>
            <w:tcW w:w="616" w:type="pct"/>
            <w:shd w:val="clear" w:color="auto" w:fill="FFFFFF"/>
            <w:vAlign w:val="center"/>
          </w:tcPr>
          <w:p w14:paraId="494997FE"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43" w:type="pct"/>
            <w:shd w:val="clear" w:color="auto" w:fill="FFFFFF"/>
            <w:vAlign w:val="center"/>
          </w:tcPr>
          <w:p w14:paraId="2758D333" w14:textId="77777777" w:rsidR="00B16D0F" w:rsidRPr="00F72CD4" w:rsidRDefault="00B16D0F" w:rsidP="000D2D5A">
            <w:pPr>
              <w:pStyle w:val="TAC"/>
              <w:rPr>
                <w:rFonts w:eastAsia="Malgun Gothic"/>
              </w:rPr>
            </w:pPr>
            <w:r w:rsidRPr="00F72CD4">
              <w:rPr>
                <w:rFonts w:eastAsia="Malgun Gothic"/>
              </w:rPr>
              <w:t>R.PDSCH.1-15.4</w:t>
            </w:r>
          </w:p>
        </w:tc>
        <w:tc>
          <w:tcPr>
            <w:tcW w:w="612" w:type="pct"/>
            <w:gridSpan w:val="2"/>
            <w:shd w:val="clear" w:color="auto" w:fill="FFFFFF"/>
            <w:vAlign w:val="center"/>
          </w:tcPr>
          <w:p w14:paraId="15AB22E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61667D16"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33D9A34A"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F5A0FBF"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7D1ADF42"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0AF3F51E" w14:textId="77777777" w:rsidR="00B16D0F" w:rsidRPr="00F72CD4" w:rsidRDefault="00B16D0F" w:rsidP="000D2D5A">
            <w:pPr>
              <w:pStyle w:val="TAC"/>
              <w:rPr>
                <w:rFonts w:eastAsia="Malgun Gothic"/>
                <w:lang w:eastAsia="zh-CN"/>
              </w:rPr>
            </w:pPr>
            <w:r w:rsidRPr="00F72CD4">
              <w:rPr>
                <w:rFonts w:eastAsia="Malgun Gothic"/>
              </w:rPr>
              <w:t>10.8</w:t>
            </w:r>
          </w:p>
        </w:tc>
      </w:tr>
      <w:tr w:rsidR="00B16D0F" w:rsidRPr="00F72CD4" w14:paraId="1039C839" w14:textId="77777777" w:rsidTr="00057C19">
        <w:trPr>
          <w:trHeight w:val="200"/>
          <w:jc w:val="center"/>
        </w:trPr>
        <w:tc>
          <w:tcPr>
            <w:tcW w:w="616" w:type="pct"/>
            <w:shd w:val="clear" w:color="auto" w:fill="FFFFFF"/>
            <w:vAlign w:val="center"/>
          </w:tcPr>
          <w:p w14:paraId="017FD587"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43" w:type="pct"/>
            <w:shd w:val="clear" w:color="auto" w:fill="FFFFFF"/>
            <w:vAlign w:val="center"/>
          </w:tcPr>
          <w:p w14:paraId="202F5F1B" w14:textId="77777777" w:rsidR="00B16D0F" w:rsidRPr="00F72CD4" w:rsidRDefault="00B16D0F" w:rsidP="000D2D5A">
            <w:pPr>
              <w:pStyle w:val="TAC"/>
              <w:rPr>
                <w:rFonts w:eastAsia="Malgun Gothic"/>
              </w:rPr>
            </w:pPr>
            <w:r w:rsidRPr="00F72CD4">
              <w:rPr>
                <w:rFonts w:eastAsia="Malgun Gothic"/>
              </w:rPr>
              <w:t>R.PDSCH.1-15.5</w:t>
            </w:r>
          </w:p>
        </w:tc>
        <w:tc>
          <w:tcPr>
            <w:tcW w:w="612" w:type="pct"/>
            <w:gridSpan w:val="2"/>
            <w:shd w:val="clear" w:color="auto" w:fill="FFFFFF"/>
            <w:vAlign w:val="center"/>
          </w:tcPr>
          <w:p w14:paraId="5460581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0F204210"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6393178F"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CFBA82F"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7D6FE7BD"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491A479A" w14:textId="77777777" w:rsidR="00B16D0F" w:rsidRPr="00F72CD4" w:rsidRDefault="00B16D0F" w:rsidP="000D2D5A">
            <w:pPr>
              <w:pStyle w:val="TAC"/>
              <w:rPr>
                <w:rFonts w:eastAsia="Malgun Gothic"/>
                <w:lang w:eastAsia="zh-CN"/>
              </w:rPr>
            </w:pPr>
            <w:r w:rsidRPr="00F72CD4">
              <w:rPr>
                <w:rFonts w:eastAsia="Malgun Gothic"/>
              </w:rPr>
              <w:t>10.9</w:t>
            </w:r>
          </w:p>
        </w:tc>
      </w:tr>
      <w:tr w:rsidR="00B16D0F" w:rsidRPr="00F72CD4" w14:paraId="034670D5" w14:textId="77777777" w:rsidTr="00057C19">
        <w:trPr>
          <w:trHeight w:val="200"/>
          <w:jc w:val="center"/>
        </w:trPr>
        <w:tc>
          <w:tcPr>
            <w:tcW w:w="616" w:type="pct"/>
            <w:shd w:val="clear" w:color="auto" w:fill="FFFFFF"/>
            <w:vAlign w:val="center"/>
          </w:tcPr>
          <w:p w14:paraId="13C2EE0E" w14:textId="77777777" w:rsidR="00B16D0F" w:rsidRPr="00F72CD4" w:rsidRDefault="00B16D0F" w:rsidP="000D2D5A">
            <w:pPr>
              <w:pStyle w:val="TAC"/>
              <w:rPr>
                <w:rFonts w:eastAsia="Malgun Gothic"/>
              </w:rPr>
            </w:pPr>
            <w:r w:rsidRPr="00F72CD4">
              <w:rPr>
                <w:rFonts w:eastAsia="Malgun Gothic"/>
              </w:rPr>
              <w:t>35</w:t>
            </w:r>
          </w:p>
        </w:tc>
        <w:tc>
          <w:tcPr>
            <w:tcW w:w="643" w:type="pct"/>
            <w:shd w:val="clear" w:color="auto" w:fill="FFFFFF"/>
            <w:vAlign w:val="center"/>
          </w:tcPr>
          <w:p w14:paraId="38333D2B" w14:textId="77777777" w:rsidR="00B16D0F" w:rsidRPr="00F72CD4" w:rsidRDefault="00B16D0F" w:rsidP="000D2D5A">
            <w:pPr>
              <w:pStyle w:val="TAC"/>
              <w:rPr>
                <w:rFonts w:eastAsia="Malgun Gothic"/>
              </w:rPr>
            </w:pPr>
            <w:r w:rsidRPr="00F72CD4">
              <w:rPr>
                <w:rFonts w:eastAsia="Malgun Gothic"/>
              </w:rPr>
              <w:t>R.PDSCH.1-16.3</w:t>
            </w:r>
          </w:p>
        </w:tc>
        <w:tc>
          <w:tcPr>
            <w:tcW w:w="612" w:type="pct"/>
            <w:gridSpan w:val="2"/>
            <w:shd w:val="clear" w:color="auto" w:fill="FFFFFF"/>
            <w:vAlign w:val="center"/>
          </w:tcPr>
          <w:p w14:paraId="20BE694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43DA57CF" w14:textId="77777777" w:rsidR="00B16D0F" w:rsidRPr="00F72CD4" w:rsidRDefault="00B16D0F" w:rsidP="000D2D5A">
            <w:pPr>
              <w:pStyle w:val="TAC"/>
              <w:rPr>
                <w:rFonts w:eastAsia="Malgun Gothic"/>
              </w:rPr>
            </w:pPr>
            <w:r w:rsidRPr="00F72CD4">
              <w:rPr>
                <w:rFonts w:eastAsia="Malgun Gothic"/>
              </w:rPr>
              <w:t>HST-DPS</w:t>
            </w:r>
          </w:p>
        </w:tc>
        <w:tc>
          <w:tcPr>
            <w:tcW w:w="616" w:type="pct"/>
            <w:shd w:val="clear" w:color="auto" w:fill="FFFFFF"/>
            <w:vAlign w:val="center"/>
          </w:tcPr>
          <w:p w14:paraId="2A6779D1"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5EB903B1" w14:textId="77777777" w:rsidR="00B16D0F" w:rsidRPr="00F72CD4" w:rsidRDefault="00B16D0F" w:rsidP="000D2D5A">
            <w:pPr>
              <w:pStyle w:val="TAC"/>
              <w:rPr>
                <w:rFonts w:eastAsia="Malgun Gothic"/>
              </w:rPr>
            </w:pPr>
            <w:r w:rsidRPr="00F72CD4">
              <w:rPr>
                <w:rFonts w:eastAsia="Malgun Gothic"/>
              </w:rPr>
              <w:t>2x4</w:t>
            </w:r>
          </w:p>
        </w:tc>
        <w:tc>
          <w:tcPr>
            <w:tcW w:w="752" w:type="pct"/>
            <w:shd w:val="clear" w:color="auto" w:fill="FFFFFF"/>
            <w:vAlign w:val="center"/>
          </w:tcPr>
          <w:p w14:paraId="7ACF830D"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05E37D31" w14:textId="77777777" w:rsidR="00B16D0F" w:rsidRPr="00F72CD4" w:rsidRDefault="00B16D0F" w:rsidP="000D2D5A">
            <w:pPr>
              <w:pStyle w:val="TAC"/>
              <w:rPr>
                <w:rFonts w:eastAsia="Malgun Gothic"/>
              </w:rPr>
            </w:pPr>
            <w:r w:rsidRPr="00F72CD4">
              <w:rPr>
                <w:rFonts w:eastAsia="Malgun Gothic"/>
              </w:rPr>
              <w:t>10.6</w:t>
            </w:r>
          </w:p>
        </w:tc>
      </w:tr>
      <w:tr w:rsidR="00B16D0F" w:rsidRPr="00F72CD4" w14:paraId="24CCC8AD" w14:textId="77777777" w:rsidTr="00057C19">
        <w:trPr>
          <w:trHeight w:val="200"/>
          <w:jc w:val="center"/>
        </w:trPr>
        <w:tc>
          <w:tcPr>
            <w:tcW w:w="616" w:type="pct"/>
            <w:shd w:val="clear" w:color="auto" w:fill="FFFFFF"/>
            <w:vAlign w:val="center"/>
          </w:tcPr>
          <w:p w14:paraId="40635F6A" w14:textId="77777777" w:rsidR="00B16D0F" w:rsidRPr="00F72CD4" w:rsidRDefault="00B16D0F" w:rsidP="000D2D5A">
            <w:pPr>
              <w:pStyle w:val="TAC"/>
              <w:rPr>
                <w:rFonts w:eastAsia="Malgun Gothic"/>
              </w:rPr>
            </w:pPr>
            <w:r w:rsidRPr="00F72CD4">
              <w:rPr>
                <w:rFonts w:eastAsia="Malgun Gothic"/>
              </w:rPr>
              <w:t>40</w:t>
            </w:r>
          </w:p>
        </w:tc>
        <w:tc>
          <w:tcPr>
            <w:tcW w:w="643" w:type="pct"/>
            <w:shd w:val="clear" w:color="auto" w:fill="FFFFFF"/>
            <w:vAlign w:val="center"/>
          </w:tcPr>
          <w:p w14:paraId="3F503CA7" w14:textId="77777777" w:rsidR="00B16D0F" w:rsidRPr="00F72CD4" w:rsidRDefault="00B16D0F" w:rsidP="000D2D5A">
            <w:pPr>
              <w:pStyle w:val="TAC"/>
              <w:rPr>
                <w:rFonts w:eastAsia="Malgun Gothic"/>
              </w:rPr>
            </w:pPr>
            <w:r w:rsidRPr="00F72CD4">
              <w:rPr>
                <w:rFonts w:eastAsia="Malgun Gothic"/>
              </w:rPr>
              <w:t>R.PDSCH.1-16.1</w:t>
            </w:r>
          </w:p>
        </w:tc>
        <w:tc>
          <w:tcPr>
            <w:tcW w:w="612" w:type="pct"/>
            <w:gridSpan w:val="2"/>
            <w:shd w:val="clear" w:color="auto" w:fill="FFFFFF"/>
            <w:vAlign w:val="center"/>
          </w:tcPr>
          <w:p w14:paraId="0433A6A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4C8D92FC"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6E4CB578"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FDABA54"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552AD433"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671B7E65"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7E4D6C5E" w14:textId="77777777" w:rsidTr="00057C19">
        <w:trPr>
          <w:trHeight w:val="200"/>
          <w:jc w:val="center"/>
        </w:trPr>
        <w:tc>
          <w:tcPr>
            <w:tcW w:w="616" w:type="pct"/>
            <w:shd w:val="clear" w:color="auto" w:fill="FFFFFF"/>
            <w:vAlign w:val="center"/>
          </w:tcPr>
          <w:p w14:paraId="5F3B6279" w14:textId="77777777" w:rsidR="00B16D0F" w:rsidRPr="00F72CD4" w:rsidRDefault="00B16D0F" w:rsidP="000D2D5A">
            <w:pPr>
              <w:pStyle w:val="TAC"/>
              <w:rPr>
                <w:rFonts w:eastAsia="Malgun Gothic"/>
              </w:rPr>
            </w:pPr>
            <w:r w:rsidRPr="00F72CD4">
              <w:rPr>
                <w:rFonts w:eastAsia="Malgun Gothic"/>
              </w:rPr>
              <w:t>45</w:t>
            </w:r>
          </w:p>
        </w:tc>
        <w:tc>
          <w:tcPr>
            <w:tcW w:w="649" w:type="pct"/>
            <w:gridSpan w:val="2"/>
            <w:shd w:val="clear" w:color="auto" w:fill="FFFFFF"/>
            <w:vAlign w:val="center"/>
          </w:tcPr>
          <w:p w14:paraId="043D9CB2" w14:textId="77777777" w:rsidR="00B16D0F" w:rsidRPr="00F72CD4" w:rsidRDefault="00B16D0F" w:rsidP="000D2D5A">
            <w:pPr>
              <w:pStyle w:val="TAC"/>
              <w:rPr>
                <w:rFonts w:eastAsia="Malgun Gothic"/>
              </w:rPr>
            </w:pPr>
            <w:r w:rsidRPr="00F72CD4">
              <w:rPr>
                <w:rFonts w:eastAsia="Malgun Gothic"/>
              </w:rPr>
              <w:t>R.PDSCH.1-16.4</w:t>
            </w:r>
          </w:p>
        </w:tc>
        <w:tc>
          <w:tcPr>
            <w:tcW w:w="606" w:type="pct"/>
            <w:shd w:val="clear" w:color="auto" w:fill="FFFFFF"/>
            <w:vAlign w:val="center"/>
          </w:tcPr>
          <w:p w14:paraId="4AB0F8E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0248D3FE" w14:textId="77777777" w:rsidR="00B16D0F" w:rsidRPr="00F72CD4" w:rsidRDefault="00B16D0F" w:rsidP="000D2D5A">
            <w:pPr>
              <w:pStyle w:val="TAC"/>
              <w:rPr>
                <w:rFonts w:eastAsia="Malgun Gothic"/>
              </w:rPr>
            </w:pPr>
            <w:r w:rsidRPr="00F72CD4">
              <w:rPr>
                <w:rFonts w:eastAsia="Malgun Gothic"/>
              </w:rPr>
              <w:t>HST-DPS</w:t>
            </w:r>
          </w:p>
        </w:tc>
        <w:tc>
          <w:tcPr>
            <w:tcW w:w="616" w:type="pct"/>
            <w:shd w:val="clear" w:color="auto" w:fill="FFFFFF"/>
            <w:vAlign w:val="center"/>
          </w:tcPr>
          <w:p w14:paraId="3EF95B3D"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7F2E1431" w14:textId="77777777" w:rsidR="00B16D0F" w:rsidRPr="00F72CD4" w:rsidRDefault="00B16D0F" w:rsidP="000D2D5A">
            <w:pPr>
              <w:pStyle w:val="TAC"/>
              <w:rPr>
                <w:rFonts w:eastAsia="Malgun Gothic"/>
              </w:rPr>
            </w:pPr>
            <w:r w:rsidRPr="00F72CD4">
              <w:rPr>
                <w:rFonts w:eastAsia="Malgun Gothic"/>
              </w:rPr>
              <w:t>2x4</w:t>
            </w:r>
          </w:p>
        </w:tc>
        <w:tc>
          <w:tcPr>
            <w:tcW w:w="752" w:type="pct"/>
            <w:shd w:val="clear" w:color="auto" w:fill="FFFFFF"/>
            <w:vAlign w:val="center"/>
          </w:tcPr>
          <w:p w14:paraId="25C99543"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416FEFC0" w14:textId="77777777" w:rsidR="00B16D0F" w:rsidRPr="00F72CD4" w:rsidRDefault="00B16D0F" w:rsidP="000D2D5A">
            <w:pPr>
              <w:pStyle w:val="TAC"/>
              <w:rPr>
                <w:rFonts w:eastAsia="Malgun Gothic"/>
              </w:rPr>
            </w:pPr>
            <w:r w:rsidRPr="00F72CD4">
              <w:rPr>
                <w:rFonts w:eastAsia="Malgun Gothic"/>
              </w:rPr>
              <w:t>10.6</w:t>
            </w:r>
          </w:p>
        </w:tc>
      </w:tr>
      <w:tr w:rsidR="00B16D0F" w:rsidRPr="00F72CD4" w14:paraId="7BE36239" w14:textId="77777777" w:rsidTr="00057C19">
        <w:trPr>
          <w:trHeight w:val="200"/>
          <w:jc w:val="center"/>
        </w:trPr>
        <w:tc>
          <w:tcPr>
            <w:tcW w:w="616" w:type="pct"/>
            <w:shd w:val="clear" w:color="auto" w:fill="FFFFFF"/>
            <w:vAlign w:val="center"/>
          </w:tcPr>
          <w:p w14:paraId="7B434742"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43" w:type="pct"/>
            <w:shd w:val="clear" w:color="auto" w:fill="FFFFFF"/>
            <w:vAlign w:val="center"/>
          </w:tcPr>
          <w:p w14:paraId="5F11AB95" w14:textId="77777777" w:rsidR="00B16D0F" w:rsidRPr="00F72CD4" w:rsidRDefault="00B16D0F" w:rsidP="000D2D5A">
            <w:pPr>
              <w:pStyle w:val="TAC"/>
              <w:rPr>
                <w:rFonts w:eastAsia="Malgun Gothic"/>
              </w:rPr>
            </w:pPr>
            <w:r w:rsidRPr="00F72CD4">
              <w:rPr>
                <w:rFonts w:eastAsia="Malgun Gothic"/>
              </w:rPr>
              <w:t>R.PDSCH.1-16.2</w:t>
            </w:r>
          </w:p>
        </w:tc>
        <w:tc>
          <w:tcPr>
            <w:tcW w:w="612" w:type="pct"/>
            <w:gridSpan w:val="2"/>
            <w:shd w:val="clear" w:color="auto" w:fill="FFFFFF"/>
            <w:vAlign w:val="center"/>
          </w:tcPr>
          <w:p w14:paraId="43F04FAA"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752D131B"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5D42F7A8"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D23C3D1"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101C1653"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20912920" w14:textId="77777777" w:rsidR="00B16D0F" w:rsidRPr="00F72CD4" w:rsidRDefault="00B16D0F" w:rsidP="000D2D5A">
            <w:pPr>
              <w:pStyle w:val="TAC"/>
              <w:rPr>
                <w:rFonts w:eastAsia="Malgun Gothic"/>
                <w:lang w:eastAsia="zh-CN"/>
              </w:rPr>
            </w:pPr>
            <w:r w:rsidRPr="00F72CD4">
              <w:rPr>
                <w:rFonts w:eastAsia="Malgun Gothic"/>
              </w:rPr>
              <w:t>11.0</w:t>
            </w:r>
          </w:p>
        </w:tc>
      </w:tr>
    </w:tbl>
    <w:p w14:paraId="5D3C2E59" w14:textId="77777777" w:rsidR="00B16D0F" w:rsidRPr="00F72CD4" w:rsidRDefault="00B16D0F" w:rsidP="000D2D5A">
      <w:pPr>
        <w:rPr>
          <w:rFonts w:eastAsia="SimSun"/>
          <w:lang w:eastAsia="zh-CN"/>
        </w:rPr>
      </w:pPr>
    </w:p>
    <w:p w14:paraId="68CB0018" w14:textId="77777777" w:rsidR="00B16D0F" w:rsidRPr="00F72CD4" w:rsidRDefault="00B16D0F" w:rsidP="000D2D5A">
      <w:pPr>
        <w:pStyle w:val="TH"/>
        <w:rPr>
          <w:rFonts w:eastAsia="Malgun Gothic"/>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5</w:t>
      </w:r>
      <w:r w:rsidRPr="00F72CD4">
        <w:rPr>
          <w:rFonts w:eastAsia="Malgun Gothic"/>
        </w:rPr>
        <w:t xml:space="preserve"> Single carrier performance for TDD 30 kHz SCS for HST-DPS CA configurations with 1 active PDSCH TCI st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4"/>
        <w:gridCol w:w="1259"/>
        <w:gridCol w:w="1190"/>
        <w:gridCol w:w="1358"/>
        <w:gridCol w:w="1206"/>
        <w:gridCol w:w="1367"/>
        <w:gridCol w:w="1367"/>
        <w:gridCol w:w="668"/>
      </w:tblGrid>
      <w:tr w:rsidR="00B16D0F" w:rsidRPr="00F72CD4" w14:paraId="4EB53C25" w14:textId="77777777" w:rsidTr="00057C19">
        <w:trPr>
          <w:trHeight w:val="397"/>
          <w:jc w:val="center"/>
        </w:trPr>
        <w:tc>
          <w:tcPr>
            <w:tcW w:w="630" w:type="pct"/>
            <w:vMerge w:val="restart"/>
            <w:shd w:val="clear" w:color="auto" w:fill="FFFFFF"/>
            <w:vAlign w:val="center"/>
          </w:tcPr>
          <w:p w14:paraId="4ECF8AE9"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0B10DF98"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215E809E"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4179024B" w14:textId="77777777" w:rsidR="00B16D0F" w:rsidRPr="00F72CD4" w:rsidRDefault="00B16D0F"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5A59C95E"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418EF7FC"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24CC5A69"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4E8BE79B" w14:textId="77777777" w:rsidTr="00057C19">
        <w:trPr>
          <w:trHeight w:val="397"/>
          <w:jc w:val="center"/>
        </w:trPr>
        <w:tc>
          <w:tcPr>
            <w:tcW w:w="630" w:type="pct"/>
            <w:vMerge/>
            <w:shd w:val="clear" w:color="auto" w:fill="FFFFFF"/>
            <w:vAlign w:val="center"/>
          </w:tcPr>
          <w:p w14:paraId="19D134A8" w14:textId="77777777" w:rsidR="00B16D0F" w:rsidRPr="00F72CD4" w:rsidRDefault="00B16D0F" w:rsidP="000D2D5A">
            <w:pPr>
              <w:pStyle w:val="TAH"/>
              <w:rPr>
                <w:rFonts w:eastAsia="Malgun Gothic"/>
              </w:rPr>
            </w:pPr>
          </w:p>
        </w:tc>
        <w:tc>
          <w:tcPr>
            <w:tcW w:w="653" w:type="pct"/>
            <w:vMerge/>
            <w:shd w:val="clear" w:color="auto" w:fill="FFFFFF"/>
            <w:vAlign w:val="center"/>
          </w:tcPr>
          <w:p w14:paraId="09DDC303" w14:textId="77777777" w:rsidR="00B16D0F" w:rsidRPr="00F72CD4" w:rsidRDefault="00B16D0F" w:rsidP="000D2D5A">
            <w:pPr>
              <w:pStyle w:val="TAH"/>
              <w:rPr>
                <w:rFonts w:eastAsia="Malgun Gothic"/>
              </w:rPr>
            </w:pPr>
          </w:p>
        </w:tc>
        <w:tc>
          <w:tcPr>
            <w:tcW w:w="618" w:type="pct"/>
            <w:vMerge/>
            <w:shd w:val="clear" w:color="auto" w:fill="FFFFFF"/>
            <w:vAlign w:val="center"/>
          </w:tcPr>
          <w:p w14:paraId="1B8F037D" w14:textId="77777777" w:rsidR="00B16D0F" w:rsidRPr="00F72CD4" w:rsidRDefault="00B16D0F" w:rsidP="000D2D5A">
            <w:pPr>
              <w:pStyle w:val="TAH"/>
              <w:rPr>
                <w:rFonts w:eastAsia="Malgun Gothic"/>
              </w:rPr>
            </w:pPr>
          </w:p>
        </w:tc>
        <w:tc>
          <w:tcPr>
            <w:tcW w:w="705" w:type="pct"/>
            <w:vMerge/>
            <w:shd w:val="clear" w:color="auto" w:fill="FFFFFF"/>
            <w:vAlign w:val="center"/>
          </w:tcPr>
          <w:p w14:paraId="58858B21" w14:textId="77777777" w:rsidR="00B16D0F" w:rsidRPr="00F72CD4" w:rsidRDefault="00B16D0F" w:rsidP="000D2D5A">
            <w:pPr>
              <w:pStyle w:val="TAH"/>
              <w:rPr>
                <w:rFonts w:eastAsia="Malgun Gothic"/>
              </w:rPr>
            </w:pPr>
          </w:p>
        </w:tc>
        <w:tc>
          <w:tcPr>
            <w:tcW w:w="626" w:type="pct"/>
            <w:vMerge/>
            <w:shd w:val="clear" w:color="auto" w:fill="FFFFFF"/>
            <w:vAlign w:val="center"/>
          </w:tcPr>
          <w:p w14:paraId="16375E16" w14:textId="77777777" w:rsidR="00B16D0F" w:rsidRPr="00F72CD4" w:rsidRDefault="00B16D0F" w:rsidP="000D2D5A">
            <w:pPr>
              <w:pStyle w:val="TAH"/>
              <w:rPr>
                <w:rFonts w:eastAsia="Malgun Gothic"/>
              </w:rPr>
            </w:pPr>
          </w:p>
        </w:tc>
        <w:tc>
          <w:tcPr>
            <w:tcW w:w="710" w:type="pct"/>
            <w:vMerge/>
            <w:shd w:val="clear" w:color="auto" w:fill="FFFFFF"/>
            <w:vAlign w:val="center"/>
          </w:tcPr>
          <w:p w14:paraId="65213773" w14:textId="77777777" w:rsidR="00B16D0F" w:rsidRPr="00F72CD4" w:rsidRDefault="00B16D0F" w:rsidP="000D2D5A">
            <w:pPr>
              <w:pStyle w:val="TAH"/>
              <w:rPr>
                <w:rFonts w:eastAsia="Malgun Gothic"/>
              </w:rPr>
            </w:pPr>
          </w:p>
        </w:tc>
        <w:tc>
          <w:tcPr>
            <w:tcW w:w="710" w:type="pct"/>
            <w:shd w:val="clear" w:color="auto" w:fill="FFFFFF"/>
            <w:vAlign w:val="center"/>
          </w:tcPr>
          <w:p w14:paraId="46591F3A"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640FD5DA"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742DC50D" w14:textId="77777777" w:rsidTr="00057C19">
        <w:trPr>
          <w:trHeight w:val="200"/>
          <w:jc w:val="center"/>
        </w:trPr>
        <w:tc>
          <w:tcPr>
            <w:tcW w:w="630" w:type="pct"/>
            <w:shd w:val="clear" w:color="auto" w:fill="FFFFFF"/>
            <w:vAlign w:val="center"/>
          </w:tcPr>
          <w:p w14:paraId="68411639"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23FE7EA5" w14:textId="77777777" w:rsidR="00B16D0F" w:rsidRPr="00F72CD4" w:rsidRDefault="00B16D0F" w:rsidP="000D2D5A">
            <w:pPr>
              <w:pStyle w:val="TAC"/>
              <w:rPr>
                <w:rFonts w:eastAsia="Malgun Gothic"/>
              </w:rPr>
            </w:pPr>
            <w:r w:rsidRPr="00F72CD4">
              <w:rPr>
                <w:rFonts w:eastAsia="Malgun Gothic"/>
              </w:rPr>
              <w:t>R.PDSCH.2-22.1</w:t>
            </w:r>
          </w:p>
        </w:tc>
        <w:tc>
          <w:tcPr>
            <w:tcW w:w="618" w:type="pct"/>
            <w:shd w:val="clear" w:color="auto" w:fill="FFFFFF"/>
            <w:vAlign w:val="center"/>
          </w:tcPr>
          <w:p w14:paraId="754D5608"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2EA65CC"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550045F"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49C4925E"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15300288"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DDDE1D6" w14:textId="77777777" w:rsidR="00B16D0F" w:rsidRPr="00F72CD4" w:rsidRDefault="00B16D0F" w:rsidP="000D2D5A">
            <w:pPr>
              <w:pStyle w:val="TAC"/>
              <w:rPr>
                <w:rFonts w:eastAsia="Malgun Gothic"/>
              </w:rPr>
            </w:pPr>
            <w:r w:rsidRPr="00F72CD4">
              <w:rPr>
                <w:rFonts w:eastAsia="Malgun Gothic"/>
              </w:rPr>
              <w:t>10.4</w:t>
            </w:r>
          </w:p>
        </w:tc>
      </w:tr>
      <w:tr w:rsidR="00B16D0F" w:rsidRPr="00F72CD4" w14:paraId="7D5EF48B" w14:textId="77777777" w:rsidTr="00057C19">
        <w:trPr>
          <w:trHeight w:val="200"/>
          <w:jc w:val="center"/>
        </w:trPr>
        <w:tc>
          <w:tcPr>
            <w:tcW w:w="630" w:type="pct"/>
            <w:shd w:val="clear" w:color="auto" w:fill="FFFFFF"/>
            <w:vAlign w:val="center"/>
          </w:tcPr>
          <w:p w14:paraId="1AED7CBC"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23D6F943" w14:textId="77777777" w:rsidR="00B16D0F" w:rsidRPr="00F72CD4" w:rsidRDefault="00B16D0F"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09254554"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5E14DA7"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F6CEAF7"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07EE3C3"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EF4AE78"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BD60A89"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7A1E431A" w14:textId="77777777" w:rsidTr="00057C19">
        <w:trPr>
          <w:trHeight w:val="200"/>
          <w:jc w:val="center"/>
        </w:trPr>
        <w:tc>
          <w:tcPr>
            <w:tcW w:w="630" w:type="pct"/>
            <w:shd w:val="clear" w:color="auto" w:fill="FFFFFF"/>
            <w:vAlign w:val="center"/>
          </w:tcPr>
          <w:p w14:paraId="3ED88357"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13336A6A" w14:textId="77777777" w:rsidR="00B16D0F" w:rsidRPr="00F72CD4" w:rsidRDefault="00B16D0F"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368614C3"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0D755C7"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002A46F"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06B1ACE"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17F01AA5"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13ADC31"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1D44DE56" w14:textId="77777777" w:rsidTr="00057C19">
        <w:trPr>
          <w:trHeight w:val="200"/>
          <w:jc w:val="center"/>
        </w:trPr>
        <w:tc>
          <w:tcPr>
            <w:tcW w:w="630" w:type="pct"/>
            <w:shd w:val="clear" w:color="auto" w:fill="FFFFFF"/>
            <w:vAlign w:val="center"/>
          </w:tcPr>
          <w:p w14:paraId="76012DA9"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264197EB" w14:textId="77777777" w:rsidR="00B16D0F" w:rsidRPr="00F72CD4" w:rsidRDefault="00B16D0F" w:rsidP="000D2D5A">
            <w:pPr>
              <w:pStyle w:val="TAC"/>
              <w:rPr>
                <w:rFonts w:eastAsia="Malgun Gothic"/>
              </w:rPr>
            </w:pPr>
            <w:r w:rsidRPr="00F72CD4">
              <w:rPr>
                <w:rFonts w:eastAsia="Malgun Gothic"/>
              </w:rPr>
              <w:t>R.PDSCH.2-22.4</w:t>
            </w:r>
          </w:p>
        </w:tc>
        <w:tc>
          <w:tcPr>
            <w:tcW w:w="618" w:type="pct"/>
            <w:shd w:val="clear" w:color="auto" w:fill="FFFFFF"/>
            <w:vAlign w:val="center"/>
          </w:tcPr>
          <w:p w14:paraId="3D6DDF0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B11BC0D"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2681484"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DE7E4F7"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2447CFD8"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1FD4B76"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5E766D6D" w14:textId="77777777" w:rsidTr="00057C19">
        <w:trPr>
          <w:trHeight w:val="200"/>
          <w:jc w:val="center"/>
        </w:trPr>
        <w:tc>
          <w:tcPr>
            <w:tcW w:w="630" w:type="pct"/>
            <w:shd w:val="clear" w:color="auto" w:fill="FFFFFF"/>
            <w:vAlign w:val="center"/>
          </w:tcPr>
          <w:p w14:paraId="76125571"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3864C5D7" w14:textId="77777777" w:rsidR="00B16D0F" w:rsidRPr="00F72CD4" w:rsidRDefault="00B16D0F" w:rsidP="000D2D5A">
            <w:pPr>
              <w:pStyle w:val="TAC"/>
              <w:rPr>
                <w:rFonts w:eastAsia="Malgun Gothic"/>
              </w:rPr>
            </w:pPr>
            <w:r w:rsidRPr="00F72CD4">
              <w:rPr>
                <w:rFonts w:eastAsia="Malgun Gothic"/>
              </w:rPr>
              <w:t>R.PDSCH.2-22.5</w:t>
            </w:r>
          </w:p>
        </w:tc>
        <w:tc>
          <w:tcPr>
            <w:tcW w:w="618" w:type="pct"/>
            <w:shd w:val="clear" w:color="auto" w:fill="FFFFFF"/>
            <w:vAlign w:val="center"/>
          </w:tcPr>
          <w:p w14:paraId="0D069144"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FFF8E1B"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9FB88B0"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1B78A79"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948292F"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060D920" w14:textId="77777777" w:rsidR="00B16D0F" w:rsidRPr="00F72CD4" w:rsidRDefault="00B16D0F" w:rsidP="000D2D5A">
            <w:pPr>
              <w:pStyle w:val="TAC"/>
              <w:rPr>
                <w:rFonts w:eastAsia="Malgun Gothic"/>
              </w:rPr>
            </w:pPr>
            <w:r w:rsidRPr="00F72CD4">
              <w:rPr>
                <w:rFonts w:eastAsia="Malgun Gothic"/>
              </w:rPr>
              <w:t>10.6</w:t>
            </w:r>
          </w:p>
        </w:tc>
      </w:tr>
      <w:tr w:rsidR="00B16D0F" w:rsidRPr="00F72CD4" w14:paraId="2F58FC19" w14:textId="77777777" w:rsidTr="00057C19">
        <w:trPr>
          <w:trHeight w:val="200"/>
          <w:jc w:val="center"/>
        </w:trPr>
        <w:tc>
          <w:tcPr>
            <w:tcW w:w="630" w:type="pct"/>
            <w:shd w:val="clear" w:color="auto" w:fill="FFFFFF"/>
            <w:vAlign w:val="center"/>
          </w:tcPr>
          <w:p w14:paraId="0050CF69"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37319655" w14:textId="77777777" w:rsidR="00B16D0F" w:rsidRPr="00F72CD4" w:rsidRDefault="00B16D0F" w:rsidP="000D2D5A">
            <w:pPr>
              <w:pStyle w:val="TAC"/>
              <w:rPr>
                <w:rFonts w:eastAsia="Malgun Gothic"/>
              </w:rPr>
            </w:pPr>
            <w:r w:rsidRPr="00F72CD4">
              <w:rPr>
                <w:rFonts w:eastAsia="Malgun Gothic"/>
              </w:rPr>
              <w:t>R.PDSCH.2-23.1</w:t>
            </w:r>
          </w:p>
        </w:tc>
        <w:tc>
          <w:tcPr>
            <w:tcW w:w="618" w:type="pct"/>
            <w:shd w:val="clear" w:color="auto" w:fill="FFFFFF"/>
            <w:vAlign w:val="center"/>
          </w:tcPr>
          <w:p w14:paraId="046114A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B61D709"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38326A0"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96D7E00"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887907A"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3BE874A"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22051463" w14:textId="77777777" w:rsidTr="00057C19">
        <w:trPr>
          <w:trHeight w:val="200"/>
          <w:jc w:val="center"/>
        </w:trPr>
        <w:tc>
          <w:tcPr>
            <w:tcW w:w="630" w:type="pct"/>
            <w:shd w:val="clear" w:color="auto" w:fill="FFFFFF"/>
            <w:vAlign w:val="center"/>
          </w:tcPr>
          <w:p w14:paraId="03CC193C"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47F0D795" w14:textId="77777777" w:rsidR="00B16D0F" w:rsidRPr="00F72CD4" w:rsidRDefault="00B16D0F" w:rsidP="000D2D5A">
            <w:pPr>
              <w:pStyle w:val="TAC"/>
              <w:rPr>
                <w:rFonts w:eastAsia="Malgun Gothic"/>
              </w:rPr>
            </w:pPr>
            <w:r w:rsidRPr="00F72CD4">
              <w:rPr>
                <w:rFonts w:eastAsia="Malgun Gothic"/>
              </w:rPr>
              <w:t>R.PDSCH.2-10.5 TDD</w:t>
            </w:r>
          </w:p>
        </w:tc>
        <w:tc>
          <w:tcPr>
            <w:tcW w:w="618" w:type="pct"/>
            <w:shd w:val="clear" w:color="auto" w:fill="FFFFFF"/>
            <w:vAlign w:val="center"/>
          </w:tcPr>
          <w:p w14:paraId="7D8B3F3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2057494"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65629CF"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28EAE16"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26B94B33"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D86A8C3"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744E93B3" w14:textId="77777777" w:rsidTr="00057C19">
        <w:trPr>
          <w:trHeight w:val="200"/>
          <w:jc w:val="center"/>
        </w:trPr>
        <w:tc>
          <w:tcPr>
            <w:tcW w:w="630" w:type="pct"/>
            <w:shd w:val="clear" w:color="auto" w:fill="FFFFFF"/>
            <w:vAlign w:val="center"/>
          </w:tcPr>
          <w:p w14:paraId="37EBE1BF"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6F4036AC" w14:textId="77777777" w:rsidR="00B16D0F" w:rsidRPr="00F72CD4" w:rsidRDefault="00B16D0F" w:rsidP="000D2D5A">
            <w:pPr>
              <w:pStyle w:val="TAC"/>
              <w:rPr>
                <w:rFonts w:eastAsia="Malgun Gothic"/>
              </w:rPr>
            </w:pPr>
            <w:r w:rsidRPr="00F72CD4">
              <w:rPr>
                <w:rFonts w:eastAsia="Malgun Gothic"/>
              </w:rPr>
              <w:t>R.PDSCH.2-23.2</w:t>
            </w:r>
          </w:p>
        </w:tc>
        <w:tc>
          <w:tcPr>
            <w:tcW w:w="618" w:type="pct"/>
            <w:shd w:val="clear" w:color="auto" w:fill="FFFFFF"/>
            <w:vAlign w:val="center"/>
          </w:tcPr>
          <w:p w14:paraId="0D7E5FF8"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4346DC2"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A637BF4"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596F643"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B725223"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BC5F4D5" w14:textId="77777777" w:rsidR="00B16D0F" w:rsidRPr="00F72CD4" w:rsidRDefault="00B16D0F" w:rsidP="000D2D5A">
            <w:pPr>
              <w:pStyle w:val="TAC"/>
              <w:rPr>
                <w:rFonts w:eastAsia="Malgun Gothic"/>
              </w:rPr>
            </w:pPr>
            <w:r w:rsidRPr="00F72CD4">
              <w:rPr>
                <w:rFonts w:eastAsia="Malgun Gothic"/>
              </w:rPr>
              <w:t>10.7</w:t>
            </w:r>
          </w:p>
        </w:tc>
      </w:tr>
      <w:tr w:rsidR="00B16D0F" w:rsidRPr="00F72CD4" w14:paraId="55E44F18" w14:textId="77777777" w:rsidTr="00057C19">
        <w:trPr>
          <w:trHeight w:val="200"/>
          <w:jc w:val="center"/>
        </w:trPr>
        <w:tc>
          <w:tcPr>
            <w:tcW w:w="630" w:type="pct"/>
            <w:shd w:val="clear" w:color="auto" w:fill="FFFFFF"/>
            <w:vAlign w:val="center"/>
          </w:tcPr>
          <w:p w14:paraId="058531D7" w14:textId="77777777" w:rsidR="00B16D0F" w:rsidRPr="00F72CD4" w:rsidRDefault="00B16D0F"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61D5C9AA" w14:textId="77777777" w:rsidR="00B16D0F" w:rsidRPr="00F72CD4" w:rsidRDefault="00B16D0F" w:rsidP="000D2D5A">
            <w:pPr>
              <w:pStyle w:val="TAC"/>
              <w:rPr>
                <w:rFonts w:eastAsia="Malgun Gothic"/>
              </w:rPr>
            </w:pPr>
            <w:r w:rsidRPr="00F72CD4">
              <w:rPr>
                <w:rFonts w:eastAsia="Malgun Gothic"/>
              </w:rPr>
              <w:t>R.PDSCH.2-23.3</w:t>
            </w:r>
          </w:p>
        </w:tc>
        <w:tc>
          <w:tcPr>
            <w:tcW w:w="618" w:type="pct"/>
            <w:shd w:val="clear" w:color="auto" w:fill="FFFFFF"/>
            <w:vAlign w:val="center"/>
          </w:tcPr>
          <w:p w14:paraId="61A66050"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6C9C9EF"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654ACBE"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973C379"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291ED99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F8F4204" w14:textId="77777777" w:rsidR="00B16D0F" w:rsidRPr="00F72CD4" w:rsidRDefault="00B16D0F" w:rsidP="000D2D5A">
            <w:pPr>
              <w:pStyle w:val="TAC"/>
              <w:rPr>
                <w:rFonts w:eastAsia="Malgun Gothic"/>
              </w:rPr>
            </w:pPr>
            <w:r w:rsidRPr="00F72CD4">
              <w:rPr>
                <w:rFonts w:eastAsia="Malgun Gothic"/>
              </w:rPr>
              <w:t>10.7</w:t>
            </w:r>
          </w:p>
        </w:tc>
      </w:tr>
      <w:tr w:rsidR="00B16D0F" w:rsidRPr="00F72CD4" w14:paraId="06920A5D" w14:textId="77777777" w:rsidTr="00057C19">
        <w:trPr>
          <w:trHeight w:val="200"/>
          <w:jc w:val="center"/>
        </w:trPr>
        <w:tc>
          <w:tcPr>
            <w:tcW w:w="630" w:type="pct"/>
            <w:shd w:val="clear" w:color="auto" w:fill="FFFFFF"/>
            <w:vAlign w:val="center"/>
          </w:tcPr>
          <w:p w14:paraId="32BB3C0A" w14:textId="77777777" w:rsidR="00B16D0F" w:rsidRPr="00F72CD4" w:rsidRDefault="00B16D0F"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53FB09D3" w14:textId="77777777" w:rsidR="00B16D0F" w:rsidRPr="00F72CD4" w:rsidRDefault="00B16D0F"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60B4B45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F77AC3A"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D16E424"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23B2652"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23A11B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8C5C7E2" w14:textId="77777777" w:rsidR="00B16D0F" w:rsidRPr="00F72CD4" w:rsidRDefault="00B16D0F" w:rsidP="000D2D5A">
            <w:pPr>
              <w:pStyle w:val="TAC"/>
              <w:rPr>
                <w:rFonts w:eastAsia="Malgun Gothic"/>
              </w:rPr>
            </w:pPr>
            <w:r w:rsidRPr="00F72CD4">
              <w:rPr>
                <w:rFonts w:eastAsia="Malgun Gothic"/>
              </w:rPr>
              <w:t>10.5</w:t>
            </w:r>
          </w:p>
        </w:tc>
      </w:tr>
      <w:tr w:rsidR="00B16D0F" w:rsidRPr="00F72CD4" w14:paraId="7143EF6A" w14:textId="77777777" w:rsidTr="00057C19">
        <w:trPr>
          <w:trHeight w:val="200"/>
          <w:jc w:val="center"/>
        </w:trPr>
        <w:tc>
          <w:tcPr>
            <w:tcW w:w="630" w:type="pct"/>
            <w:shd w:val="clear" w:color="auto" w:fill="FFFFFF"/>
            <w:vAlign w:val="center"/>
          </w:tcPr>
          <w:p w14:paraId="2BA43C6C" w14:textId="77777777" w:rsidR="00B16D0F" w:rsidRPr="00F72CD4" w:rsidRDefault="00B16D0F"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56AEBC45" w14:textId="77777777" w:rsidR="00B16D0F" w:rsidRPr="00F72CD4" w:rsidRDefault="00B16D0F"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0879966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B8AF5FC"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D0B89DB"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EB47113"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0B62A99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30FD3F9" w14:textId="77777777" w:rsidR="00B16D0F" w:rsidRPr="00F72CD4" w:rsidRDefault="00B16D0F" w:rsidP="000D2D5A">
            <w:pPr>
              <w:pStyle w:val="TAC"/>
              <w:rPr>
                <w:rFonts w:eastAsia="Malgun Gothic"/>
              </w:rPr>
            </w:pPr>
            <w:r w:rsidRPr="00F72CD4">
              <w:rPr>
                <w:rFonts w:eastAsia="Malgun Gothic"/>
              </w:rPr>
              <w:t>10.7</w:t>
            </w:r>
          </w:p>
        </w:tc>
      </w:tr>
      <w:tr w:rsidR="00B16D0F" w:rsidRPr="00F72CD4" w14:paraId="72EBBDE6" w14:textId="77777777" w:rsidTr="00057C19">
        <w:trPr>
          <w:trHeight w:val="200"/>
          <w:jc w:val="center"/>
        </w:trPr>
        <w:tc>
          <w:tcPr>
            <w:tcW w:w="630" w:type="pct"/>
            <w:shd w:val="clear" w:color="auto" w:fill="FFFFFF"/>
            <w:vAlign w:val="center"/>
          </w:tcPr>
          <w:p w14:paraId="5644AE4B" w14:textId="77777777" w:rsidR="00B16D0F" w:rsidRPr="00F72CD4" w:rsidRDefault="00B16D0F"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23DF4598" w14:textId="77777777" w:rsidR="00B16D0F" w:rsidRPr="00F72CD4" w:rsidRDefault="00B16D0F"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477DA39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9F9F415"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51598C1"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891F6C2"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2B457BA"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B965FF3" w14:textId="77777777" w:rsidR="00B16D0F" w:rsidRPr="00F72CD4" w:rsidRDefault="00B16D0F" w:rsidP="000D2D5A">
            <w:pPr>
              <w:pStyle w:val="TAC"/>
              <w:rPr>
                <w:rFonts w:eastAsia="Malgun Gothic"/>
              </w:rPr>
            </w:pPr>
            <w:r w:rsidRPr="00F72CD4">
              <w:rPr>
                <w:rFonts w:eastAsia="Malgun Gothic"/>
              </w:rPr>
              <w:t>10.7</w:t>
            </w:r>
          </w:p>
        </w:tc>
      </w:tr>
    </w:tbl>
    <w:p w14:paraId="58E10B7A" w14:textId="77777777" w:rsidR="00B16D0F" w:rsidRPr="00F72CD4" w:rsidRDefault="00B16D0F" w:rsidP="000D2D5A">
      <w:pPr>
        <w:rPr>
          <w:rFonts w:eastAsia="SimSun"/>
        </w:rPr>
      </w:pPr>
    </w:p>
    <w:p w14:paraId="4C8228F4" w14:textId="77777777" w:rsidR="00B16D0F" w:rsidRPr="00F72CD4" w:rsidRDefault="00B16D0F" w:rsidP="000D2D5A">
      <w:pPr>
        <w:pStyle w:val="TH"/>
        <w:rPr>
          <w:rFonts w:eastAsia="Malgun Gothic"/>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6</w:t>
      </w:r>
      <w:r w:rsidRPr="00F72CD4">
        <w:rPr>
          <w:rFonts w:eastAsia="Malgun Gothic"/>
        </w:rPr>
        <w:t xml:space="preserve"> S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4"/>
        <w:gridCol w:w="1259"/>
        <w:gridCol w:w="1190"/>
        <w:gridCol w:w="1358"/>
        <w:gridCol w:w="1206"/>
        <w:gridCol w:w="1367"/>
        <w:gridCol w:w="1367"/>
        <w:gridCol w:w="668"/>
      </w:tblGrid>
      <w:tr w:rsidR="00B16D0F" w:rsidRPr="00F72CD4" w14:paraId="3BDA922F" w14:textId="77777777" w:rsidTr="00057C19">
        <w:trPr>
          <w:trHeight w:val="397"/>
          <w:jc w:val="center"/>
        </w:trPr>
        <w:tc>
          <w:tcPr>
            <w:tcW w:w="630" w:type="pct"/>
            <w:vMerge w:val="restart"/>
            <w:shd w:val="clear" w:color="auto" w:fill="FFFFFF"/>
            <w:vAlign w:val="center"/>
          </w:tcPr>
          <w:p w14:paraId="3869E61E"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51ADDFB2"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166B7E7E"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34E05E8C" w14:textId="77777777" w:rsidR="00B16D0F" w:rsidRPr="00F72CD4" w:rsidRDefault="00B16D0F"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1E97F23C"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4634A550"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6CB6CCC5"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555C8513" w14:textId="77777777" w:rsidTr="00057C19">
        <w:trPr>
          <w:trHeight w:val="397"/>
          <w:jc w:val="center"/>
        </w:trPr>
        <w:tc>
          <w:tcPr>
            <w:tcW w:w="630" w:type="pct"/>
            <w:vMerge/>
            <w:shd w:val="clear" w:color="auto" w:fill="FFFFFF"/>
            <w:vAlign w:val="center"/>
          </w:tcPr>
          <w:p w14:paraId="4B26EF36" w14:textId="77777777" w:rsidR="00B16D0F" w:rsidRPr="00F72CD4" w:rsidRDefault="00B16D0F" w:rsidP="000D2D5A">
            <w:pPr>
              <w:pStyle w:val="TAH"/>
              <w:rPr>
                <w:rFonts w:eastAsia="Malgun Gothic"/>
              </w:rPr>
            </w:pPr>
          </w:p>
        </w:tc>
        <w:tc>
          <w:tcPr>
            <w:tcW w:w="653" w:type="pct"/>
            <w:vMerge/>
            <w:shd w:val="clear" w:color="auto" w:fill="FFFFFF"/>
            <w:vAlign w:val="center"/>
          </w:tcPr>
          <w:p w14:paraId="2FB3D82A" w14:textId="77777777" w:rsidR="00B16D0F" w:rsidRPr="00F72CD4" w:rsidRDefault="00B16D0F" w:rsidP="000D2D5A">
            <w:pPr>
              <w:pStyle w:val="TAH"/>
              <w:rPr>
                <w:rFonts w:eastAsia="Malgun Gothic"/>
              </w:rPr>
            </w:pPr>
          </w:p>
        </w:tc>
        <w:tc>
          <w:tcPr>
            <w:tcW w:w="618" w:type="pct"/>
            <w:vMerge/>
            <w:shd w:val="clear" w:color="auto" w:fill="FFFFFF"/>
            <w:vAlign w:val="center"/>
          </w:tcPr>
          <w:p w14:paraId="21788C2A" w14:textId="77777777" w:rsidR="00B16D0F" w:rsidRPr="00F72CD4" w:rsidRDefault="00B16D0F" w:rsidP="000D2D5A">
            <w:pPr>
              <w:pStyle w:val="TAH"/>
              <w:rPr>
                <w:rFonts w:eastAsia="Malgun Gothic"/>
              </w:rPr>
            </w:pPr>
          </w:p>
        </w:tc>
        <w:tc>
          <w:tcPr>
            <w:tcW w:w="705" w:type="pct"/>
            <w:vMerge/>
            <w:shd w:val="clear" w:color="auto" w:fill="FFFFFF"/>
            <w:vAlign w:val="center"/>
          </w:tcPr>
          <w:p w14:paraId="28A5F6FC" w14:textId="77777777" w:rsidR="00B16D0F" w:rsidRPr="00F72CD4" w:rsidRDefault="00B16D0F" w:rsidP="000D2D5A">
            <w:pPr>
              <w:pStyle w:val="TAH"/>
              <w:rPr>
                <w:rFonts w:eastAsia="Malgun Gothic"/>
              </w:rPr>
            </w:pPr>
          </w:p>
        </w:tc>
        <w:tc>
          <w:tcPr>
            <w:tcW w:w="626" w:type="pct"/>
            <w:vMerge/>
            <w:shd w:val="clear" w:color="auto" w:fill="FFFFFF"/>
            <w:vAlign w:val="center"/>
          </w:tcPr>
          <w:p w14:paraId="0200DF38" w14:textId="77777777" w:rsidR="00B16D0F" w:rsidRPr="00F72CD4" w:rsidRDefault="00B16D0F" w:rsidP="000D2D5A">
            <w:pPr>
              <w:pStyle w:val="TAH"/>
              <w:rPr>
                <w:rFonts w:eastAsia="Malgun Gothic"/>
              </w:rPr>
            </w:pPr>
          </w:p>
        </w:tc>
        <w:tc>
          <w:tcPr>
            <w:tcW w:w="710" w:type="pct"/>
            <w:vMerge/>
            <w:shd w:val="clear" w:color="auto" w:fill="FFFFFF"/>
            <w:vAlign w:val="center"/>
          </w:tcPr>
          <w:p w14:paraId="76800743" w14:textId="77777777" w:rsidR="00B16D0F" w:rsidRPr="00F72CD4" w:rsidRDefault="00B16D0F" w:rsidP="000D2D5A">
            <w:pPr>
              <w:pStyle w:val="TAH"/>
              <w:rPr>
                <w:rFonts w:eastAsia="Malgun Gothic"/>
              </w:rPr>
            </w:pPr>
          </w:p>
        </w:tc>
        <w:tc>
          <w:tcPr>
            <w:tcW w:w="710" w:type="pct"/>
            <w:shd w:val="clear" w:color="auto" w:fill="FFFFFF"/>
            <w:vAlign w:val="center"/>
          </w:tcPr>
          <w:p w14:paraId="28A37DB8"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231AC74C"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512B9BA3" w14:textId="77777777" w:rsidTr="00057C19">
        <w:trPr>
          <w:trHeight w:val="200"/>
          <w:jc w:val="center"/>
        </w:trPr>
        <w:tc>
          <w:tcPr>
            <w:tcW w:w="630" w:type="pct"/>
            <w:shd w:val="clear" w:color="auto" w:fill="FFFFFF"/>
            <w:vAlign w:val="center"/>
          </w:tcPr>
          <w:p w14:paraId="596A1B45"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56A4F916" w14:textId="77777777" w:rsidR="00B16D0F" w:rsidRPr="00F72CD4" w:rsidRDefault="00B16D0F" w:rsidP="000D2D5A">
            <w:pPr>
              <w:pStyle w:val="TAC"/>
              <w:rPr>
                <w:rFonts w:eastAsia="Malgun Gothic"/>
              </w:rPr>
            </w:pPr>
            <w:r w:rsidRPr="00F72CD4">
              <w:rPr>
                <w:rFonts w:eastAsia="Malgun Gothic"/>
              </w:rPr>
              <w:t>R.PDSCH.2-22.1</w:t>
            </w:r>
          </w:p>
        </w:tc>
        <w:tc>
          <w:tcPr>
            <w:tcW w:w="618" w:type="pct"/>
            <w:shd w:val="clear" w:color="auto" w:fill="FFFFFF"/>
            <w:vAlign w:val="center"/>
          </w:tcPr>
          <w:p w14:paraId="11F4A4BA"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1601DFA"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F6AF8AF"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15D3049A"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B64562B"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34AA1BD" w14:textId="77777777" w:rsidR="00B16D0F" w:rsidRPr="00F72CD4" w:rsidRDefault="00B16D0F" w:rsidP="000D2D5A">
            <w:pPr>
              <w:pStyle w:val="TAC"/>
              <w:rPr>
                <w:rFonts w:eastAsia="Malgun Gothic"/>
                <w:lang w:eastAsia="zh-CN"/>
              </w:rPr>
            </w:pPr>
            <w:r w:rsidRPr="00F72CD4">
              <w:rPr>
                <w:rFonts w:eastAsia="Malgun Gothic"/>
              </w:rPr>
              <w:t>10.4</w:t>
            </w:r>
          </w:p>
        </w:tc>
      </w:tr>
      <w:tr w:rsidR="00B16D0F" w:rsidRPr="00F72CD4" w14:paraId="3BBD5460" w14:textId="77777777" w:rsidTr="00057C19">
        <w:trPr>
          <w:trHeight w:val="200"/>
          <w:jc w:val="center"/>
        </w:trPr>
        <w:tc>
          <w:tcPr>
            <w:tcW w:w="630" w:type="pct"/>
            <w:shd w:val="clear" w:color="auto" w:fill="FFFFFF"/>
            <w:vAlign w:val="center"/>
          </w:tcPr>
          <w:p w14:paraId="10FE9D1A"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12DD9C9B" w14:textId="77777777" w:rsidR="00B16D0F" w:rsidRPr="00F72CD4" w:rsidRDefault="00B16D0F"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5ACD959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BF08CF0"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65B86CF"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04FB92C"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D7F9E2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3E24D54"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6C8B005C" w14:textId="77777777" w:rsidTr="00057C19">
        <w:trPr>
          <w:trHeight w:val="200"/>
          <w:jc w:val="center"/>
        </w:trPr>
        <w:tc>
          <w:tcPr>
            <w:tcW w:w="630" w:type="pct"/>
            <w:shd w:val="clear" w:color="auto" w:fill="FFFFFF"/>
            <w:vAlign w:val="center"/>
          </w:tcPr>
          <w:p w14:paraId="695ABDF1"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5935A2F0" w14:textId="77777777" w:rsidR="00B16D0F" w:rsidRPr="00F72CD4" w:rsidRDefault="00B16D0F"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79B8A99A"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C4F5FAC"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C162486"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883F6C2"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99E2E4B"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462C777"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5AF9913F" w14:textId="77777777" w:rsidTr="00057C19">
        <w:trPr>
          <w:trHeight w:val="200"/>
          <w:jc w:val="center"/>
        </w:trPr>
        <w:tc>
          <w:tcPr>
            <w:tcW w:w="630" w:type="pct"/>
            <w:shd w:val="clear" w:color="auto" w:fill="FFFFFF"/>
            <w:vAlign w:val="center"/>
          </w:tcPr>
          <w:p w14:paraId="2B99CB59"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461AEDF9" w14:textId="77777777" w:rsidR="00B16D0F" w:rsidRPr="00F72CD4" w:rsidRDefault="00B16D0F" w:rsidP="000D2D5A">
            <w:pPr>
              <w:pStyle w:val="TAC"/>
              <w:rPr>
                <w:rFonts w:eastAsia="Malgun Gothic"/>
              </w:rPr>
            </w:pPr>
            <w:r w:rsidRPr="00F72CD4">
              <w:rPr>
                <w:rFonts w:eastAsia="Malgun Gothic"/>
              </w:rPr>
              <w:t>R.PDSCH.2-22.4</w:t>
            </w:r>
          </w:p>
        </w:tc>
        <w:tc>
          <w:tcPr>
            <w:tcW w:w="618" w:type="pct"/>
            <w:shd w:val="clear" w:color="auto" w:fill="FFFFFF"/>
            <w:vAlign w:val="center"/>
          </w:tcPr>
          <w:p w14:paraId="12283EB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CFB342C"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C0D4437"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3FECFB7"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173823C"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7582113"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04EBEEE8" w14:textId="77777777" w:rsidTr="00057C19">
        <w:trPr>
          <w:trHeight w:val="200"/>
          <w:jc w:val="center"/>
        </w:trPr>
        <w:tc>
          <w:tcPr>
            <w:tcW w:w="630" w:type="pct"/>
            <w:shd w:val="clear" w:color="auto" w:fill="FFFFFF"/>
            <w:vAlign w:val="center"/>
          </w:tcPr>
          <w:p w14:paraId="3345F255"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1D6E758E" w14:textId="77777777" w:rsidR="00B16D0F" w:rsidRPr="00F72CD4" w:rsidRDefault="00B16D0F" w:rsidP="000D2D5A">
            <w:pPr>
              <w:pStyle w:val="TAC"/>
              <w:rPr>
                <w:rFonts w:eastAsia="Malgun Gothic"/>
              </w:rPr>
            </w:pPr>
            <w:r w:rsidRPr="00F72CD4">
              <w:rPr>
                <w:rFonts w:eastAsia="Malgun Gothic"/>
              </w:rPr>
              <w:t>R.PDSCH.2-22.5</w:t>
            </w:r>
          </w:p>
        </w:tc>
        <w:tc>
          <w:tcPr>
            <w:tcW w:w="618" w:type="pct"/>
            <w:shd w:val="clear" w:color="auto" w:fill="FFFFFF"/>
            <w:vAlign w:val="center"/>
          </w:tcPr>
          <w:p w14:paraId="31A097C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8EBD3A1"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A22D0FC"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4B81302"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4BE2E29"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EFDAD3E" w14:textId="77777777" w:rsidR="00B16D0F" w:rsidRPr="00F72CD4" w:rsidRDefault="00B16D0F" w:rsidP="000D2D5A">
            <w:pPr>
              <w:pStyle w:val="TAC"/>
              <w:rPr>
                <w:rFonts w:eastAsia="Malgun Gothic"/>
                <w:lang w:eastAsia="zh-CN"/>
              </w:rPr>
            </w:pPr>
            <w:r w:rsidRPr="00F72CD4">
              <w:rPr>
                <w:rFonts w:eastAsia="Malgun Gothic"/>
              </w:rPr>
              <w:t>10.6</w:t>
            </w:r>
          </w:p>
        </w:tc>
      </w:tr>
      <w:tr w:rsidR="00B16D0F" w:rsidRPr="00F72CD4" w14:paraId="32A09E01" w14:textId="77777777" w:rsidTr="00057C19">
        <w:trPr>
          <w:trHeight w:val="200"/>
          <w:jc w:val="center"/>
        </w:trPr>
        <w:tc>
          <w:tcPr>
            <w:tcW w:w="630" w:type="pct"/>
            <w:shd w:val="clear" w:color="auto" w:fill="FFFFFF"/>
            <w:vAlign w:val="center"/>
          </w:tcPr>
          <w:p w14:paraId="6A38E36A"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23794EFF" w14:textId="77777777" w:rsidR="00B16D0F" w:rsidRPr="00F72CD4" w:rsidRDefault="00B16D0F" w:rsidP="000D2D5A">
            <w:pPr>
              <w:pStyle w:val="TAC"/>
              <w:rPr>
                <w:rFonts w:eastAsia="Malgun Gothic"/>
              </w:rPr>
            </w:pPr>
            <w:r w:rsidRPr="00F72CD4">
              <w:rPr>
                <w:rFonts w:eastAsia="Malgun Gothic"/>
              </w:rPr>
              <w:t>R.PDSCH.2-23.1</w:t>
            </w:r>
          </w:p>
        </w:tc>
        <w:tc>
          <w:tcPr>
            <w:tcW w:w="618" w:type="pct"/>
            <w:shd w:val="clear" w:color="auto" w:fill="FFFFFF"/>
            <w:vAlign w:val="center"/>
          </w:tcPr>
          <w:p w14:paraId="7FD85F4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ACC3469"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7035F4E"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76C3842"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DB71EC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525B515"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2F5E8E79" w14:textId="77777777" w:rsidTr="00057C19">
        <w:trPr>
          <w:trHeight w:val="200"/>
          <w:jc w:val="center"/>
        </w:trPr>
        <w:tc>
          <w:tcPr>
            <w:tcW w:w="630" w:type="pct"/>
            <w:shd w:val="clear" w:color="auto" w:fill="FFFFFF"/>
            <w:vAlign w:val="center"/>
          </w:tcPr>
          <w:p w14:paraId="56DA48C1"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0F25FD64" w14:textId="77777777" w:rsidR="00B16D0F" w:rsidRPr="00F72CD4" w:rsidRDefault="00B16D0F" w:rsidP="000D2D5A">
            <w:pPr>
              <w:pStyle w:val="TAC"/>
              <w:rPr>
                <w:rFonts w:eastAsia="Malgun Gothic"/>
              </w:rPr>
            </w:pPr>
            <w:r w:rsidRPr="00F72CD4">
              <w:rPr>
                <w:rFonts w:eastAsia="Malgun Gothic"/>
              </w:rPr>
              <w:t>R.PDSCH.2-10.5 TDD</w:t>
            </w:r>
          </w:p>
        </w:tc>
        <w:tc>
          <w:tcPr>
            <w:tcW w:w="618" w:type="pct"/>
            <w:shd w:val="clear" w:color="auto" w:fill="FFFFFF"/>
            <w:vAlign w:val="center"/>
          </w:tcPr>
          <w:p w14:paraId="3F76A0A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4FEBAEE"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B560B22"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EF60CEA"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305A46B3"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25704C4"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48F37583" w14:textId="77777777" w:rsidTr="00057C19">
        <w:trPr>
          <w:trHeight w:val="200"/>
          <w:jc w:val="center"/>
        </w:trPr>
        <w:tc>
          <w:tcPr>
            <w:tcW w:w="630" w:type="pct"/>
            <w:shd w:val="clear" w:color="auto" w:fill="FFFFFF"/>
            <w:vAlign w:val="center"/>
          </w:tcPr>
          <w:p w14:paraId="598C856F"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7EE7C61E" w14:textId="77777777" w:rsidR="00B16D0F" w:rsidRPr="00F72CD4" w:rsidRDefault="00B16D0F" w:rsidP="000D2D5A">
            <w:pPr>
              <w:pStyle w:val="TAC"/>
              <w:rPr>
                <w:rFonts w:eastAsia="Malgun Gothic"/>
              </w:rPr>
            </w:pPr>
            <w:r w:rsidRPr="00F72CD4">
              <w:rPr>
                <w:rFonts w:eastAsia="Malgun Gothic"/>
              </w:rPr>
              <w:t>R.PDSCH.2-23.2</w:t>
            </w:r>
          </w:p>
        </w:tc>
        <w:tc>
          <w:tcPr>
            <w:tcW w:w="618" w:type="pct"/>
            <w:shd w:val="clear" w:color="auto" w:fill="FFFFFF"/>
            <w:vAlign w:val="center"/>
          </w:tcPr>
          <w:p w14:paraId="1CA8621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2C7C322"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4959A5C"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A4F9F4E"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1B9F42B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7CE1B20"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29870970" w14:textId="77777777" w:rsidTr="00057C19">
        <w:trPr>
          <w:trHeight w:val="200"/>
          <w:jc w:val="center"/>
        </w:trPr>
        <w:tc>
          <w:tcPr>
            <w:tcW w:w="630" w:type="pct"/>
            <w:shd w:val="clear" w:color="auto" w:fill="FFFFFF"/>
            <w:vAlign w:val="center"/>
          </w:tcPr>
          <w:p w14:paraId="3EF00918" w14:textId="77777777" w:rsidR="00B16D0F" w:rsidRPr="00F72CD4" w:rsidRDefault="00B16D0F"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1999A3C8" w14:textId="77777777" w:rsidR="00B16D0F" w:rsidRPr="00F72CD4" w:rsidRDefault="00B16D0F" w:rsidP="000D2D5A">
            <w:pPr>
              <w:pStyle w:val="TAC"/>
              <w:rPr>
                <w:rFonts w:eastAsia="Malgun Gothic"/>
              </w:rPr>
            </w:pPr>
            <w:r w:rsidRPr="00F72CD4">
              <w:rPr>
                <w:rFonts w:eastAsia="Malgun Gothic"/>
              </w:rPr>
              <w:t>R.PDSCH.2-23.3</w:t>
            </w:r>
          </w:p>
        </w:tc>
        <w:tc>
          <w:tcPr>
            <w:tcW w:w="618" w:type="pct"/>
            <w:shd w:val="clear" w:color="auto" w:fill="FFFFFF"/>
            <w:vAlign w:val="center"/>
          </w:tcPr>
          <w:p w14:paraId="362CDCC4"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21E0C03"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5BFD3DE"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B2F9A08"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C34E917"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4DEFC6E"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3359A90C" w14:textId="77777777" w:rsidTr="00057C19">
        <w:trPr>
          <w:trHeight w:val="200"/>
          <w:jc w:val="center"/>
        </w:trPr>
        <w:tc>
          <w:tcPr>
            <w:tcW w:w="630" w:type="pct"/>
            <w:shd w:val="clear" w:color="auto" w:fill="FFFFFF"/>
            <w:vAlign w:val="center"/>
          </w:tcPr>
          <w:p w14:paraId="3C81E2BB" w14:textId="77777777" w:rsidR="00B16D0F" w:rsidRPr="00F72CD4" w:rsidRDefault="00B16D0F"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5DE3FFFD" w14:textId="77777777" w:rsidR="00B16D0F" w:rsidRPr="00F72CD4" w:rsidRDefault="00B16D0F"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0EE087DF"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6C92C42"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EB3CD4B"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2D7B6F9"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38934AB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5A55926" w14:textId="77777777" w:rsidR="00B16D0F" w:rsidRPr="00F72CD4" w:rsidRDefault="00B16D0F" w:rsidP="000D2D5A">
            <w:pPr>
              <w:pStyle w:val="TAC"/>
              <w:rPr>
                <w:rFonts w:eastAsia="Malgun Gothic"/>
                <w:lang w:eastAsia="zh-CN"/>
              </w:rPr>
            </w:pPr>
            <w:r w:rsidRPr="00F72CD4">
              <w:rPr>
                <w:rFonts w:eastAsia="Malgun Gothic"/>
              </w:rPr>
              <w:t>10.5</w:t>
            </w:r>
          </w:p>
        </w:tc>
      </w:tr>
      <w:tr w:rsidR="00B16D0F" w:rsidRPr="00F72CD4" w14:paraId="0F275491" w14:textId="77777777" w:rsidTr="00057C19">
        <w:trPr>
          <w:trHeight w:val="200"/>
          <w:jc w:val="center"/>
        </w:trPr>
        <w:tc>
          <w:tcPr>
            <w:tcW w:w="630" w:type="pct"/>
            <w:shd w:val="clear" w:color="auto" w:fill="FFFFFF"/>
            <w:vAlign w:val="center"/>
          </w:tcPr>
          <w:p w14:paraId="11B70B94" w14:textId="77777777" w:rsidR="00B16D0F" w:rsidRPr="00F72CD4" w:rsidRDefault="00B16D0F"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3643D48E" w14:textId="77777777" w:rsidR="00B16D0F" w:rsidRPr="00F72CD4" w:rsidRDefault="00B16D0F"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633E105E"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F06DC9C"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54A2D2E"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9B415C1"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CB350FF"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6373635" w14:textId="77777777" w:rsidR="00B16D0F" w:rsidRPr="00F72CD4" w:rsidRDefault="00B16D0F" w:rsidP="000D2D5A">
            <w:pPr>
              <w:pStyle w:val="TAC"/>
              <w:rPr>
                <w:rFonts w:eastAsia="Malgun Gothic"/>
                <w:lang w:eastAsia="zh-CN"/>
              </w:rPr>
            </w:pPr>
            <w:r w:rsidRPr="00F72CD4">
              <w:rPr>
                <w:rFonts w:eastAsia="Malgun Gothic"/>
              </w:rPr>
              <w:t>10.7</w:t>
            </w:r>
          </w:p>
        </w:tc>
      </w:tr>
      <w:tr w:rsidR="00B16D0F" w:rsidRPr="00F72CD4" w14:paraId="429ECB49" w14:textId="77777777" w:rsidTr="00057C19">
        <w:trPr>
          <w:trHeight w:val="200"/>
          <w:jc w:val="center"/>
        </w:trPr>
        <w:tc>
          <w:tcPr>
            <w:tcW w:w="630" w:type="pct"/>
            <w:shd w:val="clear" w:color="auto" w:fill="FFFFFF"/>
            <w:vAlign w:val="center"/>
          </w:tcPr>
          <w:p w14:paraId="72E3F2D3" w14:textId="77777777" w:rsidR="00B16D0F" w:rsidRPr="00F72CD4" w:rsidRDefault="00B16D0F"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2DE772AD" w14:textId="77777777" w:rsidR="00B16D0F" w:rsidRPr="00F72CD4" w:rsidRDefault="00B16D0F"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2327319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1A6200F"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D28ADC0"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2C9E7179"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573F6D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CD06AD1" w14:textId="77777777" w:rsidR="00B16D0F" w:rsidRPr="00F72CD4" w:rsidRDefault="00B16D0F" w:rsidP="000D2D5A">
            <w:pPr>
              <w:pStyle w:val="TAC"/>
              <w:rPr>
                <w:rFonts w:eastAsia="Malgun Gothic"/>
                <w:lang w:eastAsia="zh-CN"/>
              </w:rPr>
            </w:pPr>
            <w:r w:rsidRPr="00F72CD4">
              <w:rPr>
                <w:rFonts w:eastAsia="Malgun Gothic"/>
              </w:rPr>
              <w:t>10.7</w:t>
            </w:r>
          </w:p>
        </w:tc>
      </w:tr>
    </w:tbl>
    <w:p w14:paraId="60E996EB" w14:textId="77777777" w:rsidR="00B16D0F" w:rsidRPr="00F72CD4" w:rsidRDefault="00B16D0F" w:rsidP="000D2D5A">
      <w:pPr>
        <w:rPr>
          <w:rFonts w:eastAsia="SimSun"/>
        </w:rPr>
      </w:pPr>
    </w:p>
    <w:p w14:paraId="7C4FA8AF" w14:textId="77777777" w:rsidR="00B16D0F" w:rsidRPr="00F72CD4" w:rsidRDefault="00B16D0F" w:rsidP="000D2D5A">
      <w:pPr>
        <w:pStyle w:val="TH"/>
        <w:rPr>
          <w:rFonts w:eastAsia="Malgun Gothic"/>
          <w:lang w:eastAsia="zh-CN"/>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7</w:t>
      </w:r>
      <w:r w:rsidRPr="00F72CD4">
        <w:rPr>
          <w:rFonts w:eastAsia="Malgun Gothic"/>
        </w:rPr>
        <w:t xml:space="preserve">: Minimum performance </w:t>
      </w:r>
      <w:r w:rsidRPr="00F72CD4">
        <w:rPr>
          <w:rFonts w:eastAsia="Malgun Gothic"/>
          <w:lang w:eastAsia="zh-CN"/>
        </w:rPr>
        <w:t>for multiple CA configurations for HST-DPS with 1 active TCI stat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B16D0F" w:rsidRPr="00F72CD4" w14:paraId="5BD1D106" w14:textId="77777777" w:rsidTr="00057C19">
        <w:trPr>
          <w:trHeight w:val="226"/>
        </w:trPr>
        <w:tc>
          <w:tcPr>
            <w:tcW w:w="1413" w:type="dxa"/>
          </w:tcPr>
          <w:p w14:paraId="17073052" w14:textId="77777777" w:rsidR="00B16D0F" w:rsidRPr="00F72CD4" w:rsidRDefault="00B16D0F" w:rsidP="001F0868">
            <w:pPr>
              <w:pStyle w:val="TAH"/>
              <w:rPr>
                <w:rFonts w:eastAsia="Malgun Gothic"/>
                <w:lang w:eastAsia="zh-CN"/>
              </w:rPr>
            </w:pPr>
            <w:r w:rsidRPr="00F72CD4">
              <w:rPr>
                <w:rFonts w:eastAsia="Malgun Gothic"/>
                <w:lang w:eastAsia="zh-CN"/>
              </w:rPr>
              <w:t>Test number</w:t>
            </w:r>
          </w:p>
        </w:tc>
        <w:tc>
          <w:tcPr>
            <w:tcW w:w="3118" w:type="dxa"/>
          </w:tcPr>
          <w:p w14:paraId="09D57F40" w14:textId="77777777" w:rsidR="00B16D0F" w:rsidRPr="00F72CD4" w:rsidRDefault="00B16D0F" w:rsidP="001F0868">
            <w:pPr>
              <w:pStyle w:val="TAH"/>
              <w:rPr>
                <w:rFonts w:eastAsia="Malgun Gothic"/>
                <w:lang w:eastAsia="zh-CN"/>
              </w:rPr>
            </w:pPr>
            <w:r w:rsidRPr="00F72CD4">
              <w:rPr>
                <w:rFonts w:eastAsia="Malgun Gothic"/>
                <w:lang w:eastAsia="zh-CN"/>
              </w:rPr>
              <w:t>CA duplex mode</w:t>
            </w:r>
          </w:p>
        </w:tc>
        <w:tc>
          <w:tcPr>
            <w:tcW w:w="5098" w:type="dxa"/>
          </w:tcPr>
          <w:p w14:paraId="5E7F7C56" w14:textId="77777777" w:rsidR="00B16D0F" w:rsidRPr="00F72CD4" w:rsidRDefault="00B16D0F" w:rsidP="001F0868">
            <w:pPr>
              <w:pStyle w:val="TAH"/>
              <w:rPr>
                <w:rFonts w:eastAsia="Malgun Gothic"/>
                <w:lang w:eastAsia="zh-CN"/>
              </w:rPr>
            </w:pPr>
            <w:r w:rsidRPr="00F72CD4">
              <w:rPr>
                <w:rFonts w:eastAsia="Malgun Gothic"/>
                <w:lang w:eastAsia="zh-CN"/>
              </w:rPr>
              <w:t>Minimum performance requirements</w:t>
            </w:r>
          </w:p>
        </w:tc>
      </w:tr>
      <w:tr w:rsidR="00B16D0F" w:rsidRPr="00F72CD4" w14:paraId="623A18F4" w14:textId="77777777" w:rsidTr="00057C19">
        <w:tc>
          <w:tcPr>
            <w:tcW w:w="1413" w:type="dxa"/>
          </w:tcPr>
          <w:p w14:paraId="1B4CAE98" w14:textId="77777777" w:rsidR="00B16D0F" w:rsidRPr="00F72CD4" w:rsidRDefault="00B16D0F" w:rsidP="001F0868">
            <w:pPr>
              <w:pStyle w:val="TAL"/>
              <w:rPr>
                <w:rFonts w:eastAsia="Malgun Gothic"/>
                <w:lang w:eastAsia="zh-CN"/>
              </w:rPr>
            </w:pPr>
            <w:r w:rsidRPr="00F72CD4">
              <w:rPr>
                <w:rFonts w:eastAsia="Malgun Gothic"/>
                <w:lang w:eastAsia="zh-CN"/>
              </w:rPr>
              <w:t>1-1</w:t>
            </w:r>
          </w:p>
        </w:tc>
        <w:tc>
          <w:tcPr>
            <w:tcW w:w="3118" w:type="dxa"/>
          </w:tcPr>
          <w:p w14:paraId="67D2C7C5" w14:textId="77777777" w:rsidR="00B16D0F" w:rsidRPr="00F72CD4" w:rsidRDefault="00B16D0F" w:rsidP="001F0868">
            <w:pPr>
              <w:pStyle w:val="TAL"/>
              <w:rPr>
                <w:rFonts w:eastAsia="Malgun Gothic"/>
                <w:lang w:eastAsia="zh-CN"/>
              </w:rPr>
            </w:pPr>
            <w:r w:rsidRPr="00F72CD4">
              <w:rPr>
                <w:rFonts w:eastAsia="Malgun Gothic"/>
                <w:lang w:eastAsia="zh-CN"/>
              </w:rPr>
              <w:t>FDD 15 kHz + FDD 15 kHz</w:t>
            </w:r>
          </w:p>
        </w:tc>
        <w:tc>
          <w:tcPr>
            <w:tcW w:w="5098" w:type="dxa"/>
          </w:tcPr>
          <w:p w14:paraId="1C46C682"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3</w:t>
            </w:r>
          </w:p>
        </w:tc>
      </w:tr>
      <w:tr w:rsidR="00B16D0F" w:rsidRPr="00F72CD4" w14:paraId="38681934" w14:textId="77777777" w:rsidTr="00057C19">
        <w:tc>
          <w:tcPr>
            <w:tcW w:w="1413" w:type="dxa"/>
          </w:tcPr>
          <w:p w14:paraId="69DC3D87" w14:textId="77777777" w:rsidR="00B16D0F" w:rsidRPr="00F72CD4" w:rsidRDefault="00B16D0F" w:rsidP="001F0868">
            <w:pPr>
              <w:pStyle w:val="TAL"/>
              <w:rPr>
                <w:rFonts w:eastAsia="Malgun Gothic"/>
                <w:lang w:eastAsia="zh-CN"/>
              </w:rPr>
            </w:pPr>
            <w:r w:rsidRPr="00F72CD4">
              <w:rPr>
                <w:rFonts w:eastAsia="Malgun Gothic"/>
                <w:lang w:eastAsia="zh-CN"/>
              </w:rPr>
              <w:t>1-2</w:t>
            </w:r>
          </w:p>
        </w:tc>
        <w:tc>
          <w:tcPr>
            <w:tcW w:w="3118" w:type="dxa"/>
          </w:tcPr>
          <w:p w14:paraId="41314BAB" w14:textId="77777777" w:rsidR="00B16D0F" w:rsidRPr="00F72CD4" w:rsidRDefault="00B16D0F" w:rsidP="001F0868">
            <w:pPr>
              <w:pStyle w:val="TAL"/>
              <w:rPr>
                <w:rFonts w:eastAsia="Malgun Gothic"/>
                <w:lang w:eastAsia="zh-CN"/>
              </w:rPr>
            </w:pPr>
            <w:r w:rsidRPr="00F72CD4">
              <w:rPr>
                <w:rFonts w:eastAsia="Malgun Gothic"/>
                <w:lang w:eastAsia="zh-CN"/>
              </w:rPr>
              <w:t>TDD 30 kHz + TDD 30 kHz</w:t>
            </w:r>
          </w:p>
        </w:tc>
        <w:tc>
          <w:tcPr>
            <w:tcW w:w="5098" w:type="dxa"/>
          </w:tcPr>
          <w:p w14:paraId="1B30C0FB"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5</w:t>
            </w:r>
          </w:p>
        </w:tc>
      </w:tr>
      <w:tr w:rsidR="00B16D0F" w:rsidRPr="00F72CD4" w14:paraId="413DCFBC" w14:textId="77777777" w:rsidTr="00057C19">
        <w:tc>
          <w:tcPr>
            <w:tcW w:w="1413" w:type="dxa"/>
          </w:tcPr>
          <w:p w14:paraId="0C9BA654" w14:textId="77777777" w:rsidR="00B16D0F" w:rsidRPr="00F72CD4" w:rsidRDefault="00B16D0F" w:rsidP="001F0868">
            <w:pPr>
              <w:pStyle w:val="TAL"/>
              <w:rPr>
                <w:rFonts w:eastAsia="Malgun Gothic"/>
                <w:lang w:eastAsia="zh-CN"/>
              </w:rPr>
            </w:pPr>
            <w:r w:rsidRPr="00F72CD4">
              <w:rPr>
                <w:rFonts w:eastAsia="Malgun Gothic"/>
                <w:lang w:eastAsia="zh-CN"/>
              </w:rPr>
              <w:t>1-3</w:t>
            </w:r>
          </w:p>
        </w:tc>
        <w:tc>
          <w:tcPr>
            <w:tcW w:w="3118" w:type="dxa"/>
          </w:tcPr>
          <w:p w14:paraId="4A488E1A" w14:textId="77777777" w:rsidR="00B16D0F" w:rsidRPr="00F72CD4" w:rsidRDefault="00B16D0F" w:rsidP="001F0868">
            <w:pPr>
              <w:pStyle w:val="TAL"/>
              <w:rPr>
                <w:rFonts w:eastAsia="Malgun Gothic"/>
                <w:lang w:eastAsia="zh-CN"/>
              </w:rPr>
            </w:pPr>
            <w:r w:rsidRPr="00F72CD4">
              <w:rPr>
                <w:rFonts w:eastAsia="Malgun Gothic"/>
                <w:lang w:eastAsia="zh-CN"/>
              </w:rPr>
              <w:t>FDD 15 kHz + TDD 30 kHz</w:t>
            </w:r>
          </w:p>
        </w:tc>
        <w:tc>
          <w:tcPr>
            <w:tcW w:w="5098" w:type="dxa"/>
          </w:tcPr>
          <w:p w14:paraId="5C804E04"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3 and Table 5.2A.3.5.0-5 per CC</w:t>
            </w:r>
          </w:p>
        </w:tc>
      </w:tr>
      <w:tr w:rsidR="00B16D0F" w:rsidRPr="00F72CD4" w14:paraId="5E908A5B" w14:textId="77777777" w:rsidTr="00057C19">
        <w:tc>
          <w:tcPr>
            <w:tcW w:w="9629" w:type="dxa"/>
            <w:gridSpan w:val="3"/>
          </w:tcPr>
          <w:p w14:paraId="7B5748CB" w14:textId="14AB333D" w:rsidR="00B16D0F" w:rsidRPr="00F72CD4" w:rsidRDefault="00B16D0F" w:rsidP="001F0868">
            <w:pPr>
              <w:pStyle w:val="TAN"/>
              <w:rPr>
                <w:rFonts w:eastAsia="CG Times (WN)"/>
                <w:lang w:eastAsia="zh-CN"/>
              </w:rPr>
            </w:pPr>
            <w:r w:rsidRPr="00F72CD4">
              <w:rPr>
                <w:rFonts w:eastAsia="CG Times (WN)"/>
                <w:lang w:eastAsia="zh-CN"/>
              </w:rPr>
              <w:t>Note 1:</w:t>
            </w:r>
            <w:r w:rsidRPr="00F72CD4">
              <w:rPr>
                <w:rFonts w:eastAsia="CG Times (WN)"/>
                <w:lang w:eastAsia="zh-CN"/>
              </w:rPr>
              <w:tab/>
              <w:t>The applicability of requirements for different CA duplex modes, SCSs, CA configurations and bandwidth combination sets is defined in 5.1.1.7.</w:t>
            </w:r>
          </w:p>
        </w:tc>
      </w:tr>
    </w:tbl>
    <w:p w14:paraId="6A18B393" w14:textId="77777777" w:rsidR="00B16D0F" w:rsidRPr="00F72CD4" w:rsidRDefault="00B16D0F" w:rsidP="000D2D5A">
      <w:pPr>
        <w:rPr>
          <w:rFonts w:eastAsia="Malgun Gothic"/>
        </w:rPr>
      </w:pPr>
    </w:p>
    <w:p w14:paraId="50AE0B88" w14:textId="77777777" w:rsidR="00B16D0F" w:rsidRPr="00F72CD4" w:rsidRDefault="00B16D0F" w:rsidP="000D2D5A">
      <w:pPr>
        <w:pStyle w:val="TH"/>
        <w:rPr>
          <w:rFonts w:eastAsia="Malgun Gothic"/>
          <w:lang w:eastAsia="zh-CN"/>
        </w:rPr>
      </w:pPr>
      <w:r w:rsidRPr="00F72CD4">
        <w:rPr>
          <w:rFonts w:eastAsia="Malgun Gothic"/>
        </w:rPr>
        <w:t>Table 5.2A.3.5</w:t>
      </w:r>
      <w:r w:rsidRPr="00F72CD4">
        <w:rPr>
          <w:rFonts w:eastAsia="SimSun"/>
          <w:lang w:eastAsia="zh-CN"/>
        </w:rPr>
        <w:t>.0</w:t>
      </w:r>
      <w:r w:rsidRPr="00F72CD4">
        <w:rPr>
          <w:rFonts w:eastAsia="Malgun Gothic"/>
        </w:rPr>
        <w:t>-</w:t>
      </w:r>
      <w:r w:rsidRPr="00F72CD4">
        <w:rPr>
          <w:rFonts w:eastAsia="Malgun Gothic"/>
          <w:lang w:eastAsia="zh-CN"/>
        </w:rPr>
        <w:t>8</w:t>
      </w:r>
      <w:r w:rsidRPr="00F72CD4">
        <w:rPr>
          <w:rFonts w:eastAsia="Malgun Gothic"/>
        </w:rPr>
        <w:t xml:space="preserve">: Minimum performance </w:t>
      </w:r>
      <w:r w:rsidRPr="00F72CD4">
        <w:rPr>
          <w:rFonts w:eastAsia="Malgun Gothic"/>
          <w:lang w:eastAsia="zh-CN"/>
        </w:rPr>
        <w:t>for multiple CA configurations for HST-DPS with 2 active TCI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B16D0F" w:rsidRPr="00F72CD4" w14:paraId="1F6C1A30" w14:textId="77777777" w:rsidTr="00057C19">
        <w:trPr>
          <w:trHeight w:val="226"/>
        </w:trPr>
        <w:tc>
          <w:tcPr>
            <w:tcW w:w="1413" w:type="dxa"/>
          </w:tcPr>
          <w:p w14:paraId="3FFD4748" w14:textId="77777777" w:rsidR="00B16D0F" w:rsidRPr="00F72CD4" w:rsidRDefault="00B16D0F" w:rsidP="001F0868">
            <w:pPr>
              <w:pStyle w:val="TAH"/>
              <w:rPr>
                <w:rFonts w:eastAsia="Malgun Gothic"/>
                <w:lang w:eastAsia="zh-CN"/>
              </w:rPr>
            </w:pPr>
            <w:r w:rsidRPr="00F72CD4">
              <w:rPr>
                <w:rFonts w:eastAsia="Malgun Gothic"/>
                <w:lang w:eastAsia="zh-CN"/>
              </w:rPr>
              <w:t>Test number</w:t>
            </w:r>
          </w:p>
        </w:tc>
        <w:tc>
          <w:tcPr>
            <w:tcW w:w="3118" w:type="dxa"/>
          </w:tcPr>
          <w:p w14:paraId="72A47E0E" w14:textId="77777777" w:rsidR="00B16D0F" w:rsidRPr="00F72CD4" w:rsidRDefault="00B16D0F" w:rsidP="001F0868">
            <w:pPr>
              <w:pStyle w:val="TAH"/>
              <w:rPr>
                <w:rFonts w:eastAsia="Malgun Gothic"/>
                <w:lang w:eastAsia="zh-CN"/>
              </w:rPr>
            </w:pPr>
            <w:r w:rsidRPr="00F72CD4">
              <w:rPr>
                <w:rFonts w:eastAsia="Malgun Gothic"/>
                <w:lang w:eastAsia="zh-CN"/>
              </w:rPr>
              <w:t>CA duplex mode</w:t>
            </w:r>
          </w:p>
        </w:tc>
        <w:tc>
          <w:tcPr>
            <w:tcW w:w="5098" w:type="dxa"/>
          </w:tcPr>
          <w:p w14:paraId="2B84C451" w14:textId="77777777" w:rsidR="00B16D0F" w:rsidRPr="00F72CD4" w:rsidRDefault="00B16D0F" w:rsidP="001F0868">
            <w:pPr>
              <w:pStyle w:val="TAH"/>
              <w:rPr>
                <w:rFonts w:eastAsia="Malgun Gothic"/>
                <w:lang w:eastAsia="zh-CN"/>
              </w:rPr>
            </w:pPr>
            <w:r w:rsidRPr="00F72CD4">
              <w:rPr>
                <w:rFonts w:eastAsia="Malgun Gothic"/>
                <w:lang w:eastAsia="zh-CN"/>
              </w:rPr>
              <w:t>Minimum performance requirements</w:t>
            </w:r>
          </w:p>
        </w:tc>
      </w:tr>
      <w:tr w:rsidR="00B16D0F" w:rsidRPr="00F72CD4" w14:paraId="0077C591" w14:textId="77777777" w:rsidTr="00057C19">
        <w:tc>
          <w:tcPr>
            <w:tcW w:w="1413" w:type="dxa"/>
          </w:tcPr>
          <w:p w14:paraId="11357736" w14:textId="77777777" w:rsidR="00B16D0F" w:rsidRPr="00F72CD4" w:rsidRDefault="00B16D0F" w:rsidP="001F0868">
            <w:pPr>
              <w:pStyle w:val="TAL"/>
              <w:rPr>
                <w:rFonts w:eastAsia="Malgun Gothic"/>
                <w:lang w:eastAsia="zh-CN"/>
              </w:rPr>
            </w:pPr>
            <w:r w:rsidRPr="00F72CD4">
              <w:rPr>
                <w:rFonts w:eastAsia="Malgun Gothic"/>
                <w:lang w:eastAsia="zh-CN"/>
              </w:rPr>
              <w:t>2-1</w:t>
            </w:r>
          </w:p>
        </w:tc>
        <w:tc>
          <w:tcPr>
            <w:tcW w:w="3118" w:type="dxa"/>
          </w:tcPr>
          <w:p w14:paraId="4B2B08F1" w14:textId="77777777" w:rsidR="00B16D0F" w:rsidRPr="00F72CD4" w:rsidRDefault="00B16D0F" w:rsidP="001F0868">
            <w:pPr>
              <w:pStyle w:val="TAL"/>
              <w:rPr>
                <w:rFonts w:eastAsia="Malgun Gothic"/>
                <w:lang w:eastAsia="zh-CN"/>
              </w:rPr>
            </w:pPr>
            <w:r w:rsidRPr="00F72CD4">
              <w:rPr>
                <w:rFonts w:eastAsia="Malgun Gothic"/>
                <w:lang w:eastAsia="zh-CN"/>
              </w:rPr>
              <w:t>FDD 15 kHz + FDD 15 kHz</w:t>
            </w:r>
          </w:p>
        </w:tc>
        <w:tc>
          <w:tcPr>
            <w:tcW w:w="5098" w:type="dxa"/>
          </w:tcPr>
          <w:p w14:paraId="4D02D37A"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4</w:t>
            </w:r>
          </w:p>
        </w:tc>
      </w:tr>
      <w:tr w:rsidR="00B16D0F" w:rsidRPr="00F72CD4" w14:paraId="093FE293" w14:textId="77777777" w:rsidTr="00057C19">
        <w:tc>
          <w:tcPr>
            <w:tcW w:w="1413" w:type="dxa"/>
          </w:tcPr>
          <w:p w14:paraId="0DE301C7" w14:textId="77777777" w:rsidR="00B16D0F" w:rsidRPr="00F72CD4" w:rsidRDefault="00B16D0F" w:rsidP="001F0868">
            <w:pPr>
              <w:pStyle w:val="TAL"/>
              <w:rPr>
                <w:rFonts w:eastAsia="Malgun Gothic"/>
                <w:lang w:eastAsia="zh-CN"/>
              </w:rPr>
            </w:pPr>
            <w:r w:rsidRPr="00F72CD4">
              <w:rPr>
                <w:rFonts w:eastAsia="Malgun Gothic"/>
                <w:lang w:eastAsia="zh-CN"/>
              </w:rPr>
              <w:t>2-1</w:t>
            </w:r>
          </w:p>
        </w:tc>
        <w:tc>
          <w:tcPr>
            <w:tcW w:w="3118" w:type="dxa"/>
          </w:tcPr>
          <w:p w14:paraId="58C7E850" w14:textId="77777777" w:rsidR="00B16D0F" w:rsidRPr="00F72CD4" w:rsidRDefault="00B16D0F" w:rsidP="001F0868">
            <w:pPr>
              <w:pStyle w:val="TAL"/>
              <w:rPr>
                <w:rFonts w:eastAsia="Malgun Gothic"/>
                <w:lang w:eastAsia="zh-CN"/>
              </w:rPr>
            </w:pPr>
            <w:r w:rsidRPr="00F72CD4">
              <w:rPr>
                <w:rFonts w:eastAsia="Malgun Gothic"/>
                <w:lang w:eastAsia="zh-CN"/>
              </w:rPr>
              <w:t>TDD 30 kHz + TDD 30 kHz</w:t>
            </w:r>
          </w:p>
        </w:tc>
        <w:tc>
          <w:tcPr>
            <w:tcW w:w="5098" w:type="dxa"/>
          </w:tcPr>
          <w:p w14:paraId="0828332C"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6</w:t>
            </w:r>
          </w:p>
        </w:tc>
      </w:tr>
      <w:tr w:rsidR="00B16D0F" w:rsidRPr="00F72CD4" w14:paraId="05F17B5F" w14:textId="77777777" w:rsidTr="00057C19">
        <w:tc>
          <w:tcPr>
            <w:tcW w:w="1413" w:type="dxa"/>
          </w:tcPr>
          <w:p w14:paraId="72E3CEBB" w14:textId="77777777" w:rsidR="00B16D0F" w:rsidRPr="00F72CD4" w:rsidRDefault="00B16D0F" w:rsidP="001F0868">
            <w:pPr>
              <w:pStyle w:val="TAL"/>
              <w:rPr>
                <w:rFonts w:eastAsia="Malgun Gothic"/>
                <w:lang w:eastAsia="zh-CN"/>
              </w:rPr>
            </w:pPr>
            <w:r w:rsidRPr="00F72CD4">
              <w:rPr>
                <w:rFonts w:eastAsia="Malgun Gothic"/>
                <w:lang w:eastAsia="zh-CN"/>
              </w:rPr>
              <w:t>2-3</w:t>
            </w:r>
          </w:p>
        </w:tc>
        <w:tc>
          <w:tcPr>
            <w:tcW w:w="3118" w:type="dxa"/>
          </w:tcPr>
          <w:p w14:paraId="287ED804" w14:textId="77777777" w:rsidR="00B16D0F" w:rsidRPr="00F72CD4" w:rsidRDefault="00B16D0F" w:rsidP="001F0868">
            <w:pPr>
              <w:pStyle w:val="TAL"/>
              <w:rPr>
                <w:rFonts w:eastAsia="Malgun Gothic"/>
                <w:lang w:eastAsia="zh-CN"/>
              </w:rPr>
            </w:pPr>
            <w:r w:rsidRPr="00F72CD4">
              <w:rPr>
                <w:rFonts w:eastAsia="Malgun Gothic"/>
                <w:lang w:eastAsia="zh-CN"/>
              </w:rPr>
              <w:t>FDD 15 kHz + TDD 30 kHz</w:t>
            </w:r>
          </w:p>
        </w:tc>
        <w:tc>
          <w:tcPr>
            <w:tcW w:w="5098" w:type="dxa"/>
          </w:tcPr>
          <w:p w14:paraId="2531E380" w14:textId="77777777" w:rsidR="00B16D0F" w:rsidRPr="00F72CD4" w:rsidRDefault="00B16D0F" w:rsidP="001F0868">
            <w:pPr>
              <w:pStyle w:val="TAL"/>
              <w:rPr>
                <w:rFonts w:eastAsia="Malgun Gothic"/>
                <w:lang w:eastAsia="zh-CN"/>
              </w:rPr>
            </w:pPr>
            <w:r w:rsidRPr="00F72CD4">
              <w:rPr>
                <w:rFonts w:eastAsia="Malgun Gothic"/>
                <w:lang w:eastAsia="zh-CN"/>
              </w:rPr>
              <w:t>As defined in Table 5.2A.3.5.0-4 and Table 5.2A.3.5.0-6 per CC</w:t>
            </w:r>
          </w:p>
        </w:tc>
      </w:tr>
      <w:tr w:rsidR="00B16D0F" w:rsidRPr="00F72CD4" w14:paraId="2BC9D6FB" w14:textId="77777777" w:rsidTr="00057C19">
        <w:tc>
          <w:tcPr>
            <w:tcW w:w="9629" w:type="dxa"/>
            <w:gridSpan w:val="3"/>
          </w:tcPr>
          <w:p w14:paraId="1C16A522" w14:textId="06D973D8" w:rsidR="00B16D0F" w:rsidRPr="00F72CD4" w:rsidRDefault="00B16D0F" w:rsidP="001F0868">
            <w:pPr>
              <w:pStyle w:val="TAN"/>
              <w:rPr>
                <w:rFonts w:eastAsia="CG Times (WN)"/>
                <w:lang w:eastAsia="zh-CN"/>
              </w:rPr>
            </w:pPr>
            <w:r w:rsidRPr="00F72CD4">
              <w:rPr>
                <w:rFonts w:eastAsia="CG Times (WN)"/>
                <w:lang w:eastAsia="zh-CN"/>
              </w:rPr>
              <w:t>Note 1:</w:t>
            </w:r>
            <w:r w:rsidRPr="00F72CD4">
              <w:rPr>
                <w:rFonts w:eastAsia="CG Times (WN)"/>
                <w:lang w:eastAsia="zh-CN"/>
              </w:rPr>
              <w:tab/>
              <w:t>The applicability of requirements for different CA duplex modes, SCSs, CA configurations and bandwidth combination sets is defined in 5.1.1.7.</w:t>
            </w:r>
          </w:p>
        </w:tc>
      </w:tr>
    </w:tbl>
    <w:p w14:paraId="7949158D" w14:textId="77777777" w:rsidR="00B16D0F" w:rsidRPr="00F72CD4" w:rsidRDefault="00B16D0F" w:rsidP="000D2D5A">
      <w:pPr>
        <w:rPr>
          <w:rFonts w:eastAsia="Malgun Gothic"/>
          <w:highlight w:val="yellow"/>
        </w:rPr>
      </w:pPr>
    </w:p>
    <w:p w14:paraId="03CCAF2C" w14:textId="77777777" w:rsidR="00B16D0F" w:rsidRPr="00F72CD4" w:rsidRDefault="00B16D0F" w:rsidP="000D2D5A">
      <w:pPr>
        <w:rPr>
          <w:lang w:eastAsia="zh-CN"/>
        </w:rPr>
      </w:pPr>
      <w:r w:rsidRPr="00F72CD4">
        <w:rPr>
          <w:lang w:eastAsia="zh-CN"/>
        </w:rPr>
        <w:t>The normative reference for this requirement is TS38.101-4 [5], clause 5.2A.3.5.</w:t>
      </w:r>
    </w:p>
    <w:p w14:paraId="5E68E2A8" w14:textId="77777777" w:rsidR="00B16D0F" w:rsidRPr="00F72CD4" w:rsidRDefault="00B16D0F" w:rsidP="00B16D0F">
      <w:pPr>
        <w:pStyle w:val="Heading5"/>
      </w:pPr>
      <w:r w:rsidRPr="00F72CD4">
        <w:t>5.2A.</w:t>
      </w:r>
      <w:r w:rsidRPr="00F72CD4">
        <w:rPr>
          <w:lang w:eastAsia="zh-CN"/>
        </w:rPr>
        <w:t>3</w:t>
      </w:r>
      <w:r w:rsidRPr="00F72CD4">
        <w:t>.</w:t>
      </w:r>
      <w:r w:rsidRPr="00F72CD4">
        <w:rPr>
          <w:lang w:eastAsia="zh-CN"/>
        </w:rPr>
        <w:t>5</w:t>
      </w:r>
      <w:r w:rsidRPr="00F72CD4">
        <w:t>.1</w:t>
      </w:r>
      <w:r w:rsidRPr="00F72CD4">
        <w:tab/>
      </w:r>
      <w:r w:rsidRPr="00F72CD4">
        <w:rPr>
          <w:lang w:eastAsia="zh-CN"/>
        </w:rPr>
        <w:t>4RX PDSCH Demodulation Performance for HST-DPS CA</w:t>
      </w:r>
    </w:p>
    <w:p w14:paraId="37F94F56"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1</w:t>
      </w:r>
      <w:r w:rsidRPr="00F72CD4">
        <w:tab/>
        <w:t>Test Purpose</w:t>
      </w:r>
    </w:p>
    <w:p w14:paraId="72656391" w14:textId="77777777" w:rsidR="00B16D0F" w:rsidRPr="00F72CD4" w:rsidRDefault="00B16D0F" w:rsidP="000D2D5A">
      <w:r w:rsidRPr="00F72CD4">
        <w:t xml:space="preserve">To verify the PDSCH mapping Type A normal performance under </w:t>
      </w:r>
      <w:r w:rsidRPr="00F72CD4">
        <w:rPr>
          <w:lang w:eastAsia="zh-CN"/>
        </w:rPr>
        <w:t>4</w:t>
      </w:r>
      <w:r w:rsidRPr="00F72CD4">
        <w:t xml:space="preserve"> receive antenna conditions in the HST-DPS scenario for multiple CA configurations and with different channel models, MCSs and SCS for a specified downlink Reference Measurement Channel (RMC) to achieve a certain throughput per CC.</w:t>
      </w:r>
    </w:p>
    <w:p w14:paraId="36A99CE6"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2</w:t>
      </w:r>
      <w:r w:rsidRPr="00F72CD4">
        <w:tab/>
        <w:t>Test applicability</w:t>
      </w:r>
    </w:p>
    <w:p w14:paraId="23F4FAB3" w14:textId="77777777" w:rsidR="00B16D0F" w:rsidRPr="00F72CD4" w:rsidRDefault="00B16D0F" w:rsidP="000D2D5A">
      <w:r w:rsidRPr="00F72CD4">
        <w:t xml:space="preserve">This test applies to all types of NR UE release 15 and forward that supports </w:t>
      </w:r>
      <w:r w:rsidRPr="00F72CD4">
        <w:rPr>
          <w:lang w:eastAsia="zh-CN"/>
        </w:rPr>
        <w:t>2DL CA and 4Rx antenna ports</w:t>
      </w:r>
      <w:r w:rsidRPr="00F72CD4">
        <w:t>.</w:t>
      </w:r>
    </w:p>
    <w:p w14:paraId="08426206"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3</w:t>
      </w:r>
      <w:r w:rsidRPr="00F72CD4">
        <w:tab/>
        <w:t>Test description</w:t>
      </w:r>
    </w:p>
    <w:p w14:paraId="75B72E1C"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3.1</w:t>
      </w:r>
      <w:r w:rsidRPr="00F72CD4">
        <w:tab/>
        <w:t>Initial conditions</w:t>
      </w:r>
    </w:p>
    <w:p w14:paraId="0F70CF47" w14:textId="77777777" w:rsidR="00B16D0F" w:rsidRPr="00F72CD4" w:rsidRDefault="00B16D0F" w:rsidP="000D2D5A">
      <w:r w:rsidRPr="00F72CD4">
        <w:t>Initial conditions are a set of test configurations the UE needs to be tested in and the steps for the SS to take with the UE to reach the correct measurement state.</w:t>
      </w:r>
    </w:p>
    <w:p w14:paraId="75CC87DE" w14:textId="77777777" w:rsidR="00B16D0F" w:rsidRPr="00F72CD4" w:rsidRDefault="00B16D0F" w:rsidP="000D2D5A">
      <w:r w:rsidRPr="00F72CD4">
        <w:t>The initial test configurations consist of environmental conditions, test frequencies, test channel bandwidths and sub-carrier spacing based on NR operating bands specified in Table 5.3.5-1 and Table 5.3.6-1 of 38.521-1 [7].</w:t>
      </w:r>
    </w:p>
    <w:p w14:paraId="42854EE0" w14:textId="77777777" w:rsidR="00B16D0F" w:rsidRPr="00F72CD4" w:rsidRDefault="00B16D0F" w:rsidP="000D2D5A">
      <w:r w:rsidRPr="00F72CD4">
        <w:t>Configurations of PDSCH and PDCCH before measurement are specified in Annex C.</w:t>
      </w:r>
    </w:p>
    <w:p w14:paraId="0F2FD1B4" w14:textId="77777777" w:rsidR="00B16D0F" w:rsidRPr="00F72CD4" w:rsidRDefault="00B16D0F" w:rsidP="000D2D5A">
      <w:r w:rsidRPr="00F72CD4">
        <w:t>Test Environment: Normal, as defined in TS 38.508-1 [6] clause 4.1.</w:t>
      </w:r>
    </w:p>
    <w:p w14:paraId="388C9034" w14:textId="77777777" w:rsidR="00B16D0F" w:rsidRPr="00F72CD4" w:rsidRDefault="00B16D0F" w:rsidP="000D2D5A">
      <w:r w:rsidRPr="00F72CD4">
        <w:t>Frequencies to be tested: Mid Range, as defined in TS 38.508-1 [6] clause 5.2.2.</w:t>
      </w:r>
    </w:p>
    <w:p w14:paraId="0384DC02" w14:textId="77777777" w:rsidR="00B16D0F" w:rsidRPr="00F72CD4" w:rsidRDefault="00B16D0F" w:rsidP="000D2D5A">
      <w:r w:rsidRPr="00F72CD4">
        <w:t>Channel BW to be tested: largest aggregated bandwidth combination as per Table 5.1.1.5.2-2.</w:t>
      </w:r>
    </w:p>
    <w:p w14:paraId="1AF8E649" w14:textId="6BAC7886" w:rsidR="00B16D0F" w:rsidRPr="00F72CD4" w:rsidRDefault="00B16D0F" w:rsidP="000D2D5A">
      <w:r w:rsidRPr="00F72CD4">
        <w:t>CA capability to be tested: As per table 5.1.1.5.2-1</w:t>
      </w:r>
      <w:r w:rsidR="00416EFD" w:rsidRPr="00F72CD4">
        <w:t>.</w:t>
      </w:r>
    </w:p>
    <w:p w14:paraId="59A742C7" w14:textId="77777777" w:rsidR="00B16D0F" w:rsidRPr="00F72CD4" w:rsidRDefault="00B16D0F" w:rsidP="000D2D5A">
      <w:pPr>
        <w:pStyle w:val="TH"/>
        <w:rPr>
          <w:rFonts w:eastAsia="Malgun Gothic"/>
          <w:lang w:eastAsia="zh-CN"/>
        </w:rPr>
      </w:pPr>
      <w:r w:rsidRPr="00F72CD4">
        <w:rPr>
          <w:rFonts w:eastAsia="Malgun Gothic"/>
        </w:rPr>
        <w:t>Table 5.2A.</w:t>
      </w:r>
      <w:r w:rsidRPr="00F72CD4">
        <w:rPr>
          <w:rFonts w:eastAsia="Malgun Gothic"/>
          <w:lang w:eastAsia="zh-CN"/>
        </w:rPr>
        <w:t>3</w:t>
      </w:r>
      <w:r w:rsidRPr="00F72CD4">
        <w:rPr>
          <w:rFonts w:eastAsia="Malgun Gothic"/>
        </w:rPr>
        <w:t>.</w:t>
      </w:r>
      <w:r w:rsidRPr="00F72CD4">
        <w:rPr>
          <w:rFonts w:eastAsia="SimSun"/>
          <w:lang w:eastAsia="zh-CN"/>
        </w:rPr>
        <w:t>5</w:t>
      </w:r>
      <w:r w:rsidRPr="00F72CD4">
        <w:rPr>
          <w:rFonts w:eastAsia="Malgun Gothic"/>
        </w:rPr>
        <w:t>.1.3.1-</w:t>
      </w:r>
      <w:r w:rsidRPr="00F72CD4">
        <w:rPr>
          <w:rFonts w:eastAsia="Malgun Gothic"/>
          <w:lang w:eastAsia="zh-CN"/>
        </w:rPr>
        <w:t>1</w:t>
      </w:r>
      <w:r w:rsidRPr="00F72CD4">
        <w:rPr>
          <w:rFonts w:eastAsia="Malgun Gothic"/>
        </w:rPr>
        <w:t>: Test point selection table</w:t>
      </w:r>
      <w:r w:rsidRPr="00F72CD4">
        <w:rPr>
          <w:rFonts w:eastAsia="Malgun Gothic"/>
          <w:lang w:eastAsia="zh-CN"/>
        </w:rPr>
        <w:t xml:space="preserve"> for multiple CA configurations for HST-DPS with 1 active TCI stat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B16D0F" w:rsidRPr="00F72CD4" w14:paraId="0B0E3714" w14:textId="77777777" w:rsidTr="00057C19">
        <w:trPr>
          <w:trHeight w:val="226"/>
        </w:trPr>
        <w:tc>
          <w:tcPr>
            <w:tcW w:w="1413" w:type="dxa"/>
          </w:tcPr>
          <w:p w14:paraId="00B9B858" w14:textId="77777777" w:rsidR="00B16D0F" w:rsidRPr="00F72CD4" w:rsidRDefault="00B16D0F" w:rsidP="00416EFD">
            <w:pPr>
              <w:pStyle w:val="TAH"/>
              <w:rPr>
                <w:rFonts w:eastAsia="Malgun Gothic"/>
                <w:lang w:eastAsia="zh-CN"/>
              </w:rPr>
            </w:pPr>
            <w:r w:rsidRPr="00F72CD4">
              <w:rPr>
                <w:rFonts w:eastAsia="Malgun Gothic"/>
                <w:lang w:eastAsia="zh-CN"/>
              </w:rPr>
              <w:t>Test number</w:t>
            </w:r>
          </w:p>
        </w:tc>
        <w:tc>
          <w:tcPr>
            <w:tcW w:w="3118" w:type="dxa"/>
          </w:tcPr>
          <w:p w14:paraId="6FE1B898" w14:textId="77777777" w:rsidR="00B16D0F" w:rsidRPr="00F72CD4" w:rsidRDefault="00B16D0F" w:rsidP="00416EFD">
            <w:pPr>
              <w:pStyle w:val="TAH"/>
              <w:rPr>
                <w:rFonts w:eastAsia="Malgun Gothic"/>
                <w:lang w:eastAsia="zh-CN"/>
              </w:rPr>
            </w:pPr>
            <w:r w:rsidRPr="00F72CD4">
              <w:rPr>
                <w:rFonts w:eastAsia="Malgun Gothic"/>
                <w:lang w:eastAsia="zh-CN"/>
              </w:rPr>
              <w:t>CA duplex mode</w:t>
            </w:r>
          </w:p>
        </w:tc>
        <w:tc>
          <w:tcPr>
            <w:tcW w:w="5098" w:type="dxa"/>
          </w:tcPr>
          <w:p w14:paraId="41739B00" w14:textId="77777777" w:rsidR="00B16D0F" w:rsidRPr="00F72CD4" w:rsidRDefault="00B16D0F" w:rsidP="00416EFD">
            <w:pPr>
              <w:pStyle w:val="TAH"/>
              <w:rPr>
                <w:rFonts w:eastAsia="Malgun Gothic"/>
                <w:lang w:eastAsia="zh-CN"/>
              </w:rPr>
            </w:pPr>
            <w:r w:rsidRPr="00F72CD4">
              <w:rPr>
                <w:rFonts w:eastAsia="Malgun Gothic"/>
                <w:lang w:eastAsia="zh-CN"/>
              </w:rPr>
              <w:t>Minimum performance requirements</w:t>
            </w:r>
          </w:p>
        </w:tc>
      </w:tr>
      <w:tr w:rsidR="00B16D0F" w:rsidRPr="00F72CD4" w14:paraId="7311FF7B" w14:textId="77777777" w:rsidTr="00057C19">
        <w:tc>
          <w:tcPr>
            <w:tcW w:w="1413" w:type="dxa"/>
          </w:tcPr>
          <w:p w14:paraId="3B63B935" w14:textId="77777777" w:rsidR="00B16D0F" w:rsidRPr="00F72CD4" w:rsidRDefault="00B16D0F" w:rsidP="00416EFD">
            <w:pPr>
              <w:pStyle w:val="TAC"/>
              <w:rPr>
                <w:rFonts w:eastAsia="Malgun Gothic"/>
                <w:lang w:eastAsia="zh-CN"/>
              </w:rPr>
            </w:pPr>
            <w:r w:rsidRPr="00F72CD4">
              <w:rPr>
                <w:rFonts w:eastAsia="Malgun Gothic"/>
                <w:lang w:eastAsia="zh-CN"/>
              </w:rPr>
              <w:t>1-1</w:t>
            </w:r>
          </w:p>
        </w:tc>
        <w:tc>
          <w:tcPr>
            <w:tcW w:w="3118" w:type="dxa"/>
          </w:tcPr>
          <w:p w14:paraId="7BC4EFE8" w14:textId="77777777" w:rsidR="00B16D0F" w:rsidRPr="00F72CD4" w:rsidRDefault="00B16D0F" w:rsidP="00416EFD">
            <w:pPr>
              <w:pStyle w:val="TAL"/>
              <w:rPr>
                <w:rFonts w:eastAsia="Malgun Gothic"/>
                <w:lang w:eastAsia="zh-CN"/>
              </w:rPr>
            </w:pPr>
            <w:r w:rsidRPr="00F72CD4">
              <w:rPr>
                <w:rFonts w:eastAsia="Malgun Gothic"/>
                <w:lang w:eastAsia="zh-CN"/>
              </w:rPr>
              <w:t>FDD 15 kHz + FDD 15 kHz</w:t>
            </w:r>
          </w:p>
        </w:tc>
        <w:tc>
          <w:tcPr>
            <w:tcW w:w="5098" w:type="dxa"/>
          </w:tcPr>
          <w:p w14:paraId="4D348653"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3</w:t>
            </w:r>
          </w:p>
        </w:tc>
      </w:tr>
      <w:tr w:rsidR="00B16D0F" w:rsidRPr="00F72CD4" w14:paraId="0EE7EBC0" w14:textId="77777777" w:rsidTr="00057C19">
        <w:tc>
          <w:tcPr>
            <w:tcW w:w="1413" w:type="dxa"/>
          </w:tcPr>
          <w:p w14:paraId="14831004" w14:textId="77777777" w:rsidR="00B16D0F" w:rsidRPr="00F72CD4" w:rsidRDefault="00B16D0F" w:rsidP="00416EFD">
            <w:pPr>
              <w:pStyle w:val="TAC"/>
              <w:rPr>
                <w:rFonts w:eastAsia="Malgun Gothic"/>
                <w:lang w:eastAsia="zh-CN"/>
              </w:rPr>
            </w:pPr>
            <w:r w:rsidRPr="00F72CD4">
              <w:rPr>
                <w:rFonts w:eastAsia="Malgun Gothic"/>
                <w:lang w:eastAsia="zh-CN"/>
              </w:rPr>
              <w:t>1-2</w:t>
            </w:r>
          </w:p>
        </w:tc>
        <w:tc>
          <w:tcPr>
            <w:tcW w:w="3118" w:type="dxa"/>
          </w:tcPr>
          <w:p w14:paraId="030A2686" w14:textId="77777777" w:rsidR="00B16D0F" w:rsidRPr="00F72CD4" w:rsidRDefault="00B16D0F" w:rsidP="00416EFD">
            <w:pPr>
              <w:pStyle w:val="TAL"/>
              <w:rPr>
                <w:rFonts w:eastAsia="Malgun Gothic"/>
                <w:lang w:eastAsia="zh-CN"/>
              </w:rPr>
            </w:pPr>
            <w:r w:rsidRPr="00F72CD4">
              <w:rPr>
                <w:rFonts w:eastAsia="Malgun Gothic"/>
                <w:lang w:eastAsia="zh-CN"/>
              </w:rPr>
              <w:t>TDD 30 kHz + TDD 30 kHz</w:t>
            </w:r>
          </w:p>
        </w:tc>
        <w:tc>
          <w:tcPr>
            <w:tcW w:w="5098" w:type="dxa"/>
          </w:tcPr>
          <w:p w14:paraId="37749794"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5</w:t>
            </w:r>
          </w:p>
        </w:tc>
      </w:tr>
      <w:tr w:rsidR="00B16D0F" w:rsidRPr="00F72CD4" w14:paraId="5DE13D3F" w14:textId="77777777" w:rsidTr="00057C19">
        <w:tc>
          <w:tcPr>
            <w:tcW w:w="1413" w:type="dxa"/>
          </w:tcPr>
          <w:p w14:paraId="724BED34" w14:textId="77777777" w:rsidR="00B16D0F" w:rsidRPr="00F72CD4" w:rsidRDefault="00B16D0F" w:rsidP="00416EFD">
            <w:pPr>
              <w:pStyle w:val="TAC"/>
              <w:rPr>
                <w:rFonts w:eastAsia="Malgun Gothic"/>
                <w:lang w:eastAsia="zh-CN"/>
              </w:rPr>
            </w:pPr>
            <w:r w:rsidRPr="00F72CD4">
              <w:rPr>
                <w:rFonts w:eastAsia="Malgun Gothic"/>
                <w:lang w:eastAsia="zh-CN"/>
              </w:rPr>
              <w:t>1-3</w:t>
            </w:r>
          </w:p>
        </w:tc>
        <w:tc>
          <w:tcPr>
            <w:tcW w:w="3118" w:type="dxa"/>
          </w:tcPr>
          <w:p w14:paraId="65D7D687" w14:textId="77777777" w:rsidR="00B16D0F" w:rsidRPr="00F72CD4" w:rsidRDefault="00B16D0F" w:rsidP="00416EFD">
            <w:pPr>
              <w:pStyle w:val="TAL"/>
              <w:rPr>
                <w:rFonts w:eastAsia="Malgun Gothic"/>
                <w:lang w:eastAsia="zh-CN"/>
              </w:rPr>
            </w:pPr>
            <w:r w:rsidRPr="00F72CD4">
              <w:rPr>
                <w:rFonts w:eastAsia="Malgun Gothic"/>
                <w:lang w:eastAsia="zh-CN"/>
              </w:rPr>
              <w:t>FDD 15 kHz + TDD 30 kHz</w:t>
            </w:r>
          </w:p>
        </w:tc>
        <w:tc>
          <w:tcPr>
            <w:tcW w:w="5098" w:type="dxa"/>
          </w:tcPr>
          <w:p w14:paraId="244DF5F3"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3 and Table 5.2A.3.5.0-5 per CC</w:t>
            </w:r>
          </w:p>
        </w:tc>
      </w:tr>
      <w:tr w:rsidR="00B16D0F" w:rsidRPr="00F72CD4" w14:paraId="483B88E9" w14:textId="77777777" w:rsidTr="00057C19">
        <w:tc>
          <w:tcPr>
            <w:tcW w:w="9629" w:type="dxa"/>
            <w:gridSpan w:val="3"/>
          </w:tcPr>
          <w:p w14:paraId="24F78F27" w14:textId="77777777" w:rsidR="00B16D0F" w:rsidRPr="00F72CD4" w:rsidRDefault="00B16D0F" w:rsidP="00416EFD">
            <w:pPr>
              <w:pStyle w:val="TAN"/>
              <w:rPr>
                <w:rFonts w:eastAsia="CG Times (WN)"/>
                <w:lang w:eastAsia="zh-CN"/>
              </w:rPr>
            </w:pPr>
            <w:r w:rsidRPr="00F72CD4">
              <w:rPr>
                <w:rFonts w:eastAsia="CG Times (WN)"/>
                <w:lang w:eastAsia="zh-CN"/>
              </w:rPr>
              <w:t xml:space="preserve">Note 1: </w:t>
            </w:r>
            <w:r w:rsidRPr="00F72CD4">
              <w:rPr>
                <w:rFonts w:eastAsia="CG Times (WN)"/>
                <w:lang w:eastAsia="zh-CN"/>
              </w:rPr>
              <w:tab/>
              <w:t>The applicability of requirements for different CA duplex modes, SCSs, CA configurations and bandwidth combination sets is defined in 5.1.1.7.</w:t>
            </w:r>
          </w:p>
        </w:tc>
      </w:tr>
    </w:tbl>
    <w:p w14:paraId="2F001FE6" w14:textId="77777777" w:rsidR="00B16D0F" w:rsidRPr="00F72CD4" w:rsidRDefault="00B16D0F" w:rsidP="000D2D5A">
      <w:pPr>
        <w:rPr>
          <w:rFonts w:eastAsia="Malgun Gothic"/>
        </w:rPr>
      </w:pPr>
    </w:p>
    <w:p w14:paraId="32D47872" w14:textId="77777777" w:rsidR="00B16D0F" w:rsidRPr="00F72CD4" w:rsidRDefault="00B16D0F" w:rsidP="000D2D5A">
      <w:pPr>
        <w:pStyle w:val="TH"/>
        <w:rPr>
          <w:rFonts w:eastAsia="Malgun Gothic"/>
          <w:lang w:eastAsia="zh-CN"/>
        </w:rPr>
      </w:pPr>
      <w:r w:rsidRPr="00F72CD4">
        <w:rPr>
          <w:rFonts w:eastAsia="Malgun Gothic"/>
        </w:rPr>
        <w:t>Table 5.2A.</w:t>
      </w:r>
      <w:r w:rsidRPr="00F72CD4">
        <w:rPr>
          <w:rFonts w:eastAsia="Malgun Gothic"/>
          <w:lang w:eastAsia="zh-CN"/>
        </w:rPr>
        <w:t>3</w:t>
      </w:r>
      <w:r w:rsidRPr="00F72CD4">
        <w:rPr>
          <w:rFonts w:eastAsia="Malgun Gothic"/>
        </w:rPr>
        <w:t>.</w:t>
      </w:r>
      <w:r w:rsidRPr="00F72CD4">
        <w:rPr>
          <w:rFonts w:eastAsia="SimSun"/>
          <w:lang w:eastAsia="zh-CN"/>
        </w:rPr>
        <w:t>5</w:t>
      </w:r>
      <w:r w:rsidRPr="00F72CD4">
        <w:rPr>
          <w:rFonts w:eastAsia="Malgun Gothic"/>
        </w:rPr>
        <w:t>.1.3.1-</w:t>
      </w:r>
      <w:r w:rsidRPr="00F72CD4">
        <w:rPr>
          <w:rFonts w:eastAsia="Malgun Gothic"/>
          <w:lang w:eastAsia="zh-CN"/>
        </w:rPr>
        <w:t>2</w:t>
      </w:r>
      <w:r w:rsidRPr="00F72CD4">
        <w:rPr>
          <w:rFonts w:eastAsia="Malgun Gothic"/>
        </w:rPr>
        <w:t>: Test point selection table</w:t>
      </w:r>
      <w:r w:rsidRPr="00F72CD4">
        <w:rPr>
          <w:rFonts w:eastAsia="Malgun Gothic"/>
          <w:lang w:eastAsia="zh-CN"/>
        </w:rPr>
        <w:t xml:space="preserve"> for multiple CA configurations for HST-DPS with 2 active TCI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8"/>
        <w:gridCol w:w="5034"/>
      </w:tblGrid>
      <w:tr w:rsidR="00B16D0F" w:rsidRPr="00F72CD4" w14:paraId="365C4B85" w14:textId="77777777" w:rsidTr="00057C19">
        <w:trPr>
          <w:trHeight w:val="226"/>
        </w:trPr>
        <w:tc>
          <w:tcPr>
            <w:tcW w:w="1413" w:type="dxa"/>
          </w:tcPr>
          <w:p w14:paraId="1C1D889B" w14:textId="77777777" w:rsidR="00B16D0F" w:rsidRPr="00F72CD4" w:rsidRDefault="00B16D0F" w:rsidP="00416EFD">
            <w:pPr>
              <w:pStyle w:val="TAH"/>
              <w:rPr>
                <w:rFonts w:eastAsia="Malgun Gothic"/>
                <w:lang w:eastAsia="zh-CN"/>
              </w:rPr>
            </w:pPr>
            <w:r w:rsidRPr="00F72CD4">
              <w:rPr>
                <w:rFonts w:eastAsia="Malgun Gothic"/>
                <w:lang w:eastAsia="zh-CN"/>
              </w:rPr>
              <w:t>Test number</w:t>
            </w:r>
          </w:p>
        </w:tc>
        <w:tc>
          <w:tcPr>
            <w:tcW w:w="3118" w:type="dxa"/>
          </w:tcPr>
          <w:p w14:paraId="340E57F5" w14:textId="77777777" w:rsidR="00B16D0F" w:rsidRPr="00F72CD4" w:rsidRDefault="00B16D0F" w:rsidP="00416EFD">
            <w:pPr>
              <w:pStyle w:val="TAH"/>
              <w:rPr>
                <w:rFonts w:eastAsia="Malgun Gothic"/>
                <w:lang w:eastAsia="zh-CN"/>
              </w:rPr>
            </w:pPr>
            <w:r w:rsidRPr="00F72CD4">
              <w:rPr>
                <w:rFonts w:eastAsia="Malgun Gothic"/>
                <w:lang w:eastAsia="zh-CN"/>
              </w:rPr>
              <w:t>CA duplex mode</w:t>
            </w:r>
          </w:p>
        </w:tc>
        <w:tc>
          <w:tcPr>
            <w:tcW w:w="5098" w:type="dxa"/>
          </w:tcPr>
          <w:p w14:paraId="25512DF1" w14:textId="77777777" w:rsidR="00B16D0F" w:rsidRPr="00F72CD4" w:rsidRDefault="00B16D0F" w:rsidP="00416EFD">
            <w:pPr>
              <w:pStyle w:val="TAH"/>
              <w:rPr>
                <w:rFonts w:eastAsia="Malgun Gothic"/>
                <w:lang w:eastAsia="zh-CN"/>
              </w:rPr>
            </w:pPr>
            <w:r w:rsidRPr="00F72CD4">
              <w:rPr>
                <w:rFonts w:eastAsia="Malgun Gothic"/>
                <w:lang w:eastAsia="zh-CN"/>
              </w:rPr>
              <w:t>Minimum performance requirements</w:t>
            </w:r>
          </w:p>
        </w:tc>
      </w:tr>
      <w:tr w:rsidR="00B16D0F" w:rsidRPr="00F72CD4" w14:paraId="15B37D5B" w14:textId="77777777" w:rsidTr="00057C19">
        <w:tc>
          <w:tcPr>
            <w:tcW w:w="1413" w:type="dxa"/>
          </w:tcPr>
          <w:p w14:paraId="0DCA0669" w14:textId="77777777" w:rsidR="00B16D0F" w:rsidRPr="00F72CD4" w:rsidRDefault="00B16D0F" w:rsidP="00416EFD">
            <w:pPr>
              <w:pStyle w:val="TAC"/>
              <w:rPr>
                <w:rFonts w:eastAsia="Malgun Gothic"/>
                <w:lang w:eastAsia="zh-CN"/>
              </w:rPr>
            </w:pPr>
            <w:r w:rsidRPr="00F72CD4">
              <w:rPr>
                <w:rFonts w:eastAsia="Malgun Gothic"/>
                <w:lang w:eastAsia="zh-CN"/>
              </w:rPr>
              <w:t>2-1</w:t>
            </w:r>
          </w:p>
        </w:tc>
        <w:tc>
          <w:tcPr>
            <w:tcW w:w="3118" w:type="dxa"/>
          </w:tcPr>
          <w:p w14:paraId="1A649C80" w14:textId="77777777" w:rsidR="00B16D0F" w:rsidRPr="00F72CD4" w:rsidRDefault="00B16D0F" w:rsidP="00416EFD">
            <w:pPr>
              <w:pStyle w:val="TAL"/>
              <w:rPr>
                <w:rFonts w:eastAsia="Malgun Gothic"/>
                <w:lang w:eastAsia="zh-CN"/>
              </w:rPr>
            </w:pPr>
            <w:r w:rsidRPr="00F72CD4">
              <w:rPr>
                <w:rFonts w:eastAsia="Malgun Gothic"/>
                <w:lang w:eastAsia="zh-CN"/>
              </w:rPr>
              <w:t>FDD 15 kHz + FDD 15 kHz</w:t>
            </w:r>
          </w:p>
        </w:tc>
        <w:tc>
          <w:tcPr>
            <w:tcW w:w="5098" w:type="dxa"/>
          </w:tcPr>
          <w:p w14:paraId="20D49060"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4</w:t>
            </w:r>
          </w:p>
        </w:tc>
      </w:tr>
      <w:tr w:rsidR="00B16D0F" w:rsidRPr="00F72CD4" w14:paraId="611B5A74" w14:textId="77777777" w:rsidTr="00057C19">
        <w:tc>
          <w:tcPr>
            <w:tcW w:w="1413" w:type="dxa"/>
          </w:tcPr>
          <w:p w14:paraId="21DCD4AB" w14:textId="77777777" w:rsidR="00B16D0F" w:rsidRPr="00F72CD4" w:rsidRDefault="00B16D0F" w:rsidP="00416EFD">
            <w:pPr>
              <w:pStyle w:val="TAC"/>
              <w:rPr>
                <w:rFonts w:eastAsia="Malgun Gothic"/>
                <w:lang w:eastAsia="zh-CN"/>
              </w:rPr>
            </w:pPr>
            <w:r w:rsidRPr="00F72CD4">
              <w:rPr>
                <w:rFonts w:eastAsia="Malgun Gothic"/>
                <w:lang w:eastAsia="zh-CN"/>
              </w:rPr>
              <w:t>2-1</w:t>
            </w:r>
          </w:p>
        </w:tc>
        <w:tc>
          <w:tcPr>
            <w:tcW w:w="3118" w:type="dxa"/>
          </w:tcPr>
          <w:p w14:paraId="2FD757F9" w14:textId="77777777" w:rsidR="00B16D0F" w:rsidRPr="00F72CD4" w:rsidRDefault="00B16D0F" w:rsidP="00416EFD">
            <w:pPr>
              <w:pStyle w:val="TAL"/>
              <w:rPr>
                <w:rFonts w:eastAsia="Malgun Gothic"/>
                <w:lang w:eastAsia="zh-CN"/>
              </w:rPr>
            </w:pPr>
            <w:r w:rsidRPr="00F72CD4">
              <w:rPr>
                <w:rFonts w:eastAsia="Malgun Gothic"/>
                <w:lang w:eastAsia="zh-CN"/>
              </w:rPr>
              <w:t>TDD 30 kHz + TDD 30 kHz</w:t>
            </w:r>
          </w:p>
        </w:tc>
        <w:tc>
          <w:tcPr>
            <w:tcW w:w="5098" w:type="dxa"/>
          </w:tcPr>
          <w:p w14:paraId="7356B99B"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6</w:t>
            </w:r>
          </w:p>
        </w:tc>
      </w:tr>
      <w:tr w:rsidR="00B16D0F" w:rsidRPr="00F72CD4" w14:paraId="2B8A071C" w14:textId="77777777" w:rsidTr="00057C19">
        <w:tc>
          <w:tcPr>
            <w:tcW w:w="1413" w:type="dxa"/>
          </w:tcPr>
          <w:p w14:paraId="716A0AC0" w14:textId="77777777" w:rsidR="00B16D0F" w:rsidRPr="00F72CD4" w:rsidRDefault="00B16D0F" w:rsidP="00416EFD">
            <w:pPr>
              <w:pStyle w:val="TAC"/>
              <w:rPr>
                <w:rFonts w:eastAsia="Malgun Gothic"/>
                <w:lang w:eastAsia="zh-CN"/>
              </w:rPr>
            </w:pPr>
            <w:r w:rsidRPr="00F72CD4">
              <w:rPr>
                <w:rFonts w:eastAsia="Malgun Gothic"/>
                <w:lang w:eastAsia="zh-CN"/>
              </w:rPr>
              <w:t>2-3</w:t>
            </w:r>
          </w:p>
        </w:tc>
        <w:tc>
          <w:tcPr>
            <w:tcW w:w="3118" w:type="dxa"/>
          </w:tcPr>
          <w:p w14:paraId="0C2B5633" w14:textId="77777777" w:rsidR="00B16D0F" w:rsidRPr="00F72CD4" w:rsidRDefault="00B16D0F" w:rsidP="00416EFD">
            <w:pPr>
              <w:pStyle w:val="TAL"/>
              <w:rPr>
                <w:rFonts w:eastAsia="Malgun Gothic"/>
                <w:lang w:eastAsia="zh-CN"/>
              </w:rPr>
            </w:pPr>
            <w:r w:rsidRPr="00F72CD4">
              <w:rPr>
                <w:rFonts w:eastAsia="Malgun Gothic"/>
                <w:lang w:eastAsia="zh-CN"/>
              </w:rPr>
              <w:t>FDD 15 kHz + TDD 30 kHz</w:t>
            </w:r>
          </w:p>
        </w:tc>
        <w:tc>
          <w:tcPr>
            <w:tcW w:w="5098" w:type="dxa"/>
          </w:tcPr>
          <w:p w14:paraId="75968C1C" w14:textId="77777777" w:rsidR="00B16D0F" w:rsidRPr="00F72CD4" w:rsidRDefault="00B16D0F" w:rsidP="00416EFD">
            <w:pPr>
              <w:pStyle w:val="TAL"/>
              <w:rPr>
                <w:rFonts w:eastAsia="Malgun Gothic"/>
                <w:lang w:eastAsia="zh-CN"/>
              </w:rPr>
            </w:pPr>
            <w:r w:rsidRPr="00F72CD4">
              <w:rPr>
                <w:rFonts w:eastAsia="Malgun Gothic"/>
                <w:lang w:eastAsia="zh-CN"/>
              </w:rPr>
              <w:t>As defined in Table 5.2A.3.5.0-4 and Table 5.2A.3.5.0-6 per CC</w:t>
            </w:r>
          </w:p>
        </w:tc>
      </w:tr>
      <w:tr w:rsidR="00B16D0F" w:rsidRPr="00F72CD4" w14:paraId="42CE5699" w14:textId="77777777" w:rsidTr="00057C19">
        <w:tc>
          <w:tcPr>
            <w:tcW w:w="9629" w:type="dxa"/>
            <w:gridSpan w:val="3"/>
          </w:tcPr>
          <w:p w14:paraId="693F773D" w14:textId="77777777" w:rsidR="00B16D0F" w:rsidRPr="00F72CD4" w:rsidRDefault="00B16D0F" w:rsidP="00416EFD">
            <w:pPr>
              <w:pStyle w:val="TAN"/>
              <w:rPr>
                <w:rFonts w:eastAsia="CG Times (WN)"/>
                <w:lang w:eastAsia="zh-CN"/>
              </w:rPr>
            </w:pPr>
            <w:r w:rsidRPr="00F72CD4">
              <w:rPr>
                <w:rFonts w:eastAsia="CG Times (WN)"/>
                <w:lang w:eastAsia="zh-CN"/>
              </w:rPr>
              <w:t xml:space="preserve">Note 1: </w:t>
            </w:r>
            <w:r w:rsidRPr="00F72CD4">
              <w:rPr>
                <w:rFonts w:eastAsia="CG Times (WN)"/>
                <w:lang w:eastAsia="zh-CN"/>
              </w:rPr>
              <w:tab/>
              <w:t>The applicability of requirements for different CA duplex modes, SCSs, CA configurations and bandwidth combination sets is defined in 5.1.1.7.</w:t>
            </w:r>
          </w:p>
        </w:tc>
      </w:tr>
    </w:tbl>
    <w:p w14:paraId="00DCF398" w14:textId="77777777" w:rsidR="00B16D0F" w:rsidRPr="00F72CD4" w:rsidRDefault="00B16D0F" w:rsidP="000D2D5A">
      <w:pPr>
        <w:rPr>
          <w:rFonts w:eastAsia="Malgun Gothic"/>
          <w:highlight w:val="yellow"/>
        </w:rPr>
      </w:pPr>
    </w:p>
    <w:p w14:paraId="3779B0B0" w14:textId="01570857" w:rsidR="00B16D0F" w:rsidRPr="00F72CD4" w:rsidRDefault="00B16D0F" w:rsidP="000D2D5A">
      <w:pPr>
        <w:pStyle w:val="B1"/>
      </w:pPr>
      <w:r w:rsidRPr="00F72CD4">
        <w:t>1.</w:t>
      </w:r>
      <w:r w:rsidRPr="00F72CD4">
        <w:tab/>
        <w:t>Connect the SS, the faders and AWGN noise source to the UE antenna connectors as shown in TS 38.508-1 [6] Annex A, in Figure A.3.1.7.</w:t>
      </w:r>
      <w:r w:rsidR="00416EFD" w:rsidRPr="00F72CD4">
        <w:t>4</w:t>
      </w:r>
      <w:r w:rsidRPr="00F72CD4">
        <w:t xml:space="preserve"> for TE diagram and clause A.3.2 for UE diagram.</w:t>
      </w:r>
    </w:p>
    <w:p w14:paraId="527C18B1" w14:textId="77777777" w:rsidR="00B16D0F" w:rsidRPr="00F72CD4" w:rsidRDefault="00B16D0F" w:rsidP="000D2D5A">
      <w:pPr>
        <w:pStyle w:val="B1"/>
      </w:pPr>
      <w:r w:rsidRPr="00F72CD4">
        <w:t>2.</w:t>
      </w:r>
      <w:r w:rsidRPr="00F72CD4">
        <w:tab/>
        <w:t>The parameter settings for the cell are set up according to Table 5.2-1, Table 5.2A-1 to Table 5.2A-3 as appropriate.</w:t>
      </w:r>
    </w:p>
    <w:p w14:paraId="7DCC31E9" w14:textId="77777777" w:rsidR="00B16D0F" w:rsidRPr="00F72CD4" w:rsidRDefault="00B16D0F" w:rsidP="000D2D5A">
      <w:pPr>
        <w:pStyle w:val="B1"/>
      </w:pPr>
      <w:r w:rsidRPr="00F72CD4">
        <w:t>3.</w:t>
      </w:r>
      <w:r w:rsidRPr="00F72CD4">
        <w:tab/>
        <w:t>Downlink signals for NR cell are initially set up according to Annexes C.0, C.1, C.2 and uplink signals according to Annexes G.0, G.1, G.2, G.3.1 of TS 38.521-1 [7].</w:t>
      </w:r>
    </w:p>
    <w:p w14:paraId="1DA3C244" w14:textId="77777777" w:rsidR="00B16D0F" w:rsidRPr="00F72CD4" w:rsidRDefault="00B16D0F" w:rsidP="000D2D5A">
      <w:pPr>
        <w:pStyle w:val="B1"/>
      </w:pPr>
      <w:r w:rsidRPr="00F72CD4">
        <w:t>4.</w:t>
      </w:r>
      <w:r w:rsidRPr="00F72CD4">
        <w:tab/>
        <w:t>Propagation conditions are set according to Annex B.</w:t>
      </w:r>
      <w:r w:rsidRPr="00F72CD4">
        <w:rPr>
          <w:lang w:eastAsia="zh-CN"/>
        </w:rPr>
        <w:t>3.3</w:t>
      </w:r>
      <w:r w:rsidRPr="00F72CD4">
        <w:t>.</w:t>
      </w:r>
    </w:p>
    <w:p w14:paraId="2E605FAE" w14:textId="77777777" w:rsidR="00B16D0F" w:rsidRPr="00F72CD4" w:rsidRDefault="00B16D0F"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w:t>
      </w:r>
      <w:r w:rsidRPr="00F72CD4">
        <w:t>On according to TS 38.508-1 [6] clause 4.5. Message contents are defined in clause 5.2A.</w:t>
      </w:r>
      <w:r w:rsidRPr="00F72CD4">
        <w:rPr>
          <w:lang w:eastAsia="zh-CN"/>
        </w:rPr>
        <w:t>3</w:t>
      </w:r>
      <w:r w:rsidRPr="00F72CD4">
        <w:t>.</w:t>
      </w:r>
      <w:r w:rsidRPr="00F72CD4">
        <w:rPr>
          <w:lang w:eastAsia="zh-CN"/>
        </w:rPr>
        <w:t>5</w:t>
      </w:r>
      <w:r w:rsidRPr="00F72CD4">
        <w:t>.1.3.3.</w:t>
      </w:r>
    </w:p>
    <w:p w14:paraId="424359CC"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3.2</w:t>
      </w:r>
      <w:r w:rsidRPr="00F72CD4">
        <w:tab/>
        <w:t>Test procedure</w:t>
      </w:r>
    </w:p>
    <w:p w14:paraId="2CD8BACE" w14:textId="77777777" w:rsidR="00B16D0F" w:rsidRPr="00F72CD4" w:rsidRDefault="00B16D0F" w:rsidP="000D2D5A">
      <w:pPr>
        <w:pStyle w:val="B1"/>
      </w:pPr>
      <w:r w:rsidRPr="00F72CD4">
        <w:t>1.</w:t>
      </w:r>
      <w:r w:rsidRPr="00F72CD4">
        <w:tab/>
        <w:t>Configure SCC according to Annex C.0, C.1 and C.2 for all downlink physical channels.</w:t>
      </w:r>
    </w:p>
    <w:p w14:paraId="1183468F" w14:textId="77777777" w:rsidR="00B16D0F" w:rsidRPr="00F72CD4" w:rsidRDefault="00B16D0F" w:rsidP="000D2D5A">
      <w:pPr>
        <w:pStyle w:val="B1"/>
      </w:pPr>
      <w:r w:rsidRPr="00F72CD4">
        <w:t>2.</w:t>
      </w:r>
      <w:r w:rsidRPr="00F72CD4">
        <w:tab/>
        <w:t>The SS shall configure SCC as per TS 38.508-1 [6] clause 5.5.1. Message contents are defined in clause 5.2A.</w:t>
      </w:r>
      <w:r w:rsidRPr="00F72CD4">
        <w:rPr>
          <w:lang w:eastAsia="zh-CN"/>
        </w:rPr>
        <w:t>3</w:t>
      </w:r>
      <w:r w:rsidRPr="00F72CD4">
        <w:t>.</w:t>
      </w:r>
      <w:r w:rsidRPr="00F72CD4">
        <w:rPr>
          <w:lang w:eastAsia="zh-CN"/>
        </w:rPr>
        <w:t>5</w:t>
      </w:r>
      <w:r w:rsidRPr="00F72CD4">
        <w:t>.1.3.3.</w:t>
      </w:r>
    </w:p>
    <w:p w14:paraId="743687A1" w14:textId="77777777" w:rsidR="00B16D0F" w:rsidRPr="00F72CD4" w:rsidRDefault="00B16D0F" w:rsidP="000D2D5A">
      <w:pPr>
        <w:pStyle w:val="B1"/>
      </w:pPr>
      <w:r w:rsidRPr="00F72CD4">
        <w:t>3.</w:t>
      </w:r>
      <w:r w:rsidRPr="00F72CD4">
        <w:tab/>
        <w:t>SS activates SCC by sending the activation MAC-CE (Refer TS 38.321 [18], clauses 5.9, 6.1.3.10). Wait for at least 1 second (Refer TS 38.133[19], clause 9.3).</w:t>
      </w:r>
    </w:p>
    <w:p w14:paraId="6AFE27B8" w14:textId="77777777" w:rsidR="00B16D0F" w:rsidRPr="00F72CD4" w:rsidRDefault="00B16D0F" w:rsidP="000D2D5A">
      <w:pPr>
        <w:pStyle w:val="B1"/>
      </w:pPr>
      <w:r w:rsidRPr="00F72CD4">
        <w:t>4.</w:t>
      </w:r>
      <w:r w:rsidRPr="00F72CD4">
        <w:tab/>
        <w:t>SS transmits PDSCH via PDCCH DCI format 1_1 for C_RNTI to transmit the DL RMC according to Tables 5.2A.</w:t>
      </w:r>
      <w:r w:rsidRPr="00F72CD4">
        <w:rPr>
          <w:lang w:eastAsia="zh-CN"/>
        </w:rPr>
        <w:t>3</w:t>
      </w:r>
      <w:r w:rsidRPr="00F72CD4">
        <w:t>.</w:t>
      </w:r>
      <w:r w:rsidRPr="00F72CD4">
        <w:rPr>
          <w:lang w:eastAsia="zh-CN"/>
        </w:rPr>
        <w:t>5</w:t>
      </w:r>
      <w:r w:rsidRPr="00F72CD4">
        <w:t>.0-</w:t>
      </w:r>
      <w:r w:rsidRPr="00F72CD4">
        <w:rPr>
          <w:lang w:eastAsia="zh-CN"/>
        </w:rPr>
        <w:t>2</w:t>
      </w:r>
      <w:r w:rsidRPr="00F72CD4">
        <w:t xml:space="preserve"> to 5.2A.</w:t>
      </w:r>
      <w:r w:rsidRPr="00F72CD4">
        <w:rPr>
          <w:lang w:eastAsia="zh-CN"/>
        </w:rPr>
        <w:t>3</w:t>
      </w:r>
      <w:r w:rsidRPr="00F72CD4">
        <w:t>.</w:t>
      </w:r>
      <w:r w:rsidRPr="00F72CD4">
        <w:rPr>
          <w:lang w:eastAsia="zh-CN"/>
        </w:rPr>
        <w:t>5</w:t>
      </w:r>
      <w:r w:rsidRPr="00F72CD4">
        <w:t>.0-</w:t>
      </w:r>
      <w:r w:rsidRPr="00F72CD4">
        <w:rPr>
          <w:lang w:eastAsia="zh-CN"/>
        </w:rPr>
        <w:t>8</w:t>
      </w:r>
      <w:r w:rsidRPr="00F72CD4">
        <w:rPr>
          <w:rFonts w:eastAsia="MS Mincho"/>
        </w:rPr>
        <w:t xml:space="preserve"> as appropriate on both PCC and SCC</w:t>
      </w:r>
      <w:r w:rsidRPr="00F72CD4">
        <w:t>. The SS sends downlink MAC padding bits on the DL RMC.</w:t>
      </w:r>
    </w:p>
    <w:p w14:paraId="33469DFA" w14:textId="77777777" w:rsidR="00B16D0F" w:rsidRPr="00F72CD4" w:rsidRDefault="00B16D0F" w:rsidP="000D2D5A">
      <w:pPr>
        <w:pStyle w:val="B1"/>
      </w:pPr>
      <w:r w:rsidRPr="00F72CD4">
        <w:t>5.</w:t>
      </w:r>
      <w:r w:rsidRPr="00F72CD4">
        <w:tab/>
        <w:t xml:space="preserve">Set the parameters of the bandwidth, MCS, reference channel, the propagation condition, the correlation matrix and the SNR according to </w:t>
      </w:r>
      <w:r w:rsidRPr="00F72CD4">
        <w:rPr>
          <w:lang w:eastAsia="zh-CN"/>
        </w:rPr>
        <w:t xml:space="preserve">Table </w:t>
      </w:r>
      <w:r w:rsidRPr="00F72CD4">
        <w:t>5.2A.</w:t>
      </w:r>
      <w:r w:rsidRPr="00F72CD4">
        <w:rPr>
          <w:lang w:eastAsia="zh-CN"/>
        </w:rPr>
        <w:t>3</w:t>
      </w:r>
      <w:r w:rsidRPr="00F72CD4">
        <w:t>.</w:t>
      </w:r>
      <w:r w:rsidRPr="00F72CD4">
        <w:rPr>
          <w:lang w:eastAsia="zh-CN"/>
        </w:rPr>
        <w:t>5</w:t>
      </w:r>
      <w:r w:rsidRPr="00F72CD4">
        <w:t>.1.3.4-</w:t>
      </w:r>
      <w:r w:rsidRPr="00F72CD4">
        <w:rPr>
          <w:lang w:eastAsia="zh-CN"/>
        </w:rPr>
        <w:t>1</w:t>
      </w:r>
      <w:r w:rsidRPr="00F72CD4">
        <w:t xml:space="preserve"> </w:t>
      </w:r>
      <w:r w:rsidRPr="00F72CD4">
        <w:rPr>
          <w:lang w:eastAsia="zh-CN"/>
        </w:rPr>
        <w:t>to</w:t>
      </w:r>
      <w:r w:rsidRPr="00F72CD4">
        <w:t xml:space="preserve"> 5.2A.</w:t>
      </w:r>
      <w:r w:rsidRPr="00F72CD4">
        <w:rPr>
          <w:lang w:eastAsia="zh-CN"/>
        </w:rPr>
        <w:t>3</w:t>
      </w:r>
      <w:r w:rsidRPr="00F72CD4">
        <w:t>.</w:t>
      </w:r>
      <w:r w:rsidRPr="00F72CD4">
        <w:rPr>
          <w:lang w:eastAsia="zh-CN"/>
        </w:rPr>
        <w:t>5</w:t>
      </w:r>
      <w:r w:rsidRPr="00F72CD4">
        <w:t>.1.3.4-</w:t>
      </w:r>
      <w:r w:rsidRPr="00F72CD4">
        <w:rPr>
          <w:lang w:eastAsia="zh-CN"/>
        </w:rPr>
        <w:t>4</w:t>
      </w:r>
      <w:r w:rsidRPr="00F72CD4">
        <w:t xml:space="preserve"> as appropriate on both PCC and SCC. </w:t>
      </w:r>
    </w:p>
    <w:p w14:paraId="37275B75" w14:textId="02E79EA4" w:rsidR="00B16D0F" w:rsidRPr="00F72CD4" w:rsidRDefault="00B16D0F" w:rsidP="000D2D5A">
      <w:pPr>
        <w:pStyle w:val="B1"/>
      </w:pPr>
      <w:r w:rsidRPr="00F72CD4">
        <w:t>6.</w:t>
      </w:r>
      <w:r w:rsidRPr="00F72CD4">
        <w:tab/>
        <w:t xml:space="preserve">Measure the average throughput </w:t>
      </w:r>
      <w:r w:rsidR="0092683E" w:rsidRPr="00F72CD4">
        <w:t xml:space="preserve">on </w:t>
      </w:r>
      <w:r w:rsidRPr="00F72CD4">
        <w:t xml:space="preserve">each component carrier </w:t>
      </w:r>
      <w:r w:rsidR="0092683E" w:rsidRPr="00F72CD4">
        <w:t xml:space="preserve">simultaneously </w:t>
      </w:r>
      <w:r w:rsidRPr="00F72CD4">
        <w:t>for a duration sufficient to achieve statistical significance according to Annex G.1.5. Count the number of NACKs, ACKs and statDTXs on the UL and decide pass or fail according to Table G.1.5-1 in Annex G.1.5.</w:t>
      </w:r>
    </w:p>
    <w:p w14:paraId="7BEC76F6" w14:textId="77777777" w:rsidR="00B16D0F" w:rsidRPr="00F72CD4" w:rsidRDefault="00B16D0F" w:rsidP="000D2D5A">
      <w:pPr>
        <w:pStyle w:val="B1"/>
      </w:pPr>
      <w:r w:rsidRPr="00F72CD4">
        <w:t>7.</w:t>
      </w:r>
      <w:r w:rsidRPr="00F72CD4">
        <w:tab/>
        <w:t xml:space="preserve">Repeat steps from 1 to 6 for each test points in Table </w:t>
      </w:r>
      <w:r w:rsidRPr="00F72CD4">
        <w:rPr>
          <w:rFonts w:eastAsia="Malgun Gothic"/>
        </w:rPr>
        <w:t>5.2A.</w:t>
      </w:r>
      <w:r w:rsidRPr="00F72CD4">
        <w:rPr>
          <w:rFonts w:eastAsia="Malgun Gothic"/>
          <w:lang w:eastAsia="zh-CN"/>
        </w:rPr>
        <w:t>3</w:t>
      </w:r>
      <w:r w:rsidRPr="00F72CD4">
        <w:rPr>
          <w:rFonts w:eastAsia="Malgun Gothic"/>
        </w:rPr>
        <w:t>.</w:t>
      </w:r>
      <w:r w:rsidRPr="00F72CD4">
        <w:rPr>
          <w:rFonts w:eastAsia="SimSun"/>
          <w:lang w:eastAsia="zh-CN"/>
        </w:rPr>
        <w:t>5</w:t>
      </w:r>
      <w:r w:rsidRPr="00F72CD4">
        <w:rPr>
          <w:rFonts w:eastAsia="Malgun Gothic"/>
        </w:rPr>
        <w:t>.1.3.1-</w:t>
      </w:r>
      <w:r w:rsidRPr="00F72CD4">
        <w:rPr>
          <w:rFonts w:eastAsia="Malgun Gothic"/>
          <w:lang w:eastAsia="zh-CN"/>
        </w:rPr>
        <w:t>1</w:t>
      </w:r>
      <w:r w:rsidRPr="00F72CD4">
        <w:t xml:space="preserve"> </w:t>
      </w:r>
      <w:r w:rsidRPr="00F72CD4">
        <w:rPr>
          <w:lang w:eastAsia="zh-CN"/>
        </w:rPr>
        <w:t xml:space="preserve">and </w:t>
      </w:r>
      <w:r w:rsidRPr="00F72CD4">
        <w:t xml:space="preserve">Table </w:t>
      </w:r>
      <w:r w:rsidRPr="00F72CD4">
        <w:rPr>
          <w:rFonts w:eastAsia="Malgun Gothic"/>
        </w:rPr>
        <w:t>5.2A.</w:t>
      </w:r>
      <w:r w:rsidRPr="00F72CD4">
        <w:rPr>
          <w:rFonts w:eastAsia="Malgun Gothic"/>
          <w:lang w:eastAsia="zh-CN"/>
        </w:rPr>
        <w:t>3</w:t>
      </w:r>
      <w:r w:rsidRPr="00F72CD4">
        <w:rPr>
          <w:rFonts w:eastAsia="Malgun Gothic"/>
        </w:rPr>
        <w:t>.</w:t>
      </w:r>
      <w:r w:rsidRPr="00F72CD4">
        <w:rPr>
          <w:rFonts w:eastAsia="SimSun"/>
          <w:lang w:eastAsia="zh-CN"/>
        </w:rPr>
        <w:t>5</w:t>
      </w:r>
      <w:r w:rsidRPr="00F72CD4">
        <w:rPr>
          <w:rFonts w:eastAsia="Malgun Gothic"/>
        </w:rPr>
        <w:t>.1.3.1-</w:t>
      </w:r>
      <w:r w:rsidRPr="00F72CD4">
        <w:rPr>
          <w:rFonts w:eastAsia="Malgun Gothic"/>
          <w:lang w:eastAsia="zh-CN"/>
        </w:rPr>
        <w:t xml:space="preserve">2 </w:t>
      </w:r>
      <w:r w:rsidRPr="00F72CD4">
        <w:t>as appropriate.</w:t>
      </w:r>
    </w:p>
    <w:p w14:paraId="399CA4F1"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3.3</w:t>
      </w:r>
      <w:r w:rsidRPr="00F72CD4">
        <w:tab/>
        <w:t>Message contents</w:t>
      </w:r>
    </w:p>
    <w:p w14:paraId="2C3F3CB1" w14:textId="77777777" w:rsidR="005A4D80" w:rsidRPr="00F72CD4" w:rsidRDefault="005A4D80" w:rsidP="005A4D80">
      <w:r w:rsidRPr="00F72CD4">
        <w:t>Message contents are according to TS 38.508-1 [6] clauses 4.6.1 and 5.4.2 with the following exceptions:</w:t>
      </w:r>
    </w:p>
    <w:p w14:paraId="1108161D" w14:textId="77777777" w:rsidR="005A4D80" w:rsidRPr="00F72CD4" w:rsidRDefault="005A4D80" w:rsidP="005A4D80">
      <w:pPr>
        <w:pStyle w:val="TH"/>
      </w:pPr>
      <w:r w:rsidRPr="00F72CD4">
        <w:t>Table 5.2A.3.5.1.3.3-1: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A4D80" w:rsidRPr="00F72CD4" w14:paraId="3BD42D49"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7E4518C5" w14:textId="77777777" w:rsidR="005A4D80" w:rsidRPr="00F72CD4" w:rsidRDefault="005A4D80" w:rsidP="00102F32">
            <w:pPr>
              <w:pStyle w:val="TAH"/>
              <w:jc w:val="left"/>
            </w:pPr>
            <w:r w:rsidRPr="00F72CD4">
              <w:rPr>
                <w:b w:val="0"/>
                <w:bCs/>
              </w:rPr>
              <w:t>Derivation Path: TS 38.508-1 [6], Table 5.4.2.0-24</w:t>
            </w:r>
          </w:p>
        </w:tc>
      </w:tr>
      <w:tr w:rsidR="005A4D80" w:rsidRPr="00F72CD4" w14:paraId="6DDB2855" w14:textId="77777777" w:rsidTr="00102F32">
        <w:tc>
          <w:tcPr>
            <w:tcW w:w="4535" w:type="dxa"/>
            <w:tcBorders>
              <w:top w:val="single" w:sz="4" w:space="0" w:color="auto"/>
              <w:left w:val="single" w:sz="4" w:space="0" w:color="auto"/>
              <w:bottom w:val="single" w:sz="4" w:space="0" w:color="auto"/>
              <w:right w:val="single" w:sz="4" w:space="0" w:color="auto"/>
            </w:tcBorders>
          </w:tcPr>
          <w:p w14:paraId="55DA1CC4" w14:textId="77777777" w:rsidR="005A4D80" w:rsidRPr="00F72CD4" w:rsidRDefault="005A4D8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2B8E5D7A" w14:textId="77777777" w:rsidR="005A4D80" w:rsidRPr="00F72CD4" w:rsidRDefault="005A4D80"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0FA4D5BC"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41A83A8E" w14:textId="77777777" w:rsidR="005A4D80" w:rsidRPr="00F72CD4" w:rsidRDefault="005A4D80" w:rsidP="00102F32">
            <w:pPr>
              <w:pStyle w:val="TAH"/>
            </w:pPr>
            <w:r w:rsidRPr="00F72CD4">
              <w:t>Condition</w:t>
            </w:r>
          </w:p>
        </w:tc>
      </w:tr>
      <w:tr w:rsidR="005A4D80" w:rsidRPr="00F72CD4" w14:paraId="579E8F2A" w14:textId="77777777" w:rsidTr="00102F32">
        <w:tc>
          <w:tcPr>
            <w:tcW w:w="4535" w:type="dxa"/>
            <w:tcBorders>
              <w:top w:val="single" w:sz="4" w:space="0" w:color="auto"/>
              <w:left w:val="single" w:sz="4" w:space="0" w:color="auto"/>
              <w:bottom w:val="single" w:sz="4" w:space="0" w:color="auto"/>
              <w:right w:val="single" w:sz="4" w:space="0" w:color="auto"/>
            </w:tcBorders>
          </w:tcPr>
          <w:p w14:paraId="0BA7416A" w14:textId="77777777" w:rsidR="005A4D80" w:rsidRPr="00F72CD4" w:rsidRDefault="005A4D80" w:rsidP="00102F32">
            <w:pPr>
              <w:pStyle w:val="TAL"/>
            </w:pPr>
            <w:r w:rsidRPr="00F72CD4">
              <w:t xml:space="preserve">DMRS-Downlink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A852ECA"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5260C676"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5AA76DB" w14:textId="77777777" w:rsidR="005A4D80" w:rsidRPr="00F72CD4" w:rsidRDefault="005A4D80" w:rsidP="00102F32">
            <w:pPr>
              <w:pStyle w:val="TAL"/>
            </w:pPr>
          </w:p>
        </w:tc>
      </w:tr>
      <w:tr w:rsidR="005A4D80" w:rsidRPr="00F72CD4" w14:paraId="54AB0429" w14:textId="77777777" w:rsidTr="00102F32">
        <w:tc>
          <w:tcPr>
            <w:tcW w:w="4535" w:type="dxa"/>
            <w:tcBorders>
              <w:top w:val="single" w:sz="4" w:space="0" w:color="auto"/>
              <w:left w:val="single" w:sz="4" w:space="0" w:color="auto"/>
              <w:bottom w:val="single" w:sz="4" w:space="0" w:color="auto"/>
              <w:right w:val="single" w:sz="4" w:space="0" w:color="auto"/>
            </w:tcBorders>
          </w:tcPr>
          <w:p w14:paraId="78E735C4" w14:textId="77777777" w:rsidR="005A4D80" w:rsidRPr="00F72CD4" w:rsidRDefault="005A4D80" w:rsidP="00102F32">
            <w:pPr>
              <w:pStyle w:val="TAL"/>
            </w:pPr>
            <w:r w:rsidRPr="00F72CD4">
              <w:t xml:space="preserve">  dmrs-AdditionalPosition</w:t>
            </w:r>
          </w:p>
        </w:tc>
        <w:tc>
          <w:tcPr>
            <w:tcW w:w="2267" w:type="dxa"/>
            <w:tcBorders>
              <w:top w:val="single" w:sz="4" w:space="0" w:color="auto"/>
              <w:left w:val="single" w:sz="4" w:space="0" w:color="auto"/>
              <w:bottom w:val="single" w:sz="4" w:space="0" w:color="auto"/>
              <w:right w:val="single" w:sz="4" w:space="0" w:color="auto"/>
            </w:tcBorders>
          </w:tcPr>
          <w:p w14:paraId="5906958A" w14:textId="77777777" w:rsidR="005A4D80" w:rsidRPr="00F72CD4" w:rsidRDefault="005A4D80" w:rsidP="00102F32">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CA3BA5A" w14:textId="77777777" w:rsidR="005A4D80" w:rsidRPr="00F72CD4" w:rsidRDefault="005A4D80" w:rsidP="00102F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0310C20" w14:textId="77777777" w:rsidR="005A4D80" w:rsidRPr="00F72CD4" w:rsidRDefault="005A4D80" w:rsidP="00102F32">
            <w:pPr>
              <w:pStyle w:val="TAL"/>
            </w:pPr>
          </w:p>
        </w:tc>
      </w:tr>
      <w:tr w:rsidR="005A4D80" w:rsidRPr="00F72CD4" w14:paraId="39031CCE" w14:textId="77777777" w:rsidTr="00102F32">
        <w:tc>
          <w:tcPr>
            <w:tcW w:w="4535" w:type="dxa"/>
            <w:tcBorders>
              <w:top w:val="single" w:sz="4" w:space="0" w:color="auto"/>
              <w:left w:val="single" w:sz="4" w:space="0" w:color="auto"/>
              <w:bottom w:val="single" w:sz="4" w:space="0" w:color="auto"/>
              <w:right w:val="single" w:sz="4" w:space="0" w:color="auto"/>
            </w:tcBorders>
          </w:tcPr>
          <w:p w14:paraId="3FCB7F3F" w14:textId="77777777" w:rsidR="005A4D80" w:rsidRPr="00F72CD4" w:rsidRDefault="005A4D8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CDD725E"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56798239"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E85AB23" w14:textId="77777777" w:rsidR="005A4D80" w:rsidRPr="00F72CD4" w:rsidRDefault="005A4D80" w:rsidP="00102F32">
            <w:pPr>
              <w:pStyle w:val="TAL"/>
            </w:pPr>
          </w:p>
        </w:tc>
      </w:tr>
    </w:tbl>
    <w:p w14:paraId="4774E26D" w14:textId="77777777" w:rsidR="005A4D80" w:rsidRPr="00F72CD4" w:rsidRDefault="005A4D80" w:rsidP="005A4D80"/>
    <w:p w14:paraId="6A1F5666" w14:textId="77777777" w:rsidR="005A4D80" w:rsidRPr="00F72CD4" w:rsidRDefault="005A4D80" w:rsidP="005A4D80">
      <w:pPr>
        <w:pStyle w:val="TH"/>
      </w:pPr>
      <w:r w:rsidRPr="00F72CD4">
        <w:t>Table 5.2A.3.5.1.3.3-2: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A4D80" w:rsidRPr="00F72CD4" w14:paraId="41C274E5"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4F4268FC" w14:textId="77777777" w:rsidR="005A4D80" w:rsidRPr="00F72CD4" w:rsidRDefault="005A4D80" w:rsidP="00102F32">
            <w:pPr>
              <w:pStyle w:val="TAH"/>
              <w:jc w:val="left"/>
            </w:pPr>
            <w:r w:rsidRPr="00F72CD4">
              <w:rPr>
                <w:b w:val="0"/>
              </w:rPr>
              <w:t>Derivation Path: TS 38.508-1 [6], Table 5.4.2.0-25</w:t>
            </w:r>
          </w:p>
        </w:tc>
      </w:tr>
      <w:tr w:rsidR="005A4D80" w:rsidRPr="00F72CD4" w14:paraId="17C29F4B" w14:textId="77777777" w:rsidTr="00102F32">
        <w:tc>
          <w:tcPr>
            <w:tcW w:w="4535" w:type="dxa"/>
            <w:tcBorders>
              <w:top w:val="single" w:sz="4" w:space="0" w:color="auto"/>
              <w:left w:val="single" w:sz="4" w:space="0" w:color="auto"/>
              <w:bottom w:val="single" w:sz="4" w:space="0" w:color="auto"/>
              <w:right w:val="single" w:sz="4" w:space="0" w:color="auto"/>
            </w:tcBorders>
          </w:tcPr>
          <w:p w14:paraId="5C0B5DDD" w14:textId="77777777" w:rsidR="005A4D80" w:rsidRPr="00F72CD4" w:rsidRDefault="005A4D8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3B1CDDF9" w14:textId="77777777" w:rsidR="005A4D80" w:rsidRPr="00F72CD4" w:rsidRDefault="005A4D80"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5D7C6881"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08C20EE8" w14:textId="77777777" w:rsidR="005A4D80" w:rsidRPr="00F72CD4" w:rsidRDefault="005A4D80" w:rsidP="00102F32">
            <w:pPr>
              <w:pStyle w:val="TAH"/>
            </w:pPr>
            <w:r w:rsidRPr="00F72CD4">
              <w:t>Condition</w:t>
            </w:r>
          </w:p>
        </w:tc>
      </w:tr>
      <w:tr w:rsidR="005A4D80" w:rsidRPr="00F72CD4" w14:paraId="05EE9175" w14:textId="77777777" w:rsidTr="00102F32">
        <w:tc>
          <w:tcPr>
            <w:tcW w:w="4535" w:type="dxa"/>
            <w:tcBorders>
              <w:top w:val="single" w:sz="4" w:space="0" w:color="auto"/>
              <w:left w:val="single" w:sz="4" w:space="0" w:color="auto"/>
              <w:bottom w:val="single" w:sz="4" w:space="0" w:color="auto"/>
              <w:right w:val="single" w:sz="4" w:space="0" w:color="auto"/>
            </w:tcBorders>
          </w:tcPr>
          <w:p w14:paraId="2065BEE3" w14:textId="77777777" w:rsidR="005A4D80" w:rsidRPr="00F72CD4" w:rsidRDefault="005A4D80" w:rsidP="00102F32">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7A58DE9B"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3E60DFD6"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2577F494" w14:textId="77777777" w:rsidR="005A4D80" w:rsidRPr="00F72CD4" w:rsidRDefault="005A4D80" w:rsidP="00102F32">
            <w:pPr>
              <w:pStyle w:val="TAL"/>
            </w:pPr>
          </w:p>
        </w:tc>
      </w:tr>
      <w:tr w:rsidR="005A4D80" w:rsidRPr="00F72CD4" w14:paraId="6C4A5105" w14:textId="77777777" w:rsidTr="00102F32">
        <w:tc>
          <w:tcPr>
            <w:tcW w:w="4535" w:type="dxa"/>
            <w:tcBorders>
              <w:top w:val="single" w:sz="4" w:space="0" w:color="auto"/>
              <w:left w:val="single" w:sz="4" w:space="0" w:color="auto"/>
              <w:right w:val="single" w:sz="4" w:space="0" w:color="auto"/>
            </w:tcBorders>
          </w:tcPr>
          <w:p w14:paraId="2C4EF81E" w14:textId="77777777" w:rsidR="005A4D80" w:rsidRPr="00F72CD4" w:rsidRDefault="005A4D80" w:rsidP="00102F32">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tcPr>
          <w:p w14:paraId="6C915CBB" w14:textId="77777777" w:rsidR="005A4D80" w:rsidRPr="00F72CD4" w:rsidRDefault="005A4D80" w:rsidP="00102F32">
            <w:pPr>
              <w:pStyle w:val="TAL"/>
            </w:pPr>
            <w:r w:rsidRPr="00F72CD4">
              <w:t>n8</w:t>
            </w:r>
          </w:p>
        </w:tc>
        <w:tc>
          <w:tcPr>
            <w:tcW w:w="1700" w:type="dxa"/>
            <w:tcBorders>
              <w:top w:val="single" w:sz="4" w:space="0" w:color="auto"/>
              <w:left w:val="single" w:sz="4" w:space="0" w:color="auto"/>
              <w:bottom w:val="single" w:sz="4" w:space="0" w:color="auto"/>
              <w:right w:val="single" w:sz="4" w:space="0" w:color="auto"/>
            </w:tcBorders>
          </w:tcPr>
          <w:p w14:paraId="1F9F56DD" w14:textId="77777777" w:rsidR="005A4D80" w:rsidRPr="00F72CD4" w:rsidRDefault="005A4D80" w:rsidP="00102F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42989" w14:textId="77777777" w:rsidR="005A4D80" w:rsidRPr="00F72CD4" w:rsidRDefault="005A4D80" w:rsidP="00102F32">
            <w:pPr>
              <w:pStyle w:val="TAL"/>
            </w:pPr>
          </w:p>
        </w:tc>
      </w:tr>
      <w:tr w:rsidR="005A4D80" w:rsidRPr="00F72CD4" w14:paraId="051AF185" w14:textId="77777777" w:rsidTr="00102F32">
        <w:tc>
          <w:tcPr>
            <w:tcW w:w="4535" w:type="dxa"/>
            <w:tcBorders>
              <w:top w:val="single" w:sz="4" w:space="0" w:color="auto"/>
              <w:left w:val="single" w:sz="4" w:space="0" w:color="auto"/>
              <w:bottom w:val="single" w:sz="4" w:space="0" w:color="auto"/>
              <w:right w:val="single" w:sz="4" w:space="0" w:color="auto"/>
            </w:tcBorders>
          </w:tcPr>
          <w:p w14:paraId="7A132E5D" w14:textId="77777777" w:rsidR="005A4D80" w:rsidRPr="00F72CD4" w:rsidRDefault="005A4D8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CE6A83C"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47D0E8C7"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47EF21C" w14:textId="77777777" w:rsidR="005A4D80" w:rsidRPr="00F72CD4" w:rsidRDefault="005A4D80" w:rsidP="00102F32">
            <w:pPr>
              <w:pStyle w:val="TAL"/>
            </w:pPr>
          </w:p>
        </w:tc>
      </w:tr>
    </w:tbl>
    <w:p w14:paraId="75B02A85" w14:textId="77777777" w:rsidR="005A4D80" w:rsidRPr="00F72CD4" w:rsidRDefault="005A4D80" w:rsidP="005A4D80"/>
    <w:p w14:paraId="025C1ACB" w14:textId="77777777" w:rsidR="005A4D80" w:rsidRPr="00F72CD4" w:rsidRDefault="005A4D80" w:rsidP="005A4D80">
      <w:pPr>
        <w:pStyle w:val="TH"/>
      </w:pPr>
      <w:r w:rsidRPr="00F72CD4">
        <w:t>Table 5.2A.3.5.1.3.3-3: NZP-CSI-RS-Resource for T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9"/>
        <w:gridCol w:w="2375"/>
        <w:gridCol w:w="2126"/>
        <w:gridCol w:w="1129"/>
      </w:tblGrid>
      <w:tr w:rsidR="005A4D80" w:rsidRPr="00F72CD4" w14:paraId="2082C1E2" w14:textId="77777777" w:rsidTr="00102F32">
        <w:tc>
          <w:tcPr>
            <w:tcW w:w="5000" w:type="pct"/>
            <w:gridSpan w:val="4"/>
            <w:tcBorders>
              <w:top w:val="single" w:sz="4" w:space="0" w:color="auto"/>
              <w:left w:val="single" w:sz="4" w:space="0" w:color="auto"/>
              <w:bottom w:val="single" w:sz="4" w:space="0" w:color="auto"/>
              <w:right w:val="single" w:sz="4" w:space="0" w:color="auto"/>
            </w:tcBorders>
          </w:tcPr>
          <w:p w14:paraId="227C9592" w14:textId="77777777" w:rsidR="005A4D80" w:rsidRPr="00F72CD4" w:rsidRDefault="005A4D80" w:rsidP="00102F32">
            <w:pPr>
              <w:pStyle w:val="TAL"/>
            </w:pPr>
            <w:r w:rsidRPr="00F72CD4">
              <w:t>Derivation Path: TS 38.508-1 [6], Table 5.4.2.0-8</w:t>
            </w:r>
          </w:p>
        </w:tc>
      </w:tr>
      <w:tr w:rsidR="005A4D80" w:rsidRPr="00F72CD4" w14:paraId="742E560D" w14:textId="77777777" w:rsidTr="00102F32">
        <w:tc>
          <w:tcPr>
            <w:tcW w:w="2077" w:type="pct"/>
            <w:tcBorders>
              <w:top w:val="single" w:sz="4" w:space="0" w:color="auto"/>
              <w:left w:val="single" w:sz="4" w:space="0" w:color="auto"/>
              <w:bottom w:val="single" w:sz="4" w:space="0" w:color="auto"/>
              <w:right w:val="single" w:sz="4" w:space="0" w:color="auto"/>
            </w:tcBorders>
          </w:tcPr>
          <w:p w14:paraId="5354BC4A" w14:textId="77777777" w:rsidR="005A4D80" w:rsidRPr="00F72CD4" w:rsidRDefault="005A4D80" w:rsidP="00102F32">
            <w:pPr>
              <w:pStyle w:val="TAH"/>
            </w:pPr>
            <w:r w:rsidRPr="00F72CD4">
              <w:t>Information Element</w:t>
            </w:r>
          </w:p>
        </w:tc>
        <w:tc>
          <w:tcPr>
            <w:tcW w:w="1233" w:type="pct"/>
            <w:tcBorders>
              <w:top w:val="single" w:sz="4" w:space="0" w:color="auto"/>
              <w:left w:val="single" w:sz="4" w:space="0" w:color="auto"/>
              <w:bottom w:val="single" w:sz="4" w:space="0" w:color="auto"/>
              <w:right w:val="single" w:sz="4" w:space="0" w:color="auto"/>
            </w:tcBorders>
          </w:tcPr>
          <w:p w14:paraId="74C83DC5" w14:textId="77777777" w:rsidR="005A4D80" w:rsidRPr="00F72CD4" w:rsidRDefault="005A4D80" w:rsidP="00102F32">
            <w:pPr>
              <w:pStyle w:val="TAH"/>
            </w:pPr>
            <w:r w:rsidRPr="00F72CD4">
              <w:t>Value/remark</w:t>
            </w:r>
          </w:p>
        </w:tc>
        <w:tc>
          <w:tcPr>
            <w:tcW w:w="1104" w:type="pct"/>
            <w:tcBorders>
              <w:top w:val="single" w:sz="4" w:space="0" w:color="auto"/>
              <w:left w:val="single" w:sz="4" w:space="0" w:color="auto"/>
              <w:bottom w:val="single" w:sz="4" w:space="0" w:color="auto"/>
              <w:right w:val="single" w:sz="4" w:space="0" w:color="auto"/>
            </w:tcBorders>
          </w:tcPr>
          <w:p w14:paraId="40F69512" w14:textId="77777777" w:rsidR="005A4D80" w:rsidRPr="00F72CD4" w:rsidRDefault="005A4D80" w:rsidP="00102F32">
            <w:pPr>
              <w:pStyle w:val="TAH"/>
            </w:pPr>
            <w:r w:rsidRPr="00F72CD4">
              <w:t>Comment</w:t>
            </w:r>
          </w:p>
        </w:tc>
        <w:tc>
          <w:tcPr>
            <w:tcW w:w="586" w:type="pct"/>
            <w:tcBorders>
              <w:top w:val="single" w:sz="4" w:space="0" w:color="auto"/>
              <w:left w:val="single" w:sz="4" w:space="0" w:color="auto"/>
              <w:bottom w:val="single" w:sz="4" w:space="0" w:color="auto"/>
              <w:right w:val="single" w:sz="4" w:space="0" w:color="auto"/>
            </w:tcBorders>
          </w:tcPr>
          <w:p w14:paraId="4EC19999" w14:textId="77777777" w:rsidR="005A4D80" w:rsidRPr="00F72CD4" w:rsidRDefault="005A4D80" w:rsidP="00102F32">
            <w:pPr>
              <w:pStyle w:val="TAH"/>
            </w:pPr>
            <w:r w:rsidRPr="00F72CD4">
              <w:t>Condition</w:t>
            </w:r>
          </w:p>
        </w:tc>
      </w:tr>
      <w:tr w:rsidR="005A4D80" w:rsidRPr="00F72CD4" w14:paraId="2EE6EE38" w14:textId="77777777" w:rsidTr="00102F32">
        <w:tc>
          <w:tcPr>
            <w:tcW w:w="2077" w:type="pct"/>
            <w:tcBorders>
              <w:top w:val="single" w:sz="4" w:space="0" w:color="auto"/>
              <w:left w:val="single" w:sz="4" w:space="0" w:color="auto"/>
              <w:bottom w:val="single" w:sz="4" w:space="0" w:color="auto"/>
              <w:right w:val="single" w:sz="4" w:space="0" w:color="auto"/>
            </w:tcBorders>
          </w:tcPr>
          <w:p w14:paraId="30A817E6" w14:textId="77777777" w:rsidR="005A4D80" w:rsidRPr="00F72CD4" w:rsidRDefault="005A4D80" w:rsidP="00102F32">
            <w:pPr>
              <w:pStyle w:val="TAL"/>
            </w:pPr>
            <w:r w:rsidRPr="00F72CD4">
              <w:t xml:space="preserve">NZP-CSI-RS-Resource ::= </w:t>
            </w:r>
            <w:r w:rsidRPr="00F72CD4">
              <w:rPr>
                <w:snapToGrid w:val="0"/>
              </w:rPr>
              <w:t xml:space="preserve">SEQUENCE </w:t>
            </w:r>
            <w:r w:rsidRPr="00F72CD4">
              <w:t>{</w:t>
            </w:r>
          </w:p>
        </w:tc>
        <w:tc>
          <w:tcPr>
            <w:tcW w:w="1233" w:type="pct"/>
            <w:tcBorders>
              <w:top w:val="single" w:sz="4" w:space="0" w:color="auto"/>
              <w:left w:val="single" w:sz="4" w:space="0" w:color="auto"/>
              <w:bottom w:val="single" w:sz="4" w:space="0" w:color="auto"/>
              <w:right w:val="single" w:sz="4" w:space="0" w:color="auto"/>
            </w:tcBorders>
          </w:tcPr>
          <w:p w14:paraId="3BA9B10A" w14:textId="77777777" w:rsidR="005A4D80" w:rsidRPr="00F72CD4" w:rsidRDefault="005A4D80" w:rsidP="00102F32">
            <w:pPr>
              <w:pStyle w:val="TAL"/>
            </w:pPr>
          </w:p>
        </w:tc>
        <w:tc>
          <w:tcPr>
            <w:tcW w:w="1104" w:type="pct"/>
            <w:tcBorders>
              <w:top w:val="single" w:sz="4" w:space="0" w:color="auto"/>
              <w:left w:val="single" w:sz="4" w:space="0" w:color="auto"/>
              <w:bottom w:val="single" w:sz="4" w:space="0" w:color="auto"/>
              <w:right w:val="single" w:sz="4" w:space="0" w:color="auto"/>
            </w:tcBorders>
          </w:tcPr>
          <w:p w14:paraId="77F9A858" w14:textId="77777777" w:rsidR="005A4D80" w:rsidRPr="00F72CD4" w:rsidRDefault="005A4D80" w:rsidP="00102F32">
            <w:pPr>
              <w:pStyle w:val="TAL"/>
            </w:pPr>
          </w:p>
        </w:tc>
        <w:tc>
          <w:tcPr>
            <w:tcW w:w="586" w:type="pct"/>
            <w:tcBorders>
              <w:top w:val="single" w:sz="4" w:space="0" w:color="auto"/>
              <w:left w:val="single" w:sz="4" w:space="0" w:color="auto"/>
              <w:bottom w:val="single" w:sz="4" w:space="0" w:color="auto"/>
              <w:right w:val="single" w:sz="4" w:space="0" w:color="auto"/>
            </w:tcBorders>
          </w:tcPr>
          <w:p w14:paraId="3FBC1E65" w14:textId="77777777" w:rsidR="005A4D80" w:rsidRPr="00F72CD4" w:rsidRDefault="005A4D80" w:rsidP="00102F32">
            <w:pPr>
              <w:pStyle w:val="TAL"/>
            </w:pPr>
          </w:p>
        </w:tc>
      </w:tr>
      <w:tr w:rsidR="005A4D80" w:rsidRPr="00F72CD4" w14:paraId="64819C13" w14:textId="77777777" w:rsidTr="00102F32">
        <w:tc>
          <w:tcPr>
            <w:tcW w:w="2077" w:type="pct"/>
            <w:tcBorders>
              <w:top w:val="single" w:sz="4" w:space="0" w:color="auto"/>
              <w:left w:val="single" w:sz="4" w:space="0" w:color="auto"/>
              <w:bottom w:val="single" w:sz="4" w:space="0" w:color="auto"/>
              <w:right w:val="single" w:sz="4" w:space="0" w:color="auto"/>
            </w:tcBorders>
          </w:tcPr>
          <w:p w14:paraId="6C4DB8E7" w14:textId="77777777" w:rsidR="005A4D80" w:rsidRPr="00F72CD4" w:rsidRDefault="005A4D80" w:rsidP="00102F32">
            <w:pPr>
              <w:pStyle w:val="TAL"/>
            </w:pPr>
            <w:r w:rsidRPr="00F72CD4">
              <w:t xml:space="preserve">  nzp-CSI-RS-ResourceId</w:t>
            </w:r>
          </w:p>
        </w:tc>
        <w:tc>
          <w:tcPr>
            <w:tcW w:w="1233" w:type="pct"/>
            <w:tcBorders>
              <w:top w:val="single" w:sz="4" w:space="0" w:color="auto"/>
              <w:left w:val="single" w:sz="4" w:space="0" w:color="auto"/>
              <w:bottom w:val="single" w:sz="4" w:space="0" w:color="auto"/>
              <w:right w:val="single" w:sz="4" w:space="0" w:color="auto"/>
            </w:tcBorders>
          </w:tcPr>
          <w:p w14:paraId="7CBB5898" w14:textId="77777777" w:rsidR="005A4D80" w:rsidRPr="00F72CD4" w:rsidRDefault="005A4D80" w:rsidP="00102F32">
            <w:pPr>
              <w:pStyle w:val="TAL"/>
            </w:pPr>
            <w:r w:rsidRPr="00F72CD4">
              <w:t>i-1 for CSI-RS resource #i, i=1,2,3,4,5,6,7,8</w:t>
            </w:r>
          </w:p>
        </w:tc>
        <w:tc>
          <w:tcPr>
            <w:tcW w:w="1104" w:type="pct"/>
            <w:tcBorders>
              <w:top w:val="single" w:sz="4" w:space="0" w:color="auto"/>
              <w:left w:val="single" w:sz="4" w:space="0" w:color="auto"/>
              <w:bottom w:val="single" w:sz="4" w:space="0" w:color="auto"/>
              <w:right w:val="single" w:sz="4" w:space="0" w:color="auto"/>
            </w:tcBorders>
          </w:tcPr>
          <w:p w14:paraId="3A42C7F7" w14:textId="77777777" w:rsidR="005A4D80" w:rsidRPr="00F72CD4" w:rsidRDefault="005A4D80" w:rsidP="00102F32">
            <w:pPr>
              <w:pStyle w:val="TAL"/>
            </w:pPr>
          </w:p>
        </w:tc>
        <w:tc>
          <w:tcPr>
            <w:tcW w:w="586" w:type="pct"/>
            <w:tcBorders>
              <w:top w:val="single" w:sz="4" w:space="0" w:color="auto"/>
              <w:left w:val="single" w:sz="4" w:space="0" w:color="auto"/>
              <w:bottom w:val="single" w:sz="4" w:space="0" w:color="auto"/>
              <w:right w:val="single" w:sz="4" w:space="0" w:color="auto"/>
            </w:tcBorders>
          </w:tcPr>
          <w:p w14:paraId="2EFE153D" w14:textId="77777777" w:rsidR="005A4D80" w:rsidRPr="00F72CD4" w:rsidRDefault="005A4D80" w:rsidP="00102F32">
            <w:pPr>
              <w:pStyle w:val="TAL"/>
            </w:pPr>
          </w:p>
        </w:tc>
      </w:tr>
      <w:tr w:rsidR="005A4D80" w:rsidRPr="00F72CD4" w14:paraId="293FE068" w14:textId="77777777" w:rsidTr="00102F32">
        <w:tc>
          <w:tcPr>
            <w:tcW w:w="2077" w:type="pct"/>
            <w:tcBorders>
              <w:top w:val="single" w:sz="4" w:space="0" w:color="auto"/>
              <w:left w:val="single" w:sz="4" w:space="0" w:color="auto"/>
              <w:bottom w:val="single" w:sz="4" w:space="0" w:color="auto"/>
              <w:right w:val="single" w:sz="4" w:space="0" w:color="auto"/>
            </w:tcBorders>
          </w:tcPr>
          <w:p w14:paraId="5B4D79B7" w14:textId="77777777" w:rsidR="005A4D80" w:rsidRPr="00F72CD4" w:rsidRDefault="005A4D80" w:rsidP="00102F32">
            <w:pPr>
              <w:pStyle w:val="TAL"/>
            </w:pPr>
            <w:r w:rsidRPr="00F72CD4">
              <w:t xml:space="preserve">  qcl-InfoPeriodicCSI-RS</w:t>
            </w:r>
          </w:p>
        </w:tc>
        <w:tc>
          <w:tcPr>
            <w:tcW w:w="1233" w:type="pct"/>
            <w:tcBorders>
              <w:top w:val="single" w:sz="4" w:space="0" w:color="auto"/>
              <w:left w:val="single" w:sz="4" w:space="0" w:color="auto"/>
              <w:bottom w:val="single" w:sz="4" w:space="0" w:color="auto"/>
              <w:right w:val="single" w:sz="4" w:space="0" w:color="auto"/>
            </w:tcBorders>
          </w:tcPr>
          <w:p w14:paraId="46434223" w14:textId="77777777" w:rsidR="005A4D80" w:rsidRPr="00F72CD4" w:rsidRDefault="005A4D80" w:rsidP="00102F32">
            <w:pPr>
              <w:pStyle w:val="TAL"/>
            </w:pPr>
            <w:r w:rsidRPr="00F72CD4">
              <w:t>2 for CSI-RS resource #1, #2, #3, #4</w:t>
            </w:r>
          </w:p>
          <w:p w14:paraId="1D4D1EB2" w14:textId="77777777" w:rsidR="005A4D80" w:rsidRPr="00F72CD4" w:rsidRDefault="005A4D80" w:rsidP="00102F32">
            <w:pPr>
              <w:pStyle w:val="TAL"/>
            </w:pPr>
            <w:r w:rsidRPr="00F72CD4">
              <w:t>3 for CSI-RS resource #5, #6, #7, #8</w:t>
            </w:r>
          </w:p>
        </w:tc>
        <w:tc>
          <w:tcPr>
            <w:tcW w:w="1104" w:type="pct"/>
            <w:tcBorders>
              <w:top w:val="single" w:sz="4" w:space="0" w:color="auto"/>
              <w:left w:val="single" w:sz="4" w:space="0" w:color="auto"/>
              <w:bottom w:val="single" w:sz="4" w:space="0" w:color="auto"/>
              <w:right w:val="single" w:sz="4" w:space="0" w:color="auto"/>
            </w:tcBorders>
          </w:tcPr>
          <w:p w14:paraId="329F4E4F" w14:textId="77777777" w:rsidR="005A4D80" w:rsidRPr="00F72CD4" w:rsidRDefault="005A4D80" w:rsidP="00102F32">
            <w:pPr>
              <w:pStyle w:val="TAL"/>
            </w:pPr>
            <w:r w:rsidRPr="00F72CD4">
              <w:t>TCI-StateId for TCI-State #2 for CSI-RS resource #1, #2, #3, #4</w:t>
            </w:r>
          </w:p>
          <w:p w14:paraId="248BF6A8" w14:textId="77777777" w:rsidR="005A4D80" w:rsidRPr="00F72CD4" w:rsidRDefault="005A4D80" w:rsidP="00102F32">
            <w:pPr>
              <w:pStyle w:val="TAL"/>
              <w:rPr>
                <w:lang w:eastAsia="zh-CN"/>
              </w:rPr>
            </w:pPr>
            <w:r w:rsidRPr="00F72CD4">
              <w:t>TCI-StateId for TCI-State #3 for CSI-RS resource #5, #6, #7, #8</w:t>
            </w:r>
          </w:p>
        </w:tc>
        <w:tc>
          <w:tcPr>
            <w:tcW w:w="586" w:type="pct"/>
            <w:tcBorders>
              <w:top w:val="single" w:sz="4" w:space="0" w:color="auto"/>
              <w:left w:val="single" w:sz="4" w:space="0" w:color="auto"/>
              <w:bottom w:val="single" w:sz="4" w:space="0" w:color="auto"/>
              <w:right w:val="single" w:sz="4" w:space="0" w:color="auto"/>
            </w:tcBorders>
          </w:tcPr>
          <w:p w14:paraId="28824939" w14:textId="77777777" w:rsidR="005A4D80" w:rsidRPr="00F72CD4" w:rsidRDefault="005A4D80" w:rsidP="00102F32">
            <w:pPr>
              <w:pStyle w:val="TAL"/>
            </w:pPr>
          </w:p>
        </w:tc>
      </w:tr>
      <w:tr w:rsidR="005A4D80" w:rsidRPr="00F72CD4" w14:paraId="45761907" w14:textId="77777777" w:rsidTr="00102F32">
        <w:tc>
          <w:tcPr>
            <w:tcW w:w="2077" w:type="pct"/>
            <w:tcBorders>
              <w:top w:val="single" w:sz="4" w:space="0" w:color="auto"/>
              <w:left w:val="single" w:sz="4" w:space="0" w:color="auto"/>
              <w:bottom w:val="single" w:sz="4" w:space="0" w:color="auto"/>
              <w:right w:val="single" w:sz="4" w:space="0" w:color="auto"/>
            </w:tcBorders>
          </w:tcPr>
          <w:p w14:paraId="1290C150" w14:textId="77777777" w:rsidR="005A4D80" w:rsidRPr="00F72CD4" w:rsidRDefault="005A4D80" w:rsidP="00102F32">
            <w:pPr>
              <w:pStyle w:val="TAL"/>
            </w:pPr>
            <w:r w:rsidRPr="00F72CD4">
              <w:t>}</w:t>
            </w:r>
          </w:p>
        </w:tc>
        <w:tc>
          <w:tcPr>
            <w:tcW w:w="1233" w:type="pct"/>
            <w:tcBorders>
              <w:top w:val="single" w:sz="4" w:space="0" w:color="auto"/>
              <w:left w:val="single" w:sz="4" w:space="0" w:color="auto"/>
              <w:bottom w:val="single" w:sz="4" w:space="0" w:color="auto"/>
              <w:right w:val="single" w:sz="4" w:space="0" w:color="auto"/>
            </w:tcBorders>
          </w:tcPr>
          <w:p w14:paraId="5654D122" w14:textId="77777777" w:rsidR="005A4D80" w:rsidRPr="00F72CD4" w:rsidRDefault="005A4D80" w:rsidP="00102F32">
            <w:pPr>
              <w:pStyle w:val="TAL"/>
            </w:pPr>
          </w:p>
        </w:tc>
        <w:tc>
          <w:tcPr>
            <w:tcW w:w="1104" w:type="pct"/>
            <w:tcBorders>
              <w:top w:val="single" w:sz="4" w:space="0" w:color="auto"/>
              <w:left w:val="single" w:sz="4" w:space="0" w:color="auto"/>
              <w:bottom w:val="single" w:sz="4" w:space="0" w:color="auto"/>
              <w:right w:val="single" w:sz="4" w:space="0" w:color="auto"/>
            </w:tcBorders>
          </w:tcPr>
          <w:p w14:paraId="0EE7F29A" w14:textId="77777777" w:rsidR="005A4D80" w:rsidRPr="00F72CD4" w:rsidRDefault="005A4D80" w:rsidP="00102F32">
            <w:pPr>
              <w:pStyle w:val="TAL"/>
            </w:pPr>
          </w:p>
        </w:tc>
        <w:tc>
          <w:tcPr>
            <w:tcW w:w="586" w:type="pct"/>
            <w:tcBorders>
              <w:top w:val="single" w:sz="4" w:space="0" w:color="auto"/>
              <w:left w:val="single" w:sz="4" w:space="0" w:color="auto"/>
              <w:bottom w:val="single" w:sz="4" w:space="0" w:color="auto"/>
              <w:right w:val="single" w:sz="4" w:space="0" w:color="auto"/>
            </w:tcBorders>
          </w:tcPr>
          <w:p w14:paraId="7352AAF9" w14:textId="77777777" w:rsidR="005A4D80" w:rsidRPr="00F72CD4" w:rsidRDefault="005A4D80" w:rsidP="00102F32">
            <w:pPr>
              <w:pStyle w:val="TAL"/>
            </w:pPr>
          </w:p>
        </w:tc>
      </w:tr>
    </w:tbl>
    <w:p w14:paraId="5EAB0412" w14:textId="77777777" w:rsidR="005A4D80" w:rsidRPr="00F72CD4" w:rsidRDefault="005A4D80" w:rsidP="005A4D80"/>
    <w:p w14:paraId="61C82145" w14:textId="77777777" w:rsidR="005A4D80" w:rsidRPr="00F72CD4" w:rsidRDefault="005A4D80" w:rsidP="005A4D80">
      <w:pPr>
        <w:pStyle w:val="TH"/>
      </w:pPr>
      <w:r w:rsidRPr="00F72CD4">
        <w:t>Table 5.2A.3.5.1.3.3-4: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A4D80" w:rsidRPr="00F72CD4" w14:paraId="0C430C0A"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55B14223" w14:textId="77777777" w:rsidR="005A4D80" w:rsidRPr="00F72CD4" w:rsidRDefault="005A4D80" w:rsidP="00102F32">
            <w:pPr>
              <w:pStyle w:val="TAH"/>
              <w:jc w:val="left"/>
            </w:pPr>
            <w:r w:rsidRPr="00F72CD4">
              <w:rPr>
                <w:b w:val="0"/>
                <w:bCs/>
              </w:rPr>
              <w:t>Derivation Path: TS 38.508-1 [6], Table 5.4.2.0-9 with condition TRS</w:t>
            </w:r>
          </w:p>
        </w:tc>
      </w:tr>
      <w:tr w:rsidR="005A4D80" w:rsidRPr="00F72CD4" w14:paraId="0C4A25E8" w14:textId="77777777" w:rsidTr="00102F32">
        <w:tc>
          <w:tcPr>
            <w:tcW w:w="4535" w:type="dxa"/>
            <w:tcBorders>
              <w:top w:val="single" w:sz="4" w:space="0" w:color="auto"/>
              <w:left w:val="single" w:sz="4" w:space="0" w:color="auto"/>
              <w:bottom w:val="single" w:sz="4" w:space="0" w:color="auto"/>
              <w:right w:val="single" w:sz="4" w:space="0" w:color="auto"/>
            </w:tcBorders>
          </w:tcPr>
          <w:p w14:paraId="03318E83" w14:textId="77777777" w:rsidR="005A4D80" w:rsidRPr="00F72CD4" w:rsidRDefault="005A4D8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1F34F7E1" w14:textId="77777777" w:rsidR="005A4D80" w:rsidRPr="00F72CD4" w:rsidRDefault="005A4D80"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4E1646BC"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47A47C87" w14:textId="77777777" w:rsidR="005A4D80" w:rsidRPr="00F72CD4" w:rsidRDefault="005A4D80" w:rsidP="00102F32">
            <w:pPr>
              <w:pStyle w:val="TAH"/>
            </w:pPr>
            <w:r w:rsidRPr="00F72CD4">
              <w:t>Condition</w:t>
            </w:r>
          </w:p>
        </w:tc>
      </w:tr>
      <w:tr w:rsidR="005A4D80" w:rsidRPr="00F72CD4" w14:paraId="5C81E0F6" w14:textId="77777777" w:rsidTr="00102F32">
        <w:tc>
          <w:tcPr>
            <w:tcW w:w="4535" w:type="dxa"/>
            <w:tcBorders>
              <w:top w:val="single" w:sz="4" w:space="0" w:color="auto"/>
              <w:left w:val="single" w:sz="4" w:space="0" w:color="auto"/>
              <w:bottom w:val="single" w:sz="4" w:space="0" w:color="auto"/>
              <w:right w:val="single" w:sz="4" w:space="0" w:color="auto"/>
            </w:tcBorders>
          </w:tcPr>
          <w:p w14:paraId="139CE71D" w14:textId="77777777" w:rsidR="005A4D80" w:rsidRPr="00F72CD4" w:rsidRDefault="005A4D80" w:rsidP="00102F32">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55AEEFF"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C8F6D9A"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56C72ED" w14:textId="77777777" w:rsidR="005A4D80" w:rsidRPr="00F72CD4" w:rsidRDefault="005A4D80" w:rsidP="00102F32">
            <w:pPr>
              <w:pStyle w:val="TAL"/>
            </w:pPr>
          </w:p>
        </w:tc>
      </w:tr>
      <w:tr w:rsidR="005A4D80" w:rsidRPr="00F72CD4" w14:paraId="2121BCEC" w14:textId="77777777" w:rsidTr="00102F32">
        <w:tc>
          <w:tcPr>
            <w:tcW w:w="4535" w:type="dxa"/>
            <w:tcBorders>
              <w:top w:val="single" w:sz="4" w:space="0" w:color="auto"/>
              <w:left w:val="single" w:sz="4" w:space="0" w:color="auto"/>
              <w:bottom w:val="nil"/>
              <w:right w:val="single" w:sz="4" w:space="0" w:color="auto"/>
            </w:tcBorders>
          </w:tcPr>
          <w:p w14:paraId="7DA028BC" w14:textId="77777777" w:rsidR="005A4D80" w:rsidRPr="00F72CD4" w:rsidRDefault="005A4D80" w:rsidP="00102F32">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0447BFAB" w14:textId="77777777" w:rsidR="005A4D80" w:rsidRPr="00F72CD4" w:rsidRDefault="005A4D80" w:rsidP="00102F32">
            <w:pPr>
              <w:pStyle w:val="TAL"/>
              <w:rPr>
                <w:lang w:eastAsia="fr-FR"/>
              </w:rPr>
            </w:pPr>
            <w:r w:rsidRPr="00F72CD4">
              <w:t xml:space="preserve">5 for </w:t>
            </w:r>
            <w:r w:rsidRPr="00F72CD4">
              <w:rPr>
                <w:lang w:eastAsia="fr-FR"/>
              </w:rPr>
              <w:t>CSI-RS resource #1 and #3</w:t>
            </w:r>
          </w:p>
          <w:p w14:paraId="4F90B0E7" w14:textId="77777777" w:rsidR="005A4D80" w:rsidRPr="00F72CD4" w:rsidRDefault="005A4D80" w:rsidP="00102F32">
            <w:pPr>
              <w:pStyle w:val="TAL"/>
              <w:rPr>
                <w:lang w:eastAsia="fr-FR"/>
              </w:rPr>
            </w:pPr>
            <w:r w:rsidRPr="00F72CD4">
              <w:t xml:space="preserve">9 for </w:t>
            </w:r>
            <w:r w:rsidRPr="00F72CD4">
              <w:rPr>
                <w:lang w:eastAsia="fr-FR"/>
              </w:rPr>
              <w:t>CSI-RS resource #2 and #4</w:t>
            </w:r>
          </w:p>
          <w:p w14:paraId="7CDF6714" w14:textId="77777777" w:rsidR="005A4D80" w:rsidRPr="00F72CD4" w:rsidRDefault="005A4D80" w:rsidP="00102F32">
            <w:pPr>
              <w:pStyle w:val="TAL"/>
              <w:rPr>
                <w:lang w:eastAsia="fr-FR"/>
              </w:rPr>
            </w:pPr>
            <w:r w:rsidRPr="00F72CD4">
              <w:t xml:space="preserve">6 for </w:t>
            </w:r>
            <w:r w:rsidRPr="00F72CD4">
              <w:rPr>
                <w:lang w:eastAsia="fr-FR"/>
              </w:rPr>
              <w:t>CSI-RS resource #5 and #6</w:t>
            </w:r>
          </w:p>
          <w:p w14:paraId="21827051" w14:textId="77777777" w:rsidR="005A4D80" w:rsidRPr="00F72CD4" w:rsidRDefault="005A4D80" w:rsidP="00102F32">
            <w:pPr>
              <w:pStyle w:val="TAL"/>
            </w:pPr>
            <w:r w:rsidRPr="00F72CD4">
              <w:t xml:space="preserve">10 for </w:t>
            </w:r>
            <w:r w:rsidRPr="00F72CD4">
              <w:rPr>
                <w:lang w:eastAsia="fr-FR"/>
              </w:rPr>
              <w:t>CSI-RS resource #7 and #8</w:t>
            </w:r>
          </w:p>
        </w:tc>
        <w:tc>
          <w:tcPr>
            <w:tcW w:w="1700" w:type="dxa"/>
            <w:tcBorders>
              <w:top w:val="single" w:sz="4" w:space="0" w:color="auto"/>
              <w:left w:val="single" w:sz="4" w:space="0" w:color="auto"/>
              <w:bottom w:val="single" w:sz="4" w:space="0" w:color="auto"/>
              <w:right w:val="single" w:sz="4" w:space="0" w:color="auto"/>
            </w:tcBorders>
          </w:tcPr>
          <w:p w14:paraId="241B8541" w14:textId="77777777" w:rsidR="005A4D80" w:rsidRPr="00F72CD4" w:rsidRDefault="005A4D80" w:rsidP="00102F32">
            <w:pPr>
              <w:pStyle w:val="TAL"/>
            </w:pPr>
            <w:r w:rsidRPr="00F72CD4">
              <w:t>l</w:t>
            </w:r>
            <w:r w:rsidRPr="00F72CD4">
              <w:rPr>
                <w:vertAlign w:val="subscript"/>
              </w:rPr>
              <w:t>0</w:t>
            </w:r>
            <w:r w:rsidRPr="00F72CD4">
              <w:t xml:space="preserve"> = 5 for CSI-RS resource 1 and 3</w:t>
            </w:r>
          </w:p>
          <w:p w14:paraId="4ED3E06F" w14:textId="77777777" w:rsidR="005A4D80" w:rsidRPr="00F72CD4" w:rsidRDefault="005A4D80" w:rsidP="00102F32">
            <w:pPr>
              <w:pStyle w:val="TAL"/>
            </w:pPr>
            <w:r w:rsidRPr="00F72CD4">
              <w:t>l</w:t>
            </w:r>
            <w:r w:rsidRPr="00F72CD4">
              <w:rPr>
                <w:vertAlign w:val="subscript"/>
              </w:rPr>
              <w:t>0</w:t>
            </w:r>
            <w:r w:rsidRPr="00F72CD4">
              <w:t xml:space="preserve"> = 9 for CSI-RS resource 2 and 4</w:t>
            </w:r>
          </w:p>
          <w:p w14:paraId="3155E9A7" w14:textId="77777777" w:rsidR="005A4D80" w:rsidRPr="00F72CD4" w:rsidRDefault="005A4D80" w:rsidP="00102F32">
            <w:pPr>
              <w:pStyle w:val="TAL"/>
            </w:pPr>
            <w:r w:rsidRPr="00F72CD4">
              <w:t>l</w:t>
            </w:r>
            <w:r w:rsidRPr="00F72CD4">
              <w:rPr>
                <w:vertAlign w:val="subscript"/>
              </w:rPr>
              <w:t>0</w:t>
            </w:r>
            <w:r w:rsidRPr="00F72CD4">
              <w:t xml:space="preserve"> = 6 for CSI-RS resource 5 and 6</w:t>
            </w:r>
          </w:p>
          <w:p w14:paraId="47F171A7" w14:textId="77777777" w:rsidR="005A4D80" w:rsidRPr="00F72CD4" w:rsidRDefault="005A4D80" w:rsidP="00102F32">
            <w:pPr>
              <w:pStyle w:val="TAL"/>
              <w:rPr>
                <w:lang w:eastAsia="fr-FR"/>
              </w:rPr>
            </w:pPr>
            <w:r w:rsidRPr="00F72CD4">
              <w:t>l</w:t>
            </w:r>
            <w:r w:rsidRPr="00F72CD4">
              <w:rPr>
                <w:vertAlign w:val="subscript"/>
              </w:rPr>
              <w:t>0</w:t>
            </w:r>
            <w:r w:rsidRPr="00F72CD4">
              <w:t xml:space="preserve"> = 10 for CSI-RS resource 7 and 8</w:t>
            </w:r>
          </w:p>
        </w:tc>
        <w:tc>
          <w:tcPr>
            <w:tcW w:w="1245" w:type="dxa"/>
            <w:tcBorders>
              <w:top w:val="single" w:sz="4" w:space="0" w:color="auto"/>
              <w:left w:val="single" w:sz="4" w:space="0" w:color="auto"/>
              <w:bottom w:val="single" w:sz="4" w:space="0" w:color="auto"/>
              <w:right w:val="single" w:sz="4" w:space="0" w:color="auto"/>
            </w:tcBorders>
          </w:tcPr>
          <w:p w14:paraId="14A1E02C" w14:textId="77777777" w:rsidR="005A4D80" w:rsidRPr="00F72CD4" w:rsidRDefault="005A4D80" w:rsidP="00102F32">
            <w:pPr>
              <w:rPr>
                <w:lang w:eastAsia="fr-FR"/>
              </w:rPr>
            </w:pPr>
          </w:p>
        </w:tc>
      </w:tr>
      <w:tr w:rsidR="005A4D80" w:rsidRPr="00F72CD4" w14:paraId="28B93E73" w14:textId="77777777" w:rsidTr="00102F32">
        <w:tc>
          <w:tcPr>
            <w:tcW w:w="4535" w:type="dxa"/>
            <w:tcBorders>
              <w:top w:val="single" w:sz="4" w:space="0" w:color="auto"/>
              <w:left w:val="single" w:sz="4" w:space="0" w:color="auto"/>
              <w:bottom w:val="single" w:sz="4" w:space="0" w:color="auto"/>
              <w:right w:val="single" w:sz="4" w:space="0" w:color="auto"/>
            </w:tcBorders>
          </w:tcPr>
          <w:p w14:paraId="26596168" w14:textId="77777777" w:rsidR="005A4D80" w:rsidRPr="00F72CD4" w:rsidRDefault="005A4D8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DFAAB0C"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480C427"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AF1C902" w14:textId="77777777" w:rsidR="005A4D80" w:rsidRPr="00F72CD4" w:rsidRDefault="005A4D80" w:rsidP="00102F32">
            <w:pPr>
              <w:pStyle w:val="TAL"/>
            </w:pPr>
          </w:p>
        </w:tc>
      </w:tr>
    </w:tbl>
    <w:p w14:paraId="659D8AD5" w14:textId="77777777" w:rsidR="005A4D80" w:rsidRPr="00F72CD4" w:rsidRDefault="005A4D80" w:rsidP="005A4D80"/>
    <w:p w14:paraId="67E3EB0A" w14:textId="77777777" w:rsidR="005A4D80" w:rsidRPr="00F72CD4" w:rsidRDefault="005A4D80" w:rsidP="005A4D80">
      <w:pPr>
        <w:pStyle w:val="TH"/>
      </w:pPr>
      <w:r w:rsidRPr="00F72CD4">
        <w:t>Table 5.2A.3.5.1.3.3-5: CSI-ResourcePeriodicityAndOffset for CSI Track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A4D80" w:rsidRPr="00F72CD4" w14:paraId="3C488844" w14:textId="77777777" w:rsidTr="00102F32">
        <w:tc>
          <w:tcPr>
            <w:tcW w:w="9750" w:type="dxa"/>
            <w:gridSpan w:val="4"/>
            <w:tcBorders>
              <w:top w:val="single" w:sz="4" w:space="0" w:color="auto"/>
              <w:left w:val="single" w:sz="4" w:space="0" w:color="auto"/>
              <w:bottom w:val="single" w:sz="4" w:space="0" w:color="auto"/>
              <w:right w:val="single" w:sz="4" w:space="0" w:color="auto"/>
            </w:tcBorders>
          </w:tcPr>
          <w:p w14:paraId="2DBCBA6C" w14:textId="77777777" w:rsidR="005A4D80" w:rsidRPr="00F72CD4" w:rsidRDefault="005A4D80" w:rsidP="00102F32">
            <w:pPr>
              <w:pStyle w:val="TAH"/>
              <w:jc w:val="left"/>
            </w:pPr>
            <w:r w:rsidRPr="00F72CD4">
              <w:rPr>
                <w:b w:val="0"/>
                <w:bCs/>
              </w:rPr>
              <w:t>Derivation Path: TS 38.508-1 [6], Table 5.4.2.0-10</w:t>
            </w:r>
          </w:p>
        </w:tc>
      </w:tr>
      <w:tr w:rsidR="005A4D80" w:rsidRPr="00F72CD4" w14:paraId="3C1BE014" w14:textId="77777777" w:rsidTr="00102F32">
        <w:tc>
          <w:tcPr>
            <w:tcW w:w="4536" w:type="dxa"/>
            <w:tcBorders>
              <w:top w:val="single" w:sz="4" w:space="0" w:color="auto"/>
              <w:left w:val="single" w:sz="4" w:space="0" w:color="auto"/>
              <w:bottom w:val="single" w:sz="4" w:space="0" w:color="auto"/>
              <w:right w:val="single" w:sz="4" w:space="0" w:color="auto"/>
            </w:tcBorders>
          </w:tcPr>
          <w:p w14:paraId="45A07A09" w14:textId="77777777" w:rsidR="005A4D80" w:rsidRPr="00F72CD4" w:rsidRDefault="005A4D80" w:rsidP="00102F3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Pr>
          <w:p w14:paraId="3876833C" w14:textId="77777777" w:rsidR="005A4D80" w:rsidRPr="00F72CD4" w:rsidRDefault="005A4D80" w:rsidP="00102F3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Pr>
          <w:p w14:paraId="35957814"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422C6498" w14:textId="77777777" w:rsidR="005A4D80" w:rsidRPr="00F72CD4" w:rsidRDefault="005A4D80" w:rsidP="00102F32">
            <w:pPr>
              <w:pStyle w:val="TAH"/>
            </w:pPr>
            <w:r w:rsidRPr="00F72CD4">
              <w:t>Condition</w:t>
            </w:r>
          </w:p>
        </w:tc>
      </w:tr>
      <w:tr w:rsidR="005A4D80" w:rsidRPr="00F72CD4" w14:paraId="3A8DAA2A" w14:textId="77777777" w:rsidTr="00102F32">
        <w:tc>
          <w:tcPr>
            <w:tcW w:w="4536" w:type="dxa"/>
            <w:tcBorders>
              <w:top w:val="single" w:sz="4" w:space="0" w:color="auto"/>
              <w:left w:val="single" w:sz="4" w:space="0" w:color="auto"/>
              <w:bottom w:val="single" w:sz="4" w:space="0" w:color="auto"/>
              <w:right w:val="single" w:sz="4" w:space="0" w:color="auto"/>
            </w:tcBorders>
          </w:tcPr>
          <w:p w14:paraId="14703656" w14:textId="77777777" w:rsidR="005A4D80" w:rsidRPr="00F72CD4" w:rsidRDefault="005A4D80" w:rsidP="00102F32">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FE13744" w14:textId="77777777" w:rsidR="005A4D80" w:rsidRPr="00F72CD4" w:rsidRDefault="005A4D8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6E12041E"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434D9A0" w14:textId="77777777" w:rsidR="005A4D80" w:rsidRPr="00F72CD4" w:rsidRDefault="005A4D80" w:rsidP="00102F32">
            <w:pPr>
              <w:pStyle w:val="TAL"/>
            </w:pPr>
          </w:p>
        </w:tc>
      </w:tr>
      <w:tr w:rsidR="005A4D80" w:rsidRPr="00F72CD4" w14:paraId="528BF8DE" w14:textId="77777777" w:rsidTr="00102F32">
        <w:tc>
          <w:tcPr>
            <w:tcW w:w="4536" w:type="dxa"/>
            <w:tcBorders>
              <w:top w:val="single" w:sz="4" w:space="0" w:color="auto"/>
              <w:left w:val="single" w:sz="4" w:space="0" w:color="auto"/>
              <w:bottom w:val="nil"/>
              <w:right w:val="single" w:sz="4" w:space="0" w:color="auto"/>
            </w:tcBorders>
          </w:tcPr>
          <w:p w14:paraId="67C5DB55" w14:textId="77777777" w:rsidR="005A4D80" w:rsidRPr="00F72CD4" w:rsidRDefault="005A4D80" w:rsidP="00102F32">
            <w:pPr>
              <w:pStyle w:val="TAL"/>
            </w:pPr>
            <w:r w:rsidRPr="00F72CD4">
              <w:t xml:space="preserve">  Slots10 </w:t>
            </w:r>
          </w:p>
        </w:tc>
        <w:tc>
          <w:tcPr>
            <w:tcW w:w="2268" w:type="dxa"/>
            <w:tcBorders>
              <w:top w:val="single" w:sz="4" w:space="0" w:color="auto"/>
              <w:left w:val="single" w:sz="4" w:space="0" w:color="auto"/>
              <w:bottom w:val="single" w:sz="4" w:space="0" w:color="auto"/>
              <w:right w:val="single" w:sz="4" w:space="0" w:color="auto"/>
            </w:tcBorders>
          </w:tcPr>
          <w:p w14:paraId="2C7C300F" w14:textId="77777777" w:rsidR="005A4D80" w:rsidRPr="00F72CD4" w:rsidRDefault="005A4D80" w:rsidP="00102F32">
            <w:pPr>
              <w:pStyle w:val="TAL"/>
            </w:pPr>
            <w:r w:rsidRPr="00F72CD4">
              <w:t>1 for CSI-RS resource #1, #2, #5, #6</w:t>
            </w:r>
          </w:p>
          <w:p w14:paraId="334C83AB" w14:textId="77777777" w:rsidR="005A4D80" w:rsidRPr="00F72CD4" w:rsidRDefault="005A4D80" w:rsidP="00102F32">
            <w:pPr>
              <w:pStyle w:val="TAL"/>
            </w:pPr>
          </w:p>
          <w:p w14:paraId="19641742" w14:textId="77777777" w:rsidR="005A4D80" w:rsidRPr="00F72CD4" w:rsidRDefault="005A4D80" w:rsidP="00102F32">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tcPr>
          <w:p w14:paraId="2FDCF42D" w14:textId="77777777" w:rsidR="005A4D80" w:rsidRPr="00F72CD4" w:rsidRDefault="005A4D80" w:rsidP="00102F32">
            <w:pPr>
              <w:pStyle w:val="TAL"/>
            </w:pPr>
            <w:r w:rsidRPr="00F72CD4">
              <w:t>periodicity:</w:t>
            </w:r>
          </w:p>
          <w:p w14:paraId="4A903AD6" w14:textId="77777777" w:rsidR="005A4D80" w:rsidRPr="00F72CD4" w:rsidRDefault="005A4D80" w:rsidP="00102F32">
            <w:pPr>
              <w:pStyle w:val="TAL"/>
            </w:pPr>
            <w:r w:rsidRPr="00F72CD4">
              <w:t>10 slots.</w:t>
            </w:r>
          </w:p>
          <w:p w14:paraId="1A2E1171" w14:textId="77777777" w:rsidR="005A4D80" w:rsidRPr="00F72CD4" w:rsidRDefault="005A4D80" w:rsidP="00102F32">
            <w:pPr>
              <w:pStyle w:val="TAL"/>
            </w:pPr>
            <w:r w:rsidRPr="00F72CD4">
              <w:t>offset:</w:t>
            </w:r>
          </w:p>
          <w:p w14:paraId="745FCC87" w14:textId="77777777" w:rsidR="005A4D80" w:rsidRPr="00F72CD4" w:rsidRDefault="005A4D80" w:rsidP="00102F32">
            <w:pPr>
              <w:pStyle w:val="TAL"/>
            </w:pPr>
            <w:r w:rsidRPr="00F72CD4">
              <w:t>1 for CSI-RS resource 1 and 2</w:t>
            </w:r>
            <w:r w:rsidRPr="00F72CD4">
              <w:br/>
              <w:t>2 for CSI-RS resource 3 and 4</w:t>
            </w:r>
          </w:p>
          <w:p w14:paraId="1A3644E4" w14:textId="77777777" w:rsidR="005A4D80" w:rsidRPr="00F72CD4" w:rsidRDefault="005A4D80" w:rsidP="00102F32">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tcPr>
          <w:p w14:paraId="2EFD9D65" w14:textId="77777777" w:rsidR="005A4D80" w:rsidRPr="00F72CD4" w:rsidRDefault="005A4D80" w:rsidP="00102F32">
            <w:r w:rsidRPr="00F72CD4">
              <w:t>SCS 15kHz</w:t>
            </w:r>
          </w:p>
        </w:tc>
      </w:tr>
      <w:tr w:rsidR="005A4D80" w:rsidRPr="00F72CD4" w14:paraId="2466B53E" w14:textId="77777777" w:rsidTr="00102F32">
        <w:tc>
          <w:tcPr>
            <w:tcW w:w="4536" w:type="dxa"/>
            <w:tcBorders>
              <w:top w:val="single" w:sz="4" w:space="0" w:color="auto"/>
              <w:left w:val="single" w:sz="4" w:space="0" w:color="auto"/>
              <w:bottom w:val="nil"/>
              <w:right w:val="single" w:sz="4" w:space="0" w:color="auto"/>
            </w:tcBorders>
          </w:tcPr>
          <w:p w14:paraId="5ED739EF" w14:textId="77777777" w:rsidR="005A4D80" w:rsidRPr="00F72CD4" w:rsidRDefault="005A4D80" w:rsidP="00102F32">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01D66523" w14:textId="77777777" w:rsidR="005A4D80" w:rsidRPr="00F72CD4" w:rsidRDefault="005A4D80" w:rsidP="00102F32">
            <w:pPr>
              <w:pStyle w:val="TAL"/>
            </w:pPr>
            <w:r w:rsidRPr="00F72CD4">
              <w:t>1 for CSI-RS resource #1, #2, #5, #6</w:t>
            </w:r>
          </w:p>
          <w:p w14:paraId="18F2A4FE" w14:textId="77777777" w:rsidR="005A4D80" w:rsidRPr="00F72CD4" w:rsidRDefault="005A4D80" w:rsidP="00102F32">
            <w:pPr>
              <w:pStyle w:val="TAL"/>
            </w:pPr>
          </w:p>
          <w:p w14:paraId="2FB05D5F" w14:textId="77777777" w:rsidR="005A4D80" w:rsidRPr="00F72CD4" w:rsidRDefault="005A4D80" w:rsidP="00102F32">
            <w:pPr>
              <w:pStyle w:val="TAL"/>
            </w:pPr>
            <w:r w:rsidRPr="00F72CD4">
              <w:rPr>
                <w:lang w:eastAsia="zh-CN"/>
              </w:rPr>
              <w:t xml:space="preserve">2 for </w:t>
            </w:r>
            <w:r w:rsidRPr="00F72CD4">
              <w:t>CSI-RS resource #3 #4, #7, #8</w:t>
            </w:r>
          </w:p>
        </w:tc>
        <w:tc>
          <w:tcPr>
            <w:tcW w:w="1701" w:type="dxa"/>
            <w:tcBorders>
              <w:top w:val="single" w:sz="4" w:space="0" w:color="auto"/>
              <w:left w:val="single" w:sz="4" w:space="0" w:color="auto"/>
              <w:bottom w:val="single" w:sz="4" w:space="0" w:color="auto"/>
              <w:right w:val="single" w:sz="4" w:space="0" w:color="auto"/>
            </w:tcBorders>
          </w:tcPr>
          <w:p w14:paraId="1BFADFBA" w14:textId="77777777" w:rsidR="005A4D80" w:rsidRPr="00F72CD4" w:rsidRDefault="005A4D80" w:rsidP="00102F32">
            <w:pPr>
              <w:pStyle w:val="TAL"/>
            </w:pPr>
            <w:r w:rsidRPr="00F72CD4">
              <w:t>periodicity:</w:t>
            </w:r>
          </w:p>
          <w:p w14:paraId="0265B0B9" w14:textId="77777777" w:rsidR="005A4D80" w:rsidRPr="00F72CD4" w:rsidRDefault="005A4D80" w:rsidP="00102F32">
            <w:pPr>
              <w:pStyle w:val="TAL"/>
            </w:pPr>
            <w:r w:rsidRPr="00F72CD4">
              <w:t>20 slots.</w:t>
            </w:r>
          </w:p>
          <w:p w14:paraId="12396DFF" w14:textId="77777777" w:rsidR="005A4D80" w:rsidRPr="00F72CD4" w:rsidRDefault="005A4D80" w:rsidP="00102F32">
            <w:pPr>
              <w:pStyle w:val="TAL"/>
            </w:pPr>
            <w:r w:rsidRPr="00F72CD4">
              <w:t>offset:</w:t>
            </w:r>
          </w:p>
          <w:p w14:paraId="403D7960" w14:textId="77777777" w:rsidR="005A4D80" w:rsidRPr="00F72CD4" w:rsidRDefault="005A4D80" w:rsidP="00102F32">
            <w:pPr>
              <w:pStyle w:val="TAL"/>
            </w:pPr>
            <w:r w:rsidRPr="00F72CD4">
              <w:t>1 for CSI-RS resource 1 and 2</w:t>
            </w:r>
            <w:r w:rsidRPr="00F72CD4">
              <w:br/>
              <w:t>2 for CSI-RS resource 3 and 4</w:t>
            </w:r>
          </w:p>
          <w:p w14:paraId="11662907" w14:textId="77777777" w:rsidR="005A4D80" w:rsidRPr="00F72CD4" w:rsidRDefault="005A4D80" w:rsidP="00102F32">
            <w:pPr>
              <w:pStyle w:val="TAL"/>
            </w:pPr>
            <w:r w:rsidRPr="00F72CD4">
              <w:t>1 for CSI-RS resource 5 and 6</w:t>
            </w:r>
            <w:r w:rsidRPr="00F72CD4">
              <w:br/>
              <w:t>2 for CSI-RS resource 7 and 8</w:t>
            </w:r>
          </w:p>
        </w:tc>
        <w:tc>
          <w:tcPr>
            <w:tcW w:w="1245" w:type="dxa"/>
            <w:tcBorders>
              <w:top w:val="single" w:sz="4" w:space="0" w:color="auto"/>
              <w:left w:val="single" w:sz="4" w:space="0" w:color="auto"/>
              <w:bottom w:val="single" w:sz="4" w:space="0" w:color="auto"/>
              <w:right w:val="single" w:sz="4" w:space="0" w:color="auto"/>
            </w:tcBorders>
          </w:tcPr>
          <w:p w14:paraId="17409A28" w14:textId="77777777" w:rsidR="005A4D80" w:rsidRPr="00F72CD4" w:rsidRDefault="005A4D80" w:rsidP="00102F32">
            <w:r w:rsidRPr="00F72CD4">
              <w:t>SCS 30kHz</w:t>
            </w:r>
          </w:p>
        </w:tc>
      </w:tr>
      <w:tr w:rsidR="005A4D80" w:rsidRPr="00F72CD4" w14:paraId="780F5F69" w14:textId="77777777" w:rsidTr="00102F32">
        <w:tc>
          <w:tcPr>
            <w:tcW w:w="4536" w:type="dxa"/>
            <w:tcBorders>
              <w:top w:val="single" w:sz="4" w:space="0" w:color="auto"/>
              <w:left w:val="single" w:sz="4" w:space="0" w:color="auto"/>
              <w:bottom w:val="single" w:sz="4" w:space="0" w:color="auto"/>
              <w:right w:val="single" w:sz="4" w:space="0" w:color="auto"/>
            </w:tcBorders>
          </w:tcPr>
          <w:p w14:paraId="1343D4A8" w14:textId="77777777" w:rsidR="005A4D80" w:rsidRPr="00F72CD4" w:rsidRDefault="005A4D80" w:rsidP="00102F3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C41EF4C" w14:textId="77777777" w:rsidR="005A4D80" w:rsidRPr="00F72CD4" w:rsidRDefault="005A4D8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78860E46"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9DE8133" w14:textId="77777777" w:rsidR="005A4D80" w:rsidRPr="00F72CD4" w:rsidRDefault="005A4D80" w:rsidP="00102F32">
            <w:pPr>
              <w:pStyle w:val="TAL"/>
            </w:pPr>
          </w:p>
        </w:tc>
      </w:tr>
    </w:tbl>
    <w:p w14:paraId="00CC2FD7" w14:textId="77777777" w:rsidR="005A4D80" w:rsidRPr="00F72CD4" w:rsidRDefault="005A4D80" w:rsidP="005A4D80"/>
    <w:p w14:paraId="345405C6" w14:textId="77777777" w:rsidR="005A4D80" w:rsidRPr="00F72CD4" w:rsidRDefault="005A4D80" w:rsidP="005A4D80">
      <w:pPr>
        <w:pStyle w:val="TH"/>
      </w:pPr>
      <w:r w:rsidRPr="00F72CD4">
        <w:t>Table 5.2A.3.5.1.3.3-6: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5A4D80" w:rsidRPr="00F72CD4" w14:paraId="234E31DF"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166E5F64" w14:textId="77777777" w:rsidR="005A4D80" w:rsidRPr="00F72CD4" w:rsidRDefault="005A4D80" w:rsidP="00102F32">
            <w:pPr>
              <w:pStyle w:val="TAH"/>
              <w:jc w:val="left"/>
            </w:pPr>
            <w:r w:rsidRPr="00F72CD4">
              <w:rPr>
                <w:b w:val="0"/>
                <w:bCs/>
              </w:rPr>
              <w:t>Derivation Path: TS 38.508-1 [6], Table 5.4.2.0-12</w:t>
            </w:r>
          </w:p>
        </w:tc>
      </w:tr>
      <w:tr w:rsidR="005A4D80" w:rsidRPr="00F72CD4" w14:paraId="47149173" w14:textId="77777777" w:rsidTr="00102F32">
        <w:tc>
          <w:tcPr>
            <w:tcW w:w="4535" w:type="dxa"/>
            <w:tcBorders>
              <w:top w:val="single" w:sz="4" w:space="0" w:color="auto"/>
              <w:left w:val="single" w:sz="4" w:space="0" w:color="auto"/>
              <w:bottom w:val="single" w:sz="4" w:space="0" w:color="auto"/>
              <w:right w:val="single" w:sz="4" w:space="0" w:color="auto"/>
            </w:tcBorders>
          </w:tcPr>
          <w:p w14:paraId="09DBEC21" w14:textId="77777777" w:rsidR="005A4D80" w:rsidRPr="00F72CD4" w:rsidRDefault="005A4D80" w:rsidP="00102F32">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tcPr>
          <w:p w14:paraId="54FE5AFB" w14:textId="77777777" w:rsidR="005A4D80" w:rsidRPr="00F72CD4" w:rsidRDefault="005A4D80" w:rsidP="00102F32">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tcPr>
          <w:p w14:paraId="3CF53F17"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278226BB" w14:textId="77777777" w:rsidR="005A4D80" w:rsidRPr="00F72CD4" w:rsidRDefault="005A4D80" w:rsidP="00102F32">
            <w:pPr>
              <w:pStyle w:val="TAH"/>
            </w:pPr>
            <w:r w:rsidRPr="00F72CD4">
              <w:t>Condition</w:t>
            </w:r>
          </w:p>
        </w:tc>
      </w:tr>
      <w:tr w:rsidR="005A4D80" w:rsidRPr="00F72CD4" w14:paraId="44F9DC91" w14:textId="77777777" w:rsidTr="00102F32">
        <w:tc>
          <w:tcPr>
            <w:tcW w:w="4535" w:type="dxa"/>
            <w:tcBorders>
              <w:top w:val="single" w:sz="4" w:space="0" w:color="auto"/>
              <w:left w:val="single" w:sz="4" w:space="0" w:color="auto"/>
              <w:bottom w:val="single" w:sz="4" w:space="0" w:color="auto"/>
              <w:right w:val="single" w:sz="4" w:space="0" w:color="auto"/>
            </w:tcBorders>
          </w:tcPr>
          <w:p w14:paraId="7B1CC77C" w14:textId="77777777" w:rsidR="005A4D80" w:rsidRPr="00F72CD4" w:rsidRDefault="005A4D80" w:rsidP="00102F32">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1A1DD0AB"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04DAE3E7"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C65B5BC" w14:textId="77777777" w:rsidR="005A4D80" w:rsidRPr="00F72CD4" w:rsidRDefault="005A4D80" w:rsidP="00102F32">
            <w:pPr>
              <w:pStyle w:val="TAL"/>
            </w:pPr>
          </w:p>
        </w:tc>
      </w:tr>
      <w:tr w:rsidR="005A4D80" w:rsidRPr="00F72CD4" w14:paraId="346196D7" w14:textId="77777777" w:rsidTr="00102F32">
        <w:tc>
          <w:tcPr>
            <w:tcW w:w="4535" w:type="dxa"/>
            <w:tcBorders>
              <w:top w:val="single" w:sz="4" w:space="0" w:color="auto"/>
              <w:left w:val="single" w:sz="4" w:space="0" w:color="auto"/>
              <w:bottom w:val="single" w:sz="4" w:space="0" w:color="auto"/>
              <w:right w:val="single" w:sz="4" w:space="0" w:color="auto"/>
            </w:tcBorders>
          </w:tcPr>
          <w:p w14:paraId="408F7666" w14:textId="77777777" w:rsidR="005A4D80" w:rsidRPr="00F72CD4" w:rsidRDefault="005A4D80" w:rsidP="00102F32">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5ABE0B15" w14:textId="77777777" w:rsidR="005A4D80" w:rsidRPr="00F72CD4" w:rsidRDefault="005A4D80" w:rsidP="00102F32">
            <w:pPr>
              <w:pStyle w:val="TAL"/>
            </w:pPr>
            <w:r w:rsidRPr="00F72CD4">
              <w:t>0 for Resource set #1</w:t>
            </w:r>
          </w:p>
          <w:p w14:paraId="47BC1146" w14:textId="77777777" w:rsidR="005A4D80" w:rsidRPr="00F72CD4" w:rsidRDefault="005A4D80" w:rsidP="00102F32">
            <w:pPr>
              <w:pStyle w:val="TAL"/>
            </w:pPr>
            <w:r w:rsidRPr="00F72CD4">
              <w:t>1 for Resource set #2</w:t>
            </w:r>
          </w:p>
        </w:tc>
        <w:tc>
          <w:tcPr>
            <w:tcW w:w="1824" w:type="dxa"/>
            <w:tcBorders>
              <w:top w:val="single" w:sz="4" w:space="0" w:color="auto"/>
              <w:left w:val="single" w:sz="4" w:space="0" w:color="auto"/>
              <w:bottom w:val="single" w:sz="4" w:space="0" w:color="auto"/>
              <w:right w:val="single" w:sz="4" w:space="0" w:color="auto"/>
            </w:tcBorders>
          </w:tcPr>
          <w:p w14:paraId="14EF92CF"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5DFC3A6" w14:textId="77777777" w:rsidR="005A4D80" w:rsidRPr="00F72CD4" w:rsidRDefault="005A4D80" w:rsidP="00102F32">
            <w:pPr>
              <w:pStyle w:val="TAL"/>
            </w:pPr>
          </w:p>
        </w:tc>
      </w:tr>
      <w:tr w:rsidR="005A4D80" w:rsidRPr="00F72CD4" w14:paraId="0CC85D3A" w14:textId="77777777" w:rsidTr="00102F32">
        <w:tc>
          <w:tcPr>
            <w:tcW w:w="4535" w:type="dxa"/>
            <w:tcBorders>
              <w:top w:val="single" w:sz="4" w:space="0" w:color="auto"/>
              <w:left w:val="single" w:sz="4" w:space="0" w:color="auto"/>
              <w:bottom w:val="single" w:sz="4" w:space="0" w:color="auto"/>
              <w:right w:val="single" w:sz="4" w:space="0" w:color="auto"/>
            </w:tcBorders>
          </w:tcPr>
          <w:p w14:paraId="1EE48049" w14:textId="77777777" w:rsidR="005A4D80" w:rsidRPr="00F72CD4" w:rsidRDefault="005A4D80" w:rsidP="00102F32">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3F1A439E" w14:textId="77777777" w:rsidR="005A4D80" w:rsidRPr="00F72CD4" w:rsidRDefault="005A4D80" w:rsidP="00102F32">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tcPr>
          <w:p w14:paraId="6DA0C8BB"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C41A0F3" w14:textId="77777777" w:rsidR="005A4D80" w:rsidRPr="00F72CD4" w:rsidRDefault="005A4D80" w:rsidP="00102F32">
            <w:pPr>
              <w:pStyle w:val="TAL"/>
            </w:pPr>
            <w:r w:rsidRPr="00F72CD4">
              <w:t>Resource set #1</w:t>
            </w:r>
          </w:p>
        </w:tc>
      </w:tr>
      <w:tr w:rsidR="005A4D80" w:rsidRPr="00F72CD4" w14:paraId="5E70DB0F" w14:textId="77777777" w:rsidTr="00102F32">
        <w:tc>
          <w:tcPr>
            <w:tcW w:w="4535" w:type="dxa"/>
            <w:tcBorders>
              <w:top w:val="single" w:sz="4" w:space="0" w:color="auto"/>
              <w:left w:val="single" w:sz="4" w:space="0" w:color="auto"/>
              <w:bottom w:val="single" w:sz="4" w:space="0" w:color="auto"/>
              <w:right w:val="single" w:sz="4" w:space="0" w:color="auto"/>
            </w:tcBorders>
          </w:tcPr>
          <w:p w14:paraId="7DAD3077" w14:textId="77777777" w:rsidR="005A4D80" w:rsidRPr="00F72CD4" w:rsidRDefault="005A4D80" w:rsidP="00102F32">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7829407C" w14:textId="77777777" w:rsidR="005A4D80" w:rsidRPr="00F72CD4" w:rsidRDefault="005A4D80" w:rsidP="00102F32">
            <w:pPr>
              <w:pStyle w:val="TAL"/>
            </w:pPr>
            <w:r w:rsidRPr="00F72CD4">
              <w:t>0</w:t>
            </w:r>
          </w:p>
        </w:tc>
        <w:tc>
          <w:tcPr>
            <w:tcW w:w="1824" w:type="dxa"/>
            <w:tcBorders>
              <w:top w:val="single" w:sz="4" w:space="0" w:color="auto"/>
              <w:left w:val="single" w:sz="4" w:space="0" w:color="auto"/>
              <w:bottom w:val="single" w:sz="4" w:space="0" w:color="auto"/>
              <w:right w:val="single" w:sz="4" w:space="0" w:color="auto"/>
            </w:tcBorders>
          </w:tcPr>
          <w:p w14:paraId="619BCD9B" w14:textId="77777777" w:rsidR="005A4D80" w:rsidRPr="00F72CD4" w:rsidRDefault="005A4D80" w:rsidP="00102F32">
            <w:pPr>
              <w:pStyle w:val="TAL"/>
              <w:rPr>
                <w:lang w:eastAsia="fr-FR"/>
              </w:rPr>
            </w:pPr>
            <w:r w:rsidRPr="00F72CD4">
              <w:rPr>
                <w:lang w:eastAsia="fr-FR"/>
              </w:rPr>
              <w:t>entry 1</w:t>
            </w:r>
          </w:p>
          <w:p w14:paraId="312B9730" w14:textId="77777777" w:rsidR="005A4D80" w:rsidRPr="00F72CD4" w:rsidRDefault="005A4D80" w:rsidP="00102F32">
            <w:pPr>
              <w:pStyle w:val="TAL"/>
            </w:pPr>
            <w:r w:rsidRPr="00F72CD4">
              <w:rPr>
                <w:lang w:eastAsia="fr-FR"/>
              </w:rPr>
              <w:t xml:space="preserve">CSI-RS resource #1 </w:t>
            </w:r>
          </w:p>
        </w:tc>
        <w:tc>
          <w:tcPr>
            <w:tcW w:w="1245" w:type="dxa"/>
            <w:tcBorders>
              <w:top w:val="single" w:sz="4" w:space="0" w:color="auto"/>
              <w:left w:val="single" w:sz="4" w:space="0" w:color="auto"/>
              <w:bottom w:val="single" w:sz="4" w:space="0" w:color="auto"/>
              <w:right w:val="single" w:sz="4" w:space="0" w:color="auto"/>
            </w:tcBorders>
          </w:tcPr>
          <w:p w14:paraId="7053EB25" w14:textId="77777777" w:rsidR="005A4D80" w:rsidRPr="00F72CD4" w:rsidRDefault="005A4D80" w:rsidP="00102F32">
            <w:pPr>
              <w:pStyle w:val="TAL"/>
            </w:pPr>
          </w:p>
        </w:tc>
      </w:tr>
      <w:tr w:rsidR="005A4D80" w:rsidRPr="00F72CD4" w14:paraId="4EC32523" w14:textId="77777777" w:rsidTr="00102F32">
        <w:tc>
          <w:tcPr>
            <w:tcW w:w="4535" w:type="dxa"/>
            <w:tcBorders>
              <w:top w:val="single" w:sz="4" w:space="0" w:color="auto"/>
              <w:left w:val="single" w:sz="4" w:space="0" w:color="auto"/>
              <w:bottom w:val="single" w:sz="4" w:space="0" w:color="auto"/>
              <w:right w:val="single" w:sz="4" w:space="0" w:color="auto"/>
            </w:tcBorders>
          </w:tcPr>
          <w:p w14:paraId="2A90A897" w14:textId="77777777" w:rsidR="005A4D80" w:rsidRPr="00F72CD4" w:rsidRDefault="005A4D80" w:rsidP="00102F32">
            <w:pPr>
              <w:pStyle w:val="TAL"/>
              <w:rPr>
                <w:b/>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0AA0700A" w14:textId="77777777" w:rsidR="005A4D80" w:rsidRPr="00F72CD4" w:rsidRDefault="005A4D80" w:rsidP="00102F32">
            <w:pPr>
              <w:pStyle w:val="TAL"/>
            </w:pPr>
            <w:r w:rsidRPr="00F72CD4">
              <w:t>1</w:t>
            </w:r>
          </w:p>
        </w:tc>
        <w:tc>
          <w:tcPr>
            <w:tcW w:w="1824" w:type="dxa"/>
            <w:tcBorders>
              <w:top w:val="single" w:sz="4" w:space="0" w:color="auto"/>
              <w:left w:val="single" w:sz="4" w:space="0" w:color="auto"/>
              <w:bottom w:val="single" w:sz="4" w:space="0" w:color="auto"/>
              <w:right w:val="single" w:sz="4" w:space="0" w:color="auto"/>
            </w:tcBorders>
          </w:tcPr>
          <w:p w14:paraId="47F6F88A" w14:textId="77777777" w:rsidR="005A4D80" w:rsidRPr="00F72CD4" w:rsidRDefault="005A4D80" w:rsidP="00102F32">
            <w:pPr>
              <w:pStyle w:val="TAL"/>
              <w:rPr>
                <w:lang w:eastAsia="fr-FR"/>
              </w:rPr>
            </w:pPr>
            <w:r w:rsidRPr="00F72CD4">
              <w:rPr>
                <w:lang w:eastAsia="fr-FR"/>
              </w:rPr>
              <w:t>entry 2</w:t>
            </w:r>
          </w:p>
          <w:p w14:paraId="68A995DB" w14:textId="77777777" w:rsidR="005A4D80" w:rsidRPr="00F72CD4" w:rsidRDefault="005A4D80" w:rsidP="00102F32">
            <w:pPr>
              <w:pStyle w:val="TAL"/>
            </w:pPr>
            <w:r w:rsidRPr="00F72CD4">
              <w:rPr>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4CE6D696" w14:textId="77777777" w:rsidR="005A4D80" w:rsidRPr="00F72CD4" w:rsidRDefault="005A4D80" w:rsidP="00102F32">
            <w:pPr>
              <w:pStyle w:val="TAL"/>
            </w:pPr>
          </w:p>
        </w:tc>
      </w:tr>
      <w:tr w:rsidR="005A4D80" w:rsidRPr="00F72CD4" w14:paraId="4B464951" w14:textId="77777777" w:rsidTr="00102F32">
        <w:tc>
          <w:tcPr>
            <w:tcW w:w="4535" w:type="dxa"/>
            <w:tcBorders>
              <w:top w:val="single" w:sz="4" w:space="0" w:color="auto"/>
              <w:left w:val="single" w:sz="4" w:space="0" w:color="auto"/>
              <w:bottom w:val="single" w:sz="4" w:space="0" w:color="auto"/>
              <w:right w:val="single" w:sz="4" w:space="0" w:color="auto"/>
            </w:tcBorders>
          </w:tcPr>
          <w:p w14:paraId="2F749817" w14:textId="77777777" w:rsidR="005A4D80" w:rsidRPr="00F72CD4" w:rsidRDefault="005A4D80" w:rsidP="00102F32">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26FB852C" w14:textId="77777777" w:rsidR="005A4D80" w:rsidRPr="00F72CD4" w:rsidRDefault="005A4D80" w:rsidP="00102F32">
            <w:pPr>
              <w:pStyle w:val="TAL"/>
            </w:pPr>
            <w:r w:rsidRPr="00F72CD4">
              <w:t>2</w:t>
            </w:r>
          </w:p>
        </w:tc>
        <w:tc>
          <w:tcPr>
            <w:tcW w:w="1824" w:type="dxa"/>
            <w:tcBorders>
              <w:top w:val="single" w:sz="4" w:space="0" w:color="auto"/>
              <w:left w:val="single" w:sz="4" w:space="0" w:color="auto"/>
              <w:bottom w:val="single" w:sz="4" w:space="0" w:color="auto"/>
              <w:right w:val="single" w:sz="4" w:space="0" w:color="auto"/>
            </w:tcBorders>
          </w:tcPr>
          <w:p w14:paraId="1A30A228" w14:textId="77777777" w:rsidR="005A4D80" w:rsidRPr="00F72CD4" w:rsidRDefault="005A4D80" w:rsidP="00102F32">
            <w:pPr>
              <w:pStyle w:val="TAL"/>
            </w:pPr>
            <w:r w:rsidRPr="00F72CD4">
              <w:rPr>
                <w:lang w:eastAsia="fr-FR"/>
              </w:rPr>
              <w:t>entry 3</w:t>
            </w:r>
            <w:r w:rsidRPr="00F72CD4">
              <w:t xml:space="preserve"> </w:t>
            </w:r>
          </w:p>
          <w:p w14:paraId="56C9A2B6" w14:textId="77777777" w:rsidR="005A4D80" w:rsidRPr="00F72CD4" w:rsidRDefault="005A4D80" w:rsidP="00102F32">
            <w:pPr>
              <w:pStyle w:val="TAL"/>
              <w:rPr>
                <w:lang w:eastAsia="fr-FR"/>
              </w:rPr>
            </w:pPr>
            <w:r w:rsidRPr="00F72CD4">
              <w:rPr>
                <w:lang w:eastAsia="fr-FR"/>
              </w:rPr>
              <w:t>CSI-RS resource #3</w:t>
            </w:r>
          </w:p>
        </w:tc>
        <w:tc>
          <w:tcPr>
            <w:tcW w:w="1245" w:type="dxa"/>
            <w:tcBorders>
              <w:top w:val="single" w:sz="4" w:space="0" w:color="auto"/>
              <w:left w:val="single" w:sz="4" w:space="0" w:color="auto"/>
              <w:bottom w:val="single" w:sz="4" w:space="0" w:color="auto"/>
              <w:right w:val="single" w:sz="4" w:space="0" w:color="auto"/>
            </w:tcBorders>
          </w:tcPr>
          <w:p w14:paraId="1073F337" w14:textId="77777777" w:rsidR="005A4D80" w:rsidRPr="00F72CD4" w:rsidRDefault="005A4D80" w:rsidP="00102F32">
            <w:pPr>
              <w:pStyle w:val="TAL"/>
            </w:pPr>
          </w:p>
        </w:tc>
      </w:tr>
      <w:tr w:rsidR="005A4D80" w:rsidRPr="00F72CD4" w14:paraId="51937E6C" w14:textId="77777777" w:rsidTr="00102F32">
        <w:tc>
          <w:tcPr>
            <w:tcW w:w="4535" w:type="dxa"/>
            <w:tcBorders>
              <w:top w:val="single" w:sz="4" w:space="0" w:color="auto"/>
              <w:left w:val="single" w:sz="4" w:space="0" w:color="auto"/>
              <w:bottom w:val="single" w:sz="4" w:space="0" w:color="auto"/>
              <w:right w:val="single" w:sz="4" w:space="0" w:color="auto"/>
            </w:tcBorders>
          </w:tcPr>
          <w:p w14:paraId="62777513" w14:textId="77777777" w:rsidR="005A4D80" w:rsidRPr="00F72CD4" w:rsidRDefault="005A4D80" w:rsidP="00102F32">
            <w:pPr>
              <w:pStyle w:val="TAL"/>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1BD35324" w14:textId="77777777" w:rsidR="005A4D80" w:rsidRPr="00F72CD4" w:rsidRDefault="005A4D80" w:rsidP="00102F32">
            <w:pPr>
              <w:pStyle w:val="TAL"/>
            </w:pPr>
            <w:r w:rsidRPr="00F72CD4">
              <w:t>3</w:t>
            </w:r>
          </w:p>
        </w:tc>
        <w:tc>
          <w:tcPr>
            <w:tcW w:w="1824" w:type="dxa"/>
            <w:tcBorders>
              <w:top w:val="single" w:sz="4" w:space="0" w:color="auto"/>
              <w:left w:val="single" w:sz="4" w:space="0" w:color="auto"/>
              <w:bottom w:val="single" w:sz="4" w:space="0" w:color="auto"/>
              <w:right w:val="single" w:sz="4" w:space="0" w:color="auto"/>
            </w:tcBorders>
          </w:tcPr>
          <w:p w14:paraId="15293B83" w14:textId="77777777" w:rsidR="005A4D80" w:rsidRPr="00F72CD4" w:rsidRDefault="005A4D80" w:rsidP="00102F32">
            <w:pPr>
              <w:pStyle w:val="TAL"/>
              <w:rPr>
                <w:lang w:eastAsia="fr-FR"/>
              </w:rPr>
            </w:pPr>
            <w:r w:rsidRPr="00F72CD4">
              <w:rPr>
                <w:lang w:eastAsia="fr-FR"/>
              </w:rPr>
              <w:t>entry 4</w:t>
            </w:r>
          </w:p>
          <w:p w14:paraId="69DCC33D" w14:textId="77777777" w:rsidR="005A4D80" w:rsidRPr="00F72CD4" w:rsidRDefault="005A4D80" w:rsidP="00102F32">
            <w:pPr>
              <w:pStyle w:val="TAL"/>
            </w:pPr>
            <w:r w:rsidRPr="00F72CD4">
              <w:rPr>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553AF345" w14:textId="77777777" w:rsidR="005A4D80" w:rsidRPr="00F72CD4" w:rsidRDefault="005A4D80" w:rsidP="00102F32">
            <w:pPr>
              <w:pStyle w:val="TAL"/>
            </w:pPr>
          </w:p>
        </w:tc>
      </w:tr>
      <w:tr w:rsidR="005A4D80" w:rsidRPr="00F72CD4" w14:paraId="316113CC" w14:textId="77777777" w:rsidTr="00102F32">
        <w:tc>
          <w:tcPr>
            <w:tcW w:w="4535" w:type="dxa"/>
            <w:tcBorders>
              <w:top w:val="single" w:sz="4" w:space="0" w:color="auto"/>
              <w:left w:val="single" w:sz="4" w:space="0" w:color="auto"/>
              <w:bottom w:val="single" w:sz="4" w:space="0" w:color="auto"/>
              <w:right w:val="single" w:sz="4" w:space="0" w:color="auto"/>
            </w:tcBorders>
          </w:tcPr>
          <w:p w14:paraId="2265E5B4" w14:textId="77777777" w:rsidR="005A4D80" w:rsidRPr="00F72CD4" w:rsidRDefault="005A4D80" w:rsidP="00102F32">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3A29F685"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76E314C5"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0A0BC36" w14:textId="77777777" w:rsidR="005A4D80" w:rsidRPr="00F72CD4" w:rsidRDefault="005A4D80" w:rsidP="00102F32">
            <w:pPr>
              <w:pStyle w:val="TAL"/>
            </w:pPr>
          </w:p>
        </w:tc>
      </w:tr>
      <w:tr w:rsidR="005A4D80" w:rsidRPr="00F72CD4" w14:paraId="199C2C4E" w14:textId="77777777" w:rsidTr="00102F32">
        <w:tc>
          <w:tcPr>
            <w:tcW w:w="4535" w:type="dxa"/>
            <w:tcBorders>
              <w:top w:val="single" w:sz="4" w:space="0" w:color="auto"/>
              <w:left w:val="single" w:sz="4" w:space="0" w:color="auto"/>
              <w:bottom w:val="single" w:sz="4" w:space="0" w:color="auto"/>
              <w:right w:val="single" w:sz="4" w:space="0" w:color="auto"/>
            </w:tcBorders>
          </w:tcPr>
          <w:p w14:paraId="74414B14" w14:textId="77777777" w:rsidR="005A4D80" w:rsidRPr="00F72CD4" w:rsidRDefault="005A4D80" w:rsidP="00102F32">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07EA3F09" w14:textId="77777777" w:rsidR="005A4D80" w:rsidRPr="00F72CD4" w:rsidRDefault="005A4D80" w:rsidP="00102F32">
            <w:pPr>
              <w:pStyle w:val="TAL"/>
            </w:pPr>
            <w:r w:rsidRPr="00F72CD4">
              <w:t>4 entries</w:t>
            </w:r>
          </w:p>
        </w:tc>
        <w:tc>
          <w:tcPr>
            <w:tcW w:w="1824" w:type="dxa"/>
            <w:tcBorders>
              <w:top w:val="single" w:sz="4" w:space="0" w:color="auto"/>
              <w:left w:val="single" w:sz="4" w:space="0" w:color="auto"/>
              <w:bottom w:val="single" w:sz="4" w:space="0" w:color="auto"/>
              <w:right w:val="single" w:sz="4" w:space="0" w:color="auto"/>
            </w:tcBorders>
          </w:tcPr>
          <w:p w14:paraId="4080E269"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2B7A9B15" w14:textId="77777777" w:rsidR="005A4D80" w:rsidRPr="00F72CD4" w:rsidRDefault="005A4D80" w:rsidP="00102F32">
            <w:pPr>
              <w:pStyle w:val="TAL"/>
            </w:pPr>
            <w:r w:rsidRPr="00F72CD4">
              <w:t>Resource set #2</w:t>
            </w:r>
          </w:p>
        </w:tc>
      </w:tr>
      <w:tr w:rsidR="005A4D80" w:rsidRPr="00F72CD4" w14:paraId="5339EB88" w14:textId="77777777" w:rsidTr="00102F32">
        <w:tc>
          <w:tcPr>
            <w:tcW w:w="4535" w:type="dxa"/>
            <w:tcBorders>
              <w:top w:val="single" w:sz="4" w:space="0" w:color="auto"/>
              <w:left w:val="single" w:sz="4" w:space="0" w:color="auto"/>
              <w:bottom w:val="single" w:sz="4" w:space="0" w:color="auto"/>
              <w:right w:val="single" w:sz="4" w:space="0" w:color="auto"/>
            </w:tcBorders>
          </w:tcPr>
          <w:p w14:paraId="175C5E3E" w14:textId="77777777" w:rsidR="005A4D80" w:rsidRPr="00F72CD4" w:rsidRDefault="005A4D80" w:rsidP="00102F32">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4D9822F3" w14:textId="77777777" w:rsidR="005A4D80" w:rsidRPr="00F72CD4" w:rsidRDefault="005A4D80" w:rsidP="00102F32">
            <w:pPr>
              <w:pStyle w:val="TAL"/>
            </w:pPr>
            <w:r w:rsidRPr="00F72CD4">
              <w:t>4</w:t>
            </w:r>
          </w:p>
        </w:tc>
        <w:tc>
          <w:tcPr>
            <w:tcW w:w="1824" w:type="dxa"/>
            <w:tcBorders>
              <w:top w:val="single" w:sz="4" w:space="0" w:color="auto"/>
              <w:left w:val="single" w:sz="4" w:space="0" w:color="auto"/>
              <w:bottom w:val="single" w:sz="4" w:space="0" w:color="auto"/>
              <w:right w:val="single" w:sz="4" w:space="0" w:color="auto"/>
            </w:tcBorders>
          </w:tcPr>
          <w:p w14:paraId="6081A77B" w14:textId="77777777" w:rsidR="005A4D80" w:rsidRPr="00F72CD4" w:rsidRDefault="005A4D80" w:rsidP="00102F32">
            <w:pPr>
              <w:pStyle w:val="TAL"/>
              <w:rPr>
                <w:lang w:eastAsia="fr-FR"/>
              </w:rPr>
            </w:pPr>
            <w:r w:rsidRPr="00F72CD4">
              <w:rPr>
                <w:lang w:eastAsia="fr-FR"/>
              </w:rPr>
              <w:t>entry 1</w:t>
            </w:r>
          </w:p>
          <w:p w14:paraId="69030667" w14:textId="77777777" w:rsidR="005A4D80" w:rsidRPr="00F72CD4" w:rsidRDefault="005A4D80" w:rsidP="00102F32">
            <w:pPr>
              <w:pStyle w:val="TAL"/>
            </w:pPr>
            <w:r w:rsidRPr="00F72CD4">
              <w:rPr>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34198CC3" w14:textId="77777777" w:rsidR="005A4D80" w:rsidRPr="00F72CD4" w:rsidRDefault="005A4D80" w:rsidP="00102F32">
            <w:pPr>
              <w:pStyle w:val="TAL"/>
            </w:pPr>
          </w:p>
        </w:tc>
      </w:tr>
      <w:tr w:rsidR="005A4D80" w:rsidRPr="00F72CD4" w14:paraId="58B380F4" w14:textId="77777777" w:rsidTr="00102F32">
        <w:tc>
          <w:tcPr>
            <w:tcW w:w="4535" w:type="dxa"/>
            <w:tcBorders>
              <w:top w:val="single" w:sz="4" w:space="0" w:color="auto"/>
              <w:left w:val="single" w:sz="4" w:space="0" w:color="auto"/>
              <w:bottom w:val="single" w:sz="4" w:space="0" w:color="auto"/>
              <w:right w:val="single" w:sz="4" w:space="0" w:color="auto"/>
            </w:tcBorders>
          </w:tcPr>
          <w:p w14:paraId="700DA050" w14:textId="77777777" w:rsidR="005A4D80" w:rsidRPr="00F72CD4" w:rsidRDefault="005A4D80" w:rsidP="00102F32">
            <w:pPr>
              <w:pStyle w:val="TAL"/>
              <w:rPr>
                <w:b/>
              </w:rPr>
            </w:pPr>
            <w:r w:rsidRPr="00F72CD4">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55CC0A15" w14:textId="77777777" w:rsidR="005A4D80" w:rsidRPr="00F72CD4" w:rsidRDefault="005A4D80" w:rsidP="00102F32">
            <w:pPr>
              <w:pStyle w:val="TAL"/>
            </w:pPr>
            <w:r w:rsidRPr="00F72CD4">
              <w:t>5</w:t>
            </w:r>
          </w:p>
        </w:tc>
        <w:tc>
          <w:tcPr>
            <w:tcW w:w="1824" w:type="dxa"/>
            <w:tcBorders>
              <w:top w:val="single" w:sz="4" w:space="0" w:color="auto"/>
              <w:left w:val="single" w:sz="4" w:space="0" w:color="auto"/>
              <w:bottom w:val="single" w:sz="4" w:space="0" w:color="auto"/>
              <w:right w:val="single" w:sz="4" w:space="0" w:color="auto"/>
            </w:tcBorders>
          </w:tcPr>
          <w:p w14:paraId="0FABAC90" w14:textId="77777777" w:rsidR="005A4D80" w:rsidRPr="00F72CD4" w:rsidRDefault="005A4D80" w:rsidP="00102F32">
            <w:pPr>
              <w:pStyle w:val="TAL"/>
              <w:rPr>
                <w:lang w:eastAsia="fr-FR"/>
              </w:rPr>
            </w:pPr>
            <w:r w:rsidRPr="00F72CD4">
              <w:rPr>
                <w:lang w:eastAsia="fr-FR"/>
              </w:rPr>
              <w:t>entry 2</w:t>
            </w:r>
          </w:p>
          <w:p w14:paraId="4807B720" w14:textId="77777777" w:rsidR="005A4D80" w:rsidRPr="00F72CD4" w:rsidRDefault="005A4D80" w:rsidP="00102F32">
            <w:pPr>
              <w:pStyle w:val="TAL"/>
            </w:pPr>
            <w:r w:rsidRPr="00F72CD4">
              <w:rPr>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6B0923E9" w14:textId="77777777" w:rsidR="005A4D80" w:rsidRPr="00F72CD4" w:rsidRDefault="005A4D80" w:rsidP="00102F32">
            <w:pPr>
              <w:pStyle w:val="TAL"/>
            </w:pPr>
          </w:p>
        </w:tc>
      </w:tr>
      <w:tr w:rsidR="005A4D80" w:rsidRPr="00F72CD4" w14:paraId="2EE4AD14" w14:textId="77777777" w:rsidTr="00102F32">
        <w:tc>
          <w:tcPr>
            <w:tcW w:w="4535" w:type="dxa"/>
            <w:tcBorders>
              <w:top w:val="single" w:sz="4" w:space="0" w:color="auto"/>
              <w:left w:val="single" w:sz="4" w:space="0" w:color="auto"/>
              <w:bottom w:val="single" w:sz="4" w:space="0" w:color="auto"/>
              <w:right w:val="single" w:sz="4" w:space="0" w:color="auto"/>
            </w:tcBorders>
          </w:tcPr>
          <w:p w14:paraId="7966EC46" w14:textId="77777777" w:rsidR="005A4D80" w:rsidRPr="00F72CD4" w:rsidRDefault="005A4D80" w:rsidP="00102F32">
            <w:pPr>
              <w:pStyle w:val="TAL"/>
            </w:pPr>
            <w:r w:rsidRPr="00F72CD4">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7C833F40" w14:textId="77777777" w:rsidR="005A4D80" w:rsidRPr="00F72CD4" w:rsidRDefault="005A4D80" w:rsidP="00102F32">
            <w:pPr>
              <w:pStyle w:val="TAL"/>
            </w:pPr>
            <w:r w:rsidRPr="00F72CD4">
              <w:t>6</w:t>
            </w:r>
          </w:p>
        </w:tc>
        <w:tc>
          <w:tcPr>
            <w:tcW w:w="1824" w:type="dxa"/>
            <w:tcBorders>
              <w:top w:val="single" w:sz="4" w:space="0" w:color="auto"/>
              <w:left w:val="single" w:sz="4" w:space="0" w:color="auto"/>
              <w:bottom w:val="single" w:sz="4" w:space="0" w:color="auto"/>
              <w:right w:val="single" w:sz="4" w:space="0" w:color="auto"/>
            </w:tcBorders>
          </w:tcPr>
          <w:p w14:paraId="521E63F9" w14:textId="77777777" w:rsidR="005A4D80" w:rsidRPr="00F72CD4" w:rsidRDefault="005A4D80" w:rsidP="00102F32">
            <w:pPr>
              <w:pStyle w:val="TAL"/>
            </w:pPr>
            <w:r w:rsidRPr="00F72CD4">
              <w:rPr>
                <w:lang w:eastAsia="fr-FR"/>
              </w:rPr>
              <w:t>entry 3</w:t>
            </w:r>
            <w:r w:rsidRPr="00F72CD4">
              <w:t xml:space="preserve"> </w:t>
            </w:r>
          </w:p>
          <w:p w14:paraId="72EE2CAF" w14:textId="77777777" w:rsidR="005A4D80" w:rsidRPr="00F72CD4" w:rsidRDefault="005A4D80" w:rsidP="00102F32">
            <w:pPr>
              <w:pStyle w:val="TAL"/>
              <w:rPr>
                <w:lang w:eastAsia="fr-FR"/>
              </w:rPr>
            </w:pPr>
            <w:r w:rsidRPr="00F72CD4">
              <w:rPr>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36351EA0" w14:textId="77777777" w:rsidR="005A4D80" w:rsidRPr="00F72CD4" w:rsidRDefault="005A4D80" w:rsidP="00102F32">
            <w:pPr>
              <w:pStyle w:val="TAL"/>
            </w:pPr>
          </w:p>
        </w:tc>
      </w:tr>
      <w:tr w:rsidR="005A4D80" w:rsidRPr="00F72CD4" w14:paraId="56A3C6CD" w14:textId="77777777" w:rsidTr="00102F32">
        <w:tc>
          <w:tcPr>
            <w:tcW w:w="4535" w:type="dxa"/>
            <w:tcBorders>
              <w:top w:val="single" w:sz="4" w:space="0" w:color="auto"/>
              <w:left w:val="single" w:sz="4" w:space="0" w:color="auto"/>
              <w:bottom w:val="single" w:sz="4" w:space="0" w:color="auto"/>
              <w:right w:val="single" w:sz="4" w:space="0" w:color="auto"/>
            </w:tcBorders>
          </w:tcPr>
          <w:p w14:paraId="15D0A0A6" w14:textId="77777777" w:rsidR="005A4D80" w:rsidRPr="00F72CD4" w:rsidRDefault="005A4D80" w:rsidP="00102F32">
            <w:pPr>
              <w:pStyle w:val="TAL"/>
            </w:pPr>
            <w:r w:rsidRPr="00F72CD4">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7FAFC59C" w14:textId="77777777" w:rsidR="005A4D80" w:rsidRPr="00F72CD4" w:rsidRDefault="005A4D80" w:rsidP="00102F32">
            <w:pPr>
              <w:pStyle w:val="TAL"/>
            </w:pPr>
            <w:r w:rsidRPr="00F72CD4">
              <w:t>7</w:t>
            </w:r>
          </w:p>
        </w:tc>
        <w:tc>
          <w:tcPr>
            <w:tcW w:w="1824" w:type="dxa"/>
            <w:tcBorders>
              <w:top w:val="single" w:sz="4" w:space="0" w:color="auto"/>
              <w:left w:val="single" w:sz="4" w:space="0" w:color="auto"/>
              <w:bottom w:val="single" w:sz="4" w:space="0" w:color="auto"/>
              <w:right w:val="single" w:sz="4" w:space="0" w:color="auto"/>
            </w:tcBorders>
          </w:tcPr>
          <w:p w14:paraId="153CF28D" w14:textId="77777777" w:rsidR="005A4D80" w:rsidRPr="00F72CD4" w:rsidRDefault="005A4D80" w:rsidP="00102F32">
            <w:pPr>
              <w:pStyle w:val="TAL"/>
              <w:rPr>
                <w:lang w:eastAsia="fr-FR"/>
              </w:rPr>
            </w:pPr>
            <w:r w:rsidRPr="00F72CD4">
              <w:rPr>
                <w:lang w:eastAsia="fr-FR"/>
              </w:rPr>
              <w:t>entry 4</w:t>
            </w:r>
          </w:p>
          <w:p w14:paraId="5E31CEE2" w14:textId="77777777" w:rsidR="005A4D80" w:rsidRPr="00F72CD4" w:rsidRDefault="005A4D80" w:rsidP="00102F32">
            <w:pPr>
              <w:pStyle w:val="TAL"/>
            </w:pPr>
            <w:r w:rsidRPr="00F72CD4">
              <w:rPr>
                <w:lang w:eastAsia="fr-FR"/>
              </w:rPr>
              <w:t>CSI-RS resource #8</w:t>
            </w:r>
          </w:p>
        </w:tc>
        <w:tc>
          <w:tcPr>
            <w:tcW w:w="1245" w:type="dxa"/>
            <w:tcBorders>
              <w:top w:val="single" w:sz="4" w:space="0" w:color="auto"/>
              <w:left w:val="single" w:sz="4" w:space="0" w:color="auto"/>
              <w:bottom w:val="single" w:sz="4" w:space="0" w:color="auto"/>
              <w:right w:val="single" w:sz="4" w:space="0" w:color="auto"/>
            </w:tcBorders>
          </w:tcPr>
          <w:p w14:paraId="37DA8EC4" w14:textId="77777777" w:rsidR="005A4D80" w:rsidRPr="00F72CD4" w:rsidRDefault="005A4D80" w:rsidP="00102F32">
            <w:pPr>
              <w:pStyle w:val="TAL"/>
            </w:pPr>
          </w:p>
        </w:tc>
      </w:tr>
      <w:tr w:rsidR="005A4D80" w:rsidRPr="00F72CD4" w14:paraId="4797F67B" w14:textId="77777777" w:rsidTr="00102F32">
        <w:tc>
          <w:tcPr>
            <w:tcW w:w="4535" w:type="dxa"/>
            <w:tcBorders>
              <w:top w:val="single" w:sz="4" w:space="0" w:color="auto"/>
              <w:left w:val="single" w:sz="4" w:space="0" w:color="auto"/>
              <w:bottom w:val="single" w:sz="4" w:space="0" w:color="auto"/>
              <w:right w:val="single" w:sz="4" w:space="0" w:color="auto"/>
            </w:tcBorders>
          </w:tcPr>
          <w:p w14:paraId="640E78E4" w14:textId="77777777" w:rsidR="005A4D80" w:rsidRPr="00F72CD4" w:rsidRDefault="005A4D80" w:rsidP="00102F32">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1A40BB8A"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40676883"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213916" w14:textId="77777777" w:rsidR="005A4D80" w:rsidRPr="00F72CD4" w:rsidRDefault="005A4D80" w:rsidP="00102F32">
            <w:pPr>
              <w:pStyle w:val="TAL"/>
            </w:pPr>
          </w:p>
        </w:tc>
      </w:tr>
      <w:tr w:rsidR="005A4D80" w:rsidRPr="00F72CD4" w14:paraId="56D268AC" w14:textId="77777777" w:rsidTr="00102F32">
        <w:tc>
          <w:tcPr>
            <w:tcW w:w="4535" w:type="dxa"/>
            <w:tcBorders>
              <w:top w:val="single" w:sz="4" w:space="0" w:color="auto"/>
              <w:left w:val="single" w:sz="4" w:space="0" w:color="auto"/>
              <w:bottom w:val="single" w:sz="4" w:space="0" w:color="auto"/>
              <w:right w:val="single" w:sz="4" w:space="0" w:color="auto"/>
            </w:tcBorders>
          </w:tcPr>
          <w:p w14:paraId="2BD79F55" w14:textId="77777777" w:rsidR="005A4D80" w:rsidRPr="00F72CD4" w:rsidRDefault="005A4D80" w:rsidP="00102F32">
            <w:pPr>
              <w:pStyle w:val="TAL"/>
            </w:pPr>
            <w:r w:rsidRPr="00F72CD4">
              <w:t>}</w:t>
            </w:r>
          </w:p>
        </w:tc>
        <w:tc>
          <w:tcPr>
            <w:tcW w:w="2143" w:type="dxa"/>
            <w:tcBorders>
              <w:top w:val="single" w:sz="4" w:space="0" w:color="auto"/>
              <w:left w:val="single" w:sz="4" w:space="0" w:color="auto"/>
              <w:bottom w:val="single" w:sz="4" w:space="0" w:color="auto"/>
              <w:right w:val="single" w:sz="4" w:space="0" w:color="auto"/>
            </w:tcBorders>
          </w:tcPr>
          <w:p w14:paraId="0A0840C5"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79A98494"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75018C0" w14:textId="77777777" w:rsidR="005A4D80" w:rsidRPr="00F72CD4" w:rsidRDefault="005A4D80" w:rsidP="00102F32">
            <w:pPr>
              <w:pStyle w:val="TAL"/>
            </w:pPr>
          </w:p>
        </w:tc>
      </w:tr>
    </w:tbl>
    <w:p w14:paraId="6106701D" w14:textId="77777777" w:rsidR="005A4D80" w:rsidRPr="00F72CD4" w:rsidRDefault="005A4D80" w:rsidP="005A4D80"/>
    <w:p w14:paraId="4F07FC60" w14:textId="77777777" w:rsidR="005A4D80" w:rsidRPr="00F72CD4" w:rsidRDefault="005A4D80" w:rsidP="005A4D80">
      <w:pPr>
        <w:pStyle w:val="TH"/>
      </w:pPr>
      <w:r w:rsidRPr="00F72CD4">
        <w:t>Table 5.2A.3.5.1.3.3-7: NZP-CSI-RS-Resource for CSI Acquis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2617"/>
        <w:gridCol w:w="1491"/>
        <w:gridCol w:w="1521"/>
      </w:tblGrid>
      <w:tr w:rsidR="005A4D80" w:rsidRPr="00F72CD4" w14:paraId="7437B24E" w14:textId="77777777" w:rsidTr="00102F32">
        <w:tc>
          <w:tcPr>
            <w:tcW w:w="5000" w:type="pct"/>
            <w:gridSpan w:val="4"/>
            <w:tcBorders>
              <w:top w:val="single" w:sz="4" w:space="0" w:color="auto"/>
              <w:left w:val="single" w:sz="4" w:space="0" w:color="auto"/>
              <w:bottom w:val="single" w:sz="4" w:space="0" w:color="auto"/>
              <w:right w:val="single" w:sz="4" w:space="0" w:color="auto"/>
            </w:tcBorders>
          </w:tcPr>
          <w:p w14:paraId="0069C1AD" w14:textId="77777777" w:rsidR="005A4D80" w:rsidRPr="00F72CD4" w:rsidRDefault="005A4D80" w:rsidP="00102F32">
            <w:pPr>
              <w:pStyle w:val="TAL"/>
            </w:pPr>
            <w:r w:rsidRPr="00F72CD4">
              <w:t>Derivation Path: TS 38.508-1 [6], Table 5.4.2.0-14</w:t>
            </w:r>
          </w:p>
        </w:tc>
      </w:tr>
      <w:tr w:rsidR="005A4D80" w:rsidRPr="00F72CD4" w14:paraId="0F393ABC" w14:textId="77777777" w:rsidTr="00102F32">
        <w:tc>
          <w:tcPr>
            <w:tcW w:w="2077" w:type="pct"/>
            <w:tcBorders>
              <w:top w:val="single" w:sz="4" w:space="0" w:color="auto"/>
              <w:left w:val="single" w:sz="4" w:space="0" w:color="auto"/>
              <w:bottom w:val="single" w:sz="4" w:space="0" w:color="auto"/>
              <w:right w:val="single" w:sz="4" w:space="0" w:color="auto"/>
            </w:tcBorders>
          </w:tcPr>
          <w:p w14:paraId="17C05DD7" w14:textId="77777777" w:rsidR="005A4D80" w:rsidRPr="00F72CD4" w:rsidRDefault="005A4D80" w:rsidP="00102F32">
            <w:pPr>
              <w:pStyle w:val="TAH"/>
            </w:pPr>
            <w:r w:rsidRPr="00F72CD4">
              <w:t>Information Element</w:t>
            </w:r>
          </w:p>
        </w:tc>
        <w:tc>
          <w:tcPr>
            <w:tcW w:w="1359" w:type="pct"/>
            <w:tcBorders>
              <w:top w:val="single" w:sz="4" w:space="0" w:color="auto"/>
              <w:left w:val="single" w:sz="4" w:space="0" w:color="auto"/>
              <w:bottom w:val="single" w:sz="4" w:space="0" w:color="auto"/>
              <w:right w:val="single" w:sz="4" w:space="0" w:color="auto"/>
            </w:tcBorders>
          </w:tcPr>
          <w:p w14:paraId="49DCBA93" w14:textId="77777777" w:rsidR="005A4D80" w:rsidRPr="00F72CD4" w:rsidRDefault="005A4D80" w:rsidP="00102F32">
            <w:pPr>
              <w:pStyle w:val="TAH"/>
            </w:pPr>
            <w:r w:rsidRPr="00F72CD4">
              <w:t>Value/remark</w:t>
            </w:r>
          </w:p>
        </w:tc>
        <w:tc>
          <w:tcPr>
            <w:tcW w:w="774" w:type="pct"/>
            <w:tcBorders>
              <w:top w:val="single" w:sz="4" w:space="0" w:color="auto"/>
              <w:left w:val="single" w:sz="4" w:space="0" w:color="auto"/>
              <w:bottom w:val="single" w:sz="4" w:space="0" w:color="auto"/>
              <w:right w:val="single" w:sz="4" w:space="0" w:color="auto"/>
            </w:tcBorders>
          </w:tcPr>
          <w:p w14:paraId="33EE7F75" w14:textId="77777777" w:rsidR="005A4D80" w:rsidRPr="00F72CD4" w:rsidRDefault="005A4D80" w:rsidP="00102F32">
            <w:pPr>
              <w:pStyle w:val="TAH"/>
            </w:pPr>
            <w:r w:rsidRPr="00F72CD4">
              <w:t>Comment</w:t>
            </w:r>
          </w:p>
        </w:tc>
        <w:tc>
          <w:tcPr>
            <w:tcW w:w="790" w:type="pct"/>
            <w:tcBorders>
              <w:top w:val="single" w:sz="4" w:space="0" w:color="auto"/>
              <w:left w:val="single" w:sz="4" w:space="0" w:color="auto"/>
              <w:bottom w:val="single" w:sz="4" w:space="0" w:color="auto"/>
              <w:right w:val="single" w:sz="4" w:space="0" w:color="auto"/>
            </w:tcBorders>
          </w:tcPr>
          <w:p w14:paraId="5F9C6E1D" w14:textId="77777777" w:rsidR="005A4D80" w:rsidRPr="00F72CD4" w:rsidRDefault="005A4D80" w:rsidP="00102F32">
            <w:pPr>
              <w:pStyle w:val="TAH"/>
            </w:pPr>
            <w:r w:rsidRPr="00F72CD4">
              <w:t>Condition</w:t>
            </w:r>
          </w:p>
        </w:tc>
      </w:tr>
      <w:tr w:rsidR="005A4D80" w:rsidRPr="00F72CD4" w14:paraId="0A0ADDF6" w14:textId="77777777" w:rsidTr="00102F32">
        <w:tc>
          <w:tcPr>
            <w:tcW w:w="2077" w:type="pct"/>
            <w:tcBorders>
              <w:top w:val="single" w:sz="4" w:space="0" w:color="auto"/>
              <w:left w:val="single" w:sz="4" w:space="0" w:color="auto"/>
              <w:bottom w:val="single" w:sz="4" w:space="0" w:color="auto"/>
              <w:right w:val="single" w:sz="4" w:space="0" w:color="auto"/>
            </w:tcBorders>
          </w:tcPr>
          <w:p w14:paraId="218EFCDD" w14:textId="77777777" w:rsidR="005A4D80" w:rsidRPr="00F72CD4" w:rsidRDefault="005A4D80" w:rsidP="00102F32">
            <w:pPr>
              <w:pStyle w:val="TAL"/>
            </w:pPr>
            <w:r w:rsidRPr="00F72CD4">
              <w:t xml:space="preserve">NZP-CSI-RS-Resource ::= </w:t>
            </w:r>
            <w:r w:rsidRPr="00F72CD4">
              <w:rPr>
                <w:snapToGrid w:val="0"/>
              </w:rPr>
              <w:t xml:space="preserve">SEQUENCE </w:t>
            </w:r>
            <w:r w:rsidRPr="00F72CD4">
              <w:t>{</w:t>
            </w:r>
          </w:p>
        </w:tc>
        <w:tc>
          <w:tcPr>
            <w:tcW w:w="1359" w:type="pct"/>
            <w:tcBorders>
              <w:top w:val="single" w:sz="4" w:space="0" w:color="auto"/>
              <w:left w:val="single" w:sz="4" w:space="0" w:color="auto"/>
              <w:bottom w:val="single" w:sz="4" w:space="0" w:color="auto"/>
              <w:right w:val="single" w:sz="4" w:space="0" w:color="auto"/>
            </w:tcBorders>
          </w:tcPr>
          <w:p w14:paraId="05877777" w14:textId="77777777" w:rsidR="005A4D80" w:rsidRPr="00F72CD4" w:rsidRDefault="005A4D80" w:rsidP="00102F32">
            <w:pPr>
              <w:pStyle w:val="TAL"/>
            </w:pPr>
          </w:p>
        </w:tc>
        <w:tc>
          <w:tcPr>
            <w:tcW w:w="774" w:type="pct"/>
            <w:tcBorders>
              <w:top w:val="single" w:sz="4" w:space="0" w:color="auto"/>
              <w:left w:val="single" w:sz="4" w:space="0" w:color="auto"/>
              <w:bottom w:val="single" w:sz="4" w:space="0" w:color="auto"/>
              <w:right w:val="single" w:sz="4" w:space="0" w:color="auto"/>
            </w:tcBorders>
          </w:tcPr>
          <w:p w14:paraId="38FEC727" w14:textId="77777777" w:rsidR="005A4D80" w:rsidRPr="00F72CD4" w:rsidRDefault="005A4D80" w:rsidP="00102F32">
            <w:pPr>
              <w:pStyle w:val="TAL"/>
            </w:pPr>
          </w:p>
        </w:tc>
        <w:tc>
          <w:tcPr>
            <w:tcW w:w="790" w:type="pct"/>
            <w:tcBorders>
              <w:top w:val="single" w:sz="4" w:space="0" w:color="auto"/>
              <w:left w:val="single" w:sz="4" w:space="0" w:color="auto"/>
              <w:bottom w:val="single" w:sz="4" w:space="0" w:color="auto"/>
              <w:right w:val="single" w:sz="4" w:space="0" w:color="auto"/>
            </w:tcBorders>
          </w:tcPr>
          <w:p w14:paraId="212B027B" w14:textId="77777777" w:rsidR="005A4D80" w:rsidRPr="00F72CD4" w:rsidRDefault="005A4D80" w:rsidP="00102F32">
            <w:pPr>
              <w:pStyle w:val="TAL"/>
            </w:pPr>
          </w:p>
        </w:tc>
      </w:tr>
      <w:tr w:rsidR="005A4D80" w:rsidRPr="00F72CD4" w14:paraId="1102DBF6" w14:textId="77777777" w:rsidTr="00102F32">
        <w:tc>
          <w:tcPr>
            <w:tcW w:w="2077" w:type="pct"/>
            <w:tcBorders>
              <w:top w:val="single" w:sz="4" w:space="0" w:color="auto"/>
              <w:left w:val="single" w:sz="4" w:space="0" w:color="auto"/>
              <w:bottom w:val="single" w:sz="4" w:space="0" w:color="auto"/>
              <w:right w:val="single" w:sz="4" w:space="0" w:color="auto"/>
            </w:tcBorders>
          </w:tcPr>
          <w:p w14:paraId="5DF1DF76" w14:textId="77777777" w:rsidR="005A4D80" w:rsidRPr="00F72CD4" w:rsidRDefault="005A4D80" w:rsidP="00102F32">
            <w:pPr>
              <w:pStyle w:val="TAL"/>
            </w:pPr>
            <w:r w:rsidRPr="00F72CD4">
              <w:t xml:space="preserve">  nzp-CSI-RS-ResourceId</w:t>
            </w:r>
          </w:p>
        </w:tc>
        <w:tc>
          <w:tcPr>
            <w:tcW w:w="1359" w:type="pct"/>
            <w:tcBorders>
              <w:top w:val="single" w:sz="4" w:space="0" w:color="auto"/>
              <w:left w:val="single" w:sz="4" w:space="0" w:color="auto"/>
              <w:bottom w:val="single" w:sz="4" w:space="0" w:color="auto"/>
              <w:right w:val="single" w:sz="4" w:space="0" w:color="auto"/>
            </w:tcBorders>
          </w:tcPr>
          <w:p w14:paraId="23169B71" w14:textId="77777777" w:rsidR="005A4D80" w:rsidRPr="00F72CD4" w:rsidRDefault="005A4D80" w:rsidP="00102F32">
            <w:pPr>
              <w:pStyle w:val="TAL"/>
            </w:pPr>
            <w:r w:rsidRPr="00F72CD4">
              <w:t>8 for CSI-RS resource #9</w:t>
            </w:r>
          </w:p>
          <w:p w14:paraId="35561545" w14:textId="77777777" w:rsidR="005A4D80" w:rsidRPr="00F72CD4" w:rsidRDefault="005A4D80" w:rsidP="00102F32">
            <w:pPr>
              <w:pStyle w:val="TAL"/>
              <w:rPr>
                <w:rFonts w:eastAsia="MS Mincho"/>
              </w:rPr>
            </w:pPr>
            <w:r w:rsidRPr="00F72CD4">
              <w:t xml:space="preserve">9 for CSI-RS resource #10 </w:t>
            </w:r>
          </w:p>
        </w:tc>
        <w:tc>
          <w:tcPr>
            <w:tcW w:w="774" w:type="pct"/>
            <w:tcBorders>
              <w:top w:val="single" w:sz="4" w:space="0" w:color="auto"/>
              <w:left w:val="single" w:sz="4" w:space="0" w:color="auto"/>
              <w:bottom w:val="single" w:sz="4" w:space="0" w:color="auto"/>
              <w:right w:val="single" w:sz="4" w:space="0" w:color="auto"/>
            </w:tcBorders>
          </w:tcPr>
          <w:p w14:paraId="427ABC07" w14:textId="77777777" w:rsidR="005A4D80" w:rsidRPr="00F72CD4" w:rsidRDefault="005A4D80" w:rsidP="00102F32">
            <w:pPr>
              <w:pStyle w:val="TAL"/>
              <w:rPr>
                <w:rFonts w:eastAsia="SimSun"/>
              </w:rPr>
            </w:pPr>
          </w:p>
        </w:tc>
        <w:tc>
          <w:tcPr>
            <w:tcW w:w="790" w:type="pct"/>
            <w:tcBorders>
              <w:top w:val="single" w:sz="4" w:space="0" w:color="auto"/>
              <w:left w:val="single" w:sz="4" w:space="0" w:color="auto"/>
              <w:bottom w:val="single" w:sz="4" w:space="0" w:color="auto"/>
              <w:right w:val="single" w:sz="4" w:space="0" w:color="auto"/>
            </w:tcBorders>
          </w:tcPr>
          <w:p w14:paraId="798C28B7" w14:textId="77777777" w:rsidR="005A4D80" w:rsidRPr="00F72CD4" w:rsidRDefault="005A4D80" w:rsidP="00102F32">
            <w:pPr>
              <w:pStyle w:val="TAL"/>
            </w:pPr>
          </w:p>
        </w:tc>
      </w:tr>
      <w:tr w:rsidR="005A4D80" w:rsidRPr="00F72CD4" w14:paraId="46388E56" w14:textId="77777777" w:rsidTr="00102F32">
        <w:tc>
          <w:tcPr>
            <w:tcW w:w="2077" w:type="pct"/>
            <w:tcBorders>
              <w:top w:val="single" w:sz="4" w:space="0" w:color="auto"/>
              <w:left w:val="single" w:sz="4" w:space="0" w:color="auto"/>
              <w:bottom w:val="single" w:sz="4" w:space="0" w:color="auto"/>
              <w:right w:val="single" w:sz="4" w:space="0" w:color="auto"/>
            </w:tcBorders>
          </w:tcPr>
          <w:p w14:paraId="35BD1A00" w14:textId="77777777" w:rsidR="005A4D80" w:rsidRPr="00F72CD4" w:rsidRDefault="005A4D80" w:rsidP="00102F32">
            <w:pPr>
              <w:pStyle w:val="TAL"/>
            </w:pPr>
            <w:r w:rsidRPr="00F72CD4">
              <w:t xml:space="preserve">  qcl-InfoPeriodicCSI-RS</w:t>
            </w:r>
          </w:p>
        </w:tc>
        <w:tc>
          <w:tcPr>
            <w:tcW w:w="1359" w:type="pct"/>
            <w:tcBorders>
              <w:top w:val="single" w:sz="4" w:space="0" w:color="auto"/>
              <w:left w:val="single" w:sz="4" w:space="0" w:color="auto"/>
              <w:bottom w:val="single" w:sz="4" w:space="0" w:color="auto"/>
              <w:right w:val="single" w:sz="4" w:space="0" w:color="auto"/>
            </w:tcBorders>
          </w:tcPr>
          <w:p w14:paraId="329B3D3B" w14:textId="77777777" w:rsidR="005A4D80" w:rsidRPr="00F72CD4" w:rsidRDefault="005A4D80" w:rsidP="00102F32">
            <w:pPr>
              <w:pStyle w:val="TAL"/>
              <w:rPr>
                <w:rFonts w:eastAsia="MS Mincho"/>
              </w:rPr>
            </w:pPr>
            <w:r w:rsidRPr="00F72CD4">
              <w:t>0 for CSI-RS resource #9</w:t>
            </w:r>
          </w:p>
          <w:p w14:paraId="0888C200" w14:textId="77777777" w:rsidR="005A4D80" w:rsidRPr="00F72CD4" w:rsidRDefault="005A4D80" w:rsidP="00102F32">
            <w:pPr>
              <w:pStyle w:val="TAL"/>
              <w:rPr>
                <w:rFonts w:eastAsia="MS Mincho"/>
              </w:rPr>
            </w:pPr>
            <w:r w:rsidRPr="00F72CD4">
              <w:t>1 for CSI-RS resource #10</w:t>
            </w:r>
          </w:p>
        </w:tc>
        <w:tc>
          <w:tcPr>
            <w:tcW w:w="774" w:type="pct"/>
            <w:tcBorders>
              <w:top w:val="single" w:sz="4" w:space="0" w:color="auto"/>
              <w:left w:val="single" w:sz="4" w:space="0" w:color="auto"/>
              <w:bottom w:val="single" w:sz="4" w:space="0" w:color="auto"/>
              <w:right w:val="single" w:sz="4" w:space="0" w:color="auto"/>
            </w:tcBorders>
          </w:tcPr>
          <w:p w14:paraId="01872B02" w14:textId="77777777" w:rsidR="005A4D80" w:rsidRPr="00F72CD4" w:rsidRDefault="005A4D80" w:rsidP="00102F32">
            <w:pPr>
              <w:pStyle w:val="TAL"/>
            </w:pPr>
            <w:r w:rsidRPr="00F72CD4">
              <w:t>TCI-State #0 for CSI-RS resource #9</w:t>
            </w:r>
          </w:p>
          <w:p w14:paraId="39899743" w14:textId="77777777" w:rsidR="005A4D80" w:rsidRPr="00F72CD4" w:rsidRDefault="005A4D80" w:rsidP="00102F32">
            <w:pPr>
              <w:pStyle w:val="TAL"/>
            </w:pPr>
          </w:p>
          <w:p w14:paraId="6E7CAD45" w14:textId="77777777" w:rsidR="005A4D80" w:rsidRPr="00F72CD4" w:rsidRDefault="005A4D80" w:rsidP="00102F32">
            <w:pPr>
              <w:pStyle w:val="TAL"/>
              <w:rPr>
                <w:lang w:eastAsia="zh-CN"/>
              </w:rPr>
            </w:pPr>
            <w:r w:rsidRPr="00F72CD4">
              <w:t>TCI-State #1 for CSI-RS resource #10</w:t>
            </w:r>
          </w:p>
        </w:tc>
        <w:tc>
          <w:tcPr>
            <w:tcW w:w="790" w:type="pct"/>
            <w:tcBorders>
              <w:top w:val="single" w:sz="4" w:space="0" w:color="auto"/>
              <w:left w:val="single" w:sz="4" w:space="0" w:color="auto"/>
              <w:bottom w:val="single" w:sz="4" w:space="0" w:color="auto"/>
              <w:right w:val="single" w:sz="4" w:space="0" w:color="auto"/>
            </w:tcBorders>
          </w:tcPr>
          <w:p w14:paraId="401023C2" w14:textId="77777777" w:rsidR="005A4D80" w:rsidRPr="00F72CD4" w:rsidRDefault="005A4D80" w:rsidP="00102F32">
            <w:pPr>
              <w:pStyle w:val="TAL"/>
            </w:pPr>
          </w:p>
        </w:tc>
      </w:tr>
      <w:tr w:rsidR="005A4D80" w:rsidRPr="00F72CD4" w14:paraId="5D61ED7C" w14:textId="77777777" w:rsidTr="00102F32">
        <w:tc>
          <w:tcPr>
            <w:tcW w:w="2077" w:type="pct"/>
            <w:tcBorders>
              <w:top w:val="single" w:sz="4" w:space="0" w:color="auto"/>
              <w:left w:val="single" w:sz="4" w:space="0" w:color="auto"/>
              <w:bottom w:val="single" w:sz="4" w:space="0" w:color="auto"/>
              <w:right w:val="single" w:sz="4" w:space="0" w:color="auto"/>
            </w:tcBorders>
          </w:tcPr>
          <w:p w14:paraId="02B95050" w14:textId="77777777" w:rsidR="005A4D80" w:rsidRPr="00F72CD4" w:rsidRDefault="005A4D80" w:rsidP="00102F32">
            <w:pPr>
              <w:pStyle w:val="TAL"/>
            </w:pPr>
            <w:r w:rsidRPr="00F72CD4">
              <w:t>}</w:t>
            </w:r>
          </w:p>
        </w:tc>
        <w:tc>
          <w:tcPr>
            <w:tcW w:w="1359" w:type="pct"/>
            <w:tcBorders>
              <w:top w:val="single" w:sz="4" w:space="0" w:color="auto"/>
              <w:left w:val="single" w:sz="4" w:space="0" w:color="auto"/>
              <w:bottom w:val="single" w:sz="4" w:space="0" w:color="auto"/>
              <w:right w:val="single" w:sz="4" w:space="0" w:color="auto"/>
            </w:tcBorders>
          </w:tcPr>
          <w:p w14:paraId="1A4AC317" w14:textId="77777777" w:rsidR="005A4D80" w:rsidRPr="00F72CD4" w:rsidRDefault="005A4D80" w:rsidP="00102F32">
            <w:pPr>
              <w:pStyle w:val="TAL"/>
            </w:pPr>
          </w:p>
        </w:tc>
        <w:tc>
          <w:tcPr>
            <w:tcW w:w="774" w:type="pct"/>
            <w:tcBorders>
              <w:top w:val="single" w:sz="4" w:space="0" w:color="auto"/>
              <w:left w:val="single" w:sz="4" w:space="0" w:color="auto"/>
              <w:bottom w:val="single" w:sz="4" w:space="0" w:color="auto"/>
              <w:right w:val="single" w:sz="4" w:space="0" w:color="auto"/>
            </w:tcBorders>
          </w:tcPr>
          <w:p w14:paraId="412AFB69" w14:textId="77777777" w:rsidR="005A4D80" w:rsidRPr="00F72CD4" w:rsidRDefault="005A4D80" w:rsidP="00102F32">
            <w:pPr>
              <w:pStyle w:val="TAL"/>
            </w:pPr>
          </w:p>
        </w:tc>
        <w:tc>
          <w:tcPr>
            <w:tcW w:w="790" w:type="pct"/>
            <w:tcBorders>
              <w:top w:val="single" w:sz="4" w:space="0" w:color="auto"/>
              <w:left w:val="single" w:sz="4" w:space="0" w:color="auto"/>
              <w:bottom w:val="single" w:sz="4" w:space="0" w:color="auto"/>
              <w:right w:val="single" w:sz="4" w:space="0" w:color="auto"/>
            </w:tcBorders>
          </w:tcPr>
          <w:p w14:paraId="28FBC283" w14:textId="77777777" w:rsidR="005A4D80" w:rsidRPr="00F72CD4" w:rsidRDefault="005A4D80" w:rsidP="00102F32">
            <w:pPr>
              <w:pStyle w:val="TAL"/>
            </w:pPr>
          </w:p>
        </w:tc>
      </w:tr>
    </w:tbl>
    <w:p w14:paraId="10E09C58" w14:textId="77777777" w:rsidR="005A4D80" w:rsidRPr="00F72CD4" w:rsidRDefault="005A4D80" w:rsidP="005A4D80"/>
    <w:p w14:paraId="13DA9DD5" w14:textId="77777777" w:rsidR="005A4D80" w:rsidRPr="00F72CD4" w:rsidRDefault="005A4D80" w:rsidP="005A4D80">
      <w:pPr>
        <w:pStyle w:val="TH"/>
      </w:pPr>
      <w:r w:rsidRPr="00F72CD4">
        <w:t>Table 5.2A.3.5.1.3.3-8: CSI-RS-ResourceMappin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A4D80" w:rsidRPr="00F72CD4" w14:paraId="3D33C264"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44E5C141" w14:textId="77777777" w:rsidR="005A4D80" w:rsidRPr="00F72CD4" w:rsidRDefault="005A4D80" w:rsidP="00102F32">
            <w:pPr>
              <w:pStyle w:val="TAH"/>
              <w:jc w:val="left"/>
            </w:pPr>
            <w:r w:rsidRPr="00F72CD4">
              <w:rPr>
                <w:b w:val="0"/>
                <w:bCs/>
              </w:rPr>
              <w:t>Derivation Path: TS 38.508-1 [6], Table 5.4.2.0-15</w:t>
            </w:r>
          </w:p>
        </w:tc>
      </w:tr>
      <w:tr w:rsidR="005A4D80" w:rsidRPr="00F72CD4" w14:paraId="33E3D112" w14:textId="77777777" w:rsidTr="00102F32">
        <w:tc>
          <w:tcPr>
            <w:tcW w:w="4535" w:type="dxa"/>
            <w:tcBorders>
              <w:top w:val="single" w:sz="4" w:space="0" w:color="auto"/>
              <w:left w:val="single" w:sz="4" w:space="0" w:color="auto"/>
              <w:bottom w:val="single" w:sz="4" w:space="0" w:color="auto"/>
              <w:right w:val="single" w:sz="4" w:space="0" w:color="auto"/>
            </w:tcBorders>
          </w:tcPr>
          <w:p w14:paraId="05B53FC3" w14:textId="77777777" w:rsidR="005A4D80" w:rsidRPr="00F72CD4" w:rsidRDefault="005A4D8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155BCF9E" w14:textId="77777777" w:rsidR="005A4D80" w:rsidRPr="00F72CD4" w:rsidRDefault="005A4D80"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tcPr>
          <w:p w14:paraId="7E38A794"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5E81C808" w14:textId="77777777" w:rsidR="005A4D80" w:rsidRPr="00F72CD4" w:rsidRDefault="005A4D80" w:rsidP="00102F32">
            <w:pPr>
              <w:pStyle w:val="TAH"/>
            </w:pPr>
            <w:r w:rsidRPr="00F72CD4">
              <w:t>Condition</w:t>
            </w:r>
          </w:p>
        </w:tc>
      </w:tr>
      <w:tr w:rsidR="005A4D80" w:rsidRPr="00F72CD4" w14:paraId="5FB75876" w14:textId="77777777" w:rsidTr="00102F32">
        <w:tc>
          <w:tcPr>
            <w:tcW w:w="4535" w:type="dxa"/>
            <w:tcBorders>
              <w:top w:val="single" w:sz="4" w:space="0" w:color="auto"/>
              <w:left w:val="single" w:sz="4" w:space="0" w:color="auto"/>
              <w:bottom w:val="single" w:sz="4" w:space="0" w:color="auto"/>
              <w:right w:val="single" w:sz="4" w:space="0" w:color="auto"/>
            </w:tcBorders>
          </w:tcPr>
          <w:p w14:paraId="45D8642C" w14:textId="77777777" w:rsidR="005A4D80" w:rsidRPr="00F72CD4" w:rsidRDefault="005A4D80" w:rsidP="00102F32">
            <w:pPr>
              <w:pStyle w:val="TAL"/>
            </w:pPr>
            <w:r w:rsidRPr="00F72CD4">
              <w:t xml:space="preserve">CSI-RS-ResourceMappin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987D483"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AF067FB"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3D1B91D" w14:textId="77777777" w:rsidR="005A4D80" w:rsidRPr="00F72CD4" w:rsidRDefault="005A4D80" w:rsidP="00102F32">
            <w:pPr>
              <w:pStyle w:val="TAL"/>
            </w:pPr>
          </w:p>
        </w:tc>
      </w:tr>
      <w:tr w:rsidR="005A4D80" w:rsidRPr="00F72CD4" w14:paraId="03B2DC96" w14:textId="77777777" w:rsidTr="00102F32">
        <w:tc>
          <w:tcPr>
            <w:tcW w:w="4535" w:type="dxa"/>
            <w:tcBorders>
              <w:top w:val="single" w:sz="4" w:space="0" w:color="auto"/>
              <w:left w:val="single" w:sz="4" w:space="0" w:color="auto"/>
              <w:bottom w:val="nil"/>
              <w:right w:val="single" w:sz="4" w:space="0" w:color="auto"/>
            </w:tcBorders>
          </w:tcPr>
          <w:p w14:paraId="17C99949" w14:textId="77777777" w:rsidR="005A4D80" w:rsidRPr="00F72CD4" w:rsidRDefault="005A4D80" w:rsidP="00102F32">
            <w:pPr>
              <w:pStyle w:val="TAL"/>
            </w:pPr>
            <w:r w:rsidRPr="00F72CD4">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2C0A4702" w14:textId="77777777" w:rsidR="005A4D80" w:rsidRPr="00F72CD4" w:rsidRDefault="005A4D80" w:rsidP="001F0868">
            <w:pPr>
              <w:pStyle w:val="TAL"/>
              <w:rPr>
                <w:lang w:eastAsia="fr-FR"/>
              </w:rPr>
            </w:pPr>
            <w:r w:rsidRPr="00F72CD4">
              <w:t xml:space="preserve">12 for </w:t>
            </w:r>
            <w:r w:rsidRPr="00F72CD4">
              <w:rPr>
                <w:lang w:eastAsia="fr-FR"/>
              </w:rPr>
              <w:t>CSI-RS resource #9</w:t>
            </w:r>
          </w:p>
          <w:p w14:paraId="2152E820" w14:textId="77777777" w:rsidR="005A4D80" w:rsidRPr="00F72CD4" w:rsidRDefault="005A4D80" w:rsidP="001F0868">
            <w:pPr>
              <w:pStyle w:val="TAL"/>
            </w:pPr>
            <w:r w:rsidRPr="00F72CD4">
              <w:rPr>
                <w:lang w:eastAsia="fr-FR"/>
              </w:rPr>
              <w:t>13 for CSI-RS resource #10</w:t>
            </w:r>
          </w:p>
        </w:tc>
        <w:tc>
          <w:tcPr>
            <w:tcW w:w="1700" w:type="dxa"/>
            <w:tcBorders>
              <w:top w:val="single" w:sz="4" w:space="0" w:color="auto"/>
              <w:left w:val="single" w:sz="4" w:space="0" w:color="auto"/>
              <w:bottom w:val="single" w:sz="4" w:space="0" w:color="auto"/>
              <w:right w:val="single" w:sz="4" w:space="0" w:color="auto"/>
            </w:tcBorders>
          </w:tcPr>
          <w:p w14:paraId="049FE9A6" w14:textId="77777777" w:rsidR="005A4D80" w:rsidRPr="00F72CD4" w:rsidRDefault="005A4D80" w:rsidP="001F0868">
            <w:pPr>
              <w:pStyle w:val="TAL"/>
              <w:rPr>
                <w:lang w:eastAsia="fr-FR"/>
              </w:rPr>
            </w:pPr>
            <w:r w:rsidRPr="00F72CD4">
              <w:rPr>
                <w:lang w:eastAsia="fr-FR"/>
              </w:rPr>
              <w:t>l</w:t>
            </w:r>
            <w:r w:rsidRPr="00F72CD4">
              <w:rPr>
                <w:vertAlign w:val="subscript"/>
                <w:lang w:eastAsia="fr-FR"/>
              </w:rPr>
              <w:t>0</w:t>
            </w:r>
            <w:r w:rsidRPr="00F72CD4">
              <w:rPr>
                <w:lang w:eastAsia="fr-FR"/>
              </w:rPr>
              <w:t>=12 for CSI-RS resource #9</w:t>
            </w:r>
          </w:p>
          <w:p w14:paraId="05D32680" w14:textId="77777777" w:rsidR="005A4D80" w:rsidRPr="00F72CD4" w:rsidRDefault="005A4D80" w:rsidP="001F0868">
            <w:pPr>
              <w:pStyle w:val="TAL"/>
              <w:rPr>
                <w:lang w:eastAsia="fr-FR"/>
              </w:rPr>
            </w:pPr>
            <w:r w:rsidRPr="00F72CD4">
              <w:rPr>
                <w:lang w:eastAsia="fr-FR"/>
              </w:rPr>
              <w:t>l</w:t>
            </w:r>
            <w:r w:rsidRPr="00F72CD4">
              <w:rPr>
                <w:vertAlign w:val="subscript"/>
                <w:lang w:eastAsia="fr-FR"/>
              </w:rPr>
              <w:t>0</w:t>
            </w:r>
            <w:r w:rsidRPr="00F72CD4">
              <w:rPr>
                <w:lang w:eastAsia="fr-FR"/>
              </w:rPr>
              <w:t>=13 for CSI-RS resource #10</w:t>
            </w:r>
          </w:p>
        </w:tc>
        <w:tc>
          <w:tcPr>
            <w:tcW w:w="1245" w:type="dxa"/>
            <w:tcBorders>
              <w:top w:val="single" w:sz="4" w:space="0" w:color="auto"/>
              <w:left w:val="single" w:sz="4" w:space="0" w:color="auto"/>
              <w:bottom w:val="single" w:sz="4" w:space="0" w:color="auto"/>
              <w:right w:val="single" w:sz="4" w:space="0" w:color="auto"/>
            </w:tcBorders>
          </w:tcPr>
          <w:p w14:paraId="1078C1E3" w14:textId="77777777" w:rsidR="005A4D80" w:rsidRPr="00F72CD4" w:rsidRDefault="005A4D80" w:rsidP="00102F32">
            <w:pPr>
              <w:rPr>
                <w:lang w:eastAsia="fr-FR"/>
              </w:rPr>
            </w:pPr>
          </w:p>
        </w:tc>
      </w:tr>
      <w:tr w:rsidR="005A4D80" w:rsidRPr="00F72CD4" w14:paraId="521F2677" w14:textId="77777777" w:rsidTr="00102F32">
        <w:tc>
          <w:tcPr>
            <w:tcW w:w="4535" w:type="dxa"/>
            <w:tcBorders>
              <w:top w:val="single" w:sz="4" w:space="0" w:color="auto"/>
              <w:left w:val="single" w:sz="4" w:space="0" w:color="auto"/>
              <w:bottom w:val="single" w:sz="4" w:space="0" w:color="auto"/>
              <w:right w:val="single" w:sz="4" w:space="0" w:color="auto"/>
            </w:tcBorders>
          </w:tcPr>
          <w:p w14:paraId="7FC52607" w14:textId="77777777" w:rsidR="005A4D80" w:rsidRPr="00F72CD4" w:rsidRDefault="005A4D8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950DBF2" w14:textId="77777777" w:rsidR="005A4D80" w:rsidRPr="00F72CD4" w:rsidRDefault="005A4D8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3E12A111"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BB9CDF5" w14:textId="77777777" w:rsidR="005A4D80" w:rsidRPr="00F72CD4" w:rsidRDefault="005A4D80" w:rsidP="00102F32">
            <w:pPr>
              <w:pStyle w:val="TAL"/>
            </w:pPr>
          </w:p>
        </w:tc>
      </w:tr>
    </w:tbl>
    <w:p w14:paraId="101383D1" w14:textId="77777777" w:rsidR="005A4D80" w:rsidRPr="00F72CD4" w:rsidRDefault="005A4D80" w:rsidP="005A4D80"/>
    <w:p w14:paraId="57B4A192" w14:textId="77777777" w:rsidR="005A4D80" w:rsidRPr="00F72CD4" w:rsidRDefault="005A4D80" w:rsidP="005A4D80">
      <w:pPr>
        <w:pStyle w:val="TH"/>
      </w:pPr>
      <w:r w:rsidRPr="00F72CD4">
        <w:t>Table 5.2A.3.5.1.3.3-9: CSI-ResourcePeriodicityAndOff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A4D80" w:rsidRPr="00F72CD4" w14:paraId="76EEEF33" w14:textId="77777777" w:rsidTr="00102F32">
        <w:tc>
          <w:tcPr>
            <w:tcW w:w="9750" w:type="dxa"/>
            <w:gridSpan w:val="4"/>
            <w:tcBorders>
              <w:top w:val="single" w:sz="4" w:space="0" w:color="auto"/>
              <w:left w:val="single" w:sz="4" w:space="0" w:color="auto"/>
              <w:bottom w:val="single" w:sz="4" w:space="0" w:color="auto"/>
              <w:right w:val="single" w:sz="4" w:space="0" w:color="auto"/>
            </w:tcBorders>
          </w:tcPr>
          <w:p w14:paraId="47A7442B" w14:textId="77777777" w:rsidR="005A4D80" w:rsidRPr="00F72CD4" w:rsidRDefault="005A4D80" w:rsidP="00102F32">
            <w:pPr>
              <w:pStyle w:val="TAH"/>
              <w:jc w:val="left"/>
            </w:pPr>
            <w:r w:rsidRPr="00F72CD4">
              <w:rPr>
                <w:b w:val="0"/>
                <w:bCs/>
              </w:rPr>
              <w:t>Derivation Path: TS 38.508-1 [6], Table 5.4.2.0-16</w:t>
            </w:r>
          </w:p>
        </w:tc>
      </w:tr>
      <w:tr w:rsidR="005A4D80" w:rsidRPr="00F72CD4" w14:paraId="390AB6C1" w14:textId="77777777" w:rsidTr="00102F32">
        <w:tc>
          <w:tcPr>
            <w:tcW w:w="4536" w:type="dxa"/>
            <w:tcBorders>
              <w:top w:val="single" w:sz="4" w:space="0" w:color="auto"/>
              <w:left w:val="single" w:sz="4" w:space="0" w:color="auto"/>
              <w:bottom w:val="single" w:sz="4" w:space="0" w:color="auto"/>
              <w:right w:val="single" w:sz="4" w:space="0" w:color="auto"/>
            </w:tcBorders>
          </w:tcPr>
          <w:p w14:paraId="475B5F9A" w14:textId="77777777" w:rsidR="005A4D80" w:rsidRPr="00F72CD4" w:rsidRDefault="005A4D80" w:rsidP="00102F3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tcPr>
          <w:p w14:paraId="176F7C53" w14:textId="77777777" w:rsidR="005A4D80" w:rsidRPr="00F72CD4" w:rsidRDefault="005A4D80" w:rsidP="00102F3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tcPr>
          <w:p w14:paraId="2B014CC7"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6BEB32DA" w14:textId="77777777" w:rsidR="005A4D80" w:rsidRPr="00F72CD4" w:rsidRDefault="005A4D80" w:rsidP="00102F32">
            <w:pPr>
              <w:pStyle w:val="TAH"/>
            </w:pPr>
            <w:r w:rsidRPr="00F72CD4">
              <w:t>Condition</w:t>
            </w:r>
          </w:p>
        </w:tc>
      </w:tr>
      <w:tr w:rsidR="005A4D80" w:rsidRPr="00F72CD4" w14:paraId="50DC0A38" w14:textId="77777777" w:rsidTr="00102F32">
        <w:tc>
          <w:tcPr>
            <w:tcW w:w="4536" w:type="dxa"/>
            <w:tcBorders>
              <w:top w:val="single" w:sz="4" w:space="0" w:color="auto"/>
              <w:left w:val="single" w:sz="4" w:space="0" w:color="auto"/>
              <w:bottom w:val="single" w:sz="4" w:space="0" w:color="auto"/>
              <w:right w:val="single" w:sz="4" w:space="0" w:color="auto"/>
            </w:tcBorders>
          </w:tcPr>
          <w:p w14:paraId="6B11D0C5" w14:textId="77777777" w:rsidR="005A4D80" w:rsidRPr="00F72CD4" w:rsidRDefault="005A4D80" w:rsidP="00102F32">
            <w:pPr>
              <w:pStyle w:val="TAL"/>
            </w:pPr>
            <w:r w:rsidRPr="00F72CD4">
              <w:t xml:space="preserve">CSI-ResourcePeriodicityAndOffset ::= </w:t>
            </w:r>
            <w:r w:rsidRPr="00F72CD4">
              <w:rPr>
                <w:snapToGrid w:val="0"/>
              </w:rPr>
              <w:t xml:space="preserve">CHOI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582FA6C" w14:textId="77777777" w:rsidR="005A4D80" w:rsidRPr="00F72CD4" w:rsidRDefault="005A4D8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2CCDC798"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D6EDB32" w14:textId="77777777" w:rsidR="005A4D80" w:rsidRPr="00F72CD4" w:rsidRDefault="005A4D80" w:rsidP="00102F32">
            <w:pPr>
              <w:pStyle w:val="TAL"/>
            </w:pPr>
          </w:p>
        </w:tc>
      </w:tr>
      <w:tr w:rsidR="005A4D80" w:rsidRPr="00F72CD4" w14:paraId="4F0C9B4E" w14:textId="77777777" w:rsidTr="00102F32">
        <w:tc>
          <w:tcPr>
            <w:tcW w:w="4536" w:type="dxa"/>
            <w:tcBorders>
              <w:top w:val="single" w:sz="4" w:space="0" w:color="auto"/>
              <w:left w:val="single" w:sz="4" w:space="0" w:color="auto"/>
              <w:bottom w:val="nil"/>
              <w:right w:val="single" w:sz="4" w:space="0" w:color="auto"/>
            </w:tcBorders>
          </w:tcPr>
          <w:p w14:paraId="2480E654" w14:textId="77777777" w:rsidR="005A4D80" w:rsidRPr="00F72CD4" w:rsidRDefault="005A4D80" w:rsidP="00102F32">
            <w:pPr>
              <w:pStyle w:val="TAL"/>
            </w:pPr>
            <w:r w:rsidRPr="00F72CD4">
              <w:t xml:space="preserve">  Slots20</w:t>
            </w:r>
          </w:p>
        </w:tc>
        <w:tc>
          <w:tcPr>
            <w:tcW w:w="2268" w:type="dxa"/>
            <w:tcBorders>
              <w:top w:val="single" w:sz="4" w:space="0" w:color="auto"/>
              <w:left w:val="single" w:sz="4" w:space="0" w:color="auto"/>
              <w:bottom w:val="single" w:sz="4" w:space="0" w:color="auto"/>
              <w:right w:val="single" w:sz="4" w:space="0" w:color="auto"/>
            </w:tcBorders>
          </w:tcPr>
          <w:p w14:paraId="0010F225" w14:textId="77777777" w:rsidR="005A4D80" w:rsidRPr="00F72CD4" w:rsidRDefault="005A4D80" w:rsidP="00102F32">
            <w:pPr>
              <w:pStyle w:val="TAL"/>
            </w:pPr>
            <w:r w:rsidRPr="00F72CD4">
              <w:t>0</w:t>
            </w:r>
          </w:p>
        </w:tc>
        <w:tc>
          <w:tcPr>
            <w:tcW w:w="1701" w:type="dxa"/>
            <w:tcBorders>
              <w:top w:val="single" w:sz="4" w:space="0" w:color="auto"/>
              <w:left w:val="single" w:sz="4" w:space="0" w:color="auto"/>
              <w:bottom w:val="single" w:sz="4" w:space="0" w:color="auto"/>
              <w:right w:val="single" w:sz="4" w:space="0" w:color="auto"/>
            </w:tcBorders>
          </w:tcPr>
          <w:p w14:paraId="25262FD0" w14:textId="77777777" w:rsidR="005A4D80" w:rsidRPr="00F72CD4" w:rsidRDefault="005A4D80" w:rsidP="00102F32">
            <w:pPr>
              <w:pStyle w:val="TAL"/>
            </w:pPr>
            <w:r w:rsidRPr="00F72CD4">
              <w:t>periodicity = 20slots.</w:t>
            </w:r>
          </w:p>
          <w:p w14:paraId="45050525" w14:textId="77777777" w:rsidR="005A4D80" w:rsidRPr="00F72CD4" w:rsidRDefault="005A4D80" w:rsidP="00102F32">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tcPr>
          <w:p w14:paraId="6CA347F6" w14:textId="77777777" w:rsidR="005A4D80" w:rsidRPr="00F72CD4" w:rsidRDefault="005A4D80" w:rsidP="00102F32">
            <w:r w:rsidRPr="00F72CD4">
              <w:t>SCS 15kHz</w:t>
            </w:r>
          </w:p>
        </w:tc>
      </w:tr>
      <w:tr w:rsidR="005A4D80" w:rsidRPr="00F72CD4" w14:paraId="1053C8FB" w14:textId="77777777" w:rsidTr="00102F32">
        <w:tc>
          <w:tcPr>
            <w:tcW w:w="4536" w:type="dxa"/>
            <w:tcBorders>
              <w:top w:val="single" w:sz="4" w:space="0" w:color="auto"/>
              <w:left w:val="single" w:sz="4" w:space="0" w:color="auto"/>
              <w:bottom w:val="nil"/>
              <w:right w:val="single" w:sz="4" w:space="0" w:color="auto"/>
            </w:tcBorders>
          </w:tcPr>
          <w:p w14:paraId="31AEF1C1" w14:textId="77777777" w:rsidR="005A4D80" w:rsidRPr="00F72CD4" w:rsidRDefault="005A4D80" w:rsidP="00102F32">
            <w:pPr>
              <w:pStyle w:val="TAL"/>
            </w:pPr>
            <w:r w:rsidRPr="00F72CD4">
              <w:t xml:space="preserve">  Slots40</w:t>
            </w:r>
          </w:p>
        </w:tc>
        <w:tc>
          <w:tcPr>
            <w:tcW w:w="2268" w:type="dxa"/>
            <w:tcBorders>
              <w:top w:val="single" w:sz="4" w:space="0" w:color="auto"/>
              <w:left w:val="single" w:sz="4" w:space="0" w:color="auto"/>
              <w:bottom w:val="single" w:sz="4" w:space="0" w:color="auto"/>
              <w:right w:val="single" w:sz="4" w:space="0" w:color="auto"/>
            </w:tcBorders>
          </w:tcPr>
          <w:p w14:paraId="1F7D3A9A" w14:textId="77777777" w:rsidR="005A4D80" w:rsidRPr="00F72CD4" w:rsidRDefault="005A4D80" w:rsidP="00102F32">
            <w:pPr>
              <w:pStyle w:val="TAL"/>
              <w:rPr>
                <w:lang w:eastAsia="zh-CN"/>
              </w:rPr>
            </w:pPr>
            <w:r w:rsidRPr="00F72CD4">
              <w:t>0</w:t>
            </w:r>
          </w:p>
        </w:tc>
        <w:tc>
          <w:tcPr>
            <w:tcW w:w="1701" w:type="dxa"/>
            <w:tcBorders>
              <w:top w:val="single" w:sz="4" w:space="0" w:color="auto"/>
              <w:left w:val="single" w:sz="4" w:space="0" w:color="auto"/>
              <w:bottom w:val="single" w:sz="4" w:space="0" w:color="auto"/>
              <w:right w:val="single" w:sz="4" w:space="0" w:color="auto"/>
            </w:tcBorders>
          </w:tcPr>
          <w:p w14:paraId="223DF658" w14:textId="77777777" w:rsidR="005A4D80" w:rsidRPr="00F72CD4" w:rsidRDefault="005A4D80" w:rsidP="00102F32">
            <w:pPr>
              <w:pStyle w:val="TAL"/>
            </w:pPr>
            <w:r w:rsidRPr="00F72CD4">
              <w:t>periodicity = 40 slots.</w:t>
            </w:r>
          </w:p>
          <w:p w14:paraId="3E2063FD" w14:textId="77777777" w:rsidR="005A4D80" w:rsidRPr="00F72CD4" w:rsidRDefault="005A4D80" w:rsidP="00102F32">
            <w:pPr>
              <w:pStyle w:val="TAL"/>
            </w:pPr>
            <w:r w:rsidRPr="00F72CD4">
              <w:t>offset = 0 slots</w:t>
            </w:r>
          </w:p>
        </w:tc>
        <w:tc>
          <w:tcPr>
            <w:tcW w:w="1245" w:type="dxa"/>
            <w:tcBorders>
              <w:top w:val="single" w:sz="4" w:space="0" w:color="auto"/>
              <w:left w:val="single" w:sz="4" w:space="0" w:color="auto"/>
              <w:bottom w:val="single" w:sz="4" w:space="0" w:color="auto"/>
              <w:right w:val="single" w:sz="4" w:space="0" w:color="auto"/>
            </w:tcBorders>
          </w:tcPr>
          <w:p w14:paraId="7BA8A877" w14:textId="77777777" w:rsidR="005A4D80" w:rsidRPr="00F72CD4" w:rsidRDefault="005A4D80" w:rsidP="00102F32">
            <w:r w:rsidRPr="00F72CD4">
              <w:t>SCS 30kHz</w:t>
            </w:r>
          </w:p>
        </w:tc>
      </w:tr>
      <w:tr w:rsidR="005A4D80" w:rsidRPr="00F72CD4" w14:paraId="76D0A1D3" w14:textId="77777777" w:rsidTr="00102F32">
        <w:tc>
          <w:tcPr>
            <w:tcW w:w="4536" w:type="dxa"/>
            <w:tcBorders>
              <w:top w:val="single" w:sz="4" w:space="0" w:color="auto"/>
              <w:left w:val="single" w:sz="4" w:space="0" w:color="auto"/>
              <w:bottom w:val="single" w:sz="4" w:space="0" w:color="auto"/>
              <w:right w:val="single" w:sz="4" w:space="0" w:color="auto"/>
            </w:tcBorders>
          </w:tcPr>
          <w:p w14:paraId="79520073" w14:textId="77777777" w:rsidR="005A4D80" w:rsidRPr="00F72CD4" w:rsidRDefault="005A4D80" w:rsidP="00102F3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9E82F9E" w14:textId="77777777" w:rsidR="005A4D80" w:rsidRPr="00F72CD4" w:rsidRDefault="005A4D80" w:rsidP="00102F32">
            <w:pPr>
              <w:pStyle w:val="TAL"/>
            </w:pPr>
          </w:p>
        </w:tc>
        <w:tc>
          <w:tcPr>
            <w:tcW w:w="1701" w:type="dxa"/>
            <w:tcBorders>
              <w:top w:val="single" w:sz="4" w:space="0" w:color="auto"/>
              <w:left w:val="single" w:sz="4" w:space="0" w:color="auto"/>
              <w:bottom w:val="single" w:sz="4" w:space="0" w:color="auto"/>
              <w:right w:val="single" w:sz="4" w:space="0" w:color="auto"/>
            </w:tcBorders>
          </w:tcPr>
          <w:p w14:paraId="3B779358"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55C73BA" w14:textId="77777777" w:rsidR="005A4D80" w:rsidRPr="00F72CD4" w:rsidRDefault="005A4D80" w:rsidP="00102F32">
            <w:pPr>
              <w:pStyle w:val="TAL"/>
            </w:pPr>
          </w:p>
        </w:tc>
      </w:tr>
    </w:tbl>
    <w:p w14:paraId="3CDD1436" w14:textId="77777777" w:rsidR="005A4D80" w:rsidRPr="00F72CD4" w:rsidRDefault="005A4D80" w:rsidP="005A4D80"/>
    <w:p w14:paraId="085D3F80" w14:textId="77777777" w:rsidR="005A4D80" w:rsidRPr="00F72CD4" w:rsidRDefault="005A4D80" w:rsidP="005A4D80">
      <w:pPr>
        <w:pStyle w:val="TH"/>
      </w:pPr>
      <w:r w:rsidRPr="00F72CD4">
        <w:t>Table 5.2A.3.5.1.3.3-10: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144"/>
        <w:gridCol w:w="1825"/>
        <w:gridCol w:w="1245"/>
      </w:tblGrid>
      <w:tr w:rsidR="005A4D80" w:rsidRPr="00F72CD4" w14:paraId="1BA15417"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7C59C9D8" w14:textId="77777777" w:rsidR="005A4D80" w:rsidRPr="00F72CD4" w:rsidRDefault="005A4D80" w:rsidP="00102F32">
            <w:pPr>
              <w:pStyle w:val="TAH"/>
              <w:jc w:val="left"/>
            </w:pPr>
            <w:r w:rsidRPr="00F72CD4">
              <w:rPr>
                <w:b w:val="0"/>
                <w:bCs/>
              </w:rPr>
              <w:t>Derivation Path: TS 38.508-1 [6], Table 5.4.2.0-18</w:t>
            </w:r>
          </w:p>
        </w:tc>
      </w:tr>
      <w:tr w:rsidR="005A4D80" w:rsidRPr="00F72CD4" w14:paraId="156A0612" w14:textId="77777777" w:rsidTr="00102F32">
        <w:tc>
          <w:tcPr>
            <w:tcW w:w="4535" w:type="dxa"/>
            <w:tcBorders>
              <w:top w:val="single" w:sz="4" w:space="0" w:color="auto"/>
              <w:left w:val="single" w:sz="4" w:space="0" w:color="auto"/>
              <w:bottom w:val="single" w:sz="4" w:space="0" w:color="auto"/>
              <w:right w:val="single" w:sz="4" w:space="0" w:color="auto"/>
            </w:tcBorders>
          </w:tcPr>
          <w:p w14:paraId="1723AA22" w14:textId="77777777" w:rsidR="005A4D80" w:rsidRPr="00F72CD4" w:rsidRDefault="005A4D80" w:rsidP="00102F32">
            <w:pPr>
              <w:pStyle w:val="TAH"/>
            </w:pPr>
            <w:r w:rsidRPr="00F72CD4">
              <w:t>Information Element</w:t>
            </w:r>
          </w:p>
        </w:tc>
        <w:tc>
          <w:tcPr>
            <w:tcW w:w="2143" w:type="dxa"/>
            <w:tcBorders>
              <w:top w:val="single" w:sz="4" w:space="0" w:color="auto"/>
              <w:left w:val="single" w:sz="4" w:space="0" w:color="auto"/>
              <w:bottom w:val="single" w:sz="4" w:space="0" w:color="auto"/>
              <w:right w:val="single" w:sz="4" w:space="0" w:color="auto"/>
            </w:tcBorders>
          </w:tcPr>
          <w:p w14:paraId="4E42A188" w14:textId="77777777" w:rsidR="005A4D80" w:rsidRPr="00F72CD4" w:rsidRDefault="005A4D80" w:rsidP="00102F32">
            <w:pPr>
              <w:pStyle w:val="TAH"/>
            </w:pPr>
            <w:r w:rsidRPr="00F72CD4">
              <w:t>Value/remark</w:t>
            </w:r>
          </w:p>
        </w:tc>
        <w:tc>
          <w:tcPr>
            <w:tcW w:w="1824" w:type="dxa"/>
            <w:tcBorders>
              <w:top w:val="single" w:sz="4" w:space="0" w:color="auto"/>
              <w:left w:val="single" w:sz="4" w:space="0" w:color="auto"/>
              <w:bottom w:val="single" w:sz="4" w:space="0" w:color="auto"/>
              <w:right w:val="single" w:sz="4" w:space="0" w:color="auto"/>
            </w:tcBorders>
          </w:tcPr>
          <w:p w14:paraId="6D3BCDAC" w14:textId="77777777" w:rsidR="005A4D80" w:rsidRPr="00F72CD4" w:rsidRDefault="005A4D80"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tcPr>
          <w:p w14:paraId="2A4E3593" w14:textId="77777777" w:rsidR="005A4D80" w:rsidRPr="00F72CD4" w:rsidRDefault="005A4D80" w:rsidP="00102F32">
            <w:pPr>
              <w:pStyle w:val="TAH"/>
            </w:pPr>
            <w:r w:rsidRPr="00F72CD4">
              <w:t>Condition</w:t>
            </w:r>
          </w:p>
        </w:tc>
      </w:tr>
      <w:tr w:rsidR="005A4D80" w:rsidRPr="00F72CD4" w14:paraId="4FB4EBA8" w14:textId="77777777" w:rsidTr="00102F32">
        <w:tc>
          <w:tcPr>
            <w:tcW w:w="4535" w:type="dxa"/>
            <w:tcBorders>
              <w:top w:val="single" w:sz="4" w:space="0" w:color="auto"/>
              <w:left w:val="single" w:sz="4" w:space="0" w:color="auto"/>
              <w:bottom w:val="single" w:sz="4" w:space="0" w:color="auto"/>
              <w:right w:val="single" w:sz="4" w:space="0" w:color="auto"/>
            </w:tcBorders>
          </w:tcPr>
          <w:p w14:paraId="1F77A6D3" w14:textId="77777777" w:rsidR="005A4D80" w:rsidRPr="00F72CD4" w:rsidRDefault="005A4D80" w:rsidP="00102F32">
            <w:pPr>
              <w:pStyle w:val="TAL"/>
            </w:pPr>
            <w:r w:rsidRPr="00F72CD4">
              <w:t xml:space="preserve">NZP-CSI-RS-ResourceSet ::= </w:t>
            </w:r>
            <w:r w:rsidRPr="00F72CD4">
              <w:rPr>
                <w:snapToGrid w:val="0"/>
              </w:rPr>
              <w:t xml:space="preserve">SEQUENCE </w:t>
            </w:r>
            <w:r w:rsidRPr="00F72CD4">
              <w:t>{</w:t>
            </w:r>
          </w:p>
        </w:tc>
        <w:tc>
          <w:tcPr>
            <w:tcW w:w="2143" w:type="dxa"/>
            <w:tcBorders>
              <w:top w:val="single" w:sz="4" w:space="0" w:color="auto"/>
              <w:left w:val="single" w:sz="4" w:space="0" w:color="auto"/>
              <w:bottom w:val="single" w:sz="4" w:space="0" w:color="auto"/>
              <w:right w:val="single" w:sz="4" w:space="0" w:color="auto"/>
            </w:tcBorders>
          </w:tcPr>
          <w:p w14:paraId="4C47AEAA"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75048A91"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A44E293" w14:textId="77777777" w:rsidR="005A4D80" w:rsidRPr="00F72CD4" w:rsidRDefault="005A4D80" w:rsidP="00102F32">
            <w:pPr>
              <w:pStyle w:val="TAL"/>
            </w:pPr>
          </w:p>
        </w:tc>
      </w:tr>
      <w:tr w:rsidR="005A4D80" w:rsidRPr="00F72CD4" w14:paraId="6EFBD152" w14:textId="77777777" w:rsidTr="00102F32">
        <w:tc>
          <w:tcPr>
            <w:tcW w:w="4535" w:type="dxa"/>
            <w:tcBorders>
              <w:top w:val="single" w:sz="4" w:space="0" w:color="auto"/>
              <w:left w:val="single" w:sz="4" w:space="0" w:color="auto"/>
              <w:bottom w:val="single" w:sz="4" w:space="0" w:color="auto"/>
              <w:right w:val="single" w:sz="4" w:space="0" w:color="auto"/>
            </w:tcBorders>
          </w:tcPr>
          <w:p w14:paraId="6AC16618" w14:textId="77777777" w:rsidR="005A4D80" w:rsidRPr="00F72CD4" w:rsidRDefault="005A4D80" w:rsidP="00102F32">
            <w:pPr>
              <w:pStyle w:val="TAL"/>
            </w:pPr>
            <w:r w:rsidRPr="00F72CD4">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18768D4C" w14:textId="77777777" w:rsidR="005A4D80" w:rsidRPr="00F72CD4" w:rsidRDefault="005A4D80" w:rsidP="00102F32">
            <w:pPr>
              <w:pStyle w:val="TAL"/>
            </w:pPr>
            <w:r w:rsidRPr="00F72CD4">
              <w:t>2 for Resource set #3</w:t>
            </w:r>
          </w:p>
          <w:p w14:paraId="171769A3" w14:textId="77777777" w:rsidR="005A4D80" w:rsidRPr="00F72CD4" w:rsidRDefault="005A4D80" w:rsidP="00102F32">
            <w:pPr>
              <w:pStyle w:val="TAL"/>
            </w:pPr>
            <w:r w:rsidRPr="00F72CD4">
              <w:t>3 for Resource set #4</w:t>
            </w:r>
          </w:p>
        </w:tc>
        <w:tc>
          <w:tcPr>
            <w:tcW w:w="1824" w:type="dxa"/>
            <w:tcBorders>
              <w:top w:val="single" w:sz="4" w:space="0" w:color="auto"/>
              <w:left w:val="single" w:sz="4" w:space="0" w:color="auto"/>
              <w:bottom w:val="single" w:sz="4" w:space="0" w:color="auto"/>
              <w:right w:val="single" w:sz="4" w:space="0" w:color="auto"/>
            </w:tcBorders>
          </w:tcPr>
          <w:p w14:paraId="783C6190"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F77B8DD" w14:textId="77777777" w:rsidR="005A4D80" w:rsidRPr="00F72CD4" w:rsidRDefault="005A4D80" w:rsidP="00102F32">
            <w:pPr>
              <w:pStyle w:val="TAL"/>
            </w:pPr>
          </w:p>
        </w:tc>
      </w:tr>
      <w:tr w:rsidR="005A4D80" w:rsidRPr="00F72CD4" w14:paraId="2C0FF19D" w14:textId="77777777" w:rsidTr="00102F32">
        <w:tc>
          <w:tcPr>
            <w:tcW w:w="4535" w:type="dxa"/>
            <w:tcBorders>
              <w:top w:val="single" w:sz="4" w:space="0" w:color="auto"/>
              <w:left w:val="single" w:sz="4" w:space="0" w:color="auto"/>
              <w:bottom w:val="single" w:sz="4" w:space="0" w:color="auto"/>
              <w:right w:val="single" w:sz="4" w:space="0" w:color="auto"/>
            </w:tcBorders>
          </w:tcPr>
          <w:p w14:paraId="4D9A2B3A" w14:textId="77777777" w:rsidR="005A4D80" w:rsidRPr="00F72CD4" w:rsidRDefault="005A4D80" w:rsidP="00102F32">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2E793467" w14:textId="77777777" w:rsidR="005A4D80" w:rsidRPr="00F72CD4" w:rsidRDefault="005A4D80" w:rsidP="00102F32">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tcPr>
          <w:p w14:paraId="7ADC0F35"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7406282" w14:textId="77777777" w:rsidR="005A4D80" w:rsidRPr="00F72CD4" w:rsidRDefault="005A4D80" w:rsidP="00102F32">
            <w:pPr>
              <w:pStyle w:val="TAL"/>
            </w:pPr>
            <w:r w:rsidRPr="00F72CD4">
              <w:t>Resource set #3</w:t>
            </w:r>
          </w:p>
        </w:tc>
      </w:tr>
      <w:tr w:rsidR="005A4D80" w:rsidRPr="00F72CD4" w14:paraId="0787C61B" w14:textId="77777777" w:rsidTr="00102F32">
        <w:tc>
          <w:tcPr>
            <w:tcW w:w="4535" w:type="dxa"/>
            <w:tcBorders>
              <w:top w:val="single" w:sz="4" w:space="0" w:color="auto"/>
              <w:left w:val="single" w:sz="4" w:space="0" w:color="auto"/>
              <w:bottom w:val="single" w:sz="4" w:space="0" w:color="auto"/>
              <w:right w:val="single" w:sz="4" w:space="0" w:color="auto"/>
            </w:tcBorders>
          </w:tcPr>
          <w:p w14:paraId="7AB4EC73" w14:textId="77777777" w:rsidR="005A4D80" w:rsidRPr="00F72CD4" w:rsidRDefault="005A4D80" w:rsidP="00102F32">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09DFDE82" w14:textId="77777777" w:rsidR="005A4D80" w:rsidRPr="00F72CD4" w:rsidRDefault="005A4D80" w:rsidP="00102F32">
            <w:pPr>
              <w:pStyle w:val="TAL"/>
            </w:pPr>
            <w:r w:rsidRPr="00F72CD4">
              <w:t>8</w:t>
            </w:r>
          </w:p>
        </w:tc>
        <w:tc>
          <w:tcPr>
            <w:tcW w:w="1824" w:type="dxa"/>
            <w:tcBorders>
              <w:top w:val="single" w:sz="4" w:space="0" w:color="auto"/>
              <w:left w:val="single" w:sz="4" w:space="0" w:color="auto"/>
              <w:bottom w:val="single" w:sz="4" w:space="0" w:color="auto"/>
              <w:right w:val="single" w:sz="4" w:space="0" w:color="auto"/>
            </w:tcBorders>
          </w:tcPr>
          <w:p w14:paraId="6C67D5E6" w14:textId="77777777" w:rsidR="005A4D80" w:rsidRPr="00F72CD4" w:rsidRDefault="005A4D80" w:rsidP="00102F32">
            <w:pPr>
              <w:pStyle w:val="TAL"/>
              <w:rPr>
                <w:lang w:eastAsia="fr-FR"/>
              </w:rPr>
            </w:pPr>
            <w:r w:rsidRPr="00F72CD4">
              <w:rPr>
                <w:lang w:eastAsia="fr-FR"/>
              </w:rPr>
              <w:t>entry 1</w:t>
            </w:r>
          </w:p>
          <w:p w14:paraId="6685CCFE" w14:textId="77777777" w:rsidR="005A4D80" w:rsidRPr="00F72CD4" w:rsidRDefault="005A4D80" w:rsidP="00102F32">
            <w:pPr>
              <w:pStyle w:val="TAL"/>
            </w:pPr>
            <w:r w:rsidRPr="00F72CD4">
              <w:rPr>
                <w:lang w:eastAsia="fr-FR"/>
              </w:rPr>
              <w:t>CSI-RS resource #9</w:t>
            </w:r>
          </w:p>
        </w:tc>
        <w:tc>
          <w:tcPr>
            <w:tcW w:w="1245" w:type="dxa"/>
            <w:tcBorders>
              <w:top w:val="single" w:sz="4" w:space="0" w:color="auto"/>
              <w:left w:val="single" w:sz="4" w:space="0" w:color="auto"/>
              <w:bottom w:val="single" w:sz="4" w:space="0" w:color="auto"/>
              <w:right w:val="single" w:sz="4" w:space="0" w:color="auto"/>
            </w:tcBorders>
          </w:tcPr>
          <w:p w14:paraId="3616109A" w14:textId="77777777" w:rsidR="005A4D80" w:rsidRPr="00F72CD4" w:rsidRDefault="005A4D80" w:rsidP="00102F32">
            <w:pPr>
              <w:pStyle w:val="TAL"/>
            </w:pPr>
          </w:p>
        </w:tc>
      </w:tr>
      <w:tr w:rsidR="005A4D80" w:rsidRPr="00F72CD4" w14:paraId="715B46B3" w14:textId="77777777" w:rsidTr="00102F32">
        <w:tc>
          <w:tcPr>
            <w:tcW w:w="4535" w:type="dxa"/>
            <w:tcBorders>
              <w:top w:val="single" w:sz="4" w:space="0" w:color="auto"/>
              <w:left w:val="single" w:sz="4" w:space="0" w:color="auto"/>
              <w:bottom w:val="single" w:sz="4" w:space="0" w:color="auto"/>
              <w:right w:val="single" w:sz="4" w:space="0" w:color="auto"/>
            </w:tcBorders>
          </w:tcPr>
          <w:p w14:paraId="7EC7AB55" w14:textId="77777777" w:rsidR="005A4D80" w:rsidRPr="00F72CD4" w:rsidRDefault="005A4D80" w:rsidP="00102F32">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4D04DE8E"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4EDABF08"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DF80C1" w14:textId="77777777" w:rsidR="005A4D80" w:rsidRPr="00F72CD4" w:rsidRDefault="005A4D80" w:rsidP="00102F32">
            <w:pPr>
              <w:pStyle w:val="TAL"/>
            </w:pPr>
          </w:p>
        </w:tc>
      </w:tr>
      <w:tr w:rsidR="005A4D80" w:rsidRPr="00F72CD4" w14:paraId="2A1744B4" w14:textId="77777777" w:rsidTr="00102F32">
        <w:tc>
          <w:tcPr>
            <w:tcW w:w="4535" w:type="dxa"/>
            <w:tcBorders>
              <w:top w:val="single" w:sz="4" w:space="0" w:color="auto"/>
              <w:left w:val="single" w:sz="4" w:space="0" w:color="auto"/>
              <w:bottom w:val="single" w:sz="4" w:space="0" w:color="auto"/>
              <w:right w:val="single" w:sz="4" w:space="0" w:color="auto"/>
            </w:tcBorders>
          </w:tcPr>
          <w:p w14:paraId="55B43205" w14:textId="77777777" w:rsidR="005A4D80" w:rsidRPr="00F72CD4" w:rsidRDefault="005A4D80" w:rsidP="00102F32">
            <w:pPr>
              <w:pStyle w:val="TAL"/>
            </w:pPr>
            <w:r w:rsidRPr="00F72CD4">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7CEFC05B" w14:textId="77777777" w:rsidR="005A4D80" w:rsidRPr="00F72CD4" w:rsidRDefault="005A4D80" w:rsidP="00102F32">
            <w:pPr>
              <w:pStyle w:val="TAL"/>
            </w:pPr>
            <w:r w:rsidRPr="00F72CD4">
              <w:t>1 entry</w:t>
            </w:r>
          </w:p>
        </w:tc>
        <w:tc>
          <w:tcPr>
            <w:tcW w:w="1824" w:type="dxa"/>
            <w:tcBorders>
              <w:top w:val="single" w:sz="4" w:space="0" w:color="auto"/>
              <w:left w:val="single" w:sz="4" w:space="0" w:color="auto"/>
              <w:bottom w:val="single" w:sz="4" w:space="0" w:color="auto"/>
              <w:right w:val="single" w:sz="4" w:space="0" w:color="auto"/>
            </w:tcBorders>
          </w:tcPr>
          <w:p w14:paraId="14B35B65" w14:textId="77777777" w:rsidR="005A4D80" w:rsidRPr="00F72CD4" w:rsidRDefault="005A4D8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FC600BE" w14:textId="77777777" w:rsidR="005A4D80" w:rsidRPr="00F72CD4" w:rsidRDefault="005A4D80" w:rsidP="00102F32">
            <w:pPr>
              <w:pStyle w:val="TAL"/>
            </w:pPr>
            <w:r w:rsidRPr="00F72CD4">
              <w:t>Resource set #4</w:t>
            </w:r>
          </w:p>
        </w:tc>
      </w:tr>
      <w:tr w:rsidR="005A4D80" w:rsidRPr="00F72CD4" w14:paraId="05ECD2B7" w14:textId="77777777" w:rsidTr="00102F32">
        <w:tc>
          <w:tcPr>
            <w:tcW w:w="4535" w:type="dxa"/>
            <w:tcBorders>
              <w:top w:val="single" w:sz="4" w:space="0" w:color="auto"/>
              <w:left w:val="single" w:sz="4" w:space="0" w:color="auto"/>
              <w:bottom w:val="single" w:sz="4" w:space="0" w:color="auto"/>
              <w:right w:val="single" w:sz="4" w:space="0" w:color="auto"/>
            </w:tcBorders>
          </w:tcPr>
          <w:p w14:paraId="59B37266" w14:textId="77777777" w:rsidR="005A4D80" w:rsidRPr="00F72CD4" w:rsidRDefault="005A4D80" w:rsidP="00102F32">
            <w:pPr>
              <w:pStyle w:val="TAL"/>
            </w:pPr>
            <w:r w:rsidRPr="00F72CD4">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5438980F" w14:textId="77777777" w:rsidR="005A4D80" w:rsidRPr="00F72CD4" w:rsidRDefault="005A4D80" w:rsidP="00102F32">
            <w:pPr>
              <w:pStyle w:val="TAL"/>
            </w:pPr>
            <w:r w:rsidRPr="00F72CD4">
              <w:t>9</w:t>
            </w:r>
          </w:p>
        </w:tc>
        <w:tc>
          <w:tcPr>
            <w:tcW w:w="1824" w:type="dxa"/>
            <w:tcBorders>
              <w:top w:val="single" w:sz="4" w:space="0" w:color="auto"/>
              <w:left w:val="single" w:sz="4" w:space="0" w:color="auto"/>
              <w:bottom w:val="single" w:sz="4" w:space="0" w:color="auto"/>
              <w:right w:val="single" w:sz="4" w:space="0" w:color="auto"/>
            </w:tcBorders>
          </w:tcPr>
          <w:p w14:paraId="1A2E4B99" w14:textId="77777777" w:rsidR="005A4D80" w:rsidRPr="00F72CD4" w:rsidRDefault="005A4D80" w:rsidP="00102F32">
            <w:pPr>
              <w:pStyle w:val="TAL"/>
              <w:rPr>
                <w:lang w:eastAsia="fr-FR"/>
              </w:rPr>
            </w:pPr>
            <w:r w:rsidRPr="00F72CD4">
              <w:rPr>
                <w:lang w:eastAsia="fr-FR"/>
              </w:rPr>
              <w:t>entry 1</w:t>
            </w:r>
          </w:p>
          <w:p w14:paraId="7D16DF61" w14:textId="77777777" w:rsidR="005A4D80" w:rsidRPr="00F72CD4" w:rsidRDefault="005A4D80" w:rsidP="00102F32">
            <w:pPr>
              <w:pStyle w:val="TAL"/>
            </w:pPr>
            <w:r w:rsidRPr="00F72CD4">
              <w:rPr>
                <w:lang w:eastAsia="fr-FR"/>
              </w:rPr>
              <w:t>CSI-RS resource #10</w:t>
            </w:r>
          </w:p>
        </w:tc>
        <w:tc>
          <w:tcPr>
            <w:tcW w:w="1245" w:type="dxa"/>
            <w:tcBorders>
              <w:top w:val="single" w:sz="4" w:space="0" w:color="auto"/>
              <w:left w:val="single" w:sz="4" w:space="0" w:color="auto"/>
              <w:bottom w:val="single" w:sz="4" w:space="0" w:color="auto"/>
              <w:right w:val="single" w:sz="4" w:space="0" w:color="auto"/>
            </w:tcBorders>
          </w:tcPr>
          <w:p w14:paraId="71849248" w14:textId="77777777" w:rsidR="005A4D80" w:rsidRPr="00F72CD4" w:rsidRDefault="005A4D80" w:rsidP="00102F32">
            <w:pPr>
              <w:pStyle w:val="TAL"/>
            </w:pPr>
          </w:p>
        </w:tc>
      </w:tr>
      <w:tr w:rsidR="005A4D80" w:rsidRPr="00F72CD4" w14:paraId="45EF35C1" w14:textId="77777777" w:rsidTr="00102F32">
        <w:tc>
          <w:tcPr>
            <w:tcW w:w="4535" w:type="dxa"/>
            <w:tcBorders>
              <w:top w:val="single" w:sz="4" w:space="0" w:color="auto"/>
              <w:left w:val="single" w:sz="4" w:space="0" w:color="auto"/>
              <w:bottom w:val="single" w:sz="4" w:space="0" w:color="auto"/>
              <w:right w:val="single" w:sz="4" w:space="0" w:color="auto"/>
            </w:tcBorders>
          </w:tcPr>
          <w:p w14:paraId="695C6203" w14:textId="77777777" w:rsidR="005A4D80" w:rsidRPr="00F72CD4" w:rsidRDefault="005A4D80" w:rsidP="00102F32">
            <w:pPr>
              <w:pStyle w:val="TAL"/>
            </w:pPr>
            <w:r w:rsidRPr="00F72CD4">
              <w:t xml:space="preserve">  }</w:t>
            </w:r>
          </w:p>
        </w:tc>
        <w:tc>
          <w:tcPr>
            <w:tcW w:w="2143" w:type="dxa"/>
            <w:tcBorders>
              <w:top w:val="single" w:sz="4" w:space="0" w:color="auto"/>
              <w:left w:val="single" w:sz="4" w:space="0" w:color="auto"/>
              <w:bottom w:val="single" w:sz="4" w:space="0" w:color="auto"/>
              <w:right w:val="single" w:sz="4" w:space="0" w:color="auto"/>
            </w:tcBorders>
          </w:tcPr>
          <w:p w14:paraId="1828FB63"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7740C6D3"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B187FE5" w14:textId="77777777" w:rsidR="005A4D80" w:rsidRPr="00F72CD4" w:rsidRDefault="005A4D80" w:rsidP="00102F32">
            <w:pPr>
              <w:pStyle w:val="TAL"/>
            </w:pPr>
          </w:p>
        </w:tc>
      </w:tr>
      <w:tr w:rsidR="005A4D80" w:rsidRPr="00F72CD4" w14:paraId="493864B9" w14:textId="77777777" w:rsidTr="00102F32">
        <w:tc>
          <w:tcPr>
            <w:tcW w:w="4535" w:type="dxa"/>
            <w:tcBorders>
              <w:top w:val="single" w:sz="4" w:space="0" w:color="auto"/>
              <w:left w:val="single" w:sz="4" w:space="0" w:color="auto"/>
              <w:bottom w:val="single" w:sz="4" w:space="0" w:color="auto"/>
              <w:right w:val="single" w:sz="4" w:space="0" w:color="auto"/>
            </w:tcBorders>
          </w:tcPr>
          <w:p w14:paraId="04EE047C" w14:textId="77777777" w:rsidR="005A4D80" w:rsidRPr="00F72CD4" w:rsidRDefault="005A4D80" w:rsidP="00102F32">
            <w:pPr>
              <w:pStyle w:val="TAL"/>
            </w:pPr>
            <w:r w:rsidRPr="00F72CD4">
              <w:t>}</w:t>
            </w:r>
          </w:p>
        </w:tc>
        <w:tc>
          <w:tcPr>
            <w:tcW w:w="2143" w:type="dxa"/>
            <w:tcBorders>
              <w:top w:val="single" w:sz="4" w:space="0" w:color="auto"/>
              <w:left w:val="single" w:sz="4" w:space="0" w:color="auto"/>
              <w:bottom w:val="single" w:sz="4" w:space="0" w:color="auto"/>
              <w:right w:val="single" w:sz="4" w:space="0" w:color="auto"/>
            </w:tcBorders>
          </w:tcPr>
          <w:p w14:paraId="3A2EB495" w14:textId="77777777" w:rsidR="005A4D80" w:rsidRPr="00F72CD4" w:rsidRDefault="005A4D80" w:rsidP="00102F32">
            <w:pPr>
              <w:pStyle w:val="TAL"/>
            </w:pPr>
          </w:p>
        </w:tc>
        <w:tc>
          <w:tcPr>
            <w:tcW w:w="1824" w:type="dxa"/>
            <w:tcBorders>
              <w:top w:val="single" w:sz="4" w:space="0" w:color="auto"/>
              <w:left w:val="single" w:sz="4" w:space="0" w:color="auto"/>
              <w:bottom w:val="single" w:sz="4" w:space="0" w:color="auto"/>
              <w:right w:val="single" w:sz="4" w:space="0" w:color="auto"/>
            </w:tcBorders>
          </w:tcPr>
          <w:p w14:paraId="2CD28010" w14:textId="77777777" w:rsidR="005A4D80" w:rsidRPr="00F72CD4" w:rsidRDefault="005A4D80" w:rsidP="00102F3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287A7AD" w14:textId="77777777" w:rsidR="005A4D80" w:rsidRPr="00F72CD4" w:rsidRDefault="005A4D80" w:rsidP="00102F32">
            <w:pPr>
              <w:pStyle w:val="TAL"/>
            </w:pPr>
          </w:p>
        </w:tc>
      </w:tr>
    </w:tbl>
    <w:p w14:paraId="137CF4FC" w14:textId="77777777" w:rsidR="005A4D80" w:rsidRPr="00F72CD4" w:rsidRDefault="005A4D80" w:rsidP="005A4D80"/>
    <w:p w14:paraId="3BCF30FA" w14:textId="77777777" w:rsidR="005A4D80" w:rsidRPr="00F72CD4" w:rsidRDefault="005A4D80" w:rsidP="005A4D80">
      <w:pPr>
        <w:pStyle w:val="TH"/>
        <w:rPr>
          <w:i/>
        </w:rPr>
      </w:pPr>
      <w:r w:rsidRPr="00F72CD4">
        <w:t xml:space="preserve">Table 5.2A.3.5.1.3.3-11: </w:t>
      </w:r>
      <w:r w:rsidRPr="00F72CD4">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699"/>
        <w:gridCol w:w="1247"/>
      </w:tblGrid>
      <w:tr w:rsidR="005A4D80" w:rsidRPr="00F72CD4" w14:paraId="3075648D" w14:textId="77777777" w:rsidTr="00102F32">
        <w:tc>
          <w:tcPr>
            <w:tcW w:w="9747" w:type="dxa"/>
            <w:gridSpan w:val="4"/>
            <w:tcBorders>
              <w:top w:val="single" w:sz="4" w:space="0" w:color="auto"/>
              <w:left w:val="single" w:sz="4" w:space="0" w:color="auto"/>
              <w:bottom w:val="single" w:sz="4" w:space="0" w:color="auto"/>
              <w:right w:val="single" w:sz="4" w:space="0" w:color="auto"/>
            </w:tcBorders>
          </w:tcPr>
          <w:p w14:paraId="1696C0F6" w14:textId="77777777" w:rsidR="005A4D80" w:rsidRPr="00F72CD4" w:rsidRDefault="005A4D80" w:rsidP="00102F32">
            <w:pPr>
              <w:pStyle w:val="TAH"/>
              <w:jc w:val="left"/>
            </w:pPr>
            <w:r w:rsidRPr="00F72CD4">
              <w:rPr>
                <w:b w:val="0"/>
                <w:bCs/>
              </w:rPr>
              <w:t>Derivation Path: TS 38.508-1 [6], Table 4.6.3-190</w:t>
            </w:r>
          </w:p>
        </w:tc>
      </w:tr>
      <w:tr w:rsidR="005A4D80" w:rsidRPr="00F72CD4" w14:paraId="0D35295F" w14:textId="77777777" w:rsidTr="00102F32">
        <w:tc>
          <w:tcPr>
            <w:tcW w:w="4535" w:type="dxa"/>
            <w:tcBorders>
              <w:top w:val="single" w:sz="4" w:space="0" w:color="auto"/>
              <w:left w:val="single" w:sz="4" w:space="0" w:color="auto"/>
              <w:bottom w:val="single" w:sz="4" w:space="0" w:color="auto"/>
              <w:right w:val="single" w:sz="4" w:space="0" w:color="auto"/>
            </w:tcBorders>
          </w:tcPr>
          <w:p w14:paraId="229F3E21" w14:textId="77777777" w:rsidR="005A4D80" w:rsidRPr="00F72CD4" w:rsidRDefault="005A4D80"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tcPr>
          <w:p w14:paraId="521F47B6" w14:textId="77777777" w:rsidR="005A4D80" w:rsidRPr="00F72CD4" w:rsidRDefault="005A4D80" w:rsidP="00102F32">
            <w:pPr>
              <w:pStyle w:val="TAH"/>
            </w:pPr>
            <w:r w:rsidRPr="00F72CD4">
              <w:t>Value/remark</w:t>
            </w:r>
          </w:p>
        </w:tc>
        <w:tc>
          <w:tcPr>
            <w:tcW w:w="1698" w:type="dxa"/>
            <w:tcBorders>
              <w:top w:val="single" w:sz="4" w:space="0" w:color="auto"/>
              <w:left w:val="single" w:sz="4" w:space="0" w:color="auto"/>
              <w:bottom w:val="single" w:sz="4" w:space="0" w:color="auto"/>
              <w:right w:val="single" w:sz="4" w:space="0" w:color="auto"/>
            </w:tcBorders>
          </w:tcPr>
          <w:p w14:paraId="150EF526" w14:textId="77777777" w:rsidR="005A4D80" w:rsidRPr="00F72CD4" w:rsidRDefault="005A4D80" w:rsidP="00102F32">
            <w:pPr>
              <w:pStyle w:val="TAH"/>
            </w:pPr>
            <w:r w:rsidRPr="00F72CD4">
              <w:t>Comment</w:t>
            </w:r>
          </w:p>
        </w:tc>
        <w:tc>
          <w:tcPr>
            <w:tcW w:w="1247" w:type="dxa"/>
            <w:tcBorders>
              <w:top w:val="single" w:sz="4" w:space="0" w:color="auto"/>
              <w:left w:val="single" w:sz="4" w:space="0" w:color="auto"/>
              <w:bottom w:val="single" w:sz="4" w:space="0" w:color="auto"/>
              <w:right w:val="single" w:sz="4" w:space="0" w:color="auto"/>
            </w:tcBorders>
          </w:tcPr>
          <w:p w14:paraId="79DF7916" w14:textId="77777777" w:rsidR="005A4D80" w:rsidRPr="00F72CD4" w:rsidRDefault="005A4D80" w:rsidP="00102F32">
            <w:pPr>
              <w:pStyle w:val="TAH"/>
            </w:pPr>
            <w:r w:rsidRPr="00F72CD4">
              <w:t>Condition</w:t>
            </w:r>
          </w:p>
        </w:tc>
      </w:tr>
      <w:tr w:rsidR="005A4D80" w:rsidRPr="00F72CD4" w14:paraId="4D1FC36A" w14:textId="77777777" w:rsidTr="00102F32">
        <w:tc>
          <w:tcPr>
            <w:tcW w:w="4535" w:type="dxa"/>
            <w:tcBorders>
              <w:top w:val="single" w:sz="4" w:space="0" w:color="auto"/>
              <w:left w:val="single" w:sz="4" w:space="0" w:color="auto"/>
              <w:bottom w:val="single" w:sz="4" w:space="0" w:color="auto"/>
              <w:right w:val="single" w:sz="4" w:space="0" w:color="auto"/>
            </w:tcBorders>
          </w:tcPr>
          <w:p w14:paraId="4B80D609" w14:textId="77777777" w:rsidR="005A4D80" w:rsidRPr="00F72CD4" w:rsidRDefault="005A4D80" w:rsidP="00102F32">
            <w:pPr>
              <w:pStyle w:val="TAL"/>
            </w:pPr>
            <w:r w:rsidRPr="00F72CD4">
              <w:t>TCI-State ::= SEQUENCE {</w:t>
            </w:r>
          </w:p>
        </w:tc>
        <w:tc>
          <w:tcPr>
            <w:tcW w:w="2267" w:type="dxa"/>
            <w:tcBorders>
              <w:top w:val="single" w:sz="4" w:space="0" w:color="auto"/>
              <w:left w:val="single" w:sz="4" w:space="0" w:color="auto"/>
              <w:bottom w:val="single" w:sz="4" w:space="0" w:color="auto"/>
              <w:right w:val="single" w:sz="4" w:space="0" w:color="auto"/>
            </w:tcBorders>
          </w:tcPr>
          <w:p w14:paraId="289FFDC6"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1CD75AFD"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0CCA6F62" w14:textId="77777777" w:rsidR="005A4D80" w:rsidRPr="00F72CD4" w:rsidRDefault="005A4D80" w:rsidP="00102F32">
            <w:pPr>
              <w:pStyle w:val="TAL"/>
            </w:pPr>
          </w:p>
        </w:tc>
      </w:tr>
      <w:tr w:rsidR="005A4D80" w:rsidRPr="00F72CD4" w14:paraId="5D753F38" w14:textId="77777777" w:rsidTr="00102F32">
        <w:tc>
          <w:tcPr>
            <w:tcW w:w="4535" w:type="dxa"/>
            <w:tcBorders>
              <w:top w:val="single" w:sz="4" w:space="0" w:color="auto"/>
              <w:left w:val="single" w:sz="4" w:space="0" w:color="auto"/>
              <w:bottom w:val="single" w:sz="4" w:space="0" w:color="auto"/>
              <w:right w:val="single" w:sz="4" w:space="0" w:color="auto"/>
            </w:tcBorders>
          </w:tcPr>
          <w:p w14:paraId="569897EB" w14:textId="77777777" w:rsidR="005A4D80" w:rsidRPr="00F72CD4" w:rsidRDefault="005A4D80" w:rsidP="00102F32">
            <w:pPr>
              <w:pStyle w:val="TAL"/>
            </w:pPr>
            <w:r w:rsidRPr="00F72CD4">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708E71E" w14:textId="77777777" w:rsidR="005A4D80" w:rsidRPr="00F72CD4" w:rsidRDefault="005A4D80" w:rsidP="00102F32">
            <w:pPr>
              <w:pStyle w:val="TAL"/>
            </w:pPr>
            <w:r w:rsidRPr="00F72CD4">
              <w:t>0 for TCI state #0</w:t>
            </w:r>
          </w:p>
          <w:p w14:paraId="6B972E15" w14:textId="77777777" w:rsidR="005A4D80" w:rsidRPr="00F72CD4" w:rsidRDefault="005A4D80" w:rsidP="00102F32">
            <w:pPr>
              <w:pStyle w:val="TAL"/>
            </w:pPr>
            <w:r w:rsidRPr="00F72CD4">
              <w:t>1 for TCI state #1</w:t>
            </w:r>
          </w:p>
          <w:p w14:paraId="21CFC0B6" w14:textId="77777777" w:rsidR="005A4D80" w:rsidRPr="00F72CD4" w:rsidRDefault="005A4D80" w:rsidP="00102F32">
            <w:pPr>
              <w:pStyle w:val="TAL"/>
            </w:pPr>
            <w:r w:rsidRPr="00F72CD4">
              <w:t>2 for TCI state #2</w:t>
            </w:r>
          </w:p>
          <w:p w14:paraId="3A20BAF1" w14:textId="77777777" w:rsidR="005A4D80" w:rsidRPr="00F72CD4" w:rsidRDefault="005A4D80" w:rsidP="00102F32">
            <w:pPr>
              <w:pStyle w:val="TAL"/>
            </w:pPr>
            <w:r w:rsidRPr="00F72CD4">
              <w:t>3 for TCI state #3</w:t>
            </w:r>
          </w:p>
        </w:tc>
        <w:tc>
          <w:tcPr>
            <w:tcW w:w="1698" w:type="dxa"/>
            <w:tcBorders>
              <w:top w:val="single" w:sz="4" w:space="0" w:color="auto"/>
              <w:left w:val="single" w:sz="4" w:space="0" w:color="auto"/>
              <w:bottom w:val="single" w:sz="4" w:space="0" w:color="auto"/>
              <w:right w:val="single" w:sz="4" w:space="0" w:color="auto"/>
            </w:tcBorders>
          </w:tcPr>
          <w:p w14:paraId="14B08B91"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53E6EF40" w14:textId="77777777" w:rsidR="005A4D80" w:rsidRPr="00F72CD4" w:rsidRDefault="005A4D80" w:rsidP="00102F32">
            <w:pPr>
              <w:pStyle w:val="TAL"/>
            </w:pPr>
          </w:p>
        </w:tc>
      </w:tr>
      <w:tr w:rsidR="005A4D80" w:rsidRPr="00F72CD4" w14:paraId="3D97E561" w14:textId="77777777" w:rsidTr="00102F32">
        <w:tc>
          <w:tcPr>
            <w:tcW w:w="4535" w:type="dxa"/>
            <w:tcBorders>
              <w:top w:val="single" w:sz="4" w:space="0" w:color="auto"/>
              <w:left w:val="single" w:sz="4" w:space="0" w:color="auto"/>
              <w:bottom w:val="single" w:sz="4" w:space="0" w:color="auto"/>
              <w:right w:val="single" w:sz="4" w:space="0" w:color="auto"/>
            </w:tcBorders>
          </w:tcPr>
          <w:p w14:paraId="7607206E" w14:textId="77777777" w:rsidR="005A4D80" w:rsidRPr="00F72CD4" w:rsidRDefault="005A4D80" w:rsidP="00102F32">
            <w:pPr>
              <w:pStyle w:val="TAL"/>
            </w:pPr>
            <w:r w:rsidRPr="00F72CD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0A741B0B"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233E2ADF"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22FF777E" w14:textId="77777777" w:rsidR="005A4D80" w:rsidRPr="00F72CD4" w:rsidRDefault="005A4D80" w:rsidP="00102F32">
            <w:pPr>
              <w:pStyle w:val="TAL"/>
            </w:pPr>
          </w:p>
        </w:tc>
      </w:tr>
      <w:tr w:rsidR="005A4D80" w:rsidRPr="00F72CD4" w14:paraId="6BFC73F2" w14:textId="77777777" w:rsidTr="00102F32">
        <w:tc>
          <w:tcPr>
            <w:tcW w:w="4535" w:type="dxa"/>
            <w:tcBorders>
              <w:top w:val="single" w:sz="4" w:space="0" w:color="auto"/>
              <w:left w:val="single" w:sz="4" w:space="0" w:color="auto"/>
              <w:bottom w:val="nil"/>
              <w:right w:val="single" w:sz="4" w:space="0" w:color="auto"/>
            </w:tcBorders>
          </w:tcPr>
          <w:p w14:paraId="07479475" w14:textId="77777777" w:rsidR="005A4D80" w:rsidRPr="00F72CD4" w:rsidRDefault="005A4D80" w:rsidP="00102F32">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tcPr>
          <w:p w14:paraId="6016F44A" w14:textId="77777777" w:rsidR="005A4D80" w:rsidRPr="00F72CD4" w:rsidRDefault="005A4D80" w:rsidP="00102F32">
            <w:pPr>
              <w:pStyle w:val="TAL"/>
            </w:pPr>
            <w:r w:rsidRPr="00F72CD4">
              <w:t>BWP-Id of active BWP</w:t>
            </w:r>
          </w:p>
        </w:tc>
        <w:tc>
          <w:tcPr>
            <w:tcW w:w="1698" w:type="dxa"/>
            <w:tcBorders>
              <w:top w:val="single" w:sz="4" w:space="0" w:color="auto"/>
              <w:left w:val="single" w:sz="4" w:space="0" w:color="auto"/>
              <w:bottom w:val="single" w:sz="4" w:space="0" w:color="auto"/>
              <w:right w:val="single" w:sz="4" w:space="0" w:color="auto"/>
            </w:tcBorders>
          </w:tcPr>
          <w:p w14:paraId="6BA6A607"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733C5100" w14:textId="77777777" w:rsidR="005A4D80" w:rsidRPr="00F72CD4" w:rsidRDefault="005A4D80" w:rsidP="00102F32">
            <w:pPr>
              <w:pStyle w:val="TAL"/>
            </w:pPr>
            <w:r w:rsidRPr="00F72CD4">
              <w:t>TCI state #0, TCI state #1</w:t>
            </w:r>
          </w:p>
        </w:tc>
      </w:tr>
      <w:tr w:rsidR="005A4D80" w:rsidRPr="00F72CD4" w14:paraId="2177EB4D" w14:textId="77777777" w:rsidTr="00102F32">
        <w:tc>
          <w:tcPr>
            <w:tcW w:w="4535" w:type="dxa"/>
            <w:tcBorders>
              <w:top w:val="nil"/>
              <w:left w:val="single" w:sz="4" w:space="0" w:color="auto"/>
              <w:bottom w:val="single" w:sz="4" w:space="0" w:color="auto"/>
              <w:right w:val="single" w:sz="4" w:space="0" w:color="auto"/>
            </w:tcBorders>
          </w:tcPr>
          <w:p w14:paraId="4EF8E9FF" w14:textId="77777777" w:rsidR="005A4D80" w:rsidRPr="00F72CD4" w:rsidRDefault="005A4D80" w:rsidP="00102F32">
            <w:pPr>
              <w:pStyle w:val="TAL"/>
            </w:pPr>
          </w:p>
        </w:tc>
        <w:tc>
          <w:tcPr>
            <w:tcW w:w="2267" w:type="dxa"/>
            <w:tcBorders>
              <w:top w:val="single" w:sz="4" w:space="0" w:color="auto"/>
              <w:left w:val="single" w:sz="4" w:space="0" w:color="auto"/>
              <w:bottom w:val="single" w:sz="4" w:space="0" w:color="auto"/>
              <w:right w:val="single" w:sz="4" w:space="0" w:color="auto"/>
            </w:tcBorders>
          </w:tcPr>
          <w:p w14:paraId="3E35C8CF" w14:textId="77777777" w:rsidR="005A4D80" w:rsidRPr="00F72CD4" w:rsidRDefault="005A4D80" w:rsidP="00102F32">
            <w:pPr>
              <w:pStyle w:val="TAL"/>
              <w:rPr>
                <w:lang w:eastAsia="zh-CN"/>
              </w:rPr>
            </w:pPr>
            <w:r w:rsidRPr="00F72CD4">
              <w:rPr>
                <w:lang w:eastAsia="zh-CN"/>
              </w:rPr>
              <w:t>Not present</w:t>
            </w:r>
          </w:p>
        </w:tc>
        <w:tc>
          <w:tcPr>
            <w:tcW w:w="1698" w:type="dxa"/>
            <w:tcBorders>
              <w:top w:val="single" w:sz="4" w:space="0" w:color="auto"/>
              <w:left w:val="single" w:sz="4" w:space="0" w:color="auto"/>
              <w:bottom w:val="single" w:sz="4" w:space="0" w:color="auto"/>
              <w:right w:val="single" w:sz="4" w:space="0" w:color="auto"/>
            </w:tcBorders>
          </w:tcPr>
          <w:p w14:paraId="306579A1"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3FF7D374" w14:textId="77777777" w:rsidR="005A4D80" w:rsidRPr="00F72CD4" w:rsidRDefault="005A4D80" w:rsidP="00102F32">
            <w:pPr>
              <w:pStyle w:val="TAL"/>
            </w:pPr>
            <w:r w:rsidRPr="00F72CD4">
              <w:t>TCI state #2, TCI state #3</w:t>
            </w:r>
          </w:p>
        </w:tc>
      </w:tr>
      <w:tr w:rsidR="005A4D80" w:rsidRPr="00F72CD4" w14:paraId="49FA6E24" w14:textId="77777777" w:rsidTr="00102F32">
        <w:tc>
          <w:tcPr>
            <w:tcW w:w="4535" w:type="dxa"/>
            <w:tcBorders>
              <w:top w:val="single" w:sz="4" w:space="0" w:color="auto"/>
              <w:left w:val="single" w:sz="4" w:space="0" w:color="auto"/>
              <w:bottom w:val="single" w:sz="4" w:space="0" w:color="auto"/>
              <w:right w:val="single" w:sz="4" w:space="0" w:color="auto"/>
            </w:tcBorders>
          </w:tcPr>
          <w:p w14:paraId="108A9A81" w14:textId="77777777" w:rsidR="005A4D80" w:rsidRPr="00F72CD4" w:rsidRDefault="005A4D80" w:rsidP="00102F32">
            <w:pPr>
              <w:pStyle w:val="TAL"/>
            </w:pPr>
            <w:r w:rsidRPr="00F72CD4">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3055FCD0"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6DD08902"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7424FC92" w14:textId="77777777" w:rsidR="005A4D80" w:rsidRPr="00F72CD4" w:rsidRDefault="005A4D80" w:rsidP="00102F32">
            <w:pPr>
              <w:pStyle w:val="TAL"/>
            </w:pPr>
          </w:p>
        </w:tc>
      </w:tr>
      <w:tr w:rsidR="005A4D80" w:rsidRPr="00F72CD4" w14:paraId="2BFC99A7" w14:textId="77777777" w:rsidTr="00102F32">
        <w:tc>
          <w:tcPr>
            <w:tcW w:w="4535" w:type="dxa"/>
            <w:tcBorders>
              <w:top w:val="single" w:sz="4" w:space="0" w:color="auto"/>
              <w:left w:val="single" w:sz="4" w:space="0" w:color="auto"/>
              <w:bottom w:val="nil"/>
              <w:right w:val="single" w:sz="4" w:space="0" w:color="auto"/>
            </w:tcBorders>
          </w:tcPr>
          <w:p w14:paraId="276033B8" w14:textId="77777777" w:rsidR="005A4D80" w:rsidRPr="00F72CD4" w:rsidRDefault="005A4D80" w:rsidP="00102F32">
            <w:pPr>
              <w:pStyle w:val="TAL"/>
            </w:pPr>
            <w:r w:rsidRPr="00F72CD4">
              <w:t xml:space="preserve">      csi-rs</w:t>
            </w:r>
          </w:p>
        </w:tc>
        <w:tc>
          <w:tcPr>
            <w:tcW w:w="2267" w:type="dxa"/>
            <w:tcBorders>
              <w:top w:val="single" w:sz="4" w:space="0" w:color="auto"/>
              <w:left w:val="single" w:sz="4" w:space="0" w:color="auto"/>
              <w:bottom w:val="single" w:sz="4" w:space="0" w:color="auto"/>
              <w:right w:val="single" w:sz="4" w:space="0" w:color="auto"/>
            </w:tcBorders>
          </w:tcPr>
          <w:p w14:paraId="30ACEF1D" w14:textId="77777777" w:rsidR="005A4D80" w:rsidRPr="00F72CD4" w:rsidRDefault="005A4D80" w:rsidP="00102F32">
            <w:pPr>
              <w:pStyle w:val="TAL"/>
            </w:pPr>
            <w:r w:rsidRPr="00F72CD4">
              <w:t>0</w:t>
            </w:r>
          </w:p>
        </w:tc>
        <w:tc>
          <w:tcPr>
            <w:tcW w:w="1698" w:type="dxa"/>
            <w:tcBorders>
              <w:top w:val="single" w:sz="4" w:space="0" w:color="auto"/>
              <w:left w:val="single" w:sz="4" w:space="0" w:color="auto"/>
              <w:bottom w:val="single" w:sz="4" w:space="0" w:color="auto"/>
              <w:right w:val="single" w:sz="4" w:space="0" w:color="auto"/>
            </w:tcBorders>
          </w:tcPr>
          <w:p w14:paraId="755DFA22" w14:textId="77777777" w:rsidR="005A4D80" w:rsidRPr="00F72CD4" w:rsidRDefault="005A4D80" w:rsidP="00102F32">
            <w:pPr>
              <w:pStyle w:val="TAL"/>
            </w:pPr>
            <w:r w:rsidRPr="00F72CD4">
              <w:rPr>
                <w:lang w:eastAsia="fr-FR"/>
              </w:rPr>
              <w:t>CSI-RS resource #1</w:t>
            </w:r>
          </w:p>
        </w:tc>
        <w:tc>
          <w:tcPr>
            <w:tcW w:w="1247" w:type="dxa"/>
            <w:tcBorders>
              <w:top w:val="single" w:sz="4" w:space="0" w:color="auto"/>
              <w:left w:val="single" w:sz="4" w:space="0" w:color="auto"/>
              <w:bottom w:val="single" w:sz="4" w:space="0" w:color="auto"/>
              <w:right w:val="single" w:sz="4" w:space="0" w:color="auto"/>
            </w:tcBorders>
          </w:tcPr>
          <w:p w14:paraId="3151D8F2" w14:textId="77777777" w:rsidR="005A4D80" w:rsidRPr="00F72CD4" w:rsidRDefault="005A4D80" w:rsidP="00102F32">
            <w:pPr>
              <w:pStyle w:val="TAL"/>
            </w:pPr>
            <w:r w:rsidRPr="00F72CD4">
              <w:t>TCI state #0</w:t>
            </w:r>
          </w:p>
        </w:tc>
      </w:tr>
      <w:tr w:rsidR="005A4D80" w:rsidRPr="00F72CD4" w14:paraId="131FEBD2" w14:textId="77777777" w:rsidTr="00102F32">
        <w:tc>
          <w:tcPr>
            <w:tcW w:w="4535" w:type="dxa"/>
            <w:tcBorders>
              <w:top w:val="nil"/>
              <w:left w:val="single" w:sz="4" w:space="0" w:color="auto"/>
              <w:bottom w:val="single" w:sz="4" w:space="0" w:color="auto"/>
              <w:right w:val="single" w:sz="4" w:space="0" w:color="auto"/>
            </w:tcBorders>
          </w:tcPr>
          <w:p w14:paraId="149F5810" w14:textId="77777777" w:rsidR="005A4D80" w:rsidRPr="00F72CD4" w:rsidRDefault="005A4D80" w:rsidP="00102F32">
            <w:pPr>
              <w:pStyle w:val="TAL"/>
            </w:pPr>
          </w:p>
        </w:tc>
        <w:tc>
          <w:tcPr>
            <w:tcW w:w="2267" w:type="dxa"/>
            <w:tcBorders>
              <w:top w:val="single" w:sz="4" w:space="0" w:color="auto"/>
              <w:left w:val="single" w:sz="4" w:space="0" w:color="auto"/>
              <w:bottom w:val="single" w:sz="4" w:space="0" w:color="auto"/>
              <w:right w:val="single" w:sz="4" w:space="0" w:color="auto"/>
            </w:tcBorders>
          </w:tcPr>
          <w:p w14:paraId="400220B9" w14:textId="77777777" w:rsidR="005A4D80" w:rsidRPr="00F72CD4" w:rsidRDefault="005A4D80" w:rsidP="00102F32">
            <w:pPr>
              <w:pStyle w:val="TAL"/>
              <w:rPr>
                <w:lang w:eastAsia="zh-CN"/>
              </w:rPr>
            </w:pPr>
            <w:r w:rsidRPr="00F72CD4">
              <w:rPr>
                <w:lang w:eastAsia="zh-CN"/>
              </w:rPr>
              <w:t>4</w:t>
            </w:r>
          </w:p>
        </w:tc>
        <w:tc>
          <w:tcPr>
            <w:tcW w:w="1698" w:type="dxa"/>
            <w:tcBorders>
              <w:top w:val="single" w:sz="4" w:space="0" w:color="auto"/>
              <w:left w:val="single" w:sz="4" w:space="0" w:color="auto"/>
              <w:bottom w:val="single" w:sz="4" w:space="0" w:color="auto"/>
              <w:right w:val="single" w:sz="4" w:space="0" w:color="auto"/>
            </w:tcBorders>
          </w:tcPr>
          <w:p w14:paraId="2CAE3AEA" w14:textId="77777777" w:rsidR="005A4D80" w:rsidRPr="00F72CD4" w:rsidRDefault="005A4D80" w:rsidP="00102F32">
            <w:pPr>
              <w:pStyle w:val="TAL"/>
              <w:rPr>
                <w:lang w:eastAsia="fr-FR"/>
              </w:rPr>
            </w:pPr>
            <w:r w:rsidRPr="00F72CD4">
              <w:rPr>
                <w:lang w:eastAsia="fr-FR"/>
              </w:rPr>
              <w:t>CSI-RS resource #5</w:t>
            </w:r>
          </w:p>
        </w:tc>
        <w:tc>
          <w:tcPr>
            <w:tcW w:w="1247" w:type="dxa"/>
            <w:tcBorders>
              <w:top w:val="single" w:sz="4" w:space="0" w:color="auto"/>
              <w:left w:val="single" w:sz="4" w:space="0" w:color="auto"/>
              <w:bottom w:val="single" w:sz="4" w:space="0" w:color="auto"/>
              <w:right w:val="single" w:sz="4" w:space="0" w:color="auto"/>
            </w:tcBorders>
          </w:tcPr>
          <w:p w14:paraId="3316F774" w14:textId="77777777" w:rsidR="005A4D80" w:rsidRPr="00F72CD4" w:rsidRDefault="005A4D80" w:rsidP="00102F32">
            <w:pPr>
              <w:pStyle w:val="TAL"/>
            </w:pPr>
            <w:r w:rsidRPr="00F72CD4">
              <w:t>TCI state #1</w:t>
            </w:r>
          </w:p>
        </w:tc>
      </w:tr>
      <w:tr w:rsidR="005A4D80" w:rsidRPr="00F72CD4" w14:paraId="016BDE31" w14:textId="77777777" w:rsidTr="00102F32">
        <w:tc>
          <w:tcPr>
            <w:tcW w:w="4535" w:type="dxa"/>
            <w:tcBorders>
              <w:top w:val="single" w:sz="4" w:space="0" w:color="auto"/>
              <w:left w:val="single" w:sz="4" w:space="0" w:color="auto"/>
              <w:bottom w:val="nil"/>
              <w:right w:val="single" w:sz="4" w:space="0" w:color="auto"/>
            </w:tcBorders>
          </w:tcPr>
          <w:p w14:paraId="4AA68020" w14:textId="77777777" w:rsidR="005A4D80" w:rsidRPr="00F72CD4" w:rsidRDefault="005A4D80" w:rsidP="00102F32">
            <w:pPr>
              <w:pStyle w:val="TAL"/>
            </w:pPr>
            <w:r w:rsidRPr="00F72CD4">
              <w:t xml:space="preserve">      ssb</w:t>
            </w:r>
          </w:p>
        </w:tc>
        <w:tc>
          <w:tcPr>
            <w:tcW w:w="2267" w:type="dxa"/>
            <w:tcBorders>
              <w:top w:val="single" w:sz="4" w:space="0" w:color="auto"/>
              <w:left w:val="single" w:sz="4" w:space="0" w:color="auto"/>
              <w:bottom w:val="single" w:sz="4" w:space="0" w:color="auto"/>
              <w:right w:val="single" w:sz="4" w:space="0" w:color="auto"/>
            </w:tcBorders>
          </w:tcPr>
          <w:p w14:paraId="708E253D" w14:textId="77777777" w:rsidR="005A4D80" w:rsidRPr="00F72CD4" w:rsidRDefault="005A4D80" w:rsidP="00102F32">
            <w:pPr>
              <w:pStyle w:val="TAL"/>
              <w:rPr>
                <w:lang w:eastAsia="zh-CN"/>
              </w:rPr>
            </w:pPr>
            <w:r w:rsidRPr="00F72CD4">
              <w:rPr>
                <w:lang w:eastAsia="zh-CN"/>
              </w:rPr>
              <w:t>0</w:t>
            </w:r>
          </w:p>
        </w:tc>
        <w:tc>
          <w:tcPr>
            <w:tcW w:w="1698" w:type="dxa"/>
            <w:tcBorders>
              <w:top w:val="single" w:sz="4" w:space="0" w:color="auto"/>
              <w:left w:val="single" w:sz="4" w:space="0" w:color="auto"/>
              <w:bottom w:val="single" w:sz="4" w:space="0" w:color="auto"/>
              <w:right w:val="single" w:sz="4" w:space="0" w:color="auto"/>
            </w:tcBorders>
          </w:tcPr>
          <w:p w14:paraId="1837784B" w14:textId="77777777" w:rsidR="005A4D80" w:rsidRPr="00F72CD4" w:rsidRDefault="005A4D80" w:rsidP="00102F32">
            <w:pPr>
              <w:pStyle w:val="TAL"/>
              <w:rPr>
                <w:lang w:eastAsia="zh-CN"/>
              </w:rPr>
            </w:pPr>
            <w:r w:rsidRPr="00F72CD4">
              <w:rPr>
                <w:lang w:eastAsia="zh-CN"/>
              </w:rPr>
              <w:t>SSB #0</w:t>
            </w:r>
          </w:p>
        </w:tc>
        <w:tc>
          <w:tcPr>
            <w:tcW w:w="1247" w:type="dxa"/>
            <w:tcBorders>
              <w:top w:val="single" w:sz="4" w:space="0" w:color="auto"/>
              <w:left w:val="single" w:sz="4" w:space="0" w:color="auto"/>
              <w:bottom w:val="single" w:sz="4" w:space="0" w:color="auto"/>
              <w:right w:val="single" w:sz="4" w:space="0" w:color="auto"/>
            </w:tcBorders>
          </w:tcPr>
          <w:p w14:paraId="230E94B6" w14:textId="77777777" w:rsidR="005A4D80" w:rsidRPr="00F72CD4" w:rsidRDefault="005A4D80" w:rsidP="00102F32">
            <w:pPr>
              <w:pStyle w:val="TAL"/>
            </w:pPr>
            <w:r w:rsidRPr="00F72CD4">
              <w:t>TCI state #2</w:t>
            </w:r>
          </w:p>
        </w:tc>
      </w:tr>
      <w:tr w:rsidR="005A4D80" w:rsidRPr="00F72CD4" w14:paraId="67A3B92D" w14:textId="77777777" w:rsidTr="00102F32">
        <w:tc>
          <w:tcPr>
            <w:tcW w:w="4535" w:type="dxa"/>
            <w:tcBorders>
              <w:top w:val="nil"/>
              <w:left w:val="single" w:sz="4" w:space="0" w:color="auto"/>
              <w:bottom w:val="single" w:sz="4" w:space="0" w:color="auto"/>
              <w:right w:val="single" w:sz="4" w:space="0" w:color="auto"/>
            </w:tcBorders>
          </w:tcPr>
          <w:p w14:paraId="2237A9A3" w14:textId="77777777" w:rsidR="005A4D80" w:rsidRPr="00F72CD4" w:rsidRDefault="005A4D80" w:rsidP="00102F32">
            <w:pPr>
              <w:pStyle w:val="TAL"/>
            </w:pPr>
          </w:p>
        </w:tc>
        <w:tc>
          <w:tcPr>
            <w:tcW w:w="2267" w:type="dxa"/>
            <w:tcBorders>
              <w:top w:val="single" w:sz="4" w:space="0" w:color="auto"/>
              <w:left w:val="single" w:sz="4" w:space="0" w:color="auto"/>
              <w:bottom w:val="single" w:sz="4" w:space="0" w:color="auto"/>
              <w:right w:val="single" w:sz="4" w:space="0" w:color="auto"/>
            </w:tcBorders>
          </w:tcPr>
          <w:p w14:paraId="4C738FA8" w14:textId="77777777" w:rsidR="005A4D80" w:rsidRPr="00F72CD4" w:rsidRDefault="005A4D80" w:rsidP="00102F32">
            <w:pPr>
              <w:pStyle w:val="TAL"/>
              <w:rPr>
                <w:lang w:eastAsia="zh-CN"/>
              </w:rPr>
            </w:pPr>
            <w:r w:rsidRPr="00F72CD4">
              <w:rPr>
                <w:lang w:eastAsia="zh-CN"/>
              </w:rPr>
              <w:t>1</w:t>
            </w:r>
          </w:p>
        </w:tc>
        <w:tc>
          <w:tcPr>
            <w:tcW w:w="1698" w:type="dxa"/>
            <w:tcBorders>
              <w:top w:val="single" w:sz="4" w:space="0" w:color="auto"/>
              <w:left w:val="single" w:sz="4" w:space="0" w:color="auto"/>
              <w:bottom w:val="single" w:sz="4" w:space="0" w:color="auto"/>
              <w:right w:val="single" w:sz="4" w:space="0" w:color="auto"/>
            </w:tcBorders>
          </w:tcPr>
          <w:p w14:paraId="085B0347" w14:textId="77777777" w:rsidR="005A4D80" w:rsidRPr="00F72CD4" w:rsidRDefault="005A4D80" w:rsidP="00102F32">
            <w:pPr>
              <w:pStyle w:val="TAL"/>
              <w:rPr>
                <w:lang w:eastAsia="fr-FR"/>
              </w:rPr>
            </w:pPr>
            <w:r w:rsidRPr="00F72CD4">
              <w:rPr>
                <w:lang w:eastAsia="zh-CN"/>
              </w:rPr>
              <w:t>SSB #1</w:t>
            </w:r>
          </w:p>
        </w:tc>
        <w:tc>
          <w:tcPr>
            <w:tcW w:w="1247" w:type="dxa"/>
            <w:tcBorders>
              <w:top w:val="single" w:sz="4" w:space="0" w:color="auto"/>
              <w:left w:val="single" w:sz="4" w:space="0" w:color="auto"/>
              <w:bottom w:val="single" w:sz="4" w:space="0" w:color="auto"/>
              <w:right w:val="single" w:sz="4" w:space="0" w:color="auto"/>
            </w:tcBorders>
          </w:tcPr>
          <w:p w14:paraId="2699717E" w14:textId="77777777" w:rsidR="005A4D80" w:rsidRPr="00F72CD4" w:rsidRDefault="005A4D80" w:rsidP="00102F32">
            <w:pPr>
              <w:pStyle w:val="TAL"/>
            </w:pPr>
            <w:r w:rsidRPr="00F72CD4">
              <w:t>TCI state #3</w:t>
            </w:r>
          </w:p>
        </w:tc>
      </w:tr>
      <w:tr w:rsidR="005A4D80" w:rsidRPr="00F72CD4" w14:paraId="0CBC23A1" w14:textId="77777777" w:rsidTr="00102F32">
        <w:tc>
          <w:tcPr>
            <w:tcW w:w="4535" w:type="dxa"/>
            <w:tcBorders>
              <w:top w:val="single" w:sz="4" w:space="0" w:color="auto"/>
              <w:left w:val="single" w:sz="4" w:space="0" w:color="auto"/>
              <w:bottom w:val="single" w:sz="4" w:space="0" w:color="auto"/>
              <w:right w:val="single" w:sz="4" w:space="0" w:color="auto"/>
            </w:tcBorders>
          </w:tcPr>
          <w:p w14:paraId="0F03DB5A" w14:textId="77777777" w:rsidR="005A4D80" w:rsidRPr="00F72CD4" w:rsidRDefault="005A4D80"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202C3AB"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5F1944E5"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6774F3DC" w14:textId="77777777" w:rsidR="005A4D80" w:rsidRPr="00F72CD4" w:rsidRDefault="005A4D80" w:rsidP="00102F32">
            <w:pPr>
              <w:pStyle w:val="TAL"/>
            </w:pPr>
          </w:p>
        </w:tc>
      </w:tr>
      <w:tr w:rsidR="005A4D80" w:rsidRPr="00F72CD4" w14:paraId="2326DAEA" w14:textId="77777777" w:rsidTr="00102F32">
        <w:tc>
          <w:tcPr>
            <w:tcW w:w="4535" w:type="dxa"/>
            <w:tcBorders>
              <w:top w:val="single" w:sz="4" w:space="0" w:color="auto"/>
              <w:left w:val="single" w:sz="4" w:space="0" w:color="auto"/>
              <w:bottom w:val="nil"/>
              <w:right w:val="single" w:sz="4" w:space="0" w:color="auto"/>
            </w:tcBorders>
          </w:tcPr>
          <w:p w14:paraId="28AF8FC3" w14:textId="77777777" w:rsidR="005A4D80" w:rsidRPr="00F72CD4" w:rsidRDefault="005A4D80" w:rsidP="00102F32">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tcPr>
          <w:p w14:paraId="722AEF1F" w14:textId="77777777" w:rsidR="005A4D80" w:rsidRPr="00F72CD4" w:rsidRDefault="005A4D80" w:rsidP="00102F32">
            <w:pPr>
              <w:pStyle w:val="TAL"/>
            </w:pPr>
            <w:r w:rsidRPr="00F72CD4">
              <w:t>typeA</w:t>
            </w:r>
          </w:p>
        </w:tc>
        <w:tc>
          <w:tcPr>
            <w:tcW w:w="1698" w:type="dxa"/>
            <w:tcBorders>
              <w:top w:val="single" w:sz="4" w:space="0" w:color="auto"/>
              <w:left w:val="single" w:sz="4" w:space="0" w:color="auto"/>
              <w:bottom w:val="single" w:sz="4" w:space="0" w:color="auto"/>
              <w:right w:val="single" w:sz="4" w:space="0" w:color="auto"/>
            </w:tcBorders>
          </w:tcPr>
          <w:p w14:paraId="74247CCF"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36D4F77A" w14:textId="77777777" w:rsidR="005A4D80" w:rsidRPr="00F72CD4" w:rsidRDefault="005A4D80" w:rsidP="00102F32">
            <w:pPr>
              <w:pStyle w:val="TAL"/>
            </w:pPr>
            <w:r w:rsidRPr="00F72CD4">
              <w:t>TCI state #0, TCI state #1</w:t>
            </w:r>
          </w:p>
        </w:tc>
      </w:tr>
      <w:tr w:rsidR="005A4D80" w:rsidRPr="00F72CD4" w14:paraId="31A30FC6" w14:textId="77777777" w:rsidTr="00102F32">
        <w:tc>
          <w:tcPr>
            <w:tcW w:w="4535" w:type="dxa"/>
            <w:tcBorders>
              <w:top w:val="nil"/>
              <w:left w:val="single" w:sz="4" w:space="0" w:color="auto"/>
              <w:bottom w:val="single" w:sz="4" w:space="0" w:color="auto"/>
              <w:right w:val="single" w:sz="4" w:space="0" w:color="auto"/>
            </w:tcBorders>
          </w:tcPr>
          <w:p w14:paraId="24A90373" w14:textId="77777777" w:rsidR="005A4D80" w:rsidRPr="00F72CD4" w:rsidRDefault="005A4D80" w:rsidP="00102F32">
            <w:pPr>
              <w:pStyle w:val="TAL"/>
            </w:pPr>
          </w:p>
        </w:tc>
        <w:tc>
          <w:tcPr>
            <w:tcW w:w="2267" w:type="dxa"/>
            <w:tcBorders>
              <w:top w:val="single" w:sz="4" w:space="0" w:color="auto"/>
              <w:left w:val="single" w:sz="4" w:space="0" w:color="auto"/>
              <w:bottom w:val="single" w:sz="4" w:space="0" w:color="auto"/>
              <w:right w:val="single" w:sz="4" w:space="0" w:color="auto"/>
            </w:tcBorders>
          </w:tcPr>
          <w:p w14:paraId="02F60E59" w14:textId="77777777" w:rsidR="005A4D80" w:rsidRPr="00F72CD4" w:rsidRDefault="005A4D80" w:rsidP="00102F32">
            <w:pPr>
              <w:pStyle w:val="TAL"/>
              <w:rPr>
                <w:lang w:eastAsia="zh-CN"/>
              </w:rPr>
            </w:pPr>
            <w:r w:rsidRPr="00F72CD4">
              <w:rPr>
                <w:lang w:eastAsia="zh-CN"/>
              </w:rPr>
              <w:t>typeC</w:t>
            </w:r>
          </w:p>
        </w:tc>
        <w:tc>
          <w:tcPr>
            <w:tcW w:w="1698" w:type="dxa"/>
            <w:tcBorders>
              <w:top w:val="single" w:sz="4" w:space="0" w:color="auto"/>
              <w:left w:val="single" w:sz="4" w:space="0" w:color="auto"/>
              <w:bottom w:val="single" w:sz="4" w:space="0" w:color="auto"/>
              <w:right w:val="single" w:sz="4" w:space="0" w:color="auto"/>
            </w:tcBorders>
          </w:tcPr>
          <w:p w14:paraId="34912F52"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40D11F1A" w14:textId="77777777" w:rsidR="005A4D80" w:rsidRPr="00F72CD4" w:rsidRDefault="005A4D80" w:rsidP="00102F32">
            <w:pPr>
              <w:pStyle w:val="TAL"/>
            </w:pPr>
            <w:r w:rsidRPr="00F72CD4">
              <w:t>TCI state #2, TCI state #3</w:t>
            </w:r>
          </w:p>
        </w:tc>
      </w:tr>
      <w:tr w:rsidR="005A4D80" w:rsidRPr="00F72CD4" w14:paraId="0577B9C0" w14:textId="77777777" w:rsidTr="00102F32">
        <w:tc>
          <w:tcPr>
            <w:tcW w:w="4535" w:type="dxa"/>
            <w:tcBorders>
              <w:top w:val="single" w:sz="4" w:space="0" w:color="auto"/>
              <w:left w:val="single" w:sz="4" w:space="0" w:color="auto"/>
              <w:bottom w:val="single" w:sz="4" w:space="0" w:color="auto"/>
              <w:right w:val="single" w:sz="4" w:space="0" w:color="auto"/>
            </w:tcBorders>
          </w:tcPr>
          <w:p w14:paraId="57A0E4E9" w14:textId="77777777" w:rsidR="005A4D80" w:rsidRPr="00F72CD4" w:rsidRDefault="005A4D80"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27AB182"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47F8B386"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2B0BF9B7" w14:textId="77777777" w:rsidR="005A4D80" w:rsidRPr="00F72CD4" w:rsidRDefault="005A4D80" w:rsidP="00102F32">
            <w:pPr>
              <w:pStyle w:val="TAL"/>
            </w:pPr>
          </w:p>
        </w:tc>
      </w:tr>
      <w:tr w:rsidR="005A4D80" w:rsidRPr="00F72CD4" w14:paraId="0E1D1B09" w14:textId="77777777" w:rsidTr="00102F32">
        <w:tc>
          <w:tcPr>
            <w:tcW w:w="4535" w:type="dxa"/>
            <w:tcBorders>
              <w:top w:val="single" w:sz="4" w:space="0" w:color="auto"/>
              <w:left w:val="single" w:sz="4" w:space="0" w:color="auto"/>
              <w:bottom w:val="single" w:sz="4" w:space="0" w:color="auto"/>
              <w:right w:val="single" w:sz="4" w:space="0" w:color="auto"/>
            </w:tcBorders>
          </w:tcPr>
          <w:p w14:paraId="5D1DAD2D" w14:textId="77777777" w:rsidR="005A4D80" w:rsidRPr="00F72CD4" w:rsidRDefault="005A4D80"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6897A8D" w14:textId="77777777" w:rsidR="005A4D80" w:rsidRPr="00F72CD4" w:rsidRDefault="005A4D80" w:rsidP="00102F32">
            <w:pPr>
              <w:pStyle w:val="TAL"/>
            </w:pPr>
          </w:p>
        </w:tc>
        <w:tc>
          <w:tcPr>
            <w:tcW w:w="1698" w:type="dxa"/>
            <w:tcBorders>
              <w:top w:val="single" w:sz="4" w:space="0" w:color="auto"/>
              <w:left w:val="single" w:sz="4" w:space="0" w:color="auto"/>
              <w:bottom w:val="single" w:sz="4" w:space="0" w:color="auto"/>
              <w:right w:val="single" w:sz="4" w:space="0" w:color="auto"/>
            </w:tcBorders>
          </w:tcPr>
          <w:p w14:paraId="732F5FF1" w14:textId="77777777" w:rsidR="005A4D80" w:rsidRPr="00F72CD4" w:rsidRDefault="005A4D80" w:rsidP="00102F32">
            <w:pPr>
              <w:pStyle w:val="TAL"/>
            </w:pPr>
          </w:p>
        </w:tc>
        <w:tc>
          <w:tcPr>
            <w:tcW w:w="1247" w:type="dxa"/>
            <w:tcBorders>
              <w:top w:val="single" w:sz="4" w:space="0" w:color="auto"/>
              <w:left w:val="single" w:sz="4" w:space="0" w:color="auto"/>
              <w:bottom w:val="single" w:sz="4" w:space="0" w:color="auto"/>
              <w:right w:val="single" w:sz="4" w:space="0" w:color="auto"/>
            </w:tcBorders>
          </w:tcPr>
          <w:p w14:paraId="7B808FE4" w14:textId="77777777" w:rsidR="005A4D80" w:rsidRPr="00F72CD4" w:rsidRDefault="005A4D80" w:rsidP="00102F32">
            <w:pPr>
              <w:pStyle w:val="TAL"/>
            </w:pPr>
          </w:p>
        </w:tc>
      </w:tr>
    </w:tbl>
    <w:p w14:paraId="0DA2EFD4" w14:textId="77777777" w:rsidR="005A4D80" w:rsidRPr="00F72CD4" w:rsidRDefault="005A4D80" w:rsidP="005A4D80"/>
    <w:p w14:paraId="7D3E9165" w14:textId="77777777" w:rsidR="00B16D0F" w:rsidRPr="00F72CD4" w:rsidRDefault="00B16D0F" w:rsidP="00B16D0F">
      <w:pPr>
        <w:pStyle w:val="H6"/>
      </w:pPr>
      <w:r w:rsidRPr="00F72CD4">
        <w:t>5.2A.</w:t>
      </w:r>
      <w:r w:rsidRPr="00F72CD4">
        <w:rPr>
          <w:lang w:eastAsia="zh-CN"/>
        </w:rPr>
        <w:t>3</w:t>
      </w:r>
      <w:r w:rsidRPr="00F72CD4">
        <w:t>.</w:t>
      </w:r>
      <w:r w:rsidRPr="00F72CD4">
        <w:rPr>
          <w:lang w:eastAsia="zh-CN"/>
        </w:rPr>
        <w:t>5</w:t>
      </w:r>
      <w:r w:rsidRPr="00F72CD4">
        <w:t>.1.3.4</w:t>
      </w:r>
      <w:r w:rsidRPr="00F72CD4">
        <w:tab/>
        <w:t>Test Requirement</w:t>
      </w:r>
    </w:p>
    <w:p w14:paraId="645CC21B" w14:textId="77777777" w:rsidR="00B16D0F" w:rsidRPr="00F72CD4" w:rsidRDefault="00B16D0F" w:rsidP="000D2D5A">
      <w:pPr>
        <w:rPr>
          <w:rFonts w:eastAsia="Batang"/>
        </w:rPr>
      </w:pPr>
      <w:r w:rsidRPr="00F72CD4">
        <w:rPr>
          <w:rFonts w:eastAsia="Batang"/>
        </w:rPr>
        <w:t xml:space="preserve">Tables </w:t>
      </w:r>
      <w:r w:rsidRPr="00F72CD4">
        <w:t>5.2A.</w:t>
      </w:r>
      <w:r w:rsidRPr="00F72CD4">
        <w:rPr>
          <w:lang w:eastAsia="zh-CN"/>
        </w:rPr>
        <w:t>3</w:t>
      </w:r>
      <w:r w:rsidRPr="00F72CD4">
        <w:t>.</w:t>
      </w:r>
      <w:r w:rsidRPr="00F72CD4">
        <w:rPr>
          <w:lang w:eastAsia="zh-CN"/>
        </w:rPr>
        <w:t>5</w:t>
      </w:r>
      <w:r w:rsidRPr="00F72CD4">
        <w:t>.1.3.4</w:t>
      </w:r>
      <w:r w:rsidRPr="00F72CD4">
        <w:rPr>
          <w:rFonts w:eastAsia="Batang"/>
        </w:rPr>
        <w:t>-</w:t>
      </w:r>
      <w:r w:rsidRPr="00F72CD4">
        <w:rPr>
          <w:rFonts w:eastAsia="MS Mincho"/>
        </w:rPr>
        <w:t>1</w:t>
      </w:r>
      <w:r w:rsidRPr="00F72CD4">
        <w:rPr>
          <w:rFonts w:eastAsia="SimSun"/>
          <w:lang w:eastAsia="zh-CN"/>
        </w:rPr>
        <w:t xml:space="preserve"> to </w:t>
      </w:r>
      <w:r w:rsidRPr="00F72CD4">
        <w:t>5.2A.</w:t>
      </w:r>
      <w:r w:rsidRPr="00F72CD4">
        <w:rPr>
          <w:lang w:eastAsia="zh-CN"/>
        </w:rPr>
        <w:t>3</w:t>
      </w:r>
      <w:r w:rsidRPr="00F72CD4">
        <w:t>.</w:t>
      </w:r>
      <w:r w:rsidRPr="00F72CD4">
        <w:rPr>
          <w:lang w:eastAsia="zh-CN"/>
        </w:rPr>
        <w:t>5</w:t>
      </w:r>
      <w:r w:rsidRPr="00F72CD4">
        <w:t>.1.3.4</w:t>
      </w:r>
      <w:r w:rsidRPr="00F72CD4">
        <w:rPr>
          <w:rFonts w:eastAsia="Batang"/>
        </w:rPr>
        <w:t>-</w:t>
      </w:r>
      <w:r w:rsidRPr="00F72CD4">
        <w:rPr>
          <w:rFonts w:eastAsia="SimSun"/>
          <w:lang w:eastAsia="zh-CN"/>
        </w:rPr>
        <w:t>4</w:t>
      </w:r>
      <w:r w:rsidRPr="00F72CD4">
        <w:rPr>
          <w:rFonts w:eastAsia="Batang"/>
        </w:rPr>
        <w:t xml:space="preserve"> define the primary level settings.</w:t>
      </w:r>
    </w:p>
    <w:p w14:paraId="558F6DBC" w14:textId="77777777" w:rsidR="00B16D0F" w:rsidRPr="00F72CD4" w:rsidRDefault="00B16D0F" w:rsidP="000D2D5A">
      <w:r w:rsidRPr="00F72CD4">
        <w:t xml:space="preserve">The fraction of maximum throughput percentage for the downlink reference measurement channels specified in Annex A 3.2.1 and A.3.2.2 for each component carrier for throughput test point combination shall meet or exceed the specified value in </w:t>
      </w:r>
      <w:r w:rsidRPr="00F72CD4">
        <w:rPr>
          <w:rFonts w:eastAsia="Batang"/>
        </w:rPr>
        <w:t xml:space="preserve">Tables </w:t>
      </w:r>
      <w:r w:rsidRPr="00F72CD4">
        <w:t>5.2A.</w:t>
      </w:r>
      <w:r w:rsidRPr="00F72CD4">
        <w:rPr>
          <w:lang w:eastAsia="zh-CN"/>
        </w:rPr>
        <w:t>3</w:t>
      </w:r>
      <w:r w:rsidRPr="00F72CD4">
        <w:t>.</w:t>
      </w:r>
      <w:r w:rsidRPr="00F72CD4">
        <w:rPr>
          <w:lang w:eastAsia="zh-CN"/>
        </w:rPr>
        <w:t>5</w:t>
      </w:r>
      <w:r w:rsidRPr="00F72CD4">
        <w:t>.1.3.4</w:t>
      </w:r>
      <w:r w:rsidRPr="00F72CD4">
        <w:rPr>
          <w:rFonts w:eastAsia="Batang"/>
        </w:rPr>
        <w:t>-</w:t>
      </w:r>
      <w:r w:rsidRPr="00F72CD4">
        <w:rPr>
          <w:rFonts w:eastAsia="MS Mincho"/>
        </w:rPr>
        <w:t>1</w:t>
      </w:r>
      <w:r w:rsidRPr="00F72CD4">
        <w:rPr>
          <w:rFonts w:eastAsia="SimSun"/>
          <w:lang w:eastAsia="zh-CN"/>
        </w:rPr>
        <w:t xml:space="preserve"> to </w:t>
      </w:r>
      <w:r w:rsidRPr="00F72CD4">
        <w:t>5.2A.</w:t>
      </w:r>
      <w:r w:rsidRPr="00F72CD4">
        <w:rPr>
          <w:lang w:eastAsia="zh-CN"/>
        </w:rPr>
        <w:t>3</w:t>
      </w:r>
      <w:r w:rsidRPr="00F72CD4">
        <w:t>.</w:t>
      </w:r>
      <w:r w:rsidRPr="00F72CD4">
        <w:rPr>
          <w:lang w:eastAsia="zh-CN"/>
        </w:rPr>
        <w:t>5</w:t>
      </w:r>
      <w:r w:rsidRPr="00F72CD4">
        <w:t>.1.3.4</w:t>
      </w:r>
      <w:r w:rsidRPr="00F72CD4">
        <w:rPr>
          <w:rFonts w:eastAsia="Batang"/>
        </w:rPr>
        <w:t>-</w:t>
      </w:r>
      <w:r w:rsidRPr="00F72CD4">
        <w:rPr>
          <w:rFonts w:eastAsia="SimSun"/>
          <w:lang w:eastAsia="zh-CN"/>
        </w:rPr>
        <w:t>4</w:t>
      </w:r>
      <w:r w:rsidRPr="00F72CD4">
        <w:t xml:space="preserve"> for the specified SNR including test tolerances for the test points listed in Table 5.2A.</w:t>
      </w:r>
      <w:r w:rsidRPr="00F72CD4">
        <w:rPr>
          <w:lang w:eastAsia="zh-CN"/>
        </w:rPr>
        <w:t>3</w:t>
      </w:r>
      <w:r w:rsidRPr="00F72CD4">
        <w:t>.</w:t>
      </w:r>
      <w:r w:rsidRPr="00F72CD4">
        <w:rPr>
          <w:lang w:eastAsia="zh-CN"/>
        </w:rPr>
        <w:t>5</w:t>
      </w:r>
      <w:r w:rsidRPr="00F72CD4">
        <w:t>.1.3.1-</w:t>
      </w:r>
      <w:r w:rsidRPr="00F72CD4">
        <w:rPr>
          <w:lang w:eastAsia="zh-CN"/>
        </w:rPr>
        <w:t xml:space="preserve">1 and </w:t>
      </w:r>
      <w:r w:rsidRPr="00F72CD4">
        <w:t xml:space="preserve">Table </w:t>
      </w:r>
      <w:r w:rsidRPr="00F72CD4">
        <w:rPr>
          <w:rFonts w:eastAsia="Malgun Gothic"/>
        </w:rPr>
        <w:t>5.2A.</w:t>
      </w:r>
      <w:r w:rsidRPr="00F72CD4">
        <w:rPr>
          <w:rFonts w:eastAsia="Malgun Gothic"/>
          <w:lang w:eastAsia="zh-CN"/>
        </w:rPr>
        <w:t>3</w:t>
      </w:r>
      <w:r w:rsidRPr="00F72CD4">
        <w:rPr>
          <w:rFonts w:eastAsia="Malgun Gothic"/>
        </w:rPr>
        <w:t>.</w:t>
      </w:r>
      <w:r w:rsidRPr="00F72CD4">
        <w:rPr>
          <w:rFonts w:eastAsia="SimSun"/>
          <w:lang w:eastAsia="zh-CN"/>
        </w:rPr>
        <w:t>5</w:t>
      </w:r>
      <w:r w:rsidRPr="00F72CD4">
        <w:rPr>
          <w:rFonts w:eastAsia="Malgun Gothic"/>
        </w:rPr>
        <w:t>.1.3.1-</w:t>
      </w:r>
      <w:r w:rsidRPr="00F72CD4">
        <w:rPr>
          <w:rFonts w:eastAsia="Malgun Gothic"/>
          <w:lang w:eastAsia="zh-CN"/>
        </w:rPr>
        <w:t>2</w:t>
      </w:r>
      <w:r w:rsidRPr="00F72CD4">
        <w:t>.</w:t>
      </w:r>
    </w:p>
    <w:p w14:paraId="7A719CA9" w14:textId="77777777" w:rsidR="00B16D0F" w:rsidRPr="00F72CD4" w:rsidRDefault="00B16D0F" w:rsidP="000D2D5A">
      <w:pPr>
        <w:pStyle w:val="TH"/>
        <w:rPr>
          <w:rFonts w:eastAsia="SimSun"/>
          <w:lang w:eastAsia="zh-CN"/>
        </w:rPr>
      </w:pPr>
      <w:r w:rsidRPr="00F72CD4">
        <w:rPr>
          <w:rFonts w:eastAsia="Malgun Gothic"/>
        </w:rPr>
        <w:t>Table 5.2A.</w:t>
      </w:r>
      <w:r w:rsidRPr="00F72CD4">
        <w:rPr>
          <w:rFonts w:eastAsia="SimSun"/>
          <w:lang w:eastAsia="zh-CN"/>
        </w:rPr>
        <w:t>3</w:t>
      </w:r>
      <w:r w:rsidRPr="00F72CD4">
        <w:rPr>
          <w:rFonts w:eastAsia="Malgun Gothic"/>
        </w:rPr>
        <w:t>.</w:t>
      </w:r>
      <w:r w:rsidRPr="00F72CD4">
        <w:rPr>
          <w:rFonts w:eastAsia="SimSun"/>
          <w:lang w:eastAsia="zh-CN"/>
        </w:rPr>
        <w:t>5</w:t>
      </w:r>
      <w:r w:rsidRPr="00F72CD4">
        <w:rPr>
          <w:rFonts w:eastAsia="Malgun Gothic"/>
        </w:rPr>
        <w:t xml:space="preserve">.1.3.4-1: </w:t>
      </w:r>
      <w:r w:rsidRPr="00F72CD4">
        <w:rPr>
          <w:rFonts w:eastAsia="SimSun"/>
          <w:lang w:eastAsia="zh-CN"/>
        </w:rPr>
        <w:t>Test requirements for s</w:t>
      </w:r>
      <w:r w:rsidRPr="00F72CD4">
        <w:rPr>
          <w:rFonts w:eastAsia="Malgun Gothic"/>
        </w:rPr>
        <w:t>ingle carrier perf</w:t>
      </w:r>
      <w:r w:rsidRPr="00F72CD4">
        <w:rPr>
          <w:rFonts w:eastAsia="SimSun"/>
          <w:lang w:eastAsia="zh-CN"/>
        </w:rPr>
        <w:t>ormance for FDD 15 kHz SCS for HST-DPS CA configurations with 1 active PDSCH TCI st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2"/>
        <w:gridCol w:w="1258"/>
        <w:gridCol w:w="1190"/>
        <w:gridCol w:w="1356"/>
        <w:gridCol w:w="1207"/>
        <w:gridCol w:w="1367"/>
        <w:gridCol w:w="1371"/>
        <w:gridCol w:w="668"/>
      </w:tblGrid>
      <w:tr w:rsidR="00B16D0F" w:rsidRPr="00F72CD4" w14:paraId="7D71C52A" w14:textId="77777777" w:rsidTr="00057C19">
        <w:trPr>
          <w:trHeight w:val="397"/>
          <w:jc w:val="center"/>
        </w:trPr>
        <w:tc>
          <w:tcPr>
            <w:tcW w:w="629" w:type="pct"/>
            <w:vMerge w:val="restart"/>
            <w:shd w:val="clear" w:color="auto" w:fill="FFFFFF"/>
            <w:vAlign w:val="center"/>
          </w:tcPr>
          <w:p w14:paraId="7393F7A7"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0E90B00A"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5FBE3889"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4" w:type="pct"/>
            <w:vMerge w:val="restart"/>
            <w:shd w:val="clear" w:color="auto" w:fill="FFFFFF"/>
            <w:vAlign w:val="center"/>
          </w:tcPr>
          <w:p w14:paraId="1F8BD5DC" w14:textId="77777777" w:rsidR="00B16D0F" w:rsidRPr="00F72CD4" w:rsidRDefault="00B16D0F" w:rsidP="000D2D5A">
            <w:pPr>
              <w:pStyle w:val="TAH"/>
              <w:rPr>
                <w:rFonts w:eastAsia="Malgun Gothic"/>
              </w:rPr>
            </w:pPr>
            <w:r w:rsidRPr="00F72CD4">
              <w:rPr>
                <w:rFonts w:eastAsia="Malgun Gothic"/>
              </w:rPr>
              <w:t>Propagation condition</w:t>
            </w:r>
          </w:p>
        </w:tc>
        <w:tc>
          <w:tcPr>
            <w:tcW w:w="627" w:type="pct"/>
            <w:vMerge w:val="restart"/>
            <w:shd w:val="clear" w:color="auto" w:fill="FFFFFF"/>
            <w:vAlign w:val="center"/>
          </w:tcPr>
          <w:p w14:paraId="52981696"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2FA76524"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9" w:type="pct"/>
            <w:gridSpan w:val="2"/>
            <w:shd w:val="clear" w:color="auto" w:fill="FFFFFF"/>
            <w:vAlign w:val="center"/>
          </w:tcPr>
          <w:p w14:paraId="43DFD817"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4E07E045" w14:textId="77777777" w:rsidTr="00057C19">
        <w:trPr>
          <w:trHeight w:val="397"/>
          <w:jc w:val="center"/>
        </w:trPr>
        <w:tc>
          <w:tcPr>
            <w:tcW w:w="629" w:type="pct"/>
            <w:vMerge/>
            <w:shd w:val="clear" w:color="auto" w:fill="FFFFFF"/>
            <w:vAlign w:val="center"/>
          </w:tcPr>
          <w:p w14:paraId="10A5E228" w14:textId="77777777" w:rsidR="00B16D0F" w:rsidRPr="00F72CD4" w:rsidRDefault="00B16D0F" w:rsidP="000D2D5A">
            <w:pPr>
              <w:pStyle w:val="TAH"/>
              <w:rPr>
                <w:rFonts w:eastAsia="Malgun Gothic"/>
              </w:rPr>
            </w:pPr>
          </w:p>
        </w:tc>
        <w:tc>
          <w:tcPr>
            <w:tcW w:w="653" w:type="pct"/>
            <w:vMerge/>
            <w:shd w:val="clear" w:color="auto" w:fill="FFFFFF"/>
            <w:vAlign w:val="center"/>
          </w:tcPr>
          <w:p w14:paraId="46E1E2C9" w14:textId="77777777" w:rsidR="00B16D0F" w:rsidRPr="00F72CD4" w:rsidRDefault="00B16D0F" w:rsidP="000D2D5A">
            <w:pPr>
              <w:pStyle w:val="TAH"/>
              <w:rPr>
                <w:rFonts w:eastAsia="Malgun Gothic"/>
              </w:rPr>
            </w:pPr>
          </w:p>
        </w:tc>
        <w:tc>
          <w:tcPr>
            <w:tcW w:w="618" w:type="pct"/>
            <w:vMerge/>
            <w:shd w:val="clear" w:color="auto" w:fill="FFFFFF"/>
            <w:vAlign w:val="center"/>
          </w:tcPr>
          <w:p w14:paraId="62C61315" w14:textId="77777777" w:rsidR="00B16D0F" w:rsidRPr="00F72CD4" w:rsidRDefault="00B16D0F" w:rsidP="000D2D5A">
            <w:pPr>
              <w:pStyle w:val="TAH"/>
              <w:rPr>
                <w:rFonts w:eastAsia="Malgun Gothic"/>
              </w:rPr>
            </w:pPr>
          </w:p>
        </w:tc>
        <w:tc>
          <w:tcPr>
            <w:tcW w:w="704" w:type="pct"/>
            <w:vMerge/>
            <w:shd w:val="clear" w:color="auto" w:fill="FFFFFF"/>
            <w:vAlign w:val="center"/>
          </w:tcPr>
          <w:p w14:paraId="63D6F334" w14:textId="77777777" w:rsidR="00B16D0F" w:rsidRPr="00F72CD4" w:rsidRDefault="00B16D0F" w:rsidP="000D2D5A">
            <w:pPr>
              <w:pStyle w:val="TAH"/>
              <w:rPr>
                <w:rFonts w:eastAsia="Malgun Gothic"/>
              </w:rPr>
            </w:pPr>
          </w:p>
        </w:tc>
        <w:tc>
          <w:tcPr>
            <w:tcW w:w="627" w:type="pct"/>
            <w:vMerge/>
            <w:shd w:val="clear" w:color="auto" w:fill="FFFFFF"/>
            <w:vAlign w:val="center"/>
          </w:tcPr>
          <w:p w14:paraId="483D0548" w14:textId="77777777" w:rsidR="00B16D0F" w:rsidRPr="00F72CD4" w:rsidRDefault="00B16D0F" w:rsidP="000D2D5A">
            <w:pPr>
              <w:pStyle w:val="TAH"/>
              <w:rPr>
                <w:rFonts w:eastAsia="Malgun Gothic"/>
              </w:rPr>
            </w:pPr>
          </w:p>
        </w:tc>
        <w:tc>
          <w:tcPr>
            <w:tcW w:w="710" w:type="pct"/>
            <w:vMerge/>
            <w:shd w:val="clear" w:color="auto" w:fill="FFFFFF"/>
            <w:vAlign w:val="center"/>
          </w:tcPr>
          <w:p w14:paraId="68006A81" w14:textId="77777777" w:rsidR="00B16D0F" w:rsidRPr="00F72CD4" w:rsidRDefault="00B16D0F" w:rsidP="000D2D5A">
            <w:pPr>
              <w:pStyle w:val="TAH"/>
              <w:rPr>
                <w:rFonts w:eastAsia="Malgun Gothic"/>
              </w:rPr>
            </w:pPr>
          </w:p>
        </w:tc>
        <w:tc>
          <w:tcPr>
            <w:tcW w:w="712" w:type="pct"/>
            <w:shd w:val="clear" w:color="auto" w:fill="FFFFFF"/>
            <w:vAlign w:val="center"/>
          </w:tcPr>
          <w:p w14:paraId="7302BE69"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4B4FC365"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425726E7" w14:textId="77777777" w:rsidTr="00057C19">
        <w:trPr>
          <w:trHeight w:val="200"/>
          <w:jc w:val="center"/>
        </w:trPr>
        <w:tc>
          <w:tcPr>
            <w:tcW w:w="629" w:type="pct"/>
            <w:shd w:val="clear" w:color="auto" w:fill="FFFFFF"/>
            <w:vAlign w:val="center"/>
          </w:tcPr>
          <w:p w14:paraId="1F338418"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165F5C12" w14:textId="77777777" w:rsidR="00B16D0F" w:rsidRPr="00F72CD4" w:rsidRDefault="00B16D0F" w:rsidP="000D2D5A">
            <w:pPr>
              <w:pStyle w:val="TAC"/>
              <w:rPr>
                <w:rFonts w:eastAsia="Malgun Gothic"/>
              </w:rPr>
            </w:pPr>
            <w:r w:rsidRPr="00F72CD4">
              <w:rPr>
                <w:rFonts w:eastAsia="Malgun Gothic"/>
              </w:rPr>
              <w:t>R.PDSCH.1-15.1</w:t>
            </w:r>
          </w:p>
        </w:tc>
        <w:tc>
          <w:tcPr>
            <w:tcW w:w="618" w:type="pct"/>
            <w:shd w:val="clear" w:color="auto" w:fill="FFFFFF"/>
            <w:vAlign w:val="center"/>
          </w:tcPr>
          <w:p w14:paraId="635BDFBA"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56A2BD75"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3C4B1802"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27E4CAC9"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0F44547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B6A2696"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5D601CF6" w14:textId="77777777" w:rsidTr="00057C19">
        <w:trPr>
          <w:trHeight w:val="200"/>
          <w:jc w:val="center"/>
        </w:trPr>
        <w:tc>
          <w:tcPr>
            <w:tcW w:w="629" w:type="pct"/>
            <w:shd w:val="clear" w:color="auto" w:fill="FFFFFF"/>
            <w:vAlign w:val="center"/>
          </w:tcPr>
          <w:p w14:paraId="247C40AA"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4DC97DF1" w14:textId="77777777" w:rsidR="00B16D0F" w:rsidRPr="00F72CD4" w:rsidRDefault="00B16D0F" w:rsidP="000D2D5A">
            <w:pPr>
              <w:pStyle w:val="TAC"/>
              <w:rPr>
                <w:rFonts w:eastAsia="Malgun Gothic"/>
                <w:lang w:eastAsia="zh-CN"/>
              </w:rPr>
            </w:pPr>
            <w:r w:rsidRPr="00F72CD4">
              <w:rPr>
                <w:rFonts w:eastAsia="Malgun Gothic"/>
                <w:lang w:eastAsia="zh-CN"/>
              </w:rPr>
              <w:t>R.PDSCH.1-8.4 FDD</w:t>
            </w:r>
          </w:p>
        </w:tc>
        <w:tc>
          <w:tcPr>
            <w:tcW w:w="618" w:type="pct"/>
            <w:shd w:val="clear" w:color="auto" w:fill="FFFFFF"/>
            <w:vAlign w:val="center"/>
          </w:tcPr>
          <w:p w14:paraId="45F16BA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59BADA9A"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70611AFC"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8553BF8"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58EA6DD6"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484954B"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4</w:t>
            </w:r>
          </w:p>
        </w:tc>
      </w:tr>
      <w:tr w:rsidR="00B16D0F" w:rsidRPr="00F72CD4" w14:paraId="18AA7AB1" w14:textId="77777777" w:rsidTr="00057C19">
        <w:trPr>
          <w:trHeight w:val="200"/>
          <w:jc w:val="center"/>
        </w:trPr>
        <w:tc>
          <w:tcPr>
            <w:tcW w:w="629" w:type="pct"/>
            <w:shd w:val="clear" w:color="auto" w:fill="FFFFFF"/>
            <w:vAlign w:val="center"/>
          </w:tcPr>
          <w:p w14:paraId="4B43E47B"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06A117BB" w14:textId="77777777" w:rsidR="00B16D0F" w:rsidRPr="00F72CD4" w:rsidRDefault="00B16D0F" w:rsidP="000D2D5A">
            <w:pPr>
              <w:pStyle w:val="TAC"/>
              <w:rPr>
                <w:rFonts w:eastAsia="Malgun Gothic"/>
                <w:lang w:eastAsia="zh-CN"/>
              </w:rPr>
            </w:pPr>
            <w:r w:rsidRPr="00F72CD4">
              <w:rPr>
                <w:rFonts w:eastAsia="Malgun Gothic"/>
                <w:lang w:eastAsia="zh-CN"/>
              </w:rPr>
              <w:t>R.PDSCH.1-15.2</w:t>
            </w:r>
          </w:p>
        </w:tc>
        <w:tc>
          <w:tcPr>
            <w:tcW w:w="618" w:type="pct"/>
            <w:shd w:val="clear" w:color="auto" w:fill="FFFFFF"/>
            <w:vAlign w:val="center"/>
          </w:tcPr>
          <w:p w14:paraId="6D181AA0"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50C26715"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4CF96D51"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7E38A5B"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0F3F74F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075F7A7"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6DCD5AA9" w14:textId="77777777" w:rsidTr="00057C19">
        <w:trPr>
          <w:trHeight w:val="200"/>
          <w:jc w:val="center"/>
        </w:trPr>
        <w:tc>
          <w:tcPr>
            <w:tcW w:w="629" w:type="pct"/>
            <w:shd w:val="clear" w:color="auto" w:fill="FFFFFF"/>
            <w:vAlign w:val="center"/>
          </w:tcPr>
          <w:p w14:paraId="5F31948B"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0C1C73D6" w14:textId="77777777" w:rsidR="00B16D0F" w:rsidRPr="00F72CD4" w:rsidRDefault="00B16D0F" w:rsidP="000D2D5A">
            <w:pPr>
              <w:pStyle w:val="TAC"/>
              <w:rPr>
                <w:rFonts w:eastAsia="Malgun Gothic"/>
              </w:rPr>
            </w:pPr>
            <w:r w:rsidRPr="00F72CD4">
              <w:rPr>
                <w:rFonts w:eastAsia="Malgun Gothic"/>
              </w:rPr>
              <w:t>R.PDSCH.1-15.3</w:t>
            </w:r>
          </w:p>
        </w:tc>
        <w:tc>
          <w:tcPr>
            <w:tcW w:w="618" w:type="pct"/>
            <w:shd w:val="clear" w:color="auto" w:fill="FFFFFF"/>
            <w:vAlign w:val="center"/>
          </w:tcPr>
          <w:p w14:paraId="3A949C54"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723E1635"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52E6EB56"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FDF1449"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2C1A30C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3CD15E3"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6730A65D" w14:textId="77777777" w:rsidTr="00057C19">
        <w:trPr>
          <w:trHeight w:val="200"/>
          <w:jc w:val="center"/>
        </w:trPr>
        <w:tc>
          <w:tcPr>
            <w:tcW w:w="629" w:type="pct"/>
            <w:shd w:val="clear" w:color="auto" w:fill="FFFFFF"/>
            <w:vAlign w:val="center"/>
          </w:tcPr>
          <w:p w14:paraId="7A1C043F"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1FDBD2A9" w14:textId="77777777" w:rsidR="00B16D0F" w:rsidRPr="00F72CD4" w:rsidRDefault="00B16D0F" w:rsidP="000D2D5A">
            <w:pPr>
              <w:pStyle w:val="TAC"/>
              <w:rPr>
                <w:rFonts w:eastAsia="Malgun Gothic"/>
              </w:rPr>
            </w:pPr>
            <w:r w:rsidRPr="00F72CD4">
              <w:rPr>
                <w:rFonts w:eastAsia="Malgun Gothic"/>
              </w:rPr>
              <w:t>R.PDSCH.1-15.4</w:t>
            </w:r>
          </w:p>
        </w:tc>
        <w:tc>
          <w:tcPr>
            <w:tcW w:w="618" w:type="pct"/>
            <w:shd w:val="clear" w:color="auto" w:fill="FFFFFF"/>
            <w:vAlign w:val="center"/>
          </w:tcPr>
          <w:p w14:paraId="4F2D54EA"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191F85B4"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6959050F"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723F2E8"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592A7BA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DD7B467"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4</w:t>
            </w:r>
          </w:p>
        </w:tc>
      </w:tr>
      <w:tr w:rsidR="00B16D0F" w:rsidRPr="00F72CD4" w14:paraId="2A1AA22B" w14:textId="77777777" w:rsidTr="00057C19">
        <w:trPr>
          <w:trHeight w:val="200"/>
          <w:jc w:val="center"/>
        </w:trPr>
        <w:tc>
          <w:tcPr>
            <w:tcW w:w="629" w:type="pct"/>
            <w:shd w:val="clear" w:color="auto" w:fill="FFFFFF"/>
            <w:vAlign w:val="center"/>
          </w:tcPr>
          <w:p w14:paraId="506B1A8C"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37E641C1" w14:textId="77777777" w:rsidR="00B16D0F" w:rsidRPr="00F72CD4" w:rsidRDefault="00B16D0F" w:rsidP="000D2D5A">
            <w:pPr>
              <w:pStyle w:val="TAC"/>
              <w:rPr>
                <w:rFonts w:eastAsia="Malgun Gothic"/>
              </w:rPr>
            </w:pPr>
            <w:r w:rsidRPr="00F72CD4">
              <w:rPr>
                <w:rFonts w:eastAsia="Malgun Gothic"/>
              </w:rPr>
              <w:t>R.PDSCH.1-15.5</w:t>
            </w:r>
          </w:p>
        </w:tc>
        <w:tc>
          <w:tcPr>
            <w:tcW w:w="618" w:type="pct"/>
            <w:shd w:val="clear" w:color="auto" w:fill="FFFFFF"/>
            <w:vAlign w:val="center"/>
          </w:tcPr>
          <w:p w14:paraId="17755B3D"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0C39E9A3"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24C4C7B7"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C2E857B"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0FC39CE6"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E66D588"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5</w:t>
            </w:r>
          </w:p>
        </w:tc>
      </w:tr>
      <w:tr w:rsidR="00B16D0F" w:rsidRPr="00F72CD4" w14:paraId="07AB2100" w14:textId="77777777" w:rsidTr="00057C19">
        <w:trPr>
          <w:trHeight w:val="200"/>
          <w:jc w:val="center"/>
        </w:trPr>
        <w:tc>
          <w:tcPr>
            <w:tcW w:w="629" w:type="pct"/>
            <w:shd w:val="clear" w:color="auto" w:fill="FFFFFF"/>
            <w:vAlign w:val="center"/>
          </w:tcPr>
          <w:p w14:paraId="5ACC0457" w14:textId="77777777" w:rsidR="00B16D0F" w:rsidRPr="00F72CD4" w:rsidRDefault="00B16D0F" w:rsidP="000D2D5A">
            <w:pPr>
              <w:pStyle w:val="TAC"/>
              <w:rPr>
                <w:rFonts w:eastAsia="Malgun Gothic"/>
              </w:rPr>
            </w:pPr>
            <w:r w:rsidRPr="00F72CD4">
              <w:rPr>
                <w:rFonts w:eastAsia="Malgun Gothic"/>
              </w:rPr>
              <w:t>35</w:t>
            </w:r>
          </w:p>
        </w:tc>
        <w:tc>
          <w:tcPr>
            <w:tcW w:w="653" w:type="pct"/>
            <w:shd w:val="clear" w:color="auto" w:fill="FFFFFF"/>
            <w:vAlign w:val="center"/>
          </w:tcPr>
          <w:p w14:paraId="5FCF6AB3" w14:textId="77777777" w:rsidR="00B16D0F" w:rsidRPr="00F72CD4" w:rsidRDefault="00B16D0F" w:rsidP="000D2D5A">
            <w:pPr>
              <w:pStyle w:val="TAC"/>
              <w:rPr>
                <w:rFonts w:eastAsia="Malgun Gothic"/>
              </w:rPr>
            </w:pPr>
            <w:r w:rsidRPr="00F72CD4">
              <w:rPr>
                <w:rFonts w:eastAsia="Malgun Gothic"/>
              </w:rPr>
              <w:t>R.PDSCH.1-16.3</w:t>
            </w:r>
          </w:p>
        </w:tc>
        <w:tc>
          <w:tcPr>
            <w:tcW w:w="618" w:type="pct"/>
            <w:shd w:val="clear" w:color="auto" w:fill="FFFFFF"/>
            <w:vAlign w:val="center"/>
          </w:tcPr>
          <w:p w14:paraId="333D40DA"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4FEDAD48" w14:textId="77777777" w:rsidR="00B16D0F" w:rsidRPr="00F72CD4" w:rsidRDefault="00B16D0F" w:rsidP="000D2D5A">
            <w:pPr>
              <w:pStyle w:val="TAC"/>
              <w:rPr>
                <w:rFonts w:eastAsia="Malgun Gothic"/>
              </w:rPr>
            </w:pPr>
            <w:r w:rsidRPr="00F72CD4">
              <w:rPr>
                <w:rFonts w:eastAsia="Malgun Gothic"/>
              </w:rPr>
              <w:t>HST-DPS</w:t>
            </w:r>
          </w:p>
        </w:tc>
        <w:tc>
          <w:tcPr>
            <w:tcW w:w="627" w:type="pct"/>
            <w:shd w:val="clear" w:color="auto" w:fill="FFFFFF"/>
            <w:vAlign w:val="center"/>
          </w:tcPr>
          <w:p w14:paraId="6C1D84EF"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4381C69A" w14:textId="77777777" w:rsidR="00B16D0F" w:rsidRPr="00F72CD4" w:rsidRDefault="00B16D0F" w:rsidP="000D2D5A">
            <w:pPr>
              <w:pStyle w:val="TAC"/>
              <w:rPr>
                <w:rFonts w:eastAsia="Malgun Gothic"/>
              </w:rPr>
            </w:pPr>
            <w:r w:rsidRPr="00F72CD4">
              <w:rPr>
                <w:rFonts w:eastAsia="Malgun Gothic"/>
              </w:rPr>
              <w:t>2x4</w:t>
            </w:r>
          </w:p>
        </w:tc>
        <w:tc>
          <w:tcPr>
            <w:tcW w:w="712" w:type="pct"/>
            <w:shd w:val="clear" w:color="auto" w:fill="FFFFFF"/>
            <w:vAlign w:val="center"/>
          </w:tcPr>
          <w:p w14:paraId="64ACCC7F"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42E1A13"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7A41E57E" w14:textId="77777777" w:rsidTr="00057C19">
        <w:trPr>
          <w:trHeight w:val="200"/>
          <w:jc w:val="center"/>
        </w:trPr>
        <w:tc>
          <w:tcPr>
            <w:tcW w:w="629" w:type="pct"/>
            <w:shd w:val="clear" w:color="auto" w:fill="FFFFFF"/>
            <w:vAlign w:val="center"/>
          </w:tcPr>
          <w:p w14:paraId="4B1DA529"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4B55FD85" w14:textId="77777777" w:rsidR="00B16D0F" w:rsidRPr="00F72CD4" w:rsidRDefault="00B16D0F" w:rsidP="000D2D5A">
            <w:pPr>
              <w:pStyle w:val="TAC"/>
              <w:rPr>
                <w:rFonts w:eastAsia="Malgun Gothic"/>
              </w:rPr>
            </w:pPr>
            <w:r w:rsidRPr="00F72CD4">
              <w:rPr>
                <w:rFonts w:eastAsia="Malgun Gothic"/>
              </w:rPr>
              <w:t>R.PDSCH.1-16.1</w:t>
            </w:r>
          </w:p>
        </w:tc>
        <w:tc>
          <w:tcPr>
            <w:tcW w:w="618" w:type="pct"/>
            <w:shd w:val="clear" w:color="auto" w:fill="FFFFFF"/>
            <w:vAlign w:val="center"/>
          </w:tcPr>
          <w:p w14:paraId="3CEBB92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3A2BAF5E"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38F36F95"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E0C7713"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6F410CD6"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D964E2D"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6C58948D" w14:textId="77777777" w:rsidTr="00057C19">
        <w:trPr>
          <w:trHeight w:val="200"/>
          <w:jc w:val="center"/>
        </w:trPr>
        <w:tc>
          <w:tcPr>
            <w:tcW w:w="629" w:type="pct"/>
            <w:shd w:val="clear" w:color="auto" w:fill="FFFFFF"/>
            <w:vAlign w:val="center"/>
          </w:tcPr>
          <w:p w14:paraId="4D0E081C" w14:textId="77777777" w:rsidR="00B16D0F" w:rsidRPr="00F72CD4" w:rsidRDefault="00B16D0F" w:rsidP="000D2D5A">
            <w:pPr>
              <w:pStyle w:val="TAC"/>
              <w:rPr>
                <w:rFonts w:eastAsia="Malgun Gothic"/>
              </w:rPr>
            </w:pPr>
            <w:r w:rsidRPr="00F72CD4">
              <w:rPr>
                <w:rFonts w:eastAsia="Malgun Gothic"/>
              </w:rPr>
              <w:t>45</w:t>
            </w:r>
          </w:p>
        </w:tc>
        <w:tc>
          <w:tcPr>
            <w:tcW w:w="653" w:type="pct"/>
            <w:shd w:val="clear" w:color="auto" w:fill="FFFFFF"/>
            <w:vAlign w:val="center"/>
          </w:tcPr>
          <w:p w14:paraId="2E5A0565" w14:textId="77777777" w:rsidR="00B16D0F" w:rsidRPr="00F72CD4" w:rsidRDefault="00B16D0F" w:rsidP="000D2D5A">
            <w:pPr>
              <w:pStyle w:val="TAC"/>
              <w:rPr>
                <w:rFonts w:eastAsia="Malgun Gothic"/>
              </w:rPr>
            </w:pPr>
            <w:r w:rsidRPr="00F72CD4">
              <w:rPr>
                <w:rFonts w:eastAsia="Malgun Gothic"/>
              </w:rPr>
              <w:t>R.PDSCH.1-16.4</w:t>
            </w:r>
          </w:p>
        </w:tc>
        <w:tc>
          <w:tcPr>
            <w:tcW w:w="618" w:type="pct"/>
            <w:shd w:val="clear" w:color="auto" w:fill="FFFFFF"/>
            <w:vAlign w:val="center"/>
          </w:tcPr>
          <w:p w14:paraId="4E8DCAC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30A850DD" w14:textId="77777777" w:rsidR="00B16D0F" w:rsidRPr="00F72CD4" w:rsidRDefault="00B16D0F" w:rsidP="000D2D5A">
            <w:pPr>
              <w:pStyle w:val="TAC"/>
              <w:rPr>
                <w:rFonts w:eastAsia="Malgun Gothic"/>
              </w:rPr>
            </w:pPr>
            <w:r w:rsidRPr="00F72CD4">
              <w:rPr>
                <w:rFonts w:eastAsia="Malgun Gothic"/>
              </w:rPr>
              <w:t>HST-DPS</w:t>
            </w:r>
          </w:p>
        </w:tc>
        <w:tc>
          <w:tcPr>
            <w:tcW w:w="627" w:type="pct"/>
            <w:shd w:val="clear" w:color="auto" w:fill="FFFFFF"/>
            <w:vAlign w:val="center"/>
          </w:tcPr>
          <w:p w14:paraId="443306B3"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7494E7C0" w14:textId="77777777" w:rsidR="00B16D0F" w:rsidRPr="00F72CD4" w:rsidRDefault="00B16D0F" w:rsidP="000D2D5A">
            <w:pPr>
              <w:pStyle w:val="TAC"/>
              <w:rPr>
                <w:rFonts w:eastAsia="Malgun Gothic"/>
              </w:rPr>
            </w:pPr>
            <w:r w:rsidRPr="00F72CD4">
              <w:rPr>
                <w:rFonts w:eastAsia="Malgun Gothic"/>
              </w:rPr>
              <w:t>2x4</w:t>
            </w:r>
          </w:p>
        </w:tc>
        <w:tc>
          <w:tcPr>
            <w:tcW w:w="712" w:type="pct"/>
            <w:shd w:val="clear" w:color="auto" w:fill="FFFFFF"/>
            <w:vAlign w:val="center"/>
          </w:tcPr>
          <w:p w14:paraId="0F8BB214"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D3B7085"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5E91F0E8" w14:textId="77777777" w:rsidTr="00057C19">
        <w:trPr>
          <w:trHeight w:val="200"/>
          <w:jc w:val="center"/>
        </w:trPr>
        <w:tc>
          <w:tcPr>
            <w:tcW w:w="629" w:type="pct"/>
            <w:shd w:val="clear" w:color="auto" w:fill="FFFFFF"/>
            <w:vAlign w:val="center"/>
          </w:tcPr>
          <w:p w14:paraId="1D47D757"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681CF0A8" w14:textId="77777777" w:rsidR="00B16D0F" w:rsidRPr="00F72CD4" w:rsidRDefault="00B16D0F" w:rsidP="000D2D5A">
            <w:pPr>
              <w:pStyle w:val="TAC"/>
              <w:rPr>
                <w:rFonts w:eastAsia="Malgun Gothic"/>
              </w:rPr>
            </w:pPr>
            <w:r w:rsidRPr="00F72CD4">
              <w:rPr>
                <w:rFonts w:eastAsia="Malgun Gothic"/>
              </w:rPr>
              <w:t>R.PDSCH.1-16.2</w:t>
            </w:r>
          </w:p>
        </w:tc>
        <w:tc>
          <w:tcPr>
            <w:tcW w:w="618" w:type="pct"/>
            <w:shd w:val="clear" w:color="auto" w:fill="FFFFFF"/>
            <w:vAlign w:val="center"/>
          </w:tcPr>
          <w:p w14:paraId="394944E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4" w:type="pct"/>
            <w:shd w:val="clear" w:color="auto" w:fill="FFFFFF"/>
            <w:vAlign w:val="center"/>
          </w:tcPr>
          <w:p w14:paraId="4AE46280" w14:textId="77777777" w:rsidR="00B16D0F" w:rsidRPr="00F72CD4" w:rsidRDefault="00B16D0F" w:rsidP="000D2D5A">
            <w:pPr>
              <w:pStyle w:val="TAC"/>
              <w:rPr>
                <w:rFonts w:eastAsia="Malgun Gothic" w:cs="Arial"/>
              </w:rPr>
            </w:pPr>
            <w:r w:rsidRPr="00F72CD4">
              <w:rPr>
                <w:rFonts w:eastAsia="Malgun Gothic"/>
              </w:rPr>
              <w:t>HST-DPS</w:t>
            </w:r>
          </w:p>
        </w:tc>
        <w:tc>
          <w:tcPr>
            <w:tcW w:w="627" w:type="pct"/>
            <w:shd w:val="clear" w:color="auto" w:fill="FFFFFF"/>
            <w:vAlign w:val="center"/>
          </w:tcPr>
          <w:p w14:paraId="36A39E85"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E051BE0" w14:textId="77777777" w:rsidR="00B16D0F" w:rsidRPr="00F72CD4" w:rsidRDefault="00B16D0F" w:rsidP="000D2D5A">
            <w:pPr>
              <w:pStyle w:val="TAC"/>
              <w:rPr>
                <w:rFonts w:eastAsia="Malgun Gothic" w:cs="Arial"/>
              </w:rPr>
            </w:pPr>
            <w:r w:rsidRPr="00F72CD4">
              <w:rPr>
                <w:rFonts w:eastAsia="Malgun Gothic"/>
              </w:rPr>
              <w:t>2x4</w:t>
            </w:r>
          </w:p>
        </w:tc>
        <w:tc>
          <w:tcPr>
            <w:tcW w:w="712" w:type="pct"/>
            <w:shd w:val="clear" w:color="auto" w:fill="FFFFFF"/>
            <w:vAlign w:val="center"/>
          </w:tcPr>
          <w:p w14:paraId="650B25C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7B464F5" w14:textId="77777777" w:rsidR="00B16D0F" w:rsidRPr="00F72CD4" w:rsidRDefault="00B16D0F" w:rsidP="000D2D5A">
            <w:pPr>
              <w:pStyle w:val="TAC"/>
              <w:rPr>
                <w:rFonts w:eastAsia="SimSun"/>
                <w:lang w:eastAsia="zh-CN"/>
              </w:rPr>
            </w:pPr>
            <w:r w:rsidRPr="00F72CD4">
              <w:rPr>
                <w:rFonts w:eastAsia="Malgun Gothic"/>
              </w:rPr>
              <w:t>11.</w:t>
            </w:r>
            <w:r w:rsidRPr="00F72CD4">
              <w:rPr>
                <w:rFonts w:eastAsia="SimSun"/>
                <w:lang w:eastAsia="zh-CN"/>
              </w:rPr>
              <w:t>6</w:t>
            </w:r>
          </w:p>
        </w:tc>
      </w:tr>
    </w:tbl>
    <w:p w14:paraId="1FD3CF52" w14:textId="77777777" w:rsidR="00B16D0F" w:rsidRPr="00F72CD4" w:rsidRDefault="00B16D0F" w:rsidP="000D2D5A">
      <w:pPr>
        <w:rPr>
          <w:rFonts w:eastAsia="SimSun"/>
          <w:lang w:eastAsia="zh-CN"/>
        </w:rPr>
      </w:pPr>
    </w:p>
    <w:p w14:paraId="1BC54ADE" w14:textId="77777777" w:rsidR="00B16D0F" w:rsidRPr="00F72CD4" w:rsidRDefault="00B16D0F" w:rsidP="000D2D5A">
      <w:pPr>
        <w:pStyle w:val="TH"/>
        <w:rPr>
          <w:rFonts w:eastAsia="Malgun Gothic"/>
        </w:rPr>
      </w:pPr>
      <w:r w:rsidRPr="00F72CD4">
        <w:rPr>
          <w:rFonts w:eastAsia="Malgun Gothic"/>
        </w:rPr>
        <w:t>Table 5.2A.</w:t>
      </w:r>
      <w:r w:rsidRPr="00F72CD4">
        <w:rPr>
          <w:rFonts w:eastAsia="SimSun"/>
          <w:lang w:eastAsia="zh-CN"/>
        </w:rPr>
        <w:t>3</w:t>
      </w:r>
      <w:r w:rsidRPr="00F72CD4">
        <w:rPr>
          <w:rFonts w:eastAsia="Malgun Gothic"/>
        </w:rPr>
        <w:t>.</w:t>
      </w:r>
      <w:r w:rsidRPr="00F72CD4">
        <w:rPr>
          <w:rFonts w:eastAsia="SimSun"/>
          <w:lang w:eastAsia="zh-CN"/>
        </w:rPr>
        <w:t>5</w:t>
      </w:r>
      <w:r w:rsidRPr="00F72CD4">
        <w:rPr>
          <w:rFonts w:eastAsia="Malgun Gothic"/>
        </w:rPr>
        <w:t>.1.3.4-</w:t>
      </w:r>
      <w:r w:rsidRPr="00F72CD4">
        <w:rPr>
          <w:rFonts w:eastAsia="SimSun"/>
          <w:lang w:eastAsia="zh-CN"/>
        </w:rPr>
        <w:t>2</w:t>
      </w:r>
      <w:r w:rsidRPr="00F72CD4">
        <w:rPr>
          <w:rFonts w:eastAsia="Malgun Gothic"/>
        </w:rPr>
        <w:t xml:space="preserve">: </w:t>
      </w:r>
      <w:r w:rsidRPr="00F72CD4">
        <w:rPr>
          <w:rFonts w:eastAsia="SimSun"/>
          <w:lang w:eastAsia="zh-CN"/>
        </w:rPr>
        <w:t>Test requirements for s</w:t>
      </w:r>
      <w:r w:rsidRPr="00F72CD4">
        <w:rPr>
          <w:rFonts w:eastAsia="Malgun Gothic"/>
        </w:rPr>
        <w:t>ingle carrier performance for FDD 15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187"/>
        <w:gridCol w:w="1238"/>
        <w:gridCol w:w="12"/>
        <w:gridCol w:w="1167"/>
        <w:gridCol w:w="1327"/>
        <w:gridCol w:w="1186"/>
        <w:gridCol w:w="1367"/>
        <w:gridCol w:w="1448"/>
        <w:gridCol w:w="697"/>
      </w:tblGrid>
      <w:tr w:rsidR="00B16D0F" w:rsidRPr="00F72CD4" w14:paraId="1C2B5111" w14:textId="77777777" w:rsidTr="00057C19">
        <w:trPr>
          <w:trHeight w:val="397"/>
          <w:jc w:val="center"/>
        </w:trPr>
        <w:tc>
          <w:tcPr>
            <w:tcW w:w="616" w:type="pct"/>
            <w:vMerge w:val="restart"/>
            <w:shd w:val="clear" w:color="auto" w:fill="FFFFFF"/>
            <w:vAlign w:val="center"/>
          </w:tcPr>
          <w:p w14:paraId="7AD5E476"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43" w:type="pct"/>
            <w:vMerge w:val="restart"/>
            <w:shd w:val="clear" w:color="auto" w:fill="FFFFFF"/>
            <w:vAlign w:val="center"/>
          </w:tcPr>
          <w:p w14:paraId="7AAA7D72"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2" w:type="pct"/>
            <w:gridSpan w:val="2"/>
            <w:vMerge w:val="restart"/>
            <w:shd w:val="clear" w:color="auto" w:fill="FFFFFF"/>
            <w:vAlign w:val="center"/>
          </w:tcPr>
          <w:p w14:paraId="799B84E8"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689" w:type="pct"/>
            <w:vMerge w:val="restart"/>
            <w:shd w:val="clear" w:color="auto" w:fill="FFFFFF"/>
            <w:vAlign w:val="center"/>
          </w:tcPr>
          <w:p w14:paraId="5E46BA48" w14:textId="77777777" w:rsidR="00B16D0F" w:rsidRPr="00F72CD4" w:rsidRDefault="00B16D0F" w:rsidP="000D2D5A">
            <w:pPr>
              <w:pStyle w:val="TAH"/>
              <w:rPr>
                <w:rFonts w:eastAsia="Malgun Gothic"/>
              </w:rPr>
            </w:pPr>
            <w:r w:rsidRPr="00F72CD4">
              <w:rPr>
                <w:rFonts w:eastAsia="Malgun Gothic"/>
              </w:rPr>
              <w:t>Propagation condition</w:t>
            </w:r>
          </w:p>
        </w:tc>
        <w:tc>
          <w:tcPr>
            <w:tcW w:w="616" w:type="pct"/>
            <w:vMerge w:val="restart"/>
            <w:shd w:val="clear" w:color="auto" w:fill="FFFFFF"/>
            <w:vAlign w:val="center"/>
          </w:tcPr>
          <w:p w14:paraId="5A653BB0"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78AFBF7A"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114" w:type="pct"/>
            <w:gridSpan w:val="2"/>
            <w:shd w:val="clear" w:color="auto" w:fill="FFFFFF"/>
            <w:vAlign w:val="center"/>
          </w:tcPr>
          <w:p w14:paraId="0951A4C8"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325158B9" w14:textId="77777777" w:rsidTr="00057C19">
        <w:trPr>
          <w:trHeight w:val="397"/>
          <w:jc w:val="center"/>
        </w:trPr>
        <w:tc>
          <w:tcPr>
            <w:tcW w:w="616" w:type="pct"/>
            <w:vMerge/>
            <w:shd w:val="clear" w:color="auto" w:fill="FFFFFF"/>
            <w:vAlign w:val="center"/>
          </w:tcPr>
          <w:p w14:paraId="44D1CCCC" w14:textId="77777777" w:rsidR="00B16D0F" w:rsidRPr="00F72CD4" w:rsidRDefault="00B16D0F" w:rsidP="000D2D5A">
            <w:pPr>
              <w:pStyle w:val="TAH"/>
              <w:rPr>
                <w:rFonts w:eastAsia="Malgun Gothic"/>
              </w:rPr>
            </w:pPr>
          </w:p>
        </w:tc>
        <w:tc>
          <w:tcPr>
            <w:tcW w:w="643" w:type="pct"/>
            <w:vMerge/>
            <w:shd w:val="clear" w:color="auto" w:fill="FFFFFF"/>
            <w:vAlign w:val="center"/>
          </w:tcPr>
          <w:p w14:paraId="3FAA7CDC" w14:textId="77777777" w:rsidR="00B16D0F" w:rsidRPr="00F72CD4" w:rsidRDefault="00B16D0F" w:rsidP="000D2D5A">
            <w:pPr>
              <w:pStyle w:val="TAH"/>
              <w:rPr>
                <w:rFonts w:eastAsia="Malgun Gothic"/>
              </w:rPr>
            </w:pPr>
          </w:p>
        </w:tc>
        <w:tc>
          <w:tcPr>
            <w:tcW w:w="612" w:type="pct"/>
            <w:gridSpan w:val="2"/>
            <w:vMerge/>
            <w:shd w:val="clear" w:color="auto" w:fill="FFFFFF"/>
            <w:vAlign w:val="center"/>
          </w:tcPr>
          <w:p w14:paraId="0A84DA18" w14:textId="77777777" w:rsidR="00B16D0F" w:rsidRPr="00F72CD4" w:rsidRDefault="00B16D0F" w:rsidP="000D2D5A">
            <w:pPr>
              <w:pStyle w:val="TAH"/>
              <w:rPr>
                <w:rFonts w:eastAsia="Malgun Gothic"/>
              </w:rPr>
            </w:pPr>
          </w:p>
        </w:tc>
        <w:tc>
          <w:tcPr>
            <w:tcW w:w="689" w:type="pct"/>
            <w:vMerge/>
            <w:shd w:val="clear" w:color="auto" w:fill="FFFFFF"/>
            <w:vAlign w:val="center"/>
          </w:tcPr>
          <w:p w14:paraId="25AF79DA" w14:textId="77777777" w:rsidR="00B16D0F" w:rsidRPr="00F72CD4" w:rsidRDefault="00B16D0F" w:rsidP="000D2D5A">
            <w:pPr>
              <w:pStyle w:val="TAH"/>
              <w:rPr>
                <w:rFonts w:eastAsia="Malgun Gothic"/>
              </w:rPr>
            </w:pPr>
          </w:p>
        </w:tc>
        <w:tc>
          <w:tcPr>
            <w:tcW w:w="616" w:type="pct"/>
            <w:vMerge/>
            <w:shd w:val="clear" w:color="auto" w:fill="FFFFFF"/>
            <w:vAlign w:val="center"/>
          </w:tcPr>
          <w:p w14:paraId="57E25D56" w14:textId="77777777" w:rsidR="00B16D0F" w:rsidRPr="00F72CD4" w:rsidRDefault="00B16D0F" w:rsidP="000D2D5A">
            <w:pPr>
              <w:pStyle w:val="TAH"/>
              <w:rPr>
                <w:rFonts w:eastAsia="Malgun Gothic"/>
              </w:rPr>
            </w:pPr>
          </w:p>
        </w:tc>
        <w:tc>
          <w:tcPr>
            <w:tcW w:w="710" w:type="pct"/>
            <w:vMerge/>
            <w:shd w:val="clear" w:color="auto" w:fill="FFFFFF"/>
            <w:vAlign w:val="center"/>
          </w:tcPr>
          <w:p w14:paraId="22238E7A" w14:textId="77777777" w:rsidR="00B16D0F" w:rsidRPr="00F72CD4" w:rsidRDefault="00B16D0F" w:rsidP="000D2D5A">
            <w:pPr>
              <w:pStyle w:val="TAH"/>
              <w:rPr>
                <w:rFonts w:eastAsia="Malgun Gothic"/>
              </w:rPr>
            </w:pPr>
          </w:p>
        </w:tc>
        <w:tc>
          <w:tcPr>
            <w:tcW w:w="752" w:type="pct"/>
            <w:shd w:val="clear" w:color="auto" w:fill="FFFFFF"/>
            <w:vAlign w:val="center"/>
          </w:tcPr>
          <w:p w14:paraId="491D96D1"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62" w:type="pct"/>
            <w:shd w:val="clear" w:color="auto" w:fill="FFFFFF"/>
            <w:vAlign w:val="center"/>
          </w:tcPr>
          <w:p w14:paraId="0F2FA81F"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5574D266" w14:textId="77777777" w:rsidTr="00057C19">
        <w:trPr>
          <w:trHeight w:val="200"/>
          <w:jc w:val="center"/>
        </w:trPr>
        <w:tc>
          <w:tcPr>
            <w:tcW w:w="616" w:type="pct"/>
            <w:shd w:val="clear" w:color="auto" w:fill="FFFFFF"/>
            <w:vAlign w:val="center"/>
          </w:tcPr>
          <w:p w14:paraId="75C5722B" w14:textId="77777777" w:rsidR="00B16D0F" w:rsidRPr="00F72CD4" w:rsidRDefault="00B16D0F" w:rsidP="000D2D5A">
            <w:pPr>
              <w:pStyle w:val="TAC"/>
              <w:rPr>
                <w:rFonts w:eastAsia="Malgun Gothic" w:cs="Arial"/>
              </w:rPr>
            </w:pPr>
            <w:r w:rsidRPr="00F72CD4">
              <w:rPr>
                <w:rFonts w:eastAsia="Malgun Gothic"/>
              </w:rPr>
              <w:t>5</w:t>
            </w:r>
          </w:p>
        </w:tc>
        <w:tc>
          <w:tcPr>
            <w:tcW w:w="643" w:type="pct"/>
            <w:shd w:val="clear" w:color="auto" w:fill="FFFFFF"/>
            <w:vAlign w:val="center"/>
          </w:tcPr>
          <w:p w14:paraId="32B9C7F8" w14:textId="77777777" w:rsidR="00B16D0F" w:rsidRPr="00F72CD4" w:rsidRDefault="00B16D0F" w:rsidP="000D2D5A">
            <w:pPr>
              <w:pStyle w:val="TAC"/>
              <w:rPr>
                <w:rFonts w:eastAsia="Malgun Gothic"/>
              </w:rPr>
            </w:pPr>
            <w:r w:rsidRPr="00F72CD4">
              <w:rPr>
                <w:rFonts w:eastAsia="Malgun Gothic"/>
              </w:rPr>
              <w:t>R.PDSCH.1-15.1</w:t>
            </w:r>
          </w:p>
        </w:tc>
        <w:tc>
          <w:tcPr>
            <w:tcW w:w="612" w:type="pct"/>
            <w:gridSpan w:val="2"/>
            <w:shd w:val="clear" w:color="auto" w:fill="FFFFFF"/>
            <w:vAlign w:val="center"/>
          </w:tcPr>
          <w:p w14:paraId="1C3941BF"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5B9C0F42"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0D022CC6"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277C5A95"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68ABD7E0"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23858CBC"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7BFD8C15" w14:textId="77777777" w:rsidTr="00057C19">
        <w:trPr>
          <w:trHeight w:val="200"/>
          <w:jc w:val="center"/>
        </w:trPr>
        <w:tc>
          <w:tcPr>
            <w:tcW w:w="616" w:type="pct"/>
            <w:shd w:val="clear" w:color="auto" w:fill="FFFFFF"/>
            <w:vAlign w:val="center"/>
          </w:tcPr>
          <w:p w14:paraId="7DB8858B"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43" w:type="pct"/>
            <w:shd w:val="clear" w:color="auto" w:fill="FFFFFF"/>
            <w:vAlign w:val="center"/>
          </w:tcPr>
          <w:p w14:paraId="2AE81451" w14:textId="77777777" w:rsidR="00B16D0F" w:rsidRPr="00F72CD4" w:rsidRDefault="00B16D0F" w:rsidP="000D2D5A">
            <w:pPr>
              <w:pStyle w:val="TAC"/>
              <w:rPr>
                <w:rFonts w:eastAsia="Malgun Gothic"/>
                <w:lang w:eastAsia="zh-CN"/>
              </w:rPr>
            </w:pPr>
            <w:r w:rsidRPr="00F72CD4">
              <w:rPr>
                <w:rFonts w:eastAsia="Malgun Gothic"/>
                <w:lang w:eastAsia="zh-CN"/>
              </w:rPr>
              <w:t>R.PDSCH.1-8.4 FDD</w:t>
            </w:r>
          </w:p>
        </w:tc>
        <w:tc>
          <w:tcPr>
            <w:tcW w:w="612" w:type="pct"/>
            <w:gridSpan w:val="2"/>
            <w:shd w:val="clear" w:color="auto" w:fill="FFFFFF"/>
            <w:vAlign w:val="center"/>
          </w:tcPr>
          <w:p w14:paraId="246033C8"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19AF36A8"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71D08AF1"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86F3D6E"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0E9484CC"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72B745CC"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4</w:t>
            </w:r>
          </w:p>
        </w:tc>
      </w:tr>
      <w:tr w:rsidR="00B16D0F" w:rsidRPr="00F72CD4" w14:paraId="19A18A16" w14:textId="77777777" w:rsidTr="00057C19">
        <w:trPr>
          <w:trHeight w:val="200"/>
          <w:jc w:val="center"/>
        </w:trPr>
        <w:tc>
          <w:tcPr>
            <w:tcW w:w="616" w:type="pct"/>
            <w:shd w:val="clear" w:color="auto" w:fill="FFFFFF"/>
            <w:vAlign w:val="center"/>
          </w:tcPr>
          <w:p w14:paraId="48F3EDE6"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43" w:type="pct"/>
            <w:shd w:val="clear" w:color="auto" w:fill="FFFFFF"/>
            <w:vAlign w:val="center"/>
          </w:tcPr>
          <w:p w14:paraId="50FA7C87" w14:textId="77777777" w:rsidR="00B16D0F" w:rsidRPr="00F72CD4" w:rsidRDefault="00B16D0F" w:rsidP="000D2D5A">
            <w:pPr>
              <w:pStyle w:val="TAC"/>
              <w:rPr>
                <w:rFonts w:eastAsia="Malgun Gothic"/>
                <w:lang w:eastAsia="zh-CN"/>
              </w:rPr>
            </w:pPr>
            <w:r w:rsidRPr="00F72CD4">
              <w:rPr>
                <w:rFonts w:eastAsia="Malgun Gothic"/>
                <w:lang w:eastAsia="zh-CN"/>
              </w:rPr>
              <w:t>R.PDSCH.1-15.2</w:t>
            </w:r>
          </w:p>
        </w:tc>
        <w:tc>
          <w:tcPr>
            <w:tcW w:w="612" w:type="pct"/>
            <w:gridSpan w:val="2"/>
            <w:shd w:val="clear" w:color="auto" w:fill="FFFFFF"/>
            <w:vAlign w:val="center"/>
          </w:tcPr>
          <w:p w14:paraId="3488171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63E9C0B7"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199308A5"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8BF6574"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21A3DFDF"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26D0217D"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1502AE1C" w14:textId="77777777" w:rsidTr="00057C19">
        <w:trPr>
          <w:trHeight w:val="200"/>
          <w:jc w:val="center"/>
        </w:trPr>
        <w:tc>
          <w:tcPr>
            <w:tcW w:w="616" w:type="pct"/>
            <w:shd w:val="clear" w:color="auto" w:fill="FFFFFF"/>
            <w:vAlign w:val="center"/>
          </w:tcPr>
          <w:p w14:paraId="653B2104"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43" w:type="pct"/>
            <w:shd w:val="clear" w:color="auto" w:fill="FFFFFF"/>
            <w:vAlign w:val="center"/>
          </w:tcPr>
          <w:p w14:paraId="286E8B0B" w14:textId="77777777" w:rsidR="00B16D0F" w:rsidRPr="00F72CD4" w:rsidRDefault="00B16D0F" w:rsidP="000D2D5A">
            <w:pPr>
              <w:pStyle w:val="TAC"/>
              <w:rPr>
                <w:rFonts w:eastAsia="Malgun Gothic"/>
              </w:rPr>
            </w:pPr>
            <w:r w:rsidRPr="00F72CD4">
              <w:rPr>
                <w:rFonts w:eastAsia="Malgun Gothic"/>
              </w:rPr>
              <w:t>R.PDSCH.1-15.3</w:t>
            </w:r>
          </w:p>
        </w:tc>
        <w:tc>
          <w:tcPr>
            <w:tcW w:w="612" w:type="pct"/>
            <w:gridSpan w:val="2"/>
            <w:shd w:val="clear" w:color="auto" w:fill="FFFFFF"/>
            <w:vAlign w:val="center"/>
          </w:tcPr>
          <w:p w14:paraId="33D8F0C0"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2498C1BB"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134CDD75"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6D87FAA"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3AA64C0A"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18BFE6B7"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4DBB15FF" w14:textId="77777777" w:rsidTr="00057C19">
        <w:trPr>
          <w:trHeight w:val="200"/>
          <w:jc w:val="center"/>
        </w:trPr>
        <w:tc>
          <w:tcPr>
            <w:tcW w:w="616" w:type="pct"/>
            <w:shd w:val="clear" w:color="auto" w:fill="FFFFFF"/>
            <w:vAlign w:val="center"/>
          </w:tcPr>
          <w:p w14:paraId="22DE216B"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43" w:type="pct"/>
            <w:shd w:val="clear" w:color="auto" w:fill="FFFFFF"/>
            <w:vAlign w:val="center"/>
          </w:tcPr>
          <w:p w14:paraId="3EB4D705" w14:textId="77777777" w:rsidR="00B16D0F" w:rsidRPr="00F72CD4" w:rsidRDefault="00B16D0F" w:rsidP="000D2D5A">
            <w:pPr>
              <w:pStyle w:val="TAC"/>
              <w:rPr>
                <w:rFonts w:eastAsia="Malgun Gothic"/>
              </w:rPr>
            </w:pPr>
            <w:r w:rsidRPr="00F72CD4">
              <w:rPr>
                <w:rFonts w:eastAsia="Malgun Gothic"/>
              </w:rPr>
              <w:t>R.PDSCH.1-15.4</w:t>
            </w:r>
          </w:p>
        </w:tc>
        <w:tc>
          <w:tcPr>
            <w:tcW w:w="612" w:type="pct"/>
            <w:gridSpan w:val="2"/>
            <w:shd w:val="clear" w:color="auto" w:fill="FFFFFF"/>
            <w:vAlign w:val="center"/>
          </w:tcPr>
          <w:p w14:paraId="3AA9A9C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19E39575"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4AE972A2"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8DF957A"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3476675A"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3D67AF41"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4</w:t>
            </w:r>
          </w:p>
        </w:tc>
      </w:tr>
      <w:tr w:rsidR="00B16D0F" w:rsidRPr="00F72CD4" w14:paraId="118F9045" w14:textId="77777777" w:rsidTr="00057C19">
        <w:trPr>
          <w:trHeight w:val="200"/>
          <w:jc w:val="center"/>
        </w:trPr>
        <w:tc>
          <w:tcPr>
            <w:tcW w:w="616" w:type="pct"/>
            <w:shd w:val="clear" w:color="auto" w:fill="FFFFFF"/>
            <w:vAlign w:val="center"/>
          </w:tcPr>
          <w:p w14:paraId="1D47B91F"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43" w:type="pct"/>
            <w:shd w:val="clear" w:color="auto" w:fill="FFFFFF"/>
            <w:vAlign w:val="center"/>
          </w:tcPr>
          <w:p w14:paraId="639599CD" w14:textId="77777777" w:rsidR="00B16D0F" w:rsidRPr="00F72CD4" w:rsidRDefault="00B16D0F" w:rsidP="000D2D5A">
            <w:pPr>
              <w:pStyle w:val="TAC"/>
              <w:rPr>
                <w:rFonts w:eastAsia="Malgun Gothic"/>
              </w:rPr>
            </w:pPr>
            <w:r w:rsidRPr="00F72CD4">
              <w:rPr>
                <w:rFonts w:eastAsia="Malgun Gothic"/>
              </w:rPr>
              <w:t>R.PDSCH.1-15.5</w:t>
            </w:r>
          </w:p>
        </w:tc>
        <w:tc>
          <w:tcPr>
            <w:tcW w:w="612" w:type="pct"/>
            <w:gridSpan w:val="2"/>
            <w:shd w:val="clear" w:color="auto" w:fill="FFFFFF"/>
            <w:vAlign w:val="center"/>
          </w:tcPr>
          <w:p w14:paraId="7D3A288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3B30F7AA"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609A1916"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2C14327"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1B39E0B3"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166DE8FB"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5</w:t>
            </w:r>
          </w:p>
        </w:tc>
      </w:tr>
      <w:tr w:rsidR="00B16D0F" w:rsidRPr="00F72CD4" w14:paraId="02B9C1F4" w14:textId="77777777" w:rsidTr="00057C19">
        <w:trPr>
          <w:trHeight w:val="200"/>
          <w:jc w:val="center"/>
        </w:trPr>
        <w:tc>
          <w:tcPr>
            <w:tcW w:w="616" w:type="pct"/>
            <w:shd w:val="clear" w:color="auto" w:fill="FFFFFF"/>
            <w:vAlign w:val="center"/>
          </w:tcPr>
          <w:p w14:paraId="4B9E6B8D" w14:textId="77777777" w:rsidR="00B16D0F" w:rsidRPr="00F72CD4" w:rsidRDefault="00B16D0F" w:rsidP="000D2D5A">
            <w:pPr>
              <w:pStyle w:val="TAC"/>
              <w:rPr>
                <w:rFonts w:eastAsia="Malgun Gothic"/>
              </w:rPr>
            </w:pPr>
            <w:r w:rsidRPr="00F72CD4">
              <w:rPr>
                <w:rFonts w:eastAsia="Malgun Gothic"/>
              </w:rPr>
              <w:t>35</w:t>
            </w:r>
          </w:p>
        </w:tc>
        <w:tc>
          <w:tcPr>
            <w:tcW w:w="643" w:type="pct"/>
            <w:shd w:val="clear" w:color="auto" w:fill="FFFFFF"/>
            <w:vAlign w:val="center"/>
          </w:tcPr>
          <w:p w14:paraId="1790DAD0" w14:textId="77777777" w:rsidR="00B16D0F" w:rsidRPr="00F72CD4" w:rsidRDefault="00B16D0F" w:rsidP="000D2D5A">
            <w:pPr>
              <w:pStyle w:val="TAC"/>
              <w:rPr>
                <w:rFonts w:eastAsia="Malgun Gothic"/>
              </w:rPr>
            </w:pPr>
            <w:r w:rsidRPr="00F72CD4">
              <w:rPr>
                <w:rFonts w:eastAsia="Malgun Gothic"/>
              </w:rPr>
              <w:t>R.PDSCH.1-16.3</w:t>
            </w:r>
          </w:p>
        </w:tc>
        <w:tc>
          <w:tcPr>
            <w:tcW w:w="612" w:type="pct"/>
            <w:gridSpan w:val="2"/>
            <w:shd w:val="clear" w:color="auto" w:fill="FFFFFF"/>
            <w:vAlign w:val="center"/>
          </w:tcPr>
          <w:p w14:paraId="2B27283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183DB659" w14:textId="77777777" w:rsidR="00B16D0F" w:rsidRPr="00F72CD4" w:rsidRDefault="00B16D0F" w:rsidP="000D2D5A">
            <w:pPr>
              <w:pStyle w:val="TAC"/>
              <w:rPr>
                <w:rFonts w:eastAsia="Malgun Gothic"/>
              </w:rPr>
            </w:pPr>
            <w:r w:rsidRPr="00F72CD4">
              <w:rPr>
                <w:rFonts w:eastAsia="Malgun Gothic"/>
              </w:rPr>
              <w:t>HST-DPS</w:t>
            </w:r>
          </w:p>
        </w:tc>
        <w:tc>
          <w:tcPr>
            <w:tcW w:w="616" w:type="pct"/>
            <w:shd w:val="clear" w:color="auto" w:fill="FFFFFF"/>
            <w:vAlign w:val="center"/>
          </w:tcPr>
          <w:p w14:paraId="12891FF2"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319B2F74" w14:textId="77777777" w:rsidR="00B16D0F" w:rsidRPr="00F72CD4" w:rsidRDefault="00B16D0F" w:rsidP="000D2D5A">
            <w:pPr>
              <w:pStyle w:val="TAC"/>
              <w:rPr>
                <w:rFonts w:eastAsia="Malgun Gothic"/>
              </w:rPr>
            </w:pPr>
            <w:r w:rsidRPr="00F72CD4">
              <w:rPr>
                <w:rFonts w:eastAsia="Malgun Gothic"/>
              </w:rPr>
              <w:t>2x4</w:t>
            </w:r>
          </w:p>
        </w:tc>
        <w:tc>
          <w:tcPr>
            <w:tcW w:w="752" w:type="pct"/>
            <w:shd w:val="clear" w:color="auto" w:fill="FFFFFF"/>
            <w:vAlign w:val="center"/>
          </w:tcPr>
          <w:p w14:paraId="297832E2"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0344D55B"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24B5F8C8" w14:textId="77777777" w:rsidTr="00057C19">
        <w:trPr>
          <w:trHeight w:val="200"/>
          <w:jc w:val="center"/>
        </w:trPr>
        <w:tc>
          <w:tcPr>
            <w:tcW w:w="616" w:type="pct"/>
            <w:shd w:val="clear" w:color="auto" w:fill="FFFFFF"/>
            <w:vAlign w:val="center"/>
          </w:tcPr>
          <w:p w14:paraId="2B526278" w14:textId="77777777" w:rsidR="00B16D0F" w:rsidRPr="00F72CD4" w:rsidRDefault="00B16D0F" w:rsidP="000D2D5A">
            <w:pPr>
              <w:pStyle w:val="TAC"/>
              <w:rPr>
                <w:rFonts w:eastAsia="Malgun Gothic"/>
              </w:rPr>
            </w:pPr>
            <w:r w:rsidRPr="00F72CD4">
              <w:rPr>
                <w:rFonts w:eastAsia="Malgun Gothic"/>
              </w:rPr>
              <w:t>40</w:t>
            </w:r>
          </w:p>
        </w:tc>
        <w:tc>
          <w:tcPr>
            <w:tcW w:w="643" w:type="pct"/>
            <w:shd w:val="clear" w:color="auto" w:fill="FFFFFF"/>
            <w:vAlign w:val="center"/>
          </w:tcPr>
          <w:p w14:paraId="1298623E" w14:textId="77777777" w:rsidR="00B16D0F" w:rsidRPr="00F72CD4" w:rsidRDefault="00B16D0F" w:rsidP="000D2D5A">
            <w:pPr>
              <w:pStyle w:val="TAC"/>
              <w:rPr>
                <w:rFonts w:eastAsia="Malgun Gothic"/>
              </w:rPr>
            </w:pPr>
            <w:r w:rsidRPr="00F72CD4">
              <w:rPr>
                <w:rFonts w:eastAsia="Malgun Gothic"/>
              </w:rPr>
              <w:t>R.PDSCH.1-16.1</w:t>
            </w:r>
          </w:p>
        </w:tc>
        <w:tc>
          <w:tcPr>
            <w:tcW w:w="612" w:type="pct"/>
            <w:gridSpan w:val="2"/>
            <w:shd w:val="clear" w:color="auto" w:fill="FFFFFF"/>
            <w:vAlign w:val="center"/>
          </w:tcPr>
          <w:p w14:paraId="7AFDAFC0"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714C40AC"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155A044B"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96363D3"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34F9606F"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5DF54070"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59A4D21A" w14:textId="77777777" w:rsidTr="00057C19">
        <w:trPr>
          <w:trHeight w:val="200"/>
          <w:jc w:val="center"/>
        </w:trPr>
        <w:tc>
          <w:tcPr>
            <w:tcW w:w="616" w:type="pct"/>
            <w:shd w:val="clear" w:color="auto" w:fill="FFFFFF"/>
            <w:vAlign w:val="center"/>
          </w:tcPr>
          <w:p w14:paraId="7415E04D" w14:textId="77777777" w:rsidR="00B16D0F" w:rsidRPr="00F72CD4" w:rsidRDefault="00B16D0F" w:rsidP="000D2D5A">
            <w:pPr>
              <w:pStyle w:val="TAC"/>
              <w:rPr>
                <w:rFonts w:eastAsia="Malgun Gothic"/>
              </w:rPr>
            </w:pPr>
            <w:r w:rsidRPr="00F72CD4">
              <w:rPr>
                <w:rFonts w:eastAsia="Malgun Gothic"/>
              </w:rPr>
              <w:t>45</w:t>
            </w:r>
          </w:p>
        </w:tc>
        <w:tc>
          <w:tcPr>
            <w:tcW w:w="649" w:type="pct"/>
            <w:gridSpan w:val="2"/>
            <w:shd w:val="clear" w:color="auto" w:fill="FFFFFF"/>
            <w:vAlign w:val="center"/>
          </w:tcPr>
          <w:p w14:paraId="064AED67" w14:textId="77777777" w:rsidR="00B16D0F" w:rsidRPr="00F72CD4" w:rsidRDefault="00B16D0F" w:rsidP="000D2D5A">
            <w:pPr>
              <w:pStyle w:val="TAC"/>
              <w:rPr>
                <w:rFonts w:eastAsia="Malgun Gothic"/>
              </w:rPr>
            </w:pPr>
            <w:r w:rsidRPr="00F72CD4">
              <w:rPr>
                <w:rFonts w:eastAsia="Malgun Gothic"/>
              </w:rPr>
              <w:t>R.PDSCH.1-16.4</w:t>
            </w:r>
          </w:p>
        </w:tc>
        <w:tc>
          <w:tcPr>
            <w:tcW w:w="606" w:type="pct"/>
            <w:shd w:val="clear" w:color="auto" w:fill="FFFFFF"/>
            <w:vAlign w:val="center"/>
          </w:tcPr>
          <w:p w14:paraId="03822C9D"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33F62C3F" w14:textId="77777777" w:rsidR="00B16D0F" w:rsidRPr="00F72CD4" w:rsidRDefault="00B16D0F" w:rsidP="000D2D5A">
            <w:pPr>
              <w:pStyle w:val="TAC"/>
              <w:rPr>
                <w:rFonts w:eastAsia="Malgun Gothic"/>
              </w:rPr>
            </w:pPr>
            <w:r w:rsidRPr="00F72CD4">
              <w:rPr>
                <w:rFonts w:eastAsia="Malgun Gothic"/>
              </w:rPr>
              <w:t>HST-DPS</w:t>
            </w:r>
          </w:p>
        </w:tc>
        <w:tc>
          <w:tcPr>
            <w:tcW w:w="616" w:type="pct"/>
            <w:shd w:val="clear" w:color="auto" w:fill="FFFFFF"/>
            <w:vAlign w:val="center"/>
          </w:tcPr>
          <w:p w14:paraId="060C42FC"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1F7265B6" w14:textId="77777777" w:rsidR="00B16D0F" w:rsidRPr="00F72CD4" w:rsidRDefault="00B16D0F" w:rsidP="000D2D5A">
            <w:pPr>
              <w:pStyle w:val="TAC"/>
              <w:rPr>
                <w:rFonts w:eastAsia="Malgun Gothic"/>
              </w:rPr>
            </w:pPr>
            <w:r w:rsidRPr="00F72CD4">
              <w:rPr>
                <w:rFonts w:eastAsia="Malgun Gothic"/>
              </w:rPr>
              <w:t>2x4</w:t>
            </w:r>
          </w:p>
        </w:tc>
        <w:tc>
          <w:tcPr>
            <w:tcW w:w="752" w:type="pct"/>
            <w:shd w:val="clear" w:color="auto" w:fill="FFFFFF"/>
            <w:vAlign w:val="center"/>
          </w:tcPr>
          <w:p w14:paraId="02B4B862"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6A124318"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25EF49A2" w14:textId="77777777" w:rsidTr="00057C19">
        <w:trPr>
          <w:trHeight w:val="200"/>
          <w:jc w:val="center"/>
        </w:trPr>
        <w:tc>
          <w:tcPr>
            <w:tcW w:w="616" w:type="pct"/>
            <w:shd w:val="clear" w:color="auto" w:fill="FFFFFF"/>
            <w:vAlign w:val="center"/>
          </w:tcPr>
          <w:p w14:paraId="231D0CE2"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43" w:type="pct"/>
            <w:shd w:val="clear" w:color="auto" w:fill="FFFFFF"/>
            <w:vAlign w:val="center"/>
          </w:tcPr>
          <w:p w14:paraId="2C8400FC" w14:textId="77777777" w:rsidR="00B16D0F" w:rsidRPr="00F72CD4" w:rsidRDefault="00B16D0F" w:rsidP="000D2D5A">
            <w:pPr>
              <w:pStyle w:val="TAC"/>
              <w:rPr>
                <w:rFonts w:eastAsia="Malgun Gothic"/>
              </w:rPr>
            </w:pPr>
            <w:r w:rsidRPr="00F72CD4">
              <w:rPr>
                <w:rFonts w:eastAsia="Malgun Gothic"/>
              </w:rPr>
              <w:t>R.PDSCH.1-16.2</w:t>
            </w:r>
          </w:p>
        </w:tc>
        <w:tc>
          <w:tcPr>
            <w:tcW w:w="612" w:type="pct"/>
            <w:gridSpan w:val="2"/>
            <w:shd w:val="clear" w:color="auto" w:fill="FFFFFF"/>
            <w:vAlign w:val="center"/>
          </w:tcPr>
          <w:p w14:paraId="5F2696F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689" w:type="pct"/>
            <w:shd w:val="clear" w:color="auto" w:fill="FFFFFF"/>
            <w:vAlign w:val="center"/>
          </w:tcPr>
          <w:p w14:paraId="66797BC2" w14:textId="77777777" w:rsidR="00B16D0F" w:rsidRPr="00F72CD4" w:rsidRDefault="00B16D0F" w:rsidP="000D2D5A">
            <w:pPr>
              <w:pStyle w:val="TAC"/>
              <w:rPr>
                <w:rFonts w:eastAsia="Malgun Gothic" w:cs="Arial"/>
              </w:rPr>
            </w:pPr>
            <w:r w:rsidRPr="00F72CD4">
              <w:rPr>
                <w:rFonts w:eastAsia="Malgun Gothic"/>
              </w:rPr>
              <w:t>HST-DPS</w:t>
            </w:r>
          </w:p>
        </w:tc>
        <w:tc>
          <w:tcPr>
            <w:tcW w:w="616" w:type="pct"/>
            <w:shd w:val="clear" w:color="auto" w:fill="FFFFFF"/>
            <w:vAlign w:val="center"/>
          </w:tcPr>
          <w:p w14:paraId="5D8DA401"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DD9B519" w14:textId="77777777" w:rsidR="00B16D0F" w:rsidRPr="00F72CD4" w:rsidRDefault="00B16D0F" w:rsidP="000D2D5A">
            <w:pPr>
              <w:pStyle w:val="TAC"/>
              <w:rPr>
                <w:rFonts w:eastAsia="Malgun Gothic" w:cs="Arial"/>
              </w:rPr>
            </w:pPr>
            <w:r w:rsidRPr="00F72CD4">
              <w:rPr>
                <w:rFonts w:eastAsia="Malgun Gothic"/>
              </w:rPr>
              <w:t>2x4</w:t>
            </w:r>
          </w:p>
        </w:tc>
        <w:tc>
          <w:tcPr>
            <w:tcW w:w="752" w:type="pct"/>
            <w:shd w:val="clear" w:color="auto" w:fill="FFFFFF"/>
            <w:vAlign w:val="center"/>
          </w:tcPr>
          <w:p w14:paraId="440547CA" w14:textId="77777777" w:rsidR="00B16D0F" w:rsidRPr="00F72CD4" w:rsidRDefault="00B16D0F" w:rsidP="000D2D5A">
            <w:pPr>
              <w:pStyle w:val="TAC"/>
              <w:rPr>
                <w:rFonts w:eastAsia="Malgun Gothic"/>
              </w:rPr>
            </w:pPr>
            <w:r w:rsidRPr="00F72CD4">
              <w:rPr>
                <w:rFonts w:eastAsia="Malgun Gothic"/>
              </w:rPr>
              <w:t>70</w:t>
            </w:r>
          </w:p>
        </w:tc>
        <w:tc>
          <w:tcPr>
            <w:tcW w:w="362" w:type="pct"/>
            <w:shd w:val="clear" w:color="auto" w:fill="FFFFFF"/>
            <w:vAlign w:val="center"/>
          </w:tcPr>
          <w:p w14:paraId="199FE3B5" w14:textId="77777777" w:rsidR="00B16D0F" w:rsidRPr="00F72CD4" w:rsidRDefault="00B16D0F" w:rsidP="000D2D5A">
            <w:pPr>
              <w:pStyle w:val="TAC"/>
              <w:rPr>
                <w:rFonts w:eastAsia="SimSun"/>
                <w:lang w:eastAsia="zh-CN"/>
              </w:rPr>
            </w:pPr>
            <w:r w:rsidRPr="00F72CD4">
              <w:rPr>
                <w:rFonts w:eastAsia="Malgun Gothic"/>
              </w:rPr>
              <w:t>11.</w:t>
            </w:r>
            <w:r w:rsidRPr="00F72CD4">
              <w:rPr>
                <w:rFonts w:eastAsia="SimSun"/>
                <w:lang w:eastAsia="zh-CN"/>
              </w:rPr>
              <w:t>6</w:t>
            </w:r>
          </w:p>
        </w:tc>
      </w:tr>
    </w:tbl>
    <w:p w14:paraId="67E88C23" w14:textId="77777777" w:rsidR="00B16D0F" w:rsidRPr="00F72CD4" w:rsidRDefault="00B16D0F" w:rsidP="000D2D5A">
      <w:pPr>
        <w:rPr>
          <w:rFonts w:eastAsia="SimSun"/>
          <w:lang w:eastAsia="zh-CN"/>
        </w:rPr>
      </w:pPr>
    </w:p>
    <w:p w14:paraId="5F551512" w14:textId="77777777" w:rsidR="00B16D0F" w:rsidRPr="00F72CD4" w:rsidRDefault="00B16D0F" w:rsidP="000D2D5A">
      <w:pPr>
        <w:pStyle w:val="TH"/>
        <w:rPr>
          <w:rFonts w:eastAsia="Malgun Gothic"/>
        </w:rPr>
      </w:pPr>
      <w:r w:rsidRPr="00F72CD4">
        <w:rPr>
          <w:rFonts w:eastAsia="Malgun Gothic"/>
        </w:rPr>
        <w:t>Table 5.2A.</w:t>
      </w:r>
      <w:r w:rsidRPr="00F72CD4">
        <w:rPr>
          <w:rFonts w:eastAsia="SimSun"/>
          <w:lang w:eastAsia="zh-CN"/>
        </w:rPr>
        <w:t>3</w:t>
      </w:r>
      <w:r w:rsidRPr="00F72CD4">
        <w:rPr>
          <w:rFonts w:eastAsia="Malgun Gothic"/>
        </w:rPr>
        <w:t>.</w:t>
      </w:r>
      <w:r w:rsidRPr="00F72CD4">
        <w:rPr>
          <w:rFonts w:eastAsia="SimSun"/>
          <w:lang w:eastAsia="zh-CN"/>
        </w:rPr>
        <w:t>5</w:t>
      </w:r>
      <w:r w:rsidRPr="00F72CD4">
        <w:rPr>
          <w:rFonts w:eastAsia="Malgun Gothic"/>
        </w:rPr>
        <w:t>.1.3.4-</w:t>
      </w:r>
      <w:r w:rsidRPr="00F72CD4">
        <w:rPr>
          <w:rFonts w:eastAsia="SimSun"/>
          <w:lang w:eastAsia="zh-CN"/>
        </w:rPr>
        <w:t>3</w:t>
      </w:r>
      <w:r w:rsidRPr="00F72CD4">
        <w:rPr>
          <w:rFonts w:eastAsia="Malgun Gothic"/>
        </w:rPr>
        <w:t xml:space="preserve">: </w:t>
      </w:r>
      <w:r w:rsidRPr="00F72CD4">
        <w:rPr>
          <w:rFonts w:eastAsia="SimSun"/>
          <w:lang w:eastAsia="zh-CN"/>
        </w:rPr>
        <w:t>Test requirements for s</w:t>
      </w:r>
      <w:r w:rsidRPr="00F72CD4">
        <w:rPr>
          <w:rFonts w:eastAsia="Malgun Gothic"/>
        </w:rPr>
        <w:t>ingle carrier performance for TDD 30 kHz SCS for HST-DPS CA configurations with 1 active PDSCH TCI st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4"/>
        <w:gridCol w:w="1259"/>
        <w:gridCol w:w="1190"/>
        <w:gridCol w:w="1358"/>
        <w:gridCol w:w="1206"/>
        <w:gridCol w:w="1367"/>
        <w:gridCol w:w="1367"/>
        <w:gridCol w:w="668"/>
      </w:tblGrid>
      <w:tr w:rsidR="00B16D0F" w:rsidRPr="00F72CD4" w14:paraId="15ABF5FD" w14:textId="77777777" w:rsidTr="00057C19">
        <w:trPr>
          <w:trHeight w:val="397"/>
          <w:jc w:val="center"/>
        </w:trPr>
        <w:tc>
          <w:tcPr>
            <w:tcW w:w="630" w:type="pct"/>
            <w:vMerge w:val="restart"/>
            <w:shd w:val="clear" w:color="auto" w:fill="FFFFFF"/>
            <w:vAlign w:val="center"/>
          </w:tcPr>
          <w:p w14:paraId="5E164521"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1766EAEB"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624EEA5F"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088236C6" w14:textId="77777777" w:rsidR="00B16D0F" w:rsidRPr="00F72CD4" w:rsidRDefault="00B16D0F"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067C11DD"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60C60D25"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28F337AF"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0EF5E823" w14:textId="77777777" w:rsidTr="00057C19">
        <w:trPr>
          <w:trHeight w:val="397"/>
          <w:jc w:val="center"/>
        </w:trPr>
        <w:tc>
          <w:tcPr>
            <w:tcW w:w="630" w:type="pct"/>
            <w:vMerge/>
            <w:shd w:val="clear" w:color="auto" w:fill="FFFFFF"/>
            <w:vAlign w:val="center"/>
          </w:tcPr>
          <w:p w14:paraId="0108B458" w14:textId="77777777" w:rsidR="00B16D0F" w:rsidRPr="00F72CD4" w:rsidRDefault="00B16D0F" w:rsidP="000D2D5A">
            <w:pPr>
              <w:pStyle w:val="TAH"/>
              <w:rPr>
                <w:rFonts w:eastAsia="Malgun Gothic"/>
              </w:rPr>
            </w:pPr>
          </w:p>
        </w:tc>
        <w:tc>
          <w:tcPr>
            <w:tcW w:w="653" w:type="pct"/>
            <w:vMerge/>
            <w:shd w:val="clear" w:color="auto" w:fill="FFFFFF"/>
            <w:vAlign w:val="center"/>
          </w:tcPr>
          <w:p w14:paraId="45FB47BF" w14:textId="77777777" w:rsidR="00B16D0F" w:rsidRPr="00F72CD4" w:rsidRDefault="00B16D0F" w:rsidP="000D2D5A">
            <w:pPr>
              <w:pStyle w:val="TAH"/>
              <w:rPr>
                <w:rFonts w:eastAsia="Malgun Gothic"/>
              </w:rPr>
            </w:pPr>
          </w:p>
        </w:tc>
        <w:tc>
          <w:tcPr>
            <w:tcW w:w="618" w:type="pct"/>
            <w:vMerge/>
            <w:shd w:val="clear" w:color="auto" w:fill="FFFFFF"/>
            <w:vAlign w:val="center"/>
          </w:tcPr>
          <w:p w14:paraId="53FC3192" w14:textId="77777777" w:rsidR="00B16D0F" w:rsidRPr="00F72CD4" w:rsidRDefault="00B16D0F" w:rsidP="000D2D5A">
            <w:pPr>
              <w:pStyle w:val="TAH"/>
              <w:rPr>
                <w:rFonts w:eastAsia="Malgun Gothic"/>
              </w:rPr>
            </w:pPr>
          </w:p>
        </w:tc>
        <w:tc>
          <w:tcPr>
            <w:tcW w:w="705" w:type="pct"/>
            <w:vMerge/>
            <w:shd w:val="clear" w:color="auto" w:fill="FFFFFF"/>
            <w:vAlign w:val="center"/>
          </w:tcPr>
          <w:p w14:paraId="0D068269" w14:textId="77777777" w:rsidR="00B16D0F" w:rsidRPr="00F72CD4" w:rsidRDefault="00B16D0F" w:rsidP="000D2D5A">
            <w:pPr>
              <w:pStyle w:val="TAH"/>
              <w:rPr>
                <w:rFonts w:eastAsia="Malgun Gothic"/>
              </w:rPr>
            </w:pPr>
          </w:p>
        </w:tc>
        <w:tc>
          <w:tcPr>
            <w:tcW w:w="626" w:type="pct"/>
            <w:vMerge/>
            <w:shd w:val="clear" w:color="auto" w:fill="FFFFFF"/>
            <w:vAlign w:val="center"/>
          </w:tcPr>
          <w:p w14:paraId="4DC5BDDA" w14:textId="77777777" w:rsidR="00B16D0F" w:rsidRPr="00F72CD4" w:rsidRDefault="00B16D0F" w:rsidP="000D2D5A">
            <w:pPr>
              <w:pStyle w:val="TAH"/>
              <w:rPr>
                <w:rFonts w:eastAsia="Malgun Gothic"/>
              </w:rPr>
            </w:pPr>
          </w:p>
        </w:tc>
        <w:tc>
          <w:tcPr>
            <w:tcW w:w="710" w:type="pct"/>
            <w:vMerge/>
            <w:shd w:val="clear" w:color="auto" w:fill="FFFFFF"/>
            <w:vAlign w:val="center"/>
          </w:tcPr>
          <w:p w14:paraId="36112784" w14:textId="77777777" w:rsidR="00B16D0F" w:rsidRPr="00F72CD4" w:rsidRDefault="00B16D0F" w:rsidP="000D2D5A">
            <w:pPr>
              <w:pStyle w:val="TAH"/>
              <w:rPr>
                <w:rFonts w:eastAsia="Malgun Gothic"/>
              </w:rPr>
            </w:pPr>
          </w:p>
        </w:tc>
        <w:tc>
          <w:tcPr>
            <w:tcW w:w="710" w:type="pct"/>
            <w:shd w:val="clear" w:color="auto" w:fill="FFFFFF"/>
            <w:vAlign w:val="center"/>
          </w:tcPr>
          <w:p w14:paraId="4B25CC31"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04175A75"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5E259B3D" w14:textId="77777777" w:rsidTr="00057C19">
        <w:trPr>
          <w:trHeight w:val="200"/>
          <w:jc w:val="center"/>
        </w:trPr>
        <w:tc>
          <w:tcPr>
            <w:tcW w:w="630" w:type="pct"/>
            <w:shd w:val="clear" w:color="auto" w:fill="FFFFFF"/>
            <w:vAlign w:val="center"/>
          </w:tcPr>
          <w:p w14:paraId="0AD751F2"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016F727B" w14:textId="77777777" w:rsidR="00B16D0F" w:rsidRPr="00F72CD4" w:rsidRDefault="00B16D0F" w:rsidP="000D2D5A">
            <w:pPr>
              <w:pStyle w:val="TAC"/>
              <w:rPr>
                <w:rFonts w:eastAsia="Malgun Gothic"/>
              </w:rPr>
            </w:pPr>
            <w:r w:rsidRPr="00F72CD4">
              <w:rPr>
                <w:rFonts w:eastAsia="Malgun Gothic"/>
              </w:rPr>
              <w:t>R.PDSCH.2-22.1</w:t>
            </w:r>
          </w:p>
        </w:tc>
        <w:tc>
          <w:tcPr>
            <w:tcW w:w="618" w:type="pct"/>
            <w:shd w:val="clear" w:color="auto" w:fill="FFFFFF"/>
            <w:vAlign w:val="center"/>
          </w:tcPr>
          <w:p w14:paraId="2B8789B0"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9B9F6D7"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E3F432D" w14:textId="77777777" w:rsidR="00B16D0F" w:rsidRPr="00F72CD4" w:rsidRDefault="00B16D0F" w:rsidP="000D2D5A">
            <w:pPr>
              <w:pStyle w:val="TAC"/>
              <w:rPr>
                <w:rFonts w:eastAsia="Malgun Gothic"/>
                <w:lang w:eastAsia="zh-CN"/>
              </w:rPr>
            </w:pPr>
            <w:r w:rsidRPr="00F72CD4">
              <w:rPr>
                <w:rFonts w:eastAsia="Malgun Gothic"/>
                <w:lang w:eastAsia="zh-CN"/>
              </w:rPr>
              <w:t>1</w:t>
            </w:r>
          </w:p>
        </w:tc>
        <w:tc>
          <w:tcPr>
            <w:tcW w:w="710" w:type="pct"/>
            <w:shd w:val="clear" w:color="auto" w:fill="FFFFFF"/>
            <w:vAlign w:val="center"/>
          </w:tcPr>
          <w:p w14:paraId="1C00E5DC"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97EF63F"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6B9BA1C"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0</w:t>
            </w:r>
          </w:p>
        </w:tc>
      </w:tr>
      <w:tr w:rsidR="00B16D0F" w:rsidRPr="00F72CD4" w14:paraId="522C654A" w14:textId="77777777" w:rsidTr="00057C19">
        <w:trPr>
          <w:trHeight w:val="200"/>
          <w:jc w:val="center"/>
        </w:trPr>
        <w:tc>
          <w:tcPr>
            <w:tcW w:w="630" w:type="pct"/>
            <w:shd w:val="clear" w:color="auto" w:fill="FFFFFF"/>
            <w:vAlign w:val="center"/>
          </w:tcPr>
          <w:p w14:paraId="63C14F8B"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0A158647" w14:textId="77777777" w:rsidR="00B16D0F" w:rsidRPr="00F72CD4" w:rsidRDefault="00B16D0F"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76CD122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43E637F"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87BC664"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F76E091"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2E91E648"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E3C1633"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1FC6DC26" w14:textId="77777777" w:rsidTr="00057C19">
        <w:trPr>
          <w:trHeight w:val="200"/>
          <w:jc w:val="center"/>
        </w:trPr>
        <w:tc>
          <w:tcPr>
            <w:tcW w:w="630" w:type="pct"/>
            <w:shd w:val="clear" w:color="auto" w:fill="FFFFFF"/>
            <w:vAlign w:val="center"/>
          </w:tcPr>
          <w:p w14:paraId="0C369BA8"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25FE325B" w14:textId="77777777" w:rsidR="00B16D0F" w:rsidRPr="00F72CD4" w:rsidRDefault="00B16D0F"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23DE9AF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DEC8BCA"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6BBA0D8"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7165DDA"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01B56CD"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3DDD1CF"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0F966B5F" w14:textId="77777777" w:rsidTr="00057C19">
        <w:trPr>
          <w:trHeight w:val="200"/>
          <w:jc w:val="center"/>
        </w:trPr>
        <w:tc>
          <w:tcPr>
            <w:tcW w:w="630" w:type="pct"/>
            <w:shd w:val="clear" w:color="auto" w:fill="FFFFFF"/>
            <w:vAlign w:val="center"/>
          </w:tcPr>
          <w:p w14:paraId="2AF871A7"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182CD0F6" w14:textId="77777777" w:rsidR="00B16D0F" w:rsidRPr="00F72CD4" w:rsidRDefault="00B16D0F" w:rsidP="000D2D5A">
            <w:pPr>
              <w:pStyle w:val="TAC"/>
              <w:rPr>
                <w:rFonts w:eastAsia="Malgun Gothic"/>
              </w:rPr>
            </w:pPr>
            <w:r w:rsidRPr="00F72CD4">
              <w:rPr>
                <w:rFonts w:eastAsia="Malgun Gothic"/>
              </w:rPr>
              <w:t>R.PDSCH.2-22.4</w:t>
            </w:r>
          </w:p>
        </w:tc>
        <w:tc>
          <w:tcPr>
            <w:tcW w:w="618" w:type="pct"/>
            <w:shd w:val="clear" w:color="auto" w:fill="FFFFFF"/>
            <w:vAlign w:val="center"/>
          </w:tcPr>
          <w:p w14:paraId="0A59372D"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BA6699B"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A2E11E2"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3470FC3F"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D89BB0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7D7DF17"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230302D9" w14:textId="77777777" w:rsidTr="00057C19">
        <w:trPr>
          <w:trHeight w:val="200"/>
          <w:jc w:val="center"/>
        </w:trPr>
        <w:tc>
          <w:tcPr>
            <w:tcW w:w="630" w:type="pct"/>
            <w:shd w:val="clear" w:color="auto" w:fill="FFFFFF"/>
            <w:vAlign w:val="center"/>
          </w:tcPr>
          <w:p w14:paraId="18A1D236"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130A2C06" w14:textId="77777777" w:rsidR="00B16D0F" w:rsidRPr="00F72CD4" w:rsidRDefault="00B16D0F" w:rsidP="000D2D5A">
            <w:pPr>
              <w:pStyle w:val="TAC"/>
              <w:rPr>
                <w:rFonts w:eastAsia="Malgun Gothic"/>
              </w:rPr>
            </w:pPr>
            <w:r w:rsidRPr="00F72CD4">
              <w:rPr>
                <w:rFonts w:eastAsia="Malgun Gothic"/>
              </w:rPr>
              <w:t>R.PDSCH.2-22.5</w:t>
            </w:r>
          </w:p>
        </w:tc>
        <w:tc>
          <w:tcPr>
            <w:tcW w:w="618" w:type="pct"/>
            <w:shd w:val="clear" w:color="auto" w:fill="FFFFFF"/>
            <w:vAlign w:val="center"/>
          </w:tcPr>
          <w:p w14:paraId="0847A3D2"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F646743"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9DA431E"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54D9E35"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DBB1598"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D3846DA"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7EE58BEB" w14:textId="77777777" w:rsidTr="00057C19">
        <w:trPr>
          <w:trHeight w:val="200"/>
          <w:jc w:val="center"/>
        </w:trPr>
        <w:tc>
          <w:tcPr>
            <w:tcW w:w="630" w:type="pct"/>
            <w:shd w:val="clear" w:color="auto" w:fill="FFFFFF"/>
            <w:vAlign w:val="center"/>
          </w:tcPr>
          <w:p w14:paraId="4590F6CE"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65590A9C" w14:textId="77777777" w:rsidR="00B16D0F" w:rsidRPr="00F72CD4" w:rsidRDefault="00B16D0F" w:rsidP="000D2D5A">
            <w:pPr>
              <w:pStyle w:val="TAC"/>
              <w:rPr>
                <w:rFonts w:eastAsia="Malgun Gothic"/>
              </w:rPr>
            </w:pPr>
            <w:r w:rsidRPr="00F72CD4">
              <w:rPr>
                <w:rFonts w:eastAsia="Malgun Gothic"/>
              </w:rPr>
              <w:t>R.PDSCH.2-23.1</w:t>
            </w:r>
          </w:p>
        </w:tc>
        <w:tc>
          <w:tcPr>
            <w:tcW w:w="618" w:type="pct"/>
            <w:shd w:val="clear" w:color="auto" w:fill="FFFFFF"/>
            <w:vAlign w:val="center"/>
          </w:tcPr>
          <w:p w14:paraId="23F8F158"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04F7B50"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43A6456"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6F27FA86"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BC2EB3A"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FC6F659"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4B147DE8" w14:textId="77777777" w:rsidTr="00057C19">
        <w:trPr>
          <w:trHeight w:val="200"/>
          <w:jc w:val="center"/>
        </w:trPr>
        <w:tc>
          <w:tcPr>
            <w:tcW w:w="630" w:type="pct"/>
            <w:shd w:val="clear" w:color="auto" w:fill="FFFFFF"/>
            <w:vAlign w:val="center"/>
          </w:tcPr>
          <w:p w14:paraId="4735C389"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749B40B3" w14:textId="77777777" w:rsidR="00B16D0F" w:rsidRPr="00F72CD4" w:rsidRDefault="00B16D0F" w:rsidP="000D2D5A">
            <w:pPr>
              <w:pStyle w:val="TAC"/>
              <w:rPr>
                <w:rFonts w:eastAsia="Malgun Gothic"/>
              </w:rPr>
            </w:pPr>
            <w:r w:rsidRPr="00F72CD4">
              <w:rPr>
                <w:rFonts w:eastAsia="Malgun Gothic"/>
              </w:rPr>
              <w:t>R.PDSCH.2-10.5 TDD</w:t>
            </w:r>
          </w:p>
        </w:tc>
        <w:tc>
          <w:tcPr>
            <w:tcW w:w="618" w:type="pct"/>
            <w:shd w:val="clear" w:color="auto" w:fill="FFFFFF"/>
            <w:vAlign w:val="center"/>
          </w:tcPr>
          <w:p w14:paraId="030DFC6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A97D7B3"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3E3ACC4A"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70BC10B1"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9D94005"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E7A0B69"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2963C1BB" w14:textId="77777777" w:rsidTr="00057C19">
        <w:trPr>
          <w:trHeight w:val="200"/>
          <w:jc w:val="center"/>
        </w:trPr>
        <w:tc>
          <w:tcPr>
            <w:tcW w:w="630" w:type="pct"/>
            <w:shd w:val="clear" w:color="auto" w:fill="FFFFFF"/>
            <w:vAlign w:val="center"/>
          </w:tcPr>
          <w:p w14:paraId="6C2F010C"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62482C68" w14:textId="77777777" w:rsidR="00B16D0F" w:rsidRPr="00F72CD4" w:rsidRDefault="00B16D0F" w:rsidP="000D2D5A">
            <w:pPr>
              <w:pStyle w:val="TAC"/>
              <w:rPr>
                <w:rFonts w:eastAsia="Malgun Gothic"/>
              </w:rPr>
            </w:pPr>
            <w:r w:rsidRPr="00F72CD4">
              <w:rPr>
                <w:rFonts w:eastAsia="Malgun Gothic"/>
              </w:rPr>
              <w:t>R.PDSCH.2-23.2</w:t>
            </w:r>
          </w:p>
        </w:tc>
        <w:tc>
          <w:tcPr>
            <w:tcW w:w="618" w:type="pct"/>
            <w:shd w:val="clear" w:color="auto" w:fill="FFFFFF"/>
            <w:vAlign w:val="center"/>
          </w:tcPr>
          <w:p w14:paraId="05DC862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781316A6"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F58DD03"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5F23758F"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E61D500"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A3549FA"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716F4A0A" w14:textId="77777777" w:rsidTr="00057C19">
        <w:trPr>
          <w:trHeight w:val="200"/>
          <w:jc w:val="center"/>
        </w:trPr>
        <w:tc>
          <w:tcPr>
            <w:tcW w:w="630" w:type="pct"/>
            <w:shd w:val="clear" w:color="auto" w:fill="FFFFFF"/>
            <w:vAlign w:val="center"/>
          </w:tcPr>
          <w:p w14:paraId="730BE877" w14:textId="77777777" w:rsidR="00B16D0F" w:rsidRPr="00F72CD4" w:rsidRDefault="00B16D0F"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2AE20CA7" w14:textId="77777777" w:rsidR="00B16D0F" w:rsidRPr="00F72CD4" w:rsidRDefault="00B16D0F" w:rsidP="000D2D5A">
            <w:pPr>
              <w:pStyle w:val="TAC"/>
              <w:rPr>
                <w:rFonts w:eastAsia="Malgun Gothic"/>
              </w:rPr>
            </w:pPr>
            <w:r w:rsidRPr="00F72CD4">
              <w:rPr>
                <w:rFonts w:eastAsia="Malgun Gothic"/>
              </w:rPr>
              <w:t>R.PDSCH.2-23.3</w:t>
            </w:r>
          </w:p>
        </w:tc>
        <w:tc>
          <w:tcPr>
            <w:tcW w:w="618" w:type="pct"/>
            <w:shd w:val="clear" w:color="auto" w:fill="FFFFFF"/>
            <w:vAlign w:val="center"/>
          </w:tcPr>
          <w:p w14:paraId="3D0C1A0A"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44FD464"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593C33D"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20B5DCDE"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BE70517"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8BB3864"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685128A6" w14:textId="77777777" w:rsidTr="00057C19">
        <w:trPr>
          <w:trHeight w:val="200"/>
          <w:jc w:val="center"/>
        </w:trPr>
        <w:tc>
          <w:tcPr>
            <w:tcW w:w="630" w:type="pct"/>
            <w:shd w:val="clear" w:color="auto" w:fill="FFFFFF"/>
            <w:vAlign w:val="center"/>
          </w:tcPr>
          <w:p w14:paraId="5578492F" w14:textId="77777777" w:rsidR="00B16D0F" w:rsidRPr="00F72CD4" w:rsidRDefault="00B16D0F"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029C6B1E" w14:textId="77777777" w:rsidR="00B16D0F" w:rsidRPr="00F72CD4" w:rsidRDefault="00B16D0F"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45C6059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8D215DA"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E9D376C"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063DAF0"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1D30593"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2789B0D2"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064EA527" w14:textId="77777777" w:rsidTr="00057C19">
        <w:trPr>
          <w:trHeight w:val="200"/>
          <w:jc w:val="center"/>
        </w:trPr>
        <w:tc>
          <w:tcPr>
            <w:tcW w:w="630" w:type="pct"/>
            <w:shd w:val="clear" w:color="auto" w:fill="FFFFFF"/>
            <w:vAlign w:val="center"/>
          </w:tcPr>
          <w:p w14:paraId="0C9169A2" w14:textId="77777777" w:rsidR="00B16D0F" w:rsidRPr="00F72CD4" w:rsidRDefault="00B16D0F"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418E32F5" w14:textId="77777777" w:rsidR="00B16D0F" w:rsidRPr="00F72CD4" w:rsidRDefault="00B16D0F"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0745C94F"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B48892F"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8C38D5E"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111318F5"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24B11F4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3A08FFEB"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5358D66D" w14:textId="77777777" w:rsidTr="00057C19">
        <w:trPr>
          <w:trHeight w:val="200"/>
          <w:jc w:val="center"/>
        </w:trPr>
        <w:tc>
          <w:tcPr>
            <w:tcW w:w="630" w:type="pct"/>
            <w:shd w:val="clear" w:color="auto" w:fill="FFFFFF"/>
            <w:vAlign w:val="center"/>
          </w:tcPr>
          <w:p w14:paraId="12228749" w14:textId="77777777" w:rsidR="00B16D0F" w:rsidRPr="00F72CD4" w:rsidRDefault="00B16D0F"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51ACC540" w14:textId="77777777" w:rsidR="00B16D0F" w:rsidRPr="00F72CD4" w:rsidRDefault="00B16D0F"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6C17F7E5"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E8E0F9D"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AF9EAF3" w14:textId="77777777" w:rsidR="00B16D0F" w:rsidRPr="00F72CD4" w:rsidRDefault="00B16D0F" w:rsidP="000D2D5A">
            <w:pPr>
              <w:pStyle w:val="TAC"/>
              <w:rPr>
                <w:rFonts w:eastAsia="Malgun Gothic"/>
              </w:rPr>
            </w:pPr>
            <w:r w:rsidRPr="00F72CD4">
              <w:rPr>
                <w:rFonts w:eastAsia="Malgun Gothic"/>
                <w:lang w:eastAsia="zh-CN"/>
              </w:rPr>
              <w:t>1</w:t>
            </w:r>
          </w:p>
        </w:tc>
        <w:tc>
          <w:tcPr>
            <w:tcW w:w="710" w:type="pct"/>
            <w:shd w:val="clear" w:color="auto" w:fill="FFFFFF"/>
            <w:vAlign w:val="center"/>
          </w:tcPr>
          <w:p w14:paraId="40B7624A"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6428DF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24C4751"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bl>
    <w:p w14:paraId="1226F1EF" w14:textId="77777777" w:rsidR="00B16D0F" w:rsidRPr="00F72CD4" w:rsidRDefault="00B16D0F" w:rsidP="000D2D5A">
      <w:pPr>
        <w:rPr>
          <w:rFonts w:eastAsia="SimSun"/>
        </w:rPr>
      </w:pPr>
    </w:p>
    <w:p w14:paraId="7B1C2B99" w14:textId="77777777" w:rsidR="00B16D0F" w:rsidRPr="00F72CD4" w:rsidRDefault="00B16D0F" w:rsidP="000D2D5A">
      <w:pPr>
        <w:pStyle w:val="TH"/>
        <w:rPr>
          <w:rFonts w:eastAsia="Malgun Gothic"/>
        </w:rPr>
      </w:pPr>
      <w:r w:rsidRPr="00F72CD4">
        <w:rPr>
          <w:rFonts w:eastAsia="Malgun Gothic"/>
        </w:rPr>
        <w:t>Table 5.2A.</w:t>
      </w:r>
      <w:r w:rsidRPr="00F72CD4">
        <w:rPr>
          <w:rFonts w:eastAsia="SimSun"/>
          <w:lang w:eastAsia="zh-CN"/>
        </w:rPr>
        <w:t>3</w:t>
      </w:r>
      <w:r w:rsidRPr="00F72CD4">
        <w:rPr>
          <w:rFonts w:eastAsia="Malgun Gothic"/>
        </w:rPr>
        <w:t>.</w:t>
      </w:r>
      <w:r w:rsidRPr="00F72CD4">
        <w:rPr>
          <w:rFonts w:eastAsia="SimSun"/>
          <w:lang w:eastAsia="zh-CN"/>
        </w:rPr>
        <w:t>5</w:t>
      </w:r>
      <w:r w:rsidRPr="00F72CD4">
        <w:rPr>
          <w:rFonts w:eastAsia="Malgun Gothic"/>
        </w:rPr>
        <w:t>.1.3.4-</w:t>
      </w:r>
      <w:r w:rsidRPr="00F72CD4">
        <w:rPr>
          <w:rFonts w:eastAsia="SimSun"/>
          <w:lang w:eastAsia="zh-CN"/>
        </w:rPr>
        <w:t>4</w:t>
      </w:r>
      <w:r w:rsidRPr="00F72CD4">
        <w:rPr>
          <w:rFonts w:eastAsia="Malgun Gothic"/>
        </w:rPr>
        <w:t xml:space="preserve">: </w:t>
      </w:r>
      <w:r w:rsidRPr="00F72CD4">
        <w:rPr>
          <w:rFonts w:eastAsia="SimSun"/>
          <w:lang w:eastAsia="zh-CN"/>
        </w:rPr>
        <w:t>Test requirements for s</w:t>
      </w:r>
      <w:r w:rsidRPr="00F72CD4">
        <w:rPr>
          <w:rFonts w:eastAsia="Malgun Gothic"/>
        </w:rPr>
        <w:t>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214"/>
        <w:gridCol w:w="1259"/>
        <w:gridCol w:w="1190"/>
        <w:gridCol w:w="1358"/>
        <w:gridCol w:w="1206"/>
        <w:gridCol w:w="1367"/>
        <w:gridCol w:w="1367"/>
        <w:gridCol w:w="668"/>
      </w:tblGrid>
      <w:tr w:rsidR="00B16D0F" w:rsidRPr="00F72CD4" w14:paraId="23AC2137" w14:textId="77777777" w:rsidTr="00057C19">
        <w:trPr>
          <w:trHeight w:val="397"/>
          <w:jc w:val="center"/>
        </w:trPr>
        <w:tc>
          <w:tcPr>
            <w:tcW w:w="630" w:type="pct"/>
            <w:vMerge w:val="restart"/>
            <w:shd w:val="clear" w:color="auto" w:fill="FFFFFF"/>
            <w:vAlign w:val="center"/>
          </w:tcPr>
          <w:p w14:paraId="02C17B41" w14:textId="77777777" w:rsidR="00B16D0F" w:rsidRPr="00F72CD4" w:rsidRDefault="00B16D0F" w:rsidP="000D2D5A">
            <w:pPr>
              <w:pStyle w:val="TAH"/>
              <w:rPr>
                <w:rFonts w:eastAsia="Malgun Gothic" w:cs="Arial"/>
              </w:rPr>
            </w:pPr>
            <w:r w:rsidRPr="00F72CD4">
              <w:rPr>
                <w:rFonts w:eastAsia="Malgun Gothic"/>
              </w:rPr>
              <w:t xml:space="preserve">Bandwidth (MHz) </w:t>
            </w:r>
          </w:p>
        </w:tc>
        <w:tc>
          <w:tcPr>
            <w:tcW w:w="653" w:type="pct"/>
            <w:vMerge w:val="restart"/>
            <w:shd w:val="clear" w:color="auto" w:fill="FFFFFF"/>
            <w:vAlign w:val="center"/>
          </w:tcPr>
          <w:p w14:paraId="53A22B07" w14:textId="77777777" w:rsidR="00B16D0F" w:rsidRPr="00F72CD4" w:rsidRDefault="00B16D0F" w:rsidP="000D2D5A">
            <w:pPr>
              <w:pStyle w:val="TAH"/>
              <w:rPr>
                <w:rFonts w:eastAsia="Malgun Gothic"/>
              </w:rPr>
            </w:pPr>
            <w:r w:rsidRPr="00F72CD4">
              <w:rPr>
                <w:rFonts w:eastAsia="Malgun Gothic"/>
              </w:rPr>
              <w:t>Reference</w:t>
            </w:r>
            <w:r w:rsidRPr="00F72CD4">
              <w:rPr>
                <w:rFonts w:eastAsia="Malgun Gothic"/>
                <w:lang w:eastAsia="zh-CN"/>
              </w:rPr>
              <w:t xml:space="preserve"> </w:t>
            </w:r>
            <w:r w:rsidRPr="00F72CD4">
              <w:rPr>
                <w:rFonts w:eastAsia="Malgun Gothic"/>
              </w:rPr>
              <w:t>channel</w:t>
            </w:r>
          </w:p>
        </w:tc>
        <w:tc>
          <w:tcPr>
            <w:tcW w:w="618" w:type="pct"/>
            <w:vMerge w:val="restart"/>
            <w:shd w:val="clear" w:color="auto" w:fill="FFFFFF"/>
            <w:vAlign w:val="center"/>
          </w:tcPr>
          <w:p w14:paraId="0F599127" w14:textId="77777777" w:rsidR="00B16D0F" w:rsidRPr="00F72CD4" w:rsidRDefault="00B16D0F" w:rsidP="000D2D5A">
            <w:pPr>
              <w:pStyle w:val="TAH"/>
              <w:rPr>
                <w:rFonts w:eastAsia="Malgun Gothic"/>
                <w:lang w:eastAsia="zh-CN"/>
              </w:rPr>
            </w:pPr>
            <w:r w:rsidRPr="00F72CD4">
              <w:rPr>
                <w:rFonts w:eastAsia="Malgun Gothic"/>
              </w:rPr>
              <w:t>Modulation format</w:t>
            </w:r>
            <w:r w:rsidRPr="00F72CD4">
              <w:rPr>
                <w:rFonts w:eastAsia="Malgun Gothic"/>
                <w:lang w:eastAsia="zh-CN"/>
              </w:rPr>
              <w:t xml:space="preserve"> and code rate</w:t>
            </w:r>
          </w:p>
        </w:tc>
        <w:tc>
          <w:tcPr>
            <w:tcW w:w="705" w:type="pct"/>
            <w:vMerge w:val="restart"/>
            <w:shd w:val="clear" w:color="auto" w:fill="FFFFFF"/>
            <w:vAlign w:val="center"/>
          </w:tcPr>
          <w:p w14:paraId="7A2234F8" w14:textId="77777777" w:rsidR="00B16D0F" w:rsidRPr="00F72CD4" w:rsidRDefault="00B16D0F" w:rsidP="000D2D5A">
            <w:pPr>
              <w:pStyle w:val="TAH"/>
              <w:rPr>
                <w:rFonts w:eastAsia="Malgun Gothic"/>
              </w:rPr>
            </w:pPr>
            <w:r w:rsidRPr="00F72CD4">
              <w:rPr>
                <w:rFonts w:eastAsia="Malgun Gothic"/>
              </w:rPr>
              <w:t>Propagation condition</w:t>
            </w:r>
          </w:p>
        </w:tc>
        <w:tc>
          <w:tcPr>
            <w:tcW w:w="626" w:type="pct"/>
            <w:vMerge w:val="restart"/>
            <w:shd w:val="clear" w:color="auto" w:fill="FFFFFF"/>
            <w:vAlign w:val="center"/>
          </w:tcPr>
          <w:p w14:paraId="0D5709F4" w14:textId="77777777" w:rsidR="00B16D0F" w:rsidRPr="00F72CD4" w:rsidRDefault="00B16D0F" w:rsidP="000D2D5A">
            <w:pPr>
              <w:pStyle w:val="TAH"/>
              <w:rPr>
                <w:rFonts w:eastAsia="Malgun Gothic"/>
              </w:rPr>
            </w:pPr>
            <w:r w:rsidRPr="00F72CD4">
              <w:rPr>
                <w:rFonts w:eastAsia="Malgun Gothic"/>
              </w:rPr>
              <w:t>Number of active PDSCH TCI states</w:t>
            </w:r>
          </w:p>
        </w:tc>
        <w:tc>
          <w:tcPr>
            <w:tcW w:w="710" w:type="pct"/>
            <w:vMerge w:val="restart"/>
            <w:shd w:val="clear" w:color="auto" w:fill="FFFFFF"/>
            <w:vAlign w:val="center"/>
          </w:tcPr>
          <w:p w14:paraId="5F2592DB" w14:textId="77777777" w:rsidR="00B16D0F" w:rsidRPr="00F72CD4" w:rsidRDefault="00B16D0F" w:rsidP="000D2D5A">
            <w:pPr>
              <w:pStyle w:val="TAH"/>
              <w:rPr>
                <w:rFonts w:eastAsia="Malgun Gothic"/>
              </w:rPr>
            </w:pPr>
            <w:r w:rsidRPr="00F72CD4">
              <w:rPr>
                <w:rFonts w:eastAsia="Malgun Gothic"/>
              </w:rPr>
              <w:t>Correlation matrix and antenna configuration</w:t>
            </w:r>
          </w:p>
        </w:tc>
        <w:tc>
          <w:tcPr>
            <w:tcW w:w="1057" w:type="pct"/>
            <w:gridSpan w:val="2"/>
            <w:shd w:val="clear" w:color="auto" w:fill="FFFFFF"/>
            <w:vAlign w:val="center"/>
          </w:tcPr>
          <w:p w14:paraId="3F7FC4C2" w14:textId="77777777" w:rsidR="00B16D0F" w:rsidRPr="00F72CD4" w:rsidRDefault="00B16D0F" w:rsidP="000D2D5A">
            <w:pPr>
              <w:pStyle w:val="TAH"/>
              <w:rPr>
                <w:rFonts w:eastAsia="Malgun Gothic"/>
              </w:rPr>
            </w:pPr>
            <w:r w:rsidRPr="00F72CD4">
              <w:rPr>
                <w:rFonts w:eastAsia="Malgun Gothic"/>
              </w:rPr>
              <w:t>Reference value</w:t>
            </w:r>
          </w:p>
        </w:tc>
      </w:tr>
      <w:tr w:rsidR="00B16D0F" w:rsidRPr="00F72CD4" w14:paraId="23E2C9EF" w14:textId="77777777" w:rsidTr="00057C19">
        <w:trPr>
          <w:trHeight w:val="397"/>
          <w:jc w:val="center"/>
        </w:trPr>
        <w:tc>
          <w:tcPr>
            <w:tcW w:w="630" w:type="pct"/>
            <w:vMerge/>
            <w:shd w:val="clear" w:color="auto" w:fill="FFFFFF"/>
            <w:vAlign w:val="center"/>
          </w:tcPr>
          <w:p w14:paraId="1D83138C" w14:textId="77777777" w:rsidR="00B16D0F" w:rsidRPr="00F72CD4" w:rsidRDefault="00B16D0F" w:rsidP="000D2D5A">
            <w:pPr>
              <w:pStyle w:val="TAH"/>
              <w:rPr>
                <w:rFonts w:eastAsia="Malgun Gothic"/>
              </w:rPr>
            </w:pPr>
          </w:p>
        </w:tc>
        <w:tc>
          <w:tcPr>
            <w:tcW w:w="653" w:type="pct"/>
            <w:vMerge/>
            <w:shd w:val="clear" w:color="auto" w:fill="FFFFFF"/>
            <w:vAlign w:val="center"/>
          </w:tcPr>
          <w:p w14:paraId="4891B029" w14:textId="77777777" w:rsidR="00B16D0F" w:rsidRPr="00F72CD4" w:rsidRDefault="00B16D0F" w:rsidP="000D2D5A">
            <w:pPr>
              <w:pStyle w:val="TAH"/>
              <w:rPr>
                <w:rFonts w:eastAsia="Malgun Gothic"/>
              </w:rPr>
            </w:pPr>
          </w:p>
        </w:tc>
        <w:tc>
          <w:tcPr>
            <w:tcW w:w="618" w:type="pct"/>
            <w:vMerge/>
            <w:shd w:val="clear" w:color="auto" w:fill="FFFFFF"/>
            <w:vAlign w:val="center"/>
          </w:tcPr>
          <w:p w14:paraId="181FE79E" w14:textId="77777777" w:rsidR="00B16D0F" w:rsidRPr="00F72CD4" w:rsidRDefault="00B16D0F" w:rsidP="000D2D5A">
            <w:pPr>
              <w:pStyle w:val="TAH"/>
              <w:rPr>
                <w:rFonts w:eastAsia="Malgun Gothic"/>
              </w:rPr>
            </w:pPr>
          </w:p>
        </w:tc>
        <w:tc>
          <w:tcPr>
            <w:tcW w:w="705" w:type="pct"/>
            <w:vMerge/>
            <w:shd w:val="clear" w:color="auto" w:fill="FFFFFF"/>
            <w:vAlign w:val="center"/>
          </w:tcPr>
          <w:p w14:paraId="1B056042" w14:textId="77777777" w:rsidR="00B16D0F" w:rsidRPr="00F72CD4" w:rsidRDefault="00B16D0F" w:rsidP="000D2D5A">
            <w:pPr>
              <w:pStyle w:val="TAH"/>
              <w:rPr>
                <w:rFonts w:eastAsia="Malgun Gothic"/>
              </w:rPr>
            </w:pPr>
          </w:p>
        </w:tc>
        <w:tc>
          <w:tcPr>
            <w:tcW w:w="626" w:type="pct"/>
            <w:vMerge/>
            <w:shd w:val="clear" w:color="auto" w:fill="FFFFFF"/>
            <w:vAlign w:val="center"/>
          </w:tcPr>
          <w:p w14:paraId="384A7EDF" w14:textId="77777777" w:rsidR="00B16D0F" w:rsidRPr="00F72CD4" w:rsidRDefault="00B16D0F" w:rsidP="000D2D5A">
            <w:pPr>
              <w:pStyle w:val="TAH"/>
              <w:rPr>
                <w:rFonts w:eastAsia="Malgun Gothic"/>
              </w:rPr>
            </w:pPr>
          </w:p>
        </w:tc>
        <w:tc>
          <w:tcPr>
            <w:tcW w:w="710" w:type="pct"/>
            <w:vMerge/>
            <w:shd w:val="clear" w:color="auto" w:fill="FFFFFF"/>
            <w:vAlign w:val="center"/>
          </w:tcPr>
          <w:p w14:paraId="1CF20203" w14:textId="77777777" w:rsidR="00B16D0F" w:rsidRPr="00F72CD4" w:rsidRDefault="00B16D0F" w:rsidP="000D2D5A">
            <w:pPr>
              <w:pStyle w:val="TAH"/>
              <w:rPr>
                <w:rFonts w:eastAsia="Malgun Gothic"/>
              </w:rPr>
            </w:pPr>
          </w:p>
        </w:tc>
        <w:tc>
          <w:tcPr>
            <w:tcW w:w="710" w:type="pct"/>
            <w:shd w:val="clear" w:color="auto" w:fill="FFFFFF"/>
            <w:vAlign w:val="center"/>
          </w:tcPr>
          <w:p w14:paraId="0B43EE22" w14:textId="77777777" w:rsidR="00B16D0F" w:rsidRPr="00F72CD4" w:rsidRDefault="00B16D0F" w:rsidP="000D2D5A">
            <w:pPr>
              <w:pStyle w:val="TAH"/>
              <w:rPr>
                <w:rFonts w:eastAsia="Malgun Gothic"/>
              </w:rPr>
            </w:pPr>
            <w:r w:rsidRPr="00F72CD4">
              <w:rPr>
                <w:rFonts w:eastAsia="Malgun Gothic"/>
              </w:rPr>
              <w:t>Fraction of maximum throughput (%)</w:t>
            </w:r>
          </w:p>
        </w:tc>
        <w:tc>
          <w:tcPr>
            <w:tcW w:w="347" w:type="pct"/>
            <w:shd w:val="clear" w:color="auto" w:fill="FFFFFF"/>
            <w:vAlign w:val="center"/>
          </w:tcPr>
          <w:p w14:paraId="481334F1" w14:textId="77777777" w:rsidR="00B16D0F" w:rsidRPr="00F72CD4" w:rsidRDefault="00B16D0F" w:rsidP="000D2D5A">
            <w:pPr>
              <w:pStyle w:val="TAH"/>
              <w:rPr>
                <w:rFonts w:eastAsia="Malgun Gothic"/>
              </w:rPr>
            </w:pPr>
            <w:r w:rsidRPr="00F72CD4">
              <w:rPr>
                <w:rFonts w:eastAsia="Malgun Gothic"/>
              </w:rPr>
              <w:t>SNR (dB)</w:t>
            </w:r>
          </w:p>
        </w:tc>
      </w:tr>
      <w:tr w:rsidR="00B16D0F" w:rsidRPr="00F72CD4" w14:paraId="7F65B9BB" w14:textId="77777777" w:rsidTr="00057C19">
        <w:trPr>
          <w:trHeight w:val="200"/>
          <w:jc w:val="center"/>
        </w:trPr>
        <w:tc>
          <w:tcPr>
            <w:tcW w:w="630" w:type="pct"/>
            <w:shd w:val="clear" w:color="auto" w:fill="FFFFFF"/>
            <w:vAlign w:val="center"/>
          </w:tcPr>
          <w:p w14:paraId="4E699B22" w14:textId="77777777" w:rsidR="00B16D0F" w:rsidRPr="00F72CD4" w:rsidRDefault="00B16D0F" w:rsidP="000D2D5A">
            <w:pPr>
              <w:pStyle w:val="TAC"/>
              <w:rPr>
                <w:rFonts w:eastAsia="Malgun Gothic" w:cs="Arial"/>
              </w:rPr>
            </w:pPr>
            <w:r w:rsidRPr="00F72CD4">
              <w:rPr>
                <w:rFonts w:eastAsia="Malgun Gothic"/>
              </w:rPr>
              <w:t>5</w:t>
            </w:r>
          </w:p>
        </w:tc>
        <w:tc>
          <w:tcPr>
            <w:tcW w:w="653" w:type="pct"/>
            <w:shd w:val="clear" w:color="auto" w:fill="FFFFFF"/>
            <w:vAlign w:val="center"/>
          </w:tcPr>
          <w:p w14:paraId="447141DD" w14:textId="77777777" w:rsidR="00B16D0F" w:rsidRPr="00F72CD4" w:rsidRDefault="00B16D0F" w:rsidP="000D2D5A">
            <w:pPr>
              <w:pStyle w:val="TAC"/>
              <w:rPr>
                <w:rFonts w:eastAsia="Malgun Gothic"/>
              </w:rPr>
            </w:pPr>
            <w:r w:rsidRPr="00F72CD4">
              <w:rPr>
                <w:rFonts w:eastAsia="Malgun Gothic"/>
              </w:rPr>
              <w:t>R.PDSCH.2-22.1</w:t>
            </w:r>
          </w:p>
        </w:tc>
        <w:tc>
          <w:tcPr>
            <w:tcW w:w="618" w:type="pct"/>
            <w:shd w:val="clear" w:color="auto" w:fill="FFFFFF"/>
            <w:vAlign w:val="center"/>
          </w:tcPr>
          <w:p w14:paraId="47F8A54F" w14:textId="77777777" w:rsidR="00B16D0F" w:rsidRPr="00F72CD4" w:rsidRDefault="00B16D0F" w:rsidP="000D2D5A">
            <w:pPr>
              <w:pStyle w:val="TAC"/>
              <w:rPr>
                <w:rFonts w:eastAsia="Malgun Gothic" w:cs="Arial"/>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8EAA25D"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4C639B62" w14:textId="77777777" w:rsidR="00B16D0F" w:rsidRPr="00F72CD4" w:rsidRDefault="00B16D0F" w:rsidP="000D2D5A">
            <w:pPr>
              <w:pStyle w:val="TAC"/>
              <w:rPr>
                <w:rFonts w:eastAsia="Malgun Gothic"/>
                <w:lang w:eastAsia="zh-CN"/>
              </w:rPr>
            </w:pPr>
            <w:r w:rsidRPr="00F72CD4">
              <w:rPr>
                <w:rFonts w:eastAsia="Malgun Gothic"/>
                <w:lang w:eastAsia="zh-CN"/>
              </w:rPr>
              <w:t>2</w:t>
            </w:r>
          </w:p>
        </w:tc>
        <w:tc>
          <w:tcPr>
            <w:tcW w:w="710" w:type="pct"/>
            <w:shd w:val="clear" w:color="auto" w:fill="FFFFFF"/>
            <w:vAlign w:val="center"/>
          </w:tcPr>
          <w:p w14:paraId="244CD106"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31FBA587"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E09F76C"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0</w:t>
            </w:r>
          </w:p>
        </w:tc>
      </w:tr>
      <w:tr w:rsidR="00B16D0F" w:rsidRPr="00F72CD4" w14:paraId="2BE6C060" w14:textId="77777777" w:rsidTr="00057C19">
        <w:trPr>
          <w:trHeight w:val="200"/>
          <w:jc w:val="center"/>
        </w:trPr>
        <w:tc>
          <w:tcPr>
            <w:tcW w:w="630" w:type="pct"/>
            <w:shd w:val="clear" w:color="auto" w:fill="FFFFFF"/>
            <w:vAlign w:val="center"/>
          </w:tcPr>
          <w:p w14:paraId="7C93306B" w14:textId="77777777" w:rsidR="00B16D0F" w:rsidRPr="00F72CD4" w:rsidRDefault="00B16D0F" w:rsidP="000D2D5A">
            <w:pPr>
              <w:pStyle w:val="TAC"/>
              <w:rPr>
                <w:rFonts w:eastAsia="Malgun Gothic"/>
                <w:lang w:eastAsia="zh-CN"/>
              </w:rPr>
            </w:pPr>
            <w:r w:rsidRPr="00F72CD4">
              <w:rPr>
                <w:rFonts w:eastAsia="Malgun Gothic"/>
                <w:lang w:eastAsia="zh-CN"/>
              </w:rPr>
              <w:t>10</w:t>
            </w:r>
          </w:p>
        </w:tc>
        <w:tc>
          <w:tcPr>
            <w:tcW w:w="653" w:type="pct"/>
            <w:shd w:val="clear" w:color="auto" w:fill="FFFFFF"/>
            <w:vAlign w:val="center"/>
          </w:tcPr>
          <w:p w14:paraId="35B571E2" w14:textId="77777777" w:rsidR="00B16D0F" w:rsidRPr="00F72CD4" w:rsidRDefault="00B16D0F" w:rsidP="000D2D5A">
            <w:pPr>
              <w:pStyle w:val="TAC"/>
              <w:rPr>
                <w:rFonts w:eastAsia="Malgun Gothic"/>
                <w:lang w:eastAsia="zh-CN"/>
              </w:rPr>
            </w:pPr>
            <w:r w:rsidRPr="00F72CD4">
              <w:rPr>
                <w:rFonts w:eastAsia="Malgun Gothic"/>
                <w:lang w:eastAsia="zh-CN"/>
              </w:rPr>
              <w:t>R.PDSCH.2-22.2</w:t>
            </w:r>
          </w:p>
        </w:tc>
        <w:tc>
          <w:tcPr>
            <w:tcW w:w="618" w:type="pct"/>
            <w:shd w:val="clear" w:color="auto" w:fill="FFFFFF"/>
            <w:vAlign w:val="center"/>
          </w:tcPr>
          <w:p w14:paraId="0CDEAC1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557BCE28"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9A0C766"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780E58FC"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978BFF2"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8687F42"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5B4C58DF" w14:textId="77777777" w:rsidTr="00057C19">
        <w:trPr>
          <w:trHeight w:val="200"/>
          <w:jc w:val="center"/>
        </w:trPr>
        <w:tc>
          <w:tcPr>
            <w:tcW w:w="630" w:type="pct"/>
            <w:shd w:val="clear" w:color="auto" w:fill="FFFFFF"/>
            <w:vAlign w:val="center"/>
          </w:tcPr>
          <w:p w14:paraId="4E6EDB98" w14:textId="77777777" w:rsidR="00B16D0F" w:rsidRPr="00F72CD4" w:rsidRDefault="00B16D0F" w:rsidP="000D2D5A">
            <w:pPr>
              <w:pStyle w:val="TAC"/>
              <w:rPr>
                <w:rFonts w:eastAsia="Malgun Gothic"/>
                <w:lang w:eastAsia="zh-CN"/>
              </w:rPr>
            </w:pPr>
            <w:r w:rsidRPr="00F72CD4">
              <w:rPr>
                <w:rFonts w:eastAsia="Malgun Gothic"/>
                <w:lang w:eastAsia="zh-CN"/>
              </w:rPr>
              <w:t>15</w:t>
            </w:r>
          </w:p>
        </w:tc>
        <w:tc>
          <w:tcPr>
            <w:tcW w:w="653" w:type="pct"/>
            <w:shd w:val="clear" w:color="auto" w:fill="FFFFFF"/>
            <w:vAlign w:val="center"/>
          </w:tcPr>
          <w:p w14:paraId="0DEB4351" w14:textId="77777777" w:rsidR="00B16D0F" w:rsidRPr="00F72CD4" w:rsidRDefault="00B16D0F" w:rsidP="000D2D5A">
            <w:pPr>
              <w:pStyle w:val="TAC"/>
              <w:rPr>
                <w:rFonts w:eastAsia="Malgun Gothic"/>
                <w:lang w:eastAsia="zh-CN"/>
              </w:rPr>
            </w:pPr>
            <w:r w:rsidRPr="00F72CD4">
              <w:rPr>
                <w:rFonts w:eastAsia="Malgun Gothic"/>
                <w:lang w:eastAsia="zh-CN"/>
              </w:rPr>
              <w:t>R.PDSCH.2-22.3</w:t>
            </w:r>
          </w:p>
        </w:tc>
        <w:tc>
          <w:tcPr>
            <w:tcW w:w="618" w:type="pct"/>
            <w:shd w:val="clear" w:color="auto" w:fill="FFFFFF"/>
            <w:vAlign w:val="center"/>
          </w:tcPr>
          <w:p w14:paraId="15823FE3"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40D9A98D"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94A6800"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684C9C7"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1F3DA1D9"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1A76D169"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782DDE0F" w14:textId="77777777" w:rsidTr="00057C19">
        <w:trPr>
          <w:trHeight w:val="200"/>
          <w:jc w:val="center"/>
        </w:trPr>
        <w:tc>
          <w:tcPr>
            <w:tcW w:w="630" w:type="pct"/>
            <w:shd w:val="clear" w:color="auto" w:fill="FFFFFF"/>
            <w:vAlign w:val="center"/>
          </w:tcPr>
          <w:p w14:paraId="1AFA57E7" w14:textId="77777777" w:rsidR="00B16D0F" w:rsidRPr="00F72CD4" w:rsidRDefault="00B16D0F" w:rsidP="000D2D5A">
            <w:pPr>
              <w:pStyle w:val="TAC"/>
              <w:rPr>
                <w:rFonts w:eastAsia="Malgun Gothic"/>
                <w:lang w:eastAsia="zh-CN"/>
              </w:rPr>
            </w:pPr>
            <w:r w:rsidRPr="00F72CD4">
              <w:rPr>
                <w:rFonts w:eastAsia="Malgun Gothic"/>
                <w:lang w:eastAsia="zh-CN"/>
              </w:rPr>
              <w:t>20</w:t>
            </w:r>
          </w:p>
        </w:tc>
        <w:tc>
          <w:tcPr>
            <w:tcW w:w="653" w:type="pct"/>
            <w:shd w:val="clear" w:color="auto" w:fill="FFFFFF"/>
            <w:vAlign w:val="center"/>
          </w:tcPr>
          <w:p w14:paraId="110AFA2F" w14:textId="77777777" w:rsidR="00B16D0F" w:rsidRPr="00F72CD4" w:rsidRDefault="00B16D0F" w:rsidP="000D2D5A">
            <w:pPr>
              <w:pStyle w:val="TAC"/>
              <w:rPr>
                <w:rFonts w:eastAsia="Malgun Gothic"/>
              </w:rPr>
            </w:pPr>
            <w:r w:rsidRPr="00F72CD4">
              <w:rPr>
                <w:rFonts w:eastAsia="Malgun Gothic"/>
              </w:rPr>
              <w:t>R.PDSCH.2-22.4</w:t>
            </w:r>
          </w:p>
        </w:tc>
        <w:tc>
          <w:tcPr>
            <w:tcW w:w="618" w:type="pct"/>
            <w:shd w:val="clear" w:color="auto" w:fill="FFFFFF"/>
            <w:vAlign w:val="center"/>
          </w:tcPr>
          <w:p w14:paraId="6D2C9891"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2E5D50E"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262B66F5"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A199BEB"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37F7B2E"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CA59ABA"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5B48E30B" w14:textId="77777777" w:rsidTr="00057C19">
        <w:trPr>
          <w:trHeight w:val="200"/>
          <w:jc w:val="center"/>
        </w:trPr>
        <w:tc>
          <w:tcPr>
            <w:tcW w:w="630" w:type="pct"/>
            <w:shd w:val="clear" w:color="auto" w:fill="FFFFFF"/>
            <w:vAlign w:val="center"/>
          </w:tcPr>
          <w:p w14:paraId="12ACD578" w14:textId="77777777" w:rsidR="00B16D0F" w:rsidRPr="00F72CD4" w:rsidRDefault="00B16D0F" w:rsidP="000D2D5A">
            <w:pPr>
              <w:pStyle w:val="TAC"/>
              <w:rPr>
                <w:rFonts w:eastAsia="Malgun Gothic"/>
                <w:lang w:eastAsia="zh-CN"/>
              </w:rPr>
            </w:pPr>
            <w:r w:rsidRPr="00F72CD4">
              <w:rPr>
                <w:rFonts w:eastAsia="Malgun Gothic"/>
                <w:lang w:eastAsia="zh-CN"/>
              </w:rPr>
              <w:t>25</w:t>
            </w:r>
          </w:p>
        </w:tc>
        <w:tc>
          <w:tcPr>
            <w:tcW w:w="653" w:type="pct"/>
            <w:shd w:val="clear" w:color="auto" w:fill="FFFFFF"/>
            <w:vAlign w:val="center"/>
          </w:tcPr>
          <w:p w14:paraId="0B86255A" w14:textId="77777777" w:rsidR="00B16D0F" w:rsidRPr="00F72CD4" w:rsidRDefault="00B16D0F" w:rsidP="000D2D5A">
            <w:pPr>
              <w:pStyle w:val="TAC"/>
              <w:rPr>
                <w:rFonts w:eastAsia="Malgun Gothic"/>
              </w:rPr>
            </w:pPr>
            <w:r w:rsidRPr="00F72CD4">
              <w:rPr>
                <w:rFonts w:eastAsia="Malgun Gothic"/>
              </w:rPr>
              <w:t>R.PDSCH.2-22.5</w:t>
            </w:r>
          </w:p>
        </w:tc>
        <w:tc>
          <w:tcPr>
            <w:tcW w:w="618" w:type="pct"/>
            <w:shd w:val="clear" w:color="auto" w:fill="FFFFFF"/>
            <w:vAlign w:val="center"/>
          </w:tcPr>
          <w:p w14:paraId="3453AF7C"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97FEDF5"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0BD8958A"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EED9831"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4BF44719"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755865DE"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2</w:t>
            </w:r>
          </w:p>
        </w:tc>
      </w:tr>
      <w:tr w:rsidR="00B16D0F" w:rsidRPr="00F72CD4" w14:paraId="1EC10198" w14:textId="77777777" w:rsidTr="00057C19">
        <w:trPr>
          <w:trHeight w:val="200"/>
          <w:jc w:val="center"/>
        </w:trPr>
        <w:tc>
          <w:tcPr>
            <w:tcW w:w="630" w:type="pct"/>
            <w:shd w:val="clear" w:color="auto" w:fill="FFFFFF"/>
            <w:vAlign w:val="center"/>
          </w:tcPr>
          <w:p w14:paraId="163AFE55" w14:textId="77777777" w:rsidR="00B16D0F" w:rsidRPr="00F72CD4" w:rsidRDefault="00B16D0F" w:rsidP="000D2D5A">
            <w:pPr>
              <w:pStyle w:val="TAC"/>
              <w:rPr>
                <w:rFonts w:eastAsia="Malgun Gothic"/>
                <w:lang w:eastAsia="zh-CN"/>
              </w:rPr>
            </w:pPr>
            <w:r w:rsidRPr="00F72CD4">
              <w:rPr>
                <w:rFonts w:eastAsia="Malgun Gothic"/>
                <w:lang w:eastAsia="zh-CN"/>
              </w:rPr>
              <w:t>30</w:t>
            </w:r>
          </w:p>
        </w:tc>
        <w:tc>
          <w:tcPr>
            <w:tcW w:w="653" w:type="pct"/>
            <w:shd w:val="clear" w:color="auto" w:fill="FFFFFF"/>
            <w:vAlign w:val="center"/>
          </w:tcPr>
          <w:p w14:paraId="703BB47B" w14:textId="77777777" w:rsidR="00B16D0F" w:rsidRPr="00F72CD4" w:rsidRDefault="00B16D0F" w:rsidP="000D2D5A">
            <w:pPr>
              <w:pStyle w:val="TAC"/>
              <w:rPr>
                <w:rFonts w:eastAsia="Malgun Gothic"/>
              </w:rPr>
            </w:pPr>
            <w:r w:rsidRPr="00F72CD4">
              <w:rPr>
                <w:rFonts w:eastAsia="Malgun Gothic"/>
              </w:rPr>
              <w:t>R.PDSCH.2-23.1</w:t>
            </w:r>
          </w:p>
        </w:tc>
        <w:tc>
          <w:tcPr>
            <w:tcW w:w="618" w:type="pct"/>
            <w:shd w:val="clear" w:color="auto" w:fill="FFFFFF"/>
            <w:vAlign w:val="center"/>
          </w:tcPr>
          <w:p w14:paraId="3D87B5F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1A5C9222"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C5EEE2D"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10E42DA9"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1CB862DF"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8B5BA82"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5D436F2A" w14:textId="77777777" w:rsidTr="00057C19">
        <w:trPr>
          <w:trHeight w:val="200"/>
          <w:jc w:val="center"/>
        </w:trPr>
        <w:tc>
          <w:tcPr>
            <w:tcW w:w="630" w:type="pct"/>
            <w:shd w:val="clear" w:color="auto" w:fill="FFFFFF"/>
            <w:vAlign w:val="center"/>
          </w:tcPr>
          <w:p w14:paraId="6D66DB10" w14:textId="77777777" w:rsidR="00B16D0F" w:rsidRPr="00F72CD4" w:rsidRDefault="00B16D0F" w:rsidP="000D2D5A">
            <w:pPr>
              <w:pStyle w:val="TAC"/>
              <w:rPr>
                <w:rFonts w:eastAsia="Malgun Gothic"/>
              </w:rPr>
            </w:pPr>
            <w:r w:rsidRPr="00F72CD4">
              <w:rPr>
                <w:rFonts w:eastAsia="Malgun Gothic"/>
              </w:rPr>
              <w:t>40</w:t>
            </w:r>
          </w:p>
        </w:tc>
        <w:tc>
          <w:tcPr>
            <w:tcW w:w="653" w:type="pct"/>
            <w:shd w:val="clear" w:color="auto" w:fill="FFFFFF"/>
            <w:vAlign w:val="center"/>
          </w:tcPr>
          <w:p w14:paraId="1DEEF385" w14:textId="77777777" w:rsidR="00B16D0F" w:rsidRPr="00F72CD4" w:rsidRDefault="00B16D0F" w:rsidP="000D2D5A">
            <w:pPr>
              <w:pStyle w:val="TAC"/>
              <w:rPr>
                <w:rFonts w:eastAsia="Malgun Gothic"/>
              </w:rPr>
            </w:pPr>
            <w:r w:rsidRPr="00F72CD4">
              <w:rPr>
                <w:rFonts w:eastAsia="Malgun Gothic"/>
              </w:rPr>
              <w:t>R.PDSCH.2-10.5 TDD</w:t>
            </w:r>
          </w:p>
        </w:tc>
        <w:tc>
          <w:tcPr>
            <w:tcW w:w="618" w:type="pct"/>
            <w:shd w:val="clear" w:color="auto" w:fill="FFFFFF"/>
            <w:vAlign w:val="center"/>
          </w:tcPr>
          <w:p w14:paraId="7300EEC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5D57B13"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69DF4AA9"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6402F87"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76C2ABA"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BB015DB"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0522352E" w14:textId="77777777" w:rsidTr="00057C19">
        <w:trPr>
          <w:trHeight w:val="200"/>
          <w:jc w:val="center"/>
        </w:trPr>
        <w:tc>
          <w:tcPr>
            <w:tcW w:w="630" w:type="pct"/>
            <w:shd w:val="clear" w:color="auto" w:fill="FFFFFF"/>
            <w:vAlign w:val="center"/>
          </w:tcPr>
          <w:p w14:paraId="7F0C7ACA" w14:textId="77777777" w:rsidR="00B16D0F" w:rsidRPr="00F72CD4" w:rsidRDefault="00B16D0F" w:rsidP="000D2D5A">
            <w:pPr>
              <w:pStyle w:val="TAC"/>
              <w:rPr>
                <w:rFonts w:eastAsia="Malgun Gothic"/>
                <w:lang w:eastAsia="zh-CN"/>
              </w:rPr>
            </w:pPr>
            <w:r w:rsidRPr="00F72CD4">
              <w:rPr>
                <w:rFonts w:eastAsia="Malgun Gothic"/>
                <w:lang w:eastAsia="zh-CN"/>
              </w:rPr>
              <w:t>50</w:t>
            </w:r>
          </w:p>
        </w:tc>
        <w:tc>
          <w:tcPr>
            <w:tcW w:w="653" w:type="pct"/>
            <w:shd w:val="clear" w:color="auto" w:fill="FFFFFF"/>
            <w:vAlign w:val="center"/>
          </w:tcPr>
          <w:p w14:paraId="1CCFA41A" w14:textId="77777777" w:rsidR="00B16D0F" w:rsidRPr="00F72CD4" w:rsidRDefault="00B16D0F" w:rsidP="000D2D5A">
            <w:pPr>
              <w:pStyle w:val="TAC"/>
              <w:rPr>
                <w:rFonts w:eastAsia="Malgun Gothic"/>
              </w:rPr>
            </w:pPr>
            <w:r w:rsidRPr="00F72CD4">
              <w:rPr>
                <w:rFonts w:eastAsia="Malgun Gothic"/>
              </w:rPr>
              <w:t>R.PDSCH.2-23.2</w:t>
            </w:r>
          </w:p>
        </w:tc>
        <w:tc>
          <w:tcPr>
            <w:tcW w:w="618" w:type="pct"/>
            <w:shd w:val="clear" w:color="auto" w:fill="FFFFFF"/>
            <w:vAlign w:val="center"/>
          </w:tcPr>
          <w:p w14:paraId="64D731B7"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E9B2321"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09F872D"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53118930"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62C8C6FC"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4B869580"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40FD5F45" w14:textId="77777777" w:rsidTr="00057C19">
        <w:trPr>
          <w:trHeight w:val="200"/>
          <w:jc w:val="center"/>
        </w:trPr>
        <w:tc>
          <w:tcPr>
            <w:tcW w:w="630" w:type="pct"/>
            <w:shd w:val="clear" w:color="auto" w:fill="FFFFFF"/>
            <w:vAlign w:val="center"/>
          </w:tcPr>
          <w:p w14:paraId="0C5EEBD9" w14:textId="77777777" w:rsidR="00B16D0F" w:rsidRPr="00F72CD4" w:rsidRDefault="00B16D0F" w:rsidP="000D2D5A">
            <w:pPr>
              <w:pStyle w:val="TAC"/>
              <w:rPr>
                <w:rFonts w:eastAsia="Malgun Gothic"/>
                <w:lang w:eastAsia="zh-CN"/>
              </w:rPr>
            </w:pPr>
            <w:r w:rsidRPr="00F72CD4">
              <w:rPr>
                <w:rFonts w:eastAsia="Malgun Gothic"/>
                <w:lang w:eastAsia="zh-CN"/>
              </w:rPr>
              <w:t>60</w:t>
            </w:r>
          </w:p>
        </w:tc>
        <w:tc>
          <w:tcPr>
            <w:tcW w:w="653" w:type="pct"/>
            <w:shd w:val="clear" w:color="auto" w:fill="FFFFFF"/>
            <w:vAlign w:val="center"/>
          </w:tcPr>
          <w:p w14:paraId="308A97E9" w14:textId="77777777" w:rsidR="00B16D0F" w:rsidRPr="00F72CD4" w:rsidRDefault="00B16D0F" w:rsidP="000D2D5A">
            <w:pPr>
              <w:pStyle w:val="TAC"/>
              <w:rPr>
                <w:rFonts w:eastAsia="Malgun Gothic"/>
              </w:rPr>
            </w:pPr>
            <w:r w:rsidRPr="00F72CD4">
              <w:rPr>
                <w:rFonts w:eastAsia="Malgun Gothic"/>
              </w:rPr>
              <w:t>R.PDSCH.2-23.3</w:t>
            </w:r>
          </w:p>
        </w:tc>
        <w:tc>
          <w:tcPr>
            <w:tcW w:w="618" w:type="pct"/>
            <w:shd w:val="clear" w:color="auto" w:fill="FFFFFF"/>
            <w:vAlign w:val="center"/>
          </w:tcPr>
          <w:p w14:paraId="4FF28256"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257EFC07"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39769C5"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32C15A26"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3EAC2465"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CFD0032"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6E265F47" w14:textId="77777777" w:rsidTr="00057C19">
        <w:trPr>
          <w:trHeight w:val="200"/>
          <w:jc w:val="center"/>
        </w:trPr>
        <w:tc>
          <w:tcPr>
            <w:tcW w:w="630" w:type="pct"/>
            <w:shd w:val="clear" w:color="auto" w:fill="FFFFFF"/>
            <w:vAlign w:val="center"/>
          </w:tcPr>
          <w:p w14:paraId="533CC37D" w14:textId="77777777" w:rsidR="00B16D0F" w:rsidRPr="00F72CD4" w:rsidRDefault="00B16D0F" w:rsidP="000D2D5A">
            <w:pPr>
              <w:pStyle w:val="TAC"/>
              <w:rPr>
                <w:rFonts w:eastAsia="Malgun Gothic"/>
                <w:lang w:eastAsia="zh-CN"/>
              </w:rPr>
            </w:pPr>
            <w:r w:rsidRPr="00F72CD4">
              <w:rPr>
                <w:rFonts w:eastAsia="Malgun Gothic"/>
                <w:lang w:eastAsia="zh-CN"/>
              </w:rPr>
              <w:t>80</w:t>
            </w:r>
          </w:p>
        </w:tc>
        <w:tc>
          <w:tcPr>
            <w:tcW w:w="653" w:type="pct"/>
            <w:shd w:val="clear" w:color="auto" w:fill="FFFFFF"/>
            <w:vAlign w:val="center"/>
          </w:tcPr>
          <w:p w14:paraId="5D24820D" w14:textId="77777777" w:rsidR="00B16D0F" w:rsidRPr="00F72CD4" w:rsidRDefault="00B16D0F" w:rsidP="000D2D5A">
            <w:pPr>
              <w:pStyle w:val="TAC"/>
              <w:rPr>
                <w:rFonts w:eastAsia="Malgun Gothic"/>
                <w:lang w:eastAsia="zh-CN"/>
              </w:rPr>
            </w:pPr>
            <w:r w:rsidRPr="00F72CD4">
              <w:rPr>
                <w:rFonts w:eastAsia="Malgun Gothic"/>
                <w:lang w:eastAsia="zh-CN"/>
              </w:rPr>
              <w:t>R.PDSCH.2-23.4</w:t>
            </w:r>
          </w:p>
        </w:tc>
        <w:tc>
          <w:tcPr>
            <w:tcW w:w="618" w:type="pct"/>
            <w:shd w:val="clear" w:color="auto" w:fill="FFFFFF"/>
            <w:vAlign w:val="center"/>
          </w:tcPr>
          <w:p w14:paraId="5C9E1F49"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3923294F"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14F483DC"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03733F54"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77513A07"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022C0772"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1</w:t>
            </w:r>
          </w:p>
        </w:tc>
      </w:tr>
      <w:tr w:rsidR="00B16D0F" w:rsidRPr="00F72CD4" w14:paraId="1BCE1F96" w14:textId="77777777" w:rsidTr="00057C19">
        <w:trPr>
          <w:trHeight w:val="200"/>
          <w:jc w:val="center"/>
        </w:trPr>
        <w:tc>
          <w:tcPr>
            <w:tcW w:w="630" w:type="pct"/>
            <w:shd w:val="clear" w:color="auto" w:fill="FFFFFF"/>
            <w:vAlign w:val="center"/>
          </w:tcPr>
          <w:p w14:paraId="51220FD8" w14:textId="77777777" w:rsidR="00B16D0F" w:rsidRPr="00F72CD4" w:rsidRDefault="00B16D0F" w:rsidP="000D2D5A">
            <w:pPr>
              <w:pStyle w:val="TAC"/>
              <w:rPr>
                <w:rFonts w:eastAsia="Malgun Gothic"/>
                <w:lang w:eastAsia="zh-CN"/>
              </w:rPr>
            </w:pPr>
            <w:r w:rsidRPr="00F72CD4">
              <w:rPr>
                <w:rFonts w:eastAsia="Malgun Gothic"/>
                <w:lang w:eastAsia="zh-CN"/>
              </w:rPr>
              <w:t>90</w:t>
            </w:r>
          </w:p>
        </w:tc>
        <w:tc>
          <w:tcPr>
            <w:tcW w:w="653" w:type="pct"/>
            <w:shd w:val="clear" w:color="auto" w:fill="FFFFFF"/>
            <w:vAlign w:val="center"/>
          </w:tcPr>
          <w:p w14:paraId="22C6B55A" w14:textId="77777777" w:rsidR="00B16D0F" w:rsidRPr="00F72CD4" w:rsidRDefault="00B16D0F" w:rsidP="000D2D5A">
            <w:pPr>
              <w:pStyle w:val="TAC"/>
              <w:rPr>
                <w:rFonts w:eastAsia="Malgun Gothic"/>
                <w:lang w:eastAsia="zh-CN"/>
              </w:rPr>
            </w:pPr>
            <w:r w:rsidRPr="00F72CD4">
              <w:rPr>
                <w:rFonts w:eastAsia="Malgun Gothic"/>
                <w:lang w:eastAsia="zh-CN"/>
              </w:rPr>
              <w:t>R.PDSCH.2-23.5</w:t>
            </w:r>
          </w:p>
        </w:tc>
        <w:tc>
          <w:tcPr>
            <w:tcW w:w="618" w:type="pct"/>
            <w:shd w:val="clear" w:color="auto" w:fill="FFFFFF"/>
            <w:vAlign w:val="center"/>
          </w:tcPr>
          <w:p w14:paraId="3C27F60B"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6416CE40"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59F34750"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6503AEA3"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594F969A"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5D5187A8"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r w:rsidR="00B16D0F" w:rsidRPr="00F72CD4" w14:paraId="114DA191" w14:textId="77777777" w:rsidTr="00057C19">
        <w:trPr>
          <w:trHeight w:val="200"/>
          <w:jc w:val="center"/>
        </w:trPr>
        <w:tc>
          <w:tcPr>
            <w:tcW w:w="630" w:type="pct"/>
            <w:shd w:val="clear" w:color="auto" w:fill="FFFFFF"/>
            <w:vAlign w:val="center"/>
          </w:tcPr>
          <w:p w14:paraId="4D9E7204" w14:textId="77777777" w:rsidR="00B16D0F" w:rsidRPr="00F72CD4" w:rsidRDefault="00B16D0F" w:rsidP="000D2D5A">
            <w:pPr>
              <w:pStyle w:val="TAC"/>
              <w:rPr>
                <w:rFonts w:eastAsia="Malgun Gothic"/>
                <w:lang w:eastAsia="zh-CN"/>
              </w:rPr>
            </w:pPr>
            <w:r w:rsidRPr="00F72CD4">
              <w:rPr>
                <w:rFonts w:eastAsia="Malgun Gothic"/>
                <w:lang w:eastAsia="zh-CN"/>
              </w:rPr>
              <w:t>100</w:t>
            </w:r>
          </w:p>
        </w:tc>
        <w:tc>
          <w:tcPr>
            <w:tcW w:w="653" w:type="pct"/>
            <w:shd w:val="clear" w:color="auto" w:fill="FFFFFF"/>
            <w:vAlign w:val="center"/>
          </w:tcPr>
          <w:p w14:paraId="5288E9F4" w14:textId="77777777" w:rsidR="00B16D0F" w:rsidRPr="00F72CD4" w:rsidRDefault="00B16D0F" w:rsidP="000D2D5A">
            <w:pPr>
              <w:pStyle w:val="TAC"/>
              <w:rPr>
                <w:rFonts w:eastAsia="Malgun Gothic"/>
                <w:lang w:eastAsia="zh-CN"/>
              </w:rPr>
            </w:pPr>
            <w:r w:rsidRPr="00F72CD4">
              <w:rPr>
                <w:rFonts w:eastAsia="Malgun Gothic"/>
                <w:lang w:eastAsia="zh-CN"/>
              </w:rPr>
              <w:t>R.PDSCH.2-24.1</w:t>
            </w:r>
          </w:p>
        </w:tc>
        <w:tc>
          <w:tcPr>
            <w:tcW w:w="618" w:type="pct"/>
            <w:shd w:val="clear" w:color="auto" w:fill="FFFFFF"/>
            <w:vAlign w:val="center"/>
          </w:tcPr>
          <w:p w14:paraId="6984220F" w14:textId="77777777" w:rsidR="00B16D0F" w:rsidRPr="00F72CD4" w:rsidRDefault="00B16D0F" w:rsidP="000D2D5A">
            <w:pPr>
              <w:pStyle w:val="TAC"/>
              <w:rPr>
                <w:rFonts w:eastAsia="Malgun Gothic"/>
              </w:rPr>
            </w:pPr>
            <w:r w:rsidRPr="00F72CD4">
              <w:rPr>
                <w:rFonts w:eastAsia="Malgun Gothic"/>
              </w:rPr>
              <w:t xml:space="preserve">64QAM, </w:t>
            </w:r>
            <w:r w:rsidRPr="00F72CD4">
              <w:rPr>
                <w:rFonts w:eastAsia="Malgun Gothic"/>
                <w:lang w:eastAsia="zh-CN"/>
              </w:rPr>
              <w:t>0.43</w:t>
            </w:r>
          </w:p>
        </w:tc>
        <w:tc>
          <w:tcPr>
            <w:tcW w:w="705" w:type="pct"/>
            <w:shd w:val="clear" w:color="auto" w:fill="FFFFFF"/>
            <w:vAlign w:val="center"/>
          </w:tcPr>
          <w:p w14:paraId="0D1B9349" w14:textId="77777777" w:rsidR="00B16D0F" w:rsidRPr="00F72CD4" w:rsidRDefault="00B16D0F" w:rsidP="000D2D5A">
            <w:pPr>
              <w:pStyle w:val="TAC"/>
              <w:rPr>
                <w:rFonts w:eastAsia="Malgun Gothic" w:cs="Arial"/>
              </w:rPr>
            </w:pPr>
            <w:r w:rsidRPr="00F72CD4">
              <w:rPr>
                <w:rFonts w:eastAsia="Malgun Gothic"/>
              </w:rPr>
              <w:t>HST-DPS</w:t>
            </w:r>
          </w:p>
        </w:tc>
        <w:tc>
          <w:tcPr>
            <w:tcW w:w="626" w:type="pct"/>
            <w:shd w:val="clear" w:color="auto" w:fill="FFFFFF"/>
            <w:vAlign w:val="center"/>
          </w:tcPr>
          <w:p w14:paraId="75EE1854" w14:textId="77777777" w:rsidR="00B16D0F" w:rsidRPr="00F72CD4" w:rsidRDefault="00B16D0F" w:rsidP="000D2D5A">
            <w:pPr>
              <w:pStyle w:val="TAC"/>
              <w:rPr>
                <w:rFonts w:eastAsia="Malgun Gothic"/>
              </w:rPr>
            </w:pPr>
            <w:r w:rsidRPr="00F72CD4">
              <w:rPr>
                <w:rFonts w:eastAsia="Malgun Gothic"/>
                <w:lang w:eastAsia="zh-CN"/>
              </w:rPr>
              <w:t>2</w:t>
            </w:r>
          </w:p>
        </w:tc>
        <w:tc>
          <w:tcPr>
            <w:tcW w:w="710" w:type="pct"/>
            <w:shd w:val="clear" w:color="auto" w:fill="FFFFFF"/>
            <w:vAlign w:val="center"/>
          </w:tcPr>
          <w:p w14:paraId="4A28534A" w14:textId="77777777" w:rsidR="00B16D0F" w:rsidRPr="00F72CD4" w:rsidRDefault="00B16D0F" w:rsidP="000D2D5A">
            <w:pPr>
              <w:pStyle w:val="TAC"/>
              <w:rPr>
                <w:rFonts w:eastAsia="Malgun Gothic" w:cs="Arial"/>
              </w:rPr>
            </w:pPr>
            <w:r w:rsidRPr="00F72CD4">
              <w:rPr>
                <w:rFonts w:eastAsia="Malgun Gothic"/>
              </w:rPr>
              <w:t>2x4</w:t>
            </w:r>
          </w:p>
        </w:tc>
        <w:tc>
          <w:tcPr>
            <w:tcW w:w="710" w:type="pct"/>
            <w:shd w:val="clear" w:color="auto" w:fill="FFFFFF"/>
            <w:vAlign w:val="center"/>
          </w:tcPr>
          <w:p w14:paraId="081012A1" w14:textId="77777777" w:rsidR="00B16D0F" w:rsidRPr="00F72CD4" w:rsidRDefault="00B16D0F" w:rsidP="000D2D5A">
            <w:pPr>
              <w:pStyle w:val="TAC"/>
              <w:rPr>
                <w:rFonts w:eastAsia="Malgun Gothic"/>
              </w:rPr>
            </w:pPr>
            <w:r w:rsidRPr="00F72CD4">
              <w:rPr>
                <w:rFonts w:eastAsia="Malgun Gothic"/>
              </w:rPr>
              <w:t>70</w:t>
            </w:r>
          </w:p>
        </w:tc>
        <w:tc>
          <w:tcPr>
            <w:tcW w:w="347" w:type="pct"/>
            <w:shd w:val="clear" w:color="auto" w:fill="FFFFFF"/>
            <w:vAlign w:val="center"/>
          </w:tcPr>
          <w:p w14:paraId="6BA76EAC" w14:textId="77777777" w:rsidR="00B16D0F" w:rsidRPr="00F72CD4" w:rsidRDefault="00B16D0F" w:rsidP="000D2D5A">
            <w:pPr>
              <w:pStyle w:val="TAC"/>
              <w:rPr>
                <w:rFonts w:eastAsia="SimSun"/>
                <w:lang w:eastAsia="zh-CN"/>
              </w:rPr>
            </w:pPr>
            <w:r w:rsidRPr="00F72CD4">
              <w:rPr>
                <w:rFonts w:eastAsia="Malgun Gothic"/>
              </w:rPr>
              <w:t>1</w:t>
            </w:r>
            <w:r w:rsidRPr="00F72CD4">
              <w:rPr>
                <w:rFonts w:eastAsia="SimSun"/>
                <w:lang w:eastAsia="zh-CN"/>
              </w:rPr>
              <w:t>1</w:t>
            </w:r>
            <w:r w:rsidRPr="00F72CD4">
              <w:rPr>
                <w:rFonts w:eastAsia="Malgun Gothic"/>
              </w:rPr>
              <w:t>.</w:t>
            </w:r>
            <w:r w:rsidRPr="00F72CD4">
              <w:rPr>
                <w:rFonts w:eastAsia="SimSun"/>
                <w:lang w:eastAsia="zh-CN"/>
              </w:rPr>
              <w:t>3</w:t>
            </w:r>
          </w:p>
        </w:tc>
      </w:tr>
    </w:tbl>
    <w:p w14:paraId="6A3BEC7F" w14:textId="77777777" w:rsidR="00B16D0F" w:rsidRPr="00F72CD4" w:rsidRDefault="00B16D0F" w:rsidP="000D2D5A"/>
    <w:p w14:paraId="4780F21D" w14:textId="77777777" w:rsidR="007B35BB" w:rsidRPr="00F72CD4" w:rsidRDefault="007B35BB" w:rsidP="00B16D0F">
      <w:pPr>
        <w:pStyle w:val="Heading3"/>
      </w:pPr>
      <w:r w:rsidRPr="00F72CD4">
        <w:t>5.2A.3A</w:t>
      </w:r>
      <w:r w:rsidRPr="00F72CD4">
        <w:tab/>
        <w:t>2Rx-4RX requirements</w:t>
      </w:r>
      <w:bookmarkEnd w:id="1177"/>
      <w:bookmarkEnd w:id="1178"/>
      <w:bookmarkEnd w:id="1179"/>
    </w:p>
    <w:p w14:paraId="38D52BCF" w14:textId="77777777" w:rsidR="007B35BB" w:rsidRPr="00F72CD4" w:rsidRDefault="007B35BB" w:rsidP="007B35BB">
      <w:pPr>
        <w:pStyle w:val="Heading4"/>
      </w:pPr>
      <w:bookmarkStart w:id="1182" w:name="_Toc75790032"/>
      <w:bookmarkStart w:id="1183" w:name="_Toc84264720"/>
      <w:bookmarkStart w:id="1184" w:name="_Toc90560862"/>
      <w:r w:rsidRPr="00F72CD4">
        <w:t>5.2A.</w:t>
      </w:r>
      <w:r w:rsidRPr="00F72CD4">
        <w:rPr>
          <w:lang w:eastAsia="zh-CN"/>
        </w:rPr>
        <w:t>3A.1</w:t>
      </w:r>
      <w:r w:rsidRPr="00F72CD4">
        <w:rPr>
          <w:lang w:eastAsia="zh-CN"/>
        </w:rPr>
        <w:tab/>
        <w:t>Requirements for 2Rx-</w:t>
      </w:r>
      <w:r w:rsidRPr="00F72CD4">
        <w:t>4RX normal PDSCH</w:t>
      </w:r>
      <w:bookmarkEnd w:id="1182"/>
      <w:bookmarkEnd w:id="1183"/>
      <w:bookmarkEnd w:id="1184"/>
    </w:p>
    <w:p w14:paraId="64FE85E7" w14:textId="77777777" w:rsidR="007B35BB" w:rsidRPr="00F72CD4" w:rsidRDefault="007B35BB" w:rsidP="007B35BB">
      <w:pPr>
        <w:pStyle w:val="Heading5"/>
      </w:pPr>
      <w:bookmarkStart w:id="1185" w:name="_Toc75790033"/>
      <w:bookmarkStart w:id="1186" w:name="_Toc84264721"/>
      <w:bookmarkStart w:id="1187" w:name="_Toc90560863"/>
      <w:r w:rsidRPr="00F72CD4">
        <w:t>5.2A.3A.1.0</w:t>
      </w:r>
      <w:r w:rsidRPr="00F72CD4">
        <w:tab/>
      </w:r>
      <w:r w:rsidRPr="00F72CD4">
        <w:rPr>
          <w:lang w:eastAsia="zh-CN"/>
        </w:rPr>
        <w:t>Minimum conformance requirements for 2Rx-</w:t>
      </w:r>
      <w:r w:rsidRPr="00F72CD4">
        <w:t>4RX normal PDSCH</w:t>
      </w:r>
      <w:bookmarkEnd w:id="1185"/>
      <w:bookmarkEnd w:id="1186"/>
      <w:bookmarkEnd w:id="1187"/>
    </w:p>
    <w:p w14:paraId="1363E9BA" w14:textId="77777777" w:rsidR="007B35BB" w:rsidRPr="00F72CD4" w:rsidRDefault="007B35BB" w:rsidP="000D2D5A">
      <w:r w:rsidRPr="00F72CD4">
        <w:t xml:space="preserve">For UE supporting a combination of 2Rx and 4Rx antenna port per component carrier, </w:t>
      </w:r>
    </w:p>
    <w:p w14:paraId="7B0A533E" w14:textId="650E1FC0" w:rsidR="007B35BB" w:rsidRPr="00F72CD4" w:rsidRDefault="007B35BB" w:rsidP="000D2D5A">
      <w:r w:rsidRPr="00F72CD4">
        <w:t>The 2Rx requirements are defined in Table 5.2A.2.1.0-4 based on the single carrier requirements for different SCSs and different bandwidth specified in Table 5.2A.2.1.0-1 to Table 5.2A.2.1.0-</w:t>
      </w:r>
      <w:r w:rsidR="00FD177B" w:rsidRPr="00F72CD4">
        <w:t>3</w:t>
      </w:r>
      <w:r w:rsidRPr="00F72CD4">
        <w:t>.</w:t>
      </w:r>
    </w:p>
    <w:p w14:paraId="56286716" w14:textId="69E4F073" w:rsidR="007B35BB" w:rsidRPr="00F72CD4" w:rsidRDefault="007B35BB" w:rsidP="000D2D5A">
      <w:r w:rsidRPr="00F72CD4">
        <w:t>The 4Rx requirements are defined in Table 5.2A.3.1.0-4 based on the single carrier requirements for different SCSs and different bandwidth specified in Table 5.2A.3.1.0-1 to Table 5.2A.3.1.0-</w:t>
      </w:r>
      <w:r w:rsidR="00FD177B" w:rsidRPr="00F72CD4">
        <w:t>3</w:t>
      </w:r>
      <w:r w:rsidRPr="00F72CD4">
        <w:t>.</w:t>
      </w:r>
    </w:p>
    <w:p w14:paraId="670790AE" w14:textId="285F7635" w:rsidR="007B35BB" w:rsidRPr="00F72CD4" w:rsidRDefault="007B35BB" w:rsidP="000D2D5A">
      <w:r w:rsidRPr="00F72CD4">
        <w:t xml:space="preserve">Parameters are specified in Table 5.2A-1 </w:t>
      </w:r>
      <w:r w:rsidR="00FD177B" w:rsidRPr="00F72CD4">
        <w:t>to</w:t>
      </w:r>
      <w:r w:rsidRPr="00F72CD4">
        <w:t xml:space="preserve"> Table 5.2A-3 and the downlink physical channel setup according to Annex C.</w:t>
      </w:r>
      <w:r w:rsidR="00FD177B" w:rsidRPr="00F72CD4">
        <w:t>2</w:t>
      </w:r>
      <w:r w:rsidRPr="00F72CD4">
        <w:t>.1.</w:t>
      </w:r>
    </w:p>
    <w:p w14:paraId="28464D50" w14:textId="77777777" w:rsidR="007B35BB" w:rsidRPr="00F72CD4" w:rsidRDefault="007B35BB" w:rsidP="007B35BB">
      <w:pPr>
        <w:pStyle w:val="Heading5"/>
      </w:pPr>
      <w:bookmarkStart w:id="1188" w:name="_Toc75790034"/>
      <w:bookmarkStart w:id="1189" w:name="_Toc84264722"/>
      <w:bookmarkStart w:id="1190" w:name="_Toc90560864"/>
      <w:r w:rsidRPr="00F72CD4">
        <w:t>5.2A.3A.1.1</w:t>
      </w:r>
      <w:r w:rsidRPr="00F72CD4">
        <w:tab/>
        <w:t>2Rx-4Rx Normal PDSCH Demodulation Performance for CA (2DL CA)</w:t>
      </w:r>
      <w:bookmarkEnd w:id="1188"/>
      <w:bookmarkEnd w:id="1189"/>
      <w:bookmarkEnd w:id="1190"/>
    </w:p>
    <w:p w14:paraId="42B2F062" w14:textId="77777777" w:rsidR="007B35BB" w:rsidRPr="00F72CD4" w:rsidRDefault="007B35BB" w:rsidP="007B35BB">
      <w:pPr>
        <w:pStyle w:val="H6"/>
      </w:pPr>
      <w:r w:rsidRPr="00F72CD4">
        <w:t>5.2A.3A.1.1.1</w:t>
      </w:r>
      <w:r w:rsidRPr="00F72CD4">
        <w:tab/>
        <w:t>Test Purpose</w:t>
      </w:r>
    </w:p>
    <w:p w14:paraId="65BCBCBC" w14:textId="77777777" w:rsidR="007B35BB" w:rsidRPr="00F72CD4" w:rsidRDefault="007B35BB" w:rsidP="000D2D5A">
      <w:r w:rsidRPr="00F72CD4">
        <w:t>To verify the PDSCH mapping Type A normal performance under combination of 2 and 4 receive antenna conditions for multiple CA configurations and with different channel models, MCSs and number of MIMO layers for a specified downlink Reference Measurement Channel (RMC) to achieve a certain throughput per CC.</w:t>
      </w:r>
    </w:p>
    <w:p w14:paraId="14A17009" w14:textId="77777777" w:rsidR="007B35BB" w:rsidRPr="00F72CD4" w:rsidRDefault="007B35BB" w:rsidP="007B35BB">
      <w:pPr>
        <w:pStyle w:val="H6"/>
      </w:pPr>
      <w:r w:rsidRPr="00F72CD4">
        <w:t>5.2A.3A.1.1.2</w:t>
      </w:r>
      <w:r w:rsidRPr="00F72CD4">
        <w:tab/>
        <w:t>Test applicability</w:t>
      </w:r>
    </w:p>
    <w:p w14:paraId="1053C6CA" w14:textId="77777777" w:rsidR="007B35BB" w:rsidRPr="00F72CD4" w:rsidRDefault="007B35BB" w:rsidP="000D2D5A">
      <w:r w:rsidRPr="00F72CD4">
        <w:t>This test applies to all types of NR UE release 15 and forward supporting 2DL CA and 4Rx antenna ports on some of the CC.</w:t>
      </w:r>
    </w:p>
    <w:p w14:paraId="78FDEBBA" w14:textId="77777777" w:rsidR="007B35BB" w:rsidRPr="00F72CD4" w:rsidRDefault="007B35BB" w:rsidP="007B35BB">
      <w:pPr>
        <w:pStyle w:val="H6"/>
      </w:pPr>
      <w:r w:rsidRPr="00F72CD4">
        <w:t>5.2A.3A.1.1.3</w:t>
      </w:r>
      <w:r w:rsidRPr="00F72CD4">
        <w:tab/>
        <w:t>Test description</w:t>
      </w:r>
    </w:p>
    <w:p w14:paraId="40492F30" w14:textId="77777777" w:rsidR="007B35BB" w:rsidRPr="00F72CD4" w:rsidRDefault="007B35BB" w:rsidP="007B35BB">
      <w:pPr>
        <w:pStyle w:val="H6"/>
      </w:pPr>
      <w:r w:rsidRPr="00F72CD4">
        <w:t>5.2A.3A.1.1.3.1</w:t>
      </w:r>
      <w:r w:rsidRPr="00F72CD4">
        <w:tab/>
        <w:t>Initial conditions</w:t>
      </w:r>
    </w:p>
    <w:p w14:paraId="2315785D" w14:textId="77777777" w:rsidR="004136F4" w:rsidRPr="00F72CD4" w:rsidRDefault="007B35BB" w:rsidP="000D2D5A">
      <w:r w:rsidRPr="00F72CD4">
        <w:t>Same initial conditions as specified in clause 5.2A.2.1.1.3.1 with the following exception</w:t>
      </w:r>
    </w:p>
    <w:p w14:paraId="09B73AD1" w14:textId="77777777" w:rsidR="004136F4" w:rsidRPr="00F72CD4" w:rsidRDefault="004136F4" w:rsidP="000D2D5A">
      <w:r w:rsidRPr="00F72CD4">
        <w:t>Channel BW to be tested: largest aggregated bandwidth combination as per Table 5.1.1.5.2-2.</w:t>
      </w:r>
    </w:p>
    <w:p w14:paraId="55580BC9" w14:textId="77777777" w:rsidR="004136F4" w:rsidRPr="00F72CD4" w:rsidRDefault="004136F4" w:rsidP="000D2D5A">
      <w:r w:rsidRPr="00F72CD4">
        <w:t>CA capability to be tested: As per table 5.1.1.5.2-1</w:t>
      </w:r>
    </w:p>
    <w:p w14:paraId="2DC91023" w14:textId="2FE2FD8D" w:rsidR="004136F4" w:rsidRPr="00F72CD4" w:rsidRDefault="004136F4" w:rsidP="000D2D5A">
      <w:pPr>
        <w:pStyle w:val="TH"/>
      </w:pPr>
      <w:r w:rsidRPr="00F72CD4">
        <w:t>Table 5.2A.3</w:t>
      </w:r>
      <w:r w:rsidR="00FD177B" w:rsidRPr="00F72CD4">
        <w:t>A</w:t>
      </w:r>
      <w:r w:rsidRPr="00F72CD4">
        <w:t>.1.1.3.1-</w:t>
      </w:r>
      <w:r w:rsidRPr="00F72CD4">
        <w:rPr>
          <w:lang w:eastAsia="zh-CN"/>
        </w:rPr>
        <w:t>1</w:t>
      </w:r>
      <w:r w:rsidRPr="00F72CD4">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4136F4" w:rsidRPr="00F72CD4" w14:paraId="4A30C0DD" w14:textId="77777777" w:rsidTr="00175A6F">
        <w:trPr>
          <w:trHeight w:val="226"/>
        </w:trPr>
        <w:tc>
          <w:tcPr>
            <w:tcW w:w="1413" w:type="dxa"/>
            <w:shd w:val="clear" w:color="auto" w:fill="auto"/>
          </w:tcPr>
          <w:p w14:paraId="157CDAB2" w14:textId="77777777" w:rsidR="004136F4" w:rsidRPr="00F72CD4" w:rsidRDefault="004136F4" w:rsidP="000D2D5A">
            <w:pPr>
              <w:pStyle w:val="TAH"/>
              <w:rPr>
                <w:lang w:eastAsia="zh-CN"/>
              </w:rPr>
            </w:pPr>
            <w:r w:rsidRPr="00F72CD4">
              <w:rPr>
                <w:lang w:eastAsia="zh-CN"/>
              </w:rPr>
              <w:t>Test number</w:t>
            </w:r>
          </w:p>
        </w:tc>
        <w:tc>
          <w:tcPr>
            <w:tcW w:w="3118" w:type="dxa"/>
            <w:shd w:val="clear" w:color="auto" w:fill="auto"/>
          </w:tcPr>
          <w:p w14:paraId="71DE992E" w14:textId="77777777" w:rsidR="004136F4" w:rsidRPr="00F72CD4" w:rsidRDefault="004136F4" w:rsidP="000D2D5A">
            <w:pPr>
              <w:pStyle w:val="TAH"/>
              <w:rPr>
                <w:lang w:eastAsia="zh-CN"/>
              </w:rPr>
            </w:pPr>
            <w:r w:rsidRPr="00F72CD4">
              <w:rPr>
                <w:lang w:eastAsia="zh-CN"/>
              </w:rPr>
              <w:t>CA duplex mode</w:t>
            </w:r>
          </w:p>
        </w:tc>
        <w:tc>
          <w:tcPr>
            <w:tcW w:w="5098" w:type="dxa"/>
            <w:shd w:val="clear" w:color="auto" w:fill="auto"/>
          </w:tcPr>
          <w:p w14:paraId="03A77499" w14:textId="77777777" w:rsidR="004136F4" w:rsidRPr="00F72CD4" w:rsidRDefault="004136F4" w:rsidP="000D2D5A">
            <w:pPr>
              <w:pStyle w:val="TAH"/>
              <w:rPr>
                <w:lang w:eastAsia="zh-CN"/>
              </w:rPr>
            </w:pPr>
            <w:r w:rsidRPr="00F72CD4">
              <w:rPr>
                <w:lang w:eastAsia="zh-CN"/>
              </w:rPr>
              <w:t>Configuration</w:t>
            </w:r>
          </w:p>
        </w:tc>
      </w:tr>
      <w:tr w:rsidR="004136F4" w:rsidRPr="00F72CD4" w14:paraId="460CC521" w14:textId="77777777" w:rsidTr="00175A6F">
        <w:tc>
          <w:tcPr>
            <w:tcW w:w="1413" w:type="dxa"/>
            <w:shd w:val="clear" w:color="auto" w:fill="auto"/>
          </w:tcPr>
          <w:p w14:paraId="4B63A95D" w14:textId="77777777" w:rsidR="004136F4" w:rsidRPr="00F72CD4" w:rsidRDefault="004136F4" w:rsidP="000D2D5A">
            <w:pPr>
              <w:pStyle w:val="TAC"/>
              <w:rPr>
                <w:lang w:eastAsia="zh-CN"/>
              </w:rPr>
            </w:pPr>
            <w:r w:rsidRPr="00F72CD4">
              <w:rPr>
                <w:lang w:eastAsia="zh-CN"/>
              </w:rPr>
              <w:t>1</w:t>
            </w:r>
          </w:p>
        </w:tc>
        <w:tc>
          <w:tcPr>
            <w:tcW w:w="3118" w:type="dxa"/>
            <w:shd w:val="clear" w:color="auto" w:fill="auto"/>
          </w:tcPr>
          <w:p w14:paraId="49652EC6" w14:textId="77777777" w:rsidR="004136F4" w:rsidRPr="00F72CD4" w:rsidRDefault="004136F4" w:rsidP="000D2D5A">
            <w:pPr>
              <w:pStyle w:val="TAC"/>
              <w:rPr>
                <w:lang w:eastAsia="zh-CN"/>
              </w:rPr>
            </w:pPr>
            <w:r w:rsidRPr="00F72CD4">
              <w:rPr>
                <w:lang w:eastAsia="zh-CN"/>
              </w:rPr>
              <w:t>FDD 15 kHz + FDD 15 kHz</w:t>
            </w:r>
          </w:p>
        </w:tc>
        <w:tc>
          <w:tcPr>
            <w:tcW w:w="5098" w:type="dxa"/>
            <w:shd w:val="clear" w:color="auto" w:fill="auto"/>
          </w:tcPr>
          <w:p w14:paraId="49C0418A" w14:textId="77777777" w:rsidR="004136F4" w:rsidRPr="00F72CD4" w:rsidRDefault="004136F4" w:rsidP="000D2D5A">
            <w:pPr>
              <w:pStyle w:val="TAC"/>
              <w:rPr>
                <w:lang w:eastAsia="zh-CN"/>
              </w:rPr>
            </w:pPr>
            <w:r w:rsidRPr="00F72CD4">
              <w:rPr>
                <w:lang w:eastAsia="zh-CN"/>
              </w:rPr>
              <w:t>For 2Rx CC, As defined in Table 5.2A.2.1.0-1</w:t>
            </w:r>
          </w:p>
          <w:p w14:paraId="6F9F1C47" w14:textId="77777777" w:rsidR="004136F4" w:rsidRPr="00F72CD4" w:rsidRDefault="004136F4" w:rsidP="000D2D5A">
            <w:pPr>
              <w:pStyle w:val="TAC"/>
              <w:rPr>
                <w:lang w:eastAsia="zh-CN"/>
              </w:rPr>
            </w:pPr>
            <w:r w:rsidRPr="00F72CD4">
              <w:rPr>
                <w:lang w:eastAsia="zh-CN"/>
              </w:rPr>
              <w:t>For 4Rx CC, as defined in Table 5.2A.3.1.0-1</w:t>
            </w:r>
          </w:p>
        </w:tc>
      </w:tr>
      <w:tr w:rsidR="004136F4" w:rsidRPr="00F72CD4" w14:paraId="262F4509" w14:textId="77777777" w:rsidTr="00175A6F">
        <w:tc>
          <w:tcPr>
            <w:tcW w:w="1413" w:type="dxa"/>
            <w:shd w:val="clear" w:color="auto" w:fill="auto"/>
          </w:tcPr>
          <w:p w14:paraId="72F36E35" w14:textId="77777777" w:rsidR="004136F4" w:rsidRPr="00F72CD4" w:rsidRDefault="004136F4" w:rsidP="000D2D5A">
            <w:pPr>
              <w:pStyle w:val="TAC"/>
              <w:rPr>
                <w:lang w:eastAsia="zh-CN"/>
              </w:rPr>
            </w:pPr>
            <w:r w:rsidRPr="00F72CD4">
              <w:rPr>
                <w:lang w:eastAsia="zh-CN"/>
              </w:rPr>
              <w:t>2</w:t>
            </w:r>
          </w:p>
        </w:tc>
        <w:tc>
          <w:tcPr>
            <w:tcW w:w="3118" w:type="dxa"/>
            <w:shd w:val="clear" w:color="auto" w:fill="auto"/>
          </w:tcPr>
          <w:p w14:paraId="7FD7E4AE" w14:textId="77777777" w:rsidR="004136F4" w:rsidRPr="00F72CD4" w:rsidRDefault="004136F4" w:rsidP="000D2D5A">
            <w:pPr>
              <w:pStyle w:val="TAC"/>
              <w:rPr>
                <w:lang w:eastAsia="zh-CN"/>
              </w:rPr>
            </w:pPr>
            <w:r w:rsidRPr="00F72CD4">
              <w:rPr>
                <w:lang w:eastAsia="zh-CN"/>
              </w:rPr>
              <w:t>TDD 30 kHz + TDD 30 kHz</w:t>
            </w:r>
          </w:p>
        </w:tc>
        <w:tc>
          <w:tcPr>
            <w:tcW w:w="5098" w:type="dxa"/>
            <w:shd w:val="clear" w:color="auto" w:fill="auto"/>
          </w:tcPr>
          <w:p w14:paraId="186CEA1D" w14:textId="77777777" w:rsidR="004136F4" w:rsidRPr="00F72CD4" w:rsidRDefault="004136F4" w:rsidP="000D2D5A">
            <w:pPr>
              <w:pStyle w:val="TAC"/>
              <w:rPr>
                <w:lang w:eastAsia="zh-CN"/>
              </w:rPr>
            </w:pPr>
            <w:r w:rsidRPr="00F72CD4">
              <w:rPr>
                <w:lang w:eastAsia="zh-CN"/>
              </w:rPr>
              <w:t>For 2Rx CC, As defined in Table 5.2A.2.1.0-3</w:t>
            </w:r>
          </w:p>
          <w:p w14:paraId="255E1A9A" w14:textId="77777777" w:rsidR="004136F4" w:rsidRPr="00F72CD4" w:rsidRDefault="004136F4" w:rsidP="000D2D5A">
            <w:pPr>
              <w:pStyle w:val="TAC"/>
              <w:rPr>
                <w:lang w:eastAsia="zh-CN"/>
              </w:rPr>
            </w:pPr>
            <w:r w:rsidRPr="00F72CD4">
              <w:rPr>
                <w:lang w:eastAsia="zh-CN"/>
              </w:rPr>
              <w:t>For 4Rx CC, as defined in Table 5.2A.3.1.0-3</w:t>
            </w:r>
          </w:p>
        </w:tc>
      </w:tr>
      <w:tr w:rsidR="004136F4" w:rsidRPr="00F72CD4" w14:paraId="2E91F07D" w14:textId="77777777" w:rsidTr="00175A6F">
        <w:tc>
          <w:tcPr>
            <w:tcW w:w="1413" w:type="dxa"/>
            <w:shd w:val="clear" w:color="auto" w:fill="auto"/>
          </w:tcPr>
          <w:p w14:paraId="7E7841DB" w14:textId="77777777" w:rsidR="004136F4" w:rsidRPr="00F72CD4" w:rsidRDefault="004136F4" w:rsidP="000D2D5A">
            <w:pPr>
              <w:pStyle w:val="TAC"/>
              <w:rPr>
                <w:lang w:eastAsia="zh-CN"/>
              </w:rPr>
            </w:pPr>
            <w:r w:rsidRPr="00F72CD4">
              <w:rPr>
                <w:lang w:eastAsia="zh-CN"/>
              </w:rPr>
              <w:t>3</w:t>
            </w:r>
          </w:p>
        </w:tc>
        <w:tc>
          <w:tcPr>
            <w:tcW w:w="3118" w:type="dxa"/>
            <w:shd w:val="clear" w:color="auto" w:fill="auto"/>
          </w:tcPr>
          <w:p w14:paraId="66837BB9" w14:textId="77777777" w:rsidR="004136F4" w:rsidRPr="00F72CD4" w:rsidRDefault="004136F4" w:rsidP="000D2D5A">
            <w:pPr>
              <w:pStyle w:val="TAC"/>
              <w:rPr>
                <w:lang w:eastAsia="zh-CN"/>
              </w:rPr>
            </w:pPr>
            <w:r w:rsidRPr="00F72CD4">
              <w:rPr>
                <w:lang w:eastAsia="zh-CN"/>
              </w:rPr>
              <w:t>FDD 15 kHz + TDD 30 kHz</w:t>
            </w:r>
          </w:p>
        </w:tc>
        <w:tc>
          <w:tcPr>
            <w:tcW w:w="5098" w:type="dxa"/>
            <w:shd w:val="clear" w:color="auto" w:fill="auto"/>
          </w:tcPr>
          <w:p w14:paraId="5D2E4A23" w14:textId="77777777" w:rsidR="004136F4" w:rsidRPr="00F72CD4" w:rsidRDefault="004136F4" w:rsidP="000D2D5A">
            <w:pPr>
              <w:pStyle w:val="TAC"/>
              <w:rPr>
                <w:lang w:eastAsia="zh-CN"/>
              </w:rPr>
            </w:pPr>
            <w:r w:rsidRPr="00F72CD4">
              <w:rPr>
                <w:lang w:eastAsia="zh-CN"/>
              </w:rPr>
              <w:t>For 2Rx CC, As defined in Table 5.2A.2.1.0-1 and Table 5.2A.2.1.0-3 per CC</w:t>
            </w:r>
          </w:p>
          <w:p w14:paraId="53DF0A10" w14:textId="77777777" w:rsidR="004136F4" w:rsidRPr="00F72CD4" w:rsidRDefault="004136F4" w:rsidP="000D2D5A">
            <w:pPr>
              <w:pStyle w:val="TAC"/>
              <w:rPr>
                <w:lang w:eastAsia="zh-CN"/>
              </w:rPr>
            </w:pPr>
            <w:r w:rsidRPr="00F72CD4">
              <w:rPr>
                <w:lang w:eastAsia="zh-CN"/>
              </w:rPr>
              <w:t>For 4Rx CC, as defined in Table 5.2A.3.1.0-1 and Table 5.2A.3.1.0-3 per CC</w:t>
            </w:r>
          </w:p>
        </w:tc>
      </w:tr>
      <w:tr w:rsidR="004136F4" w:rsidRPr="00F72CD4" w14:paraId="61BA5716" w14:textId="77777777" w:rsidTr="00175A6F">
        <w:tc>
          <w:tcPr>
            <w:tcW w:w="1413" w:type="dxa"/>
            <w:shd w:val="clear" w:color="auto" w:fill="auto"/>
          </w:tcPr>
          <w:p w14:paraId="2FC3BBBC" w14:textId="77777777" w:rsidR="004136F4" w:rsidRPr="00F72CD4" w:rsidRDefault="004136F4" w:rsidP="000D2D5A">
            <w:pPr>
              <w:pStyle w:val="TAC"/>
              <w:rPr>
                <w:lang w:eastAsia="zh-CN"/>
              </w:rPr>
            </w:pPr>
            <w:r w:rsidRPr="00F72CD4">
              <w:rPr>
                <w:lang w:eastAsia="zh-CN"/>
              </w:rPr>
              <w:t>4 (note 2)</w:t>
            </w:r>
          </w:p>
        </w:tc>
        <w:tc>
          <w:tcPr>
            <w:tcW w:w="3118" w:type="dxa"/>
            <w:shd w:val="clear" w:color="auto" w:fill="auto"/>
          </w:tcPr>
          <w:p w14:paraId="0305EA5A" w14:textId="77777777" w:rsidR="004136F4" w:rsidRPr="00F72CD4" w:rsidRDefault="004136F4" w:rsidP="000D2D5A">
            <w:pPr>
              <w:pStyle w:val="TAC"/>
              <w:rPr>
                <w:lang w:eastAsia="zh-CN"/>
              </w:rPr>
            </w:pPr>
            <w:r w:rsidRPr="00F72CD4">
              <w:rPr>
                <w:lang w:eastAsia="zh-CN"/>
              </w:rPr>
              <w:t>FDD 15 kHz + TDD 15 kHz</w:t>
            </w:r>
          </w:p>
        </w:tc>
        <w:tc>
          <w:tcPr>
            <w:tcW w:w="5098" w:type="dxa"/>
            <w:shd w:val="clear" w:color="auto" w:fill="auto"/>
          </w:tcPr>
          <w:p w14:paraId="14FC2403" w14:textId="77777777" w:rsidR="004136F4" w:rsidRPr="00F72CD4" w:rsidRDefault="004136F4" w:rsidP="000D2D5A">
            <w:pPr>
              <w:pStyle w:val="TAC"/>
              <w:rPr>
                <w:lang w:eastAsia="zh-CN"/>
              </w:rPr>
            </w:pPr>
            <w:r w:rsidRPr="00F72CD4">
              <w:rPr>
                <w:lang w:eastAsia="zh-CN"/>
              </w:rPr>
              <w:t>For 2Rx CC, As defined in Table 5.2A.2.1.0-1 and Table 5.2A.2.1.0-2 per CC</w:t>
            </w:r>
          </w:p>
          <w:p w14:paraId="27FE4C1A" w14:textId="77777777" w:rsidR="004136F4" w:rsidRPr="00F72CD4" w:rsidRDefault="004136F4" w:rsidP="000D2D5A">
            <w:pPr>
              <w:pStyle w:val="TAC"/>
              <w:rPr>
                <w:lang w:eastAsia="zh-CN"/>
              </w:rPr>
            </w:pPr>
            <w:r w:rsidRPr="00F72CD4">
              <w:rPr>
                <w:lang w:eastAsia="zh-CN"/>
              </w:rPr>
              <w:t>For 4Rx CC, as defined in Table 5.2A.3.1.0-1 and Table 5.2A.3.1.0-2 per CC</w:t>
            </w:r>
          </w:p>
        </w:tc>
      </w:tr>
      <w:tr w:rsidR="004136F4" w:rsidRPr="00F72CD4" w14:paraId="702B70D3" w14:textId="77777777" w:rsidTr="00175A6F">
        <w:tc>
          <w:tcPr>
            <w:tcW w:w="1413" w:type="dxa"/>
            <w:shd w:val="clear" w:color="auto" w:fill="auto"/>
          </w:tcPr>
          <w:p w14:paraId="44ABD86F" w14:textId="77777777" w:rsidR="004136F4" w:rsidRPr="00F72CD4" w:rsidRDefault="004136F4" w:rsidP="000D2D5A">
            <w:pPr>
              <w:pStyle w:val="TAC"/>
              <w:rPr>
                <w:lang w:eastAsia="zh-CN"/>
              </w:rPr>
            </w:pPr>
            <w:r w:rsidRPr="00F72CD4">
              <w:rPr>
                <w:lang w:eastAsia="zh-CN"/>
              </w:rPr>
              <w:t>5 (note 3)</w:t>
            </w:r>
          </w:p>
        </w:tc>
        <w:tc>
          <w:tcPr>
            <w:tcW w:w="3118" w:type="dxa"/>
            <w:shd w:val="clear" w:color="auto" w:fill="auto"/>
          </w:tcPr>
          <w:p w14:paraId="0F9AF451" w14:textId="77777777" w:rsidR="004136F4" w:rsidRPr="00F72CD4" w:rsidRDefault="004136F4" w:rsidP="000D2D5A">
            <w:pPr>
              <w:pStyle w:val="TAC"/>
              <w:rPr>
                <w:lang w:eastAsia="zh-CN"/>
              </w:rPr>
            </w:pPr>
            <w:r w:rsidRPr="00F72CD4">
              <w:rPr>
                <w:lang w:eastAsia="zh-CN"/>
              </w:rPr>
              <w:t>TDD 15 kHz + TDD 30 kHz</w:t>
            </w:r>
          </w:p>
        </w:tc>
        <w:tc>
          <w:tcPr>
            <w:tcW w:w="5098" w:type="dxa"/>
            <w:shd w:val="clear" w:color="auto" w:fill="auto"/>
          </w:tcPr>
          <w:p w14:paraId="469B80AC" w14:textId="77777777" w:rsidR="004136F4" w:rsidRPr="00F72CD4" w:rsidRDefault="004136F4" w:rsidP="000D2D5A">
            <w:pPr>
              <w:pStyle w:val="TAC"/>
              <w:rPr>
                <w:lang w:eastAsia="zh-CN"/>
              </w:rPr>
            </w:pPr>
            <w:r w:rsidRPr="00F72CD4">
              <w:rPr>
                <w:lang w:eastAsia="zh-CN"/>
              </w:rPr>
              <w:t>For 2Rx CC, As defined in Table 5.2A.2.1.0-2 and Table 5.2A.2.1.0-3 per CC</w:t>
            </w:r>
          </w:p>
          <w:p w14:paraId="56A417A1" w14:textId="77777777" w:rsidR="004136F4" w:rsidRPr="00F72CD4" w:rsidRDefault="004136F4" w:rsidP="000D2D5A">
            <w:pPr>
              <w:pStyle w:val="TAC"/>
              <w:rPr>
                <w:lang w:eastAsia="zh-CN"/>
              </w:rPr>
            </w:pPr>
            <w:r w:rsidRPr="00F72CD4">
              <w:rPr>
                <w:lang w:eastAsia="zh-CN"/>
              </w:rPr>
              <w:t>For 4Rx CC, as defined in Table 5.2A.3.1.0-2 and Table 5.2A.3.1.0-3 per CC</w:t>
            </w:r>
          </w:p>
        </w:tc>
      </w:tr>
      <w:tr w:rsidR="004136F4" w:rsidRPr="00F72CD4" w14:paraId="4664EE97" w14:textId="77777777" w:rsidTr="00175A6F">
        <w:tc>
          <w:tcPr>
            <w:tcW w:w="9629" w:type="dxa"/>
            <w:gridSpan w:val="3"/>
            <w:shd w:val="clear" w:color="auto" w:fill="auto"/>
          </w:tcPr>
          <w:p w14:paraId="4D9439B9" w14:textId="77777777" w:rsidR="004136F4" w:rsidRPr="00F72CD4" w:rsidRDefault="004136F4" w:rsidP="000D2D5A">
            <w:pPr>
              <w:pStyle w:val="TAN"/>
            </w:pPr>
            <w:r w:rsidRPr="00F72CD4">
              <w:rPr>
                <w:lang w:eastAsia="zh-CN"/>
              </w:rPr>
              <w:t>Note 1:</w:t>
            </w:r>
            <w:r w:rsidRPr="00F72CD4">
              <w:rPr>
                <w:lang w:eastAsia="zh-CN"/>
              </w:rPr>
              <w:tab/>
              <w:t xml:space="preserve">For each test point, select any one of the CA configurations which contain CA bandwidth combination with the largest aggregated channel bandwidth and supported maximum data rate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4A775DC6" w14:textId="77777777" w:rsidR="004136F4" w:rsidRPr="00F72CD4" w:rsidRDefault="004136F4" w:rsidP="000D2D5A">
            <w:pPr>
              <w:pStyle w:val="TAN"/>
              <w:rPr>
                <w:lang w:eastAsia="zh-CN"/>
              </w:rPr>
            </w:pPr>
            <w:r w:rsidRPr="00F72CD4">
              <w:rPr>
                <w:lang w:eastAsia="zh-CN"/>
              </w:rPr>
              <w:t>Note 2:</w:t>
            </w:r>
            <w:r w:rsidRPr="00F72CD4">
              <w:rPr>
                <w:lang w:eastAsia="zh-CN"/>
              </w:rPr>
              <w:tab/>
              <w:t xml:space="preserve">Test point 4 can be skipped if test point 3 is verified. </w:t>
            </w:r>
          </w:p>
          <w:p w14:paraId="60556086" w14:textId="706AF67B" w:rsidR="004136F4" w:rsidRPr="00F72CD4" w:rsidRDefault="004136F4" w:rsidP="000D2D5A">
            <w:pPr>
              <w:pStyle w:val="TAN"/>
              <w:rPr>
                <w:lang w:eastAsia="zh-CN"/>
              </w:rPr>
            </w:pPr>
            <w:r w:rsidRPr="00F72CD4">
              <w:rPr>
                <w:lang w:eastAsia="zh-CN"/>
              </w:rPr>
              <w:t>Note 3:</w:t>
            </w:r>
            <w:r w:rsidRPr="00F72CD4">
              <w:rPr>
                <w:lang w:eastAsia="zh-CN"/>
              </w:rPr>
              <w:tab/>
              <w:t xml:space="preserve">Test point 5 can be skipped if test point </w:t>
            </w:r>
            <w:r w:rsidR="009C7045" w:rsidRPr="00F72CD4">
              <w:rPr>
                <w:lang w:eastAsia="zh-CN"/>
              </w:rPr>
              <w:t>2</w:t>
            </w:r>
            <w:r w:rsidRPr="00F72CD4">
              <w:rPr>
                <w:lang w:eastAsia="zh-CN"/>
              </w:rPr>
              <w:t xml:space="preserve"> is verified.</w:t>
            </w:r>
          </w:p>
        </w:tc>
      </w:tr>
    </w:tbl>
    <w:p w14:paraId="52A41E93" w14:textId="2921DEA3" w:rsidR="007B35BB" w:rsidRPr="00F72CD4" w:rsidRDefault="007B35BB" w:rsidP="000D2D5A"/>
    <w:p w14:paraId="7D35DAF2" w14:textId="3BF7B03D" w:rsidR="007B35BB" w:rsidRPr="00F72CD4" w:rsidRDefault="007B35BB" w:rsidP="000D2D5A">
      <w:pPr>
        <w:pStyle w:val="B1"/>
      </w:pPr>
      <w:r w:rsidRPr="00F72CD4">
        <w:t>1.</w:t>
      </w:r>
      <w:r w:rsidRPr="00F72CD4">
        <w:tab/>
        <w:t>Connect the SS, the faders and AWGN noise source to the UE antenna connectors as shown in TS 38.508-1 [6] Annex A, in Figure A.3.1.7.</w:t>
      </w:r>
      <w:r w:rsidR="00FD177B" w:rsidRPr="00F72CD4">
        <w:t>6</w:t>
      </w:r>
      <w:r w:rsidRPr="00F72CD4">
        <w:t xml:space="preserve"> and A.3.1.7.</w:t>
      </w:r>
      <w:r w:rsidR="00FD177B" w:rsidRPr="00F72CD4">
        <w:t>7</w:t>
      </w:r>
      <w:r w:rsidRPr="00F72CD4">
        <w:t xml:space="preserve"> for TE diagram for 2Rx and 4Rx CC respectively and clause A.3.2.6 for UE diagram</w:t>
      </w:r>
    </w:p>
    <w:p w14:paraId="161D652F" w14:textId="77777777" w:rsidR="007B35BB" w:rsidRPr="00F72CD4" w:rsidRDefault="007B35BB" w:rsidP="007B35BB">
      <w:pPr>
        <w:pStyle w:val="H6"/>
      </w:pPr>
      <w:r w:rsidRPr="00F72CD4">
        <w:t>5.2A.3A.1.1.3.2</w:t>
      </w:r>
      <w:r w:rsidRPr="00F72CD4">
        <w:tab/>
        <w:t>Test procedure</w:t>
      </w:r>
    </w:p>
    <w:p w14:paraId="00BF8BE1" w14:textId="77777777" w:rsidR="007B35BB" w:rsidRPr="00F72CD4" w:rsidRDefault="007B35BB" w:rsidP="000D2D5A">
      <w:pPr>
        <w:pStyle w:val="B1"/>
      </w:pPr>
      <w:r w:rsidRPr="00F72CD4">
        <w:t>Same test procedure as specified in clause 5.2A.2.1.1.3.2 for 2Rx CC and with the following exception for 4Rx CC</w:t>
      </w:r>
    </w:p>
    <w:p w14:paraId="3996CFEF" w14:textId="77777777" w:rsidR="00127C16" w:rsidRPr="00F72CD4" w:rsidRDefault="00127C16" w:rsidP="000D2D5A">
      <w:pPr>
        <w:pStyle w:val="B1"/>
      </w:pPr>
      <w:r w:rsidRPr="00F72CD4">
        <w:t>Instead of Table 5.2A.</w:t>
      </w:r>
      <w:r w:rsidRPr="00F72CD4">
        <w:rPr>
          <w:lang w:eastAsia="zh-CN"/>
        </w:rPr>
        <w:t>2</w:t>
      </w:r>
      <w:r w:rsidRPr="00F72CD4">
        <w:t>.1.0-</w:t>
      </w:r>
      <w:r w:rsidRPr="00F72CD4">
        <w:rPr>
          <w:lang w:eastAsia="zh-CN"/>
        </w:rPr>
        <w:t xml:space="preserve">1 </w:t>
      </w:r>
      <w:r w:rsidRPr="00F72CD4">
        <w:rPr>
          <w:lang w:eastAsia="zh-CN"/>
        </w:rPr>
        <w:sym w:font="Wingdings" w:char="F0E0"/>
      </w:r>
      <w:r w:rsidRPr="00F72CD4">
        <w:rPr>
          <w:lang w:eastAsia="zh-CN"/>
        </w:rPr>
        <w:t xml:space="preserve"> </w:t>
      </w:r>
      <w:r w:rsidRPr="00F72CD4">
        <w:t>5.2A.</w:t>
      </w:r>
      <w:r w:rsidRPr="00F72CD4">
        <w:rPr>
          <w:lang w:eastAsia="zh-CN"/>
        </w:rPr>
        <w:t>3</w:t>
      </w:r>
      <w:r w:rsidRPr="00F72CD4">
        <w:t>.1.0-</w:t>
      </w:r>
      <w:r w:rsidRPr="00F72CD4">
        <w:rPr>
          <w:lang w:eastAsia="zh-CN"/>
        </w:rPr>
        <w:t>1 for 4Rx CC</w:t>
      </w:r>
    </w:p>
    <w:p w14:paraId="4F65D502" w14:textId="77777777" w:rsidR="007B35BB" w:rsidRPr="00F72CD4" w:rsidRDefault="007B35BB" w:rsidP="000D2D5A">
      <w:pPr>
        <w:pStyle w:val="B1"/>
      </w:pPr>
      <w:r w:rsidRPr="00F72CD4">
        <w:t>Instead of Table 5.2A.</w:t>
      </w:r>
      <w:r w:rsidRPr="00F72CD4">
        <w:rPr>
          <w:lang w:eastAsia="zh-CN"/>
        </w:rPr>
        <w:t>2</w:t>
      </w:r>
      <w:r w:rsidRPr="00F72CD4">
        <w:t>.1.0-</w:t>
      </w:r>
      <w:r w:rsidRPr="00F72CD4">
        <w:rPr>
          <w:lang w:eastAsia="zh-CN"/>
        </w:rPr>
        <w:t xml:space="preserve">4 </w:t>
      </w:r>
      <w:r w:rsidRPr="00F72CD4">
        <w:rPr>
          <w:lang w:eastAsia="zh-CN"/>
        </w:rPr>
        <w:sym w:font="Wingdings" w:char="F0E0"/>
      </w:r>
      <w:r w:rsidRPr="00F72CD4">
        <w:rPr>
          <w:lang w:eastAsia="zh-CN"/>
        </w:rPr>
        <w:t xml:space="preserve"> </w:t>
      </w:r>
      <w:r w:rsidRPr="00F72CD4">
        <w:t>5.2A.</w:t>
      </w:r>
      <w:r w:rsidRPr="00F72CD4">
        <w:rPr>
          <w:lang w:eastAsia="zh-CN"/>
        </w:rPr>
        <w:t>3</w:t>
      </w:r>
      <w:r w:rsidRPr="00F72CD4">
        <w:t>.1.0-</w:t>
      </w:r>
      <w:r w:rsidRPr="00F72CD4">
        <w:rPr>
          <w:lang w:eastAsia="zh-CN"/>
        </w:rPr>
        <w:t>4 for 4Rx CC</w:t>
      </w:r>
    </w:p>
    <w:p w14:paraId="06613B86" w14:textId="77777777" w:rsidR="00206BC7" w:rsidRPr="00F72CD4" w:rsidRDefault="00206BC7" w:rsidP="000D2D5A">
      <w:pPr>
        <w:pStyle w:val="B1"/>
      </w:pPr>
      <w:r w:rsidRPr="00F72CD4">
        <w:t>Instead of Table 5.2A.</w:t>
      </w:r>
      <w:r w:rsidRPr="00F72CD4">
        <w:rPr>
          <w:lang w:eastAsia="zh-CN"/>
        </w:rPr>
        <w:t>2</w:t>
      </w:r>
      <w:r w:rsidRPr="00F72CD4">
        <w:t>.1.1.3.3</w:t>
      </w:r>
      <w:r w:rsidRPr="00F72CD4">
        <w:rPr>
          <w:lang w:eastAsia="zh-CN"/>
        </w:rPr>
        <w:t xml:space="preserve"> </w:t>
      </w:r>
      <w:r w:rsidRPr="00F72CD4">
        <w:rPr>
          <w:lang w:eastAsia="zh-CN"/>
        </w:rPr>
        <w:sym w:font="Wingdings" w:char="F0E0"/>
      </w:r>
      <w:r w:rsidRPr="00F72CD4">
        <w:rPr>
          <w:lang w:eastAsia="zh-CN"/>
        </w:rPr>
        <w:t xml:space="preserve"> </w:t>
      </w:r>
      <w:r w:rsidRPr="00F72CD4">
        <w:t>5.2A.</w:t>
      </w:r>
      <w:r w:rsidRPr="00F72CD4">
        <w:rPr>
          <w:lang w:eastAsia="zh-CN"/>
        </w:rPr>
        <w:t>3</w:t>
      </w:r>
      <w:r w:rsidRPr="00F72CD4">
        <w:t>.1.1.3.3</w:t>
      </w:r>
      <w:r w:rsidRPr="00F72CD4">
        <w:rPr>
          <w:lang w:eastAsia="zh-CN"/>
        </w:rPr>
        <w:t xml:space="preserve"> for 4Rx CC</w:t>
      </w:r>
    </w:p>
    <w:p w14:paraId="10A99642" w14:textId="594DE51E" w:rsidR="007B35BB" w:rsidRPr="00F72CD4" w:rsidRDefault="007B35BB" w:rsidP="007B35BB">
      <w:pPr>
        <w:pStyle w:val="H6"/>
      </w:pPr>
      <w:r w:rsidRPr="00F72CD4">
        <w:t>5.2A.3</w:t>
      </w:r>
      <w:r w:rsidR="0040308B" w:rsidRPr="00F72CD4">
        <w:t>A</w:t>
      </w:r>
      <w:r w:rsidRPr="00F72CD4">
        <w:t>.1.1.3.3</w:t>
      </w:r>
      <w:r w:rsidRPr="00F72CD4">
        <w:tab/>
        <w:t>Message contents</w:t>
      </w:r>
    </w:p>
    <w:p w14:paraId="54F60976" w14:textId="77777777" w:rsidR="007B35BB" w:rsidRPr="00F72CD4" w:rsidRDefault="007B35BB" w:rsidP="000D2D5A">
      <w:r w:rsidRPr="00F72CD4">
        <w:t>Message contents are according to TS 38.508-1 [6] clauses 4.6.1 and 5.4.2.</w:t>
      </w:r>
    </w:p>
    <w:p w14:paraId="7DD5E980" w14:textId="25D1E550" w:rsidR="007B35BB" w:rsidRPr="00F72CD4" w:rsidRDefault="007B35BB" w:rsidP="007B35BB">
      <w:pPr>
        <w:pStyle w:val="H6"/>
      </w:pPr>
      <w:r w:rsidRPr="00F72CD4">
        <w:t>5.2A.3</w:t>
      </w:r>
      <w:r w:rsidR="0040308B" w:rsidRPr="00F72CD4">
        <w:t>A</w:t>
      </w:r>
      <w:r w:rsidRPr="00F72CD4">
        <w:t>.1.1.3.4</w:t>
      </w:r>
      <w:r w:rsidRPr="00F72CD4">
        <w:tab/>
        <w:t>Test Requirement</w:t>
      </w:r>
    </w:p>
    <w:p w14:paraId="126BDA73" w14:textId="4BA34BCC" w:rsidR="007B35BB" w:rsidRPr="00F72CD4" w:rsidRDefault="007B35BB" w:rsidP="000D2D5A">
      <w:pPr>
        <w:rPr>
          <w:rFonts w:eastAsia="Batang"/>
        </w:rPr>
      </w:pPr>
      <w:r w:rsidRPr="00F72CD4">
        <w:rPr>
          <w:rFonts w:eastAsia="Batang"/>
        </w:rPr>
        <w:t xml:space="preserve">Tables </w:t>
      </w:r>
      <w:r w:rsidRPr="00F72CD4">
        <w:t>5.2A.3A.1.1.4</w:t>
      </w:r>
      <w:r w:rsidRPr="00F72CD4">
        <w:rPr>
          <w:rFonts w:eastAsia="Batang"/>
        </w:rPr>
        <w:t>-</w:t>
      </w:r>
      <w:r w:rsidRPr="00F72CD4">
        <w:rPr>
          <w:rFonts w:eastAsia="MS Mincho"/>
        </w:rPr>
        <w:t xml:space="preserve">1, </w:t>
      </w:r>
      <w:r w:rsidRPr="00F72CD4">
        <w:t>5.2A.3A.1.1.4</w:t>
      </w:r>
      <w:r w:rsidRPr="00F72CD4">
        <w:rPr>
          <w:rFonts w:eastAsia="Batang"/>
        </w:rPr>
        <w:t xml:space="preserve">-2, </w:t>
      </w:r>
      <w:r w:rsidRPr="00F72CD4">
        <w:t>5.2A.3A.1.1.4-3, 5.2A.3A.1.1.4</w:t>
      </w:r>
      <w:r w:rsidRPr="00F72CD4">
        <w:rPr>
          <w:rFonts w:eastAsia="Batang"/>
        </w:rPr>
        <w:t>-</w:t>
      </w:r>
      <w:r w:rsidRPr="00F72CD4">
        <w:rPr>
          <w:rFonts w:eastAsia="MS Mincho"/>
        </w:rPr>
        <w:t xml:space="preserve">4, </w:t>
      </w:r>
      <w:r w:rsidRPr="00F72CD4">
        <w:t>5.2A.3A.1.1.4</w:t>
      </w:r>
      <w:r w:rsidRPr="00F72CD4">
        <w:rPr>
          <w:rFonts w:eastAsia="Batang"/>
        </w:rPr>
        <w:t xml:space="preserve">-5, </w:t>
      </w:r>
      <w:r w:rsidRPr="00F72CD4">
        <w:t xml:space="preserve">5.2A.3A.1.1.4-6  </w:t>
      </w:r>
      <w:r w:rsidRPr="00F72CD4">
        <w:rPr>
          <w:rFonts w:eastAsia="Batang"/>
        </w:rPr>
        <w:t>define the primary level settings.</w:t>
      </w:r>
    </w:p>
    <w:p w14:paraId="23D9C33C" w14:textId="40B5AC99" w:rsidR="007B35BB" w:rsidRPr="00F72CD4" w:rsidRDefault="007B35BB" w:rsidP="000D2D5A">
      <w:r w:rsidRPr="00F72CD4">
        <w:t>The fraction of maximum throughput percentage for the downlink reference measurement channels specified in Annex A 3.2.1 and A.3.2.2 for each component carrier for throughput test point combination shall meet or exceed the specified value in Table 5.2A.3A.1.1.4</w:t>
      </w:r>
      <w:r w:rsidRPr="00F72CD4">
        <w:rPr>
          <w:rFonts w:eastAsia="Batang"/>
        </w:rPr>
        <w:t>-</w:t>
      </w:r>
      <w:r w:rsidRPr="00F72CD4">
        <w:rPr>
          <w:rFonts w:eastAsia="MS Mincho"/>
        </w:rPr>
        <w:t xml:space="preserve">1, </w:t>
      </w:r>
      <w:r w:rsidRPr="00F72CD4">
        <w:t>5.2A.3A.1.1.4</w:t>
      </w:r>
      <w:r w:rsidRPr="00F72CD4">
        <w:rPr>
          <w:rFonts w:eastAsia="Batang"/>
        </w:rPr>
        <w:t xml:space="preserve">-2, </w:t>
      </w:r>
      <w:r w:rsidRPr="00F72CD4">
        <w:t>5.2A.3A.1.1.4-3, 5.2A.3A.1.1.4</w:t>
      </w:r>
      <w:r w:rsidRPr="00F72CD4">
        <w:rPr>
          <w:rFonts w:eastAsia="Batang"/>
        </w:rPr>
        <w:t>-</w:t>
      </w:r>
      <w:r w:rsidRPr="00F72CD4">
        <w:rPr>
          <w:rFonts w:eastAsia="MS Mincho"/>
        </w:rPr>
        <w:t xml:space="preserve">4, </w:t>
      </w:r>
      <w:r w:rsidRPr="00F72CD4">
        <w:t>5.2A.3A.1.1.4</w:t>
      </w:r>
      <w:r w:rsidRPr="00F72CD4">
        <w:rPr>
          <w:rFonts w:eastAsia="Batang"/>
        </w:rPr>
        <w:t xml:space="preserve">-5, </w:t>
      </w:r>
      <w:r w:rsidRPr="00F72CD4">
        <w:t>5.2A.3A.1.1.4-6 for the specified SNR including test tolerances for the combination selected following the test rules outlined in 5.1.1.5.2-2.</w:t>
      </w:r>
    </w:p>
    <w:p w14:paraId="74239A41" w14:textId="23342EC3" w:rsidR="007B35BB" w:rsidRPr="00F72CD4" w:rsidRDefault="007B35BB" w:rsidP="000D2D5A">
      <w:pPr>
        <w:pStyle w:val="TH"/>
      </w:pPr>
      <w:r w:rsidRPr="00F72CD4">
        <w:t>Table 5.2A.3A.1.1.4-</w:t>
      </w:r>
      <w:r w:rsidRPr="00F72CD4">
        <w:rPr>
          <w:lang w:eastAsia="zh-CN"/>
        </w:rPr>
        <w:t>1</w:t>
      </w:r>
      <w:r w:rsidRPr="00F72CD4">
        <w:t>: Test requirements for FDD 15 kHz SCS for CA configurations</w:t>
      </w:r>
      <w:r w:rsidR="00081A81" w:rsidRPr="00F72CD4">
        <w:t xml:space="preserve"> (2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20669882"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E19811" w14:textId="529D16BB" w:rsidR="007B35BB" w:rsidRPr="00F72CD4" w:rsidRDefault="007B35BB" w:rsidP="000D2D5A">
            <w:pPr>
              <w:pStyle w:val="TAH"/>
              <w:rPr>
                <w:rFonts w:cs="Arial"/>
              </w:rPr>
            </w:pPr>
            <w:r w:rsidRPr="00F72CD4">
              <w:t xml:space="preserve">Bandwidth </w:t>
            </w:r>
            <w:r w:rsidR="00A4628F" w:rsidRPr="00F72CD4">
              <w:t>(MHz)</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937FB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988560"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417631"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5FDFC3"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7180AE3" w14:textId="77777777" w:rsidR="007B35BB" w:rsidRPr="00F72CD4" w:rsidRDefault="007B35BB" w:rsidP="000D2D5A">
            <w:pPr>
              <w:pStyle w:val="TAH"/>
            </w:pPr>
            <w:r w:rsidRPr="00F72CD4">
              <w:t>Reference value</w:t>
            </w:r>
          </w:p>
        </w:tc>
      </w:tr>
      <w:tr w:rsidR="007B35BB" w:rsidRPr="00F72CD4" w14:paraId="1517362E"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F5783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127ACD"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FDDE9F"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522C90"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846FFE"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961C1"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7F3F7" w14:textId="77777777" w:rsidR="007B35BB" w:rsidRPr="00F72CD4" w:rsidRDefault="007B35BB" w:rsidP="000D2D5A">
            <w:pPr>
              <w:pStyle w:val="TAH"/>
            </w:pPr>
            <w:r w:rsidRPr="00F72CD4">
              <w:t>SNR (dB)</w:t>
            </w:r>
          </w:p>
        </w:tc>
      </w:tr>
      <w:tr w:rsidR="007B35BB" w:rsidRPr="00F72CD4" w14:paraId="109C40A9"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64878"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97018D" w14:textId="77777777" w:rsidR="007B35BB" w:rsidRPr="00F72CD4" w:rsidRDefault="007B35BB" w:rsidP="000D2D5A">
            <w:pPr>
              <w:pStyle w:val="TAC"/>
              <w:rPr>
                <w:rFonts w:cs="Arial"/>
              </w:rPr>
            </w:pPr>
            <w:r w:rsidRPr="00F72CD4">
              <w:rPr>
                <w:rFonts w:eastAsia="SimSun"/>
              </w:rPr>
              <w:t>R.PDSCH.1-9.1 FDD</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2375E2"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6E3C03"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121EB"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F249C"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AC789F" w14:textId="512E45A4" w:rsidR="007B35BB" w:rsidRPr="00F72CD4" w:rsidRDefault="007B35BB" w:rsidP="000D2D5A">
            <w:pPr>
              <w:pStyle w:val="TAC"/>
              <w:rPr>
                <w:lang w:eastAsia="zh-CN"/>
              </w:rPr>
            </w:pPr>
            <w:r w:rsidRPr="00F72CD4">
              <w:rPr>
                <w:rFonts w:eastAsia="SimSun"/>
                <w:lang w:eastAsia="zh-CN"/>
              </w:rPr>
              <w:t>1</w:t>
            </w:r>
            <w:r w:rsidR="00081A81" w:rsidRPr="00F72CD4">
              <w:rPr>
                <w:rFonts w:eastAsia="SimSun"/>
                <w:lang w:eastAsia="zh-CN"/>
              </w:rPr>
              <w:t>4</w:t>
            </w:r>
            <w:r w:rsidRPr="00F72CD4">
              <w:rPr>
                <w:rFonts w:eastAsia="SimSun"/>
                <w:lang w:eastAsia="zh-CN"/>
              </w:rPr>
              <w:t>.6</w:t>
            </w:r>
          </w:p>
        </w:tc>
      </w:tr>
      <w:tr w:rsidR="007B35BB" w:rsidRPr="00F72CD4" w14:paraId="4EEF8BD2"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693F27"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A89801" w14:textId="77777777" w:rsidR="007B35BB" w:rsidRPr="00F72CD4" w:rsidRDefault="007B35BB" w:rsidP="000D2D5A">
            <w:pPr>
              <w:pStyle w:val="TAC"/>
              <w:rPr>
                <w:rFonts w:eastAsia="SimSun" w:cs="Arial"/>
                <w:lang w:eastAsia="zh-CN"/>
              </w:rPr>
            </w:pPr>
            <w:r w:rsidRPr="00F72CD4">
              <w:rPr>
                <w:rFonts w:eastAsia="SimSun"/>
              </w:rPr>
              <w:t>R.PDSCH.1-2.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BDC3A39"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AB2911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743CD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E49F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83E00" w14:textId="77327BCB"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4</w:t>
            </w:r>
            <w:r w:rsidRPr="00F72CD4">
              <w:rPr>
                <w:rFonts w:eastAsia="SimSun"/>
                <w:lang w:eastAsia="zh-CN"/>
              </w:rPr>
              <w:t>.6</w:t>
            </w:r>
          </w:p>
        </w:tc>
      </w:tr>
      <w:tr w:rsidR="007B35BB" w:rsidRPr="00F72CD4" w14:paraId="5954B7CF"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D3E103"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C153F" w14:textId="77777777" w:rsidR="007B35BB" w:rsidRPr="00F72CD4" w:rsidRDefault="007B35BB" w:rsidP="000D2D5A">
            <w:pPr>
              <w:pStyle w:val="TAC"/>
              <w:rPr>
                <w:rFonts w:eastAsia="SimSun" w:cs="Arial"/>
                <w:lang w:eastAsia="zh-CN"/>
              </w:rPr>
            </w:pPr>
            <w:r w:rsidRPr="00F72CD4">
              <w:rPr>
                <w:rFonts w:eastAsia="SimSun"/>
              </w:rPr>
              <w:t>R.PDSCH.1-9.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277CD9A"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917843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38ABDF"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634B9"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16537" w14:textId="66C40511"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4</w:t>
            </w:r>
            <w:r w:rsidRPr="00F72CD4">
              <w:rPr>
                <w:rFonts w:eastAsia="SimSun"/>
                <w:lang w:eastAsia="zh-CN"/>
              </w:rPr>
              <w:t>.6</w:t>
            </w:r>
          </w:p>
        </w:tc>
      </w:tr>
      <w:tr w:rsidR="007B35BB" w:rsidRPr="00F72CD4" w14:paraId="38B9C626"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C6F52"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75E94" w14:textId="77777777" w:rsidR="007B35BB" w:rsidRPr="00F72CD4" w:rsidRDefault="007B35BB" w:rsidP="000D2D5A">
            <w:pPr>
              <w:pStyle w:val="TAC"/>
              <w:rPr>
                <w:rFonts w:eastAsia="SimSun" w:cs="Arial"/>
              </w:rPr>
            </w:pPr>
            <w:r w:rsidRPr="00F72CD4">
              <w:rPr>
                <w:rFonts w:eastAsia="SimSun"/>
              </w:rPr>
              <w:t>R.PDSCH.1-9.3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22419A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DF9C76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2C3A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F8E1C4"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F9FF08" w14:textId="090353CA"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4</w:t>
            </w:r>
            <w:r w:rsidRPr="00F72CD4">
              <w:rPr>
                <w:rFonts w:eastAsia="SimSun"/>
                <w:lang w:eastAsia="zh-CN"/>
              </w:rPr>
              <w:t>.8</w:t>
            </w:r>
          </w:p>
        </w:tc>
      </w:tr>
      <w:tr w:rsidR="007B35BB" w:rsidRPr="00F72CD4" w14:paraId="7602D918"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F37D64"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1E3A26" w14:textId="77777777" w:rsidR="007B35BB" w:rsidRPr="00F72CD4" w:rsidRDefault="007B35BB" w:rsidP="000D2D5A">
            <w:pPr>
              <w:pStyle w:val="TAC"/>
              <w:rPr>
                <w:rFonts w:eastAsia="SimSun" w:cs="Arial"/>
              </w:rPr>
            </w:pPr>
            <w:r w:rsidRPr="00F72CD4">
              <w:rPr>
                <w:rFonts w:eastAsia="SimSun"/>
              </w:rPr>
              <w:t>R.PDSCH.1-9.4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2BA98EF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2DE2DF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611D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37D014"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368114" w14:textId="5FB23476"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5</w:t>
            </w:r>
            <w:r w:rsidRPr="00F72CD4">
              <w:rPr>
                <w:rFonts w:eastAsia="SimSun"/>
                <w:lang w:eastAsia="zh-CN"/>
              </w:rPr>
              <w:t>.0</w:t>
            </w:r>
          </w:p>
        </w:tc>
      </w:tr>
      <w:tr w:rsidR="007B35BB" w:rsidRPr="00F72CD4" w14:paraId="78071B1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4F5F3C"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561D5" w14:textId="77777777" w:rsidR="007B35BB" w:rsidRPr="00F72CD4" w:rsidRDefault="007B35BB" w:rsidP="000D2D5A">
            <w:pPr>
              <w:pStyle w:val="TAC"/>
              <w:rPr>
                <w:rFonts w:eastAsia="SimSun" w:cs="Arial"/>
              </w:rPr>
            </w:pPr>
            <w:r w:rsidRPr="00F72CD4">
              <w:rPr>
                <w:rFonts w:eastAsia="SimSun"/>
              </w:rPr>
              <w:t>R.PDSCH.1-9.5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F86E478"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4F7C35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E6C5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5E862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CF2AF" w14:textId="52938907"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4</w:t>
            </w:r>
            <w:r w:rsidRPr="00F72CD4">
              <w:rPr>
                <w:rFonts w:eastAsia="SimSun"/>
                <w:lang w:eastAsia="zh-CN"/>
              </w:rPr>
              <w:t>.8</w:t>
            </w:r>
          </w:p>
        </w:tc>
      </w:tr>
      <w:tr w:rsidR="007B35BB" w:rsidRPr="00F72CD4" w14:paraId="733A3B13"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6E9F7"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A93F3" w14:textId="77777777" w:rsidR="007B35BB" w:rsidRPr="00F72CD4" w:rsidRDefault="007B35BB" w:rsidP="000D2D5A">
            <w:pPr>
              <w:pStyle w:val="TAC"/>
              <w:rPr>
                <w:rFonts w:eastAsia="SimSun" w:cs="Arial"/>
              </w:rPr>
            </w:pPr>
            <w:r w:rsidRPr="00F72CD4">
              <w:rPr>
                <w:rFonts w:eastAsia="SimSun"/>
              </w:rPr>
              <w:t>R.PDSCH.1-10.1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4BACEB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D98D24A"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8473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1A749"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B50DE" w14:textId="00FCBC8B"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5</w:t>
            </w:r>
            <w:r w:rsidRPr="00F72CD4">
              <w:rPr>
                <w:rFonts w:eastAsia="SimSun"/>
                <w:lang w:eastAsia="zh-CN"/>
              </w:rPr>
              <w:t>.0</w:t>
            </w:r>
          </w:p>
        </w:tc>
      </w:tr>
      <w:tr w:rsidR="007B35BB" w:rsidRPr="00F72CD4" w14:paraId="0832789F"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93BBE"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75BAF8" w14:textId="77777777" w:rsidR="007B35BB" w:rsidRPr="00F72CD4" w:rsidRDefault="007B35BB" w:rsidP="000D2D5A">
            <w:pPr>
              <w:pStyle w:val="TAC"/>
              <w:rPr>
                <w:rFonts w:eastAsia="SimSun" w:cs="Arial"/>
              </w:rPr>
            </w:pPr>
            <w:r w:rsidRPr="00F72CD4">
              <w:rPr>
                <w:rFonts w:eastAsia="SimSun"/>
              </w:rPr>
              <w:t>R.PDSCH.1-10.2 F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69298D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0FEDE75"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8DA4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CA192E"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4AF36" w14:textId="7AD9E2A8" w:rsidR="007B35BB" w:rsidRPr="00F72CD4" w:rsidRDefault="007B35BB" w:rsidP="000D2D5A">
            <w:pPr>
              <w:pStyle w:val="TAC"/>
              <w:rPr>
                <w:rFonts w:eastAsia="SimSun"/>
                <w:lang w:eastAsia="zh-CN"/>
              </w:rPr>
            </w:pPr>
            <w:r w:rsidRPr="00F72CD4">
              <w:rPr>
                <w:rFonts w:eastAsia="SimSun"/>
                <w:lang w:eastAsia="zh-CN"/>
              </w:rPr>
              <w:t>1</w:t>
            </w:r>
            <w:r w:rsidR="00081A81" w:rsidRPr="00F72CD4">
              <w:rPr>
                <w:rFonts w:eastAsia="SimSun"/>
                <w:lang w:eastAsia="zh-CN"/>
              </w:rPr>
              <w:t>5</w:t>
            </w:r>
            <w:r w:rsidRPr="00F72CD4">
              <w:rPr>
                <w:rFonts w:eastAsia="SimSun"/>
                <w:lang w:eastAsia="zh-CN"/>
              </w:rPr>
              <w:t>.4</w:t>
            </w:r>
          </w:p>
        </w:tc>
      </w:tr>
    </w:tbl>
    <w:p w14:paraId="134A229D" w14:textId="77777777" w:rsidR="007B35BB" w:rsidRPr="00F72CD4" w:rsidRDefault="007B35BB" w:rsidP="000D2D5A">
      <w:pPr>
        <w:rPr>
          <w:lang w:eastAsia="zh-CN"/>
        </w:rPr>
      </w:pPr>
    </w:p>
    <w:p w14:paraId="1E1E9304" w14:textId="23F2BCFE" w:rsidR="007B35BB" w:rsidRPr="00F72CD4" w:rsidRDefault="007B35BB" w:rsidP="000D2D5A">
      <w:pPr>
        <w:pStyle w:val="TH"/>
      </w:pPr>
      <w:r w:rsidRPr="00F72CD4">
        <w:t>Table 5.2A.3A.1.1.4-</w:t>
      </w:r>
      <w:r w:rsidRPr="00F72CD4">
        <w:rPr>
          <w:lang w:eastAsia="zh-CN"/>
        </w:rPr>
        <w:t>2:</w:t>
      </w:r>
      <w:r w:rsidRPr="00F72CD4">
        <w:t xml:space="preserve"> Test requirements for TDD 15 kHz SCS for CA configurations</w:t>
      </w:r>
      <w:r w:rsidR="00081A81" w:rsidRPr="00F72CD4">
        <w:t xml:space="preserve"> (2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3"/>
        <w:gridCol w:w="1427"/>
        <w:gridCol w:w="1350"/>
        <w:gridCol w:w="1532"/>
        <w:gridCol w:w="1366"/>
        <w:gridCol w:w="1546"/>
        <w:gridCol w:w="651"/>
      </w:tblGrid>
      <w:tr w:rsidR="007B35BB" w:rsidRPr="00F72CD4" w14:paraId="218D46B1" w14:textId="77777777" w:rsidTr="007B35BB">
        <w:trPr>
          <w:trHeight w:val="397"/>
          <w:jc w:val="center"/>
        </w:trPr>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FAB9DA" w14:textId="4BFF3799" w:rsidR="007B35BB" w:rsidRPr="00F72CD4" w:rsidRDefault="007B35BB" w:rsidP="000D2D5A">
            <w:pPr>
              <w:pStyle w:val="TAH"/>
              <w:rPr>
                <w:rFonts w:cs="Arial"/>
              </w:rPr>
            </w:pPr>
            <w:r w:rsidRPr="00F72CD4">
              <w:t xml:space="preserve">Bandwidth </w:t>
            </w:r>
            <w:r w:rsidR="00A4628F" w:rsidRPr="00F72CD4">
              <w:t>(MHz)</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B898EA"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CF361B"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5B6F45"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C86C27"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3E9F5F3" w14:textId="77777777" w:rsidR="007B35BB" w:rsidRPr="00F72CD4" w:rsidRDefault="007B35BB" w:rsidP="000D2D5A">
            <w:pPr>
              <w:pStyle w:val="TAH"/>
            </w:pPr>
            <w:r w:rsidRPr="00F72CD4">
              <w:t>Reference value</w:t>
            </w:r>
          </w:p>
        </w:tc>
      </w:tr>
      <w:tr w:rsidR="007B35BB" w:rsidRPr="00F72CD4" w14:paraId="4B56AF51"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DDBEDB"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EFA72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EB9973"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6A78F0"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AE76D1"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0F6E3"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C1677" w14:textId="77777777" w:rsidR="007B35BB" w:rsidRPr="00F72CD4" w:rsidRDefault="007B35BB" w:rsidP="000D2D5A">
            <w:pPr>
              <w:pStyle w:val="TAH"/>
            </w:pPr>
            <w:r w:rsidRPr="00F72CD4">
              <w:t>SNR (dB)</w:t>
            </w:r>
          </w:p>
        </w:tc>
      </w:tr>
      <w:tr w:rsidR="007B35BB" w:rsidRPr="00F72CD4" w14:paraId="25BC9A8D"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09954"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5722BA" w14:textId="77777777" w:rsidR="007B35BB" w:rsidRPr="00F72CD4" w:rsidRDefault="007B35BB" w:rsidP="000D2D5A">
            <w:pPr>
              <w:pStyle w:val="TAC"/>
              <w:rPr>
                <w:rFonts w:cs="Arial"/>
              </w:rPr>
            </w:pPr>
            <w:r w:rsidRPr="00F72CD4">
              <w:rPr>
                <w:rFonts w:eastAsia="SimSun"/>
              </w:rPr>
              <w:t>R.PDSCH.1-2.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66DC1308"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3D31577"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EB3DDC"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B113A4"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B31A6" w14:textId="77777777" w:rsidR="007B35BB" w:rsidRPr="00F72CD4" w:rsidRDefault="007B35BB" w:rsidP="000D2D5A">
            <w:pPr>
              <w:pStyle w:val="TAC"/>
              <w:rPr>
                <w:lang w:eastAsia="zh-CN"/>
              </w:rPr>
            </w:pPr>
            <w:r w:rsidRPr="00F72CD4">
              <w:rPr>
                <w:lang w:eastAsia="zh-CN"/>
              </w:rPr>
              <w:t>14.6</w:t>
            </w:r>
          </w:p>
        </w:tc>
      </w:tr>
      <w:tr w:rsidR="007B35BB" w:rsidRPr="00F72CD4" w14:paraId="5CE23C11"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1E6C4"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7EDB59" w14:textId="77777777" w:rsidR="007B35BB" w:rsidRPr="00F72CD4" w:rsidRDefault="007B35BB" w:rsidP="000D2D5A">
            <w:pPr>
              <w:pStyle w:val="TAC"/>
              <w:rPr>
                <w:rFonts w:eastAsia="SimSun" w:cs="Arial"/>
                <w:lang w:eastAsia="zh-CN"/>
              </w:rPr>
            </w:pPr>
            <w:r w:rsidRPr="00F72CD4">
              <w:rPr>
                <w:rFonts w:eastAsia="SimSun"/>
              </w:rPr>
              <w:t>R.PDSCH.1-2.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2EB1BF9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4110BE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19DC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E38C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A401B5"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72DCCFDC"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744AB"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8254EC" w14:textId="77777777" w:rsidR="007B35BB" w:rsidRPr="00F72CD4" w:rsidRDefault="007B35BB" w:rsidP="000D2D5A">
            <w:pPr>
              <w:pStyle w:val="TAC"/>
              <w:rPr>
                <w:rFonts w:eastAsia="SimSun" w:cs="Arial"/>
                <w:lang w:eastAsia="zh-CN"/>
              </w:rPr>
            </w:pPr>
            <w:r w:rsidRPr="00F72CD4">
              <w:rPr>
                <w:rFonts w:eastAsia="SimSun"/>
              </w:rPr>
              <w:t>R.PDSCH.1-2.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6A00C4D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A8D381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E849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20082"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A38AB" w14:textId="77777777" w:rsidR="007B35BB" w:rsidRPr="00F72CD4" w:rsidRDefault="007B35BB" w:rsidP="000D2D5A">
            <w:pPr>
              <w:pStyle w:val="TAC"/>
              <w:rPr>
                <w:rFonts w:eastAsia="SimSun"/>
                <w:lang w:eastAsia="zh-CN"/>
              </w:rPr>
            </w:pPr>
            <w:r w:rsidRPr="00F72CD4">
              <w:rPr>
                <w:rFonts w:eastAsia="SimSun"/>
                <w:lang w:eastAsia="zh-CN"/>
              </w:rPr>
              <w:t>14.8</w:t>
            </w:r>
          </w:p>
        </w:tc>
      </w:tr>
      <w:tr w:rsidR="007B35BB" w:rsidRPr="00F72CD4" w14:paraId="699C1E14"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1F2E0D"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365766" w14:textId="77777777" w:rsidR="007B35BB" w:rsidRPr="00F72CD4" w:rsidRDefault="007B35BB" w:rsidP="000D2D5A">
            <w:pPr>
              <w:pStyle w:val="TAC"/>
              <w:rPr>
                <w:rFonts w:eastAsia="SimSun" w:cs="Arial"/>
              </w:rPr>
            </w:pPr>
            <w:r w:rsidRPr="00F72CD4">
              <w:rPr>
                <w:rFonts w:eastAsia="SimSun"/>
              </w:rPr>
              <w:t>R.PDSCH.1-2.4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06C3EA7B"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5071F1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F935D"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05158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6AA9C"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0A5FED3D"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AC567"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3B59E" w14:textId="77777777" w:rsidR="007B35BB" w:rsidRPr="00F72CD4" w:rsidRDefault="007B35BB" w:rsidP="000D2D5A">
            <w:pPr>
              <w:pStyle w:val="TAC"/>
              <w:rPr>
                <w:rFonts w:eastAsia="SimSun" w:cs="Arial"/>
              </w:rPr>
            </w:pPr>
            <w:r w:rsidRPr="00F72CD4">
              <w:rPr>
                <w:rFonts w:eastAsia="SimSun"/>
              </w:rPr>
              <w:t>R.PDSCH.1-2.5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3B4B46E4"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1EB6029"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4DBBC"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EA923"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BAEDB"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2793185F"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1D034C"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42EAE" w14:textId="77777777" w:rsidR="007B35BB" w:rsidRPr="00F72CD4" w:rsidRDefault="007B35BB" w:rsidP="000D2D5A">
            <w:pPr>
              <w:pStyle w:val="TAC"/>
              <w:rPr>
                <w:rFonts w:eastAsia="SimSun" w:cs="Arial"/>
              </w:rPr>
            </w:pPr>
            <w:r w:rsidRPr="00F72CD4">
              <w:rPr>
                <w:rFonts w:eastAsia="SimSun"/>
              </w:rPr>
              <w:t>R.PDSCH.1-3.1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0A4FD2A2"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350496C"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1D936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AC5764"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17F08"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0B13E2A0"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AAC68"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4FEF5" w14:textId="77777777" w:rsidR="007B35BB" w:rsidRPr="00F72CD4" w:rsidRDefault="007B35BB" w:rsidP="000D2D5A">
            <w:pPr>
              <w:pStyle w:val="TAC"/>
              <w:rPr>
                <w:rFonts w:eastAsia="SimSun" w:cs="Arial"/>
              </w:rPr>
            </w:pPr>
            <w:r w:rsidRPr="00F72CD4">
              <w:rPr>
                <w:rFonts w:eastAsia="SimSun"/>
              </w:rPr>
              <w:t>R.PDSCH.1-3.2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62C5A311"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530DA781"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FE205"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EEB1B6"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44912" w14:textId="77777777" w:rsidR="007B35BB" w:rsidRPr="00F72CD4" w:rsidRDefault="007B35BB" w:rsidP="000D2D5A">
            <w:pPr>
              <w:pStyle w:val="TAC"/>
              <w:rPr>
                <w:rFonts w:eastAsia="SimSun"/>
                <w:lang w:eastAsia="zh-CN"/>
              </w:rPr>
            </w:pPr>
            <w:r w:rsidRPr="00F72CD4">
              <w:rPr>
                <w:rFonts w:eastAsia="SimSun"/>
                <w:lang w:eastAsia="zh-CN"/>
              </w:rPr>
              <w:t>15.2</w:t>
            </w:r>
          </w:p>
        </w:tc>
      </w:tr>
      <w:tr w:rsidR="007B35BB" w:rsidRPr="00F72CD4" w14:paraId="68272257" w14:textId="77777777" w:rsidTr="007B35BB">
        <w:trPr>
          <w:trHeight w:val="200"/>
          <w:jc w:val="center"/>
        </w:trPr>
        <w:tc>
          <w:tcPr>
            <w:tcW w:w="7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9D89D"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27C1A3" w14:textId="77777777" w:rsidR="007B35BB" w:rsidRPr="00F72CD4" w:rsidRDefault="007B35BB" w:rsidP="000D2D5A">
            <w:pPr>
              <w:pStyle w:val="TAC"/>
              <w:rPr>
                <w:rFonts w:eastAsia="SimSun" w:cs="Arial"/>
              </w:rPr>
            </w:pPr>
            <w:r w:rsidRPr="00F72CD4">
              <w:rPr>
                <w:rFonts w:eastAsia="SimSun"/>
              </w:rPr>
              <w:t>R.PDSCH.1-3.3 TDD</w:t>
            </w:r>
          </w:p>
        </w:tc>
        <w:tc>
          <w:tcPr>
            <w:tcW w:w="730" w:type="pct"/>
            <w:tcBorders>
              <w:top w:val="single" w:sz="4" w:space="0" w:color="auto"/>
              <w:left w:val="single" w:sz="4" w:space="0" w:color="auto"/>
              <w:bottom w:val="single" w:sz="4" w:space="0" w:color="auto"/>
              <w:right w:val="single" w:sz="4" w:space="0" w:color="auto"/>
            </w:tcBorders>
            <w:shd w:val="clear" w:color="auto" w:fill="FFFFFF"/>
            <w:hideMark/>
          </w:tcPr>
          <w:p w14:paraId="123C672B"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324E896E"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B0C4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12553B"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5CB20A" w14:textId="77777777" w:rsidR="007B35BB" w:rsidRPr="00F72CD4" w:rsidRDefault="007B35BB" w:rsidP="000D2D5A">
            <w:pPr>
              <w:pStyle w:val="TAC"/>
              <w:rPr>
                <w:rFonts w:eastAsia="SimSun"/>
                <w:lang w:eastAsia="zh-CN"/>
              </w:rPr>
            </w:pPr>
            <w:r w:rsidRPr="00F72CD4">
              <w:rPr>
                <w:rFonts w:eastAsia="SimSun"/>
                <w:lang w:eastAsia="zh-CN"/>
              </w:rPr>
              <w:t>15.5</w:t>
            </w:r>
          </w:p>
        </w:tc>
      </w:tr>
    </w:tbl>
    <w:p w14:paraId="405D556C" w14:textId="77777777" w:rsidR="007B35BB" w:rsidRPr="00F72CD4" w:rsidRDefault="007B35BB" w:rsidP="000D2D5A">
      <w:pPr>
        <w:rPr>
          <w:rFonts w:eastAsia="SimSun"/>
        </w:rPr>
      </w:pPr>
    </w:p>
    <w:p w14:paraId="57A2E6B3" w14:textId="3249210F" w:rsidR="007B35BB" w:rsidRPr="00F72CD4" w:rsidRDefault="007B35BB" w:rsidP="000D2D5A">
      <w:pPr>
        <w:pStyle w:val="TH"/>
      </w:pPr>
      <w:r w:rsidRPr="00F72CD4">
        <w:t>Table 5.2A.3A.1.1.4-</w:t>
      </w:r>
      <w:r w:rsidRPr="00F72CD4">
        <w:rPr>
          <w:lang w:eastAsia="zh-CN"/>
        </w:rPr>
        <w:t>3:</w:t>
      </w:r>
      <w:r w:rsidRPr="00F72CD4">
        <w:t xml:space="preserve"> Test requirements for TDD 30 kHz SCS for CA configurations</w:t>
      </w:r>
      <w:r w:rsidR="00081A81" w:rsidRPr="00F72CD4">
        <w:t xml:space="preserve"> (2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1"/>
        <w:gridCol w:w="1427"/>
        <w:gridCol w:w="1352"/>
        <w:gridCol w:w="1532"/>
        <w:gridCol w:w="1366"/>
        <w:gridCol w:w="1546"/>
        <w:gridCol w:w="651"/>
      </w:tblGrid>
      <w:tr w:rsidR="007B35BB" w:rsidRPr="00F72CD4" w14:paraId="3347D86D" w14:textId="77777777" w:rsidTr="007B35BB">
        <w:trPr>
          <w:trHeight w:val="397"/>
          <w:jc w:val="center"/>
        </w:trPr>
        <w:tc>
          <w:tcPr>
            <w:tcW w:w="7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795265" w14:textId="69B157BA" w:rsidR="007B35BB" w:rsidRPr="00F72CD4" w:rsidRDefault="007B35BB" w:rsidP="000D2D5A">
            <w:pPr>
              <w:pStyle w:val="TAH"/>
              <w:rPr>
                <w:rFonts w:cs="Arial"/>
              </w:rPr>
            </w:pPr>
            <w:r w:rsidRPr="00F72CD4">
              <w:t xml:space="preserve">Bandwidth </w:t>
            </w:r>
            <w:r w:rsidR="00A4628F" w:rsidRPr="00F72CD4">
              <w:t>(MHz)</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5ABFB7"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798CDA"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1D319B" w14:textId="77777777" w:rsidR="007B35BB" w:rsidRPr="00F72CD4" w:rsidRDefault="007B35BB" w:rsidP="000D2D5A">
            <w:pPr>
              <w:pStyle w:val="TAH"/>
            </w:pPr>
            <w:r w:rsidRPr="00F72CD4">
              <w:t>Propagation condition</w:t>
            </w:r>
          </w:p>
        </w:tc>
        <w:tc>
          <w:tcPr>
            <w:tcW w:w="7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04D9CE" w14:textId="77777777" w:rsidR="007B35BB" w:rsidRPr="00F72CD4" w:rsidRDefault="007B35BB" w:rsidP="000D2D5A">
            <w:pPr>
              <w:pStyle w:val="TAH"/>
            </w:pPr>
            <w:r w:rsidRPr="00F72CD4">
              <w:t>Correlation matrix and antenna configuration</w:t>
            </w:r>
          </w:p>
        </w:tc>
        <w:tc>
          <w:tcPr>
            <w:tcW w:w="118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248D27" w14:textId="77777777" w:rsidR="007B35BB" w:rsidRPr="00F72CD4" w:rsidRDefault="007B35BB" w:rsidP="000D2D5A">
            <w:pPr>
              <w:pStyle w:val="TAH"/>
            </w:pPr>
            <w:r w:rsidRPr="00F72CD4">
              <w:t>Reference value</w:t>
            </w:r>
          </w:p>
        </w:tc>
      </w:tr>
      <w:tr w:rsidR="007B35BB" w:rsidRPr="00F72CD4" w14:paraId="3442A2D2"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469D7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13F68F"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E6B05B"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0855D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D12D0F" w14:textId="77777777" w:rsidR="007B35BB" w:rsidRPr="00F72CD4" w:rsidRDefault="007B35BB" w:rsidP="000D2D5A"/>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A7524" w14:textId="77777777" w:rsidR="007B35BB" w:rsidRPr="00F72CD4" w:rsidRDefault="007B35BB" w:rsidP="000D2D5A">
            <w:pPr>
              <w:pStyle w:val="TAH"/>
            </w:pPr>
            <w:r w:rsidRPr="00F72CD4">
              <w:t>Fraction of maximum throughput (%)</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2C8DA4" w14:textId="77777777" w:rsidR="007B35BB" w:rsidRPr="00F72CD4" w:rsidRDefault="007B35BB" w:rsidP="000D2D5A">
            <w:pPr>
              <w:pStyle w:val="TAH"/>
            </w:pPr>
            <w:r w:rsidRPr="00F72CD4">
              <w:t>SNR (dB)</w:t>
            </w:r>
          </w:p>
        </w:tc>
      </w:tr>
      <w:tr w:rsidR="007B35BB" w:rsidRPr="00F72CD4" w14:paraId="0F8DE25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D2EBF" w14:textId="77777777" w:rsidR="007B35BB" w:rsidRPr="00F72CD4" w:rsidRDefault="007B35BB" w:rsidP="000D2D5A">
            <w:pPr>
              <w:pStyle w:val="TAC"/>
              <w:rPr>
                <w:rFonts w:cs="Arial"/>
              </w:rPr>
            </w:pPr>
            <w:r w:rsidRPr="00F72CD4">
              <w:t>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75B23" w14:textId="77777777" w:rsidR="007B35BB" w:rsidRPr="00F72CD4" w:rsidRDefault="007B35BB" w:rsidP="000D2D5A">
            <w:pPr>
              <w:pStyle w:val="TAC"/>
              <w:rPr>
                <w:rFonts w:cs="Arial"/>
              </w:rPr>
            </w:pPr>
            <w:r w:rsidRPr="00F72CD4">
              <w:rPr>
                <w:rFonts w:eastAsia="SimSun"/>
              </w:rPr>
              <w:t>R.PDSCH.2-13.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D600A07" w14:textId="77777777" w:rsidR="007B35BB" w:rsidRPr="00F72CD4" w:rsidRDefault="007B35BB" w:rsidP="000D2D5A">
            <w:pPr>
              <w:pStyle w:val="TAC"/>
              <w:rPr>
                <w:rFonts w:cs="Arial"/>
              </w:rPr>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86DB736" w14:textId="77777777" w:rsidR="007B35BB" w:rsidRPr="00F72CD4" w:rsidRDefault="007B35BB" w:rsidP="000D2D5A">
            <w:pPr>
              <w:pStyle w:val="TAC"/>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1A7872" w14:textId="77777777" w:rsidR="007B35BB" w:rsidRPr="00F72CD4" w:rsidRDefault="007B35BB" w:rsidP="000D2D5A">
            <w:pPr>
              <w:pStyle w:val="TAC"/>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B817D" w14:textId="77777777" w:rsidR="007B35BB" w:rsidRPr="00F72CD4" w:rsidRDefault="007B35BB" w:rsidP="000D2D5A">
            <w:pPr>
              <w:pStyle w:val="TAC"/>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3443F" w14:textId="77777777" w:rsidR="007B35BB" w:rsidRPr="00F72CD4" w:rsidRDefault="007B35BB" w:rsidP="000D2D5A">
            <w:pPr>
              <w:pStyle w:val="TAC"/>
              <w:rPr>
                <w:lang w:eastAsia="zh-CN"/>
              </w:rPr>
            </w:pPr>
            <w:r w:rsidRPr="00F72CD4">
              <w:rPr>
                <w:lang w:eastAsia="zh-CN"/>
              </w:rPr>
              <w:t>14.6</w:t>
            </w:r>
          </w:p>
        </w:tc>
      </w:tr>
      <w:tr w:rsidR="007B35BB" w:rsidRPr="00F72CD4" w14:paraId="3124C848"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08842" w14:textId="77777777" w:rsidR="007B35BB" w:rsidRPr="00F72CD4" w:rsidRDefault="007B35BB" w:rsidP="000D2D5A">
            <w:pPr>
              <w:pStyle w:val="TAC"/>
              <w:rPr>
                <w:lang w:eastAsia="zh-CN"/>
              </w:rPr>
            </w:pPr>
            <w:r w:rsidRPr="00F72CD4">
              <w:rPr>
                <w:lang w:eastAsia="zh-CN"/>
              </w:rPr>
              <w:t>1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E825DA" w14:textId="77777777" w:rsidR="007B35BB" w:rsidRPr="00F72CD4" w:rsidRDefault="007B35BB" w:rsidP="000D2D5A">
            <w:pPr>
              <w:pStyle w:val="TAC"/>
              <w:rPr>
                <w:rFonts w:eastAsia="SimSun" w:cs="Arial"/>
                <w:lang w:eastAsia="zh-CN"/>
              </w:rPr>
            </w:pPr>
            <w:r w:rsidRPr="00F72CD4">
              <w:rPr>
                <w:rFonts w:eastAsia="SimSun"/>
              </w:rPr>
              <w:t>R.PDSCH.2-13.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E01047E"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68164FF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0733D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5C88E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D2943"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06F597B1"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43CEF" w14:textId="77777777" w:rsidR="007B35BB" w:rsidRPr="00F72CD4" w:rsidRDefault="007B35BB" w:rsidP="000D2D5A">
            <w:pPr>
              <w:pStyle w:val="TAC"/>
              <w:rPr>
                <w:lang w:eastAsia="zh-CN"/>
              </w:rPr>
            </w:pPr>
            <w:r w:rsidRPr="00F72CD4">
              <w:rPr>
                <w:lang w:eastAsia="zh-CN"/>
              </w:rPr>
              <w:t>15</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2814D" w14:textId="77777777" w:rsidR="007B35BB" w:rsidRPr="00F72CD4" w:rsidRDefault="007B35BB" w:rsidP="000D2D5A">
            <w:pPr>
              <w:pStyle w:val="TAC"/>
              <w:rPr>
                <w:rFonts w:eastAsia="SimSun" w:cs="Arial"/>
                <w:lang w:eastAsia="zh-CN"/>
              </w:rPr>
            </w:pPr>
            <w:r w:rsidRPr="00F72CD4">
              <w:rPr>
                <w:rFonts w:eastAsia="SimSun"/>
              </w:rPr>
              <w:t>R.PDSCH.2-13.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A675724"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4986D6B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E7439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95C16"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EE9C79" w14:textId="77777777" w:rsidR="007B35BB" w:rsidRPr="00F72CD4" w:rsidRDefault="007B35BB" w:rsidP="000D2D5A">
            <w:pPr>
              <w:pStyle w:val="TAC"/>
              <w:rPr>
                <w:rFonts w:eastAsia="SimSun"/>
                <w:lang w:eastAsia="zh-CN"/>
              </w:rPr>
            </w:pPr>
            <w:r w:rsidRPr="00F72CD4">
              <w:rPr>
                <w:rFonts w:eastAsia="SimSun"/>
                <w:lang w:eastAsia="zh-CN"/>
              </w:rPr>
              <w:t>14.6</w:t>
            </w:r>
          </w:p>
        </w:tc>
      </w:tr>
      <w:tr w:rsidR="007B35BB" w:rsidRPr="00F72CD4" w14:paraId="28046D31"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C90A97" w14:textId="77777777" w:rsidR="007B35BB" w:rsidRPr="00F72CD4" w:rsidRDefault="007B35BB" w:rsidP="000D2D5A">
            <w:pPr>
              <w:pStyle w:val="TAC"/>
              <w:rPr>
                <w:lang w:eastAsia="zh-CN"/>
              </w:rPr>
            </w:pPr>
            <w:r w:rsidRPr="00F72CD4">
              <w:rPr>
                <w:lang w:eastAsia="zh-CN"/>
              </w:rPr>
              <w:t>2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7F98E" w14:textId="77777777" w:rsidR="007B35BB" w:rsidRPr="00F72CD4" w:rsidRDefault="007B35BB" w:rsidP="000D2D5A">
            <w:pPr>
              <w:pStyle w:val="TAC"/>
              <w:rPr>
                <w:rFonts w:eastAsia="SimSun" w:cs="Arial"/>
              </w:rPr>
            </w:pPr>
            <w:r w:rsidRPr="00F72CD4">
              <w:rPr>
                <w:rFonts w:eastAsia="SimSun"/>
              </w:rPr>
              <w:t>R.PDSCH.2-13.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7C1D86F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3D07FEA"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7EBF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B4C9F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B4AAAC"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5ADCA2AE"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DA912" w14:textId="77777777" w:rsidR="007B35BB" w:rsidRPr="00F72CD4" w:rsidRDefault="007B35BB" w:rsidP="000D2D5A">
            <w:pPr>
              <w:pStyle w:val="TAC"/>
              <w:rPr>
                <w:lang w:eastAsia="zh-CN"/>
              </w:rPr>
            </w:pPr>
            <w:r w:rsidRPr="00F72CD4">
              <w:rPr>
                <w:lang w:eastAsia="zh-CN"/>
              </w:rPr>
              <w:t>25</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6EAC012F" w14:textId="77777777" w:rsidR="007B35BB" w:rsidRPr="00F72CD4" w:rsidRDefault="007B35BB" w:rsidP="000D2D5A">
            <w:pPr>
              <w:pStyle w:val="TAC"/>
              <w:rPr>
                <w:rFonts w:eastAsia="SimSun" w:cs="Arial"/>
              </w:rPr>
            </w:pPr>
            <w:r w:rsidRPr="00F72CD4">
              <w:rPr>
                <w:rFonts w:eastAsia="SimSun"/>
              </w:rPr>
              <w:t>R.PDSCH.2-13.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57B66C9F"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C71F60B"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8B52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A52A4"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11D44"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7AF3F349"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9CA0C" w14:textId="77777777" w:rsidR="007B35BB" w:rsidRPr="00F72CD4" w:rsidRDefault="007B35BB" w:rsidP="000D2D5A">
            <w:pPr>
              <w:pStyle w:val="TAC"/>
              <w:rPr>
                <w:lang w:eastAsia="zh-CN"/>
              </w:rPr>
            </w:pPr>
            <w:r w:rsidRPr="00F72CD4">
              <w:rPr>
                <w:lang w:eastAsia="zh-CN"/>
              </w:rPr>
              <w:t>30</w:t>
            </w:r>
          </w:p>
        </w:tc>
        <w:tc>
          <w:tcPr>
            <w:tcW w:w="772" w:type="pct"/>
            <w:tcBorders>
              <w:top w:val="single" w:sz="4" w:space="0" w:color="auto"/>
              <w:left w:val="single" w:sz="4" w:space="0" w:color="auto"/>
              <w:bottom w:val="single" w:sz="4" w:space="0" w:color="auto"/>
              <w:right w:val="single" w:sz="4" w:space="0" w:color="auto"/>
            </w:tcBorders>
            <w:shd w:val="clear" w:color="auto" w:fill="FFFFFF"/>
            <w:hideMark/>
          </w:tcPr>
          <w:p w14:paraId="58A90A38" w14:textId="77777777" w:rsidR="007B35BB" w:rsidRPr="00F72CD4" w:rsidRDefault="007B35BB" w:rsidP="000D2D5A">
            <w:pPr>
              <w:pStyle w:val="TAC"/>
              <w:rPr>
                <w:rFonts w:eastAsia="SimSun" w:cs="Arial"/>
              </w:rPr>
            </w:pPr>
            <w:r w:rsidRPr="00F72CD4">
              <w:rPr>
                <w:rFonts w:eastAsia="SimSun"/>
              </w:rPr>
              <w:t>R.PDSCH.2-14.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7F9FAB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7C13CEF6"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7B21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73C60"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3EE91" w14:textId="77777777" w:rsidR="007B35BB" w:rsidRPr="00F72CD4" w:rsidRDefault="007B35BB" w:rsidP="000D2D5A">
            <w:pPr>
              <w:pStyle w:val="TAC"/>
              <w:rPr>
                <w:rFonts w:eastAsia="SimSun"/>
                <w:lang w:eastAsia="zh-CN"/>
              </w:rPr>
            </w:pPr>
            <w:r w:rsidRPr="00F72CD4">
              <w:rPr>
                <w:rFonts w:eastAsia="SimSun"/>
                <w:lang w:eastAsia="zh-CN"/>
              </w:rPr>
              <w:t>14.7</w:t>
            </w:r>
          </w:p>
        </w:tc>
      </w:tr>
      <w:tr w:rsidR="007B35BB" w:rsidRPr="00F72CD4" w14:paraId="1CD1966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923B6" w14:textId="77777777" w:rsidR="007B35BB" w:rsidRPr="00F72CD4" w:rsidRDefault="007B35BB" w:rsidP="000D2D5A">
            <w:pPr>
              <w:pStyle w:val="TAC"/>
            </w:pPr>
            <w:r w:rsidRPr="00F72CD4">
              <w:t>4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C0868" w14:textId="77777777" w:rsidR="007B35BB" w:rsidRPr="00F72CD4" w:rsidRDefault="007B35BB" w:rsidP="000D2D5A">
            <w:pPr>
              <w:pStyle w:val="TAC"/>
              <w:rPr>
                <w:rFonts w:eastAsia="SimSun"/>
              </w:rPr>
            </w:pPr>
            <w:r w:rsidRPr="00F72CD4">
              <w:rPr>
                <w:rFonts w:eastAsia="SimSun"/>
              </w:rPr>
              <w:t>R.PDSCH.2-2.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418B7165"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D8A1406"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EE5F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39595A"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2587A5" w14:textId="77777777" w:rsidR="007B35BB" w:rsidRPr="00F72CD4" w:rsidRDefault="007B35BB" w:rsidP="000D2D5A">
            <w:pPr>
              <w:pStyle w:val="TAC"/>
              <w:rPr>
                <w:rFonts w:eastAsia="SimSun"/>
                <w:lang w:eastAsia="zh-CN"/>
              </w:rPr>
            </w:pPr>
            <w:r w:rsidRPr="00F72CD4">
              <w:rPr>
                <w:rFonts w:eastAsia="SimSun"/>
                <w:lang w:eastAsia="zh-CN"/>
              </w:rPr>
              <w:t>14.9</w:t>
            </w:r>
          </w:p>
        </w:tc>
      </w:tr>
      <w:tr w:rsidR="007B35BB" w:rsidRPr="00F72CD4" w14:paraId="3288363E"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8355D1" w14:textId="77777777" w:rsidR="007B35BB" w:rsidRPr="00F72CD4" w:rsidRDefault="007B35BB" w:rsidP="000D2D5A">
            <w:pPr>
              <w:pStyle w:val="TAC"/>
              <w:rPr>
                <w:lang w:eastAsia="zh-CN"/>
              </w:rPr>
            </w:pPr>
            <w:r w:rsidRPr="00F72CD4">
              <w:rPr>
                <w:lang w:eastAsia="zh-CN"/>
              </w:rPr>
              <w:t>5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800472" w14:textId="77777777" w:rsidR="007B35BB" w:rsidRPr="00F72CD4" w:rsidRDefault="007B35BB" w:rsidP="000D2D5A">
            <w:pPr>
              <w:pStyle w:val="TAC"/>
              <w:rPr>
                <w:rFonts w:eastAsia="SimSun" w:cs="Arial"/>
              </w:rPr>
            </w:pPr>
            <w:r w:rsidRPr="00F72CD4">
              <w:rPr>
                <w:rFonts w:eastAsia="SimSun"/>
              </w:rPr>
              <w:t>R.PDSCH.2-14.2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36377B3B"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97F5CE8"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1BD4E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C434C2"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8B3D9" w14:textId="77777777" w:rsidR="007B35BB" w:rsidRPr="00F72CD4" w:rsidRDefault="007B35BB" w:rsidP="000D2D5A">
            <w:pPr>
              <w:pStyle w:val="TAC"/>
              <w:rPr>
                <w:rFonts w:eastAsia="SimSun"/>
                <w:lang w:eastAsia="zh-CN"/>
              </w:rPr>
            </w:pPr>
            <w:r w:rsidRPr="00F72CD4">
              <w:rPr>
                <w:rFonts w:eastAsia="SimSun"/>
                <w:lang w:eastAsia="zh-CN"/>
              </w:rPr>
              <w:t>15.1</w:t>
            </w:r>
          </w:p>
        </w:tc>
      </w:tr>
      <w:tr w:rsidR="007B35BB" w:rsidRPr="00F72CD4" w14:paraId="3AB39FA5"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95BB05" w14:textId="77777777" w:rsidR="007B35BB" w:rsidRPr="00F72CD4" w:rsidRDefault="007B35BB" w:rsidP="000D2D5A">
            <w:pPr>
              <w:pStyle w:val="TAC"/>
              <w:rPr>
                <w:lang w:eastAsia="zh-CN"/>
              </w:rPr>
            </w:pPr>
            <w:r w:rsidRPr="00F72CD4">
              <w:rPr>
                <w:lang w:eastAsia="zh-CN"/>
              </w:rPr>
              <w:t>6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348822" w14:textId="77777777" w:rsidR="007B35BB" w:rsidRPr="00F72CD4" w:rsidRDefault="007B35BB" w:rsidP="000D2D5A">
            <w:pPr>
              <w:pStyle w:val="TAC"/>
              <w:rPr>
                <w:rFonts w:eastAsia="SimSun" w:cs="Arial"/>
              </w:rPr>
            </w:pPr>
            <w:r w:rsidRPr="00F72CD4">
              <w:rPr>
                <w:rFonts w:eastAsia="SimSun"/>
              </w:rPr>
              <w:t>R.PDSCH.2-14.3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757479C"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A62FB8D"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8F577"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CD9445"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BE0430" w14:textId="77777777" w:rsidR="007B35BB" w:rsidRPr="00F72CD4" w:rsidRDefault="007B35BB" w:rsidP="000D2D5A">
            <w:pPr>
              <w:pStyle w:val="TAC"/>
              <w:rPr>
                <w:rFonts w:eastAsia="SimSun"/>
                <w:lang w:eastAsia="zh-CN"/>
              </w:rPr>
            </w:pPr>
            <w:r w:rsidRPr="00F72CD4">
              <w:rPr>
                <w:rFonts w:eastAsia="SimSun"/>
                <w:lang w:eastAsia="zh-CN"/>
              </w:rPr>
              <w:t>15.0</w:t>
            </w:r>
          </w:p>
        </w:tc>
      </w:tr>
      <w:tr w:rsidR="007B35BB" w:rsidRPr="00F72CD4" w14:paraId="41C480BD"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06099" w14:textId="77777777" w:rsidR="007B35BB" w:rsidRPr="00F72CD4" w:rsidRDefault="007B35BB" w:rsidP="000D2D5A">
            <w:pPr>
              <w:pStyle w:val="TAC"/>
              <w:rPr>
                <w:lang w:eastAsia="zh-CN"/>
              </w:rPr>
            </w:pPr>
            <w:r w:rsidRPr="00F72CD4">
              <w:rPr>
                <w:lang w:eastAsia="zh-CN"/>
              </w:rPr>
              <w:t>8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869762" w14:textId="77777777" w:rsidR="007B35BB" w:rsidRPr="00F72CD4" w:rsidRDefault="007B35BB" w:rsidP="000D2D5A">
            <w:pPr>
              <w:pStyle w:val="TAC"/>
              <w:rPr>
                <w:rFonts w:eastAsia="SimSun" w:cs="Arial"/>
                <w:lang w:eastAsia="zh-CN"/>
              </w:rPr>
            </w:pPr>
            <w:r w:rsidRPr="00F72CD4">
              <w:rPr>
                <w:rFonts w:eastAsia="SimSun"/>
              </w:rPr>
              <w:t>R.PDSCH.2-14.4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036A8796"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28E03812"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3D551"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AB68E8"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E45603" w14:textId="77777777" w:rsidR="007B35BB" w:rsidRPr="00F72CD4" w:rsidRDefault="007B35BB" w:rsidP="000D2D5A">
            <w:pPr>
              <w:pStyle w:val="TAC"/>
              <w:rPr>
                <w:rFonts w:eastAsia="SimSun"/>
                <w:lang w:eastAsia="zh-CN"/>
              </w:rPr>
            </w:pPr>
            <w:r w:rsidRPr="00F72CD4">
              <w:rPr>
                <w:rFonts w:eastAsia="SimSun"/>
                <w:lang w:eastAsia="zh-CN"/>
              </w:rPr>
              <w:t>15.5</w:t>
            </w:r>
          </w:p>
        </w:tc>
      </w:tr>
      <w:tr w:rsidR="007B35BB" w:rsidRPr="00F72CD4" w14:paraId="4D45BF78"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BAFB9" w14:textId="77777777" w:rsidR="007B35BB" w:rsidRPr="00F72CD4" w:rsidRDefault="007B35BB" w:rsidP="000D2D5A">
            <w:pPr>
              <w:pStyle w:val="TAC"/>
              <w:rPr>
                <w:lang w:eastAsia="zh-CN"/>
              </w:rPr>
            </w:pPr>
            <w:r w:rsidRPr="00F72CD4">
              <w:rPr>
                <w:lang w:eastAsia="zh-CN"/>
              </w:rPr>
              <w:t>9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1169C" w14:textId="77777777" w:rsidR="007B35BB" w:rsidRPr="00F72CD4" w:rsidRDefault="007B35BB" w:rsidP="000D2D5A">
            <w:pPr>
              <w:pStyle w:val="TAC"/>
              <w:rPr>
                <w:rFonts w:eastAsia="SimSun" w:cs="Arial"/>
                <w:lang w:eastAsia="zh-CN"/>
              </w:rPr>
            </w:pPr>
            <w:r w:rsidRPr="00F72CD4">
              <w:rPr>
                <w:rFonts w:eastAsia="SimSun"/>
              </w:rPr>
              <w:t>R.PDSCH.2-14.5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152D46AD"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04FD12D3"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7D01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85E47B"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B2777" w14:textId="77777777" w:rsidR="007B35BB" w:rsidRPr="00F72CD4" w:rsidRDefault="007B35BB" w:rsidP="000D2D5A">
            <w:pPr>
              <w:pStyle w:val="TAC"/>
              <w:rPr>
                <w:rFonts w:eastAsia="SimSun"/>
                <w:lang w:eastAsia="zh-CN"/>
              </w:rPr>
            </w:pPr>
            <w:r w:rsidRPr="00F72CD4">
              <w:rPr>
                <w:rFonts w:eastAsia="SimSun"/>
                <w:lang w:eastAsia="zh-CN"/>
              </w:rPr>
              <w:t>15.3</w:t>
            </w:r>
          </w:p>
        </w:tc>
      </w:tr>
      <w:tr w:rsidR="007B35BB" w:rsidRPr="00F72CD4" w14:paraId="2C676F98" w14:textId="77777777" w:rsidTr="007B35BB">
        <w:trPr>
          <w:trHeight w:val="200"/>
          <w:jc w:val="center"/>
        </w:trPr>
        <w:tc>
          <w:tcPr>
            <w:tcW w:w="7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CF4420" w14:textId="77777777" w:rsidR="007B35BB" w:rsidRPr="00F72CD4" w:rsidRDefault="007B35BB" w:rsidP="000D2D5A">
            <w:pPr>
              <w:pStyle w:val="TAC"/>
              <w:rPr>
                <w:lang w:eastAsia="zh-CN"/>
              </w:rPr>
            </w:pPr>
            <w:r w:rsidRPr="00F72CD4">
              <w:rPr>
                <w:lang w:eastAsia="zh-CN"/>
              </w:rPr>
              <w:t>100</w:t>
            </w:r>
          </w:p>
        </w:tc>
        <w:tc>
          <w:tcPr>
            <w:tcW w:w="7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537D2" w14:textId="77777777" w:rsidR="007B35BB" w:rsidRPr="00F72CD4" w:rsidRDefault="007B35BB" w:rsidP="000D2D5A">
            <w:pPr>
              <w:pStyle w:val="TAC"/>
              <w:rPr>
                <w:rFonts w:eastAsia="SimSun" w:cs="Arial"/>
                <w:lang w:eastAsia="zh-CN"/>
              </w:rPr>
            </w:pPr>
            <w:r w:rsidRPr="00F72CD4">
              <w:rPr>
                <w:rFonts w:eastAsia="SimSun"/>
              </w:rPr>
              <w:t>R.PDSCH.2-15.1 TDD</w:t>
            </w:r>
          </w:p>
        </w:tc>
        <w:tc>
          <w:tcPr>
            <w:tcW w:w="731" w:type="pct"/>
            <w:tcBorders>
              <w:top w:val="single" w:sz="4" w:space="0" w:color="auto"/>
              <w:left w:val="single" w:sz="4" w:space="0" w:color="auto"/>
              <w:bottom w:val="single" w:sz="4" w:space="0" w:color="auto"/>
              <w:right w:val="single" w:sz="4" w:space="0" w:color="auto"/>
            </w:tcBorders>
            <w:shd w:val="clear" w:color="auto" w:fill="FFFFFF"/>
            <w:hideMark/>
          </w:tcPr>
          <w:p w14:paraId="6CEB55F8" w14:textId="77777777" w:rsidR="007B35BB" w:rsidRPr="00F72CD4" w:rsidRDefault="007B35BB" w:rsidP="000D2D5A">
            <w:pPr>
              <w:pStyle w:val="TAC"/>
            </w:pPr>
            <w:r w:rsidRPr="00F72CD4">
              <w:t>16QAM, 0.48</w:t>
            </w:r>
          </w:p>
        </w:tc>
        <w:tc>
          <w:tcPr>
            <w:tcW w:w="828" w:type="pct"/>
            <w:tcBorders>
              <w:top w:val="single" w:sz="4" w:space="0" w:color="auto"/>
              <w:left w:val="single" w:sz="4" w:space="0" w:color="auto"/>
              <w:bottom w:val="single" w:sz="4" w:space="0" w:color="auto"/>
              <w:right w:val="single" w:sz="4" w:space="0" w:color="auto"/>
            </w:tcBorders>
            <w:shd w:val="clear" w:color="auto" w:fill="FFFFFF"/>
            <w:hideMark/>
          </w:tcPr>
          <w:p w14:paraId="1B4DED67" w14:textId="77777777" w:rsidR="007B35BB" w:rsidRPr="00F72CD4" w:rsidRDefault="007B35BB" w:rsidP="000D2D5A">
            <w:pPr>
              <w:pStyle w:val="TAC"/>
              <w:rPr>
                <w:rFonts w:eastAsia="SimSun"/>
              </w:rPr>
            </w:pPr>
            <w:r w:rsidRPr="00F72CD4">
              <w:rPr>
                <w:rFonts w:eastAsia="SimSun"/>
              </w:rPr>
              <w:t>TDLA30-10</w:t>
            </w:r>
          </w:p>
        </w:tc>
        <w:tc>
          <w:tcPr>
            <w:tcW w:w="7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9947E3"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2</w:t>
            </w:r>
            <w:r w:rsidRPr="00F72CD4">
              <w:rPr>
                <w:rFonts w:eastAsia="SimSun"/>
              </w:rPr>
              <w:t>, ULA Low</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77D2B" w14:textId="77777777" w:rsidR="007B35BB" w:rsidRPr="00F72CD4" w:rsidRDefault="007B35BB" w:rsidP="000D2D5A">
            <w:pPr>
              <w:pStyle w:val="TAC"/>
              <w:rPr>
                <w:rFonts w:eastAsia="SimSun"/>
              </w:rPr>
            </w:pPr>
            <w:r w:rsidRPr="00F72CD4">
              <w:rPr>
                <w:rFonts w:eastAsia="SimSun"/>
              </w:rPr>
              <w:t>70</w:t>
            </w:r>
          </w:p>
        </w:tc>
        <w:tc>
          <w:tcPr>
            <w:tcW w:w="3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9D32F" w14:textId="77777777" w:rsidR="007B35BB" w:rsidRPr="00F72CD4" w:rsidRDefault="007B35BB" w:rsidP="000D2D5A">
            <w:pPr>
              <w:pStyle w:val="TAC"/>
              <w:rPr>
                <w:rFonts w:eastAsia="SimSun"/>
                <w:lang w:eastAsia="zh-CN"/>
              </w:rPr>
            </w:pPr>
            <w:r w:rsidRPr="00F72CD4">
              <w:rPr>
                <w:rFonts w:eastAsia="SimSun"/>
                <w:lang w:eastAsia="zh-CN"/>
              </w:rPr>
              <w:t>15.7</w:t>
            </w:r>
          </w:p>
        </w:tc>
      </w:tr>
    </w:tbl>
    <w:p w14:paraId="1730D291" w14:textId="77777777" w:rsidR="007B35BB" w:rsidRPr="00F72CD4" w:rsidRDefault="007B35BB" w:rsidP="000D2D5A"/>
    <w:p w14:paraId="470ACEEE" w14:textId="3A860C8C" w:rsidR="007B35BB" w:rsidRPr="00F72CD4" w:rsidRDefault="007B35BB" w:rsidP="000D2D5A">
      <w:pPr>
        <w:pStyle w:val="TH"/>
      </w:pPr>
      <w:r w:rsidRPr="00F72CD4">
        <w:t>Table 5.2A.3A.1.1.4-</w:t>
      </w:r>
      <w:r w:rsidRPr="00F72CD4">
        <w:rPr>
          <w:lang w:eastAsia="zh-CN"/>
        </w:rPr>
        <w:t>4</w:t>
      </w:r>
      <w:r w:rsidRPr="00F72CD4">
        <w:t>: Test requirements for FDD 15 kHz SCS for CA configurations</w:t>
      </w:r>
      <w:r w:rsidR="00406EC7" w:rsidRPr="00F72CD4">
        <w:t xml:space="preserve"> (4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71C2AA3A"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B15A87" w14:textId="5B429EDC"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EAAD42"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58A01"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8C17B7"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7688AC"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A65E303" w14:textId="77777777" w:rsidR="007B35BB" w:rsidRPr="00F72CD4" w:rsidRDefault="007B35BB" w:rsidP="000D2D5A">
            <w:pPr>
              <w:pStyle w:val="TAH"/>
            </w:pPr>
            <w:r w:rsidRPr="00F72CD4">
              <w:t>Reference value</w:t>
            </w:r>
          </w:p>
        </w:tc>
      </w:tr>
      <w:tr w:rsidR="007B35BB" w:rsidRPr="00F72CD4" w14:paraId="187FF8CF"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095F7E"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A13853"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FA6991"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B0E054"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9ACBB5"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5CCC0"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0CAE1B" w14:textId="77777777" w:rsidR="007B35BB" w:rsidRPr="00F72CD4" w:rsidRDefault="007B35BB" w:rsidP="000D2D5A">
            <w:pPr>
              <w:pStyle w:val="TAH"/>
            </w:pPr>
            <w:r w:rsidRPr="00F72CD4">
              <w:t>SNR (dB)</w:t>
            </w:r>
          </w:p>
        </w:tc>
      </w:tr>
      <w:tr w:rsidR="007B35BB" w:rsidRPr="00F72CD4" w14:paraId="7A84971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78DD1F"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7900E" w14:textId="77777777" w:rsidR="007B35BB" w:rsidRPr="00F72CD4" w:rsidRDefault="007B35BB" w:rsidP="000D2D5A">
            <w:pPr>
              <w:pStyle w:val="TAC"/>
            </w:pPr>
            <w:r w:rsidRPr="00F72CD4">
              <w:rPr>
                <w:rFonts w:eastAsia="SimSun"/>
                <w:lang w:eastAsia="zh-CN"/>
              </w:rPr>
              <w:t>R.PDSCH.1-9.1 F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EE3FDA"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48089"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3E8CE" w14:textId="77777777" w:rsidR="007B35BB" w:rsidRPr="00F72CD4" w:rsidRDefault="007B35BB" w:rsidP="000D2D5A">
            <w:pPr>
              <w:pStyle w:val="TAC"/>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6E2EE"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4C91DD" w14:textId="13D92FC9" w:rsidR="007B35BB" w:rsidRPr="00F72CD4" w:rsidRDefault="00406EC7" w:rsidP="000D2D5A">
            <w:pPr>
              <w:pStyle w:val="TAC"/>
              <w:rPr>
                <w:lang w:eastAsia="zh-CN"/>
              </w:rPr>
            </w:pPr>
            <w:r w:rsidRPr="00F72CD4">
              <w:rPr>
                <w:rFonts w:eastAsia="SimSun"/>
                <w:lang w:eastAsia="zh-CN"/>
              </w:rPr>
              <w:t xml:space="preserve">9.4 </w:t>
            </w:r>
            <w:r w:rsidR="007B35BB" w:rsidRPr="00F72CD4">
              <w:rPr>
                <w:rFonts w:eastAsia="SimSun"/>
                <w:lang w:eastAsia="zh-CN"/>
              </w:rPr>
              <w:t>[</w:t>
            </w:r>
          </w:p>
        </w:tc>
      </w:tr>
      <w:tr w:rsidR="007B35BB" w:rsidRPr="00F72CD4" w14:paraId="5E228182"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A6067B"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537985" w14:textId="77777777" w:rsidR="007B35BB" w:rsidRPr="00F72CD4" w:rsidRDefault="007B35BB" w:rsidP="000D2D5A">
            <w:pPr>
              <w:pStyle w:val="TAC"/>
              <w:rPr>
                <w:rFonts w:eastAsia="SimSun"/>
                <w:lang w:eastAsia="zh-CN"/>
              </w:rPr>
            </w:pPr>
            <w:r w:rsidRPr="00F72CD4">
              <w:rPr>
                <w:rFonts w:eastAsia="SimSun"/>
                <w:lang w:eastAsia="zh-CN"/>
              </w:rPr>
              <w:t>R.PDSCH.1-2.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C69BF2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FD815B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C5C454"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9A2D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98B50" w14:textId="0E0AEE7D" w:rsidR="007B35BB" w:rsidRPr="00F72CD4" w:rsidRDefault="00406EC7" w:rsidP="000D2D5A">
            <w:pPr>
              <w:pStyle w:val="TAC"/>
              <w:rPr>
                <w:rFonts w:eastAsia="SimSun"/>
                <w:lang w:eastAsia="zh-CN"/>
              </w:rPr>
            </w:pPr>
            <w:r w:rsidRPr="00F72CD4">
              <w:rPr>
                <w:rFonts w:eastAsia="SimSun"/>
                <w:lang w:eastAsia="zh-CN"/>
              </w:rPr>
              <w:t xml:space="preserve">9.4 </w:t>
            </w:r>
          </w:p>
        </w:tc>
      </w:tr>
      <w:tr w:rsidR="007B35BB" w:rsidRPr="00F72CD4" w14:paraId="1EAECDF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CF4565"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6267B" w14:textId="77777777" w:rsidR="007B35BB" w:rsidRPr="00F72CD4" w:rsidRDefault="007B35BB" w:rsidP="000D2D5A">
            <w:pPr>
              <w:pStyle w:val="TAC"/>
              <w:rPr>
                <w:rFonts w:eastAsia="SimSun"/>
                <w:lang w:eastAsia="zh-CN"/>
              </w:rPr>
            </w:pPr>
            <w:r w:rsidRPr="00F72CD4">
              <w:rPr>
                <w:rFonts w:eastAsia="SimSun"/>
                <w:lang w:eastAsia="zh-CN"/>
              </w:rPr>
              <w:t>R.PDSCH.1-9.2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F1F210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842523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A12C7"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F389C"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B63C2" w14:textId="546BFB4A"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0732155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2030F5"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02F1A1" w14:textId="77777777" w:rsidR="007B35BB" w:rsidRPr="00F72CD4" w:rsidRDefault="007B35BB" w:rsidP="000D2D5A">
            <w:pPr>
              <w:pStyle w:val="TAC"/>
              <w:rPr>
                <w:rFonts w:eastAsia="SimSun"/>
              </w:rPr>
            </w:pPr>
            <w:r w:rsidRPr="00F72CD4">
              <w:rPr>
                <w:rFonts w:eastAsia="SimSun"/>
                <w:lang w:eastAsia="zh-CN"/>
              </w:rPr>
              <w:t>R.PDSCH.1-9.3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CFCAA66"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421B6BD"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C4688"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DA890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C79F2B" w14:textId="4D942378"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0E31AEF6"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A0AB8"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29F356" w14:textId="77777777" w:rsidR="007B35BB" w:rsidRPr="00F72CD4" w:rsidRDefault="007B35BB" w:rsidP="000D2D5A">
            <w:pPr>
              <w:pStyle w:val="TAC"/>
              <w:rPr>
                <w:rFonts w:eastAsia="SimSun"/>
              </w:rPr>
            </w:pPr>
            <w:r w:rsidRPr="00F72CD4">
              <w:rPr>
                <w:rFonts w:eastAsia="SimSun"/>
                <w:lang w:eastAsia="zh-CN"/>
              </w:rPr>
              <w:t>R.PDSCH.1-9.4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668F07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2DD4D30"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6E303"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FA2E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AC2A" w14:textId="4721876A" w:rsidR="007B35BB" w:rsidRPr="00F72CD4" w:rsidRDefault="00406EC7" w:rsidP="000D2D5A">
            <w:pPr>
              <w:pStyle w:val="TAC"/>
              <w:rPr>
                <w:rFonts w:eastAsia="SimSun"/>
                <w:lang w:eastAsia="zh-CN"/>
              </w:rPr>
            </w:pPr>
            <w:r w:rsidRPr="00F72CD4">
              <w:rPr>
                <w:rFonts w:eastAsia="SimSun"/>
                <w:lang w:eastAsia="zh-CN"/>
              </w:rPr>
              <w:t xml:space="preserve">9.6 </w:t>
            </w:r>
          </w:p>
        </w:tc>
      </w:tr>
      <w:tr w:rsidR="007B35BB" w:rsidRPr="00F72CD4" w14:paraId="675B5139"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1D5D5"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50446" w14:textId="77777777" w:rsidR="007B35BB" w:rsidRPr="00F72CD4" w:rsidRDefault="007B35BB" w:rsidP="000D2D5A">
            <w:pPr>
              <w:pStyle w:val="TAC"/>
              <w:rPr>
                <w:rFonts w:eastAsia="SimSun"/>
              </w:rPr>
            </w:pPr>
            <w:r w:rsidRPr="00F72CD4">
              <w:rPr>
                <w:rFonts w:eastAsia="SimSun"/>
                <w:lang w:eastAsia="zh-CN"/>
              </w:rPr>
              <w:t>R.PDSCH.1-9.5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8C1DE9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0858674"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3AEB7"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25A2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96DF0" w14:textId="6C54B8A9"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45503BBF"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7EB06"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00D90"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1</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9E5129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4083847"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3BF73"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49FCF"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3736F" w14:textId="093D0C5B" w:rsidR="007B35BB" w:rsidRPr="00F72CD4" w:rsidRDefault="00406EC7" w:rsidP="000D2D5A">
            <w:pPr>
              <w:pStyle w:val="TAC"/>
              <w:rPr>
                <w:rFonts w:eastAsia="SimSun"/>
                <w:lang w:eastAsia="zh-CN"/>
              </w:rPr>
            </w:pPr>
            <w:r w:rsidRPr="00F72CD4">
              <w:rPr>
                <w:rFonts w:eastAsia="SimSun"/>
                <w:lang w:eastAsia="zh-CN"/>
              </w:rPr>
              <w:t xml:space="preserve">9.6 </w:t>
            </w:r>
          </w:p>
        </w:tc>
      </w:tr>
      <w:tr w:rsidR="007B35BB" w:rsidRPr="00F72CD4" w14:paraId="41DD93EE"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10E0BC"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8A57AD" w14:textId="77777777" w:rsidR="007B35BB" w:rsidRPr="00F72CD4" w:rsidRDefault="007B35BB" w:rsidP="000D2D5A">
            <w:pPr>
              <w:pStyle w:val="TAC"/>
              <w:rPr>
                <w:rFonts w:eastAsia="SimSun"/>
              </w:rPr>
            </w:pPr>
            <w:r w:rsidRPr="00F72CD4">
              <w:rPr>
                <w:rFonts w:eastAsia="SimSun"/>
              </w:rPr>
              <w:t>R.PDSCH.1-10.</w:t>
            </w:r>
            <w:r w:rsidRPr="00F72CD4">
              <w:rPr>
                <w:rFonts w:eastAsia="SimSun"/>
                <w:lang w:eastAsia="zh-CN"/>
              </w:rPr>
              <w:t>2</w:t>
            </w:r>
            <w:r w:rsidRPr="00F72CD4">
              <w:rPr>
                <w:rFonts w:eastAsia="SimSun"/>
              </w:rPr>
              <w:t xml:space="preserve"> F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2525758"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BEDC074"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D1B26" w14:textId="77777777" w:rsidR="007B35BB" w:rsidRPr="00F72CD4" w:rsidRDefault="007B35BB" w:rsidP="000D2D5A">
            <w:pPr>
              <w:pStyle w:val="TAC"/>
              <w:rPr>
                <w:rFonts w:eastAsia="SimSun"/>
              </w:rPr>
            </w:pPr>
            <w:r w:rsidRPr="00F72CD4">
              <w:rPr>
                <w:rFonts w:eastAsia="SimSun"/>
              </w:rPr>
              <w:t>2x4,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7680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FC678" w14:textId="060FB456" w:rsidR="007B35BB" w:rsidRPr="00F72CD4" w:rsidRDefault="00406EC7" w:rsidP="000D2D5A">
            <w:pPr>
              <w:pStyle w:val="TAC"/>
              <w:rPr>
                <w:rFonts w:eastAsia="SimSun"/>
                <w:lang w:eastAsia="zh-CN"/>
              </w:rPr>
            </w:pPr>
            <w:r w:rsidRPr="00F72CD4">
              <w:rPr>
                <w:rFonts w:eastAsia="SimSun"/>
                <w:lang w:eastAsia="zh-CN"/>
              </w:rPr>
              <w:t xml:space="preserve">9.8 </w:t>
            </w:r>
          </w:p>
        </w:tc>
      </w:tr>
    </w:tbl>
    <w:p w14:paraId="6C80DCFC" w14:textId="77777777" w:rsidR="007B35BB" w:rsidRPr="00F72CD4" w:rsidRDefault="007B35BB" w:rsidP="000D2D5A">
      <w:pPr>
        <w:rPr>
          <w:lang w:eastAsia="zh-CN"/>
        </w:rPr>
      </w:pPr>
    </w:p>
    <w:p w14:paraId="26AAB359" w14:textId="439C375E" w:rsidR="007B35BB" w:rsidRPr="00F72CD4" w:rsidRDefault="007B35BB" w:rsidP="000D2D5A">
      <w:pPr>
        <w:pStyle w:val="TH"/>
      </w:pPr>
      <w:r w:rsidRPr="00F72CD4">
        <w:t>Table 5.2A.3A.1.1.4-</w:t>
      </w:r>
      <w:r w:rsidRPr="00F72CD4">
        <w:rPr>
          <w:lang w:eastAsia="zh-CN"/>
        </w:rPr>
        <w:t>5:</w:t>
      </w:r>
      <w:r w:rsidRPr="00F72CD4">
        <w:t xml:space="preserve"> Test requirements for TDD 15 kHz SCS for CA configurations</w:t>
      </w:r>
      <w:r w:rsidR="00406EC7" w:rsidRPr="00F72CD4">
        <w:t xml:space="preserve"> (4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3"/>
        <w:gridCol w:w="1438"/>
        <w:gridCol w:w="1362"/>
        <w:gridCol w:w="1542"/>
        <w:gridCol w:w="1366"/>
        <w:gridCol w:w="1557"/>
        <w:gridCol w:w="597"/>
      </w:tblGrid>
      <w:tr w:rsidR="007B35BB" w:rsidRPr="00F72CD4" w14:paraId="6D76933A" w14:textId="77777777" w:rsidTr="007B35BB">
        <w:trPr>
          <w:trHeight w:val="397"/>
          <w:jc w:val="center"/>
        </w:trPr>
        <w:tc>
          <w:tcPr>
            <w:tcW w:w="7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AF2449" w14:textId="039A598B"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10053F"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A61E1F"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DE7C1A"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4BE06A"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2ED1CCC" w14:textId="77777777" w:rsidR="007B35BB" w:rsidRPr="00F72CD4" w:rsidRDefault="007B35BB" w:rsidP="000D2D5A">
            <w:pPr>
              <w:pStyle w:val="TAH"/>
            </w:pPr>
            <w:r w:rsidRPr="00F72CD4">
              <w:t>Reference value</w:t>
            </w:r>
          </w:p>
        </w:tc>
      </w:tr>
      <w:tr w:rsidR="007B35BB" w:rsidRPr="00F72CD4" w14:paraId="61877273"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AFF18"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1932A1"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B82E84"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DD6A99"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4F581B"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F3EC90"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C7013F" w14:textId="77777777" w:rsidR="007B35BB" w:rsidRPr="00F72CD4" w:rsidRDefault="007B35BB" w:rsidP="000D2D5A">
            <w:pPr>
              <w:pStyle w:val="TAH"/>
            </w:pPr>
            <w:r w:rsidRPr="00F72CD4">
              <w:t>SNR (dB)</w:t>
            </w:r>
          </w:p>
        </w:tc>
      </w:tr>
      <w:tr w:rsidR="007B35BB" w:rsidRPr="00F72CD4" w14:paraId="658DB5F5"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E9832"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177A8" w14:textId="77777777" w:rsidR="007B35BB" w:rsidRPr="00F72CD4" w:rsidRDefault="007B35BB" w:rsidP="000D2D5A">
            <w:pPr>
              <w:pStyle w:val="TAC"/>
              <w:rPr>
                <w:rFonts w:cs="Arial"/>
              </w:rPr>
            </w:pPr>
            <w:r w:rsidRPr="00F72CD4">
              <w:rPr>
                <w:rFonts w:eastAsia="SimSun"/>
              </w:rPr>
              <w:t>R.PDSCH.1-2.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6381212"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019EC32"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701B8"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59DB97"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4A117C" w14:textId="66C7CCD0" w:rsidR="007B35BB" w:rsidRPr="00F72CD4" w:rsidRDefault="00406EC7" w:rsidP="000D2D5A">
            <w:pPr>
              <w:pStyle w:val="TAC"/>
              <w:rPr>
                <w:lang w:eastAsia="zh-CN"/>
              </w:rPr>
            </w:pPr>
            <w:r w:rsidRPr="00F72CD4">
              <w:rPr>
                <w:lang w:eastAsia="zh-CN"/>
              </w:rPr>
              <w:t xml:space="preserve">9.4 </w:t>
            </w:r>
          </w:p>
        </w:tc>
      </w:tr>
      <w:tr w:rsidR="007B35BB" w:rsidRPr="00F72CD4" w14:paraId="14D4B7D5"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8A7823"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F7B0E" w14:textId="77777777" w:rsidR="007B35BB" w:rsidRPr="00F72CD4" w:rsidRDefault="007B35BB" w:rsidP="000D2D5A">
            <w:pPr>
              <w:pStyle w:val="TAC"/>
              <w:rPr>
                <w:rFonts w:eastAsia="SimSun" w:cs="Arial"/>
                <w:lang w:eastAsia="zh-CN"/>
              </w:rPr>
            </w:pPr>
            <w:r w:rsidRPr="00F72CD4">
              <w:rPr>
                <w:rFonts w:eastAsia="SimSun"/>
              </w:rPr>
              <w:t>R.PDSCH.1-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0F90A59A"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B2DAC6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3CED9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73E72A"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781545" w14:textId="1A094525"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0C5E25B1"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9D2FF5"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5B215" w14:textId="77777777" w:rsidR="007B35BB" w:rsidRPr="00F72CD4" w:rsidRDefault="007B35BB" w:rsidP="000D2D5A">
            <w:pPr>
              <w:pStyle w:val="TAC"/>
              <w:rPr>
                <w:rFonts w:eastAsia="SimSun" w:cs="Arial"/>
                <w:lang w:eastAsia="zh-CN"/>
              </w:rPr>
            </w:pPr>
            <w:r w:rsidRPr="00F72CD4">
              <w:rPr>
                <w:rFonts w:eastAsia="SimSun"/>
              </w:rPr>
              <w:t>R.PDSCH.1-2.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8CD8E91"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0E340B2"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5B55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AD22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CEC32" w14:textId="70AE6066" w:rsidR="007B35BB" w:rsidRPr="00F72CD4" w:rsidRDefault="00406EC7" w:rsidP="000D2D5A">
            <w:pPr>
              <w:pStyle w:val="TAC"/>
              <w:rPr>
                <w:rFonts w:eastAsia="SimSun"/>
                <w:lang w:eastAsia="zh-CN"/>
              </w:rPr>
            </w:pPr>
            <w:r w:rsidRPr="00F72CD4">
              <w:rPr>
                <w:rFonts w:eastAsia="SimSun"/>
                <w:lang w:eastAsia="zh-CN"/>
              </w:rPr>
              <w:t xml:space="preserve">9.6 </w:t>
            </w:r>
          </w:p>
        </w:tc>
      </w:tr>
      <w:tr w:rsidR="007B35BB" w:rsidRPr="00F72CD4" w14:paraId="1F15E94A"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89D84"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1F9CDC" w14:textId="77777777" w:rsidR="007B35BB" w:rsidRPr="00F72CD4" w:rsidRDefault="007B35BB" w:rsidP="000D2D5A">
            <w:pPr>
              <w:pStyle w:val="TAC"/>
              <w:rPr>
                <w:rFonts w:eastAsia="SimSun" w:cs="Arial"/>
              </w:rPr>
            </w:pPr>
            <w:r w:rsidRPr="00F72CD4">
              <w:rPr>
                <w:rFonts w:eastAsia="SimSun"/>
              </w:rPr>
              <w:t>R.PDSCH.1-2.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6D15779"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815959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18E3D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9F0C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78A6A" w14:textId="6CB51F97"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6752C0E1"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37B20"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739CA" w14:textId="77777777" w:rsidR="007B35BB" w:rsidRPr="00F72CD4" w:rsidRDefault="007B35BB" w:rsidP="000D2D5A">
            <w:pPr>
              <w:pStyle w:val="TAC"/>
              <w:rPr>
                <w:rFonts w:eastAsia="SimSun" w:cs="Arial"/>
              </w:rPr>
            </w:pPr>
            <w:r w:rsidRPr="00F72CD4">
              <w:rPr>
                <w:rFonts w:eastAsia="SimSun"/>
              </w:rPr>
              <w:t>R.PDSCH.1-2.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830D8F1"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4FF783B"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451B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0A57E"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9807A" w14:textId="7B89CB7A" w:rsidR="007B35BB" w:rsidRPr="00F72CD4" w:rsidRDefault="00406EC7" w:rsidP="000D2D5A">
            <w:pPr>
              <w:pStyle w:val="TAC"/>
              <w:rPr>
                <w:rFonts w:eastAsia="SimSun"/>
                <w:lang w:eastAsia="zh-CN"/>
              </w:rPr>
            </w:pPr>
            <w:r w:rsidRPr="00F72CD4">
              <w:rPr>
                <w:rFonts w:eastAsia="SimSun"/>
                <w:lang w:eastAsia="zh-CN"/>
              </w:rPr>
              <w:t xml:space="preserve">9.7 </w:t>
            </w:r>
          </w:p>
        </w:tc>
      </w:tr>
      <w:tr w:rsidR="007B35BB" w:rsidRPr="00F72CD4" w14:paraId="4644A44D"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BE5B8A"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CABB3C" w14:textId="77777777" w:rsidR="007B35BB" w:rsidRPr="00F72CD4" w:rsidRDefault="007B35BB" w:rsidP="000D2D5A">
            <w:pPr>
              <w:pStyle w:val="TAC"/>
              <w:rPr>
                <w:rFonts w:eastAsia="SimSun" w:cs="Arial"/>
              </w:rPr>
            </w:pPr>
            <w:r w:rsidRPr="00F72CD4">
              <w:rPr>
                <w:rFonts w:eastAsia="SimSun"/>
              </w:rPr>
              <w:t>R.PDSCH.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57DE19C"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944FE55"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DC27E"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B3DC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DEB9D" w14:textId="70500F9D" w:rsidR="007B35BB" w:rsidRPr="00F72CD4" w:rsidRDefault="00406EC7" w:rsidP="000D2D5A">
            <w:pPr>
              <w:pStyle w:val="TAC"/>
              <w:rPr>
                <w:rFonts w:eastAsia="SimSun"/>
                <w:lang w:eastAsia="zh-CN"/>
              </w:rPr>
            </w:pPr>
            <w:r w:rsidRPr="00F72CD4">
              <w:rPr>
                <w:rFonts w:eastAsia="SimSun"/>
                <w:lang w:eastAsia="zh-CN"/>
              </w:rPr>
              <w:t xml:space="preserve">9.5 </w:t>
            </w:r>
          </w:p>
        </w:tc>
      </w:tr>
      <w:tr w:rsidR="007B35BB" w:rsidRPr="00F72CD4" w14:paraId="70821AB2"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FF5A3"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F5BFC" w14:textId="77777777" w:rsidR="007B35BB" w:rsidRPr="00F72CD4" w:rsidRDefault="007B35BB" w:rsidP="000D2D5A">
            <w:pPr>
              <w:pStyle w:val="TAC"/>
              <w:rPr>
                <w:rFonts w:eastAsia="SimSun" w:cs="Arial"/>
              </w:rPr>
            </w:pPr>
            <w:r w:rsidRPr="00F72CD4">
              <w:rPr>
                <w:rFonts w:eastAsia="SimSun"/>
              </w:rPr>
              <w:t>R.PDSCH.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358B05B"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C727CC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9E9D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FB8C48"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17714" w14:textId="4A73E375" w:rsidR="007B35BB" w:rsidRPr="00F72CD4" w:rsidRDefault="00406EC7" w:rsidP="000D2D5A">
            <w:pPr>
              <w:pStyle w:val="TAC"/>
              <w:rPr>
                <w:rFonts w:eastAsia="SimSun"/>
                <w:lang w:eastAsia="zh-CN"/>
              </w:rPr>
            </w:pPr>
            <w:r w:rsidRPr="00F72CD4">
              <w:rPr>
                <w:rFonts w:eastAsia="SimSun"/>
                <w:lang w:eastAsia="zh-CN"/>
              </w:rPr>
              <w:t xml:space="preserve">9.7 </w:t>
            </w:r>
          </w:p>
        </w:tc>
      </w:tr>
      <w:tr w:rsidR="007B35BB" w:rsidRPr="00F72CD4" w14:paraId="094E8FCC" w14:textId="77777777" w:rsidTr="007B35BB">
        <w:trPr>
          <w:trHeight w:val="200"/>
          <w:jc w:val="center"/>
        </w:trPr>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71619"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7AB9A" w14:textId="77777777" w:rsidR="007B35BB" w:rsidRPr="00F72CD4" w:rsidRDefault="007B35BB" w:rsidP="000D2D5A">
            <w:pPr>
              <w:pStyle w:val="TAC"/>
              <w:rPr>
                <w:rFonts w:eastAsia="SimSun" w:cs="Arial"/>
              </w:rPr>
            </w:pPr>
            <w:r w:rsidRPr="00F72CD4">
              <w:rPr>
                <w:rFonts w:eastAsia="SimSun"/>
              </w:rPr>
              <w:t>R.PDSCH.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0EF09B7"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D5471F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A6062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7AB3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01FBD" w14:textId="5AE9EF38" w:rsidR="007B35BB" w:rsidRPr="00F72CD4" w:rsidRDefault="00406EC7" w:rsidP="000D2D5A">
            <w:pPr>
              <w:pStyle w:val="TAC"/>
              <w:rPr>
                <w:rFonts w:eastAsia="SimSun"/>
                <w:lang w:eastAsia="zh-CN"/>
              </w:rPr>
            </w:pPr>
            <w:r w:rsidRPr="00F72CD4">
              <w:rPr>
                <w:rFonts w:eastAsia="SimSun"/>
                <w:lang w:eastAsia="zh-CN"/>
              </w:rPr>
              <w:t xml:space="preserve">9.9 </w:t>
            </w:r>
          </w:p>
        </w:tc>
      </w:tr>
    </w:tbl>
    <w:p w14:paraId="25EF3B96" w14:textId="77777777" w:rsidR="007B35BB" w:rsidRPr="00F72CD4" w:rsidRDefault="007B35BB" w:rsidP="000D2D5A">
      <w:pPr>
        <w:rPr>
          <w:rFonts w:eastAsia="SimSun"/>
        </w:rPr>
      </w:pPr>
    </w:p>
    <w:p w14:paraId="65CD9EFD" w14:textId="5B04E930" w:rsidR="007B35BB" w:rsidRPr="00F72CD4" w:rsidRDefault="007B35BB" w:rsidP="000D2D5A">
      <w:pPr>
        <w:pStyle w:val="TH"/>
      </w:pPr>
      <w:r w:rsidRPr="00F72CD4">
        <w:t>Table 5.2A.3A.1.1.4-</w:t>
      </w:r>
      <w:r w:rsidRPr="00F72CD4">
        <w:rPr>
          <w:lang w:eastAsia="zh-CN"/>
        </w:rPr>
        <w:t>6:</w:t>
      </w:r>
      <w:r w:rsidRPr="00F72CD4">
        <w:t xml:space="preserve"> Test requirements for TDD 30 kHz SCS for CA configurations</w:t>
      </w:r>
      <w:r w:rsidR="00406EC7" w:rsidRPr="00F72CD4">
        <w:t xml:space="preserve"> (4Rx CC)</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7B35BB" w:rsidRPr="00F72CD4" w14:paraId="45E5D2AC" w14:textId="77777777" w:rsidTr="007B35BB">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594447" w14:textId="21FB2F5A" w:rsidR="007B35BB" w:rsidRPr="00F72CD4" w:rsidRDefault="007B35BB" w:rsidP="000D2D5A">
            <w:pPr>
              <w:pStyle w:val="TAH"/>
              <w:rPr>
                <w:rFonts w:cs="Arial"/>
              </w:rPr>
            </w:pPr>
            <w:r w:rsidRPr="00F72CD4">
              <w:t xml:space="preserve">Bandwidth </w:t>
            </w:r>
            <w:r w:rsidR="00A4628F" w:rsidRPr="00F72CD4">
              <w:t>(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9D0EA4" w14:textId="77777777" w:rsidR="007B35BB" w:rsidRPr="00F72CD4" w:rsidRDefault="007B35BB" w:rsidP="000D2D5A">
            <w:pPr>
              <w:pStyle w:val="TAH"/>
            </w:pPr>
            <w:r w:rsidRPr="00F72CD4">
              <w:t>Reference</w:t>
            </w:r>
            <w:r w:rsidRPr="00F72CD4">
              <w:rPr>
                <w:lang w:eastAsia="zh-CN"/>
              </w:rPr>
              <w:t xml:space="preserve"> </w:t>
            </w:r>
            <w:r w:rsidRPr="00F72CD4">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4781EB" w14:textId="77777777" w:rsidR="007B35BB" w:rsidRPr="00F72CD4" w:rsidRDefault="007B35BB" w:rsidP="000D2D5A">
            <w:pPr>
              <w:pStyle w:val="TAH"/>
              <w:rPr>
                <w:lang w:eastAsia="zh-CN"/>
              </w:rPr>
            </w:pPr>
            <w:r w:rsidRPr="00F72CD4">
              <w:t>Modulation format</w:t>
            </w:r>
            <w:r w:rsidRPr="00F72CD4">
              <w:rPr>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4FF422" w14:textId="77777777" w:rsidR="007B35BB" w:rsidRPr="00F72CD4" w:rsidRDefault="007B35BB" w:rsidP="000D2D5A">
            <w:pPr>
              <w:pStyle w:val="TAH"/>
            </w:pPr>
            <w:r w:rsidRPr="00F72CD4">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557512" w14:textId="77777777" w:rsidR="007B35BB" w:rsidRPr="00F72CD4" w:rsidRDefault="007B35BB" w:rsidP="000D2D5A">
            <w:pPr>
              <w:pStyle w:val="TAH"/>
            </w:pPr>
            <w:r w:rsidRPr="00F72CD4">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47920A2" w14:textId="77777777" w:rsidR="007B35BB" w:rsidRPr="00F72CD4" w:rsidRDefault="007B35BB" w:rsidP="000D2D5A">
            <w:pPr>
              <w:pStyle w:val="TAH"/>
            </w:pPr>
            <w:r w:rsidRPr="00F72CD4">
              <w:t>Reference value</w:t>
            </w:r>
          </w:p>
        </w:tc>
      </w:tr>
      <w:tr w:rsidR="007B35BB" w:rsidRPr="00F72CD4" w14:paraId="01BEBB39" w14:textId="77777777" w:rsidTr="007B35BB">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CFF8F0"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8DCA9A"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A277B8" w14:textId="77777777" w:rsidR="007B35BB" w:rsidRPr="00F72CD4" w:rsidRDefault="007B35BB" w:rsidP="000D2D5A">
            <w:pPr>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D7BEC2" w14:textId="77777777" w:rsidR="007B35BB" w:rsidRPr="00F72CD4" w:rsidRDefault="007B35BB" w:rsidP="000D2D5A"/>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BE0E6B" w14:textId="77777777" w:rsidR="007B35BB" w:rsidRPr="00F72CD4" w:rsidRDefault="007B35BB" w:rsidP="000D2D5A"/>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3BCE9A" w14:textId="77777777" w:rsidR="007B35BB" w:rsidRPr="00F72CD4" w:rsidRDefault="007B35BB" w:rsidP="000D2D5A">
            <w:pPr>
              <w:pStyle w:val="TAH"/>
            </w:pPr>
            <w:r w:rsidRPr="00F72CD4">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71B879" w14:textId="77777777" w:rsidR="007B35BB" w:rsidRPr="00F72CD4" w:rsidRDefault="007B35BB" w:rsidP="000D2D5A">
            <w:pPr>
              <w:pStyle w:val="TAH"/>
            </w:pPr>
            <w:r w:rsidRPr="00F72CD4">
              <w:t>SNR (dB)</w:t>
            </w:r>
          </w:p>
        </w:tc>
      </w:tr>
      <w:tr w:rsidR="007B35BB" w:rsidRPr="00F72CD4" w14:paraId="2FC0CD2F"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13534" w14:textId="77777777" w:rsidR="007B35BB" w:rsidRPr="00F72CD4" w:rsidRDefault="007B35BB" w:rsidP="000D2D5A">
            <w:pPr>
              <w:pStyle w:val="TAC"/>
              <w:rPr>
                <w:rFonts w:cs="Arial"/>
              </w:rPr>
            </w:pPr>
            <w:r w:rsidRPr="00F72CD4">
              <w:t>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2C7E9" w14:textId="77777777" w:rsidR="007B35BB" w:rsidRPr="00F72CD4" w:rsidRDefault="007B35BB" w:rsidP="000D2D5A">
            <w:pPr>
              <w:pStyle w:val="TAC"/>
            </w:pPr>
            <w:r w:rsidRPr="00F72CD4">
              <w:rPr>
                <w:rFonts w:eastAsia="SimSun"/>
                <w:lang w:eastAsia="zh-CN"/>
              </w:rPr>
              <w:t>R.PDSCH.2-13.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BBC1312" w14:textId="77777777" w:rsidR="007B35BB" w:rsidRPr="00F72CD4" w:rsidRDefault="007B35BB" w:rsidP="000D2D5A">
            <w:pPr>
              <w:pStyle w:val="TAC"/>
              <w:rPr>
                <w:rFonts w:cs="Arial"/>
              </w:rPr>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934777F" w14:textId="77777777" w:rsidR="007B35BB" w:rsidRPr="00F72CD4" w:rsidRDefault="007B35BB" w:rsidP="000D2D5A">
            <w:pPr>
              <w:pStyle w:val="TAC"/>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93ACC" w14:textId="77777777" w:rsidR="007B35BB" w:rsidRPr="00F72CD4" w:rsidRDefault="007B35BB" w:rsidP="000D2D5A">
            <w:pPr>
              <w:pStyle w:val="TAC"/>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B18105" w14:textId="77777777" w:rsidR="007B35BB" w:rsidRPr="00F72CD4" w:rsidRDefault="007B35BB" w:rsidP="000D2D5A">
            <w:pPr>
              <w:pStyle w:val="TAC"/>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F7FA5" w14:textId="05DEF30C" w:rsidR="007B35BB" w:rsidRPr="00F72CD4" w:rsidRDefault="00406EC7" w:rsidP="000D2D5A">
            <w:pPr>
              <w:pStyle w:val="TAC"/>
              <w:rPr>
                <w:lang w:eastAsia="zh-CN"/>
              </w:rPr>
            </w:pPr>
            <w:r w:rsidRPr="00F72CD4">
              <w:rPr>
                <w:lang w:eastAsia="zh-CN"/>
              </w:rPr>
              <w:t xml:space="preserve">9.4 </w:t>
            </w:r>
          </w:p>
        </w:tc>
      </w:tr>
      <w:tr w:rsidR="007B35BB" w:rsidRPr="00F72CD4" w14:paraId="487EDDC2"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8C61AA" w14:textId="77777777" w:rsidR="007B35BB" w:rsidRPr="00F72CD4" w:rsidRDefault="007B35BB" w:rsidP="000D2D5A">
            <w:pPr>
              <w:pStyle w:val="TAC"/>
              <w:rPr>
                <w:lang w:eastAsia="zh-CN"/>
              </w:rPr>
            </w:pPr>
            <w:r w:rsidRPr="00F72CD4">
              <w:rPr>
                <w:lang w:eastAsia="zh-CN"/>
              </w:rPr>
              <w:t>1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B6537" w14:textId="77777777" w:rsidR="007B35BB" w:rsidRPr="00F72CD4" w:rsidRDefault="007B35BB" w:rsidP="000D2D5A">
            <w:pPr>
              <w:pStyle w:val="TAC"/>
              <w:rPr>
                <w:rFonts w:eastAsia="SimSun"/>
                <w:lang w:eastAsia="zh-CN"/>
              </w:rPr>
            </w:pPr>
            <w:r w:rsidRPr="00F72CD4">
              <w:rPr>
                <w:rFonts w:eastAsia="SimSun"/>
                <w:lang w:eastAsia="zh-CN"/>
              </w:rPr>
              <w:t>R.PDSCH.2-13.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4B6BA22"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10F8B4F"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0313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4BCFF7"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75DBD2" w14:textId="1626CF4B" w:rsidR="007B35BB" w:rsidRPr="00F72CD4" w:rsidRDefault="00406EC7" w:rsidP="000D2D5A">
            <w:pPr>
              <w:pStyle w:val="TAC"/>
              <w:rPr>
                <w:rFonts w:eastAsia="SimSun"/>
                <w:lang w:eastAsia="zh-CN"/>
              </w:rPr>
            </w:pPr>
            <w:r w:rsidRPr="00F72CD4">
              <w:rPr>
                <w:lang w:eastAsia="zh-CN"/>
              </w:rPr>
              <w:t xml:space="preserve">9.4 </w:t>
            </w:r>
          </w:p>
        </w:tc>
      </w:tr>
      <w:tr w:rsidR="007B35BB" w:rsidRPr="00F72CD4" w14:paraId="47D9FA4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E31F2" w14:textId="77777777" w:rsidR="007B35BB" w:rsidRPr="00F72CD4" w:rsidRDefault="007B35BB" w:rsidP="000D2D5A">
            <w:pPr>
              <w:pStyle w:val="TAC"/>
              <w:rPr>
                <w:lang w:eastAsia="zh-CN"/>
              </w:rPr>
            </w:pPr>
            <w:r w:rsidRPr="00F72CD4">
              <w:rPr>
                <w:lang w:eastAsia="zh-CN"/>
              </w:rPr>
              <w:t>1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EDBEB" w14:textId="77777777" w:rsidR="007B35BB" w:rsidRPr="00F72CD4" w:rsidRDefault="007B35BB" w:rsidP="000D2D5A">
            <w:pPr>
              <w:pStyle w:val="TAC"/>
              <w:rPr>
                <w:rFonts w:eastAsia="SimSun"/>
                <w:lang w:eastAsia="zh-CN"/>
              </w:rPr>
            </w:pPr>
            <w:r w:rsidRPr="00F72CD4">
              <w:rPr>
                <w:rFonts w:eastAsia="SimSun"/>
                <w:lang w:eastAsia="zh-CN"/>
              </w:rPr>
              <w:t>R.PDSCH.2-13.3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E67996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774750E"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BB9139"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BF0A5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D05F3" w14:textId="7BA3EEF0" w:rsidR="007B35BB" w:rsidRPr="00F72CD4" w:rsidRDefault="00406EC7" w:rsidP="000D2D5A">
            <w:pPr>
              <w:pStyle w:val="TAC"/>
              <w:rPr>
                <w:rFonts w:eastAsia="SimSun"/>
                <w:lang w:eastAsia="zh-CN"/>
              </w:rPr>
            </w:pPr>
            <w:r w:rsidRPr="00F72CD4">
              <w:rPr>
                <w:lang w:eastAsia="zh-CN"/>
              </w:rPr>
              <w:t xml:space="preserve">9.4 </w:t>
            </w:r>
          </w:p>
        </w:tc>
      </w:tr>
      <w:tr w:rsidR="007B35BB" w:rsidRPr="00F72CD4" w14:paraId="078800AC"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3DFDF" w14:textId="77777777" w:rsidR="007B35BB" w:rsidRPr="00F72CD4" w:rsidRDefault="007B35BB" w:rsidP="000D2D5A">
            <w:pPr>
              <w:pStyle w:val="TAC"/>
              <w:rPr>
                <w:lang w:eastAsia="zh-CN"/>
              </w:rPr>
            </w:pPr>
            <w:r w:rsidRPr="00F72CD4">
              <w:rPr>
                <w:lang w:eastAsia="zh-CN"/>
              </w:rPr>
              <w:t>2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03292" w14:textId="77777777" w:rsidR="007B35BB" w:rsidRPr="00F72CD4" w:rsidRDefault="007B35BB" w:rsidP="000D2D5A">
            <w:pPr>
              <w:pStyle w:val="TAC"/>
              <w:rPr>
                <w:rFonts w:eastAsia="SimSun"/>
              </w:rPr>
            </w:pPr>
            <w:r w:rsidRPr="00F72CD4">
              <w:rPr>
                <w:rFonts w:eastAsia="SimSun"/>
                <w:lang w:eastAsia="zh-CN"/>
              </w:rPr>
              <w:t>R.PDSCH.2-13.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0F0EC98"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5B17017"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5F94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8C0E2"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6C5865" w14:textId="6C0CD1BB" w:rsidR="007B35BB" w:rsidRPr="00F72CD4" w:rsidRDefault="00406EC7" w:rsidP="000D2D5A">
            <w:pPr>
              <w:pStyle w:val="TAC"/>
              <w:rPr>
                <w:rFonts w:eastAsia="SimSun"/>
                <w:lang w:eastAsia="zh-CN"/>
              </w:rPr>
            </w:pPr>
            <w:r w:rsidRPr="00F72CD4">
              <w:rPr>
                <w:lang w:eastAsia="zh-CN"/>
              </w:rPr>
              <w:t xml:space="preserve">9.5 </w:t>
            </w:r>
          </w:p>
        </w:tc>
      </w:tr>
      <w:tr w:rsidR="007B35BB" w:rsidRPr="00F72CD4" w14:paraId="0364B24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E8235" w14:textId="77777777" w:rsidR="007B35BB" w:rsidRPr="00F72CD4" w:rsidRDefault="007B35BB" w:rsidP="000D2D5A">
            <w:pPr>
              <w:pStyle w:val="TAC"/>
              <w:rPr>
                <w:lang w:eastAsia="zh-CN"/>
              </w:rPr>
            </w:pPr>
            <w:r w:rsidRPr="00F72CD4">
              <w:rPr>
                <w:lang w:eastAsia="zh-CN"/>
              </w:rPr>
              <w:t>25</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5D5D1" w14:textId="77777777" w:rsidR="007B35BB" w:rsidRPr="00F72CD4" w:rsidRDefault="007B35BB" w:rsidP="000D2D5A">
            <w:pPr>
              <w:pStyle w:val="TAC"/>
              <w:rPr>
                <w:rFonts w:eastAsia="SimSun"/>
              </w:rPr>
            </w:pPr>
            <w:r w:rsidRPr="00F72CD4">
              <w:rPr>
                <w:rFonts w:eastAsia="SimSun"/>
                <w:lang w:eastAsia="zh-CN"/>
              </w:rPr>
              <w:t>R.PDSCH.2-13.5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3886CFF"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3CA43B6"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470A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B181A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7506A" w14:textId="4AAD7DE0" w:rsidR="007B35BB" w:rsidRPr="00F72CD4" w:rsidRDefault="00406EC7" w:rsidP="000D2D5A">
            <w:pPr>
              <w:pStyle w:val="TAC"/>
              <w:rPr>
                <w:rFonts w:eastAsia="SimSun"/>
                <w:lang w:eastAsia="zh-CN"/>
              </w:rPr>
            </w:pPr>
            <w:r w:rsidRPr="00F72CD4">
              <w:rPr>
                <w:lang w:eastAsia="zh-CN"/>
              </w:rPr>
              <w:t xml:space="preserve">9.5 </w:t>
            </w:r>
          </w:p>
        </w:tc>
      </w:tr>
      <w:tr w:rsidR="007B35BB" w:rsidRPr="00F72CD4" w14:paraId="523C3AE6"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7F102" w14:textId="77777777" w:rsidR="007B35BB" w:rsidRPr="00F72CD4" w:rsidRDefault="007B35BB" w:rsidP="000D2D5A">
            <w:pPr>
              <w:pStyle w:val="TAC"/>
              <w:rPr>
                <w:lang w:eastAsia="zh-CN"/>
              </w:rPr>
            </w:pPr>
            <w:r w:rsidRPr="00F72CD4">
              <w:rPr>
                <w:lang w:eastAsia="zh-CN"/>
              </w:rPr>
              <w:t>3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5C1CE" w14:textId="77777777" w:rsidR="007B35BB" w:rsidRPr="00F72CD4" w:rsidRDefault="007B35BB" w:rsidP="000D2D5A">
            <w:pPr>
              <w:pStyle w:val="TAC"/>
              <w:rPr>
                <w:rFonts w:eastAsia="SimSun"/>
              </w:rPr>
            </w:pPr>
            <w:r w:rsidRPr="00F72CD4">
              <w:rPr>
                <w:rFonts w:eastAsia="SimSun"/>
                <w:lang w:eastAsia="zh-CN"/>
              </w:rPr>
              <w:t>R.PDSCH.2-14.1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468BAC7"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0D22DF4"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98BF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BB173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7561F8" w14:textId="571DCD21" w:rsidR="007B35BB" w:rsidRPr="00F72CD4" w:rsidRDefault="00406EC7" w:rsidP="000D2D5A">
            <w:pPr>
              <w:pStyle w:val="TAC"/>
              <w:rPr>
                <w:rFonts w:eastAsia="SimSun"/>
                <w:lang w:eastAsia="zh-CN"/>
              </w:rPr>
            </w:pPr>
            <w:r w:rsidRPr="00F72CD4">
              <w:rPr>
                <w:lang w:eastAsia="zh-CN"/>
              </w:rPr>
              <w:t xml:space="preserve">9.5 </w:t>
            </w:r>
          </w:p>
        </w:tc>
      </w:tr>
      <w:tr w:rsidR="007B35BB" w:rsidRPr="00F72CD4" w14:paraId="20A8405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AC7CE8" w14:textId="77777777" w:rsidR="007B35BB" w:rsidRPr="00F72CD4" w:rsidRDefault="007B35BB" w:rsidP="000D2D5A">
            <w:pPr>
              <w:pStyle w:val="TAC"/>
            </w:pPr>
            <w:r w:rsidRPr="00F72CD4">
              <w:t>4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0AF4A" w14:textId="77777777" w:rsidR="007B35BB" w:rsidRPr="00F72CD4" w:rsidRDefault="007B35BB" w:rsidP="000D2D5A">
            <w:pPr>
              <w:pStyle w:val="TAC"/>
              <w:rPr>
                <w:rFonts w:eastAsia="SimSun"/>
              </w:rPr>
            </w:pPr>
            <w:r w:rsidRPr="00F72CD4">
              <w:rPr>
                <w:rFonts w:eastAsia="SimSun"/>
              </w:rPr>
              <w:t>R.PDSCH.2-2.2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3919002"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24E8CAC"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7645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517736"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71407" w14:textId="6F648099" w:rsidR="007B35BB" w:rsidRPr="00F72CD4" w:rsidRDefault="00406EC7" w:rsidP="000D2D5A">
            <w:pPr>
              <w:pStyle w:val="TAC"/>
              <w:rPr>
                <w:rFonts w:eastAsia="SimSun"/>
                <w:lang w:eastAsia="zh-CN"/>
              </w:rPr>
            </w:pPr>
            <w:r w:rsidRPr="00F72CD4">
              <w:rPr>
                <w:lang w:eastAsia="zh-CN"/>
              </w:rPr>
              <w:t xml:space="preserve">9.6 </w:t>
            </w:r>
          </w:p>
        </w:tc>
      </w:tr>
      <w:tr w:rsidR="007B35BB" w:rsidRPr="00F72CD4" w14:paraId="68C1BBA1"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8FD61" w14:textId="77777777" w:rsidR="007B35BB" w:rsidRPr="00F72CD4" w:rsidRDefault="007B35BB" w:rsidP="000D2D5A">
            <w:pPr>
              <w:pStyle w:val="TAC"/>
              <w:rPr>
                <w:lang w:eastAsia="zh-CN"/>
              </w:rPr>
            </w:pPr>
            <w:r w:rsidRPr="00F72CD4">
              <w:rPr>
                <w:lang w:eastAsia="zh-CN"/>
              </w:rPr>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DD5FC8"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2</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27B06B14"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6089590"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E911B"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1597B"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27EA8" w14:textId="728FA3A1" w:rsidR="007B35BB" w:rsidRPr="00F72CD4" w:rsidRDefault="00406EC7" w:rsidP="000D2D5A">
            <w:pPr>
              <w:pStyle w:val="TAC"/>
              <w:rPr>
                <w:rFonts w:eastAsia="SimSun"/>
                <w:lang w:eastAsia="zh-CN"/>
              </w:rPr>
            </w:pPr>
            <w:r w:rsidRPr="00F72CD4">
              <w:rPr>
                <w:lang w:eastAsia="zh-CN"/>
              </w:rPr>
              <w:t xml:space="preserve">9.8 </w:t>
            </w:r>
          </w:p>
        </w:tc>
      </w:tr>
      <w:tr w:rsidR="007B35BB" w:rsidRPr="00F72CD4" w14:paraId="47E23727"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7FCF5" w14:textId="77777777" w:rsidR="007B35BB" w:rsidRPr="00F72CD4" w:rsidRDefault="007B35BB" w:rsidP="000D2D5A">
            <w:pPr>
              <w:pStyle w:val="TAC"/>
              <w:rPr>
                <w:lang w:eastAsia="zh-CN"/>
              </w:rPr>
            </w:pPr>
            <w:r w:rsidRPr="00F72CD4">
              <w:rPr>
                <w:lang w:eastAsia="zh-CN"/>
              </w:rPr>
              <w:t>6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C02B4E" w14:textId="77777777" w:rsidR="007B35BB" w:rsidRPr="00F72CD4" w:rsidRDefault="007B35BB" w:rsidP="000D2D5A">
            <w:pPr>
              <w:pStyle w:val="TAC"/>
              <w:rPr>
                <w:rFonts w:eastAsia="SimSun" w:cs="Arial"/>
              </w:rPr>
            </w:pPr>
            <w:r w:rsidRPr="00F72CD4">
              <w:rPr>
                <w:rFonts w:eastAsia="SimSun"/>
              </w:rPr>
              <w:t>R.PDSCH.2-14.</w:t>
            </w:r>
            <w:r w:rsidRPr="00F72CD4">
              <w:rPr>
                <w:rFonts w:eastAsia="SimSun"/>
                <w:lang w:eastAsia="zh-CN"/>
              </w:rPr>
              <w:t>3</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E4A232E"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3D347F5E"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702F4"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92143"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DB9EB" w14:textId="138809D0" w:rsidR="007B35BB" w:rsidRPr="00F72CD4" w:rsidRDefault="00406EC7" w:rsidP="000D2D5A">
            <w:pPr>
              <w:pStyle w:val="TAC"/>
              <w:rPr>
                <w:rFonts w:eastAsia="SimSun"/>
                <w:lang w:eastAsia="zh-CN"/>
              </w:rPr>
            </w:pPr>
            <w:r w:rsidRPr="00F72CD4">
              <w:rPr>
                <w:lang w:eastAsia="zh-CN"/>
              </w:rPr>
              <w:t xml:space="preserve">9.7 </w:t>
            </w:r>
          </w:p>
        </w:tc>
      </w:tr>
      <w:tr w:rsidR="007B35BB" w:rsidRPr="00F72CD4" w14:paraId="64386E6A"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6AA849" w14:textId="77777777" w:rsidR="007B35BB" w:rsidRPr="00F72CD4" w:rsidRDefault="007B35BB" w:rsidP="000D2D5A">
            <w:pPr>
              <w:pStyle w:val="TAC"/>
              <w:rPr>
                <w:lang w:eastAsia="zh-CN"/>
              </w:rPr>
            </w:pPr>
            <w:r w:rsidRPr="00F72CD4">
              <w:rPr>
                <w:lang w:eastAsia="zh-CN"/>
              </w:rPr>
              <w:t>8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6DF8C"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4</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127ACE56"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C4A6FDE"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B25B16"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5D20C0"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E43B5" w14:textId="78FC8042" w:rsidR="007B35BB" w:rsidRPr="00F72CD4" w:rsidRDefault="00406EC7" w:rsidP="000D2D5A">
            <w:pPr>
              <w:pStyle w:val="TAC"/>
              <w:rPr>
                <w:rFonts w:eastAsia="SimSun"/>
                <w:lang w:eastAsia="zh-CN"/>
              </w:rPr>
            </w:pPr>
            <w:r w:rsidRPr="00F72CD4">
              <w:rPr>
                <w:lang w:eastAsia="zh-CN"/>
              </w:rPr>
              <w:t xml:space="preserve">10.0 </w:t>
            </w:r>
          </w:p>
        </w:tc>
      </w:tr>
      <w:tr w:rsidR="007B35BB" w:rsidRPr="00F72CD4" w14:paraId="11CAA47B"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0B57E" w14:textId="77777777" w:rsidR="007B35BB" w:rsidRPr="00F72CD4" w:rsidRDefault="007B35BB" w:rsidP="000D2D5A">
            <w:pPr>
              <w:pStyle w:val="TAC"/>
              <w:rPr>
                <w:lang w:eastAsia="zh-CN"/>
              </w:rPr>
            </w:pPr>
            <w:r w:rsidRPr="00F72CD4">
              <w:rPr>
                <w:lang w:eastAsia="zh-CN"/>
              </w:rPr>
              <w:t>9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6F8C93" w14:textId="77777777" w:rsidR="007B35BB" w:rsidRPr="00F72CD4" w:rsidRDefault="007B35BB" w:rsidP="000D2D5A">
            <w:pPr>
              <w:pStyle w:val="TAC"/>
              <w:rPr>
                <w:rFonts w:eastAsia="SimSun" w:cs="Arial"/>
                <w:lang w:eastAsia="zh-CN"/>
              </w:rPr>
            </w:pPr>
            <w:r w:rsidRPr="00F72CD4">
              <w:rPr>
                <w:rFonts w:eastAsia="SimSun"/>
              </w:rPr>
              <w:t>R.PDSCH.2-14.</w:t>
            </w:r>
            <w:r w:rsidRPr="00F72CD4">
              <w:rPr>
                <w:rFonts w:eastAsia="SimSun"/>
                <w:lang w:eastAsia="zh-CN"/>
              </w:rPr>
              <w:t>5</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6670A929"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B1667DC"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B0DDA"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F6778"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1496D" w14:textId="3FD4F7B4" w:rsidR="007B35BB" w:rsidRPr="00F72CD4" w:rsidRDefault="00406EC7" w:rsidP="000D2D5A">
            <w:pPr>
              <w:pStyle w:val="TAC"/>
              <w:rPr>
                <w:rFonts w:eastAsia="SimSun"/>
                <w:lang w:eastAsia="zh-CN"/>
              </w:rPr>
            </w:pPr>
            <w:r w:rsidRPr="00F72CD4">
              <w:rPr>
                <w:lang w:eastAsia="zh-CN"/>
              </w:rPr>
              <w:t xml:space="preserve">9.9 </w:t>
            </w:r>
          </w:p>
        </w:tc>
      </w:tr>
      <w:tr w:rsidR="007B35BB" w:rsidRPr="00F72CD4" w14:paraId="1AAFF5D1" w14:textId="77777777" w:rsidTr="007B35BB">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4B9E8" w14:textId="77777777" w:rsidR="007B35BB" w:rsidRPr="00F72CD4" w:rsidRDefault="007B35BB" w:rsidP="000D2D5A">
            <w:pPr>
              <w:pStyle w:val="TAC"/>
              <w:rPr>
                <w:lang w:eastAsia="zh-CN"/>
              </w:rPr>
            </w:pPr>
            <w:r w:rsidRPr="00F72CD4">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2CCE1B" w14:textId="77777777" w:rsidR="007B35BB" w:rsidRPr="00F72CD4" w:rsidRDefault="007B35BB" w:rsidP="000D2D5A">
            <w:pPr>
              <w:pStyle w:val="TAC"/>
              <w:rPr>
                <w:rFonts w:eastAsia="SimSun" w:cs="Arial"/>
                <w:lang w:eastAsia="zh-CN"/>
              </w:rPr>
            </w:pPr>
            <w:r w:rsidRPr="00F72CD4">
              <w:rPr>
                <w:rFonts w:eastAsia="SimSun"/>
              </w:rPr>
              <w:t>R.PDSCH.2-15.</w:t>
            </w:r>
            <w:r w:rsidRPr="00F72CD4">
              <w:rPr>
                <w:rFonts w:eastAsia="SimSun"/>
                <w:lang w:eastAsia="zh-CN"/>
              </w:rPr>
              <w:t>1</w:t>
            </w:r>
            <w:r w:rsidRPr="00F72CD4">
              <w:rPr>
                <w:rFonts w:eastAsia="SimSun"/>
              </w:rPr>
              <w:t xml:space="preserve">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45EB8699" w14:textId="77777777" w:rsidR="007B35BB" w:rsidRPr="00F72CD4" w:rsidRDefault="007B35BB" w:rsidP="000D2D5A">
            <w:pPr>
              <w:pStyle w:val="TAC"/>
            </w:pPr>
            <w:r w:rsidRPr="00F72CD4">
              <w:t>16QAM, 0.48</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77977C89" w14:textId="77777777" w:rsidR="007B35BB" w:rsidRPr="00F72CD4" w:rsidRDefault="007B35BB" w:rsidP="000D2D5A">
            <w:pPr>
              <w:pStyle w:val="TAC"/>
              <w:rPr>
                <w:rFonts w:eastAsia="SimSun"/>
              </w:rPr>
            </w:pPr>
            <w:r w:rsidRPr="00F72CD4">
              <w:rPr>
                <w:rFonts w:eastAsia="SimSun"/>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195A0" w14:textId="77777777" w:rsidR="007B35BB" w:rsidRPr="00F72CD4" w:rsidRDefault="007B35BB" w:rsidP="000D2D5A">
            <w:pPr>
              <w:pStyle w:val="TAC"/>
              <w:rPr>
                <w:rFonts w:eastAsia="SimSun"/>
              </w:rPr>
            </w:pPr>
            <w:r w:rsidRPr="00F72CD4">
              <w:rPr>
                <w:rFonts w:eastAsia="SimSun"/>
              </w:rPr>
              <w:t>2x</w:t>
            </w:r>
            <w:r w:rsidRPr="00F72CD4">
              <w:rPr>
                <w:rFonts w:eastAsia="SimSun"/>
                <w:lang w:eastAsia="zh-CN"/>
              </w:rPr>
              <w:t>4</w:t>
            </w:r>
            <w:r w:rsidRPr="00F72CD4">
              <w:rPr>
                <w:rFonts w:eastAsia="SimSun"/>
              </w:rPr>
              <w:t>,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5C65C" w14:textId="77777777" w:rsidR="007B35BB" w:rsidRPr="00F72CD4" w:rsidRDefault="007B35BB" w:rsidP="000D2D5A">
            <w:pPr>
              <w:pStyle w:val="TAC"/>
              <w:rPr>
                <w:rFonts w:eastAsia="SimSun"/>
              </w:rPr>
            </w:pPr>
            <w:r w:rsidRPr="00F72CD4">
              <w:rPr>
                <w:rFonts w:eastAsia="SimSun"/>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3789D9" w14:textId="03BDDB9E" w:rsidR="007B35BB" w:rsidRPr="00F72CD4" w:rsidRDefault="00406EC7" w:rsidP="000D2D5A">
            <w:pPr>
              <w:pStyle w:val="TAC"/>
              <w:rPr>
                <w:rFonts w:eastAsia="SimSun"/>
                <w:lang w:eastAsia="zh-CN"/>
              </w:rPr>
            </w:pPr>
            <w:r w:rsidRPr="00F72CD4">
              <w:rPr>
                <w:lang w:eastAsia="zh-CN"/>
              </w:rPr>
              <w:t xml:space="preserve">10.2 </w:t>
            </w:r>
          </w:p>
        </w:tc>
      </w:tr>
    </w:tbl>
    <w:p w14:paraId="6B761E4D" w14:textId="77777777" w:rsidR="007B35BB" w:rsidRPr="00F72CD4" w:rsidRDefault="007B35BB" w:rsidP="000D2D5A"/>
    <w:p w14:paraId="2D7565D6" w14:textId="77777777" w:rsidR="007B35BB" w:rsidRPr="00F72CD4" w:rsidRDefault="007B35BB" w:rsidP="007B35BB">
      <w:pPr>
        <w:pStyle w:val="Heading5"/>
      </w:pPr>
      <w:bookmarkStart w:id="1191" w:name="_Toc75790035"/>
      <w:bookmarkStart w:id="1192" w:name="_Toc84264723"/>
      <w:bookmarkStart w:id="1193" w:name="_Toc90560865"/>
      <w:r w:rsidRPr="00F72CD4">
        <w:t>5.2A.3A.1.2</w:t>
      </w:r>
      <w:r w:rsidRPr="00F72CD4">
        <w:tab/>
        <w:t>2Rx-4Rx Normal PDSCH Demodulation Performance for CA (3DL CA)</w:t>
      </w:r>
      <w:bookmarkEnd w:id="1191"/>
      <w:bookmarkEnd w:id="1192"/>
      <w:bookmarkEnd w:id="1193"/>
    </w:p>
    <w:p w14:paraId="484FF77F" w14:textId="259EF33F" w:rsidR="00406EC7" w:rsidRPr="00F72CD4" w:rsidRDefault="00406EC7" w:rsidP="00406EC7">
      <w:pPr>
        <w:pStyle w:val="H6"/>
      </w:pPr>
      <w:r w:rsidRPr="00F72CD4">
        <w:t>5.2A.3A.1.2.1</w:t>
      </w:r>
      <w:r w:rsidRPr="00F72CD4">
        <w:tab/>
        <w:t>Test Purpose</w:t>
      </w:r>
    </w:p>
    <w:p w14:paraId="3ED696C2" w14:textId="77777777" w:rsidR="00406EC7" w:rsidRPr="00F72CD4" w:rsidRDefault="00406EC7" w:rsidP="000D2D5A">
      <w:r w:rsidRPr="00F72CD4">
        <w:t>Same as 5.2A.3A.1.1.1</w:t>
      </w:r>
    </w:p>
    <w:p w14:paraId="49625F3A" w14:textId="77777777" w:rsidR="00406EC7" w:rsidRPr="00F72CD4" w:rsidRDefault="00406EC7" w:rsidP="00406EC7">
      <w:pPr>
        <w:pStyle w:val="H6"/>
      </w:pPr>
      <w:r w:rsidRPr="00F72CD4">
        <w:t>5.2A.3A.1.2.2</w:t>
      </w:r>
      <w:r w:rsidRPr="00F72CD4">
        <w:tab/>
        <w:t>Test applicability</w:t>
      </w:r>
    </w:p>
    <w:p w14:paraId="5DEC0A3D" w14:textId="77777777" w:rsidR="00406EC7" w:rsidRPr="00F72CD4" w:rsidRDefault="00406EC7" w:rsidP="000D2D5A">
      <w:r w:rsidRPr="00F72CD4">
        <w:t>This test applies to all types of NR UE release 15 and forward supporting 3DL CA and 4Rx antenna ports on some of the CC.</w:t>
      </w:r>
    </w:p>
    <w:p w14:paraId="43519BA7" w14:textId="77777777" w:rsidR="00406EC7" w:rsidRPr="00F72CD4" w:rsidRDefault="00406EC7" w:rsidP="00406EC7">
      <w:pPr>
        <w:pStyle w:val="H6"/>
      </w:pPr>
      <w:r w:rsidRPr="00F72CD4">
        <w:t>5.2A.3A.1.2.3</w:t>
      </w:r>
      <w:r w:rsidRPr="00F72CD4">
        <w:tab/>
        <w:t>Test description</w:t>
      </w:r>
    </w:p>
    <w:p w14:paraId="2CCD392D" w14:textId="77777777" w:rsidR="00406EC7" w:rsidRPr="00F72CD4" w:rsidRDefault="00406EC7" w:rsidP="00406EC7">
      <w:pPr>
        <w:pStyle w:val="H6"/>
      </w:pPr>
      <w:r w:rsidRPr="00F72CD4">
        <w:t>5.2A.3A.1.2.3.1</w:t>
      </w:r>
      <w:r w:rsidRPr="00F72CD4">
        <w:tab/>
        <w:t>Initial conditions</w:t>
      </w:r>
    </w:p>
    <w:p w14:paraId="58172F37" w14:textId="77777777" w:rsidR="00406EC7" w:rsidRPr="00F72CD4" w:rsidRDefault="00406EC7" w:rsidP="000D2D5A">
      <w:r w:rsidRPr="00F72CD4">
        <w:t>Same as 5.2A.3A.1.1.3.1</w:t>
      </w:r>
    </w:p>
    <w:p w14:paraId="0C7B2FD8" w14:textId="77777777" w:rsidR="00406EC7" w:rsidRPr="00F72CD4" w:rsidRDefault="00406EC7" w:rsidP="00406EC7">
      <w:pPr>
        <w:pStyle w:val="H6"/>
      </w:pPr>
      <w:r w:rsidRPr="00F72CD4">
        <w:t>5.2A.3A.1.2.3.2</w:t>
      </w:r>
      <w:r w:rsidRPr="00F72CD4">
        <w:tab/>
        <w:t>Test procedure</w:t>
      </w:r>
    </w:p>
    <w:p w14:paraId="6CE7234B" w14:textId="77777777" w:rsidR="00406EC7" w:rsidRPr="00F72CD4" w:rsidRDefault="00406EC7" w:rsidP="000D2D5A">
      <w:pPr>
        <w:pStyle w:val="B1"/>
      </w:pPr>
      <w:r w:rsidRPr="00F72CD4">
        <w:t>Same as 5.2A.3A.1.1.3.2</w:t>
      </w:r>
    </w:p>
    <w:p w14:paraId="7A41EC6E" w14:textId="4EE289AF" w:rsidR="00406EC7" w:rsidRPr="00F72CD4" w:rsidRDefault="00406EC7" w:rsidP="00406EC7">
      <w:pPr>
        <w:pStyle w:val="H6"/>
      </w:pPr>
      <w:r w:rsidRPr="00F72CD4">
        <w:t>5.2A.3</w:t>
      </w:r>
      <w:r w:rsidR="0040308B" w:rsidRPr="00F72CD4">
        <w:t>A</w:t>
      </w:r>
      <w:r w:rsidRPr="00F72CD4">
        <w:t>.1.1.3.3</w:t>
      </w:r>
      <w:r w:rsidRPr="00F72CD4">
        <w:tab/>
        <w:t>Message contents</w:t>
      </w:r>
    </w:p>
    <w:p w14:paraId="4E181F49" w14:textId="77777777" w:rsidR="00406EC7" w:rsidRPr="00F72CD4" w:rsidRDefault="00406EC7" w:rsidP="000D2D5A">
      <w:pPr>
        <w:pStyle w:val="B1"/>
      </w:pPr>
      <w:r w:rsidRPr="00F72CD4">
        <w:t>Same as 5.2A.3A.1.1.3.3</w:t>
      </w:r>
    </w:p>
    <w:p w14:paraId="0E751FF2" w14:textId="12BD3BD9" w:rsidR="00406EC7" w:rsidRPr="00F72CD4" w:rsidRDefault="00406EC7" w:rsidP="00406EC7">
      <w:pPr>
        <w:pStyle w:val="H6"/>
      </w:pPr>
      <w:r w:rsidRPr="00F72CD4">
        <w:t>5.2A.3</w:t>
      </w:r>
      <w:r w:rsidR="0040308B" w:rsidRPr="00F72CD4">
        <w:t>A</w:t>
      </w:r>
      <w:r w:rsidRPr="00F72CD4">
        <w:t>.1.1.3.4</w:t>
      </w:r>
      <w:r w:rsidRPr="00F72CD4">
        <w:tab/>
        <w:t>Test Requirement</w:t>
      </w:r>
    </w:p>
    <w:p w14:paraId="0BD091F2" w14:textId="6672C0AF" w:rsidR="007B35BB" w:rsidRPr="00F72CD4" w:rsidRDefault="00406EC7" w:rsidP="000D2D5A">
      <w:r w:rsidRPr="00F72CD4">
        <w:t>Same as 5.2A.3A.1.1.</w:t>
      </w:r>
      <w:r w:rsidR="0040308B" w:rsidRPr="00F72CD4">
        <w:t>4</w:t>
      </w:r>
      <w:r w:rsidRPr="00F72CD4">
        <w:t xml:space="preserve"> evaluated per component carrier</w:t>
      </w:r>
      <w:r w:rsidR="0040308B" w:rsidRPr="00F72CD4">
        <w:t>.</w:t>
      </w:r>
    </w:p>
    <w:p w14:paraId="5B7BA42A" w14:textId="77777777" w:rsidR="007B35BB" w:rsidRPr="00F72CD4" w:rsidRDefault="007B35BB" w:rsidP="007B35BB">
      <w:pPr>
        <w:pStyle w:val="Heading5"/>
      </w:pPr>
      <w:bookmarkStart w:id="1194" w:name="_Toc75790036"/>
      <w:bookmarkStart w:id="1195" w:name="_Toc84264724"/>
      <w:bookmarkStart w:id="1196" w:name="_Toc90560866"/>
      <w:r w:rsidRPr="00F72CD4">
        <w:t>5.2A.3A.1.3</w:t>
      </w:r>
      <w:r w:rsidRPr="00F72CD4">
        <w:tab/>
        <w:t>2Rx-4Rx Normal PDSCH Demodulation Performance for CA (4DL CA)</w:t>
      </w:r>
      <w:bookmarkEnd w:id="1194"/>
      <w:bookmarkEnd w:id="1195"/>
      <w:bookmarkEnd w:id="1196"/>
    </w:p>
    <w:p w14:paraId="4C866400" w14:textId="5DE6903A" w:rsidR="00406EC7" w:rsidRPr="00F72CD4" w:rsidRDefault="00406EC7" w:rsidP="00406EC7">
      <w:pPr>
        <w:pStyle w:val="H6"/>
      </w:pPr>
      <w:r w:rsidRPr="00F72CD4">
        <w:t>5.2A.3A.1.3.1</w:t>
      </w:r>
      <w:r w:rsidRPr="00F72CD4">
        <w:tab/>
        <w:t>Test Purpose</w:t>
      </w:r>
    </w:p>
    <w:p w14:paraId="5AB72A77" w14:textId="77777777" w:rsidR="00406EC7" w:rsidRPr="00F72CD4" w:rsidRDefault="00406EC7" w:rsidP="000D2D5A">
      <w:r w:rsidRPr="00F72CD4">
        <w:t>Same as 5.2A.3A.1.1.1</w:t>
      </w:r>
    </w:p>
    <w:p w14:paraId="3FE50899" w14:textId="77777777" w:rsidR="00406EC7" w:rsidRPr="00F72CD4" w:rsidRDefault="00406EC7" w:rsidP="00406EC7">
      <w:pPr>
        <w:pStyle w:val="H6"/>
      </w:pPr>
      <w:r w:rsidRPr="00F72CD4">
        <w:t>5.2A.3A.1.3.2</w:t>
      </w:r>
      <w:r w:rsidRPr="00F72CD4">
        <w:tab/>
        <w:t>Test applicability</w:t>
      </w:r>
    </w:p>
    <w:p w14:paraId="5087A89A" w14:textId="77777777" w:rsidR="00406EC7" w:rsidRPr="00F72CD4" w:rsidRDefault="00406EC7" w:rsidP="000D2D5A">
      <w:r w:rsidRPr="00F72CD4">
        <w:t>This test applies to all types of NR UE release 15 and forward supporting 4DL CA and 4Rx antenna ports on some of the CC.</w:t>
      </w:r>
    </w:p>
    <w:p w14:paraId="7F5BFFAC" w14:textId="77777777" w:rsidR="00406EC7" w:rsidRPr="00F72CD4" w:rsidRDefault="00406EC7" w:rsidP="00406EC7">
      <w:pPr>
        <w:pStyle w:val="H6"/>
      </w:pPr>
      <w:r w:rsidRPr="00F72CD4">
        <w:t>5.2A.3A.1.3.3</w:t>
      </w:r>
      <w:r w:rsidRPr="00F72CD4">
        <w:tab/>
        <w:t>Test description</w:t>
      </w:r>
    </w:p>
    <w:p w14:paraId="076C60A0" w14:textId="77777777" w:rsidR="00406EC7" w:rsidRPr="00F72CD4" w:rsidRDefault="00406EC7" w:rsidP="00406EC7">
      <w:pPr>
        <w:pStyle w:val="H6"/>
      </w:pPr>
      <w:r w:rsidRPr="00F72CD4">
        <w:t>5.2A.3A.1.3.3.1</w:t>
      </w:r>
      <w:r w:rsidRPr="00F72CD4">
        <w:tab/>
        <w:t>Initial conditions</w:t>
      </w:r>
    </w:p>
    <w:p w14:paraId="63C38668" w14:textId="77777777" w:rsidR="00406EC7" w:rsidRPr="00F72CD4" w:rsidRDefault="00406EC7" w:rsidP="000D2D5A">
      <w:r w:rsidRPr="00F72CD4">
        <w:t>Same as 5.2A.3A.1.1.3.1</w:t>
      </w:r>
    </w:p>
    <w:p w14:paraId="5F082B08" w14:textId="77777777" w:rsidR="00406EC7" w:rsidRPr="00F72CD4" w:rsidRDefault="00406EC7" w:rsidP="00406EC7">
      <w:pPr>
        <w:pStyle w:val="H6"/>
      </w:pPr>
      <w:r w:rsidRPr="00F72CD4">
        <w:t>5.2A.3A.1.3.3.2</w:t>
      </w:r>
      <w:r w:rsidRPr="00F72CD4">
        <w:tab/>
        <w:t>Test procedure</w:t>
      </w:r>
    </w:p>
    <w:p w14:paraId="5767B748" w14:textId="77777777" w:rsidR="00406EC7" w:rsidRPr="00F72CD4" w:rsidRDefault="00406EC7" w:rsidP="000D2D5A">
      <w:pPr>
        <w:pStyle w:val="B1"/>
      </w:pPr>
      <w:r w:rsidRPr="00F72CD4">
        <w:t>Same as 5.2A.3A.1.1.3.2</w:t>
      </w:r>
    </w:p>
    <w:p w14:paraId="40EF3C25" w14:textId="083BA3D6" w:rsidR="00406EC7" w:rsidRPr="00F72CD4" w:rsidRDefault="00406EC7" w:rsidP="00406EC7">
      <w:pPr>
        <w:pStyle w:val="H6"/>
      </w:pPr>
      <w:r w:rsidRPr="00F72CD4">
        <w:t>5.2A.3</w:t>
      </w:r>
      <w:r w:rsidR="0040308B" w:rsidRPr="00F72CD4">
        <w:t>A</w:t>
      </w:r>
      <w:r w:rsidRPr="00F72CD4">
        <w:t>.1.3.3.3</w:t>
      </w:r>
      <w:r w:rsidRPr="00F72CD4">
        <w:tab/>
        <w:t>Message contents</w:t>
      </w:r>
    </w:p>
    <w:p w14:paraId="34E31C00" w14:textId="77777777" w:rsidR="00406EC7" w:rsidRPr="00F72CD4" w:rsidRDefault="00406EC7" w:rsidP="000D2D5A">
      <w:pPr>
        <w:pStyle w:val="B1"/>
      </w:pPr>
      <w:r w:rsidRPr="00F72CD4">
        <w:t>Same as 5.2A.3A.1.1.3.3</w:t>
      </w:r>
    </w:p>
    <w:p w14:paraId="07B60D8F" w14:textId="4BC1EB92" w:rsidR="00406EC7" w:rsidRPr="00F72CD4" w:rsidRDefault="00406EC7" w:rsidP="00406EC7">
      <w:pPr>
        <w:pStyle w:val="H6"/>
      </w:pPr>
      <w:r w:rsidRPr="00F72CD4">
        <w:t>5.2A.3</w:t>
      </w:r>
      <w:r w:rsidR="0040308B" w:rsidRPr="00F72CD4">
        <w:t>A</w:t>
      </w:r>
      <w:r w:rsidRPr="00F72CD4">
        <w:t>.1.3.3.4</w:t>
      </w:r>
      <w:r w:rsidRPr="00F72CD4">
        <w:tab/>
        <w:t>Test Requirement</w:t>
      </w:r>
    </w:p>
    <w:p w14:paraId="3155C264" w14:textId="5B56E924" w:rsidR="007B35BB" w:rsidRPr="00F72CD4" w:rsidRDefault="00406EC7" w:rsidP="000D2D5A">
      <w:r w:rsidRPr="00F72CD4">
        <w:t>Same as 5.2A.3A.1.1.</w:t>
      </w:r>
      <w:r w:rsidR="0040308B" w:rsidRPr="00F72CD4">
        <w:t>4</w:t>
      </w:r>
      <w:r w:rsidRPr="00F72CD4">
        <w:t xml:space="preserve"> evaluated per component carrier</w:t>
      </w:r>
    </w:p>
    <w:p w14:paraId="420F35B8" w14:textId="256F8B54" w:rsidR="007B35BB" w:rsidRPr="00F72CD4" w:rsidRDefault="007B35BB" w:rsidP="007B35BB">
      <w:pPr>
        <w:pStyle w:val="Heading2"/>
      </w:pPr>
      <w:bookmarkStart w:id="1197" w:name="_Toc75790037"/>
      <w:bookmarkStart w:id="1198" w:name="_Toc84264725"/>
      <w:bookmarkStart w:id="1199" w:name="_Toc90560867"/>
      <w:r w:rsidRPr="00F72CD4">
        <w:t>5.3</w:t>
      </w:r>
      <w:r w:rsidRPr="00F72CD4">
        <w:tab/>
        <w:t>PDCCH demodulation requirements</w:t>
      </w:r>
      <w:bookmarkEnd w:id="1044"/>
      <w:bookmarkEnd w:id="1045"/>
      <w:bookmarkEnd w:id="1046"/>
      <w:bookmarkEnd w:id="1047"/>
      <w:bookmarkEnd w:id="1048"/>
      <w:bookmarkEnd w:id="1049"/>
      <w:bookmarkEnd w:id="1197"/>
      <w:bookmarkEnd w:id="1198"/>
      <w:bookmarkEnd w:id="1199"/>
    </w:p>
    <w:p w14:paraId="5C8CA0F2" w14:textId="77777777" w:rsidR="007B35BB" w:rsidRPr="00F72CD4" w:rsidRDefault="007B35BB" w:rsidP="000D2D5A">
      <w:r w:rsidRPr="00F72CD4">
        <w:t>The receiver characteristics of the PDCCH</w:t>
      </w:r>
      <w:r w:rsidRPr="00F72CD4">
        <w:rPr>
          <w:lang w:eastAsia="zh-CN"/>
        </w:rPr>
        <w:t xml:space="preserve"> </w:t>
      </w:r>
      <w:r w:rsidRPr="00F72CD4">
        <w:t>are determined by the probability of miss-detection of the Downlink Scheduling Grant (Pm-dsg).</w:t>
      </w:r>
    </w:p>
    <w:p w14:paraId="1A073A3C" w14:textId="77777777" w:rsidR="007B35BB" w:rsidRPr="00F72CD4" w:rsidRDefault="007B35BB" w:rsidP="000D2D5A">
      <w:pPr>
        <w:rPr>
          <w:lang w:eastAsia="zh-CN"/>
        </w:rPr>
      </w:pPr>
      <w:r w:rsidRPr="00F72CD4">
        <w:t xml:space="preserve">The parameters specified in Table </w:t>
      </w:r>
      <w:r w:rsidRPr="00F72CD4">
        <w:rPr>
          <w:lang w:eastAsia="zh-CN"/>
        </w:rPr>
        <w:t>5</w:t>
      </w:r>
      <w:r w:rsidRPr="00F72CD4">
        <w:t>.</w:t>
      </w:r>
      <w:r w:rsidRPr="00F72CD4">
        <w:rPr>
          <w:lang w:eastAsia="zh-CN"/>
        </w:rPr>
        <w:t>3</w:t>
      </w:r>
      <w:r w:rsidRPr="00F72CD4">
        <w:t xml:space="preserve">-1 are valid for all </w:t>
      </w:r>
      <w:r w:rsidRPr="00F72CD4">
        <w:rPr>
          <w:lang w:eastAsia="zh-CN"/>
        </w:rPr>
        <w:t>PDCCH</w:t>
      </w:r>
      <w:r w:rsidRPr="00F72CD4">
        <w:t xml:space="preserve"> tests</w:t>
      </w:r>
      <w:r w:rsidRPr="00F72CD4">
        <w:rPr>
          <w:lang w:eastAsia="zh-CN"/>
        </w:rPr>
        <w:t xml:space="preserve"> </w:t>
      </w:r>
      <w:r w:rsidRPr="00F72CD4">
        <w:t>unless otherwise stated.</w:t>
      </w:r>
    </w:p>
    <w:p w14:paraId="2251CCDE" w14:textId="77777777" w:rsidR="007B35BB" w:rsidRPr="00F72CD4" w:rsidRDefault="007B35BB" w:rsidP="000D2D5A">
      <w:pPr>
        <w:pStyle w:val="TH"/>
      </w:pPr>
      <w:r w:rsidRPr="00F72CD4">
        <w:t xml:space="preserve">Table </w:t>
      </w:r>
      <w:r w:rsidRPr="00F72CD4">
        <w:rPr>
          <w:lang w:eastAsia="zh-CN"/>
        </w:rPr>
        <w:t>5</w:t>
      </w:r>
      <w:r w:rsidRPr="00F72CD4">
        <w:t>.</w:t>
      </w:r>
      <w:r w:rsidRPr="00F72CD4">
        <w:rPr>
          <w:lang w:eastAsia="zh-CN"/>
        </w:rPr>
        <w:t>3</w:t>
      </w:r>
      <w:r w:rsidRPr="00F72CD4">
        <w:t xml:space="preserve">-1: </w:t>
      </w:r>
      <w:r w:rsidRPr="00F72CD4">
        <w:rPr>
          <w:lang w:eastAsia="zh-CN"/>
        </w:rPr>
        <w:t>Common t</w:t>
      </w:r>
      <w:r w:rsidRPr="00F72CD4">
        <w:t>est Parameters</w:t>
      </w:r>
    </w:p>
    <w:tbl>
      <w:tblPr>
        <w:tblW w:w="3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2"/>
        <w:gridCol w:w="1107"/>
        <w:gridCol w:w="1889"/>
        <w:gridCol w:w="796"/>
        <w:gridCol w:w="1851"/>
      </w:tblGrid>
      <w:tr w:rsidR="007B35BB" w:rsidRPr="00F72CD4" w14:paraId="76D19413" w14:textId="77777777" w:rsidTr="007B35BB">
        <w:trPr>
          <w:jc w:val="center"/>
        </w:trPr>
        <w:tc>
          <w:tcPr>
            <w:tcW w:w="3140" w:type="pct"/>
            <w:gridSpan w:val="3"/>
            <w:tcBorders>
              <w:top w:val="single" w:sz="4" w:space="0" w:color="auto"/>
              <w:left w:val="single" w:sz="4" w:space="0" w:color="auto"/>
              <w:bottom w:val="single" w:sz="4" w:space="0" w:color="auto"/>
              <w:right w:val="single" w:sz="4" w:space="0" w:color="auto"/>
            </w:tcBorders>
            <w:hideMark/>
          </w:tcPr>
          <w:p w14:paraId="372D158C" w14:textId="77777777" w:rsidR="007B35BB" w:rsidRPr="00F72CD4" w:rsidRDefault="007B35BB" w:rsidP="000D2D5A">
            <w:pPr>
              <w:pStyle w:val="TAH"/>
              <w:rPr>
                <w:rFonts w:eastAsia="SimSun"/>
              </w:rPr>
            </w:pPr>
            <w:r w:rsidRPr="00F72CD4">
              <w:rPr>
                <w:rFonts w:eastAsia="SimSun"/>
              </w:rPr>
              <w:t>Parameter</w:t>
            </w:r>
          </w:p>
        </w:tc>
        <w:tc>
          <w:tcPr>
            <w:tcW w:w="560" w:type="pct"/>
            <w:tcBorders>
              <w:top w:val="single" w:sz="4" w:space="0" w:color="auto"/>
              <w:left w:val="single" w:sz="4" w:space="0" w:color="auto"/>
              <w:bottom w:val="single" w:sz="4" w:space="0" w:color="auto"/>
              <w:right w:val="single" w:sz="4" w:space="0" w:color="auto"/>
            </w:tcBorders>
            <w:hideMark/>
          </w:tcPr>
          <w:p w14:paraId="57A07ED7" w14:textId="77777777" w:rsidR="007B35BB" w:rsidRPr="00F72CD4" w:rsidRDefault="007B35BB" w:rsidP="000D2D5A">
            <w:pPr>
              <w:pStyle w:val="TAH"/>
              <w:rPr>
                <w:rFonts w:eastAsia="SimSun"/>
              </w:rPr>
            </w:pPr>
            <w:r w:rsidRPr="00F72CD4">
              <w:rPr>
                <w:rFonts w:eastAsia="SimSun"/>
              </w:rPr>
              <w:t>Unit</w:t>
            </w:r>
          </w:p>
        </w:tc>
        <w:tc>
          <w:tcPr>
            <w:tcW w:w="1300" w:type="pct"/>
            <w:tcBorders>
              <w:top w:val="single" w:sz="4" w:space="0" w:color="auto"/>
              <w:left w:val="single" w:sz="4" w:space="0" w:color="auto"/>
              <w:bottom w:val="single" w:sz="4" w:space="0" w:color="auto"/>
              <w:right w:val="single" w:sz="4" w:space="0" w:color="auto"/>
            </w:tcBorders>
            <w:hideMark/>
          </w:tcPr>
          <w:p w14:paraId="432ED5EC" w14:textId="77777777" w:rsidR="007B35BB" w:rsidRPr="00F72CD4" w:rsidRDefault="007B35BB" w:rsidP="000D2D5A">
            <w:pPr>
              <w:pStyle w:val="TAH"/>
              <w:rPr>
                <w:rFonts w:eastAsia="SimSun"/>
              </w:rPr>
            </w:pPr>
            <w:r w:rsidRPr="00F72CD4">
              <w:rPr>
                <w:rFonts w:eastAsia="SimSun"/>
              </w:rPr>
              <w:t>Value</w:t>
            </w:r>
          </w:p>
        </w:tc>
      </w:tr>
      <w:tr w:rsidR="007B35BB" w:rsidRPr="00F72CD4" w14:paraId="5EFD1B1D" w14:textId="77777777" w:rsidTr="007B35BB">
        <w:trPr>
          <w:jc w:val="center"/>
        </w:trPr>
        <w:tc>
          <w:tcPr>
            <w:tcW w:w="1042" w:type="pct"/>
            <w:tcBorders>
              <w:top w:val="single" w:sz="4" w:space="0" w:color="auto"/>
              <w:left w:val="single" w:sz="4" w:space="0" w:color="auto"/>
              <w:bottom w:val="single" w:sz="4" w:space="0" w:color="auto"/>
              <w:right w:val="single" w:sz="4" w:space="0" w:color="auto"/>
            </w:tcBorders>
            <w:hideMark/>
          </w:tcPr>
          <w:p w14:paraId="612A98D5" w14:textId="77777777" w:rsidR="007B35BB" w:rsidRPr="00F72CD4" w:rsidRDefault="007B35BB" w:rsidP="000D2D5A">
            <w:pPr>
              <w:pStyle w:val="TAL"/>
            </w:pPr>
            <w:r w:rsidRPr="00F72CD4">
              <w:rPr>
                <w:lang w:eastAsia="zh-CN"/>
              </w:rPr>
              <w:t>Carrier configuration</w:t>
            </w:r>
          </w:p>
        </w:tc>
        <w:tc>
          <w:tcPr>
            <w:tcW w:w="2097" w:type="pct"/>
            <w:gridSpan w:val="2"/>
            <w:tcBorders>
              <w:top w:val="single" w:sz="4" w:space="0" w:color="auto"/>
              <w:left w:val="single" w:sz="4" w:space="0" w:color="auto"/>
              <w:bottom w:val="single" w:sz="4" w:space="0" w:color="auto"/>
              <w:right w:val="single" w:sz="4" w:space="0" w:color="auto"/>
            </w:tcBorders>
            <w:hideMark/>
          </w:tcPr>
          <w:p w14:paraId="3A360E01" w14:textId="77777777" w:rsidR="007B35BB" w:rsidRPr="00F72CD4" w:rsidRDefault="007B35BB" w:rsidP="000D2D5A">
            <w:pPr>
              <w:pStyle w:val="TAL"/>
              <w:rPr>
                <w:b/>
              </w:rPr>
            </w:pPr>
            <w:r w:rsidRPr="00F72CD4">
              <w:t>Offset between Point A and the lowest usable subcarrier on this carrier (Note 1)</w:t>
            </w:r>
          </w:p>
        </w:tc>
        <w:tc>
          <w:tcPr>
            <w:tcW w:w="560" w:type="pct"/>
            <w:tcBorders>
              <w:top w:val="single" w:sz="4" w:space="0" w:color="auto"/>
              <w:left w:val="single" w:sz="4" w:space="0" w:color="auto"/>
              <w:bottom w:val="single" w:sz="4" w:space="0" w:color="auto"/>
              <w:right w:val="single" w:sz="4" w:space="0" w:color="auto"/>
            </w:tcBorders>
          </w:tcPr>
          <w:p w14:paraId="46C4020C" w14:textId="77777777" w:rsidR="007B35BB" w:rsidRPr="00F72CD4" w:rsidRDefault="007B35BB" w:rsidP="000D2D5A">
            <w:pPr>
              <w:pStyle w:val="TAL"/>
            </w:pPr>
          </w:p>
        </w:tc>
        <w:tc>
          <w:tcPr>
            <w:tcW w:w="1300" w:type="pct"/>
            <w:tcBorders>
              <w:top w:val="single" w:sz="4" w:space="0" w:color="auto"/>
              <w:left w:val="single" w:sz="4" w:space="0" w:color="auto"/>
              <w:bottom w:val="single" w:sz="4" w:space="0" w:color="auto"/>
              <w:right w:val="single" w:sz="4" w:space="0" w:color="auto"/>
            </w:tcBorders>
            <w:hideMark/>
          </w:tcPr>
          <w:p w14:paraId="688F5D59" w14:textId="77777777" w:rsidR="007B35BB" w:rsidRPr="00F72CD4" w:rsidRDefault="007B35BB" w:rsidP="000D2D5A">
            <w:pPr>
              <w:pStyle w:val="TAL"/>
            </w:pPr>
            <w:r w:rsidRPr="00F72CD4">
              <w:rPr>
                <w:lang w:eastAsia="zh-CN"/>
              </w:rPr>
              <w:t>0</w:t>
            </w:r>
          </w:p>
        </w:tc>
      </w:tr>
      <w:tr w:rsidR="007B35BB" w:rsidRPr="00F72CD4" w14:paraId="3967575B"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060413" w14:textId="77777777" w:rsidR="007B35BB" w:rsidRPr="00F72CD4" w:rsidRDefault="007B35BB" w:rsidP="000D2D5A">
            <w:pPr>
              <w:pStyle w:val="TAL"/>
              <w:rPr>
                <w:rFonts w:eastAsia="SimSun"/>
              </w:rPr>
            </w:pPr>
            <w:r w:rsidRPr="00F72CD4">
              <w:rPr>
                <w:rFonts w:eastAsia="SimSun"/>
              </w:rPr>
              <w:t>DL BWP configuration #1</w:t>
            </w: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14D70CE5" w14:textId="77777777" w:rsidR="007B35BB" w:rsidRPr="00F72CD4" w:rsidRDefault="007B35BB" w:rsidP="000D2D5A">
            <w:pPr>
              <w:pStyle w:val="TAL"/>
              <w:rPr>
                <w:rFonts w:eastAsia="SimSun"/>
              </w:rPr>
            </w:pPr>
            <w:r w:rsidRPr="00F72CD4">
              <w:rPr>
                <w:rFonts w:eastAsia="SimSun"/>
              </w:rPr>
              <w:t>Cyclic prefix</w:t>
            </w:r>
          </w:p>
        </w:tc>
        <w:tc>
          <w:tcPr>
            <w:tcW w:w="560" w:type="pct"/>
            <w:tcBorders>
              <w:top w:val="single" w:sz="4" w:space="0" w:color="auto"/>
              <w:left w:val="single" w:sz="4" w:space="0" w:color="auto"/>
              <w:bottom w:val="single" w:sz="4" w:space="0" w:color="auto"/>
              <w:right w:val="single" w:sz="4" w:space="0" w:color="auto"/>
            </w:tcBorders>
            <w:vAlign w:val="center"/>
          </w:tcPr>
          <w:p w14:paraId="19166551"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0B3989C7" w14:textId="77777777" w:rsidR="007B35BB" w:rsidRPr="00F72CD4" w:rsidRDefault="007B35BB" w:rsidP="000D2D5A">
            <w:pPr>
              <w:pStyle w:val="TAL"/>
              <w:rPr>
                <w:rFonts w:eastAsia="SimSun"/>
              </w:rPr>
            </w:pPr>
            <w:r w:rsidRPr="00F72CD4">
              <w:rPr>
                <w:rFonts w:eastAsia="SimSun"/>
              </w:rPr>
              <w:t>Normal</w:t>
            </w:r>
          </w:p>
        </w:tc>
      </w:tr>
      <w:tr w:rsidR="007B35BB" w:rsidRPr="00F72CD4" w14:paraId="36E6C1AB"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F2383"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2A52302F" w14:textId="77777777" w:rsidR="007B35BB" w:rsidRPr="00F72CD4" w:rsidRDefault="007B35BB" w:rsidP="000D2D5A">
            <w:pPr>
              <w:pStyle w:val="TAL"/>
              <w:rPr>
                <w:rFonts w:eastAsia="SimSun"/>
              </w:rPr>
            </w:pPr>
            <w:r w:rsidRPr="00F72CD4">
              <w:rPr>
                <w:rFonts w:eastAsia="SimSun"/>
                <w:lang w:eastAsia="zh-CN"/>
              </w:rPr>
              <w:t>RB offset</w:t>
            </w:r>
          </w:p>
        </w:tc>
        <w:tc>
          <w:tcPr>
            <w:tcW w:w="560" w:type="pct"/>
            <w:tcBorders>
              <w:top w:val="single" w:sz="4" w:space="0" w:color="auto"/>
              <w:left w:val="single" w:sz="4" w:space="0" w:color="auto"/>
              <w:bottom w:val="single" w:sz="4" w:space="0" w:color="auto"/>
              <w:right w:val="single" w:sz="4" w:space="0" w:color="auto"/>
            </w:tcBorders>
            <w:vAlign w:val="center"/>
            <w:hideMark/>
          </w:tcPr>
          <w:p w14:paraId="2E0F3B84" w14:textId="77777777" w:rsidR="007B35BB" w:rsidRPr="00F72CD4" w:rsidRDefault="007B35BB" w:rsidP="000D2D5A">
            <w:pPr>
              <w:pStyle w:val="TAL"/>
              <w:rPr>
                <w:rFonts w:eastAsia="SimSun"/>
              </w:rPr>
            </w:pPr>
            <w:r w:rsidRPr="00F72CD4">
              <w:rPr>
                <w:rFonts w:eastAsia="SimSun"/>
                <w:lang w:eastAsia="zh-CN"/>
              </w:rPr>
              <w:t>RBs</w:t>
            </w:r>
          </w:p>
        </w:tc>
        <w:tc>
          <w:tcPr>
            <w:tcW w:w="1300" w:type="pct"/>
            <w:tcBorders>
              <w:top w:val="single" w:sz="4" w:space="0" w:color="auto"/>
              <w:left w:val="single" w:sz="4" w:space="0" w:color="auto"/>
              <w:bottom w:val="single" w:sz="4" w:space="0" w:color="auto"/>
              <w:right w:val="single" w:sz="4" w:space="0" w:color="auto"/>
            </w:tcBorders>
            <w:vAlign w:val="center"/>
            <w:hideMark/>
          </w:tcPr>
          <w:p w14:paraId="196AF286" w14:textId="77777777" w:rsidR="007B35BB" w:rsidRPr="00F72CD4" w:rsidRDefault="007B35BB" w:rsidP="000D2D5A">
            <w:pPr>
              <w:pStyle w:val="TAL"/>
              <w:rPr>
                <w:rFonts w:eastAsia="SimSun"/>
              </w:rPr>
            </w:pPr>
            <w:r w:rsidRPr="00F72CD4">
              <w:rPr>
                <w:rFonts w:eastAsia="SimSun"/>
                <w:lang w:eastAsia="zh-CN"/>
              </w:rPr>
              <w:t>0</w:t>
            </w:r>
          </w:p>
        </w:tc>
      </w:tr>
      <w:tr w:rsidR="007B35BB" w:rsidRPr="00F72CD4" w14:paraId="65A45DAB"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A07F6F" w14:textId="77777777" w:rsidR="007B35BB" w:rsidRPr="00F72CD4" w:rsidRDefault="007B35BB" w:rsidP="000D2D5A">
            <w:pPr>
              <w:pStyle w:val="TAL"/>
              <w:rPr>
                <w:rFonts w:eastAsia="SimSun"/>
              </w:rPr>
            </w:pPr>
            <w:r w:rsidRPr="00F72CD4">
              <w:rPr>
                <w:rFonts w:eastAsia="SimSun"/>
              </w:rPr>
              <w:t>Common serving cell parameters</w:t>
            </w: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214595A6" w14:textId="77777777" w:rsidR="007B35BB" w:rsidRPr="00F72CD4" w:rsidRDefault="007B35BB" w:rsidP="000D2D5A">
            <w:pPr>
              <w:pStyle w:val="TAL"/>
              <w:rPr>
                <w:rFonts w:eastAsia="SimSun"/>
              </w:rPr>
            </w:pPr>
            <w:r w:rsidRPr="00F72CD4">
              <w:rPr>
                <w:rFonts w:eastAsia="SimSun"/>
              </w:rPr>
              <w:t>Physical Cell ID</w:t>
            </w:r>
          </w:p>
        </w:tc>
        <w:tc>
          <w:tcPr>
            <w:tcW w:w="560" w:type="pct"/>
            <w:tcBorders>
              <w:top w:val="single" w:sz="4" w:space="0" w:color="auto"/>
              <w:left w:val="single" w:sz="4" w:space="0" w:color="auto"/>
              <w:bottom w:val="single" w:sz="4" w:space="0" w:color="auto"/>
              <w:right w:val="single" w:sz="4" w:space="0" w:color="auto"/>
            </w:tcBorders>
            <w:vAlign w:val="center"/>
          </w:tcPr>
          <w:p w14:paraId="058AD05C"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3967FEBD" w14:textId="77777777" w:rsidR="007B35BB" w:rsidRPr="00F72CD4" w:rsidRDefault="007B35BB" w:rsidP="000D2D5A">
            <w:pPr>
              <w:pStyle w:val="TAL"/>
              <w:rPr>
                <w:rFonts w:eastAsia="SimSun"/>
              </w:rPr>
            </w:pPr>
            <w:r w:rsidRPr="00F72CD4">
              <w:rPr>
                <w:rFonts w:eastAsia="SimSun"/>
              </w:rPr>
              <w:t>0</w:t>
            </w:r>
          </w:p>
        </w:tc>
      </w:tr>
      <w:tr w:rsidR="007B35BB" w:rsidRPr="00F72CD4" w14:paraId="5CE9B767"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A4E1F"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3983F5C5" w14:textId="77777777" w:rsidR="007B35BB" w:rsidRPr="00F72CD4" w:rsidRDefault="007B35BB" w:rsidP="000D2D5A">
            <w:pPr>
              <w:pStyle w:val="TAL"/>
              <w:rPr>
                <w:rFonts w:eastAsia="SimSun"/>
              </w:rPr>
            </w:pPr>
            <w:r w:rsidRPr="00F72CD4">
              <w:rPr>
                <w:rFonts w:eastAsia="SimSun"/>
              </w:rPr>
              <w:t>SSB position in burst</w:t>
            </w:r>
          </w:p>
        </w:tc>
        <w:tc>
          <w:tcPr>
            <w:tcW w:w="560" w:type="pct"/>
            <w:tcBorders>
              <w:top w:val="single" w:sz="4" w:space="0" w:color="auto"/>
              <w:left w:val="single" w:sz="4" w:space="0" w:color="auto"/>
              <w:bottom w:val="single" w:sz="4" w:space="0" w:color="auto"/>
              <w:right w:val="single" w:sz="4" w:space="0" w:color="auto"/>
            </w:tcBorders>
            <w:vAlign w:val="center"/>
          </w:tcPr>
          <w:p w14:paraId="16785FCF"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2300487D" w14:textId="77777777" w:rsidR="007B35BB" w:rsidRPr="00F72CD4" w:rsidRDefault="007B35BB" w:rsidP="000D2D5A">
            <w:pPr>
              <w:pStyle w:val="TAL"/>
              <w:rPr>
                <w:rFonts w:eastAsia="SimSun"/>
              </w:rPr>
            </w:pPr>
            <w:r w:rsidRPr="00F72CD4">
              <w:rPr>
                <w:rFonts w:eastAsia="SimSun"/>
              </w:rPr>
              <w:t>1</w:t>
            </w:r>
          </w:p>
        </w:tc>
      </w:tr>
      <w:tr w:rsidR="007B35BB" w:rsidRPr="00F72CD4" w14:paraId="5B12C68D"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2DDC03"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335E20A7" w14:textId="77777777" w:rsidR="007B35BB" w:rsidRPr="00F72CD4" w:rsidRDefault="007B35BB" w:rsidP="000D2D5A">
            <w:pPr>
              <w:pStyle w:val="TAL"/>
              <w:rPr>
                <w:rFonts w:eastAsia="SimSun"/>
              </w:rPr>
            </w:pPr>
            <w:r w:rsidRPr="00F72CD4">
              <w:rPr>
                <w:rFonts w:eastAsia="SimSun"/>
              </w:rPr>
              <w:t>SSB periodicity</w:t>
            </w:r>
          </w:p>
        </w:tc>
        <w:tc>
          <w:tcPr>
            <w:tcW w:w="560" w:type="pct"/>
            <w:tcBorders>
              <w:top w:val="single" w:sz="4" w:space="0" w:color="auto"/>
              <w:left w:val="single" w:sz="4" w:space="0" w:color="auto"/>
              <w:bottom w:val="single" w:sz="4" w:space="0" w:color="auto"/>
              <w:right w:val="single" w:sz="4" w:space="0" w:color="auto"/>
            </w:tcBorders>
            <w:vAlign w:val="center"/>
            <w:hideMark/>
          </w:tcPr>
          <w:p w14:paraId="3D177E09" w14:textId="77777777" w:rsidR="007B35BB" w:rsidRPr="00F72CD4" w:rsidRDefault="007B35BB" w:rsidP="000D2D5A">
            <w:pPr>
              <w:pStyle w:val="TAL"/>
              <w:rPr>
                <w:rFonts w:eastAsia="SimSun"/>
              </w:rPr>
            </w:pPr>
            <w:r w:rsidRPr="00F72CD4">
              <w:rPr>
                <w:rFonts w:eastAsia="SimSun"/>
              </w:rPr>
              <w:t>ms</w:t>
            </w:r>
          </w:p>
        </w:tc>
        <w:tc>
          <w:tcPr>
            <w:tcW w:w="1300" w:type="pct"/>
            <w:tcBorders>
              <w:top w:val="single" w:sz="4" w:space="0" w:color="auto"/>
              <w:left w:val="single" w:sz="4" w:space="0" w:color="auto"/>
              <w:bottom w:val="single" w:sz="4" w:space="0" w:color="auto"/>
              <w:right w:val="single" w:sz="4" w:space="0" w:color="auto"/>
            </w:tcBorders>
            <w:vAlign w:val="center"/>
            <w:hideMark/>
          </w:tcPr>
          <w:p w14:paraId="494AF12A" w14:textId="77777777" w:rsidR="007B35BB" w:rsidRPr="00F72CD4" w:rsidRDefault="007B35BB" w:rsidP="000D2D5A">
            <w:pPr>
              <w:pStyle w:val="TAL"/>
              <w:rPr>
                <w:rFonts w:eastAsia="SimSun"/>
              </w:rPr>
            </w:pPr>
            <w:r w:rsidRPr="00F72CD4">
              <w:rPr>
                <w:rFonts w:eastAsia="SimSun"/>
              </w:rPr>
              <w:t>20</w:t>
            </w:r>
          </w:p>
        </w:tc>
      </w:tr>
      <w:tr w:rsidR="007B35BB" w:rsidRPr="00F72CD4" w14:paraId="600D5F63"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vAlign w:val="center"/>
            <w:hideMark/>
          </w:tcPr>
          <w:p w14:paraId="7A57F772" w14:textId="77777777" w:rsidR="007B35BB" w:rsidRPr="00F72CD4" w:rsidRDefault="007B35BB" w:rsidP="000D2D5A">
            <w:pPr>
              <w:pStyle w:val="TAL"/>
              <w:rPr>
                <w:rFonts w:eastAsia="SimSun"/>
                <w:i/>
              </w:rPr>
            </w:pPr>
            <w:r w:rsidRPr="00F72CD4">
              <w:rPr>
                <w:rFonts w:eastAsia="SimSun"/>
              </w:rPr>
              <w:t>PDCCH configuration</w:t>
            </w: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1BBCC3A8" w14:textId="77777777" w:rsidR="007B35BB" w:rsidRPr="00F72CD4" w:rsidRDefault="007B35BB" w:rsidP="000D2D5A">
            <w:pPr>
              <w:pStyle w:val="TAL"/>
              <w:rPr>
                <w:rFonts w:eastAsia="SimSun"/>
              </w:rPr>
            </w:pPr>
            <w:r w:rsidRPr="00F72CD4">
              <w:rPr>
                <w:rFonts w:eastAsia="SimSun"/>
              </w:rPr>
              <w:t>Slots for PDCCH monitoring</w:t>
            </w:r>
          </w:p>
        </w:tc>
        <w:tc>
          <w:tcPr>
            <w:tcW w:w="560" w:type="pct"/>
            <w:tcBorders>
              <w:top w:val="single" w:sz="4" w:space="0" w:color="auto"/>
              <w:left w:val="single" w:sz="4" w:space="0" w:color="auto"/>
              <w:bottom w:val="single" w:sz="4" w:space="0" w:color="auto"/>
              <w:right w:val="single" w:sz="4" w:space="0" w:color="auto"/>
            </w:tcBorders>
            <w:vAlign w:val="center"/>
          </w:tcPr>
          <w:p w14:paraId="33AAC598"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396B2F96" w14:textId="77777777" w:rsidR="007B35BB" w:rsidRPr="00F72CD4" w:rsidRDefault="007B35BB" w:rsidP="000D2D5A">
            <w:pPr>
              <w:pStyle w:val="TAL"/>
              <w:rPr>
                <w:rFonts w:eastAsia="SimSun"/>
                <w:lang w:eastAsia="zh-CN"/>
              </w:rPr>
            </w:pPr>
            <w:r w:rsidRPr="00F72CD4">
              <w:rPr>
                <w:rFonts w:eastAsia="SimSun"/>
                <w:lang w:eastAsia="zh-CN"/>
              </w:rPr>
              <w:t>Each slot</w:t>
            </w:r>
          </w:p>
        </w:tc>
      </w:tr>
      <w:tr w:rsidR="007B35BB" w:rsidRPr="00F72CD4" w14:paraId="665BC0A7"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14742"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3DE79734" w14:textId="77777777" w:rsidR="007B35BB" w:rsidRPr="00F72CD4" w:rsidRDefault="007B35BB" w:rsidP="000D2D5A">
            <w:pPr>
              <w:pStyle w:val="TAL"/>
              <w:rPr>
                <w:rFonts w:eastAsia="SimSun"/>
              </w:rPr>
            </w:pPr>
            <w:r w:rsidRPr="00F72CD4">
              <w:rPr>
                <w:rFonts w:eastAsia="SimSun"/>
              </w:rPr>
              <w:t>Number of PDCCH candidates</w:t>
            </w:r>
          </w:p>
        </w:tc>
        <w:tc>
          <w:tcPr>
            <w:tcW w:w="560" w:type="pct"/>
            <w:tcBorders>
              <w:top w:val="single" w:sz="4" w:space="0" w:color="auto"/>
              <w:left w:val="single" w:sz="4" w:space="0" w:color="auto"/>
              <w:bottom w:val="single" w:sz="4" w:space="0" w:color="auto"/>
              <w:right w:val="single" w:sz="4" w:space="0" w:color="auto"/>
            </w:tcBorders>
            <w:vAlign w:val="center"/>
          </w:tcPr>
          <w:p w14:paraId="78A072D7"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3E6290DA" w14:textId="77777777" w:rsidR="007B35BB" w:rsidRPr="00F72CD4" w:rsidRDefault="007B35BB" w:rsidP="000D2D5A">
            <w:pPr>
              <w:pStyle w:val="TAL"/>
              <w:rPr>
                <w:rFonts w:eastAsia="SimSun"/>
                <w:lang w:eastAsia="zh-CN"/>
              </w:rPr>
            </w:pPr>
            <w:r w:rsidRPr="00F72CD4">
              <w:rPr>
                <w:rFonts w:eastAsia="SimSun"/>
                <w:lang w:eastAsia="zh-CN"/>
              </w:rPr>
              <w:t>1</w:t>
            </w:r>
          </w:p>
        </w:tc>
      </w:tr>
      <w:tr w:rsidR="007B35BB" w:rsidRPr="00F72CD4" w14:paraId="3949B3C9"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AAF1E"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741CF3AD" w14:textId="77777777" w:rsidR="007B35BB" w:rsidRPr="00F72CD4" w:rsidRDefault="007B35BB" w:rsidP="000D2D5A">
            <w:pPr>
              <w:pStyle w:val="TAL"/>
              <w:rPr>
                <w:rFonts w:eastAsia="SimSun"/>
              </w:rPr>
            </w:pPr>
            <w:r w:rsidRPr="00F72CD4">
              <w:rPr>
                <w:rFonts w:eastAsia="SimSun"/>
              </w:rPr>
              <w:t>Frequency domain resource allocation for CORESET</w:t>
            </w:r>
          </w:p>
        </w:tc>
        <w:tc>
          <w:tcPr>
            <w:tcW w:w="560" w:type="pct"/>
            <w:tcBorders>
              <w:top w:val="single" w:sz="4" w:space="0" w:color="auto"/>
              <w:left w:val="single" w:sz="4" w:space="0" w:color="auto"/>
              <w:bottom w:val="single" w:sz="4" w:space="0" w:color="auto"/>
              <w:right w:val="single" w:sz="4" w:space="0" w:color="auto"/>
            </w:tcBorders>
            <w:vAlign w:val="center"/>
          </w:tcPr>
          <w:p w14:paraId="15BD35A0"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16BF05AE" w14:textId="77777777" w:rsidR="007B35BB" w:rsidRPr="00F72CD4" w:rsidRDefault="007B35BB" w:rsidP="000D2D5A">
            <w:pPr>
              <w:pStyle w:val="TAL"/>
              <w:rPr>
                <w:rFonts w:eastAsia="SimSun"/>
                <w:lang w:eastAsia="zh-CN"/>
              </w:rPr>
            </w:pPr>
            <w:r w:rsidRPr="00F72CD4">
              <w:rPr>
                <w:rFonts w:eastAsia="SimSun"/>
                <w:lang w:eastAsia="zh-CN"/>
              </w:rPr>
              <w:t>Start from RB = 0 with contiguous RB allocation</w:t>
            </w:r>
          </w:p>
        </w:tc>
      </w:tr>
      <w:tr w:rsidR="007B35BB" w:rsidRPr="00F72CD4" w14:paraId="494EA4DB"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82FC1C"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4B0EB30F"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560" w:type="pct"/>
            <w:tcBorders>
              <w:top w:val="single" w:sz="4" w:space="0" w:color="auto"/>
              <w:left w:val="single" w:sz="4" w:space="0" w:color="auto"/>
              <w:bottom w:val="single" w:sz="4" w:space="0" w:color="auto"/>
              <w:right w:val="single" w:sz="4" w:space="0" w:color="auto"/>
            </w:tcBorders>
            <w:vAlign w:val="center"/>
          </w:tcPr>
          <w:p w14:paraId="0DF82E14"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050C70C3" w14:textId="77777777" w:rsidR="007B35BB" w:rsidRPr="00F72CD4" w:rsidRDefault="007B35BB" w:rsidP="000D2D5A">
            <w:pPr>
              <w:pStyle w:val="TAL"/>
              <w:rPr>
                <w:rFonts w:eastAsia="SimSun"/>
                <w:lang w:eastAsia="zh-CN"/>
              </w:rPr>
            </w:pPr>
            <w:r w:rsidRPr="00F72CD4">
              <w:rPr>
                <w:rFonts w:eastAsia="SimSun"/>
                <w:lang w:eastAsia="zh-CN"/>
              </w:rPr>
              <w:t>TCI state #1</w:t>
            </w:r>
          </w:p>
        </w:tc>
      </w:tr>
      <w:tr w:rsidR="007B35BB" w:rsidRPr="00F72CD4" w14:paraId="0385F355"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vAlign w:val="center"/>
            <w:hideMark/>
          </w:tcPr>
          <w:p w14:paraId="6917525A" w14:textId="77777777" w:rsidR="007B35BB" w:rsidRPr="00F72CD4" w:rsidRDefault="007B35BB" w:rsidP="000D2D5A">
            <w:pPr>
              <w:pStyle w:val="TAL"/>
              <w:rPr>
                <w:rFonts w:eastAsia="SimSun"/>
              </w:rPr>
            </w:pPr>
            <w:r w:rsidRPr="00F72CD4">
              <w:rPr>
                <w:rFonts w:eastAsia="SimSun"/>
              </w:rPr>
              <w:t>CSI-RS for tracking</w:t>
            </w: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3EBF3D02" w14:textId="77777777" w:rsidR="007B35BB" w:rsidRPr="00F72CD4" w:rsidRDefault="007B35BB" w:rsidP="000D2D5A">
            <w:pPr>
              <w:pStyle w:val="TAL"/>
              <w:rPr>
                <w:rFonts w:eastAsia="SimSun"/>
              </w:rPr>
            </w:pPr>
            <w:r w:rsidRPr="00F72CD4">
              <w:rPr>
                <w:rFonts w:eastAsia="SimSun"/>
              </w:rPr>
              <w:t>First subcarrier index in the PRB used for CSI-RS (</w:t>
            </w:r>
            <w:r w:rsidRPr="00F72CD4">
              <w:rPr>
                <w:rFonts w:eastAsia="SimSun"/>
                <w:i/>
              </w:rPr>
              <w:t>k</w:t>
            </w:r>
            <w:r w:rsidRPr="00F72CD4">
              <w:rPr>
                <w:rFonts w:eastAsia="SimSun"/>
                <w:i/>
                <w:vertAlign w:val="subscript"/>
              </w:rPr>
              <w:t>0</w:t>
            </w:r>
            <w:r w:rsidRPr="00F72CD4">
              <w:rPr>
                <w:rFonts w:eastAsia="SimSun"/>
              </w:rPr>
              <w:t>)</w:t>
            </w:r>
          </w:p>
        </w:tc>
        <w:tc>
          <w:tcPr>
            <w:tcW w:w="560" w:type="pct"/>
            <w:tcBorders>
              <w:top w:val="single" w:sz="4" w:space="0" w:color="auto"/>
              <w:left w:val="single" w:sz="4" w:space="0" w:color="auto"/>
              <w:bottom w:val="single" w:sz="4" w:space="0" w:color="auto"/>
              <w:right w:val="single" w:sz="4" w:space="0" w:color="auto"/>
            </w:tcBorders>
            <w:vAlign w:val="center"/>
          </w:tcPr>
          <w:p w14:paraId="4994484C"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58A66BE4" w14:textId="77777777" w:rsidR="007B35BB" w:rsidRPr="00F72CD4" w:rsidRDefault="007B35BB" w:rsidP="000D2D5A">
            <w:pPr>
              <w:pStyle w:val="TAL"/>
              <w:rPr>
                <w:rFonts w:eastAsia="SimSun"/>
              </w:rPr>
            </w:pPr>
            <w:r w:rsidRPr="00F72CD4">
              <w:rPr>
                <w:rFonts w:eastAsia="SimSun"/>
              </w:rPr>
              <w:t>0</w:t>
            </w:r>
          </w:p>
        </w:tc>
      </w:tr>
      <w:tr w:rsidR="007B35BB" w:rsidRPr="00F72CD4" w14:paraId="3837EDC3"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4ADC4"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2E1B0049" w14:textId="77777777" w:rsidR="007B35BB" w:rsidRPr="00F72CD4" w:rsidRDefault="007B35BB" w:rsidP="000D2D5A">
            <w:pPr>
              <w:pStyle w:val="TAL"/>
              <w:rPr>
                <w:rFonts w:eastAsia="SimSun"/>
              </w:rPr>
            </w:pPr>
            <w:r w:rsidRPr="00F72CD4">
              <w:rPr>
                <w:rFonts w:eastAsia="SimSun"/>
              </w:rPr>
              <w:t>First OFDM symbol in the PRB used for CSI-RS (</w:t>
            </w:r>
            <w:r w:rsidRPr="00F72CD4">
              <w:rPr>
                <w:rFonts w:eastAsia="SimSun"/>
                <w:i/>
              </w:rPr>
              <w:t>l</w:t>
            </w:r>
            <w:r w:rsidRPr="00F72CD4">
              <w:rPr>
                <w:rFonts w:eastAsia="SimSun"/>
                <w:i/>
                <w:vertAlign w:val="subscript"/>
              </w:rPr>
              <w:t>0</w:t>
            </w:r>
            <w:r w:rsidRPr="00F72CD4">
              <w:rPr>
                <w:rFonts w:eastAsia="SimSun"/>
              </w:rPr>
              <w:t>)</w:t>
            </w:r>
          </w:p>
        </w:tc>
        <w:tc>
          <w:tcPr>
            <w:tcW w:w="560" w:type="pct"/>
            <w:tcBorders>
              <w:top w:val="single" w:sz="4" w:space="0" w:color="auto"/>
              <w:left w:val="single" w:sz="4" w:space="0" w:color="auto"/>
              <w:bottom w:val="single" w:sz="4" w:space="0" w:color="auto"/>
              <w:right w:val="single" w:sz="4" w:space="0" w:color="auto"/>
            </w:tcBorders>
            <w:vAlign w:val="center"/>
          </w:tcPr>
          <w:p w14:paraId="5CE6C051"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1B6CCE6D" w14:textId="77777777" w:rsidR="007B35BB" w:rsidRPr="00F72CD4" w:rsidRDefault="007B35BB" w:rsidP="000D2D5A">
            <w:pPr>
              <w:pStyle w:val="TAL"/>
              <w:rPr>
                <w:rFonts w:eastAsia="SimSun"/>
              </w:rPr>
            </w:pPr>
            <w:r w:rsidRPr="00F72CD4">
              <w:rPr>
                <w:rFonts w:eastAsia="SimSun"/>
              </w:rPr>
              <w:t>CSI-RS resource 1: 4</w:t>
            </w:r>
            <w:r w:rsidRPr="00F72CD4">
              <w:rPr>
                <w:rFonts w:eastAsia="SimSun"/>
              </w:rPr>
              <w:br/>
              <w:t>CSI-RS resource 2: 8</w:t>
            </w:r>
            <w:r w:rsidRPr="00F72CD4">
              <w:rPr>
                <w:rFonts w:eastAsia="SimSun"/>
              </w:rPr>
              <w:br/>
              <w:t>CSI-RS resource 3: 4</w:t>
            </w:r>
            <w:r w:rsidRPr="00F72CD4">
              <w:rPr>
                <w:rFonts w:eastAsia="SimSun"/>
              </w:rPr>
              <w:br/>
              <w:t>CSI-RS resource 4: 8</w:t>
            </w:r>
          </w:p>
        </w:tc>
      </w:tr>
      <w:tr w:rsidR="007B35BB" w:rsidRPr="00F72CD4" w14:paraId="511CA742"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9143A"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7579CC5C" w14:textId="77777777" w:rsidR="007B35BB" w:rsidRPr="00F72CD4" w:rsidRDefault="007B35BB" w:rsidP="000D2D5A">
            <w:pPr>
              <w:pStyle w:val="TAL"/>
              <w:rPr>
                <w:rFonts w:eastAsia="SimSun"/>
              </w:rPr>
            </w:pPr>
            <w:r w:rsidRPr="00F72CD4">
              <w:rPr>
                <w:rFonts w:eastAsia="SimSun"/>
              </w:rPr>
              <w:t>Number of CSI-RS ports (</w:t>
            </w:r>
            <w:r w:rsidRPr="00F72CD4">
              <w:rPr>
                <w:rFonts w:eastAsia="SimSun"/>
                <w:i/>
              </w:rPr>
              <w:t>X</w:t>
            </w:r>
            <w:r w:rsidRPr="00F72CD4">
              <w:rPr>
                <w:rFonts w:eastAsia="SimSun"/>
              </w:rPr>
              <w:t>)</w:t>
            </w:r>
          </w:p>
        </w:tc>
        <w:tc>
          <w:tcPr>
            <w:tcW w:w="560" w:type="pct"/>
            <w:tcBorders>
              <w:top w:val="single" w:sz="4" w:space="0" w:color="auto"/>
              <w:left w:val="single" w:sz="4" w:space="0" w:color="auto"/>
              <w:bottom w:val="single" w:sz="4" w:space="0" w:color="auto"/>
              <w:right w:val="single" w:sz="4" w:space="0" w:color="auto"/>
            </w:tcBorders>
            <w:vAlign w:val="center"/>
          </w:tcPr>
          <w:p w14:paraId="5CA1D6B6"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47B6F688" w14:textId="77777777" w:rsidR="007B35BB" w:rsidRPr="00F72CD4" w:rsidRDefault="007B35BB" w:rsidP="000D2D5A">
            <w:pPr>
              <w:pStyle w:val="TAL"/>
              <w:rPr>
                <w:rFonts w:eastAsia="SimSun"/>
              </w:rPr>
            </w:pPr>
            <w:r w:rsidRPr="00F72CD4">
              <w:rPr>
                <w:rFonts w:eastAsia="SimSun"/>
              </w:rPr>
              <w:t>1</w:t>
            </w:r>
          </w:p>
        </w:tc>
      </w:tr>
      <w:tr w:rsidR="007B35BB" w:rsidRPr="00F72CD4" w14:paraId="7FE4F7FB"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95F60"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40DCBBE5" w14:textId="77777777" w:rsidR="007B35BB" w:rsidRPr="00F72CD4" w:rsidRDefault="007B35BB" w:rsidP="000D2D5A">
            <w:pPr>
              <w:pStyle w:val="TAL"/>
              <w:rPr>
                <w:rFonts w:eastAsia="SimSun"/>
              </w:rPr>
            </w:pPr>
            <w:r w:rsidRPr="00F72CD4">
              <w:rPr>
                <w:rFonts w:eastAsia="SimSun"/>
              </w:rPr>
              <w:t>CDM Type</w:t>
            </w:r>
          </w:p>
        </w:tc>
        <w:tc>
          <w:tcPr>
            <w:tcW w:w="560" w:type="pct"/>
            <w:tcBorders>
              <w:top w:val="single" w:sz="4" w:space="0" w:color="auto"/>
              <w:left w:val="single" w:sz="4" w:space="0" w:color="auto"/>
              <w:bottom w:val="single" w:sz="4" w:space="0" w:color="auto"/>
              <w:right w:val="single" w:sz="4" w:space="0" w:color="auto"/>
            </w:tcBorders>
            <w:vAlign w:val="center"/>
          </w:tcPr>
          <w:p w14:paraId="6F2107BF"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61331622" w14:textId="77777777" w:rsidR="007B35BB" w:rsidRPr="00F72CD4" w:rsidRDefault="007B35BB" w:rsidP="000D2D5A">
            <w:pPr>
              <w:pStyle w:val="TAL"/>
              <w:rPr>
                <w:rFonts w:eastAsia="SimSun"/>
              </w:rPr>
            </w:pPr>
            <w:r w:rsidRPr="00F72CD4">
              <w:rPr>
                <w:rFonts w:eastAsia="SimSun"/>
              </w:rPr>
              <w:t>No CDM</w:t>
            </w:r>
          </w:p>
        </w:tc>
      </w:tr>
      <w:tr w:rsidR="007B35BB" w:rsidRPr="00F72CD4" w14:paraId="07241D0C"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A4C07"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3C135520" w14:textId="77777777" w:rsidR="007B35BB" w:rsidRPr="00F72CD4" w:rsidRDefault="007B35BB" w:rsidP="000D2D5A">
            <w:pPr>
              <w:pStyle w:val="TAL"/>
              <w:rPr>
                <w:rFonts w:eastAsia="SimSun"/>
              </w:rPr>
            </w:pPr>
            <w:r w:rsidRPr="00F72CD4">
              <w:rPr>
                <w:rFonts w:eastAsia="SimSun"/>
              </w:rPr>
              <w:t>Density (</w:t>
            </w:r>
            <w:r w:rsidRPr="00F72CD4">
              <w:rPr>
                <w:rFonts w:eastAsia="SimSun" w:cs="Arial"/>
                <w:i/>
              </w:rPr>
              <w:t>ρ</w:t>
            </w:r>
            <w:r w:rsidRPr="00F72CD4">
              <w:rPr>
                <w:rFonts w:eastAsia="SimSun"/>
              </w:rPr>
              <w:t>)</w:t>
            </w:r>
          </w:p>
        </w:tc>
        <w:tc>
          <w:tcPr>
            <w:tcW w:w="560" w:type="pct"/>
            <w:tcBorders>
              <w:top w:val="single" w:sz="4" w:space="0" w:color="auto"/>
              <w:left w:val="single" w:sz="4" w:space="0" w:color="auto"/>
              <w:bottom w:val="single" w:sz="4" w:space="0" w:color="auto"/>
              <w:right w:val="single" w:sz="4" w:space="0" w:color="auto"/>
            </w:tcBorders>
            <w:vAlign w:val="center"/>
          </w:tcPr>
          <w:p w14:paraId="4CB58963"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6B646FDB" w14:textId="77777777" w:rsidR="007B35BB" w:rsidRPr="00F72CD4" w:rsidRDefault="007B35BB" w:rsidP="000D2D5A">
            <w:pPr>
              <w:pStyle w:val="TAL"/>
              <w:rPr>
                <w:rFonts w:eastAsia="SimSun"/>
              </w:rPr>
            </w:pPr>
            <w:r w:rsidRPr="00F72CD4">
              <w:rPr>
                <w:rFonts w:eastAsia="SimSun"/>
              </w:rPr>
              <w:t>3</w:t>
            </w:r>
          </w:p>
        </w:tc>
      </w:tr>
      <w:tr w:rsidR="007B35BB" w:rsidRPr="00F72CD4" w14:paraId="22752946"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B0BD6"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7E81C63D" w14:textId="77777777" w:rsidR="007B35BB" w:rsidRPr="00F72CD4" w:rsidRDefault="007B35BB" w:rsidP="000D2D5A">
            <w:pPr>
              <w:pStyle w:val="TAL"/>
              <w:rPr>
                <w:rFonts w:eastAsia="SimSun"/>
              </w:rPr>
            </w:pPr>
            <w:r w:rsidRPr="00F72CD4">
              <w:rPr>
                <w:rFonts w:eastAsia="SimSun"/>
              </w:rPr>
              <w:t>CSI-RS periodicity</w:t>
            </w:r>
          </w:p>
        </w:tc>
        <w:tc>
          <w:tcPr>
            <w:tcW w:w="560" w:type="pct"/>
            <w:tcBorders>
              <w:top w:val="single" w:sz="4" w:space="0" w:color="auto"/>
              <w:left w:val="single" w:sz="4" w:space="0" w:color="auto"/>
              <w:bottom w:val="single" w:sz="4" w:space="0" w:color="auto"/>
              <w:right w:val="single" w:sz="4" w:space="0" w:color="auto"/>
            </w:tcBorders>
            <w:vAlign w:val="center"/>
            <w:hideMark/>
          </w:tcPr>
          <w:p w14:paraId="539F0686" w14:textId="77777777" w:rsidR="007B35BB" w:rsidRPr="00F72CD4" w:rsidRDefault="007B35BB" w:rsidP="000D2D5A">
            <w:pPr>
              <w:pStyle w:val="TAL"/>
              <w:rPr>
                <w:rFonts w:eastAsia="SimSun"/>
              </w:rPr>
            </w:pPr>
            <w:r w:rsidRPr="00F72CD4">
              <w:rPr>
                <w:rFonts w:eastAsia="SimSun"/>
              </w:rPr>
              <w:t>Slots</w:t>
            </w:r>
          </w:p>
        </w:tc>
        <w:tc>
          <w:tcPr>
            <w:tcW w:w="1300" w:type="pct"/>
            <w:tcBorders>
              <w:top w:val="single" w:sz="4" w:space="0" w:color="auto"/>
              <w:left w:val="single" w:sz="4" w:space="0" w:color="auto"/>
              <w:bottom w:val="single" w:sz="4" w:space="0" w:color="auto"/>
              <w:right w:val="single" w:sz="4" w:space="0" w:color="auto"/>
            </w:tcBorders>
            <w:vAlign w:val="center"/>
            <w:hideMark/>
          </w:tcPr>
          <w:p w14:paraId="16CA1FF8" w14:textId="77777777" w:rsidR="007B35BB" w:rsidRPr="00F72CD4" w:rsidRDefault="007B35BB" w:rsidP="000D2D5A">
            <w:pPr>
              <w:pStyle w:val="TAL"/>
              <w:rPr>
                <w:rFonts w:eastAsia="SimSun"/>
              </w:rPr>
            </w:pPr>
            <w:r w:rsidRPr="00F72CD4">
              <w:rPr>
                <w:rFonts w:eastAsia="SimSun"/>
              </w:rPr>
              <w:t>15 kHz SCS: 20</w:t>
            </w:r>
          </w:p>
          <w:p w14:paraId="6339260A" w14:textId="77777777" w:rsidR="007B35BB" w:rsidRPr="00F72CD4" w:rsidRDefault="007B35BB" w:rsidP="000D2D5A">
            <w:pPr>
              <w:pStyle w:val="TAL"/>
              <w:rPr>
                <w:rFonts w:eastAsia="SimSun"/>
              </w:rPr>
            </w:pPr>
            <w:r w:rsidRPr="00F72CD4">
              <w:rPr>
                <w:rFonts w:eastAsia="SimSun"/>
              </w:rPr>
              <w:t>30 kHz SCS: 40</w:t>
            </w:r>
          </w:p>
        </w:tc>
      </w:tr>
      <w:tr w:rsidR="007B35BB" w:rsidRPr="00F72CD4" w14:paraId="250DFC59"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D1B87"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08D5CD42" w14:textId="77777777" w:rsidR="007B35BB" w:rsidRPr="00F72CD4" w:rsidRDefault="007B35BB" w:rsidP="000D2D5A">
            <w:pPr>
              <w:pStyle w:val="TAL"/>
              <w:rPr>
                <w:rFonts w:eastAsia="SimSun"/>
              </w:rPr>
            </w:pPr>
            <w:r w:rsidRPr="00F72CD4">
              <w:rPr>
                <w:rFonts w:eastAsia="SimSun"/>
              </w:rPr>
              <w:t>CSI-RS offset</w:t>
            </w:r>
          </w:p>
        </w:tc>
        <w:tc>
          <w:tcPr>
            <w:tcW w:w="560" w:type="pct"/>
            <w:tcBorders>
              <w:top w:val="single" w:sz="4" w:space="0" w:color="auto"/>
              <w:left w:val="single" w:sz="4" w:space="0" w:color="auto"/>
              <w:bottom w:val="single" w:sz="4" w:space="0" w:color="auto"/>
              <w:right w:val="single" w:sz="4" w:space="0" w:color="auto"/>
            </w:tcBorders>
            <w:vAlign w:val="center"/>
            <w:hideMark/>
          </w:tcPr>
          <w:p w14:paraId="0D300DD5" w14:textId="77777777" w:rsidR="007B35BB" w:rsidRPr="00F72CD4" w:rsidRDefault="007B35BB" w:rsidP="000D2D5A">
            <w:pPr>
              <w:pStyle w:val="TAL"/>
              <w:rPr>
                <w:rFonts w:eastAsia="SimSun"/>
              </w:rPr>
            </w:pPr>
            <w:r w:rsidRPr="00F72CD4">
              <w:rPr>
                <w:rFonts w:eastAsia="SimSun"/>
              </w:rPr>
              <w:t>Slots</w:t>
            </w:r>
          </w:p>
        </w:tc>
        <w:tc>
          <w:tcPr>
            <w:tcW w:w="1300" w:type="pct"/>
            <w:tcBorders>
              <w:top w:val="single" w:sz="4" w:space="0" w:color="auto"/>
              <w:left w:val="single" w:sz="4" w:space="0" w:color="auto"/>
              <w:bottom w:val="single" w:sz="4" w:space="0" w:color="auto"/>
              <w:right w:val="single" w:sz="4" w:space="0" w:color="auto"/>
            </w:tcBorders>
            <w:vAlign w:val="center"/>
          </w:tcPr>
          <w:p w14:paraId="078F6858" w14:textId="77777777" w:rsidR="007B35BB" w:rsidRPr="00F72CD4" w:rsidRDefault="007B35BB" w:rsidP="000D2D5A">
            <w:pPr>
              <w:pStyle w:val="TAL"/>
              <w:rPr>
                <w:rFonts w:eastAsia="SimSun"/>
              </w:rPr>
            </w:pPr>
            <w:r w:rsidRPr="00F72CD4">
              <w:rPr>
                <w:rFonts w:eastAsia="SimSun"/>
              </w:rPr>
              <w:t>15 kHz SCS:</w:t>
            </w:r>
          </w:p>
          <w:p w14:paraId="23A2A1C8" w14:textId="77777777" w:rsidR="007B35BB" w:rsidRPr="00F72CD4" w:rsidRDefault="007B35BB" w:rsidP="000D2D5A">
            <w:pPr>
              <w:pStyle w:val="TAL"/>
              <w:rPr>
                <w:rFonts w:eastAsia="SimSun"/>
              </w:rPr>
            </w:pPr>
            <w:r w:rsidRPr="00F72CD4">
              <w:rPr>
                <w:rFonts w:eastAsia="SimSun"/>
              </w:rPr>
              <w:t>10 for CSI-RS resource 1 and 2</w:t>
            </w:r>
          </w:p>
          <w:p w14:paraId="312536C5" w14:textId="77777777" w:rsidR="007B35BB" w:rsidRPr="00F72CD4" w:rsidRDefault="007B35BB" w:rsidP="000D2D5A">
            <w:pPr>
              <w:pStyle w:val="TAL"/>
              <w:rPr>
                <w:rFonts w:eastAsia="SimSun"/>
              </w:rPr>
            </w:pPr>
            <w:r w:rsidRPr="00F72CD4">
              <w:rPr>
                <w:rFonts w:eastAsia="SimSun"/>
              </w:rPr>
              <w:t>11 for CSI-RS resource 3 and 4</w:t>
            </w:r>
          </w:p>
          <w:p w14:paraId="7BB2F77C" w14:textId="77777777" w:rsidR="007B35BB" w:rsidRPr="00F72CD4" w:rsidRDefault="007B35BB" w:rsidP="000D2D5A">
            <w:pPr>
              <w:pStyle w:val="TAL"/>
              <w:rPr>
                <w:rFonts w:eastAsia="SimSun"/>
              </w:rPr>
            </w:pPr>
          </w:p>
          <w:p w14:paraId="1BCD3AAC" w14:textId="77777777" w:rsidR="007B35BB" w:rsidRPr="00F72CD4" w:rsidRDefault="007B35BB" w:rsidP="000D2D5A">
            <w:pPr>
              <w:pStyle w:val="TAL"/>
              <w:rPr>
                <w:rFonts w:eastAsia="SimSun"/>
              </w:rPr>
            </w:pPr>
            <w:r w:rsidRPr="00F72CD4">
              <w:rPr>
                <w:rFonts w:eastAsia="SimSun"/>
              </w:rPr>
              <w:t>30 kHz SCS:</w:t>
            </w:r>
          </w:p>
          <w:p w14:paraId="2B509E3F" w14:textId="77777777" w:rsidR="007B35BB" w:rsidRPr="00F72CD4" w:rsidRDefault="007B35BB" w:rsidP="000D2D5A">
            <w:pPr>
              <w:pStyle w:val="TAL"/>
              <w:rPr>
                <w:rFonts w:eastAsia="SimSun"/>
              </w:rPr>
            </w:pPr>
            <w:r w:rsidRPr="00F72CD4">
              <w:rPr>
                <w:rFonts w:eastAsia="SimSun"/>
              </w:rPr>
              <w:t>20 for CSI-RS resource 1 and 2</w:t>
            </w:r>
          </w:p>
          <w:p w14:paraId="4ED38E7C" w14:textId="77777777" w:rsidR="007B35BB" w:rsidRPr="00F72CD4" w:rsidRDefault="007B35BB" w:rsidP="000D2D5A">
            <w:pPr>
              <w:pStyle w:val="TAL"/>
              <w:rPr>
                <w:rFonts w:eastAsia="SimSun"/>
              </w:rPr>
            </w:pPr>
            <w:r w:rsidRPr="00F72CD4">
              <w:rPr>
                <w:rFonts w:eastAsia="SimSun"/>
              </w:rPr>
              <w:t>21 for CSI-RS resource 3 and 4</w:t>
            </w:r>
          </w:p>
        </w:tc>
      </w:tr>
      <w:tr w:rsidR="007B35BB" w:rsidRPr="00F72CD4" w14:paraId="4CDB60CE"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698E2"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4073D292" w14:textId="77777777" w:rsidR="007B35BB" w:rsidRPr="00F72CD4" w:rsidRDefault="007B35BB" w:rsidP="000D2D5A">
            <w:pPr>
              <w:pStyle w:val="TAL"/>
              <w:rPr>
                <w:rFonts w:eastAsia="SimSun"/>
              </w:rPr>
            </w:pPr>
            <w:r w:rsidRPr="00F72CD4">
              <w:t>Frequency Occupation</w:t>
            </w:r>
          </w:p>
        </w:tc>
        <w:tc>
          <w:tcPr>
            <w:tcW w:w="560" w:type="pct"/>
            <w:tcBorders>
              <w:top w:val="single" w:sz="4" w:space="0" w:color="auto"/>
              <w:left w:val="single" w:sz="4" w:space="0" w:color="auto"/>
              <w:bottom w:val="single" w:sz="4" w:space="0" w:color="auto"/>
              <w:right w:val="single" w:sz="4" w:space="0" w:color="auto"/>
            </w:tcBorders>
            <w:vAlign w:val="center"/>
          </w:tcPr>
          <w:p w14:paraId="3661F4EB"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66FDB8F4" w14:textId="77777777" w:rsidR="007B35BB" w:rsidRPr="00F72CD4" w:rsidRDefault="007B35BB" w:rsidP="000D2D5A">
            <w:pPr>
              <w:pStyle w:val="TAL"/>
            </w:pPr>
            <w:r w:rsidRPr="00F72CD4">
              <w:t>Start PRB 0</w:t>
            </w:r>
          </w:p>
          <w:p w14:paraId="2EAD63D3" w14:textId="77777777" w:rsidR="007B35BB" w:rsidRPr="00F72CD4" w:rsidRDefault="007B35BB" w:rsidP="000D2D5A">
            <w:pPr>
              <w:pStyle w:val="TAL"/>
              <w:rPr>
                <w:rFonts w:eastAsia="SimSun"/>
              </w:rPr>
            </w:pPr>
            <w:r w:rsidRPr="00F72CD4">
              <w:t>Number of PRB = BWP size</w:t>
            </w:r>
          </w:p>
        </w:tc>
      </w:tr>
      <w:tr w:rsidR="007B35BB" w:rsidRPr="00F72CD4" w14:paraId="01BB7AFF"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D9FCC" w14:textId="77777777" w:rsidR="007B35BB" w:rsidRPr="00F72CD4" w:rsidRDefault="007B35BB" w:rsidP="000D2D5A">
            <w:pPr>
              <w:rPr>
                <w:rFonts w:eastAsia="SimSun"/>
              </w:rPr>
            </w:pPr>
          </w:p>
        </w:tc>
        <w:tc>
          <w:tcPr>
            <w:tcW w:w="2097" w:type="pct"/>
            <w:gridSpan w:val="2"/>
            <w:tcBorders>
              <w:top w:val="single" w:sz="4" w:space="0" w:color="auto"/>
              <w:left w:val="single" w:sz="4" w:space="0" w:color="auto"/>
              <w:bottom w:val="single" w:sz="4" w:space="0" w:color="auto"/>
              <w:right w:val="single" w:sz="4" w:space="0" w:color="auto"/>
            </w:tcBorders>
            <w:vAlign w:val="center"/>
            <w:hideMark/>
          </w:tcPr>
          <w:p w14:paraId="66880A3B" w14:textId="77777777" w:rsidR="007B35BB" w:rsidRPr="00F72CD4" w:rsidRDefault="007B35BB" w:rsidP="000D2D5A">
            <w:pPr>
              <w:pStyle w:val="TAL"/>
              <w:rPr>
                <w:rFonts w:eastAsia="SimSun"/>
              </w:rPr>
            </w:pPr>
            <w:r w:rsidRPr="00F72CD4">
              <w:t>QCL info</w:t>
            </w:r>
          </w:p>
        </w:tc>
        <w:tc>
          <w:tcPr>
            <w:tcW w:w="560" w:type="pct"/>
            <w:tcBorders>
              <w:top w:val="single" w:sz="4" w:space="0" w:color="auto"/>
              <w:left w:val="single" w:sz="4" w:space="0" w:color="auto"/>
              <w:bottom w:val="single" w:sz="4" w:space="0" w:color="auto"/>
              <w:right w:val="single" w:sz="4" w:space="0" w:color="auto"/>
            </w:tcBorders>
            <w:vAlign w:val="center"/>
          </w:tcPr>
          <w:p w14:paraId="0BFD7153"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14F1223F" w14:textId="77777777" w:rsidR="007B35BB" w:rsidRPr="00F72CD4" w:rsidRDefault="007B35BB" w:rsidP="000D2D5A">
            <w:pPr>
              <w:pStyle w:val="TAL"/>
              <w:rPr>
                <w:rFonts w:eastAsia="SimSun"/>
              </w:rPr>
            </w:pPr>
            <w:r w:rsidRPr="00F72CD4">
              <w:t>TCI state #0</w:t>
            </w:r>
          </w:p>
        </w:tc>
      </w:tr>
      <w:tr w:rsidR="007B35BB" w:rsidRPr="00F72CD4" w14:paraId="41FD56A0"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vAlign w:val="center"/>
            <w:hideMark/>
          </w:tcPr>
          <w:p w14:paraId="106A2D48" w14:textId="77777777" w:rsidR="007B35BB" w:rsidRPr="00F72CD4" w:rsidRDefault="007B35BB" w:rsidP="000D2D5A">
            <w:pPr>
              <w:pStyle w:val="TAL"/>
              <w:rPr>
                <w:rFonts w:eastAsia="SimSun"/>
              </w:rPr>
            </w:pPr>
            <w:r w:rsidRPr="00F72CD4">
              <w:t>TCI state #0</w:t>
            </w:r>
          </w:p>
        </w:tc>
        <w:tc>
          <w:tcPr>
            <w:tcW w:w="770" w:type="pct"/>
            <w:vMerge w:val="restart"/>
            <w:tcBorders>
              <w:top w:val="single" w:sz="4" w:space="0" w:color="auto"/>
              <w:left w:val="single" w:sz="4" w:space="0" w:color="auto"/>
              <w:bottom w:val="single" w:sz="4" w:space="0" w:color="auto"/>
              <w:right w:val="single" w:sz="4" w:space="0" w:color="auto"/>
            </w:tcBorders>
            <w:vAlign w:val="center"/>
            <w:hideMark/>
          </w:tcPr>
          <w:p w14:paraId="5457CFD1" w14:textId="77777777" w:rsidR="007B35BB" w:rsidRPr="00F72CD4" w:rsidRDefault="007B35BB" w:rsidP="000D2D5A">
            <w:pPr>
              <w:pStyle w:val="TAL"/>
              <w:rPr>
                <w:rFonts w:cs="Arial"/>
                <w:szCs w:val="18"/>
              </w:rPr>
            </w:pPr>
            <w:r w:rsidRPr="00F72CD4">
              <w:t xml:space="preserve">Type 1 QCL information </w:t>
            </w:r>
          </w:p>
        </w:tc>
        <w:tc>
          <w:tcPr>
            <w:tcW w:w="1327" w:type="pct"/>
            <w:tcBorders>
              <w:top w:val="single" w:sz="4" w:space="0" w:color="auto"/>
              <w:left w:val="single" w:sz="4" w:space="0" w:color="auto"/>
              <w:bottom w:val="single" w:sz="4" w:space="0" w:color="auto"/>
              <w:right w:val="single" w:sz="4" w:space="0" w:color="auto"/>
            </w:tcBorders>
            <w:vAlign w:val="center"/>
            <w:hideMark/>
          </w:tcPr>
          <w:p w14:paraId="47CC594B" w14:textId="77777777" w:rsidR="007B35BB" w:rsidRPr="00F72CD4" w:rsidRDefault="007B35BB" w:rsidP="000D2D5A">
            <w:pPr>
              <w:pStyle w:val="TAL"/>
              <w:rPr>
                <w:rFonts w:cs="Arial"/>
                <w:szCs w:val="18"/>
              </w:rPr>
            </w:pPr>
            <w:r w:rsidRPr="00F72CD4">
              <w:t>SSB index</w:t>
            </w:r>
          </w:p>
        </w:tc>
        <w:tc>
          <w:tcPr>
            <w:tcW w:w="560" w:type="pct"/>
            <w:tcBorders>
              <w:top w:val="single" w:sz="4" w:space="0" w:color="auto"/>
              <w:left w:val="single" w:sz="4" w:space="0" w:color="auto"/>
              <w:bottom w:val="single" w:sz="4" w:space="0" w:color="auto"/>
              <w:right w:val="single" w:sz="4" w:space="0" w:color="auto"/>
            </w:tcBorders>
            <w:vAlign w:val="center"/>
          </w:tcPr>
          <w:p w14:paraId="058A8052"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2D6976BF" w14:textId="77777777" w:rsidR="007B35BB" w:rsidRPr="00F72CD4" w:rsidRDefault="007B35BB" w:rsidP="000D2D5A">
            <w:pPr>
              <w:pStyle w:val="TAL"/>
              <w:rPr>
                <w:rFonts w:cs="Arial"/>
                <w:szCs w:val="18"/>
              </w:rPr>
            </w:pPr>
            <w:r w:rsidRPr="00F72CD4">
              <w:t>SSB #0</w:t>
            </w:r>
          </w:p>
        </w:tc>
      </w:tr>
      <w:tr w:rsidR="007B35BB" w:rsidRPr="00F72CD4" w14:paraId="24EBABAD"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11EC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68C49" w14:textId="77777777" w:rsidR="007B35BB" w:rsidRPr="00F72CD4" w:rsidRDefault="007B35BB" w:rsidP="000D2D5A"/>
        </w:tc>
        <w:tc>
          <w:tcPr>
            <w:tcW w:w="1327" w:type="pct"/>
            <w:tcBorders>
              <w:top w:val="single" w:sz="4" w:space="0" w:color="auto"/>
              <w:left w:val="single" w:sz="4" w:space="0" w:color="auto"/>
              <w:bottom w:val="single" w:sz="4" w:space="0" w:color="auto"/>
              <w:right w:val="single" w:sz="4" w:space="0" w:color="auto"/>
            </w:tcBorders>
            <w:vAlign w:val="center"/>
            <w:hideMark/>
          </w:tcPr>
          <w:p w14:paraId="0EB0BE1D" w14:textId="77777777" w:rsidR="007B35BB" w:rsidRPr="00F72CD4" w:rsidRDefault="007B35BB" w:rsidP="000D2D5A">
            <w:pPr>
              <w:pStyle w:val="TAL"/>
              <w:rPr>
                <w:rFonts w:cs="Arial"/>
                <w:szCs w:val="18"/>
              </w:rPr>
            </w:pPr>
            <w:r w:rsidRPr="00F72CD4">
              <w:t>QCL Type</w:t>
            </w:r>
          </w:p>
        </w:tc>
        <w:tc>
          <w:tcPr>
            <w:tcW w:w="560" w:type="pct"/>
            <w:tcBorders>
              <w:top w:val="single" w:sz="4" w:space="0" w:color="auto"/>
              <w:left w:val="single" w:sz="4" w:space="0" w:color="auto"/>
              <w:bottom w:val="single" w:sz="4" w:space="0" w:color="auto"/>
              <w:right w:val="single" w:sz="4" w:space="0" w:color="auto"/>
            </w:tcBorders>
            <w:vAlign w:val="center"/>
          </w:tcPr>
          <w:p w14:paraId="2D7A2019"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412E3673" w14:textId="77777777" w:rsidR="007B35BB" w:rsidRPr="00F72CD4" w:rsidRDefault="007B35BB" w:rsidP="000D2D5A">
            <w:pPr>
              <w:pStyle w:val="TAL"/>
              <w:rPr>
                <w:rFonts w:cs="Arial"/>
                <w:szCs w:val="18"/>
              </w:rPr>
            </w:pPr>
            <w:r w:rsidRPr="00F72CD4">
              <w:t>Type C</w:t>
            </w:r>
          </w:p>
        </w:tc>
      </w:tr>
      <w:tr w:rsidR="007B35BB" w:rsidRPr="00F72CD4" w14:paraId="4015CD4F"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5D3C8" w14:textId="77777777" w:rsidR="007B35BB" w:rsidRPr="00F72CD4" w:rsidRDefault="007B35BB" w:rsidP="000D2D5A">
            <w:pPr>
              <w:rPr>
                <w:rFonts w:eastAsia="SimSun"/>
              </w:rPr>
            </w:pPr>
          </w:p>
        </w:tc>
        <w:tc>
          <w:tcPr>
            <w:tcW w:w="770" w:type="pct"/>
            <w:vMerge w:val="restart"/>
            <w:tcBorders>
              <w:top w:val="single" w:sz="4" w:space="0" w:color="auto"/>
              <w:left w:val="single" w:sz="4" w:space="0" w:color="auto"/>
              <w:bottom w:val="single" w:sz="4" w:space="0" w:color="auto"/>
              <w:right w:val="single" w:sz="4" w:space="0" w:color="auto"/>
            </w:tcBorders>
            <w:vAlign w:val="center"/>
            <w:hideMark/>
          </w:tcPr>
          <w:p w14:paraId="463A6185" w14:textId="77777777" w:rsidR="007B35BB" w:rsidRPr="00F72CD4" w:rsidRDefault="007B35BB" w:rsidP="000D2D5A">
            <w:pPr>
              <w:pStyle w:val="TAL"/>
              <w:rPr>
                <w:rFonts w:cs="Arial"/>
                <w:szCs w:val="18"/>
              </w:rPr>
            </w:pPr>
            <w:r w:rsidRPr="00F72CD4">
              <w:t>Type 2 QCL information</w:t>
            </w:r>
          </w:p>
        </w:tc>
        <w:tc>
          <w:tcPr>
            <w:tcW w:w="1327" w:type="pct"/>
            <w:tcBorders>
              <w:top w:val="single" w:sz="4" w:space="0" w:color="auto"/>
              <w:left w:val="single" w:sz="4" w:space="0" w:color="auto"/>
              <w:bottom w:val="single" w:sz="4" w:space="0" w:color="auto"/>
              <w:right w:val="single" w:sz="4" w:space="0" w:color="auto"/>
            </w:tcBorders>
            <w:vAlign w:val="center"/>
            <w:hideMark/>
          </w:tcPr>
          <w:p w14:paraId="48BBF832" w14:textId="77777777" w:rsidR="007B35BB" w:rsidRPr="00F72CD4" w:rsidRDefault="007B35BB" w:rsidP="000D2D5A">
            <w:pPr>
              <w:pStyle w:val="TAL"/>
              <w:rPr>
                <w:rFonts w:cs="Arial"/>
                <w:szCs w:val="18"/>
              </w:rPr>
            </w:pPr>
            <w:r w:rsidRPr="00F72CD4">
              <w:t>SSB index</w:t>
            </w:r>
          </w:p>
        </w:tc>
        <w:tc>
          <w:tcPr>
            <w:tcW w:w="560" w:type="pct"/>
            <w:tcBorders>
              <w:top w:val="single" w:sz="4" w:space="0" w:color="auto"/>
              <w:left w:val="single" w:sz="4" w:space="0" w:color="auto"/>
              <w:bottom w:val="single" w:sz="4" w:space="0" w:color="auto"/>
              <w:right w:val="single" w:sz="4" w:space="0" w:color="auto"/>
            </w:tcBorders>
            <w:vAlign w:val="center"/>
          </w:tcPr>
          <w:p w14:paraId="6E2D65F6"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5EAD795D" w14:textId="77777777" w:rsidR="007B35BB" w:rsidRPr="00F72CD4" w:rsidRDefault="007B35BB" w:rsidP="000D2D5A">
            <w:pPr>
              <w:pStyle w:val="TAL"/>
              <w:rPr>
                <w:rFonts w:cs="Arial"/>
                <w:szCs w:val="18"/>
              </w:rPr>
            </w:pPr>
            <w:r w:rsidRPr="00F72CD4">
              <w:t>SSB #0</w:t>
            </w:r>
          </w:p>
        </w:tc>
      </w:tr>
      <w:tr w:rsidR="007B35BB" w:rsidRPr="00F72CD4" w14:paraId="5DD7C425"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23874"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C6B11" w14:textId="77777777" w:rsidR="007B35BB" w:rsidRPr="00F72CD4" w:rsidRDefault="007B35BB" w:rsidP="000D2D5A"/>
        </w:tc>
        <w:tc>
          <w:tcPr>
            <w:tcW w:w="1327" w:type="pct"/>
            <w:tcBorders>
              <w:top w:val="single" w:sz="4" w:space="0" w:color="auto"/>
              <w:left w:val="single" w:sz="4" w:space="0" w:color="auto"/>
              <w:bottom w:val="single" w:sz="4" w:space="0" w:color="auto"/>
              <w:right w:val="single" w:sz="4" w:space="0" w:color="auto"/>
            </w:tcBorders>
            <w:vAlign w:val="center"/>
            <w:hideMark/>
          </w:tcPr>
          <w:p w14:paraId="37D45C78" w14:textId="77777777" w:rsidR="007B35BB" w:rsidRPr="00F72CD4" w:rsidRDefault="007B35BB" w:rsidP="000D2D5A">
            <w:pPr>
              <w:pStyle w:val="TAL"/>
              <w:rPr>
                <w:rFonts w:cs="Arial"/>
                <w:szCs w:val="18"/>
              </w:rPr>
            </w:pPr>
            <w:r w:rsidRPr="00F72CD4">
              <w:t>QCL Type</w:t>
            </w:r>
          </w:p>
        </w:tc>
        <w:tc>
          <w:tcPr>
            <w:tcW w:w="560" w:type="pct"/>
            <w:tcBorders>
              <w:top w:val="single" w:sz="4" w:space="0" w:color="auto"/>
              <w:left w:val="single" w:sz="4" w:space="0" w:color="auto"/>
              <w:bottom w:val="single" w:sz="4" w:space="0" w:color="auto"/>
              <w:right w:val="single" w:sz="4" w:space="0" w:color="auto"/>
            </w:tcBorders>
            <w:vAlign w:val="center"/>
          </w:tcPr>
          <w:p w14:paraId="68EC33A5"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488628CB" w14:textId="77777777" w:rsidR="007B35BB" w:rsidRPr="00F72CD4" w:rsidRDefault="007B35BB" w:rsidP="000D2D5A">
            <w:pPr>
              <w:pStyle w:val="TAL"/>
              <w:rPr>
                <w:rFonts w:cs="Arial"/>
                <w:szCs w:val="18"/>
              </w:rPr>
            </w:pPr>
            <w:r w:rsidRPr="00F72CD4">
              <w:t>Type D</w:t>
            </w:r>
          </w:p>
        </w:tc>
      </w:tr>
      <w:tr w:rsidR="007B35BB" w:rsidRPr="00F72CD4" w14:paraId="6FA7686E" w14:textId="77777777" w:rsidTr="007B35BB">
        <w:trPr>
          <w:jc w:val="center"/>
        </w:trPr>
        <w:tc>
          <w:tcPr>
            <w:tcW w:w="1042" w:type="pct"/>
            <w:vMerge w:val="restart"/>
            <w:tcBorders>
              <w:top w:val="single" w:sz="4" w:space="0" w:color="auto"/>
              <w:left w:val="single" w:sz="4" w:space="0" w:color="auto"/>
              <w:bottom w:val="single" w:sz="4" w:space="0" w:color="auto"/>
              <w:right w:val="single" w:sz="4" w:space="0" w:color="auto"/>
            </w:tcBorders>
            <w:vAlign w:val="center"/>
            <w:hideMark/>
          </w:tcPr>
          <w:p w14:paraId="398C9576" w14:textId="77777777" w:rsidR="007B35BB" w:rsidRPr="00F72CD4" w:rsidRDefault="007B35BB" w:rsidP="000D2D5A">
            <w:pPr>
              <w:pStyle w:val="TAL"/>
              <w:rPr>
                <w:rFonts w:eastAsia="SimSun"/>
              </w:rPr>
            </w:pPr>
            <w:r w:rsidRPr="00F72CD4">
              <w:t>TCI state #1</w:t>
            </w:r>
          </w:p>
        </w:tc>
        <w:tc>
          <w:tcPr>
            <w:tcW w:w="770" w:type="pct"/>
            <w:vMerge w:val="restart"/>
            <w:tcBorders>
              <w:top w:val="single" w:sz="4" w:space="0" w:color="auto"/>
              <w:left w:val="single" w:sz="4" w:space="0" w:color="auto"/>
              <w:bottom w:val="single" w:sz="4" w:space="0" w:color="auto"/>
              <w:right w:val="single" w:sz="4" w:space="0" w:color="auto"/>
            </w:tcBorders>
            <w:vAlign w:val="center"/>
            <w:hideMark/>
          </w:tcPr>
          <w:p w14:paraId="614E976C" w14:textId="77777777" w:rsidR="007B35BB" w:rsidRPr="00F72CD4" w:rsidRDefault="007B35BB" w:rsidP="000D2D5A">
            <w:pPr>
              <w:pStyle w:val="TAL"/>
              <w:rPr>
                <w:rFonts w:cs="Arial"/>
                <w:szCs w:val="18"/>
              </w:rPr>
            </w:pPr>
            <w:r w:rsidRPr="00F72CD4">
              <w:t xml:space="preserve">Type 1 QCL information </w:t>
            </w:r>
          </w:p>
        </w:tc>
        <w:tc>
          <w:tcPr>
            <w:tcW w:w="1327" w:type="pct"/>
            <w:tcBorders>
              <w:top w:val="single" w:sz="4" w:space="0" w:color="auto"/>
              <w:left w:val="single" w:sz="4" w:space="0" w:color="auto"/>
              <w:bottom w:val="single" w:sz="4" w:space="0" w:color="auto"/>
              <w:right w:val="single" w:sz="4" w:space="0" w:color="auto"/>
            </w:tcBorders>
            <w:vAlign w:val="center"/>
            <w:hideMark/>
          </w:tcPr>
          <w:p w14:paraId="1F13F5FC" w14:textId="77777777" w:rsidR="007B35BB" w:rsidRPr="00F72CD4" w:rsidRDefault="007B35BB" w:rsidP="000D2D5A">
            <w:pPr>
              <w:pStyle w:val="TAL"/>
              <w:rPr>
                <w:rFonts w:cs="Arial"/>
                <w:szCs w:val="18"/>
              </w:rPr>
            </w:pPr>
            <w:r w:rsidRPr="00F72CD4">
              <w:t>CSI-RS resource</w:t>
            </w:r>
          </w:p>
        </w:tc>
        <w:tc>
          <w:tcPr>
            <w:tcW w:w="560" w:type="pct"/>
            <w:tcBorders>
              <w:top w:val="single" w:sz="4" w:space="0" w:color="auto"/>
              <w:left w:val="single" w:sz="4" w:space="0" w:color="auto"/>
              <w:bottom w:val="single" w:sz="4" w:space="0" w:color="auto"/>
              <w:right w:val="single" w:sz="4" w:space="0" w:color="auto"/>
            </w:tcBorders>
            <w:vAlign w:val="center"/>
          </w:tcPr>
          <w:p w14:paraId="5BD07FAA"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68BE82A8" w14:textId="77777777" w:rsidR="007B35BB" w:rsidRPr="00F72CD4" w:rsidRDefault="007B35BB" w:rsidP="000D2D5A">
            <w:pPr>
              <w:pStyle w:val="TAL"/>
              <w:rPr>
                <w:rFonts w:cs="Arial"/>
                <w:szCs w:val="18"/>
              </w:rPr>
            </w:pPr>
            <w:r w:rsidRPr="00F72CD4">
              <w:t xml:space="preserve">CSI-RS resource 1 from </w:t>
            </w:r>
            <w:r w:rsidRPr="00F72CD4">
              <w:rPr>
                <w:rFonts w:eastAsia="SimSun"/>
              </w:rPr>
              <w:t>'</w:t>
            </w:r>
            <w:r w:rsidRPr="00F72CD4">
              <w:t>CSI-RS for tracking</w:t>
            </w:r>
            <w:r w:rsidRPr="00F72CD4">
              <w:rPr>
                <w:rFonts w:eastAsia="SimSun"/>
              </w:rPr>
              <w:t>'</w:t>
            </w:r>
            <w:r w:rsidRPr="00F72CD4">
              <w:t xml:space="preserve"> configuration</w:t>
            </w:r>
          </w:p>
        </w:tc>
      </w:tr>
      <w:tr w:rsidR="007B35BB" w:rsidRPr="00F72CD4" w14:paraId="47C68E50"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5E3867"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68563" w14:textId="77777777" w:rsidR="007B35BB" w:rsidRPr="00F72CD4" w:rsidRDefault="007B35BB" w:rsidP="000D2D5A"/>
        </w:tc>
        <w:tc>
          <w:tcPr>
            <w:tcW w:w="1327" w:type="pct"/>
            <w:tcBorders>
              <w:top w:val="single" w:sz="4" w:space="0" w:color="auto"/>
              <w:left w:val="single" w:sz="4" w:space="0" w:color="auto"/>
              <w:bottom w:val="single" w:sz="4" w:space="0" w:color="auto"/>
              <w:right w:val="single" w:sz="4" w:space="0" w:color="auto"/>
            </w:tcBorders>
            <w:vAlign w:val="center"/>
            <w:hideMark/>
          </w:tcPr>
          <w:p w14:paraId="6857E2C1" w14:textId="77777777" w:rsidR="007B35BB" w:rsidRPr="00F72CD4" w:rsidRDefault="007B35BB" w:rsidP="000D2D5A">
            <w:pPr>
              <w:pStyle w:val="TAL"/>
              <w:rPr>
                <w:rFonts w:cs="Arial"/>
                <w:szCs w:val="18"/>
              </w:rPr>
            </w:pPr>
            <w:r w:rsidRPr="00F72CD4">
              <w:t>QCL Type</w:t>
            </w:r>
          </w:p>
        </w:tc>
        <w:tc>
          <w:tcPr>
            <w:tcW w:w="560" w:type="pct"/>
            <w:tcBorders>
              <w:top w:val="single" w:sz="4" w:space="0" w:color="auto"/>
              <w:left w:val="single" w:sz="4" w:space="0" w:color="auto"/>
              <w:bottom w:val="single" w:sz="4" w:space="0" w:color="auto"/>
              <w:right w:val="single" w:sz="4" w:space="0" w:color="auto"/>
            </w:tcBorders>
            <w:vAlign w:val="center"/>
          </w:tcPr>
          <w:p w14:paraId="0EA3045F"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1EEB6676" w14:textId="77777777" w:rsidR="007B35BB" w:rsidRPr="00F72CD4" w:rsidRDefault="007B35BB" w:rsidP="000D2D5A">
            <w:pPr>
              <w:pStyle w:val="TAL"/>
              <w:rPr>
                <w:rFonts w:cs="Arial"/>
                <w:szCs w:val="18"/>
              </w:rPr>
            </w:pPr>
            <w:r w:rsidRPr="00F72CD4">
              <w:t>Type A</w:t>
            </w:r>
          </w:p>
        </w:tc>
      </w:tr>
      <w:tr w:rsidR="007B35BB" w:rsidRPr="00F72CD4" w14:paraId="379FBE9F"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4E7DE9" w14:textId="77777777" w:rsidR="007B35BB" w:rsidRPr="00F72CD4" w:rsidRDefault="007B35BB" w:rsidP="000D2D5A">
            <w:pPr>
              <w:rPr>
                <w:rFonts w:eastAsia="SimSun"/>
              </w:rPr>
            </w:pPr>
          </w:p>
        </w:tc>
        <w:tc>
          <w:tcPr>
            <w:tcW w:w="770" w:type="pct"/>
            <w:vMerge w:val="restart"/>
            <w:tcBorders>
              <w:top w:val="single" w:sz="4" w:space="0" w:color="auto"/>
              <w:left w:val="single" w:sz="4" w:space="0" w:color="auto"/>
              <w:bottom w:val="single" w:sz="4" w:space="0" w:color="auto"/>
              <w:right w:val="single" w:sz="4" w:space="0" w:color="auto"/>
            </w:tcBorders>
            <w:vAlign w:val="center"/>
            <w:hideMark/>
          </w:tcPr>
          <w:p w14:paraId="09412E3D" w14:textId="77777777" w:rsidR="007B35BB" w:rsidRPr="00F72CD4" w:rsidRDefault="007B35BB" w:rsidP="000D2D5A">
            <w:pPr>
              <w:pStyle w:val="TAL"/>
              <w:rPr>
                <w:rFonts w:cs="Arial"/>
                <w:szCs w:val="18"/>
              </w:rPr>
            </w:pPr>
            <w:r w:rsidRPr="00F72CD4">
              <w:t>Type 2 QCL information</w:t>
            </w:r>
          </w:p>
        </w:tc>
        <w:tc>
          <w:tcPr>
            <w:tcW w:w="1327" w:type="pct"/>
            <w:tcBorders>
              <w:top w:val="single" w:sz="4" w:space="0" w:color="auto"/>
              <w:left w:val="single" w:sz="4" w:space="0" w:color="auto"/>
              <w:bottom w:val="single" w:sz="4" w:space="0" w:color="auto"/>
              <w:right w:val="single" w:sz="4" w:space="0" w:color="auto"/>
            </w:tcBorders>
            <w:vAlign w:val="center"/>
            <w:hideMark/>
          </w:tcPr>
          <w:p w14:paraId="24977E6D" w14:textId="77777777" w:rsidR="007B35BB" w:rsidRPr="00F72CD4" w:rsidRDefault="007B35BB" w:rsidP="000D2D5A">
            <w:pPr>
              <w:pStyle w:val="TAL"/>
              <w:rPr>
                <w:rFonts w:cs="Arial"/>
                <w:szCs w:val="18"/>
              </w:rPr>
            </w:pPr>
            <w:r w:rsidRPr="00F72CD4">
              <w:t>CSI-RS resource</w:t>
            </w:r>
          </w:p>
        </w:tc>
        <w:tc>
          <w:tcPr>
            <w:tcW w:w="560" w:type="pct"/>
            <w:tcBorders>
              <w:top w:val="single" w:sz="4" w:space="0" w:color="auto"/>
              <w:left w:val="single" w:sz="4" w:space="0" w:color="auto"/>
              <w:bottom w:val="single" w:sz="4" w:space="0" w:color="auto"/>
              <w:right w:val="single" w:sz="4" w:space="0" w:color="auto"/>
            </w:tcBorders>
            <w:vAlign w:val="center"/>
          </w:tcPr>
          <w:p w14:paraId="62D9F223"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5E2B210C" w14:textId="77777777" w:rsidR="007B35BB" w:rsidRPr="00F72CD4" w:rsidRDefault="007B35BB" w:rsidP="000D2D5A">
            <w:pPr>
              <w:pStyle w:val="TAL"/>
              <w:rPr>
                <w:rFonts w:cs="Arial"/>
                <w:szCs w:val="18"/>
              </w:rPr>
            </w:pPr>
            <w:r w:rsidRPr="00F72CD4">
              <w:t xml:space="preserve">CSI-RS resource 1 from </w:t>
            </w:r>
            <w:r w:rsidRPr="00F72CD4">
              <w:rPr>
                <w:rFonts w:eastAsia="SimSun"/>
              </w:rPr>
              <w:t>'</w:t>
            </w:r>
            <w:r w:rsidRPr="00F72CD4">
              <w:t>CSI-RS for tracking</w:t>
            </w:r>
            <w:r w:rsidRPr="00F72CD4">
              <w:rPr>
                <w:rFonts w:eastAsia="SimSun"/>
              </w:rPr>
              <w:t>'</w:t>
            </w:r>
            <w:r w:rsidRPr="00F72CD4">
              <w:t xml:space="preserve"> configuration</w:t>
            </w:r>
          </w:p>
        </w:tc>
      </w:tr>
      <w:tr w:rsidR="007B35BB" w:rsidRPr="00F72CD4" w14:paraId="342D20C2" w14:textId="77777777" w:rsidTr="007B35B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0BDD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0BAE6" w14:textId="77777777" w:rsidR="007B35BB" w:rsidRPr="00F72CD4" w:rsidRDefault="007B35BB" w:rsidP="000D2D5A"/>
        </w:tc>
        <w:tc>
          <w:tcPr>
            <w:tcW w:w="1327" w:type="pct"/>
            <w:tcBorders>
              <w:top w:val="single" w:sz="4" w:space="0" w:color="auto"/>
              <w:left w:val="single" w:sz="4" w:space="0" w:color="auto"/>
              <w:bottom w:val="single" w:sz="4" w:space="0" w:color="auto"/>
              <w:right w:val="single" w:sz="4" w:space="0" w:color="auto"/>
            </w:tcBorders>
            <w:vAlign w:val="center"/>
            <w:hideMark/>
          </w:tcPr>
          <w:p w14:paraId="41EEEDCF" w14:textId="77777777" w:rsidR="007B35BB" w:rsidRPr="00F72CD4" w:rsidRDefault="007B35BB" w:rsidP="000D2D5A">
            <w:pPr>
              <w:pStyle w:val="TAL"/>
              <w:rPr>
                <w:rFonts w:cs="Arial"/>
                <w:szCs w:val="18"/>
              </w:rPr>
            </w:pPr>
            <w:r w:rsidRPr="00F72CD4">
              <w:t>QCL Type</w:t>
            </w:r>
          </w:p>
        </w:tc>
        <w:tc>
          <w:tcPr>
            <w:tcW w:w="560" w:type="pct"/>
            <w:tcBorders>
              <w:top w:val="single" w:sz="4" w:space="0" w:color="auto"/>
              <w:left w:val="single" w:sz="4" w:space="0" w:color="auto"/>
              <w:bottom w:val="single" w:sz="4" w:space="0" w:color="auto"/>
              <w:right w:val="single" w:sz="4" w:space="0" w:color="auto"/>
            </w:tcBorders>
            <w:vAlign w:val="center"/>
          </w:tcPr>
          <w:p w14:paraId="0625F964"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79DD26F9" w14:textId="77777777" w:rsidR="007B35BB" w:rsidRPr="00F72CD4" w:rsidRDefault="007B35BB" w:rsidP="000D2D5A">
            <w:pPr>
              <w:pStyle w:val="TAL"/>
              <w:rPr>
                <w:rFonts w:cs="Arial"/>
                <w:szCs w:val="18"/>
              </w:rPr>
            </w:pPr>
            <w:r w:rsidRPr="00F72CD4">
              <w:t>Type D</w:t>
            </w:r>
          </w:p>
        </w:tc>
      </w:tr>
      <w:tr w:rsidR="007B35BB" w:rsidRPr="00F72CD4" w14:paraId="1F043435" w14:textId="77777777" w:rsidTr="007B35BB">
        <w:trPr>
          <w:jc w:val="center"/>
        </w:trPr>
        <w:tc>
          <w:tcPr>
            <w:tcW w:w="3140" w:type="pct"/>
            <w:gridSpan w:val="3"/>
            <w:tcBorders>
              <w:top w:val="single" w:sz="4" w:space="0" w:color="auto"/>
              <w:left w:val="single" w:sz="4" w:space="0" w:color="auto"/>
              <w:bottom w:val="single" w:sz="4" w:space="0" w:color="auto"/>
              <w:right w:val="single" w:sz="4" w:space="0" w:color="auto"/>
            </w:tcBorders>
            <w:vAlign w:val="center"/>
            <w:hideMark/>
          </w:tcPr>
          <w:p w14:paraId="424E8785" w14:textId="77777777" w:rsidR="007B35BB" w:rsidRPr="00F72CD4" w:rsidRDefault="007B35BB" w:rsidP="000D2D5A">
            <w:pPr>
              <w:pStyle w:val="TAL"/>
              <w:rPr>
                <w:rFonts w:eastAsia="SimSun"/>
              </w:rPr>
            </w:pPr>
            <w:r w:rsidRPr="00F72CD4">
              <w:rPr>
                <w:rFonts w:eastAsia="SimSun"/>
              </w:rPr>
              <w:t>PDCCH &amp; PDCCH DMRS Precoding configuration</w:t>
            </w:r>
          </w:p>
        </w:tc>
        <w:tc>
          <w:tcPr>
            <w:tcW w:w="560" w:type="pct"/>
            <w:tcBorders>
              <w:top w:val="single" w:sz="4" w:space="0" w:color="auto"/>
              <w:left w:val="single" w:sz="4" w:space="0" w:color="auto"/>
              <w:bottom w:val="single" w:sz="4" w:space="0" w:color="auto"/>
              <w:right w:val="single" w:sz="4" w:space="0" w:color="auto"/>
            </w:tcBorders>
            <w:vAlign w:val="center"/>
          </w:tcPr>
          <w:p w14:paraId="59B1D960"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391A908C" w14:textId="77777777" w:rsidR="0096742B" w:rsidRPr="00F72CD4" w:rsidRDefault="0096742B" w:rsidP="0096742B">
            <w:pPr>
              <w:pStyle w:val="TAL"/>
              <w:rPr>
                <w:rFonts w:eastAsia="SimSun"/>
              </w:rPr>
            </w:pPr>
            <w:r w:rsidRPr="00F72CD4">
              <w:rPr>
                <w:rFonts w:eastAsia="SimSun"/>
              </w:rPr>
              <w:t>For number of Tx=1: No precoding;</w:t>
            </w:r>
          </w:p>
          <w:p w14:paraId="3B68B41F" w14:textId="47624665" w:rsidR="0096742B" w:rsidRPr="00F72CD4" w:rsidRDefault="0096742B" w:rsidP="0096742B">
            <w:pPr>
              <w:pStyle w:val="TAL"/>
              <w:rPr>
                <w:rFonts w:eastAsia="SimSun"/>
              </w:rPr>
            </w:pPr>
            <w:r w:rsidRPr="00F72CD4">
              <w:rPr>
                <w:rFonts w:eastAsia="SimSun"/>
              </w:rPr>
              <w:t xml:space="preserve">For number of Tx&gt;1: </w:t>
            </w:r>
            <w:r w:rsidR="007B35BB" w:rsidRPr="00F72CD4">
              <w:rPr>
                <w:rFonts w:eastAsia="SimSun"/>
              </w:rPr>
              <w:t xml:space="preserve">Single Panel Type I, </w:t>
            </w:r>
            <w:r w:rsidRPr="00F72CD4">
              <w:rPr>
                <w:rFonts w:eastAsia="SimSun"/>
              </w:rPr>
              <w:t xml:space="preserve">Randomized precoder selection for every REG bundle and updated per slot </w:t>
            </w:r>
            <w:r w:rsidR="007B35BB" w:rsidRPr="00F72CD4">
              <w:rPr>
                <w:rFonts w:eastAsia="SimSun"/>
              </w:rPr>
              <w:t xml:space="preserve">with equal probability of each applicable </w:t>
            </w:r>
            <w:r w:rsidRPr="00F72CD4">
              <w:rPr>
                <w:rFonts w:eastAsia="SimSun"/>
              </w:rPr>
              <w:t>i1/i2 combination or codebook</w:t>
            </w:r>
          </w:p>
          <w:p w14:paraId="16ED0C79" w14:textId="7748E21E" w:rsidR="007B35BB" w:rsidRPr="00F72CD4" w:rsidRDefault="0096742B" w:rsidP="0096742B">
            <w:pPr>
              <w:pStyle w:val="TAL"/>
              <w:rPr>
                <w:rFonts w:eastAsia="SimSun"/>
                <w:lang w:eastAsia="zh-CN"/>
              </w:rPr>
            </w:pPr>
            <w:r w:rsidRPr="00F72CD4">
              <w:rPr>
                <w:rFonts w:eastAsia="SimSun"/>
              </w:rPr>
              <w:t>index, chosen from section 5.2.2.2.1 of TS 38.214 [12]</w:t>
            </w:r>
          </w:p>
        </w:tc>
      </w:tr>
      <w:tr w:rsidR="007B35BB" w:rsidRPr="00F72CD4" w14:paraId="654933B6" w14:textId="77777777" w:rsidTr="007B35BB">
        <w:trPr>
          <w:jc w:val="center"/>
        </w:trPr>
        <w:tc>
          <w:tcPr>
            <w:tcW w:w="3140" w:type="pct"/>
            <w:gridSpan w:val="3"/>
            <w:tcBorders>
              <w:top w:val="single" w:sz="4" w:space="0" w:color="auto"/>
              <w:left w:val="single" w:sz="4" w:space="0" w:color="auto"/>
              <w:bottom w:val="single" w:sz="4" w:space="0" w:color="auto"/>
              <w:right w:val="single" w:sz="4" w:space="0" w:color="auto"/>
            </w:tcBorders>
            <w:vAlign w:val="center"/>
            <w:hideMark/>
          </w:tcPr>
          <w:p w14:paraId="7F539C35" w14:textId="77777777" w:rsidR="007B35BB" w:rsidRPr="00F72CD4" w:rsidRDefault="007B35BB" w:rsidP="000D2D5A">
            <w:pPr>
              <w:pStyle w:val="TAL"/>
              <w:rPr>
                <w:rFonts w:eastAsia="SimSun"/>
              </w:rPr>
            </w:pPr>
            <w:r w:rsidRPr="00F72CD4">
              <w:rPr>
                <w:rFonts w:eastAsia="SimSun"/>
              </w:rPr>
              <w:t>Physical signals, channels mapping and precoding</w:t>
            </w:r>
          </w:p>
        </w:tc>
        <w:tc>
          <w:tcPr>
            <w:tcW w:w="560" w:type="pct"/>
            <w:tcBorders>
              <w:top w:val="single" w:sz="4" w:space="0" w:color="auto"/>
              <w:left w:val="single" w:sz="4" w:space="0" w:color="auto"/>
              <w:bottom w:val="single" w:sz="4" w:space="0" w:color="auto"/>
              <w:right w:val="single" w:sz="4" w:space="0" w:color="auto"/>
            </w:tcBorders>
            <w:vAlign w:val="center"/>
          </w:tcPr>
          <w:p w14:paraId="459C9DFB"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2465826C" w14:textId="77777777" w:rsidR="007B35BB" w:rsidRPr="00F72CD4" w:rsidRDefault="007B35BB" w:rsidP="000D2D5A">
            <w:pPr>
              <w:pStyle w:val="TAL"/>
              <w:rPr>
                <w:rFonts w:eastAsia="SimSun"/>
              </w:rPr>
            </w:pPr>
            <w:r w:rsidRPr="00F72CD4">
              <w:rPr>
                <w:rFonts w:eastAsia="SimSun"/>
              </w:rPr>
              <w:t xml:space="preserve">As specified in </w:t>
            </w:r>
            <w:r w:rsidRPr="00F72CD4">
              <w:rPr>
                <w:rFonts w:eastAsia="SimSun"/>
                <w:lang w:eastAsia="zh-CN"/>
              </w:rPr>
              <w:t>Annex B.4.1</w:t>
            </w:r>
          </w:p>
        </w:tc>
      </w:tr>
      <w:tr w:rsidR="007B35BB" w:rsidRPr="00F72CD4" w14:paraId="5F776DC6" w14:textId="77777777" w:rsidTr="007B35BB">
        <w:trPr>
          <w:trHeight w:val="58"/>
          <w:jc w:val="center"/>
        </w:trPr>
        <w:tc>
          <w:tcPr>
            <w:tcW w:w="3140" w:type="pct"/>
            <w:gridSpan w:val="3"/>
            <w:tcBorders>
              <w:top w:val="single" w:sz="4" w:space="0" w:color="auto"/>
              <w:left w:val="single" w:sz="4" w:space="0" w:color="auto"/>
              <w:bottom w:val="single" w:sz="4" w:space="0" w:color="auto"/>
              <w:right w:val="single" w:sz="4" w:space="0" w:color="auto"/>
            </w:tcBorders>
            <w:vAlign w:val="center"/>
            <w:hideMark/>
          </w:tcPr>
          <w:p w14:paraId="4451BC16" w14:textId="77777777" w:rsidR="007B35BB" w:rsidRPr="00F72CD4" w:rsidRDefault="007B35BB" w:rsidP="000D2D5A">
            <w:pPr>
              <w:pStyle w:val="TAL"/>
              <w:rPr>
                <w:rFonts w:eastAsia="SimSun"/>
              </w:rPr>
            </w:pPr>
            <w:r w:rsidRPr="00F72CD4">
              <w:rPr>
                <w:rFonts w:eastAsia="SimSun" w:cs="Arial"/>
              </w:rPr>
              <w:t xml:space="preserve">Symbols for </w:t>
            </w:r>
            <w:r w:rsidRPr="00F72CD4">
              <w:rPr>
                <w:rFonts w:eastAsia="SimSun"/>
                <w:snapToGrid w:val="0"/>
              </w:rPr>
              <w:t>all unused R</w:t>
            </w:r>
            <w:r w:rsidRPr="00F72CD4">
              <w:rPr>
                <w:rFonts w:eastAsia="SimSun"/>
                <w:snapToGrid w:val="0"/>
                <w:lang w:eastAsia="zh-CN"/>
              </w:rPr>
              <w:t>E</w:t>
            </w:r>
            <w:r w:rsidRPr="00F72CD4">
              <w:rPr>
                <w:rFonts w:eastAsia="SimSun"/>
                <w:snapToGrid w:val="0"/>
              </w:rPr>
              <w:t>s</w:t>
            </w:r>
          </w:p>
        </w:tc>
        <w:tc>
          <w:tcPr>
            <w:tcW w:w="560" w:type="pct"/>
            <w:tcBorders>
              <w:top w:val="single" w:sz="4" w:space="0" w:color="auto"/>
              <w:left w:val="single" w:sz="4" w:space="0" w:color="auto"/>
              <w:bottom w:val="single" w:sz="4" w:space="0" w:color="auto"/>
              <w:right w:val="single" w:sz="4" w:space="0" w:color="auto"/>
            </w:tcBorders>
            <w:vAlign w:val="center"/>
          </w:tcPr>
          <w:p w14:paraId="0EA97236"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158F2968" w14:textId="77777777" w:rsidR="007B35BB" w:rsidRPr="00F72CD4" w:rsidRDefault="007B35BB" w:rsidP="000D2D5A">
            <w:pPr>
              <w:pStyle w:val="TAL"/>
              <w:rPr>
                <w:rFonts w:eastAsia="SimSun"/>
              </w:rPr>
            </w:pPr>
            <w:r w:rsidRPr="00F72CD4">
              <w:rPr>
                <w:rFonts w:eastAsia="SimSun"/>
              </w:rPr>
              <w:t>OP.1 FDD as defined in Annex A.5.1.1</w:t>
            </w:r>
          </w:p>
          <w:p w14:paraId="30343F91" w14:textId="77777777" w:rsidR="007B35BB" w:rsidRPr="00F72CD4" w:rsidRDefault="007B35BB" w:rsidP="000D2D5A">
            <w:pPr>
              <w:pStyle w:val="TAL"/>
              <w:rPr>
                <w:rFonts w:eastAsia="SimSun"/>
              </w:rPr>
            </w:pPr>
            <w:r w:rsidRPr="00F72CD4">
              <w:rPr>
                <w:rFonts w:eastAsia="SimSun"/>
              </w:rPr>
              <w:t>OP.1 TDD as defined in Annex A.5.2.1</w:t>
            </w:r>
          </w:p>
        </w:tc>
      </w:tr>
      <w:tr w:rsidR="007B35BB" w:rsidRPr="00F72CD4" w14:paraId="7684905E" w14:textId="77777777" w:rsidTr="007B35BB">
        <w:trPr>
          <w:trHeight w:val="58"/>
          <w:jc w:val="center"/>
        </w:trPr>
        <w:tc>
          <w:tcPr>
            <w:tcW w:w="3140" w:type="pct"/>
            <w:gridSpan w:val="3"/>
            <w:tcBorders>
              <w:top w:val="single" w:sz="4" w:space="0" w:color="auto"/>
              <w:left w:val="single" w:sz="4" w:space="0" w:color="auto"/>
              <w:bottom w:val="single" w:sz="4" w:space="0" w:color="auto"/>
              <w:right w:val="single" w:sz="4" w:space="0" w:color="auto"/>
            </w:tcBorders>
            <w:vAlign w:val="center"/>
            <w:hideMark/>
          </w:tcPr>
          <w:p w14:paraId="03BB2571" w14:textId="77777777" w:rsidR="007B35BB" w:rsidRPr="00F72CD4" w:rsidRDefault="007B35BB" w:rsidP="000D2D5A">
            <w:pPr>
              <w:pStyle w:val="TAL"/>
              <w:rPr>
                <w:rFonts w:eastAsia="SimSun"/>
              </w:rPr>
            </w:pPr>
            <w:r w:rsidRPr="00F72CD4">
              <w:rPr>
                <w:rFonts w:eastAsia="SimSun"/>
              </w:rPr>
              <w:t>The number of slots between PDSCH and corresponding HARQ-ACK information</w:t>
            </w:r>
          </w:p>
        </w:tc>
        <w:tc>
          <w:tcPr>
            <w:tcW w:w="560" w:type="pct"/>
            <w:tcBorders>
              <w:top w:val="single" w:sz="4" w:space="0" w:color="auto"/>
              <w:left w:val="single" w:sz="4" w:space="0" w:color="auto"/>
              <w:bottom w:val="single" w:sz="4" w:space="0" w:color="auto"/>
              <w:right w:val="single" w:sz="4" w:space="0" w:color="auto"/>
            </w:tcBorders>
            <w:vAlign w:val="center"/>
          </w:tcPr>
          <w:p w14:paraId="3D9811BB" w14:textId="77777777" w:rsidR="007B35BB" w:rsidRPr="00F72CD4" w:rsidRDefault="007B35BB" w:rsidP="000D2D5A">
            <w:pPr>
              <w:pStyle w:val="TAL"/>
              <w:rPr>
                <w:rFonts w:eastAsia="SimSun"/>
              </w:rPr>
            </w:pPr>
          </w:p>
        </w:tc>
        <w:tc>
          <w:tcPr>
            <w:tcW w:w="1300" w:type="pct"/>
            <w:tcBorders>
              <w:top w:val="single" w:sz="4" w:space="0" w:color="auto"/>
              <w:left w:val="single" w:sz="4" w:space="0" w:color="auto"/>
              <w:bottom w:val="single" w:sz="4" w:space="0" w:color="auto"/>
              <w:right w:val="single" w:sz="4" w:space="0" w:color="auto"/>
            </w:tcBorders>
            <w:vAlign w:val="center"/>
            <w:hideMark/>
          </w:tcPr>
          <w:p w14:paraId="0DECF6D2" w14:textId="77777777" w:rsidR="007B35BB" w:rsidRPr="00F72CD4" w:rsidRDefault="007B35BB" w:rsidP="000D2D5A">
            <w:pPr>
              <w:pStyle w:val="TAL"/>
              <w:rPr>
                <w:rFonts w:eastAsia="SimSun"/>
                <w:lang w:eastAsia="zh-CN"/>
              </w:rPr>
            </w:pPr>
            <w:r w:rsidRPr="00F72CD4">
              <w:rPr>
                <w:rFonts w:eastAsia="SimSun"/>
                <w:lang w:eastAsia="zh-CN"/>
              </w:rPr>
              <w:t>2 for FDD.</w:t>
            </w:r>
          </w:p>
          <w:p w14:paraId="56C59F7E" w14:textId="77777777" w:rsidR="007B35BB" w:rsidRPr="00F72CD4" w:rsidRDefault="007B35BB" w:rsidP="000D2D5A">
            <w:pPr>
              <w:pStyle w:val="TAL"/>
              <w:rPr>
                <w:rFonts w:eastAsia="SimSun"/>
              </w:rPr>
            </w:pPr>
            <w:r w:rsidRPr="00F72CD4">
              <w:rPr>
                <w:rFonts w:eastAsia="SimSun"/>
              </w:rPr>
              <w:t>For TDD, specific to each TDD UL-DL pattern and as defined in Annex A.1.2.</w:t>
            </w:r>
          </w:p>
        </w:tc>
      </w:tr>
      <w:tr w:rsidR="007B35BB" w:rsidRPr="00F72CD4" w14:paraId="54A8E74E" w14:textId="77777777" w:rsidTr="007B35BB">
        <w:trPr>
          <w:trHeight w:val="5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56A3600E" w14:textId="77777777" w:rsidR="007B35BB" w:rsidRPr="00F72CD4" w:rsidRDefault="007B35BB" w:rsidP="000D2D5A">
            <w:pPr>
              <w:pStyle w:val="TAN"/>
              <w:rPr>
                <w:rFonts w:eastAsia="SimSun"/>
              </w:rPr>
            </w:pPr>
            <w:r w:rsidRPr="00F72CD4">
              <w:t>Note 1:</w:t>
            </w:r>
            <w:r w:rsidRPr="00F72CD4">
              <w:tab/>
              <w:t>Point A coincides with minimum guard band as specified in Table 5.3.3-1 from TS 38.101-1 [2] for tested channel bandwidth and subcarrier spacing.</w:t>
            </w:r>
          </w:p>
        </w:tc>
      </w:tr>
    </w:tbl>
    <w:p w14:paraId="6EBE7C97" w14:textId="77777777" w:rsidR="007B35BB" w:rsidRPr="00F72CD4" w:rsidRDefault="007B35BB" w:rsidP="000D2D5A"/>
    <w:p w14:paraId="1CBEA438" w14:textId="77777777" w:rsidR="007B35BB" w:rsidRPr="00F72CD4" w:rsidRDefault="007B35BB" w:rsidP="000D2D5A">
      <w:r w:rsidRPr="00F72CD4">
        <w:t>The normative reference for this requirement is TS 38.101-4 [2] clause 5.3.</w:t>
      </w:r>
    </w:p>
    <w:p w14:paraId="58AEB975" w14:textId="4A196731" w:rsidR="007B35BB" w:rsidRPr="00F72CD4" w:rsidRDefault="007B35BB" w:rsidP="007B35BB">
      <w:pPr>
        <w:pStyle w:val="Heading3"/>
      </w:pPr>
      <w:bookmarkStart w:id="1200" w:name="_Toc27479462"/>
      <w:bookmarkStart w:id="1201" w:name="_Toc36058649"/>
      <w:bookmarkStart w:id="1202" w:name="_Toc44067572"/>
      <w:bookmarkStart w:id="1203" w:name="_Toc52716498"/>
      <w:bookmarkStart w:id="1204" w:name="_Toc58239143"/>
      <w:bookmarkStart w:id="1205" w:name="_Toc68246725"/>
      <w:bookmarkStart w:id="1206" w:name="_Toc75790038"/>
      <w:bookmarkStart w:id="1207" w:name="_Toc84264726"/>
      <w:bookmarkStart w:id="1208" w:name="_Toc90560868"/>
      <w:r w:rsidRPr="00F72CD4">
        <w:t>5.3.1</w:t>
      </w:r>
      <w:r w:rsidRPr="00F72CD4">
        <w:tab/>
        <w:t>1RX requirements</w:t>
      </w:r>
      <w:bookmarkEnd w:id="1200"/>
      <w:bookmarkEnd w:id="1201"/>
      <w:bookmarkEnd w:id="1202"/>
      <w:bookmarkEnd w:id="1203"/>
      <w:bookmarkEnd w:id="1204"/>
      <w:bookmarkEnd w:id="1205"/>
      <w:bookmarkEnd w:id="1206"/>
      <w:bookmarkEnd w:id="1207"/>
      <w:bookmarkEnd w:id="1208"/>
    </w:p>
    <w:p w14:paraId="1DB748FB" w14:textId="77777777" w:rsidR="009A4C33" w:rsidRPr="00F72CD4" w:rsidRDefault="009A4C33" w:rsidP="009A4C33">
      <w:pPr>
        <w:pStyle w:val="Heading4"/>
      </w:pPr>
      <w:r w:rsidRPr="00F72CD4">
        <w:t>5.3.1.1</w:t>
      </w:r>
      <w:r w:rsidRPr="00F72CD4">
        <w:tab/>
        <w:t>FDD</w:t>
      </w:r>
    </w:p>
    <w:p w14:paraId="1B7783D4" w14:textId="77777777" w:rsidR="009A4C33" w:rsidRPr="00F72CD4" w:rsidRDefault="009A4C33" w:rsidP="009A4C33">
      <w:pPr>
        <w:rPr>
          <w:rFonts w:eastAsia="SimSun"/>
        </w:rPr>
      </w:pPr>
      <w:r w:rsidRPr="00F72CD4">
        <w:rPr>
          <w:rFonts w:eastAsia="SimSun"/>
        </w:rPr>
        <w:t xml:space="preserve">The parameters specified in Table </w:t>
      </w:r>
      <w:r w:rsidRPr="00F72CD4">
        <w:rPr>
          <w:rFonts w:eastAsia="SimSun"/>
          <w:lang w:eastAsia="zh-CN"/>
        </w:rPr>
        <w:t>5.3.1.1</w:t>
      </w:r>
      <w:r w:rsidRPr="00F72CD4">
        <w:rPr>
          <w:rFonts w:eastAsia="SimSun"/>
        </w:rPr>
        <w:t>-1 are valid for all FDD tests unless otherwise stated.</w:t>
      </w:r>
    </w:p>
    <w:p w14:paraId="530909CC" w14:textId="77777777" w:rsidR="009A4C33" w:rsidRPr="00F72CD4" w:rsidRDefault="009A4C33" w:rsidP="009A4C33">
      <w:pPr>
        <w:pStyle w:val="TH"/>
        <w:rPr>
          <w:rFonts w:eastAsia="PMingLiU"/>
        </w:rPr>
      </w:pPr>
      <w:r w:rsidRPr="00F72CD4">
        <w:rPr>
          <w:rFonts w:eastAsia="PMingLiU"/>
        </w:rPr>
        <w:t xml:space="preserve">Table </w:t>
      </w:r>
      <w:r w:rsidRPr="00F72CD4">
        <w:rPr>
          <w:rFonts w:eastAsia="PMingLiU"/>
          <w:lang w:eastAsia="zh-CN"/>
        </w:rPr>
        <w:t>5.3.1.1</w:t>
      </w:r>
      <w:r w:rsidRPr="00F72CD4">
        <w:rPr>
          <w:rFonts w:eastAsia="PMingLiU"/>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2991"/>
      </w:tblGrid>
      <w:tr w:rsidR="009A4C33" w:rsidRPr="00F72CD4" w14:paraId="16F5B686" w14:textId="77777777" w:rsidTr="00555F11">
        <w:trPr>
          <w:jc w:val="center"/>
        </w:trPr>
        <w:tc>
          <w:tcPr>
            <w:tcW w:w="3157" w:type="dxa"/>
            <w:tcBorders>
              <w:bottom w:val="nil"/>
            </w:tcBorders>
            <w:vAlign w:val="center"/>
          </w:tcPr>
          <w:p w14:paraId="1CC9B047" w14:textId="77777777" w:rsidR="009A4C33" w:rsidRPr="00F72CD4" w:rsidRDefault="009A4C33" w:rsidP="00555F11">
            <w:pPr>
              <w:pStyle w:val="TAH"/>
              <w:rPr>
                <w:rFonts w:eastAsia="SimSun"/>
              </w:rPr>
            </w:pPr>
            <w:r w:rsidRPr="00F72CD4">
              <w:rPr>
                <w:rFonts w:eastAsia="SimSun"/>
              </w:rPr>
              <w:t>Parameter</w:t>
            </w:r>
          </w:p>
        </w:tc>
        <w:tc>
          <w:tcPr>
            <w:tcW w:w="1171" w:type="dxa"/>
            <w:tcBorders>
              <w:bottom w:val="nil"/>
            </w:tcBorders>
            <w:vAlign w:val="center"/>
          </w:tcPr>
          <w:p w14:paraId="007C4D1E" w14:textId="77777777" w:rsidR="009A4C33" w:rsidRPr="00F72CD4" w:rsidRDefault="009A4C33" w:rsidP="00555F11">
            <w:pPr>
              <w:pStyle w:val="TAH"/>
              <w:rPr>
                <w:rFonts w:eastAsia="SimSun"/>
              </w:rPr>
            </w:pPr>
            <w:r w:rsidRPr="00F72CD4">
              <w:rPr>
                <w:rFonts w:eastAsia="SimSun"/>
              </w:rPr>
              <w:t>Unit</w:t>
            </w:r>
          </w:p>
        </w:tc>
        <w:tc>
          <w:tcPr>
            <w:tcW w:w="2991" w:type="dxa"/>
            <w:tcBorders>
              <w:bottom w:val="nil"/>
            </w:tcBorders>
            <w:vAlign w:val="center"/>
          </w:tcPr>
          <w:p w14:paraId="3BA729A7" w14:textId="77777777" w:rsidR="009A4C33" w:rsidRPr="00F72CD4" w:rsidRDefault="009A4C33" w:rsidP="00555F11">
            <w:pPr>
              <w:pStyle w:val="TAH"/>
              <w:rPr>
                <w:rFonts w:eastAsia="SimSun"/>
              </w:rPr>
            </w:pPr>
          </w:p>
        </w:tc>
      </w:tr>
      <w:tr w:rsidR="009A4C33" w:rsidRPr="00F72CD4" w14:paraId="2DAB48CC" w14:textId="77777777" w:rsidTr="00555F11">
        <w:trPr>
          <w:cantSplit/>
          <w:jc w:val="center"/>
        </w:trPr>
        <w:tc>
          <w:tcPr>
            <w:tcW w:w="3157" w:type="dxa"/>
            <w:vAlign w:val="center"/>
          </w:tcPr>
          <w:p w14:paraId="6B68033A" w14:textId="77777777" w:rsidR="009A4C33" w:rsidRPr="00F72CD4" w:rsidRDefault="009A4C33" w:rsidP="00555F11">
            <w:pPr>
              <w:pStyle w:val="TAC"/>
              <w:rPr>
                <w:rFonts w:eastAsia="SimSun"/>
              </w:rPr>
            </w:pPr>
            <w:r w:rsidRPr="00F72CD4">
              <w:rPr>
                <w:rFonts w:eastAsia="SimSun"/>
              </w:rPr>
              <w:t>CCE to REG mapping type</w:t>
            </w:r>
          </w:p>
        </w:tc>
        <w:tc>
          <w:tcPr>
            <w:tcW w:w="1171" w:type="dxa"/>
            <w:vAlign w:val="center"/>
          </w:tcPr>
          <w:p w14:paraId="1050AC07" w14:textId="77777777" w:rsidR="009A4C33" w:rsidRPr="00F72CD4" w:rsidRDefault="009A4C33" w:rsidP="00555F11">
            <w:pPr>
              <w:pStyle w:val="TAC"/>
              <w:rPr>
                <w:rFonts w:eastAsia="?? ??" w:cs="v5.0.0"/>
              </w:rPr>
            </w:pPr>
          </w:p>
        </w:tc>
        <w:tc>
          <w:tcPr>
            <w:tcW w:w="2991" w:type="dxa"/>
            <w:vAlign w:val="center"/>
          </w:tcPr>
          <w:p w14:paraId="01E44803" w14:textId="77777777" w:rsidR="009A4C33" w:rsidRPr="00F72CD4" w:rsidRDefault="009A4C33" w:rsidP="00555F11">
            <w:pPr>
              <w:pStyle w:val="TAC"/>
              <w:rPr>
                <w:rFonts w:eastAsia="?? ??" w:cs="v5.0.0"/>
              </w:rPr>
            </w:pPr>
            <w:r w:rsidRPr="00F72CD4">
              <w:rPr>
                <w:rFonts w:eastAsia="SimSun"/>
              </w:rPr>
              <w:t>nonInterleaved</w:t>
            </w:r>
          </w:p>
        </w:tc>
      </w:tr>
      <w:tr w:rsidR="009A4C33" w:rsidRPr="00F72CD4" w14:paraId="487BFF3F" w14:textId="77777777" w:rsidTr="00555F11">
        <w:trPr>
          <w:cantSplit/>
          <w:jc w:val="center"/>
        </w:trPr>
        <w:tc>
          <w:tcPr>
            <w:tcW w:w="3157" w:type="dxa"/>
            <w:vAlign w:val="center"/>
          </w:tcPr>
          <w:p w14:paraId="1F148C4F" w14:textId="77777777" w:rsidR="009A4C33" w:rsidRPr="00F72CD4" w:rsidRDefault="009A4C33" w:rsidP="00555F11">
            <w:pPr>
              <w:pStyle w:val="TAC"/>
              <w:rPr>
                <w:rFonts w:eastAsia="SimSun"/>
              </w:rPr>
            </w:pPr>
            <w:r w:rsidRPr="00F72CD4">
              <w:rPr>
                <w:rFonts w:eastAsia="SimSun"/>
              </w:rPr>
              <w:t>REG bundle size</w:t>
            </w:r>
          </w:p>
        </w:tc>
        <w:tc>
          <w:tcPr>
            <w:tcW w:w="1171" w:type="dxa"/>
            <w:vAlign w:val="center"/>
          </w:tcPr>
          <w:p w14:paraId="72578724" w14:textId="77777777" w:rsidR="009A4C33" w:rsidRPr="00F72CD4" w:rsidRDefault="009A4C33" w:rsidP="00555F11">
            <w:pPr>
              <w:pStyle w:val="TAC"/>
              <w:rPr>
                <w:rFonts w:eastAsia="?? ??" w:cs="v5.0.0"/>
              </w:rPr>
            </w:pPr>
          </w:p>
        </w:tc>
        <w:tc>
          <w:tcPr>
            <w:tcW w:w="2991" w:type="dxa"/>
            <w:vAlign w:val="center"/>
          </w:tcPr>
          <w:p w14:paraId="22E8651E" w14:textId="77777777" w:rsidR="009A4C33" w:rsidRPr="00F72CD4" w:rsidRDefault="009A4C33" w:rsidP="00555F11">
            <w:pPr>
              <w:pStyle w:val="TAC"/>
              <w:rPr>
                <w:rFonts w:eastAsia="SimSun"/>
                <w:lang w:eastAsia="zh-CN"/>
              </w:rPr>
            </w:pPr>
            <w:r w:rsidRPr="00F72CD4">
              <w:rPr>
                <w:rFonts w:eastAsia="SimSun"/>
                <w:lang w:eastAsia="zh-CN"/>
              </w:rPr>
              <w:t>6</w:t>
            </w:r>
          </w:p>
        </w:tc>
      </w:tr>
      <w:tr w:rsidR="009A4C33" w:rsidRPr="00F72CD4" w14:paraId="63AD8556" w14:textId="77777777" w:rsidTr="00555F11">
        <w:trPr>
          <w:cantSplit/>
          <w:jc w:val="center"/>
        </w:trPr>
        <w:tc>
          <w:tcPr>
            <w:tcW w:w="3157" w:type="dxa"/>
            <w:vAlign w:val="center"/>
          </w:tcPr>
          <w:p w14:paraId="57FBFB70" w14:textId="77777777" w:rsidR="009A4C33" w:rsidRPr="00F72CD4" w:rsidRDefault="009A4C33" w:rsidP="00555F11">
            <w:pPr>
              <w:pStyle w:val="TAC"/>
              <w:rPr>
                <w:rFonts w:eastAsia="SimSun"/>
              </w:rPr>
            </w:pPr>
            <w:r w:rsidRPr="00F72CD4">
              <w:rPr>
                <w:rFonts w:eastAsia="SimSun" w:cs="Arial"/>
                <w:lang w:eastAsia="zh-CN"/>
              </w:rPr>
              <w:t>Shift index</w:t>
            </w:r>
          </w:p>
        </w:tc>
        <w:tc>
          <w:tcPr>
            <w:tcW w:w="1171" w:type="dxa"/>
            <w:vAlign w:val="center"/>
          </w:tcPr>
          <w:p w14:paraId="78E9D293" w14:textId="77777777" w:rsidR="009A4C33" w:rsidRPr="00F72CD4" w:rsidRDefault="009A4C33" w:rsidP="00555F11">
            <w:pPr>
              <w:pStyle w:val="TAC"/>
              <w:rPr>
                <w:rFonts w:eastAsia="?? ??" w:cs="v5.0.0"/>
              </w:rPr>
            </w:pPr>
          </w:p>
        </w:tc>
        <w:tc>
          <w:tcPr>
            <w:tcW w:w="2991" w:type="dxa"/>
            <w:vAlign w:val="center"/>
          </w:tcPr>
          <w:p w14:paraId="3D4037E8" w14:textId="77777777" w:rsidR="009A4C33" w:rsidRPr="00F72CD4" w:rsidRDefault="009A4C33" w:rsidP="00555F11">
            <w:pPr>
              <w:pStyle w:val="TAC"/>
              <w:rPr>
                <w:rFonts w:eastAsia="SimSun"/>
                <w:lang w:eastAsia="zh-CN"/>
              </w:rPr>
            </w:pPr>
            <w:r w:rsidRPr="00F72CD4">
              <w:rPr>
                <w:rFonts w:eastAsia="SimSun"/>
                <w:lang w:eastAsia="zh-CN"/>
              </w:rPr>
              <w:t>0</w:t>
            </w:r>
          </w:p>
        </w:tc>
      </w:tr>
    </w:tbl>
    <w:p w14:paraId="12E12E14" w14:textId="77777777" w:rsidR="009A4C33" w:rsidRPr="00F72CD4" w:rsidRDefault="009A4C33" w:rsidP="00774B3D"/>
    <w:p w14:paraId="63B17614" w14:textId="77777777" w:rsidR="009A4C33" w:rsidRPr="00F72CD4" w:rsidRDefault="009A4C33" w:rsidP="009A4C33">
      <w:pPr>
        <w:pStyle w:val="Heading5"/>
        <w:rPr>
          <w:rFonts w:cs="Arial"/>
          <w:szCs w:val="22"/>
        </w:rPr>
      </w:pPr>
      <w:bookmarkStart w:id="1209" w:name="_Hlk141803179"/>
      <w:r w:rsidRPr="00F72CD4">
        <w:rPr>
          <w:rFonts w:cs="Arial"/>
          <w:szCs w:val="22"/>
        </w:rPr>
        <w:t>5.3.1.1.1</w:t>
      </w:r>
      <w:r w:rsidRPr="00F72CD4">
        <w:rPr>
          <w:rFonts w:cs="Arial"/>
          <w:szCs w:val="22"/>
        </w:rPr>
        <w:tab/>
        <w:t>1Rx FDD FR1 PDCCH performance for RedCap</w:t>
      </w:r>
    </w:p>
    <w:p w14:paraId="2A0BBBAD" w14:textId="77777777" w:rsidR="009A4C33" w:rsidRPr="00F72CD4" w:rsidRDefault="009A4C33" w:rsidP="009A4C33">
      <w:pPr>
        <w:pStyle w:val="H6"/>
      </w:pPr>
      <w:r w:rsidRPr="00F72CD4">
        <w:t>5.3.1.1.1.1</w:t>
      </w:r>
      <w:r w:rsidRPr="00F72CD4">
        <w:tab/>
        <w:t>Test Purpose</w:t>
      </w:r>
    </w:p>
    <w:p w14:paraId="1F2BB098" w14:textId="77777777" w:rsidR="009A4C33" w:rsidRPr="00F72CD4" w:rsidRDefault="009A4C33" w:rsidP="009A4C33">
      <w:r w:rsidRPr="00F72CD4">
        <w:t xml:space="preserve">This test verifies the demodulation performance of PDCCH under 1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1.1.1.3-1. The downlink physical setup is in accordance with Annex C.2.1.</w:t>
      </w:r>
    </w:p>
    <w:p w14:paraId="6A227B67" w14:textId="77777777" w:rsidR="009A4C33" w:rsidRPr="00F72CD4" w:rsidRDefault="009A4C33" w:rsidP="009A4C33">
      <w:pPr>
        <w:pStyle w:val="H6"/>
      </w:pPr>
      <w:r w:rsidRPr="00F72CD4">
        <w:t>5.3.1.1.1.2</w:t>
      </w:r>
      <w:r w:rsidRPr="00F72CD4">
        <w:tab/>
        <w:t>Test applicability</w:t>
      </w:r>
    </w:p>
    <w:p w14:paraId="47E5037F" w14:textId="77777777" w:rsidR="009A4C33" w:rsidRPr="00F72CD4" w:rsidRDefault="009A4C33" w:rsidP="009A4C33">
      <w:r w:rsidRPr="00F72CD4">
        <w:t>This test case applies to all types of NR UE release 17 and forward that support NR RedCap.</w:t>
      </w:r>
    </w:p>
    <w:p w14:paraId="37C3FA40" w14:textId="03D04443" w:rsidR="009A4C33" w:rsidRPr="00F72CD4" w:rsidRDefault="009A4C33" w:rsidP="009A4C33">
      <w:pPr>
        <w:pStyle w:val="H6"/>
      </w:pPr>
      <w:r w:rsidRPr="00F72CD4">
        <w:t>5.3.1.1.1.3</w:t>
      </w:r>
      <w:r w:rsidRPr="00F72CD4">
        <w:tab/>
        <w:t>Minimum conformance requirements</w:t>
      </w:r>
    </w:p>
    <w:p w14:paraId="74643E4A" w14:textId="329FC384" w:rsidR="009A4C33" w:rsidRPr="00F72CD4" w:rsidRDefault="009A4C33" w:rsidP="009A4C33">
      <w:pPr>
        <w:rPr>
          <w:rFonts w:eastAsia="SimSun" w:cs="v5.0.0"/>
        </w:rPr>
      </w:pPr>
      <w:r w:rsidRPr="00F72CD4">
        <w:rPr>
          <w:rFonts w:eastAsia="SimSun" w:cs="v5.0.0"/>
        </w:rPr>
        <w:t xml:space="preserve">For the parameters specified in Table </w:t>
      </w:r>
      <w:r w:rsidRPr="00F72CD4">
        <w:rPr>
          <w:rFonts w:eastAsia="SimSun"/>
          <w:lang w:eastAsia="zh-CN"/>
        </w:rPr>
        <w:t>5.3.1.1</w:t>
      </w:r>
      <w:r w:rsidRPr="00F72CD4">
        <w:rPr>
          <w:rFonts w:eastAsia="SimSun"/>
        </w:rPr>
        <w:t>-1</w:t>
      </w:r>
      <w:r w:rsidRPr="00F72CD4">
        <w:rPr>
          <w:rFonts w:eastAsia="SimSun" w:cs="v5.0.0"/>
        </w:rPr>
        <w:t>, the average probability of a missed downlink scheduling grant (Pm-dsg) shall be below the specified value in Table 5.3.1.1.1.3-1. The downlink physical setup is in accordance with Annex C.3.1.</w:t>
      </w:r>
    </w:p>
    <w:p w14:paraId="44B6A34E" w14:textId="77777777" w:rsidR="009A4C33" w:rsidRPr="00F72CD4" w:rsidRDefault="009A4C33" w:rsidP="009A4C33">
      <w:pPr>
        <w:pStyle w:val="TH"/>
        <w:rPr>
          <w:rFonts w:eastAsia="PMingLiU"/>
        </w:rPr>
      </w:pPr>
      <w:r w:rsidRPr="00F72CD4">
        <w:rPr>
          <w:rFonts w:eastAsia="PMingLiU"/>
        </w:rPr>
        <w:t>Table 5.3.1.1.1.3-1: Minimum performance for UE supporting full-duplex FDD or half-duplex FD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A4C33" w:rsidRPr="00F72CD4" w14:paraId="5D741FAE" w14:textId="77777777" w:rsidTr="00555F11">
        <w:trPr>
          <w:trHeight w:val="209"/>
          <w:jc w:val="center"/>
        </w:trPr>
        <w:tc>
          <w:tcPr>
            <w:tcW w:w="851" w:type="dxa"/>
            <w:vMerge w:val="restart"/>
            <w:vAlign w:val="center"/>
          </w:tcPr>
          <w:p w14:paraId="2DA3BC15" w14:textId="77777777" w:rsidR="009A4C33" w:rsidRPr="00F72CD4" w:rsidRDefault="009A4C33" w:rsidP="00555F11">
            <w:pPr>
              <w:pStyle w:val="TAH"/>
              <w:rPr>
                <w:rFonts w:eastAsia="SimSun"/>
              </w:rPr>
            </w:pPr>
            <w:r w:rsidRPr="00F72CD4">
              <w:rPr>
                <w:rFonts w:eastAsia="SimSun"/>
              </w:rPr>
              <w:t>Test number</w:t>
            </w:r>
          </w:p>
        </w:tc>
        <w:tc>
          <w:tcPr>
            <w:tcW w:w="851" w:type="dxa"/>
            <w:vMerge w:val="restart"/>
            <w:vAlign w:val="center"/>
          </w:tcPr>
          <w:p w14:paraId="7D7335CF" w14:textId="77777777" w:rsidR="009A4C33" w:rsidRPr="00F72CD4" w:rsidRDefault="009A4C33" w:rsidP="00555F11">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47E451A4" w14:textId="77777777" w:rsidR="009A4C33" w:rsidRPr="00F72CD4" w:rsidRDefault="009A4C33" w:rsidP="00555F11">
            <w:pPr>
              <w:pStyle w:val="TAH"/>
              <w:rPr>
                <w:rFonts w:eastAsia="SimSun"/>
                <w:lang w:eastAsia="zh-CN"/>
              </w:rPr>
            </w:pPr>
            <w:r w:rsidRPr="00F72CD4">
              <w:rPr>
                <w:rFonts w:eastAsia="SimSun"/>
                <w:lang w:eastAsia="zh-CN"/>
              </w:rPr>
              <w:t>CORESET RB</w:t>
            </w:r>
          </w:p>
        </w:tc>
        <w:tc>
          <w:tcPr>
            <w:tcW w:w="914" w:type="dxa"/>
            <w:vMerge w:val="restart"/>
            <w:vAlign w:val="center"/>
          </w:tcPr>
          <w:p w14:paraId="1D1CDBC5" w14:textId="77777777" w:rsidR="009A4C33" w:rsidRPr="00F72CD4" w:rsidRDefault="009A4C33" w:rsidP="00555F11">
            <w:pPr>
              <w:pStyle w:val="TAH"/>
              <w:rPr>
                <w:rFonts w:eastAsia="SimSun"/>
                <w:lang w:eastAsia="zh-CN"/>
              </w:rPr>
            </w:pPr>
            <w:r w:rsidRPr="00F72CD4">
              <w:rPr>
                <w:rFonts w:eastAsia="SimSun"/>
                <w:lang w:eastAsia="zh-CN"/>
              </w:rPr>
              <w:t>CORESET duration</w:t>
            </w:r>
          </w:p>
        </w:tc>
        <w:tc>
          <w:tcPr>
            <w:tcW w:w="1138" w:type="dxa"/>
            <w:vMerge w:val="restart"/>
            <w:vAlign w:val="center"/>
          </w:tcPr>
          <w:p w14:paraId="7727CA36" w14:textId="77777777" w:rsidR="009A4C33" w:rsidRPr="00F72CD4" w:rsidRDefault="009A4C33" w:rsidP="00555F11">
            <w:pPr>
              <w:pStyle w:val="TAH"/>
              <w:rPr>
                <w:rFonts w:eastAsia="SimSun"/>
              </w:rPr>
            </w:pPr>
            <w:r w:rsidRPr="00F72CD4">
              <w:rPr>
                <w:rFonts w:eastAsia="SimSun"/>
              </w:rPr>
              <w:t>Aggregation level</w:t>
            </w:r>
          </w:p>
        </w:tc>
        <w:tc>
          <w:tcPr>
            <w:tcW w:w="1134" w:type="dxa"/>
            <w:vMerge w:val="restart"/>
            <w:vAlign w:val="center"/>
          </w:tcPr>
          <w:p w14:paraId="4C857BEB" w14:textId="77777777" w:rsidR="009A4C33" w:rsidRPr="00F72CD4" w:rsidRDefault="009A4C33" w:rsidP="00555F11">
            <w:pPr>
              <w:pStyle w:val="TAH"/>
              <w:rPr>
                <w:rFonts w:eastAsia="SimSun"/>
              </w:rPr>
            </w:pPr>
            <w:r w:rsidRPr="00F72CD4">
              <w:rPr>
                <w:rFonts w:eastAsia="SimSun"/>
              </w:rPr>
              <w:t>Reference Channel</w:t>
            </w:r>
          </w:p>
        </w:tc>
        <w:tc>
          <w:tcPr>
            <w:tcW w:w="1276" w:type="dxa"/>
            <w:vMerge w:val="restart"/>
            <w:vAlign w:val="center"/>
          </w:tcPr>
          <w:p w14:paraId="37EFBB6A" w14:textId="77777777" w:rsidR="009A4C33" w:rsidRPr="00F72CD4" w:rsidRDefault="009A4C33" w:rsidP="00555F11">
            <w:pPr>
              <w:pStyle w:val="TAH"/>
              <w:rPr>
                <w:rFonts w:eastAsia="SimSun"/>
              </w:rPr>
            </w:pPr>
            <w:r w:rsidRPr="00F72CD4">
              <w:rPr>
                <w:rFonts w:eastAsia="SimSun"/>
              </w:rPr>
              <w:t>Propagation Condition</w:t>
            </w:r>
          </w:p>
        </w:tc>
        <w:tc>
          <w:tcPr>
            <w:tcW w:w="1130" w:type="dxa"/>
            <w:vMerge w:val="restart"/>
            <w:vAlign w:val="center"/>
          </w:tcPr>
          <w:p w14:paraId="02F5B192" w14:textId="77777777" w:rsidR="009A4C33" w:rsidRPr="00F72CD4" w:rsidRDefault="009A4C33" w:rsidP="00555F11">
            <w:pPr>
              <w:pStyle w:val="TAH"/>
              <w:rPr>
                <w:rFonts w:eastAsia="SimSun"/>
              </w:rPr>
            </w:pPr>
            <w:r w:rsidRPr="00F72CD4">
              <w:rPr>
                <w:rFonts w:eastAsia="SimSun"/>
              </w:rPr>
              <w:t>Antenna configuration and correlation Matrix</w:t>
            </w:r>
          </w:p>
        </w:tc>
        <w:tc>
          <w:tcPr>
            <w:tcW w:w="1713" w:type="dxa"/>
            <w:gridSpan w:val="2"/>
            <w:vAlign w:val="center"/>
          </w:tcPr>
          <w:p w14:paraId="26A9DC46" w14:textId="77777777" w:rsidR="009A4C33" w:rsidRPr="00F72CD4" w:rsidRDefault="009A4C33" w:rsidP="00555F11">
            <w:pPr>
              <w:pStyle w:val="TAH"/>
              <w:rPr>
                <w:rFonts w:eastAsia="SimSun"/>
              </w:rPr>
            </w:pPr>
            <w:r w:rsidRPr="00F72CD4">
              <w:rPr>
                <w:rFonts w:eastAsia="SimSun"/>
              </w:rPr>
              <w:t>Reference value</w:t>
            </w:r>
          </w:p>
        </w:tc>
      </w:tr>
      <w:tr w:rsidR="009A4C33" w:rsidRPr="00F72CD4" w14:paraId="55837681" w14:textId="77777777" w:rsidTr="00555F11">
        <w:trPr>
          <w:trHeight w:val="209"/>
          <w:jc w:val="center"/>
        </w:trPr>
        <w:tc>
          <w:tcPr>
            <w:tcW w:w="851" w:type="dxa"/>
            <w:vMerge/>
            <w:vAlign w:val="center"/>
          </w:tcPr>
          <w:p w14:paraId="4AF0342C" w14:textId="77777777" w:rsidR="009A4C33" w:rsidRPr="00F72CD4" w:rsidRDefault="009A4C33" w:rsidP="00555F11">
            <w:pPr>
              <w:pStyle w:val="TAH"/>
              <w:rPr>
                <w:rFonts w:eastAsia="SimSun"/>
              </w:rPr>
            </w:pPr>
          </w:p>
        </w:tc>
        <w:tc>
          <w:tcPr>
            <w:tcW w:w="851" w:type="dxa"/>
            <w:vMerge/>
            <w:vAlign w:val="center"/>
          </w:tcPr>
          <w:p w14:paraId="7C0E4D47" w14:textId="77777777" w:rsidR="009A4C33" w:rsidRPr="00F72CD4" w:rsidRDefault="009A4C33" w:rsidP="00555F11">
            <w:pPr>
              <w:pStyle w:val="TAH"/>
              <w:rPr>
                <w:rFonts w:eastAsia="SimSun"/>
              </w:rPr>
            </w:pPr>
          </w:p>
        </w:tc>
        <w:tc>
          <w:tcPr>
            <w:tcW w:w="850" w:type="dxa"/>
            <w:vMerge/>
            <w:vAlign w:val="center"/>
          </w:tcPr>
          <w:p w14:paraId="4BB7A011" w14:textId="77777777" w:rsidR="009A4C33" w:rsidRPr="00F72CD4" w:rsidRDefault="009A4C33" w:rsidP="00555F11">
            <w:pPr>
              <w:pStyle w:val="TAH"/>
              <w:rPr>
                <w:rFonts w:eastAsia="SimSun"/>
              </w:rPr>
            </w:pPr>
          </w:p>
        </w:tc>
        <w:tc>
          <w:tcPr>
            <w:tcW w:w="914" w:type="dxa"/>
            <w:vMerge/>
            <w:vAlign w:val="center"/>
          </w:tcPr>
          <w:p w14:paraId="5E848F01" w14:textId="77777777" w:rsidR="009A4C33" w:rsidRPr="00F72CD4" w:rsidRDefault="009A4C33" w:rsidP="00555F11">
            <w:pPr>
              <w:pStyle w:val="TAH"/>
              <w:rPr>
                <w:rFonts w:eastAsia="SimSun"/>
              </w:rPr>
            </w:pPr>
          </w:p>
        </w:tc>
        <w:tc>
          <w:tcPr>
            <w:tcW w:w="1138" w:type="dxa"/>
            <w:vMerge/>
            <w:vAlign w:val="center"/>
          </w:tcPr>
          <w:p w14:paraId="1E6F099C" w14:textId="77777777" w:rsidR="009A4C33" w:rsidRPr="00F72CD4" w:rsidRDefault="009A4C33" w:rsidP="00555F11">
            <w:pPr>
              <w:pStyle w:val="TAH"/>
              <w:rPr>
                <w:rFonts w:eastAsia="SimSun"/>
              </w:rPr>
            </w:pPr>
          </w:p>
        </w:tc>
        <w:tc>
          <w:tcPr>
            <w:tcW w:w="1134" w:type="dxa"/>
            <w:vMerge/>
            <w:vAlign w:val="center"/>
          </w:tcPr>
          <w:p w14:paraId="24D05CE5" w14:textId="77777777" w:rsidR="009A4C33" w:rsidRPr="00F72CD4" w:rsidRDefault="009A4C33" w:rsidP="00555F11">
            <w:pPr>
              <w:pStyle w:val="TAH"/>
              <w:rPr>
                <w:rFonts w:eastAsia="SimSun"/>
              </w:rPr>
            </w:pPr>
          </w:p>
        </w:tc>
        <w:tc>
          <w:tcPr>
            <w:tcW w:w="1276" w:type="dxa"/>
            <w:vMerge/>
            <w:vAlign w:val="center"/>
          </w:tcPr>
          <w:p w14:paraId="68889202" w14:textId="77777777" w:rsidR="009A4C33" w:rsidRPr="00F72CD4" w:rsidRDefault="009A4C33" w:rsidP="00555F11">
            <w:pPr>
              <w:pStyle w:val="TAH"/>
              <w:rPr>
                <w:rFonts w:eastAsia="SimSun"/>
              </w:rPr>
            </w:pPr>
          </w:p>
        </w:tc>
        <w:tc>
          <w:tcPr>
            <w:tcW w:w="1130" w:type="dxa"/>
            <w:vMerge/>
            <w:vAlign w:val="center"/>
          </w:tcPr>
          <w:p w14:paraId="5A56483E" w14:textId="77777777" w:rsidR="009A4C33" w:rsidRPr="00F72CD4" w:rsidRDefault="009A4C33" w:rsidP="00555F11">
            <w:pPr>
              <w:pStyle w:val="TAH"/>
              <w:rPr>
                <w:rFonts w:eastAsia="SimSun"/>
              </w:rPr>
            </w:pPr>
          </w:p>
        </w:tc>
        <w:tc>
          <w:tcPr>
            <w:tcW w:w="992" w:type="dxa"/>
            <w:vAlign w:val="center"/>
          </w:tcPr>
          <w:p w14:paraId="3B1E537B" w14:textId="77777777" w:rsidR="009A4C33" w:rsidRPr="00F72CD4" w:rsidRDefault="009A4C33" w:rsidP="00555F11">
            <w:pPr>
              <w:pStyle w:val="TAH"/>
              <w:rPr>
                <w:rFonts w:eastAsia="SimSun"/>
              </w:rPr>
            </w:pPr>
            <w:r w:rsidRPr="00F72CD4">
              <w:rPr>
                <w:rFonts w:eastAsia="SimSun"/>
              </w:rPr>
              <w:t>Pm-dsg (%)</w:t>
            </w:r>
          </w:p>
        </w:tc>
        <w:tc>
          <w:tcPr>
            <w:tcW w:w="721" w:type="dxa"/>
            <w:vAlign w:val="center"/>
          </w:tcPr>
          <w:p w14:paraId="1575712D" w14:textId="77777777" w:rsidR="009A4C33" w:rsidRPr="00F72CD4" w:rsidRDefault="009A4C33" w:rsidP="00555F11">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9A4C33" w:rsidRPr="00F72CD4" w14:paraId="37997320" w14:textId="77777777" w:rsidTr="00555F11">
        <w:trPr>
          <w:trHeight w:val="106"/>
          <w:jc w:val="center"/>
        </w:trPr>
        <w:tc>
          <w:tcPr>
            <w:tcW w:w="851" w:type="dxa"/>
            <w:shd w:val="clear" w:color="auto" w:fill="auto"/>
          </w:tcPr>
          <w:p w14:paraId="2F6624AE" w14:textId="77777777" w:rsidR="009A4C33" w:rsidRPr="00F72CD4" w:rsidRDefault="009A4C33" w:rsidP="00555F11">
            <w:pPr>
              <w:pStyle w:val="TAC"/>
              <w:rPr>
                <w:rFonts w:eastAsia="SimSun"/>
              </w:rPr>
            </w:pPr>
            <w:r w:rsidRPr="00F72CD4">
              <w:rPr>
                <w:rFonts w:eastAsia="SimSun"/>
              </w:rPr>
              <w:t>1</w:t>
            </w:r>
          </w:p>
        </w:tc>
        <w:tc>
          <w:tcPr>
            <w:tcW w:w="851" w:type="dxa"/>
            <w:shd w:val="clear" w:color="auto" w:fill="auto"/>
          </w:tcPr>
          <w:p w14:paraId="7C99FDAD" w14:textId="77777777" w:rsidR="009A4C33" w:rsidRPr="00F72CD4" w:rsidRDefault="009A4C33" w:rsidP="00555F11">
            <w:pPr>
              <w:pStyle w:val="TAC"/>
              <w:rPr>
                <w:rFonts w:eastAsia="SimSun"/>
              </w:rPr>
            </w:pPr>
            <w:r w:rsidRPr="00F72CD4">
              <w:rPr>
                <w:rFonts w:eastAsia="SimSun"/>
              </w:rPr>
              <w:t xml:space="preserve">10 </w:t>
            </w:r>
          </w:p>
        </w:tc>
        <w:tc>
          <w:tcPr>
            <w:tcW w:w="850" w:type="dxa"/>
          </w:tcPr>
          <w:p w14:paraId="3AA5C737" w14:textId="77777777" w:rsidR="009A4C33" w:rsidRPr="00F72CD4" w:rsidRDefault="009A4C33" w:rsidP="00555F11">
            <w:pPr>
              <w:pStyle w:val="TAC"/>
              <w:rPr>
                <w:rFonts w:eastAsia="SimSun"/>
                <w:lang w:eastAsia="zh-CN"/>
              </w:rPr>
            </w:pPr>
            <w:r w:rsidRPr="00F72CD4">
              <w:rPr>
                <w:rFonts w:eastAsia="SimSun"/>
                <w:lang w:eastAsia="zh-CN"/>
              </w:rPr>
              <w:t>48</w:t>
            </w:r>
          </w:p>
        </w:tc>
        <w:tc>
          <w:tcPr>
            <w:tcW w:w="914" w:type="dxa"/>
          </w:tcPr>
          <w:p w14:paraId="04D85C14" w14:textId="77777777" w:rsidR="009A4C33" w:rsidRPr="00F72CD4" w:rsidRDefault="009A4C33" w:rsidP="00555F11">
            <w:pPr>
              <w:pStyle w:val="TAC"/>
              <w:rPr>
                <w:rFonts w:eastAsia="SimSun"/>
                <w:lang w:eastAsia="zh-CN"/>
              </w:rPr>
            </w:pPr>
            <w:r w:rsidRPr="00F72CD4">
              <w:rPr>
                <w:rFonts w:eastAsia="SimSun"/>
                <w:lang w:eastAsia="zh-CN"/>
              </w:rPr>
              <w:t>1</w:t>
            </w:r>
          </w:p>
        </w:tc>
        <w:tc>
          <w:tcPr>
            <w:tcW w:w="1138" w:type="dxa"/>
          </w:tcPr>
          <w:p w14:paraId="7B512F99" w14:textId="77777777" w:rsidR="009A4C33" w:rsidRPr="00F72CD4" w:rsidRDefault="009A4C33" w:rsidP="00555F11">
            <w:pPr>
              <w:pStyle w:val="TAC"/>
              <w:rPr>
                <w:rFonts w:eastAsia="SimSun"/>
              </w:rPr>
            </w:pPr>
            <w:r w:rsidRPr="00F72CD4">
              <w:rPr>
                <w:rFonts w:eastAsia="SimSun"/>
              </w:rPr>
              <w:t>8</w:t>
            </w:r>
          </w:p>
        </w:tc>
        <w:tc>
          <w:tcPr>
            <w:tcW w:w="1134" w:type="dxa"/>
            <w:shd w:val="clear" w:color="auto" w:fill="auto"/>
          </w:tcPr>
          <w:p w14:paraId="749BF398" w14:textId="77777777" w:rsidR="009A4C33" w:rsidRPr="00F72CD4" w:rsidRDefault="009A4C33" w:rsidP="00555F11">
            <w:pPr>
              <w:pStyle w:val="TAC"/>
              <w:rPr>
                <w:rFonts w:eastAsia="SimSun"/>
              </w:rPr>
            </w:pPr>
            <w:r w:rsidRPr="00F72CD4">
              <w:rPr>
                <w:rFonts w:eastAsia="SimSun"/>
              </w:rPr>
              <w:t>R.PDCCH. 1-1.3 FDD</w:t>
            </w:r>
          </w:p>
        </w:tc>
        <w:tc>
          <w:tcPr>
            <w:tcW w:w="1276" w:type="dxa"/>
            <w:shd w:val="clear" w:color="auto" w:fill="auto"/>
          </w:tcPr>
          <w:p w14:paraId="1DDD0788" w14:textId="77777777" w:rsidR="009A4C33" w:rsidRPr="00F72CD4" w:rsidRDefault="009A4C33" w:rsidP="00555F11">
            <w:pPr>
              <w:pStyle w:val="TAC"/>
              <w:rPr>
                <w:rFonts w:eastAsia="SimSun"/>
              </w:rPr>
            </w:pPr>
            <w:r w:rsidRPr="00F72CD4">
              <w:rPr>
                <w:rFonts w:eastAsia="SimSun"/>
              </w:rPr>
              <w:t>TDLA30-10</w:t>
            </w:r>
          </w:p>
        </w:tc>
        <w:tc>
          <w:tcPr>
            <w:tcW w:w="1130" w:type="dxa"/>
            <w:shd w:val="clear" w:color="auto" w:fill="auto"/>
          </w:tcPr>
          <w:p w14:paraId="4376A2E1" w14:textId="77777777" w:rsidR="009A4C33" w:rsidRPr="00F72CD4" w:rsidRDefault="009A4C33" w:rsidP="00555F11">
            <w:pPr>
              <w:pStyle w:val="TAC"/>
              <w:rPr>
                <w:rFonts w:eastAsia="SimSun"/>
              </w:rPr>
            </w:pPr>
            <w:r w:rsidRPr="00F72CD4">
              <w:rPr>
                <w:rFonts w:eastAsia="SimSun"/>
              </w:rPr>
              <w:t>2x1 Low</w:t>
            </w:r>
          </w:p>
        </w:tc>
        <w:tc>
          <w:tcPr>
            <w:tcW w:w="992" w:type="dxa"/>
          </w:tcPr>
          <w:p w14:paraId="39536D9A" w14:textId="77777777" w:rsidR="009A4C33" w:rsidRPr="00F72CD4" w:rsidRDefault="009A4C33" w:rsidP="00555F11">
            <w:pPr>
              <w:pStyle w:val="TAC"/>
              <w:rPr>
                <w:rFonts w:eastAsia="SimSun"/>
              </w:rPr>
            </w:pPr>
            <w:r w:rsidRPr="00F72CD4">
              <w:rPr>
                <w:rFonts w:eastAsia="SimSun"/>
              </w:rPr>
              <w:t>1</w:t>
            </w:r>
          </w:p>
        </w:tc>
        <w:tc>
          <w:tcPr>
            <w:tcW w:w="721" w:type="dxa"/>
          </w:tcPr>
          <w:p w14:paraId="50A07AF2" w14:textId="77777777" w:rsidR="009A4C33" w:rsidRPr="00F72CD4" w:rsidRDefault="009A4C33" w:rsidP="00555F11">
            <w:pPr>
              <w:pStyle w:val="TAC"/>
              <w:rPr>
                <w:rFonts w:eastAsia="SimSun"/>
                <w:lang w:eastAsia="zh-CN"/>
              </w:rPr>
            </w:pPr>
            <w:r w:rsidRPr="00F72CD4">
              <w:rPr>
                <w:rFonts w:eastAsia="SimSun"/>
                <w:lang w:eastAsia="zh-CN"/>
              </w:rPr>
              <w:t>5.8</w:t>
            </w:r>
          </w:p>
        </w:tc>
      </w:tr>
    </w:tbl>
    <w:p w14:paraId="14E26AF8" w14:textId="77777777" w:rsidR="009A4C33" w:rsidRPr="00F72CD4" w:rsidRDefault="009A4C33" w:rsidP="009A4C33"/>
    <w:p w14:paraId="4D2E657D" w14:textId="77777777" w:rsidR="009A4C33" w:rsidRPr="00F72CD4" w:rsidRDefault="009A4C33" w:rsidP="009A4C33">
      <w:r w:rsidRPr="00F72CD4">
        <w:t>The normative reference for this requirement is TS 38.101-4 [2] clause 5.3.1.1.1.</w:t>
      </w:r>
    </w:p>
    <w:p w14:paraId="07F84B7F" w14:textId="77777777" w:rsidR="009A4C33" w:rsidRPr="00F72CD4" w:rsidRDefault="009A4C33" w:rsidP="009A4C33">
      <w:pPr>
        <w:pStyle w:val="H6"/>
      </w:pPr>
      <w:r w:rsidRPr="00F72CD4">
        <w:t>5.3.1.1.1.4</w:t>
      </w:r>
      <w:r w:rsidRPr="00F72CD4">
        <w:tab/>
        <w:t>Test description</w:t>
      </w:r>
    </w:p>
    <w:p w14:paraId="5B750DDE" w14:textId="77777777" w:rsidR="009A4C33" w:rsidRPr="00F72CD4" w:rsidRDefault="009A4C33" w:rsidP="009A4C33">
      <w:pPr>
        <w:pStyle w:val="H6"/>
      </w:pPr>
      <w:r w:rsidRPr="00F72CD4">
        <w:t>5.3.1.1.1.4.1</w:t>
      </w:r>
      <w:r w:rsidRPr="00F72CD4">
        <w:tab/>
        <w:t>Initial conditions</w:t>
      </w:r>
    </w:p>
    <w:p w14:paraId="34A1E979" w14:textId="77777777" w:rsidR="009A4C33" w:rsidRPr="00F72CD4" w:rsidRDefault="009A4C33" w:rsidP="009A4C33">
      <w:r w:rsidRPr="00F72CD4">
        <w:t>Initial conditions are a set of test configurations the UE needs to be tested in and the steps for the SS to take with the UE to reach the correct measurement state.</w:t>
      </w:r>
    </w:p>
    <w:p w14:paraId="4286890B" w14:textId="77777777" w:rsidR="009A4C33" w:rsidRPr="00F72CD4" w:rsidRDefault="009A4C33" w:rsidP="009A4C33">
      <w:r w:rsidRPr="00F72CD4">
        <w:t>The initial test configurations consist of environmental conditions, test frequencies, test channel bandwidths and sub-carrier spacing based on NR operating bands specified in Table 5.3.5-1 and Table 5.3.6-1 of 38.521-1 [7].</w:t>
      </w:r>
    </w:p>
    <w:p w14:paraId="3E444CC7" w14:textId="77777777" w:rsidR="009A4C33" w:rsidRPr="00F72CD4" w:rsidRDefault="009A4C33" w:rsidP="009A4C33">
      <w:r w:rsidRPr="00F72CD4">
        <w:t>Configurations of PDCCH before measurement are specified in Annex C.</w:t>
      </w:r>
    </w:p>
    <w:p w14:paraId="5D4249B4" w14:textId="77777777" w:rsidR="009A4C33" w:rsidRPr="00F72CD4" w:rsidRDefault="009A4C33" w:rsidP="009A4C33">
      <w:r w:rsidRPr="00F72CD4">
        <w:t>Test Environment: Normal, as defined in TS 38.508-1 [6] clause 4.1.</w:t>
      </w:r>
    </w:p>
    <w:p w14:paraId="53126F4F" w14:textId="77777777" w:rsidR="009A4C33" w:rsidRPr="00F72CD4" w:rsidRDefault="009A4C33" w:rsidP="009A4C33">
      <w:r w:rsidRPr="00F72CD4">
        <w:t>Frequencies to be tested: Mid Range, as defined in TS 38.508-1 [6] clause 5.2.2.</w:t>
      </w:r>
    </w:p>
    <w:p w14:paraId="0544F947" w14:textId="77777777" w:rsidR="009A4C33" w:rsidRPr="00F72CD4" w:rsidRDefault="009A4C33" w:rsidP="009A4C33">
      <w:pPr>
        <w:pStyle w:val="B1"/>
      </w:pPr>
      <w:r w:rsidRPr="00F72CD4">
        <w:t>1.</w:t>
      </w:r>
      <w:r w:rsidRPr="00F72CD4">
        <w:tab/>
        <w:t>Connect the SS, the faders and AWGN noise source to the UE antenna connectors as shown in TS 38.508-1 [6] Annex A in Figure A.3.1.7.0 for TE diagram and clause A.3.2.2 for UE diagram.</w:t>
      </w:r>
    </w:p>
    <w:p w14:paraId="421BC886" w14:textId="77777777" w:rsidR="009A4C33" w:rsidRPr="00F72CD4" w:rsidRDefault="009A4C33" w:rsidP="009A4C33">
      <w:pPr>
        <w:pStyle w:val="B1"/>
      </w:pPr>
      <w:r w:rsidRPr="00F72CD4">
        <w:t>2.</w:t>
      </w:r>
      <w:r w:rsidRPr="00F72CD4">
        <w:tab/>
        <w:t>The parameter settings for the cell are set up according to Table 5.3-1 and Table 5.3.1.1.1.3-1 and as appropriate.</w:t>
      </w:r>
    </w:p>
    <w:p w14:paraId="3EE88B34" w14:textId="77777777" w:rsidR="009A4C33" w:rsidRPr="00F72CD4" w:rsidRDefault="009A4C33" w:rsidP="009A4C33">
      <w:pPr>
        <w:pStyle w:val="B1"/>
      </w:pPr>
      <w:r w:rsidRPr="00F72CD4">
        <w:t>3.</w:t>
      </w:r>
      <w:r w:rsidRPr="00F72CD4">
        <w:tab/>
        <w:t>Downlink signals for NR cell are initially set up according to Annexes C.0, C.1, C.2 and uplink signals according to Annexes G.0, G.1, G.2, G.3.1 of TS 38.521-1 [7].</w:t>
      </w:r>
    </w:p>
    <w:p w14:paraId="7A313183" w14:textId="77777777" w:rsidR="009A4C33" w:rsidRPr="00F72CD4" w:rsidRDefault="009A4C33" w:rsidP="009A4C33">
      <w:pPr>
        <w:pStyle w:val="B1"/>
      </w:pPr>
      <w:r w:rsidRPr="00F72CD4">
        <w:t>4.</w:t>
      </w:r>
      <w:r w:rsidRPr="00F72CD4">
        <w:tab/>
        <w:t>Propagation conditions are set according to Annex B.0.</w:t>
      </w:r>
    </w:p>
    <w:p w14:paraId="4C4576CF" w14:textId="361C6563" w:rsidR="009A4C33" w:rsidRPr="00F72CD4" w:rsidRDefault="009A4C33" w:rsidP="009A4C33">
      <w:pPr>
        <w:pStyle w:val="B1"/>
      </w:pPr>
      <w:r w:rsidRPr="00F72CD4">
        <w:t>5.</w:t>
      </w:r>
      <w:r w:rsidRPr="00F72CD4">
        <w:tab/>
        <w:t xml:space="preserve">Ensure the UE is in state RRC_CONNECTED with generic procedure parameters Connectivity NR, </w:t>
      </w:r>
      <w:r w:rsidRPr="00F72CD4">
        <w:rPr>
          <w:i/>
        </w:rPr>
        <w:t xml:space="preserve">Connected without Release On, Test Mode </w:t>
      </w:r>
      <w:r w:rsidRPr="00F72CD4">
        <w:t xml:space="preserve">On according to TS 38.508-1 [6] clause 4.5. Message contents are defined in clause </w:t>
      </w:r>
      <w:r w:rsidR="004D6E21" w:rsidRPr="00F72CD4">
        <w:t>5.3.1.1.1.4.3.</w:t>
      </w:r>
    </w:p>
    <w:p w14:paraId="1FEBC5BB" w14:textId="77777777" w:rsidR="009A4C33" w:rsidRPr="00F72CD4" w:rsidRDefault="009A4C33" w:rsidP="009A4C33">
      <w:pPr>
        <w:pStyle w:val="H6"/>
      </w:pPr>
      <w:r w:rsidRPr="00F72CD4">
        <w:t>5.3.1.1.1.4.2</w:t>
      </w:r>
      <w:r w:rsidRPr="00F72CD4">
        <w:tab/>
        <w:t>Test procedure</w:t>
      </w:r>
    </w:p>
    <w:p w14:paraId="330D6B4E" w14:textId="77777777" w:rsidR="009A4C33" w:rsidRPr="00F72CD4" w:rsidRDefault="009A4C33" w:rsidP="009A4C33">
      <w:pPr>
        <w:pStyle w:val="B1"/>
      </w:pPr>
      <w:r w:rsidRPr="00F72CD4">
        <w:t>1.</w:t>
      </w:r>
      <w:r w:rsidRPr="00F72CD4">
        <w:tab/>
        <w:t xml:space="preserve">SS transmits PDCCH with DCI format as specified in PDCCH Reference Channel for C_RNTI to transmit the DL RMC according to Table 5.3.1.1.1.3-1. The details of PDCCH are specified in Table 5.3.1, Table </w:t>
      </w:r>
      <w:r w:rsidRPr="00F72CD4">
        <w:rPr>
          <w:lang w:eastAsia="zh-CN"/>
        </w:rPr>
        <w:t>5.3.1.1</w:t>
      </w:r>
      <w:r w:rsidRPr="00F72CD4">
        <w:t xml:space="preserve">-1, Table </w:t>
      </w:r>
      <w:r w:rsidRPr="00F72CD4">
        <w:rPr>
          <w:lang w:eastAsia="zh-CN"/>
        </w:rPr>
        <w:t>5.3.1.1.1.3</w:t>
      </w:r>
      <w:r w:rsidRPr="00F72CD4">
        <w:t>-1 respectively. The details of PDSCH are specified in Table A.3.3.1.1-3. The SS sends downlink MAC padding bits on the DL RMC.</w:t>
      </w:r>
    </w:p>
    <w:p w14:paraId="24DA570B" w14:textId="7A6A56E9" w:rsidR="009A4C33" w:rsidRPr="00F72CD4" w:rsidRDefault="009A4C33" w:rsidP="009A4C33">
      <w:pPr>
        <w:pStyle w:val="B1"/>
      </w:pPr>
      <w:r w:rsidRPr="00F72CD4">
        <w:t>2.</w:t>
      </w:r>
      <w:r w:rsidRPr="00F72CD4">
        <w:tab/>
        <w:t>Set the parameters of the propagation condition, antenna configuration, the correlation matrix and the SNR according to Table 5.3.1.1.1.</w:t>
      </w:r>
      <w:r w:rsidR="000A41A1" w:rsidRPr="00F72CD4">
        <w:t>5</w:t>
      </w:r>
      <w:r w:rsidRPr="00F72CD4">
        <w:t>-1 as appropriate.</w:t>
      </w:r>
    </w:p>
    <w:p w14:paraId="674A1450" w14:textId="5C952194" w:rsidR="009A4C33" w:rsidRPr="00F72CD4" w:rsidRDefault="009A4C33" w:rsidP="009A4C33">
      <w:pPr>
        <w:pStyle w:val="B1"/>
      </w:pPr>
      <w:r w:rsidRPr="00F72CD4">
        <w:t xml:space="preserve">3. </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1.1.1.</w:t>
      </w:r>
      <w:r w:rsidR="0003494B" w:rsidRPr="00F72CD4">
        <w:t>5</w:t>
      </w:r>
      <w:r w:rsidRPr="00F72CD4">
        <w:t>-1, pass the UE. Otherwise fail the UE.</w:t>
      </w:r>
    </w:p>
    <w:p w14:paraId="1FFA40AB" w14:textId="77777777" w:rsidR="009A4C33" w:rsidRPr="00F72CD4" w:rsidRDefault="009A4C33" w:rsidP="009A4C33">
      <w:pPr>
        <w:pStyle w:val="H6"/>
      </w:pPr>
      <w:r w:rsidRPr="00F72CD4">
        <w:t>5.3.1.1.1.4.3</w:t>
      </w:r>
      <w:r w:rsidRPr="00F72CD4">
        <w:tab/>
        <w:t>Message contents</w:t>
      </w:r>
    </w:p>
    <w:p w14:paraId="5E8FA068" w14:textId="77777777" w:rsidR="009A4C33" w:rsidRPr="00F72CD4" w:rsidRDefault="009A4C33" w:rsidP="009A4C33">
      <w:r w:rsidRPr="00F72CD4">
        <w:t>Message contents are according to TS 38.508-1 [6] clauses 4.6.1 and 5.4.2 with the following exceptions:</w:t>
      </w:r>
    </w:p>
    <w:p w14:paraId="4709B024" w14:textId="60360B32" w:rsidR="009A4C33" w:rsidRPr="00F72CD4" w:rsidRDefault="009A4C33" w:rsidP="009A4C33">
      <w:pPr>
        <w:pStyle w:val="TH"/>
      </w:pPr>
      <w:r w:rsidRPr="00F72CD4">
        <w:t>Table 5.3.1.1.1.4.3-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A4C33" w:rsidRPr="00F72CD4" w14:paraId="615F3843" w14:textId="77777777" w:rsidTr="00555F11">
        <w:tc>
          <w:tcPr>
            <w:tcW w:w="9750" w:type="dxa"/>
            <w:gridSpan w:val="4"/>
            <w:tcBorders>
              <w:top w:val="single" w:sz="4" w:space="0" w:color="auto"/>
              <w:left w:val="single" w:sz="4" w:space="0" w:color="auto"/>
              <w:bottom w:val="single" w:sz="4" w:space="0" w:color="auto"/>
              <w:right w:val="single" w:sz="4" w:space="0" w:color="auto"/>
            </w:tcBorders>
            <w:hideMark/>
          </w:tcPr>
          <w:p w14:paraId="59B7204E" w14:textId="77777777" w:rsidR="009A4C33" w:rsidRPr="00F72CD4" w:rsidRDefault="009A4C33" w:rsidP="00555F11">
            <w:pPr>
              <w:pStyle w:val="TAL"/>
            </w:pPr>
            <w:r w:rsidRPr="00F72CD4">
              <w:t>Derivation Path: TS 38.508-1 [6], Table 5.4.2.0-6</w:t>
            </w:r>
          </w:p>
        </w:tc>
      </w:tr>
      <w:tr w:rsidR="009A4C33" w:rsidRPr="00F72CD4" w14:paraId="281E2F14"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1CFE39B5" w14:textId="77777777" w:rsidR="009A4C33" w:rsidRPr="00F72CD4" w:rsidRDefault="009A4C33" w:rsidP="00555F11">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FF8A6A6" w14:textId="77777777" w:rsidR="009A4C33" w:rsidRPr="00F72CD4" w:rsidRDefault="009A4C33" w:rsidP="00555F11">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11E1C99" w14:textId="77777777" w:rsidR="009A4C33" w:rsidRPr="00F72CD4" w:rsidRDefault="009A4C33" w:rsidP="00555F11">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B3C01CE" w14:textId="77777777" w:rsidR="009A4C33" w:rsidRPr="00F72CD4" w:rsidRDefault="009A4C33" w:rsidP="00555F11">
            <w:pPr>
              <w:pStyle w:val="TAH"/>
            </w:pPr>
            <w:r w:rsidRPr="00F72CD4">
              <w:t>Condition</w:t>
            </w:r>
          </w:p>
        </w:tc>
      </w:tr>
      <w:tr w:rsidR="009A4C33" w:rsidRPr="00F72CD4" w14:paraId="2121AB9A"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2900D3AE" w14:textId="77777777" w:rsidR="009A4C33" w:rsidRPr="00F72CD4" w:rsidRDefault="009A4C33" w:rsidP="00555F11">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FC583A5"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775804B7"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6B9CE08" w14:textId="77777777" w:rsidR="009A4C33" w:rsidRPr="00F72CD4" w:rsidRDefault="009A4C33" w:rsidP="00555F11">
            <w:pPr>
              <w:pStyle w:val="TAL"/>
            </w:pPr>
          </w:p>
        </w:tc>
      </w:tr>
      <w:tr w:rsidR="009A4C33" w:rsidRPr="00F72CD4" w14:paraId="6310C8B0"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23C0EA3F" w14:textId="77777777" w:rsidR="009A4C33" w:rsidRPr="00F72CD4" w:rsidRDefault="009A4C33" w:rsidP="00555F11">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3AE72850" w14:textId="77777777" w:rsidR="009A4C33" w:rsidRPr="00F72CD4" w:rsidRDefault="009A4C33" w:rsidP="00555F11">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1024C18" w14:textId="77777777" w:rsidR="009A4C33" w:rsidRPr="00F72CD4" w:rsidRDefault="009A4C33" w:rsidP="00555F11">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602E160D" w14:textId="77777777" w:rsidR="009A4C33" w:rsidRPr="00F72CD4" w:rsidRDefault="009A4C33" w:rsidP="00555F11">
            <w:pPr>
              <w:pStyle w:val="TAL"/>
            </w:pPr>
          </w:p>
        </w:tc>
      </w:tr>
      <w:tr w:rsidR="009A4C33" w:rsidRPr="00F72CD4" w14:paraId="148CB3A9"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15EFEB38" w14:textId="77777777" w:rsidR="009A4C33" w:rsidRPr="00F72CD4" w:rsidRDefault="009A4C33" w:rsidP="00555F11">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01F90AC"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5FDDB58"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36D49609" w14:textId="77777777" w:rsidR="009A4C33" w:rsidRPr="00F72CD4" w:rsidRDefault="009A4C33" w:rsidP="00555F11">
            <w:pPr>
              <w:pStyle w:val="TAL"/>
            </w:pPr>
          </w:p>
        </w:tc>
      </w:tr>
    </w:tbl>
    <w:p w14:paraId="74D50C72" w14:textId="77777777" w:rsidR="009A4C33" w:rsidRPr="00F72CD4" w:rsidRDefault="009A4C33" w:rsidP="009A4C33"/>
    <w:p w14:paraId="2C4B5824" w14:textId="1458749A" w:rsidR="009A4C33" w:rsidRPr="00F72CD4" w:rsidRDefault="009A4C33" w:rsidP="009A4C33">
      <w:pPr>
        <w:pStyle w:val="TH"/>
        <w:rPr>
          <w:i/>
          <w:iCs/>
        </w:rPr>
      </w:pPr>
      <w:r w:rsidRPr="00F72CD4">
        <w:t xml:space="preserve">Table 5.3.1.1.1.4.3-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A4C33" w:rsidRPr="00F72CD4" w14:paraId="3552A4FA" w14:textId="77777777" w:rsidTr="00555F11">
        <w:tc>
          <w:tcPr>
            <w:tcW w:w="9750" w:type="dxa"/>
            <w:gridSpan w:val="4"/>
            <w:tcBorders>
              <w:top w:val="single" w:sz="4" w:space="0" w:color="auto"/>
              <w:left w:val="single" w:sz="4" w:space="0" w:color="auto"/>
              <w:bottom w:val="single" w:sz="4" w:space="0" w:color="auto"/>
              <w:right w:val="single" w:sz="4" w:space="0" w:color="auto"/>
            </w:tcBorders>
            <w:hideMark/>
          </w:tcPr>
          <w:p w14:paraId="6181381D" w14:textId="77777777" w:rsidR="009A4C33" w:rsidRPr="00F72CD4" w:rsidRDefault="009A4C33" w:rsidP="00555F11">
            <w:pPr>
              <w:pStyle w:val="TAH"/>
            </w:pPr>
            <w:r w:rsidRPr="00F72CD4">
              <w:t>Derivation Path: TS 38.508-1 [6], Table 5.4.2.0-7 with condition USS</w:t>
            </w:r>
          </w:p>
        </w:tc>
      </w:tr>
      <w:tr w:rsidR="009A4C33" w:rsidRPr="00F72CD4" w14:paraId="2B7357D1"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E8FC8A3" w14:textId="77777777" w:rsidR="009A4C33" w:rsidRPr="00F72CD4" w:rsidRDefault="009A4C33" w:rsidP="00555F11">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D10E970" w14:textId="77777777" w:rsidR="009A4C33" w:rsidRPr="00F72CD4" w:rsidRDefault="009A4C33" w:rsidP="00555F11">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CD82774" w14:textId="77777777" w:rsidR="009A4C33" w:rsidRPr="00F72CD4" w:rsidRDefault="009A4C33" w:rsidP="00555F11">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B6E8F12" w14:textId="77777777" w:rsidR="009A4C33" w:rsidRPr="00F72CD4" w:rsidRDefault="009A4C33" w:rsidP="00555F11">
            <w:pPr>
              <w:pStyle w:val="TAH"/>
            </w:pPr>
            <w:r w:rsidRPr="00F72CD4">
              <w:t>Condition</w:t>
            </w:r>
          </w:p>
        </w:tc>
      </w:tr>
      <w:tr w:rsidR="009A4C33" w:rsidRPr="00F72CD4" w14:paraId="4E4A9780"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02FCC233" w14:textId="77777777" w:rsidR="009A4C33" w:rsidRPr="00F72CD4" w:rsidRDefault="009A4C33" w:rsidP="00555F11">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5B2C6C4"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26801570"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AC33811" w14:textId="77777777" w:rsidR="009A4C33" w:rsidRPr="00F72CD4" w:rsidRDefault="009A4C33" w:rsidP="00555F11">
            <w:pPr>
              <w:pStyle w:val="TAL"/>
            </w:pPr>
          </w:p>
        </w:tc>
      </w:tr>
      <w:tr w:rsidR="009A4C33" w:rsidRPr="00F72CD4" w14:paraId="0984389E"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1EA2F39A" w14:textId="77777777" w:rsidR="009A4C33" w:rsidRPr="00F72CD4" w:rsidRDefault="009A4C33" w:rsidP="00555F11">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C681636"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70290974"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15CA072" w14:textId="77777777" w:rsidR="009A4C33" w:rsidRPr="00F72CD4" w:rsidRDefault="009A4C33" w:rsidP="00555F11">
            <w:pPr>
              <w:pStyle w:val="TAL"/>
            </w:pPr>
          </w:p>
        </w:tc>
      </w:tr>
      <w:tr w:rsidR="009A4C33" w:rsidRPr="00F72CD4" w14:paraId="2A20EBE8"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07CBAF9" w14:textId="77777777" w:rsidR="009A4C33" w:rsidRPr="00F72CD4" w:rsidRDefault="009A4C33" w:rsidP="00555F11">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3C1DB76D" w14:textId="77777777" w:rsidR="009A4C33" w:rsidRPr="00F72CD4" w:rsidRDefault="009A4C33" w:rsidP="00555F11">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5B12A9B0" w14:textId="77777777" w:rsidR="009A4C33" w:rsidRPr="00F72CD4" w:rsidRDefault="009A4C33" w:rsidP="00555F11">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76049DA6" w14:textId="77777777" w:rsidR="009A4C33" w:rsidRPr="00F72CD4" w:rsidRDefault="009A4C33" w:rsidP="00555F11">
            <w:pPr>
              <w:pStyle w:val="TAL"/>
            </w:pPr>
          </w:p>
        </w:tc>
      </w:tr>
      <w:tr w:rsidR="009A4C33" w:rsidRPr="00F72CD4" w14:paraId="5514CEBB"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4C06EDD6" w14:textId="77777777" w:rsidR="009A4C33" w:rsidRPr="00F72CD4" w:rsidRDefault="009A4C33"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0DEFA51"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535CB85"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3BCD7BD8" w14:textId="77777777" w:rsidR="009A4C33" w:rsidRPr="00F72CD4" w:rsidRDefault="009A4C33" w:rsidP="00555F11">
            <w:pPr>
              <w:pStyle w:val="TAL"/>
            </w:pPr>
          </w:p>
        </w:tc>
      </w:tr>
      <w:tr w:rsidR="009A4C33" w:rsidRPr="00F72CD4" w14:paraId="7F4063E6"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1A4BBDCB" w14:textId="77777777" w:rsidR="009A4C33" w:rsidRPr="00F72CD4" w:rsidRDefault="009A4C33" w:rsidP="00555F11">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6BCD0C3"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74A1B5A2"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AC1FE29" w14:textId="77777777" w:rsidR="009A4C33" w:rsidRPr="00F72CD4" w:rsidRDefault="009A4C33" w:rsidP="00555F11">
            <w:pPr>
              <w:pStyle w:val="TAL"/>
            </w:pPr>
          </w:p>
        </w:tc>
      </w:tr>
      <w:tr w:rsidR="009A4C33" w:rsidRPr="00F72CD4" w14:paraId="023787B5"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64457C3E" w14:textId="77777777" w:rsidR="009A4C33" w:rsidRPr="00F72CD4" w:rsidRDefault="009A4C33" w:rsidP="00555F11">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58BC42F2"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9611162"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E4C3C8" w14:textId="77777777" w:rsidR="009A4C33" w:rsidRPr="00F72CD4" w:rsidRDefault="009A4C33" w:rsidP="00555F11">
            <w:pPr>
              <w:pStyle w:val="TAL"/>
            </w:pPr>
            <w:r w:rsidRPr="00F72CD4">
              <w:t>CSS, SISS</w:t>
            </w:r>
          </w:p>
        </w:tc>
      </w:tr>
      <w:tr w:rsidR="009A4C33" w:rsidRPr="00F72CD4" w14:paraId="70F84134"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275DD923" w14:textId="77777777" w:rsidR="009A4C33" w:rsidRPr="00F72CD4" w:rsidRDefault="009A4C33" w:rsidP="00555F11">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565FD7E7"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35EA8EA3"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26ED544" w14:textId="77777777" w:rsidR="009A4C33" w:rsidRPr="00F72CD4" w:rsidRDefault="009A4C33" w:rsidP="00555F11">
            <w:pPr>
              <w:pStyle w:val="TAL"/>
            </w:pPr>
            <w:r w:rsidRPr="00F72CD4">
              <w:t>USS</w:t>
            </w:r>
          </w:p>
        </w:tc>
      </w:tr>
      <w:tr w:rsidR="009A4C33" w:rsidRPr="00F72CD4" w14:paraId="5EE49DB0" w14:textId="77777777" w:rsidTr="00555F11">
        <w:tc>
          <w:tcPr>
            <w:tcW w:w="4536" w:type="dxa"/>
            <w:tcBorders>
              <w:top w:val="single" w:sz="4" w:space="0" w:color="auto"/>
              <w:left w:val="single" w:sz="4" w:space="0" w:color="auto"/>
              <w:bottom w:val="nil"/>
              <w:right w:val="single" w:sz="4" w:space="0" w:color="auto"/>
            </w:tcBorders>
            <w:hideMark/>
          </w:tcPr>
          <w:p w14:paraId="7EEA6E3C" w14:textId="77777777" w:rsidR="009A4C33" w:rsidRPr="00F72CD4" w:rsidRDefault="009A4C33" w:rsidP="00555F11">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0293FECB" w14:textId="77777777" w:rsidR="009A4C33" w:rsidRPr="00F72CD4" w:rsidRDefault="009A4C33" w:rsidP="00555F11">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02A26321" w14:textId="77777777" w:rsidR="009A4C33" w:rsidRPr="00F72CD4" w:rsidRDefault="009A4C33" w:rsidP="00555F11">
            <w:pPr>
              <w:pStyle w:val="TAL"/>
            </w:pPr>
            <w:r w:rsidRPr="00F72CD4">
              <w:t>DCI Format 1_1</w:t>
            </w:r>
          </w:p>
        </w:tc>
        <w:tc>
          <w:tcPr>
            <w:tcW w:w="1245" w:type="dxa"/>
            <w:tcBorders>
              <w:top w:val="single" w:sz="4" w:space="0" w:color="auto"/>
              <w:left w:val="single" w:sz="4" w:space="0" w:color="auto"/>
              <w:bottom w:val="single" w:sz="4" w:space="0" w:color="auto"/>
              <w:right w:val="single" w:sz="4" w:space="0" w:color="auto"/>
            </w:tcBorders>
            <w:hideMark/>
          </w:tcPr>
          <w:p w14:paraId="2AC19101" w14:textId="77777777" w:rsidR="009A4C33" w:rsidRPr="00F72CD4" w:rsidRDefault="009A4C33" w:rsidP="00555F11">
            <w:pPr>
              <w:pStyle w:val="TAL"/>
            </w:pPr>
            <w:r w:rsidRPr="00F72CD4">
              <w:t>Long_DCI</w:t>
            </w:r>
          </w:p>
        </w:tc>
      </w:tr>
      <w:tr w:rsidR="009A4C33" w:rsidRPr="00F72CD4" w14:paraId="2325D7F3"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03824255" w14:textId="77777777" w:rsidR="009A4C33" w:rsidRPr="00F72CD4" w:rsidRDefault="009A4C33"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7375EBE"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623A6AC6"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61F2044" w14:textId="77777777" w:rsidR="009A4C33" w:rsidRPr="00F72CD4" w:rsidRDefault="009A4C33" w:rsidP="00555F11">
            <w:pPr>
              <w:pStyle w:val="TAL"/>
            </w:pPr>
          </w:p>
        </w:tc>
      </w:tr>
      <w:tr w:rsidR="009A4C33" w:rsidRPr="00F72CD4" w14:paraId="2EA6245D"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7DDA59DE" w14:textId="77777777" w:rsidR="009A4C33" w:rsidRPr="00F72CD4" w:rsidRDefault="009A4C33"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CB69CA0"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4A36D15"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4C9C98FE" w14:textId="77777777" w:rsidR="009A4C33" w:rsidRPr="00F72CD4" w:rsidRDefault="009A4C33" w:rsidP="00555F11">
            <w:pPr>
              <w:pStyle w:val="TAL"/>
            </w:pPr>
          </w:p>
        </w:tc>
      </w:tr>
      <w:tr w:rsidR="009A4C33" w:rsidRPr="00F72CD4" w14:paraId="16E8AD0C"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6CDC054" w14:textId="77777777" w:rsidR="009A4C33" w:rsidRPr="00F72CD4" w:rsidRDefault="009A4C33" w:rsidP="00555F11">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E58275E" w14:textId="77777777" w:rsidR="009A4C33" w:rsidRPr="00F72CD4" w:rsidRDefault="009A4C33"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66EAF43F" w14:textId="77777777" w:rsidR="009A4C33" w:rsidRPr="00F72CD4" w:rsidRDefault="009A4C33"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EA91071" w14:textId="77777777" w:rsidR="009A4C33" w:rsidRPr="00F72CD4" w:rsidRDefault="009A4C33" w:rsidP="00555F11">
            <w:pPr>
              <w:pStyle w:val="TAL"/>
            </w:pPr>
          </w:p>
        </w:tc>
      </w:tr>
    </w:tbl>
    <w:p w14:paraId="774371B5" w14:textId="77777777" w:rsidR="009A4C33" w:rsidRPr="00F72CD4" w:rsidRDefault="009A4C33" w:rsidP="009A4C33">
      <w:pPr>
        <w:pStyle w:val="TH"/>
        <w:jc w:val="left"/>
        <w:rPr>
          <w:i/>
          <w:iCs/>
        </w:rPr>
      </w:pPr>
    </w:p>
    <w:p w14:paraId="716E307A" w14:textId="207DFFF4" w:rsidR="009A4C33" w:rsidRPr="00F72CD4" w:rsidRDefault="009A4C33" w:rsidP="009A4C33">
      <w:pPr>
        <w:pStyle w:val="TH"/>
        <w:rPr>
          <w:rFonts w:eastAsia="MS Mincho"/>
          <w:i/>
          <w:iCs/>
        </w:rPr>
      </w:pPr>
      <w:r w:rsidRPr="00F72CD4">
        <w:t>Table 5.3.1.1.1.4.3-</w:t>
      </w:r>
      <w:r w:rsidRPr="00F72CD4">
        <w:rPr>
          <w:rFonts w:eastAsia="MS Mincho"/>
        </w:rPr>
        <w:t xml:space="preserve">3: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A4C33" w:rsidRPr="00F72CD4" w14:paraId="4F44EAEA"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2B469EC0" w14:textId="77777777" w:rsidR="009A4C33" w:rsidRPr="00F72CD4" w:rsidRDefault="009A4C33" w:rsidP="00555F11">
            <w:pPr>
              <w:pStyle w:val="TAH"/>
              <w:rPr>
                <w:rFonts w:eastAsia="MS Mincho"/>
              </w:rPr>
            </w:pPr>
            <w:r w:rsidRPr="00F72CD4">
              <w:rPr>
                <w:rFonts w:eastAsia="MS Mincho"/>
              </w:rPr>
              <w:t>Derivation Path: TS 38.508-1 [6], Table 5.4.2.2-3</w:t>
            </w:r>
          </w:p>
        </w:tc>
      </w:tr>
      <w:tr w:rsidR="009A4C33" w:rsidRPr="00F72CD4" w14:paraId="65C9FB1A"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21F4F192" w14:textId="77777777" w:rsidR="009A4C33" w:rsidRPr="00F72CD4" w:rsidRDefault="009A4C33" w:rsidP="00555F11">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E42A5B" w14:textId="77777777" w:rsidR="009A4C33" w:rsidRPr="00F72CD4" w:rsidRDefault="009A4C33" w:rsidP="00555F11">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839C75D" w14:textId="77777777" w:rsidR="009A4C33" w:rsidRPr="00F72CD4" w:rsidRDefault="009A4C33" w:rsidP="00555F11">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0BA2209E" w14:textId="77777777" w:rsidR="009A4C33" w:rsidRPr="00F72CD4" w:rsidRDefault="009A4C33" w:rsidP="00555F11">
            <w:pPr>
              <w:pStyle w:val="TAH"/>
              <w:rPr>
                <w:rFonts w:eastAsia="MS Mincho"/>
              </w:rPr>
            </w:pPr>
            <w:r w:rsidRPr="00F72CD4">
              <w:rPr>
                <w:rFonts w:eastAsia="MS Mincho"/>
              </w:rPr>
              <w:t>Condition</w:t>
            </w:r>
          </w:p>
        </w:tc>
      </w:tr>
      <w:tr w:rsidR="009A4C33" w:rsidRPr="00F72CD4" w14:paraId="23812496"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0B30D02" w14:textId="77777777" w:rsidR="009A4C33" w:rsidRPr="00F72CD4" w:rsidRDefault="009A4C33" w:rsidP="00555F11">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4006C32B" w14:textId="77777777" w:rsidR="009A4C33" w:rsidRPr="00F72CD4" w:rsidRDefault="009A4C33" w:rsidP="00555F11">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5E7A205C" w14:textId="77777777" w:rsidR="009A4C33" w:rsidRPr="00F72CD4" w:rsidRDefault="009A4C33"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E385E2A" w14:textId="77777777" w:rsidR="009A4C33" w:rsidRPr="00F72CD4" w:rsidRDefault="009A4C33" w:rsidP="00555F11">
            <w:pPr>
              <w:pStyle w:val="TAL"/>
              <w:rPr>
                <w:rFonts w:eastAsia="MS Mincho"/>
              </w:rPr>
            </w:pPr>
          </w:p>
        </w:tc>
      </w:tr>
      <w:tr w:rsidR="009A4C33" w:rsidRPr="00F72CD4" w14:paraId="35E08151"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2C65523B" w14:textId="77777777" w:rsidR="009A4C33" w:rsidRPr="00F72CD4" w:rsidRDefault="009A4C33" w:rsidP="00555F11">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46105CB4" w14:textId="77777777" w:rsidR="009A4C33" w:rsidRPr="00F72CD4" w:rsidRDefault="009A4C33" w:rsidP="00555F11">
            <w:pPr>
              <w:pStyle w:val="TAL"/>
              <w:rPr>
                <w:rFonts w:eastAsia="MS Mincho"/>
              </w:rPr>
            </w:pPr>
            <w:r w:rsidRPr="00F72CD4">
              <w:rPr>
                <w:rFonts w:eastAsia="MS Mincho"/>
              </w:rPr>
              <w:t>resourceAllocationType0</w:t>
            </w:r>
          </w:p>
        </w:tc>
        <w:tc>
          <w:tcPr>
            <w:tcW w:w="1700" w:type="dxa"/>
            <w:tcBorders>
              <w:top w:val="single" w:sz="4" w:space="0" w:color="auto"/>
              <w:left w:val="single" w:sz="4" w:space="0" w:color="auto"/>
              <w:bottom w:val="single" w:sz="4" w:space="0" w:color="auto"/>
              <w:right w:val="single" w:sz="4" w:space="0" w:color="auto"/>
            </w:tcBorders>
          </w:tcPr>
          <w:p w14:paraId="7CC132DD" w14:textId="77777777" w:rsidR="009A4C33" w:rsidRPr="00F72CD4" w:rsidRDefault="009A4C33"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1AC94172" w14:textId="77777777" w:rsidR="009A4C33" w:rsidRPr="00F72CD4" w:rsidRDefault="009A4C33" w:rsidP="00555F11">
            <w:pPr>
              <w:rPr>
                <w:rFonts w:eastAsia="MS Mincho"/>
              </w:rPr>
            </w:pPr>
          </w:p>
        </w:tc>
      </w:tr>
      <w:tr w:rsidR="009A4C33" w:rsidRPr="00F72CD4" w14:paraId="31D40CED"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00CDBE2C" w14:textId="77777777" w:rsidR="009A4C33" w:rsidRPr="00F72CD4" w:rsidRDefault="009A4C33" w:rsidP="00555F11">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700544DF" w14:textId="77777777" w:rsidR="009A4C33" w:rsidRPr="00F72CD4" w:rsidRDefault="009A4C33" w:rsidP="00555F11">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15300345" w14:textId="77777777" w:rsidR="009A4C33" w:rsidRPr="00F72CD4" w:rsidRDefault="009A4C33"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DFA2E6D" w14:textId="77777777" w:rsidR="009A4C33" w:rsidRPr="00F72CD4" w:rsidRDefault="009A4C33" w:rsidP="00555F11">
            <w:pPr>
              <w:pStyle w:val="TAL"/>
              <w:rPr>
                <w:rFonts w:eastAsia="MS Mincho"/>
              </w:rPr>
            </w:pPr>
          </w:p>
        </w:tc>
      </w:tr>
    </w:tbl>
    <w:p w14:paraId="2F00A75B" w14:textId="77777777" w:rsidR="009A4C33" w:rsidRPr="00F72CD4" w:rsidRDefault="009A4C33" w:rsidP="009A4C33"/>
    <w:p w14:paraId="47211DEF" w14:textId="1CD0FC79" w:rsidR="009A4C33" w:rsidRPr="00F72CD4" w:rsidRDefault="009A4C33" w:rsidP="009A4C33">
      <w:pPr>
        <w:pStyle w:val="H6"/>
      </w:pPr>
      <w:r w:rsidRPr="00F72CD4">
        <w:t>5.3.1.1.1.</w:t>
      </w:r>
      <w:r w:rsidR="00BE7088" w:rsidRPr="00F72CD4">
        <w:t>5</w:t>
      </w:r>
      <w:r w:rsidRPr="00F72CD4">
        <w:tab/>
        <w:t>Test requirement</w:t>
      </w:r>
    </w:p>
    <w:p w14:paraId="5C86256D" w14:textId="187276B7" w:rsidR="009A4C33" w:rsidRPr="00F72CD4" w:rsidRDefault="009A4C33" w:rsidP="009A4C33">
      <w:pPr>
        <w:rPr>
          <w:rFonts w:eastAsia="Batang"/>
        </w:rPr>
      </w:pPr>
      <w:r w:rsidRPr="00F72CD4">
        <w:rPr>
          <w:rFonts w:eastAsia="Batang"/>
        </w:rPr>
        <w:t>Table 5.3.1.1.1.</w:t>
      </w:r>
      <w:r w:rsidR="00F207E3" w:rsidRPr="00F72CD4">
        <w:rPr>
          <w:rFonts w:eastAsia="Batang"/>
        </w:rPr>
        <w:t>5</w:t>
      </w:r>
      <w:r w:rsidRPr="00F72CD4">
        <w:rPr>
          <w:rFonts w:eastAsia="Batang"/>
        </w:rPr>
        <w:t>-1 defines the primary level settings.</w:t>
      </w:r>
    </w:p>
    <w:p w14:paraId="2156AB01" w14:textId="7A410C44" w:rsidR="009A4C33" w:rsidRPr="00F72CD4" w:rsidRDefault="009A4C33" w:rsidP="009A4C33">
      <w:r w:rsidRPr="00F72CD4">
        <w:t>For the parameters specified in Table 5.3</w:t>
      </w:r>
      <w:r w:rsidR="00D87536" w:rsidRPr="00F72CD4">
        <w:t>.1.1</w:t>
      </w:r>
      <w:r w:rsidRPr="00F72CD4">
        <w:t>-1 the average probability of a missed downlink scheduling grant (Pm-dsg) shall be below the specified value in Table 5.3.1.1.1.</w:t>
      </w:r>
      <w:r w:rsidR="007F437D" w:rsidRPr="00F72CD4">
        <w:t>5</w:t>
      </w:r>
      <w:r w:rsidRPr="00F72CD4">
        <w:t>-1.</w:t>
      </w:r>
    </w:p>
    <w:p w14:paraId="14EB0821" w14:textId="2C8078FA" w:rsidR="009A4C33" w:rsidRPr="00F72CD4" w:rsidRDefault="009A4C33" w:rsidP="009A4C33">
      <w:pPr>
        <w:pStyle w:val="TH"/>
        <w:rPr>
          <w:rFonts w:eastAsia="PMingLiU"/>
        </w:rPr>
      </w:pPr>
      <w:r w:rsidRPr="00F72CD4">
        <w:t>Table 5.3.1.1.1.</w:t>
      </w:r>
      <w:r w:rsidR="00ED65D4" w:rsidRPr="00F72CD4">
        <w:t>5</w:t>
      </w:r>
      <w:r w:rsidRPr="00F72CD4">
        <w:t xml:space="preserve">-1: Test Requirement </w:t>
      </w:r>
      <w:r w:rsidRPr="00F72CD4">
        <w:rPr>
          <w:rFonts w:eastAsia="PMingLiU"/>
        </w:rPr>
        <w:t>for PDCCH with 15</w:t>
      </w:r>
      <w:r w:rsidRPr="00F72CD4">
        <w:rPr>
          <w:rFonts w:eastAsia="PMingLiU"/>
          <w:lang w:eastAsia="zh-CN"/>
        </w:rPr>
        <w:t xml:space="preserve"> </w:t>
      </w:r>
      <w:r w:rsidRPr="00F72CD4">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A4C33" w:rsidRPr="00F72CD4" w14:paraId="28CA5D46" w14:textId="77777777" w:rsidTr="00555F11">
        <w:trPr>
          <w:trHeight w:val="209"/>
          <w:jc w:val="center"/>
        </w:trPr>
        <w:tc>
          <w:tcPr>
            <w:tcW w:w="851" w:type="dxa"/>
            <w:vMerge w:val="restart"/>
            <w:vAlign w:val="center"/>
          </w:tcPr>
          <w:p w14:paraId="17A38766" w14:textId="77777777" w:rsidR="009A4C33" w:rsidRPr="00F72CD4" w:rsidRDefault="009A4C33" w:rsidP="00555F11">
            <w:pPr>
              <w:pStyle w:val="TAH"/>
              <w:rPr>
                <w:rFonts w:eastAsia="SimSun"/>
              </w:rPr>
            </w:pPr>
            <w:r w:rsidRPr="00F72CD4">
              <w:rPr>
                <w:rFonts w:eastAsia="SimSun"/>
              </w:rPr>
              <w:t>Test number</w:t>
            </w:r>
          </w:p>
        </w:tc>
        <w:tc>
          <w:tcPr>
            <w:tcW w:w="851" w:type="dxa"/>
            <w:vMerge w:val="restart"/>
            <w:vAlign w:val="center"/>
          </w:tcPr>
          <w:p w14:paraId="778E0A60" w14:textId="77777777" w:rsidR="009A4C33" w:rsidRPr="00F72CD4" w:rsidRDefault="009A4C33" w:rsidP="00555F11">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1F30F92B" w14:textId="77777777" w:rsidR="009A4C33" w:rsidRPr="00F72CD4" w:rsidRDefault="009A4C33" w:rsidP="00555F11">
            <w:pPr>
              <w:pStyle w:val="TAH"/>
              <w:rPr>
                <w:rFonts w:eastAsia="SimSun"/>
                <w:lang w:eastAsia="zh-CN"/>
              </w:rPr>
            </w:pPr>
            <w:r w:rsidRPr="00F72CD4">
              <w:rPr>
                <w:rFonts w:eastAsia="SimSun"/>
                <w:lang w:eastAsia="zh-CN"/>
              </w:rPr>
              <w:t>CORESET RB</w:t>
            </w:r>
          </w:p>
        </w:tc>
        <w:tc>
          <w:tcPr>
            <w:tcW w:w="914" w:type="dxa"/>
            <w:vMerge w:val="restart"/>
            <w:vAlign w:val="center"/>
          </w:tcPr>
          <w:p w14:paraId="34D39680" w14:textId="77777777" w:rsidR="009A4C33" w:rsidRPr="00F72CD4" w:rsidRDefault="009A4C33" w:rsidP="00555F11">
            <w:pPr>
              <w:pStyle w:val="TAH"/>
              <w:rPr>
                <w:rFonts w:eastAsia="SimSun"/>
                <w:lang w:eastAsia="zh-CN"/>
              </w:rPr>
            </w:pPr>
            <w:r w:rsidRPr="00F72CD4">
              <w:rPr>
                <w:rFonts w:eastAsia="SimSun"/>
                <w:lang w:eastAsia="zh-CN"/>
              </w:rPr>
              <w:t>CORESET duration</w:t>
            </w:r>
          </w:p>
        </w:tc>
        <w:tc>
          <w:tcPr>
            <w:tcW w:w="1138" w:type="dxa"/>
            <w:vMerge w:val="restart"/>
            <w:vAlign w:val="center"/>
          </w:tcPr>
          <w:p w14:paraId="344188F6" w14:textId="77777777" w:rsidR="009A4C33" w:rsidRPr="00F72CD4" w:rsidRDefault="009A4C33" w:rsidP="00555F11">
            <w:pPr>
              <w:pStyle w:val="TAH"/>
              <w:rPr>
                <w:rFonts w:eastAsia="SimSun"/>
              </w:rPr>
            </w:pPr>
            <w:r w:rsidRPr="00F72CD4">
              <w:rPr>
                <w:rFonts w:eastAsia="SimSun"/>
              </w:rPr>
              <w:t>Aggregation level</w:t>
            </w:r>
          </w:p>
        </w:tc>
        <w:tc>
          <w:tcPr>
            <w:tcW w:w="1134" w:type="dxa"/>
            <w:vMerge w:val="restart"/>
            <w:vAlign w:val="center"/>
          </w:tcPr>
          <w:p w14:paraId="513024C0" w14:textId="77777777" w:rsidR="009A4C33" w:rsidRPr="00F72CD4" w:rsidRDefault="009A4C33" w:rsidP="00555F11">
            <w:pPr>
              <w:pStyle w:val="TAH"/>
              <w:rPr>
                <w:rFonts w:eastAsia="SimSun"/>
              </w:rPr>
            </w:pPr>
            <w:r w:rsidRPr="00F72CD4">
              <w:rPr>
                <w:rFonts w:eastAsia="SimSun"/>
              </w:rPr>
              <w:t>Reference Channel</w:t>
            </w:r>
          </w:p>
        </w:tc>
        <w:tc>
          <w:tcPr>
            <w:tcW w:w="1276" w:type="dxa"/>
            <w:vMerge w:val="restart"/>
            <w:vAlign w:val="center"/>
          </w:tcPr>
          <w:p w14:paraId="3EFEBC5B" w14:textId="77777777" w:rsidR="009A4C33" w:rsidRPr="00F72CD4" w:rsidRDefault="009A4C33" w:rsidP="00555F11">
            <w:pPr>
              <w:pStyle w:val="TAH"/>
              <w:rPr>
                <w:rFonts w:eastAsia="SimSun"/>
              </w:rPr>
            </w:pPr>
            <w:r w:rsidRPr="00F72CD4">
              <w:rPr>
                <w:rFonts w:eastAsia="SimSun"/>
              </w:rPr>
              <w:t>Propagation Condition</w:t>
            </w:r>
          </w:p>
        </w:tc>
        <w:tc>
          <w:tcPr>
            <w:tcW w:w="1130" w:type="dxa"/>
            <w:vMerge w:val="restart"/>
            <w:vAlign w:val="center"/>
          </w:tcPr>
          <w:p w14:paraId="4D8CCA65" w14:textId="77777777" w:rsidR="009A4C33" w:rsidRPr="00F72CD4" w:rsidRDefault="009A4C33" w:rsidP="00555F11">
            <w:pPr>
              <w:pStyle w:val="TAH"/>
              <w:rPr>
                <w:rFonts w:eastAsia="SimSun"/>
              </w:rPr>
            </w:pPr>
            <w:r w:rsidRPr="00F72CD4">
              <w:rPr>
                <w:rFonts w:eastAsia="SimSun"/>
              </w:rPr>
              <w:t>Antenna configuration and correlation Matrix</w:t>
            </w:r>
          </w:p>
        </w:tc>
        <w:tc>
          <w:tcPr>
            <w:tcW w:w="1713" w:type="dxa"/>
            <w:gridSpan w:val="2"/>
            <w:vAlign w:val="center"/>
          </w:tcPr>
          <w:p w14:paraId="2D3D6EA4" w14:textId="77777777" w:rsidR="009A4C33" w:rsidRPr="00F72CD4" w:rsidRDefault="009A4C33" w:rsidP="00555F11">
            <w:pPr>
              <w:pStyle w:val="TAH"/>
              <w:rPr>
                <w:rFonts w:eastAsia="SimSun"/>
              </w:rPr>
            </w:pPr>
            <w:r w:rsidRPr="00F72CD4">
              <w:rPr>
                <w:rFonts w:eastAsia="SimSun"/>
              </w:rPr>
              <w:t>Reference value</w:t>
            </w:r>
          </w:p>
        </w:tc>
      </w:tr>
      <w:tr w:rsidR="009A4C33" w:rsidRPr="00F72CD4" w14:paraId="3C3CA087" w14:textId="77777777" w:rsidTr="00555F11">
        <w:trPr>
          <w:trHeight w:val="209"/>
          <w:jc w:val="center"/>
        </w:trPr>
        <w:tc>
          <w:tcPr>
            <w:tcW w:w="851" w:type="dxa"/>
            <w:vMerge/>
            <w:vAlign w:val="center"/>
          </w:tcPr>
          <w:p w14:paraId="76691C25" w14:textId="77777777" w:rsidR="009A4C33" w:rsidRPr="00F72CD4" w:rsidRDefault="009A4C33" w:rsidP="00555F11">
            <w:pPr>
              <w:pStyle w:val="TAH"/>
              <w:rPr>
                <w:rFonts w:eastAsia="SimSun"/>
              </w:rPr>
            </w:pPr>
          </w:p>
        </w:tc>
        <w:tc>
          <w:tcPr>
            <w:tcW w:w="851" w:type="dxa"/>
            <w:vMerge/>
            <w:vAlign w:val="center"/>
          </w:tcPr>
          <w:p w14:paraId="3969AFDA" w14:textId="77777777" w:rsidR="009A4C33" w:rsidRPr="00F72CD4" w:rsidRDefault="009A4C33" w:rsidP="00555F11">
            <w:pPr>
              <w:pStyle w:val="TAH"/>
              <w:rPr>
                <w:rFonts w:eastAsia="SimSun"/>
              </w:rPr>
            </w:pPr>
          </w:p>
        </w:tc>
        <w:tc>
          <w:tcPr>
            <w:tcW w:w="850" w:type="dxa"/>
            <w:vMerge/>
            <w:vAlign w:val="center"/>
          </w:tcPr>
          <w:p w14:paraId="268C1424" w14:textId="77777777" w:rsidR="009A4C33" w:rsidRPr="00F72CD4" w:rsidRDefault="009A4C33" w:rsidP="00555F11">
            <w:pPr>
              <w:pStyle w:val="TAH"/>
              <w:rPr>
                <w:rFonts w:eastAsia="SimSun"/>
              </w:rPr>
            </w:pPr>
          </w:p>
        </w:tc>
        <w:tc>
          <w:tcPr>
            <w:tcW w:w="914" w:type="dxa"/>
            <w:vMerge/>
            <w:vAlign w:val="center"/>
          </w:tcPr>
          <w:p w14:paraId="66ED69AA" w14:textId="77777777" w:rsidR="009A4C33" w:rsidRPr="00F72CD4" w:rsidRDefault="009A4C33" w:rsidP="00555F11">
            <w:pPr>
              <w:pStyle w:val="TAH"/>
              <w:rPr>
                <w:rFonts w:eastAsia="SimSun"/>
              </w:rPr>
            </w:pPr>
          </w:p>
        </w:tc>
        <w:tc>
          <w:tcPr>
            <w:tcW w:w="1138" w:type="dxa"/>
            <w:vMerge/>
            <w:vAlign w:val="center"/>
          </w:tcPr>
          <w:p w14:paraId="3CFB8EA0" w14:textId="77777777" w:rsidR="009A4C33" w:rsidRPr="00F72CD4" w:rsidRDefault="009A4C33" w:rsidP="00555F11">
            <w:pPr>
              <w:pStyle w:val="TAH"/>
              <w:rPr>
                <w:rFonts w:eastAsia="SimSun"/>
              </w:rPr>
            </w:pPr>
          </w:p>
        </w:tc>
        <w:tc>
          <w:tcPr>
            <w:tcW w:w="1134" w:type="dxa"/>
            <w:vMerge/>
            <w:vAlign w:val="center"/>
          </w:tcPr>
          <w:p w14:paraId="199B713C" w14:textId="77777777" w:rsidR="009A4C33" w:rsidRPr="00F72CD4" w:rsidRDefault="009A4C33" w:rsidP="00555F11">
            <w:pPr>
              <w:pStyle w:val="TAH"/>
              <w:rPr>
                <w:rFonts w:eastAsia="SimSun"/>
              </w:rPr>
            </w:pPr>
          </w:p>
        </w:tc>
        <w:tc>
          <w:tcPr>
            <w:tcW w:w="1276" w:type="dxa"/>
            <w:vMerge/>
            <w:vAlign w:val="center"/>
          </w:tcPr>
          <w:p w14:paraId="7B53CDDB" w14:textId="77777777" w:rsidR="009A4C33" w:rsidRPr="00F72CD4" w:rsidRDefault="009A4C33" w:rsidP="00555F11">
            <w:pPr>
              <w:pStyle w:val="TAH"/>
              <w:rPr>
                <w:rFonts w:eastAsia="SimSun"/>
              </w:rPr>
            </w:pPr>
          </w:p>
        </w:tc>
        <w:tc>
          <w:tcPr>
            <w:tcW w:w="1130" w:type="dxa"/>
            <w:vMerge/>
            <w:vAlign w:val="center"/>
          </w:tcPr>
          <w:p w14:paraId="590D3A33" w14:textId="77777777" w:rsidR="009A4C33" w:rsidRPr="00F72CD4" w:rsidRDefault="009A4C33" w:rsidP="00555F11">
            <w:pPr>
              <w:pStyle w:val="TAH"/>
              <w:rPr>
                <w:rFonts w:eastAsia="SimSun"/>
              </w:rPr>
            </w:pPr>
          </w:p>
        </w:tc>
        <w:tc>
          <w:tcPr>
            <w:tcW w:w="992" w:type="dxa"/>
            <w:vAlign w:val="center"/>
          </w:tcPr>
          <w:p w14:paraId="6B7EA93D" w14:textId="77777777" w:rsidR="009A4C33" w:rsidRPr="00F72CD4" w:rsidRDefault="009A4C33" w:rsidP="00555F11">
            <w:pPr>
              <w:pStyle w:val="TAH"/>
              <w:rPr>
                <w:rFonts w:eastAsia="SimSun"/>
              </w:rPr>
            </w:pPr>
            <w:r w:rsidRPr="00F72CD4">
              <w:rPr>
                <w:rFonts w:eastAsia="SimSun"/>
              </w:rPr>
              <w:t>Pm-dsg (%)</w:t>
            </w:r>
          </w:p>
        </w:tc>
        <w:tc>
          <w:tcPr>
            <w:tcW w:w="721" w:type="dxa"/>
            <w:vAlign w:val="center"/>
          </w:tcPr>
          <w:p w14:paraId="752F8CE2" w14:textId="77777777" w:rsidR="009A4C33" w:rsidRPr="00F72CD4" w:rsidRDefault="009A4C33" w:rsidP="00555F11">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9A4C33" w:rsidRPr="00F72CD4" w14:paraId="16DE8A17" w14:textId="77777777" w:rsidTr="00555F11">
        <w:trPr>
          <w:trHeight w:val="106"/>
          <w:jc w:val="center"/>
        </w:trPr>
        <w:tc>
          <w:tcPr>
            <w:tcW w:w="851" w:type="dxa"/>
            <w:shd w:val="clear" w:color="auto" w:fill="auto"/>
          </w:tcPr>
          <w:p w14:paraId="7CE74091" w14:textId="77777777" w:rsidR="009A4C33" w:rsidRPr="00F72CD4" w:rsidRDefault="009A4C33" w:rsidP="00555F11">
            <w:pPr>
              <w:pStyle w:val="TAC"/>
              <w:rPr>
                <w:rFonts w:eastAsia="SimSun"/>
              </w:rPr>
            </w:pPr>
            <w:r w:rsidRPr="00F72CD4">
              <w:rPr>
                <w:rFonts w:eastAsia="SimSun"/>
              </w:rPr>
              <w:t>1</w:t>
            </w:r>
          </w:p>
        </w:tc>
        <w:tc>
          <w:tcPr>
            <w:tcW w:w="851" w:type="dxa"/>
            <w:shd w:val="clear" w:color="auto" w:fill="auto"/>
          </w:tcPr>
          <w:p w14:paraId="4EA4FF99" w14:textId="77777777" w:rsidR="009A4C33" w:rsidRPr="00F72CD4" w:rsidRDefault="009A4C33" w:rsidP="00555F11">
            <w:pPr>
              <w:pStyle w:val="TAC"/>
              <w:rPr>
                <w:rFonts w:eastAsia="SimSun"/>
              </w:rPr>
            </w:pPr>
            <w:r w:rsidRPr="00F72CD4">
              <w:rPr>
                <w:rFonts w:eastAsia="SimSun"/>
              </w:rPr>
              <w:t xml:space="preserve">10 </w:t>
            </w:r>
          </w:p>
        </w:tc>
        <w:tc>
          <w:tcPr>
            <w:tcW w:w="850" w:type="dxa"/>
          </w:tcPr>
          <w:p w14:paraId="2AEE736A" w14:textId="77777777" w:rsidR="009A4C33" w:rsidRPr="00F72CD4" w:rsidRDefault="009A4C33" w:rsidP="00555F11">
            <w:pPr>
              <w:pStyle w:val="TAC"/>
              <w:rPr>
                <w:rFonts w:eastAsia="SimSun"/>
                <w:lang w:eastAsia="zh-CN"/>
              </w:rPr>
            </w:pPr>
            <w:r w:rsidRPr="00F72CD4">
              <w:rPr>
                <w:rFonts w:eastAsia="SimSun"/>
                <w:lang w:eastAsia="zh-CN"/>
              </w:rPr>
              <w:t>48</w:t>
            </w:r>
          </w:p>
        </w:tc>
        <w:tc>
          <w:tcPr>
            <w:tcW w:w="914" w:type="dxa"/>
          </w:tcPr>
          <w:p w14:paraId="18CE7364" w14:textId="77777777" w:rsidR="009A4C33" w:rsidRPr="00F72CD4" w:rsidRDefault="009A4C33" w:rsidP="00555F11">
            <w:pPr>
              <w:pStyle w:val="TAC"/>
              <w:rPr>
                <w:rFonts w:eastAsia="SimSun"/>
                <w:lang w:eastAsia="zh-CN"/>
              </w:rPr>
            </w:pPr>
            <w:r w:rsidRPr="00F72CD4">
              <w:rPr>
                <w:rFonts w:eastAsia="SimSun"/>
                <w:lang w:eastAsia="zh-CN"/>
              </w:rPr>
              <w:t>1</w:t>
            </w:r>
          </w:p>
        </w:tc>
        <w:tc>
          <w:tcPr>
            <w:tcW w:w="1138" w:type="dxa"/>
          </w:tcPr>
          <w:p w14:paraId="432D7A8D" w14:textId="77777777" w:rsidR="009A4C33" w:rsidRPr="00F72CD4" w:rsidRDefault="009A4C33" w:rsidP="00555F11">
            <w:pPr>
              <w:pStyle w:val="TAC"/>
              <w:rPr>
                <w:rFonts w:eastAsia="SimSun"/>
              </w:rPr>
            </w:pPr>
            <w:r w:rsidRPr="00F72CD4">
              <w:rPr>
                <w:rFonts w:eastAsia="SimSun"/>
              </w:rPr>
              <w:t>8</w:t>
            </w:r>
          </w:p>
        </w:tc>
        <w:tc>
          <w:tcPr>
            <w:tcW w:w="1134" w:type="dxa"/>
            <w:shd w:val="clear" w:color="auto" w:fill="auto"/>
          </w:tcPr>
          <w:p w14:paraId="42C3480B" w14:textId="77777777" w:rsidR="009A4C33" w:rsidRPr="00F72CD4" w:rsidRDefault="009A4C33" w:rsidP="00555F11">
            <w:pPr>
              <w:pStyle w:val="TAC"/>
              <w:rPr>
                <w:rFonts w:eastAsia="SimSun"/>
              </w:rPr>
            </w:pPr>
            <w:r w:rsidRPr="00F72CD4">
              <w:rPr>
                <w:rFonts w:eastAsia="SimSun"/>
              </w:rPr>
              <w:t>R.PDCCH. 1-1.3 FDD</w:t>
            </w:r>
          </w:p>
        </w:tc>
        <w:tc>
          <w:tcPr>
            <w:tcW w:w="1276" w:type="dxa"/>
            <w:shd w:val="clear" w:color="auto" w:fill="auto"/>
          </w:tcPr>
          <w:p w14:paraId="58AF9926" w14:textId="77777777" w:rsidR="009A4C33" w:rsidRPr="00F72CD4" w:rsidRDefault="009A4C33" w:rsidP="00555F11">
            <w:pPr>
              <w:pStyle w:val="TAC"/>
              <w:rPr>
                <w:rFonts w:eastAsia="SimSun"/>
              </w:rPr>
            </w:pPr>
            <w:r w:rsidRPr="00F72CD4">
              <w:rPr>
                <w:rFonts w:eastAsia="SimSun"/>
              </w:rPr>
              <w:t>TDLA30-10</w:t>
            </w:r>
          </w:p>
        </w:tc>
        <w:tc>
          <w:tcPr>
            <w:tcW w:w="1130" w:type="dxa"/>
            <w:shd w:val="clear" w:color="auto" w:fill="auto"/>
          </w:tcPr>
          <w:p w14:paraId="639327C3" w14:textId="77777777" w:rsidR="009A4C33" w:rsidRPr="00F72CD4" w:rsidRDefault="009A4C33" w:rsidP="00555F11">
            <w:pPr>
              <w:pStyle w:val="TAC"/>
              <w:rPr>
                <w:rFonts w:eastAsia="SimSun"/>
              </w:rPr>
            </w:pPr>
            <w:r w:rsidRPr="00F72CD4">
              <w:rPr>
                <w:rFonts w:eastAsia="SimSun"/>
              </w:rPr>
              <w:t>2x1 Low</w:t>
            </w:r>
          </w:p>
        </w:tc>
        <w:tc>
          <w:tcPr>
            <w:tcW w:w="992" w:type="dxa"/>
          </w:tcPr>
          <w:p w14:paraId="1F693F54" w14:textId="77777777" w:rsidR="009A4C33" w:rsidRPr="00F72CD4" w:rsidRDefault="009A4C33" w:rsidP="00555F11">
            <w:pPr>
              <w:pStyle w:val="TAC"/>
              <w:rPr>
                <w:rFonts w:eastAsia="SimSun"/>
              </w:rPr>
            </w:pPr>
            <w:r w:rsidRPr="00F72CD4">
              <w:rPr>
                <w:rFonts w:eastAsia="SimSun"/>
              </w:rPr>
              <w:t>1</w:t>
            </w:r>
          </w:p>
        </w:tc>
        <w:tc>
          <w:tcPr>
            <w:tcW w:w="721" w:type="dxa"/>
          </w:tcPr>
          <w:p w14:paraId="23AF4B0A" w14:textId="77777777" w:rsidR="009A4C33" w:rsidRPr="00F72CD4" w:rsidRDefault="009A4C33" w:rsidP="00555F11">
            <w:pPr>
              <w:pStyle w:val="TAC"/>
              <w:rPr>
                <w:rFonts w:eastAsia="SimSun"/>
                <w:lang w:eastAsia="zh-CN"/>
              </w:rPr>
            </w:pPr>
            <w:r w:rsidRPr="00F72CD4">
              <w:rPr>
                <w:rFonts w:eastAsia="SimSun"/>
                <w:lang w:eastAsia="zh-CN"/>
              </w:rPr>
              <w:t>6.8</w:t>
            </w:r>
          </w:p>
        </w:tc>
      </w:tr>
      <w:bookmarkEnd w:id="1209"/>
    </w:tbl>
    <w:p w14:paraId="420D916C" w14:textId="2DB52B9C" w:rsidR="007B35BB" w:rsidRPr="00F72CD4" w:rsidRDefault="007B35BB" w:rsidP="000D2D5A"/>
    <w:p w14:paraId="2B9D6D7D" w14:textId="77777777" w:rsidR="00BC5DA5" w:rsidRPr="00F72CD4" w:rsidRDefault="00BC5DA5" w:rsidP="00BC5DA5">
      <w:pPr>
        <w:pStyle w:val="Heading4"/>
      </w:pPr>
      <w:bookmarkStart w:id="1210" w:name="_Toc27479463"/>
      <w:bookmarkStart w:id="1211" w:name="_Toc36058650"/>
      <w:bookmarkStart w:id="1212" w:name="_Toc44067573"/>
      <w:bookmarkStart w:id="1213" w:name="_Toc52716499"/>
      <w:bookmarkStart w:id="1214" w:name="_Toc58239144"/>
      <w:bookmarkStart w:id="1215" w:name="_Toc68246726"/>
      <w:bookmarkStart w:id="1216" w:name="_Toc75790039"/>
      <w:bookmarkStart w:id="1217" w:name="_Toc84264727"/>
      <w:bookmarkStart w:id="1218" w:name="_Toc90560869"/>
      <w:r w:rsidRPr="00F72CD4">
        <w:t>5.3.1.2</w:t>
      </w:r>
      <w:r w:rsidRPr="00F72CD4">
        <w:tab/>
        <w:t>TDD</w:t>
      </w:r>
    </w:p>
    <w:p w14:paraId="517E2316" w14:textId="77777777" w:rsidR="00BC5DA5" w:rsidRPr="00F72CD4" w:rsidRDefault="00BC5DA5" w:rsidP="00BC5DA5">
      <w:pPr>
        <w:rPr>
          <w:rFonts w:eastAsia="SimSun"/>
        </w:rPr>
      </w:pPr>
      <w:r w:rsidRPr="00F72CD4">
        <w:rPr>
          <w:rFonts w:eastAsia="SimSun"/>
        </w:rPr>
        <w:t xml:space="preserve">The parameters specified in Table </w:t>
      </w:r>
      <w:r w:rsidRPr="00F72CD4">
        <w:rPr>
          <w:rFonts w:eastAsia="SimSun"/>
          <w:lang w:eastAsia="zh-CN"/>
        </w:rPr>
        <w:t>5.3.1.2</w:t>
      </w:r>
      <w:r w:rsidRPr="00F72CD4">
        <w:rPr>
          <w:rFonts w:eastAsia="SimSun"/>
        </w:rPr>
        <w:t>-1 are valid for all TDD tests unless otherwise stated.</w:t>
      </w:r>
    </w:p>
    <w:p w14:paraId="6F14D230" w14:textId="77777777" w:rsidR="00BC5DA5" w:rsidRPr="00F72CD4" w:rsidRDefault="00BC5DA5" w:rsidP="00BC5DA5">
      <w:pPr>
        <w:keepNext/>
        <w:keepLines/>
        <w:spacing w:before="60"/>
        <w:jc w:val="center"/>
        <w:rPr>
          <w:rFonts w:ascii="Arial" w:eastAsia="PMingLiU" w:hAnsi="Arial"/>
          <w:b/>
        </w:rPr>
      </w:pPr>
      <w:r w:rsidRPr="00F72CD4">
        <w:rPr>
          <w:rFonts w:ascii="Arial" w:eastAsia="PMingLiU" w:hAnsi="Arial"/>
          <w:b/>
        </w:rPr>
        <w:t xml:space="preserve">Table </w:t>
      </w:r>
      <w:r w:rsidRPr="00F72CD4">
        <w:rPr>
          <w:rFonts w:ascii="Arial" w:eastAsia="PMingLiU" w:hAnsi="Arial"/>
          <w:b/>
          <w:lang w:eastAsia="zh-CN"/>
        </w:rPr>
        <w:t>5.3.1.2</w:t>
      </w:r>
      <w:r w:rsidRPr="00F72CD4">
        <w:rPr>
          <w:rFonts w:ascii="Arial" w:eastAsia="PMingLiU" w:hAnsi="Arial"/>
          <w:b/>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2991"/>
      </w:tblGrid>
      <w:tr w:rsidR="00BC5DA5" w:rsidRPr="00F72CD4" w14:paraId="051ED533" w14:textId="77777777" w:rsidTr="00555F11">
        <w:trPr>
          <w:jc w:val="center"/>
        </w:trPr>
        <w:tc>
          <w:tcPr>
            <w:tcW w:w="3235" w:type="dxa"/>
            <w:tcBorders>
              <w:bottom w:val="nil"/>
            </w:tcBorders>
            <w:vAlign w:val="center"/>
          </w:tcPr>
          <w:p w14:paraId="0CD07B6B" w14:textId="77777777" w:rsidR="00BC5DA5" w:rsidRPr="00F72CD4" w:rsidRDefault="00BC5DA5" w:rsidP="00555F11">
            <w:pPr>
              <w:keepNext/>
              <w:keepLines/>
              <w:spacing w:after="0"/>
              <w:jc w:val="center"/>
              <w:rPr>
                <w:rFonts w:ascii="Arial" w:eastAsia="SimSun" w:hAnsi="Arial"/>
                <w:b/>
                <w:sz w:val="18"/>
              </w:rPr>
            </w:pPr>
            <w:r w:rsidRPr="00F72CD4">
              <w:rPr>
                <w:rFonts w:ascii="Arial" w:eastAsia="SimSun" w:hAnsi="Arial"/>
                <w:b/>
                <w:sz w:val="18"/>
              </w:rPr>
              <w:t>Parameter</w:t>
            </w:r>
          </w:p>
        </w:tc>
        <w:tc>
          <w:tcPr>
            <w:tcW w:w="1093" w:type="dxa"/>
            <w:tcBorders>
              <w:bottom w:val="nil"/>
            </w:tcBorders>
            <w:vAlign w:val="center"/>
          </w:tcPr>
          <w:p w14:paraId="351B74A4" w14:textId="77777777" w:rsidR="00BC5DA5" w:rsidRPr="00F72CD4" w:rsidRDefault="00BC5DA5" w:rsidP="00555F11">
            <w:pPr>
              <w:keepNext/>
              <w:keepLines/>
              <w:spacing w:after="0"/>
              <w:jc w:val="center"/>
              <w:rPr>
                <w:rFonts w:ascii="Arial" w:eastAsia="SimSun" w:hAnsi="Arial"/>
                <w:b/>
                <w:sz w:val="18"/>
              </w:rPr>
            </w:pPr>
            <w:r w:rsidRPr="00F72CD4">
              <w:rPr>
                <w:rFonts w:ascii="Arial" w:eastAsia="SimSun" w:hAnsi="Arial"/>
                <w:b/>
                <w:sz w:val="18"/>
              </w:rPr>
              <w:t>Unit</w:t>
            </w:r>
          </w:p>
        </w:tc>
        <w:tc>
          <w:tcPr>
            <w:tcW w:w="2991" w:type="dxa"/>
            <w:tcBorders>
              <w:bottom w:val="nil"/>
            </w:tcBorders>
            <w:vAlign w:val="center"/>
          </w:tcPr>
          <w:p w14:paraId="795676F7" w14:textId="77777777" w:rsidR="00BC5DA5" w:rsidRPr="00F72CD4" w:rsidRDefault="00BC5DA5" w:rsidP="00555F11">
            <w:pPr>
              <w:keepNext/>
              <w:keepLines/>
              <w:spacing w:after="0"/>
              <w:jc w:val="center"/>
              <w:rPr>
                <w:rFonts w:ascii="Arial" w:eastAsia="SimSun" w:hAnsi="Arial"/>
                <w:b/>
                <w:sz w:val="18"/>
              </w:rPr>
            </w:pPr>
          </w:p>
        </w:tc>
      </w:tr>
      <w:tr w:rsidR="00BC5DA5" w:rsidRPr="00F72CD4" w14:paraId="754F374A" w14:textId="77777777" w:rsidTr="00555F11">
        <w:trPr>
          <w:cantSplit/>
          <w:trHeight w:val="62"/>
          <w:jc w:val="center"/>
        </w:trPr>
        <w:tc>
          <w:tcPr>
            <w:tcW w:w="3235" w:type="dxa"/>
            <w:vAlign w:val="center"/>
          </w:tcPr>
          <w:p w14:paraId="0AE5B58F" w14:textId="77777777" w:rsidR="00BC5DA5" w:rsidRPr="00F72CD4" w:rsidRDefault="00BC5DA5" w:rsidP="00555F11">
            <w:pPr>
              <w:keepNext/>
              <w:keepLines/>
              <w:spacing w:after="0"/>
              <w:jc w:val="center"/>
              <w:rPr>
                <w:rFonts w:ascii="Arial" w:eastAsia="SimSun" w:hAnsi="Arial"/>
                <w:sz w:val="18"/>
              </w:rPr>
            </w:pPr>
            <w:r w:rsidRPr="00F72CD4">
              <w:rPr>
                <w:rFonts w:ascii="Arial" w:eastAsia="SimSun" w:hAnsi="Arial"/>
                <w:sz w:val="18"/>
              </w:rPr>
              <w:t>TDD UL-DL pattern</w:t>
            </w:r>
          </w:p>
        </w:tc>
        <w:tc>
          <w:tcPr>
            <w:tcW w:w="1093" w:type="dxa"/>
            <w:vAlign w:val="center"/>
          </w:tcPr>
          <w:p w14:paraId="2972F2FC" w14:textId="77777777" w:rsidR="00BC5DA5" w:rsidRPr="00F72CD4" w:rsidRDefault="00BC5DA5" w:rsidP="00555F11">
            <w:pPr>
              <w:keepNext/>
              <w:keepLines/>
              <w:spacing w:after="0"/>
              <w:jc w:val="center"/>
              <w:rPr>
                <w:rFonts w:ascii="Arial" w:eastAsia="?? ??" w:hAnsi="Arial" w:cs="v5.0.0"/>
                <w:sz w:val="18"/>
              </w:rPr>
            </w:pPr>
          </w:p>
        </w:tc>
        <w:tc>
          <w:tcPr>
            <w:tcW w:w="2991" w:type="dxa"/>
            <w:vAlign w:val="center"/>
          </w:tcPr>
          <w:p w14:paraId="39E084B0" w14:textId="77777777" w:rsidR="00BC5DA5" w:rsidRPr="00F72CD4" w:rsidRDefault="00BC5DA5" w:rsidP="00555F11">
            <w:pPr>
              <w:keepNext/>
              <w:keepLines/>
              <w:spacing w:after="0"/>
              <w:jc w:val="center"/>
              <w:rPr>
                <w:rFonts w:ascii="Arial" w:eastAsia="?? ??" w:hAnsi="Arial" w:cs="v5.0.0"/>
                <w:sz w:val="18"/>
              </w:rPr>
            </w:pPr>
            <w:r w:rsidRPr="00F72CD4">
              <w:rPr>
                <w:rFonts w:ascii="Arial" w:eastAsia="SimSun" w:hAnsi="Arial"/>
                <w:sz w:val="18"/>
              </w:rPr>
              <w:t>FR1.30-1</w:t>
            </w:r>
          </w:p>
        </w:tc>
      </w:tr>
      <w:tr w:rsidR="00BC5DA5" w:rsidRPr="00F72CD4" w14:paraId="3DD7E0C9" w14:textId="77777777" w:rsidTr="00555F11">
        <w:trPr>
          <w:cantSplit/>
          <w:jc w:val="center"/>
        </w:trPr>
        <w:tc>
          <w:tcPr>
            <w:tcW w:w="3235" w:type="dxa"/>
            <w:vAlign w:val="center"/>
          </w:tcPr>
          <w:p w14:paraId="7B090C8A" w14:textId="77777777" w:rsidR="00BC5DA5" w:rsidRPr="00F72CD4" w:rsidRDefault="00BC5DA5" w:rsidP="00555F11">
            <w:pPr>
              <w:keepNext/>
              <w:keepLines/>
              <w:spacing w:after="0"/>
              <w:jc w:val="center"/>
              <w:rPr>
                <w:rFonts w:ascii="Arial" w:eastAsia="SimSun" w:hAnsi="Arial"/>
                <w:sz w:val="18"/>
              </w:rPr>
            </w:pPr>
            <w:r w:rsidRPr="00F72CD4">
              <w:rPr>
                <w:rFonts w:ascii="Arial" w:eastAsia="SimSun" w:hAnsi="Arial"/>
                <w:sz w:val="18"/>
              </w:rPr>
              <w:t>CCE to REG mapping type</w:t>
            </w:r>
          </w:p>
        </w:tc>
        <w:tc>
          <w:tcPr>
            <w:tcW w:w="1093" w:type="dxa"/>
            <w:vAlign w:val="center"/>
          </w:tcPr>
          <w:p w14:paraId="2532F150" w14:textId="77777777" w:rsidR="00BC5DA5" w:rsidRPr="00F72CD4" w:rsidRDefault="00BC5DA5" w:rsidP="00555F11">
            <w:pPr>
              <w:keepNext/>
              <w:keepLines/>
              <w:spacing w:after="0"/>
              <w:jc w:val="center"/>
              <w:rPr>
                <w:rFonts w:ascii="Arial" w:eastAsia="?? ??" w:hAnsi="Arial" w:cs="v5.0.0"/>
                <w:sz w:val="18"/>
              </w:rPr>
            </w:pPr>
          </w:p>
        </w:tc>
        <w:tc>
          <w:tcPr>
            <w:tcW w:w="2991" w:type="dxa"/>
            <w:vAlign w:val="center"/>
          </w:tcPr>
          <w:p w14:paraId="2E60422F" w14:textId="77777777" w:rsidR="00BC5DA5" w:rsidRPr="00F72CD4" w:rsidRDefault="00BC5DA5" w:rsidP="00555F11">
            <w:pPr>
              <w:keepNext/>
              <w:keepLines/>
              <w:spacing w:after="0"/>
              <w:jc w:val="center"/>
              <w:rPr>
                <w:rFonts w:ascii="Arial" w:eastAsia="SimSun" w:hAnsi="Arial"/>
                <w:sz w:val="18"/>
              </w:rPr>
            </w:pPr>
            <w:r w:rsidRPr="00F72CD4">
              <w:rPr>
                <w:rFonts w:ascii="Arial" w:eastAsia="SimSun" w:hAnsi="Arial"/>
                <w:sz w:val="18"/>
              </w:rPr>
              <w:t>interleaved</w:t>
            </w:r>
          </w:p>
        </w:tc>
      </w:tr>
      <w:tr w:rsidR="00BC5DA5" w:rsidRPr="00F72CD4" w14:paraId="60367A09" w14:textId="77777777" w:rsidTr="00555F11">
        <w:trPr>
          <w:cantSplit/>
          <w:jc w:val="center"/>
        </w:trPr>
        <w:tc>
          <w:tcPr>
            <w:tcW w:w="3235" w:type="dxa"/>
            <w:vAlign w:val="center"/>
          </w:tcPr>
          <w:p w14:paraId="1DD76573" w14:textId="77777777" w:rsidR="00BC5DA5" w:rsidRPr="00F72CD4" w:rsidRDefault="00BC5DA5" w:rsidP="00555F11">
            <w:pPr>
              <w:keepNext/>
              <w:keepLines/>
              <w:spacing w:after="0"/>
              <w:jc w:val="center"/>
              <w:rPr>
                <w:rFonts w:ascii="Arial" w:eastAsia="SimSun" w:hAnsi="Arial"/>
                <w:sz w:val="18"/>
              </w:rPr>
            </w:pPr>
            <w:r w:rsidRPr="00F72CD4">
              <w:rPr>
                <w:rFonts w:ascii="Arial" w:eastAsia="SimSun" w:hAnsi="Arial"/>
                <w:sz w:val="18"/>
              </w:rPr>
              <w:t>Interleaver size</w:t>
            </w:r>
          </w:p>
        </w:tc>
        <w:tc>
          <w:tcPr>
            <w:tcW w:w="1093" w:type="dxa"/>
            <w:vAlign w:val="center"/>
          </w:tcPr>
          <w:p w14:paraId="6B5BABDD" w14:textId="77777777" w:rsidR="00BC5DA5" w:rsidRPr="00F72CD4" w:rsidRDefault="00BC5DA5" w:rsidP="00555F11">
            <w:pPr>
              <w:keepNext/>
              <w:keepLines/>
              <w:spacing w:after="0"/>
              <w:jc w:val="center"/>
              <w:rPr>
                <w:rFonts w:ascii="Arial" w:eastAsia="?? ??" w:hAnsi="Arial" w:cs="v5.0.0"/>
                <w:sz w:val="18"/>
              </w:rPr>
            </w:pPr>
          </w:p>
        </w:tc>
        <w:tc>
          <w:tcPr>
            <w:tcW w:w="2991" w:type="dxa"/>
            <w:vAlign w:val="center"/>
          </w:tcPr>
          <w:p w14:paraId="36DD3B3E" w14:textId="77777777" w:rsidR="00BC5DA5" w:rsidRPr="00F72CD4" w:rsidRDefault="00BC5DA5" w:rsidP="00555F11">
            <w:pPr>
              <w:keepNext/>
              <w:keepLines/>
              <w:spacing w:after="0"/>
              <w:jc w:val="center"/>
              <w:rPr>
                <w:rFonts w:ascii="Arial" w:eastAsia="SimSun" w:hAnsi="Arial"/>
                <w:sz w:val="18"/>
                <w:lang w:eastAsia="zh-CN"/>
              </w:rPr>
            </w:pPr>
            <w:r w:rsidRPr="00F72CD4">
              <w:rPr>
                <w:rFonts w:ascii="Arial" w:eastAsia="SimSun" w:hAnsi="Arial"/>
                <w:sz w:val="18"/>
                <w:lang w:eastAsia="zh-CN"/>
              </w:rPr>
              <w:t>3</w:t>
            </w:r>
          </w:p>
        </w:tc>
      </w:tr>
      <w:tr w:rsidR="00BC5DA5" w:rsidRPr="00F72CD4" w14:paraId="33F0ADE7" w14:textId="77777777" w:rsidTr="00555F11">
        <w:trPr>
          <w:cantSplit/>
          <w:jc w:val="center"/>
        </w:trPr>
        <w:tc>
          <w:tcPr>
            <w:tcW w:w="3235" w:type="dxa"/>
            <w:vAlign w:val="center"/>
          </w:tcPr>
          <w:p w14:paraId="24F4942C" w14:textId="77777777" w:rsidR="00BC5DA5" w:rsidRPr="00F72CD4" w:rsidRDefault="00BC5DA5" w:rsidP="00555F11">
            <w:pPr>
              <w:keepNext/>
              <w:keepLines/>
              <w:spacing w:after="0"/>
              <w:jc w:val="center"/>
              <w:rPr>
                <w:rFonts w:ascii="Arial" w:eastAsia="SimSun" w:hAnsi="Arial"/>
                <w:sz w:val="18"/>
              </w:rPr>
            </w:pPr>
            <w:r w:rsidRPr="00F72CD4">
              <w:rPr>
                <w:rFonts w:ascii="Arial" w:eastAsia="SimSun" w:hAnsi="Arial"/>
                <w:sz w:val="18"/>
              </w:rPr>
              <w:t>REG bundle size</w:t>
            </w:r>
          </w:p>
        </w:tc>
        <w:tc>
          <w:tcPr>
            <w:tcW w:w="1093" w:type="dxa"/>
            <w:vAlign w:val="center"/>
          </w:tcPr>
          <w:p w14:paraId="55E51AD9" w14:textId="77777777" w:rsidR="00BC5DA5" w:rsidRPr="00F72CD4" w:rsidRDefault="00BC5DA5" w:rsidP="00555F11">
            <w:pPr>
              <w:keepNext/>
              <w:keepLines/>
              <w:spacing w:after="0"/>
              <w:jc w:val="center"/>
              <w:rPr>
                <w:rFonts w:ascii="Arial" w:eastAsia="?? ??" w:hAnsi="Arial" w:cs="v5.0.0"/>
                <w:sz w:val="18"/>
              </w:rPr>
            </w:pPr>
          </w:p>
        </w:tc>
        <w:tc>
          <w:tcPr>
            <w:tcW w:w="2991" w:type="dxa"/>
            <w:vAlign w:val="center"/>
          </w:tcPr>
          <w:p w14:paraId="5143DFE1" w14:textId="77777777" w:rsidR="00BC5DA5" w:rsidRPr="00F72CD4" w:rsidRDefault="00BC5DA5" w:rsidP="00555F11">
            <w:pPr>
              <w:keepNext/>
              <w:keepLines/>
              <w:spacing w:after="0"/>
              <w:jc w:val="center"/>
              <w:rPr>
                <w:rFonts w:ascii="Arial" w:eastAsia="SimSun" w:hAnsi="Arial"/>
                <w:sz w:val="18"/>
                <w:lang w:eastAsia="zh-CN"/>
              </w:rPr>
            </w:pPr>
            <w:r w:rsidRPr="00F72CD4">
              <w:rPr>
                <w:rFonts w:ascii="Arial" w:eastAsia="SimSun" w:hAnsi="Arial"/>
                <w:sz w:val="18"/>
                <w:lang w:eastAsia="zh-CN"/>
              </w:rPr>
              <w:t>2</w:t>
            </w:r>
          </w:p>
        </w:tc>
      </w:tr>
      <w:tr w:rsidR="00BC5DA5" w:rsidRPr="00F72CD4" w14:paraId="5061823F" w14:textId="77777777" w:rsidTr="00555F11">
        <w:trPr>
          <w:cantSplit/>
          <w:jc w:val="center"/>
        </w:trPr>
        <w:tc>
          <w:tcPr>
            <w:tcW w:w="3235" w:type="dxa"/>
            <w:vAlign w:val="center"/>
          </w:tcPr>
          <w:p w14:paraId="334C57BA" w14:textId="77777777" w:rsidR="00BC5DA5" w:rsidRPr="00F72CD4" w:rsidRDefault="00BC5DA5" w:rsidP="00555F11">
            <w:pPr>
              <w:keepNext/>
              <w:keepLines/>
              <w:spacing w:after="0"/>
              <w:jc w:val="center"/>
              <w:rPr>
                <w:rFonts w:ascii="Arial" w:eastAsia="SimSun" w:hAnsi="Arial" w:cs="Arial"/>
                <w:sz w:val="18"/>
                <w:lang w:eastAsia="zh-CN"/>
              </w:rPr>
            </w:pPr>
            <w:r w:rsidRPr="00F72CD4">
              <w:rPr>
                <w:rFonts w:ascii="Arial" w:eastAsia="SimSun" w:hAnsi="Arial" w:cs="Arial"/>
                <w:sz w:val="18"/>
                <w:lang w:eastAsia="zh-CN"/>
              </w:rPr>
              <w:t>Shift Index</w:t>
            </w:r>
          </w:p>
        </w:tc>
        <w:tc>
          <w:tcPr>
            <w:tcW w:w="1093" w:type="dxa"/>
            <w:vAlign w:val="center"/>
          </w:tcPr>
          <w:p w14:paraId="12CE4820" w14:textId="77777777" w:rsidR="00BC5DA5" w:rsidRPr="00F72CD4" w:rsidRDefault="00BC5DA5" w:rsidP="00555F11">
            <w:pPr>
              <w:keepNext/>
              <w:keepLines/>
              <w:spacing w:after="0"/>
              <w:jc w:val="center"/>
              <w:rPr>
                <w:rFonts w:ascii="Arial" w:eastAsia="?? ??" w:hAnsi="Arial" w:cs="v5.0.0"/>
                <w:sz w:val="18"/>
              </w:rPr>
            </w:pPr>
          </w:p>
        </w:tc>
        <w:tc>
          <w:tcPr>
            <w:tcW w:w="2991" w:type="dxa"/>
            <w:vAlign w:val="center"/>
          </w:tcPr>
          <w:p w14:paraId="0EB1A707" w14:textId="77777777" w:rsidR="00BC5DA5" w:rsidRPr="00F72CD4" w:rsidRDefault="00BC5DA5" w:rsidP="00555F11">
            <w:pPr>
              <w:keepNext/>
              <w:keepLines/>
              <w:spacing w:after="0"/>
              <w:jc w:val="center"/>
              <w:rPr>
                <w:rFonts w:ascii="Arial" w:eastAsia="SimSun" w:hAnsi="Arial" w:cs="v5.0.0"/>
                <w:sz w:val="18"/>
                <w:lang w:eastAsia="zh-CN"/>
              </w:rPr>
            </w:pPr>
            <w:r w:rsidRPr="00F72CD4">
              <w:rPr>
                <w:rFonts w:ascii="Arial" w:eastAsia="SimSun" w:hAnsi="Arial" w:cs="v5.0.0"/>
                <w:sz w:val="18"/>
                <w:lang w:eastAsia="zh-CN"/>
              </w:rPr>
              <w:t>0</w:t>
            </w:r>
          </w:p>
        </w:tc>
      </w:tr>
    </w:tbl>
    <w:p w14:paraId="47CE8866" w14:textId="77777777" w:rsidR="00BC5DA5" w:rsidRPr="00F72CD4" w:rsidRDefault="00BC5DA5" w:rsidP="00774B3D"/>
    <w:p w14:paraId="59537EE7" w14:textId="77777777" w:rsidR="00BC5DA5" w:rsidRPr="00F72CD4" w:rsidRDefault="00BC5DA5" w:rsidP="00BC5DA5">
      <w:pPr>
        <w:pStyle w:val="Heading5"/>
        <w:rPr>
          <w:rFonts w:cs="Arial"/>
          <w:szCs w:val="22"/>
        </w:rPr>
      </w:pPr>
      <w:r w:rsidRPr="00F72CD4">
        <w:rPr>
          <w:rFonts w:cs="Arial"/>
          <w:szCs w:val="22"/>
        </w:rPr>
        <w:t>5.3.1.2.1</w:t>
      </w:r>
      <w:r w:rsidRPr="00F72CD4">
        <w:rPr>
          <w:rFonts w:cs="Arial"/>
          <w:szCs w:val="22"/>
        </w:rPr>
        <w:tab/>
        <w:t>1Rx TDD FR1 PDCCH performance for RedCap</w:t>
      </w:r>
    </w:p>
    <w:p w14:paraId="7338598D" w14:textId="77777777" w:rsidR="00BC5DA5" w:rsidRPr="00F72CD4" w:rsidRDefault="00BC5DA5" w:rsidP="00BC5DA5">
      <w:pPr>
        <w:pStyle w:val="H6"/>
      </w:pPr>
      <w:r w:rsidRPr="00F72CD4">
        <w:t>5.3.1.2.1.1</w:t>
      </w:r>
      <w:r w:rsidRPr="00F72CD4">
        <w:tab/>
        <w:t>Test Purpose</w:t>
      </w:r>
    </w:p>
    <w:p w14:paraId="53D07D2B" w14:textId="77777777" w:rsidR="00BC5DA5" w:rsidRPr="00F72CD4" w:rsidRDefault="00BC5DA5" w:rsidP="00BC5DA5">
      <w:r w:rsidRPr="00F72CD4">
        <w:t xml:space="preserve">This test verifies the demodulation performance of PDCCH under 1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1.2.1.3-1. The downlink physical setup is in accordance with Annex C.2.1.</w:t>
      </w:r>
    </w:p>
    <w:p w14:paraId="005EB9B6" w14:textId="77777777" w:rsidR="00BC5DA5" w:rsidRPr="00F72CD4" w:rsidRDefault="00BC5DA5" w:rsidP="00BC5DA5">
      <w:pPr>
        <w:pStyle w:val="H6"/>
      </w:pPr>
      <w:r w:rsidRPr="00F72CD4">
        <w:t>5.3.1.2.1.2</w:t>
      </w:r>
      <w:r w:rsidRPr="00F72CD4">
        <w:tab/>
        <w:t>Test applicability</w:t>
      </w:r>
    </w:p>
    <w:p w14:paraId="4D071B7C" w14:textId="77777777" w:rsidR="00BC5DA5" w:rsidRPr="00F72CD4" w:rsidRDefault="00BC5DA5" w:rsidP="00BC5DA5">
      <w:r w:rsidRPr="00F72CD4">
        <w:t>This test case applies to all types of NR UE release 17 and forward that support NR RedCap.</w:t>
      </w:r>
    </w:p>
    <w:p w14:paraId="24B64FDF" w14:textId="77777777" w:rsidR="00BC5DA5" w:rsidRPr="00F72CD4" w:rsidRDefault="00BC5DA5" w:rsidP="00BC5DA5">
      <w:pPr>
        <w:pStyle w:val="H6"/>
      </w:pPr>
      <w:r w:rsidRPr="00F72CD4">
        <w:t>5.3.1.2.1.3</w:t>
      </w:r>
      <w:r w:rsidRPr="00F72CD4">
        <w:tab/>
        <w:t xml:space="preserve">Minimum conformance requirements </w:t>
      </w:r>
    </w:p>
    <w:p w14:paraId="0122EE7D" w14:textId="1F253828" w:rsidR="00BC5DA5" w:rsidRPr="00F72CD4" w:rsidRDefault="00BC5DA5" w:rsidP="00BC5DA5">
      <w:pPr>
        <w:rPr>
          <w:rFonts w:eastAsia="SimSun" w:cs="v5.0.0"/>
        </w:rPr>
      </w:pPr>
      <w:r w:rsidRPr="00F72CD4">
        <w:rPr>
          <w:rFonts w:eastAsia="SimSun" w:cs="v5.0.0"/>
        </w:rPr>
        <w:t xml:space="preserve">For the parameters specified in Table </w:t>
      </w:r>
      <w:r w:rsidRPr="00F72CD4">
        <w:rPr>
          <w:rFonts w:eastAsia="SimSun"/>
          <w:lang w:eastAsia="zh-CN"/>
        </w:rPr>
        <w:t>5.3.1.2</w:t>
      </w:r>
      <w:r w:rsidRPr="00F72CD4">
        <w:rPr>
          <w:rFonts w:eastAsia="SimSun"/>
        </w:rPr>
        <w:t>-1</w:t>
      </w:r>
      <w:r w:rsidRPr="00F72CD4">
        <w:rPr>
          <w:rFonts w:eastAsia="SimSun" w:cs="v5.0.0"/>
        </w:rPr>
        <w:t>, the average probability of a missed downlink scheduling grant (Pm-dsg) shall be below the specified value in Table 5.3.1.2.1.3-1. The downlink physical setup is in accordance with Annex C.3.1.</w:t>
      </w:r>
    </w:p>
    <w:p w14:paraId="3423E809" w14:textId="77777777" w:rsidR="00BC5DA5" w:rsidRPr="00F72CD4" w:rsidRDefault="00BC5DA5" w:rsidP="00BC5DA5">
      <w:pPr>
        <w:pStyle w:val="TH"/>
        <w:rPr>
          <w:rFonts w:eastAsia="PMingLiU"/>
        </w:rPr>
      </w:pPr>
      <w:r w:rsidRPr="00F72CD4">
        <w:rPr>
          <w:rFonts w:eastAsia="PMingLiU"/>
        </w:rPr>
        <w:t>Table 5.3.1.2.1.3-1: Minimum performance for PDCCH with 30</w:t>
      </w:r>
      <w:r w:rsidRPr="00F72CD4">
        <w:rPr>
          <w:rFonts w:eastAsia="PMingLiU"/>
          <w:lang w:eastAsia="zh-CN"/>
        </w:rPr>
        <w:t xml:space="preserve"> </w:t>
      </w:r>
      <w:r w:rsidRPr="00F72CD4">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BC5DA5" w:rsidRPr="00F72CD4" w14:paraId="6D0FDFA1" w14:textId="77777777" w:rsidTr="00555F11">
        <w:trPr>
          <w:trHeight w:val="209"/>
          <w:jc w:val="center"/>
        </w:trPr>
        <w:tc>
          <w:tcPr>
            <w:tcW w:w="851" w:type="dxa"/>
            <w:vMerge w:val="restart"/>
            <w:vAlign w:val="center"/>
          </w:tcPr>
          <w:p w14:paraId="608964B4" w14:textId="77777777" w:rsidR="00BC5DA5" w:rsidRPr="00F72CD4" w:rsidRDefault="00BC5DA5" w:rsidP="00555F11">
            <w:pPr>
              <w:pStyle w:val="TAH"/>
              <w:rPr>
                <w:rFonts w:eastAsia="SimSun"/>
              </w:rPr>
            </w:pPr>
            <w:r w:rsidRPr="00F72CD4">
              <w:rPr>
                <w:rFonts w:eastAsia="SimSun"/>
              </w:rPr>
              <w:t>Test number</w:t>
            </w:r>
          </w:p>
        </w:tc>
        <w:tc>
          <w:tcPr>
            <w:tcW w:w="851" w:type="dxa"/>
            <w:vMerge w:val="restart"/>
            <w:vAlign w:val="center"/>
          </w:tcPr>
          <w:p w14:paraId="11E94504" w14:textId="77777777" w:rsidR="00BC5DA5" w:rsidRPr="00F72CD4" w:rsidRDefault="00BC5DA5" w:rsidP="00555F11">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3D0970BD" w14:textId="77777777" w:rsidR="00BC5DA5" w:rsidRPr="00F72CD4" w:rsidRDefault="00BC5DA5" w:rsidP="00555F11">
            <w:pPr>
              <w:pStyle w:val="TAH"/>
              <w:rPr>
                <w:rFonts w:eastAsia="SimSun"/>
                <w:lang w:eastAsia="zh-CN"/>
              </w:rPr>
            </w:pPr>
            <w:r w:rsidRPr="00F72CD4">
              <w:rPr>
                <w:rFonts w:eastAsia="SimSun"/>
                <w:lang w:eastAsia="zh-CN"/>
              </w:rPr>
              <w:t>CORESET RB</w:t>
            </w:r>
          </w:p>
        </w:tc>
        <w:tc>
          <w:tcPr>
            <w:tcW w:w="914" w:type="dxa"/>
            <w:vMerge w:val="restart"/>
            <w:vAlign w:val="center"/>
          </w:tcPr>
          <w:p w14:paraId="2E36C4AC" w14:textId="77777777" w:rsidR="00BC5DA5" w:rsidRPr="00F72CD4" w:rsidRDefault="00BC5DA5" w:rsidP="00555F11">
            <w:pPr>
              <w:pStyle w:val="TAH"/>
              <w:rPr>
                <w:rFonts w:eastAsia="SimSun"/>
                <w:lang w:eastAsia="zh-CN"/>
              </w:rPr>
            </w:pPr>
            <w:r w:rsidRPr="00F72CD4">
              <w:rPr>
                <w:rFonts w:eastAsia="SimSun"/>
                <w:lang w:eastAsia="zh-CN"/>
              </w:rPr>
              <w:t>CORESET duration</w:t>
            </w:r>
          </w:p>
        </w:tc>
        <w:tc>
          <w:tcPr>
            <w:tcW w:w="1138" w:type="dxa"/>
            <w:vMerge w:val="restart"/>
            <w:vAlign w:val="center"/>
          </w:tcPr>
          <w:p w14:paraId="0623D54D" w14:textId="77777777" w:rsidR="00BC5DA5" w:rsidRPr="00F72CD4" w:rsidRDefault="00BC5DA5" w:rsidP="00555F11">
            <w:pPr>
              <w:pStyle w:val="TAH"/>
              <w:rPr>
                <w:rFonts w:eastAsia="SimSun"/>
              </w:rPr>
            </w:pPr>
            <w:r w:rsidRPr="00F72CD4">
              <w:rPr>
                <w:rFonts w:eastAsia="SimSun"/>
              </w:rPr>
              <w:t>Aggregation level</w:t>
            </w:r>
          </w:p>
        </w:tc>
        <w:tc>
          <w:tcPr>
            <w:tcW w:w="1134" w:type="dxa"/>
            <w:vMerge w:val="restart"/>
            <w:vAlign w:val="center"/>
          </w:tcPr>
          <w:p w14:paraId="27BAA425" w14:textId="77777777" w:rsidR="00BC5DA5" w:rsidRPr="00F72CD4" w:rsidRDefault="00BC5DA5" w:rsidP="00555F11">
            <w:pPr>
              <w:pStyle w:val="TAH"/>
              <w:rPr>
                <w:rFonts w:eastAsia="SimSun"/>
              </w:rPr>
            </w:pPr>
            <w:r w:rsidRPr="00F72CD4">
              <w:rPr>
                <w:rFonts w:eastAsia="SimSun"/>
              </w:rPr>
              <w:t>Reference Channel</w:t>
            </w:r>
          </w:p>
        </w:tc>
        <w:tc>
          <w:tcPr>
            <w:tcW w:w="1276" w:type="dxa"/>
            <w:vMerge w:val="restart"/>
            <w:vAlign w:val="center"/>
          </w:tcPr>
          <w:p w14:paraId="3E37E99F" w14:textId="77777777" w:rsidR="00BC5DA5" w:rsidRPr="00F72CD4" w:rsidRDefault="00BC5DA5" w:rsidP="00555F11">
            <w:pPr>
              <w:pStyle w:val="TAH"/>
              <w:rPr>
                <w:rFonts w:eastAsia="SimSun"/>
              </w:rPr>
            </w:pPr>
            <w:r w:rsidRPr="00F72CD4">
              <w:rPr>
                <w:rFonts w:eastAsia="SimSun"/>
              </w:rPr>
              <w:t>Propagation Condition</w:t>
            </w:r>
          </w:p>
        </w:tc>
        <w:tc>
          <w:tcPr>
            <w:tcW w:w="1130" w:type="dxa"/>
            <w:vMerge w:val="restart"/>
            <w:vAlign w:val="center"/>
          </w:tcPr>
          <w:p w14:paraId="020A4BDC" w14:textId="77777777" w:rsidR="00BC5DA5" w:rsidRPr="00F72CD4" w:rsidRDefault="00BC5DA5" w:rsidP="00555F11">
            <w:pPr>
              <w:pStyle w:val="TAH"/>
              <w:rPr>
                <w:rFonts w:eastAsia="SimSun"/>
              </w:rPr>
            </w:pPr>
            <w:r w:rsidRPr="00F72CD4">
              <w:rPr>
                <w:rFonts w:eastAsia="SimSun"/>
              </w:rPr>
              <w:t>Antenna configuration and correlation Matrix</w:t>
            </w:r>
          </w:p>
        </w:tc>
        <w:tc>
          <w:tcPr>
            <w:tcW w:w="1713" w:type="dxa"/>
            <w:gridSpan w:val="2"/>
            <w:vAlign w:val="center"/>
          </w:tcPr>
          <w:p w14:paraId="600CFB41" w14:textId="77777777" w:rsidR="00BC5DA5" w:rsidRPr="00F72CD4" w:rsidRDefault="00BC5DA5" w:rsidP="00555F11">
            <w:pPr>
              <w:pStyle w:val="TAH"/>
              <w:rPr>
                <w:rFonts w:eastAsia="SimSun"/>
              </w:rPr>
            </w:pPr>
            <w:r w:rsidRPr="00F72CD4">
              <w:rPr>
                <w:rFonts w:eastAsia="SimSun"/>
              </w:rPr>
              <w:t>Reference value</w:t>
            </w:r>
          </w:p>
        </w:tc>
      </w:tr>
      <w:tr w:rsidR="00BC5DA5" w:rsidRPr="00F72CD4" w14:paraId="261CD9B0" w14:textId="77777777" w:rsidTr="00555F11">
        <w:trPr>
          <w:trHeight w:val="209"/>
          <w:jc w:val="center"/>
        </w:trPr>
        <w:tc>
          <w:tcPr>
            <w:tcW w:w="851" w:type="dxa"/>
            <w:vMerge/>
            <w:vAlign w:val="center"/>
          </w:tcPr>
          <w:p w14:paraId="15030D5D" w14:textId="77777777" w:rsidR="00BC5DA5" w:rsidRPr="00F72CD4" w:rsidRDefault="00BC5DA5" w:rsidP="00555F11">
            <w:pPr>
              <w:pStyle w:val="TAH"/>
              <w:rPr>
                <w:rFonts w:eastAsia="SimSun"/>
              </w:rPr>
            </w:pPr>
          </w:p>
        </w:tc>
        <w:tc>
          <w:tcPr>
            <w:tcW w:w="851" w:type="dxa"/>
            <w:vMerge/>
            <w:vAlign w:val="center"/>
          </w:tcPr>
          <w:p w14:paraId="31247596" w14:textId="77777777" w:rsidR="00BC5DA5" w:rsidRPr="00F72CD4" w:rsidRDefault="00BC5DA5" w:rsidP="00555F11">
            <w:pPr>
              <w:pStyle w:val="TAH"/>
              <w:rPr>
                <w:rFonts w:eastAsia="SimSun"/>
              </w:rPr>
            </w:pPr>
          </w:p>
        </w:tc>
        <w:tc>
          <w:tcPr>
            <w:tcW w:w="850" w:type="dxa"/>
            <w:vMerge/>
            <w:vAlign w:val="center"/>
          </w:tcPr>
          <w:p w14:paraId="5EBFDC4C" w14:textId="77777777" w:rsidR="00BC5DA5" w:rsidRPr="00F72CD4" w:rsidRDefault="00BC5DA5" w:rsidP="00555F11">
            <w:pPr>
              <w:pStyle w:val="TAH"/>
              <w:rPr>
                <w:rFonts w:eastAsia="SimSun"/>
              </w:rPr>
            </w:pPr>
          </w:p>
        </w:tc>
        <w:tc>
          <w:tcPr>
            <w:tcW w:w="914" w:type="dxa"/>
            <w:vMerge/>
            <w:vAlign w:val="center"/>
          </w:tcPr>
          <w:p w14:paraId="01734387" w14:textId="77777777" w:rsidR="00BC5DA5" w:rsidRPr="00F72CD4" w:rsidRDefault="00BC5DA5" w:rsidP="00555F11">
            <w:pPr>
              <w:pStyle w:val="TAH"/>
              <w:rPr>
                <w:rFonts w:eastAsia="SimSun"/>
              </w:rPr>
            </w:pPr>
          </w:p>
        </w:tc>
        <w:tc>
          <w:tcPr>
            <w:tcW w:w="1138" w:type="dxa"/>
            <w:vMerge/>
            <w:vAlign w:val="center"/>
          </w:tcPr>
          <w:p w14:paraId="3DF24572" w14:textId="77777777" w:rsidR="00BC5DA5" w:rsidRPr="00F72CD4" w:rsidRDefault="00BC5DA5" w:rsidP="00555F11">
            <w:pPr>
              <w:pStyle w:val="TAH"/>
              <w:rPr>
                <w:rFonts w:eastAsia="SimSun"/>
              </w:rPr>
            </w:pPr>
          </w:p>
        </w:tc>
        <w:tc>
          <w:tcPr>
            <w:tcW w:w="1134" w:type="dxa"/>
            <w:vMerge/>
            <w:vAlign w:val="center"/>
          </w:tcPr>
          <w:p w14:paraId="125EF11F" w14:textId="77777777" w:rsidR="00BC5DA5" w:rsidRPr="00F72CD4" w:rsidRDefault="00BC5DA5" w:rsidP="00555F11">
            <w:pPr>
              <w:pStyle w:val="TAH"/>
              <w:rPr>
                <w:rFonts w:eastAsia="SimSun"/>
              </w:rPr>
            </w:pPr>
          </w:p>
        </w:tc>
        <w:tc>
          <w:tcPr>
            <w:tcW w:w="1276" w:type="dxa"/>
            <w:vMerge/>
            <w:vAlign w:val="center"/>
          </w:tcPr>
          <w:p w14:paraId="5F54F4DF" w14:textId="77777777" w:rsidR="00BC5DA5" w:rsidRPr="00F72CD4" w:rsidRDefault="00BC5DA5" w:rsidP="00555F11">
            <w:pPr>
              <w:pStyle w:val="TAH"/>
              <w:rPr>
                <w:rFonts w:eastAsia="SimSun"/>
              </w:rPr>
            </w:pPr>
          </w:p>
        </w:tc>
        <w:tc>
          <w:tcPr>
            <w:tcW w:w="1130" w:type="dxa"/>
            <w:vMerge/>
            <w:vAlign w:val="center"/>
          </w:tcPr>
          <w:p w14:paraId="5942FB35" w14:textId="77777777" w:rsidR="00BC5DA5" w:rsidRPr="00F72CD4" w:rsidRDefault="00BC5DA5" w:rsidP="00555F11">
            <w:pPr>
              <w:pStyle w:val="TAH"/>
              <w:rPr>
                <w:rFonts w:eastAsia="SimSun"/>
              </w:rPr>
            </w:pPr>
          </w:p>
        </w:tc>
        <w:tc>
          <w:tcPr>
            <w:tcW w:w="992" w:type="dxa"/>
            <w:vAlign w:val="center"/>
          </w:tcPr>
          <w:p w14:paraId="79AC052E" w14:textId="77777777" w:rsidR="00BC5DA5" w:rsidRPr="00F72CD4" w:rsidRDefault="00BC5DA5" w:rsidP="00555F11">
            <w:pPr>
              <w:pStyle w:val="TAH"/>
              <w:rPr>
                <w:rFonts w:eastAsia="SimSun"/>
              </w:rPr>
            </w:pPr>
            <w:r w:rsidRPr="00F72CD4">
              <w:rPr>
                <w:rFonts w:eastAsia="SimSun"/>
              </w:rPr>
              <w:t>Pm-dsg (%)</w:t>
            </w:r>
          </w:p>
        </w:tc>
        <w:tc>
          <w:tcPr>
            <w:tcW w:w="721" w:type="dxa"/>
            <w:vAlign w:val="center"/>
          </w:tcPr>
          <w:p w14:paraId="574FA940" w14:textId="77777777" w:rsidR="00BC5DA5" w:rsidRPr="00F72CD4" w:rsidRDefault="00BC5DA5" w:rsidP="00555F11">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BC5DA5" w:rsidRPr="00F72CD4" w14:paraId="47B15FE6" w14:textId="77777777" w:rsidTr="00555F11">
        <w:trPr>
          <w:trHeight w:val="106"/>
          <w:jc w:val="center"/>
        </w:trPr>
        <w:tc>
          <w:tcPr>
            <w:tcW w:w="851" w:type="dxa"/>
            <w:shd w:val="clear" w:color="auto" w:fill="auto"/>
          </w:tcPr>
          <w:p w14:paraId="3BD7FBD2" w14:textId="77777777" w:rsidR="00BC5DA5" w:rsidRPr="00F72CD4" w:rsidRDefault="00BC5DA5" w:rsidP="00555F11">
            <w:pPr>
              <w:pStyle w:val="TAC"/>
              <w:rPr>
                <w:rFonts w:eastAsia="SimSun"/>
              </w:rPr>
            </w:pPr>
            <w:r w:rsidRPr="00F72CD4">
              <w:rPr>
                <w:rFonts w:eastAsia="SimSun"/>
              </w:rPr>
              <w:t>1</w:t>
            </w:r>
          </w:p>
        </w:tc>
        <w:tc>
          <w:tcPr>
            <w:tcW w:w="851" w:type="dxa"/>
            <w:shd w:val="clear" w:color="auto" w:fill="auto"/>
          </w:tcPr>
          <w:p w14:paraId="67E47AAF" w14:textId="77777777" w:rsidR="00BC5DA5" w:rsidRPr="00F72CD4" w:rsidRDefault="00BC5DA5" w:rsidP="00555F11">
            <w:pPr>
              <w:pStyle w:val="TAC"/>
              <w:rPr>
                <w:rFonts w:eastAsia="SimSun"/>
              </w:rPr>
            </w:pPr>
            <w:r w:rsidRPr="00F72CD4">
              <w:rPr>
                <w:rFonts w:eastAsia="SimSun"/>
              </w:rPr>
              <w:t xml:space="preserve">20 </w:t>
            </w:r>
          </w:p>
        </w:tc>
        <w:tc>
          <w:tcPr>
            <w:tcW w:w="850" w:type="dxa"/>
          </w:tcPr>
          <w:p w14:paraId="43436BC8" w14:textId="77777777" w:rsidR="00BC5DA5" w:rsidRPr="00F72CD4" w:rsidRDefault="00BC5DA5" w:rsidP="00555F11">
            <w:pPr>
              <w:pStyle w:val="TAC"/>
              <w:rPr>
                <w:rFonts w:eastAsia="SimSun"/>
                <w:lang w:eastAsia="zh-CN"/>
              </w:rPr>
            </w:pPr>
            <w:r w:rsidRPr="00F72CD4">
              <w:rPr>
                <w:rFonts w:eastAsia="SimSun"/>
                <w:lang w:eastAsia="zh-CN"/>
              </w:rPr>
              <w:t>48</w:t>
            </w:r>
          </w:p>
        </w:tc>
        <w:tc>
          <w:tcPr>
            <w:tcW w:w="914" w:type="dxa"/>
          </w:tcPr>
          <w:p w14:paraId="0C8ABA31" w14:textId="77777777" w:rsidR="00BC5DA5" w:rsidRPr="00F72CD4" w:rsidRDefault="00BC5DA5" w:rsidP="00555F11">
            <w:pPr>
              <w:pStyle w:val="TAC"/>
              <w:rPr>
                <w:rFonts w:eastAsia="SimSun"/>
                <w:lang w:eastAsia="zh-CN"/>
              </w:rPr>
            </w:pPr>
            <w:r w:rsidRPr="00F72CD4">
              <w:rPr>
                <w:rFonts w:eastAsia="SimSun"/>
                <w:lang w:eastAsia="zh-CN"/>
              </w:rPr>
              <w:t>1</w:t>
            </w:r>
          </w:p>
        </w:tc>
        <w:tc>
          <w:tcPr>
            <w:tcW w:w="1138" w:type="dxa"/>
          </w:tcPr>
          <w:p w14:paraId="411597CF" w14:textId="77777777" w:rsidR="00BC5DA5" w:rsidRPr="00F72CD4" w:rsidRDefault="00BC5DA5" w:rsidP="00555F11">
            <w:pPr>
              <w:pStyle w:val="TAC"/>
              <w:rPr>
                <w:rFonts w:eastAsia="SimSun"/>
              </w:rPr>
            </w:pPr>
            <w:r w:rsidRPr="00F72CD4">
              <w:rPr>
                <w:rFonts w:eastAsia="SimSun"/>
              </w:rPr>
              <w:t>4</w:t>
            </w:r>
          </w:p>
        </w:tc>
        <w:tc>
          <w:tcPr>
            <w:tcW w:w="1134" w:type="dxa"/>
            <w:shd w:val="clear" w:color="auto" w:fill="auto"/>
          </w:tcPr>
          <w:p w14:paraId="746DA7E7" w14:textId="39BB9001" w:rsidR="00BC5DA5" w:rsidRPr="00F72CD4" w:rsidRDefault="00BC5DA5" w:rsidP="00555F11">
            <w:pPr>
              <w:pStyle w:val="TAC"/>
              <w:rPr>
                <w:rFonts w:eastAsia="SimSun"/>
              </w:rPr>
            </w:pPr>
            <w:r w:rsidRPr="00F72CD4">
              <w:rPr>
                <w:rFonts w:eastAsia="SimSun"/>
              </w:rPr>
              <w:t>R.PDCCH.2-1.5 TDD</w:t>
            </w:r>
          </w:p>
        </w:tc>
        <w:tc>
          <w:tcPr>
            <w:tcW w:w="1276" w:type="dxa"/>
            <w:shd w:val="clear" w:color="auto" w:fill="auto"/>
          </w:tcPr>
          <w:p w14:paraId="2DCF429A" w14:textId="77777777" w:rsidR="00BC5DA5" w:rsidRPr="00F72CD4" w:rsidRDefault="00BC5DA5" w:rsidP="00555F11">
            <w:pPr>
              <w:pStyle w:val="TAC"/>
              <w:rPr>
                <w:rFonts w:eastAsia="SimSun"/>
              </w:rPr>
            </w:pPr>
            <w:r w:rsidRPr="00F72CD4">
              <w:rPr>
                <w:rFonts w:eastAsia="SimSun"/>
              </w:rPr>
              <w:t>TDLC300-100</w:t>
            </w:r>
          </w:p>
        </w:tc>
        <w:tc>
          <w:tcPr>
            <w:tcW w:w="1130" w:type="dxa"/>
            <w:shd w:val="clear" w:color="auto" w:fill="auto"/>
          </w:tcPr>
          <w:p w14:paraId="033AE730" w14:textId="77777777" w:rsidR="00BC5DA5" w:rsidRPr="00F72CD4" w:rsidRDefault="00BC5DA5" w:rsidP="00555F11">
            <w:pPr>
              <w:pStyle w:val="TAC"/>
              <w:rPr>
                <w:rFonts w:eastAsia="SimSun"/>
              </w:rPr>
            </w:pPr>
            <w:r w:rsidRPr="00F72CD4">
              <w:rPr>
                <w:rFonts w:eastAsia="SimSun"/>
              </w:rPr>
              <w:t>1x1</w:t>
            </w:r>
          </w:p>
        </w:tc>
        <w:tc>
          <w:tcPr>
            <w:tcW w:w="992" w:type="dxa"/>
          </w:tcPr>
          <w:p w14:paraId="05C3DCBB" w14:textId="77777777" w:rsidR="00BC5DA5" w:rsidRPr="00F72CD4" w:rsidRDefault="00BC5DA5" w:rsidP="00555F11">
            <w:pPr>
              <w:pStyle w:val="TAC"/>
              <w:rPr>
                <w:rFonts w:eastAsia="SimSun"/>
              </w:rPr>
            </w:pPr>
            <w:r w:rsidRPr="00F72CD4">
              <w:rPr>
                <w:rFonts w:eastAsia="SimSun"/>
              </w:rPr>
              <w:t>1</w:t>
            </w:r>
          </w:p>
        </w:tc>
        <w:tc>
          <w:tcPr>
            <w:tcW w:w="721" w:type="dxa"/>
          </w:tcPr>
          <w:p w14:paraId="45F79F91" w14:textId="77777777" w:rsidR="00BC5DA5" w:rsidRPr="00F72CD4" w:rsidRDefault="00BC5DA5" w:rsidP="00555F11">
            <w:pPr>
              <w:pStyle w:val="TAC"/>
              <w:rPr>
                <w:rFonts w:eastAsia="SimSun"/>
                <w:lang w:eastAsia="zh-CN"/>
              </w:rPr>
            </w:pPr>
            <w:r w:rsidRPr="00F72CD4">
              <w:rPr>
                <w:rFonts w:eastAsia="SimSun"/>
                <w:lang w:eastAsia="zh-CN"/>
              </w:rPr>
              <w:t>8.6</w:t>
            </w:r>
          </w:p>
        </w:tc>
      </w:tr>
    </w:tbl>
    <w:p w14:paraId="7AB8CA20" w14:textId="77777777" w:rsidR="00BC5DA5" w:rsidRPr="00F72CD4" w:rsidRDefault="00BC5DA5" w:rsidP="00BC5DA5"/>
    <w:p w14:paraId="1E2F2A15" w14:textId="77777777" w:rsidR="00BC5DA5" w:rsidRPr="00F72CD4" w:rsidRDefault="00BC5DA5" w:rsidP="00BC5DA5">
      <w:r w:rsidRPr="00F72CD4">
        <w:t>The normative reference for this requirement is TS 38.101-4 [2] clause 5.3.1.2.1.</w:t>
      </w:r>
    </w:p>
    <w:p w14:paraId="126E363B" w14:textId="77777777" w:rsidR="00BC5DA5" w:rsidRPr="00F72CD4" w:rsidRDefault="00BC5DA5" w:rsidP="00BC5DA5">
      <w:pPr>
        <w:pStyle w:val="H6"/>
      </w:pPr>
      <w:r w:rsidRPr="00F72CD4">
        <w:t>5.3.1.2.1.4</w:t>
      </w:r>
      <w:r w:rsidRPr="00F72CD4">
        <w:tab/>
        <w:t>Test description</w:t>
      </w:r>
    </w:p>
    <w:p w14:paraId="29233DAB" w14:textId="77777777" w:rsidR="00BC5DA5" w:rsidRPr="00F72CD4" w:rsidRDefault="00BC5DA5" w:rsidP="00BC5DA5">
      <w:pPr>
        <w:pStyle w:val="H6"/>
      </w:pPr>
      <w:r w:rsidRPr="00F72CD4">
        <w:t>5.3.1.2.1.4.1</w:t>
      </w:r>
      <w:r w:rsidRPr="00F72CD4">
        <w:tab/>
        <w:t>Initial conditions</w:t>
      </w:r>
    </w:p>
    <w:p w14:paraId="4801807E" w14:textId="77777777" w:rsidR="00BC5DA5" w:rsidRPr="00F72CD4" w:rsidRDefault="00BC5DA5" w:rsidP="00BC5DA5">
      <w:r w:rsidRPr="00F72CD4">
        <w:t>Initial conditions are a set of test configurations the UE needs to be tested in and the steps for the SS to take with the UE to reach the correct measurement state.</w:t>
      </w:r>
    </w:p>
    <w:p w14:paraId="7CAB4487" w14:textId="77777777" w:rsidR="00BC5DA5" w:rsidRPr="00F72CD4" w:rsidRDefault="00BC5DA5" w:rsidP="00BC5DA5">
      <w:r w:rsidRPr="00F72CD4">
        <w:t>The initial test configurations consist of environmental conditions, test frequencies, test channel bandwidths and sub-carrier spacing based on NR operating bands specified in Table 5.3.5-1 and Table 5.3.6-1 of 38.521-1 [7].</w:t>
      </w:r>
    </w:p>
    <w:p w14:paraId="5170D851" w14:textId="77777777" w:rsidR="00BC5DA5" w:rsidRPr="00F72CD4" w:rsidRDefault="00BC5DA5" w:rsidP="00BC5DA5">
      <w:r w:rsidRPr="00F72CD4">
        <w:t>Configurations of PDCCH before measurement are specified in Annex C.</w:t>
      </w:r>
    </w:p>
    <w:p w14:paraId="71277D34" w14:textId="77777777" w:rsidR="00BC5DA5" w:rsidRPr="00F72CD4" w:rsidRDefault="00BC5DA5" w:rsidP="00BC5DA5">
      <w:r w:rsidRPr="00F72CD4">
        <w:t>Test Environment: Normal, as defined in TS 38.508-1 [6] clause 4.1.</w:t>
      </w:r>
    </w:p>
    <w:p w14:paraId="12FB35AB" w14:textId="77777777" w:rsidR="00BC5DA5" w:rsidRPr="00F72CD4" w:rsidRDefault="00BC5DA5" w:rsidP="00BC5DA5">
      <w:r w:rsidRPr="00F72CD4">
        <w:t>Frequencies to be tested: Mid Range, as defined in TS 38.508-1 [6] clause 5.2.2.</w:t>
      </w:r>
    </w:p>
    <w:p w14:paraId="4A46ABAD" w14:textId="77777777" w:rsidR="00BC5DA5" w:rsidRPr="00F72CD4" w:rsidRDefault="00BC5DA5" w:rsidP="00BC5DA5">
      <w:pPr>
        <w:pStyle w:val="B1"/>
      </w:pPr>
      <w:r w:rsidRPr="00F72CD4">
        <w:t>1.</w:t>
      </w:r>
      <w:r w:rsidRPr="00F72CD4">
        <w:tab/>
        <w:t>Connect the SS, the faders and AWGN noise source to the UE antenna connectors as shown in TS 38.508-1 [6] Annex A in Figure A.3.1.7.0 for TE diagram and clause A.3.2.2 for UE diagram.</w:t>
      </w:r>
    </w:p>
    <w:p w14:paraId="1434DB6D" w14:textId="77777777" w:rsidR="00BC5DA5" w:rsidRPr="00F72CD4" w:rsidRDefault="00BC5DA5" w:rsidP="00BC5DA5">
      <w:pPr>
        <w:pStyle w:val="B1"/>
      </w:pPr>
      <w:r w:rsidRPr="00F72CD4">
        <w:t>2.</w:t>
      </w:r>
      <w:r w:rsidRPr="00F72CD4">
        <w:tab/>
        <w:t>The parameter settings for the cell are set up according to Table 5.3-1 and Table 5.3.1.2.1.3-1 and as appropriate.</w:t>
      </w:r>
    </w:p>
    <w:p w14:paraId="4AD29454" w14:textId="77777777" w:rsidR="00BC5DA5" w:rsidRPr="00F72CD4" w:rsidRDefault="00BC5DA5" w:rsidP="00BC5DA5">
      <w:pPr>
        <w:pStyle w:val="B1"/>
      </w:pPr>
      <w:r w:rsidRPr="00F72CD4">
        <w:t>3.</w:t>
      </w:r>
      <w:r w:rsidRPr="00F72CD4">
        <w:tab/>
        <w:t>Downlink signals for NR cell are initially set up according to Annexes C.0, C.1, C.2 and uplink signals according to Annexes G.0, G.1, G.2, G.3.1 of TS 38.521-1 [7].</w:t>
      </w:r>
    </w:p>
    <w:p w14:paraId="0B91290B" w14:textId="77777777" w:rsidR="00BC5DA5" w:rsidRPr="00F72CD4" w:rsidRDefault="00BC5DA5" w:rsidP="00BC5DA5">
      <w:pPr>
        <w:pStyle w:val="B1"/>
      </w:pPr>
      <w:r w:rsidRPr="00F72CD4">
        <w:t>4.</w:t>
      </w:r>
      <w:r w:rsidRPr="00F72CD4">
        <w:tab/>
        <w:t>Propagation conditions are set according to Annex B.0.</w:t>
      </w:r>
    </w:p>
    <w:p w14:paraId="5AE04C42" w14:textId="71E81A0A" w:rsidR="00BC5DA5" w:rsidRPr="00F72CD4" w:rsidRDefault="00BC5DA5" w:rsidP="00BC5DA5">
      <w:pPr>
        <w:pStyle w:val="B1"/>
      </w:pPr>
      <w:r w:rsidRPr="00F72CD4">
        <w:t>5.</w:t>
      </w:r>
      <w:r w:rsidRPr="00F72CD4">
        <w:tab/>
        <w:t xml:space="preserve">Ensure the UE is in state RRC_CONNECTED with generic procedure parameters Connectivity NR, </w:t>
      </w:r>
      <w:r w:rsidRPr="00F72CD4">
        <w:rPr>
          <w:i/>
        </w:rPr>
        <w:t xml:space="preserve">Connected without Release On, Test Mode </w:t>
      </w:r>
      <w:r w:rsidRPr="00F72CD4">
        <w:t xml:space="preserve">On according to TS 38.508-1 [6] clause 4.5. Message contents are defined in clause </w:t>
      </w:r>
      <w:r w:rsidR="00093F1A" w:rsidRPr="00F72CD4">
        <w:t>5.3.1.2.1.4.3.</w:t>
      </w:r>
    </w:p>
    <w:p w14:paraId="69DA61D5" w14:textId="77777777" w:rsidR="00BC5DA5" w:rsidRPr="00F72CD4" w:rsidRDefault="00BC5DA5" w:rsidP="00BC5DA5">
      <w:pPr>
        <w:pStyle w:val="H6"/>
      </w:pPr>
      <w:r w:rsidRPr="00F72CD4">
        <w:t>5.3.1.2.1.4.2</w:t>
      </w:r>
      <w:r w:rsidRPr="00F72CD4">
        <w:tab/>
        <w:t>Test procedure</w:t>
      </w:r>
    </w:p>
    <w:p w14:paraId="79E80AC2" w14:textId="703BE4B8" w:rsidR="00BC5DA5" w:rsidRPr="00F72CD4" w:rsidRDefault="00BC5DA5" w:rsidP="00BC5DA5">
      <w:pPr>
        <w:pStyle w:val="B1"/>
      </w:pPr>
      <w:r w:rsidRPr="00F72CD4">
        <w:t>1.</w:t>
      </w:r>
      <w:r w:rsidRPr="00F72CD4">
        <w:tab/>
        <w:t xml:space="preserve">SS transmits PDCCH with DCI format as specified in PDCCH Reference Channel for C_RNTI to transmit the DL RMC according to Table 5.3.1.2.1.3-1. The details of PDCCH are specified in Table 5.3.1, Table </w:t>
      </w:r>
      <w:r w:rsidRPr="00F72CD4">
        <w:rPr>
          <w:lang w:eastAsia="zh-CN"/>
        </w:rPr>
        <w:t>5.3.1.2</w:t>
      </w:r>
      <w:r w:rsidRPr="00F72CD4">
        <w:t xml:space="preserve">-1, Table </w:t>
      </w:r>
      <w:r w:rsidRPr="00F72CD4">
        <w:rPr>
          <w:lang w:eastAsia="zh-CN"/>
        </w:rPr>
        <w:t>5.3.1.2.1.3</w:t>
      </w:r>
      <w:r w:rsidRPr="00F72CD4">
        <w:t>-1 respectively. The details of PDSCH are specified in Table A.3.3.</w:t>
      </w:r>
      <w:r w:rsidR="00E82B26" w:rsidRPr="00F72CD4">
        <w:t>2.2-3.</w:t>
      </w:r>
      <w:r w:rsidRPr="00F72CD4">
        <w:t>. The SS sends downlink MAC padding bits on the DL RMC.</w:t>
      </w:r>
    </w:p>
    <w:p w14:paraId="55F1A145" w14:textId="44C2670C" w:rsidR="00BC5DA5" w:rsidRPr="00F72CD4" w:rsidRDefault="00BC5DA5" w:rsidP="00BC5DA5">
      <w:pPr>
        <w:pStyle w:val="B1"/>
      </w:pPr>
      <w:r w:rsidRPr="00F72CD4">
        <w:t>2.</w:t>
      </w:r>
      <w:r w:rsidRPr="00F72CD4">
        <w:tab/>
        <w:t>Set the parameters of the propagation condition, antenna configuration, the correlation matrix and the SNR according to Table 5.3.1.2.1.</w:t>
      </w:r>
      <w:r w:rsidR="00F77207" w:rsidRPr="00F72CD4">
        <w:t>5</w:t>
      </w:r>
      <w:r w:rsidRPr="00F72CD4">
        <w:t>-1 as appropriate.</w:t>
      </w:r>
    </w:p>
    <w:p w14:paraId="31C4CA61" w14:textId="70F8091A" w:rsidR="00BC5DA5" w:rsidRPr="00F72CD4" w:rsidRDefault="00BC5DA5" w:rsidP="00BC5DA5">
      <w:pPr>
        <w:pStyle w:val="B1"/>
      </w:pPr>
      <w:r w:rsidRPr="00F72CD4">
        <w:t xml:space="preserve">3. </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1.2.1.</w:t>
      </w:r>
      <w:r w:rsidR="00B438B5" w:rsidRPr="00F72CD4">
        <w:t>5</w:t>
      </w:r>
      <w:r w:rsidRPr="00F72CD4">
        <w:t>-1, pass the UE. Otherwise fail the UE.</w:t>
      </w:r>
    </w:p>
    <w:p w14:paraId="6594BDCF" w14:textId="77777777" w:rsidR="00BC5DA5" w:rsidRPr="00F72CD4" w:rsidRDefault="00BC5DA5" w:rsidP="00BC5DA5">
      <w:pPr>
        <w:pStyle w:val="H6"/>
      </w:pPr>
      <w:r w:rsidRPr="00F72CD4">
        <w:t>5.3.1.2.1.4.3</w:t>
      </w:r>
      <w:r w:rsidRPr="00F72CD4">
        <w:tab/>
        <w:t>Message contents</w:t>
      </w:r>
    </w:p>
    <w:p w14:paraId="16428E7C" w14:textId="77777777" w:rsidR="00BC5DA5" w:rsidRPr="00F72CD4" w:rsidRDefault="00BC5DA5" w:rsidP="00BC5DA5">
      <w:r w:rsidRPr="00F72CD4">
        <w:t>Message contents are according to TS 38.508-1 [6] clauses 4.6.1 and 5.4.2 with the following exceptions:</w:t>
      </w:r>
    </w:p>
    <w:p w14:paraId="1260EE30" w14:textId="7682312A" w:rsidR="00BC5DA5" w:rsidRPr="00F72CD4" w:rsidRDefault="00BC5DA5" w:rsidP="00BC5DA5">
      <w:pPr>
        <w:pStyle w:val="TH"/>
      </w:pPr>
      <w:r w:rsidRPr="00F72CD4">
        <w:t>Table 5.3.1.2.1.4.3-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DA5" w:rsidRPr="00F72CD4" w14:paraId="73A2A53B" w14:textId="77777777" w:rsidTr="00555F11">
        <w:tc>
          <w:tcPr>
            <w:tcW w:w="9750" w:type="dxa"/>
            <w:gridSpan w:val="4"/>
            <w:tcBorders>
              <w:top w:val="single" w:sz="4" w:space="0" w:color="auto"/>
              <w:left w:val="single" w:sz="4" w:space="0" w:color="auto"/>
              <w:bottom w:val="single" w:sz="4" w:space="0" w:color="auto"/>
              <w:right w:val="single" w:sz="4" w:space="0" w:color="auto"/>
            </w:tcBorders>
            <w:hideMark/>
          </w:tcPr>
          <w:p w14:paraId="2B9E5153" w14:textId="77777777" w:rsidR="00BC5DA5" w:rsidRPr="00F72CD4" w:rsidRDefault="00BC5DA5" w:rsidP="00555F11">
            <w:pPr>
              <w:pStyle w:val="TAL"/>
            </w:pPr>
            <w:r w:rsidRPr="00F72CD4">
              <w:t>Derivation Path: TS 38.508-1 [6], Table 5.4.2.0-6</w:t>
            </w:r>
          </w:p>
        </w:tc>
      </w:tr>
      <w:tr w:rsidR="00BC5DA5" w:rsidRPr="00F72CD4" w14:paraId="44A64588"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41A9BE99" w14:textId="77777777" w:rsidR="00BC5DA5" w:rsidRPr="00F72CD4" w:rsidRDefault="00BC5DA5" w:rsidP="00555F11">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801B84B" w14:textId="77777777" w:rsidR="00BC5DA5" w:rsidRPr="00F72CD4" w:rsidRDefault="00BC5DA5" w:rsidP="00555F11">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507DE60" w14:textId="77777777" w:rsidR="00BC5DA5" w:rsidRPr="00F72CD4" w:rsidRDefault="00BC5DA5" w:rsidP="00555F11">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9EAED80" w14:textId="77777777" w:rsidR="00BC5DA5" w:rsidRPr="00F72CD4" w:rsidRDefault="00BC5DA5" w:rsidP="00555F11">
            <w:pPr>
              <w:pStyle w:val="TAH"/>
            </w:pPr>
            <w:r w:rsidRPr="00F72CD4">
              <w:t>Condition</w:t>
            </w:r>
          </w:p>
        </w:tc>
      </w:tr>
      <w:tr w:rsidR="00BC5DA5" w:rsidRPr="00F72CD4" w14:paraId="51F8A118"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9C639F7" w14:textId="77777777" w:rsidR="00BC5DA5" w:rsidRPr="00F72CD4" w:rsidRDefault="00BC5DA5" w:rsidP="00555F11">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4AA7E1E"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1BB50005"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9CE7F5C" w14:textId="77777777" w:rsidR="00BC5DA5" w:rsidRPr="00F72CD4" w:rsidRDefault="00BC5DA5" w:rsidP="00555F11">
            <w:pPr>
              <w:pStyle w:val="TAL"/>
            </w:pPr>
          </w:p>
        </w:tc>
      </w:tr>
      <w:tr w:rsidR="00BC5DA5" w:rsidRPr="00F72CD4" w14:paraId="70AD1382"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4A490A28" w14:textId="77777777" w:rsidR="00BC5DA5" w:rsidRPr="00F72CD4" w:rsidRDefault="00BC5DA5" w:rsidP="00555F11">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6F1784B5" w14:textId="77777777" w:rsidR="00BC5DA5" w:rsidRPr="00F72CD4" w:rsidRDefault="00BC5DA5" w:rsidP="00555F11">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744B0E55" w14:textId="77777777" w:rsidR="00BC5DA5" w:rsidRPr="00F72CD4" w:rsidRDefault="00BC5DA5" w:rsidP="00555F11">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7E71D95F" w14:textId="77777777" w:rsidR="00BC5DA5" w:rsidRPr="00F72CD4" w:rsidRDefault="00BC5DA5" w:rsidP="00555F11">
            <w:pPr>
              <w:pStyle w:val="TAL"/>
            </w:pPr>
          </w:p>
        </w:tc>
      </w:tr>
      <w:tr w:rsidR="00BC5DA5" w:rsidRPr="00F72CD4" w14:paraId="1B7D2CC0" w14:textId="77777777" w:rsidTr="00555F11">
        <w:tc>
          <w:tcPr>
            <w:tcW w:w="4536" w:type="dxa"/>
            <w:tcBorders>
              <w:top w:val="single" w:sz="4" w:space="0" w:color="auto"/>
              <w:left w:val="single" w:sz="4" w:space="0" w:color="auto"/>
              <w:bottom w:val="single" w:sz="4" w:space="0" w:color="auto"/>
              <w:right w:val="single" w:sz="4" w:space="0" w:color="auto"/>
            </w:tcBorders>
          </w:tcPr>
          <w:p w14:paraId="3AD26820" w14:textId="77777777" w:rsidR="00BC5DA5" w:rsidRPr="00F72CD4" w:rsidRDefault="00BC5DA5" w:rsidP="00555F11">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4F15DE1"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2AAB5ACE"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AC7510E" w14:textId="77777777" w:rsidR="00BC5DA5" w:rsidRPr="00F72CD4" w:rsidRDefault="00BC5DA5" w:rsidP="00555F11">
            <w:pPr>
              <w:pStyle w:val="TAL"/>
            </w:pPr>
          </w:p>
        </w:tc>
      </w:tr>
      <w:tr w:rsidR="00BC5DA5" w:rsidRPr="00F72CD4" w14:paraId="1A242E30" w14:textId="77777777" w:rsidTr="00555F11">
        <w:tc>
          <w:tcPr>
            <w:tcW w:w="4536" w:type="dxa"/>
            <w:tcBorders>
              <w:top w:val="single" w:sz="4" w:space="0" w:color="auto"/>
              <w:left w:val="single" w:sz="4" w:space="0" w:color="auto"/>
              <w:bottom w:val="single" w:sz="4" w:space="0" w:color="auto"/>
              <w:right w:val="single" w:sz="4" w:space="0" w:color="auto"/>
            </w:tcBorders>
          </w:tcPr>
          <w:p w14:paraId="2C2A911A" w14:textId="77777777" w:rsidR="00BC5DA5" w:rsidRPr="00F72CD4" w:rsidRDefault="00BC5DA5" w:rsidP="00555F11">
            <w:pPr>
              <w:pStyle w:val="TAL"/>
            </w:pPr>
            <w:r w:rsidRPr="00F72CD4">
              <w:t xml:space="preserve">    interleaved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80D53A1"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324E48BE"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049613E" w14:textId="77777777" w:rsidR="00BC5DA5" w:rsidRPr="00F72CD4" w:rsidRDefault="00BC5DA5" w:rsidP="00555F11">
            <w:pPr>
              <w:pStyle w:val="TAL"/>
            </w:pPr>
          </w:p>
        </w:tc>
      </w:tr>
      <w:tr w:rsidR="00BC5DA5" w:rsidRPr="00F72CD4" w14:paraId="4C2FDA1E" w14:textId="77777777" w:rsidTr="00555F11">
        <w:tc>
          <w:tcPr>
            <w:tcW w:w="4536" w:type="dxa"/>
            <w:tcBorders>
              <w:top w:val="single" w:sz="4" w:space="0" w:color="auto"/>
              <w:left w:val="single" w:sz="4" w:space="0" w:color="auto"/>
              <w:bottom w:val="single" w:sz="4" w:space="0" w:color="auto"/>
              <w:right w:val="single" w:sz="4" w:space="0" w:color="auto"/>
            </w:tcBorders>
          </w:tcPr>
          <w:p w14:paraId="790CB6C9" w14:textId="77777777" w:rsidR="00BC5DA5" w:rsidRPr="00F72CD4" w:rsidRDefault="00BC5DA5" w:rsidP="00555F11">
            <w:pPr>
              <w:pStyle w:val="TAL"/>
            </w:pPr>
            <w:r w:rsidRPr="00F72CD4">
              <w:t xml:space="preserve">      reg-BundleSize</w:t>
            </w:r>
          </w:p>
        </w:tc>
        <w:tc>
          <w:tcPr>
            <w:tcW w:w="2268" w:type="dxa"/>
            <w:tcBorders>
              <w:top w:val="single" w:sz="4" w:space="0" w:color="auto"/>
              <w:left w:val="single" w:sz="4" w:space="0" w:color="auto"/>
              <w:bottom w:val="single" w:sz="4" w:space="0" w:color="auto"/>
              <w:right w:val="single" w:sz="4" w:space="0" w:color="auto"/>
            </w:tcBorders>
          </w:tcPr>
          <w:p w14:paraId="77CD32EF" w14:textId="77777777" w:rsidR="00BC5DA5" w:rsidRPr="00F72CD4" w:rsidRDefault="00BC5DA5" w:rsidP="00555F11">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1627FF3A"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777060D" w14:textId="77777777" w:rsidR="00BC5DA5" w:rsidRPr="00F72CD4" w:rsidRDefault="00BC5DA5" w:rsidP="00555F11">
            <w:pPr>
              <w:pStyle w:val="TAL"/>
            </w:pPr>
          </w:p>
        </w:tc>
      </w:tr>
      <w:tr w:rsidR="00BC5DA5" w:rsidRPr="00F72CD4" w14:paraId="0AB181FB" w14:textId="77777777" w:rsidTr="00555F11">
        <w:tc>
          <w:tcPr>
            <w:tcW w:w="4536" w:type="dxa"/>
            <w:tcBorders>
              <w:top w:val="single" w:sz="4" w:space="0" w:color="auto"/>
              <w:left w:val="single" w:sz="4" w:space="0" w:color="auto"/>
              <w:bottom w:val="single" w:sz="4" w:space="0" w:color="auto"/>
              <w:right w:val="single" w:sz="4" w:space="0" w:color="auto"/>
            </w:tcBorders>
          </w:tcPr>
          <w:p w14:paraId="62CF8FFB" w14:textId="77777777" w:rsidR="00BC5DA5" w:rsidRPr="00F72CD4" w:rsidRDefault="00BC5DA5" w:rsidP="00555F11">
            <w:pPr>
              <w:pStyle w:val="TAL"/>
            </w:pPr>
            <w:r w:rsidRPr="00F72CD4">
              <w:t xml:space="preserve">      interleaverSize</w:t>
            </w:r>
          </w:p>
        </w:tc>
        <w:tc>
          <w:tcPr>
            <w:tcW w:w="2268" w:type="dxa"/>
            <w:tcBorders>
              <w:top w:val="single" w:sz="4" w:space="0" w:color="auto"/>
              <w:left w:val="single" w:sz="4" w:space="0" w:color="auto"/>
              <w:bottom w:val="single" w:sz="4" w:space="0" w:color="auto"/>
              <w:right w:val="single" w:sz="4" w:space="0" w:color="auto"/>
            </w:tcBorders>
          </w:tcPr>
          <w:p w14:paraId="4FD37D47" w14:textId="77777777" w:rsidR="00BC5DA5" w:rsidRPr="00F72CD4" w:rsidRDefault="00BC5DA5" w:rsidP="00555F11">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7F79F89C"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543877D" w14:textId="77777777" w:rsidR="00BC5DA5" w:rsidRPr="00F72CD4" w:rsidRDefault="00BC5DA5" w:rsidP="00555F11">
            <w:pPr>
              <w:pStyle w:val="TAL"/>
            </w:pPr>
          </w:p>
        </w:tc>
      </w:tr>
      <w:tr w:rsidR="00BC5DA5" w:rsidRPr="00F72CD4" w14:paraId="1F9ABA0E" w14:textId="77777777" w:rsidTr="00555F11">
        <w:tc>
          <w:tcPr>
            <w:tcW w:w="4536" w:type="dxa"/>
            <w:tcBorders>
              <w:top w:val="single" w:sz="4" w:space="0" w:color="auto"/>
              <w:left w:val="single" w:sz="4" w:space="0" w:color="auto"/>
              <w:bottom w:val="single" w:sz="4" w:space="0" w:color="auto"/>
              <w:right w:val="single" w:sz="4" w:space="0" w:color="auto"/>
            </w:tcBorders>
          </w:tcPr>
          <w:p w14:paraId="56D43D2B" w14:textId="77777777" w:rsidR="00BC5DA5" w:rsidRPr="00F72CD4" w:rsidRDefault="00BC5DA5" w:rsidP="00555F11">
            <w:pPr>
              <w:pStyle w:val="TAL"/>
            </w:pPr>
            <w:r w:rsidRPr="00F72CD4">
              <w:t xml:space="preserve">      shiftIndex</w:t>
            </w:r>
          </w:p>
        </w:tc>
        <w:tc>
          <w:tcPr>
            <w:tcW w:w="2268" w:type="dxa"/>
            <w:tcBorders>
              <w:top w:val="single" w:sz="4" w:space="0" w:color="auto"/>
              <w:left w:val="single" w:sz="4" w:space="0" w:color="auto"/>
              <w:bottom w:val="single" w:sz="4" w:space="0" w:color="auto"/>
              <w:right w:val="single" w:sz="4" w:space="0" w:color="auto"/>
            </w:tcBorders>
          </w:tcPr>
          <w:p w14:paraId="273B834C" w14:textId="77777777" w:rsidR="00BC5DA5" w:rsidRPr="00F72CD4" w:rsidRDefault="00BC5DA5" w:rsidP="00555F11">
            <w:pPr>
              <w:pStyle w:val="TAL"/>
            </w:pPr>
            <w:r w:rsidRPr="00F72CD4">
              <w:t>0</w:t>
            </w:r>
          </w:p>
        </w:tc>
        <w:tc>
          <w:tcPr>
            <w:tcW w:w="1701" w:type="dxa"/>
            <w:tcBorders>
              <w:top w:val="single" w:sz="4" w:space="0" w:color="auto"/>
              <w:left w:val="single" w:sz="4" w:space="0" w:color="auto"/>
              <w:bottom w:val="single" w:sz="4" w:space="0" w:color="auto"/>
              <w:right w:val="single" w:sz="4" w:space="0" w:color="auto"/>
            </w:tcBorders>
          </w:tcPr>
          <w:p w14:paraId="3128CAEF"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4FE01E1" w14:textId="77777777" w:rsidR="00BC5DA5" w:rsidRPr="00F72CD4" w:rsidRDefault="00BC5DA5" w:rsidP="00555F11">
            <w:pPr>
              <w:pStyle w:val="TAL"/>
            </w:pPr>
          </w:p>
        </w:tc>
      </w:tr>
      <w:tr w:rsidR="00BC5DA5" w:rsidRPr="00F72CD4" w14:paraId="63952E79" w14:textId="77777777" w:rsidTr="00555F11">
        <w:tc>
          <w:tcPr>
            <w:tcW w:w="4536" w:type="dxa"/>
            <w:tcBorders>
              <w:top w:val="single" w:sz="4" w:space="0" w:color="auto"/>
              <w:left w:val="single" w:sz="4" w:space="0" w:color="auto"/>
              <w:bottom w:val="single" w:sz="4" w:space="0" w:color="auto"/>
              <w:right w:val="single" w:sz="4" w:space="0" w:color="auto"/>
            </w:tcBorders>
          </w:tcPr>
          <w:p w14:paraId="0DE07019" w14:textId="77777777" w:rsidR="00BC5DA5" w:rsidRPr="00F72CD4" w:rsidRDefault="00BC5DA5"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6392DB8"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0A9BE65B"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9E0E3F0" w14:textId="77777777" w:rsidR="00BC5DA5" w:rsidRPr="00F72CD4" w:rsidRDefault="00BC5DA5" w:rsidP="00555F11">
            <w:pPr>
              <w:pStyle w:val="TAL"/>
            </w:pPr>
          </w:p>
        </w:tc>
      </w:tr>
      <w:tr w:rsidR="00BC5DA5" w:rsidRPr="00F72CD4" w14:paraId="7AFFA863" w14:textId="77777777" w:rsidTr="00555F11">
        <w:tc>
          <w:tcPr>
            <w:tcW w:w="4536" w:type="dxa"/>
            <w:tcBorders>
              <w:top w:val="single" w:sz="4" w:space="0" w:color="auto"/>
              <w:left w:val="single" w:sz="4" w:space="0" w:color="auto"/>
              <w:bottom w:val="single" w:sz="4" w:space="0" w:color="auto"/>
              <w:right w:val="single" w:sz="4" w:space="0" w:color="auto"/>
            </w:tcBorders>
          </w:tcPr>
          <w:p w14:paraId="6D24D250" w14:textId="77777777" w:rsidR="00BC5DA5" w:rsidRPr="00F72CD4" w:rsidRDefault="00BC5DA5"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8A538A8"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357B4698"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5500C96" w14:textId="77777777" w:rsidR="00BC5DA5" w:rsidRPr="00F72CD4" w:rsidRDefault="00BC5DA5" w:rsidP="00555F11">
            <w:pPr>
              <w:pStyle w:val="TAL"/>
            </w:pPr>
          </w:p>
        </w:tc>
      </w:tr>
      <w:tr w:rsidR="00BC5DA5" w:rsidRPr="00F72CD4" w14:paraId="75FEEBAF"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CEBCC43" w14:textId="77777777" w:rsidR="00BC5DA5" w:rsidRPr="00F72CD4" w:rsidRDefault="00BC5DA5" w:rsidP="00555F11">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D07E834"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7363DFC4"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98C49FA" w14:textId="77777777" w:rsidR="00BC5DA5" w:rsidRPr="00F72CD4" w:rsidRDefault="00BC5DA5" w:rsidP="00555F11">
            <w:pPr>
              <w:pStyle w:val="TAL"/>
            </w:pPr>
          </w:p>
        </w:tc>
      </w:tr>
    </w:tbl>
    <w:p w14:paraId="4FA4A00B" w14:textId="77777777" w:rsidR="00BC5DA5" w:rsidRPr="00F72CD4" w:rsidRDefault="00BC5DA5" w:rsidP="00BC5DA5"/>
    <w:p w14:paraId="799CAF6B" w14:textId="7BA508DF" w:rsidR="00BC5DA5" w:rsidRPr="00F72CD4" w:rsidRDefault="00BC5DA5" w:rsidP="00BC5DA5">
      <w:pPr>
        <w:pStyle w:val="TH"/>
        <w:rPr>
          <w:i/>
          <w:iCs/>
        </w:rPr>
      </w:pPr>
      <w:r w:rsidRPr="00F72CD4">
        <w:t xml:space="preserve">Table 5.3.1.2.1.4.3-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DA5" w:rsidRPr="00F72CD4" w14:paraId="7BAF134D" w14:textId="77777777" w:rsidTr="00555F11">
        <w:tc>
          <w:tcPr>
            <w:tcW w:w="9750" w:type="dxa"/>
            <w:gridSpan w:val="4"/>
            <w:tcBorders>
              <w:top w:val="single" w:sz="4" w:space="0" w:color="auto"/>
              <w:left w:val="single" w:sz="4" w:space="0" w:color="auto"/>
              <w:bottom w:val="single" w:sz="4" w:space="0" w:color="auto"/>
              <w:right w:val="single" w:sz="4" w:space="0" w:color="auto"/>
            </w:tcBorders>
            <w:hideMark/>
          </w:tcPr>
          <w:p w14:paraId="0B028B85" w14:textId="77777777" w:rsidR="00BC5DA5" w:rsidRPr="00F72CD4" w:rsidRDefault="00BC5DA5" w:rsidP="00555F11">
            <w:pPr>
              <w:pStyle w:val="TAH"/>
            </w:pPr>
            <w:r w:rsidRPr="00F72CD4">
              <w:t>Derivation Path: TS 38.508-1 [6], Table 5.4.2.0-7 with condition USS</w:t>
            </w:r>
          </w:p>
        </w:tc>
      </w:tr>
      <w:tr w:rsidR="00BC5DA5" w:rsidRPr="00F72CD4" w14:paraId="6E3DFA2F"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068474B3" w14:textId="77777777" w:rsidR="00BC5DA5" w:rsidRPr="00F72CD4" w:rsidRDefault="00BC5DA5" w:rsidP="00555F11">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27DB718" w14:textId="77777777" w:rsidR="00BC5DA5" w:rsidRPr="00F72CD4" w:rsidRDefault="00BC5DA5" w:rsidP="00555F11">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BE5D2CF" w14:textId="77777777" w:rsidR="00BC5DA5" w:rsidRPr="00F72CD4" w:rsidRDefault="00BC5DA5" w:rsidP="00555F11">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AD526CA" w14:textId="77777777" w:rsidR="00BC5DA5" w:rsidRPr="00F72CD4" w:rsidRDefault="00BC5DA5" w:rsidP="00555F11">
            <w:pPr>
              <w:pStyle w:val="TAH"/>
            </w:pPr>
            <w:r w:rsidRPr="00F72CD4">
              <w:t>Condition</w:t>
            </w:r>
          </w:p>
        </w:tc>
      </w:tr>
      <w:tr w:rsidR="00BC5DA5" w:rsidRPr="00F72CD4" w14:paraId="0D0BF5CB"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5AB3BF01" w14:textId="77777777" w:rsidR="00BC5DA5" w:rsidRPr="00F72CD4" w:rsidRDefault="00BC5DA5" w:rsidP="00555F11">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CB372CA"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B4778AA"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FECDDF7" w14:textId="77777777" w:rsidR="00BC5DA5" w:rsidRPr="00F72CD4" w:rsidRDefault="00BC5DA5" w:rsidP="00555F11">
            <w:pPr>
              <w:pStyle w:val="TAL"/>
            </w:pPr>
          </w:p>
        </w:tc>
      </w:tr>
      <w:tr w:rsidR="00BC5DA5" w:rsidRPr="00F72CD4" w14:paraId="0B1EBE14"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1EE134E8" w14:textId="77777777" w:rsidR="00BC5DA5" w:rsidRPr="00F72CD4" w:rsidRDefault="00BC5DA5" w:rsidP="00555F11">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40B758AF"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54D21873"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B00DCAE" w14:textId="77777777" w:rsidR="00BC5DA5" w:rsidRPr="00F72CD4" w:rsidRDefault="00BC5DA5" w:rsidP="00555F11">
            <w:pPr>
              <w:pStyle w:val="TAL"/>
            </w:pPr>
          </w:p>
        </w:tc>
      </w:tr>
      <w:tr w:rsidR="00BC5DA5" w:rsidRPr="00F72CD4" w14:paraId="54585BB8"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56EC7F4" w14:textId="77777777" w:rsidR="00BC5DA5" w:rsidRPr="00F72CD4" w:rsidRDefault="00BC5DA5" w:rsidP="00555F11">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5F9A870" w14:textId="77777777" w:rsidR="00BC5DA5" w:rsidRPr="00F72CD4" w:rsidRDefault="00BC5DA5" w:rsidP="00555F11">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05BFD7DD" w14:textId="77777777" w:rsidR="00BC5DA5" w:rsidRPr="00F72CD4" w:rsidRDefault="00BC5DA5" w:rsidP="00555F11">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2BC8E079" w14:textId="77777777" w:rsidR="00BC5DA5" w:rsidRPr="00F72CD4" w:rsidRDefault="00BC5DA5" w:rsidP="00555F11">
            <w:pPr>
              <w:pStyle w:val="TAL"/>
            </w:pPr>
          </w:p>
        </w:tc>
      </w:tr>
      <w:tr w:rsidR="00BC5DA5" w:rsidRPr="00F72CD4" w14:paraId="3ED47DF5"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5CC392E9" w14:textId="77777777" w:rsidR="00BC5DA5" w:rsidRPr="00F72CD4" w:rsidRDefault="00BC5DA5"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5E7D227"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39761662"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2457CE1" w14:textId="77777777" w:rsidR="00BC5DA5" w:rsidRPr="00F72CD4" w:rsidRDefault="00BC5DA5" w:rsidP="00555F11">
            <w:pPr>
              <w:pStyle w:val="TAL"/>
            </w:pPr>
          </w:p>
        </w:tc>
      </w:tr>
      <w:tr w:rsidR="00BC5DA5" w:rsidRPr="00F72CD4" w14:paraId="53013E88"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78F0FF03" w14:textId="77777777" w:rsidR="00BC5DA5" w:rsidRPr="00F72CD4" w:rsidRDefault="00BC5DA5" w:rsidP="00555F11">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50741338"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10123260"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252336FD" w14:textId="77777777" w:rsidR="00BC5DA5" w:rsidRPr="00F72CD4" w:rsidRDefault="00BC5DA5" w:rsidP="00555F11">
            <w:pPr>
              <w:pStyle w:val="TAL"/>
            </w:pPr>
          </w:p>
        </w:tc>
      </w:tr>
      <w:tr w:rsidR="00BC5DA5" w:rsidRPr="00F72CD4" w14:paraId="6C74079E"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71C8D134" w14:textId="77777777" w:rsidR="00BC5DA5" w:rsidRPr="00F72CD4" w:rsidRDefault="00BC5DA5" w:rsidP="00555F11">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400EA403"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0CB6E521"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F80D4E4" w14:textId="77777777" w:rsidR="00BC5DA5" w:rsidRPr="00F72CD4" w:rsidRDefault="00BC5DA5" w:rsidP="00555F11">
            <w:pPr>
              <w:pStyle w:val="TAL"/>
            </w:pPr>
            <w:r w:rsidRPr="00F72CD4">
              <w:t>CSS, SISS</w:t>
            </w:r>
          </w:p>
        </w:tc>
      </w:tr>
      <w:tr w:rsidR="00BC5DA5" w:rsidRPr="00F72CD4" w14:paraId="54CDA65D"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3A551B9B" w14:textId="77777777" w:rsidR="00BC5DA5" w:rsidRPr="00F72CD4" w:rsidRDefault="00BC5DA5" w:rsidP="00555F11">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6E10CFAA"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15FB9C1B"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0A06849" w14:textId="77777777" w:rsidR="00BC5DA5" w:rsidRPr="00F72CD4" w:rsidRDefault="00BC5DA5" w:rsidP="00555F11">
            <w:pPr>
              <w:pStyle w:val="TAL"/>
            </w:pPr>
            <w:r w:rsidRPr="00F72CD4">
              <w:t>USS</w:t>
            </w:r>
          </w:p>
        </w:tc>
      </w:tr>
      <w:tr w:rsidR="00BC5DA5" w:rsidRPr="00F72CD4" w14:paraId="1A264EB8" w14:textId="77777777" w:rsidTr="00555F11">
        <w:tc>
          <w:tcPr>
            <w:tcW w:w="4536" w:type="dxa"/>
            <w:tcBorders>
              <w:top w:val="single" w:sz="4" w:space="0" w:color="auto"/>
              <w:left w:val="single" w:sz="4" w:space="0" w:color="auto"/>
              <w:bottom w:val="nil"/>
              <w:right w:val="single" w:sz="4" w:space="0" w:color="auto"/>
            </w:tcBorders>
            <w:hideMark/>
          </w:tcPr>
          <w:p w14:paraId="707422B6" w14:textId="77777777" w:rsidR="00BC5DA5" w:rsidRPr="00F72CD4" w:rsidRDefault="00BC5DA5" w:rsidP="00555F11">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326493A8" w14:textId="77777777" w:rsidR="00BC5DA5" w:rsidRPr="00F72CD4" w:rsidRDefault="00BC5DA5" w:rsidP="00555F11">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57817177" w14:textId="77777777" w:rsidR="00BC5DA5" w:rsidRPr="00F72CD4" w:rsidRDefault="00BC5DA5" w:rsidP="00555F11">
            <w:pPr>
              <w:pStyle w:val="TAL"/>
            </w:pPr>
            <w:r w:rsidRPr="00F72CD4">
              <w:t>DCI Format 1_1</w:t>
            </w:r>
          </w:p>
        </w:tc>
        <w:tc>
          <w:tcPr>
            <w:tcW w:w="1245" w:type="dxa"/>
            <w:tcBorders>
              <w:top w:val="single" w:sz="4" w:space="0" w:color="auto"/>
              <w:left w:val="single" w:sz="4" w:space="0" w:color="auto"/>
              <w:bottom w:val="single" w:sz="4" w:space="0" w:color="auto"/>
              <w:right w:val="single" w:sz="4" w:space="0" w:color="auto"/>
            </w:tcBorders>
            <w:hideMark/>
          </w:tcPr>
          <w:p w14:paraId="1BEACF7A" w14:textId="77777777" w:rsidR="00BC5DA5" w:rsidRPr="00F72CD4" w:rsidRDefault="00BC5DA5" w:rsidP="00555F11">
            <w:pPr>
              <w:pStyle w:val="TAL"/>
            </w:pPr>
            <w:r w:rsidRPr="00F72CD4">
              <w:t>Long_DCI</w:t>
            </w:r>
          </w:p>
        </w:tc>
      </w:tr>
      <w:tr w:rsidR="00BC5DA5" w:rsidRPr="00F72CD4" w14:paraId="31EC2DC0"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4AA6A2B0" w14:textId="77777777" w:rsidR="00BC5DA5" w:rsidRPr="00F72CD4" w:rsidRDefault="00BC5DA5"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5BC1C77"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4C9CFBF6"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3D7AFA96" w14:textId="77777777" w:rsidR="00BC5DA5" w:rsidRPr="00F72CD4" w:rsidRDefault="00BC5DA5" w:rsidP="00555F11">
            <w:pPr>
              <w:pStyle w:val="TAL"/>
            </w:pPr>
          </w:p>
        </w:tc>
      </w:tr>
      <w:tr w:rsidR="00BC5DA5" w:rsidRPr="00F72CD4" w14:paraId="2373BD70"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4CA3EFBF" w14:textId="77777777" w:rsidR="00BC5DA5" w:rsidRPr="00F72CD4" w:rsidRDefault="00BC5DA5" w:rsidP="00555F11">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83159CA"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284E6756"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62DF169F" w14:textId="77777777" w:rsidR="00BC5DA5" w:rsidRPr="00F72CD4" w:rsidRDefault="00BC5DA5" w:rsidP="00555F11">
            <w:pPr>
              <w:pStyle w:val="TAL"/>
            </w:pPr>
          </w:p>
        </w:tc>
      </w:tr>
      <w:tr w:rsidR="00BC5DA5" w:rsidRPr="00F72CD4" w14:paraId="2D351E4F" w14:textId="77777777" w:rsidTr="00555F11">
        <w:tc>
          <w:tcPr>
            <w:tcW w:w="4536" w:type="dxa"/>
            <w:tcBorders>
              <w:top w:val="single" w:sz="4" w:space="0" w:color="auto"/>
              <w:left w:val="single" w:sz="4" w:space="0" w:color="auto"/>
              <w:bottom w:val="single" w:sz="4" w:space="0" w:color="auto"/>
              <w:right w:val="single" w:sz="4" w:space="0" w:color="auto"/>
            </w:tcBorders>
            <w:hideMark/>
          </w:tcPr>
          <w:p w14:paraId="2A3725D7" w14:textId="77777777" w:rsidR="00BC5DA5" w:rsidRPr="00F72CD4" w:rsidRDefault="00BC5DA5" w:rsidP="00555F11">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0B36CC5" w14:textId="77777777" w:rsidR="00BC5DA5" w:rsidRPr="00F72CD4" w:rsidRDefault="00BC5DA5" w:rsidP="00555F11">
            <w:pPr>
              <w:pStyle w:val="TAL"/>
            </w:pPr>
          </w:p>
        </w:tc>
        <w:tc>
          <w:tcPr>
            <w:tcW w:w="1701" w:type="dxa"/>
            <w:tcBorders>
              <w:top w:val="single" w:sz="4" w:space="0" w:color="auto"/>
              <w:left w:val="single" w:sz="4" w:space="0" w:color="auto"/>
              <w:bottom w:val="single" w:sz="4" w:space="0" w:color="auto"/>
              <w:right w:val="single" w:sz="4" w:space="0" w:color="auto"/>
            </w:tcBorders>
          </w:tcPr>
          <w:p w14:paraId="1E6075DE" w14:textId="77777777" w:rsidR="00BC5DA5" w:rsidRPr="00F72CD4" w:rsidRDefault="00BC5DA5"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596973E" w14:textId="77777777" w:rsidR="00BC5DA5" w:rsidRPr="00F72CD4" w:rsidRDefault="00BC5DA5" w:rsidP="00555F11">
            <w:pPr>
              <w:pStyle w:val="TAL"/>
            </w:pPr>
          </w:p>
        </w:tc>
      </w:tr>
    </w:tbl>
    <w:p w14:paraId="69D88F0B" w14:textId="77777777" w:rsidR="00BC5DA5" w:rsidRPr="00F72CD4" w:rsidRDefault="00BC5DA5" w:rsidP="00BC5DA5"/>
    <w:p w14:paraId="33F48ABD" w14:textId="05525385" w:rsidR="00BC5DA5" w:rsidRPr="00F72CD4" w:rsidRDefault="00BC5DA5" w:rsidP="00BC5DA5">
      <w:pPr>
        <w:pStyle w:val="TH"/>
        <w:rPr>
          <w:rFonts w:eastAsia="MS Mincho"/>
          <w:i/>
          <w:iCs/>
        </w:rPr>
      </w:pPr>
      <w:r w:rsidRPr="00F72CD4">
        <w:t>Table 5.3.1.2.1.4.3-</w:t>
      </w:r>
      <w:r w:rsidRPr="00F72CD4">
        <w:rPr>
          <w:rFonts w:eastAsia="MS Mincho"/>
        </w:rPr>
        <w:t xml:space="preserve">3: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DA5" w:rsidRPr="00F72CD4" w14:paraId="5EF2A804"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477B4429" w14:textId="77777777" w:rsidR="00BC5DA5" w:rsidRPr="00F72CD4" w:rsidRDefault="00BC5DA5" w:rsidP="00555F11">
            <w:pPr>
              <w:pStyle w:val="TAH"/>
              <w:rPr>
                <w:rFonts w:eastAsia="MS Mincho"/>
              </w:rPr>
            </w:pPr>
            <w:r w:rsidRPr="00F72CD4">
              <w:rPr>
                <w:rFonts w:eastAsia="MS Mincho"/>
              </w:rPr>
              <w:t>Derivation Path: TS 38.508-1 [6], Table 5.4.2.2-3</w:t>
            </w:r>
          </w:p>
        </w:tc>
      </w:tr>
      <w:tr w:rsidR="00BC5DA5" w:rsidRPr="00F72CD4" w14:paraId="45F8FD4D"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E249A77" w14:textId="77777777" w:rsidR="00BC5DA5" w:rsidRPr="00F72CD4" w:rsidRDefault="00BC5DA5" w:rsidP="00555F11">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46881D" w14:textId="77777777" w:rsidR="00BC5DA5" w:rsidRPr="00F72CD4" w:rsidRDefault="00BC5DA5" w:rsidP="00555F11">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5E0CC48" w14:textId="77777777" w:rsidR="00BC5DA5" w:rsidRPr="00F72CD4" w:rsidRDefault="00BC5DA5" w:rsidP="00555F11">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6C09907D" w14:textId="77777777" w:rsidR="00BC5DA5" w:rsidRPr="00F72CD4" w:rsidRDefault="00BC5DA5" w:rsidP="00555F11">
            <w:pPr>
              <w:pStyle w:val="TAH"/>
              <w:rPr>
                <w:rFonts w:eastAsia="MS Mincho"/>
              </w:rPr>
            </w:pPr>
            <w:r w:rsidRPr="00F72CD4">
              <w:rPr>
                <w:rFonts w:eastAsia="MS Mincho"/>
              </w:rPr>
              <w:t>Condition</w:t>
            </w:r>
          </w:p>
        </w:tc>
      </w:tr>
      <w:tr w:rsidR="00BC5DA5" w:rsidRPr="00F72CD4" w14:paraId="2369EA01"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7C1A5068" w14:textId="77777777" w:rsidR="00BC5DA5" w:rsidRPr="00F72CD4" w:rsidRDefault="00BC5DA5" w:rsidP="00555F11">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188B9308" w14:textId="77777777" w:rsidR="00BC5DA5" w:rsidRPr="00F72CD4" w:rsidRDefault="00BC5DA5" w:rsidP="00555F11">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D944717" w14:textId="77777777" w:rsidR="00BC5DA5" w:rsidRPr="00F72CD4" w:rsidRDefault="00BC5DA5"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C780522" w14:textId="77777777" w:rsidR="00BC5DA5" w:rsidRPr="00F72CD4" w:rsidRDefault="00BC5DA5" w:rsidP="00555F11">
            <w:pPr>
              <w:pStyle w:val="TAL"/>
              <w:rPr>
                <w:rFonts w:eastAsia="MS Mincho"/>
              </w:rPr>
            </w:pPr>
          </w:p>
        </w:tc>
      </w:tr>
      <w:tr w:rsidR="00BC5DA5" w:rsidRPr="00F72CD4" w14:paraId="737ABE37"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3142FD8F" w14:textId="77777777" w:rsidR="00BC5DA5" w:rsidRPr="00F72CD4" w:rsidRDefault="00BC5DA5" w:rsidP="00555F11">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72061E94" w14:textId="77777777" w:rsidR="00BC5DA5" w:rsidRPr="00F72CD4" w:rsidRDefault="00BC5DA5" w:rsidP="00555F11">
            <w:pPr>
              <w:pStyle w:val="TAL"/>
              <w:rPr>
                <w:rFonts w:eastAsia="MS Mincho"/>
              </w:rPr>
            </w:pPr>
            <w:r w:rsidRPr="00F72CD4">
              <w:rPr>
                <w:rFonts w:eastAsia="MS Mincho"/>
              </w:rPr>
              <w:t>resourceAllocationType0</w:t>
            </w:r>
          </w:p>
        </w:tc>
        <w:tc>
          <w:tcPr>
            <w:tcW w:w="1700" w:type="dxa"/>
            <w:tcBorders>
              <w:top w:val="single" w:sz="4" w:space="0" w:color="auto"/>
              <w:left w:val="single" w:sz="4" w:space="0" w:color="auto"/>
              <w:bottom w:val="single" w:sz="4" w:space="0" w:color="auto"/>
              <w:right w:val="single" w:sz="4" w:space="0" w:color="auto"/>
            </w:tcBorders>
          </w:tcPr>
          <w:p w14:paraId="6FD0067A" w14:textId="77777777" w:rsidR="00BC5DA5" w:rsidRPr="00F72CD4" w:rsidRDefault="00BC5DA5"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1A957A1F" w14:textId="77777777" w:rsidR="00BC5DA5" w:rsidRPr="00F72CD4" w:rsidRDefault="00BC5DA5" w:rsidP="00555F11">
            <w:pPr>
              <w:rPr>
                <w:rFonts w:eastAsia="MS Mincho"/>
              </w:rPr>
            </w:pPr>
          </w:p>
        </w:tc>
      </w:tr>
      <w:tr w:rsidR="00BC5DA5" w:rsidRPr="00F72CD4" w14:paraId="7339660E"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6E044B5" w14:textId="77777777" w:rsidR="00BC5DA5" w:rsidRPr="00F72CD4" w:rsidRDefault="00BC5DA5" w:rsidP="00555F11">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24B8AFFE" w14:textId="77777777" w:rsidR="00BC5DA5" w:rsidRPr="00F72CD4" w:rsidRDefault="00BC5DA5" w:rsidP="00555F11">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5C446DC0" w14:textId="77777777" w:rsidR="00BC5DA5" w:rsidRPr="00F72CD4" w:rsidRDefault="00BC5DA5" w:rsidP="00555F11">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8334DB8" w14:textId="77777777" w:rsidR="00BC5DA5" w:rsidRPr="00F72CD4" w:rsidRDefault="00BC5DA5" w:rsidP="00555F11">
            <w:pPr>
              <w:pStyle w:val="TAL"/>
              <w:rPr>
                <w:rFonts w:eastAsia="MS Mincho"/>
              </w:rPr>
            </w:pPr>
          </w:p>
        </w:tc>
      </w:tr>
    </w:tbl>
    <w:p w14:paraId="7C0D1B99" w14:textId="77777777" w:rsidR="00BC5DA5" w:rsidRPr="00F72CD4" w:rsidRDefault="00BC5DA5" w:rsidP="00BC5DA5"/>
    <w:p w14:paraId="1DE8A7CF" w14:textId="425AB636" w:rsidR="00BC5DA5" w:rsidRPr="00F72CD4" w:rsidRDefault="00BC5DA5" w:rsidP="00BC5DA5">
      <w:pPr>
        <w:pStyle w:val="H6"/>
      </w:pPr>
      <w:r w:rsidRPr="00F72CD4">
        <w:t>5.3.1.2.1.</w:t>
      </w:r>
      <w:r w:rsidR="003E42B5" w:rsidRPr="00F72CD4">
        <w:t>5</w:t>
      </w:r>
      <w:r w:rsidRPr="00F72CD4">
        <w:tab/>
        <w:t>Test requirement</w:t>
      </w:r>
    </w:p>
    <w:p w14:paraId="017A60FB" w14:textId="2D0D057E" w:rsidR="00BC5DA5" w:rsidRPr="00F72CD4" w:rsidRDefault="00BC5DA5" w:rsidP="00BC5DA5">
      <w:pPr>
        <w:rPr>
          <w:rFonts w:eastAsia="Batang"/>
        </w:rPr>
      </w:pPr>
      <w:r w:rsidRPr="00F72CD4">
        <w:rPr>
          <w:rFonts w:eastAsia="Batang"/>
        </w:rPr>
        <w:t>Table 5.3.1.2.1.</w:t>
      </w:r>
      <w:r w:rsidR="0055347B" w:rsidRPr="00F72CD4">
        <w:rPr>
          <w:rFonts w:eastAsia="Batang"/>
        </w:rPr>
        <w:t>5</w:t>
      </w:r>
      <w:r w:rsidRPr="00F72CD4">
        <w:rPr>
          <w:rFonts w:eastAsia="Batang"/>
        </w:rPr>
        <w:t>-1 defines the primary level settings.</w:t>
      </w:r>
    </w:p>
    <w:p w14:paraId="4EE73A2D" w14:textId="67987E60" w:rsidR="00BC5DA5" w:rsidRPr="00F72CD4" w:rsidRDefault="00BC5DA5" w:rsidP="00BC5DA5">
      <w:r w:rsidRPr="00F72CD4">
        <w:t>For the parameters specified in Table 5.3</w:t>
      </w:r>
      <w:r w:rsidR="00806715" w:rsidRPr="00F72CD4">
        <w:t>.1.2</w:t>
      </w:r>
      <w:r w:rsidRPr="00F72CD4">
        <w:t>-1 the average probability of a missed downlink scheduling grant (Pm-dsg) shall be below the specified value in Table 5.3.1.2.1.</w:t>
      </w:r>
      <w:r w:rsidR="002E1F9F" w:rsidRPr="00F72CD4">
        <w:t>5</w:t>
      </w:r>
      <w:r w:rsidRPr="00F72CD4">
        <w:t>-1.</w:t>
      </w:r>
    </w:p>
    <w:p w14:paraId="17AFA4A5" w14:textId="60350D47" w:rsidR="00BC5DA5" w:rsidRPr="00F72CD4" w:rsidRDefault="00BC5DA5" w:rsidP="00BC5DA5">
      <w:pPr>
        <w:pStyle w:val="TH"/>
        <w:rPr>
          <w:rFonts w:eastAsia="PMingLiU"/>
        </w:rPr>
      </w:pPr>
      <w:r w:rsidRPr="00F72CD4">
        <w:t>Table 5.3.1.2.1.</w:t>
      </w:r>
      <w:r w:rsidR="00D22503" w:rsidRPr="00F72CD4">
        <w:t>5</w:t>
      </w:r>
      <w:r w:rsidRPr="00F72CD4">
        <w:t xml:space="preserve">-1: Test Requirement </w:t>
      </w:r>
      <w:r w:rsidRPr="00F72CD4">
        <w:rPr>
          <w:rFonts w:eastAsia="PMingLiU"/>
        </w:rPr>
        <w:t>for PDCCH with 30</w:t>
      </w:r>
      <w:r w:rsidRPr="00F72CD4">
        <w:rPr>
          <w:rFonts w:eastAsia="PMingLiU"/>
          <w:lang w:eastAsia="zh-CN"/>
        </w:rPr>
        <w:t xml:space="preserve"> </w:t>
      </w:r>
      <w:r w:rsidRPr="00F72CD4">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BC5DA5" w:rsidRPr="00F72CD4" w14:paraId="3B236917" w14:textId="77777777" w:rsidTr="00555F11">
        <w:trPr>
          <w:trHeight w:val="209"/>
          <w:jc w:val="center"/>
        </w:trPr>
        <w:tc>
          <w:tcPr>
            <w:tcW w:w="851" w:type="dxa"/>
            <w:vMerge w:val="restart"/>
            <w:vAlign w:val="center"/>
          </w:tcPr>
          <w:p w14:paraId="484C1A25" w14:textId="77777777" w:rsidR="00BC5DA5" w:rsidRPr="00F72CD4" w:rsidRDefault="00BC5DA5" w:rsidP="00555F11">
            <w:pPr>
              <w:pStyle w:val="TAH"/>
              <w:rPr>
                <w:rFonts w:eastAsia="SimSun"/>
              </w:rPr>
            </w:pPr>
            <w:r w:rsidRPr="00F72CD4">
              <w:rPr>
                <w:rFonts w:eastAsia="SimSun"/>
              </w:rPr>
              <w:t>Test number</w:t>
            </w:r>
          </w:p>
        </w:tc>
        <w:tc>
          <w:tcPr>
            <w:tcW w:w="851" w:type="dxa"/>
            <w:vMerge w:val="restart"/>
            <w:vAlign w:val="center"/>
          </w:tcPr>
          <w:p w14:paraId="2A93CCDE" w14:textId="77777777" w:rsidR="00BC5DA5" w:rsidRPr="00F72CD4" w:rsidRDefault="00BC5DA5" w:rsidP="00555F11">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032728CF" w14:textId="77777777" w:rsidR="00BC5DA5" w:rsidRPr="00F72CD4" w:rsidRDefault="00BC5DA5" w:rsidP="00555F11">
            <w:pPr>
              <w:pStyle w:val="TAH"/>
              <w:rPr>
                <w:rFonts w:eastAsia="SimSun"/>
                <w:lang w:eastAsia="zh-CN"/>
              </w:rPr>
            </w:pPr>
            <w:r w:rsidRPr="00F72CD4">
              <w:rPr>
                <w:rFonts w:eastAsia="SimSun"/>
                <w:lang w:eastAsia="zh-CN"/>
              </w:rPr>
              <w:t>CORESET RB</w:t>
            </w:r>
          </w:p>
        </w:tc>
        <w:tc>
          <w:tcPr>
            <w:tcW w:w="914" w:type="dxa"/>
            <w:vMerge w:val="restart"/>
            <w:vAlign w:val="center"/>
          </w:tcPr>
          <w:p w14:paraId="10553D9B" w14:textId="77777777" w:rsidR="00BC5DA5" w:rsidRPr="00F72CD4" w:rsidRDefault="00BC5DA5" w:rsidP="00555F11">
            <w:pPr>
              <w:pStyle w:val="TAH"/>
              <w:rPr>
                <w:rFonts w:eastAsia="SimSun"/>
                <w:lang w:eastAsia="zh-CN"/>
              </w:rPr>
            </w:pPr>
            <w:r w:rsidRPr="00F72CD4">
              <w:rPr>
                <w:rFonts w:eastAsia="SimSun"/>
                <w:lang w:eastAsia="zh-CN"/>
              </w:rPr>
              <w:t>CORESET duration</w:t>
            </w:r>
          </w:p>
        </w:tc>
        <w:tc>
          <w:tcPr>
            <w:tcW w:w="1138" w:type="dxa"/>
            <w:vMerge w:val="restart"/>
            <w:vAlign w:val="center"/>
          </w:tcPr>
          <w:p w14:paraId="312923D3" w14:textId="77777777" w:rsidR="00BC5DA5" w:rsidRPr="00F72CD4" w:rsidRDefault="00BC5DA5" w:rsidP="00555F11">
            <w:pPr>
              <w:pStyle w:val="TAH"/>
              <w:rPr>
                <w:rFonts w:eastAsia="SimSun"/>
              </w:rPr>
            </w:pPr>
            <w:r w:rsidRPr="00F72CD4">
              <w:rPr>
                <w:rFonts w:eastAsia="SimSun"/>
              </w:rPr>
              <w:t>Aggregation level</w:t>
            </w:r>
          </w:p>
        </w:tc>
        <w:tc>
          <w:tcPr>
            <w:tcW w:w="1134" w:type="dxa"/>
            <w:vMerge w:val="restart"/>
            <w:vAlign w:val="center"/>
          </w:tcPr>
          <w:p w14:paraId="12502F32" w14:textId="77777777" w:rsidR="00BC5DA5" w:rsidRPr="00F72CD4" w:rsidRDefault="00BC5DA5" w:rsidP="00555F11">
            <w:pPr>
              <w:pStyle w:val="TAH"/>
              <w:rPr>
                <w:rFonts w:eastAsia="SimSun"/>
              </w:rPr>
            </w:pPr>
            <w:r w:rsidRPr="00F72CD4">
              <w:rPr>
                <w:rFonts w:eastAsia="SimSun"/>
              </w:rPr>
              <w:t>Reference Channel</w:t>
            </w:r>
          </w:p>
        </w:tc>
        <w:tc>
          <w:tcPr>
            <w:tcW w:w="1276" w:type="dxa"/>
            <w:vMerge w:val="restart"/>
            <w:vAlign w:val="center"/>
          </w:tcPr>
          <w:p w14:paraId="292F46F7" w14:textId="77777777" w:rsidR="00BC5DA5" w:rsidRPr="00F72CD4" w:rsidRDefault="00BC5DA5" w:rsidP="00555F11">
            <w:pPr>
              <w:pStyle w:val="TAH"/>
              <w:rPr>
                <w:rFonts w:eastAsia="SimSun"/>
              </w:rPr>
            </w:pPr>
            <w:r w:rsidRPr="00F72CD4">
              <w:rPr>
                <w:rFonts w:eastAsia="SimSun"/>
              </w:rPr>
              <w:t>Propagation Condition</w:t>
            </w:r>
          </w:p>
        </w:tc>
        <w:tc>
          <w:tcPr>
            <w:tcW w:w="1130" w:type="dxa"/>
            <w:vMerge w:val="restart"/>
            <w:vAlign w:val="center"/>
          </w:tcPr>
          <w:p w14:paraId="15C2353E" w14:textId="77777777" w:rsidR="00BC5DA5" w:rsidRPr="00F72CD4" w:rsidRDefault="00BC5DA5" w:rsidP="00555F11">
            <w:pPr>
              <w:pStyle w:val="TAH"/>
              <w:rPr>
                <w:rFonts w:eastAsia="SimSun"/>
              </w:rPr>
            </w:pPr>
            <w:r w:rsidRPr="00F72CD4">
              <w:rPr>
                <w:rFonts w:eastAsia="SimSun"/>
              </w:rPr>
              <w:t>Antenna configuration and correlation Matrix</w:t>
            </w:r>
          </w:p>
        </w:tc>
        <w:tc>
          <w:tcPr>
            <w:tcW w:w="1713" w:type="dxa"/>
            <w:gridSpan w:val="2"/>
            <w:vAlign w:val="center"/>
          </w:tcPr>
          <w:p w14:paraId="56815840" w14:textId="77777777" w:rsidR="00BC5DA5" w:rsidRPr="00F72CD4" w:rsidRDefault="00BC5DA5" w:rsidP="00555F11">
            <w:pPr>
              <w:pStyle w:val="TAH"/>
              <w:rPr>
                <w:rFonts w:eastAsia="SimSun"/>
              </w:rPr>
            </w:pPr>
            <w:r w:rsidRPr="00F72CD4">
              <w:rPr>
                <w:rFonts w:eastAsia="SimSun"/>
              </w:rPr>
              <w:t>Reference value</w:t>
            </w:r>
          </w:p>
        </w:tc>
      </w:tr>
      <w:tr w:rsidR="00BC5DA5" w:rsidRPr="00F72CD4" w14:paraId="429ECE7D" w14:textId="77777777" w:rsidTr="00555F11">
        <w:trPr>
          <w:trHeight w:val="209"/>
          <w:jc w:val="center"/>
        </w:trPr>
        <w:tc>
          <w:tcPr>
            <w:tcW w:w="851" w:type="dxa"/>
            <w:vMerge/>
            <w:vAlign w:val="center"/>
          </w:tcPr>
          <w:p w14:paraId="58836907" w14:textId="77777777" w:rsidR="00BC5DA5" w:rsidRPr="00F72CD4" w:rsidRDefault="00BC5DA5" w:rsidP="00555F11">
            <w:pPr>
              <w:pStyle w:val="TAH"/>
              <w:rPr>
                <w:rFonts w:eastAsia="SimSun"/>
              </w:rPr>
            </w:pPr>
          </w:p>
        </w:tc>
        <w:tc>
          <w:tcPr>
            <w:tcW w:w="851" w:type="dxa"/>
            <w:vMerge/>
            <w:vAlign w:val="center"/>
          </w:tcPr>
          <w:p w14:paraId="44610AEF" w14:textId="77777777" w:rsidR="00BC5DA5" w:rsidRPr="00F72CD4" w:rsidRDefault="00BC5DA5" w:rsidP="00555F11">
            <w:pPr>
              <w:pStyle w:val="TAH"/>
              <w:rPr>
                <w:rFonts w:eastAsia="SimSun"/>
              </w:rPr>
            </w:pPr>
          </w:p>
        </w:tc>
        <w:tc>
          <w:tcPr>
            <w:tcW w:w="850" w:type="dxa"/>
            <w:vMerge/>
            <w:vAlign w:val="center"/>
          </w:tcPr>
          <w:p w14:paraId="59ED410C" w14:textId="77777777" w:rsidR="00BC5DA5" w:rsidRPr="00F72CD4" w:rsidRDefault="00BC5DA5" w:rsidP="00555F11">
            <w:pPr>
              <w:pStyle w:val="TAH"/>
              <w:rPr>
                <w:rFonts w:eastAsia="SimSun"/>
              </w:rPr>
            </w:pPr>
          </w:p>
        </w:tc>
        <w:tc>
          <w:tcPr>
            <w:tcW w:w="914" w:type="dxa"/>
            <w:vMerge/>
            <w:vAlign w:val="center"/>
          </w:tcPr>
          <w:p w14:paraId="7DE55B79" w14:textId="77777777" w:rsidR="00BC5DA5" w:rsidRPr="00F72CD4" w:rsidRDefault="00BC5DA5" w:rsidP="00555F11">
            <w:pPr>
              <w:pStyle w:val="TAH"/>
              <w:rPr>
                <w:rFonts w:eastAsia="SimSun"/>
              </w:rPr>
            </w:pPr>
          </w:p>
        </w:tc>
        <w:tc>
          <w:tcPr>
            <w:tcW w:w="1138" w:type="dxa"/>
            <w:vMerge/>
            <w:vAlign w:val="center"/>
          </w:tcPr>
          <w:p w14:paraId="62F3234C" w14:textId="77777777" w:rsidR="00BC5DA5" w:rsidRPr="00F72CD4" w:rsidRDefault="00BC5DA5" w:rsidP="00555F11">
            <w:pPr>
              <w:pStyle w:val="TAH"/>
              <w:rPr>
                <w:rFonts w:eastAsia="SimSun"/>
              </w:rPr>
            </w:pPr>
          </w:p>
        </w:tc>
        <w:tc>
          <w:tcPr>
            <w:tcW w:w="1134" w:type="dxa"/>
            <w:vMerge/>
            <w:vAlign w:val="center"/>
          </w:tcPr>
          <w:p w14:paraId="249DFBA5" w14:textId="77777777" w:rsidR="00BC5DA5" w:rsidRPr="00F72CD4" w:rsidRDefault="00BC5DA5" w:rsidP="00555F11">
            <w:pPr>
              <w:pStyle w:val="TAH"/>
              <w:rPr>
                <w:rFonts w:eastAsia="SimSun"/>
              </w:rPr>
            </w:pPr>
          </w:p>
        </w:tc>
        <w:tc>
          <w:tcPr>
            <w:tcW w:w="1276" w:type="dxa"/>
            <w:vMerge/>
            <w:vAlign w:val="center"/>
          </w:tcPr>
          <w:p w14:paraId="5BCBA508" w14:textId="77777777" w:rsidR="00BC5DA5" w:rsidRPr="00F72CD4" w:rsidRDefault="00BC5DA5" w:rsidP="00555F11">
            <w:pPr>
              <w:pStyle w:val="TAH"/>
              <w:rPr>
                <w:rFonts w:eastAsia="SimSun"/>
              </w:rPr>
            </w:pPr>
          </w:p>
        </w:tc>
        <w:tc>
          <w:tcPr>
            <w:tcW w:w="1130" w:type="dxa"/>
            <w:vMerge/>
            <w:vAlign w:val="center"/>
          </w:tcPr>
          <w:p w14:paraId="2E8717AC" w14:textId="77777777" w:rsidR="00BC5DA5" w:rsidRPr="00F72CD4" w:rsidRDefault="00BC5DA5" w:rsidP="00555F11">
            <w:pPr>
              <w:pStyle w:val="TAH"/>
              <w:rPr>
                <w:rFonts w:eastAsia="SimSun"/>
              </w:rPr>
            </w:pPr>
          </w:p>
        </w:tc>
        <w:tc>
          <w:tcPr>
            <w:tcW w:w="992" w:type="dxa"/>
            <w:vAlign w:val="center"/>
          </w:tcPr>
          <w:p w14:paraId="0FA3ED51" w14:textId="77777777" w:rsidR="00BC5DA5" w:rsidRPr="00F72CD4" w:rsidRDefault="00BC5DA5" w:rsidP="00555F11">
            <w:pPr>
              <w:pStyle w:val="TAH"/>
              <w:rPr>
                <w:rFonts w:eastAsia="SimSun"/>
              </w:rPr>
            </w:pPr>
            <w:r w:rsidRPr="00F72CD4">
              <w:rPr>
                <w:rFonts w:eastAsia="SimSun"/>
              </w:rPr>
              <w:t>Pm-dsg (%)</w:t>
            </w:r>
          </w:p>
        </w:tc>
        <w:tc>
          <w:tcPr>
            <w:tcW w:w="721" w:type="dxa"/>
            <w:vAlign w:val="center"/>
          </w:tcPr>
          <w:p w14:paraId="1ED3E903" w14:textId="77777777" w:rsidR="00BC5DA5" w:rsidRPr="00F72CD4" w:rsidRDefault="00BC5DA5" w:rsidP="00555F11">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BC5DA5" w:rsidRPr="00F72CD4" w14:paraId="736415AE" w14:textId="77777777" w:rsidTr="00555F11">
        <w:trPr>
          <w:trHeight w:val="106"/>
          <w:jc w:val="center"/>
        </w:trPr>
        <w:tc>
          <w:tcPr>
            <w:tcW w:w="851" w:type="dxa"/>
            <w:shd w:val="clear" w:color="auto" w:fill="auto"/>
          </w:tcPr>
          <w:p w14:paraId="6164664D" w14:textId="77777777" w:rsidR="00BC5DA5" w:rsidRPr="00F72CD4" w:rsidRDefault="00BC5DA5" w:rsidP="00555F11">
            <w:pPr>
              <w:pStyle w:val="TAC"/>
              <w:rPr>
                <w:rFonts w:eastAsia="SimSun"/>
              </w:rPr>
            </w:pPr>
            <w:r w:rsidRPr="00F72CD4">
              <w:rPr>
                <w:rFonts w:eastAsia="SimSun"/>
              </w:rPr>
              <w:t>1</w:t>
            </w:r>
          </w:p>
        </w:tc>
        <w:tc>
          <w:tcPr>
            <w:tcW w:w="851" w:type="dxa"/>
            <w:shd w:val="clear" w:color="auto" w:fill="auto"/>
          </w:tcPr>
          <w:p w14:paraId="63B59075" w14:textId="77777777" w:rsidR="00BC5DA5" w:rsidRPr="00F72CD4" w:rsidRDefault="00BC5DA5" w:rsidP="00555F11">
            <w:pPr>
              <w:pStyle w:val="TAC"/>
              <w:rPr>
                <w:rFonts w:eastAsia="SimSun"/>
              </w:rPr>
            </w:pPr>
            <w:r w:rsidRPr="00F72CD4">
              <w:rPr>
                <w:rFonts w:eastAsia="SimSun"/>
              </w:rPr>
              <w:t xml:space="preserve">20 </w:t>
            </w:r>
          </w:p>
        </w:tc>
        <w:tc>
          <w:tcPr>
            <w:tcW w:w="850" w:type="dxa"/>
          </w:tcPr>
          <w:p w14:paraId="4773B557" w14:textId="77777777" w:rsidR="00BC5DA5" w:rsidRPr="00F72CD4" w:rsidRDefault="00BC5DA5" w:rsidP="00555F11">
            <w:pPr>
              <w:pStyle w:val="TAC"/>
              <w:rPr>
                <w:rFonts w:eastAsia="SimSun"/>
                <w:lang w:eastAsia="zh-CN"/>
              </w:rPr>
            </w:pPr>
            <w:r w:rsidRPr="00F72CD4">
              <w:rPr>
                <w:rFonts w:eastAsia="SimSun"/>
                <w:lang w:eastAsia="zh-CN"/>
              </w:rPr>
              <w:t>48</w:t>
            </w:r>
          </w:p>
        </w:tc>
        <w:tc>
          <w:tcPr>
            <w:tcW w:w="914" w:type="dxa"/>
          </w:tcPr>
          <w:p w14:paraId="3D00A678" w14:textId="77777777" w:rsidR="00BC5DA5" w:rsidRPr="00F72CD4" w:rsidRDefault="00BC5DA5" w:rsidP="00555F11">
            <w:pPr>
              <w:pStyle w:val="TAC"/>
              <w:rPr>
                <w:rFonts w:eastAsia="SimSun"/>
                <w:lang w:eastAsia="zh-CN"/>
              </w:rPr>
            </w:pPr>
            <w:r w:rsidRPr="00F72CD4">
              <w:rPr>
                <w:rFonts w:eastAsia="SimSun"/>
                <w:lang w:eastAsia="zh-CN"/>
              </w:rPr>
              <w:t>1</w:t>
            </w:r>
          </w:p>
        </w:tc>
        <w:tc>
          <w:tcPr>
            <w:tcW w:w="1138" w:type="dxa"/>
          </w:tcPr>
          <w:p w14:paraId="5CFF1798" w14:textId="77777777" w:rsidR="00BC5DA5" w:rsidRPr="00F72CD4" w:rsidRDefault="00BC5DA5" w:rsidP="00555F11">
            <w:pPr>
              <w:pStyle w:val="TAC"/>
              <w:rPr>
                <w:rFonts w:eastAsia="SimSun"/>
              </w:rPr>
            </w:pPr>
            <w:r w:rsidRPr="00F72CD4">
              <w:rPr>
                <w:rFonts w:eastAsia="SimSun"/>
              </w:rPr>
              <w:t>4</w:t>
            </w:r>
          </w:p>
        </w:tc>
        <w:tc>
          <w:tcPr>
            <w:tcW w:w="1134" w:type="dxa"/>
            <w:shd w:val="clear" w:color="auto" w:fill="auto"/>
          </w:tcPr>
          <w:p w14:paraId="4138FF6E" w14:textId="6B90476F" w:rsidR="00BC5DA5" w:rsidRPr="00F72CD4" w:rsidRDefault="00BC5DA5" w:rsidP="00555F11">
            <w:pPr>
              <w:pStyle w:val="TAC"/>
              <w:rPr>
                <w:rFonts w:eastAsia="SimSun"/>
              </w:rPr>
            </w:pPr>
            <w:r w:rsidRPr="00F72CD4">
              <w:rPr>
                <w:rFonts w:eastAsia="SimSun"/>
              </w:rPr>
              <w:t>R.PDCCH.2-1.5 TDD</w:t>
            </w:r>
          </w:p>
        </w:tc>
        <w:tc>
          <w:tcPr>
            <w:tcW w:w="1276" w:type="dxa"/>
            <w:shd w:val="clear" w:color="auto" w:fill="auto"/>
          </w:tcPr>
          <w:p w14:paraId="42ABF74D" w14:textId="77777777" w:rsidR="00BC5DA5" w:rsidRPr="00F72CD4" w:rsidRDefault="00BC5DA5" w:rsidP="00555F11">
            <w:pPr>
              <w:pStyle w:val="TAC"/>
              <w:rPr>
                <w:rFonts w:eastAsia="SimSun"/>
              </w:rPr>
            </w:pPr>
            <w:r w:rsidRPr="00F72CD4">
              <w:rPr>
                <w:rFonts w:eastAsia="SimSun"/>
              </w:rPr>
              <w:t>TDLC300-100</w:t>
            </w:r>
          </w:p>
        </w:tc>
        <w:tc>
          <w:tcPr>
            <w:tcW w:w="1130" w:type="dxa"/>
            <w:shd w:val="clear" w:color="auto" w:fill="auto"/>
          </w:tcPr>
          <w:p w14:paraId="5A3B24BB" w14:textId="77777777" w:rsidR="00BC5DA5" w:rsidRPr="00F72CD4" w:rsidRDefault="00BC5DA5" w:rsidP="00555F11">
            <w:pPr>
              <w:pStyle w:val="TAC"/>
              <w:rPr>
                <w:rFonts w:eastAsia="SimSun"/>
              </w:rPr>
            </w:pPr>
            <w:r w:rsidRPr="00F72CD4">
              <w:rPr>
                <w:rFonts w:eastAsia="SimSun"/>
              </w:rPr>
              <w:t>1x1</w:t>
            </w:r>
          </w:p>
        </w:tc>
        <w:tc>
          <w:tcPr>
            <w:tcW w:w="992" w:type="dxa"/>
          </w:tcPr>
          <w:p w14:paraId="29FCF905" w14:textId="77777777" w:rsidR="00BC5DA5" w:rsidRPr="00F72CD4" w:rsidRDefault="00BC5DA5" w:rsidP="00555F11">
            <w:pPr>
              <w:pStyle w:val="TAC"/>
              <w:rPr>
                <w:rFonts w:eastAsia="SimSun"/>
              </w:rPr>
            </w:pPr>
            <w:r w:rsidRPr="00F72CD4">
              <w:rPr>
                <w:rFonts w:eastAsia="SimSun"/>
              </w:rPr>
              <w:t>1</w:t>
            </w:r>
          </w:p>
        </w:tc>
        <w:tc>
          <w:tcPr>
            <w:tcW w:w="721" w:type="dxa"/>
          </w:tcPr>
          <w:p w14:paraId="68E9FB8C" w14:textId="77777777" w:rsidR="00BC5DA5" w:rsidRPr="00F72CD4" w:rsidRDefault="00BC5DA5" w:rsidP="00555F11">
            <w:pPr>
              <w:pStyle w:val="TAC"/>
              <w:rPr>
                <w:rFonts w:eastAsia="SimSun"/>
                <w:lang w:eastAsia="zh-CN"/>
              </w:rPr>
            </w:pPr>
            <w:r w:rsidRPr="00F72CD4">
              <w:rPr>
                <w:rFonts w:eastAsia="SimSun"/>
                <w:lang w:eastAsia="zh-CN"/>
              </w:rPr>
              <w:t>9.6</w:t>
            </w:r>
          </w:p>
        </w:tc>
      </w:tr>
    </w:tbl>
    <w:p w14:paraId="61A09CA9" w14:textId="77777777" w:rsidR="00BC5DA5" w:rsidRPr="00F72CD4" w:rsidRDefault="00BC5DA5" w:rsidP="00BC5DA5"/>
    <w:p w14:paraId="1D90C6DC" w14:textId="23B7975F" w:rsidR="007B35BB" w:rsidRPr="00F72CD4" w:rsidRDefault="007B35BB" w:rsidP="007B35BB">
      <w:pPr>
        <w:pStyle w:val="Heading3"/>
      </w:pPr>
      <w:r w:rsidRPr="00F72CD4">
        <w:t>5.3.2</w:t>
      </w:r>
      <w:r w:rsidRPr="00F72CD4">
        <w:tab/>
        <w:t>2RX requirements</w:t>
      </w:r>
      <w:bookmarkEnd w:id="1210"/>
      <w:bookmarkEnd w:id="1211"/>
      <w:bookmarkEnd w:id="1212"/>
      <w:bookmarkEnd w:id="1213"/>
      <w:bookmarkEnd w:id="1214"/>
      <w:bookmarkEnd w:id="1215"/>
      <w:bookmarkEnd w:id="1216"/>
      <w:bookmarkEnd w:id="1217"/>
      <w:bookmarkEnd w:id="1218"/>
    </w:p>
    <w:p w14:paraId="5629AB9B" w14:textId="77777777" w:rsidR="007B35BB" w:rsidRPr="00F72CD4" w:rsidRDefault="007B35BB" w:rsidP="007B35BB">
      <w:pPr>
        <w:pStyle w:val="Heading4"/>
      </w:pPr>
      <w:bookmarkStart w:id="1219" w:name="_Toc27479464"/>
      <w:bookmarkStart w:id="1220" w:name="_Toc36058651"/>
      <w:bookmarkStart w:id="1221" w:name="_Toc44067574"/>
      <w:bookmarkStart w:id="1222" w:name="_Toc52716500"/>
      <w:bookmarkStart w:id="1223" w:name="_Toc58239145"/>
      <w:bookmarkStart w:id="1224" w:name="_Toc68246727"/>
      <w:bookmarkStart w:id="1225" w:name="_Toc75790040"/>
      <w:bookmarkStart w:id="1226" w:name="_Toc84264728"/>
      <w:bookmarkStart w:id="1227" w:name="_Toc90560870"/>
      <w:r w:rsidRPr="00F72CD4">
        <w:t>5.3.2.1</w:t>
      </w:r>
      <w:r w:rsidRPr="00F72CD4">
        <w:tab/>
        <w:t>FDD</w:t>
      </w:r>
      <w:bookmarkEnd w:id="1219"/>
      <w:bookmarkEnd w:id="1220"/>
      <w:bookmarkEnd w:id="1221"/>
      <w:bookmarkEnd w:id="1222"/>
      <w:bookmarkEnd w:id="1223"/>
      <w:bookmarkEnd w:id="1224"/>
      <w:bookmarkEnd w:id="1225"/>
      <w:bookmarkEnd w:id="1226"/>
      <w:bookmarkEnd w:id="1227"/>
    </w:p>
    <w:p w14:paraId="17A9304E" w14:textId="77777777" w:rsidR="007B35BB" w:rsidRPr="00F72CD4" w:rsidRDefault="007B35BB" w:rsidP="000D2D5A">
      <w:r w:rsidRPr="00F72CD4">
        <w:t xml:space="preserve">The parameters specified in Table </w:t>
      </w:r>
      <w:r w:rsidRPr="00F72CD4">
        <w:rPr>
          <w:lang w:eastAsia="zh-CN"/>
        </w:rPr>
        <w:t>5.3.2.1</w:t>
      </w:r>
      <w:r w:rsidRPr="00F72CD4">
        <w:t>-1 are valid for all FDD tests unless otherwise stated.</w:t>
      </w:r>
    </w:p>
    <w:p w14:paraId="50AECF64" w14:textId="77777777" w:rsidR="007B35BB" w:rsidRPr="00F72CD4" w:rsidRDefault="007B35BB" w:rsidP="000D2D5A">
      <w:pPr>
        <w:pStyle w:val="TH"/>
      </w:pPr>
      <w:r w:rsidRPr="00F72CD4">
        <w:t xml:space="preserve">Table </w:t>
      </w:r>
      <w:r w:rsidRPr="00F72CD4">
        <w:rPr>
          <w:lang w:eastAsia="zh-CN"/>
        </w:rPr>
        <w:t>5.3.2.1</w:t>
      </w:r>
      <w:r w:rsidRPr="00F72CD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57"/>
        <w:gridCol w:w="1171"/>
        <w:gridCol w:w="1559"/>
        <w:gridCol w:w="1432"/>
      </w:tblGrid>
      <w:tr w:rsidR="007B35BB" w:rsidRPr="00F72CD4" w14:paraId="0A9440F6" w14:textId="77777777" w:rsidTr="007B35BB">
        <w:trPr>
          <w:jc w:val="center"/>
        </w:trPr>
        <w:tc>
          <w:tcPr>
            <w:tcW w:w="3157" w:type="dxa"/>
            <w:tcBorders>
              <w:top w:val="single" w:sz="4" w:space="0" w:color="auto"/>
              <w:left w:val="single" w:sz="4" w:space="0" w:color="auto"/>
              <w:bottom w:val="nil"/>
              <w:right w:val="single" w:sz="4" w:space="0" w:color="auto"/>
            </w:tcBorders>
            <w:vAlign w:val="center"/>
            <w:hideMark/>
          </w:tcPr>
          <w:p w14:paraId="5D570BDD" w14:textId="77777777" w:rsidR="007B35BB" w:rsidRPr="00F72CD4" w:rsidRDefault="007B35BB" w:rsidP="000D2D5A">
            <w:pPr>
              <w:pStyle w:val="TAH"/>
            </w:pPr>
            <w:r w:rsidRPr="00F72CD4">
              <w:t>Parameter</w:t>
            </w:r>
          </w:p>
        </w:tc>
        <w:tc>
          <w:tcPr>
            <w:tcW w:w="1171" w:type="dxa"/>
            <w:tcBorders>
              <w:top w:val="single" w:sz="4" w:space="0" w:color="auto"/>
              <w:left w:val="single" w:sz="4" w:space="0" w:color="auto"/>
              <w:bottom w:val="nil"/>
              <w:right w:val="single" w:sz="4" w:space="0" w:color="auto"/>
            </w:tcBorders>
            <w:vAlign w:val="center"/>
            <w:hideMark/>
          </w:tcPr>
          <w:p w14:paraId="6F6F03A2" w14:textId="77777777" w:rsidR="007B35BB" w:rsidRPr="00F72CD4" w:rsidRDefault="007B35BB" w:rsidP="000D2D5A">
            <w:pPr>
              <w:pStyle w:val="TAH"/>
            </w:pPr>
            <w:r w:rsidRPr="00F72CD4">
              <w:t>Unit</w:t>
            </w:r>
          </w:p>
        </w:tc>
        <w:tc>
          <w:tcPr>
            <w:tcW w:w="1559" w:type="dxa"/>
            <w:tcBorders>
              <w:top w:val="single" w:sz="4" w:space="0" w:color="auto"/>
              <w:left w:val="single" w:sz="4" w:space="0" w:color="auto"/>
              <w:bottom w:val="nil"/>
              <w:right w:val="single" w:sz="4" w:space="0" w:color="auto"/>
            </w:tcBorders>
            <w:vAlign w:val="center"/>
            <w:hideMark/>
          </w:tcPr>
          <w:p w14:paraId="10EB62B4" w14:textId="77777777" w:rsidR="007B35BB" w:rsidRPr="00F72CD4" w:rsidRDefault="007B35BB" w:rsidP="000D2D5A">
            <w:pPr>
              <w:pStyle w:val="TAH"/>
            </w:pPr>
            <w:r w:rsidRPr="00F72CD4">
              <w:t>1 Tx Antenna</w:t>
            </w:r>
          </w:p>
        </w:tc>
        <w:tc>
          <w:tcPr>
            <w:tcW w:w="1432" w:type="dxa"/>
            <w:tcBorders>
              <w:top w:val="single" w:sz="4" w:space="0" w:color="auto"/>
              <w:left w:val="single" w:sz="4" w:space="0" w:color="auto"/>
              <w:bottom w:val="nil"/>
              <w:right w:val="single" w:sz="4" w:space="0" w:color="auto"/>
            </w:tcBorders>
            <w:hideMark/>
          </w:tcPr>
          <w:p w14:paraId="313648D1" w14:textId="77777777" w:rsidR="007B35BB" w:rsidRPr="00F72CD4" w:rsidRDefault="007B35BB" w:rsidP="000D2D5A">
            <w:pPr>
              <w:pStyle w:val="TAH"/>
            </w:pPr>
            <w:r w:rsidRPr="00F72CD4">
              <w:rPr>
                <w:snapToGrid w:val="0"/>
              </w:rPr>
              <w:t>2 Tx Antenna</w:t>
            </w:r>
          </w:p>
        </w:tc>
      </w:tr>
      <w:tr w:rsidR="007B35BB" w:rsidRPr="00F72CD4" w14:paraId="2BF323D7"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748CD855" w14:textId="77777777" w:rsidR="007B35BB" w:rsidRPr="00F72CD4" w:rsidRDefault="007B35BB" w:rsidP="000D2D5A">
            <w:pPr>
              <w:pStyle w:val="TAC"/>
            </w:pPr>
            <w:r w:rsidRPr="00F72CD4">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14:paraId="5A543335" w14:textId="77777777" w:rsidR="007B35BB" w:rsidRPr="00F72CD4" w:rsidRDefault="007B35BB" w:rsidP="000D2D5A">
            <w:pPr>
              <w:pStyle w:val="TAC"/>
              <w:rPr>
                <w:rFonts w:eastAsia="Yu Gothic"/>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6B3D5BAE" w14:textId="77777777" w:rsidR="007B35BB" w:rsidRPr="00F72CD4" w:rsidRDefault="007B35BB" w:rsidP="000D2D5A">
            <w:pPr>
              <w:pStyle w:val="TAC"/>
              <w:rPr>
                <w:rFonts w:eastAsia="Yu Gothic"/>
              </w:rPr>
            </w:pPr>
            <w:r w:rsidRPr="00F72CD4">
              <w:t>nonInterleaved</w:t>
            </w:r>
          </w:p>
        </w:tc>
      </w:tr>
      <w:tr w:rsidR="007B35BB" w:rsidRPr="00F72CD4" w14:paraId="4B74A9A7"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29B2ABE0" w14:textId="77777777" w:rsidR="007B35BB" w:rsidRPr="00F72CD4" w:rsidRDefault="007B35BB" w:rsidP="000D2D5A">
            <w:pPr>
              <w:pStyle w:val="TAC"/>
            </w:pPr>
            <w:r w:rsidRPr="00F72CD4">
              <w:t>REG bundle size</w:t>
            </w:r>
          </w:p>
        </w:tc>
        <w:tc>
          <w:tcPr>
            <w:tcW w:w="1171" w:type="dxa"/>
            <w:tcBorders>
              <w:top w:val="single" w:sz="4" w:space="0" w:color="auto"/>
              <w:left w:val="single" w:sz="4" w:space="0" w:color="auto"/>
              <w:bottom w:val="single" w:sz="4" w:space="0" w:color="auto"/>
              <w:right w:val="single" w:sz="4" w:space="0" w:color="auto"/>
            </w:tcBorders>
            <w:vAlign w:val="center"/>
          </w:tcPr>
          <w:p w14:paraId="46786FC4" w14:textId="77777777" w:rsidR="007B35BB" w:rsidRPr="00F72CD4" w:rsidRDefault="007B35BB" w:rsidP="000D2D5A">
            <w:pPr>
              <w:pStyle w:val="TAC"/>
              <w:rPr>
                <w:rFonts w:eastAsia="Yu Gothic"/>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15647F4F" w14:textId="77777777" w:rsidR="007B35BB" w:rsidRPr="00F72CD4" w:rsidRDefault="007B35BB" w:rsidP="000D2D5A">
            <w:pPr>
              <w:pStyle w:val="TAC"/>
              <w:rPr>
                <w:lang w:eastAsia="zh-CN"/>
              </w:rPr>
            </w:pPr>
            <w:r w:rsidRPr="00F72CD4">
              <w:rPr>
                <w:lang w:eastAsia="zh-CN"/>
              </w:rPr>
              <w:t>6</w:t>
            </w:r>
          </w:p>
        </w:tc>
      </w:tr>
      <w:tr w:rsidR="007B35BB" w:rsidRPr="00F72CD4" w14:paraId="68DB4117"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559D4F19" w14:textId="77777777" w:rsidR="007B35BB" w:rsidRPr="00F72CD4" w:rsidRDefault="007B35BB" w:rsidP="000D2D5A">
            <w:pPr>
              <w:pStyle w:val="TAC"/>
            </w:pPr>
            <w:r w:rsidRPr="00F72CD4">
              <w:rPr>
                <w:lang w:eastAsia="zh-CN"/>
              </w:rPr>
              <w:t>Shift index</w:t>
            </w:r>
          </w:p>
        </w:tc>
        <w:tc>
          <w:tcPr>
            <w:tcW w:w="1171" w:type="dxa"/>
            <w:tcBorders>
              <w:top w:val="single" w:sz="4" w:space="0" w:color="auto"/>
              <w:left w:val="single" w:sz="4" w:space="0" w:color="auto"/>
              <w:bottom w:val="single" w:sz="4" w:space="0" w:color="auto"/>
              <w:right w:val="single" w:sz="4" w:space="0" w:color="auto"/>
            </w:tcBorders>
            <w:vAlign w:val="center"/>
          </w:tcPr>
          <w:p w14:paraId="0EF04D59" w14:textId="77777777" w:rsidR="007B35BB" w:rsidRPr="00F72CD4" w:rsidRDefault="007B35BB" w:rsidP="000D2D5A">
            <w:pPr>
              <w:pStyle w:val="TAC"/>
              <w:rPr>
                <w:rFonts w:eastAsia="Yu Gothic"/>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33D40BF3" w14:textId="77777777" w:rsidR="007B35BB" w:rsidRPr="00F72CD4" w:rsidRDefault="007B35BB" w:rsidP="000D2D5A">
            <w:pPr>
              <w:pStyle w:val="TAC"/>
              <w:rPr>
                <w:lang w:eastAsia="zh-CN"/>
              </w:rPr>
            </w:pPr>
            <w:r w:rsidRPr="00F72CD4">
              <w:rPr>
                <w:lang w:eastAsia="zh-CN"/>
              </w:rPr>
              <w:t>0</w:t>
            </w:r>
          </w:p>
        </w:tc>
      </w:tr>
    </w:tbl>
    <w:p w14:paraId="3E5D0B10" w14:textId="77777777" w:rsidR="007B35BB" w:rsidRPr="00F72CD4" w:rsidRDefault="007B35BB" w:rsidP="000D2D5A"/>
    <w:p w14:paraId="127E3A62" w14:textId="218FD4E3" w:rsidR="007B35BB" w:rsidRPr="00F72CD4" w:rsidRDefault="007B35BB" w:rsidP="007B35BB">
      <w:pPr>
        <w:pStyle w:val="Heading5"/>
        <w:rPr>
          <w:rFonts w:cs="Arial"/>
          <w:szCs w:val="22"/>
        </w:rPr>
      </w:pPr>
      <w:bookmarkStart w:id="1228" w:name="_Toc27479465"/>
      <w:bookmarkStart w:id="1229" w:name="_Toc36058652"/>
      <w:bookmarkStart w:id="1230" w:name="_Toc44067575"/>
      <w:bookmarkStart w:id="1231" w:name="_Toc52716501"/>
      <w:bookmarkStart w:id="1232" w:name="_Toc58239146"/>
      <w:bookmarkStart w:id="1233" w:name="_Toc68246728"/>
      <w:bookmarkStart w:id="1234" w:name="_Toc75790041"/>
      <w:bookmarkStart w:id="1235" w:name="_Toc84264729"/>
      <w:bookmarkStart w:id="1236" w:name="_Toc90560871"/>
      <w:r w:rsidRPr="00F72CD4">
        <w:rPr>
          <w:rFonts w:cs="Arial"/>
          <w:szCs w:val="22"/>
        </w:rPr>
        <w:t>5.3.2.1.1</w:t>
      </w:r>
      <w:r w:rsidRPr="00F72CD4">
        <w:rPr>
          <w:rFonts w:cs="Arial"/>
          <w:szCs w:val="22"/>
        </w:rPr>
        <w:tab/>
        <w:t>2Rx FDD FR1 PDCCH 1 Tx antenna performance for both SA and NSA</w:t>
      </w:r>
      <w:bookmarkEnd w:id="1228"/>
      <w:bookmarkEnd w:id="1229"/>
      <w:bookmarkEnd w:id="1230"/>
      <w:bookmarkEnd w:id="1231"/>
      <w:bookmarkEnd w:id="1232"/>
      <w:bookmarkEnd w:id="1233"/>
      <w:bookmarkEnd w:id="1234"/>
      <w:bookmarkEnd w:id="1235"/>
      <w:bookmarkEnd w:id="1236"/>
    </w:p>
    <w:p w14:paraId="0F9285B7" w14:textId="77777777" w:rsidR="007B35BB" w:rsidRPr="00F72CD4" w:rsidRDefault="007B35BB" w:rsidP="007B35BB">
      <w:pPr>
        <w:pStyle w:val="H6"/>
      </w:pPr>
      <w:r w:rsidRPr="00F72CD4">
        <w:t>5.3.2.1.1.1</w:t>
      </w:r>
      <w:r w:rsidRPr="00F72CD4">
        <w:tab/>
        <w:t>Test Purpose</w:t>
      </w:r>
    </w:p>
    <w:p w14:paraId="0320753B" w14:textId="77777777" w:rsidR="007B35BB" w:rsidRPr="00F72CD4" w:rsidRDefault="007B35BB" w:rsidP="000D2D5A">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1.1.3-1. The downlink physical setup is in accordance with Annex C.2.1.</w:t>
      </w:r>
    </w:p>
    <w:p w14:paraId="0F3E114F" w14:textId="77777777" w:rsidR="007B35BB" w:rsidRPr="00F72CD4" w:rsidRDefault="007B35BB" w:rsidP="007B35BB">
      <w:pPr>
        <w:pStyle w:val="H6"/>
      </w:pPr>
      <w:r w:rsidRPr="00F72CD4">
        <w:t>5.3.2.1.1.2</w:t>
      </w:r>
      <w:r w:rsidRPr="00F72CD4">
        <w:tab/>
        <w:t>Test applicability</w:t>
      </w:r>
    </w:p>
    <w:p w14:paraId="5B2AB202" w14:textId="77777777" w:rsidR="007B35BB" w:rsidRPr="00F72CD4" w:rsidRDefault="007B35BB" w:rsidP="000D2D5A">
      <w:r w:rsidRPr="00F72CD4">
        <w:t>This test applies to all types of NR UE release 15 and forward.</w:t>
      </w:r>
    </w:p>
    <w:p w14:paraId="0FFBCAF3" w14:textId="77777777" w:rsidR="007B35BB" w:rsidRPr="00F72CD4" w:rsidRDefault="007B35BB" w:rsidP="000D2D5A">
      <w:r w:rsidRPr="00F72CD4">
        <w:t>This test also applies to all types of EUTRA UE release 15 and forward supporting EN-DC.</w:t>
      </w:r>
    </w:p>
    <w:p w14:paraId="49A5860C" w14:textId="77777777" w:rsidR="007B35BB" w:rsidRPr="00F72CD4" w:rsidRDefault="007B35BB" w:rsidP="007B35BB">
      <w:pPr>
        <w:pStyle w:val="H6"/>
      </w:pPr>
      <w:r w:rsidRPr="00F72CD4">
        <w:t>5.3.2.1.1.3</w:t>
      </w:r>
      <w:r w:rsidRPr="00F72CD4">
        <w:tab/>
        <w:t xml:space="preserve">Minimum conformance requirements </w:t>
      </w:r>
    </w:p>
    <w:p w14:paraId="6E1455EB" w14:textId="77777777" w:rsidR="007B35BB" w:rsidRPr="00F72CD4" w:rsidRDefault="007B35BB" w:rsidP="000D2D5A">
      <w:r w:rsidRPr="00F72CD4">
        <w:t xml:space="preserve">For the parameters specified in Table </w:t>
      </w:r>
      <w:r w:rsidRPr="00F72CD4">
        <w:rPr>
          <w:lang w:eastAsia="zh-CN"/>
        </w:rPr>
        <w:t>5.3.2.1</w:t>
      </w:r>
      <w:r w:rsidRPr="00F72CD4">
        <w:t>-1, the average probability of a missed downlink scheduling grant (Pm-dsg) shall be below the specified value in Table 5.3.2.1.1.3-1. The downlink physical setup is in accordance with Annex C.2.1.</w:t>
      </w:r>
    </w:p>
    <w:p w14:paraId="1D31173A" w14:textId="77777777" w:rsidR="007B35BB" w:rsidRPr="00F72CD4" w:rsidRDefault="007B35BB" w:rsidP="000D2D5A">
      <w:pPr>
        <w:pStyle w:val="TH"/>
      </w:pPr>
      <w:r w:rsidRPr="00F72CD4">
        <w:t>Table 5.3.2.1.1.3-1: Minimum performance for 1 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79"/>
        <w:gridCol w:w="850"/>
        <w:gridCol w:w="567"/>
        <w:gridCol w:w="709"/>
        <w:gridCol w:w="850"/>
        <w:gridCol w:w="1985"/>
        <w:gridCol w:w="1559"/>
        <w:gridCol w:w="943"/>
        <w:gridCol w:w="992"/>
        <w:gridCol w:w="721"/>
      </w:tblGrid>
      <w:tr w:rsidR="007B35BB" w:rsidRPr="00F72CD4" w14:paraId="79B91284" w14:textId="77777777" w:rsidTr="007B35BB">
        <w:trPr>
          <w:jc w:val="center"/>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7F54D379"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441CD21" w14:textId="77777777" w:rsidR="007B35BB" w:rsidRPr="00F72CD4" w:rsidRDefault="007B35BB" w:rsidP="000D2D5A">
            <w:pPr>
              <w:pStyle w:val="TAH"/>
            </w:pPr>
            <w:r w:rsidRPr="00F72CD4">
              <w:t>Bandwidth</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B6754B7" w14:textId="77777777" w:rsidR="007B35BB" w:rsidRPr="00F72CD4" w:rsidRDefault="007B35BB" w:rsidP="000D2D5A">
            <w:pPr>
              <w:pStyle w:val="TAH"/>
              <w:rPr>
                <w:lang w:eastAsia="zh-CN"/>
              </w:rPr>
            </w:pPr>
            <w:r w:rsidRPr="00F72CD4">
              <w:rPr>
                <w:lang w:eastAsia="zh-CN"/>
              </w:rPr>
              <w:t>CORESET RB</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6629AF58" w14:textId="77777777" w:rsidR="007B35BB" w:rsidRPr="00F72CD4" w:rsidRDefault="007B35BB" w:rsidP="000D2D5A">
            <w:pPr>
              <w:pStyle w:val="TAH"/>
              <w:rPr>
                <w:lang w:eastAsia="zh-CN"/>
              </w:rPr>
            </w:pPr>
            <w:r w:rsidRPr="00F72CD4">
              <w:rPr>
                <w:lang w:eastAsia="zh-CN"/>
              </w:rPr>
              <w:t>CORESET duration</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838AC04" w14:textId="77777777" w:rsidR="007B35BB" w:rsidRPr="00F72CD4" w:rsidRDefault="007B35BB" w:rsidP="000D2D5A">
            <w:pPr>
              <w:pStyle w:val="TAH"/>
            </w:pPr>
            <w:r w:rsidRPr="00F72CD4">
              <w:t>Aggregation level</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12C089E" w14:textId="77777777" w:rsidR="007B35BB" w:rsidRPr="00F72CD4" w:rsidRDefault="007B35BB" w:rsidP="000D2D5A">
            <w:pPr>
              <w:pStyle w:val="TAH"/>
            </w:pPr>
            <w:r w:rsidRPr="00F72CD4">
              <w:t>Reference Channel</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1537634" w14:textId="77777777" w:rsidR="007B35BB" w:rsidRPr="00F72CD4" w:rsidRDefault="007B35BB" w:rsidP="000D2D5A">
            <w:pPr>
              <w:pStyle w:val="TAH"/>
            </w:pPr>
            <w:r w:rsidRPr="00F72CD4">
              <w:t>Propagation Condition</w:t>
            </w:r>
          </w:p>
        </w:tc>
        <w:tc>
          <w:tcPr>
            <w:tcW w:w="943" w:type="dxa"/>
            <w:vMerge w:val="restart"/>
            <w:tcBorders>
              <w:top w:val="single" w:sz="4" w:space="0" w:color="auto"/>
              <w:left w:val="single" w:sz="4" w:space="0" w:color="auto"/>
              <w:bottom w:val="single" w:sz="4" w:space="0" w:color="auto"/>
              <w:right w:val="single" w:sz="4" w:space="0" w:color="auto"/>
            </w:tcBorders>
            <w:vAlign w:val="center"/>
            <w:hideMark/>
          </w:tcPr>
          <w:p w14:paraId="29EA9CCE"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88E64AD" w14:textId="77777777" w:rsidR="007B35BB" w:rsidRPr="00F72CD4" w:rsidRDefault="007B35BB" w:rsidP="000D2D5A">
            <w:pPr>
              <w:pStyle w:val="TAH"/>
            </w:pPr>
            <w:r w:rsidRPr="00F72CD4">
              <w:t>Reference value</w:t>
            </w:r>
          </w:p>
        </w:tc>
      </w:tr>
      <w:tr w:rsidR="007B35BB" w:rsidRPr="00F72CD4" w14:paraId="7BD5F7BF" w14:textId="77777777" w:rsidTr="007B35BB">
        <w:trPr>
          <w:jc w:val="center"/>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4C0851B5"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76335B0D" w14:textId="77777777" w:rsidR="007B35BB" w:rsidRPr="00F72CD4" w:rsidRDefault="007B35BB" w:rsidP="000D2D5A"/>
        </w:tc>
        <w:tc>
          <w:tcPr>
            <w:tcW w:w="567" w:type="dxa"/>
            <w:vMerge/>
            <w:tcBorders>
              <w:top w:val="single" w:sz="4" w:space="0" w:color="auto"/>
              <w:left w:val="single" w:sz="4" w:space="0" w:color="auto"/>
              <w:bottom w:val="single" w:sz="4" w:space="0" w:color="auto"/>
              <w:right w:val="single" w:sz="4" w:space="0" w:color="auto"/>
            </w:tcBorders>
            <w:vAlign w:val="center"/>
            <w:hideMark/>
          </w:tcPr>
          <w:p w14:paraId="2B38FACF" w14:textId="77777777" w:rsidR="007B35BB" w:rsidRPr="00F72CD4" w:rsidRDefault="007B35BB" w:rsidP="000D2D5A">
            <w:pPr>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3FA9F0E"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0B4BD59" w14:textId="77777777" w:rsidR="007B35BB" w:rsidRPr="00F72CD4" w:rsidRDefault="007B35BB" w:rsidP="000D2D5A"/>
        </w:tc>
        <w:tc>
          <w:tcPr>
            <w:tcW w:w="1985" w:type="dxa"/>
            <w:vMerge/>
            <w:tcBorders>
              <w:top w:val="single" w:sz="4" w:space="0" w:color="auto"/>
              <w:left w:val="single" w:sz="4" w:space="0" w:color="auto"/>
              <w:bottom w:val="single" w:sz="4" w:space="0" w:color="auto"/>
              <w:right w:val="single" w:sz="4" w:space="0" w:color="auto"/>
            </w:tcBorders>
            <w:vAlign w:val="center"/>
            <w:hideMark/>
          </w:tcPr>
          <w:p w14:paraId="30D0A9F8" w14:textId="77777777" w:rsidR="007B35BB" w:rsidRPr="00F72CD4" w:rsidRDefault="007B35BB" w:rsidP="000D2D5A"/>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0155022" w14:textId="77777777" w:rsidR="007B35BB" w:rsidRPr="00F72CD4" w:rsidRDefault="007B35BB" w:rsidP="000D2D5A"/>
        </w:tc>
        <w:tc>
          <w:tcPr>
            <w:tcW w:w="943" w:type="dxa"/>
            <w:vMerge/>
            <w:tcBorders>
              <w:top w:val="single" w:sz="4" w:space="0" w:color="auto"/>
              <w:left w:val="single" w:sz="4" w:space="0" w:color="auto"/>
              <w:bottom w:val="single" w:sz="4" w:space="0" w:color="auto"/>
              <w:right w:val="single" w:sz="4" w:space="0" w:color="auto"/>
            </w:tcBorders>
            <w:vAlign w:val="center"/>
            <w:hideMark/>
          </w:tcPr>
          <w:p w14:paraId="5CB000CE"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671BB5E7"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2D1E3B4E" w14:textId="77777777" w:rsidR="007B35BB" w:rsidRPr="00F72CD4" w:rsidRDefault="007B35BB" w:rsidP="000D2D5A">
            <w:pPr>
              <w:pStyle w:val="TAH"/>
            </w:pPr>
            <w:r w:rsidRPr="00F72CD4">
              <w:t>SNR (dB)</w:t>
            </w:r>
          </w:p>
        </w:tc>
      </w:tr>
      <w:tr w:rsidR="007B35BB" w:rsidRPr="00F72CD4" w14:paraId="56076160"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5A8E677A" w14:textId="77777777" w:rsidR="007B35BB" w:rsidRPr="00F72CD4" w:rsidRDefault="007B35BB" w:rsidP="000D2D5A">
            <w:pPr>
              <w:pStyle w:val="TAC"/>
            </w:pPr>
            <w:r w:rsidRPr="00F72CD4">
              <w:t>1</w:t>
            </w:r>
          </w:p>
        </w:tc>
        <w:tc>
          <w:tcPr>
            <w:tcW w:w="851" w:type="dxa"/>
            <w:tcBorders>
              <w:top w:val="single" w:sz="4" w:space="0" w:color="auto"/>
              <w:left w:val="single" w:sz="4" w:space="0" w:color="auto"/>
              <w:bottom w:val="single" w:sz="4" w:space="0" w:color="auto"/>
              <w:right w:val="single" w:sz="4" w:space="0" w:color="auto"/>
            </w:tcBorders>
            <w:hideMark/>
          </w:tcPr>
          <w:p w14:paraId="24248E5C" w14:textId="77777777" w:rsidR="007B35BB" w:rsidRPr="00F72CD4" w:rsidRDefault="007B35BB" w:rsidP="000D2D5A">
            <w:pPr>
              <w:pStyle w:val="TAC"/>
            </w:pPr>
            <w:r w:rsidRPr="00F72CD4">
              <w:t>10 MHz</w:t>
            </w:r>
          </w:p>
        </w:tc>
        <w:tc>
          <w:tcPr>
            <w:tcW w:w="567" w:type="dxa"/>
            <w:tcBorders>
              <w:top w:val="single" w:sz="4" w:space="0" w:color="auto"/>
              <w:left w:val="single" w:sz="4" w:space="0" w:color="auto"/>
              <w:bottom w:val="single" w:sz="4" w:space="0" w:color="auto"/>
              <w:right w:val="single" w:sz="4" w:space="0" w:color="auto"/>
            </w:tcBorders>
            <w:hideMark/>
          </w:tcPr>
          <w:p w14:paraId="29762D80" w14:textId="77777777" w:rsidR="007B35BB" w:rsidRPr="00F72CD4" w:rsidRDefault="007B35BB" w:rsidP="000D2D5A">
            <w:pPr>
              <w:pStyle w:val="TAC"/>
              <w:rPr>
                <w:lang w:eastAsia="zh-CN"/>
              </w:rPr>
            </w:pPr>
            <w:r w:rsidRPr="00F72CD4">
              <w:rPr>
                <w:lang w:eastAsia="zh-CN"/>
              </w:rPr>
              <w:t>24</w:t>
            </w:r>
          </w:p>
        </w:tc>
        <w:tc>
          <w:tcPr>
            <w:tcW w:w="709" w:type="dxa"/>
            <w:tcBorders>
              <w:top w:val="single" w:sz="4" w:space="0" w:color="auto"/>
              <w:left w:val="single" w:sz="4" w:space="0" w:color="auto"/>
              <w:bottom w:val="single" w:sz="4" w:space="0" w:color="auto"/>
              <w:right w:val="single" w:sz="4" w:space="0" w:color="auto"/>
            </w:tcBorders>
            <w:hideMark/>
          </w:tcPr>
          <w:p w14:paraId="35BC4551"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2BC08A6" w14:textId="77777777" w:rsidR="007B35BB" w:rsidRPr="00F72CD4" w:rsidRDefault="007B35BB" w:rsidP="000D2D5A">
            <w:pPr>
              <w:pStyle w:val="TAC"/>
            </w:pPr>
            <w:r w:rsidRPr="00F72CD4">
              <w:t>2</w:t>
            </w:r>
          </w:p>
        </w:tc>
        <w:tc>
          <w:tcPr>
            <w:tcW w:w="1985" w:type="dxa"/>
            <w:tcBorders>
              <w:top w:val="single" w:sz="4" w:space="0" w:color="auto"/>
              <w:left w:val="single" w:sz="4" w:space="0" w:color="auto"/>
              <w:bottom w:val="single" w:sz="4" w:space="0" w:color="auto"/>
              <w:right w:val="single" w:sz="4" w:space="0" w:color="auto"/>
            </w:tcBorders>
            <w:hideMark/>
          </w:tcPr>
          <w:p w14:paraId="52A48213" w14:textId="77777777" w:rsidR="007B35BB" w:rsidRPr="00F72CD4" w:rsidRDefault="007B35BB" w:rsidP="000D2D5A">
            <w:pPr>
              <w:pStyle w:val="TAC"/>
            </w:pPr>
            <w:r w:rsidRPr="00F72CD4">
              <w:t>R.PDCCH.1-2.1 FDD</w:t>
            </w:r>
          </w:p>
        </w:tc>
        <w:tc>
          <w:tcPr>
            <w:tcW w:w="1559" w:type="dxa"/>
            <w:tcBorders>
              <w:top w:val="single" w:sz="4" w:space="0" w:color="auto"/>
              <w:left w:val="single" w:sz="4" w:space="0" w:color="auto"/>
              <w:bottom w:val="single" w:sz="4" w:space="0" w:color="auto"/>
              <w:right w:val="single" w:sz="4" w:space="0" w:color="auto"/>
            </w:tcBorders>
            <w:hideMark/>
          </w:tcPr>
          <w:p w14:paraId="0C1EEE78"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19AF23B9" w14:textId="77777777" w:rsidR="007B35BB" w:rsidRPr="00F72CD4" w:rsidRDefault="007B35BB" w:rsidP="000D2D5A">
            <w:pPr>
              <w:pStyle w:val="TAC"/>
            </w:pPr>
            <w:r w:rsidRPr="00F72CD4">
              <w:t>1x2 Low</w:t>
            </w:r>
          </w:p>
        </w:tc>
        <w:tc>
          <w:tcPr>
            <w:tcW w:w="992" w:type="dxa"/>
            <w:tcBorders>
              <w:top w:val="single" w:sz="4" w:space="0" w:color="auto"/>
              <w:left w:val="single" w:sz="4" w:space="0" w:color="auto"/>
              <w:bottom w:val="single" w:sz="4" w:space="0" w:color="auto"/>
              <w:right w:val="single" w:sz="4" w:space="0" w:color="auto"/>
            </w:tcBorders>
            <w:hideMark/>
          </w:tcPr>
          <w:p w14:paraId="6EFA3789" w14:textId="77777777" w:rsidR="007B35BB" w:rsidRPr="00F72CD4" w:rsidRDefault="007B35BB" w:rsidP="000D2D5A">
            <w:pPr>
              <w:pStyle w:val="TAC"/>
            </w:pPr>
            <w:r w:rsidRPr="00F72CD4">
              <w:t>1</w:t>
            </w:r>
          </w:p>
        </w:tc>
        <w:tc>
          <w:tcPr>
            <w:tcW w:w="721" w:type="dxa"/>
            <w:tcBorders>
              <w:top w:val="single" w:sz="4" w:space="0" w:color="auto"/>
              <w:left w:val="single" w:sz="4" w:space="0" w:color="auto"/>
              <w:bottom w:val="single" w:sz="4" w:space="0" w:color="auto"/>
              <w:right w:val="single" w:sz="4" w:space="0" w:color="auto"/>
            </w:tcBorders>
            <w:hideMark/>
          </w:tcPr>
          <w:p w14:paraId="10317FFA" w14:textId="77777777" w:rsidR="007B35BB" w:rsidRPr="00F72CD4" w:rsidRDefault="007B35BB" w:rsidP="000D2D5A">
            <w:pPr>
              <w:pStyle w:val="TAC"/>
            </w:pPr>
            <w:r w:rsidRPr="00F72CD4">
              <w:t>8.1</w:t>
            </w:r>
          </w:p>
        </w:tc>
      </w:tr>
      <w:tr w:rsidR="007B35BB" w:rsidRPr="00F72CD4" w14:paraId="68DB98E6"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742F8B9E" w14:textId="77777777" w:rsidR="007B35BB" w:rsidRPr="00F72CD4" w:rsidRDefault="007B35BB" w:rsidP="000D2D5A">
            <w:pPr>
              <w:pStyle w:val="TAC"/>
              <w:rPr>
                <w:lang w:eastAsia="zh-CN"/>
              </w:rPr>
            </w:pPr>
            <w:r w:rsidRPr="00F72CD4">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F0C343E"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723D1480" w14:textId="77777777" w:rsidR="007B35BB" w:rsidRPr="00F72CD4" w:rsidRDefault="007B35BB" w:rsidP="000D2D5A">
            <w:pPr>
              <w:pStyle w:val="TAC"/>
              <w:rPr>
                <w:lang w:eastAsia="zh-CN"/>
              </w:rPr>
            </w:pPr>
            <w:r w:rsidRPr="00F72CD4">
              <w:rPr>
                <w:lang w:eastAsia="zh-CN"/>
              </w:rPr>
              <w:t>24</w:t>
            </w:r>
          </w:p>
        </w:tc>
        <w:tc>
          <w:tcPr>
            <w:tcW w:w="709" w:type="dxa"/>
            <w:tcBorders>
              <w:top w:val="single" w:sz="4" w:space="0" w:color="auto"/>
              <w:left w:val="single" w:sz="4" w:space="0" w:color="auto"/>
              <w:bottom w:val="single" w:sz="4" w:space="0" w:color="auto"/>
              <w:right w:val="single" w:sz="4" w:space="0" w:color="auto"/>
            </w:tcBorders>
            <w:hideMark/>
          </w:tcPr>
          <w:p w14:paraId="2C485482"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DDEC92E" w14:textId="77777777" w:rsidR="007B35BB" w:rsidRPr="00F72CD4" w:rsidRDefault="007B35BB" w:rsidP="000D2D5A">
            <w:pPr>
              <w:pStyle w:val="TAC"/>
              <w:rPr>
                <w:lang w:eastAsia="zh-CN"/>
              </w:rPr>
            </w:pPr>
            <w:r w:rsidRPr="00F72CD4">
              <w:rPr>
                <w:lang w:eastAsia="zh-CN"/>
              </w:rPr>
              <w:t>2</w:t>
            </w:r>
          </w:p>
        </w:tc>
        <w:tc>
          <w:tcPr>
            <w:tcW w:w="1985" w:type="dxa"/>
            <w:tcBorders>
              <w:top w:val="single" w:sz="4" w:space="0" w:color="auto"/>
              <w:left w:val="single" w:sz="4" w:space="0" w:color="auto"/>
              <w:bottom w:val="single" w:sz="4" w:space="0" w:color="auto"/>
              <w:right w:val="single" w:sz="4" w:space="0" w:color="auto"/>
            </w:tcBorders>
            <w:hideMark/>
          </w:tcPr>
          <w:p w14:paraId="16D8CE44" w14:textId="77777777" w:rsidR="007B35BB" w:rsidRPr="00F72CD4" w:rsidRDefault="007B35BB" w:rsidP="000D2D5A">
            <w:pPr>
              <w:pStyle w:val="TAC"/>
              <w:rPr>
                <w:lang w:eastAsia="zh-CN"/>
              </w:rPr>
            </w:pPr>
            <w:r w:rsidRPr="00F72CD4">
              <w:t>R.PDCCH.1-2.3 FDD</w:t>
            </w:r>
          </w:p>
        </w:tc>
        <w:tc>
          <w:tcPr>
            <w:tcW w:w="1559" w:type="dxa"/>
            <w:tcBorders>
              <w:top w:val="single" w:sz="4" w:space="0" w:color="auto"/>
              <w:left w:val="single" w:sz="4" w:space="0" w:color="auto"/>
              <w:bottom w:val="single" w:sz="4" w:space="0" w:color="auto"/>
              <w:right w:val="single" w:sz="4" w:space="0" w:color="auto"/>
            </w:tcBorders>
            <w:hideMark/>
          </w:tcPr>
          <w:p w14:paraId="166DD78E" w14:textId="77777777" w:rsidR="007B35BB" w:rsidRPr="00F72CD4" w:rsidRDefault="007B35BB" w:rsidP="000D2D5A">
            <w:pPr>
              <w:pStyle w:val="TAC"/>
            </w:pPr>
            <w:r w:rsidRPr="00F72CD4">
              <w:t>TDLC300-100</w:t>
            </w:r>
          </w:p>
        </w:tc>
        <w:tc>
          <w:tcPr>
            <w:tcW w:w="943" w:type="dxa"/>
            <w:tcBorders>
              <w:top w:val="single" w:sz="4" w:space="0" w:color="auto"/>
              <w:left w:val="single" w:sz="4" w:space="0" w:color="auto"/>
              <w:bottom w:val="single" w:sz="4" w:space="0" w:color="auto"/>
              <w:right w:val="single" w:sz="4" w:space="0" w:color="auto"/>
            </w:tcBorders>
            <w:hideMark/>
          </w:tcPr>
          <w:p w14:paraId="0EF315B1"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1E93D622"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288A9DFC" w14:textId="77777777" w:rsidR="007B35BB" w:rsidRPr="00F72CD4" w:rsidRDefault="007B35BB" w:rsidP="000D2D5A">
            <w:pPr>
              <w:pStyle w:val="TAC"/>
              <w:rPr>
                <w:lang w:eastAsia="zh-CN"/>
              </w:rPr>
            </w:pPr>
            <w:r w:rsidRPr="00F72CD4">
              <w:t>8.2</w:t>
            </w:r>
          </w:p>
        </w:tc>
      </w:tr>
      <w:tr w:rsidR="007B35BB" w:rsidRPr="00F72CD4" w14:paraId="0C507B94"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4B858CEA" w14:textId="77777777" w:rsidR="007B35BB" w:rsidRPr="00F72CD4" w:rsidRDefault="007B35BB" w:rsidP="000D2D5A">
            <w:pPr>
              <w:pStyle w:val="TAC"/>
              <w:rPr>
                <w:lang w:eastAsia="zh-CN"/>
              </w:rPr>
            </w:pPr>
            <w:r w:rsidRPr="00F72CD4">
              <w:rPr>
                <w:lang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5D7BD349"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72656F08"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38618C1B"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148A793" w14:textId="77777777" w:rsidR="007B35BB" w:rsidRPr="00F72CD4" w:rsidRDefault="007B35BB" w:rsidP="000D2D5A">
            <w:pPr>
              <w:pStyle w:val="TAC"/>
              <w:rPr>
                <w:lang w:eastAsia="zh-CN"/>
              </w:rPr>
            </w:pPr>
            <w:r w:rsidRPr="00F72CD4">
              <w:rPr>
                <w:lang w:eastAsia="zh-CN"/>
              </w:rPr>
              <w:t>4</w:t>
            </w:r>
          </w:p>
        </w:tc>
        <w:tc>
          <w:tcPr>
            <w:tcW w:w="1985" w:type="dxa"/>
            <w:tcBorders>
              <w:top w:val="single" w:sz="4" w:space="0" w:color="auto"/>
              <w:left w:val="single" w:sz="4" w:space="0" w:color="auto"/>
              <w:bottom w:val="single" w:sz="4" w:space="0" w:color="auto"/>
              <w:right w:val="single" w:sz="4" w:space="0" w:color="auto"/>
            </w:tcBorders>
            <w:hideMark/>
          </w:tcPr>
          <w:p w14:paraId="2B517BFC" w14:textId="77777777" w:rsidR="007B35BB" w:rsidRPr="00F72CD4" w:rsidRDefault="007B35BB" w:rsidP="000D2D5A">
            <w:pPr>
              <w:pStyle w:val="TAC"/>
              <w:rPr>
                <w:lang w:eastAsia="zh-CN"/>
              </w:rPr>
            </w:pPr>
            <w:r w:rsidRPr="00F72CD4">
              <w:t>R.PDCCH.1-2.4 FDD</w:t>
            </w:r>
          </w:p>
        </w:tc>
        <w:tc>
          <w:tcPr>
            <w:tcW w:w="1559" w:type="dxa"/>
            <w:tcBorders>
              <w:top w:val="single" w:sz="4" w:space="0" w:color="auto"/>
              <w:left w:val="single" w:sz="4" w:space="0" w:color="auto"/>
              <w:bottom w:val="single" w:sz="4" w:space="0" w:color="auto"/>
              <w:right w:val="single" w:sz="4" w:space="0" w:color="auto"/>
            </w:tcBorders>
            <w:hideMark/>
          </w:tcPr>
          <w:p w14:paraId="700E3442"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6BF7AD47"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17BF6CD0"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25BE3052" w14:textId="77777777" w:rsidR="007B35BB" w:rsidRPr="00F72CD4" w:rsidRDefault="007B35BB" w:rsidP="000D2D5A">
            <w:pPr>
              <w:pStyle w:val="TAC"/>
              <w:rPr>
                <w:lang w:eastAsia="zh-CN"/>
              </w:rPr>
            </w:pPr>
            <w:r w:rsidRPr="00F72CD4">
              <w:rPr>
                <w:lang w:eastAsia="zh-CN"/>
              </w:rPr>
              <w:t>5.5</w:t>
            </w:r>
          </w:p>
        </w:tc>
      </w:tr>
      <w:tr w:rsidR="007B35BB" w:rsidRPr="00F72CD4" w14:paraId="1B22AF17"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06A1A2AD" w14:textId="77777777" w:rsidR="007B35BB" w:rsidRPr="00F72CD4" w:rsidRDefault="007B35BB" w:rsidP="000D2D5A">
            <w:pPr>
              <w:pStyle w:val="TAC"/>
              <w:rPr>
                <w:lang w:eastAsia="zh-CN"/>
              </w:rPr>
            </w:pPr>
            <w:r w:rsidRPr="00F72CD4">
              <w:rPr>
                <w:lang w:eastAsia="zh-CN"/>
              </w:rPr>
              <w:t>4</w:t>
            </w:r>
          </w:p>
        </w:tc>
        <w:tc>
          <w:tcPr>
            <w:tcW w:w="851" w:type="dxa"/>
            <w:tcBorders>
              <w:top w:val="single" w:sz="4" w:space="0" w:color="auto"/>
              <w:left w:val="single" w:sz="4" w:space="0" w:color="auto"/>
              <w:bottom w:val="single" w:sz="4" w:space="0" w:color="auto"/>
              <w:right w:val="single" w:sz="4" w:space="0" w:color="auto"/>
            </w:tcBorders>
            <w:hideMark/>
          </w:tcPr>
          <w:p w14:paraId="01EA8C63"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1E1854A9"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26748EB2" w14:textId="77777777" w:rsidR="007B35BB" w:rsidRPr="00F72CD4" w:rsidRDefault="007B35BB" w:rsidP="000D2D5A">
            <w:pPr>
              <w:pStyle w:val="TAC"/>
              <w:rPr>
                <w:lang w:eastAsia="zh-CN"/>
              </w:rPr>
            </w:pPr>
            <w:r w:rsidRPr="00F72CD4">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0930F17" w14:textId="77777777" w:rsidR="007B35BB" w:rsidRPr="00F72CD4" w:rsidRDefault="007B35BB" w:rsidP="000D2D5A">
            <w:pPr>
              <w:pStyle w:val="TAC"/>
              <w:rPr>
                <w:lang w:eastAsia="zh-CN"/>
              </w:rPr>
            </w:pPr>
            <w:r w:rsidRPr="00F72CD4">
              <w:rPr>
                <w:lang w:eastAsia="zh-CN"/>
              </w:rPr>
              <w:t>4</w:t>
            </w:r>
          </w:p>
        </w:tc>
        <w:tc>
          <w:tcPr>
            <w:tcW w:w="1985" w:type="dxa"/>
            <w:tcBorders>
              <w:top w:val="single" w:sz="4" w:space="0" w:color="auto"/>
              <w:left w:val="single" w:sz="4" w:space="0" w:color="auto"/>
              <w:bottom w:val="single" w:sz="4" w:space="0" w:color="auto"/>
              <w:right w:val="single" w:sz="4" w:space="0" w:color="auto"/>
            </w:tcBorders>
            <w:hideMark/>
          </w:tcPr>
          <w:p w14:paraId="04B6C9B0" w14:textId="77777777" w:rsidR="007B35BB" w:rsidRPr="00F72CD4" w:rsidRDefault="007B35BB" w:rsidP="000D2D5A">
            <w:pPr>
              <w:pStyle w:val="TAC"/>
              <w:rPr>
                <w:lang w:eastAsia="zh-CN"/>
              </w:rPr>
            </w:pPr>
            <w:r w:rsidRPr="00F72CD4">
              <w:t xml:space="preserve">R.PDCCH.1-1.1 FDD </w:t>
            </w:r>
          </w:p>
        </w:tc>
        <w:tc>
          <w:tcPr>
            <w:tcW w:w="1559" w:type="dxa"/>
            <w:tcBorders>
              <w:top w:val="single" w:sz="4" w:space="0" w:color="auto"/>
              <w:left w:val="single" w:sz="4" w:space="0" w:color="auto"/>
              <w:bottom w:val="single" w:sz="4" w:space="0" w:color="auto"/>
              <w:right w:val="single" w:sz="4" w:space="0" w:color="auto"/>
            </w:tcBorders>
            <w:hideMark/>
          </w:tcPr>
          <w:p w14:paraId="736420BA"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63487DD3"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6F0FE409"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4FAC2C0C" w14:textId="77777777" w:rsidR="007B35BB" w:rsidRPr="00F72CD4" w:rsidRDefault="007B35BB" w:rsidP="000D2D5A">
            <w:pPr>
              <w:pStyle w:val="TAC"/>
              <w:rPr>
                <w:lang w:eastAsia="zh-CN"/>
              </w:rPr>
            </w:pPr>
            <w:r w:rsidRPr="00F72CD4">
              <w:rPr>
                <w:lang w:eastAsia="zh-CN"/>
              </w:rPr>
              <w:t>4.4</w:t>
            </w:r>
          </w:p>
        </w:tc>
      </w:tr>
      <w:tr w:rsidR="007B35BB" w:rsidRPr="00F72CD4" w14:paraId="3FFCEA2F"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1CA3B9F5" w14:textId="77777777" w:rsidR="007B35BB" w:rsidRPr="00F72CD4" w:rsidRDefault="007B35BB" w:rsidP="000D2D5A">
            <w:pPr>
              <w:pStyle w:val="TAC"/>
              <w:rPr>
                <w:lang w:eastAsia="zh-CN"/>
              </w:rPr>
            </w:pPr>
            <w:r w:rsidRPr="00F72CD4">
              <w:rPr>
                <w:lang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5021B31C"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37E12179"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52CDF2CD"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41E88621" w14:textId="77777777" w:rsidR="007B35BB" w:rsidRPr="00F72CD4" w:rsidRDefault="007B35BB" w:rsidP="000D2D5A">
            <w:pPr>
              <w:pStyle w:val="TAC"/>
              <w:rPr>
                <w:lang w:eastAsia="zh-CN"/>
              </w:rPr>
            </w:pPr>
            <w:r w:rsidRPr="00F72CD4">
              <w:rPr>
                <w:lang w:eastAsia="zh-CN"/>
              </w:rPr>
              <w:t>16</w:t>
            </w:r>
          </w:p>
        </w:tc>
        <w:tc>
          <w:tcPr>
            <w:tcW w:w="1985" w:type="dxa"/>
            <w:tcBorders>
              <w:top w:val="single" w:sz="4" w:space="0" w:color="auto"/>
              <w:left w:val="single" w:sz="4" w:space="0" w:color="auto"/>
              <w:bottom w:val="single" w:sz="4" w:space="0" w:color="auto"/>
              <w:right w:val="single" w:sz="4" w:space="0" w:color="auto"/>
            </w:tcBorders>
            <w:hideMark/>
          </w:tcPr>
          <w:p w14:paraId="106E69CC" w14:textId="77777777" w:rsidR="007B35BB" w:rsidRPr="00F72CD4" w:rsidRDefault="007B35BB" w:rsidP="000D2D5A">
            <w:pPr>
              <w:pStyle w:val="TAC"/>
            </w:pPr>
            <w:r w:rsidRPr="00F72CD4">
              <w:t>R.PDCCH.1-2.6 FDD</w:t>
            </w:r>
          </w:p>
        </w:tc>
        <w:tc>
          <w:tcPr>
            <w:tcW w:w="1559" w:type="dxa"/>
            <w:tcBorders>
              <w:top w:val="single" w:sz="4" w:space="0" w:color="auto"/>
              <w:left w:val="single" w:sz="4" w:space="0" w:color="auto"/>
              <w:bottom w:val="single" w:sz="4" w:space="0" w:color="auto"/>
              <w:right w:val="single" w:sz="4" w:space="0" w:color="auto"/>
            </w:tcBorders>
            <w:hideMark/>
          </w:tcPr>
          <w:p w14:paraId="76DD675C"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26D333BA"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0F74316D"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7798E7AE" w14:textId="77777777" w:rsidR="007B35BB" w:rsidRPr="00F72CD4" w:rsidRDefault="007B35BB" w:rsidP="000D2D5A">
            <w:pPr>
              <w:pStyle w:val="TAC"/>
              <w:rPr>
                <w:lang w:eastAsia="zh-CN"/>
              </w:rPr>
            </w:pPr>
            <w:r w:rsidRPr="00F72CD4">
              <w:rPr>
                <w:lang w:eastAsia="zh-CN"/>
              </w:rPr>
              <w:t>-2.1</w:t>
            </w:r>
          </w:p>
        </w:tc>
      </w:tr>
    </w:tbl>
    <w:p w14:paraId="64B0DD2C" w14:textId="77777777" w:rsidR="007B35BB" w:rsidRPr="00F72CD4" w:rsidRDefault="007B35BB" w:rsidP="000D2D5A"/>
    <w:p w14:paraId="7021C17D" w14:textId="77777777" w:rsidR="007B35BB" w:rsidRPr="00F72CD4" w:rsidRDefault="007B35BB" w:rsidP="000D2D5A">
      <w:r w:rsidRPr="00F72CD4">
        <w:t>The normative reference for this requirement is TS 38.101-4 [2] clause 5.3.</w:t>
      </w:r>
    </w:p>
    <w:p w14:paraId="5A08D6D0" w14:textId="77777777" w:rsidR="007B35BB" w:rsidRPr="00F72CD4" w:rsidRDefault="007B35BB" w:rsidP="007B35BB">
      <w:pPr>
        <w:pStyle w:val="H6"/>
      </w:pPr>
      <w:r w:rsidRPr="00F72CD4">
        <w:t>5.3.2.1.1.4</w:t>
      </w:r>
      <w:r w:rsidRPr="00F72CD4">
        <w:tab/>
        <w:t>Test description</w:t>
      </w:r>
    </w:p>
    <w:p w14:paraId="2025D3E3" w14:textId="77777777" w:rsidR="007B35BB" w:rsidRPr="00F72CD4" w:rsidRDefault="007B35BB" w:rsidP="007B35BB">
      <w:pPr>
        <w:pStyle w:val="H6"/>
      </w:pPr>
      <w:r w:rsidRPr="00F72CD4">
        <w:t>5.3.2.1.1.4.1</w:t>
      </w:r>
      <w:r w:rsidRPr="00F72CD4">
        <w:tab/>
        <w:t>Initial conditions</w:t>
      </w:r>
    </w:p>
    <w:p w14:paraId="663E7BA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61A03B2"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2F0C7139" w14:textId="77777777" w:rsidR="007B35BB" w:rsidRPr="00F72CD4" w:rsidRDefault="007B35BB" w:rsidP="000D2D5A">
      <w:r w:rsidRPr="00F72CD4">
        <w:t>Configurations of PDCCH before measurement are specified in Annex C.</w:t>
      </w:r>
    </w:p>
    <w:p w14:paraId="0B605BF8" w14:textId="77777777" w:rsidR="007B35BB" w:rsidRPr="00F72CD4" w:rsidRDefault="007B35BB" w:rsidP="000D2D5A">
      <w:r w:rsidRPr="00F72CD4">
        <w:t>Test Environment: Normal, as defined in TS 38.508-1 [6] clause 4.1.</w:t>
      </w:r>
    </w:p>
    <w:p w14:paraId="0AB4FEC8" w14:textId="2B8AA5F7" w:rsidR="007B35BB" w:rsidRPr="00F72CD4" w:rsidRDefault="007B35BB" w:rsidP="000D2D5A">
      <w:r w:rsidRPr="00F72CD4">
        <w:t xml:space="preserve">Frequencies to be tested: Mid Range, as defined in TS 38.508-1 [6] clause </w:t>
      </w:r>
      <w:r w:rsidR="005A7246" w:rsidRPr="00F72CD4">
        <w:t>5.2.2</w:t>
      </w:r>
      <w:r w:rsidRPr="00F72CD4">
        <w:t>.</w:t>
      </w:r>
    </w:p>
    <w:p w14:paraId="5C9EEF49" w14:textId="77777777" w:rsidR="007B35BB" w:rsidRPr="00F72CD4" w:rsidRDefault="007B35BB" w:rsidP="000D2D5A">
      <w:r w:rsidRPr="00F72CD4">
        <w:t>For EN-DC within FR1 operation, setup the LTE link according to Annex D:</w:t>
      </w:r>
    </w:p>
    <w:p w14:paraId="584E98F0"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2 for TE diagram and clause A.3.2.2 for UE diagram.</w:t>
      </w:r>
    </w:p>
    <w:p w14:paraId="5A4E0BB9" w14:textId="77777777" w:rsidR="007B35BB" w:rsidRPr="00F72CD4" w:rsidRDefault="007B35BB" w:rsidP="000D2D5A">
      <w:pPr>
        <w:pStyle w:val="B1"/>
      </w:pPr>
      <w:r w:rsidRPr="00F72CD4">
        <w:t>2.</w:t>
      </w:r>
      <w:r w:rsidRPr="00F72CD4">
        <w:tab/>
        <w:t>The parameter settings for the cell are set up according to Table 5.3-1 and Table 5.3.2.1.1-1 and as appropriate.</w:t>
      </w:r>
    </w:p>
    <w:p w14:paraId="7F249E8E"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AE3B26F" w14:textId="77777777" w:rsidR="007B35BB" w:rsidRPr="00F72CD4" w:rsidRDefault="007B35BB" w:rsidP="000D2D5A">
      <w:pPr>
        <w:pStyle w:val="B1"/>
      </w:pPr>
      <w:r w:rsidRPr="00F72CD4">
        <w:t>4.</w:t>
      </w:r>
      <w:r w:rsidRPr="00F72CD4">
        <w:tab/>
        <w:t>Propagation conditions are set according to Annex B.0.</w:t>
      </w:r>
    </w:p>
    <w:p w14:paraId="4C41281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2.2.1.1.4.3.</w:t>
      </w:r>
    </w:p>
    <w:p w14:paraId="7AACA790" w14:textId="77777777" w:rsidR="007B35BB" w:rsidRPr="00F72CD4" w:rsidRDefault="007B35BB" w:rsidP="007B35BB">
      <w:pPr>
        <w:pStyle w:val="H6"/>
      </w:pPr>
      <w:r w:rsidRPr="00F72CD4">
        <w:t>5.3.2.1.1.4.2</w:t>
      </w:r>
      <w:r w:rsidRPr="00F72CD4">
        <w:tab/>
        <w:t>Test procedure</w:t>
      </w:r>
    </w:p>
    <w:p w14:paraId="4CA54702" w14:textId="77777777" w:rsidR="007B35BB" w:rsidRPr="00F72CD4" w:rsidRDefault="007B35BB" w:rsidP="000D2D5A">
      <w:pPr>
        <w:pStyle w:val="B1"/>
      </w:pPr>
      <w:r w:rsidRPr="00F72CD4">
        <w:t>1.</w:t>
      </w:r>
      <w:r w:rsidRPr="00F72CD4">
        <w:tab/>
        <w:t xml:space="preserve">SS transmits PDCCH with DCI format as specified in PDCCH Reference Channel for C_RNTI to transmit the DL RMC according to Table 5.3.2.1.1.3-1. The details of PDCCH are specified in Table 5.3.1, Table </w:t>
      </w:r>
      <w:r w:rsidRPr="00F72CD4">
        <w:rPr>
          <w:lang w:eastAsia="zh-CN"/>
        </w:rPr>
        <w:t>5.3.2.1</w:t>
      </w:r>
      <w:r w:rsidRPr="00F72CD4">
        <w:t xml:space="preserve">-1, Table </w:t>
      </w:r>
      <w:r w:rsidRPr="00F72CD4">
        <w:rPr>
          <w:lang w:eastAsia="zh-CN"/>
        </w:rPr>
        <w:t>5.3.2.1.1.3</w:t>
      </w:r>
      <w:r w:rsidRPr="00F72CD4">
        <w:t>-1 respectively. The details of PDSCH are specified in Table A.3.3.1.1-3. The SS sends downlink MAC padding bits on the DL RMC.</w:t>
      </w:r>
    </w:p>
    <w:p w14:paraId="7BA1EFC4" w14:textId="64F5DF64" w:rsidR="007B35BB" w:rsidRPr="00F72CD4" w:rsidRDefault="007B35BB" w:rsidP="000D2D5A">
      <w:pPr>
        <w:pStyle w:val="B1"/>
      </w:pPr>
      <w:r w:rsidRPr="00F72CD4">
        <w:t>2.</w:t>
      </w:r>
      <w:r w:rsidRPr="00F72CD4">
        <w:tab/>
        <w:t>Set the parameters of the propagation condition, antenna configuration, the correlation matrix and the SNR according to Table 5.3.2.1.1.</w:t>
      </w:r>
      <w:r w:rsidR="005C3AC4" w:rsidRPr="00F72CD4">
        <w:t>4.4-1</w:t>
      </w:r>
      <w:r w:rsidRPr="00F72CD4">
        <w:t xml:space="preserve"> as appropriate.</w:t>
      </w:r>
    </w:p>
    <w:p w14:paraId="0E781C74" w14:textId="77777777" w:rsidR="007B35BB" w:rsidRPr="00F72CD4" w:rsidRDefault="007B35BB" w:rsidP="000D2D5A">
      <w:pPr>
        <w:pStyle w:val="B1"/>
      </w:pPr>
      <w:r w:rsidRPr="00F72CD4">
        <w:t xml:space="preserve">3. </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1.1.4.4-1, pass the UE. Otherwise fail the UE.</w:t>
      </w:r>
    </w:p>
    <w:p w14:paraId="30E8577F" w14:textId="4787E3BB" w:rsidR="007B35BB" w:rsidRPr="00F72CD4" w:rsidRDefault="007B35BB" w:rsidP="000D2D5A">
      <w:pPr>
        <w:pStyle w:val="B1"/>
      </w:pPr>
      <w:r w:rsidRPr="00F72CD4">
        <w:t>4.</w:t>
      </w:r>
      <w:r w:rsidRPr="00F72CD4">
        <w:tab/>
        <w:t>Repeat steps from 1 to 3 for each subtest in Table 5.3.2.1.1</w:t>
      </w:r>
      <w:r w:rsidR="005C3AC4" w:rsidRPr="00F72CD4">
        <w:t>.4.4-1</w:t>
      </w:r>
      <w:r w:rsidRPr="00F72CD4">
        <w:t xml:space="preserve"> as appropriate.</w:t>
      </w:r>
    </w:p>
    <w:p w14:paraId="5C71764E" w14:textId="77777777" w:rsidR="007B35BB" w:rsidRPr="00F72CD4" w:rsidRDefault="007B35BB" w:rsidP="007B35BB">
      <w:pPr>
        <w:pStyle w:val="H6"/>
      </w:pPr>
      <w:r w:rsidRPr="00F72CD4">
        <w:t>5.3.2.1.1.4.3</w:t>
      </w:r>
      <w:r w:rsidRPr="00F72CD4">
        <w:tab/>
        <w:t>Message contents</w:t>
      </w:r>
    </w:p>
    <w:p w14:paraId="07D48002" w14:textId="77777777" w:rsidR="007B35BB" w:rsidRPr="00F72CD4" w:rsidRDefault="007B35BB" w:rsidP="000D2D5A">
      <w:r w:rsidRPr="00F72CD4">
        <w:t>Message contents are according to TS 38.508-1 [6] clauses 4.6.1 and 5.4.2.</w:t>
      </w:r>
    </w:p>
    <w:p w14:paraId="7E3F6EE4" w14:textId="77777777" w:rsidR="007B35BB" w:rsidRPr="00F72CD4" w:rsidRDefault="007B35BB" w:rsidP="007B35BB">
      <w:pPr>
        <w:pStyle w:val="H6"/>
      </w:pPr>
      <w:r w:rsidRPr="00F72CD4">
        <w:t>5.3.2.1.1.4.3.1</w:t>
      </w:r>
      <w:r w:rsidRPr="00F72CD4">
        <w:tab/>
        <w:t>Message exceptions for SA</w:t>
      </w:r>
    </w:p>
    <w:p w14:paraId="628E1A6F" w14:textId="77777777" w:rsidR="007B35BB" w:rsidRPr="00F72CD4" w:rsidRDefault="007B35BB" w:rsidP="000D2D5A">
      <w:pPr>
        <w:pStyle w:val="TH"/>
      </w:pPr>
      <w:r w:rsidRPr="00F72CD4">
        <w:t>Table 5.3.2.1.1.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A95DDA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0990D0A" w14:textId="77777777" w:rsidR="007B35BB" w:rsidRPr="00F72CD4" w:rsidRDefault="007B35BB" w:rsidP="000D2D5A">
            <w:pPr>
              <w:pStyle w:val="TAH"/>
            </w:pPr>
            <w:r w:rsidRPr="00F72CD4">
              <w:t>Derivation Path: TS 38.508-1 [6], Table 5.4.2.0-6</w:t>
            </w:r>
          </w:p>
        </w:tc>
      </w:tr>
      <w:tr w:rsidR="007B35BB" w:rsidRPr="00F72CD4" w14:paraId="7FBF310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64F8CE"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6A9D176"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BD57D2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2F7598" w14:textId="77777777" w:rsidR="007B35BB" w:rsidRPr="00F72CD4" w:rsidRDefault="007B35BB" w:rsidP="000D2D5A">
            <w:pPr>
              <w:pStyle w:val="TAH"/>
            </w:pPr>
            <w:r w:rsidRPr="00F72CD4">
              <w:t>Condition</w:t>
            </w:r>
          </w:p>
        </w:tc>
      </w:tr>
      <w:tr w:rsidR="007B35BB" w:rsidRPr="00F72CD4" w14:paraId="0A00669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C95141"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A3F17F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186063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A83B87" w14:textId="77777777" w:rsidR="007B35BB" w:rsidRPr="00F72CD4" w:rsidRDefault="007B35BB" w:rsidP="000D2D5A">
            <w:pPr>
              <w:pStyle w:val="TAL"/>
            </w:pPr>
          </w:p>
        </w:tc>
      </w:tr>
      <w:tr w:rsidR="007B35BB" w:rsidRPr="00F72CD4" w14:paraId="34F7D6BE"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4C6C64D7"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5657437"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0285DE9" w14:textId="77777777" w:rsidR="007B35BB" w:rsidRPr="00F72CD4" w:rsidRDefault="007B35BB" w:rsidP="000D2D5A">
            <w:pPr>
              <w:pStyle w:val="TAL"/>
            </w:pPr>
            <w:r w:rsidRPr="00F72CD4">
              <w:t>CORESET to use the least significant 48 RBs of the BWP</w:t>
            </w:r>
          </w:p>
          <w:p w14:paraId="37A79E45" w14:textId="77777777" w:rsidR="007B35BB" w:rsidRPr="00F72CD4" w:rsidRDefault="007B35BB" w:rsidP="000D2D5A">
            <w:pPr>
              <w:pStyle w:val="TAL"/>
            </w:pPr>
            <w:r w:rsidRPr="00F72CD4">
              <w:t>Test 3, 4, 5</w:t>
            </w:r>
          </w:p>
        </w:tc>
        <w:tc>
          <w:tcPr>
            <w:tcW w:w="1245" w:type="dxa"/>
            <w:tcBorders>
              <w:top w:val="single" w:sz="4" w:space="0" w:color="auto"/>
              <w:left w:val="single" w:sz="4" w:space="0" w:color="auto"/>
              <w:bottom w:val="single" w:sz="4" w:space="0" w:color="auto"/>
              <w:right w:val="single" w:sz="4" w:space="0" w:color="auto"/>
            </w:tcBorders>
          </w:tcPr>
          <w:p w14:paraId="346F82C0" w14:textId="77777777" w:rsidR="007B35BB" w:rsidRPr="00F72CD4" w:rsidRDefault="007B35BB" w:rsidP="000D2D5A">
            <w:pPr>
              <w:pStyle w:val="TAL"/>
            </w:pPr>
          </w:p>
        </w:tc>
      </w:tr>
      <w:tr w:rsidR="007B35BB" w:rsidRPr="00F72CD4" w14:paraId="533351FE"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22F60C72"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54482796" w14:textId="77777777" w:rsidR="007B35BB" w:rsidRPr="00F72CD4" w:rsidRDefault="007B35BB" w:rsidP="000D2D5A">
            <w:pPr>
              <w:pStyle w:val="TAL"/>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6F238BD7" w14:textId="77777777" w:rsidR="007B35BB" w:rsidRPr="00F72CD4" w:rsidRDefault="007B35BB" w:rsidP="000D2D5A">
            <w:pPr>
              <w:pStyle w:val="TAL"/>
            </w:pPr>
            <w:r w:rsidRPr="00F72CD4">
              <w:t>CORESET to use the least significant 24 RBs of the BWP</w:t>
            </w:r>
          </w:p>
          <w:p w14:paraId="41B8BBF4"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670F5B6D" w14:textId="77777777" w:rsidR="007B35BB" w:rsidRPr="00F72CD4" w:rsidRDefault="007B35BB" w:rsidP="000D2D5A">
            <w:pPr>
              <w:pStyle w:val="TAL"/>
            </w:pPr>
          </w:p>
        </w:tc>
      </w:tr>
      <w:tr w:rsidR="007B35BB" w:rsidRPr="00F72CD4" w14:paraId="217FA9FB"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72DD5E9A"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31833847"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1212B8DD" w14:textId="77777777" w:rsidR="007B35BB" w:rsidRPr="00F72CD4" w:rsidRDefault="007B35BB" w:rsidP="000D2D5A">
            <w:pPr>
              <w:pStyle w:val="TAL"/>
            </w:pPr>
            <w:r w:rsidRPr="00F72CD4">
              <w:t>SearchSpace duration of 2 symbols</w:t>
            </w:r>
          </w:p>
          <w:p w14:paraId="734AAB2F" w14:textId="77777777" w:rsidR="007B35BB" w:rsidRPr="00F72CD4" w:rsidRDefault="007B35BB" w:rsidP="000D2D5A">
            <w:pPr>
              <w:pStyle w:val="TAL"/>
            </w:pPr>
            <w:r w:rsidRPr="00F72CD4">
              <w:t>Test 1, 2, 3, 5</w:t>
            </w:r>
          </w:p>
        </w:tc>
        <w:tc>
          <w:tcPr>
            <w:tcW w:w="1245" w:type="dxa"/>
            <w:tcBorders>
              <w:top w:val="single" w:sz="4" w:space="0" w:color="auto"/>
              <w:left w:val="single" w:sz="4" w:space="0" w:color="auto"/>
              <w:bottom w:val="single" w:sz="4" w:space="0" w:color="auto"/>
              <w:right w:val="single" w:sz="4" w:space="0" w:color="auto"/>
            </w:tcBorders>
          </w:tcPr>
          <w:p w14:paraId="12960D0F" w14:textId="77777777" w:rsidR="007B35BB" w:rsidRPr="00F72CD4" w:rsidRDefault="007B35BB" w:rsidP="000D2D5A">
            <w:pPr>
              <w:pStyle w:val="TAL"/>
            </w:pPr>
          </w:p>
        </w:tc>
      </w:tr>
      <w:tr w:rsidR="007B35BB" w:rsidRPr="00F72CD4" w14:paraId="5B00DE5F"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39A8B822"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18ACC1CD"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369399F5" w14:textId="77777777" w:rsidR="007B35BB" w:rsidRPr="00F72CD4" w:rsidRDefault="007B35BB" w:rsidP="000D2D5A">
            <w:pPr>
              <w:pStyle w:val="TAL"/>
            </w:pPr>
            <w:r w:rsidRPr="00F72CD4">
              <w:t>SearchSpace duration of 1 symbol</w:t>
            </w:r>
          </w:p>
          <w:p w14:paraId="57862697" w14:textId="77777777" w:rsidR="007B35BB" w:rsidRPr="00F72CD4" w:rsidRDefault="007B35BB" w:rsidP="000D2D5A">
            <w:pPr>
              <w:pStyle w:val="TAL"/>
            </w:pPr>
            <w:r w:rsidRPr="00F72CD4">
              <w:t>Test 4</w:t>
            </w:r>
          </w:p>
        </w:tc>
        <w:tc>
          <w:tcPr>
            <w:tcW w:w="1245" w:type="dxa"/>
            <w:tcBorders>
              <w:top w:val="single" w:sz="4" w:space="0" w:color="auto"/>
              <w:left w:val="single" w:sz="4" w:space="0" w:color="auto"/>
              <w:bottom w:val="single" w:sz="4" w:space="0" w:color="auto"/>
              <w:right w:val="single" w:sz="4" w:space="0" w:color="auto"/>
            </w:tcBorders>
          </w:tcPr>
          <w:p w14:paraId="50835FD9" w14:textId="77777777" w:rsidR="007B35BB" w:rsidRPr="00F72CD4" w:rsidRDefault="007B35BB" w:rsidP="000D2D5A">
            <w:pPr>
              <w:pStyle w:val="TAL"/>
            </w:pPr>
          </w:p>
        </w:tc>
      </w:tr>
      <w:tr w:rsidR="007B35BB" w:rsidRPr="00F72CD4" w14:paraId="603BB1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5FDAD9"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75B85B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D263B0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B3BBE2" w14:textId="77777777" w:rsidR="007B35BB" w:rsidRPr="00F72CD4" w:rsidRDefault="007B35BB" w:rsidP="000D2D5A">
            <w:pPr>
              <w:pStyle w:val="TAL"/>
            </w:pPr>
          </w:p>
        </w:tc>
      </w:tr>
    </w:tbl>
    <w:p w14:paraId="6D0FCB3E" w14:textId="77777777" w:rsidR="007B35BB" w:rsidRPr="00F72CD4" w:rsidRDefault="007B35BB" w:rsidP="000D2D5A"/>
    <w:p w14:paraId="11F50BE7" w14:textId="77777777" w:rsidR="007B35BB" w:rsidRPr="00F72CD4" w:rsidRDefault="007B35BB" w:rsidP="000D2D5A">
      <w:pPr>
        <w:pStyle w:val="TH"/>
        <w:rPr>
          <w:i/>
          <w:iCs/>
        </w:rPr>
      </w:pPr>
      <w:r w:rsidRPr="00F72CD4">
        <w:t xml:space="preserve">Table 5.3.2.1.1.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92780BE"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00D6527F" w14:textId="77777777" w:rsidR="007B35BB" w:rsidRPr="00F72CD4" w:rsidRDefault="007B35BB" w:rsidP="000D2D5A">
            <w:pPr>
              <w:pStyle w:val="TAH"/>
            </w:pPr>
            <w:r w:rsidRPr="00F72CD4">
              <w:t>Derivation Path: TS 38.508-1 [6], Table 5.4.2.0-7 with condition USS</w:t>
            </w:r>
          </w:p>
        </w:tc>
      </w:tr>
      <w:tr w:rsidR="007B35BB" w:rsidRPr="00F72CD4" w14:paraId="116CE58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82D21D"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4C386B7"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C13EEB2"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3B9292A" w14:textId="77777777" w:rsidR="007B35BB" w:rsidRPr="00F72CD4" w:rsidRDefault="007B35BB" w:rsidP="000D2D5A">
            <w:pPr>
              <w:pStyle w:val="TAH"/>
            </w:pPr>
            <w:r w:rsidRPr="00F72CD4">
              <w:t>Condition</w:t>
            </w:r>
          </w:p>
        </w:tc>
      </w:tr>
      <w:tr w:rsidR="007B35BB" w:rsidRPr="00F72CD4" w14:paraId="45C71FC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AE71DE"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45314D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25413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6F100A" w14:textId="77777777" w:rsidR="007B35BB" w:rsidRPr="00F72CD4" w:rsidRDefault="007B35BB" w:rsidP="000D2D5A">
            <w:pPr>
              <w:pStyle w:val="TAL"/>
            </w:pPr>
          </w:p>
        </w:tc>
      </w:tr>
      <w:tr w:rsidR="007B35BB" w:rsidRPr="00F72CD4" w14:paraId="2A5AF7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1C0951"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59E15F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CBE28C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3069E3" w14:textId="77777777" w:rsidR="007B35BB" w:rsidRPr="00F72CD4" w:rsidRDefault="007B35BB" w:rsidP="000D2D5A">
            <w:pPr>
              <w:pStyle w:val="TAL"/>
            </w:pPr>
          </w:p>
        </w:tc>
      </w:tr>
      <w:tr w:rsidR="007B35BB" w:rsidRPr="00F72CD4" w14:paraId="36386A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D46D70" w14:textId="77777777" w:rsidR="007B35BB" w:rsidRPr="00F72CD4" w:rsidRDefault="007B35BB" w:rsidP="000D2D5A">
            <w:pPr>
              <w:pStyle w:val="TAL"/>
            </w:pPr>
            <w:r w:rsidRPr="00F72CD4">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6776064" w14:textId="77777777" w:rsidR="007B35BB" w:rsidRPr="00F72CD4" w:rsidRDefault="007B35BB"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1CB9BC2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7456F3" w14:textId="77777777" w:rsidR="007B35BB" w:rsidRPr="00F72CD4" w:rsidRDefault="007B35BB" w:rsidP="000D2D5A">
            <w:pPr>
              <w:pStyle w:val="TAL"/>
            </w:pPr>
          </w:p>
        </w:tc>
      </w:tr>
      <w:tr w:rsidR="007B35BB" w:rsidRPr="00F72CD4" w14:paraId="71C96DC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6972AA" w14:textId="77777777" w:rsidR="007B35BB" w:rsidRPr="00F72CD4" w:rsidRDefault="007B35BB"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160A253"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33401754" w14:textId="77777777" w:rsidR="007B35BB" w:rsidRPr="00F72CD4" w:rsidRDefault="007B35BB" w:rsidP="000D2D5A">
            <w:pPr>
              <w:pStyle w:val="TAL"/>
            </w:pPr>
            <w:r w:rsidRPr="00F72CD4">
              <w:t>AL2</w:t>
            </w:r>
          </w:p>
        </w:tc>
        <w:tc>
          <w:tcPr>
            <w:tcW w:w="1245" w:type="dxa"/>
            <w:tcBorders>
              <w:top w:val="single" w:sz="4" w:space="0" w:color="auto"/>
              <w:left w:val="single" w:sz="4" w:space="0" w:color="auto"/>
              <w:bottom w:val="single" w:sz="4" w:space="0" w:color="auto"/>
              <w:right w:val="single" w:sz="4" w:space="0" w:color="auto"/>
            </w:tcBorders>
            <w:hideMark/>
          </w:tcPr>
          <w:p w14:paraId="3CCBCECD" w14:textId="77777777" w:rsidR="007B35BB" w:rsidRPr="00F72CD4" w:rsidRDefault="007B35BB" w:rsidP="000D2D5A">
            <w:pPr>
              <w:pStyle w:val="TAL"/>
            </w:pPr>
            <w:r w:rsidRPr="00F72CD4">
              <w:t>Test 1, Test 2</w:t>
            </w:r>
          </w:p>
        </w:tc>
      </w:tr>
      <w:tr w:rsidR="007B35BB" w:rsidRPr="00F72CD4" w14:paraId="7C41AB7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856D4B"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34BEB5C8"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135083D7"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12DE7BD7" w14:textId="77777777" w:rsidR="007B35BB" w:rsidRPr="00F72CD4" w:rsidRDefault="007B35BB" w:rsidP="000D2D5A">
            <w:pPr>
              <w:pStyle w:val="TAL"/>
            </w:pPr>
            <w:r w:rsidRPr="00F72CD4">
              <w:t>Test 3, Test 4</w:t>
            </w:r>
          </w:p>
        </w:tc>
      </w:tr>
      <w:tr w:rsidR="007B35BB" w:rsidRPr="00F72CD4" w14:paraId="0D59E4D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5ADAB3" w14:textId="77777777" w:rsidR="007B35BB" w:rsidRPr="00F72CD4" w:rsidRDefault="007B35BB"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7E84FE55" w14:textId="77777777" w:rsidR="007B35BB" w:rsidRPr="00F72CD4" w:rsidRDefault="007B35BB"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hideMark/>
          </w:tcPr>
          <w:p w14:paraId="4F1E0614" w14:textId="77777777" w:rsidR="007B35BB" w:rsidRPr="00F72CD4" w:rsidRDefault="007B35BB" w:rsidP="000D2D5A"/>
        </w:tc>
        <w:tc>
          <w:tcPr>
            <w:tcW w:w="1245" w:type="dxa"/>
            <w:tcBorders>
              <w:top w:val="single" w:sz="4" w:space="0" w:color="auto"/>
              <w:left w:val="single" w:sz="4" w:space="0" w:color="auto"/>
              <w:bottom w:val="single" w:sz="4" w:space="0" w:color="auto"/>
              <w:right w:val="single" w:sz="4" w:space="0" w:color="auto"/>
            </w:tcBorders>
          </w:tcPr>
          <w:p w14:paraId="4DDC0934" w14:textId="77777777" w:rsidR="007B35BB" w:rsidRPr="00F72CD4" w:rsidRDefault="007B35BB" w:rsidP="000D2D5A">
            <w:pPr>
              <w:pStyle w:val="TAL"/>
            </w:pPr>
          </w:p>
        </w:tc>
      </w:tr>
      <w:tr w:rsidR="007B35BB" w:rsidRPr="00F72CD4" w14:paraId="3761AE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ADA503" w14:textId="77777777" w:rsidR="007B35BB" w:rsidRPr="00F72CD4" w:rsidRDefault="007B35BB" w:rsidP="000D2D5A">
            <w:pPr>
              <w:pStyle w:val="TAL"/>
            </w:pPr>
            <w:r w:rsidRPr="00F72CD4">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3CA03CCE"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6A498712" w14:textId="77777777" w:rsidR="007B35BB" w:rsidRPr="00F72CD4" w:rsidRDefault="007B35BB" w:rsidP="000D2D5A">
            <w:pPr>
              <w:pStyle w:val="TAL"/>
            </w:pPr>
            <w:r w:rsidRPr="00F72CD4">
              <w:t>AL16</w:t>
            </w:r>
          </w:p>
        </w:tc>
        <w:tc>
          <w:tcPr>
            <w:tcW w:w="1245" w:type="dxa"/>
            <w:tcBorders>
              <w:top w:val="single" w:sz="4" w:space="0" w:color="auto"/>
              <w:left w:val="single" w:sz="4" w:space="0" w:color="auto"/>
              <w:bottom w:val="single" w:sz="4" w:space="0" w:color="auto"/>
              <w:right w:val="single" w:sz="4" w:space="0" w:color="auto"/>
            </w:tcBorders>
            <w:hideMark/>
          </w:tcPr>
          <w:p w14:paraId="21CFAE62" w14:textId="77777777" w:rsidR="007B35BB" w:rsidRPr="00F72CD4" w:rsidRDefault="007B35BB" w:rsidP="000D2D5A">
            <w:pPr>
              <w:pStyle w:val="TAL"/>
            </w:pPr>
            <w:r w:rsidRPr="00F72CD4">
              <w:t>Test 5</w:t>
            </w:r>
          </w:p>
        </w:tc>
      </w:tr>
      <w:tr w:rsidR="007B35BB" w:rsidRPr="00F72CD4" w14:paraId="2F64CFE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650178"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2F626B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839322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46923B" w14:textId="77777777" w:rsidR="007B35BB" w:rsidRPr="00F72CD4" w:rsidRDefault="007B35BB" w:rsidP="000D2D5A">
            <w:pPr>
              <w:pStyle w:val="TAL"/>
            </w:pPr>
          </w:p>
        </w:tc>
      </w:tr>
      <w:tr w:rsidR="007B35BB" w:rsidRPr="00F72CD4" w14:paraId="19D72AC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87BAB0"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7711C48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FAC8F8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0A57CE" w14:textId="77777777" w:rsidR="007B35BB" w:rsidRPr="00F72CD4" w:rsidRDefault="007B35BB" w:rsidP="000D2D5A">
            <w:pPr>
              <w:pStyle w:val="TAL"/>
            </w:pPr>
          </w:p>
        </w:tc>
      </w:tr>
      <w:tr w:rsidR="007B35BB" w:rsidRPr="00F72CD4" w14:paraId="3BE92F2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906C21"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3591206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B94F75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E1C256" w14:textId="77777777" w:rsidR="007B35BB" w:rsidRPr="00F72CD4" w:rsidRDefault="007B35BB" w:rsidP="000D2D5A">
            <w:pPr>
              <w:pStyle w:val="TAL"/>
            </w:pPr>
            <w:r w:rsidRPr="00F72CD4">
              <w:t>CSS, SISS</w:t>
            </w:r>
          </w:p>
        </w:tc>
      </w:tr>
      <w:tr w:rsidR="007B35BB" w:rsidRPr="00F72CD4" w14:paraId="51EC15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C24002"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661E74F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979819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56D6C9A" w14:textId="77777777" w:rsidR="007B35BB" w:rsidRPr="00F72CD4" w:rsidRDefault="007B35BB" w:rsidP="000D2D5A">
            <w:pPr>
              <w:pStyle w:val="TAL"/>
            </w:pPr>
            <w:r w:rsidRPr="00F72CD4">
              <w:t>USS</w:t>
            </w:r>
          </w:p>
        </w:tc>
      </w:tr>
      <w:tr w:rsidR="007B35BB" w:rsidRPr="00F72CD4" w14:paraId="15D8A3BA" w14:textId="77777777" w:rsidTr="007B35BB">
        <w:tc>
          <w:tcPr>
            <w:tcW w:w="4536" w:type="dxa"/>
            <w:tcBorders>
              <w:top w:val="single" w:sz="4" w:space="0" w:color="auto"/>
              <w:left w:val="single" w:sz="4" w:space="0" w:color="auto"/>
              <w:bottom w:val="nil"/>
              <w:right w:val="single" w:sz="4" w:space="0" w:color="auto"/>
            </w:tcBorders>
            <w:hideMark/>
          </w:tcPr>
          <w:p w14:paraId="68F83920"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15B46AA7"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456C3CF8" w14:textId="77777777" w:rsidR="007B35BB" w:rsidRPr="00F72CD4" w:rsidRDefault="007B35BB" w:rsidP="000D2D5A">
            <w:pPr>
              <w:pStyle w:val="TAL"/>
            </w:pPr>
            <w:r w:rsidRPr="00F72CD4">
              <w:t>DCI Format 1_1 for tests 2 and 3</w:t>
            </w:r>
          </w:p>
        </w:tc>
        <w:tc>
          <w:tcPr>
            <w:tcW w:w="1245" w:type="dxa"/>
            <w:tcBorders>
              <w:top w:val="single" w:sz="4" w:space="0" w:color="auto"/>
              <w:left w:val="single" w:sz="4" w:space="0" w:color="auto"/>
              <w:bottom w:val="single" w:sz="4" w:space="0" w:color="auto"/>
              <w:right w:val="single" w:sz="4" w:space="0" w:color="auto"/>
            </w:tcBorders>
            <w:hideMark/>
          </w:tcPr>
          <w:p w14:paraId="646BC7B0" w14:textId="77777777" w:rsidR="007B35BB" w:rsidRPr="00F72CD4" w:rsidRDefault="007B35BB" w:rsidP="000D2D5A">
            <w:pPr>
              <w:pStyle w:val="TAL"/>
            </w:pPr>
            <w:r w:rsidRPr="00F72CD4">
              <w:t>Long_DCI</w:t>
            </w:r>
          </w:p>
        </w:tc>
      </w:tr>
      <w:tr w:rsidR="007B35BB" w:rsidRPr="00F72CD4" w14:paraId="2B8CF599" w14:textId="77777777" w:rsidTr="007B35BB">
        <w:tc>
          <w:tcPr>
            <w:tcW w:w="4536" w:type="dxa"/>
            <w:tcBorders>
              <w:top w:val="nil"/>
              <w:left w:val="single" w:sz="4" w:space="0" w:color="auto"/>
              <w:bottom w:val="single" w:sz="4" w:space="0" w:color="auto"/>
              <w:right w:val="single" w:sz="4" w:space="0" w:color="auto"/>
            </w:tcBorders>
          </w:tcPr>
          <w:p w14:paraId="330DC28E"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1ED8CF7"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0145AF3C" w14:textId="77777777" w:rsidR="007B35BB" w:rsidRPr="00F72CD4" w:rsidRDefault="007B35BB" w:rsidP="000D2D5A">
            <w:pPr>
              <w:pStyle w:val="TAL"/>
            </w:pPr>
            <w:r w:rsidRPr="00F72CD4">
              <w:t>DCI Format 1_0 for tests 1, 4, 5</w:t>
            </w:r>
          </w:p>
        </w:tc>
        <w:tc>
          <w:tcPr>
            <w:tcW w:w="1245" w:type="dxa"/>
            <w:tcBorders>
              <w:top w:val="single" w:sz="4" w:space="0" w:color="auto"/>
              <w:left w:val="single" w:sz="4" w:space="0" w:color="auto"/>
              <w:bottom w:val="single" w:sz="4" w:space="0" w:color="auto"/>
              <w:right w:val="single" w:sz="4" w:space="0" w:color="auto"/>
            </w:tcBorders>
          </w:tcPr>
          <w:p w14:paraId="6960398E" w14:textId="77777777" w:rsidR="007B35BB" w:rsidRPr="00F72CD4" w:rsidRDefault="007B35BB" w:rsidP="000D2D5A">
            <w:pPr>
              <w:pStyle w:val="TAL"/>
            </w:pPr>
          </w:p>
        </w:tc>
      </w:tr>
      <w:tr w:rsidR="007B35BB" w:rsidRPr="00F72CD4" w14:paraId="2399F47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9B6BAE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22E402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61315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AF2136" w14:textId="77777777" w:rsidR="007B35BB" w:rsidRPr="00F72CD4" w:rsidRDefault="007B35BB" w:rsidP="000D2D5A">
            <w:pPr>
              <w:pStyle w:val="TAL"/>
            </w:pPr>
          </w:p>
        </w:tc>
      </w:tr>
      <w:tr w:rsidR="007B35BB" w:rsidRPr="00F72CD4" w14:paraId="46768BD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43C5D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7093EF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8C25C1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545CBD" w14:textId="77777777" w:rsidR="007B35BB" w:rsidRPr="00F72CD4" w:rsidRDefault="007B35BB" w:rsidP="000D2D5A">
            <w:pPr>
              <w:pStyle w:val="TAL"/>
            </w:pPr>
          </w:p>
        </w:tc>
      </w:tr>
      <w:tr w:rsidR="007B35BB" w:rsidRPr="00F72CD4" w14:paraId="0CA2F85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CDF6E0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28CE1D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1C143D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5421D6" w14:textId="77777777" w:rsidR="007B35BB" w:rsidRPr="00F72CD4" w:rsidRDefault="007B35BB" w:rsidP="000D2D5A">
            <w:pPr>
              <w:pStyle w:val="TAL"/>
            </w:pPr>
          </w:p>
        </w:tc>
      </w:tr>
    </w:tbl>
    <w:p w14:paraId="631D12A4" w14:textId="77777777" w:rsidR="007B35BB" w:rsidRPr="00F72CD4" w:rsidRDefault="007B35BB" w:rsidP="000D2D5A"/>
    <w:p w14:paraId="6D6107E6" w14:textId="77777777" w:rsidR="007B35BB" w:rsidRPr="00F72CD4" w:rsidRDefault="007B35BB" w:rsidP="000D2D5A">
      <w:pPr>
        <w:pStyle w:val="TH"/>
        <w:rPr>
          <w:i/>
          <w:iCs/>
        </w:rPr>
      </w:pPr>
      <w:r w:rsidRPr="00F72CD4">
        <w:t>Table 5.3.2.1.1.4.3.1-3: Void</w:t>
      </w:r>
    </w:p>
    <w:p w14:paraId="3E78F917" w14:textId="77777777" w:rsidR="007B35BB" w:rsidRPr="00F72CD4" w:rsidRDefault="007B35BB" w:rsidP="000D2D5A">
      <w:pPr>
        <w:pStyle w:val="TH"/>
        <w:rPr>
          <w:rFonts w:eastAsia="MS Mincho"/>
          <w:i/>
          <w:iCs/>
        </w:rPr>
      </w:pPr>
      <w:r w:rsidRPr="00F72CD4">
        <w:t>Table 5.3.2.1.1.4.3.1-</w:t>
      </w:r>
      <w:r w:rsidRPr="00F72CD4">
        <w:rPr>
          <w:rFonts w:eastAsia="MS Mincho"/>
        </w:rPr>
        <w:t xml:space="preserve">3A: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129550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1F8CEFB" w14:textId="77777777" w:rsidR="007B35BB" w:rsidRPr="00F72CD4" w:rsidRDefault="007B35BB" w:rsidP="000D2D5A">
            <w:pPr>
              <w:pStyle w:val="TAH"/>
              <w:rPr>
                <w:rFonts w:eastAsia="MS Mincho"/>
              </w:rPr>
            </w:pPr>
            <w:r w:rsidRPr="00F72CD4">
              <w:rPr>
                <w:rFonts w:eastAsia="MS Mincho"/>
              </w:rPr>
              <w:t>Derivation Path: TS 38.508-1 [6], Table 5.4.2.2-3</w:t>
            </w:r>
          </w:p>
        </w:tc>
      </w:tr>
      <w:tr w:rsidR="007B35BB" w:rsidRPr="00F72CD4" w14:paraId="073490B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B04304"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07B6E2"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4FFFDEA"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2BBCDB44"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722757B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A00A6F"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44BCEAEA"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1E8CDB64"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CC950A4" w14:textId="77777777" w:rsidR="007B35BB" w:rsidRPr="00F72CD4" w:rsidRDefault="007B35BB" w:rsidP="000D2D5A">
            <w:pPr>
              <w:pStyle w:val="TAL"/>
              <w:rPr>
                <w:rFonts w:eastAsia="MS Mincho"/>
              </w:rPr>
            </w:pPr>
          </w:p>
        </w:tc>
      </w:tr>
      <w:tr w:rsidR="007B35BB" w:rsidRPr="00F72CD4" w14:paraId="0BFAFA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5D6497"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1BE8F5F6"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53309091"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0926FF58" w14:textId="77777777" w:rsidR="007B35BB" w:rsidRPr="00F72CD4" w:rsidRDefault="007B35BB" w:rsidP="000D2D5A">
            <w:pPr>
              <w:pStyle w:val="TAL"/>
              <w:rPr>
                <w:rFonts w:eastAsia="MS Mincho"/>
              </w:rPr>
            </w:pPr>
            <w:r w:rsidRPr="00F72CD4">
              <w:rPr>
                <w:rFonts w:eastAsia="MS Mincho"/>
              </w:rPr>
              <w:t>Test 1,</w:t>
            </w:r>
          </w:p>
          <w:p w14:paraId="381E7F54" w14:textId="77777777" w:rsidR="007B35BB" w:rsidRPr="00F72CD4" w:rsidRDefault="007B35BB" w:rsidP="000D2D5A">
            <w:pPr>
              <w:pStyle w:val="TAL"/>
              <w:rPr>
                <w:rFonts w:eastAsia="MS Mincho"/>
              </w:rPr>
            </w:pPr>
            <w:r w:rsidRPr="00F72CD4">
              <w:rPr>
                <w:rFonts w:eastAsia="MS Mincho"/>
              </w:rPr>
              <w:t>Test 4,</w:t>
            </w:r>
          </w:p>
          <w:p w14:paraId="05078160" w14:textId="77777777" w:rsidR="007B35BB" w:rsidRPr="00F72CD4" w:rsidRDefault="007B35BB" w:rsidP="000D2D5A">
            <w:pPr>
              <w:pStyle w:val="TAL"/>
              <w:rPr>
                <w:rFonts w:eastAsia="MS Mincho"/>
              </w:rPr>
            </w:pPr>
            <w:r w:rsidRPr="00F72CD4">
              <w:rPr>
                <w:rFonts w:eastAsia="MS Mincho"/>
              </w:rPr>
              <w:t>Test 5</w:t>
            </w:r>
          </w:p>
        </w:tc>
      </w:tr>
      <w:tr w:rsidR="007B35BB" w:rsidRPr="00F72CD4" w14:paraId="002016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732891"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7AE803B6"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1E3506F"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8917AC7" w14:textId="77777777" w:rsidR="007B35BB" w:rsidRPr="00F72CD4" w:rsidRDefault="007B35BB" w:rsidP="000D2D5A">
            <w:pPr>
              <w:pStyle w:val="TAL"/>
              <w:rPr>
                <w:rFonts w:eastAsia="MS Mincho"/>
              </w:rPr>
            </w:pPr>
          </w:p>
        </w:tc>
      </w:tr>
    </w:tbl>
    <w:p w14:paraId="6A1CA55D" w14:textId="77777777" w:rsidR="007B35BB" w:rsidRPr="00F72CD4" w:rsidRDefault="007B35BB" w:rsidP="000D2D5A"/>
    <w:p w14:paraId="6800D91F" w14:textId="77777777" w:rsidR="007B35BB" w:rsidRPr="00F72CD4" w:rsidRDefault="007B35BB" w:rsidP="007B35BB">
      <w:pPr>
        <w:pStyle w:val="H6"/>
      </w:pPr>
      <w:r w:rsidRPr="00F72CD4">
        <w:t>5.3.2.1.1.4.3.2</w:t>
      </w:r>
      <w:r w:rsidRPr="00F72CD4">
        <w:tab/>
        <w:t>Message exceptions for NSA</w:t>
      </w:r>
    </w:p>
    <w:p w14:paraId="0396578D" w14:textId="77777777" w:rsidR="007B35BB" w:rsidRPr="00F72CD4" w:rsidRDefault="007B35BB" w:rsidP="000D2D5A">
      <w:r w:rsidRPr="00F72CD4">
        <w:t>Same as 5.3.2.1.1.4.3.1</w:t>
      </w:r>
    </w:p>
    <w:p w14:paraId="39A9752B" w14:textId="77777777" w:rsidR="007B35BB" w:rsidRPr="00F72CD4" w:rsidRDefault="007B35BB" w:rsidP="007B35BB">
      <w:pPr>
        <w:pStyle w:val="H6"/>
      </w:pPr>
      <w:r w:rsidRPr="00F72CD4">
        <w:t>5.3.2.1.1.4.4</w:t>
      </w:r>
      <w:r w:rsidRPr="00F72CD4">
        <w:tab/>
        <w:t>Test requirement</w:t>
      </w:r>
    </w:p>
    <w:p w14:paraId="3500CE42" w14:textId="77777777" w:rsidR="007B35BB" w:rsidRPr="00F72CD4" w:rsidRDefault="007B35BB" w:rsidP="000D2D5A">
      <w:pPr>
        <w:rPr>
          <w:rFonts w:eastAsia="Batang"/>
        </w:rPr>
      </w:pPr>
      <w:r w:rsidRPr="00F72CD4">
        <w:rPr>
          <w:rFonts w:eastAsia="Batang"/>
        </w:rPr>
        <w:t>Table 5.3.2.1.1.4.4-1 defines the primary level settings.</w:t>
      </w:r>
    </w:p>
    <w:p w14:paraId="7AF5996F" w14:textId="77777777" w:rsidR="007B35BB" w:rsidRPr="00F72CD4" w:rsidRDefault="007B35BB" w:rsidP="000D2D5A">
      <w:r w:rsidRPr="00F72CD4">
        <w:t>For the parameters specified in Table 5.3-1 the average probability of a missed downlink scheduling grant (Pm-dsg) shall be below the specified value in Table 5.3.2.1.1.4.4-1.</w:t>
      </w:r>
    </w:p>
    <w:p w14:paraId="3B0C20E6" w14:textId="77777777" w:rsidR="007B35BB" w:rsidRPr="00F72CD4" w:rsidRDefault="007B35BB" w:rsidP="000D2D5A">
      <w:pPr>
        <w:pStyle w:val="TH"/>
      </w:pPr>
      <w:r w:rsidRPr="00F72CD4">
        <w:t>Table 5.3.2.1.1.4.4-1: Test Requirement for 1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79"/>
        <w:gridCol w:w="850"/>
        <w:gridCol w:w="567"/>
        <w:gridCol w:w="709"/>
        <w:gridCol w:w="850"/>
        <w:gridCol w:w="1985"/>
        <w:gridCol w:w="1559"/>
        <w:gridCol w:w="943"/>
        <w:gridCol w:w="992"/>
        <w:gridCol w:w="721"/>
      </w:tblGrid>
      <w:tr w:rsidR="007B35BB" w:rsidRPr="00F72CD4" w14:paraId="0BCC02D5" w14:textId="77777777" w:rsidTr="007B35BB">
        <w:trPr>
          <w:jc w:val="center"/>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5B56EED8"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115C5C3" w14:textId="77777777" w:rsidR="007B35BB" w:rsidRPr="00F72CD4" w:rsidRDefault="007B35BB" w:rsidP="000D2D5A">
            <w:pPr>
              <w:pStyle w:val="TAH"/>
            </w:pPr>
            <w:r w:rsidRPr="00F72CD4">
              <w:t>Bandwidth</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B5095E5" w14:textId="77777777" w:rsidR="007B35BB" w:rsidRPr="00F72CD4" w:rsidRDefault="007B35BB" w:rsidP="000D2D5A">
            <w:pPr>
              <w:pStyle w:val="TAH"/>
              <w:rPr>
                <w:lang w:eastAsia="zh-CN"/>
              </w:rPr>
            </w:pPr>
            <w:r w:rsidRPr="00F72CD4">
              <w:rPr>
                <w:lang w:eastAsia="zh-CN"/>
              </w:rPr>
              <w:t>CORESET RB</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4D9333AE" w14:textId="77777777" w:rsidR="007B35BB" w:rsidRPr="00F72CD4" w:rsidRDefault="007B35BB" w:rsidP="000D2D5A">
            <w:pPr>
              <w:pStyle w:val="TAH"/>
              <w:rPr>
                <w:lang w:eastAsia="zh-CN"/>
              </w:rPr>
            </w:pPr>
            <w:r w:rsidRPr="00F72CD4">
              <w:rPr>
                <w:lang w:eastAsia="zh-CN"/>
              </w:rPr>
              <w:t>CORESET duration</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3326A9C" w14:textId="77777777" w:rsidR="007B35BB" w:rsidRPr="00F72CD4" w:rsidRDefault="007B35BB" w:rsidP="000D2D5A">
            <w:pPr>
              <w:pStyle w:val="TAH"/>
            </w:pPr>
            <w:r w:rsidRPr="00F72CD4">
              <w:t>Aggregation level</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30B8B0" w14:textId="77777777" w:rsidR="007B35BB" w:rsidRPr="00F72CD4" w:rsidRDefault="007B35BB" w:rsidP="000D2D5A">
            <w:pPr>
              <w:pStyle w:val="TAH"/>
            </w:pPr>
            <w:r w:rsidRPr="00F72CD4">
              <w:t>Reference Channel</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82A25DB" w14:textId="77777777" w:rsidR="007B35BB" w:rsidRPr="00F72CD4" w:rsidRDefault="007B35BB" w:rsidP="000D2D5A">
            <w:pPr>
              <w:pStyle w:val="TAH"/>
            </w:pPr>
            <w:r w:rsidRPr="00F72CD4">
              <w:t>Propagation Condition</w:t>
            </w:r>
          </w:p>
        </w:tc>
        <w:tc>
          <w:tcPr>
            <w:tcW w:w="943" w:type="dxa"/>
            <w:vMerge w:val="restart"/>
            <w:tcBorders>
              <w:top w:val="single" w:sz="4" w:space="0" w:color="auto"/>
              <w:left w:val="single" w:sz="4" w:space="0" w:color="auto"/>
              <w:bottom w:val="single" w:sz="4" w:space="0" w:color="auto"/>
              <w:right w:val="single" w:sz="4" w:space="0" w:color="auto"/>
            </w:tcBorders>
            <w:vAlign w:val="center"/>
            <w:hideMark/>
          </w:tcPr>
          <w:p w14:paraId="13FB2E4F"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62C47D2" w14:textId="77777777" w:rsidR="007B35BB" w:rsidRPr="00F72CD4" w:rsidRDefault="007B35BB" w:rsidP="000D2D5A">
            <w:pPr>
              <w:pStyle w:val="TAH"/>
            </w:pPr>
            <w:r w:rsidRPr="00F72CD4">
              <w:t>Reference value</w:t>
            </w:r>
          </w:p>
        </w:tc>
      </w:tr>
      <w:tr w:rsidR="007B35BB" w:rsidRPr="00F72CD4" w14:paraId="7689DAAE" w14:textId="77777777" w:rsidTr="007B35BB">
        <w:trPr>
          <w:jc w:val="center"/>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2C955A0E"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AC9928" w14:textId="77777777" w:rsidR="007B35BB" w:rsidRPr="00F72CD4" w:rsidRDefault="007B35BB" w:rsidP="000D2D5A"/>
        </w:tc>
        <w:tc>
          <w:tcPr>
            <w:tcW w:w="567" w:type="dxa"/>
            <w:vMerge/>
            <w:tcBorders>
              <w:top w:val="single" w:sz="4" w:space="0" w:color="auto"/>
              <w:left w:val="single" w:sz="4" w:space="0" w:color="auto"/>
              <w:bottom w:val="single" w:sz="4" w:space="0" w:color="auto"/>
              <w:right w:val="single" w:sz="4" w:space="0" w:color="auto"/>
            </w:tcBorders>
            <w:vAlign w:val="center"/>
            <w:hideMark/>
          </w:tcPr>
          <w:p w14:paraId="107C9E14" w14:textId="77777777" w:rsidR="007B35BB" w:rsidRPr="00F72CD4" w:rsidRDefault="007B35BB" w:rsidP="000D2D5A">
            <w:pPr>
              <w:rPr>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7C91333"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7F24C45" w14:textId="77777777" w:rsidR="007B35BB" w:rsidRPr="00F72CD4" w:rsidRDefault="007B35BB" w:rsidP="000D2D5A"/>
        </w:tc>
        <w:tc>
          <w:tcPr>
            <w:tcW w:w="1985" w:type="dxa"/>
            <w:vMerge/>
            <w:tcBorders>
              <w:top w:val="single" w:sz="4" w:space="0" w:color="auto"/>
              <w:left w:val="single" w:sz="4" w:space="0" w:color="auto"/>
              <w:bottom w:val="single" w:sz="4" w:space="0" w:color="auto"/>
              <w:right w:val="single" w:sz="4" w:space="0" w:color="auto"/>
            </w:tcBorders>
            <w:vAlign w:val="center"/>
            <w:hideMark/>
          </w:tcPr>
          <w:p w14:paraId="4564A425" w14:textId="77777777" w:rsidR="007B35BB" w:rsidRPr="00F72CD4" w:rsidRDefault="007B35BB" w:rsidP="000D2D5A"/>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0F9F84E" w14:textId="77777777" w:rsidR="007B35BB" w:rsidRPr="00F72CD4" w:rsidRDefault="007B35BB" w:rsidP="000D2D5A"/>
        </w:tc>
        <w:tc>
          <w:tcPr>
            <w:tcW w:w="943" w:type="dxa"/>
            <w:vMerge/>
            <w:tcBorders>
              <w:top w:val="single" w:sz="4" w:space="0" w:color="auto"/>
              <w:left w:val="single" w:sz="4" w:space="0" w:color="auto"/>
              <w:bottom w:val="single" w:sz="4" w:space="0" w:color="auto"/>
              <w:right w:val="single" w:sz="4" w:space="0" w:color="auto"/>
            </w:tcBorders>
            <w:vAlign w:val="center"/>
            <w:hideMark/>
          </w:tcPr>
          <w:p w14:paraId="50B7B282"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32480DD4"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11474760" w14:textId="77777777" w:rsidR="007B35BB" w:rsidRPr="00F72CD4" w:rsidRDefault="007B35BB" w:rsidP="000D2D5A">
            <w:pPr>
              <w:pStyle w:val="TAH"/>
            </w:pPr>
            <w:r w:rsidRPr="00F72CD4">
              <w:t>SNR (dB)</w:t>
            </w:r>
          </w:p>
        </w:tc>
      </w:tr>
      <w:tr w:rsidR="007B35BB" w:rsidRPr="00F72CD4" w14:paraId="2674BAAD"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219736E1" w14:textId="77777777" w:rsidR="007B35BB" w:rsidRPr="00F72CD4" w:rsidRDefault="007B35BB" w:rsidP="000D2D5A">
            <w:pPr>
              <w:pStyle w:val="TAC"/>
            </w:pPr>
            <w:r w:rsidRPr="00F72CD4">
              <w:t>1</w:t>
            </w:r>
          </w:p>
        </w:tc>
        <w:tc>
          <w:tcPr>
            <w:tcW w:w="851" w:type="dxa"/>
            <w:tcBorders>
              <w:top w:val="single" w:sz="4" w:space="0" w:color="auto"/>
              <w:left w:val="single" w:sz="4" w:space="0" w:color="auto"/>
              <w:bottom w:val="single" w:sz="4" w:space="0" w:color="auto"/>
              <w:right w:val="single" w:sz="4" w:space="0" w:color="auto"/>
            </w:tcBorders>
            <w:hideMark/>
          </w:tcPr>
          <w:p w14:paraId="41211E58" w14:textId="77777777" w:rsidR="007B35BB" w:rsidRPr="00F72CD4" w:rsidRDefault="007B35BB" w:rsidP="000D2D5A">
            <w:pPr>
              <w:pStyle w:val="TAC"/>
            </w:pPr>
            <w:r w:rsidRPr="00F72CD4">
              <w:t>10 MHz</w:t>
            </w:r>
          </w:p>
        </w:tc>
        <w:tc>
          <w:tcPr>
            <w:tcW w:w="567" w:type="dxa"/>
            <w:tcBorders>
              <w:top w:val="single" w:sz="4" w:space="0" w:color="auto"/>
              <w:left w:val="single" w:sz="4" w:space="0" w:color="auto"/>
              <w:bottom w:val="single" w:sz="4" w:space="0" w:color="auto"/>
              <w:right w:val="single" w:sz="4" w:space="0" w:color="auto"/>
            </w:tcBorders>
            <w:hideMark/>
          </w:tcPr>
          <w:p w14:paraId="2E95F02F" w14:textId="77777777" w:rsidR="007B35BB" w:rsidRPr="00F72CD4" w:rsidRDefault="007B35BB" w:rsidP="000D2D5A">
            <w:pPr>
              <w:pStyle w:val="TAC"/>
              <w:rPr>
                <w:lang w:eastAsia="zh-CN"/>
              </w:rPr>
            </w:pPr>
            <w:r w:rsidRPr="00F72CD4">
              <w:rPr>
                <w:lang w:eastAsia="zh-CN"/>
              </w:rPr>
              <w:t>24</w:t>
            </w:r>
          </w:p>
        </w:tc>
        <w:tc>
          <w:tcPr>
            <w:tcW w:w="709" w:type="dxa"/>
            <w:tcBorders>
              <w:top w:val="single" w:sz="4" w:space="0" w:color="auto"/>
              <w:left w:val="single" w:sz="4" w:space="0" w:color="auto"/>
              <w:bottom w:val="single" w:sz="4" w:space="0" w:color="auto"/>
              <w:right w:val="single" w:sz="4" w:space="0" w:color="auto"/>
            </w:tcBorders>
            <w:hideMark/>
          </w:tcPr>
          <w:p w14:paraId="492C0939"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96ABADB" w14:textId="77777777" w:rsidR="007B35BB" w:rsidRPr="00F72CD4" w:rsidRDefault="007B35BB" w:rsidP="000D2D5A">
            <w:pPr>
              <w:pStyle w:val="TAC"/>
            </w:pPr>
            <w:r w:rsidRPr="00F72CD4">
              <w:t>2</w:t>
            </w:r>
          </w:p>
        </w:tc>
        <w:tc>
          <w:tcPr>
            <w:tcW w:w="1985" w:type="dxa"/>
            <w:tcBorders>
              <w:top w:val="single" w:sz="4" w:space="0" w:color="auto"/>
              <w:left w:val="single" w:sz="4" w:space="0" w:color="auto"/>
              <w:bottom w:val="single" w:sz="4" w:space="0" w:color="auto"/>
              <w:right w:val="single" w:sz="4" w:space="0" w:color="auto"/>
            </w:tcBorders>
            <w:hideMark/>
          </w:tcPr>
          <w:p w14:paraId="4E8F33A8" w14:textId="77777777" w:rsidR="007B35BB" w:rsidRPr="00F72CD4" w:rsidRDefault="007B35BB" w:rsidP="000D2D5A">
            <w:pPr>
              <w:pStyle w:val="TAC"/>
            </w:pPr>
            <w:r w:rsidRPr="00F72CD4">
              <w:t>R.PDCCH.1-2.1 FDD</w:t>
            </w:r>
          </w:p>
        </w:tc>
        <w:tc>
          <w:tcPr>
            <w:tcW w:w="1559" w:type="dxa"/>
            <w:tcBorders>
              <w:top w:val="single" w:sz="4" w:space="0" w:color="auto"/>
              <w:left w:val="single" w:sz="4" w:space="0" w:color="auto"/>
              <w:bottom w:val="single" w:sz="4" w:space="0" w:color="auto"/>
              <w:right w:val="single" w:sz="4" w:space="0" w:color="auto"/>
            </w:tcBorders>
            <w:hideMark/>
          </w:tcPr>
          <w:p w14:paraId="66BD9489"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11F84A2D" w14:textId="77777777" w:rsidR="007B35BB" w:rsidRPr="00F72CD4" w:rsidRDefault="007B35BB" w:rsidP="000D2D5A">
            <w:pPr>
              <w:pStyle w:val="TAC"/>
            </w:pPr>
            <w:r w:rsidRPr="00F72CD4">
              <w:t>1x2 Low</w:t>
            </w:r>
          </w:p>
        </w:tc>
        <w:tc>
          <w:tcPr>
            <w:tcW w:w="992" w:type="dxa"/>
            <w:tcBorders>
              <w:top w:val="single" w:sz="4" w:space="0" w:color="auto"/>
              <w:left w:val="single" w:sz="4" w:space="0" w:color="auto"/>
              <w:bottom w:val="single" w:sz="4" w:space="0" w:color="auto"/>
              <w:right w:val="single" w:sz="4" w:space="0" w:color="auto"/>
            </w:tcBorders>
            <w:hideMark/>
          </w:tcPr>
          <w:p w14:paraId="7D42643B" w14:textId="77777777" w:rsidR="007B35BB" w:rsidRPr="00F72CD4" w:rsidRDefault="007B35BB" w:rsidP="000D2D5A">
            <w:pPr>
              <w:pStyle w:val="TAC"/>
            </w:pPr>
            <w:r w:rsidRPr="00F72CD4">
              <w:t>1</w:t>
            </w:r>
          </w:p>
        </w:tc>
        <w:tc>
          <w:tcPr>
            <w:tcW w:w="721" w:type="dxa"/>
            <w:tcBorders>
              <w:top w:val="single" w:sz="4" w:space="0" w:color="auto"/>
              <w:left w:val="single" w:sz="4" w:space="0" w:color="auto"/>
              <w:bottom w:val="single" w:sz="4" w:space="0" w:color="auto"/>
              <w:right w:val="single" w:sz="4" w:space="0" w:color="auto"/>
            </w:tcBorders>
            <w:hideMark/>
          </w:tcPr>
          <w:p w14:paraId="770C1B00" w14:textId="77777777" w:rsidR="007B35BB" w:rsidRPr="00F72CD4" w:rsidRDefault="007B35BB" w:rsidP="000D2D5A">
            <w:pPr>
              <w:pStyle w:val="TAC"/>
            </w:pPr>
            <w:r w:rsidRPr="00F72CD4">
              <w:t>9.0</w:t>
            </w:r>
          </w:p>
        </w:tc>
      </w:tr>
      <w:tr w:rsidR="007B35BB" w:rsidRPr="00F72CD4" w14:paraId="60BC6C57"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672A3312" w14:textId="77777777" w:rsidR="007B35BB" w:rsidRPr="00F72CD4" w:rsidRDefault="007B35BB" w:rsidP="000D2D5A">
            <w:pPr>
              <w:pStyle w:val="TAC"/>
              <w:rPr>
                <w:lang w:eastAsia="zh-CN"/>
              </w:rPr>
            </w:pPr>
            <w:r w:rsidRPr="00F72CD4">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8F62A88"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76CA79F2" w14:textId="77777777" w:rsidR="007B35BB" w:rsidRPr="00F72CD4" w:rsidRDefault="007B35BB" w:rsidP="000D2D5A">
            <w:pPr>
              <w:pStyle w:val="TAC"/>
              <w:rPr>
                <w:lang w:eastAsia="zh-CN"/>
              </w:rPr>
            </w:pPr>
            <w:r w:rsidRPr="00F72CD4">
              <w:rPr>
                <w:lang w:eastAsia="zh-CN"/>
              </w:rPr>
              <w:t>24</w:t>
            </w:r>
          </w:p>
        </w:tc>
        <w:tc>
          <w:tcPr>
            <w:tcW w:w="709" w:type="dxa"/>
            <w:tcBorders>
              <w:top w:val="single" w:sz="4" w:space="0" w:color="auto"/>
              <w:left w:val="single" w:sz="4" w:space="0" w:color="auto"/>
              <w:bottom w:val="single" w:sz="4" w:space="0" w:color="auto"/>
              <w:right w:val="single" w:sz="4" w:space="0" w:color="auto"/>
            </w:tcBorders>
            <w:hideMark/>
          </w:tcPr>
          <w:p w14:paraId="50B53140"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22F334C" w14:textId="77777777" w:rsidR="007B35BB" w:rsidRPr="00F72CD4" w:rsidRDefault="007B35BB" w:rsidP="000D2D5A">
            <w:pPr>
              <w:pStyle w:val="TAC"/>
              <w:rPr>
                <w:lang w:eastAsia="zh-CN"/>
              </w:rPr>
            </w:pPr>
            <w:r w:rsidRPr="00F72CD4">
              <w:rPr>
                <w:lang w:eastAsia="zh-CN"/>
              </w:rPr>
              <w:t>2</w:t>
            </w:r>
          </w:p>
        </w:tc>
        <w:tc>
          <w:tcPr>
            <w:tcW w:w="1985" w:type="dxa"/>
            <w:tcBorders>
              <w:top w:val="single" w:sz="4" w:space="0" w:color="auto"/>
              <w:left w:val="single" w:sz="4" w:space="0" w:color="auto"/>
              <w:bottom w:val="single" w:sz="4" w:space="0" w:color="auto"/>
              <w:right w:val="single" w:sz="4" w:space="0" w:color="auto"/>
            </w:tcBorders>
            <w:hideMark/>
          </w:tcPr>
          <w:p w14:paraId="77CFDCA6" w14:textId="77777777" w:rsidR="007B35BB" w:rsidRPr="00F72CD4" w:rsidRDefault="007B35BB" w:rsidP="000D2D5A">
            <w:pPr>
              <w:pStyle w:val="TAC"/>
              <w:rPr>
                <w:lang w:eastAsia="zh-CN"/>
              </w:rPr>
            </w:pPr>
            <w:r w:rsidRPr="00F72CD4">
              <w:t>R.PDCCH.1-2.3 FDD</w:t>
            </w:r>
          </w:p>
        </w:tc>
        <w:tc>
          <w:tcPr>
            <w:tcW w:w="1559" w:type="dxa"/>
            <w:tcBorders>
              <w:top w:val="single" w:sz="4" w:space="0" w:color="auto"/>
              <w:left w:val="single" w:sz="4" w:space="0" w:color="auto"/>
              <w:bottom w:val="single" w:sz="4" w:space="0" w:color="auto"/>
              <w:right w:val="single" w:sz="4" w:space="0" w:color="auto"/>
            </w:tcBorders>
            <w:hideMark/>
          </w:tcPr>
          <w:p w14:paraId="7C50B7AC" w14:textId="77777777" w:rsidR="007B35BB" w:rsidRPr="00F72CD4" w:rsidRDefault="007B35BB" w:rsidP="000D2D5A">
            <w:pPr>
              <w:pStyle w:val="TAC"/>
            </w:pPr>
            <w:r w:rsidRPr="00F72CD4">
              <w:t>TDLC300-100</w:t>
            </w:r>
          </w:p>
        </w:tc>
        <w:tc>
          <w:tcPr>
            <w:tcW w:w="943" w:type="dxa"/>
            <w:tcBorders>
              <w:top w:val="single" w:sz="4" w:space="0" w:color="auto"/>
              <w:left w:val="single" w:sz="4" w:space="0" w:color="auto"/>
              <w:bottom w:val="single" w:sz="4" w:space="0" w:color="auto"/>
              <w:right w:val="single" w:sz="4" w:space="0" w:color="auto"/>
            </w:tcBorders>
            <w:hideMark/>
          </w:tcPr>
          <w:p w14:paraId="3FA34CED"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76CAFB48"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6416FB88" w14:textId="77777777" w:rsidR="007B35BB" w:rsidRPr="00F72CD4" w:rsidRDefault="007B35BB" w:rsidP="000D2D5A">
            <w:pPr>
              <w:pStyle w:val="TAC"/>
              <w:rPr>
                <w:lang w:eastAsia="zh-CN"/>
              </w:rPr>
            </w:pPr>
            <w:r w:rsidRPr="00F72CD4">
              <w:t>9.1</w:t>
            </w:r>
          </w:p>
        </w:tc>
      </w:tr>
      <w:tr w:rsidR="007B35BB" w:rsidRPr="00F72CD4" w14:paraId="696C2D85"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379540F0" w14:textId="77777777" w:rsidR="007B35BB" w:rsidRPr="00F72CD4" w:rsidRDefault="007B35BB" w:rsidP="000D2D5A">
            <w:pPr>
              <w:pStyle w:val="TAC"/>
              <w:rPr>
                <w:lang w:eastAsia="zh-CN"/>
              </w:rPr>
            </w:pPr>
            <w:r w:rsidRPr="00F72CD4">
              <w:rPr>
                <w:lang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73E91046"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4F224C82"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71DDF376"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AD1E6B5" w14:textId="77777777" w:rsidR="007B35BB" w:rsidRPr="00F72CD4" w:rsidRDefault="007B35BB" w:rsidP="000D2D5A">
            <w:pPr>
              <w:pStyle w:val="TAC"/>
              <w:rPr>
                <w:lang w:eastAsia="zh-CN"/>
              </w:rPr>
            </w:pPr>
            <w:r w:rsidRPr="00F72CD4">
              <w:rPr>
                <w:lang w:eastAsia="zh-CN"/>
              </w:rPr>
              <w:t>4</w:t>
            </w:r>
          </w:p>
        </w:tc>
        <w:tc>
          <w:tcPr>
            <w:tcW w:w="1985" w:type="dxa"/>
            <w:tcBorders>
              <w:top w:val="single" w:sz="4" w:space="0" w:color="auto"/>
              <w:left w:val="single" w:sz="4" w:space="0" w:color="auto"/>
              <w:bottom w:val="single" w:sz="4" w:space="0" w:color="auto"/>
              <w:right w:val="single" w:sz="4" w:space="0" w:color="auto"/>
            </w:tcBorders>
            <w:hideMark/>
          </w:tcPr>
          <w:p w14:paraId="118C9CE0" w14:textId="77777777" w:rsidR="007B35BB" w:rsidRPr="00F72CD4" w:rsidRDefault="007B35BB" w:rsidP="000D2D5A">
            <w:pPr>
              <w:pStyle w:val="TAC"/>
              <w:rPr>
                <w:lang w:eastAsia="zh-CN"/>
              </w:rPr>
            </w:pPr>
            <w:r w:rsidRPr="00F72CD4">
              <w:t>R.PDCCH.1-2.4 FDD</w:t>
            </w:r>
          </w:p>
        </w:tc>
        <w:tc>
          <w:tcPr>
            <w:tcW w:w="1559" w:type="dxa"/>
            <w:tcBorders>
              <w:top w:val="single" w:sz="4" w:space="0" w:color="auto"/>
              <w:left w:val="single" w:sz="4" w:space="0" w:color="auto"/>
              <w:bottom w:val="single" w:sz="4" w:space="0" w:color="auto"/>
              <w:right w:val="single" w:sz="4" w:space="0" w:color="auto"/>
            </w:tcBorders>
            <w:hideMark/>
          </w:tcPr>
          <w:p w14:paraId="5A6AFF3C"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55CE9409"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7112050B"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5B5866CA" w14:textId="77777777" w:rsidR="007B35BB" w:rsidRPr="00F72CD4" w:rsidRDefault="007B35BB" w:rsidP="000D2D5A">
            <w:pPr>
              <w:pStyle w:val="TAC"/>
              <w:rPr>
                <w:lang w:eastAsia="zh-CN"/>
              </w:rPr>
            </w:pPr>
            <w:r w:rsidRPr="00F72CD4">
              <w:rPr>
                <w:lang w:eastAsia="zh-CN"/>
              </w:rPr>
              <w:t>6.4</w:t>
            </w:r>
          </w:p>
        </w:tc>
      </w:tr>
      <w:tr w:rsidR="007B35BB" w:rsidRPr="00F72CD4" w14:paraId="7C8075A2"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761B34DC" w14:textId="77777777" w:rsidR="007B35BB" w:rsidRPr="00F72CD4" w:rsidRDefault="007B35BB" w:rsidP="000D2D5A">
            <w:pPr>
              <w:pStyle w:val="TAC"/>
              <w:rPr>
                <w:lang w:eastAsia="zh-CN"/>
              </w:rPr>
            </w:pPr>
            <w:r w:rsidRPr="00F72CD4">
              <w:rPr>
                <w:lang w:eastAsia="zh-CN"/>
              </w:rPr>
              <w:t>4</w:t>
            </w:r>
          </w:p>
        </w:tc>
        <w:tc>
          <w:tcPr>
            <w:tcW w:w="851" w:type="dxa"/>
            <w:tcBorders>
              <w:top w:val="single" w:sz="4" w:space="0" w:color="auto"/>
              <w:left w:val="single" w:sz="4" w:space="0" w:color="auto"/>
              <w:bottom w:val="single" w:sz="4" w:space="0" w:color="auto"/>
              <w:right w:val="single" w:sz="4" w:space="0" w:color="auto"/>
            </w:tcBorders>
            <w:hideMark/>
          </w:tcPr>
          <w:p w14:paraId="0CC7CB32" w14:textId="77777777" w:rsidR="007B35BB" w:rsidRPr="00F72CD4" w:rsidRDefault="007B35BB" w:rsidP="000D2D5A">
            <w:pPr>
              <w:pStyle w:val="TAC"/>
              <w:rPr>
                <w:lang w:eastAsia="zh-CN"/>
              </w:rPr>
            </w:pPr>
            <w:r w:rsidRPr="00F72CD4">
              <w:rPr>
                <w:lang w:eastAsia="zh-CN"/>
              </w:rPr>
              <w:t>10 MHz</w:t>
            </w:r>
          </w:p>
        </w:tc>
        <w:tc>
          <w:tcPr>
            <w:tcW w:w="567" w:type="dxa"/>
            <w:tcBorders>
              <w:top w:val="single" w:sz="4" w:space="0" w:color="auto"/>
              <w:left w:val="single" w:sz="4" w:space="0" w:color="auto"/>
              <w:bottom w:val="single" w:sz="4" w:space="0" w:color="auto"/>
              <w:right w:val="single" w:sz="4" w:space="0" w:color="auto"/>
            </w:tcBorders>
            <w:hideMark/>
          </w:tcPr>
          <w:p w14:paraId="67CAE699"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6DFD6694" w14:textId="77777777" w:rsidR="007B35BB" w:rsidRPr="00F72CD4" w:rsidRDefault="007B35BB" w:rsidP="000D2D5A">
            <w:pPr>
              <w:pStyle w:val="TAC"/>
              <w:rPr>
                <w:lang w:eastAsia="zh-CN"/>
              </w:rPr>
            </w:pPr>
            <w:r w:rsidRPr="00F72CD4">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D55244B" w14:textId="77777777" w:rsidR="007B35BB" w:rsidRPr="00F72CD4" w:rsidRDefault="007B35BB" w:rsidP="000D2D5A">
            <w:pPr>
              <w:pStyle w:val="TAC"/>
              <w:rPr>
                <w:lang w:eastAsia="zh-CN"/>
              </w:rPr>
            </w:pPr>
            <w:r w:rsidRPr="00F72CD4">
              <w:rPr>
                <w:lang w:eastAsia="zh-CN"/>
              </w:rPr>
              <w:t>4</w:t>
            </w:r>
          </w:p>
        </w:tc>
        <w:tc>
          <w:tcPr>
            <w:tcW w:w="1985" w:type="dxa"/>
            <w:tcBorders>
              <w:top w:val="single" w:sz="4" w:space="0" w:color="auto"/>
              <w:left w:val="single" w:sz="4" w:space="0" w:color="auto"/>
              <w:bottom w:val="single" w:sz="4" w:space="0" w:color="auto"/>
              <w:right w:val="single" w:sz="4" w:space="0" w:color="auto"/>
            </w:tcBorders>
            <w:hideMark/>
          </w:tcPr>
          <w:p w14:paraId="365E13B5" w14:textId="77777777" w:rsidR="007B35BB" w:rsidRPr="00F72CD4" w:rsidRDefault="007B35BB" w:rsidP="000D2D5A">
            <w:pPr>
              <w:pStyle w:val="TAC"/>
              <w:rPr>
                <w:lang w:eastAsia="zh-CN"/>
              </w:rPr>
            </w:pPr>
            <w:r w:rsidRPr="00F72CD4">
              <w:t xml:space="preserve">R.PDCCH.1-1.1 FDD </w:t>
            </w:r>
          </w:p>
        </w:tc>
        <w:tc>
          <w:tcPr>
            <w:tcW w:w="1559" w:type="dxa"/>
            <w:tcBorders>
              <w:top w:val="single" w:sz="4" w:space="0" w:color="auto"/>
              <w:left w:val="single" w:sz="4" w:space="0" w:color="auto"/>
              <w:bottom w:val="single" w:sz="4" w:space="0" w:color="auto"/>
              <w:right w:val="single" w:sz="4" w:space="0" w:color="auto"/>
            </w:tcBorders>
            <w:hideMark/>
          </w:tcPr>
          <w:p w14:paraId="5226E503"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392C9143"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7DCD83C3"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5044DA88" w14:textId="77777777" w:rsidR="007B35BB" w:rsidRPr="00F72CD4" w:rsidRDefault="007B35BB" w:rsidP="000D2D5A">
            <w:pPr>
              <w:pStyle w:val="TAC"/>
              <w:rPr>
                <w:lang w:eastAsia="zh-CN"/>
              </w:rPr>
            </w:pPr>
            <w:r w:rsidRPr="00F72CD4">
              <w:rPr>
                <w:lang w:eastAsia="zh-CN"/>
              </w:rPr>
              <w:t>5.3</w:t>
            </w:r>
          </w:p>
        </w:tc>
      </w:tr>
      <w:tr w:rsidR="007B35BB" w:rsidRPr="00F72CD4" w14:paraId="77C786F0" w14:textId="77777777" w:rsidTr="007B35BB">
        <w:trPr>
          <w:jc w:val="center"/>
        </w:trPr>
        <w:tc>
          <w:tcPr>
            <w:tcW w:w="680" w:type="dxa"/>
            <w:tcBorders>
              <w:top w:val="single" w:sz="4" w:space="0" w:color="auto"/>
              <w:left w:val="single" w:sz="4" w:space="0" w:color="auto"/>
              <w:bottom w:val="single" w:sz="4" w:space="0" w:color="auto"/>
              <w:right w:val="single" w:sz="4" w:space="0" w:color="auto"/>
            </w:tcBorders>
            <w:hideMark/>
          </w:tcPr>
          <w:p w14:paraId="672DCD12" w14:textId="77777777" w:rsidR="007B35BB" w:rsidRPr="00F72CD4" w:rsidRDefault="007B35BB" w:rsidP="000D2D5A">
            <w:pPr>
              <w:pStyle w:val="TAC"/>
              <w:rPr>
                <w:lang w:eastAsia="zh-CN"/>
              </w:rPr>
            </w:pPr>
            <w:r w:rsidRPr="00F72CD4">
              <w:rPr>
                <w:lang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63212A3E" w14:textId="77777777" w:rsidR="007B35BB" w:rsidRPr="00F72CD4" w:rsidRDefault="007B35BB" w:rsidP="000D2D5A">
            <w:pPr>
              <w:pStyle w:val="TAC"/>
              <w:rPr>
                <w:lang w:eastAsia="zh-CN"/>
              </w:rPr>
            </w:pPr>
            <w:r w:rsidRPr="00F72CD4">
              <w:rPr>
                <w:lang w:eastAsia="zh-CN"/>
              </w:rPr>
              <w:t>10MHz</w:t>
            </w:r>
          </w:p>
        </w:tc>
        <w:tc>
          <w:tcPr>
            <w:tcW w:w="567" w:type="dxa"/>
            <w:tcBorders>
              <w:top w:val="single" w:sz="4" w:space="0" w:color="auto"/>
              <w:left w:val="single" w:sz="4" w:space="0" w:color="auto"/>
              <w:bottom w:val="single" w:sz="4" w:space="0" w:color="auto"/>
              <w:right w:val="single" w:sz="4" w:space="0" w:color="auto"/>
            </w:tcBorders>
            <w:hideMark/>
          </w:tcPr>
          <w:p w14:paraId="0A5E6C49" w14:textId="77777777" w:rsidR="007B35BB" w:rsidRPr="00F72CD4" w:rsidRDefault="007B35BB" w:rsidP="000D2D5A">
            <w:pPr>
              <w:pStyle w:val="TAC"/>
              <w:rPr>
                <w:lang w:eastAsia="zh-CN"/>
              </w:rPr>
            </w:pPr>
            <w:r w:rsidRPr="00F72CD4">
              <w:rPr>
                <w:lang w:eastAsia="zh-CN"/>
              </w:rPr>
              <w:t>48</w:t>
            </w:r>
          </w:p>
        </w:tc>
        <w:tc>
          <w:tcPr>
            <w:tcW w:w="709" w:type="dxa"/>
            <w:tcBorders>
              <w:top w:val="single" w:sz="4" w:space="0" w:color="auto"/>
              <w:left w:val="single" w:sz="4" w:space="0" w:color="auto"/>
              <w:bottom w:val="single" w:sz="4" w:space="0" w:color="auto"/>
              <w:right w:val="single" w:sz="4" w:space="0" w:color="auto"/>
            </w:tcBorders>
            <w:hideMark/>
          </w:tcPr>
          <w:p w14:paraId="636CE53D" w14:textId="77777777" w:rsidR="007B35BB" w:rsidRPr="00F72CD4" w:rsidRDefault="007B35BB" w:rsidP="000D2D5A">
            <w:pPr>
              <w:pStyle w:val="TAC"/>
              <w:rPr>
                <w:lang w:eastAsia="zh-CN"/>
              </w:rPr>
            </w:pPr>
            <w:r w:rsidRPr="00F72CD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3A34241" w14:textId="77777777" w:rsidR="007B35BB" w:rsidRPr="00F72CD4" w:rsidRDefault="007B35BB" w:rsidP="000D2D5A">
            <w:pPr>
              <w:pStyle w:val="TAC"/>
              <w:rPr>
                <w:lang w:eastAsia="zh-CN"/>
              </w:rPr>
            </w:pPr>
            <w:r w:rsidRPr="00F72CD4">
              <w:rPr>
                <w:lang w:eastAsia="zh-CN"/>
              </w:rPr>
              <w:t>16</w:t>
            </w:r>
          </w:p>
        </w:tc>
        <w:tc>
          <w:tcPr>
            <w:tcW w:w="1985" w:type="dxa"/>
            <w:tcBorders>
              <w:top w:val="single" w:sz="4" w:space="0" w:color="auto"/>
              <w:left w:val="single" w:sz="4" w:space="0" w:color="auto"/>
              <w:bottom w:val="single" w:sz="4" w:space="0" w:color="auto"/>
              <w:right w:val="single" w:sz="4" w:space="0" w:color="auto"/>
            </w:tcBorders>
            <w:hideMark/>
          </w:tcPr>
          <w:p w14:paraId="0931A370" w14:textId="77777777" w:rsidR="007B35BB" w:rsidRPr="00F72CD4" w:rsidRDefault="007B35BB" w:rsidP="000D2D5A">
            <w:pPr>
              <w:pStyle w:val="TAC"/>
            </w:pPr>
            <w:r w:rsidRPr="00F72CD4">
              <w:t>R.PDCCH.1-2.6 FDD</w:t>
            </w:r>
          </w:p>
        </w:tc>
        <w:tc>
          <w:tcPr>
            <w:tcW w:w="1559" w:type="dxa"/>
            <w:tcBorders>
              <w:top w:val="single" w:sz="4" w:space="0" w:color="auto"/>
              <w:left w:val="single" w:sz="4" w:space="0" w:color="auto"/>
              <w:bottom w:val="single" w:sz="4" w:space="0" w:color="auto"/>
              <w:right w:val="single" w:sz="4" w:space="0" w:color="auto"/>
            </w:tcBorders>
            <w:hideMark/>
          </w:tcPr>
          <w:p w14:paraId="5057C1C6" w14:textId="77777777" w:rsidR="007B35BB" w:rsidRPr="00F72CD4" w:rsidRDefault="007B35BB" w:rsidP="000D2D5A">
            <w:pPr>
              <w:pStyle w:val="TAC"/>
            </w:pPr>
            <w:r w:rsidRPr="00F72CD4">
              <w:t>TDLA30-10</w:t>
            </w:r>
          </w:p>
        </w:tc>
        <w:tc>
          <w:tcPr>
            <w:tcW w:w="943" w:type="dxa"/>
            <w:tcBorders>
              <w:top w:val="single" w:sz="4" w:space="0" w:color="auto"/>
              <w:left w:val="single" w:sz="4" w:space="0" w:color="auto"/>
              <w:bottom w:val="single" w:sz="4" w:space="0" w:color="auto"/>
              <w:right w:val="single" w:sz="4" w:space="0" w:color="auto"/>
            </w:tcBorders>
            <w:hideMark/>
          </w:tcPr>
          <w:p w14:paraId="51B1AAB6" w14:textId="77777777" w:rsidR="007B35BB" w:rsidRPr="00F72CD4" w:rsidRDefault="007B35BB" w:rsidP="000D2D5A">
            <w:pPr>
              <w:pStyle w:val="TAC"/>
              <w:rPr>
                <w:lang w:eastAsia="zh-CN"/>
              </w:rPr>
            </w:pPr>
            <w:r w:rsidRPr="00F72CD4">
              <w:rPr>
                <w:lang w:eastAsia="zh-CN"/>
              </w:rPr>
              <w:t>1x2 Low</w:t>
            </w:r>
          </w:p>
        </w:tc>
        <w:tc>
          <w:tcPr>
            <w:tcW w:w="992" w:type="dxa"/>
            <w:tcBorders>
              <w:top w:val="single" w:sz="4" w:space="0" w:color="auto"/>
              <w:left w:val="single" w:sz="4" w:space="0" w:color="auto"/>
              <w:bottom w:val="single" w:sz="4" w:space="0" w:color="auto"/>
              <w:right w:val="single" w:sz="4" w:space="0" w:color="auto"/>
            </w:tcBorders>
            <w:hideMark/>
          </w:tcPr>
          <w:p w14:paraId="27EEE388"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129BA2F7" w14:textId="77777777" w:rsidR="007B35BB" w:rsidRPr="00F72CD4" w:rsidRDefault="007B35BB" w:rsidP="000D2D5A">
            <w:pPr>
              <w:pStyle w:val="TAC"/>
              <w:rPr>
                <w:lang w:eastAsia="zh-CN"/>
              </w:rPr>
            </w:pPr>
            <w:r w:rsidRPr="00F72CD4">
              <w:t>-1.2</w:t>
            </w:r>
          </w:p>
        </w:tc>
      </w:tr>
    </w:tbl>
    <w:p w14:paraId="3C90A1A5" w14:textId="77777777" w:rsidR="007B35BB" w:rsidRPr="00F72CD4" w:rsidRDefault="007B35BB" w:rsidP="000D2D5A"/>
    <w:p w14:paraId="1396058B" w14:textId="37B25A3D" w:rsidR="007B35BB" w:rsidRPr="00F72CD4" w:rsidRDefault="007B35BB" w:rsidP="007B35BB">
      <w:pPr>
        <w:pStyle w:val="Heading5"/>
        <w:rPr>
          <w:rFonts w:cs="Arial"/>
          <w:szCs w:val="22"/>
        </w:rPr>
      </w:pPr>
      <w:bookmarkStart w:id="1237" w:name="_Toc27479466"/>
      <w:bookmarkStart w:id="1238" w:name="_Toc36058653"/>
      <w:bookmarkStart w:id="1239" w:name="_Toc44067576"/>
      <w:bookmarkStart w:id="1240" w:name="_Toc52716502"/>
      <w:bookmarkStart w:id="1241" w:name="_Toc58239147"/>
      <w:bookmarkStart w:id="1242" w:name="_Toc68246729"/>
      <w:bookmarkStart w:id="1243" w:name="_Toc75790042"/>
      <w:bookmarkStart w:id="1244" w:name="_Toc84264730"/>
      <w:bookmarkStart w:id="1245" w:name="_Toc90560872"/>
      <w:r w:rsidRPr="00F72CD4">
        <w:rPr>
          <w:rFonts w:cs="Arial"/>
          <w:szCs w:val="22"/>
        </w:rPr>
        <w:t>5.3.2.1.2</w:t>
      </w:r>
      <w:r w:rsidRPr="00F72CD4">
        <w:rPr>
          <w:rFonts w:cs="Arial"/>
          <w:szCs w:val="22"/>
        </w:rPr>
        <w:tab/>
        <w:t>2Rx FDD FR1 PDCCH 2 Tx antenna performance for both SA and NSA</w:t>
      </w:r>
      <w:bookmarkEnd w:id="1237"/>
      <w:bookmarkEnd w:id="1238"/>
      <w:bookmarkEnd w:id="1239"/>
      <w:bookmarkEnd w:id="1240"/>
      <w:bookmarkEnd w:id="1241"/>
      <w:bookmarkEnd w:id="1242"/>
      <w:bookmarkEnd w:id="1243"/>
      <w:bookmarkEnd w:id="1244"/>
      <w:bookmarkEnd w:id="1245"/>
    </w:p>
    <w:p w14:paraId="7D5F6DB9" w14:textId="77777777" w:rsidR="007B35BB" w:rsidRPr="00F72CD4" w:rsidRDefault="007B35BB" w:rsidP="007B35BB">
      <w:pPr>
        <w:pStyle w:val="H6"/>
      </w:pPr>
      <w:r w:rsidRPr="00F72CD4">
        <w:t>5.3.2.1.2.1</w:t>
      </w:r>
      <w:r w:rsidRPr="00F72CD4">
        <w:tab/>
        <w:t>Test Purpose</w:t>
      </w:r>
    </w:p>
    <w:p w14:paraId="5101564E" w14:textId="77777777" w:rsidR="007B35BB" w:rsidRPr="00F72CD4" w:rsidRDefault="007B35BB" w:rsidP="000D2D5A">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1.2.3-1. The downlink physical setup is in accordance with Annex C.2.1.</w:t>
      </w:r>
    </w:p>
    <w:p w14:paraId="3B58D12B" w14:textId="77777777" w:rsidR="007B35BB" w:rsidRPr="00F72CD4" w:rsidRDefault="007B35BB" w:rsidP="007B35BB">
      <w:pPr>
        <w:pStyle w:val="H6"/>
      </w:pPr>
      <w:r w:rsidRPr="00F72CD4">
        <w:t>5.3.2.1.2.2</w:t>
      </w:r>
      <w:r w:rsidRPr="00F72CD4">
        <w:tab/>
        <w:t>Test applicability</w:t>
      </w:r>
    </w:p>
    <w:p w14:paraId="595D2880" w14:textId="77777777" w:rsidR="007B35BB" w:rsidRPr="00F72CD4" w:rsidRDefault="007B35BB" w:rsidP="000D2D5A">
      <w:r w:rsidRPr="00F72CD4">
        <w:t>This test applies to all types of NR UE release 15 and forward.</w:t>
      </w:r>
    </w:p>
    <w:p w14:paraId="65E79415" w14:textId="77777777" w:rsidR="007B35BB" w:rsidRPr="00F72CD4" w:rsidRDefault="007B35BB" w:rsidP="000D2D5A">
      <w:r w:rsidRPr="00F72CD4">
        <w:t>This test also applies to all types of EUTRA UE release 15 and forward supporting EN-DC.</w:t>
      </w:r>
    </w:p>
    <w:p w14:paraId="0028E4D1" w14:textId="77777777" w:rsidR="007B35BB" w:rsidRPr="00F72CD4" w:rsidRDefault="007B35BB" w:rsidP="007B35BB">
      <w:pPr>
        <w:pStyle w:val="H6"/>
      </w:pPr>
      <w:r w:rsidRPr="00F72CD4">
        <w:t>5.3.2.1.2.3</w:t>
      </w:r>
      <w:r w:rsidRPr="00F72CD4">
        <w:tab/>
        <w:t xml:space="preserve">Minimum conformance requirements </w:t>
      </w:r>
    </w:p>
    <w:p w14:paraId="3BDECAB7" w14:textId="77777777" w:rsidR="007B35BB" w:rsidRPr="00F72CD4" w:rsidRDefault="007B35BB" w:rsidP="000D2D5A">
      <w:r w:rsidRPr="00F72CD4">
        <w:t xml:space="preserve">For the parameters specified in Table </w:t>
      </w:r>
      <w:r w:rsidRPr="00F72CD4">
        <w:rPr>
          <w:lang w:eastAsia="zh-CN"/>
        </w:rPr>
        <w:t>5.3.2.1</w:t>
      </w:r>
      <w:r w:rsidRPr="00F72CD4">
        <w:t>-1, the average probability of a missed downlink scheduling grant (Pm-dsg) shall be below the specified value in Table 5.3.2.1.2.3-1. The downlink physical setup is in accordance with Annex C.2.1.</w:t>
      </w:r>
    </w:p>
    <w:p w14:paraId="6D13AF70" w14:textId="77777777" w:rsidR="007B35BB" w:rsidRPr="00F72CD4" w:rsidRDefault="007B35BB" w:rsidP="000D2D5A">
      <w:pPr>
        <w:pStyle w:val="TH"/>
      </w:pPr>
      <w:r w:rsidRPr="00F72CD4">
        <w:t>Table 5.3.2.1.2.3-1: Minimum performance for 2 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5A6D7321" w14:textId="77777777" w:rsidTr="007B35BB">
        <w:trPr>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73E4590"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AFF721E" w14:textId="77777777" w:rsidR="007B35BB" w:rsidRPr="00F72CD4" w:rsidRDefault="007B35BB" w:rsidP="000D2D5A">
            <w:pPr>
              <w:pStyle w:val="TAH"/>
            </w:pPr>
            <w:r w:rsidRPr="00F72CD4">
              <w:t>Bandwidth</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4C9A357"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568C3485"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5BC7AC14" w14:textId="77777777" w:rsidR="007B35BB" w:rsidRPr="00F72CD4" w:rsidRDefault="007B35BB" w:rsidP="000D2D5A">
            <w:pPr>
              <w:pStyle w:val="TAH"/>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6216C56"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B45D664"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613E882D"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36FB1BFC" w14:textId="77777777" w:rsidR="007B35BB" w:rsidRPr="00F72CD4" w:rsidRDefault="007B35BB" w:rsidP="000D2D5A">
            <w:pPr>
              <w:pStyle w:val="TAH"/>
            </w:pPr>
            <w:r w:rsidRPr="00F72CD4">
              <w:t>Reference value</w:t>
            </w:r>
          </w:p>
        </w:tc>
      </w:tr>
      <w:tr w:rsidR="007B35BB" w:rsidRPr="00F72CD4" w14:paraId="3C92271B" w14:textId="77777777" w:rsidTr="007B35BB">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33E69800"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3061F7C4" w14:textId="77777777" w:rsidR="007B35BB" w:rsidRPr="00F72CD4" w:rsidRDefault="007B35BB" w:rsidP="000D2D5A"/>
        </w:tc>
        <w:tc>
          <w:tcPr>
            <w:tcW w:w="850" w:type="dxa"/>
            <w:vMerge/>
            <w:tcBorders>
              <w:top w:val="single" w:sz="4" w:space="0" w:color="auto"/>
              <w:left w:val="single" w:sz="4" w:space="0" w:color="auto"/>
              <w:bottom w:val="single" w:sz="4" w:space="0" w:color="auto"/>
              <w:right w:val="single" w:sz="4" w:space="0" w:color="auto"/>
            </w:tcBorders>
            <w:vAlign w:val="center"/>
            <w:hideMark/>
          </w:tcPr>
          <w:p w14:paraId="396AE3C9"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54B157BB"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327F863D" w14:textId="77777777" w:rsidR="007B35BB" w:rsidRPr="00F72CD4" w:rsidRDefault="007B35BB" w:rsidP="000D2D5A"/>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4D9BD0"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95F699A"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5C63407D"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66ADEBE0"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93EE2DE" w14:textId="77777777" w:rsidR="007B35BB" w:rsidRPr="00F72CD4" w:rsidRDefault="007B35BB" w:rsidP="000D2D5A">
            <w:pPr>
              <w:pStyle w:val="TAH"/>
            </w:pPr>
            <w:r w:rsidRPr="00F72CD4">
              <w:t>SNR (dB)</w:t>
            </w:r>
          </w:p>
        </w:tc>
      </w:tr>
      <w:tr w:rsidR="007B35BB" w:rsidRPr="00F72CD4" w14:paraId="7431489F"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4DF30316" w14:textId="77777777" w:rsidR="007B35BB" w:rsidRPr="00F72CD4" w:rsidRDefault="007B35BB" w:rsidP="000D2D5A">
            <w:pPr>
              <w:pStyle w:val="TAC"/>
            </w:pPr>
            <w:r w:rsidRPr="00F72CD4">
              <w:t>1</w:t>
            </w:r>
          </w:p>
        </w:tc>
        <w:tc>
          <w:tcPr>
            <w:tcW w:w="851" w:type="dxa"/>
            <w:tcBorders>
              <w:top w:val="single" w:sz="4" w:space="0" w:color="auto"/>
              <w:left w:val="single" w:sz="4" w:space="0" w:color="auto"/>
              <w:bottom w:val="single" w:sz="4" w:space="0" w:color="auto"/>
              <w:right w:val="single" w:sz="4" w:space="0" w:color="auto"/>
            </w:tcBorders>
            <w:hideMark/>
          </w:tcPr>
          <w:p w14:paraId="7ECA3962" w14:textId="77777777" w:rsidR="007B35BB" w:rsidRPr="00F72CD4" w:rsidRDefault="007B35BB" w:rsidP="000D2D5A">
            <w:pPr>
              <w:pStyle w:val="TAC"/>
            </w:pPr>
            <w:r w:rsidRPr="00F72CD4">
              <w:t>10 MHz</w:t>
            </w:r>
          </w:p>
        </w:tc>
        <w:tc>
          <w:tcPr>
            <w:tcW w:w="850" w:type="dxa"/>
            <w:tcBorders>
              <w:top w:val="single" w:sz="4" w:space="0" w:color="auto"/>
              <w:left w:val="single" w:sz="4" w:space="0" w:color="auto"/>
              <w:bottom w:val="single" w:sz="4" w:space="0" w:color="auto"/>
              <w:right w:val="single" w:sz="4" w:space="0" w:color="auto"/>
            </w:tcBorders>
            <w:hideMark/>
          </w:tcPr>
          <w:p w14:paraId="2F084F00" w14:textId="77777777" w:rsidR="007B35BB" w:rsidRPr="00F72CD4" w:rsidRDefault="007B35BB" w:rsidP="000D2D5A">
            <w:pPr>
              <w:pStyle w:val="TAC"/>
              <w:rPr>
                <w:lang w:eastAsia="zh-CN"/>
              </w:rPr>
            </w:pPr>
            <w:r w:rsidRPr="00F72CD4">
              <w:rPr>
                <w:lang w:eastAsia="zh-CN"/>
              </w:rPr>
              <w:t>24</w:t>
            </w:r>
          </w:p>
        </w:tc>
        <w:tc>
          <w:tcPr>
            <w:tcW w:w="914" w:type="dxa"/>
            <w:tcBorders>
              <w:top w:val="single" w:sz="4" w:space="0" w:color="auto"/>
              <w:left w:val="single" w:sz="4" w:space="0" w:color="auto"/>
              <w:bottom w:val="single" w:sz="4" w:space="0" w:color="auto"/>
              <w:right w:val="single" w:sz="4" w:space="0" w:color="auto"/>
            </w:tcBorders>
            <w:hideMark/>
          </w:tcPr>
          <w:p w14:paraId="6CCB8A24"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577F6A6F" w14:textId="77777777" w:rsidR="007B35BB" w:rsidRPr="00F72CD4" w:rsidRDefault="007B35BB" w:rsidP="000D2D5A">
            <w:pPr>
              <w:pStyle w:val="TAC"/>
            </w:pPr>
            <w:r w:rsidRPr="00F72CD4">
              <w:t>4</w:t>
            </w:r>
          </w:p>
        </w:tc>
        <w:tc>
          <w:tcPr>
            <w:tcW w:w="1134" w:type="dxa"/>
            <w:tcBorders>
              <w:top w:val="single" w:sz="4" w:space="0" w:color="auto"/>
              <w:left w:val="single" w:sz="4" w:space="0" w:color="auto"/>
              <w:bottom w:val="single" w:sz="4" w:space="0" w:color="auto"/>
              <w:right w:val="single" w:sz="4" w:space="0" w:color="auto"/>
            </w:tcBorders>
            <w:hideMark/>
          </w:tcPr>
          <w:p w14:paraId="4E22F8C5" w14:textId="77777777" w:rsidR="007B35BB" w:rsidRPr="00F72CD4" w:rsidRDefault="007B35BB" w:rsidP="000D2D5A">
            <w:pPr>
              <w:pStyle w:val="TAC"/>
            </w:pPr>
            <w:r w:rsidRPr="00F72CD4">
              <w:t>R.PDCCH. 1-2.2 FDD</w:t>
            </w:r>
          </w:p>
        </w:tc>
        <w:tc>
          <w:tcPr>
            <w:tcW w:w="1276" w:type="dxa"/>
            <w:tcBorders>
              <w:top w:val="single" w:sz="4" w:space="0" w:color="auto"/>
              <w:left w:val="single" w:sz="4" w:space="0" w:color="auto"/>
              <w:bottom w:val="single" w:sz="4" w:space="0" w:color="auto"/>
              <w:right w:val="single" w:sz="4" w:space="0" w:color="auto"/>
            </w:tcBorders>
            <w:hideMark/>
          </w:tcPr>
          <w:p w14:paraId="2EAE6C3E" w14:textId="77777777" w:rsidR="007B35BB" w:rsidRPr="00F72CD4" w:rsidRDefault="007B35BB" w:rsidP="000D2D5A">
            <w:pPr>
              <w:pStyle w:val="TAC"/>
            </w:pPr>
            <w:r w:rsidRPr="00F72CD4">
              <w:t>TDLC300-100</w:t>
            </w:r>
          </w:p>
        </w:tc>
        <w:tc>
          <w:tcPr>
            <w:tcW w:w="1130" w:type="dxa"/>
            <w:tcBorders>
              <w:top w:val="single" w:sz="4" w:space="0" w:color="auto"/>
              <w:left w:val="single" w:sz="4" w:space="0" w:color="auto"/>
              <w:bottom w:val="single" w:sz="4" w:space="0" w:color="auto"/>
              <w:right w:val="single" w:sz="4" w:space="0" w:color="auto"/>
            </w:tcBorders>
            <w:hideMark/>
          </w:tcPr>
          <w:p w14:paraId="747B55B8" w14:textId="77777777" w:rsidR="007B35BB" w:rsidRPr="00F72CD4" w:rsidRDefault="007B35BB" w:rsidP="000D2D5A">
            <w:pPr>
              <w:pStyle w:val="TAC"/>
            </w:pPr>
            <w:r w:rsidRPr="00F72CD4">
              <w:t>2x2 Low</w:t>
            </w:r>
          </w:p>
        </w:tc>
        <w:tc>
          <w:tcPr>
            <w:tcW w:w="992" w:type="dxa"/>
            <w:tcBorders>
              <w:top w:val="single" w:sz="4" w:space="0" w:color="auto"/>
              <w:left w:val="single" w:sz="4" w:space="0" w:color="auto"/>
              <w:bottom w:val="single" w:sz="4" w:space="0" w:color="auto"/>
              <w:right w:val="single" w:sz="4" w:space="0" w:color="auto"/>
            </w:tcBorders>
            <w:hideMark/>
          </w:tcPr>
          <w:p w14:paraId="3A9473D2" w14:textId="77777777" w:rsidR="007B35BB" w:rsidRPr="00F72CD4" w:rsidRDefault="007B35BB" w:rsidP="000D2D5A">
            <w:pPr>
              <w:pStyle w:val="TAC"/>
            </w:pPr>
            <w:r w:rsidRPr="00F72CD4">
              <w:t>1</w:t>
            </w:r>
          </w:p>
        </w:tc>
        <w:tc>
          <w:tcPr>
            <w:tcW w:w="721" w:type="dxa"/>
            <w:tcBorders>
              <w:top w:val="single" w:sz="4" w:space="0" w:color="auto"/>
              <w:left w:val="single" w:sz="4" w:space="0" w:color="auto"/>
              <w:bottom w:val="single" w:sz="4" w:space="0" w:color="auto"/>
              <w:right w:val="single" w:sz="4" w:space="0" w:color="auto"/>
            </w:tcBorders>
            <w:hideMark/>
          </w:tcPr>
          <w:p w14:paraId="6C2C226B" w14:textId="77777777" w:rsidR="007B35BB" w:rsidRPr="00F72CD4" w:rsidRDefault="007B35BB" w:rsidP="000D2D5A">
            <w:pPr>
              <w:pStyle w:val="TAC"/>
            </w:pPr>
            <w:r w:rsidRPr="00F72CD4">
              <w:t>2.0</w:t>
            </w:r>
          </w:p>
        </w:tc>
      </w:tr>
      <w:tr w:rsidR="007B35BB" w:rsidRPr="00F72CD4" w14:paraId="2700E57B"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21BBEF61" w14:textId="77777777" w:rsidR="007B35BB" w:rsidRPr="00F72CD4" w:rsidRDefault="007B35BB" w:rsidP="000D2D5A">
            <w:pPr>
              <w:pStyle w:val="TAC"/>
              <w:rPr>
                <w:lang w:eastAsia="zh-CN"/>
              </w:rPr>
            </w:pPr>
            <w:r w:rsidRPr="00F72CD4">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41DB1A34" w14:textId="77777777" w:rsidR="007B35BB" w:rsidRPr="00F72CD4" w:rsidRDefault="007B35BB" w:rsidP="000D2D5A">
            <w:pPr>
              <w:pStyle w:val="TAC"/>
              <w:rPr>
                <w:lang w:eastAsia="zh-CN"/>
              </w:rPr>
            </w:pPr>
            <w:r w:rsidRPr="00F72CD4">
              <w:rPr>
                <w:lang w:eastAsia="zh-CN"/>
              </w:rPr>
              <w:t>10 MHz</w:t>
            </w:r>
          </w:p>
        </w:tc>
        <w:tc>
          <w:tcPr>
            <w:tcW w:w="850" w:type="dxa"/>
            <w:tcBorders>
              <w:top w:val="single" w:sz="4" w:space="0" w:color="auto"/>
              <w:left w:val="single" w:sz="4" w:space="0" w:color="auto"/>
              <w:bottom w:val="single" w:sz="4" w:space="0" w:color="auto"/>
              <w:right w:val="single" w:sz="4" w:space="0" w:color="auto"/>
            </w:tcBorders>
            <w:hideMark/>
          </w:tcPr>
          <w:p w14:paraId="0D891F0D"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6078E740"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194C5E90"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21D48BC3" w14:textId="77777777" w:rsidR="007B35BB" w:rsidRPr="00F72CD4" w:rsidRDefault="007B35BB" w:rsidP="000D2D5A">
            <w:pPr>
              <w:pStyle w:val="TAC"/>
              <w:rPr>
                <w:lang w:eastAsia="zh-CN"/>
              </w:rPr>
            </w:pPr>
            <w:r w:rsidRPr="00F72CD4">
              <w:t>R.PDCCH. 1-2.5 FDD</w:t>
            </w:r>
          </w:p>
        </w:tc>
        <w:tc>
          <w:tcPr>
            <w:tcW w:w="1276" w:type="dxa"/>
            <w:tcBorders>
              <w:top w:val="single" w:sz="4" w:space="0" w:color="auto"/>
              <w:left w:val="single" w:sz="4" w:space="0" w:color="auto"/>
              <w:bottom w:val="single" w:sz="4" w:space="0" w:color="auto"/>
              <w:right w:val="single" w:sz="4" w:space="0" w:color="auto"/>
            </w:tcBorders>
            <w:hideMark/>
          </w:tcPr>
          <w:p w14:paraId="72027C52" w14:textId="77777777" w:rsidR="007B35BB" w:rsidRPr="00F72CD4" w:rsidRDefault="007B35BB" w:rsidP="000D2D5A">
            <w:pPr>
              <w:pStyle w:val="TAC"/>
            </w:pPr>
            <w:r w:rsidRPr="00F72CD4">
              <w:t>TDLC300-100</w:t>
            </w:r>
          </w:p>
        </w:tc>
        <w:tc>
          <w:tcPr>
            <w:tcW w:w="1130" w:type="dxa"/>
            <w:tcBorders>
              <w:top w:val="single" w:sz="4" w:space="0" w:color="auto"/>
              <w:left w:val="single" w:sz="4" w:space="0" w:color="auto"/>
              <w:bottom w:val="single" w:sz="4" w:space="0" w:color="auto"/>
              <w:right w:val="single" w:sz="4" w:space="0" w:color="auto"/>
            </w:tcBorders>
            <w:hideMark/>
          </w:tcPr>
          <w:p w14:paraId="646856BD" w14:textId="77777777" w:rsidR="007B35BB" w:rsidRPr="00F72CD4" w:rsidRDefault="007B35BB" w:rsidP="000D2D5A">
            <w:pPr>
              <w:pStyle w:val="TAC"/>
              <w:rPr>
                <w:lang w:eastAsia="zh-CN"/>
              </w:rPr>
            </w:pPr>
            <w:r w:rsidRPr="00F72CD4">
              <w:rPr>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11D481BB"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20819A15" w14:textId="77777777" w:rsidR="007B35BB" w:rsidRPr="00F72CD4" w:rsidRDefault="007B35BB" w:rsidP="000D2D5A">
            <w:pPr>
              <w:pStyle w:val="TAC"/>
              <w:rPr>
                <w:lang w:eastAsia="zh-CN"/>
              </w:rPr>
            </w:pPr>
            <w:r w:rsidRPr="00F72CD4">
              <w:t>-1.3</w:t>
            </w:r>
          </w:p>
        </w:tc>
      </w:tr>
      <w:tr w:rsidR="007B35BB" w:rsidRPr="00F72CD4" w14:paraId="40003D56"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68706EF5" w14:textId="77777777" w:rsidR="007B35BB" w:rsidRPr="00F72CD4" w:rsidRDefault="007B35BB" w:rsidP="000D2D5A">
            <w:pPr>
              <w:pStyle w:val="TAC"/>
              <w:rPr>
                <w:lang w:eastAsia="zh-CN"/>
              </w:rPr>
            </w:pPr>
            <w:r w:rsidRPr="00F72CD4">
              <w:rPr>
                <w:lang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3C5D8D96" w14:textId="77777777" w:rsidR="007B35BB" w:rsidRPr="00F72CD4" w:rsidRDefault="007B35BB" w:rsidP="000D2D5A">
            <w:pPr>
              <w:pStyle w:val="TAC"/>
              <w:rPr>
                <w:lang w:eastAsia="zh-CN"/>
              </w:rPr>
            </w:pPr>
            <w:r w:rsidRPr="00F72CD4">
              <w:rPr>
                <w:lang w:eastAsia="zh-CN"/>
              </w:rPr>
              <w:t>10 MHz</w:t>
            </w:r>
          </w:p>
        </w:tc>
        <w:tc>
          <w:tcPr>
            <w:tcW w:w="850" w:type="dxa"/>
            <w:tcBorders>
              <w:top w:val="single" w:sz="4" w:space="0" w:color="auto"/>
              <w:left w:val="single" w:sz="4" w:space="0" w:color="auto"/>
              <w:bottom w:val="single" w:sz="4" w:space="0" w:color="auto"/>
              <w:right w:val="single" w:sz="4" w:space="0" w:color="auto"/>
            </w:tcBorders>
            <w:hideMark/>
          </w:tcPr>
          <w:p w14:paraId="6C0D9280"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5FBA1EA0" w14:textId="77777777" w:rsidR="007B35BB" w:rsidRPr="00F72CD4" w:rsidRDefault="007B35BB" w:rsidP="000D2D5A">
            <w:pPr>
              <w:pStyle w:val="TAC"/>
              <w:rPr>
                <w:lang w:eastAsia="zh-CN"/>
              </w:rPr>
            </w:pPr>
            <w:r w:rsidRPr="00F72CD4">
              <w:rPr>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0235D026"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657EE41F" w14:textId="77777777" w:rsidR="007B35BB" w:rsidRPr="00F72CD4" w:rsidRDefault="007B35BB" w:rsidP="000D2D5A">
            <w:pPr>
              <w:pStyle w:val="TAC"/>
              <w:rPr>
                <w:lang w:eastAsia="zh-CN"/>
              </w:rPr>
            </w:pPr>
            <w:r w:rsidRPr="00F72CD4">
              <w:t>R.PDCCH.1-1.3 FDD</w:t>
            </w:r>
          </w:p>
        </w:tc>
        <w:tc>
          <w:tcPr>
            <w:tcW w:w="1276" w:type="dxa"/>
            <w:tcBorders>
              <w:top w:val="single" w:sz="4" w:space="0" w:color="auto"/>
              <w:left w:val="single" w:sz="4" w:space="0" w:color="auto"/>
              <w:bottom w:val="single" w:sz="4" w:space="0" w:color="auto"/>
              <w:right w:val="single" w:sz="4" w:space="0" w:color="auto"/>
            </w:tcBorders>
            <w:hideMark/>
          </w:tcPr>
          <w:p w14:paraId="50025A72" w14:textId="77777777" w:rsidR="007B35BB" w:rsidRPr="00F72CD4" w:rsidRDefault="007B35BB" w:rsidP="000D2D5A">
            <w:pPr>
              <w:pStyle w:val="TAC"/>
            </w:pPr>
            <w:r w:rsidRPr="00F72CD4">
              <w:t>TDLA30-10</w:t>
            </w:r>
          </w:p>
        </w:tc>
        <w:tc>
          <w:tcPr>
            <w:tcW w:w="1130" w:type="dxa"/>
            <w:tcBorders>
              <w:top w:val="single" w:sz="4" w:space="0" w:color="auto"/>
              <w:left w:val="single" w:sz="4" w:space="0" w:color="auto"/>
              <w:bottom w:val="single" w:sz="4" w:space="0" w:color="auto"/>
              <w:right w:val="single" w:sz="4" w:space="0" w:color="auto"/>
            </w:tcBorders>
            <w:hideMark/>
          </w:tcPr>
          <w:p w14:paraId="0554A873" w14:textId="77777777" w:rsidR="007B35BB" w:rsidRPr="00F72CD4" w:rsidRDefault="007B35BB" w:rsidP="000D2D5A">
            <w:pPr>
              <w:pStyle w:val="TAC"/>
              <w:rPr>
                <w:lang w:eastAsia="zh-CN"/>
              </w:rPr>
            </w:pPr>
            <w:r w:rsidRPr="00F72CD4">
              <w:rPr>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1BCEFFDF"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6F3ADB69" w14:textId="77777777" w:rsidR="007B35BB" w:rsidRPr="00F72CD4" w:rsidRDefault="007B35BB" w:rsidP="000D2D5A">
            <w:pPr>
              <w:pStyle w:val="TAC"/>
              <w:rPr>
                <w:lang w:eastAsia="zh-CN"/>
              </w:rPr>
            </w:pPr>
            <w:r w:rsidRPr="00F72CD4">
              <w:t>-0.2</w:t>
            </w:r>
          </w:p>
        </w:tc>
      </w:tr>
    </w:tbl>
    <w:p w14:paraId="643DDF30" w14:textId="77777777" w:rsidR="007B35BB" w:rsidRPr="00F72CD4" w:rsidRDefault="007B35BB" w:rsidP="000D2D5A"/>
    <w:p w14:paraId="34A81133" w14:textId="77777777" w:rsidR="007B35BB" w:rsidRPr="00F72CD4" w:rsidRDefault="007B35BB" w:rsidP="000D2D5A">
      <w:r w:rsidRPr="00F72CD4">
        <w:t>The normative reference for this requirement is TS 38.101-4 [2] clause 5.3.</w:t>
      </w:r>
    </w:p>
    <w:p w14:paraId="2EA8A66C" w14:textId="77777777" w:rsidR="007B35BB" w:rsidRPr="00F72CD4" w:rsidRDefault="007B35BB" w:rsidP="007B35BB">
      <w:pPr>
        <w:pStyle w:val="H6"/>
      </w:pPr>
      <w:r w:rsidRPr="00F72CD4">
        <w:t>5.3.2.1.2.4</w:t>
      </w:r>
      <w:r w:rsidRPr="00F72CD4">
        <w:tab/>
        <w:t>Test description</w:t>
      </w:r>
    </w:p>
    <w:p w14:paraId="17054F5C" w14:textId="77777777" w:rsidR="007B35BB" w:rsidRPr="00F72CD4" w:rsidRDefault="007B35BB" w:rsidP="007B35BB">
      <w:pPr>
        <w:pStyle w:val="H6"/>
      </w:pPr>
      <w:r w:rsidRPr="00F72CD4">
        <w:t>5.3.2.1.2.4.1</w:t>
      </w:r>
      <w:r w:rsidRPr="00F72CD4">
        <w:tab/>
        <w:t>Initial conditions</w:t>
      </w:r>
    </w:p>
    <w:p w14:paraId="41C232E5"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5227570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A438216" w14:textId="77777777" w:rsidR="007B35BB" w:rsidRPr="00F72CD4" w:rsidRDefault="007B35BB" w:rsidP="000D2D5A">
      <w:r w:rsidRPr="00F72CD4">
        <w:t>Configurations of PDCCH before measurement are specified in Annex C.</w:t>
      </w:r>
    </w:p>
    <w:p w14:paraId="1AE26335" w14:textId="77777777" w:rsidR="007B35BB" w:rsidRPr="00F72CD4" w:rsidRDefault="007B35BB" w:rsidP="000D2D5A">
      <w:r w:rsidRPr="00F72CD4">
        <w:t>Test Environment: Normal, as defined in TS 38.508-1 [6] clause 4.1.</w:t>
      </w:r>
    </w:p>
    <w:p w14:paraId="7A049A3A" w14:textId="010DB087" w:rsidR="007B35BB" w:rsidRPr="00F72CD4" w:rsidRDefault="007B35BB" w:rsidP="000D2D5A">
      <w:r w:rsidRPr="00F72CD4">
        <w:t xml:space="preserve">Frequencies to be tested: Mid Range, as defined in TS 38.508-1 [6] clause </w:t>
      </w:r>
      <w:r w:rsidR="000C56DB" w:rsidRPr="00F72CD4">
        <w:t>5.2.2</w:t>
      </w:r>
      <w:r w:rsidRPr="00F72CD4">
        <w:t>.</w:t>
      </w:r>
    </w:p>
    <w:p w14:paraId="1D9DA932" w14:textId="77777777" w:rsidR="007B35BB" w:rsidRPr="00F72CD4" w:rsidRDefault="007B35BB" w:rsidP="000D2D5A">
      <w:r w:rsidRPr="00F72CD4">
        <w:t>For EN-DC within FR1 operation, setup the LTE link according to Annex D</w:t>
      </w:r>
    </w:p>
    <w:p w14:paraId="44709C09"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2 for UE diagram.</w:t>
      </w:r>
    </w:p>
    <w:p w14:paraId="2F1ED9F1" w14:textId="77777777" w:rsidR="007B35BB" w:rsidRPr="00F72CD4" w:rsidRDefault="007B35BB" w:rsidP="000D2D5A">
      <w:pPr>
        <w:pStyle w:val="B1"/>
      </w:pPr>
      <w:r w:rsidRPr="00F72CD4">
        <w:t>2.</w:t>
      </w:r>
      <w:r w:rsidRPr="00F72CD4">
        <w:tab/>
        <w:t>The parameter settings for the cell are set up according to Table 5.3-1, Table 5.3.2.1-1 and Table 5.3.2.1.2.3-1 and as appropriate.</w:t>
      </w:r>
    </w:p>
    <w:p w14:paraId="4D9BAFC4"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68B2DB66" w14:textId="77777777" w:rsidR="007B35BB" w:rsidRPr="00F72CD4" w:rsidRDefault="007B35BB" w:rsidP="000D2D5A">
      <w:pPr>
        <w:pStyle w:val="B1"/>
      </w:pPr>
      <w:r w:rsidRPr="00F72CD4">
        <w:t>4.</w:t>
      </w:r>
      <w:r w:rsidRPr="00F72CD4">
        <w:tab/>
        <w:t>Propagation conditions are set according to Annex B.0.</w:t>
      </w:r>
    </w:p>
    <w:p w14:paraId="3097D928"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1.2.4.3.</w:t>
      </w:r>
    </w:p>
    <w:p w14:paraId="4C72AC19" w14:textId="77777777" w:rsidR="007B35BB" w:rsidRPr="00F72CD4" w:rsidRDefault="007B35BB" w:rsidP="007B35BB">
      <w:pPr>
        <w:pStyle w:val="H6"/>
      </w:pPr>
      <w:r w:rsidRPr="00F72CD4">
        <w:t>5.3.2.1.2.4.2</w:t>
      </w:r>
      <w:r w:rsidRPr="00F72CD4">
        <w:tab/>
        <w:t>Test procedure</w:t>
      </w:r>
    </w:p>
    <w:p w14:paraId="66410961" w14:textId="77777777" w:rsidR="007B35BB" w:rsidRPr="00F72CD4" w:rsidRDefault="007B35BB" w:rsidP="000D2D5A">
      <w:pPr>
        <w:pStyle w:val="B1"/>
      </w:pPr>
      <w:r w:rsidRPr="00F72CD4">
        <w:t>1.</w:t>
      </w:r>
      <w:r w:rsidRPr="00F72CD4">
        <w:tab/>
        <w:t>SS transmits PDCCH with DCI format as specified in PDCCH Reference Channelfor C_RNTI to transmit the DL RMC according to Table 5.3.2.1.2.3-1. The details of PDCCH are specified in Table  5.3.1, Table 5.3.2.1-1, Table 5.3.2.1.2.3-1 respectively. The details of PDSCH are specified in Table A.3.3.1.1-3. The SS sends downlink MAC padding bits on the DL RMC.</w:t>
      </w:r>
    </w:p>
    <w:p w14:paraId="6811C752" w14:textId="4338660F" w:rsidR="007B35BB" w:rsidRPr="00F72CD4" w:rsidRDefault="007B35BB" w:rsidP="000D2D5A">
      <w:pPr>
        <w:pStyle w:val="B1"/>
      </w:pPr>
      <w:r w:rsidRPr="00F72CD4">
        <w:t>2.</w:t>
      </w:r>
      <w:r w:rsidRPr="00F72CD4">
        <w:tab/>
        <w:t>Set the parameters of the propagation condition, antenna configuration, the correlation matrix and the SNR according to Table 5.3.2.1.2.</w:t>
      </w:r>
      <w:r w:rsidR="005C3AC4" w:rsidRPr="00F72CD4">
        <w:t>4.4-1</w:t>
      </w:r>
      <w:r w:rsidRPr="00F72CD4">
        <w:t>as appropriate.</w:t>
      </w:r>
    </w:p>
    <w:p w14:paraId="0D188303"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1.2.4.4-1, pass the UE. Otherwise fail the UE.</w:t>
      </w:r>
    </w:p>
    <w:p w14:paraId="0066C4FD" w14:textId="65B02138" w:rsidR="007B35BB" w:rsidRPr="00F72CD4" w:rsidRDefault="007B35BB" w:rsidP="000D2D5A">
      <w:pPr>
        <w:pStyle w:val="B1"/>
      </w:pPr>
      <w:r w:rsidRPr="00F72CD4">
        <w:t>4.</w:t>
      </w:r>
      <w:r w:rsidRPr="00F72CD4">
        <w:tab/>
        <w:t>Repeat steps from 1 to 3 for each subtest in Table 5.3.2.1.2.</w:t>
      </w:r>
      <w:r w:rsidR="005C3AC4" w:rsidRPr="00F72CD4">
        <w:t>4.4-1</w:t>
      </w:r>
      <w:r w:rsidRPr="00F72CD4">
        <w:t xml:space="preserve"> as appropriate.</w:t>
      </w:r>
    </w:p>
    <w:p w14:paraId="019FC88C" w14:textId="77777777" w:rsidR="007B35BB" w:rsidRPr="00F72CD4" w:rsidRDefault="007B35BB" w:rsidP="007B35BB">
      <w:pPr>
        <w:pStyle w:val="H6"/>
      </w:pPr>
      <w:r w:rsidRPr="00F72CD4">
        <w:t>5.3.2.1.2.4.3</w:t>
      </w:r>
      <w:r w:rsidRPr="00F72CD4">
        <w:tab/>
        <w:t>Message contents</w:t>
      </w:r>
    </w:p>
    <w:p w14:paraId="69DD63E5" w14:textId="77777777" w:rsidR="007B35BB" w:rsidRPr="00F72CD4" w:rsidRDefault="007B35BB" w:rsidP="000D2D5A">
      <w:r w:rsidRPr="00F72CD4">
        <w:t>Message contents are according to TS 38.508-1 [6] clauses 4.6.1 and 5.4.2.</w:t>
      </w:r>
    </w:p>
    <w:p w14:paraId="6D4E49E1" w14:textId="77777777" w:rsidR="007B35BB" w:rsidRPr="00F72CD4" w:rsidRDefault="007B35BB" w:rsidP="007B35BB">
      <w:pPr>
        <w:pStyle w:val="H6"/>
      </w:pPr>
      <w:r w:rsidRPr="00F72CD4">
        <w:t>5.3.2.1.2.4.3.1</w:t>
      </w:r>
      <w:r w:rsidRPr="00F72CD4">
        <w:tab/>
        <w:t>Message exceptions for SA</w:t>
      </w:r>
    </w:p>
    <w:p w14:paraId="6F751B4C" w14:textId="77777777" w:rsidR="007B35BB" w:rsidRPr="00F72CD4" w:rsidRDefault="007B35BB" w:rsidP="000D2D5A">
      <w:pPr>
        <w:pStyle w:val="TH"/>
      </w:pPr>
      <w:r w:rsidRPr="00F72CD4">
        <w:t>Table 5.3.2.1.2.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A345A0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AA51570" w14:textId="77777777" w:rsidR="007B35BB" w:rsidRPr="00F72CD4" w:rsidRDefault="007B35BB" w:rsidP="000D2D5A">
            <w:pPr>
              <w:pStyle w:val="TAH"/>
            </w:pPr>
            <w:r w:rsidRPr="00F72CD4">
              <w:t>Derivation Path: TS 38.508-1 [6], Table 5.4.2.0-6</w:t>
            </w:r>
          </w:p>
        </w:tc>
      </w:tr>
      <w:tr w:rsidR="007B35BB" w:rsidRPr="00F72CD4" w14:paraId="5C8EDC4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6DBCFE"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DF833F0"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5ED6BF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05373D0" w14:textId="77777777" w:rsidR="007B35BB" w:rsidRPr="00F72CD4" w:rsidRDefault="007B35BB" w:rsidP="000D2D5A">
            <w:pPr>
              <w:pStyle w:val="TAH"/>
            </w:pPr>
            <w:r w:rsidRPr="00F72CD4">
              <w:t>Condition</w:t>
            </w:r>
          </w:p>
        </w:tc>
      </w:tr>
      <w:tr w:rsidR="007B35BB" w:rsidRPr="00F72CD4" w14:paraId="63A2A66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FA5C1AC"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503C59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CBF1CA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BBD9E4" w14:textId="77777777" w:rsidR="007B35BB" w:rsidRPr="00F72CD4" w:rsidRDefault="007B35BB" w:rsidP="000D2D5A">
            <w:pPr>
              <w:pStyle w:val="TAL"/>
            </w:pPr>
          </w:p>
        </w:tc>
      </w:tr>
      <w:tr w:rsidR="007B35BB" w:rsidRPr="00F72CD4" w14:paraId="39472080"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71D71F40"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64D6C5EC"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1E73C953" w14:textId="77777777" w:rsidR="007B35BB" w:rsidRPr="00F72CD4" w:rsidRDefault="007B35BB" w:rsidP="000D2D5A">
            <w:pPr>
              <w:pStyle w:val="TAL"/>
            </w:pPr>
            <w:r w:rsidRPr="00F72CD4">
              <w:t>CORESET to use the least significant 48 RBs of the BWP</w:t>
            </w:r>
          </w:p>
          <w:p w14:paraId="5AFF3FC8" w14:textId="77777777" w:rsidR="007B35BB" w:rsidRPr="00F72CD4" w:rsidRDefault="007B35BB" w:rsidP="000D2D5A">
            <w:pPr>
              <w:pStyle w:val="TAL"/>
            </w:pPr>
            <w:r w:rsidRPr="00F72CD4">
              <w:t>Test 2, 3</w:t>
            </w:r>
          </w:p>
        </w:tc>
        <w:tc>
          <w:tcPr>
            <w:tcW w:w="1245" w:type="dxa"/>
            <w:tcBorders>
              <w:top w:val="single" w:sz="4" w:space="0" w:color="auto"/>
              <w:left w:val="single" w:sz="4" w:space="0" w:color="auto"/>
              <w:bottom w:val="single" w:sz="4" w:space="0" w:color="auto"/>
              <w:right w:val="single" w:sz="4" w:space="0" w:color="auto"/>
            </w:tcBorders>
          </w:tcPr>
          <w:p w14:paraId="0D3EB234" w14:textId="77777777" w:rsidR="007B35BB" w:rsidRPr="00F72CD4" w:rsidRDefault="007B35BB" w:rsidP="000D2D5A">
            <w:pPr>
              <w:pStyle w:val="TAL"/>
            </w:pPr>
          </w:p>
        </w:tc>
      </w:tr>
      <w:tr w:rsidR="007B35BB" w:rsidRPr="00F72CD4" w14:paraId="79E58934"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78B69D65"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10C13629" w14:textId="77777777" w:rsidR="007B35BB" w:rsidRPr="00F72CD4" w:rsidRDefault="007B35BB" w:rsidP="000D2D5A">
            <w:pPr>
              <w:pStyle w:val="TAL"/>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F479025" w14:textId="77777777" w:rsidR="007B35BB" w:rsidRPr="00F72CD4" w:rsidRDefault="007B35BB" w:rsidP="000D2D5A">
            <w:pPr>
              <w:pStyle w:val="TAL"/>
            </w:pPr>
            <w:r w:rsidRPr="00F72CD4">
              <w:t>CORESET to use the least significant 24 RBs of the BWP</w:t>
            </w:r>
          </w:p>
          <w:p w14:paraId="5771BFB2"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41D3EADA" w14:textId="77777777" w:rsidR="007B35BB" w:rsidRPr="00F72CD4" w:rsidRDefault="007B35BB" w:rsidP="000D2D5A">
            <w:pPr>
              <w:pStyle w:val="TAL"/>
            </w:pPr>
          </w:p>
        </w:tc>
      </w:tr>
      <w:tr w:rsidR="007B35BB" w:rsidRPr="00F72CD4" w14:paraId="5FE8742D"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75CD9230"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6A6E36D8"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213ADC9B" w14:textId="77777777" w:rsidR="007B35BB" w:rsidRPr="00F72CD4" w:rsidRDefault="007B35BB" w:rsidP="000D2D5A">
            <w:pPr>
              <w:pStyle w:val="TAL"/>
            </w:pPr>
            <w:r w:rsidRPr="00F72CD4">
              <w:t>SearchSpace duration of 2 symbols</w:t>
            </w:r>
          </w:p>
          <w:p w14:paraId="6A2DDB81"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7C4AE2B7" w14:textId="77777777" w:rsidR="007B35BB" w:rsidRPr="00F72CD4" w:rsidRDefault="007B35BB" w:rsidP="000D2D5A">
            <w:pPr>
              <w:pStyle w:val="TAL"/>
            </w:pPr>
          </w:p>
        </w:tc>
      </w:tr>
      <w:tr w:rsidR="007B35BB" w:rsidRPr="00F72CD4" w14:paraId="29749997"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73BDB930"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50765448"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668C3315" w14:textId="77777777" w:rsidR="007B35BB" w:rsidRPr="00F72CD4" w:rsidRDefault="007B35BB" w:rsidP="000D2D5A">
            <w:pPr>
              <w:pStyle w:val="TAL"/>
            </w:pPr>
            <w:r w:rsidRPr="00F72CD4">
              <w:t>SearchSpace duration of 1 symbol</w:t>
            </w:r>
          </w:p>
          <w:p w14:paraId="2B90A02B" w14:textId="77777777" w:rsidR="007B35BB" w:rsidRPr="00F72CD4" w:rsidRDefault="007B35BB" w:rsidP="000D2D5A">
            <w:pPr>
              <w:pStyle w:val="TAL"/>
            </w:pPr>
            <w:r w:rsidRPr="00F72CD4">
              <w:t>Test 3</w:t>
            </w:r>
          </w:p>
        </w:tc>
        <w:tc>
          <w:tcPr>
            <w:tcW w:w="1245" w:type="dxa"/>
            <w:tcBorders>
              <w:top w:val="single" w:sz="4" w:space="0" w:color="auto"/>
              <w:left w:val="single" w:sz="4" w:space="0" w:color="auto"/>
              <w:bottom w:val="single" w:sz="4" w:space="0" w:color="auto"/>
              <w:right w:val="single" w:sz="4" w:space="0" w:color="auto"/>
            </w:tcBorders>
          </w:tcPr>
          <w:p w14:paraId="665D6EE8" w14:textId="77777777" w:rsidR="007B35BB" w:rsidRPr="00F72CD4" w:rsidRDefault="007B35BB" w:rsidP="000D2D5A">
            <w:pPr>
              <w:pStyle w:val="TAL"/>
            </w:pPr>
          </w:p>
        </w:tc>
      </w:tr>
      <w:tr w:rsidR="007B35BB" w:rsidRPr="00F72CD4" w14:paraId="68D7C1A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935117D"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3ECEE3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37C37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5CDEAF" w14:textId="77777777" w:rsidR="007B35BB" w:rsidRPr="00F72CD4" w:rsidRDefault="007B35BB" w:rsidP="000D2D5A">
            <w:pPr>
              <w:pStyle w:val="TAL"/>
            </w:pPr>
          </w:p>
        </w:tc>
      </w:tr>
    </w:tbl>
    <w:p w14:paraId="382D1AF4" w14:textId="77777777" w:rsidR="007B35BB" w:rsidRPr="00F72CD4" w:rsidRDefault="007B35BB" w:rsidP="000D2D5A"/>
    <w:p w14:paraId="356FE313" w14:textId="77777777" w:rsidR="007B35BB" w:rsidRPr="00F72CD4" w:rsidRDefault="007B35BB" w:rsidP="000D2D5A">
      <w:pPr>
        <w:pStyle w:val="TH"/>
        <w:rPr>
          <w:i/>
          <w:iCs/>
        </w:rPr>
      </w:pPr>
      <w:r w:rsidRPr="00F72CD4">
        <w:t xml:space="preserve">Table 5.3.2.1.2.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F68DED4"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06720FA" w14:textId="77777777" w:rsidR="007B35BB" w:rsidRPr="00F72CD4" w:rsidRDefault="007B35BB" w:rsidP="000D2D5A">
            <w:pPr>
              <w:pStyle w:val="TAH"/>
            </w:pPr>
            <w:r w:rsidRPr="00F72CD4">
              <w:t>Derivation Path: TS 38.508-1 [6], Table 5.4.2.0-7</w:t>
            </w:r>
          </w:p>
        </w:tc>
      </w:tr>
      <w:tr w:rsidR="007B35BB" w:rsidRPr="00F72CD4" w14:paraId="7F0AA9C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3933D8"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E86D496"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59666A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5EC8DDA" w14:textId="77777777" w:rsidR="007B35BB" w:rsidRPr="00F72CD4" w:rsidRDefault="007B35BB" w:rsidP="000D2D5A">
            <w:pPr>
              <w:pStyle w:val="TAH"/>
            </w:pPr>
            <w:r w:rsidRPr="00F72CD4">
              <w:t>Condition</w:t>
            </w:r>
          </w:p>
        </w:tc>
      </w:tr>
      <w:tr w:rsidR="007B35BB" w:rsidRPr="00F72CD4" w14:paraId="751FEE9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2113DC"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B03B87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8C8630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8BED6B" w14:textId="77777777" w:rsidR="007B35BB" w:rsidRPr="00F72CD4" w:rsidRDefault="007B35BB" w:rsidP="000D2D5A">
            <w:pPr>
              <w:pStyle w:val="TAL"/>
            </w:pPr>
          </w:p>
        </w:tc>
      </w:tr>
      <w:tr w:rsidR="007B35BB" w:rsidRPr="00F72CD4" w14:paraId="19EA38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113D6B"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16E29F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A4D628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CA3899" w14:textId="77777777" w:rsidR="007B35BB" w:rsidRPr="00F72CD4" w:rsidRDefault="007B35BB" w:rsidP="000D2D5A">
            <w:pPr>
              <w:pStyle w:val="TAL"/>
            </w:pPr>
          </w:p>
        </w:tc>
      </w:tr>
      <w:tr w:rsidR="007B35BB" w:rsidRPr="00F72CD4" w14:paraId="1D0258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75F95C" w14:textId="77777777" w:rsidR="007B35BB" w:rsidRPr="00F72CD4" w:rsidRDefault="007B35BB" w:rsidP="000D2D5A">
            <w:pPr>
              <w:pStyle w:val="TAL"/>
            </w:pPr>
            <w:r w:rsidRPr="00F72CD4">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4DEC0AB3" w14:textId="77777777" w:rsidR="007B35BB" w:rsidRPr="00F72CD4" w:rsidRDefault="007B35BB"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73634B6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513245" w14:textId="77777777" w:rsidR="007B35BB" w:rsidRPr="00F72CD4" w:rsidRDefault="007B35BB" w:rsidP="000D2D5A">
            <w:pPr>
              <w:pStyle w:val="TAL"/>
            </w:pPr>
          </w:p>
        </w:tc>
      </w:tr>
      <w:tr w:rsidR="007B35BB" w:rsidRPr="00F72CD4" w14:paraId="64E17F0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FECC9B" w14:textId="77777777" w:rsidR="007B35BB" w:rsidRPr="00F72CD4" w:rsidRDefault="007B35BB"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32FC50F8" w14:textId="77777777" w:rsidR="007B35BB" w:rsidRPr="00F72CD4" w:rsidRDefault="007B35BB"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14BAFA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3874B0" w14:textId="77777777" w:rsidR="007B35BB" w:rsidRPr="00F72CD4" w:rsidRDefault="007B35BB" w:rsidP="000D2D5A">
            <w:pPr>
              <w:pStyle w:val="TAL"/>
            </w:pPr>
          </w:p>
        </w:tc>
      </w:tr>
      <w:tr w:rsidR="007B35BB" w:rsidRPr="00F72CD4" w14:paraId="187BF4B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9D3B38B"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099BC094"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3737A284"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6C6276FF" w14:textId="77777777" w:rsidR="007B35BB" w:rsidRPr="00F72CD4" w:rsidRDefault="007B35BB" w:rsidP="000D2D5A">
            <w:pPr>
              <w:pStyle w:val="TAL"/>
            </w:pPr>
            <w:r w:rsidRPr="00F72CD4">
              <w:t>Test 1</w:t>
            </w:r>
          </w:p>
        </w:tc>
      </w:tr>
      <w:tr w:rsidR="007B35BB" w:rsidRPr="00F72CD4" w14:paraId="228EB3E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672568" w14:textId="77777777" w:rsidR="007B35BB" w:rsidRPr="00F72CD4" w:rsidRDefault="007B35BB"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E12F155"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57C10898" w14:textId="77777777" w:rsidR="007B35BB" w:rsidRPr="00F72CD4" w:rsidRDefault="007B35BB" w:rsidP="000D2D5A">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23738A55" w14:textId="77777777" w:rsidR="007B35BB" w:rsidRPr="00F72CD4" w:rsidRDefault="007B35BB" w:rsidP="000D2D5A">
            <w:pPr>
              <w:pStyle w:val="TAL"/>
            </w:pPr>
            <w:r w:rsidRPr="00F72CD4">
              <w:t>Test 2, 3</w:t>
            </w:r>
          </w:p>
        </w:tc>
      </w:tr>
      <w:tr w:rsidR="007B35BB" w:rsidRPr="00F72CD4" w14:paraId="56A35D5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79944CB" w14:textId="77777777" w:rsidR="007B35BB" w:rsidRPr="00F72CD4" w:rsidRDefault="007B35BB" w:rsidP="000D2D5A">
            <w:pPr>
              <w:pStyle w:val="TAL"/>
            </w:pPr>
            <w:r w:rsidRPr="00F72CD4">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2DF0F457" w14:textId="77777777" w:rsidR="007B35BB" w:rsidRPr="00F72CD4" w:rsidRDefault="007B35BB" w:rsidP="000D2D5A">
            <w:pPr>
              <w:pStyle w:val="TAL"/>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0FDA8A3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F54D4D" w14:textId="77777777" w:rsidR="007B35BB" w:rsidRPr="00F72CD4" w:rsidRDefault="007B35BB" w:rsidP="000D2D5A">
            <w:pPr>
              <w:pStyle w:val="TAL"/>
            </w:pPr>
          </w:p>
        </w:tc>
      </w:tr>
      <w:tr w:rsidR="007B35BB" w:rsidRPr="00F72CD4" w14:paraId="6AED760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440885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ABAE16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E66BD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670A818" w14:textId="77777777" w:rsidR="007B35BB" w:rsidRPr="00F72CD4" w:rsidRDefault="007B35BB" w:rsidP="000D2D5A">
            <w:pPr>
              <w:pStyle w:val="TAL"/>
            </w:pPr>
          </w:p>
        </w:tc>
      </w:tr>
      <w:tr w:rsidR="007B35BB" w:rsidRPr="00F72CD4" w14:paraId="6C0A6CD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D71962"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00F588D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904BF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BF4016" w14:textId="77777777" w:rsidR="007B35BB" w:rsidRPr="00F72CD4" w:rsidRDefault="007B35BB" w:rsidP="000D2D5A">
            <w:pPr>
              <w:pStyle w:val="TAL"/>
            </w:pPr>
          </w:p>
        </w:tc>
      </w:tr>
      <w:tr w:rsidR="007B35BB" w:rsidRPr="00F72CD4" w14:paraId="671CF82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6FFA1E4"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77F2A3D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28413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FF9396E" w14:textId="77777777" w:rsidR="007B35BB" w:rsidRPr="00F72CD4" w:rsidRDefault="007B35BB" w:rsidP="000D2D5A">
            <w:pPr>
              <w:pStyle w:val="TAL"/>
            </w:pPr>
            <w:r w:rsidRPr="00F72CD4">
              <w:t>CSS, SISS</w:t>
            </w:r>
          </w:p>
        </w:tc>
      </w:tr>
      <w:tr w:rsidR="007B35BB" w:rsidRPr="00F72CD4" w14:paraId="200C6D1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686C58"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0A11620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7EB97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411202F" w14:textId="77777777" w:rsidR="007B35BB" w:rsidRPr="00F72CD4" w:rsidRDefault="007B35BB" w:rsidP="000D2D5A">
            <w:pPr>
              <w:pStyle w:val="TAL"/>
            </w:pPr>
            <w:r w:rsidRPr="00F72CD4">
              <w:t>USS</w:t>
            </w:r>
          </w:p>
        </w:tc>
      </w:tr>
      <w:tr w:rsidR="007B35BB" w:rsidRPr="00F72CD4" w14:paraId="0C997D22" w14:textId="77777777" w:rsidTr="007B35BB">
        <w:tc>
          <w:tcPr>
            <w:tcW w:w="4536" w:type="dxa"/>
            <w:tcBorders>
              <w:top w:val="single" w:sz="4" w:space="0" w:color="auto"/>
              <w:left w:val="single" w:sz="4" w:space="0" w:color="auto"/>
              <w:bottom w:val="nil"/>
              <w:right w:val="single" w:sz="4" w:space="0" w:color="auto"/>
            </w:tcBorders>
            <w:hideMark/>
          </w:tcPr>
          <w:p w14:paraId="17C1BFCF"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7EE8215E"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2A5503B1" w14:textId="77777777" w:rsidR="007B35BB" w:rsidRPr="00F72CD4" w:rsidRDefault="007B35BB" w:rsidP="000D2D5A">
            <w:pPr>
              <w:pStyle w:val="TAL"/>
            </w:pPr>
            <w:r w:rsidRPr="00F72CD4">
              <w:t>DCI Format 1_1 for tests 2 and 3</w:t>
            </w:r>
          </w:p>
        </w:tc>
        <w:tc>
          <w:tcPr>
            <w:tcW w:w="1245" w:type="dxa"/>
            <w:tcBorders>
              <w:top w:val="single" w:sz="4" w:space="0" w:color="auto"/>
              <w:left w:val="single" w:sz="4" w:space="0" w:color="auto"/>
              <w:bottom w:val="single" w:sz="4" w:space="0" w:color="auto"/>
              <w:right w:val="single" w:sz="4" w:space="0" w:color="auto"/>
            </w:tcBorders>
            <w:hideMark/>
          </w:tcPr>
          <w:p w14:paraId="1A7B708C" w14:textId="77777777" w:rsidR="007B35BB" w:rsidRPr="00F72CD4" w:rsidRDefault="007B35BB" w:rsidP="000D2D5A">
            <w:pPr>
              <w:pStyle w:val="TAL"/>
            </w:pPr>
            <w:r w:rsidRPr="00F72CD4">
              <w:t>Long_DCI</w:t>
            </w:r>
          </w:p>
        </w:tc>
      </w:tr>
      <w:tr w:rsidR="007B35BB" w:rsidRPr="00F72CD4" w14:paraId="5940DD51" w14:textId="77777777" w:rsidTr="007B35BB">
        <w:tc>
          <w:tcPr>
            <w:tcW w:w="4536" w:type="dxa"/>
            <w:tcBorders>
              <w:top w:val="nil"/>
              <w:left w:val="single" w:sz="4" w:space="0" w:color="auto"/>
              <w:bottom w:val="single" w:sz="4" w:space="0" w:color="auto"/>
              <w:right w:val="single" w:sz="4" w:space="0" w:color="auto"/>
            </w:tcBorders>
          </w:tcPr>
          <w:p w14:paraId="776245C2" w14:textId="77777777" w:rsidR="007B35BB" w:rsidRPr="00F72CD4" w:rsidRDefault="007B35BB" w:rsidP="000D2D5A">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01B1D77"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7B46069D" w14:textId="77777777" w:rsidR="007B35BB" w:rsidRPr="00F72CD4" w:rsidRDefault="007B35BB" w:rsidP="000D2D5A">
            <w:pPr>
              <w:pStyle w:val="TAL"/>
            </w:pPr>
            <w:r w:rsidRPr="00F72CD4">
              <w:t>DCI Format 1_0 for test 1</w:t>
            </w:r>
          </w:p>
        </w:tc>
        <w:tc>
          <w:tcPr>
            <w:tcW w:w="1245" w:type="dxa"/>
            <w:tcBorders>
              <w:top w:val="single" w:sz="4" w:space="0" w:color="auto"/>
              <w:left w:val="single" w:sz="4" w:space="0" w:color="auto"/>
              <w:bottom w:val="single" w:sz="4" w:space="0" w:color="auto"/>
              <w:right w:val="single" w:sz="4" w:space="0" w:color="auto"/>
            </w:tcBorders>
          </w:tcPr>
          <w:p w14:paraId="4878B191" w14:textId="77777777" w:rsidR="007B35BB" w:rsidRPr="00F72CD4" w:rsidRDefault="007B35BB" w:rsidP="000D2D5A">
            <w:pPr>
              <w:pStyle w:val="TAL"/>
            </w:pPr>
          </w:p>
        </w:tc>
      </w:tr>
      <w:tr w:rsidR="007B35BB" w:rsidRPr="00F72CD4" w14:paraId="196309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775DD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658E7A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BBB37D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596ACC" w14:textId="77777777" w:rsidR="007B35BB" w:rsidRPr="00F72CD4" w:rsidRDefault="007B35BB" w:rsidP="000D2D5A">
            <w:pPr>
              <w:pStyle w:val="TAL"/>
            </w:pPr>
          </w:p>
        </w:tc>
      </w:tr>
      <w:tr w:rsidR="007B35BB" w:rsidRPr="00F72CD4" w14:paraId="4AB64C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6E45A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C72554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93E878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E2B7EA" w14:textId="77777777" w:rsidR="007B35BB" w:rsidRPr="00F72CD4" w:rsidRDefault="007B35BB" w:rsidP="000D2D5A">
            <w:pPr>
              <w:pStyle w:val="TAL"/>
            </w:pPr>
          </w:p>
        </w:tc>
      </w:tr>
      <w:tr w:rsidR="007B35BB" w:rsidRPr="00F72CD4" w14:paraId="25B0BEB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9CB379"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C9E166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7CF3BE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39BA67" w14:textId="77777777" w:rsidR="007B35BB" w:rsidRPr="00F72CD4" w:rsidRDefault="007B35BB" w:rsidP="000D2D5A">
            <w:pPr>
              <w:pStyle w:val="TAL"/>
            </w:pPr>
          </w:p>
        </w:tc>
      </w:tr>
    </w:tbl>
    <w:p w14:paraId="089115ED" w14:textId="77777777" w:rsidR="007B35BB" w:rsidRPr="00F72CD4" w:rsidRDefault="007B35BB" w:rsidP="000D2D5A">
      <w:pPr>
        <w:rPr>
          <w:rFonts w:eastAsia="MS Mincho"/>
        </w:rPr>
      </w:pPr>
    </w:p>
    <w:p w14:paraId="4102D55A" w14:textId="77777777" w:rsidR="007B35BB" w:rsidRPr="00F72CD4" w:rsidRDefault="007B35BB" w:rsidP="000D2D5A">
      <w:pPr>
        <w:pStyle w:val="TH"/>
        <w:rPr>
          <w:rFonts w:eastAsia="MS Mincho"/>
          <w:i/>
          <w:iCs/>
        </w:rPr>
      </w:pPr>
      <w:r w:rsidRPr="00F72CD4">
        <w:t>Table 5.3.2.1.2.4.3.1-</w:t>
      </w:r>
      <w:r w:rsidRPr="00F72CD4">
        <w:rPr>
          <w:rFonts w:eastAsia="MS Mincho"/>
        </w:rPr>
        <w:t xml:space="preserve">3: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9CE55F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4BFB6A3" w14:textId="77777777" w:rsidR="007B35BB" w:rsidRPr="00F72CD4" w:rsidRDefault="007B35BB" w:rsidP="000D2D5A">
            <w:pPr>
              <w:pStyle w:val="TAH"/>
              <w:rPr>
                <w:rFonts w:eastAsia="MS Mincho"/>
              </w:rPr>
            </w:pPr>
            <w:r w:rsidRPr="00F72CD4">
              <w:rPr>
                <w:rFonts w:eastAsia="MS Mincho"/>
              </w:rPr>
              <w:t>Derivation Path: TS 38.508-1 [6], Table 5.4.2.0-26</w:t>
            </w:r>
          </w:p>
        </w:tc>
      </w:tr>
      <w:tr w:rsidR="007B35BB" w:rsidRPr="00F72CD4" w14:paraId="48DF42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BC5D5C1"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A616D7"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1C72C1F"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50F457F5"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5A186B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8117E92"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12317C50"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0F7AB14D"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0F09F33" w14:textId="77777777" w:rsidR="007B35BB" w:rsidRPr="00F72CD4" w:rsidRDefault="007B35BB" w:rsidP="000D2D5A">
            <w:pPr>
              <w:pStyle w:val="TAL"/>
              <w:rPr>
                <w:rFonts w:eastAsia="MS Mincho"/>
              </w:rPr>
            </w:pPr>
          </w:p>
        </w:tc>
      </w:tr>
      <w:tr w:rsidR="007B35BB" w:rsidRPr="00F72CD4" w14:paraId="462E936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E5BBF4"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09686FE3"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06990ED7"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38DB0A80" w14:textId="77777777" w:rsidR="007B35BB" w:rsidRPr="00F72CD4" w:rsidRDefault="007B35BB" w:rsidP="000D2D5A">
            <w:pPr>
              <w:pStyle w:val="TAL"/>
              <w:rPr>
                <w:rFonts w:eastAsia="MS Mincho"/>
              </w:rPr>
            </w:pPr>
            <w:r w:rsidRPr="00F72CD4">
              <w:rPr>
                <w:rFonts w:eastAsia="MS Mincho"/>
              </w:rPr>
              <w:t>Test 1</w:t>
            </w:r>
          </w:p>
        </w:tc>
      </w:tr>
      <w:tr w:rsidR="007B35BB" w:rsidRPr="00F72CD4" w14:paraId="6F8D92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DA04DB"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5DF8F3A3"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2A7A941"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514F1D0" w14:textId="77777777" w:rsidR="007B35BB" w:rsidRPr="00F72CD4" w:rsidRDefault="007B35BB" w:rsidP="000D2D5A">
            <w:pPr>
              <w:pStyle w:val="TAL"/>
              <w:rPr>
                <w:rFonts w:eastAsia="MS Mincho"/>
              </w:rPr>
            </w:pPr>
          </w:p>
        </w:tc>
      </w:tr>
    </w:tbl>
    <w:p w14:paraId="252DAB7B" w14:textId="77777777" w:rsidR="007B35BB" w:rsidRPr="00F72CD4" w:rsidRDefault="007B35BB" w:rsidP="000D2D5A"/>
    <w:p w14:paraId="64184D25" w14:textId="77777777" w:rsidR="007B35BB" w:rsidRPr="00F72CD4" w:rsidRDefault="007B35BB" w:rsidP="007B35BB">
      <w:pPr>
        <w:pStyle w:val="H6"/>
      </w:pPr>
      <w:r w:rsidRPr="00F72CD4">
        <w:t>5.3.2.1.2.4.3.2</w:t>
      </w:r>
      <w:r w:rsidRPr="00F72CD4">
        <w:tab/>
        <w:t>Message exceptions for NSA</w:t>
      </w:r>
    </w:p>
    <w:p w14:paraId="13547EE1" w14:textId="77777777" w:rsidR="007B35BB" w:rsidRPr="00F72CD4" w:rsidRDefault="007B35BB" w:rsidP="000D2D5A">
      <w:r w:rsidRPr="00F72CD4">
        <w:t>Same as 5.3.2.1.2.4.3.1</w:t>
      </w:r>
    </w:p>
    <w:p w14:paraId="2B942993" w14:textId="77777777" w:rsidR="007B35BB" w:rsidRPr="00F72CD4" w:rsidRDefault="007B35BB" w:rsidP="007B35BB">
      <w:pPr>
        <w:pStyle w:val="H6"/>
      </w:pPr>
      <w:r w:rsidRPr="00F72CD4">
        <w:t>5.3.2.1.2.4.4</w:t>
      </w:r>
      <w:r w:rsidRPr="00F72CD4">
        <w:tab/>
        <w:t>Test requirement</w:t>
      </w:r>
    </w:p>
    <w:p w14:paraId="6E0BA9D7" w14:textId="77777777" w:rsidR="007B35BB" w:rsidRPr="00F72CD4" w:rsidRDefault="007B35BB" w:rsidP="000D2D5A">
      <w:pPr>
        <w:rPr>
          <w:rFonts w:eastAsia="Batang"/>
        </w:rPr>
      </w:pPr>
      <w:r w:rsidRPr="00F72CD4">
        <w:rPr>
          <w:rFonts w:eastAsia="Batang"/>
        </w:rPr>
        <w:t>Table 5.3.2.1.2.4.4-1 defines the primary level settings.</w:t>
      </w:r>
    </w:p>
    <w:p w14:paraId="507F9B36" w14:textId="77777777" w:rsidR="007B35BB" w:rsidRPr="00F72CD4" w:rsidRDefault="007B35BB" w:rsidP="000D2D5A">
      <w:r w:rsidRPr="00F72CD4">
        <w:t>For the parameters specified in Table 5.3-1 the average probability of a missed downlink scheduling grant (Pm-dsg) shall be below the specified value in Table 5.3.2.1.2.4.4-1.</w:t>
      </w:r>
    </w:p>
    <w:p w14:paraId="4A723511" w14:textId="77777777" w:rsidR="007B35BB" w:rsidRPr="00F72CD4" w:rsidRDefault="007B35BB" w:rsidP="000D2D5A">
      <w:pPr>
        <w:pStyle w:val="TH"/>
      </w:pPr>
      <w:r w:rsidRPr="00F72CD4">
        <w:t>Table 5.3.2.1.2.4.4-1: Test Requirements for 2 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7AA9F0E3" w14:textId="77777777" w:rsidTr="007B35BB">
        <w:trPr>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A6AADD6"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99BAA5C" w14:textId="77777777" w:rsidR="007B35BB" w:rsidRPr="00F72CD4" w:rsidRDefault="007B35BB" w:rsidP="000D2D5A">
            <w:pPr>
              <w:pStyle w:val="TAH"/>
            </w:pPr>
            <w:r w:rsidRPr="00F72CD4">
              <w:t>Bandwidth</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E34711"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312A2122"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3845D38B" w14:textId="77777777" w:rsidR="007B35BB" w:rsidRPr="00F72CD4" w:rsidRDefault="007B35BB" w:rsidP="000D2D5A">
            <w:pPr>
              <w:pStyle w:val="TAH"/>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9D14C31"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D64E5B2"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42CC94BD"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3D72DD8B" w14:textId="77777777" w:rsidR="007B35BB" w:rsidRPr="00F72CD4" w:rsidRDefault="007B35BB" w:rsidP="000D2D5A">
            <w:pPr>
              <w:pStyle w:val="TAH"/>
            </w:pPr>
            <w:r w:rsidRPr="00F72CD4">
              <w:t>Reference value</w:t>
            </w:r>
          </w:p>
        </w:tc>
      </w:tr>
      <w:tr w:rsidR="007B35BB" w:rsidRPr="00F72CD4" w14:paraId="49E763E7" w14:textId="77777777" w:rsidTr="007B35BB">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648B3B09"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4C64AACD" w14:textId="77777777" w:rsidR="007B35BB" w:rsidRPr="00F72CD4" w:rsidRDefault="007B35BB" w:rsidP="000D2D5A"/>
        </w:tc>
        <w:tc>
          <w:tcPr>
            <w:tcW w:w="850" w:type="dxa"/>
            <w:vMerge/>
            <w:tcBorders>
              <w:top w:val="single" w:sz="4" w:space="0" w:color="auto"/>
              <w:left w:val="single" w:sz="4" w:space="0" w:color="auto"/>
              <w:bottom w:val="single" w:sz="4" w:space="0" w:color="auto"/>
              <w:right w:val="single" w:sz="4" w:space="0" w:color="auto"/>
            </w:tcBorders>
            <w:vAlign w:val="center"/>
            <w:hideMark/>
          </w:tcPr>
          <w:p w14:paraId="4CF94ED7"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3527C2E"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5E729DAB" w14:textId="77777777" w:rsidR="007B35BB" w:rsidRPr="00F72CD4" w:rsidRDefault="007B35BB" w:rsidP="000D2D5A"/>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17825C"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6F0EA14"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350AF0C"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39583886"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87D4C5E" w14:textId="77777777" w:rsidR="007B35BB" w:rsidRPr="00F72CD4" w:rsidRDefault="007B35BB" w:rsidP="000D2D5A">
            <w:pPr>
              <w:pStyle w:val="TAH"/>
            </w:pPr>
            <w:r w:rsidRPr="00F72CD4">
              <w:t>SNR (dB)</w:t>
            </w:r>
          </w:p>
        </w:tc>
      </w:tr>
      <w:tr w:rsidR="007B35BB" w:rsidRPr="00F72CD4" w14:paraId="3DDB9816"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4CF05FC5" w14:textId="77777777" w:rsidR="007B35BB" w:rsidRPr="00F72CD4" w:rsidRDefault="007B35BB" w:rsidP="000D2D5A">
            <w:pPr>
              <w:pStyle w:val="TAC"/>
            </w:pPr>
            <w:r w:rsidRPr="00F72CD4">
              <w:t>1</w:t>
            </w:r>
          </w:p>
        </w:tc>
        <w:tc>
          <w:tcPr>
            <w:tcW w:w="851" w:type="dxa"/>
            <w:tcBorders>
              <w:top w:val="single" w:sz="4" w:space="0" w:color="auto"/>
              <w:left w:val="single" w:sz="4" w:space="0" w:color="auto"/>
              <w:bottom w:val="single" w:sz="4" w:space="0" w:color="auto"/>
              <w:right w:val="single" w:sz="4" w:space="0" w:color="auto"/>
            </w:tcBorders>
            <w:hideMark/>
          </w:tcPr>
          <w:p w14:paraId="3C96F404" w14:textId="77777777" w:rsidR="007B35BB" w:rsidRPr="00F72CD4" w:rsidRDefault="007B35BB" w:rsidP="000D2D5A">
            <w:pPr>
              <w:pStyle w:val="TAC"/>
            </w:pPr>
            <w:r w:rsidRPr="00F72CD4">
              <w:t>10 MHz</w:t>
            </w:r>
          </w:p>
        </w:tc>
        <w:tc>
          <w:tcPr>
            <w:tcW w:w="850" w:type="dxa"/>
            <w:tcBorders>
              <w:top w:val="single" w:sz="4" w:space="0" w:color="auto"/>
              <w:left w:val="single" w:sz="4" w:space="0" w:color="auto"/>
              <w:bottom w:val="single" w:sz="4" w:space="0" w:color="auto"/>
              <w:right w:val="single" w:sz="4" w:space="0" w:color="auto"/>
            </w:tcBorders>
            <w:hideMark/>
          </w:tcPr>
          <w:p w14:paraId="061C0311" w14:textId="77777777" w:rsidR="007B35BB" w:rsidRPr="00F72CD4" w:rsidRDefault="007B35BB" w:rsidP="000D2D5A">
            <w:pPr>
              <w:pStyle w:val="TAC"/>
              <w:rPr>
                <w:lang w:eastAsia="zh-CN"/>
              </w:rPr>
            </w:pPr>
            <w:r w:rsidRPr="00F72CD4">
              <w:rPr>
                <w:lang w:eastAsia="zh-CN"/>
              </w:rPr>
              <w:t>24</w:t>
            </w:r>
          </w:p>
        </w:tc>
        <w:tc>
          <w:tcPr>
            <w:tcW w:w="914" w:type="dxa"/>
            <w:tcBorders>
              <w:top w:val="single" w:sz="4" w:space="0" w:color="auto"/>
              <w:left w:val="single" w:sz="4" w:space="0" w:color="auto"/>
              <w:bottom w:val="single" w:sz="4" w:space="0" w:color="auto"/>
              <w:right w:val="single" w:sz="4" w:space="0" w:color="auto"/>
            </w:tcBorders>
            <w:hideMark/>
          </w:tcPr>
          <w:p w14:paraId="7BAE4CD5"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68C68748" w14:textId="77777777" w:rsidR="007B35BB" w:rsidRPr="00F72CD4" w:rsidRDefault="007B35BB" w:rsidP="000D2D5A">
            <w:pPr>
              <w:pStyle w:val="TAC"/>
            </w:pPr>
            <w:r w:rsidRPr="00F72CD4">
              <w:t>4</w:t>
            </w:r>
          </w:p>
        </w:tc>
        <w:tc>
          <w:tcPr>
            <w:tcW w:w="1134" w:type="dxa"/>
            <w:tcBorders>
              <w:top w:val="single" w:sz="4" w:space="0" w:color="auto"/>
              <w:left w:val="single" w:sz="4" w:space="0" w:color="auto"/>
              <w:bottom w:val="single" w:sz="4" w:space="0" w:color="auto"/>
              <w:right w:val="single" w:sz="4" w:space="0" w:color="auto"/>
            </w:tcBorders>
            <w:hideMark/>
          </w:tcPr>
          <w:p w14:paraId="2340B165" w14:textId="77777777" w:rsidR="007B35BB" w:rsidRPr="00F72CD4" w:rsidRDefault="007B35BB" w:rsidP="000D2D5A">
            <w:pPr>
              <w:pStyle w:val="TAC"/>
            </w:pPr>
            <w:r w:rsidRPr="00F72CD4">
              <w:t>R.PDCCH. 1-2.2 FDD</w:t>
            </w:r>
          </w:p>
        </w:tc>
        <w:tc>
          <w:tcPr>
            <w:tcW w:w="1276" w:type="dxa"/>
            <w:tcBorders>
              <w:top w:val="single" w:sz="4" w:space="0" w:color="auto"/>
              <w:left w:val="single" w:sz="4" w:space="0" w:color="auto"/>
              <w:bottom w:val="single" w:sz="4" w:space="0" w:color="auto"/>
              <w:right w:val="single" w:sz="4" w:space="0" w:color="auto"/>
            </w:tcBorders>
            <w:hideMark/>
          </w:tcPr>
          <w:p w14:paraId="03E23A2D" w14:textId="77777777" w:rsidR="007B35BB" w:rsidRPr="00F72CD4" w:rsidRDefault="007B35BB" w:rsidP="000D2D5A">
            <w:pPr>
              <w:pStyle w:val="TAC"/>
            </w:pPr>
            <w:r w:rsidRPr="00F72CD4">
              <w:t>TDLC300-100</w:t>
            </w:r>
          </w:p>
        </w:tc>
        <w:tc>
          <w:tcPr>
            <w:tcW w:w="1130" w:type="dxa"/>
            <w:tcBorders>
              <w:top w:val="single" w:sz="4" w:space="0" w:color="auto"/>
              <w:left w:val="single" w:sz="4" w:space="0" w:color="auto"/>
              <w:bottom w:val="single" w:sz="4" w:space="0" w:color="auto"/>
              <w:right w:val="single" w:sz="4" w:space="0" w:color="auto"/>
            </w:tcBorders>
            <w:hideMark/>
          </w:tcPr>
          <w:p w14:paraId="18DE7298" w14:textId="77777777" w:rsidR="007B35BB" w:rsidRPr="00F72CD4" w:rsidRDefault="007B35BB" w:rsidP="000D2D5A">
            <w:pPr>
              <w:pStyle w:val="TAC"/>
            </w:pPr>
            <w:r w:rsidRPr="00F72CD4">
              <w:t>2x2 Low</w:t>
            </w:r>
          </w:p>
        </w:tc>
        <w:tc>
          <w:tcPr>
            <w:tcW w:w="992" w:type="dxa"/>
            <w:tcBorders>
              <w:top w:val="single" w:sz="4" w:space="0" w:color="auto"/>
              <w:left w:val="single" w:sz="4" w:space="0" w:color="auto"/>
              <w:bottom w:val="single" w:sz="4" w:space="0" w:color="auto"/>
              <w:right w:val="single" w:sz="4" w:space="0" w:color="auto"/>
            </w:tcBorders>
            <w:hideMark/>
          </w:tcPr>
          <w:p w14:paraId="28DEE512" w14:textId="77777777" w:rsidR="007B35BB" w:rsidRPr="00F72CD4" w:rsidRDefault="007B35BB" w:rsidP="000D2D5A">
            <w:pPr>
              <w:pStyle w:val="TAC"/>
            </w:pPr>
            <w:r w:rsidRPr="00F72CD4">
              <w:t>1</w:t>
            </w:r>
          </w:p>
        </w:tc>
        <w:tc>
          <w:tcPr>
            <w:tcW w:w="721" w:type="dxa"/>
            <w:tcBorders>
              <w:top w:val="single" w:sz="4" w:space="0" w:color="auto"/>
              <w:left w:val="single" w:sz="4" w:space="0" w:color="auto"/>
              <w:bottom w:val="single" w:sz="4" w:space="0" w:color="auto"/>
              <w:right w:val="single" w:sz="4" w:space="0" w:color="auto"/>
            </w:tcBorders>
            <w:hideMark/>
          </w:tcPr>
          <w:p w14:paraId="0A06B1B1" w14:textId="77777777" w:rsidR="007B35BB" w:rsidRPr="00F72CD4" w:rsidRDefault="007B35BB" w:rsidP="000D2D5A">
            <w:pPr>
              <w:pStyle w:val="TAC"/>
            </w:pPr>
            <w:r w:rsidRPr="00F72CD4">
              <w:t>3.0</w:t>
            </w:r>
          </w:p>
        </w:tc>
      </w:tr>
      <w:tr w:rsidR="007B35BB" w:rsidRPr="00F72CD4" w14:paraId="153A307B"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2C665418" w14:textId="77777777" w:rsidR="007B35BB" w:rsidRPr="00F72CD4" w:rsidRDefault="007B35BB" w:rsidP="000D2D5A">
            <w:pPr>
              <w:pStyle w:val="TAC"/>
              <w:rPr>
                <w:lang w:eastAsia="zh-CN"/>
              </w:rPr>
            </w:pPr>
            <w:r w:rsidRPr="00F72CD4">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6CB4D6DC" w14:textId="77777777" w:rsidR="007B35BB" w:rsidRPr="00F72CD4" w:rsidRDefault="007B35BB" w:rsidP="000D2D5A">
            <w:pPr>
              <w:pStyle w:val="TAC"/>
              <w:rPr>
                <w:lang w:eastAsia="zh-CN"/>
              </w:rPr>
            </w:pPr>
            <w:r w:rsidRPr="00F72CD4">
              <w:rPr>
                <w:lang w:eastAsia="zh-CN"/>
              </w:rPr>
              <w:t>10 MHz</w:t>
            </w:r>
          </w:p>
        </w:tc>
        <w:tc>
          <w:tcPr>
            <w:tcW w:w="850" w:type="dxa"/>
            <w:tcBorders>
              <w:top w:val="single" w:sz="4" w:space="0" w:color="auto"/>
              <w:left w:val="single" w:sz="4" w:space="0" w:color="auto"/>
              <w:bottom w:val="single" w:sz="4" w:space="0" w:color="auto"/>
              <w:right w:val="single" w:sz="4" w:space="0" w:color="auto"/>
            </w:tcBorders>
            <w:hideMark/>
          </w:tcPr>
          <w:p w14:paraId="70A3B453"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5349BE7A"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4F1D1E91"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2B2A8F1F" w14:textId="77777777" w:rsidR="007B35BB" w:rsidRPr="00F72CD4" w:rsidRDefault="007B35BB" w:rsidP="000D2D5A">
            <w:pPr>
              <w:pStyle w:val="TAC"/>
              <w:rPr>
                <w:lang w:eastAsia="zh-CN"/>
              </w:rPr>
            </w:pPr>
            <w:r w:rsidRPr="00F72CD4">
              <w:t>R.PDCCH. 1-2.5 FDD</w:t>
            </w:r>
          </w:p>
        </w:tc>
        <w:tc>
          <w:tcPr>
            <w:tcW w:w="1276" w:type="dxa"/>
            <w:tcBorders>
              <w:top w:val="single" w:sz="4" w:space="0" w:color="auto"/>
              <w:left w:val="single" w:sz="4" w:space="0" w:color="auto"/>
              <w:bottom w:val="single" w:sz="4" w:space="0" w:color="auto"/>
              <w:right w:val="single" w:sz="4" w:space="0" w:color="auto"/>
            </w:tcBorders>
            <w:hideMark/>
          </w:tcPr>
          <w:p w14:paraId="1AC16810" w14:textId="77777777" w:rsidR="007B35BB" w:rsidRPr="00F72CD4" w:rsidRDefault="007B35BB" w:rsidP="000D2D5A">
            <w:pPr>
              <w:pStyle w:val="TAC"/>
            </w:pPr>
            <w:r w:rsidRPr="00F72CD4">
              <w:t>TDLC300-100</w:t>
            </w:r>
          </w:p>
        </w:tc>
        <w:tc>
          <w:tcPr>
            <w:tcW w:w="1130" w:type="dxa"/>
            <w:tcBorders>
              <w:top w:val="single" w:sz="4" w:space="0" w:color="auto"/>
              <w:left w:val="single" w:sz="4" w:space="0" w:color="auto"/>
              <w:bottom w:val="single" w:sz="4" w:space="0" w:color="auto"/>
              <w:right w:val="single" w:sz="4" w:space="0" w:color="auto"/>
            </w:tcBorders>
            <w:hideMark/>
          </w:tcPr>
          <w:p w14:paraId="08C1F273" w14:textId="77777777" w:rsidR="007B35BB" w:rsidRPr="00F72CD4" w:rsidRDefault="007B35BB" w:rsidP="000D2D5A">
            <w:pPr>
              <w:pStyle w:val="TAC"/>
              <w:rPr>
                <w:lang w:eastAsia="zh-CN"/>
              </w:rPr>
            </w:pPr>
            <w:r w:rsidRPr="00F72CD4">
              <w:rPr>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137EE7F1"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0694CAF1" w14:textId="77777777" w:rsidR="007B35BB" w:rsidRPr="00F72CD4" w:rsidRDefault="007B35BB" w:rsidP="000D2D5A">
            <w:pPr>
              <w:pStyle w:val="TAC"/>
              <w:rPr>
                <w:lang w:eastAsia="zh-CN"/>
              </w:rPr>
            </w:pPr>
            <w:r w:rsidRPr="00F72CD4">
              <w:t>-0.3</w:t>
            </w:r>
          </w:p>
        </w:tc>
      </w:tr>
      <w:tr w:rsidR="007B35BB" w:rsidRPr="00F72CD4" w14:paraId="474AE15F" w14:textId="77777777" w:rsidTr="007B35BB">
        <w:trPr>
          <w:jc w:val="center"/>
        </w:trPr>
        <w:tc>
          <w:tcPr>
            <w:tcW w:w="851" w:type="dxa"/>
            <w:tcBorders>
              <w:top w:val="single" w:sz="4" w:space="0" w:color="auto"/>
              <w:left w:val="single" w:sz="4" w:space="0" w:color="auto"/>
              <w:bottom w:val="single" w:sz="4" w:space="0" w:color="auto"/>
              <w:right w:val="single" w:sz="4" w:space="0" w:color="auto"/>
            </w:tcBorders>
            <w:hideMark/>
          </w:tcPr>
          <w:p w14:paraId="7462A99C" w14:textId="77777777" w:rsidR="007B35BB" w:rsidRPr="00F72CD4" w:rsidRDefault="007B35BB" w:rsidP="000D2D5A">
            <w:pPr>
              <w:pStyle w:val="TAC"/>
              <w:rPr>
                <w:lang w:eastAsia="zh-CN"/>
              </w:rPr>
            </w:pPr>
            <w:r w:rsidRPr="00F72CD4">
              <w:rPr>
                <w:lang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0811B817" w14:textId="77777777" w:rsidR="007B35BB" w:rsidRPr="00F72CD4" w:rsidRDefault="007B35BB" w:rsidP="000D2D5A">
            <w:pPr>
              <w:pStyle w:val="TAC"/>
              <w:rPr>
                <w:lang w:eastAsia="zh-CN"/>
              </w:rPr>
            </w:pPr>
            <w:r w:rsidRPr="00F72CD4">
              <w:rPr>
                <w:lang w:eastAsia="zh-CN"/>
              </w:rPr>
              <w:t>10 MHz</w:t>
            </w:r>
          </w:p>
        </w:tc>
        <w:tc>
          <w:tcPr>
            <w:tcW w:w="850" w:type="dxa"/>
            <w:tcBorders>
              <w:top w:val="single" w:sz="4" w:space="0" w:color="auto"/>
              <w:left w:val="single" w:sz="4" w:space="0" w:color="auto"/>
              <w:bottom w:val="single" w:sz="4" w:space="0" w:color="auto"/>
              <w:right w:val="single" w:sz="4" w:space="0" w:color="auto"/>
            </w:tcBorders>
            <w:hideMark/>
          </w:tcPr>
          <w:p w14:paraId="2AD00BEB"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0A660DBE" w14:textId="77777777" w:rsidR="007B35BB" w:rsidRPr="00F72CD4" w:rsidRDefault="007B35BB" w:rsidP="000D2D5A">
            <w:pPr>
              <w:pStyle w:val="TAC"/>
              <w:rPr>
                <w:lang w:eastAsia="zh-CN"/>
              </w:rPr>
            </w:pPr>
            <w:r w:rsidRPr="00F72CD4">
              <w:rPr>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0829DD8F"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9257EE1" w14:textId="77777777" w:rsidR="007B35BB" w:rsidRPr="00F72CD4" w:rsidRDefault="007B35BB" w:rsidP="000D2D5A">
            <w:pPr>
              <w:pStyle w:val="TAC"/>
              <w:rPr>
                <w:lang w:eastAsia="zh-CN"/>
              </w:rPr>
            </w:pPr>
            <w:r w:rsidRPr="00F72CD4">
              <w:t>R.PDCCH.1-1.3 FDD</w:t>
            </w:r>
          </w:p>
        </w:tc>
        <w:tc>
          <w:tcPr>
            <w:tcW w:w="1276" w:type="dxa"/>
            <w:tcBorders>
              <w:top w:val="single" w:sz="4" w:space="0" w:color="auto"/>
              <w:left w:val="single" w:sz="4" w:space="0" w:color="auto"/>
              <w:bottom w:val="single" w:sz="4" w:space="0" w:color="auto"/>
              <w:right w:val="single" w:sz="4" w:space="0" w:color="auto"/>
            </w:tcBorders>
            <w:hideMark/>
          </w:tcPr>
          <w:p w14:paraId="3E8165F7" w14:textId="77777777" w:rsidR="007B35BB" w:rsidRPr="00F72CD4" w:rsidRDefault="007B35BB" w:rsidP="000D2D5A">
            <w:pPr>
              <w:pStyle w:val="TAC"/>
            </w:pPr>
            <w:r w:rsidRPr="00F72CD4">
              <w:t>TDLA30-10</w:t>
            </w:r>
          </w:p>
        </w:tc>
        <w:tc>
          <w:tcPr>
            <w:tcW w:w="1130" w:type="dxa"/>
            <w:tcBorders>
              <w:top w:val="single" w:sz="4" w:space="0" w:color="auto"/>
              <w:left w:val="single" w:sz="4" w:space="0" w:color="auto"/>
              <w:bottom w:val="single" w:sz="4" w:space="0" w:color="auto"/>
              <w:right w:val="single" w:sz="4" w:space="0" w:color="auto"/>
            </w:tcBorders>
            <w:hideMark/>
          </w:tcPr>
          <w:p w14:paraId="0531819C" w14:textId="77777777" w:rsidR="007B35BB" w:rsidRPr="00F72CD4" w:rsidRDefault="007B35BB" w:rsidP="000D2D5A">
            <w:pPr>
              <w:pStyle w:val="TAC"/>
              <w:rPr>
                <w:lang w:eastAsia="zh-CN"/>
              </w:rPr>
            </w:pPr>
            <w:r w:rsidRPr="00F72CD4">
              <w:rPr>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5745FF15" w14:textId="77777777" w:rsidR="007B35BB" w:rsidRPr="00F72CD4" w:rsidRDefault="007B35BB" w:rsidP="000D2D5A">
            <w:pPr>
              <w:pStyle w:val="TAC"/>
              <w:rPr>
                <w:lang w:eastAsia="zh-C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3357B86C" w14:textId="77777777" w:rsidR="007B35BB" w:rsidRPr="00F72CD4" w:rsidRDefault="007B35BB" w:rsidP="000D2D5A">
            <w:pPr>
              <w:pStyle w:val="TAC"/>
              <w:rPr>
                <w:lang w:eastAsia="zh-CN"/>
              </w:rPr>
            </w:pPr>
            <w:r w:rsidRPr="00F72CD4">
              <w:t>0.8</w:t>
            </w:r>
          </w:p>
        </w:tc>
      </w:tr>
    </w:tbl>
    <w:p w14:paraId="1EB4E70F" w14:textId="77777777" w:rsidR="007B35BB" w:rsidRPr="00F72CD4" w:rsidRDefault="007B35BB" w:rsidP="000D2D5A"/>
    <w:p w14:paraId="1D10F35B" w14:textId="77777777" w:rsidR="007B35BB" w:rsidRPr="00F72CD4" w:rsidRDefault="007B35BB" w:rsidP="007B35BB">
      <w:pPr>
        <w:pStyle w:val="Heading5"/>
        <w:rPr>
          <w:rFonts w:eastAsia="SimSun" w:cs="Arial"/>
          <w:szCs w:val="22"/>
        </w:rPr>
      </w:pPr>
      <w:bookmarkStart w:id="1246" w:name="_Toc84264731"/>
      <w:bookmarkStart w:id="1247" w:name="_Toc90560873"/>
      <w:bookmarkStart w:id="1248" w:name="_Toc27479467"/>
      <w:bookmarkStart w:id="1249" w:name="_Toc36058654"/>
      <w:bookmarkStart w:id="1250" w:name="_Toc44067577"/>
      <w:bookmarkStart w:id="1251" w:name="_Toc52716503"/>
      <w:bookmarkStart w:id="1252" w:name="_Toc58239148"/>
      <w:bookmarkStart w:id="1253" w:name="_Toc68246730"/>
      <w:bookmarkStart w:id="1254" w:name="_Toc75790043"/>
      <w:r w:rsidRPr="00F72CD4">
        <w:rPr>
          <w:rFonts w:eastAsia="SimSun" w:cs="Arial"/>
          <w:szCs w:val="22"/>
        </w:rPr>
        <w:t>5.3.2.1.3</w:t>
      </w:r>
      <w:r w:rsidRPr="00F72CD4">
        <w:rPr>
          <w:rFonts w:eastAsia="SimSun" w:cs="Arial"/>
          <w:szCs w:val="22"/>
        </w:rPr>
        <w:tab/>
        <w:t>2Rx FDD FR1 PDCCH 1 Tx antenna performance for power saving</w:t>
      </w:r>
      <w:bookmarkEnd w:id="1246"/>
      <w:bookmarkEnd w:id="1247"/>
    </w:p>
    <w:p w14:paraId="4A7B5338" w14:textId="77777777" w:rsidR="007B35BB" w:rsidRPr="00F72CD4" w:rsidRDefault="007B35BB" w:rsidP="007B35BB">
      <w:pPr>
        <w:pStyle w:val="H6"/>
      </w:pPr>
      <w:r w:rsidRPr="00F72CD4">
        <w:t>5.3.2.1.3.1</w:t>
      </w:r>
      <w:r w:rsidRPr="00F72CD4">
        <w:tab/>
        <w:t>Test Purpose</w:t>
      </w:r>
    </w:p>
    <w:p w14:paraId="783473B7" w14:textId="77777777" w:rsidR="007B35BB" w:rsidRPr="00F72CD4" w:rsidRDefault="007B35BB" w:rsidP="000D2D5A">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1.3.3-2. The downlink physical setup is in accordance with Annex C.2.1.</w:t>
      </w:r>
    </w:p>
    <w:p w14:paraId="0F4834A9" w14:textId="77777777" w:rsidR="007B35BB" w:rsidRPr="00F72CD4" w:rsidRDefault="007B35BB" w:rsidP="007B35BB">
      <w:pPr>
        <w:pStyle w:val="H6"/>
      </w:pPr>
      <w:r w:rsidRPr="00F72CD4">
        <w:t>5.3.2.1.3.2</w:t>
      </w:r>
      <w:r w:rsidRPr="00F72CD4">
        <w:tab/>
        <w:t>Test applicability</w:t>
      </w:r>
    </w:p>
    <w:p w14:paraId="6018F090" w14:textId="4FE35101" w:rsidR="007B35BB" w:rsidRPr="00F72CD4" w:rsidRDefault="007B35BB" w:rsidP="000D2D5A">
      <w:r w:rsidRPr="00F72CD4">
        <w:t xml:space="preserve">This test applies to all types of NR UE release 16 and forward supporting </w:t>
      </w:r>
      <w:r w:rsidR="00AF7340" w:rsidRPr="00F72CD4">
        <w:t xml:space="preserve">Long DRX and </w:t>
      </w:r>
      <w:r w:rsidRPr="00F72CD4">
        <w:t>DRX adaptation</w:t>
      </w:r>
    </w:p>
    <w:p w14:paraId="37D1B4DB" w14:textId="5EA77A63" w:rsidR="007B35BB" w:rsidRPr="00F72CD4" w:rsidRDefault="007B35BB" w:rsidP="000D2D5A">
      <w:r w:rsidRPr="00F72CD4">
        <w:t xml:space="preserve">This test also applies to all types of EUTRA UE release 16 and forward supporting EN-DC </w:t>
      </w:r>
      <w:r w:rsidR="00AF7340" w:rsidRPr="00F72CD4">
        <w:t xml:space="preserve">and Long DRX and </w:t>
      </w:r>
      <w:r w:rsidRPr="00F72CD4">
        <w:t>DRX adaptation.</w:t>
      </w:r>
    </w:p>
    <w:p w14:paraId="031408A8" w14:textId="77777777" w:rsidR="007B35BB" w:rsidRPr="00F72CD4" w:rsidRDefault="007B35BB" w:rsidP="007B35BB">
      <w:pPr>
        <w:pStyle w:val="H6"/>
      </w:pPr>
      <w:r w:rsidRPr="00F72CD4">
        <w:t>5.3.2.1.3.3</w:t>
      </w:r>
      <w:r w:rsidRPr="00F72CD4">
        <w:tab/>
        <w:t xml:space="preserve">Minimum conformance requirements </w:t>
      </w:r>
    </w:p>
    <w:p w14:paraId="329CD95E" w14:textId="77777777" w:rsidR="007B35BB" w:rsidRPr="00F72CD4" w:rsidRDefault="007B35BB" w:rsidP="000D2D5A">
      <w:r w:rsidRPr="00F72CD4">
        <w:t xml:space="preserve">The parameters specified in Table </w:t>
      </w:r>
      <w:r w:rsidRPr="00F72CD4">
        <w:rPr>
          <w:lang w:eastAsia="zh-CN"/>
        </w:rPr>
        <w:t>5.3.2.1.3.3-1</w:t>
      </w:r>
      <w:r w:rsidRPr="00F72CD4">
        <w:t xml:space="preserve"> are valid for FDD test unless otherwise stated.</w:t>
      </w:r>
    </w:p>
    <w:p w14:paraId="464BB7CD" w14:textId="77777777" w:rsidR="007B35BB" w:rsidRPr="00F72CD4" w:rsidRDefault="007B35BB" w:rsidP="000D2D5A">
      <w:pPr>
        <w:pStyle w:val="TH"/>
      </w:pPr>
      <w:r w:rsidRPr="00F72CD4">
        <w:t>Table 5.3.2.1.3.3-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2177"/>
        <w:gridCol w:w="567"/>
        <w:gridCol w:w="3514"/>
      </w:tblGrid>
      <w:tr w:rsidR="007B35BB" w:rsidRPr="00F72CD4" w14:paraId="3C82098E" w14:textId="77777777" w:rsidTr="007B35BB">
        <w:trPr>
          <w:jc w:val="center"/>
        </w:trPr>
        <w:tc>
          <w:tcPr>
            <w:tcW w:w="5412" w:type="dxa"/>
            <w:gridSpan w:val="2"/>
            <w:tcBorders>
              <w:top w:val="single" w:sz="4" w:space="0" w:color="auto"/>
              <w:left w:val="single" w:sz="4" w:space="0" w:color="auto"/>
              <w:bottom w:val="nil"/>
              <w:right w:val="single" w:sz="4" w:space="0" w:color="auto"/>
            </w:tcBorders>
            <w:hideMark/>
          </w:tcPr>
          <w:p w14:paraId="61D71D58" w14:textId="77777777" w:rsidR="007B35BB" w:rsidRPr="00F72CD4" w:rsidRDefault="007B35BB" w:rsidP="000D2D5A">
            <w:pPr>
              <w:pStyle w:val="TAH"/>
            </w:pPr>
            <w:r w:rsidRPr="00F72CD4">
              <w:t>Parameter</w:t>
            </w:r>
          </w:p>
        </w:tc>
        <w:tc>
          <w:tcPr>
            <w:tcW w:w="567" w:type="dxa"/>
            <w:tcBorders>
              <w:top w:val="single" w:sz="4" w:space="0" w:color="auto"/>
              <w:left w:val="single" w:sz="4" w:space="0" w:color="auto"/>
              <w:bottom w:val="nil"/>
              <w:right w:val="single" w:sz="4" w:space="0" w:color="auto"/>
            </w:tcBorders>
            <w:vAlign w:val="center"/>
            <w:hideMark/>
          </w:tcPr>
          <w:p w14:paraId="148DAC10" w14:textId="77777777" w:rsidR="007B35BB" w:rsidRPr="00F72CD4" w:rsidRDefault="007B35BB" w:rsidP="000D2D5A">
            <w:pPr>
              <w:pStyle w:val="TAH"/>
            </w:pPr>
            <w:r w:rsidRPr="00F72CD4">
              <w:t>Unit</w:t>
            </w:r>
          </w:p>
        </w:tc>
        <w:tc>
          <w:tcPr>
            <w:tcW w:w="3514" w:type="dxa"/>
            <w:tcBorders>
              <w:top w:val="single" w:sz="4" w:space="0" w:color="auto"/>
              <w:left w:val="single" w:sz="4" w:space="0" w:color="auto"/>
              <w:bottom w:val="nil"/>
              <w:right w:val="single" w:sz="4" w:space="0" w:color="auto"/>
            </w:tcBorders>
            <w:hideMark/>
          </w:tcPr>
          <w:p w14:paraId="1A0E954A" w14:textId="77777777" w:rsidR="007B35BB" w:rsidRPr="00F72CD4" w:rsidRDefault="007B35BB" w:rsidP="000D2D5A">
            <w:pPr>
              <w:pStyle w:val="TAH"/>
            </w:pPr>
            <w:r w:rsidRPr="00F72CD4">
              <w:t>1 Tx Antenna</w:t>
            </w:r>
          </w:p>
        </w:tc>
      </w:tr>
      <w:tr w:rsidR="007B35BB" w:rsidRPr="00F72CD4" w14:paraId="74CA8282"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63B565F9" w14:textId="77777777" w:rsidR="007B35BB" w:rsidRPr="00F72CD4" w:rsidRDefault="007B35BB" w:rsidP="000D2D5A">
            <w:pPr>
              <w:pStyle w:val="TAL"/>
            </w:pPr>
            <w:r w:rsidRPr="00F72CD4">
              <w:t>CCE to REG mapping type</w:t>
            </w:r>
          </w:p>
        </w:tc>
        <w:tc>
          <w:tcPr>
            <w:tcW w:w="567" w:type="dxa"/>
            <w:tcBorders>
              <w:top w:val="single" w:sz="4" w:space="0" w:color="auto"/>
              <w:left w:val="single" w:sz="4" w:space="0" w:color="auto"/>
              <w:bottom w:val="single" w:sz="4" w:space="0" w:color="auto"/>
              <w:right w:val="single" w:sz="4" w:space="0" w:color="auto"/>
            </w:tcBorders>
            <w:vAlign w:val="center"/>
          </w:tcPr>
          <w:p w14:paraId="4115F60C" w14:textId="77777777" w:rsidR="007B35BB" w:rsidRPr="00F72CD4" w:rsidRDefault="007B35BB" w:rsidP="000D2D5A">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hideMark/>
          </w:tcPr>
          <w:p w14:paraId="028CF61E" w14:textId="77777777" w:rsidR="007B35BB" w:rsidRPr="00F72CD4" w:rsidRDefault="007B35BB" w:rsidP="000D2D5A">
            <w:pPr>
              <w:pStyle w:val="TAC"/>
              <w:rPr>
                <w:rFonts w:eastAsia="SimSun"/>
              </w:rPr>
            </w:pPr>
            <w:r w:rsidRPr="00F72CD4">
              <w:t>nonInterleaved</w:t>
            </w:r>
          </w:p>
        </w:tc>
      </w:tr>
      <w:tr w:rsidR="007B35BB" w:rsidRPr="00F72CD4" w14:paraId="2A002665"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17FDBC7A" w14:textId="77777777" w:rsidR="007B35BB" w:rsidRPr="00F72CD4" w:rsidRDefault="007B35BB" w:rsidP="000D2D5A">
            <w:pPr>
              <w:pStyle w:val="TAL"/>
              <w:rPr>
                <w:lang w:eastAsia="zh-CN"/>
              </w:rPr>
            </w:pPr>
            <w:r w:rsidRPr="00F72CD4">
              <w:rPr>
                <w:lang w:eastAsia="zh-CN"/>
              </w:rPr>
              <w:t>REG bundle size</w:t>
            </w:r>
          </w:p>
        </w:tc>
        <w:tc>
          <w:tcPr>
            <w:tcW w:w="567" w:type="dxa"/>
            <w:tcBorders>
              <w:top w:val="single" w:sz="4" w:space="0" w:color="auto"/>
              <w:left w:val="single" w:sz="4" w:space="0" w:color="auto"/>
              <w:bottom w:val="single" w:sz="4" w:space="0" w:color="auto"/>
              <w:right w:val="single" w:sz="4" w:space="0" w:color="auto"/>
            </w:tcBorders>
            <w:vAlign w:val="center"/>
          </w:tcPr>
          <w:p w14:paraId="7C34597A"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7F599042" w14:textId="77777777" w:rsidR="007B35BB" w:rsidRPr="00F72CD4" w:rsidRDefault="007B35BB" w:rsidP="000D2D5A">
            <w:pPr>
              <w:pStyle w:val="TAC"/>
              <w:rPr>
                <w:lang w:eastAsia="zh-CN"/>
              </w:rPr>
            </w:pPr>
            <w:r w:rsidRPr="00F72CD4">
              <w:rPr>
                <w:lang w:eastAsia="zh-CN"/>
              </w:rPr>
              <w:t>6</w:t>
            </w:r>
          </w:p>
        </w:tc>
      </w:tr>
      <w:tr w:rsidR="007B35BB" w:rsidRPr="00F72CD4" w14:paraId="2BEEEE90"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62CDB240" w14:textId="77777777" w:rsidR="007B35BB" w:rsidRPr="00F72CD4" w:rsidRDefault="007B35BB" w:rsidP="000D2D5A">
            <w:pPr>
              <w:pStyle w:val="TAL"/>
              <w:rPr>
                <w:lang w:eastAsia="zh-CN"/>
              </w:rPr>
            </w:pPr>
            <w:r w:rsidRPr="00F72CD4">
              <w:rPr>
                <w:lang w:eastAsia="zh-CN"/>
              </w:rPr>
              <w:t>Shift Index</w:t>
            </w:r>
          </w:p>
        </w:tc>
        <w:tc>
          <w:tcPr>
            <w:tcW w:w="567" w:type="dxa"/>
            <w:tcBorders>
              <w:top w:val="single" w:sz="4" w:space="0" w:color="auto"/>
              <w:left w:val="single" w:sz="4" w:space="0" w:color="auto"/>
              <w:bottom w:val="single" w:sz="4" w:space="0" w:color="auto"/>
              <w:right w:val="single" w:sz="4" w:space="0" w:color="auto"/>
            </w:tcBorders>
            <w:vAlign w:val="center"/>
          </w:tcPr>
          <w:p w14:paraId="083C3EFC"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0A48F515" w14:textId="77777777" w:rsidR="007B35BB" w:rsidRPr="00F72CD4" w:rsidRDefault="007B35BB" w:rsidP="000D2D5A">
            <w:pPr>
              <w:pStyle w:val="TAC"/>
              <w:rPr>
                <w:lang w:eastAsia="zh-CN"/>
              </w:rPr>
            </w:pPr>
            <w:r w:rsidRPr="00F72CD4">
              <w:rPr>
                <w:lang w:eastAsia="zh-CN"/>
              </w:rPr>
              <w:t>0</w:t>
            </w:r>
          </w:p>
        </w:tc>
      </w:tr>
      <w:tr w:rsidR="007B35BB" w:rsidRPr="00F72CD4" w14:paraId="027AE77B"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0842CC2E" w14:textId="77777777" w:rsidR="007B35BB" w:rsidRPr="00F72CD4" w:rsidRDefault="007B35BB" w:rsidP="000D2D5A">
            <w:pPr>
              <w:pStyle w:val="TAL"/>
              <w:rPr>
                <w:lang w:eastAsia="zh-CN"/>
              </w:rPr>
            </w:pPr>
            <w:r w:rsidRPr="00F72CD4">
              <w:rPr>
                <w:lang w:eastAsia="zh-CN"/>
              </w:rPr>
              <w:t>DRX cycle</w:t>
            </w:r>
          </w:p>
        </w:tc>
        <w:tc>
          <w:tcPr>
            <w:tcW w:w="567" w:type="dxa"/>
            <w:tcBorders>
              <w:top w:val="single" w:sz="4" w:space="0" w:color="auto"/>
              <w:left w:val="single" w:sz="4" w:space="0" w:color="auto"/>
              <w:bottom w:val="single" w:sz="4" w:space="0" w:color="auto"/>
              <w:right w:val="single" w:sz="4" w:space="0" w:color="auto"/>
            </w:tcBorders>
            <w:vAlign w:val="center"/>
            <w:hideMark/>
          </w:tcPr>
          <w:p w14:paraId="059FA73A" w14:textId="77777777" w:rsidR="007B35BB" w:rsidRPr="00F72CD4" w:rsidRDefault="007B35BB" w:rsidP="000D2D5A">
            <w:pPr>
              <w:pStyle w:val="TAC"/>
              <w:rPr>
                <w:lang w:eastAsia="zh-CN"/>
              </w:rPr>
            </w:pPr>
            <w:r w:rsidRPr="00F72CD4">
              <w:rPr>
                <w:lang w:eastAsia="zh-CN"/>
              </w:rPr>
              <w:t>ms</w:t>
            </w:r>
          </w:p>
        </w:tc>
        <w:tc>
          <w:tcPr>
            <w:tcW w:w="3514" w:type="dxa"/>
            <w:tcBorders>
              <w:top w:val="single" w:sz="4" w:space="0" w:color="auto"/>
              <w:left w:val="single" w:sz="4" w:space="0" w:color="auto"/>
              <w:bottom w:val="single" w:sz="4" w:space="0" w:color="auto"/>
              <w:right w:val="single" w:sz="4" w:space="0" w:color="auto"/>
            </w:tcBorders>
            <w:hideMark/>
          </w:tcPr>
          <w:p w14:paraId="58DF1D7B" w14:textId="77777777" w:rsidR="007B35BB" w:rsidRPr="00F72CD4" w:rsidRDefault="007B35BB" w:rsidP="000D2D5A">
            <w:pPr>
              <w:pStyle w:val="TAC"/>
              <w:rPr>
                <w:lang w:eastAsia="zh-CN"/>
              </w:rPr>
            </w:pPr>
            <w:r w:rsidRPr="00F72CD4">
              <w:rPr>
                <w:lang w:eastAsia="zh-CN"/>
              </w:rPr>
              <w:t>10</w:t>
            </w:r>
          </w:p>
        </w:tc>
      </w:tr>
      <w:tr w:rsidR="007B35BB" w:rsidRPr="00F72CD4" w14:paraId="2E2F3E83"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00F0D76" w14:textId="77777777" w:rsidR="007B35BB" w:rsidRPr="00F72CD4" w:rsidRDefault="007B35BB" w:rsidP="000D2D5A">
            <w:pPr>
              <w:pStyle w:val="TAL"/>
              <w:rPr>
                <w:lang w:eastAsia="zh-CN"/>
              </w:rPr>
            </w:pPr>
            <w:r w:rsidRPr="00F72CD4">
              <w:rPr>
                <w:lang w:eastAsia="zh-CN"/>
              </w:rPr>
              <w:t>ps-WakeUp-r16</w:t>
            </w:r>
          </w:p>
        </w:tc>
        <w:tc>
          <w:tcPr>
            <w:tcW w:w="567" w:type="dxa"/>
            <w:tcBorders>
              <w:top w:val="single" w:sz="4" w:space="0" w:color="auto"/>
              <w:left w:val="single" w:sz="4" w:space="0" w:color="auto"/>
              <w:bottom w:val="single" w:sz="4" w:space="0" w:color="auto"/>
              <w:right w:val="single" w:sz="4" w:space="0" w:color="auto"/>
            </w:tcBorders>
            <w:vAlign w:val="center"/>
          </w:tcPr>
          <w:p w14:paraId="1C842F0E"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160DE5A2" w14:textId="77777777" w:rsidR="007B35BB" w:rsidRPr="00F72CD4" w:rsidRDefault="007B35BB" w:rsidP="000D2D5A">
            <w:pPr>
              <w:pStyle w:val="TAC"/>
              <w:rPr>
                <w:lang w:eastAsia="zh-CN"/>
              </w:rPr>
            </w:pPr>
            <w:r w:rsidRPr="00F72CD4">
              <w:rPr>
                <w:lang w:eastAsia="zh-CN"/>
              </w:rPr>
              <w:t>absent</w:t>
            </w:r>
          </w:p>
        </w:tc>
      </w:tr>
      <w:tr w:rsidR="007B35BB" w:rsidRPr="00F72CD4" w14:paraId="649CD8BD"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657DE614" w14:textId="77777777" w:rsidR="007B35BB" w:rsidRPr="00F72CD4" w:rsidRDefault="007B35BB" w:rsidP="000D2D5A">
            <w:pPr>
              <w:pStyle w:val="TAL"/>
              <w:rPr>
                <w:lang w:eastAsia="zh-CN"/>
              </w:rPr>
            </w:pPr>
            <w:r w:rsidRPr="00F72CD4">
              <w:rPr>
                <w:lang w:eastAsia="zh-CN"/>
              </w:rPr>
              <w:t>Wake-up indication bit in DCI format 2_6</w:t>
            </w:r>
          </w:p>
        </w:tc>
        <w:tc>
          <w:tcPr>
            <w:tcW w:w="567" w:type="dxa"/>
            <w:tcBorders>
              <w:top w:val="single" w:sz="4" w:space="0" w:color="auto"/>
              <w:left w:val="single" w:sz="4" w:space="0" w:color="auto"/>
              <w:bottom w:val="single" w:sz="4" w:space="0" w:color="auto"/>
              <w:right w:val="single" w:sz="4" w:space="0" w:color="auto"/>
            </w:tcBorders>
            <w:vAlign w:val="center"/>
          </w:tcPr>
          <w:p w14:paraId="29F079D7"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097EE827" w14:textId="77777777" w:rsidR="007B35BB" w:rsidRPr="00F72CD4" w:rsidRDefault="007B35BB" w:rsidP="000D2D5A">
            <w:pPr>
              <w:pStyle w:val="TAC"/>
              <w:rPr>
                <w:lang w:eastAsia="zh-CN"/>
              </w:rPr>
            </w:pPr>
            <w:r w:rsidRPr="00F72CD4">
              <w:rPr>
                <w:lang w:eastAsia="zh-CN"/>
              </w:rPr>
              <w:t>1</w:t>
            </w:r>
          </w:p>
        </w:tc>
      </w:tr>
      <w:tr w:rsidR="007B35BB" w:rsidRPr="00F72CD4" w14:paraId="168F404A" w14:textId="77777777" w:rsidTr="007B35BB">
        <w:trPr>
          <w:cantSplit/>
          <w:jc w:val="center"/>
        </w:trPr>
        <w:tc>
          <w:tcPr>
            <w:tcW w:w="3235" w:type="dxa"/>
            <w:vMerge w:val="restart"/>
            <w:tcBorders>
              <w:top w:val="single" w:sz="4" w:space="0" w:color="auto"/>
              <w:left w:val="single" w:sz="4" w:space="0" w:color="auto"/>
              <w:bottom w:val="single" w:sz="4" w:space="0" w:color="auto"/>
              <w:right w:val="single" w:sz="4" w:space="0" w:color="auto"/>
            </w:tcBorders>
            <w:vAlign w:val="center"/>
            <w:hideMark/>
          </w:tcPr>
          <w:p w14:paraId="7033A9D1" w14:textId="77777777" w:rsidR="007B35BB" w:rsidRPr="00F72CD4" w:rsidRDefault="007B35BB" w:rsidP="000D2D5A">
            <w:pPr>
              <w:pStyle w:val="TAL"/>
              <w:rPr>
                <w:lang w:eastAsia="zh-CN"/>
              </w:rPr>
            </w:pPr>
            <w:r w:rsidRPr="00F72CD4">
              <w:rPr>
                <w:lang w:eastAsia="zh-CN"/>
              </w:rPr>
              <w:t>PDCCH DCI format 2_6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0906AAFE" w14:textId="77777777" w:rsidR="007B35BB" w:rsidRPr="00F72CD4" w:rsidRDefault="007B35BB" w:rsidP="000D2D5A">
            <w:pPr>
              <w:pStyle w:val="TAL"/>
              <w:rPr>
                <w:rFonts w:cs="Arial"/>
                <w:lang w:eastAsia="zh-CN"/>
              </w:rPr>
            </w:pPr>
            <w:r w:rsidRPr="00F72CD4">
              <w:rPr>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5FDA93AF"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5F60905E" w14:textId="77777777" w:rsidR="007B35BB" w:rsidRPr="00F72CD4" w:rsidRDefault="00000000" w:rsidP="000D2D5A">
            <w:pPr>
              <w:pStyle w:val="TAC"/>
              <w:rPr>
                <w:rFonts w:eastAsia="SimSun"/>
                <w:lang w:eastAsia="zh-CN"/>
              </w:rPr>
            </w:pPr>
            <m:oMathPara>
              <m:oMath>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T</m:t>
                    </m:r>
                  </m:e>
                  <m:sub>
                    <m:r>
                      <w:rPr>
                        <w:rFonts w:ascii="Cambria Math" w:hAnsi="Cambria Math"/>
                        <w:lang w:eastAsia="zh-CN"/>
                      </w:rPr>
                      <m:t>minimumTimeGap</m:t>
                    </m:r>
                  </m:sub>
                </m:sSub>
                <m:r>
                  <m:rPr>
                    <m:sty m:val="p"/>
                  </m:rPr>
                  <w:rPr>
                    <w:rFonts w:ascii="Cambria Math" w:hAnsi="Cambria Math"/>
                    <w:lang w:eastAsia="zh-CN"/>
                  </w:rPr>
                  <m:t>+1)/</m:t>
                </m:r>
                <m:sSup>
                  <m:sSupPr>
                    <m:ctrlPr>
                      <w:rPr>
                        <w:rFonts w:ascii="Cambria Math" w:eastAsia="Batang" w:hAnsi="Cambria Math"/>
                        <w:lang w:eastAsia="en-US"/>
                      </w:rPr>
                    </m:ctrlPr>
                  </m:sSupPr>
                  <m:e>
                    <m:r>
                      <m:rPr>
                        <m:sty m:val="p"/>
                      </m:rPr>
                      <w:rPr>
                        <w:rFonts w:ascii="Cambria Math" w:eastAsia="Batang" w:hAnsi="Cambria Math"/>
                      </w:rPr>
                      <m:t>2</m:t>
                    </m:r>
                  </m:e>
                  <m:sup>
                    <m:r>
                      <w:rPr>
                        <w:rFonts w:ascii="Cambria Math" w:eastAsia="Batang" w:hAnsi="Cambria Math"/>
                      </w:rPr>
                      <m:t>μ</m:t>
                    </m:r>
                  </m:sup>
                </m:sSup>
                <m:r>
                  <m:rPr>
                    <m:sty m:val="p"/>
                  </m:rPr>
                  <w:rPr>
                    <w:rFonts w:ascii="Cambria Math" w:hAnsi="Cambria Math"/>
                    <w:lang w:eastAsia="zh-CN"/>
                  </w:rPr>
                  <m:t>/0.125</m:t>
                </m:r>
              </m:oMath>
            </m:oMathPara>
          </w:p>
        </w:tc>
      </w:tr>
      <w:tr w:rsidR="007B35BB" w:rsidRPr="00F72CD4" w14:paraId="4F8709DA"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0A21E11"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36683B15" w14:textId="77777777" w:rsidR="007B35BB" w:rsidRPr="00F72CD4" w:rsidRDefault="007B35BB" w:rsidP="000D2D5A">
            <w:pPr>
              <w:pStyle w:val="TAL"/>
              <w:rPr>
                <w:rFonts w:cs="Arial"/>
                <w:lang w:eastAsia="zh-CN"/>
              </w:rPr>
            </w:pPr>
            <w:r w:rsidRPr="00F72CD4">
              <w:rPr>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57AF645A"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7EA9B4B9" w14:textId="77777777" w:rsidR="007B35BB" w:rsidRPr="00F72CD4" w:rsidRDefault="007B35BB" w:rsidP="000D2D5A">
            <w:pPr>
              <w:pStyle w:val="TAC"/>
              <w:rPr>
                <w:rFonts w:eastAsia="SimSun"/>
                <w:lang w:eastAsia="zh-CN"/>
              </w:rPr>
            </w:pPr>
            <w:r w:rsidRPr="00F72CD4">
              <w:rPr>
                <w:lang w:eastAsia="zh-CN"/>
              </w:rPr>
              <w:t>1</w:t>
            </w:r>
          </w:p>
        </w:tc>
      </w:tr>
      <w:tr w:rsidR="007B35BB" w:rsidRPr="00F72CD4" w14:paraId="1A68C35F"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A91D8B9"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1833F399" w14:textId="77777777" w:rsidR="007B35BB" w:rsidRPr="00F72CD4" w:rsidRDefault="007B35BB" w:rsidP="000D2D5A">
            <w:pPr>
              <w:pStyle w:val="TAL"/>
              <w:rPr>
                <w:rFonts w:cs="Arial"/>
                <w:lang w:eastAsia="zh-CN"/>
              </w:rPr>
            </w:pPr>
            <w:r w:rsidRPr="00F72CD4">
              <w:rPr>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1C14E583"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68B59D84" w14:textId="77777777" w:rsidR="007B35BB" w:rsidRPr="00F72CD4" w:rsidRDefault="007B35BB" w:rsidP="000D2D5A">
            <w:pPr>
              <w:pStyle w:val="TAC"/>
              <w:rPr>
                <w:rFonts w:eastAsia="SimSun"/>
                <w:lang w:eastAsia="zh-CN"/>
              </w:rPr>
            </w:pPr>
            <w:r w:rsidRPr="00F72CD4">
              <w:rPr>
                <w:lang w:eastAsia="zh-CN"/>
              </w:rPr>
              <w:t>Start from RB = 0 with contiguous RB allocation</w:t>
            </w:r>
          </w:p>
        </w:tc>
      </w:tr>
      <w:tr w:rsidR="007B35BB" w:rsidRPr="00F72CD4" w14:paraId="11AEE041"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01BD500"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06C73167" w14:textId="77777777" w:rsidR="007B35BB" w:rsidRPr="00F72CD4" w:rsidRDefault="007B35BB" w:rsidP="000D2D5A">
            <w:pPr>
              <w:pStyle w:val="TAL"/>
              <w:rPr>
                <w:rFonts w:cs="Arial"/>
                <w:lang w:eastAsia="zh-CN"/>
              </w:rPr>
            </w:pPr>
            <w:r w:rsidRPr="00F72CD4">
              <w:rPr>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22BEEC13"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11735C76" w14:textId="77777777" w:rsidR="007B35BB" w:rsidRPr="00F72CD4" w:rsidRDefault="007B35BB" w:rsidP="000D2D5A">
            <w:pPr>
              <w:pStyle w:val="TAC"/>
              <w:rPr>
                <w:rFonts w:eastAsia="SimSun"/>
                <w:lang w:eastAsia="zh-CN"/>
              </w:rPr>
            </w:pPr>
            <w:r w:rsidRPr="00F72CD4">
              <w:rPr>
                <w:lang w:eastAsia="zh-CN"/>
              </w:rPr>
              <w:t>TCI state #1</w:t>
            </w:r>
          </w:p>
        </w:tc>
      </w:tr>
      <w:tr w:rsidR="007B35BB" w:rsidRPr="00F72CD4" w14:paraId="4B02131D"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hideMark/>
          </w:tcPr>
          <w:p w14:paraId="7CDDD8BA" w14:textId="77777777" w:rsidR="007B35BB" w:rsidRPr="00F72CD4" w:rsidRDefault="007B35BB" w:rsidP="000D2D5A">
            <w:pPr>
              <w:pStyle w:val="TAL"/>
              <w:rPr>
                <w:lang w:eastAsia="zh-CN"/>
              </w:rPr>
            </w:pPr>
            <w:r w:rsidRPr="00F72CD4">
              <w:rPr>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65D063D6" w14:textId="77777777" w:rsidR="007B35BB" w:rsidRPr="00F72CD4" w:rsidRDefault="007B35BB" w:rsidP="000D2D5A">
            <w:pPr>
              <w:pStyle w:val="TAL"/>
              <w:rPr>
                <w:lang w:eastAsia="zh-CN"/>
              </w:rPr>
            </w:pPr>
            <w:r w:rsidRPr="00F72CD4">
              <w:rPr>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0692E3C9"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4C393DBB" w14:textId="77777777" w:rsidR="007B35BB" w:rsidRPr="00F72CD4" w:rsidRDefault="007B35BB" w:rsidP="000D2D5A">
            <w:pPr>
              <w:pStyle w:val="TAC"/>
              <w:rPr>
                <w:rFonts w:eastAsia="SimSun"/>
                <w:lang w:eastAsia="zh-CN"/>
              </w:rPr>
            </w:pPr>
            <w:r w:rsidRPr="00F72CD4">
              <w:rPr>
                <w:lang w:eastAsia="zh-CN"/>
              </w:rPr>
              <w:t>Each slot during DRX-on period</w:t>
            </w:r>
          </w:p>
        </w:tc>
      </w:tr>
      <w:tr w:rsidR="007B35BB" w:rsidRPr="00F72CD4" w14:paraId="4CF93B44"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vAlign w:val="center"/>
          </w:tcPr>
          <w:p w14:paraId="29A413C2" w14:textId="77777777" w:rsidR="007B35BB" w:rsidRPr="00F72CD4" w:rsidRDefault="007B35BB" w:rsidP="000D2D5A">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14:paraId="1696B340"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vAlign w:val="center"/>
          </w:tcPr>
          <w:p w14:paraId="2E675373" w14:textId="77777777" w:rsidR="007B35BB" w:rsidRPr="00F72CD4" w:rsidRDefault="007B35BB" w:rsidP="000D2D5A">
            <w:pPr>
              <w:pStyle w:val="TAC"/>
              <w:rPr>
                <w:lang w:eastAsia="zh-CN"/>
              </w:rPr>
            </w:pPr>
          </w:p>
        </w:tc>
      </w:tr>
      <w:tr w:rsidR="007B35BB" w:rsidRPr="00F72CD4" w14:paraId="563458E5" w14:textId="77777777" w:rsidTr="007B35BB">
        <w:trPr>
          <w:cantSplit/>
          <w:jc w:val="center"/>
        </w:trPr>
        <w:tc>
          <w:tcPr>
            <w:tcW w:w="9493" w:type="dxa"/>
            <w:gridSpan w:val="4"/>
            <w:tcBorders>
              <w:top w:val="single" w:sz="4" w:space="0" w:color="auto"/>
              <w:left w:val="single" w:sz="4" w:space="0" w:color="auto"/>
              <w:bottom w:val="single" w:sz="4" w:space="0" w:color="auto"/>
              <w:right w:val="single" w:sz="4" w:space="0" w:color="auto"/>
            </w:tcBorders>
            <w:hideMark/>
          </w:tcPr>
          <w:p w14:paraId="10638D67" w14:textId="77777777" w:rsidR="007B35BB" w:rsidRPr="00F72CD4" w:rsidRDefault="007B35BB" w:rsidP="000D2D5A">
            <w:pPr>
              <w:pStyle w:val="TAN"/>
              <w:rPr>
                <w:lang w:eastAsia="zh-CN"/>
              </w:rPr>
            </w:pPr>
            <w:r w:rsidRPr="00F72CD4">
              <w:rPr>
                <w:lang w:eastAsia="zh-CN"/>
              </w:rPr>
              <w:t>Note:</w:t>
            </w:r>
            <w:r w:rsidRPr="00F72CD4">
              <w:tab/>
              <w:t>T</w:t>
            </w:r>
            <w:r w:rsidRPr="00F72CD4">
              <w:rPr>
                <w:vertAlign w:val="subscript"/>
              </w:rPr>
              <w:t xml:space="preserve">minimumTimeGap  </w:t>
            </w:r>
            <w:r w:rsidRPr="00F72CD4">
              <w:t xml:space="preserve">is signalled as a part of </w:t>
            </w:r>
            <w:r w:rsidRPr="00F72CD4">
              <w:rPr>
                <w:i/>
                <w:iCs/>
              </w:rPr>
              <w:t>drx-Adaptation-r16</w:t>
            </w:r>
            <w:r w:rsidRPr="00F72CD4">
              <w:rPr>
                <w:b/>
                <w:bCs/>
                <w:i/>
                <w:iCs/>
              </w:rPr>
              <w:t xml:space="preserve"> </w:t>
            </w:r>
            <w:r w:rsidRPr="00F72CD4">
              <w:t>UE capability</w:t>
            </w:r>
            <w:r w:rsidRPr="00F72CD4">
              <w:rPr>
                <w:lang w:eastAsia="zh-CN"/>
              </w:rPr>
              <w:t>.</w:t>
            </w:r>
          </w:p>
        </w:tc>
      </w:tr>
    </w:tbl>
    <w:p w14:paraId="3143370A" w14:textId="77777777" w:rsidR="007B35BB" w:rsidRPr="00F72CD4" w:rsidRDefault="007B35BB" w:rsidP="000D2D5A">
      <w:pPr>
        <w:rPr>
          <w:lang w:eastAsia="en-US"/>
        </w:rPr>
      </w:pPr>
    </w:p>
    <w:p w14:paraId="7AA3390B" w14:textId="77777777" w:rsidR="007B35BB" w:rsidRPr="00F72CD4" w:rsidRDefault="007B35BB" w:rsidP="000D2D5A">
      <w:r w:rsidRPr="00F72CD4">
        <w:t>For the parameters specified in Table 5.3.2.1.3.3-1, the average probability of a missed downlink scheduling grant (Pm-dsg) shall be below the specified value in Table 5.3.2.1.3.3-2. The downlink physical setup is in accordance with Annex C.2.1.</w:t>
      </w:r>
    </w:p>
    <w:p w14:paraId="62D066F6" w14:textId="77777777" w:rsidR="007B35BB" w:rsidRPr="00F72CD4" w:rsidRDefault="007B35BB" w:rsidP="000D2D5A">
      <w:pPr>
        <w:pStyle w:val="TH"/>
      </w:pPr>
      <w:r w:rsidRPr="00F72CD4">
        <w:t>Table 5.3.2.1.3.3-2: Minimum performance for PDCCH with 15 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6D2FE2EE"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00AD0E4"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9FCBFC0" w14:textId="77777777" w:rsidR="007B35BB" w:rsidRPr="00F72CD4" w:rsidRDefault="007B35BB" w:rsidP="000D2D5A">
            <w:pPr>
              <w:pStyle w:val="TAH"/>
              <w:rPr>
                <w:lang w:eastAsia="zh-CN"/>
              </w:rPr>
            </w:pPr>
            <w:r w:rsidRPr="00F72CD4">
              <w:t>Bandwidth</w:t>
            </w:r>
            <w:r w:rsidRPr="00F72CD4">
              <w:rPr>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0550B95"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79AA1D01"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0E27B351" w14:textId="77777777" w:rsidR="007B35BB" w:rsidRPr="00F72CD4" w:rsidRDefault="007B35BB" w:rsidP="000D2D5A">
            <w:pPr>
              <w:pStyle w:val="TAH"/>
              <w:rPr>
                <w:lang w:eastAsia="en-US"/>
              </w:rPr>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416D8F5"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B8E0121"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1CE0576"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47B45BBB" w14:textId="77777777" w:rsidR="007B35BB" w:rsidRPr="00F72CD4" w:rsidRDefault="007B35BB" w:rsidP="000D2D5A">
            <w:pPr>
              <w:pStyle w:val="TAH"/>
            </w:pPr>
            <w:r w:rsidRPr="00F72CD4">
              <w:t>Reference value</w:t>
            </w:r>
          </w:p>
        </w:tc>
      </w:tr>
      <w:tr w:rsidR="007B35BB" w:rsidRPr="00F72CD4" w14:paraId="6B35C375"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6121C809"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6803D99C"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6C0156D"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4202FC0C"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078C1F2C" w14:textId="77777777" w:rsidR="007B35BB" w:rsidRPr="00F72CD4" w:rsidRDefault="007B35BB" w:rsidP="000D2D5A">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94810D"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D278DB0"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01737B19"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46461F9C"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B377FFD" w14:textId="77777777" w:rsidR="007B35BB" w:rsidRPr="00F72CD4" w:rsidRDefault="007B35BB" w:rsidP="000D2D5A">
            <w:pPr>
              <w:pStyle w:val="TAH"/>
            </w:pPr>
            <w:r w:rsidRPr="00F72CD4">
              <w:t>SNR (dB)</w:t>
            </w:r>
          </w:p>
        </w:tc>
      </w:tr>
      <w:tr w:rsidR="007B35BB" w:rsidRPr="00F72CD4" w14:paraId="59AEDD24"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14:paraId="08984257" w14:textId="77777777" w:rsidR="007B35BB" w:rsidRPr="00F72CD4" w:rsidRDefault="007B35BB" w:rsidP="000D2D5A">
            <w:pPr>
              <w:pStyle w:val="TAC"/>
              <w:rPr>
                <w:lang w:eastAsia="zh-CN"/>
              </w:rPr>
            </w:pPr>
            <w:r w:rsidRPr="00F72CD4">
              <w:rPr>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435A732" w14:textId="77777777" w:rsidR="007B35BB" w:rsidRPr="00F72CD4" w:rsidRDefault="007B35BB" w:rsidP="000D2D5A">
            <w:pPr>
              <w:pStyle w:val="TAC"/>
              <w:rPr>
                <w:lang w:eastAsia="zh-CN"/>
              </w:rPr>
            </w:pPr>
            <w:r w:rsidRPr="00F72CD4">
              <w:rPr>
                <w:lang w:eastAsia="zh-CN"/>
              </w:rPr>
              <w:t xml:space="preserve">10 </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95C0DB8"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4B871C8B"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195ECC07" w14:textId="77777777" w:rsidR="007B35BB" w:rsidRPr="00F72CD4" w:rsidRDefault="007B35BB" w:rsidP="000D2D5A">
            <w:pPr>
              <w:pStyle w:val="TAC"/>
              <w:rPr>
                <w:lang w:eastAsia="zh-CN"/>
              </w:rPr>
            </w:pPr>
            <w:r w:rsidRPr="00F72CD4">
              <w:rPr>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64C5DF9D" w14:textId="77777777" w:rsidR="007B35BB" w:rsidRPr="00F72CD4" w:rsidRDefault="007B35BB" w:rsidP="000D2D5A">
            <w:pPr>
              <w:pStyle w:val="TAC"/>
              <w:rPr>
                <w:lang w:eastAsia="zh-CN"/>
              </w:rPr>
            </w:pPr>
            <w:r w:rsidRPr="00F72CD4">
              <w:t>R.PDCCH. 1-2.4 FDD</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6207749" w14:textId="77777777" w:rsidR="007B35BB" w:rsidRPr="00F72CD4" w:rsidRDefault="007B35BB" w:rsidP="000D2D5A">
            <w:pPr>
              <w:pStyle w:val="TAC"/>
              <w:rPr>
                <w:lang w:eastAsia="en-US"/>
              </w:rPr>
            </w:pPr>
            <w:r w:rsidRPr="00F72CD4">
              <w:t>TDLA30-10</w:t>
            </w:r>
          </w:p>
        </w:tc>
        <w:tc>
          <w:tcPr>
            <w:tcW w:w="1130" w:type="dxa"/>
            <w:vMerge w:val="restart"/>
            <w:tcBorders>
              <w:top w:val="single" w:sz="4" w:space="0" w:color="auto"/>
              <w:left w:val="single" w:sz="4" w:space="0" w:color="auto"/>
              <w:bottom w:val="single" w:sz="4" w:space="0" w:color="auto"/>
              <w:right w:val="single" w:sz="4" w:space="0" w:color="auto"/>
            </w:tcBorders>
            <w:hideMark/>
          </w:tcPr>
          <w:p w14:paraId="768CD88C" w14:textId="77777777" w:rsidR="007B35BB" w:rsidRPr="00F72CD4" w:rsidRDefault="007B35BB" w:rsidP="000D2D5A">
            <w:pPr>
              <w:pStyle w:val="TAC"/>
              <w:rPr>
                <w:lang w:eastAsia="zh-CN"/>
              </w:rPr>
            </w:pPr>
            <w:r w:rsidRPr="00F72CD4">
              <w:rPr>
                <w:lang w:eastAsia="zh-CN"/>
              </w:rPr>
              <w:t>1x2 Low</w:t>
            </w:r>
          </w:p>
        </w:tc>
        <w:tc>
          <w:tcPr>
            <w:tcW w:w="992" w:type="dxa"/>
            <w:vMerge w:val="restart"/>
            <w:tcBorders>
              <w:top w:val="single" w:sz="4" w:space="0" w:color="auto"/>
              <w:left w:val="single" w:sz="4" w:space="0" w:color="auto"/>
              <w:bottom w:val="single" w:sz="4" w:space="0" w:color="auto"/>
              <w:right w:val="single" w:sz="4" w:space="0" w:color="auto"/>
            </w:tcBorders>
            <w:hideMark/>
          </w:tcPr>
          <w:p w14:paraId="145C796F" w14:textId="77777777" w:rsidR="007B35BB" w:rsidRPr="00F72CD4" w:rsidRDefault="007B35BB" w:rsidP="000D2D5A">
            <w:pPr>
              <w:pStyle w:val="TAC"/>
              <w:rPr>
                <w:lang w:eastAsia="zh-CN"/>
              </w:rPr>
            </w:pPr>
            <w:r w:rsidRPr="00F72CD4">
              <w:rPr>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hideMark/>
          </w:tcPr>
          <w:p w14:paraId="3AAB537E" w14:textId="4F5D1A07" w:rsidR="007B35BB" w:rsidRPr="00F72CD4" w:rsidRDefault="007B35BB" w:rsidP="000D2D5A">
            <w:pPr>
              <w:pStyle w:val="TAC"/>
              <w:rPr>
                <w:lang w:eastAsia="zh-CN"/>
              </w:rPr>
            </w:pPr>
            <w:r w:rsidRPr="00F72CD4">
              <w:rPr>
                <w:rFonts w:eastAsia="PMingLiU"/>
                <w:lang w:eastAsia="zh-TW"/>
              </w:rPr>
              <w:t>5.5</w:t>
            </w:r>
          </w:p>
        </w:tc>
      </w:tr>
      <w:tr w:rsidR="007B35BB" w:rsidRPr="00F72CD4" w14:paraId="2664FAE2"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24669C26" w14:textId="77777777" w:rsidR="007B35BB" w:rsidRPr="00F72CD4" w:rsidRDefault="007B35BB" w:rsidP="000D2D5A">
            <w:pPr>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F813121"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A4671DD" w14:textId="77777777" w:rsidR="007B35BB" w:rsidRPr="00F72CD4" w:rsidRDefault="007B35BB" w:rsidP="000D2D5A">
            <w:pPr>
              <w:rPr>
                <w:lang w:eastAsia="zh-CN"/>
              </w:rPr>
            </w:pPr>
          </w:p>
        </w:tc>
        <w:tc>
          <w:tcPr>
            <w:tcW w:w="914" w:type="dxa"/>
            <w:tcBorders>
              <w:top w:val="single" w:sz="4" w:space="0" w:color="auto"/>
              <w:left w:val="single" w:sz="4" w:space="0" w:color="auto"/>
              <w:bottom w:val="single" w:sz="4" w:space="0" w:color="auto"/>
              <w:right w:val="single" w:sz="4" w:space="0" w:color="auto"/>
            </w:tcBorders>
            <w:hideMark/>
          </w:tcPr>
          <w:p w14:paraId="2B8B11F0"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113BF82F"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4ACEE4D" w14:textId="77777777" w:rsidR="007B35BB" w:rsidRPr="00F72CD4" w:rsidRDefault="007B35BB" w:rsidP="000D2D5A">
            <w:pPr>
              <w:pStyle w:val="TAC"/>
              <w:rPr>
                <w:lang w:eastAsia="zh-CN"/>
              </w:rPr>
            </w:pPr>
            <w:r w:rsidRPr="00F72CD4">
              <w:t>R.PDCCH. 1-2.7 F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3EE7E6" w14:textId="77777777" w:rsidR="007B35BB" w:rsidRPr="00F72CD4" w:rsidRDefault="007B35BB" w:rsidP="000D2D5A">
            <w:pPr>
              <w:rPr>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D5339EC" w14:textId="77777777" w:rsidR="007B35BB" w:rsidRPr="00F72CD4" w:rsidRDefault="007B35BB" w:rsidP="000D2D5A">
            <w:pPr>
              <w:rPr>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3CE1E4A2" w14:textId="77777777" w:rsidR="007B35BB" w:rsidRPr="00F72CD4" w:rsidRDefault="007B35BB" w:rsidP="000D2D5A">
            <w:pPr>
              <w:rPr>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410CE2C8" w14:textId="77777777" w:rsidR="007B35BB" w:rsidRPr="00F72CD4" w:rsidRDefault="007B35BB" w:rsidP="000D2D5A">
            <w:pPr>
              <w:rPr>
                <w:lang w:eastAsia="zh-CN"/>
              </w:rPr>
            </w:pPr>
          </w:p>
        </w:tc>
      </w:tr>
    </w:tbl>
    <w:p w14:paraId="0AF97CFB" w14:textId="77777777" w:rsidR="007B35BB" w:rsidRPr="00F72CD4" w:rsidRDefault="007B35BB" w:rsidP="000D2D5A">
      <w:pPr>
        <w:rPr>
          <w:lang w:eastAsia="en-US"/>
        </w:rPr>
      </w:pPr>
    </w:p>
    <w:p w14:paraId="203C6A99" w14:textId="77777777" w:rsidR="007B35BB" w:rsidRPr="00F72CD4" w:rsidRDefault="007B35BB" w:rsidP="000D2D5A">
      <w:r w:rsidRPr="00F72CD4">
        <w:t>The normative reference for this requirement is TS 38.101-4 [2] clause 5.3.2.1.3.</w:t>
      </w:r>
    </w:p>
    <w:p w14:paraId="48D23903" w14:textId="77777777" w:rsidR="007B35BB" w:rsidRPr="00F72CD4" w:rsidRDefault="007B35BB" w:rsidP="007B35BB">
      <w:pPr>
        <w:pStyle w:val="H6"/>
      </w:pPr>
      <w:r w:rsidRPr="00F72CD4">
        <w:t>5.3.2.1.3.4</w:t>
      </w:r>
      <w:r w:rsidRPr="00F72CD4">
        <w:tab/>
        <w:t>Test description</w:t>
      </w:r>
    </w:p>
    <w:p w14:paraId="43E2023B" w14:textId="77777777" w:rsidR="007B35BB" w:rsidRPr="00F72CD4" w:rsidRDefault="007B35BB" w:rsidP="007B35BB">
      <w:pPr>
        <w:pStyle w:val="H6"/>
      </w:pPr>
      <w:r w:rsidRPr="00F72CD4">
        <w:t>5.3.2.1.3.4.1</w:t>
      </w:r>
      <w:r w:rsidRPr="00F72CD4">
        <w:tab/>
        <w:t>Initial conditions</w:t>
      </w:r>
    </w:p>
    <w:p w14:paraId="507C589D"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4D606E4E"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07747610" w14:textId="77777777" w:rsidR="007B35BB" w:rsidRPr="00F72CD4" w:rsidRDefault="007B35BB" w:rsidP="000D2D5A">
      <w:r w:rsidRPr="00F72CD4">
        <w:t>Configurations of PDCCH before measurement are specified in Annex C.</w:t>
      </w:r>
    </w:p>
    <w:p w14:paraId="19E2017B" w14:textId="77777777" w:rsidR="007B35BB" w:rsidRPr="00F72CD4" w:rsidRDefault="007B35BB" w:rsidP="000D2D5A">
      <w:r w:rsidRPr="00F72CD4">
        <w:t>Test Environment: Normal, as defined in TS 38.508-1 [6] clause 4.1.</w:t>
      </w:r>
    </w:p>
    <w:p w14:paraId="0E5F91F8" w14:textId="0539DC93" w:rsidR="007B35BB" w:rsidRPr="00F72CD4" w:rsidRDefault="007B35BB" w:rsidP="000D2D5A">
      <w:r w:rsidRPr="00F72CD4">
        <w:t xml:space="preserve">Frequencies to be tested: Mid Range, as defined in TS 38.508-1 [6] clause </w:t>
      </w:r>
      <w:r w:rsidR="000C56DB" w:rsidRPr="00F72CD4">
        <w:t>5.2.2</w:t>
      </w:r>
      <w:r w:rsidRPr="00F72CD4">
        <w:t>.</w:t>
      </w:r>
    </w:p>
    <w:p w14:paraId="036F991C" w14:textId="77777777" w:rsidR="007B35BB" w:rsidRPr="00F72CD4" w:rsidRDefault="007B35BB" w:rsidP="000D2D5A">
      <w:r w:rsidRPr="00F72CD4">
        <w:t>For EN-DC within FR1 operation, setup the LTE link according to Annex D</w:t>
      </w:r>
    </w:p>
    <w:p w14:paraId="6B517B9F"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2 for UE diagram.</w:t>
      </w:r>
    </w:p>
    <w:p w14:paraId="3000624C" w14:textId="77777777" w:rsidR="007B35BB" w:rsidRPr="00F72CD4" w:rsidRDefault="007B35BB" w:rsidP="000D2D5A">
      <w:pPr>
        <w:pStyle w:val="B1"/>
      </w:pPr>
      <w:r w:rsidRPr="00F72CD4">
        <w:t>2.</w:t>
      </w:r>
      <w:r w:rsidRPr="00F72CD4">
        <w:tab/>
        <w:t>The parameter settings for the cell are set up according to Table 5.3-1, Table 5.3.2.1-1, Table 5.3.2.1.3.3-1 and Table 5.3.2.1.3.3-2 and as appropriate.</w:t>
      </w:r>
    </w:p>
    <w:p w14:paraId="19C7C7DE"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204B435A" w14:textId="77777777" w:rsidR="007B35BB" w:rsidRPr="00F72CD4" w:rsidRDefault="007B35BB" w:rsidP="000D2D5A">
      <w:pPr>
        <w:pStyle w:val="B1"/>
      </w:pPr>
      <w:r w:rsidRPr="00F72CD4">
        <w:t>4.</w:t>
      </w:r>
      <w:r w:rsidRPr="00F72CD4">
        <w:tab/>
        <w:t>Propagation conditions are set according to Annex B.0.</w:t>
      </w:r>
    </w:p>
    <w:p w14:paraId="026393EA"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1.3.4.3.</w:t>
      </w:r>
    </w:p>
    <w:p w14:paraId="412E1EAC" w14:textId="77777777" w:rsidR="007B35BB" w:rsidRPr="00F72CD4" w:rsidRDefault="007B35BB" w:rsidP="007B35BB">
      <w:pPr>
        <w:pStyle w:val="H6"/>
      </w:pPr>
      <w:r w:rsidRPr="00F72CD4">
        <w:t>5.3.2.1.3.4.2</w:t>
      </w:r>
      <w:r w:rsidRPr="00F72CD4">
        <w:tab/>
        <w:t>Test procedure</w:t>
      </w:r>
    </w:p>
    <w:p w14:paraId="19A4B8CE" w14:textId="77777777" w:rsidR="0046789B" w:rsidRPr="00F72CD4" w:rsidRDefault="007B35BB" w:rsidP="0046789B">
      <w:pPr>
        <w:pStyle w:val="B1"/>
      </w:pPr>
      <w:r w:rsidRPr="00F72CD4">
        <w:t>1.</w:t>
      </w:r>
      <w:r w:rsidRPr="00F72CD4">
        <w:tab/>
      </w:r>
      <w:r w:rsidR="0046789B" w:rsidRPr="00F72CD4">
        <w:t>SS transmits PDCCH with DCI format2_6 as specified in PDCCH Reference Channel for PS_RNTI within DRX off state. The Wake-up indication bit in PDCCH is set to 1.</w:t>
      </w:r>
    </w:p>
    <w:p w14:paraId="215B7BD7" w14:textId="3FAFADA7" w:rsidR="007B35BB" w:rsidRPr="00F72CD4" w:rsidRDefault="0046789B" w:rsidP="0046789B">
      <w:pPr>
        <w:pStyle w:val="B1"/>
      </w:pPr>
      <w:r w:rsidRPr="00F72CD4">
        <w:t>2.</w:t>
      </w:r>
      <w:r w:rsidRPr="00F72CD4">
        <w:tab/>
      </w:r>
      <w:r w:rsidR="007B35BB" w:rsidRPr="00F72CD4">
        <w:t xml:space="preserve">SS transmits </w:t>
      </w:r>
      <w:r w:rsidRPr="00F72CD4">
        <w:t xml:space="preserve">PDSCH via </w:t>
      </w:r>
      <w:r w:rsidR="007B35BB" w:rsidRPr="00F72CD4">
        <w:t>PDCCH with DCI format</w:t>
      </w:r>
      <w:r w:rsidRPr="00F72CD4">
        <w:t xml:space="preserve"> 1_1</w:t>
      </w:r>
      <w:r w:rsidR="007B35BB" w:rsidRPr="00F72CD4">
        <w:t xml:space="preserve"> as specified in PDCCH Reference Channel for C_RNTI to transmit the DL RMC according to Table 5.3.2.1.3.3-</w:t>
      </w:r>
      <w:r w:rsidRPr="00F72CD4">
        <w:t>2 in DRX on period</w:t>
      </w:r>
      <w:r w:rsidR="007B35BB" w:rsidRPr="00F72CD4">
        <w:t>. The details of PDCCH are specified in Table 5.3.1, Table 5.3.2.1-1, Table 5.3.2.1.3.3-1 and Table 5.3.2.1.3.3-2 respectively. The details of PDSCH are specified in Table A.3.3.1.1-3. The SS sends downlink MAC padding bits on the DL RMC. During the test the UE shall monitor the DCI format 2_6 PDCCH in DRX off state and decide whether to receive the following PDCCH in DRX on period.</w:t>
      </w:r>
    </w:p>
    <w:p w14:paraId="4DAA98EF" w14:textId="51A5A2E1" w:rsidR="007B35BB" w:rsidRPr="00F72CD4" w:rsidRDefault="0046789B" w:rsidP="000D2D5A">
      <w:pPr>
        <w:pStyle w:val="B1"/>
      </w:pPr>
      <w:r w:rsidRPr="00F72CD4">
        <w:t>3</w:t>
      </w:r>
      <w:r w:rsidR="007B35BB" w:rsidRPr="00F72CD4">
        <w:t>.</w:t>
      </w:r>
      <w:r w:rsidR="007B35BB" w:rsidRPr="00F72CD4">
        <w:tab/>
        <w:t xml:space="preserve">Set the parameters of the propagation condition, antenna configuration, the correlation matrix and the SNR according to </w:t>
      </w:r>
      <w:r w:rsidR="00FD280A" w:rsidRPr="00F72CD4">
        <w:t>Table 5.3.2.1.3.4.4-1</w:t>
      </w:r>
      <w:r w:rsidR="007B35BB" w:rsidRPr="00F72CD4">
        <w:t>as appropriate.</w:t>
      </w:r>
    </w:p>
    <w:p w14:paraId="24B9DAA6" w14:textId="5A6668F4" w:rsidR="007B35BB" w:rsidRPr="00F72CD4" w:rsidRDefault="0046789B" w:rsidP="000D2D5A">
      <w:pPr>
        <w:pStyle w:val="B1"/>
      </w:pPr>
      <w:r w:rsidRPr="00F72CD4">
        <w:t>4</w:t>
      </w:r>
      <w:r w:rsidR="007B35BB" w:rsidRPr="00F72CD4">
        <w:t>.</w:t>
      </w:r>
      <w:r w:rsidR="007B35BB"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1.3.4.4-1, pass the UE. Otherwise fail the UE.</w:t>
      </w:r>
    </w:p>
    <w:p w14:paraId="0905D345" w14:textId="45C5FE65" w:rsidR="007B35BB" w:rsidRPr="00F72CD4" w:rsidRDefault="0046789B" w:rsidP="000D2D5A">
      <w:pPr>
        <w:pStyle w:val="B1"/>
      </w:pPr>
      <w:r w:rsidRPr="00F72CD4">
        <w:t>5</w:t>
      </w:r>
      <w:r w:rsidR="007B35BB" w:rsidRPr="00F72CD4">
        <w:t>.</w:t>
      </w:r>
      <w:r w:rsidR="007B35BB" w:rsidRPr="00F72CD4">
        <w:tab/>
        <w:t xml:space="preserve">Repeat steps from </w:t>
      </w:r>
      <w:r w:rsidRPr="00F72CD4">
        <w:t>2</w:t>
      </w:r>
      <w:r w:rsidR="007B35BB" w:rsidRPr="00F72CD4">
        <w:t xml:space="preserve"> to </w:t>
      </w:r>
      <w:r w:rsidRPr="00F72CD4">
        <w:t>4</w:t>
      </w:r>
      <w:r w:rsidR="007B35BB" w:rsidRPr="00F72CD4">
        <w:t xml:space="preserve"> for each subtest in Table 5.3.2.1.3.3-2 as appropriate.</w:t>
      </w:r>
    </w:p>
    <w:p w14:paraId="3F86C40D" w14:textId="77777777" w:rsidR="007B35BB" w:rsidRPr="00F72CD4" w:rsidRDefault="007B35BB" w:rsidP="007B35BB">
      <w:pPr>
        <w:pStyle w:val="H6"/>
      </w:pPr>
      <w:r w:rsidRPr="00F72CD4">
        <w:t>5.3.2.1.3.4.3</w:t>
      </w:r>
      <w:r w:rsidRPr="00F72CD4">
        <w:tab/>
        <w:t>Message contents</w:t>
      </w:r>
    </w:p>
    <w:p w14:paraId="301BF33A" w14:textId="77777777" w:rsidR="007B35BB" w:rsidRPr="00F72CD4" w:rsidRDefault="007B35BB" w:rsidP="000D2D5A">
      <w:r w:rsidRPr="00F72CD4">
        <w:t>Message contents are according to TS 38.508-1 [6] clauses 4.6.1 and 5.4.2.</w:t>
      </w:r>
    </w:p>
    <w:p w14:paraId="3B4EBD01" w14:textId="77777777" w:rsidR="007B35BB" w:rsidRPr="00F72CD4" w:rsidRDefault="007B35BB" w:rsidP="007B35BB">
      <w:pPr>
        <w:pStyle w:val="H6"/>
      </w:pPr>
      <w:r w:rsidRPr="00F72CD4">
        <w:t>5.3.2.1.3.4.3.1</w:t>
      </w:r>
      <w:r w:rsidRPr="00F72CD4">
        <w:tab/>
        <w:t>Message exceptions for SA</w:t>
      </w:r>
    </w:p>
    <w:p w14:paraId="56B5AD66" w14:textId="77777777" w:rsidR="007B35BB" w:rsidRPr="00F72CD4" w:rsidRDefault="007B35BB" w:rsidP="000D2D5A">
      <w:pPr>
        <w:pStyle w:val="TH"/>
      </w:pPr>
      <w:r w:rsidRPr="00F72CD4">
        <w:t xml:space="preserve">Table </w:t>
      </w:r>
      <w:r w:rsidRPr="00F72CD4">
        <w:rPr>
          <w:lang w:eastAsia="zh-CN"/>
        </w:rPr>
        <w:t>5.3.2.1.3.4.3.1</w:t>
      </w:r>
      <w:r w:rsidRPr="00F72CD4">
        <w:t>-</w:t>
      </w:r>
      <w:r w:rsidRPr="00F72CD4">
        <w:rPr>
          <w:lang w:eastAsia="zh-CN"/>
        </w:rPr>
        <w:t>1</w:t>
      </w:r>
      <w:r w:rsidRPr="00F72CD4">
        <w:t>: DRX-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6994F49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2C9FA53" w14:textId="77777777" w:rsidR="007B35BB" w:rsidRPr="00F72CD4" w:rsidRDefault="007B35BB" w:rsidP="001F0868">
            <w:pPr>
              <w:pStyle w:val="TAL"/>
              <w:rPr>
                <w:lang w:eastAsia="zh-CN"/>
              </w:rPr>
            </w:pPr>
            <w:r w:rsidRPr="00F72CD4">
              <w:t>Derivation Path: TS 38.508-1 [</w:t>
            </w:r>
            <w:r w:rsidRPr="00F72CD4">
              <w:rPr>
                <w:lang w:eastAsia="zh-CN"/>
              </w:rPr>
              <w:t>6</w:t>
            </w:r>
            <w:r w:rsidRPr="00F72CD4">
              <w:t>],Table 4.6.3-</w:t>
            </w:r>
            <w:r w:rsidRPr="00F72CD4">
              <w:rPr>
                <w:lang w:eastAsia="zh-CN"/>
              </w:rPr>
              <w:t>56</w:t>
            </w:r>
          </w:p>
        </w:tc>
      </w:tr>
      <w:tr w:rsidR="007B35BB" w:rsidRPr="00F72CD4" w14:paraId="5F7BEE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77B4F9"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5667AD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7826CE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198D6FA" w14:textId="77777777" w:rsidR="007B35BB" w:rsidRPr="00F72CD4" w:rsidRDefault="007B35BB" w:rsidP="000D2D5A">
            <w:pPr>
              <w:pStyle w:val="TAH"/>
            </w:pPr>
            <w:r w:rsidRPr="00F72CD4">
              <w:t>Condition</w:t>
            </w:r>
          </w:p>
        </w:tc>
      </w:tr>
      <w:tr w:rsidR="007B35BB" w:rsidRPr="00F72CD4" w14:paraId="524EAD8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7452CF" w14:textId="77777777" w:rsidR="007B35BB" w:rsidRPr="00F72CD4" w:rsidRDefault="007B35BB" w:rsidP="000D2D5A">
            <w:pPr>
              <w:pStyle w:val="TAL"/>
            </w:pPr>
            <w:r w:rsidRPr="00F72CD4">
              <w:t>DRX-Config ::= SEQUENCE {</w:t>
            </w:r>
          </w:p>
        </w:tc>
        <w:tc>
          <w:tcPr>
            <w:tcW w:w="2267" w:type="dxa"/>
            <w:tcBorders>
              <w:top w:val="single" w:sz="4" w:space="0" w:color="auto"/>
              <w:left w:val="single" w:sz="4" w:space="0" w:color="auto"/>
              <w:bottom w:val="single" w:sz="4" w:space="0" w:color="auto"/>
              <w:right w:val="single" w:sz="4" w:space="0" w:color="auto"/>
            </w:tcBorders>
          </w:tcPr>
          <w:p w14:paraId="7999992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9551B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6CF70E" w14:textId="77777777" w:rsidR="007B35BB" w:rsidRPr="00F72CD4" w:rsidRDefault="007B35BB" w:rsidP="000D2D5A">
            <w:pPr>
              <w:pStyle w:val="TAL"/>
            </w:pPr>
          </w:p>
        </w:tc>
      </w:tr>
      <w:tr w:rsidR="007B35BB" w:rsidRPr="00F72CD4" w14:paraId="5203B6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64CF6B" w14:textId="77777777" w:rsidR="007B35BB" w:rsidRPr="00F72CD4" w:rsidRDefault="007B35BB" w:rsidP="000D2D5A">
            <w:pPr>
              <w:pStyle w:val="TAL"/>
            </w:pPr>
            <w:r w:rsidRPr="00F72CD4">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4976038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F71383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867357" w14:textId="77777777" w:rsidR="007B35BB" w:rsidRPr="00F72CD4" w:rsidRDefault="007B35BB" w:rsidP="000D2D5A">
            <w:pPr>
              <w:pStyle w:val="TAL"/>
            </w:pPr>
          </w:p>
        </w:tc>
      </w:tr>
      <w:tr w:rsidR="007B35BB" w:rsidRPr="00F72CD4" w14:paraId="27FE44E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38BD39D" w14:textId="77777777" w:rsidR="007B35BB" w:rsidRPr="00F72CD4" w:rsidRDefault="007B35BB" w:rsidP="000D2D5A">
            <w:pPr>
              <w:pStyle w:val="TAL"/>
            </w:pPr>
            <w:r w:rsidRPr="00F72CD4">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5642343B" w14:textId="39015082" w:rsidR="007B35BB" w:rsidRPr="00F72CD4" w:rsidRDefault="0046789B" w:rsidP="000D2D5A">
            <w:pPr>
              <w:pStyle w:val="TAL"/>
              <w:rPr>
                <w:lang w:eastAsia="zh-CN"/>
              </w:rPr>
            </w:pPr>
            <w:r w:rsidRPr="00F72CD4">
              <w:rPr>
                <w:lang w:eastAsia="zh-CN"/>
              </w:rPr>
              <w:t xml:space="preserve"> ms5</w:t>
            </w:r>
          </w:p>
        </w:tc>
        <w:tc>
          <w:tcPr>
            <w:tcW w:w="1700" w:type="dxa"/>
            <w:tcBorders>
              <w:top w:val="single" w:sz="4" w:space="0" w:color="auto"/>
              <w:left w:val="single" w:sz="4" w:space="0" w:color="auto"/>
              <w:bottom w:val="single" w:sz="4" w:space="0" w:color="auto"/>
              <w:right w:val="single" w:sz="4" w:space="0" w:color="auto"/>
            </w:tcBorders>
          </w:tcPr>
          <w:p w14:paraId="44DAA19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74DAE5" w14:textId="77777777" w:rsidR="007B35BB" w:rsidRPr="00F72CD4" w:rsidRDefault="007B35BB" w:rsidP="000D2D5A">
            <w:pPr>
              <w:pStyle w:val="TAL"/>
            </w:pPr>
          </w:p>
        </w:tc>
      </w:tr>
      <w:tr w:rsidR="007B35BB" w:rsidRPr="00F72CD4" w14:paraId="62F9CD8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A6373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3A14F5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E6E6B7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1D956A" w14:textId="77777777" w:rsidR="007B35BB" w:rsidRPr="00F72CD4" w:rsidRDefault="007B35BB" w:rsidP="000D2D5A">
            <w:pPr>
              <w:pStyle w:val="TAL"/>
            </w:pPr>
          </w:p>
        </w:tc>
      </w:tr>
      <w:tr w:rsidR="007B35BB" w:rsidRPr="00F72CD4" w14:paraId="5C702E2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44EEC4B" w14:textId="77777777" w:rsidR="007B35BB" w:rsidRPr="00F72CD4" w:rsidRDefault="007B35BB" w:rsidP="000D2D5A">
            <w:pPr>
              <w:pStyle w:val="TAL"/>
            </w:pPr>
            <w:r w:rsidRPr="00F72CD4">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02CBC5D4" w14:textId="027A5183" w:rsidR="007B35BB" w:rsidRPr="00F72CD4" w:rsidRDefault="0046789B" w:rsidP="000D2D5A">
            <w:pPr>
              <w:pStyle w:val="TAL"/>
            </w:pPr>
            <w:r w:rsidRPr="00F72CD4">
              <w:t xml:space="preserve"> ms0</w:t>
            </w:r>
          </w:p>
        </w:tc>
        <w:tc>
          <w:tcPr>
            <w:tcW w:w="1700" w:type="dxa"/>
            <w:tcBorders>
              <w:top w:val="single" w:sz="4" w:space="0" w:color="auto"/>
              <w:left w:val="single" w:sz="4" w:space="0" w:color="auto"/>
              <w:bottom w:val="single" w:sz="4" w:space="0" w:color="auto"/>
              <w:right w:val="single" w:sz="4" w:space="0" w:color="auto"/>
            </w:tcBorders>
          </w:tcPr>
          <w:p w14:paraId="5E70FB8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F6F5081" w14:textId="77777777" w:rsidR="007B35BB" w:rsidRPr="00F72CD4" w:rsidRDefault="007B35BB" w:rsidP="000D2D5A">
            <w:pPr>
              <w:pStyle w:val="TAL"/>
            </w:pPr>
          </w:p>
        </w:tc>
      </w:tr>
      <w:tr w:rsidR="007B35BB" w:rsidRPr="00F72CD4" w14:paraId="31626F5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A70DA4" w14:textId="77777777" w:rsidR="007B35BB" w:rsidRPr="00F72CD4" w:rsidRDefault="007B35BB" w:rsidP="000D2D5A">
            <w:pPr>
              <w:pStyle w:val="TAL"/>
            </w:pPr>
            <w:r w:rsidRPr="00F72CD4">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61C3425D"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AD5D84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D7FF1B" w14:textId="77777777" w:rsidR="007B35BB" w:rsidRPr="00F72CD4" w:rsidRDefault="007B35BB" w:rsidP="000D2D5A">
            <w:pPr>
              <w:pStyle w:val="TAL"/>
            </w:pPr>
          </w:p>
        </w:tc>
      </w:tr>
      <w:tr w:rsidR="007B35BB" w:rsidRPr="00F72CD4" w14:paraId="61C3C80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5585B1" w14:textId="77777777" w:rsidR="007B35BB" w:rsidRPr="00F72CD4" w:rsidRDefault="007B35BB" w:rsidP="000D2D5A">
            <w:pPr>
              <w:pStyle w:val="TAL"/>
            </w:pPr>
            <w:r w:rsidRPr="00F72CD4">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73F6962A"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5EBB24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244DA6" w14:textId="77777777" w:rsidR="007B35BB" w:rsidRPr="00F72CD4" w:rsidRDefault="007B35BB" w:rsidP="000D2D5A">
            <w:pPr>
              <w:pStyle w:val="TAL"/>
            </w:pPr>
          </w:p>
        </w:tc>
      </w:tr>
      <w:tr w:rsidR="007B35BB" w:rsidRPr="00F72CD4" w14:paraId="26B0E528" w14:textId="77777777" w:rsidTr="007B35BB">
        <w:tc>
          <w:tcPr>
            <w:tcW w:w="4535" w:type="dxa"/>
            <w:tcBorders>
              <w:top w:val="single" w:sz="4" w:space="0" w:color="auto"/>
              <w:left w:val="single" w:sz="4" w:space="0" w:color="auto"/>
              <w:bottom w:val="nil"/>
              <w:right w:val="single" w:sz="4" w:space="0" w:color="auto"/>
            </w:tcBorders>
            <w:hideMark/>
          </w:tcPr>
          <w:p w14:paraId="2EDE6008" w14:textId="77777777" w:rsidR="007B35BB" w:rsidRPr="00F72CD4" w:rsidRDefault="007B35BB" w:rsidP="000D2D5A">
            <w:pPr>
              <w:pStyle w:val="TAL"/>
            </w:pPr>
            <w:r w:rsidRPr="00F72CD4">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2416ED6C"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1E9F0BE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6982ADB" w14:textId="77777777" w:rsidR="007B35BB" w:rsidRPr="00F72CD4" w:rsidRDefault="007B35BB" w:rsidP="000D2D5A"/>
        </w:tc>
      </w:tr>
      <w:tr w:rsidR="007B35BB" w:rsidRPr="00F72CD4" w14:paraId="31284E9E" w14:textId="77777777" w:rsidTr="007B35BB">
        <w:tc>
          <w:tcPr>
            <w:tcW w:w="4535" w:type="dxa"/>
            <w:tcBorders>
              <w:top w:val="single" w:sz="4" w:space="0" w:color="auto"/>
              <w:left w:val="single" w:sz="4" w:space="0" w:color="auto"/>
              <w:bottom w:val="nil"/>
              <w:right w:val="single" w:sz="4" w:space="0" w:color="auto"/>
            </w:tcBorders>
            <w:hideMark/>
          </w:tcPr>
          <w:p w14:paraId="6B5401F3" w14:textId="77777777" w:rsidR="007B35BB" w:rsidRPr="00F72CD4" w:rsidRDefault="007B35BB" w:rsidP="000D2D5A">
            <w:pPr>
              <w:pStyle w:val="TAL"/>
            </w:pPr>
            <w:r w:rsidRPr="00F72CD4">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10DBBFFD" w14:textId="77777777" w:rsidR="007B35BB" w:rsidRPr="00F72CD4" w:rsidRDefault="007B35BB" w:rsidP="000D2D5A">
            <w:pPr>
              <w:pStyle w:val="TAL"/>
              <w:rPr>
                <w:lang w:eastAsia="zh-CN"/>
              </w:rPr>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5961185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F07E40" w14:textId="77777777" w:rsidR="007B35BB" w:rsidRPr="00F72CD4" w:rsidRDefault="007B35BB" w:rsidP="000D2D5A"/>
        </w:tc>
      </w:tr>
      <w:tr w:rsidR="007B35BB" w:rsidRPr="00F72CD4" w14:paraId="04BFA12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5CD67E" w14:textId="77777777" w:rsidR="007B35BB" w:rsidRPr="00F72CD4" w:rsidRDefault="007B35BB" w:rsidP="000D2D5A">
            <w:pPr>
              <w:pStyle w:val="TAL"/>
            </w:pPr>
            <w:r w:rsidRPr="00F72CD4">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6E9D8A7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CD6109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48039E" w14:textId="77777777" w:rsidR="007B35BB" w:rsidRPr="00F72CD4" w:rsidRDefault="007B35BB" w:rsidP="000D2D5A">
            <w:pPr>
              <w:pStyle w:val="TAL"/>
            </w:pPr>
          </w:p>
        </w:tc>
      </w:tr>
      <w:tr w:rsidR="007B35BB" w:rsidRPr="00F72CD4" w14:paraId="0D0070D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9676CA" w14:textId="77777777" w:rsidR="007B35BB" w:rsidRPr="00F72CD4" w:rsidRDefault="007B35BB" w:rsidP="000D2D5A">
            <w:pPr>
              <w:pStyle w:val="TAL"/>
            </w:pPr>
            <w:r w:rsidRPr="00F72CD4">
              <w:t xml:space="preserve">    ms10</w:t>
            </w:r>
          </w:p>
        </w:tc>
        <w:tc>
          <w:tcPr>
            <w:tcW w:w="2267" w:type="dxa"/>
            <w:tcBorders>
              <w:top w:val="single" w:sz="4" w:space="0" w:color="auto"/>
              <w:left w:val="single" w:sz="4" w:space="0" w:color="auto"/>
              <w:bottom w:val="single" w:sz="4" w:space="0" w:color="auto"/>
              <w:right w:val="single" w:sz="4" w:space="0" w:color="auto"/>
            </w:tcBorders>
            <w:hideMark/>
          </w:tcPr>
          <w:p w14:paraId="1557F582"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tcPr>
          <w:p w14:paraId="6A7232B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A0FD8E4" w14:textId="77777777" w:rsidR="007B35BB" w:rsidRPr="00F72CD4" w:rsidRDefault="007B35BB" w:rsidP="000D2D5A">
            <w:pPr>
              <w:pStyle w:val="TAL"/>
            </w:pPr>
          </w:p>
        </w:tc>
      </w:tr>
      <w:tr w:rsidR="007B35BB" w:rsidRPr="00F72CD4" w14:paraId="3A79A81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F55239"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260536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46CC2E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B7DF700" w14:textId="77777777" w:rsidR="007B35BB" w:rsidRPr="00F72CD4" w:rsidRDefault="007B35BB" w:rsidP="000D2D5A">
            <w:pPr>
              <w:pStyle w:val="TAL"/>
            </w:pPr>
          </w:p>
        </w:tc>
      </w:tr>
      <w:tr w:rsidR="007B35BB" w:rsidRPr="00F72CD4" w14:paraId="3906AEE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8328C8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646729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7A69FE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518922" w14:textId="77777777" w:rsidR="007B35BB" w:rsidRPr="00F72CD4" w:rsidRDefault="007B35BB" w:rsidP="000D2D5A">
            <w:pPr>
              <w:pStyle w:val="TAL"/>
            </w:pPr>
          </w:p>
        </w:tc>
      </w:tr>
    </w:tbl>
    <w:p w14:paraId="506F92D4" w14:textId="77777777" w:rsidR="007B35BB" w:rsidRPr="00F72CD4" w:rsidRDefault="007B35BB" w:rsidP="000D2D5A"/>
    <w:p w14:paraId="6360A57B" w14:textId="77777777" w:rsidR="007B35BB" w:rsidRPr="00F72CD4" w:rsidRDefault="007B35BB" w:rsidP="000D2D5A">
      <w:pPr>
        <w:pStyle w:val="TH"/>
      </w:pPr>
      <w:r w:rsidRPr="00F72CD4">
        <w:t>Table 5.3.2.1.3.4.3.1-2: 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96732B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DB9510E" w14:textId="77777777" w:rsidR="007B35BB" w:rsidRPr="00F72CD4" w:rsidRDefault="007B35BB" w:rsidP="001F0868">
            <w:pPr>
              <w:pStyle w:val="TAL"/>
            </w:pPr>
            <w:r w:rsidRPr="00F72CD4">
              <w:t>Derivation Path: TS 38.508-1 [</w:t>
            </w:r>
            <w:r w:rsidRPr="00F72CD4">
              <w:rPr>
                <w:lang w:eastAsia="zh-CN"/>
              </w:rPr>
              <w:t>6</w:t>
            </w:r>
            <w:r w:rsidRPr="00F72CD4">
              <w:t>], Table 4.6.3-106</w:t>
            </w:r>
          </w:p>
        </w:tc>
      </w:tr>
      <w:tr w:rsidR="007B35BB" w:rsidRPr="00F72CD4" w14:paraId="23B836D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1286C1"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C86AE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FB958F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496AEB0" w14:textId="77777777" w:rsidR="007B35BB" w:rsidRPr="00F72CD4" w:rsidRDefault="007B35BB" w:rsidP="000D2D5A">
            <w:pPr>
              <w:pStyle w:val="TAH"/>
            </w:pPr>
            <w:r w:rsidRPr="00F72CD4">
              <w:t>Condition</w:t>
            </w:r>
          </w:p>
        </w:tc>
      </w:tr>
      <w:tr w:rsidR="007B35BB" w:rsidRPr="00F72CD4" w14:paraId="60263D1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D1C5940" w14:textId="77777777" w:rsidR="007B35BB" w:rsidRPr="00F72CD4" w:rsidRDefault="007B35BB" w:rsidP="000D2D5A">
            <w:pPr>
              <w:pStyle w:val="TAL"/>
            </w:pPr>
            <w:r w:rsidRPr="00F72CD4">
              <w:t xml:space="preserve"> </w:t>
            </w:r>
            <w:r w:rsidRPr="00F72CD4">
              <w:rPr>
                <w:lang w:eastAsia="zh-CN"/>
              </w:rPr>
              <w:t>dcp</w:t>
            </w:r>
            <w:r w:rsidRPr="00F72CD4">
              <w:t>-Config-r16 CHOICE {</w:t>
            </w:r>
          </w:p>
        </w:tc>
        <w:tc>
          <w:tcPr>
            <w:tcW w:w="2267" w:type="dxa"/>
            <w:tcBorders>
              <w:top w:val="single" w:sz="4" w:space="0" w:color="auto"/>
              <w:left w:val="single" w:sz="4" w:space="0" w:color="auto"/>
              <w:bottom w:val="single" w:sz="4" w:space="0" w:color="auto"/>
              <w:right w:val="single" w:sz="4" w:space="0" w:color="auto"/>
            </w:tcBorders>
          </w:tcPr>
          <w:p w14:paraId="7398DE3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A91C87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C420AC" w14:textId="77777777" w:rsidR="007B35BB" w:rsidRPr="00F72CD4" w:rsidRDefault="007B35BB" w:rsidP="000D2D5A">
            <w:pPr>
              <w:pStyle w:val="TAL"/>
            </w:pPr>
          </w:p>
        </w:tc>
      </w:tr>
      <w:tr w:rsidR="007B35BB" w:rsidRPr="00F72CD4" w14:paraId="1A3F38D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02E763" w14:textId="77777777" w:rsidR="007B35BB" w:rsidRPr="00F72CD4" w:rsidRDefault="007B35BB" w:rsidP="000D2D5A">
            <w:pPr>
              <w:pStyle w:val="TAL"/>
            </w:pPr>
            <w:r w:rsidRPr="00F72CD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28738BB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3C4DC8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4C0A97" w14:textId="77777777" w:rsidR="007B35BB" w:rsidRPr="00F72CD4" w:rsidRDefault="007B35BB" w:rsidP="000D2D5A">
            <w:pPr>
              <w:pStyle w:val="TAL"/>
            </w:pPr>
          </w:p>
        </w:tc>
      </w:tr>
      <w:tr w:rsidR="007B35BB" w:rsidRPr="00F72CD4" w14:paraId="0C0A82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7579B7" w14:textId="77777777" w:rsidR="007B35BB" w:rsidRPr="00F72CD4" w:rsidRDefault="007B35BB" w:rsidP="000D2D5A">
            <w:pPr>
              <w:pStyle w:val="TAL"/>
            </w:pPr>
            <w:r w:rsidRPr="00F72CD4">
              <w:t xml:space="preserve">      ps-Offset-r16</w:t>
            </w:r>
          </w:p>
        </w:tc>
        <w:tc>
          <w:tcPr>
            <w:tcW w:w="2267" w:type="dxa"/>
            <w:tcBorders>
              <w:top w:val="single" w:sz="4" w:space="0" w:color="auto"/>
              <w:left w:val="single" w:sz="4" w:space="0" w:color="auto"/>
              <w:bottom w:val="single" w:sz="4" w:space="0" w:color="auto"/>
              <w:right w:val="single" w:sz="4" w:space="0" w:color="auto"/>
            </w:tcBorders>
            <w:hideMark/>
          </w:tcPr>
          <w:p w14:paraId="63CB0585" w14:textId="2995D09A" w:rsidR="007B35BB" w:rsidRPr="00F72CD4" w:rsidRDefault="0046789B" w:rsidP="000D2D5A">
            <w:pPr>
              <w:pStyle w:val="TAL"/>
              <w:rPr>
                <w:lang w:eastAsia="zh-CN"/>
              </w:rPr>
            </w:pPr>
            <w:r w:rsidRPr="00F72CD4">
              <w:rPr>
                <w:lang w:eastAsia="zh-CN"/>
              </w:rPr>
              <w:t>32</w:t>
            </w:r>
          </w:p>
        </w:tc>
        <w:tc>
          <w:tcPr>
            <w:tcW w:w="1700" w:type="dxa"/>
            <w:tcBorders>
              <w:top w:val="single" w:sz="4" w:space="0" w:color="auto"/>
              <w:left w:val="single" w:sz="4" w:space="0" w:color="auto"/>
              <w:bottom w:val="single" w:sz="4" w:space="0" w:color="auto"/>
              <w:right w:val="single" w:sz="4" w:space="0" w:color="auto"/>
            </w:tcBorders>
          </w:tcPr>
          <w:p w14:paraId="7E9FA75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E2ACC3" w14:textId="43271F45" w:rsidR="007B35BB" w:rsidRPr="00F72CD4" w:rsidRDefault="0046789B" w:rsidP="000D2D5A">
            <w:pPr>
              <w:pStyle w:val="TAL"/>
            </w:pPr>
            <w:r w:rsidRPr="00F72CD4">
              <w:t>Scs-15kHz-r16 = sl3</w:t>
            </w:r>
          </w:p>
        </w:tc>
      </w:tr>
      <w:tr w:rsidR="007B35BB" w:rsidRPr="00F72CD4" w14:paraId="2C441A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A448F94" w14:textId="77777777" w:rsidR="007B35BB" w:rsidRPr="00F72CD4" w:rsidRDefault="007B35BB" w:rsidP="000D2D5A">
            <w:pPr>
              <w:pStyle w:val="TAL"/>
            </w:pPr>
            <w:r w:rsidRPr="00F72CD4">
              <w:t xml:space="preserve">      sizeDCI-2-6-r16</w:t>
            </w:r>
          </w:p>
        </w:tc>
        <w:tc>
          <w:tcPr>
            <w:tcW w:w="2267" w:type="dxa"/>
            <w:tcBorders>
              <w:top w:val="single" w:sz="4" w:space="0" w:color="auto"/>
              <w:left w:val="single" w:sz="4" w:space="0" w:color="auto"/>
              <w:bottom w:val="single" w:sz="4" w:space="0" w:color="auto"/>
              <w:right w:val="single" w:sz="4" w:space="0" w:color="auto"/>
            </w:tcBorders>
            <w:hideMark/>
          </w:tcPr>
          <w:p w14:paraId="0344DAFD"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391D48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9431B8" w14:textId="77777777" w:rsidR="007B35BB" w:rsidRPr="00F72CD4" w:rsidRDefault="007B35BB" w:rsidP="000D2D5A">
            <w:pPr>
              <w:pStyle w:val="TAL"/>
            </w:pPr>
          </w:p>
        </w:tc>
      </w:tr>
      <w:tr w:rsidR="007B35BB" w:rsidRPr="00F72CD4" w14:paraId="659E572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BA85AD6" w14:textId="77777777" w:rsidR="007B35BB" w:rsidRPr="00F72CD4" w:rsidRDefault="007B35BB" w:rsidP="000D2D5A">
            <w:pPr>
              <w:pStyle w:val="TAL"/>
            </w:pPr>
            <w:r w:rsidRPr="00F72CD4">
              <w:t xml:space="preserve">      ps-PositionDCI-2-6-r16</w:t>
            </w:r>
          </w:p>
        </w:tc>
        <w:tc>
          <w:tcPr>
            <w:tcW w:w="2267" w:type="dxa"/>
            <w:tcBorders>
              <w:top w:val="single" w:sz="4" w:space="0" w:color="auto"/>
              <w:left w:val="single" w:sz="4" w:space="0" w:color="auto"/>
              <w:bottom w:val="single" w:sz="4" w:space="0" w:color="auto"/>
              <w:right w:val="single" w:sz="4" w:space="0" w:color="auto"/>
            </w:tcBorders>
            <w:hideMark/>
          </w:tcPr>
          <w:p w14:paraId="14B1AF31"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F9AB06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C6E7C2A" w14:textId="77777777" w:rsidR="007B35BB" w:rsidRPr="00F72CD4" w:rsidRDefault="007B35BB" w:rsidP="000D2D5A">
            <w:pPr>
              <w:pStyle w:val="TAL"/>
            </w:pPr>
          </w:p>
        </w:tc>
      </w:tr>
      <w:tr w:rsidR="007B35BB" w:rsidRPr="00F72CD4" w14:paraId="066960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829C23" w14:textId="77777777" w:rsidR="007B35BB" w:rsidRPr="00F72CD4" w:rsidRDefault="007B35BB" w:rsidP="000D2D5A">
            <w:pPr>
              <w:pStyle w:val="TAL"/>
              <w:rPr>
                <w:lang w:eastAsia="zh-CN"/>
              </w:rPr>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BAC8ED4"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F049F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5322C2" w14:textId="77777777" w:rsidR="007B35BB" w:rsidRPr="00F72CD4" w:rsidRDefault="007B35BB" w:rsidP="000D2D5A">
            <w:pPr>
              <w:pStyle w:val="TAL"/>
            </w:pPr>
          </w:p>
        </w:tc>
      </w:tr>
      <w:tr w:rsidR="007B35BB" w:rsidRPr="00F72CD4" w14:paraId="2D5C4C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3BAB523"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CC3B06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A53D5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291D77" w14:textId="77777777" w:rsidR="007B35BB" w:rsidRPr="00F72CD4" w:rsidRDefault="007B35BB" w:rsidP="000D2D5A">
            <w:pPr>
              <w:pStyle w:val="TAL"/>
            </w:pPr>
          </w:p>
        </w:tc>
      </w:tr>
    </w:tbl>
    <w:p w14:paraId="48DC79E3" w14:textId="77777777" w:rsidR="007B35BB" w:rsidRPr="00F72CD4" w:rsidRDefault="007B35BB" w:rsidP="000D2D5A">
      <w:pPr>
        <w:rPr>
          <w:lang w:eastAsia="zh-CN"/>
        </w:rPr>
      </w:pPr>
    </w:p>
    <w:p w14:paraId="6BFD0B10" w14:textId="77777777" w:rsidR="0043178D" w:rsidRPr="00F72CD4" w:rsidRDefault="0043178D" w:rsidP="0043178D">
      <w:pPr>
        <w:pStyle w:val="TH"/>
        <w:rPr>
          <w:lang w:eastAsia="zh-CN"/>
        </w:rPr>
      </w:pPr>
      <w:r w:rsidRPr="00F72CD4">
        <w:t xml:space="preserve">Table </w:t>
      </w:r>
      <w:r w:rsidRPr="00F72CD4">
        <w:rPr>
          <w:lang w:eastAsia="zh-CN"/>
        </w:rPr>
        <w:t>5.3.2.1.3.4.3.1</w:t>
      </w:r>
      <w:r w:rsidRPr="00F72CD4">
        <w:t>-</w:t>
      </w:r>
      <w:r w:rsidRPr="00F72CD4">
        <w:rPr>
          <w:lang w:eastAsia="zh-CN"/>
        </w:rPr>
        <w:t>3</w:t>
      </w:r>
      <w:r w:rsidRPr="00F72CD4">
        <w:t>: 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3178D" w:rsidRPr="00F72CD4" w14:paraId="0382D6A9" w14:textId="77777777" w:rsidTr="001F0868">
        <w:tc>
          <w:tcPr>
            <w:tcW w:w="9747" w:type="dxa"/>
            <w:gridSpan w:val="4"/>
            <w:tcBorders>
              <w:top w:val="single" w:sz="4" w:space="0" w:color="auto"/>
              <w:left w:val="single" w:sz="4" w:space="0" w:color="auto"/>
              <w:bottom w:val="single" w:sz="4" w:space="0" w:color="auto"/>
              <w:right w:val="single" w:sz="4" w:space="0" w:color="auto"/>
            </w:tcBorders>
            <w:hideMark/>
          </w:tcPr>
          <w:p w14:paraId="659E4325" w14:textId="77777777" w:rsidR="0043178D" w:rsidRPr="00F72CD4" w:rsidRDefault="0043178D" w:rsidP="001F0868">
            <w:pPr>
              <w:pStyle w:val="TAL"/>
              <w:rPr>
                <w:lang w:eastAsia="ja-JP"/>
              </w:rPr>
            </w:pPr>
            <w:r w:rsidRPr="00F72CD4">
              <w:t>Derivation Path: TS 38.508-1 [</w:t>
            </w:r>
            <w:r w:rsidRPr="00F72CD4">
              <w:rPr>
                <w:lang w:eastAsia="zh-CN"/>
              </w:rPr>
              <w:t>6</w:t>
            </w:r>
            <w:r w:rsidRPr="00F72CD4">
              <w:t>],Table 4.6.3-95</w:t>
            </w:r>
          </w:p>
        </w:tc>
      </w:tr>
      <w:tr w:rsidR="0043178D" w:rsidRPr="00F72CD4" w14:paraId="6D3522B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D71BA4E" w14:textId="77777777" w:rsidR="0043178D" w:rsidRPr="00F72CD4" w:rsidRDefault="0043178D"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0522EC" w14:textId="77777777" w:rsidR="0043178D" w:rsidRPr="00F72CD4" w:rsidRDefault="0043178D"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3197062" w14:textId="77777777" w:rsidR="0043178D" w:rsidRPr="00F72CD4" w:rsidRDefault="0043178D"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1F91F5E" w14:textId="77777777" w:rsidR="0043178D" w:rsidRPr="00F72CD4" w:rsidRDefault="0043178D" w:rsidP="00102F32">
            <w:pPr>
              <w:pStyle w:val="TAH"/>
            </w:pPr>
            <w:r w:rsidRPr="00F72CD4">
              <w:t>Condition</w:t>
            </w:r>
          </w:p>
        </w:tc>
      </w:tr>
      <w:tr w:rsidR="0043178D" w:rsidRPr="00F72CD4" w14:paraId="12A18EBC"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2A8221A6" w14:textId="77777777" w:rsidR="0043178D" w:rsidRPr="00F72CD4" w:rsidRDefault="0043178D" w:rsidP="00102F32">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D519C51"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EE6C66A"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16569512" w14:textId="77777777" w:rsidR="0043178D" w:rsidRPr="00F72CD4" w:rsidRDefault="0043178D" w:rsidP="00102F32">
            <w:pPr>
              <w:pStyle w:val="TAL"/>
            </w:pPr>
          </w:p>
        </w:tc>
      </w:tr>
      <w:tr w:rsidR="0043178D" w:rsidRPr="00F72CD4" w14:paraId="25E9CF13"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AED88CE" w14:textId="77777777" w:rsidR="0043178D" w:rsidRPr="00F72CD4" w:rsidRDefault="0043178D" w:rsidP="00102F32">
            <w:pPr>
              <w:pStyle w:val="TAL"/>
            </w:pPr>
            <w:r w:rsidRPr="00F72CD4">
              <w:t xml:space="preserve">  controlResourceSetToAddModList SEQUENCE(SEQUENCE(SIZE (1..3)) OF </w:t>
            </w:r>
            <w:r w:rsidRPr="00F72CD4">
              <w:rPr>
                <w:rFonts w:eastAsia="MS Mincho"/>
              </w:rPr>
              <w:t>ControlResourceSet</w:t>
            </w:r>
            <w:r w:rsidRPr="00F72CD4">
              <w:t xml:space="preserv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65A61DC0" w14:textId="77777777" w:rsidR="0043178D" w:rsidRPr="00F72CD4" w:rsidRDefault="0043178D" w:rsidP="00102F32">
            <w:pPr>
              <w:pStyle w:val="TAL"/>
              <w:rPr>
                <w:rFonts w:eastAsia="MS Mincho"/>
              </w:rPr>
            </w:pPr>
            <w:r w:rsidRPr="00F72CD4">
              <w:rPr>
                <w:rFonts w:eastAsia="MS Mincho"/>
              </w:rPr>
              <w:t>1 entry</w:t>
            </w:r>
          </w:p>
        </w:tc>
        <w:tc>
          <w:tcPr>
            <w:tcW w:w="1700" w:type="dxa"/>
            <w:tcBorders>
              <w:top w:val="single" w:sz="4" w:space="0" w:color="auto"/>
              <w:left w:val="single" w:sz="4" w:space="0" w:color="auto"/>
              <w:bottom w:val="single" w:sz="4" w:space="0" w:color="auto"/>
              <w:right w:val="single" w:sz="4" w:space="0" w:color="auto"/>
            </w:tcBorders>
          </w:tcPr>
          <w:p w14:paraId="30D04391" w14:textId="77777777" w:rsidR="0043178D" w:rsidRPr="00F72CD4" w:rsidRDefault="0043178D" w:rsidP="00102F32">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40BCCBF8" w14:textId="77777777" w:rsidR="0043178D" w:rsidRPr="00F72CD4" w:rsidRDefault="0043178D" w:rsidP="00102F32">
            <w:pPr>
              <w:pStyle w:val="TAL"/>
            </w:pPr>
          </w:p>
        </w:tc>
      </w:tr>
      <w:tr w:rsidR="0043178D" w:rsidRPr="00F72CD4" w14:paraId="2015471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5B9C78C" w14:textId="77777777" w:rsidR="0043178D" w:rsidRPr="00F72CD4" w:rsidRDefault="0043178D" w:rsidP="00102F32">
            <w:r w:rsidRPr="00F72CD4">
              <w:t xml:space="preserve">    </w:t>
            </w:r>
            <w:r w:rsidRPr="00F72CD4">
              <w:rPr>
                <w:rFonts w:ascii="Arial" w:eastAsia="MS Mincho" w:hAnsi="Arial"/>
                <w:sz w:val="18"/>
              </w:rPr>
              <w:t>ControlResourceSet[1]</w:t>
            </w:r>
          </w:p>
        </w:tc>
        <w:tc>
          <w:tcPr>
            <w:tcW w:w="2267" w:type="dxa"/>
            <w:tcBorders>
              <w:top w:val="single" w:sz="4" w:space="0" w:color="auto"/>
              <w:left w:val="single" w:sz="4" w:space="0" w:color="auto"/>
              <w:bottom w:val="single" w:sz="4" w:space="0" w:color="auto"/>
              <w:right w:val="single" w:sz="4" w:space="0" w:color="auto"/>
            </w:tcBorders>
            <w:hideMark/>
          </w:tcPr>
          <w:p w14:paraId="13290FD1" w14:textId="77777777" w:rsidR="0043178D" w:rsidRPr="00F72CD4" w:rsidRDefault="0043178D" w:rsidP="00102F32">
            <w:pPr>
              <w:pStyle w:val="TAL"/>
              <w:rPr>
                <w:rFonts w:eastAsia="Malgun Gothic"/>
                <w:lang w:eastAsia="zh-CN"/>
              </w:rPr>
            </w:pPr>
            <w:r w:rsidRPr="00F72CD4">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2950831E"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10C2E699" w14:textId="77777777" w:rsidR="0043178D" w:rsidRPr="00F72CD4" w:rsidRDefault="0043178D" w:rsidP="00102F32">
            <w:pPr>
              <w:pStyle w:val="TAL"/>
            </w:pPr>
          </w:p>
        </w:tc>
      </w:tr>
      <w:tr w:rsidR="0043178D" w:rsidRPr="00F72CD4" w14:paraId="0F8042A5"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B55DA9B"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7B0598E"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3687022"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8A29021" w14:textId="77777777" w:rsidR="0043178D" w:rsidRPr="00F72CD4" w:rsidRDefault="0043178D" w:rsidP="00102F32">
            <w:pPr>
              <w:pStyle w:val="TAL"/>
            </w:pPr>
          </w:p>
        </w:tc>
      </w:tr>
      <w:tr w:rsidR="0043178D" w:rsidRPr="00F72CD4" w14:paraId="7F7912DC"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68962C6" w14:textId="77777777" w:rsidR="0043178D" w:rsidRPr="00F72CD4" w:rsidRDefault="0043178D" w:rsidP="00102F32">
            <w:pPr>
              <w:pStyle w:val="TAL"/>
              <w:rPr>
                <w:lang w:eastAsia="zh-CN"/>
              </w:rPr>
            </w:pPr>
            <w:r w:rsidRPr="00F72CD4">
              <w:t xml:space="preserve">  searchSpacesToAddModList</w:t>
            </w:r>
          </w:p>
          <w:p w14:paraId="1F9F0D90" w14:textId="77777777" w:rsidR="0043178D" w:rsidRPr="00F72CD4" w:rsidRDefault="0043178D" w:rsidP="00102F32">
            <w:pPr>
              <w:pStyle w:val="TAL"/>
              <w:rPr>
                <w:lang w:eastAsia="zh-CN"/>
              </w:rPr>
            </w:pPr>
            <w:r w:rsidRPr="00F72CD4">
              <w:t>SEQUENCE(SIZE (1..10)) OF SearchSpace  ::= SEQUENCE {</w:t>
            </w:r>
          </w:p>
        </w:tc>
        <w:tc>
          <w:tcPr>
            <w:tcW w:w="2267" w:type="dxa"/>
            <w:tcBorders>
              <w:top w:val="single" w:sz="4" w:space="0" w:color="auto"/>
              <w:left w:val="single" w:sz="4" w:space="0" w:color="auto"/>
              <w:bottom w:val="single" w:sz="4" w:space="0" w:color="auto"/>
              <w:right w:val="single" w:sz="4" w:space="0" w:color="auto"/>
            </w:tcBorders>
            <w:hideMark/>
          </w:tcPr>
          <w:p w14:paraId="33D819AA" w14:textId="77777777" w:rsidR="0043178D" w:rsidRPr="00F72CD4" w:rsidRDefault="0043178D" w:rsidP="00102F32">
            <w:pPr>
              <w:pStyle w:val="TAL"/>
              <w:rPr>
                <w:highlight w:val="yellow"/>
                <w:lang w:eastAsia="zh-CN"/>
              </w:rPr>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045D6C1F"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0F09A12E" w14:textId="77777777" w:rsidR="0043178D" w:rsidRPr="00F72CD4" w:rsidRDefault="0043178D" w:rsidP="00102F32">
            <w:pPr>
              <w:pStyle w:val="TAL"/>
            </w:pPr>
          </w:p>
        </w:tc>
      </w:tr>
      <w:tr w:rsidR="0043178D" w:rsidRPr="00F72CD4" w14:paraId="218E088C"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2D5881E" w14:textId="77777777" w:rsidR="0043178D" w:rsidRPr="00F72CD4" w:rsidRDefault="0043178D" w:rsidP="00102F32">
            <w:pPr>
              <w:pStyle w:val="TAL"/>
            </w:pPr>
            <w:r w:rsidRPr="00F72CD4">
              <w:t xml:space="preserve">    SearchSpace</w:t>
            </w:r>
            <w:r w:rsidRPr="00F72CD4">
              <w:rPr>
                <w:rFonts w:eastAsia="MS Mincho"/>
              </w:rPr>
              <w:t>[1]</w:t>
            </w:r>
          </w:p>
        </w:tc>
        <w:tc>
          <w:tcPr>
            <w:tcW w:w="2267" w:type="dxa"/>
            <w:tcBorders>
              <w:top w:val="single" w:sz="4" w:space="0" w:color="auto"/>
              <w:left w:val="single" w:sz="4" w:space="0" w:color="auto"/>
              <w:bottom w:val="single" w:sz="4" w:space="0" w:color="auto"/>
              <w:right w:val="single" w:sz="4" w:space="0" w:color="auto"/>
            </w:tcBorders>
            <w:hideMark/>
          </w:tcPr>
          <w:p w14:paraId="34D3CD07" w14:textId="77777777" w:rsidR="0043178D" w:rsidRPr="00F72CD4" w:rsidRDefault="0043178D" w:rsidP="00102F32">
            <w:pPr>
              <w:pStyle w:val="TAL"/>
            </w:pPr>
            <w:r w:rsidRPr="00F72CD4">
              <w:t>SearchSpace1</w:t>
            </w:r>
          </w:p>
        </w:tc>
        <w:tc>
          <w:tcPr>
            <w:tcW w:w="1700" w:type="dxa"/>
            <w:tcBorders>
              <w:top w:val="single" w:sz="4" w:space="0" w:color="auto"/>
              <w:left w:val="single" w:sz="4" w:space="0" w:color="auto"/>
              <w:bottom w:val="single" w:sz="4" w:space="0" w:color="auto"/>
              <w:right w:val="single" w:sz="4" w:space="0" w:color="auto"/>
            </w:tcBorders>
          </w:tcPr>
          <w:p w14:paraId="3C6D4F20"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8814056" w14:textId="77777777" w:rsidR="0043178D" w:rsidRPr="00F72CD4" w:rsidRDefault="0043178D" w:rsidP="00102F32">
            <w:pPr>
              <w:pStyle w:val="TAL"/>
            </w:pPr>
          </w:p>
        </w:tc>
      </w:tr>
      <w:tr w:rsidR="0043178D" w:rsidRPr="00F72CD4" w14:paraId="520EAA21"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0EAAC83" w14:textId="77777777" w:rsidR="0043178D" w:rsidRPr="00F72CD4" w:rsidRDefault="0043178D" w:rsidP="00102F32">
            <w:pPr>
              <w:pStyle w:val="TAL"/>
            </w:pPr>
            <w:r w:rsidRPr="00F72CD4">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25E90CA3" w14:textId="77777777" w:rsidR="0043178D" w:rsidRPr="00F72CD4" w:rsidRDefault="0043178D" w:rsidP="00102F32">
            <w:pPr>
              <w:pStyle w:val="TAL"/>
            </w:pPr>
            <w:r w:rsidRPr="00F72CD4">
              <w:t>SearchSpace2</w:t>
            </w:r>
          </w:p>
        </w:tc>
        <w:tc>
          <w:tcPr>
            <w:tcW w:w="1700" w:type="dxa"/>
            <w:tcBorders>
              <w:top w:val="single" w:sz="4" w:space="0" w:color="auto"/>
              <w:left w:val="single" w:sz="4" w:space="0" w:color="auto"/>
              <w:bottom w:val="single" w:sz="4" w:space="0" w:color="auto"/>
              <w:right w:val="single" w:sz="4" w:space="0" w:color="auto"/>
            </w:tcBorders>
          </w:tcPr>
          <w:p w14:paraId="78968408"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154174D" w14:textId="77777777" w:rsidR="0043178D" w:rsidRPr="00F72CD4" w:rsidRDefault="0043178D" w:rsidP="00102F32">
            <w:pPr>
              <w:pStyle w:val="TAL"/>
            </w:pPr>
          </w:p>
        </w:tc>
      </w:tr>
      <w:tr w:rsidR="0043178D" w:rsidRPr="00F72CD4" w14:paraId="1C433978"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7A1A6EE"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F8DC45D"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CB2FDB2"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29BB94AB" w14:textId="77777777" w:rsidR="0043178D" w:rsidRPr="00F72CD4" w:rsidRDefault="0043178D" w:rsidP="00102F32">
            <w:pPr>
              <w:pStyle w:val="TAL"/>
            </w:pPr>
          </w:p>
        </w:tc>
      </w:tr>
      <w:tr w:rsidR="0043178D" w:rsidRPr="00F72CD4" w14:paraId="04594B5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A005FCC" w14:textId="77777777" w:rsidR="0043178D" w:rsidRPr="00F72CD4" w:rsidRDefault="0043178D" w:rsidP="00102F32">
            <w:pPr>
              <w:pStyle w:val="TAL"/>
            </w:pPr>
            <w:r w:rsidRPr="00F72CD4">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5B67FF95" w14:textId="77777777" w:rsidR="0043178D" w:rsidRPr="00F72CD4" w:rsidRDefault="0043178D" w:rsidP="00102F32">
            <w:pPr>
              <w:pStyle w:val="TAL"/>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FC4D53D"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D356464" w14:textId="77777777" w:rsidR="0043178D" w:rsidRPr="00F72CD4" w:rsidRDefault="0043178D" w:rsidP="00102F32">
            <w:pPr>
              <w:pStyle w:val="TAL"/>
            </w:pPr>
          </w:p>
        </w:tc>
      </w:tr>
      <w:tr w:rsidR="0043178D" w:rsidRPr="00F72CD4" w14:paraId="25DDDD0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0ACEC26" w14:textId="77777777" w:rsidR="0043178D" w:rsidRPr="00F72CD4" w:rsidRDefault="0043178D" w:rsidP="00102F32">
            <w:pPr>
              <w:pStyle w:val="TAL"/>
              <w:rPr>
                <w:lang w:eastAsia="zh-CN"/>
              </w:rPr>
            </w:pPr>
            <w:r w:rsidRPr="00F72CD4">
              <w:t xml:space="preserve">  </w:t>
            </w:r>
            <w:r w:rsidRPr="00F72CD4">
              <w:rPr>
                <w:lang w:eastAsia="zh-CN"/>
              </w:rPr>
              <w:t xml:space="preserve">  s</w:t>
            </w:r>
            <w:r w:rsidRPr="00F72CD4">
              <w:t>earchSpaceExt-r16</w:t>
            </w:r>
            <w:r w:rsidRPr="00F72CD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34EC64F1" w14:textId="77777777" w:rsidR="0043178D" w:rsidRPr="00F72CD4" w:rsidRDefault="0043178D" w:rsidP="00102F32">
            <w:pPr>
              <w:pStyle w:val="TAL"/>
              <w:rPr>
                <w:lang w:eastAsia="ja-JP"/>
              </w:rPr>
            </w:pPr>
            <w:r w:rsidRPr="00F72CD4">
              <w:rPr>
                <w:lang w:eastAsia="zh-CN"/>
              </w:rPr>
              <w:t>S</w:t>
            </w:r>
            <w:r w:rsidRPr="00F72CD4">
              <w:t>earchSpaceExt1</w:t>
            </w:r>
          </w:p>
        </w:tc>
        <w:tc>
          <w:tcPr>
            <w:tcW w:w="1700" w:type="dxa"/>
            <w:tcBorders>
              <w:top w:val="single" w:sz="4" w:space="0" w:color="auto"/>
              <w:left w:val="single" w:sz="4" w:space="0" w:color="auto"/>
              <w:bottom w:val="single" w:sz="4" w:space="0" w:color="auto"/>
              <w:right w:val="single" w:sz="4" w:space="0" w:color="auto"/>
            </w:tcBorders>
          </w:tcPr>
          <w:p w14:paraId="6BE94432"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EEA196A" w14:textId="77777777" w:rsidR="0043178D" w:rsidRPr="00F72CD4" w:rsidRDefault="0043178D" w:rsidP="00102F32">
            <w:pPr>
              <w:pStyle w:val="TAL"/>
            </w:pPr>
          </w:p>
        </w:tc>
      </w:tr>
      <w:tr w:rsidR="0043178D" w:rsidRPr="00F72CD4" w14:paraId="59E69D0B"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B7580E7" w14:textId="77777777" w:rsidR="0043178D" w:rsidRPr="00F72CD4" w:rsidRDefault="0043178D" w:rsidP="00102F32">
            <w:pPr>
              <w:pStyle w:val="TAL"/>
            </w:pPr>
            <w:r w:rsidRPr="00F72CD4">
              <w:t xml:space="preserve">    searchSpaceExt-r16[2]</w:t>
            </w:r>
          </w:p>
        </w:tc>
        <w:tc>
          <w:tcPr>
            <w:tcW w:w="2267" w:type="dxa"/>
            <w:tcBorders>
              <w:top w:val="single" w:sz="4" w:space="0" w:color="auto"/>
              <w:left w:val="single" w:sz="4" w:space="0" w:color="auto"/>
              <w:bottom w:val="single" w:sz="4" w:space="0" w:color="auto"/>
              <w:right w:val="single" w:sz="4" w:space="0" w:color="auto"/>
            </w:tcBorders>
            <w:hideMark/>
          </w:tcPr>
          <w:p w14:paraId="75DF0790" w14:textId="77777777" w:rsidR="0043178D" w:rsidRPr="00F72CD4" w:rsidRDefault="0043178D" w:rsidP="00102F32">
            <w:pPr>
              <w:pStyle w:val="TAL"/>
              <w:rPr>
                <w:lang w:eastAsia="zh-CN"/>
              </w:rPr>
            </w:pPr>
            <w:r w:rsidRPr="00F72CD4">
              <w:rPr>
                <w:lang w:eastAsia="zh-CN"/>
              </w:rPr>
              <w:t>SearchSpaceExt2</w:t>
            </w:r>
          </w:p>
        </w:tc>
        <w:tc>
          <w:tcPr>
            <w:tcW w:w="1700" w:type="dxa"/>
            <w:tcBorders>
              <w:top w:val="single" w:sz="4" w:space="0" w:color="auto"/>
              <w:left w:val="single" w:sz="4" w:space="0" w:color="auto"/>
              <w:bottom w:val="single" w:sz="4" w:space="0" w:color="auto"/>
              <w:right w:val="single" w:sz="4" w:space="0" w:color="auto"/>
            </w:tcBorders>
          </w:tcPr>
          <w:p w14:paraId="083223DD"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06969534" w14:textId="77777777" w:rsidR="0043178D" w:rsidRPr="00F72CD4" w:rsidRDefault="0043178D" w:rsidP="00102F32">
            <w:pPr>
              <w:pStyle w:val="TAL"/>
            </w:pPr>
          </w:p>
        </w:tc>
      </w:tr>
      <w:tr w:rsidR="0043178D" w:rsidRPr="00F72CD4" w14:paraId="3CF540B6"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F238ED3"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22B4112"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06C124D"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D06E7BD" w14:textId="77777777" w:rsidR="0043178D" w:rsidRPr="00F72CD4" w:rsidRDefault="0043178D" w:rsidP="00102F32">
            <w:pPr>
              <w:pStyle w:val="TAL"/>
            </w:pPr>
          </w:p>
        </w:tc>
      </w:tr>
      <w:tr w:rsidR="0043178D" w:rsidRPr="00F72CD4" w14:paraId="54D94C6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27C0541F" w14:textId="77777777" w:rsidR="0043178D" w:rsidRPr="00F72CD4" w:rsidRDefault="0043178D"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867E01D"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640D6A83"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1BC0358" w14:textId="77777777" w:rsidR="0043178D" w:rsidRPr="00F72CD4" w:rsidRDefault="0043178D" w:rsidP="00102F32">
            <w:pPr>
              <w:pStyle w:val="TAL"/>
            </w:pPr>
          </w:p>
        </w:tc>
      </w:tr>
    </w:tbl>
    <w:p w14:paraId="762F41B9" w14:textId="77777777" w:rsidR="007B35BB" w:rsidRPr="00F72CD4" w:rsidRDefault="007B35BB" w:rsidP="000D2D5A">
      <w:pPr>
        <w:rPr>
          <w:lang w:eastAsia="zh-CN"/>
        </w:rPr>
      </w:pPr>
    </w:p>
    <w:p w14:paraId="62F5D3D8" w14:textId="21F62B37" w:rsidR="00393928" w:rsidRPr="00F72CD4" w:rsidRDefault="00393928" w:rsidP="000D2D5A">
      <w:pPr>
        <w:pStyle w:val="TH"/>
        <w:rPr>
          <w:lang w:eastAsia="zh-CN"/>
        </w:rPr>
      </w:pPr>
      <w:r w:rsidRPr="00F72CD4">
        <w:t>Table 5.3.2.1.3.4.3.1-</w:t>
      </w:r>
      <w:r w:rsidRPr="00F72CD4">
        <w:rPr>
          <w:lang w:eastAsia="zh-CN"/>
        </w:rPr>
        <w:t>4</w:t>
      </w:r>
      <w:r w:rsidRPr="00F72CD4">
        <w:t>: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93928" w:rsidRPr="00F72CD4" w14:paraId="4E6BC230" w14:textId="77777777" w:rsidTr="00F7596D">
        <w:tc>
          <w:tcPr>
            <w:tcW w:w="9750" w:type="dxa"/>
            <w:gridSpan w:val="4"/>
            <w:tcBorders>
              <w:top w:val="single" w:sz="4" w:space="0" w:color="auto"/>
              <w:left w:val="single" w:sz="4" w:space="0" w:color="auto"/>
              <w:bottom w:val="single" w:sz="4" w:space="0" w:color="auto"/>
              <w:right w:val="single" w:sz="4" w:space="0" w:color="auto"/>
            </w:tcBorders>
            <w:hideMark/>
          </w:tcPr>
          <w:p w14:paraId="0BCCE4A2" w14:textId="77777777" w:rsidR="00393928" w:rsidRPr="00F72CD4" w:rsidRDefault="00393928" w:rsidP="001F0868">
            <w:pPr>
              <w:pStyle w:val="TAL"/>
            </w:pPr>
            <w:r w:rsidRPr="00F72CD4">
              <w:t>Derivation Path: TS 38.508-1 [6], Table</w:t>
            </w:r>
            <w:r w:rsidRPr="00F72CD4">
              <w:rPr>
                <w:lang w:eastAsia="zh-CN"/>
              </w:rPr>
              <w:t xml:space="preserve"> </w:t>
            </w:r>
            <w:r w:rsidRPr="00F72CD4">
              <w:t>5.4.2.0-6</w:t>
            </w:r>
          </w:p>
        </w:tc>
      </w:tr>
      <w:tr w:rsidR="00393928" w:rsidRPr="00F72CD4" w14:paraId="631151ED"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17059324" w14:textId="77777777" w:rsidR="00393928" w:rsidRPr="00F72CD4" w:rsidRDefault="00393928"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BEA8E8A" w14:textId="77777777" w:rsidR="00393928" w:rsidRPr="00F72CD4" w:rsidRDefault="00393928"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06B2266" w14:textId="77777777" w:rsidR="00393928" w:rsidRPr="00F72CD4" w:rsidRDefault="00393928"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9134380" w14:textId="77777777" w:rsidR="00393928" w:rsidRPr="00F72CD4" w:rsidRDefault="00393928" w:rsidP="000D2D5A">
            <w:pPr>
              <w:pStyle w:val="TAH"/>
            </w:pPr>
            <w:r w:rsidRPr="00F72CD4">
              <w:t>Condition</w:t>
            </w:r>
          </w:p>
        </w:tc>
      </w:tr>
      <w:tr w:rsidR="00393928" w:rsidRPr="00F72CD4" w14:paraId="562D9F89"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A80E0EE" w14:textId="77777777" w:rsidR="00393928" w:rsidRPr="00F72CD4" w:rsidRDefault="00393928"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D41D4F1" w14:textId="77777777" w:rsidR="00393928" w:rsidRPr="00F72CD4" w:rsidRDefault="00393928"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192EA28"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2DDAC0" w14:textId="77777777" w:rsidR="00393928" w:rsidRPr="00F72CD4" w:rsidRDefault="00393928" w:rsidP="000D2D5A">
            <w:pPr>
              <w:pStyle w:val="TAL"/>
            </w:pPr>
          </w:p>
        </w:tc>
      </w:tr>
      <w:tr w:rsidR="00393928" w:rsidRPr="00F72CD4" w14:paraId="2C7D4C4C"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F4E35EB" w14:textId="77777777" w:rsidR="00393928" w:rsidRPr="00F72CD4" w:rsidRDefault="00393928"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6774878" w14:textId="77777777" w:rsidR="00393928" w:rsidRPr="00F72CD4" w:rsidRDefault="00393928"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924041B"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BE317C" w14:textId="77777777" w:rsidR="00393928" w:rsidRPr="00F72CD4" w:rsidRDefault="00393928" w:rsidP="000D2D5A">
            <w:pPr>
              <w:pStyle w:val="TAL"/>
            </w:pPr>
          </w:p>
        </w:tc>
      </w:tr>
      <w:tr w:rsidR="00393928" w:rsidRPr="00F72CD4" w14:paraId="4C0C56AB"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5DE4C8D0" w14:textId="77777777" w:rsidR="00393928" w:rsidRPr="00F72CD4" w:rsidRDefault="00393928"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2CF8BF29" w14:textId="77777777" w:rsidR="00393928" w:rsidRPr="00F72CD4" w:rsidRDefault="00393928"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DCA5B70" w14:textId="77777777" w:rsidR="00393928" w:rsidRPr="00F72CD4" w:rsidRDefault="00393928" w:rsidP="000D2D5A">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3722C5D5" w14:textId="77777777" w:rsidR="00393928" w:rsidRPr="00F72CD4" w:rsidRDefault="00393928" w:rsidP="000D2D5A">
            <w:pPr>
              <w:pStyle w:val="TAL"/>
            </w:pPr>
          </w:p>
        </w:tc>
      </w:tr>
      <w:tr w:rsidR="00393928" w:rsidRPr="00F72CD4" w14:paraId="588E7849"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1065B33E" w14:textId="77777777" w:rsidR="00393928" w:rsidRPr="00F72CD4" w:rsidRDefault="00393928"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89A1230" w14:textId="77777777" w:rsidR="00393928" w:rsidRPr="00F72CD4" w:rsidRDefault="00393928" w:rsidP="000D2D5A">
            <w:pPr>
              <w:pStyle w:val="TAL"/>
              <w:rPr>
                <w:lang w:eastAsia="zh-CN"/>
              </w:rPr>
            </w:pPr>
            <w:r w:rsidRPr="00F72CD4">
              <w:rPr>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39B88BE9" w14:textId="77777777" w:rsidR="00393928" w:rsidRPr="00F72CD4" w:rsidRDefault="00393928" w:rsidP="000D2D5A">
            <w:pPr>
              <w:pStyle w:val="TAL"/>
            </w:pPr>
            <w:r w:rsidRPr="00F72CD4">
              <w:t>SearchSpace duration of 2 symbol</w:t>
            </w:r>
          </w:p>
        </w:tc>
        <w:tc>
          <w:tcPr>
            <w:tcW w:w="1245" w:type="dxa"/>
            <w:tcBorders>
              <w:top w:val="single" w:sz="4" w:space="0" w:color="auto"/>
              <w:left w:val="single" w:sz="4" w:space="0" w:color="auto"/>
              <w:bottom w:val="single" w:sz="4" w:space="0" w:color="auto"/>
              <w:right w:val="single" w:sz="4" w:space="0" w:color="auto"/>
            </w:tcBorders>
          </w:tcPr>
          <w:p w14:paraId="77DC46A1" w14:textId="77777777" w:rsidR="00393928" w:rsidRPr="00F72CD4" w:rsidRDefault="00393928" w:rsidP="000D2D5A">
            <w:pPr>
              <w:pStyle w:val="TAL"/>
            </w:pPr>
          </w:p>
        </w:tc>
      </w:tr>
      <w:tr w:rsidR="00393928" w:rsidRPr="00F72CD4" w14:paraId="448AB9C6"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6CA974A3" w14:textId="77777777" w:rsidR="00393928" w:rsidRPr="00F72CD4" w:rsidRDefault="00393928"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BEC958A" w14:textId="77777777" w:rsidR="00393928" w:rsidRPr="00F72CD4" w:rsidRDefault="00393928"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E31A094"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EA389D" w14:textId="77777777" w:rsidR="00393928" w:rsidRPr="00F72CD4" w:rsidRDefault="00393928" w:rsidP="000D2D5A">
            <w:pPr>
              <w:pStyle w:val="TAL"/>
            </w:pPr>
          </w:p>
        </w:tc>
      </w:tr>
      <w:tr w:rsidR="00393928" w:rsidRPr="00F72CD4" w14:paraId="1E98BF42"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1905B97F" w14:textId="111831C4" w:rsidR="00393928" w:rsidRPr="00F72CD4" w:rsidRDefault="00393928" w:rsidP="000D2D5A">
            <w:pPr>
              <w:pStyle w:val="TAL"/>
            </w:pPr>
            <w:r w:rsidRPr="00F72CD4">
              <w:t xml:space="preserve">    nonInterleaved </w:t>
            </w:r>
            <w:r w:rsidRPr="00F72CD4">
              <w:rPr>
                <w:rFonts w:cs="Arial"/>
                <w:kern w:val="2"/>
                <w:szCs w:val="18"/>
              </w:rPr>
              <w:t>SEQUENCE</w:t>
            </w:r>
          </w:p>
        </w:tc>
        <w:tc>
          <w:tcPr>
            <w:tcW w:w="2268" w:type="dxa"/>
            <w:tcBorders>
              <w:top w:val="single" w:sz="4" w:space="0" w:color="auto"/>
              <w:left w:val="single" w:sz="4" w:space="0" w:color="auto"/>
              <w:bottom w:val="single" w:sz="4" w:space="0" w:color="auto"/>
              <w:right w:val="single" w:sz="4" w:space="0" w:color="auto"/>
            </w:tcBorders>
            <w:hideMark/>
          </w:tcPr>
          <w:p w14:paraId="0BAA0B71" w14:textId="77777777" w:rsidR="00393928" w:rsidRPr="00F72CD4" w:rsidRDefault="00393928"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5859A69"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817600" w14:textId="77777777" w:rsidR="00393928" w:rsidRPr="00F72CD4" w:rsidRDefault="00393928" w:rsidP="000D2D5A">
            <w:pPr>
              <w:pStyle w:val="TAL"/>
            </w:pPr>
          </w:p>
        </w:tc>
      </w:tr>
      <w:tr w:rsidR="00393928" w:rsidRPr="00F72CD4" w14:paraId="626DEAC9"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64EE17F9" w14:textId="77777777" w:rsidR="00393928" w:rsidRPr="00F72CD4" w:rsidRDefault="00393928"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D1A92DC" w14:textId="77777777" w:rsidR="00393928" w:rsidRPr="00F72CD4" w:rsidRDefault="00393928"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F80CEE0"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8D2FC2" w14:textId="77777777" w:rsidR="00393928" w:rsidRPr="00F72CD4" w:rsidRDefault="00393928" w:rsidP="000D2D5A">
            <w:pPr>
              <w:pStyle w:val="TAL"/>
            </w:pPr>
          </w:p>
        </w:tc>
      </w:tr>
      <w:tr w:rsidR="00393928" w:rsidRPr="00F72CD4" w14:paraId="614B32A0"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DD4FB89" w14:textId="77777777" w:rsidR="00393928" w:rsidRPr="00F72CD4" w:rsidRDefault="00393928"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EC27A6E" w14:textId="77777777" w:rsidR="00393928" w:rsidRPr="00F72CD4" w:rsidRDefault="00393928"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5DFA89F" w14:textId="77777777" w:rsidR="00393928" w:rsidRPr="00F72CD4" w:rsidRDefault="00393928"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54D3B9" w14:textId="77777777" w:rsidR="00393928" w:rsidRPr="00F72CD4" w:rsidRDefault="00393928" w:rsidP="000D2D5A">
            <w:pPr>
              <w:pStyle w:val="TAL"/>
            </w:pPr>
          </w:p>
        </w:tc>
      </w:tr>
    </w:tbl>
    <w:p w14:paraId="6EA7EAC3" w14:textId="77777777" w:rsidR="007B35BB" w:rsidRPr="00F72CD4" w:rsidRDefault="007B35BB" w:rsidP="000D2D5A">
      <w:pPr>
        <w:rPr>
          <w:lang w:eastAsia="zh-CN"/>
        </w:rPr>
      </w:pPr>
    </w:p>
    <w:p w14:paraId="74448689" w14:textId="77777777" w:rsidR="0043178D" w:rsidRPr="00F72CD4" w:rsidRDefault="0043178D" w:rsidP="000D2D5A">
      <w:pPr>
        <w:pStyle w:val="TH"/>
      </w:pPr>
      <w:r w:rsidRPr="00F72CD4">
        <w:t>Table 5.3.2.1.3.4.3.1-5: Void</w:t>
      </w:r>
    </w:p>
    <w:p w14:paraId="1FCCBD98" w14:textId="77777777" w:rsidR="00FD280A" w:rsidRPr="00F72CD4" w:rsidRDefault="00FD280A" w:rsidP="000D2D5A">
      <w:pPr>
        <w:rPr>
          <w:lang w:eastAsia="zh-CN"/>
        </w:rPr>
      </w:pPr>
    </w:p>
    <w:p w14:paraId="0C923EAC" w14:textId="77777777" w:rsidR="00FD280A" w:rsidRPr="00F72CD4" w:rsidRDefault="00FD280A" w:rsidP="000D2D5A">
      <w:pPr>
        <w:pStyle w:val="TH"/>
        <w:rPr>
          <w:i/>
          <w:iCs/>
        </w:rPr>
      </w:pPr>
      <w:r w:rsidRPr="00F72CD4">
        <w:t>Table 5.3.2.1.3.4.3.1-</w:t>
      </w:r>
      <w:r w:rsidRPr="00F72CD4">
        <w:rPr>
          <w:lang w:eastAsia="zh-CN"/>
        </w:rPr>
        <w:t>6</w:t>
      </w:r>
      <w:r w:rsidRPr="00F72CD4">
        <w:t xml:space="preserve">: PDCCH </w:t>
      </w:r>
      <w:r w:rsidRPr="00F72CD4">
        <w:rPr>
          <w:i/>
          <w:iCs/>
        </w:rPr>
        <w:t>Search Space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47BFE645"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617B06C7" w14:textId="77777777" w:rsidR="00FD280A" w:rsidRPr="00F72CD4" w:rsidRDefault="00FD280A" w:rsidP="001F0868">
            <w:pPr>
              <w:pStyle w:val="TAL"/>
            </w:pPr>
            <w:r w:rsidRPr="00F72CD4">
              <w:t>Derivation Path: TS 38.508-1 [6], Table</w:t>
            </w:r>
            <w:r w:rsidRPr="00F72CD4">
              <w:rPr>
                <w:lang w:eastAsia="zh-CN"/>
              </w:rPr>
              <w:t xml:space="preserve"> </w:t>
            </w:r>
            <w:r w:rsidRPr="00F72CD4">
              <w:t>5.4.2.0-7</w:t>
            </w:r>
          </w:p>
        </w:tc>
      </w:tr>
      <w:tr w:rsidR="00FD280A" w:rsidRPr="00F72CD4" w14:paraId="63FC40D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7F1C713"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6EEDDC"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7A7CF1D"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BC15C3D" w14:textId="77777777" w:rsidR="00FD280A" w:rsidRPr="00F72CD4" w:rsidRDefault="00FD280A" w:rsidP="000D2D5A">
            <w:pPr>
              <w:pStyle w:val="TAH"/>
            </w:pPr>
            <w:r w:rsidRPr="00F72CD4">
              <w:t>Condition</w:t>
            </w:r>
          </w:p>
        </w:tc>
      </w:tr>
      <w:tr w:rsidR="00FD280A" w:rsidRPr="00F72CD4" w14:paraId="3207A20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F4FCABC"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3217BF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69E961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CF1C462" w14:textId="77777777" w:rsidR="00FD280A" w:rsidRPr="00F72CD4" w:rsidRDefault="00FD280A" w:rsidP="000D2D5A">
            <w:pPr>
              <w:pStyle w:val="TAL"/>
            </w:pPr>
          </w:p>
        </w:tc>
      </w:tr>
      <w:tr w:rsidR="00FD280A" w:rsidRPr="00F72CD4" w14:paraId="4F3FAADC" w14:textId="77777777" w:rsidTr="00E07A36">
        <w:tc>
          <w:tcPr>
            <w:tcW w:w="4536" w:type="dxa"/>
            <w:tcBorders>
              <w:top w:val="single" w:sz="4" w:space="0" w:color="auto"/>
              <w:left w:val="single" w:sz="4" w:space="0" w:color="auto"/>
              <w:bottom w:val="nil"/>
              <w:right w:val="single" w:sz="4" w:space="0" w:color="auto"/>
            </w:tcBorders>
            <w:hideMark/>
          </w:tcPr>
          <w:p w14:paraId="69DF590E"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3868539D" w14:textId="77777777" w:rsidR="00FD280A" w:rsidRPr="00F72CD4" w:rsidRDefault="00FD280A"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155C8C99" w14:textId="77777777" w:rsidR="00FD280A" w:rsidRPr="00F72CD4" w:rsidRDefault="00FD280A" w:rsidP="000D2D5A">
            <w:pPr>
              <w:pStyle w:val="TAL"/>
            </w:pPr>
            <w:r w:rsidRPr="00F72CD4">
              <w:t>SearchSpaceId with condition USS</w:t>
            </w:r>
          </w:p>
        </w:tc>
        <w:tc>
          <w:tcPr>
            <w:tcW w:w="1245" w:type="dxa"/>
            <w:tcBorders>
              <w:top w:val="single" w:sz="4" w:space="0" w:color="auto"/>
              <w:left w:val="single" w:sz="4" w:space="0" w:color="auto"/>
              <w:bottom w:val="single" w:sz="4" w:space="0" w:color="auto"/>
              <w:right w:val="single" w:sz="4" w:space="0" w:color="auto"/>
            </w:tcBorders>
            <w:hideMark/>
          </w:tcPr>
          <w:p w14:paraId="1A8A85E7" w14:textId="77777777" w:rsidR="00FD280A" w:rsidRPr="00F72CD4" w:rsidRDefault="00FD280A" w:rsidP="000D2D5A">
            <w:r w:rsidRPr="00F72CD4">
              <w:t>USS</w:t>
            </w:r>
          </w:p>
        </w:tc>
      </w:tr>
      <w:tr w:rsidR="00FD280A" w:rsidRPr="00F72CD4" w14:paraId="715100E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88A9FC0"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91F5CD1"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338B67D"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51BD96DA" w14:textId="77777777" w:rsidR="00FD280A" w:rsidRPr="00F72CD4" w:rsidRDefault="00FD280A" w:rsidP="000D2D5A">
            <w:pPr>
              <w:pStyle w:val="TAL"/>
            </w:pPr>
          </w:p>
        </w:tc>
      </w:tr>
      <w:tr w:rsidR="00FD280A" w:rsidRPr="00F72CD4" w14:paraId="38236F1B"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B9DC590"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7EB0FF2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7394CD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45ADA6" w14:textId="77777777" w:rsidR="00FD280A" w:rsidRPr="00F72CD4" w:rsidRDefault="00FD280A" w:rsidP="000D2D5A">
            <w:pPr>
              <w:pStyle w:val="TAL"/>
            </w:pPr>
          </w:p>
        </w:tc>
      </w:tr>
      <w:tr w:rsidR="00FD280A" w:rsidRPr="00F72CD4" w14:paraId="565F842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26A2252"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CB37083"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0AF051C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7EAA7E" w14:textId="77777777" w:rsidR="00FD280A" w:rsidRPr="00F72CD4" w:rsidRDefault="00FD280A" w:rsidP="000D2D5A">
            <w:pPr>
              <w:pStyle w:val="TAL"/>
            </w:pPr>
          </w:p>
        </w:tc>
      </w:tr>
      <w:tr w:rsidR="00FD280A" w:rsidRPr="00F72CD4" w14:paraId="4C79483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95CD675"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99C12A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383994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9D37FB" w14:textId="77777777" w:rsidR="00FD280A" w:rsidRPr="00F72CD4" w:rsidRDefault="00FD280A" w:rsidP="000D2D5A">
            <w:pPr>
              <w:pStyle w:val="TAL"/>
            </w:pPr>
          </w:p>
        </w:tc>
      </w:tr>
      <w:tr w:rsidR="00FD280A" w:rsidRPr="00F72CD4" w14:paraId="10B516C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3D42A03"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D5CB29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83C549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855FB2" w14:textId="77777777" w:rsidR="00FD280A" w:rsidRPr="00F72CD4" w:rsidRDefault="00FD280A" w:rsidP="000D2D5A">
            <w:pPr>
              <w:pStyle w:val="TAL"/>
            </w:pPr>
          </w:p>
        </w:tc>
      </w:tr>
      <w:tr w:rsidR="00FD280A" w:rsidRPr="00F72CD4" w14:paraId="0D559FB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E3734A6"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6EB76CE"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4239A702"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38C8E067" w14:textId="77777777" w:rsidR="00FD280A" w:rsidRPr="00F72CD4" w:rsidRDefault="00FD280A" w:rsidP="000D2D5A">
            <w:pPr>
              <w:pStyle w:val="TAL"/>
            </w:pPr>
          </w:p>
        </w:tc>
      </w:tr>
      <w:tr w:rsidR="00FD280A" w:rsidRPr="00F72CD4" w14:paraId="0016EDFE" w14:textId="77777777" w:rsidTr="00E07A36">
        <w:tc>
          <w:tcPr>
            <w:tcW w:w="4536" w:type="dxa"/>
            <w:tcBorders>
              <w:top w:val="single" w:sz="4" w:space="0" w:color="auto"/>
              <w:left w:val="single" w:sz="4" w:space="0" w:color="auto"/>
              <w:bottom w:val="single" w:sz="4" w:space="0" w:color="auto"/>
              <w:right w:val="single" w:sz="4" w:space="0" w:color="auto"/>
            </w:tcBorders>
          </w:tcPr>
          <w:p w14:paraId="28DE0B13"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695BA394" w14:textId="22FA6B4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7B9F5022"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29D233B8" w14:textId="77777777" w:rsidR="00FD280A" w:rsidRPr="00F72CD4" w:rsidRDefault="00FD280A" w:rsidP="000D2D5A">
            <w:pPr>
              <w:pStyle w:val="TAL"/>
            </w:pPr>
          </w:p>
        </w:tc>
      </w:tr>
      <w:tr w:rsidR="00FD280A" w:rsidRPr="00F72CD4" w14:paraId="60C65FBB"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AB4DC14"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76BA49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795F44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C899F0" w14:textId="77777777" w:rsidR="00FD280A" w:rsidRPr="00F72CD4" w:rsidRDefault="00FD280A" w:rsidP="000D2D5A">
            <w:pPr>
              <w:pStyle w:val="TAL"/>
            </w:pPr>
          </w:p>
        </w:tc>
      </w:tr>
      <w:tr w:rsidR="00FD280A" w:rsidRPr="00F72CD4" w14:paraId="0629995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5537714"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E0C148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07D60B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F3C06B" w14:textId="77777777" w:rsidR="00FD280A" w:rsidRPr="00F72CD4" w:rsidRDefault="00FD280A" w:rsidP="000D2D5A">
            <w:pPr>
              <w:pStyle w:val="TAL"/>
            </w:pPr>
          </w:p>
        </w:tc>
      </w:tr>
      <w:tr w:rsidR="00FD280A" w:rsidRPr="00F72CD4" w14:paraId="192A943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4ECA1F5"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050DF77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3DA6FD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003628" w14:textId="77777777" w:rsidR="00FD280A" w:rsidRPr="00F72CD4" w:rsidRDefault="00FD280A" w:rsidP="000D2D5A">
            <w:pPr>
              <w:pStyle w:val="TAL"/>
            </w:pPr>
          </w:p>
        </w:tc>
      </w:tr>
      <w:tr w:rsidR="00FD280A" w:rsidRPr="00F72CD4" w14:paraId="01C82B1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183F8CA" w14:textId="77777777" w:rsidR="00FD280A" w:rsidRPr="00F72CD4" w:rsidRDefault="00FD280A"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0EEC20D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3B3DE0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65A5051" w14:textId="77777777" w:rsidR="00FD280A" w:rsidRPr="00F72CD4" w:rsidRDefault="00FD280A" w:rsidP="000D2D5A">
            <w:pPr>
              <w:pStyle w:val="TAL"/>
            </w:pPr>
            <w:r w:rsidRPr="00F72CD4">
              <w:t>USS</w:t>
            </w:r>
          </w:p>
        </w:tc>
      </w:tr>
      <w:tr w:rsidR="00FD280A" w:rsidRPr="00F72CD4" w14:paraId="77DA6F6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729C7FA" w14:textId="77777777" w:rsidR="00FD280A" w:rsidRPr="00F72CD4" w:rsidRDefault="00FD280A"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tcPr>
          <w:p w14:paraId="18E9ABA0" w14:textId="77777777" w:rsidR="00FD280A" w:rsidRPr="00F72CD4" w:rsidRDefault="00FD280A"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tcPr>
          <w:p w14:paraId="5769CF99" w14:textId="77777777" w:rsidR="00FD280A" w:rsidRPr="00F72CD4" w:rsidRDefault="00FD280A" w:rsidP="000D2D5A">
            <w:pPr>
              <w:pStyle w:val="TAL"/>
            </w:pPr>
            <w:r w:rsidRPr="00F72CD4">
              <w:t xml:space="preserve">DCI Format 1_1 </w:t>
            </w:r>
          </w:p>
        </w:tc>
        <w:tc>
          <w:tcPr>
            <w:tcW w:w="1245" w:type="dxa"/>
            <w:tcBorders>
              <w:top w:val="single" w:sz="4" w:space="0" w:color="auto"/>
              <w:left w:val="single" w:sz="4" w:space="0" w:color="auto"/>
              <w:bottom w:val="single" w:sz="4" w:space="0" w:color="auto"/>
              <w:right w:val="single" w:sz="4" w:space="0" w:color="auto"/>
            </w:tcBorders>
          </w:tcPr>
          <w:p w14:paraId="114DFC73" w14:textId="77777777" w:rsidR="00FD280A" w:rsidRPr="00F72CD4" w:rsidRDefault="00FD280A" w:rsidP="000D2D5A">
            <w:pPr>
              <w:pStyle w:val="TAL"/>
            </w:pPr>
            <w:r w:rsidRPr="00F72CD4">
              <w:t>Long_DCI</w:t>
            </w:r>
          </w:p>
        </w:tc>
      </w:tr>
      <w:tr w:rsidR="00FD280A" w:rsidRPr="00F72CD4" w14:paraId="5D34810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1F112B9"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867F52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735EBD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AA52976" w14:textId="77777777" w:rsidR="00FD280A" w:rsidRPr="00F72CD4" w:rsidRDefault="00FD280A" w:rsidP="000D2D5A">
            <w:pPr>
              <w:pStyle w:val="TAL"/>
            </w:pPr>
          </w:p>
        </w:tc>
      </w:tr>
      <w:tr w:rsidR="00FD280A" w:rsidRPr="00F72CD4" w14:paraId="248BDF6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247290F"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EFF08C7"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9009C7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7EBFAC" w14:textId="77777777" w:rsidR="00FD280A" w:rsidRPr="00F72CD4" w:rsidRDefault="00FD280A" w:rsidP="000D2D5A">
            <w:pPr>
              <w:pStyle w:val="TAL"/>
            </w:pPr>
          </w:p>
        </w:tc>
      </w:tr>
      <w:tr w:rsidR="00FD280A" w:rsidRPr="00F72CD4" w14:paraId="637ECCA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50776C6"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A644E6A"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521131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E670B6" w14:textId="77777777" w:rsidR="00FD280A" w:rsidRPr="00F72CD4" w:rsidRDefault="00FD280A" w:rsidP="000D2D5A">
            <w:pPr>
              <w:pStyle w:val="TAL"/>
            </w:pPr>
          </w:p>
        </w:tc>
      </w:tr>
    </w:tbl>
    <w:p w14:paraId="127E415F" w14:textId="77777777" w:rsidR="00FD280A" w:rsidRPr="00F72CD4" w:rsidRDefault="00FD280A" w:rsidP="000D2D5A">
      <w:pPr>
        <w:rPr>
          <w:lang w:eastAsia="zh-CN"/>
        </w:rPr>
      </w:pPr>
    </w:p>
    <w:p w14:paraId="109E820D" w14:textId="77777777" w:rsidR="00FD280A" w:rsidRPr="00F72CD4" w:rsidRDefault="00FD280A" w:rsidP="000D2D5A">
      <w:pPr>
        <w:pStyle w:val="TH"/>
        <w:rPr>
          <w:i/>
          <w:iCs/>
        </w:rPr>
      </w:pPr>
      <w:r w:rsidRPr="00F72CD4">
        <w:t>Table 5.3.2.1.3.4.3.1-</w:t>
      </w:r>
      <w:r w:rsidRPr="00F72CD4">
        <w:rPr>
          <w:lang w:eastAsia="zh-CN"/>
        </w:rPr>
        <w:t>6A</w:t>
      </w:r>
      <w:r w:rsidRPr="00F72CD4">
        <w:t xml:space="preserve">: PDCCH </w:t>
      </w:r>
      <w:r w:rsidRPr="00F72CD4">
        <w:rPr>
          <w:i/>
          <w:iCs/>
        </w:rPr>
        <w:t>Search Space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2E02A47C"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2BEFEA77" w14:textId="77777777" w:rsidR="00FD280A" w:rsidRPr="00F72CD4" w:rsidRDefault="00FD280A" w:rsidP="001F0868">
            <w:pPr>
              <w:pStyle w:val="TAL"/>
            </w:pPr>
            <w:r w:rsidRPr="00F72CD4">
              <w:t>Derivation Path: TS 38.508-1 [6], Table</w:t>
            </w:r>
            <w:r w:rsidRPr="00F72CD4">
              <w:rPr>
                <w:lang w:eastAsia="zh-CN"/>
              </w:rPr>
              <w:t xml:space="preserve"> </w:t>
            </w:r>
            <w:r w:rsidRPr="00F72CD4">
              <w:t>5.4.2.0-7</w:t>
            </w:r>
          </w:p>
        </w:tc>
      </w:tr>
      <w:tr w:rsidR="00FD280A" w:rsidRPr="00F72CD4" w14:paraId="5903327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66CE6F0"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AE46061"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6521EE2"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777C667" w14:textId="77777777" w:rsidR="00FD280A" w:rsidRPr="00F72CD4" w:rsidRDefault="00FD280A" w:rsidP="000D2D5A">
            <w:pPr>
              <w:pStyle w:val="TAH"/>
            </w:pPr>
            <w:r w:rsidRPr="00F72CD4">
              <w:t>Condition</w:t>
            </w:r>
          </w:p>
        </w:tc>
      </w:tr>
      <w:tr w:rsidR="00FD280A" w:rsidRPr="00F72CD4" w14:paraId="5935DB1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AB3B8EC"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BCA30B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BAD2E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3A21F7" w14:textId="77777777" w:rsidR="00FD280A" w:rsidRPr="00F72CD4" w:rsidRDefault="00FD280A" w:rsidP="000D2D5A">
            <w:pPr>
              <w:pStyle w:val="TAL"/>
            </w:pPr>
          </w:p>
        </w:tc>
      </w:tr>
      <w:tr w:rsidR="00FD280A" w:rsidRPr="00F72CD4" w14:paraId="2034D2D0" w14:textId="77777777" w:rsidTr="00E07A36">
        <w:tc>
          <w:tcPr>
            <w:tcW w:w="4536" w:type="dxa"/>
            <w:tcBorders>
              <w:top w:val="single" w:sz="4" w:space="0" w:color="auto"/>
              <w:left w:val="single" w:sz="4" w:space="0" w:color="auto"/>
              <w:bottom w:val="nil"/>
              <w:right w:val="single" w:sz="4" w:space="0" w:color="auto"/>
            </w:tcBorders>
            <w:hideMark/>
          </w:tcPr>
          <w:p w14:paraId="022303CF"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1455D8BF" w14:textId="77777777" w:rsidR="00FD280A" w:rsidRPr="00F72CD4" w:rsidRDefault="00FD280A" w:rsidP="000D2D5A">
            <w:pPr>
              <w:pStyle w:val="TAL"/>
            </w:pPr>
            <w:r w:rsidRPr="00F72CD4">
              <w:t>4</w:t>
            </w:r>
          </w:p>
        </w:tc>
        <w:tc>
          <w:tcPr>
            <w:tcW w:w="1701" w:type="dxa"/>
            <w:tcBorders>
              <w:top w:val="single" w:sz="4" w:space="0" w:color="auto"/>
              <w:left w:val="single" w:sz="4" w:space="0" w:color="auto"/>
              <w:bottom w:val="single" w:sz="4" w:space="0" w:color="auto"/>
              <w:right w:val="single" w:sz="4" w:space="0" w:color="auto"/>
            </w:tcBorders>
            <w:hideMark/>
          </w:tcPr>
          <w:p w14:paraId="3C68C1E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9E2787B" w14:textId="77777777" w:rsidR="00FD280A" w:rsidRPr="00F72CD4" w:rsidRDefault="00FD280A" w:rsidP="000D2D5A"/>
        </w:tc>
      </w:tr>
      <w:tr w:rsidR="00FD280A" w:rsidRPr="00F72CD4" w14:paraId="632F450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5883E05"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6C01217" w14:textId="402D312B"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4182F91C"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589B91A5" w14:textId="77777777" w:rsidR="00FD280A" w:rsidRPr="00F72CD4" w:rsidRDefault="00FD280A" w:rsidP="000D2D5A">
            <w:pPr>
              <w:pStyle w:val="TAL"/>
            </w:pPr>
          </w:p>
        </w:tc>
      </w:tr>
      <w:tr w:rsidR="00FD280A" w:rsidRPr="00F72CD4" w14:paraId="5262B3D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778E2F5"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63A7A5AC"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18B9B11"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C89E03" w14:textId="77777777" w:rsidR="00FD280A" w:rsidRPr="00F72CD4" w:rsidRDefault="00FD280A" w:rsidP="000D2D5A">
            <w:pPr>
              <w:pStyle w:val="TAL"/>
            </w:pPr>
          </w:p>
        </w:tc>
      </w:tr>
      <w:tr w:rsidR="00FD280A" w:rsidRPr="00F72CD4" w14:paraId="0EB1863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F99A495"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344BB66E"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57A26CAE"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303D6F" w14:textId="77777777" w:rsidR="00FD280A" w:rsidRPr="00F72CD4" w:rsidRDefault="00FD280A" w:rsidP="000D2D5A">
            <w:pPr>
              <w:pStyle w:val="TAL"/>
            </w:pPr>
          </w:p>
        </w:tc>
      </w:tr>
      <w:tr w:rsidR="00FD280A" w:rsidRPr="00F72CD4" w14:paraId="0CAEC48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B76E357"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AFC680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02EE1AE"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949898" w14:textId="77777777" w:rsidR="00FD280A" w:rsidRPr="00F72CD4" w:rsidRDefault="00FD280A" w:rsidP="000D2D5A">
            <w:pPr>
              <w:pStyle w:val="TAL"/>
            </w:pPr>
          </w:p>
        </w:tc>
      </w:tr>
      <w:tr w:rsidR="00FD280A" w:rsidRPr="00F72CD4" w14:paraId="5C604F8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7B6498F"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1730B69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2DA595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A209D7" w14:textId="77777777" w:rsidR="00FD280A" w:rsidRPr="00F72CD4" w:rsidRDefault="00FD280A" w:rsidP="000D2D5A">
            <w:pPr>
              <w:pStyle w:val="TAL"/>
            </w:pPr>
          </w:p>
        </w:tc>
      </w:tr>
      <w:tr w:rsidR="00FD280A" w:rsidRPr="00F72CD4" w14:paraId="09E5FEF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5D7C063"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0FC87B4"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22EEFA68"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45091E8E" w14:textId="77777777" w:rsidR="00FD280A" w:rsidRPr="00F72CD4" w:rsidRDefault="00FD280A" w:rsidP="000D2D5A">
            <w:pPr>
              <w:pStyle w:val="TAL"/>
            </w:pPr>
          </w:p>
        </w:tc>
      </w:tr>
      <w:tr w:rsidR="00FD280A" w:rsidRPr="00F72CD4" w14:paraId="38BA385C" w14:textId="77777777" w:rsidTr="00E07A36">
        <w:tc>
          <w:tcPr>
            <w:tcW w:w="4536" w:type="dxa"/>
            <w:tcBorders>
              <w:top w:val="single" w:sz="4" w:space="0" w:color="auto"/>
              <w:left w:val="single" w:sz="4" w:space="0" w:color="auto"/>
              <w:bottom w:val="single" w:sz="4" w:space="0" w:color="auto"/>
              <w:right w:val="single" w:sz="4" w:space="0" w:color="auto"/>
            </w:tcBorders>
          </w:tcPr>
          <w:p w14:paraId="5772E0E2"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6D2A1CCF"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03A021D2"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313E2911" w14:textId="77777777" w:rsidR="00FD280A" w:rsidRPr="00F72CD4" w:rsidRDefault="00FD280A" w:rsidP="000D2D5A">
            <w:pPr>
              <w:pStyle w:val="TAL"/>
            </w:pPr>
          </w:p>
        </w:tc>
      </w:tr>
      <w:tr w:rsidR="00FD280A" w:rsidRPr="00F72CD4" w14:paraId="462B440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B10EA53"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2FA683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B7DD03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A8AE16" w14:textId="77777777" w:rsidR="00FD280A" w:rsidRPr="00F72CD4" w:rsidRDefault="00FD280A" w:rsidP="000D2D5A">
            <w:pPr>
              <w:pStyle w:val="TAL"/>
            </w:pPr>
          </w:p>
        </w:tc>
      </w:tr>
      <w:tr w:rsidR="00FD280A" w:rsidRPr="00F72CD4" w14:paraId="3BAF48F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4DCB52E"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21F5EE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887CE4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017340" w14:textId="77777777" w:rsidR="00FD280A" w:rsidRPr="00F72CD4" w:rsidRDefault="00FD280A" w:rsidP="000D2D5A">
            <w:pPr>
              <w:pStyle w:val="TAL"/>
            </w:pPr>
          </w:p>
        </w:tc>
      </w:tr>
      <w:tr w:rsidR="00FD280A" w:rsidRPr="00F72CD4" w14:paraId="6446943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E8E5EEE"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6DCA355"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972C9A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3AFA47F" w14:textId="77777777" w:rsidR="00FD280A" w:rsidRPr="00F72CD4" w:rsidRDefault="00FD280A" w:rsidP="000D2D5A">
            <w:pPr>
              <w:pStyle w:val="TAL"/>
            </w:pPr>
          </w:p>
        </w:tc>
      </w:tr>
      <w:tr w:rsidR="00FD280A" w:rsidRPr="00F72CD4" w14:paraId="5FFA77F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2B21540" w14:textId="77777777" w:rsidR="00FD280A" w:rsidRPr="00F72CD4" w:rsidRDefault="00FD280A"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04E5DBF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1356B6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662DDD" w14:textId="77777777" w:rsidR="00FD280A" w:rsidRPr="00F72CD4" w:rsidRDefault="00FD280A" w:rsidP="000D2D5A">
            <w:pPr>
              <w:pStyle w:val="TAL"/>
            </w:pPr>
            <w:r w:rsidRPr="00F72CD4">
              <w:t>CSS, SISS</w:t>
            </w:r>
          </w:p>
        </w:tc>
      </w:tr>
      <w:tr w:rsidR="00FD280A" w:rsidRPr="00F72CD4" w14:paraId="2716D3E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6D926CF"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3B29223"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49D38B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964D0D" w14:textId="77777777" w:rsidR="00FD280A" w:rsidRPr="00F72CD4" w:rsidRDefault="00FD280A" w:rsidP="000D2D5A">
            <w:pPr>
              <w:pStyle w:val="TAL"/>
            </w:pPr>
          </w:p>
        </w:tc>
      </w:tr>
      <w:tr w:rsidR="00FD280A" w:rsidRPr="00F72CD4" w14:paraId="22B2869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1CAFE49"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389FC0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F976E2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6938BE" w14:textId="77777777" w:rsidR="00FD280A" w:rsidRPr="00F72CD4" w:rsidRDefault="00FD280A" w:rsidP="000D2D5A">
            <w:pPr>
              <w:pStyle w:val="TAL"/>
            </w:pPr>
          </w:p>
        </w:tc>
      </w:tr>
      <w:tr w:rsidR="00FD280A" w:rsidRPr="00F72CD4" w14:paraId="101DF0E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5E2708D"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B04AA5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D0697C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F98987" w14:textId="77777777" w:rsidR="00FD280A" w:rsidRPr="00F72CD4" w:rsidRDefault="00FD280A" w:rsidP="000D2D5A">
            <w:pPr>
              <w:pStyle w:val="TAL"/>
            </w:pPr>
          </w:p>
        </w:tc>
      </w:tr>
    </w:tbl>
    <w:p w14:paraId="04424EF0" w14:textId="77777777" w:rsidR="00FD280A" w:rsidRPr="00F72CD4" w:rsidRDefault="00FD280A" w:rsidP="000D2D5A">
      <w:pPr>
        <w:rPr>
          <w:lang w:eastAsia="zh-CN"/>
        </w:rPr>
      </w:pPr>
    </w:p>
    <w:p w14:paraId="7EDAF2DF" w14:textId="77777777" w:rsidR="00FD280A" w:rsidRPr="00F72CD4" w:rsidRDefault="00FD280A" w:rsidP="000D2D5A">
      <w:pPr>
        <w:pStyle w:val="TH"/>
        <w:rPr>
          <w:i/>
          <w:iCs/>
          <w:lang w:eastAsia="zh-CN"/>
        </w:rPr>
      </w:pPr>
      <w:r w:rsidRPr="00F72CD4">
        <w:t>Table 5.3.2.1.3.4.3.1-</w:t>
      </w:r>
      <w:r w:rsidRPr="00F72CD4">
        <w:rPr>
          <w:lang w:eastAsia="zh-CN"/>
        </w:rPr>
        <w:t>7</w:t>
      </w:r>
      <w:r w:rsidRPr="00F72CD4">
        <w:t xml:space="preserve">: PDCCH </w:t>
      </w:r>
      <w:r w:rsidRPr="00F72CD4">
        <w:rPr>
          <w:i/>
          <w:iCs/>
        </w:rPr>
        <w:t>Search Space</w:t>
      </w:r>
      <w:r w:rsidRPr="00F72CD4">
        <w:rPr>
          <w:i/>
          <w:iCs/>
          <w:lang w:eastAsia="zh-CN"/>
        </w:rPr>
        <w:t xml:space="preserve"> Ex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2D7F789F"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30A4633A"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03A3ED5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E43295B"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1964760"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D3CF402"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669CB2A" w14:textId="77777777" w:rsidR="00FD280A" w:rsidRPr="00F72CD4" w:rsidRDefault="00FD280A" w:rsidP="000D2D5A">
            <w:pPr>
              <w:pStyle w:val="TAH"/>
            </w:pPr>
            <w:r w:rsidRPr="00F72CD4">
              <w:t>Condition</w:t>
            </w:r>
          </w:p>
        </w:tc>
      </w:tr>
      <w:tr w:rsidR="00FD280A" w:rsidRPr="00F72CD4" w14:paraId="42B8A1A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2D3F4D9"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864FA0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4D9C10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0CF107F" w14:textId="77777777" w:rsidR="00FD280A" w:rsidRPr="00F72CD4" w:rsidRDefault="00FD280A" w:rsidP="000D2D5A">
            <w:pPr>
              <w:pStyle w:val="TAL"/>
            </w:pPr>
          </w:p>
        </w:tc>
      </w:tr>
      <w:tr w:rsidR="00FD280A" w:rsidRPr="00F72CD4" w14:paraId="0FE357D9" w14:textId="77777777" w:rsidTr="00E07A36">
        <w:tc>
          <w:tcPr>
            <w:tcW w:w="4536" w:type="dxa"/>
            <w:tcBorders>
              <w:top w:val="single" w:sz="4" w:space="0" w:color="auto"/>
              <w:left w:val="single" w:sz="4" w:space="0" w:color="auto"/>
              <w:bottom w:val="nil"/>
              <w:right w:val="single" w:sz="4" w:space="0" w:color="auto"/>
            </w:tcBorders>
            <w:hideMark/>
          </w:tcPr>
          <w:p w14:paraId="401DF1AF"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57CDAFFF"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08E5B949" w14:textId="77777777" w:rsidR="00FD280A" w:rsidRPr="00F72CD4" w:rsidRDefault="00FD280A" w:rsidP="000D2D5A"/>
        </w:tc>
        <w:tc>
          <w:tcPr>
            <w:tcW w:w="1245" w:type="dxa"/>
            <w:tcBorders>
              <w:top w:val="single" w:sz="4" w:space="0" w:color="auto"/>
              <w:left w:val="single" w:sz="4" w:space="0" w:color="auto"/>
              <w:bottom w:val="single" w:sz="4" w:space="0" w:color="auto"/>
              <w:right w:val="single" w:sz="4" w:space="0" w:color="auto"/>
            </w:tcBorders>
            <w:hideMark/>
          </w:tcPr>
          <w:p w14:paraId="7001CB5B" w14:textId="77777777" w:rsidR="00FD280A" w:rsidRPr="00F72CD4" w:rsidRDefault="00FD280A" w:rsidP="000D2D5A">
            <w:pPr>
              <w:rPr>
                <w:rFonts w:eastAsia="MS Mincho"/>
              </w:rPr>
            </w:pPr>
          </w:p>
        </w:tc>
      </w:tr>
      <w:tr w:rsidR="00FD280A" w:rsidRPr="00F72CD4" w14:paraId="0C0DACE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FADE7FE"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DA9ABA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12BF2BA"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0B8C2F" w14:textId="77777777" w:rsidR="00FD280A" w:rsidRPr="00F72CD4" w:rsidRDefault="00FD280A" w:rsidP="000D2D5A">
            <w:pPr>
              <w:pStyle w:val="TAL"/>
            </w:pPr>
          </w:p>
        </w:tc>
      </w:tr>
    </w:tbl>
    <w:p w14:paraId="03AF2537" w14:textId="77777777" w:rsidR="00FD280A" w:rsidRPr="00F72CD4" w:rsidRDefault="00FD280A" w:rsidP="000D2D5A">
      <w:pPr>
        <w:rPr>
          <w:lang w:eastAsia="zh-CN"/>
        </w:rPr>
      </w:pPr>
    </w:p>
    <w:p w14:paraId="713355CA" w14:textId="77777777" w:rsidR="00FD280A" w:rsidRPr="00F72CD4" w:rsidRDefault="00FD280A" w:rsidP="000D2D5A">
      <w:pPr>
        <w:pStyle w:val="TH"/>
        <w:rPr>
          <w:i/>
          <w:iCs/>
          <w:lang w:eastAsia="zh-CN"/>
        </w:rPr>
      </w:pPr>
      <w:r w:rsidRPr="00F72CD4">
        <w:t>Table 5.3.2.1.3.4.3.1-</w:t>
      </w:r>
      <w:r w:rsidRPr="00F72CD4">
        <w:rPr>
          <w:lang w:eastAsia="zh-CN"/>
        </w:rPr>
        <w:t>7A</w:t>
      </w:r>
      <w:r w:rsidRPr="00F72CD4">
        <w:t xml:space="preserve">: PDCCH </w:t>
      </w:r>
      <w:r w:rsidRPr="00F72CD4">
        <w:rPr>
          <w:i/>
          <w:iCs/>
        </w:rPr>
        <w:t>Search Space</w:t>
      </w:r>
      <w:r w:rsidRPr="00F72CD4">
        <w:rPr>
          <w:i/>
          <w:iCs/>
          <w:lang w:eastAsia="zh-CN"/>
        </w:rPr>
        <w:t xml:space="preserve"> Ex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18AC544B"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596F2A08"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311676E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62A7D7E"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71CFFBF"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E8C2C56"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28DB2F0" w14:textId="77777777" w:rsidR="00FD280A" w:rsidRPr="00F72CD4" w:rsidRDefault="00FD280A" w:rsidP="000D2D5A">
            <w:pPr>
              <w:pStyle w:val="TAH"/>
            </w:pPr>
            <w:r w:rsidRPr="00F72CD4">
              <w:t>Condition</w:t>
            </w:r>
          </w:p>
        </w:tc>
      </w:tr>
      <w:tr w:rsidR="00FD280A" w:rsidRPr="00F72CD4" w14:paraId="294E9EA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5DC7454"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567906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11ADF9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F004B1E" w14:textId="77777777" w:rsidR="00FD280A" w:rsidRPr="00F72CD4" w:rsidRDefault="00FD280A" w:rsidP="000D2D5A">
            <w:pPr>
              <w:pStyle w:val="TAL"/>
            </w:pPr>
          </w:p>
        </w:tc>
      </w:tr>
      <w:tr w:rsidR="00FD280A" w:rsidRPr="00F72CD4" w14:paraId="76C3465E" w14:textId="77777777" w:rsidTr="00E07A36">
        <w:tc>
          <w:tcPr>
            <w:tcW w:w="4536" w:type="dxa"/>
            <w:tcBorders>
              <w:top w:val="single" w:sz="4" w:space="0" w:color="auto"/>
              <w:left w:val="single" w:sz="4" w:space="0" w:color="auto"/>
              <w:bottom w:val="nil"/>
              <w:right w:val="single" w:sz="4" w:space="0" w:color="auto"/>
            </w:tcBorders>
            <w:hideMark/>
          </w:tcPr>
          <w:p w14:paraId="4828736F"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52E14735" w14:textId="20C4182A"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775ACF3" w14:textId="77777777" w:rsidR="00FD280A" w:rsidRPr="00F72CD4" w:rsidRDefault="00FD280A" w:rsidP="000D2D5A"/>
        </w:tc>
        <w:tc>
          <w:tcPr>
            <w:tcW w:w="1245" w:type="dxa"/>
            <w:tcBorders>
              <w:top w:val="single" w:sz="4" w:space="0" w:color="auto"/>
              <w:left w:val="single" w:sz="4" w:space="0" w:color="auto"/>
              <w:bottom w:val="single" w:sz="4" w:space="0" w:color="auto"/>
              <w:right w:val="single" w:sz="4" w:space="0" w:color="auto"/>
            </w:tcBorders>
            <w:hideMark/>
          </w:tcPr>
          <w:p w14:paraId="6878A0F2" w14:textId="77777777" w:rsidR="00FD280A" w:rsidRPr="00F72CD4" w:rsidRDefault="00FD280A" w:rsidP="000D2D5A">
            <w:pPr>
              <w:rPr>
                <w:rFonts w:eastAsia="MS Mincho"/>
              </w:rPr>
            </w:pPr>
          </w:p>
        </w:tc>
      </w:tr>
      <w:tr w:rsidR="00FD280A" w:rsidRPr="00F72CD4" w14:paraId="34E03B2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C6F77EA" w14:textId="77777777" w:rsidR="00FD280A" w:rsidRPr="00F72CD4" w:rsidRDefault="00FD280A" w:rsidP="000D2D5A">
            <w:pPr>
              <w:pStyle w:val="TAL"/>
            </w:pPr>
            <w:r w:rsidRPr="00F72CD4">
              <w:rPr>
                <w:lang w:eastAsia="zh-CN"/>
              </w:rPr>
              <w:t xml:space="preserve">  </w:t>
            </w:r>
            <w:r w:rsidRPr="00F72CD4">
              <w:t>searchSpaceType-r16 SEQUENCE {</w:t>
            </w:r>
          </w:p>
        </w:tc>
        <w:tc>
          <w:tcPr>
            <w:tcW w:w="2268" w:type="dxa"/>
            <w:tcBorders>
              <w:top w:val="single" w:sz="4" w:space="0" w:color="auto"/>
              <w:left w:val="single" w:sz="4" w:space="0" w:color="auto"/>
              <w:bottom w:val="single" w:sz="4" w:space="0" w:color="auto"/>
              <w:right w:val="single" w:sz="4" w:space="0" w:color="auto"/>
            </w:tcBorders>
            <w:hideMark/>
          </w:tcPr>
          <w:p w14:paraId="1B5817EA" w14:textId="77777777" w:rsidR="00FD280A" w:rsidRPr="00F72CD4" w:rsidRDefault="00FD280A" w:rsidP="000D2D5A"/>
        </w:tc>
        <w:tc>
          <w:tcPr>
            <w:tcW w:w="1701" w:type="dxa"/>
            <w:tcBorders>
              <w:top w:val="single" w:sz="4" w:space="0" w:color="auto"/>
              <w:left w:val="single" w:sz="4" w:space="0" w:color="auto"/>
              <w:bottom w:val="single" w:sz="4" w:space="0" w:color="auto"/>
              <w:right w:val="single" w:sz="4" w:space="0" w:color="auto"/>
            </w:tcBorders>
            <w:hideMark/>
          </w:tcPr>
          <w:p w14:paraId="1D9A1F90" w14:textId="77777777" w:rsidR="00FD280A" w:rsidRPr="00F72CD4" w:rsidRDefault="00FD280A" w:rsidP="000D2D5A">
            <w:pPr>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CB98997" w14:textId="77777777" w:rsidR="00FD280A" w:rsidRPr="00F72CD4" w:rsidRDefault="00FD280A" w:rsidP="000D2D5A">
            <w:pPr>
              <w:pStyle w:val="TAL"/>
            </w:pPr>
          </w:p>
        </w:tc>
      </w:tr>
      <w:tr w:rsidR="00FD280A" w:rsidRPr="00F72CD4" w14:paraId="3C5BB38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949093A" w14:textId="77777777" w:rsidR="00FD280A" w:rsidRPr="00F72CD4" w:rsidRDefault="00FD280A" w:rsidP="000D2D5A">
            <w:pPr>
              <w:pStyle w:val="TAL"/>
            </w:pPr>
            <w:r w:rsidRPr="00F72CD4">
              <w:rPr>
                <w:lang w:eastAsia="zh-CN"/>
              </w:rPr>
              <w:t xml:space="preserve">     </w:t>
            </w:r>
            <w:r w:rsidRPr="00F72CD4">
              <w:t>common SEQUENCE {</w:t>
            </w:r>
          </w:p>
        </w:tc>
        <w:tc>
          <w:tcPr>
            <w:tcW w:w="2268" w:type="dxa"/>
            <w:tcBorders>
              <w:top w:val="single" w:sz="4" w:space="0" w:color="auto"/>
              <w:left w:val="single" w:sz="4" w:space="0" w:color="auto"/>
              <w:bottom w:val="single" w:sz="4" w:space="0" w:color="auto"/>
              <w:right w:val="single" w:sz="4" w:space="0" w:color="auto"/>
            </w:tcBorders>
          </w:tcPr>
          <w:p w14:paraId="21F3BE4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ED86DB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F59B82" w14:textId="77777777" w:rsidR="00FD280A" w:rsidRPr="00F72CD4" w:rsidRDefault="00FD280A" w:rsidP="000D2D5A">
            <w:pPr>
              <w:pStyle w:val="TAL"/>
            </w:pPr>
          </w:p>
        </w:tc>
      </w:tr>
      <w:tr w:rsidR="00FD280A" w:rsidRPr="00F72CD4" w14:paraId="282802D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5021749" w14:textId="77777777" w:rsidR="00FD280A" w:rsidRPr="00F72CD4" w:rsidRDefault="00FD280A" w:rsidP="000D2D5A">
            <w:pPr>
              <w:pStyle w:val="TAL"/>
            </w:pPr>
            <w:r w:rsidRPr="00F72CD4">
              <w:rPr>
                <w:lang w:eastAsia="zh-CN"/>
              </w:rPr>
              <w:t xml:space="preserve">       </w:t>
            </w:r>
            <w:r w:rsidRPr="00F72CD4">
              <w:t>dci-Format2-6-r16</w:t>
            </w:r>
            <w:r w:rsidRPr="00F72CD4">
              <w:rPr>
                <w:lang w:eastAsia="zh-CN"/>
              </w:rPr>
              <w:t xml:space="preserve"> </w:t>
            </w:r>
            <w:r w:rsidRPr="00F72CD4">
              <w:t>SEQUENCE {</w:t>
            </w:r>
          </w:p>
        </w:tc>
        <w:tc>
          <w:tcPr>
            <w:tcW w:w="2268" w:type="dxa"/>
            <w:tcBorders>
              <w:top w:val="single" w:sz="4" w:space="0" w:color="auto"/>
              <w:left w:val="single" w:sz="4" w:space="0" w:color="auto"/>
              <w:bottom w:val="single" w:sz="4" w:space="0" w:color="auto"/>
              <w:right w:val="single" w:sz="4" w:space="0" w:color="auto"/>
            </w:tcBorders>
            <w:hideMark/>
          </w:tcPr>
          <w:p w14:paraId="5C440091"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37D6AB9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81B5CB" w14:textId="77777777" w:rsidR="00FD280A" w:rsidRPr="00F72CD4" w:rsidRDefault="00FD280A" w:rsidP="000D2D5A">
            <w:pPr>
              <w:pStyle w:val="TAL"/>
            </w:pPr>
          </w:p>
        </w:tc>
      </w:tr>
      <w:tr w:rsidR="00FD280A" w:rsidRPr="00F72CD4" w14:paraId="5B3B248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201C0A2"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847C81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4D4E26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FDF8B5" w14:textId="77777777" w:rsidR="00FD280A" w:rsidRPr="00F72CD4" w:rsidRDefault="00FD280A" w:rsidP="000D2D5A">
            <w:pPr>
              <w:pStyle w:val="TAL"/>
            </w:pPr>
          </w:p>
        </w:tc>
      </w:tr>
      <w:tr w:rsidR="00FD280A" w:rsidRPr="00F72CD4" w14:paraId="4E56FE0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6F6052D"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7313B8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6C696D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96AC26" w14:textId="77777777" w:rsidR="00FD280A" w:rsidRPr="00F72CD4" w:rsidRDefault="00FD280A" w:rsidP="000D2D5A">
            <w:pPr>
              <w:pStyle w:val="TAL"/>
            </w:pPr>
          </w:p>
        </w:tc>
      </w:tr>
      <w:tr w:rsidR="00FD280A" w:rsidRPr="00F72CD4" w14:paraId="1FD62AA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A5D272A"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2B46C6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EB02FF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2C200C" w14:textId="77777777" w:rsidR="00FD280A" w:rsidRPr="00F72CD4" w:rsidRDefault="00FD280A" w:rsidP="000D2D5A">
            <w:pPr>
              <w:pStyle w:val="TAL"/>
            </w:pPr>
          </w:p>
        </w:tc>
      </w:tr>
      <w:tr w:rsidR="00FD280A" w:rsidRPr="00F72CD4" w14:paraId="3738A28A"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62E13CA"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0BA1A27"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E8A280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2F6B69" w14:textId="77777777" w:rsidR="00FD280A" w:rsidRPr="00F72CD4" w:rsidRDefault="00FD280A" w:rsidP="000D2D5A">
            <w:pPr>
              <w:pStyle w:val="TAL"/>
            </w:pPr>
          </w:p>
        </w:tc>
      </w:tr>
    </w:tbl>
    <w:p w14:paraId="4E5BA9AE" w14:textId="77777777" w:rsidR="007B35BB" w:rsidRPr="00F72CD4" w:rsidRDefault="007B35BB" w:rsidP="000D2D5A">
      <w:pPr>
        <w:rPr>
          <w:lang w:eastAsia="zh-CN"/>
        </w:rPr>
      </w:pPr>
    </w:p>
    <w:p w14:paraId="2D896575" w14:textId="77777777" w:rsidR="007B35BB" w:rsidRPr="00F72CD4" w:rsidRDefault="007B35BB" w:rsidP="000D2D5A">
      <w:pPr>
        <w:pStyle w:val="TH"/>
        <w:rPr>
          <w:i/>
          <w:iCs/>
        </w:rPr>
      </w:pPr>
      <w:r w:rsidRPr="00F72CD4">
        <w:t>Table 5.3.2.1.3.4.3.1-</w:t>
      </w:r>
      <w:r w:rsidRPr="00F72CD4">
        <w:rPr>
          <w:lang w:eastAsia="zh-CN"/>
        </w:rPr>
        <w:t>8</w:t>
      </w:r>
      <w:r w:rsidRPr="00F72CD4">
        <w:t xml:space="preserve">: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229B3C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B060CE7" w14:textId="77777777" w:rsidR="007B35BB" w:rsidRPr="00F72CD4" w:rsidRDefault="007B35BB" w:rsidP="000D2D5A">
            <w:pPr>
              <w:pStyle w:val="TAH"/>
            </w:pPr>
            <w:r w:rsidRPr="00F72CD4">
              <w:t>Derivation Path: TS 38.508-1 [6], Table</w:t>
            </w:r>
            <w:r w:rsidRPr="00F72CD4">
              <w:rPr>
                <w:lang w:eastAsia="zh-CN"/>
              </w:rPr>
              <w:t xml:space="preserve"> </w:t>
            </w:r>
            <w:r w:rsidRPr="00F72CD4">
              <w:t>5.4.2.0-26</w:t>
            </w:r>
          </w:p>
        </w:tc>
      </w:tr>
      <w:tr w:rsidR="007B35BB" w:rsidRPr="00F72CD4" w14:paraId="4152DAF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E2226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4D6AE2"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F0A3ED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7187BD1" w14:textId="77777777" w:rsidR="007B35BB" w:rsidRPr="00F72CD4" w:rsidRDefault="007B35BB" w:rsidP="000D2D5A">
            <w:pPr>
              <w:pStyle w:val="TAH"/>
            </w:pPr>
            <w:r w:rsidRPr="00F72CD4">
              <w:t>Condition</w:t>
            </w:r>
          </w:p>
        </w:tc>
      </w:tr>
      <w:tr w:rsidR="007B35BB" w:rsidRPr="00F72CD4" w14:paraId="7E2335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A8027D"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274427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25920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604AD1" w14:textId="77777777" w:rsidR="007B35BB" w:rsidRPr="00F72CD4" w:rsidRDefault="007B35BB" w:rsidP="000D2D5A">
            <w:pPr>
              <w:pStyle w:val="TAL"/>
            </w:pPr>
          </w:p>
        </w:tc>
      </w:tr>
      <w:tr w:rsidR="007B35BB" w:rsidRPr="00F72CD4" w14:paraId="4D2E43E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BBE5ED" w14:textId="77777777" w:rsidR="007B35BB" w:rsidRPr="00F72CD4" w:rsidRDefault="007B35BB" w:rsidP="000D2D5A">
            <w:pPr>
              <w:pStyle w:val="TAL"/>
            </w:pPr>
            <w:r w:rsidRPr="00F72CD4">
              <w:t xml:space="preserve">    TCI-State[1]</w:t>
            </w:r>
          </w:p>
        </w:tc>
        <w:tc>
          <w:tcPr>
            <w:tcW w:w="2267" w:type="dxa"/>
            <w:tcBorders>
              <w:top w:val="single" w:sz="4" w:space="0" w:color="auto"/>
              <w:left w:val="single" w:sz="4" w:space="0" w:color="auto"/>
              <w:bottom w:val="single" w:sz="4" w:space="0" w:color="auto"/>
              <w:right w:val="single" w:sz="4" w:space="0" w:color="auto"/>
            </w:tcBorders>
            <w:hideMark/>
          </w:tcPr>
          <w:p w14:paraId="6E708232" w14:textId="77777777" w:rsidR="007B35BB" w:rsidRPr="00F72CD4" w:rsidRDefault="007B35BB" w:rsidP="000D2D5A">
            <w:pPr>
              <w:pStyle w:val="TAL"/>
            </w:pPr>
            <w:r w:rsidRPr="00F72CD4">
              <w:t>TCI-StateId 0</w:t>
            </w:r>
          </w:p>
        </w:tc>
        <w:tc>
          <w:tcPr>
            <w:tcW w:w="1700" w:type="dxa"/>
            <w:tcBorders>
              <w:top w:val="single" w:sz="4" w:space="0" w:color="auto"/>
              <w:left w:val="single" w:sz="4" w:space="0" w:color="auto"/>
              <w:bottom w:val="single" w:sz="4" w:space="0" w:color="auto"/>
              <w:right w:val="single" w:sz="4" w:space="0" w:color="auto"/>
            </w:tcBorders>
          </w:tcPr>
          <w:p w14:paraId="6D3FB4D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09A5E6" w14:textId="77777777" w:rsidR="007B35BB" w:rsidRPr="00F72CD4" w:rsidRDefault="007B35BB" w:rsidP="000D2D5A">
            <w:pPr>
              <w:pStyle w:val="TAL"/>
            </w:pPr>
          </w:p>
        </w:tc>
      </w:tr>
      <w:tr w:rsidR="007B35BB" w:rsidRPr="00F72CD4" w14:paraId="3B074A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EF6BC8"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360684F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328B3A2"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3B80108A" w14:textId="77777777" w:rsidR="007B35BB" w:rsidRPr="00F72CD4" w:rsidRDefault="007B35BB" w:rsidP="000D2D5A">
            <w:pPr>
              <w:pStyle w:val="TAL"/>
            </w:pPr>
          </w:p>
        </w:tc>
      </w:tr>
      <w:tr w:rsidR="007B35BB" w:rsidRPr="00F72CD4" w14:paraId="367FC8C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D293A2"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26767B67"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2A68F8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05EDC8" w14:textId="77777777" w:rsidR="007B35BB" w:rsidRPr="00F72CD4" w:rsidRDefault="007B35BB" w:rsidP="000D2D5A">
            <w:pPr>
              <w:pStyle w:val="TAL"/>
            </w:pPr>
          </w:p>
        </w:tc>
      </w:tr>
      <w:tr w:rsidR="007B35BB" w:rsidRPr="00F72CD4" w14:paraId="21193BE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4754AF"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4E88B336"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6D4FFF33"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30FE268A" w14:textId="77777777" w:rsidR="007B35BB" w:rsidRPr="00F72CD4" w:rsidRDefault="007B35BB" w:rsidP="000D2D5A">
            <w:pPr>
              <w:pStyle w:val="TAL"/>
            </w:pPr>
          </w:p>
        </w:tc>
      </w:tr>
      <w:tr w:rsidR="007B35BB" w:rsidRPr="00F72CD4" w14:paraId="5A2E751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1BB022"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2140F06E"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53546AE6"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6895E992" w14:textId="77777777" w:rsidR="007B35BB" w:rsidRPr="00F72CD4" w:rsidRDefault="007B35BB" w:rsidP="000D2D5A">
            <w:pPr>
              <w:pStyle w:val="TAL"/>
            </w:pPr>
          </w:p>
        </w:tc>
      </w:tr>
      <w:tr w:rsidR="007B35BB" w:rsidRPr="00F72CD4" w14:paraId="3DADEA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4E87D0"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36BD0098" w14:textId="77777777" w:rsidR="007B35BB" w:rsidRPr="00F72CD4" w:rsidRDefault="007B35BB" w:rsidP="000D2D5A">
            <w:pPr>
              <w:pStyle w:val="TAL"/>
            </w:pPr>
            <w:r w:rsidRPr="00F72CD4">
              <w:t>Type C</w:t>
            </w:r>
          </w:p>
        </w:tc>
        <w:tc>
          <w:tcPr>
            <w:tcW w:w="1700" w:type="dxa"/>
            <w:tcBorders>
              <w:top w:val="single" w:sz="4" w:space="0" w:color="auto"/>
              <w:left w:val="single" w:sz="4" w:space="0" w:color="auto"/>
              <w:bottom w:val="single" w:sz="4" w:space="0" w:color="auto"/>
              <w:right w:val="single" w:sz="4" w:space="0" w:color="auto"/>
            </w:tcBorders>
          </w:tcPr>
          <w:p w14:paraId="0BCC8C6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3231D1" w14:textId="77777777" w:rsidR="007B35BB" w:rsidRPr="00F72CD4" w:rsidRDefault="007B35BB" w:rsidP="000D2D5A">
            <w:pPr>
              <w:pStyle w:val="TAL"/>
            </w:pPr>
          </w:p>
        </w:tc>
      </w:tr>
      <w:tr w:rsidR="007B35BB" w:rsidRPr="00F72CD4" w14:paraId="7906AC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16A0E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328A31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905F1B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16C816" w14:textId="77777777" w:rsidR="007B35BB" w:rsidRPr="00F72CD4" w:rsidRDefault="007B35BB" w:rsidP="000D2D5A">
            <w:pPr>
              <w:pStyle w:val="TAL"/>
            </w:pPr>
          </w:p>
        </w:tc>
      </w:tr>
      <w:tr w:rsidR="007B35BB" w:rsidRPr="00F72CD4" w14:paraId="7A6C90D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226EF5"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14076A6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B888F48"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40EDB604" w14:textId="77777777" w:rsidR="007B35BB" w:rsidRPr="00F72CD4" w:rsidRDefault="007B35BB" w:rsidP="000D2D5A">
            <w:pPr>
              <w:pStyle w:val="TAL"/>
            </w:pPr>
          </w:p>
        </w:tc>
      </w:tr>
      <w:tr w:rsidR="007B35BB" w:rsidRPr="00F72CD4" w14:paraId="0825FA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FD7CB2"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64A5846A"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3CD5C8D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870DB6" w14:textId="77777777" w:rsidR="007B35BB" w:rsidRPr="00F72CD4" w:rsidRDefault="007B35BB" w:rsidP="000D2D5A">
            <w:pPr>
              <w:pStyle w:val="TAL"/>
            </w:pPr>
          </w:p>
        </w:tc>
      </w:tr>
      <w:tr w:rsidR="007B35BB" w:rsidRPr="00F72CD4" w14:paraId="1768FD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F4A7A5"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4BD03005"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0CCF09CF"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7DB80371" w14:textId="77777777" w:rsidR="007B35BB" w:rsidRPr="00F72CD4" w:rsidRDefault="007B35BB" w:rsidP="000D2D5A">
            <w:pPr>
              <w:pStyle w:val="TAL"/>
            </w:pPr>
          </w:p>
        </w:tc>
      </w:tr>
      <w:tr w:rsidR="007B35BB" w:rsidRPr="00F72CD4" w14:paraId="23A701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D44C5D"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38825777"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7B62353C"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01A14A2B" w14:textId="77777777" w:rsidR="007B35BB" w:rsidRPr="00F72CD4" w:rsidRDefault="007B35BB" w:rsidP="000D2D5A">
            <w:pPr>
              <w:pStyle w:val="TAL"/>
            </w:pPr>
          </w:p>
        </w:tc>
      </w:tr>
      <w:tr w:rsidR="007B35BB" w:rsidRPr="00F72CD4" w14:paraId="273B52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EDA595"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2FF63051"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12A853D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A62737" w14:textId="77777777" w:rsidR="007B35BB" w:rsidRPr="00F72CD4" w:rsidRDefault="007B35BB" w:rsidP="000D2D5A">
            <w:pPr>
              <w:pStyle w:val="TAL"/>
            </w:pPr>
          </w:p>
        </w:tc>
      </w:tr>
      <w:tr w:rsidR="007B35BB" w:rsidRPr="00F72CD4" w14:paraId="7BB73A2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D2493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34EAD2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C5473A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E67F87" w14:textId="77777777" w:rsidR="007B35BB" w:rsidRPr="00F72CD4" w:rsidRDefault="007B35BB" w:rsidP="000D2D5A">
            <w:pPr>
              <w:pStyle w:val="TAL"/>
            </w:pPr>
          </w:p>
        </w:tc>
      </w:tr>
      <w:tr w:rsidR="007B35BB" w:rsidRPr="00F72CD4" w14:paraId="4C9C808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3DE6E5" w14:textId="77777777" w:rsidR="007B35BB" w:rsidRPr="00F72CD4" w:rsidRDefault="007B35BB" w:rsidP="000D2D5A">
            <w:pPr>
              <w:pStyle w:val="TAL"/>
            </w:pPr>
            <w:r w:rsidRPr="00F72CD4">
              <w:t xml:space="preserve">    TCI-State[2]</w:t>
            </w:r>
          </w:p>
        </w:tc>
        <w:tc>
          <w:tcPr>
            <w:tcW w:w="2267" w:type="dxa"/>
            <w:tcBorders>
              <w:top w:val="single" w:sz="4" w:space="0" w:color="auto"/>
              <w:left w:val="single" w:sz="4" w:space="0" w:color="auto"/>
              <w:bottom w:val="single" w:sz="4" w:space="0" w:color="auto"/>
              <w:right w:val="single" w:sz="4" w:space="0" w:color="auto"/>
            </w:tcBorders>
            <w:hideMark/>
          </w:tcPr>
          <w:p w14:paraId="44CFB00A" w14:textId="77777777" w:rsidR="007B35BB" w:rsidRPr="00F72CD4" w:rsidRDefault="007B35BB" w:rsidP="000D2D5A">
            <w:pPr>
              <w:pStyle w:val="TAL"/>
            </w:pPr>
            <w:r w:rsidRPr="00F72CD4">
              <w:t>TCI-StateId 1</w:t>
            </w:r>
          </w:p>
        </w:tc>
        <w:tc>
          <w:tcPr>
            <w:tcW w:w="1700" w:type="dxa"/>
            <w:tcBorders>
              <w:top w:val="single" w:sz="4" w:space="0" w:color="auto"/>
              <w:left w:val="single" w:sz="4" w:space="0" w:color="auto"/>
              <w:bottom w:val="single" w:sz="4" w:space="0" w:color="auto"/>
              <w:right w:val="single" w:sz="4" w:space="0" w:color="auto"/>
            </w:tcBorders>
            <w:hideMark/>
          </w:tcPr>
          <w:p w14:paraId="6EA14918"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3C7E1947" w14:textId="77777777" w:rsidR="007B35BB" w:rsidRPr="00F72CD4" w:rsidRDefault="007B35BB" w:rsidP="000D2D5A">
            <w:pPr>
              <w:pStyle w:val="TAL"/>
            </w:pPr>
          </w:p>
        </w:tc>
      </w:tr>
      <w:tr w:rsidR="007B35BB" w:rsidRPr="00F72CD4" w14:paraId="216F6DB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FA81D2"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67532E8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2CD7B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5B9BA9" w14:textId="77777777" w:rsidR="007B35BB" w:rsidRPr="00F72CD4" w:rsidRDefault="007B35BB" w:rsidP="000D2D5A">
            <w:pPr>
              <w:pStyle w:val="TAL"/>
            </w:pPr>
          </w:p>
        </w:tc>
      </w:tr>
      <w:tr w:rsidR="007B35BB" w:rsidRPr="00F72CD4" w14:paraId="001754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D0348F"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307D2532"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4C08C16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F1AA1A" w14:textId="77777777" w:rsidR="007B35BB" w:rsidRPr="00F72CD4" w:rsidRDefault="007B35BB" w:rsidP="000D2D5A">
            <w:pPr>
              <w:pStyle w:val="TAL"/>
            </w:pPr>
          </w:p>
        </w:tc>
      </w:tr>
      <w:tr w:rsidR="007B35BB" w:rsidRPr="00F72CD4" w14:paraId="5AA0EA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194C25"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578AD73F"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04706F0A"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68608A27" w14:textId="77777777" w:rsidR="007B35BB" w:rsidRPr="00F72CD4" w:rsidRDefault="007B35BB" w:rsidP="000D2D5A">
            <w:pPr>
              <w:pStyle w:val="TAL"/>
            </w:pPr>
          </w:p>
        </w:tc>
      </w:tr>
      <w:tr w:rsidR="007B35BB" w:rsidRPr="00F72CD4" w14:paraId="3D2369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5EDAF4"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402A518"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04847D7D" w14:textId="77777777" w:rsidR="007B35BB" w:rsidRPr="00F72CD4" w:rsidRDefault="007B35BB" w:rsidP="000D2D5A">
            <w:pPr>
              <w:pStyle w:val="TAL"/>
            </w:pPr>
            <w:r w:rsidRPr="00F72CD4">
              <w:t>CSI-RS # 0</w:t>
            </w:r>
          </w:p>
        </w:tc>
        <w:tc>
          <w:tcPr>
            <w:tcW w:w="1245" w:type="dxa"/>
            <w:tcBorders>
              <w:top w:val="single" w:sz="4" w:space="0" w:color="auto"/>
              <w:left w:val="single" w:sz="4" w:space="0" w:color="auto"/>
              <w:bottom w:val="single" w:sz="4" w:space="0" w:color="auto"/>
              <w:right w:val="single" w:sz="4" w:space="0" w:color="auto"/>
            </w:tcBorders>
          </w:tcPr>
          <w:p w14:paraId="69CEC9DF" w14:textId="77777777" w:rsidR="007B35BB" w:rsidRPr="00F72CD4" w:rsidRDefault="007B35BB" w:rsidP="000D2D5A">
            <w:pPr>
              <w:pStyle w:val="TAL"/>
            </w:pPr>
          </w:p>
        </w:tc>
      </w:tr>
      <w:tr w:rsidR="007B35BB" w:rsidRPr="00F72CD4" w14:paraId="3535308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8C4B8E"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2B3B351E" w14:textId="77777777" w:rsidR="007B35BB" w:rsidRPr="00F72CD4" w:rsidRDefault="007B35BB" w:rsidP="000D2D5A">
            <w:pPr>
              <w:pStyle w:val="TAL"/>
            </w:pPr>
            <w:r w:rsidRPr="00F72CD4">
              <w:t>Type A</w:t>
            </w:r>
          </w:p>
        </w:tc>
        <w:tc>
          <w:tcPr>
            <w:tcW w:w="1700" w:type="dxa"/>
            <w:tcBorders>
              <w:top w:val="single" w:sz="4" w:space="0" w:color="auto"/>
              <w:left w:val="single" w:sz="4" w:space="0" w:color="auto"/>
              <w:bottom w:val="single" w:sz="4" w:space="0" w:color="auto"/>
              <w:right w:val="single" w:sz="4" w:space="0" w:color="auto"/>
            </w:tcBorders>
          </w:tcPr>
          <w:p w14:paraId="1971920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FBA6A7" w14:textId="77777777" w:rsidR="007B35BB" w:rsidRPr="00F72CD4" w:rsidRDefault="007B35BB" w:rsidP="000D2D5A">
            <w:pPr>
              <w:pStyle w:val="TAL"/>
            </w:pPr>
          </w:p>
        </w:tc>
      </w:tr>
      <w:tr w:rsidR="007B35BB" w:rsidRPr="00F72CD4" w14:paraId="6EE489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939F6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E5735F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BF299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AAC4BCB" w14:textId="77777777" w:rsidR="007B35BB" w:rsidRPr="00F72CD4" w:rsidRDefault="007B35BB" w:rsidP="000D2D5A">
            <w:pPr>
              <w:pStyle w:val="TAL"/>
            </w:pPr>
          </w:p>
        </w:tc>
      </w:tr>
      <w:tr w:rsidR="007B35BB" w:rsidRPr="00F72CD4" w14:paraId="5833275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088771C"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1E4E58F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EB8F0B9"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57F7CAFD" w14:textId="77777777" w:rsidR="007B35BB" w:rsidRPr="00F72CD4" w:rsidRDefault="007B35BB" w:rsidP="000D2D5A">
            <w:pPr>
              <w:pStyle w:val="TAL"/>
            </w:pPr>
          </w:p>
        </w:tc>
      </w:tr>
      <w:tr w:rsidR="007B35BB" w:rsidRPr="00F72CD4" w14:paraId="6D5264C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D7865B5"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4EE2A054"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672D8C9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780B32" w14:textId="77777777" w:rsidR="007B35BB" w:rsidRPr="00F72CD4" w:rsidRDefault="007B35BB" w:rsidP="000D2D5A">
            <w:pPr>
              <w:pStyle w:val="TAL"/>
            </w:pPr>
          </w:p>
        </w:tc>
      </w:tr>
      <w:tr w:rsidR="007B35BB" w:rsidRPr="00F72CD4" w14:paraId="7E41F43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F17B3E"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711B5B1"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6D741BAB"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1A565D32" w14:textId="77777777" w:rsidR="007B35BB" w:rsidRPr="00F72CD4" w:rsidRDefault="007B35BB" w:rsidP="000D2D5A">
            <w:pPr>
              <w:pStyle w:val="TAL"/>
            </w:pPr>
          </w:p>
        </w:tc>
      </w:tr>
      <w:tr w:rsidR="007B35BB" w:rsidRPr="00F72CD4" w14:paraId="619EF4E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42025F"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661D90B"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02D04F5F"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0C8190DC" w14:textId="77777777" w:rsidR="007B35BB" w:rsidRPr="00F72CD4" w:rsidRDefault="007B35BB" w:rsidP="000D2D5A">
            <w:pPr>
              <w:pStyle w:val="TAL"/>
            </w:pPr>
          </w:p>
        </w:tc>
      </w:tr>
      <w:tr w:rsidR="007B35BB" w:rsidRPr="00F72CD4" w14:paraId="498E6A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254BF9"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73E05DC1"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0179AE3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1CA262" w14:textId="77777777" w:rsidR="007B35BB" w:rsidRPr="00F72CD4" w:rsidRDefault="007B35BB" w:rsidP="000D2D5A">
            <w:pPr>
              <w:pStyle w:val="TAL"/>
            </w:pPr>
          </w:p>
        </w:tc>
      </w:tr>
      <w:tr w:rsidR="007B35BB" w:rsidRPr="00F72CD4" w14:paraId="09A62B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A6566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34E3CF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85670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CE8A8E" w14:textId="77777777" w:rsidR="007B35BB" w:rsidRPr="00F72CD4" w:rsidRDefault="007B35BB" w:rsidP="000D2D5A">
            <w:pPr>
              <w:pStyle w:val="TAL"/>
            </w:pPr>
          </w:p>
        </w:tc>
      </w:tr>
      <w:tr w:rsidR="007B35BB" w:rsidRPr="00F72CD4" w14:paraId="77DB50A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E3676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D026D3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12514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86AE59" w14:textId="77777777" w:rsidR="007B35BB" w:rsidRPr="00F72CD4" w:rsidRDefault="007B35BB" w:rsidP="000D2D5A">
            <w:pPr>
              <w:pStyle w:val="TAL"/>
            </w:pPr>
          </w:p>
        </w:tc>
      </w:tr>
      <w:tr w:rsidR="007B35BB" w:rsidRPr="00F72CD4" w14:paraId="3B20188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B28845"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22990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1568DB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86B6D0" w14:textId="77777777" w:rsidR="007B35BB" w:rsidRPr="00F72CD4" w:rsidRDefault="007B35BB" w:rsidP="000D2D5A">
            <w:pPr>
              <w:pStyle w:val="TAL"/>
            </w:pPr>
          </w:p>
        </w:tc>
      </w:tr>
    </w:tbl>
    <w:p w14:paraId="595A2AD7" w14:textId="77777777" w:rsidR="007B35BB" w:rsidRPr="00F72CD4" w:rsidRDefault="007B35BB" w:rsidP="000D2D5A">
      <w:pPr>
        <w:rPr>
          <w:lang w:eastAsia="zh-CN"/>
        </w:rPr>
      </w:pPr>
    </w:p>
    <w:p w14:paraId="732A6999" w14:textId="77777777" w:rsidR="007B35BB" w:rsidRPr="00F72CD4" w:rsidRDefault="007B35BB" w:rsidP="007B35BB">
      <w:pPr>
        <w:pStyle w:val="H6"/>
        <w:rPr>
          <w:lang w:eastAsia="en-US"/>
        </w:rPr>
      </w:pPr>
      <w:r w:rsidRPr="00F72CD4">
        <w:t>5.3.2.1.3.4.3.2</w:t>
      </w:r>
      <w:r w:rsidRPr="00F72CD4">
        <w:tab/>
        <w:t>Message exceptions for NSA</w:t>
      </w:r>
    </w:p>
    <w:p w14:paraId="3D21F736" w14:textId="77777777" w:rsidR="007B35BB" w:rsidRPr="00F72CD4" w:rsidRDefault="007B35BB" w:rsidP="000D2D5A">
      <w:r w:rsidRPr="00F72CD4">
        <w:t>Same as 5.3.2.1.3.4.3.1</w:t>
      </w:r>
    </w:p>
    <w:p w14:paraId="5B15AA5B" w14:textId="77777777" w:rsidR="007B35BB" w:rsidRPr="00F72CD4" w:rsidRDefault="007B35BB" w:rsidP="007B35BB">
      <w:pPr>
        <w:pStyle w:val="H6"/>
      </w:pPr>
      <w:r w:rsidRPr="00F72CD4">
        <w:t>5.3.2.1.3.4.4</w:t>
      </w:r>
      <w:r w:rsidRPr="00F72CD4">
        <w:tab/>
        <w:t>Test requirement</w:t>
      </w:r>
    </w:p>
    <w:p w14:paraId="693559CB" w14:textId="77777777" w:rsidR="007B35BB" w:rsidRPr="00F72CD4" w:rsidRDefault="007B35BB" w:rsidP="000D2D5A">
      <w:pPr>
        <w:rPr>
          <w:rFonts w:eastAsia="Batang"/>
        </w:rPr>
      </w:pPr>
      <w:r w:rsidRPr="00F72CD4">
        <w:rPr>
          <w:rFonts w:eastAsia="Batang"/>
        </w:rPr>
        <w:t>Table 5.3.2.1.3.4.4-1 defines the primary level settings.</w:t>
      </w:r>
    </w:p>
    <w:p w14:paraId="3EC2C0CD" w14:textId="77777777" w:rsidR="007B35BB" w:rsidRPr="00F72CD4" w:rsidRDefault="007B35BB" w:rsidP="000D2D5A">
      <w:pPr>
        <w:rPr>
          <w:rFonts w:eastAsia="SimSun"/>
        </w:rPr>
      </w:pPr>
      <w:r w:rsidRPr="00F72CD4">
        <w:t>For the parameters specified in Table 5.3-1 the average probability of a missed downlink scheduling grant (Pm-dsg) shall be below the specified value in Table 5.3.2.1.3.4.4-1.</w:t>
      </w:r>
    </w:p>
    <w:p w14:paraId="506B3C35" w14:textId="77777777" w:rsidR="007B35BB" w:rsidRPr="00F72CD4" w:rsidRDefault="007B35BB" w:rsidP="000D2D5A">
      <w:pPr>
        <w:pStyle w:val="TH"/>
      </w:pPr>
      <w:r w:rsidRPr="00F72CD4">
        <w:t>Table 5.3.2.1.3.4.4-1: Test Requirements for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21B70D3F"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CF19EE3"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C6937F1" w14:textId="77777777" w:rsidR="007B35BB" w:rsidRPr="00F72CD4" w:rsidRDefault="007B35BB" w:rsidP="000D2D5A">
            <w:pPr>
              <w:pStyle w:val="TAH"/>
              <w:rPr>
                <w:lang w:eastAsia="zh-CN"/>
              </w:rPr>
            </w:pPr>
            <w:r w:rsidRPr="00F72CD4">
              <w:t>Bandwidth</w:t>
            </w:r>
            <w:r w:rsidRPr="00F72CD4">
              <w:rPr>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B93EB5A"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44B88428"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75B2CFAA" w14:textId="77777777" w:rsidR="007B35BB" w:rsidRPr="00F72CD4" w:rsidRDefault="007B35BB" w:rsidP="000D2D5A">
            <w:pPr>
              <w:pStyle w:val="TAH"/>
              <w:rPr>
                <w:lang w:eastAsia="en-US"/>
              </w:rPr>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7D5A47E"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A1459CE"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49C5FA1E"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4B193946" w14:textId="77777777" w:rsidR="007B35BB" w:rsidRPr="00F72CD4" w:rsidRDefault="007B35BB" w:rsidP="000D2D5A">
            <w:pPr>
              <w:pStyle w:val="TAH"/>
            </w:pPr>
            <w:r w:rsidRPr="00F72CD4">
              <w:t>Reference value</w:t>
            </w:r>
          </w:p>
        </w:tc>
      </w:tr>
      <w:tr w:rsidR="007B35BB" w:rsidRPr="00F72CD4" w14:paraId="4151A952"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0683E310"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0CAA80A2"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4157396"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460005D4"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09EC62AC" w14:textId="77777777" w:rsidR="007B35BB" w:rsidRPr="00F72CD4" w:rsidRDefault="007B35BB" w:rsidP="000D2D5A">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920CFE"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A094212"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0385F30"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3DA8AC8C"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AF0574C" w14:textId="77777777" w:rsidR="007B35BB" w:rsidRPr="00F72CD4" w:rsidRDefault="007B35BB" w:rsidP="000D2D5A">
            <w:pPr>
              <w:pStyle w:val="TAH"/>
            </w:pPr>
            <w:r w:rsidRPr="00F72CD4">
              <w:t>SNR (dB)</w:t>
            </w:r>
          </w:p>
        </w:tc>
      </w:tr>
      <w:tr w:rsidR="007B35BB" w:rsidRPr="00F72CD4" w14:paraId="0B68686A"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14:paraId="74D976CB" w14:textId="77777777" w:rsidR="007B35BB" w:rsidRPr="00F72CD4" w:rsidRDefault="007B35BB" w:rsidP="000D2D5A">
            <w:pPr>
              <w:pStyle w:val="TAC"/>
              <w:rPr>
                <w:lang w:eastAsia="zh-CN"/>
              </w:rPr>
            </w:pPr>
            <w:r w:rsidRPr="00F72CD4">
              <w:rPr>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AF38F0" w14:textId="77777777" w:rsidR="007B35BB" w:rsidRPr="00F72CD4" w:rsidRDefault="007B35BB" w:rsidP="000D2D5A">
            <w:pPr>
              <w:pStyle w:val="TAC"/>
              <w:rPr>
                <w:lang w:eastAsia="zh-CN"/>
              </w:rPr>
            </w:pPr>
            <w:r w:rsidRPr="00F72CD4">
              <w:rPr>
                <w:lang w:eastAsia="zh-CN"/>
              </w:rPr>
              <w:t xml:space="preserve">10 </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E283E4E"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28EB1E7D"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5EFD6751" w14:textId="77777777" w:rsidR="007B35BB" w:rsidRPr="00F72CD4" w:rsidRDefault="007B35BB" w:rsidP="000D2D5A">
            <w:pPr>
              <w:pStyle w:val="TAC"/>
              <w:rPr>
                <w:lang w:eastAsia="zh-CN"/>
              </w:rPr>
            </w:pPr>
            <w:r w:rsidRPr="00F72CD4">
              <w:rPr>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3A717A53" w14:textId="77777777" w:rsidR="007B35BB" w:rsidRPr="00F72CD4" w:rsidRDefault="007B35BB" w:rsidP="000D2D5A">
            <w:pPr>
              <w:pStyle w:val="TAC"/>
              <w:rPr>
                <w:lang w:eastAsia="zh-CN"/>
              </w:rPr>
            </w:pPr>
            <w:r w:rsidRPr="00F72CD4">
              <w:t>R.PDCCH. 1-2.4 FDD</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2E6E8B35" w14:textId="77777777" w:rsidR="007B35BB" w:rsidRPr="00F72CD4" w:rsidRDefault="007B35BB" w:rsidP="000D2D5A">
            <w:pPr>
              <w:pStyle w:val="TAC"/>
              <w:rPr>
                <w:lang w:eastAsia="en-US"/>
              </w:rPr>
            </w:pPr>
            <w:r w:rsidRPr="00F72CD4">
              <w:t>TDLA30-10</w:t>
            </w:r>
          </w:p>
        </w:tc>
        <w:tc>
          <w:tcPr>
            <w:tcW w:w="1130" w:type="dxa"/>
            <w:vMerge w:val="restart"/>
            <w:tcBorders>
              <w:top w:val="single" w:sz="4" w:space="0" w:color="auto"/>
              <w:left w:val="single" w:sz="4" w:space="0" w:color="auto"/>
              <w:bottom w:val="single" w:sz="4" w:space="0" w:color="auto"/>
              <w:right w:val="single" w:sz="4" w:space="0" w:color="auto"/>
            </w:tcBorders>
            <w:hideMark/>
          </w:tcPr>
          <w:p w14:paraId="61DF4DEA" w14:textId="77777777" w:rsidR="007B35BB" w:rsidRPr="00F72CD4" w:rsidRDefault="007B35BB" w:rsidP="000D2D5A">
            <w:pPr>
              <w:pStyle w:val="TAC"/>
              <w:rPr>
                <w:lang w:eastAsia="zh-CN"/>
              </w:rPr>
            </w:pPr>
            <w:r w:rsidRPr="00F72CD4">
              <w:rPr>
                <w:lang w:eastAsia="zh-CN"/>
              </w:rPr>
              <w:t>1x2 Low</w:t>
            </w:r>
          </w:p>
        </w:tc>
        <w:tc>
          <w:tcPr>
            <w:tcW w:w="992" w:type="dxa"/>
            <w:vMerge w:val="restart"/>
            <w:tcBorders>
              <w:top w:val="single" w:sz="4" w:space="0" w:color="auto"/>
              <w:left w:val="single" w:sz="4" w:space="0" w:color="auto"/>
              <w:bottom w:val="single" w:sz="4" w:space="0" w:color="auto"/>
              <w:right w:val="single" w:sz="4" w:space="0" w:color="auto"/>
            </w:tcBorders>
            <w:hideMark/>
          </w:tcPr>
          <w:p w14:paraId="4EBCE5CB" w14:textId="77777777" w:rsidR="007B35BB" w:rsidRPr="00F72CD4" w:rsidRDefault="007B35BB" w:rsidP="000D2D5A">
            <w:pPr>
              <w:pStyle w:val="TAC"/>
              <w:rPr>
                <w:lang w:eastAsia="zh-CN"/>
              </w:rPr>
            </w:pPr>
            <w:r w:rsidRPr="00F72CD4">
              <w:rPr>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hideMark/>
          </w:tcPr>
          <w:p w14:paraId="3FC88A24" w14:textId="70FC4041" w:rsidR="007B35BB" w:rsidRPr="00F72CD4" w:rsidRDefault="007B35BB" w:rsidP="000D2D5A">
            <w:pPr>
              <w:pStyle w:val="TAC"/>
              <w:rPr>
                <w:lang w:eastAsia="zh-CN"/>
              </w:rPr>
            </w:pPr>
            <w:r w:rsidRPr="00F72CD4">
              <w:rPr>
                <w:rFonts w:eastAsia="PMingLiU"/>
                <w:lang w:eastAsia="zh-TW"/>
              </w:rPr>
              <w:t>6.4</w:t>
            </w:r>
          </w:p>
        </w:tc>
      </w:tr>
      <w:tr w:rsidR="007B35BB" w:rsidRPr="00F72CD4" w14:paraId="2AA65A0B"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3F7A5C1C" w14:textId="77777777" w:rsidR="007B35BB" w:rsidRPr="00F72CD4" w:rsidRDefault="007B35BB" w:rsidP="000D2D5A">
            <w:pPr>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42C8173"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A6F0C77" w14:textId="77777777" w:rsidR="007B35BB" w:rsidRPr="00F72CD4" w:rsidRDefault="007B35BB" w:rsidP="000D2D5A">
            <w:pPr>
              <w:rPr>
                <w:lang w:eastAsia="zh-CN"/>
              </w:rPr>
            </w:pPr>
          </w:p>
        </w:tc>
        <w:tc>
          <w:tcPr>
            <w:tcW w:w="914" w:type="dxa"/>
            <w:tcBorders>
              <w:top w:val="single" w:sz="4" w:space="0" w:color="auto"/>
              <w:left w:val="single" w:sz="4" w:space="0" w:color="auto"/>
              <w:bottom w:val="single" w:sz="4" w:space="0" w:color="auto"/>
              <w:right w:val="single" w:sz="4" w:space="0" w:color="auto"/>
            </w:tcBorders>
            <w:hideMark/>
          </w:tcPr>
          <w:p w14:paraId="213E1C74"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66D66535"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9F57EA4" w14:textId="77777777" w:rsidR="007B35BB" w:rsidRPr="00F72CD4" w:rsidRDefault="007B35BB" w:rsidP="000D2D5A">
            <w:pPr>
              <w:pStyle w:val="TAC"/>
              <w:rPr>
                <w:lang w:eastAsia="zh-CN"/>
              </w:rPr>
            </w:pPr>
            <w:r w:rsidRPr="00F72CD4">
              <w:t>R.PDCCH. 1-2.7 F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A0831FE" w14:textId="77777777" w:rsidR="007B35BB" w:rsidRPr="00F72CD4" w:rsidRDefault="007B35BB" w:rsidP="000D2D5A">
            <w:pPr>
              <w:rPr>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5772C400" w14:textId="77777777" w:rsidR="007B35BB" w:rsidRPr="00F72CD4" w:rsidRDefault="007B35BB" w:rsidP="000D2D5A">
            <w:pPr>
              <w:rPr>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68D60EF6" w14:textId="77777777" w:rsidR="007B35BB" w:rsidRPr="00F72CD4" w:rsidRDefault="007B35BB" w:rsidP="000D2D5A">
            <w:pPr>
              <w:rPr>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708E0D6" w14:textId="77777777" w:rsidR="007B35BB" w:rsidRPr="00F72CD4" w:rsidRDefault="007B35BB" w:rsidP="000D2D5A">
            <w:pPr>
              <w:rPr>
                <w:lang w:eastAsia="zh-CN"/>
              </w:rPr>
            </w:pPr>
          </w:p>
        </w:tc>
      </w:tr>
    </w:tbl>
    <w:p w14:paraId="4AD92BD7" w14:textId="77777777" w:rsidR="007B35BB" w:rsidRPr="00F72CD4" w:rsidRDefault="007B35BB" w:rsidP="000D2D5A">
      <w:pPr>
        <w:rPr>
          <w:lang w:eastAsia="zh-CN"/>
        </w:rPr>
      </w:pPr>
    </w:p>
    <w:p w14:paraId="28D7D592" w14:textId="77777777" w:rsidR="00297342" w:rsidRPr="00F72CD4" w:rsidRDefault="00297342" w:rsidP="00297342">
      <w:pPr>
        <w:pStyle w:val="Heading5"/>
        <w:rPr>
          <w:rFonts w:cs="Arial"/>
          <w:szCs w:val="22"/>
        </w:rPr>
      </w:pPr>
      <w:bookmarkStart w:id="1255" w:name="_Toc84264732"/>
      <w:bookmarkStart w:id="1256" w:name="_Toc90560874"/>
      <w:r w:rsidRPr="00F72CD4">
        <w:rPr>
          <w:rFonts w:cs="Arial"/>
          <w:szCs w:val="22"/>
        </w:rPr>
        <w:t>5.3.2.1.4</w:t>
      </w:r>
      <w:r w:rsidRPr="00F72CD4">
        <w:rPr>
          <w:rFonts w:cs="Arial"/>
          <w:szCs w:val="22"/>
        </w:rPr>
        <w:tab/>
        <w:t>2Rx FDD FR1 PDCCH performance for RedCap</w:t>
      </w:r>
    </w:p>
    <w:p w14:paraId="7B2913DC" w14:textId="77777777" w:rsidR="00297342" w:rsidRPr="00F72CD4" w:rsidRDefault="00297342" w:rsidP="00297342">
      <w:pPr>
        <w:pStyle w:val="H6"/>
      </w:pPr>
      <w:r w:rsidRPr="00F72CD4">
        <w:t>5.3.2.1.4.1</w:t>
      </w:r>
      <w:r w:rsidRPr="00F72CD4">
        <w:tab/>
        <w:t>Test Purpose</w:t>
      </w:r>
    </w:p>
    <w:p w14:paraId="71EBC63F" w14:textId="77777777" w:rsidR="00297342" w:rsidRPr="00F72CD4" w:rsidRDefault="00297342" w:rsidP="00297342">
      <w:r w:rsidRPr="00F72CD4">
        <w:t xml:space="preserve">This test verifies the demodulation performance of PDCCH under 1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1.4.3-1. The downlink physical setup is in accordance with Annex C.2.1.</w:t>
      </w:r>
    </w:p>
    <w:p w14:paraId="7D214B4E" w14:textId="77777777" w:rsidR="00297342" w:rsidRPr="00F72CD4" w:rsidRDefault="00297342" w:rsidP="00297342">
      <w:pPr>
        <w:pStyle w:val="H6"/>
      </w:pPr>
      <w:r w:rsidRPr="00F72CD4">
        <w:t>5.3.2.1.4.2</w:t>
      </w:r>
      <w:r w:rsidRPr="00F72CD4">
        <w:tab/>
        <w:t>Test applicability</w:t>
      </w:r>
    </w:p>
    <w:p w14:paraId="0152E940" w14:textId="77777777" w:rsidR="00297342" w:rsidRPr="00F72CD4" w:rsidRDefault="00297342" w:rsidP="00297342">
      <w:r w:rsidRPr="00F72CD4">
        <w:t>This test case applies to all types of NR UE release 17 and forward that support NR RedCap.</w:t>
      </w:r>
    </w:p>
    <w:p w14:paraId="64CADDBE" w14:textId="77777777" w:rsidR="00297342" w:rsidRPr="00F72CD4" w:rsidRDefault="00297342" w:rsidP="00297342">
      <w:pPr>
        <w:pStyle w:val="H6"/>
      </w:pPr>
      <w:r w:rsidRPr="00F72CD4">
        <w:t>5.3.2.1.4.3</w:t>
      </w:r>
      <w:r w:rsidRPr="00F72CD4">
        <w:tab/>
        <w:t xml:space="preserve">Minimum conformance requirements </w:t>
      </w:r>
    </w:p>
    <w:p w14:paraId="55A9A348" w14:textId="77777777" w:rsidR="00297342" w:rsidRPr="00F72CD4" w:rsidRDefault="00297342" w:rsidP="00297342">
      <w:pPr>
        <w:rPr>
          <w:rFonts w:eastAsia="SimSun" w:cs="v5.0.0"/>
        </w:rPr>
      </w:pPr>
      <w:r w:rsidRPr="00F72CD4">
        <w:rPr>
          <w:rFonts w:eastAsia="SimSun" w:cs="v5.0.0"/>
        </w:rPr>
        <w:t xml:space="preserve">For the parameters specified in Table </w:t>
      </w:r>
      <w:r w:rsidRPr="00F72CD4">
        <w:rPr>
          <w:rFonts w:eastAsia="SimSun"/>
          <w:lang w:eastAsia="zh-CN"/>
        </w:rPr>
        <w:t>5.3.2.1</w:t>
      </w:r>
      <w:r w:rsidRPr="00F72CD4">
        <w:rPr>
          <w:rFonts w:eastAsia="SimSun"/>
        </w:rPr>
        <w:t>-1</w:t>
      </w:r>
      <w:r w:rsidRPr="00F72CD4">
        <w:rPr>
          <w:rFonts w:eastAsia="SimSun" w:cs="v5.0.0"/>
        </w:rPr>
        <w:t>, the average probability of a missed downlink scheduling grant (Pm-dsg) shall be below the specified value in Table 5.3.2.1.4.3-1. The downlink physical setup is in accordance with Annex C.3.1.</w:t>
      </w:r>
    </w:p>
    <w:p w14:paraId="67E9DD9E" w14:textId="77777777" w:rsidR="00297342" w:rsidRPr="00F72CD4" w:rsidRDefault="00297342" w:rsidP="00297342">
      <w:pPr>
        <w:pStyle w:val="TH"/>
        <w:rPr>
          <w:rFonts w:eastAsia="PMingLiU"/>
        </w:rPr>
      </w:pPr>
      <w:r w:rsidRPr="00F72CD4">
        <w:rPr>
          <w:rFonts w:eastAsia="PMingLiU"/>
        </w:rPr>
        <w:t>Table 5.3.2.1.4.3-1: Minimum performance for PDCCH with 15</w:t>
      </w:r>
      <w:r w:rsidRPr="00F72CD4">
        <w:rPr>
          <w:rFonts w:eastAsia="PMingLiU"/>
          <w:lang w:eastAsia="zh-CN"/>
        </w:rPr>
        <w:t xml:space="preserve"> </w:t>
      </w:r>
      <w:r w:rsidRPr="00F72CD4">
        <w:rPr>
          <w:rFonts w:eastAsia="PMingLiU"/>
        </w:rPr>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297342" w:rsidRPr="00F72CD4" w14:paraId="33A7E712" w14:textId="77777777" w:rsidTr="00297342">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1E7D5C9" w14:textId="77777777" w:rsidR="00297342" w:rsidRPr="00F72CD4" w:rsidRDefault="00297342">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6013C44" w14:textId="77777777" w:rsidR="00297342" w:rsidRPr="00F72CD4" w:rsidRDefault="00297342">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871B1AD" w14:textId="77777777" w:rsidR="00297342" w:rsidRPr="00F72CD4" w:rsidRDefault="00297342">
            <w:pPr>
              <w:pStyle w:val="TAH"/>
              <w:rPr>
                <w:rFonts w:eastAsia="SimSun"/>
                <w:lang w:eastAsia="zh-CN"/>
              </w:rPr>
            </w:pPr>
            <w:r w:rsidRPr="00F72CD4">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3CBA23CC" w14:textId="77777777" w:rsidR="00297342" w:rsidRPr="00F72CD4" w:rsidRDefault="00297342">
            <w:pPr>
              <w:pStyle w:val="TAH"/>
              <w:rPr>
                <w:rFonts w:eastAsia="SimSun"/>
                <w:lang w:eastAsia="zh-CN"/>
              </w:rPr>
            </w:pPr>
            <w:r w:rsidRPr="00F72CD4">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4BFC1CF4" w14:textId="77777777" w:rsidR="00297342" w:rsidRPr="00F72CD4" w:rsidRDefault="00297342">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1EFA04C" w14:textId="77777777" w:rsidR="00297342" w:rsidRPr="00F72CD4" w:rsidRDefault="00297342">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0E54D6B" w14:textId="77777777" w:rsidR="00297342" w:rsidRPr="00F72CD4" w:rsidRDefault="00297342">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77D7B21F" w14:textId="77777777" w:rsidR="00297342" w:rsidRPr="00F72CD4" w:rsidRDefault="00297342">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8D94E91" w14:textId="77777777" w:rsidR="00297342" w:rsidRPr="00F72CD4" w:rsidRDefault="00297342">
            <w:pPr>
              <w:pStyle w:val="TAH"/>
              <w:rPr>
                <w:rFonts w:eastAsia="SimSun"/>
              </w:rPr>
            </w:pPr>
            <w:r w:rsidRPr="00F72CD4">
              <w:rPr>
                <w:rFonts w:eastAsia="SimSun"/>
              </w:rPr>
              <w:t>Reference value</w:t>
            </w:r>
          </w:p>
        </w:tc>
      </w:tr>
      <w:tr w:rsidR="00297342" w:rsidRPr="00F72CD4" w14:paraId="667727D5" w14:textId="77777777" w:rsidTr="00297342">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4B586193" w14:textId="77777777" w:rsidR="00297342" w:rsidRPr="00F72CD4" w:rsidRDefault="00297342">
            <w:pPr>
              <w:spacing w:after="0"/>
              <w:rPr>
                <w:rFonts w:ascii="Arial" w:eastAsia="SimSun" w:hAnsi="Arial"/>
                <w:b/>
                <w:sz w:val="18"/>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8A41B8C" w14:textId="77777777" w:rsidR="00297342" w:rsidRPr="00F72CD4" w:rsidRDefault="00297342">
            <w:pPr>
              <w:spacing w:after="0"/>
              <w:rPr>
                <w:rFonts w:ascii="Arial" w:eastAsia="SimSun" w:hAnsi="Arial"/>
                <w:b/>
                <w:sz w:val="18"/>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AC186D9" w14:textId="77777777" w:rsidR="00297342" w:rsidRPr="00F72CD4" w:rsidRDefault="00297342">
            <w:pPr>
              <w:spacing w:after="0"/>
              <w:rPr>
                <w:rFonts w:ascii="Arial" w:eastAsia="SimSun" w:hAnsi="Arial"/>
                <w:b/>
                <w:sz w:val="18"/>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D5F2D7E" w14:textId="77777777" w:rsidR="00297342" w:rsidRPr="00F72CD4" w:rsidRDefault="00297342">
            <w:pPr>
              <w:spacing w:after="0"/>
              <w:rPr>
                <w:rFonts w:ascii="Arial" w:eastAsia="SimSun" w:hAnsi="Arial"/>
                <w:b/>
                <w:sz w:val="18"/>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6760FB82" w14:textId="77777777" w:rsidR="00297342" w:rsidRPr="00F72CD4" w:rsidRDefault="00297342">
            <w:pPr>
              <w:spacing w:after="0"/>
              <w:rPr>
                <w:rFonts w:ascii="Arial" w:eastAsia="SimSun" w:hAnsi="Arial"/>
                <w:b/>
                <w:sz w:val="18"/>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9DA809" w14:textId="77777777" w:rsidR="00297342" w:rsidRPr="00F72CD4" w:rsidRDefault="00297342">
            <w:pPr>
              <w:spacing w:after="0"/>
              <w:rPr>
                <w:rFonts w:ascii="Arial" w:eastAsia="SimSun" w:hAnsi="Arial"/>
                <w:b/>
                <w:sz w:val="18"/>
                <w:lang w:eastAsia="en-US"/>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14413C5" w14:textId="77777777" w:rsidR="00297342" w:rsidRPr="00F72CD4" w:rsidRDefault="00297342">
            <w:pPr>
              <w:spacing w:after="0"/>
              <w:rPr>
                <w:rFonts w:ascii="Arial" w:eastAsia="SimSun" w:hAnsi="Arial"/>
                <w:b/>
                <w:sz w:val="18"/>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BB756BE" w14:textId="77777777" w:rsidR="00297342" w:rsidRPr="00F72CD4" w:rsidRDefault="00297342">
            <w:pPr>
              <w:spacing w:after="0"/>
              <w:rPr>
                <w:rFonts w:ascii="Arial" w:eastAsia="SimSun" w:hAnsi="Arial"/>
                <w:b/>
                <w:sz w:val="18"/>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877944" w14:textId="77777777" w:rsidR="00297342" w:rsidRPr="00F72CD4" w:rsidRDefault="00297342">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7F43C8B1" w14:textId="77777777" w:rsidR="00297342" w:rsidRPr="00F72CD4" w:rsidRDefault="00297342">
            <w:pPr>
              <w:pStyle w:val="TAH"/>
              <w:rPr>
                <w:rFonts w:eastAsia="SimSun"/>
              </w:rPr>
            </w:pPr>
            <w:r w:rsidRPr="00F72CD4">
              <w:rPr>
                <w:rFonts w:eastAsia="SimSun"/>
              </w:rPr>
              <w:t>SNR (dB)</w:t>
            </w:r>
          </w:p>
        </w:tc>
      </w:tr>
      <w:tr w:rsidR="00297342" w:rsidRPr="00F72CD4" w14:paraId="0292EA83" w14:textId="77777777" w:rsidTr="0029734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04400833" w14:textId="77777777" w:rsidR="00297342" w:rsidRPr="00F72CD4" w:rsidRDefault="00297342">
            <w:pPr>
              <w:pStyle w:val="TAC"/>
              <w:rPr>
                <w:rFonts w:eastAsia="SimSun"/>
              </w:rPr>
            </w:pPr>
            <w:r w:rsidRPr="00F72CD4">
              <w:rPr>
                <w:rFonts w:eastAsia="SimSun"/>
              </w:rPr>
              <w:t>1</w:t>
            </w:r>
          </w:p>
        </w:tc>
        <w:tc>
          <w:tcPr>
            <w:tcW w:w="851" w:type="dxa"/>
            <w:tcBorders>
              <w:top w:val="single" w:sz="4" w:space="0" w:color="auto"/>
              <w:left w:val="single" w:sz="4" w:space="0" w:color="auto"/>
              <w:bottom w:val="single" w:sz="4" w:space="0" w:color="auto"/>
              <w:right w:val="single" w:sz="4" w:space="0" w:color="auto"/>
            </w:tcBorders>
            <w:hideMark/>
          </w:tcPr>
          <w:p w14:paraId="27873CA2" w14:textId="77777777" w:rsidR="00297342" w:rsidRPr="00F72CD4" w:rsidRDefault="00297342">
            <w:pPr>
              <w:pStyle w:val="TAC"/>
              <w:rPr>
                <w:rFonts w:eastAsia="SimSun"/>
              </w:rPr>
            </w:pPr>
            <w:r w:rsidRPr="00F72CD4">
              <w:rPr>
                <w:rFonts w:eastAsia="SimSu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0A2DDDDC" w14:textId="77777777" w:rsidR="00297342" w:rsidRPr="00F72CD4" w:rsidRDefault="00297342">
            <w:pPr>
              <w:pStyle w:val="TAC"/>
              <w:rPr>
                <w:rFonts w:eastAsia="SimSun"/>
                <w:lang w:eastAsia="zh-CN"/>
              </w:rPr>
            </w:pPr>
            <w:r w:rsidRPr="00F72CD4">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1CA4ED95" w14:textId="77777777" w:rsidR="00297342" w:rsidRPr="00F72CD4" w:rsidRDefault="00297342">
            <w:pPr>
              <w:pStyle w:val="TAC"/>
              <w:rPr>
                <w:rFonts w:eastAsia="SimSun"/>
                <w:lang w:eastAsia="zh-CN"/>
              </w:rPr>
            </w:pPr>
            <w:r w:rsidRPr="00F72CD4">
              <w:rPr>
                <w:rFonts w:eastAsia="SimSun"/>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7E3B2A7E" w14:textId="77777777" w:rsidR="00297342" w:rsidRPr="00F72CD4" w:rsidRDefault="00297342">
            <w:pPr>
              <w:pStyle w:val="TAC"/>
              <w:rPr>
                <w:rFonts w:eastAsia="SimSun"/>
                <w:lang w:eastAsia="en-US"/>
              </w:rPr>
            </w:pPr>
            <w:r w:rsidRPr="00F72CD4">
              <w:rPr>
                <w:rFonts w:eastAsia="SimSun"/>
              </w:rPr>
              <w:t>4</w:t>
            </w:r>
          </w:p>
        </w:tc>
        <w:tc>
          <w:tcPr>
            <w:tcW w:w="1134" w:type="dxa"/>
            <w:tcBorders>
              <w:top w:val="single" w:sz="4" w:space="0" w:color="auto"/>
              <w:left w:val="single" w:sz="4" w:space="0" w:color="auto"/>
              <w:bottom w:val="single" w:sz="4" w:space="0" w:color="auto"/>
              <w:right w:val="single" w:sz="4" w:space="0" w:color="auto"/>
            </w:tcBorders>
            <w:hideMark/>
          </w:tcPr>
          <w:p w14:paraId="3EDA1AE9" w14:textId="77777777" w:rsidR="00297342" w:rsidRPr="00F72CD4" w:rsidRDefault="00297342">
            <w:pPr>
              <w:pStyle w:val="TAC"/>
              <w:rPr>
                <w:rFonts w:eastAsia="SimSun"/>
              </w:rPr>
            </w:pPr>
            <w:r w:rsidRPr="00F72CD4">
              <w:rPr>
                <w:rFonts w:eastAsia="SimSun"/>
              </w:rPr>
              <w:t>R.PDCCH. 1-2.4 FDD</w:t>
            </w:r>
          </w:p>
        </w:tc>
        <w:tc>
          <w:tcPr>
            <w:tcW w:w="1276" w:type="dxa"/>
            <w:tcBorders>
              <w:top w:val="single" w:sz="4" w:space="0" w:color="auto"/>
              <w:left w:val="single" w:sz="4" w:space="0" w:color="auto"/>
              <w:bottom w:val="single" w:sz="4" w:space="0" w:color="auto"/>
              <w:right w:val="single" w:sz="4" w:space="0" w:color="auto"/>
            </w:tcBorders>
            <w:hideMark/>
          </w:tcPr>
          <w:p w14:paraId="50472F4A" w14:textId="77777777" w:rsidR="00297342" w:rsidRPr="00F72CD4" w:rsidRDefault="00297342">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55EE1122" w14:textId="77777777" w:rsidR="00297342" w:rsidRPr="00F72CD4" w:rsidRDefault="00297342">
            <w:pPr>
              <w:pStyle w:val="TAC"/>
              <w:rPr>
                <w:rFonts w:eastAsia="SimSun"/>
              </w:rPr>
            </w:pPr>
            <w:r w:rsidRPr="00F72CD4">
              <w:rPr>
                <w:rFonts w:eastAsia="SimSun"/>
              </w:rPr>
              <w:t>1x2 Low</w:t>
            </w:r>
          </w:p>
        </w:tc>
        <w:tc>
          <w:tcPr>
            <w:tcW w:w="992" w:type="dxa"/>
            <w:tcBorders>
              <w:top w:val="single" w:sz="4" w:space="0" w:color="auto"/>
              <w:left w:val="single" w:sz="4" w:space="0" w:color="auto"/>
              <w:bottom w:val="single" w:sz="4" w:space="0" w:color="auto"/>
              <w:right w:val="single" w:sz="4" w:space="0" w:color="auto"/>
            </w:tcBorders>
            <w:hideMark/>
          </w:tcPr>
          <w:p w14:paraId="29142ABB" w14:textId="77777777" w:rsidR="00297342" w:rsidRPr="00F72CD4" w:rsidRDefault="00297342">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05B8188F" w14:textId="77777777" w:rsidR="00297342" w:rsidRPr="00F72CD4" w:rsidRDefault="00297342">
            <w:pPr>
              <w:pStyle w:val="TAC"/>
              <w:rPr>
                <w:rFonts w:eastAsia="SimSun"/>
                <w:lang w:eastAsia="zh-CN"/>
              </w:rPr>
            </w:pPr>
            <w:r w:rsidRPr="00F72CD4">
              <w:rPr>
                <w:rFonts w:eastAsia="SimSun"/>
                <w:lang w:eastAsia="zh-CN"/>
              </w:rPr>
              <w:t>5.5</w:t>
            </w:r>
          </w:p>
        </w:tc>
      </w:tr>
      <w:tr w:rsidR="00297342" w:rsidRPr="00F72CD4" w14:paraId="1FC78761" w14:textId="77777777" w:rsidTr="0029734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593B5EC8" w14:textId="77777777" w:rsidR="00297342" w:rsidRPr="00F72CD4" w:rsidRDefault="00297342">
            <w:pPr>
              <w:pStyle w:val="TAC"/>
              <w:rPr>
                <w:rFonts w:eastAsia="SimSun"/>
                <w:lang w:eastAsia="zh-CN"/>
              </w:rPr>
            </w:pPr>
            <w:r w:rsidRPr="00F72CD4">
              <w:rPr>
                <w:rFonts w:eastAsia="SimSun"/>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5B00B87" w14:textId="77777777" w:rsidR="00297342" w:rsidRPr="00F72CD4" w:rsidRDefault="00297342">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5DB727F6" w14:textId="77777777" w:rsidR="00297342" w:rsidRPr="00F72CD4" w:rsidRDefault="00297342">
            <w:pPr>
              <w:pStyle w:val="TAC"/>
              <w:rPr>
                <w:rFonts w:eastAsia="SimSun"/>
                <w:lang w:eastAsia="zh-CN"/>
              </w:rPr>
            </w:pPr>
            <w:r w:rsidRPr="00F72CD4">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5684F41D" w14:textId="77777777" w:rsidR="00297342" w:rsidRPr="00F72CD4" w:rsidRDefault="00297342">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4595DE04" w14:textId="77777777" w:rsidR="00297342" w:rsidRPr="00F72CD4" w:rsidRDefault="00297342">
            <w:pPr>
              <w:pStyle w:val="TAC"/>
              <w:rPr>
                <w:rFonts w:eastAsia="SimSun"/>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2173255C" w14:textId="77777777" w:rsidR="00297342" w:rsidRPr="00F72CD4" w:rsidRDefault="00297342">
            <w:pPr>
              <w:pStyle w:val="TAC"/>
              <w:rPr>
                <w:rFonts w:eastAsia="SimSun"/>
                <w:lang w:eastAsia="zh-CN"/>
              </w:rPr>
            </w:pPr>
            <w:r w:rsidRPr="00F72CD4">
              <w:rPr>
                <w:rFonts w:eastAsia="SimSun"/>
              </w:rPr>
              <w:t>R.PDCCH. 1-1.3 FDD</w:t>
            </w:r>
          </w:p>
        </w:tc>
        <w:tc>
          <w:tcPr>
            <w:tcW w:w="1276" w:type="dxa"/>
            <w:tcBorders>
              <w:top w:val="single" w:sz="4" w:space="0" w:color="auto"/>
              <w:left w:val="single" w:sz="4" w:space="0" w:color="auto"/>
              <w:bottom w:val="single" w:sz="4" w:space="0" w:color="auto"/>
              <w:right w:val="single" w:sz="4" w:space="0" w:color="auto"/>
            </w:tcBorders>
            <w:hideMark/>
          </w:tcPr>
          <w:p w14:paraId="596CEF18" w14:textId="77777777" w:rsidR="00297342" w:rsidRPr="00F72CD4" w:rsidRDefault="00297342">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431D6028" w14:textId="77777777" w:rsidR="00297342" w:rsidRPr="00F72CD4" w:rsidRDefault="00297342">
            <w:pPr>
              <w:pStyle w:val="TAC"/>
              <w:rPr>
                <w:rFonts w:eastAsia="SimSun"/>
                <w:lang w:eastAsia="zh-CN"/>
              </w:rPr>
            </w:pPr>
            <w:r w:rsidRPr="00F72CD4">
              <w:rPr>
                <w:rFonts w:eastAsia="SimSun"/>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58FEC2B6" w14:textId="77777777" w:rsidR="00297342" w:rsidRPr="00F72CD4" w:rsidRDefault="00297342">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40809456" w14:textId="77777777" w:rsidR="00297342" w:rsidRPr="00F72CD4" w:rsidRDefault="00297342">
            <w:pPr>
              <w:pStyle w:val="TAC"/>
              <w:rPr>
                <w:rFonts w:eastAsia="SimSun"/>
                <w:lang w:eastAsia="zh-CN"/>
              </w:rPr>
            </w:pPr>
            <w:r w:rsidRPr="00F72CD4">
              <w:rPr>
                <w:rFonts w:eastAsia="SimSun"/>
                <w:lang w:eastAsia="zh-CN"/>
              </w:rPr>
              <w:t>-0.2</w:t>
            </w:r>
          </w:p>
        </w:tc>
      </w:tr>
    </w:tbl>
    <w:p w14:paraId="44A14970" w14:textId="77777777" w:rsidR="00297342" w:rsidRPr="00F72CD4" w:rsidRDefault="00297342" w:rsidP="00297342">
      <w:pPr>
        <w:rPr>
          <w:lang w:eastAsia="en-US"/>
        </w:rPr>
      </w:pPr>
    </w:p>
    <w:p w14:paraId="7A8B262D" w14:textId="77777777" w:rsidR="00297342" w:rsidRPr="00F72CD4" w:rsidRDefault="00297342" w:rsidP="00297342">
      <w:r w:rsidRPr="00F72CD4">
        <w:t>The normative reference for this requirement is TS 38.101-4 [2] clause 5.3.2.1.4.</w:t>
      </w:r>
    </w:p>
    <w:p w14:paraId="47447A0B" w14:textId="77777777" w:rsidR="00297342" w:rsidRPr="00F72CD4" w:rsidRDefault="00297342" w:rsidP="00297342">
      <w:pPr>
        <w:pStyle w:val="H6"/>
      </w:pPr>
      <w:r w:rsidRPr="00F72CD4">
        <w:t>5.3.2.1.4.4</w:t>
      </w:r>
      <w:r w:rsidRPr="00F72CD4">
        <w:tab/>
        <w:t>Test description</w:t>
      </w:r>
    </w:p>
    <w:p w14:paraId="290ACED7" w14:textId="77777777" w:rsidR="00297342" w:rsidRPr="00F72CD4" w:rsidRDefault="00297342" w:rsidP="00297342">
      <w:pPr>
        <w:pStyle w:val="H6"/>
      </w:pPr>
      <w:r w:rsidRPr="00F72CD4">
        <w:t>5.3.2.1.4.4.1</w:t>
      </w:r>
      <w:r w:rsidRPr="00F72CD4">
        <w:tab/>
        <w:t>Initial conditions</w:t>
      </w:r>
    </w:p>
    <w:p w14:paraId="1EADD597" w14:textId="77777777" w:rsidR="00297342" w:rsidRPr="00F72CD4" w:rsidRDefault="00297342" w:rsidP="00297342">
      <w:r w:rsidRPr="00F72CD4">
        <w:t>Initial conditions are a set of test configurations the UE needs to be tested in and the steps for the SS to take with the UE to reach the correct measurement state.</w:t>
      </w:r>
    </w:p>
    <w:p w14:paraId="0DE7C046" w14:textId="77777777" w:rsidR="00297342" w:rsidRPr="00F72CD4" w:rsidRDefault="00297342" w:rsidP="00297342">
      <w:r w:rsidRPr="00F72CD4">
        <w:t>The initial test configurations consist of environmental conditions, test frequencies, test channel bandwidths and sub-carrier spacing based on NR operating bands specified in Table 5.3.5-1 and Table 5.3.6-1 of 38.521-1 [7].</w:t>
      </w:r>
    </w:p>
    <w:p w14:paraId="0EC7FCAC" w14:textId="77777777" w:rsidR="00297342" w:rsidRPr="00F72CD4" w:rsidRDefault="00297342" w:rsidP="00297342">
      <w:r w:rsidRPr="00F72CD4">
        <w:t>Configurations of PDCCH before measurement are specified in Annex C.</w:t>
      </w:r>
    </w:p>
    <w:p w14:paraId="293511A7" w14:textId="77777777" w:rsidR="00297342" w:rsidRPr="00F72CD4" w:rsidRDefault="00297342" w:rsidP="00297342">
      <w:r w:rsidRPr="00F72CD4">
        <w:t>Test Environment: Normal, as defined in TS 38.508-1 [6] clause 4.1.</w:t>
      </w:r>
    </w:p>
    <w:p w14:paraId="73F2EBDD" w14:textId="77777777" w:rsidR="00297342" w:rsidRPr="00F72CD4" w:rsidRDefault="00297342" w:rsidP="00297342">
      <w:r w:rsidRPr="00F72CD4">
        <w:t>Frequencies to be tested: Mid Range, as defined in TS 38.508-1 [6] clause 5.2.2.</w:t>
      </w:r>
    </w:p>
    <w:p w14:paraId="494F5FF7" w14:textId="77777777" w:rsidR="00297342" w:rsidRPr="00F72CD4" w:rsidRDefault="00297342" w:rsidP="00297342">
      <w:pPr>
        <w:pStyle w:val="B1"/>
      </w:pPr>
      <w:r w:rsidRPr="00F72CD4">
        <w:t>1.</w:t>
      </w:r>
      <w:r w:rsidRPr="00F72CD4">
        <w:tab/>
        <w:t>Connect the SS, the faders and AWGN noise source to the UE antenna connectors as shown in TS 38.508-1 [6] Annex A in Figure A.3.1.7.1 for TE diagram and clause A.3.2.3 for UE diagram.</w:t>
      </w:r>
    </w:p>
    <w:p w14:paraId="17EE074A" w14:textId="70F4B484" w:rsidR="004316E7" w:rsidRPr="00F72CD4" w:rsidRDefault="00297342" w:rsidP="004316E7">
      <w:pPr>
        <w:pStyle w:val="B1"/>
      </w:pPr>
      <w:r w:rsidRPr="00F72CD4">
        <w:t>2.</w:t>
      </w:r>
      <w:r w:rsidRPr="00F72CD4">
        <w:tab/>
      </w:r>
      <w:r w:rsidR="004316E7" w:rsidRPr="00F72CD4">
        <w:t>The parameter settings for the cell are set up according to Table 5.3-1 and Table 5.3.2.1.4.5-1 and as appropriate.</w:t>
      </w:r>
    </w:p>
    <w:p w14:paraId="219A591B" w14:textId="77777777" w:rsidR="004316E7" w:rsidRPr="00F72CD4" w:rsidRDefault="004316E7" w:rsidP="004316E7">
      <w:pPr>
        <w:pStyle w:val="B1"/>
      </w:pPr>
      <w:r w:rsidRPr="00F72CD4">
        <w:t>3.</w:t>
      </w:r>
      <w:r w:rsidRPr="00F72CD4">
        <w:tab/>
        <w:t>Downlink signals for NR cell are initially set up according to Annexes C.0, C.1, C.2 and uplink signals according to Annexes G.0, G.1, G.2, G.3.1 of TS 38.521-1 [7].</w:t>
      </w:r>
    </w:p>
    <w:p w14:paraId="395935A1" w14:textId="77777777" w:rsidR="004316E7" w:rsidRPr="00F72CD4" w:rsidRDefault="004316E7" w:rsidP="004316E7">
      <w:pPr>
        <w:pStyle w:val="B1"/>
      </w:pPr>
      <w:r w:rsidRPr="00F72CD4">
        <w:t>4.</w:t>
      </w:r>
      <w:r w:rsidRPr="00F72CD4">
        <w:tab/>
        <w:t>Propagation conditions are set according to Annex B.0.</w:t>
      </w:r>
    </w:p>
    <w:p w14:paraId="2E6B2CA5" w14:textId="76BE117A" w:rsidR="004316E7" w:rsidRPr="00F72CD4" w:rsidRDefault="004316E7" w:rsidP="004316E7">
      <w:pPr>
        <w:pStyle w:val="B1"/>
      </w:pPr>
      <w:r w:rsidRPr="00F72CD4">
        <w:t>5.</w:t>
      </w:r>
      <w:r w:rsidRPr="00F72CD4">
        <w:tab/>
        <w:t xml:space="preserve">Ensure the UE is in state RRC_CONNECTED with generic procedure parameters Connectivity NR, </w:t>
      </w:r>
      <w:r w:rsidRPr="00F72CD4">
        <w:rPr>
          <w:i/>
        </w:rPr>
        <w:t xml:space="preserve">Connected without Release On, Test Mode </w:t>
      </w:r>
      <w:r w:rsidRPr="00F72CD4">
        <w:t>On according to TS 38.508-1 [6] clause 4.5. Message contents are defined in clause 5.3.2.1.4.4.3.</w:t>
      </w:r>
    </w:p>
    <w:p w14:paraId="609C7089" w14:textId="77777777" w:rsidR="004316E7" w:rsidRPr="00F72CD4" w:rsidRDefault="004316E7" w:rsidP="004316E7">
      <w:pPr>
        <w:pStyle w:val="H6"/>
      </w:pPr>
      <w:r w:rsidRPr="00F72CD4">
        <w:t>5.3.2.1.4.4.2</w:t>
      </w:r>
      <w:r w:rsidRPr="00F72CD4">
        <w:tab/>
        <w:t>Test procedure</w:t>
      </w:r>
    </w:p>
    <w:p w14:paraId="6C961341" w14:textId="57AE5F26" w:rsidR="004316E7" w:rsidRPr="00F72CD4" w:rsidRDefault="004316E7" w:rsidP="004316E7">
      <w:pPr>
        <w:pStyle w:val="B1"/>
      </w:pPr>
      <w:r w:rsidRPr="00F72CD4">
        <w:t>1.</w:t>
      </w:r>
      <w:r w:rsidRPr="00F72CD4">
        <w:tab/>
        <w:t xml:space="preserve">SS transmits PDCCH with DCI format as specified in PDCCH Reference Channel for C_RNTI to transmit the DL RMC according to Table 5.3.2.1.4.5-1. The details of PDCCH are specified in Table 5.3.1, Table </w:t>
      </w:r>
      <w:r w:rsidRPr="00F72CD4">
        <w:rPr>
          <w:lang w:eastAsia="zh-CN"/>
        </w:rPr>
        <w:t>5.3.2.1</w:t>
      </w:r>
      <w:r w:rsidRPr="00F72CD4">
        <w:t xml:space="preserve">-1, Table </w:t>
      </w:r>
      <w:r w:rsidRPr="00F72CD4">
        <w:rPr>
          <w:lang w:eastAsia="zh-CN"/>
        </w:rPr>
        <w:t>5.3.2.1.4.5</w:t>
      </w:r>
      <w:r w:rsidRPr="00F72CD4">
        <w:t>-1 respectively. The details of PDSCH are specified in Table A.3.3.1.1-3. The SS sends downlink MAC padding bits on the DL RMC.</w:t>
      </w:r>
    </w:p>
    <w:p w14:paraId="546D9C7F" w14:textId="57851A08" w:rsidR="004316E7" w:rsidRPr="00F72CD4" w:rsidRDefault="004316E7" w:rsidP="004316E7">
      <w:pPr>
        <w:pStyle w:val="B1"/>
      </w:pPr>
      <w:r w:rsidRPr="00F72CD4">
        <w:t>2.</w:t>
      </w:r>
      <w:r w:rsidRPr="00F72CD4">
        <w:tab/>
        <w:t>Set the parameters of the propagation condition, antenna configuration, the correlation matrix and the SNR according to Table 5.3.2.1.4.5-1 as appropriate.</w:t>
      </w:r>
    </w:p>
    <w:p w14:paraId="0DA2D3C5" w14:textId="28448DF5" w:rsidR="00297342" w:rsidRPr="00F72CD4" w:rsidRDefault="004316E7" w:rsidP="004316E7">
      <w:pPr>
        <w:pStyle w:val="B1"/>
      </w:pPr>
      <w:r w:rsidRPr="00F72CD4">
        <w:t xml:space="preserve">3. </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1.4.5-1, pass the UE. Otherwise fail the UE.</w:t>
      </w:r>
    </w:p>
    <w:p w14:paraId="3AA2F403" w14:textId="77777777" w:rsidR="00297342" w:rsidRPr="00F72CD4" w:rsidRDefault="00297342" w:rsidP="00297342">
      <w:pPr>
        <w:pStyle w:val="H6"/>
      </w:pPr>
      <w:r w:rsidRPr="00F72CD4">
        <w:t>5.3.2.1.4.4.3</w:t>
      </w:r>
      <w:r w:rsidRPr="00F72CD4">
        <w:tab/>
        <w:t>Message contents</w:t>
      </w:r>
    </w:p>
    <w:p w14:paraId="1877E535" w14:textId="77777777" w:rsidR="00297342" w:rsidRPr="00F72CD4" w:rsidRDefault="00297342" w:rsidP="00297342">
      <w:r w:rsidRPr="00F72CD4">
        <w:t>Message contents are according to TS 38.508-1 [6] clauses 4.6.1 and 5.4.2 with the following exceptions:</w:t>
      </w:r>
    </w:p>
    <w:p w14:paraId="4AA0D069" w14:textId="6906BCCE" w:rsidR="00297342" w:rsidRPr="00F72CD4" w:rsidRDefault="00297342" w:rsidP="00297342">
      <w:pPr>
        <w:pStyle w:val="TH"/>
      </w:pPr>
      <w:r w:rsidRPr="00F72CD4">
        <w:t xml:space="preserve">Table </w:t>
      </w:r>
      <w:r w:rsidR="004316E7" w:rsidRPr="00F72CD4">
        <w:t>5.3.2.1.4.4.3-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97342" w:rsidRPr="00F72CD4" w14:paraId="33E50D76" w14:textId="77777777" w:rsidTr="00297342">
        <w:tc>
          <w:tcPr>
            <w:tcW w:w="9750" w:type="dxa"/>
            <w:gridSpan w:val="4"/>
            <w:tcBorders>
              <w:top w:val="single" w:sz="4" w:space="0" w:color="auto"/>
              <w:left w:val="single" w:sz="4" w:space="0" w:color="auto"/>
              <w:bottom w:val="single" w:sz="4" w:space="0" w:color="auto"/>
              <w:right w:val="single" w:sz="4" w:space="0" w:color="auto"/>
            </w:tcBorders>
            <w:hideMark/>
          </w:tcPr>
          <w:p w14:paraId="166821CA" w14:textId="77777777" w:rsidR="00297342" w:rsidRPr="00F72CD4" w:rsidRDefault="00297342" w:rsidP="00297342">
            <w:pPr>
              <w:pStyle w:val="TAL"/>
            </w:pPr>
            <w:r w:rsidRPr="00F72CD4">
              <w:t>Derivation Path: TS 38.508-1 [6], Table 5.4.2.0-6</w:t>
            </w:r>
          </w:p>
        </w:tc>
      </w:tr>
      <w:tr w:rsidR="00297342" w:rsidRPr="00F72CD4" w14:paraId="1A3D7535"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754241DA" w14:textId="77777777" w:rsidR="00297342" w:rsidRPr="00F72CD4" w:rsidRDefault="0029734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9E54E2C" w14:textId="77777777" w:rsidR="00297342" w:rsidRPr="00F72CD4" w:rsidRDefault="0029734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CF498C5" w14:textId="77777777" w:rsidR="00297342" w:rsidRPr="00F72CD4" w:rsidRDefault="0029734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E958C8B" w14:textId="77777777" w:rsidR="00297342" w:rsidRPr="00F72CD4" w:rsidRDefault="00297342">
            <w:pPr>
              <w:pStyle w:val="TAH"/>
            </w:pPr>
            <w:r w:rsidRPr="00F72CD4">
              <w:t>Condition</w:t>
            </w:r>
          </w:p>
        </w:tc>
      </w:tr>
      <w:tr w:rsidR="00297342" w:rsidRPr="00F72CD4" w14:paraId="75BA7B01"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42C63B62" w14:textId="77777777" w:rsidR="00297342" w:rsidRPr="00F72CD4" w:rsidRDefault="00297342">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9E1033B"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5845C619"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07CD9ADB" w14:textId="77777777" w:rsidR="00297342" w:rsidRPr="00F72CD4" w:rsidRDefault="00297342">
            <w:pPr>
              <w:pStyle w:val="TAL"/>
            </w:pPr>
          </w:p>
        </w:tc>
      </w:tr>
      <w:tr w:rsidR="00297342" w:rsidRPr="00F72CD4" w14:paraId="7BFCEE94" w14:textId="77777777" w:rsidTr="0007268D">
        <w:tc>
          <w:tcPr>
            <w:tcW w:w="4536" w:type="dxa"/>
            <w:tcBorders>
              <w:top w:val="single" w:sz="4" w:space="0" w:color="auto"/>
              <w:left w:val="single" w:sz="4" w:space="0" w:color="auto"/>
              <w:bottom w:val="single" w:sz="4" w:space="0" w:color="auto"/>
              <w:right w:val="single" w:sz="4" w:space="0" w:color="auto"/>
            </w:tcBorders>
            <w:hideMark/>
          </w:tcPr>
          <w:p w14:paraId="0E0DBF17" w14:textId="77777777" w:rsidR="00297342" w:rsidRPr="00F72CD4" w:rsidRDefault="00297342">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40689438" w14:textId="77777777" w:rsidR="00297342" w:rsidRPr="00F72CD4" w:rsidRDefault="00297342">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070B1166" w14:textId="77777777" w:rsidR="00297342" w:rsidRPr="00F72CD4" w:rsidRDefault="00297342">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4EA71C7E" w14:textId="77777777" w:rsidR="00297342" w:rsidRPr="00F72CD4" w:rsidRDefault="00297342">
            <w:pPr>
              <w:pStyle w:val="TAL"/>
            </w:pPr>
          </w:p>
        </w:tc>
      </w:tr>
      <w:tr w:rsidR="00297342" w:rsidRPr="00F72CD4" w14:paraId="7170DC4F" w14:textId="77777777" w:rsidTr="0007268D">
        <w:tc>
          <w:tcPr>
            <w:tcW w:w="4536" w:type="dxa"/>
            <w:tcBorders>
              <w:top w:val="single" w:sz="4" w:space="0" w:color="auto"/>
              <w:left w:val="single" w:sz="4" w:space="0" w:color="auto"/>
              <w:bottom w:val="nil"/>
              <w:right w:val="single" w:sz="4" w:space="0" w:color="auto"/>
            </w:tcBorders>
            <w:hideMark/>
          </w:tcPr>
          <w:p w14:paraId="315997AE" w14:textId="77777777" w:rsidR="00297342" w:rsidRPr="00F72CD4" w:rsidRDefault="00297342">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551CC80D" w14:textId="77777777" w:rsidR="00297342" w:rsidRPr="00F72CD4" w:rsidRDefault="00297342">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4C336C65" w14:textId="77777777" w:rsidR="00297342" w:rsidRPr="00F72CD4" w:rsidRDefault="00297342">
            <w:pPr>
              <w:pStyle w:val="TAL"/>
            </w:pPr>
            <w:r w:rsidRPr="00F72CD4">
              <w:t>SearchSpace duration of 2 symbols</w:t>
            </w:r>
          </w:p>
          <w:p w14:paraId="6BD23814" w14:textId="77777777" w:rsidR="00297342" w:rsidRPr="00F72CD4" w:rsidRDefault="00297342">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7ABE4BDA" w14:textId="77777777" w:rsidR="00297342" w:rsidRPr="00F72CD4" w:rsidRDefault="00297342">
            <w:pPr>
              <w:pStyle w:val="TAL"/>
            </w:pPr>
          </w:p>
        </w:tc>
      </w:tr>
      <w:tr w:rsidR="00297342" w:rsidRPr="00F72CD4" w14:paraId="7914C971" w14:textId="77777777" w:rsidTr="0007268D">
        <w:tc>
          <w:tcPr>
            <w:tcW w:w="4536" w:type="dxa"/>
            <w:tcBorders>
              <w:top w:val="nil"/>
              <w:left w:val="single" w:sz="4" w:space="0" w:color="auto"/>
              <w:bottom w:val="single" w:sz="4" w:space="0" w:color="auto"/>
              <w:right w:val="single" w:sz="4" w:space="0" w:color="auto"/>
            </w:tcBorders>
            <w:vAlign w:val="center"/>
          </w:tcPr>
          <w:p w14:paraId="11C0B51E" w14:textId="77777777" w:rsidR="00297342" w:rsidRPr="00F72CD4" w:rsidRDefault="00297342">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28F10176" w14:textId="77777777" w:rsidR="00297342" w:rsidRPr="00F72CD4" w:rsidRDefault="00297342">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40D1E33C" w14:textId="77777777" w:rsidR="00297342" w:rsidRPr="00F72CD4" w:rsidRDefault="00297342">
            <w:pPr>
              <w:pStyle w:val="TAL"/>
            </w:pPr>
            <w:r w:rsidRPr="00F72CD4">
              <w:t>SearchSpace duration of 1 symbol</w:t>
            </w:r>
          </w:p>
          <w:p w14:paraId="4F0746B1" w14:textId="77777777" w:rsidR="00297342" w:rsidRPr="00F72CD4" w:rsidRDefault="00297342">
            <w:pPr>
              <w:pStyle w:val="TAL"/>
            </w:pPr>
            <w:r w:rsidRPr="00F72CD4">
              <w:t>Test 2</w:t>
            </w:r>
          </w:p>
        </w:tc>
        <w:tc>
          <w:tcPr>
            <w:tcW w:w="1245" w:type="dxa"/>
            <w:tcBorders>
              <w:top w:val="single" w:sz="4" w:space="0" w:color="auto"/>
              <w:left w:val="single" w:sz="4" w:space="0" w:color="auto"/>
              <w:bottom w:val="single" w:sz="4" w:space="0" w:color="auto"/>
              <w:right w:val="single" w:sz="4" w:space="0" w:color="auto"/>
            </w:tcBorders>
          </w:tcPr>
          <w:p w14:paraId="652FE298" w14:textId="77777777" w:rsidR="00297342" w:rsidRPr="00F72CD4" w:rsidRDefault="00297342">
            <w:pPr>
              <w:pStyle w:val="TAL"/>
            </w:pPr>
          </w:p>
        </w:tc>
      </w:tr>
      <w:tr w:rsidR="00297342" w:rsidRPr="00F72CD4" w14:paraId="7568F455" w14:textId="77777777" w:rsidTr="0007268D">
        <w:tc>
          <w:tcPr>
            <w:tcW w:w="4536" w:type="dxa"/>
            <w:tcBorders>
              <w:top w:val="single" w:sz="4" w:space="0" w:color="auto"/>
              <w:left w:val="single" w:sz="4" w:space="0" w:color="auto"/>
              <w:bottom w:val="single" w:sz="4" w:space="0" w:color="auto"/>
              <w:right w:val="single" w:sz="4" w:space="0" w:color="auto"/>
            </w:tcBorders>
            <w:hideMark/>
          </w:tcPr>
          <w:p w14:paraId="2D80E74B" w14:textId="77777777" w:rsidR="00297342" w:rsidRPr="00F72CD4" w:rsidRDefault="0029734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535E9CF"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40578191"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78126992" w14:textId="77777777" w:rsidR="00297342" w:rsidRPr="00F72CD4" w:rsidRDefault="00297342">
            <w:pPr>
              <w:pStyle w:val="TAL"/>
            </w:pPr>
          </w:p>
        </w:tc>
      </w:tr>
    </w:tbl>
    <w:p w14:paraId="5672491A" w14:textId="77777777" w:rsidR="00297342" w:rsidRPr="00F72CD4" w:rsidRDefault="00297342" w:rsidP="00297342">
      <w:pPr>
        <w:rPr>
          <w:lang w:eastAsia="en-US"/>
        </w:rPr>
      </w:pPr>
    </w:p>
    <w:p w14:paraId="796B5DC2" w14:textId="42860BA5" w:rsidR="00297342" w:rsidRPr="00F72CD4" w:rsidRDefault="00297342" w:rsidP="00297342">
      <w:pPr>
        <w:pStyle w:val="TH"/>
        <w:rPr>
          <w:i/>
          <w:iCs/>
        </w:rPr>
      </w:pPr>
      <w:r w:rsidRPr="00F72CD4">
        <w:t xml:space="preserve">Table </w:t>
      </w:r>
      <w:r w:rsidR="004316E7" w:rsidRPr="00F72CD4">
        <w:t xml:space="preserve">5.3.2.1.4.4.3-2: PDCCH </w:t>
      </w:r>
      <w:r w:rsidR="004316E7"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97342" w:rsidRPr="00F72CD4" w14:paraId="3172B22B" w14:textId="77777777" w:rsidTr="00297342">
        <w:tc>
          <w:tcPr>
            <w:tcW w:w="9750" w:type="dxa"/>
            <w:gridSpan w:val="4"/>
            <w:tcBorders>
              <w:top w:val="single" w:sz="4" w:space="0" w:color="auto"/>
              <w:left w:val="single" w:sz="4" w:space="0" w:color="auto"/>
              <w:bottom w:val="single" w:sz="4" w:space="0" w:color="auto"/>
              <w:right w:val="single" w:sz="4" w:space="0" w:color="auto"/>
            </w:tcBorders>
            <w:hideMark/>
          </w:tcPr>
          <w:p w14:paraId="26F8CA39" w14:textId="77777777" w:rsidR="00297342" w:rsidRPr="00F72CD4" w:rsidRDefault="00297342">
            <w:pPr>
              <w:pStyle w:val="TAH"/>
            </w:pPr>
            <w:r w:rsidRPr="00F72CD4">
              <w:t>Derivation Path: TS 38.508-1 [6], Table 5.4.2.0-7 with condition USS</w:t>
            </w:r>
          </w:p>
        </w:tc>
      </w:tr>
      <w:tr w:rsidR="00297342" w:rsidRPr="00F72CD4" w14:paraId="00ED7E11"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1829DDB6" w14:textId="77777777" w:rsidR="00297342" w:rsidRPr="00F72CD4" w:rsidRDefault="00297342">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92B4A8A" w14:textId="77777777" w:rsidR="00297342" w:rsidRPr="00F72CD4" w:rsidRDefault="00297342">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CD7452F" w14:textId="77777777" w:rsidR="00297342" w:rsidRPr="00F72CD4" w:rsidRDefault="0029734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985E6A0" w14:textId="77777777" w:rsidR="00297342" w:rsidRPr="00F72CD4" w:rsidRDefault="00297342">
            <w:pPr>
              <w:pStyle w:val="TAH"/>
            </w:pPr>
            <w:r w:rsidRPr="00F72CD4">
              <w:t>Condition</w:t>
            </w:r>
          </w:p>
        </w:tc>
      </w:tr>
      <w:tr w:rsidR="00297342" w:rsidRPr="00F72CD4" w14:paraId="06F8FAE5"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320A01E8" w14:textId="77777777" w:rsidR="00297342" w:rsidRPr="00F72CD4" w:rsidRDefault="00297342">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4F7EFCF"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76B7A4F6"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7E4061E8" w14:textId="77777777" w:rsidR="00297342" w:rsidRPr="00F72CD4" w:rsidRDefault="00297342">
            <w:pPr>
              <w:pStyle w:val="TAL"/>
            </w:pPr>
          </w:p>
        </w:tc>
      </w:tr>
      <w:tr w:rsidR="00297342" w:rsidRPr="00F72CD4" w14:paraId="50BB3C67"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18BDCF2D" w14:textId="77777777" w:rsidR="00297342" w:rsidRPr="00F72CD4" w:rsidRDefault="00297342">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44C1BCBA"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5771FB11"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4AB9B0AA" w14:textId="77777777" w:rsidR="00297342" w:rsidRPr="00F72CD4" w:rsidRDefault="00297342">
            <w:pPr>
              <w:pStyle w:val="TAL"/>
            </w:pPr>
          </w:p>
        </w:tc>
      </w:tr>
      <w:tr w:rsidR="00297342" w:rsidRPr="00F72CD4" w14:paraId="4502CEA2"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3A0922AB" w14:textId="77777777" w:rsidR="00297342" w:rsidRPr="00F72CD4" w:rsidRDefault="00297342">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0B83DF81" w14:textId="77777777" w:rsidR="00297342" w:rsidRPr="00F72CD4" w:rsidRDefault="00297342">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5D22021F" w14:textId="77777777" w:rsidR="00297342" w:rsidRPr="00F72CD4" w:rsidRDefault="00297342">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7CB84A2E" w14:textId="77777777" w:rsidR="00297342" w:rsidRPr="00F72CD4" w:rsidRDefault="00297342">
            <w:pPr>
              <w:pStyle w:val="TAL"/>
            </w:pPr>
            <w:r w:rsidRPr="00F72CD4">
              <w:t>Test 1</w:t>
            </w:r>
          </w:p>
        </w:tc>
      </w:tr>
      <w:tr w:rsidR="00297342" w:rsidRPr="00F72CD4" w14:paraId="16776DB0"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17BDE383" w14:textId="77777777" w:rsidR="00297342" w:rsidRPr="00F72CD4" w:rsidRDefault="00297342">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6ACDD714" w14:textId="77777777" w:rsidR="00297342" w:rsidRPr="00F72CD4" w:rsidRDefault="00297342">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75C106D5" w14:textId="77777777" w:rsidR="00297342" w:rsidRPr="00F72CD4" w:rsidRDefault="00297342">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0930213A" w14:textId="77777777" w:rsidR="00297342" w:rsidRPr="00F72CD4" w:rsidRDefault="00297342">
            <w:pPr>
              <w:pStyle w:val="TAL"/>
            </w:pPr>
            <w:r w:rsidRPr="00F72CD4">
              <w:t>Test 2</w:t>
            </w:r>
          </w:p>
        </w:tc>
      </w:tr>
      <w:tr w:rsidR="00297342" w:rsidRPr="00F72CD4" w14:paraId="6DA8D458"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7EB7B494" w14:textId="77777777" w:rsidR="00297342" w:rsidRPr="00F72CD4" w:rsidRDefault="00297342">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8978215"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17664443"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49556FA4" w14:textId="77777777" w:rsidR="00297342" w:rsidRPr="00F72CD4" w:rsidRDefault="00297342">
            <w:pPr>
              <w:pStyle w:val="TAL"/>
            </w:pPr>
          </w:p>
        </w:tc>
      </w:tr>
      <w:tr w:rsidR="00297342" w:rsidRPr="00F72CD4" w14:paraId="7F97FD63"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00E73825" w14:textId="77777777" w:rsidR="00297342" w:rsidRPr="00F72CD4" w:rsidRDefault="00297342">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161A6CD"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5A48EBA0"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3A8446AC" w14:textId="77777777" w:rsidR="00297342" w:rsidRPr="00F72CD4" w:rsidRDefault="00297342">
            <w:pPr>
              <w:pStyle w:val="TAL"/>
            </w:pPr>
          </w:p>
        </w:tc>
      </w:tr>
      <w:tr w:rsidR="00297342" w:rsidRPr="00F72CD4" w14:paraId="0CC91AFE"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04E0B50E" w14:textId="77777777" w:rsidR="00297342" w:rsidRPr="00F72CD4" w:rsidRDefault="00297342">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3B8E97C1"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68608D65"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B1D4411" w14:textId="77777777" w:rsidR="00297342" w:rsidRPr="00F72CD4" w:rsidRDefault="00297342">
            <w:pPr>
              <w:pStyle w:val="TAL"/>
            </w:pPr>
            <w:r w:rsidRPr="00F72CD4">
              <w:t>CSS, SISS</w:t>
            </w:r>
          </w:p>
        </w:tc>
      </w:tr>
      <w:tr w:rsidR="00297342" w:rsidRPr="00F72CD4" w14:paraId="42904070"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1A1D3B72" w14:textId="77777777" w:rsidR="00297342" w:rsidRPr="00F72CD4" w:rsidRDefault="00297342">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6E7E4E97"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7E99F050"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2A517D5" w14:textId="77777777" w:rsidR="00297342" w:rsidRPr="00F72CD4" w:rsidRDefault="00297342">
            <w:pPr>
              <w:pStyle w:val="TAL"/>
            </w:pPr>
            <w:r w:rsidRPr="00F72CD4">
              <w:t>USS</w:t>
            </w:r>
          </w:p>
        </w:tc>
      </w:tr>
      <w:tr w:rsidR="00297342" w:rsidRPr="00F72CD4" w14:paraId="14E821FD" w14:textId="77777777" w:rsidTr="00297342">
        <w:tc>
          <w:tcPr>
            <w:tcW w:w="4536" w:type="dxa"/>
            <w:tcBorders>
              <w:top w:val="single" w:sz="4" w:space="0" w:color="auto"/>
              <w:left w:val="single" w:sz="4" w:space="0" w:color="auto"/>
              <w:bottom w:val="nil"/>
              <w:right w:val="single" w:sz="4" w:space="0" w:color="auto"/>
            </w:tcBorders>
            <w:hideMark/>
          </w:tcPr>
          <w:p w14:paraId="3304DE7B" w14:textId="77777777" w:rsidR="00297342" w:rsidRPr="00F72CD4" w:rsidRDefault="00297342">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CD7EDB2" w14:textId="77777777" w:rsidR="00297342" w:rsidRPr="00F72CD4" w:rsidRDefault="00297342">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62C6BDC6" w14:textId="77777777" w:rsidR="00297342" w:rsidRPr="00F72CD4" w:rsidRDefault="00297342">
            <w:pPr>
              <w:pStyle w:val="TAL"/>
            </w:pPr>
            <w:r w:rsidRPr="00F72CD4">
              <w:t>DCI Format 1_1</w:t>
            </w:r>
          </w:p>
        </w:tc>
        <w:tc>
          <w:tcPr>
            <w:tcW w:w="1245" w:type="dxa"/>
            <w:tcBorders>
              <w:top w:val="single" w:sz="4" w:space="0" w:color="auto"/>
              <w:left w:val="single" w:sz="4" w:space="0" w:color="auto"/>
              <w:bottom w:val="single" w:sz="4" w:space="0" w:color="auto"/>
              <w:right w:val="single" w:sz="4" w:space="0" w:color="auto"/>
            </w:tcBorders>
            <w:hideMark/>
          </w:tcPr>
          <w:p w14:paraId="7D6B3549" w14:textId="77777777" w:rsidR="00297342" w:rsidRPr="00F72CD4" w:rsidRDefault="00297342">
            <w:pPr>
              <w:pStyle w:val="TAL"/>
            </w:pPr>
            <w:r w:rsidRPr="00F72CD4">
              <w:t>Long_DCI</w:t>
            </w:r>
          </w:p>
        </w:tc>
      </w:tr>
      <w:tr w:rsidR="00297342" w:rsidRPr="00F72CD4" w14:paraId="2454AE2A"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286CB31D" w14:textId="77777777" w:rsidR="00297342" w:rsidRPr="00F72CD4" w:rsidRDefault="00297342">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D202EF5"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06B65B87"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1CE1FA86" w14:textId="77777777" w:rsidR="00297342" w:rsidRPr="00F72CD4" w:rsidRDefault="00297342">
            <w:pPr>
              <w:pStyle w:val="TAL"/>
            </w:pPr>
          </w:p>
        </w:tc>
      </w:tr>
      <w:tr w:rsidR="00297342" w:rsidRPr="00F72CD4" w14:paraId="12BBD40F"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5FAA3FAC" w14:textId="77777777" w:rsidR="00297342" w:rsidRPr="00F72CD4" w:rsidRDefault="00297342">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1598F17"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03D32486"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562CE0E0" w14:textId="77777777" w:rsidR="00297342" w:rsidRPr="00F72CD4" w:rsidRDefault="00297342">
            <w:pPr>
              <w:pStyle w:val="TAL"/>
            </w:pPr>
          </w:p>
        </w:tc>
      </w:tr>
      <w:tr w:rsidR="00297342" w:rsidRPr="00F72CD4" w14:paraId="13F851E3" w14:textId="77777777" w:rsidTr="00297342">
        <w:tc>
          <w:tcPr>
            <w:tcW w:w="4536" w:type="dxa"/>
            <w:tcBorders>
              <w:top w:val="single" w:sz="4" w:space="0" w:color="auto"/>
              <w:left w:val="single" w:sz="4" w:space="0" w:color="auto"/>
              <w:bottom w:val="single" w:sz="4" w:space="0" w:color="auto"/>
              <w:right w:val="single" w:sz="4" w:space="0" w:color="auto"/>
            </w:tcBorders>
            <w:hideMark/>
          </w:tcPr>
          <w:p w14:paraId="4AC2FF64" w14:textId="77777777" w:rsidR="00297342" w:rsidRPr="00F72CD4" w:rsidRDefault="00297342">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5CC8528" w14:textId="77777777" w:rsidR="00297342" w:rsidRPr="00F72CD4" w:rsidRDefault="00297342">
            <w:pPr>
              <w:pStyle w:val="TAL"/>
            </w:pPr>
          </w:p>
        </w:tc>
        <w:tc>
          <w:tcPr>
            <w:tcW w:w="1701" w:type="dxa"/>
            <w:tcBorders>
              <w:top w:val="single" w:sz="4" w:space="0" w:color="auto"/>
              <w:left w:val="single" w:sz="4" w:space="0" w:color="auto"/>
              <w:bottom w:val="single" w:sz="4" w:space="0" w:color="auto"/>
              <w:right w:val="single" w:sz="4" w:space="0" w:color="auto"/>
            </w:tcBorders>
          </w:tcPr>
          <w:p w14:paraId="021D239B" w14:textId="77777777" w:rsidR="00297342" w:rsidRPr="00F72CD4" w:rsidRDefault="00297342">
            <w:pPr>
              <w:pStyle w:val="TAL"/>
            </w:pPr>
          </w:p>
        </w:tc>
        <w:tc>
          <w:tcPr>
            <w:tcW w:w="1245" w:type="dxa"/>
            <w:tcBorders>
              <w:top w:val="single" w:sz="4" w:space="0" w:color="auto"/>
              <w:left w:val="single" w:sz="4" w:space="0" w:color="auto"/>
              <w:bottom w:val="single" w:sz="4" w:space="0" w:color="auto"/>
              <w:right w:val="single" w:sz="4" w:space="0" w:color="auto"/>
            </w:tcBorders>
          </w:tcPr>
          <w:p w14:paraId="32EB9D25" w14:textId="77777777" w:rsidR="00297342" w:rsidRPr="00F72CD4" w:rsidRDefault="00297342">
            <w:pPr>
              <w:pStyle w:val="TAL"/>
            </w:pPr>
          </w:p>
        </w:tc>
      </w:tr>
    </w:tbl>
    <w:p w14:paraId="386A39D9" w14:textId="77777777" w:rsidR="00297342" w:rsidRPr="00F72CD4" w:rsidRDefault="00297342" w:rsidP="00297342">
      <w:pPr>
        <w:pStyle w:val="TH"/>
        <w:jc w:val="left"/>
        <w:rPr>
          <w:i/>
          <w:iCs/>
          <w:lang w:eastAsia="en-US"/>
        </w:rPr>
      </w:pPr>
    </w:p>
    <w:p w14:paraId="5E39FF24" w14:textId="2B79867E" w:rsidR="00297342" w:rsidRPr="00F72CD4" w:rsidRDefault="00297342" w:rsidP="00297342">
      <w:pPr>
        <w:pStyle w:val="TH"/>
        <w:rPr>
          <w:rFonts w:eastAsia="MS Mincho"/>
          <w:i/>
          <w:iCs/>
        </w:rPr>
      </w:pPr>
      <w:r w:rsidRPr="00F72CD4">
        <w:t xml:space="preserve">Table </w:t>
      </w:r>
      <w:r w:rsidR="004316E7" w:rsidRPr="00F72CD4">
        <w:t>5.3.2.1.4.4.3-</w:t>
      </w:r>
      <w:r w:rsidR="004316E7" w:rsidRPr="00F72CD4">
        <w:rPr>
          <w:rFonts w:eastAsia="MS Mincho"/>
        </w:rPr>
        <w:t xml:space="preserve">3: </w:t>
      </w:r>
      <w:r w:rsidR="004316E7"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97342" w:rsidRPr="00F72CD4" w14:paraId="33EAA4E1" w14:textId="77777777" w:rsidTr="00297342">
        <w:tc>
          <w:tcPr>
            <w:tcW w:w="9747" w:type="dxa"/>
            <w:gridSpan w:val="4"/>
            <w:tcBorders>
              <w:top w:val="single" w:sz="4" w:space="0" w:color="auto"/>
              <w:left w:val="single" w:sz="4" w:space="0" w:color="auto"/>
              <w:bottom w:val="single" w:sz="4" w:space="0" w:color="auto"/>
              <w:right w:val="single" w:sz="4" w:space="0" w:color="auto"/>
            </w:tcBorders>
            <w:hideMark/>
          </w:tcPr>
          <w:p w14:paraId="71FDE297" w14:textId="77777777" w:rsidR="00297342" w:rsidRPr="00F72CD4" w:rsidRDefault="00297342">
            <w:pPr>
              <w:pStyle w:val="TAH"/>
              <w:rPr>
                <w:rFonts w:eastAsia="MS Mincho"/>
              </w:rPr>
            </w:pPr>
            <w:r w:rsidRPr="00F72CD4">
              <w:rPr>
                <w:rFonts w:eastAsia="MS Mincho"/>
              </w:rPr>
              <w:t>Derivation Path: TS 38.508-1 [6], Table 5.4.2.2-3</w:t>
            </w:r>
          </w:p>
        </w:tc>
      </w:tr>
      <w:tr w:rsidR="00297342" w:rsidRPr="00F72CD4" w14:paraId="129FA0F5" w14:textId="77777777" w:rsidTr="00297342">
        <w:tc>
          <w:tcPr>
            <w:tcW w:w="4535" w:type="dxa"/>
            <w:tcBorders>
              <w:top w:val="single" w:sz="4" w:space="0" w:color="auto"/>
              <w:left w:val="single" w:sz="4" w:space="0" w:color="auto"/>
              <w:bottom w:val="single" w:sz="4" w:space="0" w:color="auto"/>
              <w:right w:val="single" w:sz="4" w:space="0" w:color="auto"/>
            </w:tcBorders>
            <w:hideMark/>
          </w:tcPr>
          <w:p w14:paraId="4BC4267A" w14:textId="77777777" w:rsidR="00297342" w:rsidRPr="00F72CD4" w:rsidRDefault="00297342">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04EEE3" w14:textId="77777777" w:rsidR="00297342" w:rsidRPr="00F72CD4" w:rsidRDefault="00297342">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B4D48C4" w14:textId="77777777" w:rsidR="00297342" w:rsidRPr="00F72CD4" w:rsidRDefault="00297342">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1EED59ED" w14:textId="77777777" w:rsidR="00297342" w:rsidRPr="00F72CD4" w:rsidRDefault="00297342">
            <w:pPr>
              <w:pStyle w:val="TAH"/>
              <w:rPr>
                <w:rFonts w:eastAsia="MS Mincho"/>
              </w:rPr>
            </w:pPr>
            <w:r w:rsidRPr="00F72CD4">
              <w:rPr>
                <w:rFonts w:eastAsia="MS Mincho"/>
              </w:rPr>
              <w:t>Condition</w:t>
            </w:r>
          </w:p>
        </w:tc>
      </w:tr>
      <w:tr w:rsidR="00297342" w:rsidRPr="00F72CD4" w14:paraId="11DE23A6" w14:textId="77777777" w:rsidTr="00297342">
        <w:tc>
          <w:tcPr>
            <w:tcW w:w="4535" w:type="dxa"/>
            <w:tcBorders>
              <w:top w:val="single" w:sz="4" w:space="0" w:color="auto"/>
              <w:left w:val="single" w:sz="4" w:space="0" w:color="auto"/>
              <w:bottom w:val="single" w:sz="4" w:space="0" w:color="auto"/>
              <w:right w:val="single" w:sz="4" w:space="0" w:color="auto"/>
            </w:tcBorders>
            <w:hideMark/>
          </w:tcPr>
          <w:p w14:paraId="10EE91E7" w14:textId="77777777" w:rsidR="00297342" w:rsidRPr="00F72CD4" w:rsidRDefault="00297342">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2B5FF58E" w14:textId="77777777" w:rsidR="00297342" w:rsidRPr="00F72CD4" w:rsidRDefault="00297342">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1B5C09A0" w14:textId="77777777" w:rsidR="00297342" w:rsidRPr="00F72CD4" w:rsidRDefault="00297342">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4EA0C14" w14:textId="77777777" w:rsidR="00297342" w:rsidRPr="00F72CD4" w:rsidRDefault="00297342">
            <w:pPr>
              <w:pStyle w:val="TAL"/>
              <w:rPr>
                <w:rFonts w:eastAsia="MS Mincho"/>
              </w:rPr>
            </w:pPr>
          </w:p>
        </w:tc>
      </w:tr>
      <w:tr w:rsidR="00297342" w:rsidRPr="00F72CD4" w14:paraId="255A0DCD" w14:textId="77777777" w:rsidTr="00297342">
        <w:tc>
          <w:tcPr>
            <w:tcW w:w="4535" w:type="dxa"/>
            <w:tcBorders>
              <w:top w:val="single" w:sz="4" w:space="0" w:color="auto"/>
              <w:left w:val="single" w:sz="4" w:space="0" w:color="auto"/>
              <w:bottom w:val="single" w:sz="4" w:space="0" w:color="auto"/>
              <w:right w:val="single" w:sz="4" w:space="0" w:color="auto"/>
            </w:tcBorders>
            <w:hideMark/>
          </w:tcPr>
          <w:p w14:paraId="120A5C9E" w14:textId="77777777" w:rsidR="00297342" w:rsidRPr="00F72CD4" w:rsidRDefault="00297342">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328FCD8D" w14:textId="77777777" w:rsidR="00297342" w:rsidRPr="00F72CD4" w:rsidRDefault="00297342">
            <w:pPr>
              <w:pStyle w:val="TAL"/>
              <w:rPr>
                <w:rFonts w:eastAsia="MS Mincho"/>
              </w:rPr>
            </w:pPr>
            <w:r w:rsidRPr="00F72CD4">
              <w:rPr>
                <w:rFonts w:eastAsia="MS Mincho"/>
              </w:rPr>
              <w:t>resourceAllocationType0</w:t>
            </w:r>
          </w:p>
        </w:tc>
        <w:tc>
          <w:tcPr>
            <w:tcW w:w="1700" w:type="dxa"/>
            <w:tcBorders>
              <w:top w:val="single" w:sz="4" w:space="0" w:color="auto"/>
              <w:left w:val="single" w:sz="4" w:space="0" w:color="auto"/>
              <w:bottom w:val="single" w:sz="4" w:space="0" w:color="auto"/>
              <w:right w:val="single" w:sz="4" w:space="0" w:color="auto"/>
            </w:tcBorders>
          </w:tcPr>
          <w:p w14:paraId="51CD5DE2" w14:textId="77777777" w:rsidR="00297342" w:rsidRPr="00F72CD4" w:rsidRDefault="00297342">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4E9781C4" w14:textId="77777777" w:rsidR="00297342" w:rsidRPr="00F72CD4" w:rsidRDefault="00297342">
            <w:pPr>
              <w:rPr>
                <w:rFonts w:eastAsia="MS Mincho"/>
              </w:rPr>
            </w:pPr>
          </w:p>
        </w:tc>
      </w:tr>
      <w:tr w:rsidR="00297342" w:rsidRPr="00F72CD4" w14:paraId="44817139" w14:textId="77777777" w:rsidTr="00297342">
        <w:tc>
          <w:tcPr>
            <w:tcW w:w="4535" w:type="dxa"/>
            <w:tcBorders>
              <w:top w:val="single" w:sz="4" w:space="0" w:color="auto"/>
              <w:left w:val="single" w:sz="4" w:space="0" w:color="auto"/>
              <w:bottom w:val="single" w:sz="4" w:space="0" w:color="auto"/>
              <w:right w:val="single" w:sz="4" w:space="0" w:color="auto"/>
            </w:tcBorders>
            <w:hideMark/>
          </w:tcPr>
          <w:p w14:paraId="0AD043E6" w14:textId="77777777" w:rsidR="00297342" w:rsidRPr="00F72CD4" w:rsidRDefault="00297342">
            <w:pPr>
              <w:pStyle w:val="TAL"/>
              <w:rPr>
                <w:rFonts w:eastAsia="MS Mincho"/>
                <w:lang w:eastAsia="en-US"/>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72C97A89" w14:textId="77777777" w:rsidR="00297342" w:rsidRPr="00F72CD4" w:rsidRDefault="00297342">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66ECB83" w14:textId="77777777" w:rsidR="00297342" w:rsidRPr="00F72CD4" w:rsidRDefault="00297342">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5382303D" w14:textId="77777777" w:rsidR="00297342" w:rsidRPr="00F72CD4" w:rsidRDefault="00297342">
            <w:pPr>
              <w:pStyle w:val="TAL"/>
              <w:rPr>
                <w:rFonts w:eastAsia="MS Mincho"/>
              </w:rPr>
            </w:pPr>
          </w:p>
        </w:tc>
      </w:tr>
    </w:tbl>
    <w:p w14:paraId="34E1621D" w14:textId="77777777" w:rsidR="00297342" w:rsidRPr="00F72CD4" w:rsidRDefault="00297342" w:rsidP="00297342">
      <w:pPr>
        <w:rPr>
          <w:lang w:eastAsia="en-US"/>
        </w:rPr>
      </w:pPr>
    </w:p>
    <w:p w14:paraId="5C00C34E" w14:textId="70296989" w:rsidR="004316E7" w:rsidRPr="00F72CD4" w:rsidRDefault="00297342" w:rsidP="004316E7">
      <w:pPr>
        <w:pStyle w:val="H6"/>
      </w:pPr>
      <w:r w:rsidRPr="00F72CD4">
        <w:t>5.</w:t>
      </w:r>
      <w:r w:rsidR="004316E7" w:rsidRPr="00F72CD4">
        <w:t>3.2.1.4.</w:t>
      </w:r>
      <w:r w:rsidR="004316E7" w:rsidRPr="00F72CD4">
        <w:rPr>
          <w:lang w:eastAsia="ja-JP"/>
        </w:rPr>
        <w:t>5</w:t>
      </w:r>
      <w:r w:rsidR="004316E7" w:rsidRPr="00F72CD4">
        <w:tab/>
        <w:t>Test requirement</w:t>
      </w:r>
    </w:p>
    <w:p w14:paraId="24516333" w14:textId="7FC29DD5" w:rsidR="004316E7" w:rsidRPr="00F72CD4" w:rsidRDefault="004316E7" w:rsidP="004316E7">
      <w:pPr>
        <w:rPr>
          <w:rFonts w:eastAsia="Batang"/>
        </w:rPr>
      </w:pPr>
      <w:r w:rsidRPr="00F72CD4">
        <w:rPr>
          <w:rFonts w:eastAsia="Batang"/>
        </w:rPr>
        <w:t>Table 5.3.2.1.4.5-1 defines the primary level settings.</w:t>
      </w:r>
    </w:p>
    <w:p w14:paraId="61576987" w14:textId="682DF853" w:rsidR="004316E7" w:rsidRPr="00F72CD4" w:rsidRDefault="004316E7" w:rsidP="004316E7">
      <w:r w:rsidRPr="00F72CD4">
        <w:t>For the parameters specified in Table 5.3-1 the average probability of a missed downlink scheduling grant (Pm-dsg) shall be below the specified value in Table 5.3.2.1.4.5-1.</w:t>
      </w:r>
    </w:p>
    <w:p w14:paraId="432407FC" w14:textId="469C8369" w:rsidR="00297342" w:rsidRPr="00F72CD4" w:rsidRDefault="004316E7" w:rsidP="004316E7">
      <w:pPr>
        <w:pStyle w:val="H6"/>
        <w:rPr>
          <w:rFonts w:eastAsia="PMingLiU"/>
        </w:rPr>
      </w:pPr>
      <w:r w:rsidRPr="00F72CD4">
        <w:t>Table 5.3.2.1.4.5-1:</w:t>
      </w:r>
      <w:r w:rsidR="00297342" w:rsidRPr="00F72CD4">
        <w:t xml:space="preserve"> Test Requirement </w:t>
      </w:r>
      <w:r w:rsidR="00297342" w:rsidRPr="00F72CD4">
        <w:rPr>
          <w:rFonts w:eastAsia="PMingLiU"/>
        </w:rPr>
        <w:t>for PDCCH with 15</w:t>
      </w:r>
      <w:r w:rsidR="00297342" w:rsidRPr="00F72CD4">
        <w:rPr>
          <w:rFonts w:eastAsia="PMingLiU"/>
          <w:lang w:eastAsia="zh-CN"/>
        </w:rPr>
        <w:t xml:space="preserve"> </w:t>
      </w:r>
      <w:r w:rsidR="00297342" w:rsidRPr="00F72CD4">
        <w:rPr>
          <w:rFonts w:eastAsia="PMingLiU"/>
        </w:rPr>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297342" w:rsidRPr="00F72CD4" w14:paraId="58B0E87D" w14:textId="77777777" w:rsidTr="00297342">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585323E4" w14:textId="77777777" w:rsidR="00297342" w:rsidRPr="00F72CD4" w:rsidRDefault="00297342">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894B766" w14:textId="77777777" w:rsidR="00297342" w:rsidRPr="00F72CD4" w:rsidRDefault="00297342">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C4C882A" w14:textId="77777777" w:rsidR="00297342" w:rsidRPr="00F72CD4" w:rsidRDefault="00297342">
            <w:pPr>
              <w:pStyle w:val="TAH"/>
              <w:rPr>
                <w:rFonts w:eastAsia="SimSun"/>
                <w:lang w:eastAsia="zh-CN"/>
              </w:rPr>
            </w:pPr>
            <w:r w:rsidRPr="00F72CD4">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2F10915E" w14:textId="77777777" w:rsidR="00297342" w:rsidRPr="00F72CD4" w:rsidRDefault="00297342">
            <w:pPr>
              <w:pStyle w:val="TAH"/>
              <w:rPr>
                <w:rFonts w:eastAsia="SimSun"/>
                <w:lang w:eastAsia="zh-CN"/>
              </w:rPr>
            </w:pPr>
            <w:r w:rsidRPr="00F72CD4">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29A5A262" w14:textId="77777777" w:rsidR="00297342" w:rsidRPr="00F72CD4" w:rsidRDefault="00297342">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2535E45" w14:textId="77777777" w:rsidR="00297342" w:rsidRPr="00F72CD4" w:rsidRDefault="00297342">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35460A5" w14:textId="77777777" w:rsidR="00297342" w:rsidRPr="00F72CD4" w:rsidRDefault="00297342">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70C8324" w14:textId="77777777" w:rsidR="00297342" w:rsidRPr="00F72CD4" w:rsidRDefault="00297342">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760FD6D0" w14:textId="77777777" w:rsidR="00297342" w:rsidRPr="00F72CD4" w:rsidRDefault="00297342">
            <w:pPr>
              <w:pStyle w:val="TAH"/>
              <w:rPr>
                <w:rFonts w:eastAsia="SimSun"/>
              </w:rPr>
            </w:pPr>
            <w:r w:rsidRPr="00F72CD4">
              <w:rPr>
                <w:rFonts w:eastAsia="SimSun"/>
              </w:rPr>
              <w:t>Reference value</w:t>
            </w:r>
          </w:p>
        </w:tc>
      </w:tr>
      <w:tr w:rsidR="00297342" w:rsidRPr="00F72CD4" w14:paraId="631AEAFB" w14:textId="77777777" w:rsidTr="00297342">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5D3F83A" w14:textId="77777777" w:rsidR="00297342" w:rsidRPr="00F72CD4" w:rsidRDefault="00297342">
            <w:pPr>
              <w:spacing w:after="0"/>
              <w:rPr>
                <w:rFonts w:ascii="Arial" w:eastAsia="SimSun" w:hAnsi="Arial"/>
                <w:b/>
                <w:sz w:val="18"/>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FE6835C" w14:textId="77777777" w:rsidR="00297342" w:rsidRPr="00F72CD4" w:rsidRDefault="00297342">
            <w:pPr>
              <w:spacing w:after="0"/>
              <w:rPr>
                <w:rFonts w:ascii="Arial" w:eastAsia="SimSun" w:hAnsi="Arial"/>
                <w:b/>
                <w:sz w:val="18"/>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94A6CC3" w14:textId="77777777" w:rsidR="00297342" w:rsidRPr="00F72CD4" w:rsidRDefault="00297342">
            <w:pPr>
              <w:spacing w:after="0"/>
              <w:rPr>
                <w:rFonts w:ascii="Arial" w:eastAsia="SimSun" w:hAnsi="Arial"/>
                <w:b/>
                <w:sz w:val="18"/>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473B56EC" w14:textId="77777777" w:rsidR="00297342" w:rsidRPr="00F72CD4" w:rsidRDefault="00297342">
            <w:pPr>
              <w:spacing w:after="0"/>
              <w:rPr>
                <w:rFonts w:ascii="Arial" w:eastAsia="SimSun" w:hAnsi="Arial"/>
                <w:b/>
                <w:sz w:val="18"/>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4A826CA8" w14:textId="77777777" w:rsidR="00297342" w:rsidRPr="00F72CD4" w:rsidRDefault="00297342">
            <w:pPr>
              <w:spacing w:after="0"/>
              <w:rPr>
                <w:rFonts w:ascii="Arial" w:eastAsia="SimSun" w:hAnsi="Arial"/>
                <w:b/>
                <w:sz w:val="18"/>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8F4978" w14:textId="77777777" w:rsidR="00297342" w:rsidRPr="00F72CD4" w:rsidRDefault="00297342">
            <w:pPr>
              <w:spacing w:after="0"/>
              <w:rPr>
                <w:rFonts w:ascii="Arial" w:eastAsia="SimSun" w:hAnsi="Arial"/>
                <w:b/>
                <w:sz w:val="18"/>
                <w:lang w:eastAsia="en-US"/>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C022B4D" w14:textId="77777777" w:rsidR="00297342" w:rsidRPr="00F72CD4" w:rsidRDefault="00297342">
            <w:pPr>
              <w:spacing w:after="0"/>
              <w:rPr>
                <w:rFonts w:ascii="Arial" w:eastAsia="SimSun" w:hAnsi="Arial"/>
                <w:b/>
                <w:sz w:val="18"/>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A441757" w14:textId="77777777" w:rsidR="00297342" w:rsidRPr="00F72CD4" w:rsidRDefault="00297342">
            <w:pPr>
              <w:spacing w:after="0"/>
              <w:rPr>
                <w:rFonts w:ascii="Arial" w:eastAsia="SimSun" w:hAnsi="Arial"/>
                <w:b/>
                <w:sz w:val="18"/>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4053E0" w14:textId="77777777" w:rsidR="00297342" w:rsidRPr="00F72CD4" w:rsidRDefault="00297342">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BDE882D" w14:textId="77777777" w:rsidR="00297342" w:rsidRPr="00F72CD4" w:rsidRDefault="00297342">
            <w:pPr>
              <w:pStyle w:val="TAH"/>
              <w:rPr>
                <w:rFonts w:eastAsia="SimSun"/>
              </w:rPr>
            </w:pPr>
            <w:r w:rsidRPr="00F72CD4">
              <w:rPr>
                <w:rFonts w:eastAsia="SimSun"/>
              </w:rPr>
              <w:t>SNR (dB)</w:t>
            </w:r>
          </w:p>
        </w:tc>
      </w:tr>
      <w:tr w:rsidR="00297342" w:rsidRPr="00F72CD4" w14:paraId="3BD5A55F" w14:textId="77777777" w:rsidTr="0029734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1AB587B6" w14:textId="77777777" w:rsidR="00297342" w:rsidRPr="00F72CD4" w:rsidRDefault="00297342">
            <w:pPr>
              <w:pStyle w:val="TAC"/>
              <w:rPr>
                <w:rFonts w:eastAsia="SimSun"/>
              </w:rPr>
            </w:pPr>
            <w:r w:rsidRPr="00F72CD4">
              <w:rPr>
                <w:rFonts w:eastAsia="SimSun"/>
              </w:rPr>
              <w:t>1</w:t>
            </w:r>
          </w:p>
        </w:tc>
        <w:tc>
          <w:tcPr>
            <w:tcW w:w="851" w:type="dxa"/>
            <w:tcBorders>
              <w:top w:val="single" w:sz="4" w:space="0" w:color="auto"/>
              <w:left w:val="single" w:sz="4" w:space="0" w:color="auto"/>
              <w:bottom w:val="single" w:sz="4" w:space="0" w:color="auto"/>
              <w:right w:val="single" w:sz="4" w:space="0" w:color="auto"/>
            </w:tcBorders>
            <w:hideMark/>
          </w:tcPr>
          <w:p w14:paraId="41241381" w14:textId="77777777" w:rsidR="00297342" w:rsidRPr="00F72CD4" w:rsidRDefault="00297342">
            <w:pPr>
              <w:pStyle w:val="TAC"/>
              <w:rPr>
                <w:rFonts w:eastAsia="SimSun"/>
              </w:rPr>
            </w:pPr>
            <w:r w:rsidRPr="00F72CD4">
              <w:rPr>
                <w:rFonts w:eastAsia="SimSu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200D1328" w14:textId="77777777" w:rsidR="00297342" w:rsidRPr="00F72CD4" w:rsidRDefault="00297342">
            <w:pPr>
              <w:pStyle w:val="TAC"/>
              <w:rPr>
                <w:rFonts w:eastAsia="SimSun"/>
                <w:lang w:eastAsia="zh-CN"/>
              </w:rPr>
            </w:pPr>
            <w:r w:rsidRPr="00F72CD4">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30A4B076" w14:textId="77777777" w:rsidR="00297342" w:rsidRPr="00F72CD4" w:rsidRDefault="00297342">
            <w:pPr>
              <w:pStyle w:val="TAC"/>
              <w:rPr>
                <w:rFonts w:eastAsia="SimSun"/>
                <w:lang w:eastAsia="zh-CN"/>
              </w:rPr>
            </w:pPr>
            <w:r w:rsidRPr="00F72CD4">
              <w:rPr>
                <w:rFonts w:eastAsia="SimSun"/>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39126AEC" w14:textId="77777777" w:rsidR="00297342" w:rsidRPr="00F72CD4" w:rsidRDefault="00297342">
            <w:pPr>
              <w:pStyle w:val="TAC"/>
              <w:rPr>
                <w:rFonts w:eastAsia="SimSun"/>
                <w:lang w:eastAsia="en-US"/>
              </w:rPr>
            </w:pPr>
            <w:r w:rsidRPr="00F72CD4">
              <w:rPr>
                <w:rFonts w:eastAsia="SimSun"/>
              </w:rPr>
              <w:t>4</w:t>
            </w:r>
          </w:p>
        </w:tc>
        <w:tc>
          <w:tcPr>
            <w:tcW w:w="1134" w:type="dxa"/>
            <w:tcBorders>
              <w:top w:val="single" w:sz="4" w:space="0" w:color="auto"/>
              <w:left w:val="single" w:sz="4" w:space="0" w:color="auto"/>
              <w:bottom w:val="single" w:sz="4" w:space="0" w:color="auto"/>
              <w:right w:val="single" w:sz="4" w:space="0" w:color="auto"/>
            </w:tcBorders>
            <w:hideMark/>
          </w:tcPr>
          <w:p w14:paraId="129CA13A" w14:textId="77777777" w:rsidR="00297342" w:rsidRPr="00F72CD4" w:rsidRDefault="00297342">
            <w:pPr>
              <w:pStyle w:val="TAC"/>
              <w:rPr>
                <w:rFonts w:eastAsia="SimSun"/>
              </w:rPr>
            </w:pPr>
            <w:r w:rsidRPr="00F72CD4">
              <w:rPr>
                <w:rFonts w:eastAsia="SimSun"/>
              </w:rPr>
              <w:t>R.PDCCH. 1-2.4 FDD</w:t>
            </w:r>
          </w:p>
        </w:tc>
        <w:tc>
          <w:tcPr>
            <w:tcW w:w="1276" w:type="dxa"/>
            <w:tcBorders>
              <w:top w:val="single" w:sz="4" w:space="0" w:color="auto"/>
              <w:left w:val="single" w:sz="4" w:space="0" w:color="auto"/>
              <w:bottom w:val="single" w:sz="4" w:space="0" w:color="auto"/>
              <w:right w:val="single" w:sz="4" w:space="0" w:color="auto"/>
            </w:tcBorders>
            <w:hideMark/>
          </w:tcPr>
          <w:p w14:paraId="1DE1D81C" w14:textId="77777777" w:rsidR="00297342" w:rsidRPr="00F72CD4" w:rsidRDefault="00297342">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7C2C59D3" w14:textId="77777777" w:rsidR="00297342" w:rsidRPr="00F72CD4" w:rsidRDefault="00297342">
            <w:pPr>
              <w:pStyle w:val="TAC"/>
              <w:rPr>
                <w:rFonts w:eastAsia="SimSun"/>
              </w:rPr>
            </w:pPr>
            <w:r w:rsidRPr="00F72CD4">
              <w:rPr>
                <w:rFonts w:eastAsia="SimSun"/>
              </w:rPr>
              <w:t>1x2 Low</w:t>
            </w:r>
          </w:p>
        </w:tc>
        <w:tc>
          <w:tcPr>
            <w:tcW w:w="992" w:type="dxa"/>
            <w:tcBorders>
              <w:top w:val="single" w:sz="4" w:space="0" w:color="auto"/>
              <w:left w:val="single" w:sz="4" w:space="0" w:color="auto"/>
              <w:bottom w:val="single" w:sz="4" w:space="0" w:color="auto"/>
              <w:right w:val="single" w:sz="4" w:space="0" w:color="auto"/>
            </w:tcBorders>
            <w:hideMark/>
          </w:tcPr>
          <w:p w14:paraId="4C7EE192" w14:textId="77777777" w:rsidR="00297342" w:rsidRPr="00F72CD4" w:rsidRDefault="00297342">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3AA089DD" w14:textId="00AF85E0" w:rsidR="00297342" w:rsidRPr="00F72CD4" w:rsidRDefault="00297342">
            <w:pPr>
              <w:pStyle w:val="TAC"/>
              <w:rPr>
                <w:rFonts w:eastAsia="SimSun"/>
                <w:lang w:eastAsia="zh-CN"/>
              </w:rPr>
            </w:pPr>
            <w:r w:rsidRPr="00F72CD4">
              <w:rPr>
                <w:rFonts w:eastAsia="SimSun"/>
                <w:lang w:eastAsia="zh-CN"/>
              </w:rPr>
              <w:t>6.</w:t>
            </w:r>
            <w:r w:rsidR="00533D28" w:rsidRPr="00F72CD4">
              <w:rPr>
                <w:rFonts w:eastAsia="SimSun"/>
                <w:lang w:eastAsia="zh-CN"/>
              </w:rPr>
              <w:t>4</w:t>
            </w:r>
          </w:p>
        </w:tc>
      </w:tr>
      <w:tr w:rsidR="00297342" w:rsidRPr="00F72CD4" w14:paraId="1F264434" w14:textId="77777777" w:rsidTr="0029734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0E360F4C" w14:textId="77777777" w:rsidR="00297342" w:rsidRPr="00F72CD4" w:rsidRDefault="00297342">
            <w:pPr>
              <w:pStyle w:val="TAC"/>
              <w:rPr>
                <w:rFonts w:eastAsia="SimSun"/>
                <w:lang w:eastAsia="zh-CN"/>
              </w:rPr>
            </w:pPr>
            <w:r w:rsidRPr="00F72CD4">
              <w:rPr>
                <w:rFonts w:eastAsia="SimSun"/>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4AF58BA9" w14:textId="77777777" w:rsidR="00297342" w:rsidRPr="00F72CD4" w:rsidRDefault="00297342">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48FB9CF3" w14:textId="77777777" w:rsidR="00297342" w:rsidRPr="00F72CD4" w:rsidRDefault="00297342">
            <w:pPr>
              <w:pStyle w:val="TAC"/>
              <w:rPr>
                <w:rFonts w:eastAsia="SimSun"/>
                <w:lang w:eastAsia="zh-CN"/>
              </w:rPr>
            </w:pPr>
            <w:r w:rsidRPr="00F72CD4">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77C0E5D9" w14:textId="77777777" w:rsidR="00297342" w:rsidRPr="00F72CD4" w:rsidRDefault="00297342">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3E3EB24A" w14:textId="77777777" w:rsidR="00297342" w:rsidRPr="00F72CD4" w:rsidRDefault="00297342">
            <w:pPr>
              <w:pStyle w:val="TAC"/>
              <w:rPr>
                <w:rFonts w:eastAsia="SimSun"/>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064A8F7D" w14:textId="77777777" w:rsidR="00297342" w:rsidRPr="00F72CD4" w:rsidRDefault="00297342">
            <w:pPr>
              <w:pStyle w:val="TAC"/>
              <w:rPr>
                <w:rFonts w:eastAsia="SimSun"/>
                <w:lang w:eastAsia="zh-CN"/>
              </w:rPr>
            </w:pPr>
            <w:r w:rsidRPr="00F72CD4">
              <w:rPr>
                <w:rFonts w:eastAsia="SimSun"/>
              </w:rPr>
              <w:t>R.PDCCH. 1-1.3 FDD</w:t>
            </w:r>
          </w:p>
        </w:tc>
        <w:tc>
          <w:tcPr>
            <w:tcW w:w="1276" w:type="dxa"/>
            <w:tcBorders>
              <w:top w:val="single" w:sz="4" w:space="0" w:color="auto"/>
              <w:left w:val="single" w:sz="4" w:space="0" w:color="auto"/>
              <w:bottom w:val="single" w:sz="4" w:space="0" w:color="auto"/>
              <w:right w:val="single" w:sz="4" w:space="0" w:color="auto"/>
            </w:tcBorders>
            <w:hideMark/>
          </w:tcPr>
          <w:p w14:paraId="756F5046" w14:textId="77777777" w:rsidR="00297342" w:rsidRPr="00F72CD4" w:rsidRDefault="00297342">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4A679187" w14:textId="77777777" w:rsidR="00297342" w:rsidRPr="00F72CD4" w:rsidRDefault="00297342">
            <w:pPr>
              <w:pStyle w:val="TAC"/>
              <w:rPr>
                <w:rFonts w:eastAsia="SimSun"/>
                <w:lang w:eastAsia="zh-CN"/>
              </w:rPr>
            </w:pPr>
            <w:r w:rsidRPr="00F72CD4">
              <w:rPr>
                <w:rFonts w:eastAsia="SimSun"/>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0246CAE1" w14:textId="77777777" w:rsidR="00297342" w:rsidRPr="00F72CD4" w:rsidRDefault="00297342">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70E1BD40" w14:textId="77777777" w:rsidR="00297342" w:rsidRPr="00F72CD4" w:rsidRDefault="00297342">
            <w:pPr>
              <w:pStyle w:val="TAC"/>
              <w:rPr>
                <w:rFonts w:eastAsia="SimSun"/>
                <w:lang w:eastAsia="zh-CN"/>
              </w:rPr>
            </w:pPr>
            <w:r w:rsidRPr="00F72CD4">
              <w:rPr>
                <w:rFonts w:eastAsia="SimSun"/>
                <w:lang w:eastAsia="zh-CN"/>
              </w:rPr>
              <w:t>0.8</w:t>
            </w:r>
          </w:p>
        </w:tc>
      </w:tr>
    </w:tbl>
    <w:p w14:paraId="1A13445A" w14:textId="77777777" w:rsidR="00297342" w:rsidRPr="00F72CD4" w:rsidRDefault="00297342" w:rsidP="00297342">
      <w:pPr>
        <w:rPr>
          <w:lang w:eastAsia="en-US"/>
        </w:rPr>
      </w:pPr>
    </w:p>
    <w:p w14:paraId="43BC012E" w14:textId="05F56697" w:rsidR="009203D8" w:rsidRPr="00F72CD4" w:rsidRDefault="009203D8" w:rsidP="009203D8">
      <w:pPr>
        <w:pStyle w:val="Heading5"/>
        <w:rPr>
          <w:rFonts w:eastAsia="SimSun" w:cs="Arial"/>
          <w:szCs w:val="22"/>
        </w:rPr>
      </w:pPr>
      <w:r w:rsidRPr="00F72CD4">
        <w:rPr>
          <w:rFonts w:eastAsia="SimSun" w:cs="Arial"/>
          <w:szCs w:val="22"/>
        </w:rPr>
        <w:t>5.3.2.1.5</w:t>
      </w:r>
      <w:r w:rsidRPr="00F72CD4">
        <w:rPr>
          <w:rFonts w:eastAsia="SimSun" w:cs="Arial"/>
          <w:szCs w:val="22"/>
        </w:rPr>
        <w:tab/>
        <w:t>2RX FDD Minimum requirements for PDCCH with intra-slot repetition</w:t>
      </w:r>
    </w:p>
    <w:p w14:paraId="101AB8AC" w14:textId="77777777" w:rsidR="009203D8" w:rsidRPr="00F72CD4" w:rsidRDefault="009203D8" w:rsidP="009203D8">
      <w:pPr>
        <w:pStyle w:val="H6"/>
      </w:pPr>
      <w:r w:rsidRPr="00F72CD4">
        <w:t>5.3.2.1.5.1</w:t>
      </w:r>
      <w:r w:rsidRPr="00F72CD4">
        <w:tab/>
        <w:t>Test Purpose</w:t>
      </w:r>
    </w:p>
    <w:p w14:paraId="6C2B484B" w14:textId="77777777" w:rsidR="009203D8" w:rsidRPr="00F72CD4" w:rsidRDefault="009203D8" w:rsidP="009203D8">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1.5.3-2. The downlink physical setup is in accordance with Annex C.2.1.</w:t>
      </w:r>
    </w:p>
    <w:p w14:paraId="53814CB9" w14:textId="77777777" w:rsidR="009203D8" w:rsidRPr="00F72CD4" w:rsidRDefault="009203D8" w:rsidP="009203D8">
      <w:pPr>
        <w:pStyle w:val="H6"/>
      </w:pPr>
      <w:r w:rsidRPr="00F72CD4">
        <w:t>5.3.2.1.5.2</w:t>
      </w:r>
      <w:r w:rsidRPr="00F72CD4">
        <w:tab/>
        <w:t>Test applicability</w:t>
      </w:r>
    </w:p>
    <w:p w14:paraId="22692934" w14:textId="77777777" w:rsidR="009203D8" w:rsidRPr="00F72CD4" w:rsidRDefault="009203D8" w:rsidP="009203D8">
      <w:r w:rsidRPr="00F72CD4">
        <w:t>This test applies to all types of NR UE release 17 and forward.</w:t>
      </w:r>
    </w:p>
    <w:p w14:paraId="375E7B1F" w14:textId="77777777" w:rsidR="009203D8" w:rsidRPr="00F72CD4" w:rsidRDefault="009203D8" w:rsidP="009203D8">
      <w:r w:rsidRPr="00F72CD4">
        <w:t>This test also applies to all types of EUTRA UE release 17 and forward supporting EN-DC.</w:t>
      </w:r>
    </w:p>
    <w:p w14:paraId="3EA615D3" w14:textId="77777777" w:rsidR="009203D8" w:rsidRPr="00F72CD4" w:rsidRDefault="009203D8" w:rsidP="0007268D">
      <w:pPr>
        <w:pStyle w:val="H6"/>
      </w:pPr>
      <w:r w:rsidRPr="00F72CD4">
        <w:t>5.3.2.1.5.3</w:t>
      </w:r>
      <w:r w:rsidRPr="00F72CD4">
        <w:tab/>
        <w:t>Minimum conformance requirements</w:t>
      </w:r>
    </w:p>
    <w:p w14:paraId="04A01706" w14:textId="77777777" w:rsidR="009203D8" w:rsidRPr="00F72CD4" w:rsidRDefault="009203D8" w:rsidP="009203D8">
      <w:pPr>
        <w:pStyle w:val="TH"/>
      </w:pPr>
      <w:r w:rsidRPr="00F72CD4">
        <w:t>Table 5.3.2.1.5.3-1: Test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9203D8" w:rsidRPr="00F72CD4" w14:paraId="354F0D77" w14:textId="77777777" w:rsidTr="009203D8">
        <w:trPr>
          <w:trHeight w:val="75"/>
        </w:trPr>
        <w:tc>
          <w:tcPr>
            <w:tcW w:w="5303"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0C9FECB7" w14:textId="77777777" w:rsidR="009203D8" w:rsidRPr="00F72CD4" w:rsidRDefault="009203D8">
            <w:pPr>
              <w:pStyle w:val="TAH"/>
              <w:spacing w:line="256" w:lineRule="auto"/>
              <w:rPr>
                <w:rFonts w:eastAsia="SimSun"/>
              </w:rPr>
            </w:pPr>
            <w:r w:rsidRPr="00F72CD4">
              <w:rPr>
                <w:rFonts w:eastAsia="SimSun"/>
              </w:rPr>
              <w:t>Parameter</w:t>
            </w:r>
          </w:p>
        </w:tc>
        <w:tc>
          <w:tcPr>
            <w:tcW w:w="902" w:type="dxa"/>
            <w:vMerge w:val="restart"/>
            <w:tcBorders>
              <w:top w:val="single" w:sz="4" w:space="0" w:color="auto"/>
              <w:left w:val="single" w:sz="4" w:space="0" w:color="auto"/>
              <w:bottom w:val="single" w:sz="4" w:space="0" w:color="auto"/>
              <w:right w:val="single" w:sz="4" w:space="0" w:color="auto"/>
            </w:tcBorders>
            <w:vAlign w:val="center"/>
            <w:hideMark/>
          </w:tcPr>
          <w:p w14:paraId="6E48F069" w14:textId="77777777" w:rsidR="009203D8" w:rsidRPr="00F72CD4" w:rsidRDefault="009203D8">
            <w:pPr>
              <w:pStyle w:val="TAH"/>
              <w:spacing w:line="256" w:lineRule="auto"/>
              <w:rPr>
                <w:rFonts w:eastAsia="SimSun"/>
              </w:rPr>
            </w:pPr>
            <w:r w:rsidRPr="00F72CD4">
              <w:rPr>
                <w:rFonts w:eastAsia="SimSun"/>
              </w:rPr>
              <w:t>Unit</w:t>
            </w:r>
          </w:p>
        </w:tc>
        <w:tc>
          <w:tcPr>
            <w:tcW w:w="3416" w:type="dxa"/>
            <w:gridSpan w:val="2"/>
            <w:tcBorders>
              <w:top w:val="single" w:sz="4" w:space="0" w:color="auto"/>
              <w:left w:val="single" w:sz="4" w:space="0" w:color="auto"/>
              <w:bottom w:val="single" w:sz="4" w:space="0" w:color="auto"/>
              <w:right w:val="single" w:sz="4" w:space="0" w:color="auto"/>
            </w:tcBorders>
            <w:hideMark/>
          </w:tcPr>
          <w:p w14:paraId="7F3BD45E" w14:textId="77777777" w:rsidR="009203D8" w:rsidRPr="00F72CD4" w:rsidRDefault="009203D8">
            <w:pPr>
              <w:pStyle w:val="TAH"/>
              <w:spacing w:line="256" w:lineRule="auto"/>
              <w:rPr>
                <w:rFonts w:eastAsia="SimSun"/>
              </w:rPr>
            </w:pPr>
            <w:r w:rsidRPr="00F72CD4">
              <w:rPr>
                <w:rFonts w:eastAsia="SimSun"/>
              </w:rPr>
              <w:t>Value</w:t>
            </w:r>
          </w:p>
        </w:tc>
      </w:tr>
      <w:tr w:rsidR="009203D8" w:rsidRPr="00F72CD4" w14:paraId="740C35A7" w14:textId="77777777" w:rsidTr="009203D8">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4C456B0" w14:textId="77777777" w:rsidR="009203D8" w:rsidRPr="00F72CD4" w:rsidRDefault="009203D8">
            <w:pPr>
              <w:spacing w:after="0" w:line="256" w:lineRule="auto"/>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6A36" w14:textId="77777777" w:rsidR="009203D8" w:rsidRPr="00F72CD4" w:rsidRDefault="009203D8">
            <w:pPr>
              <w:spacing w:after="0" w:line="256" w:lineRule="auto"/>
              <w:rPr>
                <w:rFonts w:ascii="Arial" w:eastAsia="SimSun" w:hAnsi="Arial"/>
                <w:b/>
                <w:sz w:val="18"/>
                <w:lang w:eastAsia="en-US"/>
              </w:rPr>
            </w:pPr>
          </w:p>
        </w:tc>
        <w:tc>
          <w:tcPr>
            <w:tcW w:w="1710" w:type="dxa"/>
            <w:tcBorders>
              <w:top w:val="single" w:sz="4" w:space="0" w:color="auto"/>
              <w:left w:val="single" w:sz="4" w:space="0" w:color="auto"/>
              <w:bottom w:val="single" w:sz="4" w:space="0" w:color="auto"/>
              <w:right w:val="single" w:sz="4" w:space="0" w:color="auto"/>
            </w:tcBorders>
            <w:hideMark/>
          </w:tcPr>
          <w:p w14:paraId="547D965F" w14:textId="77777777" w:rsidR="009203D8" w:rsidRPr="00F72CD4" w:rsidRDefault="009203D8">
            <w:pPr>
              <w:pStyle w:val="TAH"/>
              <w:spacing w:line="256" w:lineRule="auto"/>
              <w:rPr>
                <w:rFonts w:eastAsia="SimSun"/>
              </w:rPr>
            </w:pPr>
            <w:r w:rsidRPr="00F72CD4">
              <w:rPr>
                <w:rFonts w:eastAsia="SimSun"/>
              </w:rPr>
              <w:t>TRxP #1(Note 1)</w:t>
            </w:r>
          </w:p>
        </w:tc>
        <w:tc>
          <w:tcPr>
            <w:tcW w:w="1706" w:type="dxa"/>
            <w:tcBorders>
              <w:top w:val="single" w:sz="4" w:space="0" w:color="auto"/>
              <w:left w:val="single" w:sz="4" w:space="0" w:color="auto"/>
              <w:bottom w:val="single" w:sz="4" w:space="0" w:color="auto"/>
              <w:right w:val="single" w:sz="4" w:space="0" w:color="auto"/>
            </w:tcBorders>
            <w:hideMark/>
          </w:tcPr>
          <w:p w14:paraId="70FEA4FB" w14:textId="77777777" w:rsidR="009203D8" w:rsidRPr="00F72CD4" w:rsidRDefault="009203D8">
            <w:pPr>
              <w:pStyle w:val="TAH"/>
              <w:spacing w:line="256" w:lineRule="auto"/>
              <w:rPr>
                <w:rFonts w:eastAsia="SimSun"/>
              </w:rPr>
            </w:pPr>
            <w:r w:rsidRPr="00F72CD4">
              <w:rPr>
                <w:rFonts w:eastAsia="SimSun"/>
              </w:rPr>
              <w:t>TRxP #2(Note 1)</w:t>
            </w:r>
          </w:p>
        </w:tc>
      </w:tr>
      <w:tr w:rsidR="009203D8" w:rsidRPr="00F72CD4" w14:paraId="541DD372" w14:textId="77777777" w:rsidTr="009203D8">
        <w:tc>
          <w:tcPr>
            <w:tcW w:w="5303" w:type="dxa"/>
            <w:gridSpan w:val="4"/>
            <w:tcBorders>
              <w:top w:val="single" w:sz="4" w:space="0" w:color="auto"/>
              <w:left w:val="single" w:sz="4" w:space="0" w:color="auto"/>
              <w:bottom w:val="single" w:sz="4" w:space="0" w:color="auto"/>
              <w:right w:val="single" w:sz="4" w:space="0" w:color="auto"/>
            </w:tcBorders>
            <w:vAlign w:val="center"/>
            <w:hideMark/>
          </w:tcPr>
          <w:p w14:paraId="13734D45" w14:textId="77777777" w:rsidR="009203D8" w:rsidRPr="00F72CD4" w:rsidRDefault="009203D8">
            <w:pPr>
              <w:pStyle w:val="TAC"/>
              <w:spacing w:line="256" w:lineRule="auto"/>
              <w:rPr>
                <w:rFonts w:eastAsiaTheme="minorEastAsia"/>
              </w:rPr>
            </w:pPr>
            <w:r w:rsidRPr="00F72CD4">
              <w:t>Transmit TRxP of SSB</w:t>
            </w:r>
          </w:p>
        </w:tc>
        <w:tc>
          <w:tcPr>
            <w:tcW w:w="902" w:type="dxa"/>
            <w:tcBorders>
              <w:top w:val="single" w:sz="4" w:space="0" w:color="auto"/>
              <w:left w:val="single" w:sz="4" w:space="0" w:color="auto"/>
              <w:bottom w:val="single" w:sz="4" w:space="0" w:color="auto"/>
              <w:right w:val="single" w:sz="4" w:space="0" w:color="auto"/>
            </w:tcBorders>
            <w:vAlign w:val="center"/>
          </w:tcPr>
          <w:p w14:paraId="4967FE72"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359945F7" w14:textId="77777777" w:rsidR="009203D8" w:rsidRPr="00F72CD4" w:rsidRDefault="009203D8">
            <w:pPr>
              <w:pStyle w:val="TAC"/>
              <w:spacing w:line="256" w:lineRule="auto"/>
            </w:pPr>
            <w:r w:rsidRPr="00F72CD4">
              <w:t>TRxP #1</w:t>
            </w:r>
          </w:p>
        </w:tc>
      </w:tr>
      <w:tr w:rsidR="009203D8" w:rsidRPr="00F72CD4" w14:paraId="73183C96" w14:textId="77777777" w:rsidTr="009203D8">
        <w:tc>
          <w:tcPr>
            <w:tcW w:w="2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459788" w14:textId="77777777" w:rsidR="009203D8" w:rsidRPr="00F72CD4" w:rsidRDefault="009203D8">
            <w:pPr>
              <w:pStyle w:val="TAC"/>
              <w:spacing w:line="256" w:lineRule="auto"/>
            </w:pPr>
            <w:r w:rsidRPr="00F72CD4">
              <w:t>PDCCH configuration</w:t>
            </w: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63D2EB16" w14:textId="77777777" w:rsidR="009203D8" w:rsidRPr="00F72CD4" w:rsidRDefault="009203D8">
            <w:pPr>
              <w:pStyle w:val="TAC"/>
              <w:spacing w:line="256" w:lineRule="auto"/>
            </w:pPr>
            <w:r w:rsidRPr="00F72CD4">
              <w:t>TCI state</w:t>
            </w:r>
          </w:p>
        </w:tc>
        <w:tc>
          <w:tcPr>
            <w:tcW w:w="902" w:type="dxa"/>
            <w:tcBorders>
              <w:top w:val="single" w:sz="4" w:space="0" w:color="auto"/>
              <w:left w:val="single" w:sz="4" w:space="0" w:color="auto"/>
              <w:bottom w:val="single" w:sz="4" w:space="0" w:color="auto"/>
              <w:right w:val="single" w:sz="4" w:space="0" w:color="auto"/>
            </w:tcBorders>
            <w:vAlign w:val="center"/>
          </w:tcPr>
          <w:p w14:paraId="2D918B0D"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43904651" w14:textId="77777777" w:rsidR="009203D8" w:rsidRPr="00F72CD4" w:rsidRDefault="009203D8">
            <w:pPr>
              <w:pStyle w:val="TAC"/>
              <w:spacing w:line="256" w:lineRule="auto"/>
            </w:pPr>
            <w:r w:rsidRPr="00F72CD4">
              <w:t>TCI State #1</w:t>
            </w:r>
          </w:p>
        </w:tc>
        <w:tc>
          <w:tcPr>
            <w:tcW w:w="1706" w:type="dxa"/>
            <w:tcBorders>
              <w:top w:val="single" w:sz="4" w:space="0" w:color="auto"/>
              <w:left w:val="single" w:sz="4" w:space="0" w:color="auto"/>
              <w:bottom w:val="single" w:sz="4" w:space="0" w:color="auto"/>
              <w:right w:val="single" w:sz="4" w:space="0" w:color="auto"/>
            </w:tcBorders>
            <w:vAlign w:val="center"/>
            <w:hideMark/>
          </w:tcPr>
          <w:p w14:paraId="10E66E0A" w14:textId="77777777" w:rsidR="009203D8" w:rsidRPr="00F72CD4" w:rsidRDefault="009203D8">
            <w:pPr>
              <w:pStyle w:val="TAC"/>
              <w:spacing w:line="256" w:lineRule="auto"/>
            </w:pPr>
            <w:r w:rsidRPr="00F72CD4">
              <w:t>TCI State #2</w:t>
            </w:r>
          </w:p>
        </w:tc>
      </w:tr>
      <w:tr w:rsidR="009203D8" w:rsidRPr="00F72CD4" w14:paraId="44672802"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3D94739"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418E0B95" w14:textId="77777777" w:rsidR="009203D8" w:rsidRPr="00F72CD4" w:rsidRDefault="009203D8">
            <w:pPr>
              <w:pStyle w:val="TAC"/>
              <w:spacing w:line="256" w:lineRule="auto"/>
            </w:pPr>
            <w:r w:rsidRPr="00F72CD4">
              <w:t>CORESETPoolIndex</w:t>
            </w:r>
          </w:p>
        </w:tc>
        <w:tc>
          <w:tcPr>
            <w:tcW w:w="902" w:type="dxa"/>
            <w:tcBorders>
              <w:top w:val="single" w:sz="4" w:space="0" w:color="auto"/>
              <w:left w:val="single" w:sz="4" w:space="0" w:color="auto"/>
              <w:bottom w:val="single" w:sz="4" w:space="0" w:color="auto"/>
              <w:right w:val="single" w:sz="4" w:space="0" w:color="auto"/>
            </w:tcBorders>
            <w:vAlign w:val="center"/>
          </w:tcPr>
          <w:p w14:paraId="015F1D9D"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38FFB247" w14:textId="77777777" w:rsidR="009203D8" w:rsidRPr="00F72CD4" w:rsidRDefault="009203D8">
            <w:pPr>
              <w:pStyle w:val="TAC"/>
              <w:spacing w:line="256" w:lineRule="auto"/>
            </w:pPr>
            <w:r w:rsidRPr="00F72CD4">
              <w:t>0,1</w:t>
            </w:r>
          </w:p>
        </w:tc>
      </w:tr>
      <w:tr w:rsidR="009203D8" w:rsidRPr="00F72CD4" w14:paraId="6432A40B"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76AE57"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180B22BD" w14:textId="77777777" w:rsidR="009203D8" w:rsidRPr="00F72CD4" w:rsidRDefault="009203D8">
            <w:pPr>
              <w:pStyle w:val="TAC"/>
              <w:spacing w:line="256" w:lineRule="auto"/>
            </w:pPr>
            <w:r w:rsidRPr="00F72CD4">
              <w:t>Repetition transmission schemes</w:t>
            </w:r>
          </w:p>
        </w:tc>
        <w:tc>
          <w:tcPr>
            <w:tcW w:w="902" w:type="dxa"/>
            <w:tcBorders>
              <w:top w:val="single" w:sz="4" w:space="0" w:color="auto"/>
              <w:left w:val="single" w:sz="4" w:space="0" w:color="auto"/>
              <w:bottom w:val="single" w:sz="4" w:space="0" w:color="auto"/>
              <w:right w:val="single" w:sz="4" w:space="0" w:color="auto"/>
            </w:tcBorders>
            <w:vAlign w:val="center"/>
          </w:tcPr>
          <w:p w14:paraId="7E406C0C"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087DFBD4" w14:textId="77777777" w:rsidR="009203D8" w:rsidRPr="00F72CD4" w:rsidRDefault="009203D8">
            <w:pPr>
              <w:pStyle w:val="TAC"/>
              <w:spacing w:line="256" w:lineRule="auto"/>
            </w:pPr>
            <w:r w:rsidRPr="00F72CD4">
              <w:rPr>
                <w:lang w:eastAsia="zh-CN"/>
              </w:rPr>
              <w:t>FDM</w:t>
            </w:r>
          </w:p>
        </w:tc>
      </w:tr>
      <w:tr w:rsidR="009203D8" w:rsidRPr="00F72CD4" w14:paraId="268586F5"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5CC2466"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39D0DD6" w14:textId="77777777" w:rsidR="009203D8" w:rsidRPr="00F72CD4" w:rsidRDefault="009203D8">
            <w:pPr>
              <w:pStyle w:val="TAC"/>
              <w:spacing w:line="256" w:lineRule="auto"/>
            </w:pPr>
            <w:r w:rsidRPr="00F72CD4">
              <w:t>CCE to REG mapping type</w:t>
            </w:r>
          </w:p>
        </w:tc>
        <w:tc>
          <w:tcPr>
            <w:tcW w:w="902" w:type="dxa"/>
            <w:tcBorders>
              <w:top w:val="single" w:sz="4" w:space="0" w:color="auto"/>
              <w:left w:val="single" w:sz="4" w:space="0" w:color="auto"/>
              <w:bottom w:val="single" w:sz="4" w:space="0" w:color="auto"/>
              <w:right w:val="single" w:sz="4" w:space="0" w:color="auto"/>
            </w:tcBorders>
            <w:vAlign w:val="center"/>
          </w:tcPr>
          <w:p w14:paraId="3B2887BC"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1CEC0B98" w14:textId="77777777" w:rsidR="009203D8" w:rsidRPr="00F72CD4" w:rsidRDefault="009203D8">
            <w:pPr>
              <w:pStyle w:val="TAC"/>
              <w:spacing w:line="256" w:lineRule="auto"/>
            </w:pPr>
            <w:r w:rsidRPr="00F72CD4">
              <w:t>nonInterleaved</w:t>
            </w:r>
          </w:p>
        </w:tc>
      </w:tr>
      <w:tr w:rsidR="009203D8" w:rsidRPr="00F72CD4" w14:paraId="60896D03"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B973C71"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23F6BA48" w14:textId="77777777" w:rsidR="009203D8" w:rsidRPr="00F72CD4" w:rsidRDefault="009203D8">
            <w:pPr>
              <w:pStyle w:val="TAC"/>
              <w:spacing w:line="256" w:lineRule="auto"/>
            </w:pPr>
            <w:r w:rsidRPr="00F72CD4">
              <w:t>REG bundle size</w:t>
            </w:r>
          </w:p>
        </w:tc>
        <w:tc>
          <w:tcPr>
            <w:tcW w:w="902" w:type="dxa"/>
            <w:tcBorders>
              <w:top w:val="single" w:sz="4" w:space="0" w:color="auto"/>
              <w:left w:val="single" w:sz="4" w:space="0" w:color="auto"/>
              <w:bottom w:val="single" w:sz="4" w:space="0" w:color="auto"/>
              <w:right w:val="single" w:sz="4" w:space="0" w:color="auto"/>
            </w:tcBorders>
            <w:vAlign w:val="center"/>
          </w:tcPr>
          <w:p w14:paraId="4B55201E"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1BBDEF13" w14:textId="77777777" w:rsidR="009203D8" w:rsidRPr="00F72CD4" w:rsidRDefault="009203D8">
            <w:pPr>
              <w:pStyle w:val="TAC"/>
              <w:spacing w:line="256" w:lineRule="auto"/>
            </w:pPr>
            <w:r w:rsidRPr="00F72CD4">
              <w:t>6</w:t>
            </w:r>
          </w:p>
        </w:tc>
      </w:tr>
      <w:tr w:rsidR="009203D8" w:rsidRPr="00F72CD4" w14:paraId="0C361A48"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280660"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1895524" w14:textId="77777777" w:rsidR="009203D8" w:rsidRPr="00F72CD4" w:rsidRDefault="009203D8">
            <w:pPr>
              <w:pStyle w:val="TAC"/>
              <w:spacing w:line="256" w:lineRule="auto"/>
            </w:pPr>
            <w:r w:rsidRPr="00F72CD4">
              <w:rPr>
                <w:rFonts w:cs="Arial"/>
                <w:szCs w:val="18"/>
              </w:rPr>
              <w:t>Time offset/Frequency offset of the second TxRP from the first TxRP</w:t>
            </w:r>
          </w:p>
        </w:tc>
        <w:tc>
          <w:tcPr>
            <w:tcW w:w="902" w:type="dxa"/>
            <w:tcBorders>
              <w:top w:val="single" w:sz="4" w:space="0" w:color="auto"/>
              <w:left w:val="single" w:sz="4" w:space="0" w:color="auto"/>
              <w:bottom w:val="single" w:sz="4" w:space="0" w:color="auto"/>
              <w:right w:val="single" w:sz="4" w:space="0" w:color="auto"/>
            </w:tcBorders>
            <w:vAlign w:val="center"/>
          </w:tcPr>
          <w:p w14:paraId="0C93E567"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20D4510D" w14:textId="77777777" w:rsidR="009203D8" w:rsidRPr="00F72CD4" w:rsidRDefault="009203D8">
            <w:pPr>
              <w:pStyle w:val="TAC"/>
              <w:spacing w:line="256" w:lineRule="auto"/>
            </w:pPr>
            <w:r w:rsidRPr="00F72CD4">
              <w:rPr>
                <w:rFonts w:cs="Arial"/>
                <w:szCs w:val="18"/>
                <w:lang w:eastAsia="zh-CN"/>
              </w:rPr>
              <w:t>timing offset = -0.5us, frequency offset = 200Hz</w:t>
            </w:r>
          </w:p>
        </w:tc>
      </w:tr>
      <w:tr w:rsidR="009203D8" w:rsidRPr="00F72CD4" w14:paraId="1AF051D1"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29B00FB"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5F815D95" w14:textId="77777777" w:rsidR="009203D8" w:rsidRPr="00F72CD4" w:rsidRDefault="009203D8">
            <w:pPr>
              <w:pStyle w:val="TAC"/>
              <w:spacing w:line="256" w:lineRule="auto"/>
            </w:pPr>
            <w:r w:rsidRPr="00F72CD4">
              <w:t>Frequency domain resource allocation for CORSET</w:t>
            </w:r>
          </w:p>
        </w:tc>
        <w:tc>
          <w:tcPr>
            <w:tcW w:w="902" w:type="dxa"/>
            <w:tcBorders>
              <w:top w:val="single" w:sz="4" w:space="0" w:color="auto"/>
              <w:left w:val="single" w:sz="4" w:space="0" w:color="auto"/>
              <w:bottom w:val="single" w:sz="4" w:space="0" w:color="auto"/>
              <w:right w:val="single" w:sz="4" w:space="0" w:color="auto"/>
            </w:tcBorders>
            <w:vAlign w:val="center"/>
          </w:tcPr>
          <w:p w14:paraId="00F00EC3"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147300BF" w14:textId="77777777" w:rsidR="009203D8" w:rsidRPr="00F72CD4" w:rsidRDefault="009203D8">
            <w:pPr>
              <w:pStyle w:val="TAC"/>
              <w:spacing w:line="256" w:lineRule="auto"/>
            </w:pPr>
            <w:r w:rsidRPr="00F72CD4">
              <w:t>Frequency non-overlapping</w:t>
            </w:r>
          </w:p>
        </w:tc>
      </w:tr>
      <w:tr w:rsidR="009203D8" w:rsidRPr="00F72CD4" w14:paraId="679FBBBD" w14:textId="77777777" w:rsidTr="009203D8">
        <w:tc>
          <w:tcPr>
            <w:tcW w:w="2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7F8746" w14:textId="77777777" w:rsidR="009203D8" w:rsidRPr="00F72CD4" w:rsidRDefault="009203D8">
            <w:pPr>
              <w:pStyle w:val="TAC"/>
              <w:spacing w:line="256" w:lineRule="auto"/>
            </w:pPr>
            <w:r w:rsidRPr="00F72CD4">
              <w:t>CSI-RS for tracking</w:t>
            </w: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7753714" w14:textId="77777777" w:rsidR="009203D8" w:rsidRPr="00F72CD4" w:rsidRDefault="009203D8">
            <w:pPr>
              <w:pStyle w:val="TAC"/>
              <w:spacing w:line="256" w:lineRule="auto"/>
            </w:pPr>
            <w:r w:rsidRPr="00F72CD4">
              <w:t>First subcarrier index in the PRB used for CSI-RS</w:t>
            </w:r>
          </w:p>
        </w:tc>
        <w:tc>
          <w:tcPr>
            <w:tcW w:w="902" w:type="dxa"/>
            <w:tcBorders>
              <w:top w:val="single" w:sz="4" w:space="0" w:color="auto"/>
              <w:left w:val="single" w:sz="4" w:space="0" w:color="auto"/>
              <w:bottom w:val="single" w:sz="4" w:space="0" w:color="auto"/>
              <w:right w:val="single" w:sz="4" w:space="0" w:color="auto"/>
            </w:tcBorders>
            <w:vAlign w:val="center"/>
          </w:tcPr>
          <w:p w14:paraId="36CE9D4C"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2F753015" w14:textId="77777777" w:rsidR="009203D8" w:rsidRPr="00F72CD4" w:rsidRDefault="009203D8">
            <w:pPr>
              <w:pStyle w:val="TAC"/>
              <w:spacing w:line="256" w:lineRule="auto"/>
            </w:pPr>
            <w:r w:rsidRPr="00F72CD4">
              <w:t>k0=0 for CSI-RS resources 1,2,3,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3DC27217" w14:textId="77777777" w:rsidR="009203D8" w:rsidRPr="00F72CD4" w:rsidRDefault="009203D8">
            <w:pPr>
              <w:pStyle w:val="TAC"/>
              <w:spacing w:line="256" w:lineRule="auto"/>
            </w:pPr>
            <w:r w:rsidRPr="00F72CD4">
              <w:t>k0=1 for CSI-RS resources 5,6,7,8</w:t>
            </w:r>
          </w:p>
        </w:tc>
      </w:tr>
      <w:tr w:rsidR="009203D8" w:rsidRPr="00F72CD4" w14:paraId="02228395"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5F22443"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6566200A" w14:textId="77777777" w:rsidR="009203D8" w:rsidRPr="00F72CD4" w:rsidRDefault="009203D8">
            <w:pPr>
              <w:pStyle w:val="TAC"/>
              <w:spacing w:line="256" w:lineRule="auto"/>
            </w:pPr>
            <w:r w:rsidRPr="00F72CD4">
              <w:t>First OFDM symbol in the PRB used for CSI-RS</w:t>
            </w:r>
          </w:p>
        </w:tc>
        <w:tc>
          <w:tcPr>
            <w:tcW w:w="902" w:type="dxa"/>
            <w:tcBorders>
              <w:top w:val="single" w:sz="4" w:space="0" w:color="auto"/>
              <w:left w:val="single" w:sz="4" w:space="0" w:color="auto"/>
              <w:bottom w:val="single" w:sz="4" w:space="0" w:color="auto"/>
              <w:right w:val="single" w:sz="4" w:space="0" w:color="auto"/>
            </w:tcBorders>
            <w:vAlign w:val="center"/>
          </w:tcPr>
          <w:p w14:paraId="19E809A9"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5C74CB1" w14:textId="77777777" w:rsidR="009203D8" w:rsidRPr="00F72CD4" w:rsidRDefault="009203D8">
            <w:pPr>
              <w:pStyle w:val="TAC"/>
              <w:spacing w:line="256" w:lineRule="auto"/>
            </w:pPr>
            <w:r w:rsidRPr="00F72CD4">
              <w:t>l0 = 6 for CSI-RS resources 1 and 3</w:t>
            </w:r>
          </w:p>
          <w:p w14:paraId="79D61A42" w14:textId="77777777" w:rsidR="009203D8" w:rsidRPr="00F72CD4" w:rsidRDefault="009203D8">
            <w:pPr>
              <w:pStyle w:val="TAC"/>
              <w:spacing w:line="256" w:lineRule="auto"/>
            </w:pPr>
            <w:r w:rsidRPr="00F72CD4">
              <w:t>l0 = 10 for CSI-RS resources 2 and 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25BA4ED6" w14:textId="77777777" w:rsidR="009203D8" w:rsidRPr="00F72CD4" w:rsidRDefault="009203D8">
            <w:pPr>
              <w:pStyle w:val="TAC"/>
              <w:spacing w:line="256" w:lineRule="auto"/>
            </w:pPr>
            <w:r w:rsidRPr="00F72CD4">
              <w:t>l0 = 6 for CSI-RS resources 5 and 7</w:t>
            </w:r>
          </w:p>
          <w:p w14:paraId="776F4121" w14:textId="77777777" w:rsidR="009203D8" w:rsidRPr="00F72CD4" w:rsidRDefault="009203D8">
            <w:pPr>
              <w:pStyle w:val="TAC"/>
              <w:spacing w:line="256" w:lineRule="auto"/>
            </w:pPr>
            <w:r w:rsidRPr="00F72CD4">
              <w:t>l0 = 10 for CSI-RS resources 6 and 8</w:t>
            </w:r>
          </w:p>
        </w:tc>
      </w:tr>
      <w:tr w:rsidR="009203D8" w:rsidRPr="00F72CD4" w14:paraId="546B85B2"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11E9086"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C9B0A4D" w14:textId="77777777" w:rsidR="009203D8" w:rsidRPr="00F72CD4" w:rsidRDefault="009203D8">
            <w:pPr>
              <w:pStyle w:val="TAC"/>
              <w:spacing w:line="256" w:lineRule="auto"/>
            </w:pPr>
            <w:r w:rsidRPr="00F72CD4">
              <w:t>Number of CSI-RS ports (X)</w:t>
            </w:r>
          </w:p>
        </w:tc>
        <w:tc>
          <w:tcPr>
            <w:tcW w:w="902" w:type="dxa"/>
            <w:tcBorders>
              <w:top w:val="single" w:sz="4" w:space="0" w:color="auto"/>
              <w:left w:val="single" w:sz="4" w:space="0" w:color="auto"/>
              <w:bottom w:val="single" w:sz="4" w:space="0" w:color="auto"/>
              <w:right w:val="single" w:sz="4" w:space="0" w:color="auto"/>
            </w:tcBorders>
            <w:vAlign w:val="center"/>
          </w:tcPr>
          <w:p w14:paraId="32E6D720"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CD7C550" w14:textId="77777777" w:rsidR="009203D8" w:rsidRPr="00F72CD4" w:rsidRDefault="009203D8">
            <w:pPr>
              <w:pStyle w:val="TAC"/>
              <w:spacing w:line="256" w:lineRule="auto"/>
            </w:pPr>
            <w:r w:rsidRPr="00F72CD4">
              <w:t>1 for CSI-RS resource 1,2,3,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CB9868C" w14:textId="77777777" w:rsidR="009203D8" w:rsidRPr="00F72CD4" w:rsidRDefault="009203D8">
            <w:pPr>
              <w:pStyle w:val="TAC"/>
              <w:spacing w:line="256" w:lineRule="auto"/>
            </w:pPr>
            <w:r w:rsidRPr="00F72CD4">
              <w:t>1 for CSI-RS resource 5,6,7,8</w:t>
            </w:r>
          </w:p>
        </w:tc>
      </w:tr>
      <w:tr w:rsidR="009203D8" w:rsidRPr="00F72CD4" w14:paraId="1183DCFB"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BF4D987"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3B49DE0B" w14:textId="77777777" w:rsidR="009203D8" w:rsidRPr="00F72CD4" w:rsidRDefault="009203D8">
            <w:pPr>
              <w:pStyle w:val="TAC"/>
              <w:spacing w:line="256" w:lineRule="auto"/>
            </w:pPr>
            <w:r w:rsidRPr="00F72CD4">
              <w:rPr>
                <w:lang w:eastAsia="zh-CN"/>
              </w:rPr>
              <w:t>CDM Type</w:t>
            </w:r>
          </w:p>
        </w:tc>
        <w:tc>
          <w:tcPr>
            <w:tcW w:w="902" w:type="dxa"/>
            <w:tcBorders>
              <w:top w:val="single" w:sz="4" w:space="0" w:color="auto"/>
              <w:left w:val="single" w:sz="4" w:space="0" w:color="auto"/>
              <w:bottom w:val="single" w:sz="4" w:space="0" w:color="auto"/>
              <w:right w:val="single" w:sz="4" w:space="0" w:color="auto"/>
            </w:tcBorders>
            <w:vAlign w:val="center"/>
          </w:tcPr>
          <w:p w14:paraId="1BD82936"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4EB1AE98" w14:textId="77777777" w:rsidR="009203D8" w:rsidRPr="00F72CD4" w:rsidRDefault="009203D8">
            <w:pPr>
              <w:pStyle w:val="TAC"/>
              <w:spacing w:line="256" w:lineRule="auto"/>
            </w:pPr>
            <w:r w:rsidRPr="00F72CD4">
              <w:rPr>
                <w:lang w:eastAsia="zh-CN"/>
              </w:rPr>
              <w:t>‘No CDM’ for CSI-RS resource 1,2,3,4,5,6,7,8</w:t>
            </w:r>
          </w:p>
        </w:tc>
      </w:tr>
      <w:tr w:rsidR="009203D8" w:rsidRPr="00F72CD4" w14:paraId="3919B780"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C141E8"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330A2804" w14:textId="77777777" w:rsidR="009203D8" w:rsidRPr="00F72CD4" w:rsidRDefault="009203D8">
            <w:pPr>
              <w:pStyle w:val="TAC"/>
              <w:spacing w:line="256" w:lineRule="auto"/>
            </w:pPr>
            <w:r w:rsidRPr="00F72CD4">
              <w:t>Density</w:t>
            </w:r>
          </w:p>
        </w:tc>
        <w:tc>
          <w:tcPr>
            <w:tcW w:w="902" w:type="dxa"/>
            <w:tcBorders>
              <w:top w:val="single" w:sz="4" w:space="0" w:color="auto"/>
              <w:left w:val="single" w:sz="4" w:space="0" w:color="auto"/>
              <w:bottom w:val="single" w:sz="4" w:space="0" w:color="auto"/>
              <w:right w:val="single" w:sz="4" w:space="0" w:color="auto"/>
            </w:tcBorders>
            <w:vAlign w:val="center"/>
          </w:tcPr>
          <w:p w14:paraId="27ADE6EA"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55806118" w14:textId="77777777" w:rsidR="009203D8" w:rsidRPr="00F72CD4" w:rsidRDefault="009203D8">
            <w:pPr>
              <w:pStyle w:val="TAC"/>
              <w:spacing w:line="256" w:lineRule="auto"/>
            </w:pPr>
            <w:r w:rsidRPr="00F72CD4">
              <w:t>3</w:t>
            </w:r>
          </w:p>
        </w:tc>
      </w:tr>
      <w:tr w:rsidR="009203D8" w:rsidRPr="00F72CD4" w14:paraId="339A347A"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AA184EA"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1174CF91" w14:textId="77777777" w:rsidR="009203D8" w:rsidRPr="00F72CD4" w:rsidRDefault="009203D8">
            <w:pPr>
              <w:pStyle w:val="TAC"/>
              <w:spacing w:line="256" w:lineRule="auto"/>
            </w:pPr>
            <w:r w:rsidRPr="00F72CD4">
              <w:t>CSI-RS periodicity</w:t>
            </w:r>
          </w:p>
        </w:tc>
        <w:tc>
          <w:tcPr>
            <w:tcW w:w="902" w:type="dxa"/>
            <w:tcBorders>
              <w:top w:val="single" w:sz="4" w:space="0" w:color="auto"/>
              <w:left w:val="single" w:sz="4" w:space="0" w:color="auto"/>
              <w:bottom w:val="single" w:sz="4" w:space="0" w:color="auto"/>
              <w:right w:val="single" w:sz="4" w:space="0" w:color="auto"/>
            </w:tcBorders>
            <w:vAlign w:val="center"/>
            <w:hideMark/>
          </w:tcPr>
          <w:p w14:paraId="494B96E3" w14:textId="77777777" w:rsidR="009203D8" w:rsidRPr="00F72CD4" w:rsidRDefault="009203D8">
            <w:pPr>
              <w:pStyle w:val="TAC"/>
              <w:spacing w:line="256" w:lineRule="auto"/>
            </w:pPr>
            <w:r w:rsidRPr="00F72CD4">
              <w:t>Slots</w:t>
            </w: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73E8588E" w14:textId="77777777" w:rsidR="009203D8" w:rsidRPr="00F72CD4" w:rsidRDefault="009203D8">
            <w:pPr>
              <w:pStyle w:val="TAC"/>
              <w:spacing w:line="256" w:lineRule="auto"/>
            </w:pPr>
            <w:r w:rsidRPr="00F72CD4">
              <w:t>20</w:t>
            </w:r>
          </w:p>
        </w:tc>
      </w:tr>
      <w:tr w:rsidR="009203D8" w:rsidRPr="00F72CD4" w14:paraId="4C4DC6FE"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DDBED95"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39364EFC" w14:textId="77777777" w:rsidR="009203D8" w:rsidRPr="00F72CD4" w:rsidRDefault="009203D8">
            <w:pPr>
              <w:pStyle w:val="TAC"/>
              <w:spacing w:line="256" w:lineRule="auto"/>
            </w:pPr>
            <w:r w:rsidRPr="00F72CD4">
              <w:t>CSI-RS offset</w:t>
            </w:r>
          </w:p>
        </w:tc>
        <w:tc>
          <w:tcPr>
            <w:tcW w:w="902" w:type="dxa"/>
            <w:tcBorders>
              <w:top w:val="single" w:sz="4" w:space="0" w:color="auto"/>
              <w:left w:val="single" w:sz="4" w:space="0" w:color="auto"/>
              <w:bottom w:val="single" w:sz="4" w:space="0" w:color="auto"/>
              <w:right w:val="single" w:sz="4" w:space="0" w:color="auto"/>
            </w:tcBorders>
            <w:vAlign w:val="center"/>
            <w:hideMark/>
          </w:tcPr>
          <w:p w14:paraId="7380FBED" w14:textId="77777777" w:rsidR="009203D8" w:rsidRPr="00F72CD4" w:rsidRDefault="009203D8">
            <w:pPr>
              <w:pStyle w:val="TAC"/>
              <w:spacing w:line="256" w:lineRule="auto"/>
            </w:pPr>
            <w:r w:rsidRPr="00F72CD4">
              <w:t>Slots</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64D9FE5" w14:textId="77777777" w:rsidR="009203D8" w:rsidRPr="00F72CD4" w:rsidRDefault="009203D8">
            <w:pPr>
              <w:pStyle w:val="TAC"/>
              <w:spacing w:line="256" w:lineRule="auto"/>
            </w:pPr>
            <w:r w:rsidRPr="00F72CD4">
              <w:t>10 for CSI-RS resources 1 and 2</w:t>
            </w:r>
          </w:p>
          <w:p w14:paraId="5AFBE423" w14:textId="77777777" w:rsidR="009203D8" w:rsidRPr="00F72CD4" w:rsidRDefault="009203D8">
            <w:pPr>
              <w:pStyle w:val="TAC"/>
              <w:spacing w:line="256" w:lineRule="auto"/>
            </w:pPr>
            <w:r w:rsidRPr="00F72CD4">
              <w:t>11 for CSI-RS resources 3 and 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0C6C0BA7" w14:textId="77777777" w:rsidR="009203D8" w:rsidRPr="00F72CD4" w:rsidRDefault="009203D8">
            <w:pPr>
              <w:pStyle w:val="TAC"/>
              <w:spacing w:line="256" w:lineRule="auto"/>
            </w:pPr>
            <w:r w:rsidRPr="00F72CD4">
              <w:t>10 for CSI-RS resources 5 and 6</w:t>
            </w:r>
          </w:p>
          <w:p w14:paraId="2807BF97" w14:textId="77777777" w:rsidR="009203D8" w:rsidRPr="00F72CD4" w:rsidRDefault="009203D8">
            <w:pPr>
              <w:pStyle w:val="TAC"/>
              <w:spacing w:line="256" w:lineRule="auto"/>
            </w:pPr>
            <w:r w:rsidRPr="00F72CD4">
              <w:t>11 for CSI-RS resources 7 and 8</w:t>
            </w:r>
          </w:p>
        </w:tc>
      </w:tr>
      <w:tr w:rsidR="009203D8" w:rsidRPr="00F72CD4" w14:paraId="6033BA24"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ED7CE85"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181AB2C3" w14:textId="77777777" w:rsidR="009203D8" w:rsidRPr="00F72CD4" w:rsidRDefault="009203D8">
            <w:pPr>
              <w:pStyle w:val="TAC"/>
              <w:spacing w:line="256" w:lineRule="auto"/>
            </w:pPr>
            <w:r w:rsidRPr="00F72CD4">
              <w:t>QCL info</w:t>
            </w:r>
          </w:p>
        </w:tc>
        <w:tc>
          <w:tcPr>
            <w:tcW w:w="902" w:type="dxa"/>
            <w:tcBorders>
              <w:top w:val="single" w:sz="4" w:space="0" w:color="auto"/>
              <w:left w:val="single" w:sz="4" w:space="0" w:color="auto"/>
              <w:bottom w:val="single" w:sz="4" w:space="0" w:color="auto"/>
              <w:right w:val="single" w:sz="4" w:space="0" w:color="auto"/>
            </w:tcBorders>
            <w:vAlign w:val="center"/>
          </w:tcPr>
          <w:p w14:paraId="5348B2A3"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26FA0237" w14:textId="77777777" w:rsidR="009203D8" w:rsidRPr="00F72CD4" w:rsidRDefault="009203D8">
            <w:pPr>
              <w:pStyle w:val="TAC"/>
              <w:spacing w:line="256" w:lineRule="auto"/>
            </w:pPr>
            <w:r w:rsidRPr="00F72CD4">
              <w:t>TCI state #0</w:t>
            </w:r>
          </w:p>
        </w:tc>
      </w:tr>
      <w:tr w:rsidR="009203D8" w:rsidRPr="00F72CD4" w14:paraId="1F96BDEF" w14:textId="77777777" w:rsidTr="009203D8">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3B78DFD4" w14:textId="77777777" w:rsidR="009203D8" w:rsidRPr="00F72CD4" w:rsidRDefault="009203D8">
            <w:pPr>
              <w:pStyle w:val="TAC"/>
              <w:spacing w:line="256" w:lineRule="auto"/>
            </w:pPr>
            <w:r w:rsidRPr="00F72CD4">
              <w:t>TCI State #1</w:t>
            </w: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2F9F4F" w14:textId="77777777" w:rsidR="009203D8" w:rsidRPr="00F72CD4" w:rsidRDefault="009203D8">
            <w:pPr>
              <w:pStyle w:val="TAC"/>
              <w:spacing w:line="256" w:lineRule="auto"/>
            </w:pPr>
            <w:r w:rsidRPr="00F72CD4">
              <w:t>Type 1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68FF64A0"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28C4408B"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0BECD5FD" w14:textId="77777777" w:rsidR="009203D8" w:rsidRPr="00F72CD4" w:rsidRDefault="009203D8">
            <w:pPr>
              <w:pStyle w:val="TAC"/>
              <w:spacing w:line="256" w:lineRule="auto"/>
            </w:pPr>
            <w:r w:rsidRPr="00F72CD4">
              <w:t>CSI-RS resource 1 from 'CSI-RS for tracking’ configuration</w:t>
            </w:r>
          </w:p>
        </w:tc>
        <w:tc>
          <w:tcPr>
            <w:tcW w:w="1706" w:type="dxa"/>
            <w:tcBorders>
              <w:top w:val="single" w:sz="4" w:space="0" w:color="auto"/>
              <w:left w:val="single" w:sz="4" w:space="0" w:color="auto"/>
              <w:bottom w:val="single" w:sz="4" w:space="0" w:color="auto"/>
              <w:right w:val="single" w:sz="4" w:space="0" w:color="auto"/>
            </w:tcBorders>
            <w:vAlign w:val="center"/>
            <w:hideMark/>
          </w:tcPr>
          <w:p w14:paraId="17D9F4F3" w14:textId="77777777" w:rsidR="009203D8" w:rsidRPr="00F72CD4" w:rsidRDefault="009203D8">
            <w:pPr>
              <w:pStyle w:val="TAC"/>
              <w:spacing w:line="256" w:lineRule="auto"/>
              <w:rPr>
                <w:lang w:eastAsia="zh-CN"/>
              </w:rPr>
            </w:pPr>
            <w:r w:rsidRPr="00F72CD4">
              <w:rPr>
                <w:lang w:eastAsia="zh-CN"/>
              </w:rPr>
              <w:t>N/A</w:t>
            </w:r>
          </w:p>
        </w:tc>
      </w:tr>
      <w:tr w:rsidR="009203D8" w:rsidRPr="00F72CD4" w14:paraId="59BDBCD8"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75014161"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C3611FC"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515CD22D"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70F7FC2F"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492903B" w14:textId="77777777" w:rsidR="009203D8" w:rsidRPr="00F72CD4" w:rsidRDefault="009203D8">
            <w:pPr>
              <w:pStyle w:val="TAC"/>
              <w:spacing w:line="256" w:lineRule="auto"/>
              <w:rPr>
                <w:lang w:eastAsia="zh-CN"/>
              </w:rPr>
            </w:pPr>
            <w:r w:rsidRPr="00F72CD4">
              <w:rPr>
                <w:lang w:eastAsia="zh-CN"/>
              </w:rPr>
              <w:t>Type 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35B41CB3" w14:textId="77777777" w:rsidR="009203D8" w:rsidRPr="00F72CD4" w:rsidRDefault="009203D8">
            <w:pPr>
              <w:pStyle w:val="TAC"/>
              <w:spacing w:line="256" w:lineRule="auto"/>
              <w:rPr>
                <w:lang w:eastAsia="zh-CN"/>
              </w:rPr>
            </w:pPr>
            <w:r w:rsidRPr="00F72CD4">
              <w:rPr>
                <w:lang w:eastAsia="zh-CN"/>
              </w:rPr>
              <w:t>N/A</w:t>
            </w:r>
          </w:p>
        </w:tc>
      </w:tr>
      <w:tr w:rsidR="009203D8" w:rsidRPr="00F72CD4" w14:paraId="27273886"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5F027EB0" w14:textId="77777777" w:rsidR="009203D8" w:rsidRPr="00F72CD4" w:rsidRDefault="009203D8">
            <w:pPr>
              <w:spacing w:after="0" w:line="256" w:lineRule="auto"/>
              <w:rPr>
                <w:rFonts w:ascii="Arial" w:hAnsi="Arial"/>
                <w:sz w:val="18"/>
                <w:lang w:eastAsia="en-US"/>
              </w:rPr>
            </w:pP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C30611" w14:textId="77777777" w:rsidR="009203D8" w:rsidRPr="00F72CD4" w:rsidRDefault="009203D8">
            <w:pPr>
              <w:pStyle w:val="TAC"/>
              <w:spacing w:line="256" w:lineRule="auto"/>
              <w:rPr>
                <w:lang w:eastAsia="en-US"/>
              </w:rPr>
            </w:pPr>
            <w:r w:rsidRPr="00F72CD4">
              <w:t>Type 2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3DCCBC1A"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72590A15"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CE4C342"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4F23B017" w14:textId="77777777" w:rsidR="009203D8" w:rsidRPr="00F72CD4" w:rsidRDefault="009203D8">
            <w:pPr>
              <w:pStyle w:val="TAC"/>
              <w:spacing w:line="256" w:lineRule="auto"/>
              <w:rPr>
                <w:lang w:eastAsia="zh-CN"/>
              </w:rPr>
            </w:pPr>
            <w:r w:rsidRPr="00F72CD4">
              <w:rPr>
                <w:lang w:eastAsia="zh-CN"/>
              </w:rPr>
              <w:t>N/A</w:t>
            </w:r>
          </w:p>
        </w:tc>
      </w:tr>
      <w:tr w:rsidR="009203D8" w:rsidRPr="00F72CD4" w14:paraId="68BE5225"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26B0422D"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2E7757D"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14931EA5"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6B0B586F"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2D4C98E1"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6E91C1A2" w14:textId="77777777" w:rsidR="009203D8" w:rsidRPr="00F72CD4" w:rsidRDefault="009203D8">
            <w:pPr>
              <w:pStyle w:val="TAC"/>
              <w:spacing w:line="256" w:lineRule="auto"/>
              <w:rPr>
                <w:lang w:eastAsia="zh-CN"/>
              </w:rPr>
            </w:pPr>
            <w:r w:rsidRPr="00F72CD4">
              <w:rPr>
                <w:lang w:eastAsia="zh-CN"/>
              </w:rPr>
              <w:t>N/A</w:t>
            </w:r>
          </w:p>
        </w:tc>
      </w:tr>
      <w:tr w:rsidR="009203D8" w:rsidRPr="00F72CD4" w14:paraId="63CC43EE" w14:textId="77777777" w:rsidTr="009203D8">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68623DAA" w14:textId="77777777" w:rsidR="009203D8" w:rsidRPr="00F72CD4" w:rsidRDefault="009203D8">
            <w:pPr>
              <w:pStyle w:val="TAC"/>
              <w:spacing w:line="256" w:lineRule="auto"/>
              <w:rPr>
                <w:lang w:eastAsia="en-US"/>
              </w:rPr>
            </w:pPr>
            <w:r w:rsidRPr="00F72CD4">
              <w:t>TCI State #2</w:t>
            </w: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E49600" w14:textId="77777777" w:rsidR="009203D8" w:rsidRPr="00F72CD4" w:rsidRDefault="009203D8">
            <w:pPr>
              <w:pStyle w:val="TAC"/>
              <w:spacing w:line="256" w:lineRule="auto"/>
            </w:pPr>
            <w:r w:rsidRPr="00F72CD4">
              <w:t>Type 1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2B5B3F6A"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669C8EEF"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1F246754"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29CC8B2" w14:textId="77777777" w:rsidR="009203D8" w:rsidRPr="00F72CD4" w:rsidRDefault="009203D8">
            <w:pPr>
              <w:pStyle w:val="TAC"/>
              <w:spacing w:line="256" w:lineRule="auto"/>
              <w:rPr>
                <w:lang w:eastAsia="zh-CN"/>
              </w:rPr>
            </w:pPr>
            <w:r w:rsidRPr="00F72CD4">
              <w:t>CSI-RS resource 5 from 'CSI-RS for tracking’ configuration</w:t>
            </w:r>
          </w:p>
        </w:tc>
      </w:tr>
      <w:tr w:rsidR="009203D8" w:rsidRPr="00F72CD4" w14:paraId="510CFD12"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2E56F78D"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6399E3"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5D13861C"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510CC88C"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2767DAB"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46C00F05" w14:textId="77777777" w:rsidR="009203D8" w:rsidRPr="00F72CD4" w:rsidRDefault="009203D8">
            <w:pPr>
              <w:pStyle w:val="TAC"/>
              <w:spacing w:line="256" w:lineRule="auto"/>
              <w:rPr>
                <w:lang w:eastAsia="zh-CN"/>
              </w:rPr>
            </w:pPr>
            <w:r w:rsidRPr="00F72CD4">
              <w:rPr>
                <w:lang w:eastAsia="zh-CN"/>
              </w:rPr>
              <w:t>Type A</w:t>
            </w:r>
          </w:p>
        </w:tc>
      </w:tr>
      <w:tr w:rsidR="009203D8" w:rsidRPr="00F72CD4" w14:paraId="4CCE668D"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7A55759A" w14:textId="77777777" w:rsidR="009203D8" w:rsidRPr="00F72CD4" w:rsidRDefault="009203D8">
            <w:pPr>
              <w:spacing w:after="0" w:line="256" w:lineRule="auto"/>
              <w:rPr>
                <w:rFonts w:ascii="Arial" w:hAnsi="Arial"/>
                <w:sz w:val="18"/>
                <w:lang w:eastAsia="en-US"/>
              </w:rPr>
            </w:pP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8D7B86" w14:textId="77777777" w:rsidR="009203D8" w:rsidRPr="00F72CD4" w:rsidRDefault="009203D8">
            <w:pPr>
              <w:pStyle w:val="TAC"/>
              <w:spacing w:line="256" w:lineRule="auto"/>
              <w:rPr>
                <w:lang w:eastAsia="en-US"/>
              </w:rPr>
            </w:pPr>
            <w:r w:rsidRPr="00F72CD4">
              <w:t>Type 2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3DC890C8"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52671EF9"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91C19E3"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2619F4BB" w14:textId="77777777" w:rsidR="009203D8" w:rsidRPr="00F72CD4" w:rsidRDefault="009203D8">
            <w:pPr>
              <w:pStyle w:val="TAC"/>
              <w:spacing w:line="256" w:lineRule="auto"/>
              <w:rPr>
                <w:lang w:eastAsia="zh-CN"/>
              </w:rPr>
            </w:pPr>
            <w:r w:rsidRPr="00F72CD4">
              <w:rPr>
                <w:lang w:eastAsia="zh-CN"/>
              </w:rPr>
              <w:t>N/A</w:t>
            </w:r>
          </w:p>
        </w:tc>
      </w:tr>
      <w:tr w:rsidR="009203D8" w:rsidRPr="00F72CD4" w14:paraId="20A9A6A4"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2541070A"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B7DFFA"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0B184F64"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3EAA7370"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2C1B6DCD"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33500A58" w14:textId="77777777" w:rsidR="009203D8" w:rsidRPr="00F72CD4" w:rsidRDefault="009203D8">
            <w:pPr>
              <w:pStyle w:val="TAC"/>
              <w:spacing w:line="256" w:lineRule="auto"/>
              <w:rPr>
                <w:lang w:eastAsia="zh-CN"/>
              </w:rPr>
            </w:pPr>
            <w:r w:rsidRPr="00F72CD4">
              <w:rPr>
                <w:lang w:eastAsia="zh-CN"/>
              </w:rPr>
              <w:t>N/A</w:t>
            </w:r>
          </w:p>
        </w:tc>
      </w:tr>
      <w:tr w:rsidR="009203D8" w:rsidRPr="00F72CD4" w14:paraId="405ABAF2" w14:textId="77777777" w:rsidTr="009203D8">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76A9ECC" w14:textId="77777777" w:rsidR="009203D8" w:rsidRPr="00F72CD4" w:rsidRDefault="009203D8">
            <w:pPr>
              <w:pStyle w:val="TAC"/>
              <w:spacing w:line="256" w:lineRule="auto"/>
              <w:jc w:val="left"/>
              <w:rPr>
                <w:lang w:eastAsia="zh-CN"/>
              </w:rPr>
            </w:pPr>
            <w:r w:rsidRPr="00F72CD4">
              <w:t>Note: PDCCH is transmitted from both TRxP #1 and TRxP #2</w:t>
            </w:r>
          </w:p>
        </w:tc>
      </w:tr>
    </w:tbl>
    <w:p w14:paraId="23189016" w14:textId="77777777" w:rsidR="009203D8" w:rsidRPr="00F72CD4" w:rsidRDefault="009203D8" w:rsidP="009203D8"/>
    <w:p w14:paraId="06BDFF40" w14:textId="26A856D9" w:rsidR="009203D8" w:rsidRPr="00F72CD4" w:rsidRDefault="009203D8" w:rsidP="009203D8">
      <w:r w:rsidRPr="00F72CD4">
        <w:t>For the parameters specified in Table 5.3.2.1.5.3-1, the average probability of a missed downlink scheduling grant (Pm-dsg) shall be below the specified value in Table 5.3.2.1.5.3-2. The downlink physical setup is in accordance with Annex C.2.1.</w:t>
      </w:r>
    </w:p>
    <w:p w14:paraId="41F5F48B" w14:textId="77777777" w:rsidR="009203D8" w:rsidRPr="00F72CD4" w:rsidRDefault="009203D8" w:rsidP="009203D8">
      <w:pPr>
        <w:pStyle w:val="TH"/>
      </w:pPr>
      <w:r w:rsidRPr="00F72CD4">
        <w:t xml:space="preserve">Table 5.3.2.1.5.3-2: Minimum performance for PDCCH with 15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3"/>
        <w:gridCol w:w="1453"/>
        <w:gridCol w:w="980"/>
        <w:gridCol w:w="980"/>
        <w:gridCol w:w="1146"/>
        <w:gridCol w:w="980"/>
        <w:gridCol w:w="1138"/>
        <w:gridCol w:w="1225"/>
        <w:gridCol w:w="515"/>
        <w:gridCol w:w="619"/>
      </w:tblGrid>
      <w:tr w:rsidR="009203D8" w:rsidRPr="00F72CD4" w14:paraId="63C16EB3" w14:textId="77777777" w:rsidTr="009203D8">
        <w:trPr>
          <w:trHeight w:val="355"/>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B35E7A" w14:textId="77777777" w:rsidR="009203D8" w:rsidRPr="00F72CD4" w:rsidRDefault="009203D8">
            <w:pPr>
              <w:pStyle w:val="TAH"/>
              <w:spacing w:line="256" w:lineRule="auto"/>
            </w:pPr>
            <w:r w:rsidRPr="00F72CD4">
              <w:t>Test num.</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3C29F6" w14:textId="77777777" w:rsidR="009203D8" w:rsidRPr="00F72CD4" w:rsidRDefault="009203D8">
            <w:pPr>
              <w:pStyle w:val="TAH"/>
              <w:spacing w:line="256" w:lineRule="auto"/>
            </w:pPr>
            <w:r w:rsidRPr="00F72CD4">
              <w:t>Bandwidth(MHz)</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22B2B0" w14:textId="77777777" w:rsidR="009203D8" w:rsidRPr="00F72CD4" w:rsidRDefault="009203D8">
            <w:pPr>
              <w:pStyle w:val="TAH"/>
              <w:spacing w:line="256" w:lineRule="auto"/>
            </w:pPr>
            <w:r w:rsidRPr="00F72CD4">
              <w:t>CORESET RB (Note 4)</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2DC821" w14:textId="77777777" w:rsidR="009203D8" w:rsidRPr="00F72CD4" w:rsidRDefault="009203D8">
            <w:pPr>
              <w:pStyle w:val="TAH"/>
              <w:spacing w:line="256" w:lineRule="auto"/>
              <w:rPr>
                <w:lang w:eastAsia="zh-CN"/>
              </w:rPr>
            </w:pPr>
            <w:r w:rsidRPr="00F72CD4">
              <w:t>CORESET duration</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3636AB0" w14:textId="77777777" w:rsidR="009203D8" w:rsidRPr="00F72CD4" w:rsidRDefault="009203D8">
            <w:pPr>
              <w:pStyle w:val="TAH"/>
              <w:spacing w:line="256" w:lineRule="auto"/>
              <w:rPr>
                <w:lang w:eastAsia="en-US"/>
              </w:rPr>
            </w:pPr>
            <w:r w:rsidRPr="00F72CD4">
              <w:t>Aggregation level</w:t>
            </w:r>
          </w:p>
          <w:p w14:paraId="6800AD77" w14:textId="77777777" w:rsidR="009203D8" w:rsidRPr="00F72CD4" w:rsidRDefault="009203D8">
            <w:pPr>
              <w:pStyle w:val="TAH"/>
              <w:spacing w:line="256" w:lineRule="auto"/>
            </w:pP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0B8BAA" w14:textId="77777777" w:rsidR="009203D8" w:rsidRPr="00F72CD4" w:rsidRDefault="009203D8">
            <w:pPr>
              <w:pStyle w:val="TAH"/>
              <w:spacing w:line="256" w:lineRule="auto"/>
              <w:rPr>
                <w:lang w:eastAsia="zh-CN"/>
              </w:rPr>
            </w:pPr>
            <w:r w:rsidRPr="00F72CD4">
              <w:t>Reference Channel</w:t>
            </w:r>
            <w:r w:rsidRPr="00F72CD4">
              <w:rPr>
                <w:lang w:eastAsia="zh-CN"/>
              </w:rPr>
              <w:t xml:space="preserve"> </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F9E601" w14:textId="77777777" w:rsidR="009203D8" w:rsidRPr="00F72CD4" w:rsidRDefault="009203D8">
            <w:pPr>
              <w:pStyle w:val="TAH"/>
              <w:spacing w:line="256" w:lineRule="auto"/>
              <w:rPr>
                <w:lang w:eastAsia="en-US"/>
              </w:rPr>
            </w:pPr>
            <w:r w:rsidRPr="00F72CD4">
              <w:t>Propagation Condition (Note 1)</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F987E9" w14:textId="77777777" w:rsidR="009203D8" w:rsidRPr="00F72CD4" w:rsidRDefault="009203D8">
            <w:pPr>
              <w:pStyle w:val="TAH"/>
              <w:spacing w:line="256" w:lineRule="auto"/>
            </w:pPr>
            <w:r w:rsidRPr="00F72CD4">
              <w:rPr>
                <w:rFonts w:eastAsia="SimSun"/>
              </w:rPr>
              <w:t>Antenna configuration and correlation Matrix</w:t>
            </w:r>
          </w:p>
        </w:tc>
        <w:tc>
          <w:tcPr>
            <w:tcW w:w="75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6DFBD6C" w14:textId="77777777" w:rsidR="009203D8" w:rsidRPr="00F72CD4" w:rsidRDefault="009203D8">
            <w:pPr>
              <w:pStyle w:val="TAH"/>
              <w:spacing w:line="256" w:lineRule="auto"/>
            </w:pPr>
            <w:r w:rsidRPr="00F72CD4">
              <w:t>Reference value</w:t>
            </w:r>
          </w:p>
        </w:tc>
      </w:tr>
      <w:tr w:rsidR="009203D8" w:rsidRPr="00F72CD4" w14:paraId="33F28195" w14:textId="77777777" w:rsidTr="009203D8">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F75195"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01A827"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9CD701"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F11E80"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2BE5DF"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1E7FE5"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1D2C8A"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427463" w14:textId="77777777" w:rsidR="009203D8" w:rsidRPr="00F72CD4" w:rsidRDefault="009203D8">
            <w:pPr>
              <w:spacing w:after="0" w:line="256" w:lineRule="auto"/>
              <w:rPr>
                <w:rFonts w:ascii="Arial" w:hAnsi="Arial"/>
                <w:b/>
                <w:sz w:val="18"/>
                <w:lang w:eastAsia="en-US"/>
              </w:rPr>
            </w:pP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7D406" w14:textId="77777777" w:rsidR="009203D8" w:rsidRPr="00F72CD4" w:rsidRDefault="009203D8">
            <w:pPr>
              <w:pStyle w:val="TAH"/>
              <w:spacing w:line="256" w:lineRule="auto"/>
            </w:pPr>
            <w:r w:rsidRPr="00F72CD4">
              <w:t>Pm-dsg</w:t>
            </w:r>
          </w:p>
          <w:p w14:paraId="330DF71F" w14:textId="77777777" w:rsidR="009203D8" w:rsidRPr="00F72CD4" w:rsidRDefault="009203D8">
            <w:pPr>
              <w:pStyle w:val="TAH"/>
              <w:spacing w:line="256" w:lineRule="auto"/>
            </w:pPr>
            <w:r w:rsidRPr="00F72CD4">
              <w:t>(%)</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E2D5D" w14:textId="77777777" w:rsidR="009203D8" w:rsidRPr="00F72CD4" w:rsidRDefault="009203D8">
            <w:pPr>
              <w:pStyle w:val="TAH"/>
              <w:spacing w:line="256" w:lineRule="auto"/>
            </w:pPr>
            <w:r w:rsidRPr="00F72CD4">
              <w:t>SNR (dB) (Note 3)</w:t>
            </w:r>
          </w:p>
        </w:tc>
      </w:tr>
      <w:tr w:rsidR="009203D8" w:rsidRPr="00F72CD4" w14:paraId="761CD22D" w14:textId="77777777" w:rsidTr="009203D8">
        <w:trPr>
          <w:trHeight w:val="314"/>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90BE1" w14:textId="77777777" w:rsidR="009203D8" w:rsidRPr="00F72CD4" w:rsidRDefault="009203D8">
            <w:pPr>
              <w:pStyle w:val="TAC"/>
              <w:spacing w:line="256" w:lineRule="auto"/>
              <w:rPr>
                <w:rFonts w:eastAsia="SimSun"/>
              </w:rPr>
            </w:pPr>
            <w:r w:rsidRPr="00F72CD4">
              <w:rPr>
                <w:rFonts w:eastAsia="SimSun"/>
              </w:rPr>
              <w:t>1</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596BA2" w14:textId="77777777" w:rsidR="009203D8" w:rsidRPr="00F72CD4" w:rsidRDefault="009203D8">
            <w:pPr>
              <w:pStyle w:val="TAC"/>
              <w:spacing w:line="256" w:lineRule="auto"/>
              <w:rPr>
                <w:rFonts w:eastAsia="SimSun"/>
              </w:rPr>
            </w:pPr>
            <w:r w:rsidRPr="00F72CD4">
              <w:rPr>
                <w:rFonts w:eastAsia="SimSun"/>
              </w:rPr>
              <w:t>1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32F32" w14:textId="77777777" w:rsidR="009203D8" w:rsidRPr="00F72CD4" w:rsidRDefault="009203D8">
            <w:pPr>
              <w:pStyle w:val="TAC"/>
              <w:spacing w:line="256" w:lineRule="auto"/>
              <w:rPr>
                <w:rFonts w:eastAsia="SimSun"/>
              </w:rPr>
            </w:pPr>
            <w:r w:rsidRPr="00F72CD4">
              <w:rPr>
                <w:rFonts w:eastAsia="SimSun"/>
              </w:rPr>
              <w:t>24</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B6690E" w14:textId="77777777" w:rsidR="009203D8" w:rsidRPr="00F72CD4" w:rsidRDefault="009203D8">
            <w:pPr>
              <w:pStyle w:val="TAC"/>
              <w:spacing w:line="256" w:lineRule="auto"/>
              <w:rPr>
                <w:rFonts w:eastAsia="SimSun"/>
              </w:rPr>
            </w:pPr>
            <w:r w:rsidRPr="00F72CD4">
              <w:rPr>
                <w:rFonts w:eastAsia="SimSun"/>
              </w:rPr>
              <w:t>2</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E91A67" w14:textId="77777777" w:rsidR="009203D8" w:rsidRPr="00F72CD4" w:rsidRDefault="009203D8">
            <w:pPr>
              <w:pStyle w:val="TAC"/>
              <w:spacing w:line="256" w:lineRule="auto"/>
              <w:rPr>
                <w:rFonts w:eastAsia="SimSun"/>
              </w:rPr>
            </w:pPr>
            <w:r w:rsidRPr="00F72CD4">
              <w:rPr>
                <w:rFonts w:eastAsia="SimSun"/>
                <w:lang w:eastAsia="zh-CN"/>
              </w:rPr>
              <w:t>2</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68C81" w14:textId="77777777" w:rsidR="009203D8" w:rsidRPr="00F72CD4" w:rsidRDefault="009203D8">
            <w:pPr>
              <w:pStyle w:val="TAC"/>
              <w:spacing w:line="256" w:lineRule="auto"/>
              <w:rPr>
                <w:rFonts w:eastAsia="SimSun"/>
              </w:rPr>
            </w:pPr>
            <w:r w:rsidRPr="00F72CD4">
              <w:rPr>
                <w:rFonts w:eastAsia="SimSun"/>
              </w:rPr>
              <w:t xml:space="preserve">R.PDCCH. 1-2.1 FDD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7868F558" w14:textId="77777777" w:rsidR="009203D8" w:rsidRPr="00F72CD4" w:rsidRDefault="009203D8">
            <w:pPr>
              <w:pStyle w:val="TAC"/>
              <w:spacing w:line="256" w:lineRule="auto"/>
              <w:rPr>
                <w:rFonts w:eastAsia="SimSun"/>
              </w:rPr>
            </w:pPr>
            <w:r w:rsidRPr="00F72CD4">
              <w:rPr>
                <w:rFonts w:eastAsia="SimSun"/>
              </w:rPr>
              <w:t>TDLA30-10</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9931EB" w14:textId="77777777" w:rsidR="009203D8" w:rsidRPr="00F72CD4" w:rsidRDefault="009203D8">
            <w:pPr>
              <w:pStyle w:val="TAC"/>
              <w:spacing w:line="256" w:lineRule="auto"/>
              <w:rPr>
                <w:rFonts w:eastAsia="SimSun"/>
              </w:rPr>
            </w:pPr>
            <w:r w:rsidRPr="00F72CD4">
              <w:rPr>
                <w:rFonts w:eastAsia="SimSun"/>
              </w:rPr>
              <w:t xml:space="preserve">2x2, ULA Low </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CF571" w14:textId="77777777" w:rsidR="009203D8" w:rsidRPr="00F72CD4" w:rsidRDefault="009203D8">
            <w:pPr>
              <w:pStyle w:val="TAC"/>
              <w:spacing w:line="256" w:lineRule="auto"/>
              <w:rPr>
                <w:rFonts w:eastAsia="SimSun"/>
              </w:rPr>
            </w:pPr>
            <w:r w:rsidRPr="00F72CD4">
              <w:rPr>
                <w:rFonts w:eastAsia="SimSun"/>
              </w:rPr>
              <w:t>1</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0A746" w14:textId="77777777" w:rsidR="009203D8" w:rsidRPr="00F72CD4" w:rsidRDefault="009203D8">
            <w:pPr>
              <w:pStyle w:val="TAC"/>
              <w:spacing w:line="256" w:lineRule="auto"/>
              <w:rPr>
                <w:rFonts w:eastAsia="SimSun"/>
                <w:lang w:eastAsia="zh-CN"/>
              </w:rPr>
            </w:pPr>
            <w:r w:rsidRPr="00F72CD4">
              <w:rPr>
                <w:rFonts w:eastAsia="SimSun"/>
              </w:rPr>
              <w:t>2.7</w:t>
            </w:r>
          </w:p>
        </w:tc>
      </w:tr>
      <w:tr w:rsidR="009203D8" w:rsidRPr="00F72CD4" w14:paraId="42F13827" w14:textId="77777777" w:rsidTr="009203D8">
        <w:trPr>
          <w:trHeight w:val="314"/>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4C894B67" w14:textId="77777777" w:rsidR="009203D8" w:rsidRPr="00F72CD4" w:rsidRDefault="009203D8">
            <w:pPr>
              <w:pStyle w:val="TAN"/>
              <w:spacing w:line="256" w:lineRule="auto"/>
              <w:rPr>
                <w:lang w:eastAsia="en-US"/>
              </w:rPr>
            </w:pPr>
            <w:r w:rsidRPr="00F72CD4">
              <w:rPr>
                <w:lang w:eastAsia="en-US"/>
              </w:rPr>
              <w:t>Note 1:</w:t>
            </w:r>
            <w:r w:rsidRPr="00F72CD4">
              <w:rPr>
                <w:lang w:eastAsia="en-US"/>
              </w:rPr>
              <w:tab/>
              <w:t>The propagation conditions apply to each of TRxP #1 and TRxP #2 and are statistically independent.</w:t>
            </w:r>
          </w:p>
          <w:p w14:paraId="4A1E8F60" w14:textId="77777777" w:rsidR="009203D8" w:rsidRPr="00F72CD4" w:rsidRDefault="009203D8">
            <w:pPr>
              <w:pStyle w:val="TAN"/>
              <w:spacing w:line="256" w:lineRule="auto"/>
              <w:rPr>
                <w:lang w:eastAsia="en-US"/>
              </w:rPr>
            </w:pPr>
            <w:r w:rsidRPr="00F72CD4">
              <w:rPr>
                <w:lang w:eastAsia="en-US"/>
              </w:rPr>
              <w:t>Note 2:</w:t>
            </w:r>
            <w:r w:rsidRPr="00F72CD4">
              <w:rPr>
                <w:lang w:eastAsia="en-US"/>
              </w:rPr>
              <w:tab/>
            </w:r>
            <w:r w:rsidRPr="00F72CD4">
              <w:rPr>
                <w:lang w:eastAsia="zh-CN"/>
              </w:rPr>
              <w:t>Bandwidth, CORESET parameters, reference channel, Correlation matrix and antenna configuration parameters</w:t>
            </w:r>
            <w:r w:rsidRPr="00F72CD4">
              <w:rPr>
                <w:lang w:eastAsia="en-US"/>
              </w:rPr>
              <w:t xml:space="preserve"> apply to each of TRxP #1 and TRxP #2.</w:t>
            </w:r>
          </w:p>
          <w:p w14:paraId="116F315E" w14:textId="77777777" w:rsidR="009203D8" w:rsidRPr="00F72CD4" w:rsidRDefault="009203D8">
            <w:pPr>
              <w:pStyle w:val="TAN"/>
              <w:spacing w:line="256" w:lineRule="auto"/>
              <w:rPr>
                <w:lang w:eastAsia="en-US"/>
              </w:rPr>
            </w:pPr>
            <w:r w:rsidRPr="00F72CD4">
              <w:rPr>
                <w:lang w:eastAsia="en-US"/>
              </w:rPr>
              <w:t>Note 3:</w:t>
            </w:r>
            <w:r w:rsidRPr="00F72CD4">
              <w:rPr>
                <w:lang w:eastAsia="en-US"/>
              </w:rPr>
              <w:tab/>
              <w:t>SNR corresponds to SNR of TRxP #1 and TRxP #2 as defined in 4.4.2</w:t>
            </w:r>
          </w:p>
          <w:p w14:paraId="71C58E4E" w14:textId="77777777" w:rsidR="009203D8" w:rsidRPr="00F72CD4" w:rsidRDefault="009203D8">
            <w:pPr>
              <w:pStyle w:val="TAN"/>
              <w:spacing w:line="256" w:lineRule="auto"/>
              <w:rPr>
                <w:rFonts w:eastAsia="SimSun"/>
                <w:highlight w:val="yellow"/>
                <w:lang w:eastAsia="en-US"/>
              </w:rPr>
            </w:pPr>
            <w:r w:rsidRPr="00F72CD4">
              <w:rPr>
                <w:lang w:eastAsia="en-US"/>
              </w:rPr>
              <w:t>Note 4:</w:t>
            </w:r>
            <w:r w:rsidRPr="00F72CD4">
              <w:rPr>
                <w:lang w:eastAsia="en-US"/>
              </w:rPr>
              <w:tab/>
              <w:t>CORESETs from TRxP #1 and TRxP #2 should not be overlapped</w:t>
            </w:r>
          </w:p>
        </w:tc>
      </w:tr>
    </w:tbl>
    <w:p w14:paraId="3B0406B6" w14:textId="77777777" w:rsidR="009203D8" w:rsidRPr="00F72CD4" w:rsidRDefault="009203D8" w:rsidP="009203D8">
      <w:pPr>
        <w:rPr>
          <w:rFonts w:eastAsiaTheme="minorEastAsia"/>
          <w:lang w:eastAsia="en-US"/>
        </w:rPr>
      </w:pPr>
    </w:p>
    <w:p w14:paraId="24824617" w14:textId="77777777" w:rsidR="009203D8" w:rsidRPr="00F72CD4" w:rsidRDefault="009203D8" w:rsidP="009203D8">
      <w:r w:rsidRPr="00F72CD4">
        <w:t>The normative reference for this requirement is TS 38.101-4 [2] clause 5.3.2.1.5.</w:t>
      </w:r>
    </w:p>
    <w:p w14:paraId="34C7AF42" w14:textId="77777777" w:rsidR="009203D8" w:rsidRPr="00F72CD4" w:rsidRDefault="009203D8" w:rsidP="009203D8">
      <w:pPr>
        <w:pStyle w:val="H6"/>
      </w:pPr>
      <w:r w:rsidRPr="00F72CD4">
        <w:t>5.3.2.1.5.4</w:t>
      </w:r>
      <w:r w:rsidRPr="00F72CD4">
        <w:tab/>
        <w:t>Test description</w:t>
      </w:r>
    </w:p>
    <w:p w14:paraId="6B9B34B7" w14:textId="77777777" w:rsidR="009203D8" w:rsidRPr="00F72CD4" w:rsidRDefault="009203D8" w:rsidP="009203D8">
      <w:pPr>
        <w:pStyle w:val="H6"/>
      </w:pPr>
      <w:r w:rsidRPr="00F72CD4">
        <w:t>5.3.2.1.5.4.1</w:t>
      </w:r>
      <w:r w:rsidRPr="00F72CD4">
        <w:tab/>
        <w:t>Initial conditions</w:t>
      </w:r>
    </w:p>
    <w:p w14:paraId="3C424418" w14:textId="77777777" w:rsidR="009203D8" w:rsidRPr="00F72CD4" w:rsidRDefault="009203D8" w:rsidP="009203D8">
      <w:r w:rsidRPr="00F72CD4">
        <w:t>Initial conditions are a set of test configurations the UE needs to be tested in and the steps for the SS to take with the UE to reach the correct measurement state.</w:t>
      </w:r>
    </w:p>
    <w:p w14:paraId="553B310C" w14:textId="77777777" w:rsidR="009203D8" w:rsidRPr="00F72CD4" w:rsidRDefault="009203D8" w:rsidP="009203D8">
      <w:r w:rsidRPr="00F72CD4">
        <w:t>The initial test configurations consist of environmental conditions, test frequencies, test channel bandwidths and sub-carrier spacing based on NR operating bands specified in Table 5.3.5-1 and Table 5.3.6-1 of 38.521-1 [7].</w:t>
      </w:r>
    </w:p>
    <w:p w14:paraId="5AD57B84" w14:textId="77777777" w:rsidR="009203D8" w:rsidRPr="00F72CD4" w:rsidRDefault="009203D8" w:rsidP="009203D8">
      <w:r w:rsidRPr="00F72CD4">
        <w:t>Configurations of PDCCH before measurement are specified in Annex C.</w:t>
      </w:r>
    </w:p>
    <w:p w14:paraId="4AF04ED8" w14:textId="77777777" w:rsidR="009203D8" w:rsidRPr="00F72CD4" w:rsidRDefault="009203D8" w:rsidP="009203D8">
      <w:r w:rsidRPr="00F72CD4">
        <w:t>Test Environment: Normal, as defined in TS 38.508-1 [6] clause 4.1.</w:t>
      </w:r>
    </w:p>
    <w:p w14:paraId="000D90C9" w14:textId="77777777" w:rsidR="009203D8" w:rsidRPr="00F72CD4" w:rsidRDefault="009203D8" w:rsidP="009203D8">
      <w:r w:rsidRPr="00F72CD4">
        <w:t>Frequencies to be tested: Mid Range, as defined in TS 38.508-1 [6] clause 5.2.2.</w:t>
      </w:r>
    </w:p>
    <w:p w14:paraId="23781A1B" w14:textId="77777777" w:rsidR="009203D8" w:rsidRPr="00F72CD4" w:rsidRDefault="009203D8" w:rsidP="009203D8">
      <w:r w:rsidRPr="00F72CD4">
        <w:t>For EN-DC within FR1 operation, setup the LTE link according to Annex D</w:t>
      </w:r>
    </w:p>
    <w:p w14:paraId="518E424B" w14:textId="77777777" w:rsidR="009203D8" w:rsidRPr="00F72CD4" w:rsidRDefault="009203D8" w:rsidP="009203D8">
      <w:pPr>
        <w:pStyle w:val="B1"/>
      </w:pPr>
      <w:r w:rsidRPr="00F72CD4">
        <w:t>1.</w:t>
      </w:r>
      <w:r w:rsidRPr="00F72CD4">
        <w:tab/>
        <w:t>Connect the SS, the faders and AWGN noise source to the UE antenna connectors as shown in TS 38.508-1 [6] Annex A, in Figure A.3.1.7.1 for TE diagram and clause A.3.2.2 for UE diagram.</w:t>
      </w:r>
    </w:p>
    <w:p w14:paraId="59921F78" w14:textId="77777777" w:rsidR="009203D8" w:rsidRPr="00F72CD4" w:rsidRDefault="009203D8" w:rsidP="009203D8">
      <w:pPr>
        <w:pStyle w:val="B1"/>
      </w:pPr>
      <w:r w:rsidRPr="00F72CD4">
        <w:t>2.</w:t>
      </w:r>
      <w:r w:rsidRPr="00F72CD4">
        <w:tab/>
        <w:t>The parameter settings for the cell are set up according to Table 5.3-1, Table 5.3.2.1-1 and Table 5.3.2.1.5.3-1 and as appropriate.</w:t>
      </w:r>
    </w:p>
    <w:p w14:paraId="55CE31D5" w14:textId="77777777" w:rsidR="009203D8" w:rsidRPr="00F72CD4" w:rsidRDefault="009203D8" w:rsidP="009203D8">
      <w:pPr>
        <w:pStyle w:val="B1"/>
      </w:pPr>
      <w:r w:rsidRPr="00F72CD4">
        <w:t>3.</w:t>
      </w:r>
      <w:r w:rsidRPr="00F72CD4">
        <w:tab/>
        <w:t>Downlink signals for NR cell are initially set up according to Annexes C.0, C.1, C.2 and uplink signals according to Annexes G.0, G.1, G.2, G.3.1 of TS 38.521-1 [7].</w:t>
      </w:r>
    </w:p>
    <w:p w14:paraId="625AA027" w14:textId="77777777" w:rsidR="009203D8" w:rsidRPr="00F72CD4" w:rsidRDefault="009203D8" w:rsidP="009203D8">
      <w:pPr>
        <w:pStyle w:val="B1"/>
      </w:pPr>
      <w:r w:rsidRPr="00F72CD4">
        <w:t>4.</w:t>
      </w:r>
      <w:r w:rsidRPr="00F72CD4">
        <w:tab/>
        <w:t>Propagation conditions are set according to Annex B.0.</w:t>
      </w:r>
    </w:p>
    <w:p w14:paraId="49BEE7F6" w14:textId="77777777" w:rsidR="009203D8" w:rsidRPr="00F72CD4" w:rsidRDefault="009203D8" w:rsidP="009203D8">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1.5.4.3.</w:t>
      </w:r>
    </w:p>
    <w:p w14:paraId="3BD5A282" w14:textId="77777777" w:rsidR="009203D8" w:rsidRPr="00F72CD4" w:rsidRDefault="009203D8" w:rsidP="009203D8">
      <w:pPr>
        <w:pStyle w:val="H6"/>
      </w:pPr>
      <w:r w:rsidRPr="00F72CD4">
        <w:t>5.3.2.1.5.4.2</w:t>
      </w:r>
      <w:r w:rsidRPr="00F72CD4">
        <w:tab/>
        <w:t>Test procedure</w:t>
      </w:r>
    </w:p>
    <w:p w14:paraId="0DC81C69" w14:textId="77777777" w:rsidR="009203D8" w:rsidRPr="00F72CD4" w:rsidRDefault="009203D8" w:rsidP="009203D8">
      <w:pPr>
        <w:pStyle w:val="B1"/>
      </w:pPr>
      <w:r w:rsidRPr="00F72CD4">
        <w:t>1.</w:t>
      </w:r>
      <w:r w:rsidRPr="00F72CD4">
        <w:tab/>
        <w:t>SS transmits PDCCH with DCI format as specified in PDCCH Reference Channel for C_RNTI to transmit the DL RMC according to Table 5.3.2.1.5.3-1. The details of PDCCH are specified in Table 5.3.1, Table 5.3.2.1-1, Table 5.3.2.1.5.3-1 respectively. The details of PDSCH are specified in Table A.3.3.1.1-3. The SS sends downlink MAC padding bits on the DL RMC.</w:t>
      </w:r>
    </w:p>
    <w:p w14:paraId="50F6B10D" w14:textId="77777777" w:rsidR="009203D8" w:rsidRPr="00F72CD4" w:rsidRDefault="009203D8" w:rsidP="009203D8">
      <w:pPr>
        <w:pStyle w:val="B1"/>
      </w:pPr>
      <w:r w:rsidRPr="00F72CD4">
        <w:t>2.</w:t>
      </w:r>
      <w:r w:rsidRPr="00F72CD4">
        <w:tab/>
        <w:t>Set the parameters of the propagation condition, antenna configuration, the correlation matrix and the SNR according to Table 5.3.2.1.5.3-1 as appropriate.</w:t>
      </w:r>
    </w:p>
    <w:p w14:paraId="22F30F73" w14:textId="77777777" w:rsidR="009203D8" w:rsidRPr="00F72CD4" w:rsidRDefault="009203D8" w:rsidP="009203D8">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1.5.4.4-1, pass the UE. Otherwise fail the UE.</w:t>
      </w:r>
    </w:p>
    <w:p w14:paraId="61A46C71" w14:textId="77777777" w:rsidR="009203D8" w:rsidRPr="00F72CD4" w:rsidRDefault="009203D8" w:rsidP="009203D8">
      <w:pPr>
        <w:pStyle w:val="H6"/>
      </w:pPr>
      <w:r w:rsidRPr="00F72CD4">
        <w:t>5.3.2.1.5.4.3</w:t>
      </w:r>
      <w:r w:rsidRPr="00F72CD4">
        <w:tab/>
        <w:t>Message contents</w:t>
      </w:r>
    </w:p>
    <w:p w14:paraId="7BE117B2" w14:textId="77777777" w:rsidR="009203D8" w:rsidRPr="00F72CD4" w:rsidRDefault="009203D8" w:rsidP="009203D8">
      <w:r w:rsidRPr="00F72CD4">
        <w:t>Message contents are according to TS 38.508-1 [6] clauses 4.6.1 and 5.4.2.</w:t>
      </w:r>
    </w:p>
    <w:p w14:paraId="0556F00B" w14:textId="77777777" w:rsidR="009203D8" w:rsidRPr="00F72CD4" w:rsidRDefault="009203D8" w:rsidP="009203D8">
      <w:pPr>
        <w:pStyle w:val="H6"/>
      </w:pPr>
      <w:r w:rsidRPr="00F72CD4">
        <w:t>5.3.2.1.5.4.3.1</w:t>
      </w:r>
      <w:r w:rsidRPr="00F72CD4">
        <w:tab/>
        <w:t>Message exceptions for SA</w:t>
      </w:r>
    </w:p>
    <w:p w14:paraId="73438A85" w14:textId="77777777" w:rsidR="009203D8" w:rsidRPr="00F72CD4" w:rsidRDefault="009203D8" w:rsidP="009203D8">
      <w:pPr>
        <w:pStyle w:val="TH"/>
      </w:pPr>
      <w:r w:rsidRPr="00F72CD4">
        <w:t>Table 5.3.2.1.5.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287A9C59" w14:textId="77777777" w:rsidTr="009203D8">
        <w:tc>
          <w:tcPr>
            <w:tcW w:w="9750" w:type="dxa"/>
            <w:gridSpan w:val="4"/>
            <w:tcBorders>
              <w:top w:val="single" w:sz="4" w:space="0" w:color="auto"/>
              <w:left w:val="single" w:sz="4" w:space="0" w:color="auto"/>
              <w:bottom w:val="single" w:sz="4" w:space="0" w:color="auto"/>
              <w:right w:val="single" w:sz="4" w:space="0" w:color="auto"/>
            </w:tcBorders>
            <w:hideMark/>
          </w:tcPr>
          <w:p w14:paraId="0125F6D3" w14:textId="77777777" w:rsidR="009203D8" w:rsidRPr="00F72CD4" w:rsidRDefault="009203D8">
            <w:pPr>
              <w:pStyle w:val="TAH"/>
              <w:spacing w:line="256" w:lineRule="auto"/>
            </w:pPr>
            <w:r w:rsidRPr="00F72CD4">
              <w:t>Derivation Path: TS 38.508-1 [6], Table 5.4.2.0-6</w:t>
            </w:r>
          </w:p>
        </w:tc>
      </w:tr>
      <w:tr w:rsidR="009203D8" w:rsidRPr="00F72CD4" w14:paraId="1BF673B4"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02CCD5CF" w14:textId="77777777" w:rsidR="009203D8" w:rsidRPr="00F72CD4" w:rsidRDefault="009203D8">
            <w:pPr>
              <w:pStyle w:val="TAH"/>
              <w:spacing w:line="256" w:lineRule="auto"/>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7330C27" w14:textId="77777777" w:rsidR="009203D8" w:rsidRPr="00F72CD4" w:rsidRDefault="009203D8">
            <w:pPr>
              <w:pStyle w:val="TAH"/>
              <w:spacing w:line="256" w:lineRule="auto"/>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C65FADD" w14:textId="77777777" w:rsidR="009203D8" w:rsidRPr="00F72CD4" w:rsidRDefault="009203D8">
            <w:pPr>
              <w:pStyle w:val="TAH"/>
              <w:spacing w:line="256" w:lineRule="auto"/>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F55DC6E" w14:textId="77777777" w:rsidR="009203D8" w:rsidRPr="00F72CD4" w:rsidRDefault="009203D8">
            <w:pPr>
              <w:pStyle w:val="TAH"/>
              <w:spacing w:line="256" w:lineRule="auto"/>
            </w:pPr>
            <w:r w:rsidRPr="00F72CD4">
              <w:t>Condition</w:t>
            </w:r>
          </w:p>
        </w:tc>
      </w:tr>
      <w:tr w:rsidR="009203D8" w:rsidRPr="00F72CD4" w14:paraId="3FAA52D9"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58C19116" w14:textId="77777777" w:rsidR="009203D8" w:rsidRPr="00F72CD4" w:rsidRDefault="009203D8">
            <w:pPr>
              <w:pStyle w:val="TAL"/>
              <w:spacing w:line="256" w:lineRule="auto"/>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4E7EAE3"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02ABD8A"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2B61E04" w14:textId="77777777" w:rsidR="009203D8" w:rsidRPr="00F72CD4" w:rsidRDefault="009203D8">
            <w:pPr>
              <w:pStyle w:val="TAL"/>
              <w:spacing w:line="256" w:lineRule="auto"/>
            </w:pPr>
          </w:p>
        </w:tc>
      </w:tr>
      <w:tr w:rsidR="009203D8" w:rsidRPr="00F72CD4" w14:paraId="5143397C"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04392F0B" w14:textId="77777777" w:rsidR="009203D8" w:rsidRPr="00F72CD4" w:rsidRDefault="009203D8">
            <w:pPr>
              <w:pStyle w:val="TAL"/>
              <w:spacing w:line="256" w:lineRule="auto"/>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20CE752A" w14:textId="77777777" w:rsidR="009203D8" w:rsidRPr="00F72CD4" w:rsidRDefault="009203D8">
            <w:pPr>
              <w:pStyle w:val="TAL"/>
              <w:spacing w:line="256" w:lineRule="auto"/>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2B71A0A1" w14:textId="77777777" w:rsidR="009203D8" w:rsidRPr="00F72CD4" w:rsidRDefault="009203D8">
            <w:pPr>
              <w:pStyle w:val="TAL"/>
              <w:spacing w:line="256" w:lineRule="auto"/>
            </w:pPr>
            <w:r w:rsidRPr="00F72CD4">
              <w:t>CORESET to use the least significant 24 RBs of the BWP</w:t>
            </w:r>
          </w:p>
        </w:tc>
        <w:tc>
          <w:tcPr>
            <w:tcW w:w="1245" w:type="dxa"/>
            <w:tcBorders>
              <w:top w:val="single" w:sz="4" w:space="0" w:color="auto"/>
              <w:left w:val="single" w:sz="4" w:space="0" w:color="auto"/>
              <w:bottom w:val="single" w:sz="4" w:space="0" w:color="auto"/>
              <w:right w:val="single" w:sz="4" w:space="0" w:color="auto"/>
            </w:tcBorders>
          </w:tcPr>
          <w:p w14:paraId="412C0832" w14:textId="77777777" w:rsidR="009203D8" w:rsidRPr="00F72CD4" w:rsidRDefault="009203D8">
            <w:pPr>
              <w:pStyle w:val="TAL"/>
              <w:spacing w:line="256" w:lineRule="auto"/>
            </w:pPr>
          </w:p>
        </w:tc>
      </w:tr>
      <w:tr w:rsidR="009203D8" w:rsidRPr="00F72CD4" w14:paraId="228C3512"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B01234A" w14:textId="77777777" w:rsidR="009203D8" w:rsidRPr="00F72CD4" w:rsidRDefault="009203D8">
            <w:pPr>
              <w:pStyle w:val="TAL"/>
              <w:spacing w:line="256" w:lineRule="auto"/>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15B38E2D" w14:textId="77777777" w:rsidR="009203D8" w:rsidRPr="00F72CD4" w:rsidRDefault="009203D8">
            <w:pPr>
              <w:pStyle w:val="TAL"/>
              <w:spacing w:line="256" w:lineRule="auto"/>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46201FB" w14:textId="77777777" w:rsidR="009203D8" w:rsidRPr="00F72CD4" w:rsidRDefault="009203D8">
            <w:pPr>
              <w:pStyle w:val="TAL"/>
              <w:spacing w:line="256" w:lineRule="auto"/>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5EF2C569" w14:textId="77777777" w:rsidR="009203D8" w:rsidRPr="00F72CD4" w:rsidRDefault="009203D8">
            <w:pPr>
              <w:pStyle w:val="TAL"/>
              <w:spacing w:line="256" w:lineRule="auto"/>
            </w:pPr>
          </w:p>
        </w:tc>
      </w:tr>
      <w:tr w:rsidR="009203D8" w:rsidRPr="00F72CD4" w14:paraId="5A678879"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77DCCAE7" w14:textId="77777777" w:rsidR="009203D8" w:rsidRPr="00F72CD4" w:rsidRDefault="009203D8">
            <w:pPr>
              <w:pStyle w:val="TAL"/>
              <w:spacing w:line="256" w:lineRule="auto"/>
            </w:pPr>
            <w:r w:rsidRPr="00F72CD4">
              <w:t>}</w:t>
            </w:r>
          </w:p>
        </w:tc>
        <w:tc>
          <w:tcPr>
            <w:tcW w:w="2268" w:type="dxa"/>
            <w:tcBorders>
              <w:top w:val="single" w:sz="4" w:space="0" w:color="auto"/>
              <w:left w:val="single" w:sz="4" w:space="0" w:color="auto"/>
              <w:bottom w:val="single" w:sz="4" w:space="0" w:color="auto"/>
              <w:right w:val="single" w:sz="4" w:space="0" w:color="auto"/>
            </w:tcBorders>
          </w:tcPr>
          <w:p w14:paraId="6C60F82D"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F1DC4B7"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4108FC1" w14:textId="77777777" w:rsidR="009203D8" w:rsidRPr="00F72CD4" w:rsidRDefault="009203D8">
            <w:pPr>
              <w:pStyle w:val="TAL"/>
              <w:spacing w:line="256" w:lineRule="auto"/>
            </w:pPr>
          </w:p>
        </w:tc>
      </w:tr>
    </w:tbl>
    <w:p w14:paraId="50EB6DFC" w14:textId="77777777" w:rsidR="009203D8" w:rsidRPr="00F72CD4" w:rsidRDefault="009203D8" w:rsidP="009203D8">
      <w:pPr>
        <w:rPr>
          <w:lang w:eastAsia="en-US"/>
        </w:rPr>
      </w:pPr>
    </w:p>
    <w:p w14:paraId="72E74931" w14:textId="77777777" w:rsidR="009203D8" w:rsidRPr="00F72CD4" w:rsidRDefault="009203D8" w:rsidP="009203D8">
      <w:pPr>
        <w:pStyle w:val="TH"/>
        <w:rPr>
          <w:i/>
          <w:iCs/>
        </w:rPr>
      </w:pPr>
      <w:r w:rsidRPr="00F72CD4">
        <w:t xml:space="preserve">Table 5.3.2.1.5.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626C2A3C" w14:textId="77777777" w:rsidTr="009203D8">
        <w:tc>
          <w:tcPr>
            <w:tcW w:w="9750" w:type="dxa"/>
            <w:gridSpan w:val="4"/>
            <w:tcBorders>
              <w:top w:val="single" w:sz="4" w:space="0" w:color="auto"/>
              <w:left w:val="single" w:sz="4" w:space="0" w:color="auto"/>
              <w:bottom w:val="single" w:sz="4" w:space="0" w:color="auto"/>
              <w:right w:val="single" w:sz="4" w:space="0" w:color="auto"/>
            </w:tcBorders>
            <w:hideMark/>
          </w:tcPr>
          <w:p w14:paraId="2DEFC52D" w14:textId="77777777" w:rsidR="009203D8" w:rsidRPr="00F72CD4" w:rsidRDefault="009203D8">
            <w:pPr>
              <w:pStyle w:val="TAH"/>
              <w:spacing w:line="256" w:lineRule="auto"/>
            </w:pPr>
            <w:r w:rsidRPr="00F72CD4">
              <w:t>Derivation Path: TS 38.508-1 [6], Table 5.4.2.0-7</w:t>
            </w:r>
          </w:p>
        </w:tc>
      </w:tr>
      <w:tr w:rsidR="009203D8" w:rsidRPr="00F72CD4" w14:paraId="0DF4FF23"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6A9D264C" w14:textId="77777777" w:rsidR="009203D8" w:rsidRPr="00F72CD4" w:rsidRDefault="009203D8">
            <w:pPr>
              <w:pStyle w:val="TAH"/>
              <w:spacing w:line="256" w:lineRule="auto"/>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9D31E08" w14:textId="77777777" w:rsidR="009203D8" w:rsidRPr="00F72CD4" w:rsidRDefault="009203D8">
            <w:pPr>
              <w:pStyle w:val="TAH"/>
              <w:spacing w:line="256" w:lineRule="auto"/>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333EC61" w14:textId="77777777" w:rsidR="009203D8" w:rsidRPr="00F72CD4" w:rsidRDefault="009203D8">
            <w:pPr>
              <w:pStyle w:val="TAH"/>
              <w:spacing w:line="256" w:lineRule="auto"/>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A00060E" w14:textId="77777777" w:rsidR="009203D8" w:rsidRPr="00F72CD4" w:rsidRDefault="009203D8">
            <w:pPr>
              <w:pStyle w:val="TAH"/>
              <w:spacing w:line="256" w:lineRule="auto"/>
            </w:pPr>
            <w:r w:rsidRPr="00F72CD4">
              <w:t>Condition</w:t>
            </w:r>
          </w:p>
        </w:tc>
      </w:tr>
      <w:tr w:rsidR="009203D8" w:rsidRPr="00F72CD4" w14:paraId="4F679D9C"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0AEC9019" w14:textId="77777777" w:rsidR="009203D8" w:rsidRPr="00F72CD4" w:rsidRDefault="009203D8">
            <w:pPr>
              <w:pStyle w:val="TAL"/>
              <w:spacing w:line="256" w:lineRule="auto"/>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060D345"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0D95BCC9"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4781FC5" w14:textId="77777777" w:rsidR="009203D8" w:rsidRPr="00F72CD4" w:rsidRDefault="009203D8">
            <w:pPr>
              <w:pStyle w:val="TAL"/>
              <w:spacing w:line="256" w:lineRule="auto"/>
            </w:pPr>
          </w:p>
        </w:tc>
      </w:tr>
      <w:tr w:rsidR="009203D8" w:rsidRPr="00F72CD4" w14:paraId="2CB0F546"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551649BB" w14:textId="77777777" w:rsidR="009203D8" w:rsidRPr="00F72CD4" w:rsidRDefault="009203D8">
            <w:pPr>
              <w:pStyle w:val="TAL"/>
              <w:spacing w:line="256" w:lineRule="auto"/>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3175F87"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2B89AA8"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11E5FD" w14:textId="77777777" w:rsidR="009203D8" w:rsidRPr="00F72CD4" w:rsidRDefault="009203D8">
            <w:pPr>
              <w:pStyle w:val="TAL"/>
              <w:spacing w:line="256" w:lineRule="auto"/>
            </w:pPr>
          </w:p>
        </w:tc>
      </w:tr>
      <w:tr w:rsidR="009203D8" w:rsidRPr="00F72CD4" w14:paraId="463A3EF8"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BBE5A85" w14:textId="77777777" w:rsidR="009203D8" w:rsidRPr="00F72CD4" w:rsidRDefault="009203D8">
            <w:pPr>
              <w:pStyle w:val="TAL"/>
              <w:spacing w:line="256" w:lineRule="auto"/>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70A35CDB" w14:textId="77777777" w:rsidR="009203D8" w:rsidRPr="00F72CD4" w:rsidRDefault="009203D8">
            <w:pPr>
              <w:pStyle w:val="TAL"/>
              <w:spacing w:line="256" w:lineRule="auto"/>
            </w:pPr>
            <w:r w:rsidRPr="00F72CD4">
              <w:t>n0</w:t>
            </w:r>
          </w:p>
        </w:tc>
        <w:tc>
          <w:tcPr>
            <w:tcW w:w="1701" w:type="dxa"/>
            <w:tcBorders>
              <w:top w:val="single" w:sz="4" w:space="0" w:color="auto"/>
              <w:left w:val="single" w:sz="4" w:space="0" w:color="auto"/>
              <w:bottom w:val="single" w:sz="4" w:space="0" w:color="auto"/>
              <w:right w:val="single" w:sz="4" w:space="0" w:color="auto"/>
            </w:tcBorders>
          </w:tcPr>
          <w:p w14:paraId="462E34C5"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5AB431A" w14:textId="77777777" w:rsidR="009203D8" w:rsidRPr="00F72CD4" w:rsidRDefault="009203D8">
            <w:pPr>
              <w:pStyle w:val="TAL"/>
              <w:spacing w:line="256" w:lineRule="auto"/>
            </w:pPr>
          </w:p>
        </w:tc>
      </w:tr>
      <w:tr w:rsidR="009203D8" w:rsidRPr="00F72CD4" w14:paraId="5647CB85"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438E9A1E" w14:textId="77777777" w:rsidR="009203D8" w:rsidRPr="00F72CD4" w:rsidRDefault="009203D8">
            <w:pPr>
              <w:pStyle w:val="TAL"/>
              <w:spacing w:line="256" w:lineRule="auto"/>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50BB4B90" w14:textId="77777777" w:rsidR="009203D8" w:rsidRPr="00F72CD4" w:rsidRDefault="009203D8"/>
        </w:tc>
        <w:tc>
          <w:tcPr>
            <w:tcW w:w="1701" w:type="dxa"/>
            <w:tcBorders>
              <w:top w:val="single" w:sz="4" w:space="0" w:color="auto"/>
              <w:left w:val="single" w:sz="4" w:space="0" w:color="auto"/>
              <w:bottom w:val="single" w:sz="4" w:space="0" w:color="auto"/>
              <w:right w:val="single" w:sz="4" w:space="0" w:color="auto"/>
            </w:tcBorders>
            <w:hideMark/>
          </w:tcPr>
          <w:p w14:paraId="3C4EA4E9" w14:textId="77777777" w:rsidR="009203D8" w:rsidRPr="00F72CD4" w:rsidRDefault="009203D8">
            <w:pPr>
              <w:spacing w:after="0" w:line="256" w:lineRule="auto"/>
              <w:rPr>
                <w:rFonts w:asciiTheme="minorHAnsi" w:hAnsiTheme="minorHAnsi" w:cstheme="minorBidi"/>
              </w:rPr>
            </w:pPr>
          </w:p>
        </w:tc>
        <w:tc>
          <w:tcPr>
            <w:tcW w:w="1245" w:type="dxa"/>
            <w:tcBorders>
              <w:top w:val="single" w:sz="4" w:space="0" w:color="auto"/>
              <w:left w:val="single" w:sz="4" w:space="0" w:color="auto"/>
              <w:bottom w:val="single" w:sz="4" w:space="0" w:color="auto"/>
              <w:right w:val="single" w:sz="4" w:space="0" w:color="auto"/>
            </w:tcBorders>
            <w:hideMark/>
          </w:tcPr>
          <w:p w14:paraId="30195111" w14:textId="77777777" w:rsidR="009203D8" w:rsidRPr="00F72CD4" w:rsidRDefault="009203D8">
            <w:pPr>
              <w:spacing w:after="0" w:line="256" w:lineRule="auto"/>
              <w:rPr>
                <w:rFonts w:asciiTheme="minorHAnsi" w:hAnsiTheme="minorHAnsi" w:cstheme="minorBidi"/>
              </w:rPr>
            </w:pPr>
          </w:p>
        </w:tc>
      </w:tr>
    </w:tbl>
    <w:p w14:paraId="1B579F0F" w14:textId="77777777" w:rsidR="009203D8" w:rsidRPr="00F72CD4" w:rsidRDefault="009203D8" w:rsidP="009203D8">
      <w:pPr>
        <w:rPr>
          <w:rFonts w:eastAsia="MS Mincho"/>
          <w:lang w:eastAsia="en-US"/>
        </w:rPr>
      </w:pPr>
    </w:p>
    <w:p w14:paraId="0B7DD1F4" w14:textId="77777777" w:rsidR="009203D8" w:rsidRPr="00F72CD4" w:rsidRDefault="009203D8" w:rsidP="009203D8">
      <w:pPr>
        <w:pStyle w:val="TH"/>
        <w:rPr>
          <w:rFonts w:eastAsia="MS Mincho"/>
          <w:i/>
          <w:iCs/>
        </w:rPr>
      </w:pPr>
      <w:r w:rsidRPr="00F72CD4">
        <w:t>Table 5.3.2.1.5.4.3.1-</w:t>
      </w:r>
      <w:r w:rsidRPr="00F72CD4">
        <w:rPr>
          <w:rFonts w:eastAsia="MS Mincho"/>
        </w:rPr>
        <w:t xml:space="preserve">3: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228A1011" w14:textId="77777777" w:rsidTr="009203D8">
        <w:tc>
          <w:tcPr>
            <w:tcW w:w="9747" w:type="dxa"/>
            <w:gridSpan w:val="4"/>
            <w:tcBorders>
              <w:top w:val="single" w:sz="4" w:space="0" w:color="auto"/>
              <w:left w:val="single" w:sz="4" w:space="0" w:color="auto"/>
              <w:bottom w:val="single" w:sz="4" w:space="0" w:color="auto"/>
              <w:right w:val="single" w:sz="4" w:space="0" w:color="auto"/>
            </w:tcBorders>
            <w:hideMark/>
          </w:tcPr>
          <w:p w14:paraId="74EC2666" w14:textId="77777777" w:rsidR="009203D8" w:rsidRPr="00F72CD4" w:rsidRDefault="009203D8">
            <w:pPr>
              <w:pStyle w:val="TAH"/>
              <w:spacing w:line="256" w:lineRule="auto"/>
              <w:rPr>
                <w:rFonts w:eastAsia="MS Mincho"/>
              </w:rPr>
            </w:pPr>
            <w:r w:rsidRPr="00F72CD4">
              <w:rPr>
                <w:rFonts w:eastAsia="MS Mincho"/>
              </w:rPr>
              <w:t>Derivation Path: TS 38.508-1 [6], Table 5.4.2.0-26</w:t>
            </w:r>
          </w:p>
        </w:tc>
      </w:tr>
      <w:tr w:rsidR="009203D8" w:rsidRPr="00F72CD4" w14:paraId="316BB575"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25971D24" w14:textId="77777777" w:rsidR="009203D8" w:rsidRPr="00F72CD4" w:rsidRDefault="009203D8">
            <w:pPr>
              <w:pStyle w:val="TAH"/>
              <w:spacing w:line="256" w:lineRule="auto"/>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45B410" w14:textId="77777777" w:rsidR="009203D8" w:rsidRPr="00F72CD4" w:rsidRDefault="009203D8">
            <w:pPr>
              <w:pStyle w:val="TAH"/>
              <w:spacing w:line="256" w:lineRule="auto"/>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A199650" w14:textId="77777777" w:rsidR="009203D8" w:rsidRPr="00F72CD4" w:rsidRDefault="009203D8">
            <w:pPr>
              <w:pStyle w:val="TAH"/>
              <w:spacing w:line="256" w:lineRule="auto"/>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22A8665D" w14:textId="77777777" w:rsidR="009203D8" w:rsidRPr="00F72CD4" w:rsidRDefault="009203D8">
            <w:pPr>
              <w:pStyle w:val="TAH"/>
              <w:spacing w:line="256" w:lineRule="auto"/>
              <w:rPr>
                <w:rFonts w:eastAsia="MS Mincho"/>
              </w:rPr>
            </w:pPr>
            <w:r w:rsidRPr="00F72CD4">
              <w:rPr>
                <w:rFonts w:eastAsia="MS Mincho"/>
              </w:rPr>
              <w:t>Condition</w:t>
            </w:r>
          </w:p>
        </w:tc>
      </w:tr>
      <w:tr w:rsidR="009203D8" w:rsidRPr="00F72CD4" w14:paraId="0924E6CC"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0C1D21C6" w14:textId="77777777" w:rsidR="009203D8" w:rsidRPr="00F72CD4" w:rsidRDefault="009203D8">
            <w:pPr>
              <w:pStyle w:val="TAL"/>
              <w:spacing w:line="256" w:lineRule="auto"/>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54A55B5B" w14:textId="77777777" w:rsidR="009203D8" w:rsidRPr="00F72CD4" w:rsidRDefault="009203D8">
            <w:pPr>
              <w:pStyle w:val="TAL"/>
              <w:spacing w:line="256" w:lineRule="auto"/>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66AE9543"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52A1180F" w14:textId="77777777" w:rsidR="009203D8" w:rsidRPr="00F72CD4" w:rsidRDefault="009203D8">
            <w:pPr>
              <w:pStyle w:val="TAL"/>
              <w:spacing w:line="256" w:lineRule="auto"/>
              <w:rPr>
                <w:rFonts w:eastAsia="MS Mincho"/>
              </w:rPr>
            </w:pPr>
          </w:p>
        </w:tc>
      </w:tr>
      <w:tr w:rsidR="009203D8" w:rsidRPr="00F72CD4" w14:paraId="1317F09C"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67B6D070" w14:textId="77777777" w:rsidR="009203D8" w:rsidRPr="00F72CD4" w:rsidRDefault="009203D8">
            <w:pPr>
              <w:pStyle w:val="TAL"/>
              <w:spacing w:line="256" w:lineRule="auto"/>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6B673898" w14:textId="77777777" w:rsidR="009203D8" w:rsidRPr="00F72CD4" w:rsidRDefault="009203D8">
            <w:pPr>
              <w:pStyle w:val="TAL"/>
              <w:spacing w:line="256" w:lineRule="auto"/>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71F30C3D"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14296517" w14:textId="77777777" w:rsidR="009203D8" w:rsidRPr="00F72CD4" w:rsidRDefault="009203D8">
            <w:pPr>
              <w:rPr>
                <w:rFonts w:eastAsia="MS Mincho"/>
              </w:rPr>
            </w:pPr>
          </w:p>
        </w:tc>
      </w:tr>
      <w:tr w:rsidR="009203D8" w:rsidRPr="00F72CD4" w14:paraId="6F622C02"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18764E91" w14:textId="77777777" w:rsidR="009203D8" w:rsidRPr="00F72CD4" w:rsidRDefault="009203D8">
            <w:pPr>
              <w:pStyle w:val="TAL"/>
              <w:spacing w:line="256" w:lineRule="auto"/>
              <w:rPr>
                <w:rFonts w:eastAsia="MS Mincho"/>
                <w:lang w:eastAsia="en-US"/>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0DB0C581" w14:textId="77777777" w:rsidR="009203D8" w:rsidRPr="00F72CD4" w:rsidRDefault="009203D8">
            <w:pPr>
              <w:pStyle w:val="TAL"/>
              <w:spacing w:line="256" w:lineRule="auto"/>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51959B83"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37BCC86" w14:textId="77777777" w:rsidR="009203D8" w:rsidRPr="00F72CD4" w:rsidRDefault="009203D8">
            <w:pPr>
              <w:pStyle w:val="TAL"/>
              <w:spacing w:line="256" w:lineRule="auto"/>
              <w:rPr>
                <w:rFonts w:eastAsia="MS Mincho"/>
              </w:rPr>
            </w:pPr>
          </w:p>
        </w:tc>
      </w:tr>
    </w:tbl>
    <w:p w14:paraId="243F4855" w14:textId="77777777" w:rsidR="009203D8" w:rsidRPr="00F72CD4" w:rsidRDefault="009203D8" w:rsidP="009203D8">
      <w:pPr>
        <w:rPr>
          <w:rFonts w:eastAsiaTheme="minorEastAsia"/>
          <w:lang w:eastAsia="en-US"/>
        </w:rPr>
      </w:pPr>
    </w:p>
    <w:p w14:paraId="2AC6A53E" w14:textId="77777777" w:rsidR="009203D8" w:rsidRPr="00F72CD4" w:rsidRDefault="009203D8" w:rsidP="009203D8">
      <w:pPr>
        <w:pStyle w:val="TH"/>
        <w:rPr>
          <w:rFonts w:eastAsia="Malgun Gothic"/>
        </w:rPr>
      </w:pPr>
      <w:r w:rsidRPr="00F72CD4">
        <w:t>Table 5.3.2.1.5.4.3.1-</w:t>
      </w:r>
      <w:r w:rsidRPr="00F72CD4">
        <w:rPr>
          <w:rFonts w:eastAsia="MS Mincho"/>
        </w:rPr>
        <w:t xml:space="preserve">4: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203D8" w:rsidRPr="00F72CD4" w14:paraId="14718085" w14:textId="77777777" w:rsidTr="009203D8">
        <w:tc>
          <w:tcPr>
            <w:tcW w:w="9747" w:type="dxa"/>
            <w:gridSpan w:val="4"/>
            <w:tcBorders>
              <w:top w:val="single" w:sz="4" w:space="0" w:color="auto"/>
              <w:left w:val="single" w:sz="4" w:space="0" w:color="auto"/>
              <w:bottom w:val="single" w:sz="4" w:space="0" w:color="auto"/>
              <w:right w:val="single" w:sz="4" w:space="0" w:color="auto"/>
            </w:tcBorders>
            <w:hideMark/>
          </w:tcPr>
          <w:p w14:paraId="21BE167D" w14:textId="77777777" w:rsidR="009203D8" w:rsidRPr="00F72CD4" w:rsidRDefault="009203D8">
            <w:pPr>
              <w:pStyle w:val="TAH"/>
              <w:spacing w:line="256" w:lineRule="auto"/>
              <w:rPr>
                <w:rFonts w:eastAsiaTheme="minorEastAsia"/>
              </w:rPr>
            </w:pPr>
            <w:r w:rsidRPr="00F72CD4">
              <w:t>Derivation Path: TS 38.508-1 [6], Table 5.4.2.0-10</w:t>
            </w:r>
          </w:p>
        </w:tc>
      </w:tr>
      <w:tr w:rsidR="009203D8" w:rsidRPr="00F72CD4" w14:paraId="5446F0A5"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615C3040" w14:textId="77777777" w:rsidR="009203D8" w:rsidRPr="00F72CD4" w:rsidRDefault="009203D8">
            <w:pPr>
              <w:pStyle w:val="TAH"/>
              <w:spacing w:line="256" w:lineRule="auto"/>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B40176" w14:textId="77777777" w:rsidR="009203D8" w:rsidRPr="00F72CD4" w:rsidRDefault="009203D8">
            <w:pPr>
              <w:pStyle w:val="TAH"/>
              <w:spacing w:line="256" w:lineRule="auto"/>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1CA8C929" w14:textId="77777777" w:rsidR="009203D8" w:rsidRPr="00F72CD4" w:rsidRDefault="009203D8">
            <w:pPr>
              <w:pStyle w:val="TAH"/>
              <w:spacing w:line="256" w:lineRule="auto"/>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1239F3B4" w14:textId="77777777" w:rsidR="009203D8" w:rsidRPr="00F72CD4" w:rsidRDefault="009203D8">
            <w:pPr>
              <w:pStyle w:val="TAH"/>
              <w:spacing w:line="256" w:lineRule="auto"/>
            </w:pPr>
            <w:r w:rsidRPr="00F72CD4">
              <w:t>Condition</w:t>
            </w:r>
          </w:p>
        </w:tc>
      </w:tr>
      <w:tr w:rsidR="009203D8" w:rsidRPr="00F72CD4" w14:paraId="73D9848C"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08AC2E2" w14:textId="77777777" w:rsidR="009203D8" w:rsidRPr="00F72CD4" w:rsidRDefault="009203D8">
            <w:pPr>
              <w:pStyle w:val="TAL"/>
              <w:spacing w:line="256" w:lineRule="auto"/>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66322E2" w14:textId="77777777" w:rsidR="009203D8" w:rsidRPr="00F72CD4" w:rsidRDefault="009203D8">
            <w:pPr>
              <w:pStyle w:val="TAL"/>
              <w:spacing w:line="256" w:lineRule="auto"/>
            </w:pPr>
          </w:p>
        </w:tc>
        <w:tc>
          <w:tcPr>
            <w:tcW w:w="1557" w:type="dxa"/>
            <w:tcBorders>
              <w:top w:val="single" w:sz="4" w:space="0" w:color="auto"/>
              <w:left w:val="single" w:sz="4" w:space="0" w:color="auto"/>
              <w:bottom w:val="single" w:sz="4" w:space="0" w:color="auto"/>
              <w:right w:val="single" w:sz="4" w:space="0" w:color="auto"/>
            </w:tcBorders>
          </w:tcPr>
          <w:p w14:paraId="443DF638" w14:textId="77777777" w:rsidR="009203D8" w:rsidRPr="00F72CD4" w:rsidRDefault="009203D8">
            <w:pPr>
              <w:pStyle w:val="TAL"/>
              <w:spacing w:line="256" w:lineRule="auto"/>
            </w:pPr>
          </w:p>
        </w:tc>
        <w:tc>
          <w:tcPr>
            <w:tcW w:w="1388" w:type="dxa"/>
            <w:tcBorders>
              <w:top w:val="single" w:sz="4" w:space="0" w:color="auto"/>
              <w:left w:val="single" w:sz="4" w:space="0" w:color="auto"/>
              <w:bottom w:val="single" w:sz="4" w:space="0" w:color="auto"/>
              <w:right w:val="single" w:sz="4" w:space="0" w:color="auto"/>
            </w:tcBorders>
          </w:tcPr>
          <w:p w14:paraId="181B8C13" w14:textId="77777777" w:rsidR="009203D8" w:rsidRPr="00F72CD4" w:rsidRDefault="009203D8">
            <w:pPr>
              <w:pStyle w:val="TAL"/>
              <w:spacing w:line="256" w:lineRule="auto"/>
            </w:pPr>
          </w:p>
        </w:tc>
      </w:tr>
      <w:tr w:rsidR="009203D8" w:rsidRPr="00F72CD4" w14:paraId="244821ED"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7ABEF248" w14:textId="77777777" w:rsidR="009203D8" w:rsidRPr="00F72CD4" w:rsidRDefault="009203D8">
            <w:pPr>
              <w:pStyle w:val="TAL"/>
              <w:spacing w:line="256" w:lineRule="auto"/>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0A61A514" w14:textId="77777777" w:rsidR="009203D8" w:rsidRPr="00F72CD4" w:rsidRDefault="009203D8">
            <w:pPr>
              <w:pStyle w:val="TAL"/>
              <w:spacing w:line="256" w:lineRule="auto"/>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5F06998D" w14:textId="77777777" w:rsidR="009203D8" w:rsidRPr="00F72CD4" w:rsidRDefault="009203D8">
            <w:pPr>
              <w:pStyle w:val="TAL"/>
              <w:spacing w:line="256" w:lineRule="auto"/>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1B3D9349" w14:textId="77777777" w:rsidR="009203D8" w:rsidRPr="00F72CD4" w:rsidRDefault="009203D8">
            <w:pPr>
              <w:pStyle w:val="TAL"/>
              <w:spacing w:line="256" w:lineRule="auto"/>
            </w:pPr>
          </w:p>
        </w:tc>
      </w:tr>
      <w:tr w:rsidR="009203D8" w:rsidRPr="00F72CD4" w14:paraId="0CF5E159"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7E4A42BB" w14:textId="77777777" w:rsidR="009203D8" w:rsidRPr="00F72CD4" w:rsidRDefault="009203D8">
            <w:pPr>
              <w:pStyle w:val="TAL"/>
              <w:spacing w:line="256" w:lineRule="auto"/>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01EF04A3" w14:textId="77777777" w:rsidR="009203D8" w:rsidRPr="00F72CD4" w:rsidRDefault="009203D8">
            <w:pPr>
              <w:pStyle w:val="TAL"/>
              <w:spacing w:line="256" w:lineRule="auto"/>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499188B4" w14:textId="77777777" w:rsidR="009203D8" w:rsidRPr="00F72CD4" w:rsidRDefault="009203D8">
            <w:pPr>
              <w:pStyle w:val="TAL"/>
              <w:spacing w:line="256" w:lineRule="auto"/>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6F3630AA" w14:textId="77777777" w:rsidR="009203D8" w:rsidRPr="00F72CD4" w:rsidRDefault="009203D8">
            <w:pPr>
              <w:pStyle w:val="TAL"/>
              <w:spacing w:line="256" w:lineRule="auto"/>
            </w:pPr>
          </w:p>
        </w:tc>
      </w:tr>
      <w:tr w:rsidR="009203D8" w:rsidRPr="00F72CD4" w14:paraId="6A1A2781"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FD2C2E9" w14:textId="77777777" w:rsidR="009203D8" w:rsidRPr="00F72CD4" w:rsidRDefault="009203D8">
            <w:pPr>
              <w:pStyle w:val="TAL"/>
              <w:spacing w:line="256" w:lineRule="auto"/>
            </w:pPr>
            <w:r w:rsidRPr="00F72CD4">
              <w:t>}</w:t>
            </w:r>
          </w:p>
        </w:tc>
        <w:tc>
          <w:tcPr>
            <w:tcW w:w="2267" w:type="dxa"/>
            <w:tcBorders>
              <w:top w:val="single" w:sz="4" w:space="0" w:color="auto"/>
              <w:left w:val="single" w:sz="4" w:space="0" w:color="auto"/>
              <w:bottom w:val="single" w:sz="4" w:space="0" w:color="auto"/>
              <w:right w:val="single" w:sz="4" w:space="0" w:color="auto"/>
            </w:tcBorders>
          </w:tcPr>
          <w:p w14:paraId="638C4B98" w14:textId="77777777" w:rsidR="009203D8" w:rsidRPr="00F72CD4" w:rsidRDefault="009203D8">
            <w:pPr>
              <w:pStyle w:val="TAL"/>
              <w:spacing w:line="256" w:lineRule="auto"/>
            </w:pPr>
          </w:p>
        </w:tc>
        <w:tc>
          <w:tcPr>
            <w:tcW w:w="1557" w:type="dxa"/>
            <w:tcBorders>
              <w:top w:val="single" w:sz="4" w:space="0" w:color="auto"/>
              <w:left w:val="single" w:sz="4" w:space="0" w:color="auto"/>
              <w:bottom w:val="single" w:sz="4" w:space="0" w:color="auto"/>
              <w:right w:val="single" w:sz="4" w:space="0" w:color="auto"/>
            </w:tcBorders>
          </w:tcPr>
          <w:p w14:paraId="183CF617" w14:textId="77777777" w:rsidR="009203D8" w:rsidRPr="00F72CD4" w:rsidRDefault="009203D8">
            <w:pPr>
              <w:pStyle w:val="TAL"/>
              <w:spacing w:line="256" w:lineRule="auto"/>
            </w:pPr>
          </w:p>
        </w:tc>
        <w:tc>
          <w:tcPr>
            <w:tcW w:w="1388" w:type="dxa"/>
            <w:tcBorders>
              <w:top w:val="single" w:sz="4" w:space="0" w:color="auto"/>
              <w:left w:val="single" w:sz="4" w:space="0" w:color="auto"/>
              <w:bottom w:val="single" w:sz="4" w:space="0" w:color="auto"/>
              <w:right w:val="single" w:sz="4" w:space="0" w:color="auto"/>
            </w:tcBorders>
          </w:tcPr>
          <w:p w14:paraId="75B98B19" w14:textId="77777777" w:rsidR="009203D8" w:rsidRPr="00F72CD4" w:rsidRDefault="009203D8">
            <w:pPr>
              <w:pStyle w:val="TAL"/>
              <w:spacing w:line="256" w:lineRule="auto"/>
            </w:pPr>
          </w:p>
        </w:tc>
      </w:tr>
    </w:tbl>
    <w:p w14:paraId="086A6F96" w14:textId="77777777" w:rsidR="009203D8" w:rsidRPr="00F72CD4" w:rsidRDefault="009203D8" w:rsidP="009203D8">
      <w:pPr>
        <w:rPr>
          <w:lang w:eastAsia="en-US"/>
        </w:rPr>
      </w:pPr>
    </w:p>
    <w:p w14:paraId="76477A4C" w14:textId="77777777" w:rsidR="009203D8" w:rsidRPr="00F72CD4" w:rsidRDefault="009203D8" w:rsidP="009203D8">
      <w:pPr>
        <w:pStyle w:val="H6"/>
      </w:pPr>
      <w:r w:rsidRPr="00F72CD4">
        <w:t>5.3.2.1.5.4.3.2</w:t>
      </w:r>
      <w:r w:rsidRPr="00F72CD4">
        <w:tab/>
        <w:t>Message exceptions for NSA</w:t>
      </w:r>
    </w:p>
    <w:p w14:paraId="2F2BA747" w14:textId="77777777" w:rsidR="009203D8" w:rsidRPr="00F72CD4" w:rsidRDefault="009203D8" w:rsidP="009203D8">
      <w:r w:rsidRPr="00F72CD4">
        <w:t>Same as 5.3.2.1.5.4.3.1</w:t>
      </w:r>
    </w:p>
    <w:p w14:paraId="38BD1766" w14:textId="77777777" w:rsidR="009203D8" w:rsidRPr="00F72CD4" w:rsidRDefault="009203D8" w:rsidP="009203D8">
      <w:pPr>
        <w:pStyle w:val="H6"/>
      </w:pPr>
      <w:r w:rsidRPr="00F72CD4">
        <w:t>5.3.2.1.5.4.4</w:t>
      </w:r>
      <w:r w:rsidRPr="00F72CD4">
        <w:tab/>
        <w:t>Test requirement</w:t>
      </w:r>
    </w:p>
    <w:p w14:paraId="49377E45" w14:textId="77777777" w:rsidR="009203D8" w:rsidRPr="00F72CD4" w:rsidRDefault="009203D8" w:rsidP="009203D8">
      <w:pPr>
        <w:rPr>
          <w:rFonts w:eastAsia="Batang"/>
        </w:rPr>
      </w:pPr>
      <w:r w:rsidRPr="00F72CD4">
        <w:rPr>
          <w:rFonts w:eastAsia="Batang"/>
        </w:rPr>
        <w:t>Table 5.3.2.1.5.4.4-1 defines the primary level settings.</w:t>
      </w:r>
    </w:p>
    <w:p w14:paraId="70F3EB37" w14:textId="77777777" w:rsidR="009203D8" w:rsidRPr="00F72CD4" w:rsidRDefault="009203D8" w:rsidP="009203D8">
      <w:pPr>
        <w:rPr>
          <w:rFonts w:eastAsiaTheme="minorEastAsia"/>
        </w:rPr>
      </w:pPr>
      <w:r w:rsidRPr="00F72CD4">
        <w:t>For the parameters specified in Table 5.3-1 the average probability of a missed downlink scheduling grant (Pm-dsg) shall be below the specified value in Table 5.3.2.1.5.4.4-1.</w:t>
      </w:r>
    </w:p>
    <w:p w14:paraId="58938820" w14:textId="77777777" w:rsidR="009203D8" w:rsidRPr="00F72CD4" w:rsidRDefault="009203D8" w:rsidP="009203D8">
      <w:pPr>
        <w:pStyle w:val="TH"/>
      </w:pPr>
      <w:r w:rsidRPr="00F72CD4">
        <w:t xml:space="preserve">Table 5.3.2.1.5.4.4-1: Test Requirements for PDCCH with 15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3"/>
        <w:gridCol w:w="1453"/>
        <w:gridCol w:w="980"/>
        <w:gridCol w:w="980"/>
        <w:gridCol w:w="1146"/>
        <w:gridCol w:w="980"/>
        <w:gridCol w:w="1138"/>
        <w:gridCol w:w="1225"/>
        <w:gridCol w:w="515"/>
        <w:gridCol w:w="619"/>
      </w:tblGrid>
      <w:tr w:rsidR="009203D8" w:rsidRPr="00F72CD4" w14:paraId="056AB780" w14:textId="77777777" w:rsidTr="009203D8">
        <w:trPr>
          <w:trHeight w:val="355"/>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DA2A3D" w14:textId="77777777" w:rsidR="009203D8" w:rsidRPr="00F72CD4" w:rsidRDefault="009203D8">
            <w:pPr>
              <w:pStyle w:val="TAH"/>
              <w:spacing w:line="256" w:lineRule="auto"/>
            </w:pPr>
            <w:r w:rsidRPr="00F72CD4">
              <w:t>Test num.</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32E3F" w14:textId="77777777" w:rsidR="009203D8" w:rsidRPr="00F72CD4" w:rsidRDefault="009203D8">
            <w:pPr>
              <w:pStyle w:val="TAH"/>
              <w:spacing w:line="256" w:lineRule="auto"/>
            </w:pPr>
            <w:r w:rsidRPr="00F72CD4">
              <w:t>Bandwidth(MHz)</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61D052" w14:textId="77777777" w:rsidR="009203D8" w:rsidRPr="00F72CD4" w:rsidRDefault="009203D8">
            <w:pPr>
              <w:pStyle w:val="TAH"/>
              <w:spacing w:line="256" w:lineRule="auto"/>
            </w:pPr>
            <w:r w:rsidRPr="00F72CD4">
              <w:t>CORESET RB (Note 4)</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81C4CA" w14:textId="77777777" w:rsidR="009203D8" w:rsidRPr="00F72CD4" w:rsidRDefault="009203D8">
            <w:pPr>
              <w:pStyle w:val="TAH"/>
              <w:spacing w:line="256" w:lineRule="auto"/>
              <w:rPr>
                <w:lang w:eastAsia="zh-CN"/>
              </w:rPr>
            </w:pPr>
            <w:r w:rsidRPr="00F72CD4">
              <w:t>CORESET duration</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F67528D" w14:textId="77777777" w:rsidR="009203D8" w:rsidRPr="00F72CD4" w:rsidRDefault="009203D8">
            <w:pPr>
              <w:pStyle w:val="TAH"/>
              <w:spacing w:line="256" w:lineRule="auto"/>
              <w:rPr>
                <w:lang w:eastAsia="en-US"/>
              </w:rPr>
            </w:pPr>
            <w:r w:rsidRPr="00F72CD4">
              <w:t>Aggregation level</w:t>
            </w:r>
          </w:p>
          <w:p w14:paraId="59D6A48B" w14:textId="77777777" w:rsidR="009203D8" w:rsidRPr="00F72CD4" w:rsidRDefault="009203D8">
            <w:pPr>
              <w:pStyle w:val="TAH"/>
              <w:spacing w:line="256" w:lineRule="auto"/>
            </w:pP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73409D" w14:textId="77777777" w:rsidR="009203D8" w:rsidRPr="00F72CD4" w:rsidRDefault="009203D8">
            <w:pPr>
              <w:pStyle w:val="TAH"/>
              <w:spacing w:line="256" w:lineRule="auto"/>
              <w:rPr>
                <w:lang w:eastAsia="zh-CN"/>
              </w:rPr>
            </w:pPr>
            <w:r w:rsidRPr="00F72CD4">
              <w:t>Reference Channel</w:t>
            </w:r>
            <w:r w:rsidRPr="00F72CD4">
              <w:rPr>
                <w:lang w:eastAsia="zh-CN"/>
              </w:rPr>
              <w:t xml:space="preserve"> </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8291E3" w14:textId="77777777" w:rsidR="009203D8" w:rsidRPr="00F72CD4" w:rsidRDefault="009203D8">
            <w:pPr>
              <w:pStyle w:val="TAH"/>
              <w:spacing w:line="256" w:lineRule="auto"/>
              <w:rPr>
                <w:lang w:eastAsia="en-US"/>
              </w:rPr>
            </w:pPr>
            <w:r w:rsidRPr="00F72CD4">
              <w:t>Propagation Condition (Note 1)</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239CE9" w14:textId="77777777" w:rsidR="009203D8" w:rsidRPr="00F72CD4" w:rsidRDefault="009203D8">
            <w:pPr>
              <w:pStyle w:val="TAH"/>
              <w:spacing w:line="256" w:lineRule="auto"/>
            </w:pPr>
            <w:r w:rsidRPr="00F72CD4">
              <w:rPr>
                <w:rFonts w:eastAsia="SimSun"/>
              </w:rPr>
              <w:t>Antenna configuration and correlation Matrix</w:t>
            </w:r>
          </w:p>
        </w:tc>
        <w:tc>
          <w:tcPr>
            <w:tcW w:w="75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7829E" w14:textId="77777777" w:rsidR="009203D8" w:rsidRPr="00F72CD4" w:rsidRDefault="009203D8">
            <w:pPr>
              <w:pStyle w:val="TAH"/>
              <w:spacing w:line="256" w:lineRule="auto"/>
            </w:pPr>
            <w:r w:rsidRPr="00F72CD4">
              <w:t>Reference value</w:t>
            </w:r>
          </w:p>
        </w:tc>
      </w:tr>
      <w:tr w:rsidR="009203D8" w:rsidRPr="00F72CD4" w14:paraId="553361E4" w14:textId="77777777" w:rsidTr="009203D8">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0E63A4"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1188FB"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C0EF6E"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AE3E88"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A1ACA4"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68E31F"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DE0A69"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421239" w14:textId="77777777" w:rsidR="009203D8" w:rsidRPr="00F72CD4" w:rsidRDefault="009203D8">
            <w:pPr>
              <w:spacing w:after="0" w:line="256" w:lineRule="auto"/>
              <w:rPr>
                <w:rFonts w:ascii="Arial" w:hAnsi="Arial"/>
                <w:b/>
                <w:sz w:val="18"/>
                <w:lang w:eastAsia="en-US"/>
              </w:rPr>
            </w:pP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C1D167" w14:textId="77777777" w:rsidR="009203D8" w:rsidRPr="00F72CD4" w:rsidRDefault="009203D8">
            <w:pPr>
              <w:pStyle w:val="TAH"/>
              <w:spacing w:line="256" w:lineRule="auto"/>
            </w:pPr>
            <w:r w:rsidRPr="00F72CD4">
              <w:t>Pm-dsg</w:t>
            </w:r>
          </w:p>
          <w:p w14:paraId="368B2BD8" w14:textId="77777777" w:rsidR="009203D8" w:rsidRPr="00F72CD4" w:rsidRDefault="009203D8">
            <w:pPr>
              <w:pStyle w:val="TAH"/>
              <w:spacing w:line="256" w:lineRule="auto"/>
            </w:pPr>
            <w:r w:rsidRPr="00F72CD4">
              <w:t>(%)</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1DC5A1" w14:textId="77777777" w:rsidR="009203D8" w:rsidRPr="00F72CD4" w:rsidRDefault="009203D8">
            <w:pPr>
              <w:pStyle w:val="TAH"/>
              <w:spacing w:line="256" w:lineRule="auto"/>
            </w:pPr>
            <w:r w:rsidRPr="00F72CD4">
              <w:t>SNR (dB) (Note 3)</w:t>
            </w:r>
          </w:p>
        </w:tc>
      </w:tr>
      <w:tr w:rsidR="009203D8" w:rsidRPr="00F72CD4" w14:paraId="1E82A15B" w14:textId="77777777" w:rsidTr="009203D8">
        <w:trPr>
          <w:trHeight w:val="314"/>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F4EB5" w14:textId="77777777" w:rsidR="009203D8" w:rsidRPr="00F72CD4" w:rsidRDefault="009203D8">
            <w:pPr>
              <w:pStyle w:val="TAC"/>
              <w:spacing w:line="256" w:lineRule="auto"/>
              <w:rPr>
                <w:rFonts w:eastAsia="SimSun"/>
              </w:rPr>
            </w:pPr>
            <w:r w:rsidRPr="00F72CD4">
              <w:rPr>
                <w:rFonts w:eastAsia="SimSun"/>
              </w:rPr>
              <w:t>1</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BB384B" w14:textId="77777777" w:rsidR="009203D8" w:rsidRPr="00F72CD4" w:rsidRDefault="009203D8">
            <w:pPr>
              <w:pStyle w:val="TAC"/>
              <w:spacing w:line="256" w:lineRule="auto"/>
              <w:rPr>
                <w:rFonts w:eastAsia="SimSun"/>
              </w:rPr>
            </w:pPr>
            <w:r w:rsidRPr="00F72CD4">
              <w:rPr>
                <w:rFonts w:eastAsia="SimSun"/>
              </w:rPr>
              <w:t>1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6B541C" w14:textId="77777777" w:rsidR="009203D8" w:rsidRPr="00F72CD4" w:rsidRDefault="009203D8">
            <w:pPr>
              <w:pStyle w:val="TAC"/>
              <w:spacing w:line="256" w:lineRule="auto"/>
              <w:rPr>
                <w:rFonts w:eastAsia="SimSun"/>
              </w:rPr>
            </w:pPr>
            <w:r w:rsidRPr="00F72CD4">
              <w:rPr>
                <w:rFonts w:eastAsia="SimSun"/>
              </w:rPr>
              <w:t>24</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69F3A" w14:textId="77777777" w:rsidR="009203D8" w:rsidRPr="00F72CD4" w:rsidRDefault="009203D8">
            <w:pPr>
              <w:pStyle w:val="TAC"/>
              <w:spacing w:line="256" w:lineRule="auto"/>
              <w:rPr>
                <w:rFonts w:eastAsia="SimSun"/>
              </w:rPr>
            </w:pPr>
            <w:r w:rsidRPr="00F72CD4">
              <w:rPr>
                <w:rFonts w:eastAsia="SimSun"/>
              </w:rPr>
              <w:t>2</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71AA9" w14:textId="77777777" w:rsidR="009203D8" w:rsidRPr="00F72CD4" w:rsidRDefault="009203D8">
            <w:pPr>
              <w:pStyle w:val="TAC"/>
              <w:spacing w:line="256" w:lineRule="auto"/>
              <w:rPr>
                <w:rFonts w:eastAsia="SimSun"/>
              </w:rPr>
            </w:pPr>
            <w:r w:rsidRPr="00F72CD4">
              <w:rPr>
                <w:rFonts w:eastAsia="SimSun"/>
                <w:lang w:eastAsia="zh-CN"/>
              </w:rPr>
              <w:t>2</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68DC6" w14:textId="66DE832A" w:rsidR="009203D8" w:rsidRPr="00F72CD4" w:rsidRDefault="009203D8">
            <w:pPr>
              <w:pStyle w:val="TAC"/>
              <w:spacing w:line="256" w:lineRule="auto"/>
              <w:rPr>
                <w:rFonts w:eastAsia="SimSun"/>
              </w:rPr>
            </w:pPr>
            <w:r w:rsidRPr="00F72CD4">
              <w:rPr>
                <w:rFonts w:eastAsia="SimSun"/>
              </w:rPr>
              <w:t>R.PDCCH. 1-2.1 FDD</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14D9D09B" w14:textId="77777777" w:rsidR="009203D8" w:rsidRPr="00F72CD4" w:rsidRDefault="009203D8">
            <w:pPr>
              <w:pStyle w:val="TAC"/>
              <w:spacing w:line="256" w:lineRule="auto"/>
              <w:rPr>
                <w:rFonts w:eastAsia="SimSun"/>
              </w:rPr>
            </w:pPr>
            <w:r w:rsidRPr="00F72CD4">
              <w:rPr>
                <w:rFonts w:eastAsia="SimSun"/>
              </w:rPr>
              <w:t>TDLA30-10</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247E76" w14:textId="77777777" w:rsidR="009203D8" w:rsidRPr="00F72CD4" w:rsidRDefault="009203D8">
            <w:pPr>
              <w:pStyle w:val="TAC"/>
              <w:spacing w:line="256" w:lineRule="auto"/>
              <w:rPr>
                <w:rFonts w:eastAsia="SimSun"/>
              </w:rPr>
            </w:pPr>
            <w:r w:rsidRPr="00F72CD4">
              <w:rPr>
                <w:rFonts w:eastAsia="SimSun"/>
              </w:rPr>
              <w:t xml:space="preserve">2x2, ULA Low </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143887" w14:textId="77777777" w:rsidR="009203D8" w:rsidRPr="00F72CD4" w:rsidRDefault="009203D8">
            <w:pPr>
              <w:pStyle w:val="TAC"/>
              <w:spacing w:line="256" w:lineRule="auto"/>
              <w:rPr>
                <w:rFonts w:eastAsia="SimSun"/>
              </w:rPr>
            </w:pPr>
            <w:r w:rsidRPr="00F72CD4">
              <w:rPr>
                <w:rFonts w:eastAsia="SimSun"/>
              </w:rPr>
              <w:t>1</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96DB5" w14:textId="204DE997" w:rsidR="009203D8" w:rsidRPr="00F72CD4" w:rsidRDefault="00F269D4">
            <w:pPr>
              <w:pStyle w:val="TAC"/>
              <w:spacing w:line="256" w:lineRule="auto"/>
              <w:rPr>
                <w:rFonts w:eastAsia="SimSun"/>
                <w:lang w:eastAsia="zh-CN"/>
              </w:rPr>
            </w:pPr>
            <w:r w:rsidRPr="00F72CD4">
              <w:rPr>
                <w:rFonts w:eastAsia="SimSun"/>
              </w:rPr>
              <w:t>3.6</w:t>
            </w:r>
          </w:p>
        </w:tc>
      </w:tr>
      <w:tr w:rsidR="009203D8" w:rsidRPr="00F72CD4" w14:paraId="71E6C84A" w14:textId="77777777" w:rsidTr="009203D8">
        <w:trPr>
          <w:trHeight w:val="314"/>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474E96B" w14:textId="77777777" w:rsidR="009203D8" w:rsidRPr="00F72CD4" w:rsidRDefault="009203D8">
            <w:pPr>
              <w:pStyle w:val="TAN"/>
              <w:spacing w:line="256" w:lineRule="auto"/>
              <w:rPr>
                <w:lang w:eastAsia="en-US"/>
              </w:rPr>
            </w:pPr>
            <w:r w:rsidRPr="00F72CD4">
              <w:rPr>
                <w:lang w:eastAsia="en-US"/>
              </w:rPr>
              <w:t>Note 1:</w:t>
            </w:r>
            <w:r w:rsidRPr="00F72CD4">
              <w:rPr>
                <w:lang w:eastAsia="en-US"/>
              </w:rPr>
              <w:tab/>
              <w:t>The propagation conditions apply to each of TRxP #1 and TRxP #2 and are statistically independent.</w:t>
            </w:r>
          </w:p>
          <w:p w14:paraId="642B5AAD" w14:textId="77777777" w:rsidR="009203D8" w:rsidRPr="00F72CD4" w:rsidRDefault="009203D8">
            <w:pPr>
              <w:pStyle w:val="TAN"/>
              <w:spacing w:line="256" w:lineRule="auto"/>
              <w:rPr>
                <w:lang w:eastAsia="en-US"/>
              </w:rPr>
            </w:pPr>
            <w:r w:rsidRPr="00F72CD4">
              <w:rPr>
                <w:lang w:eastAsia="en-US"/>
              </w:rPr>
              <w:t>Note 2:</w:t>
            </w:r>
            <w:r w:rsidRPr="00F72CD4">
              <w:rPr>
                <w:lang w:eastAsia="en-US"/>
              </w:rPr>
              <w:tab/>
            </w:r>
            <w:r w:rsidRPr="00F72CD4">
              <w:rPr>
                <w:lang w:eastAsia="zh-CN"/>
              </w:rPr>
              <w:t>Bandwidth, CORESET parameters, reference channel, Correlation matrix and antenna configuration parameters</w:t>
            </w:r>
            <w:r w:rsidRPr="00F72CD4">
              <w:rPr>
                <w:lang w:eastAsia="en-US"/>
              </w:rPr>
              <w:t xml:space="preserve"> apply to each of TRxP #1 and TRxP #2.</w:t>
            </w:r>
          </w:p>
          <w:p w14:paraId="6E429083" w14:textId="77777777" w:rsidR="009203D8" w:rsidRPr="00F72CD4" w:rsidRDefault="009203D8">
            <w:pPr>
              <w:pStyle w:val="TAN"/>
              <w:spacing w:line="256" w:lineRule="auto"/>
              <w:rPr>
                <w:lang w:eastAsia="en-US"/>
              </w:rPr>
            </w:pPr>
            <w:r w:rsidRPr="00F72CD4">
              <w:rPr>
                <w:lang w:eastAsia="en-US"/>
              </w:rPr>
              <w:t>Note 3:</w:t>
            </w:r>
            <w:r w:rsidRPr="00F72CD4">
              <w:rPr>
                <w:lang w:eastAsia="en-US"/>
              </w:rPr>
              <w:tab/>
              <w:t>SNR corresponds to SNR of TRxP #1 and TRxP #2 as defined in 4.4.2</w:t>
            </w:r>
          </w:p>
          <w:p w14:paraId="0AAEE07D" w14:textId="77777777" w:rsidR="009203D8" w:rsidRPr="00F72CD4" w:rsidRDefault="009203D8">
            <w:pPr>
              <w:pStyle w:val="TAN"/>
              <w:spacing w:line="256" w:lineRule="auto"/>
              <w:rPr>
                <w:rFonts w:eastAsia="SimSun"/>
                <w:highlight w:val="yellow"/>
                <w:lang w:eastAsia="en-US"/>
              </w:rPr>
            </w:pPr>
            <w:r w:rsidRPr="00F72CD4">
              <w:rPr>
                <w:lang w:eastAsia="en-US"/>
              </w:rPr>
              <w:t>Note 4:</w:t>
            </w:r>
            <w:r w:rsidRPr="00F72CD4">
              <w:rPr>
                <w:lang w:eastAsia="en-US"/>
              </w:rPr>
              <w:tab/>
              <w:t>CORESETs from TRxP #1 and TRxP #2 should not be overlapped</w:t>
            </w:r>
          </w:p>
        </w:tc>
      </w:tr>
    </w:tbl>
    <w:p w14:paraId="3D9EB785" w14:textId="77777777" w:rsidR="009203D8" w:rsidRPr="00F72CD4" w:rsidRDefault="009203D8" w:rsidP="009203D8">
      <w:pPr>
        <w:rPr>
          <w:rFonts w:eastAsiaTheme="minorEastAsia"/>
          <w:lang w:eastAsia="en-US"/>
        </w:rPr>
      </w:pPr>
    </w:p>
    <w:p w14:paraId="0873BAC4" w14:textId="66D51419" w:rsidR="007B35BB" w:rsidRPr="00F72CD4" w:rsidRDefault="007B35BB" w:rsidP="007B35BB">
      <w:pPr>
        <w:pStyle w:val="Heading4"/>
      </w:pPr>
      <w:r w:rsidRPr="00F72CD4">
        <w:t>5.3.2.2</w:t>
      </w:r>
      <w:r w:rsidRPr="00F72CD4">
        <w:tab/>
        <w:t>TDD</w:t>
      </w:r>
      <w:bookmarkEnd w:id="1248"/>
      <w:bookmarkEnd w:id="1249"/>
      <w:bookmarkEnd w:id="1250"/>
      <w:bookmarkEnd w:id="1251"/>
      <w:bookmarkEnd w:id="1252"/>
      <w:bookmarkEnd w:id="1253"/>
      <w:bookmarkEnd w:id="1254"/>
      <w:bookmarkEnd w:id="1255"/>
      <w:bookmarkEnd w:id="1256"/>
    </w:p>
    <w:p w14:paraId="5AD094A5" w14:textId="77777777" w:rsidR="007B35BB" w:rsidRPr="00F72CD4" w:rsidRDefault="007B35BB" w:rsidP="000D2D5A">
      <w:r w:rsidRPr="00F72CD4">
        <w:t xml:space="preserve">The parameters specified in Table </w:t>
      </w:r>
      <w:r w:rsidRPr="00F72CD4">
        <w:rPr>
          <w:lang w:eastAsia="zh-CN"/>
        </w:rPr>
        <w:t>5.3.2.2</w:t>
      </w:r>
      <w:r w:rsidRPr="00F72CD4">
        <w:t>-1 are valid for all TDD tests unless otherwise stated.</w:t>
      </w:r>
    </w:p>
    <w:p w14:paraId="4E134B73" w14:textId="77777777" w:rsidR="005B29FF" w:rsidRPr="00F72CD4" w:rsidRDefault="007B35BB" w:rsidP="005B29FF">
      <w:pPr>
        <w:pStyle w:val="TH"/>
      </w:pPr>
      <w:r w:rsidRPr="00F72CD4">
        <w:t xml:space="preserve">Table </w:t>
      </w:r>
      <w:r w:rsidRPr="00F72CD4">
        <w:rPr>
          <w:lang w:eastAsia="zh-CN"/>
        </w:rPr>
        <w:t>5.3.2.2</w:t>
      </w:r>
      <w:r w:rsidRPr="00F72CD4">
        <w:t>-1: Test Parameters</w:t>
      </w:r>
    </w:p>
    <w:p w14:paraId="3938BE69" w14:textId="77777777" w:rsidR="005B29FF" w:rsidRPr="00F72CD4" w:rsidRDefault="005B29FF" w:rsidP="005B29FF">
      <w:pPr>
        <w:pStyle w:val="TA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5B29FF" w:rsidRPr="00F72CD4" w14:paraId="43BA0E30" w14:textId="77777777" w:rsidTr="007E4C58">
        <w:trPr>
          <w:jc w:val="center"/>
        </w:trPr>
        <w:tc>
          <w:tcPr>
            <w:tcW w:w="3235" w:type="dxa"/>
            <w:tcBorders>
              <w:bottom w:val="nil"/>
            </w:tcBorders>
            <w:vAlign w:val="center"/>
          </w:tcPr>
          <w:p w14:paraId="50ED82F5" w14:textId="77777777" w:rsidR="005B29FF" w:rsidRPr="00F72CD4" w:rsidRDefault="005B29FF" w:rsidP="005B29FF">
            <w:pPr>
              <w:pStyle w:val="TAH"/>
              <w:rPr>
                <w:rFonts w:eastAsia="SimSun"/>
              </w:rPr>
            </w:pPr>
            <w:r w:rsidRPr="00F72CD4">
              <w:rPr>
                <w:rFonts w:eastAsia="SimSun"/>
              </w:rPr>
              <w:t>Parameter</w:t>
            </w:r>
          </w:p>
        </w:tc>
        <w:tc>
          <w:tcPr>
            <w:tcW w:w="1093" w:type="dxa"/>
            <w:tcBorders>
              <w:bottom w:val="nil"/>
            </w:tcBorders>
            <w:vAlign w:val="center"/>
          </w:tcPr>
          <w:p w14:paraId="42C5CF6A" w14:textId="77777777" w:rsidR="005B29FF" w:rsidRPr="00F72CD4" w:rsidRDefault="005B29FF" w:rsidP="005B29FF">
            <w:pPr>
              <w:pStyle w:val="TAH"/>
              <w:rPr>
                <w:rFonts w:eastAsia="SimSun"/>
              </w:rPr>
            </w:pPr>
            <w:r w:rsidRPr="00F72CD4">
              <w:rPr>
                <w:rFonts w:eastAsia="SimSun"/>
              </w:rPr>
              <w:t>Unit</w:t>
            </w:r>
          </w:p>
        </w:tc>
        <w:tc>
          <w:tcPr>
            <w:tcW w:w="1559" w:type="dxa"/>
            <w:gridSpan w:val="3"/>
            <w:tcBorders>
              <w:bottom w:val="nil"/>
            </w:tcBorders>
            <w:vAlign w:val="center"/>
          </w:tcPr>
          <w:p w14:paraId="39B2EA41" w14:textId="77777777" w:rsidR="005B29FF" w:rsidRPr="00F72CD4" w:rsidRDefault="005B29FF" w:rsidP="005B29FF">
            <w:pPr>
              <w:pStyle w:val="TAH"/>
              <w:rPr>
                <w:rFonts w:eastAsia="SimSun"/>
              </w:rPr>
            </w:pPr>
            <w:r w:rsidRPr="00F72CD4">
              <w:rPr>
                <w:rFonts w:eastAsia="SimSun"/>
              </w:rPr>
              <w:t>1 Tx Antenna</w:t>
            </w:r>
          </w:p>
        </w:tc>
        <w:tc>
          <w:tcPr>
            <w:tcW w:w="1432" w:type="dxa"/>
            <w:tcBorders>
              <w:bottom w:val="nil"/>
            </w:tcBorders>
          </w:tcPr>
          <w:p w14:paraId="1FD183CD" w14:textId="77777777" w:rsidR="005B29FF" w:rsidRPr="00F72CD4" w:rsidRDefault="005B29FF" w:rsidP="005B29FF">
            <w:pPr>
              <w:pStyle w:val="TAH"/>
              <w:rPr>
                <w:rFonts w:eastAsia="SimSun"/>
              </w:rPr>
            </w:pPr>
            <w:r w:rsidRPr="00F72CD4">
              <w:rPr>
                <w:rFonts w:eastAsia="SimSun"/>
                <w:snapToGrid w:val="0"/>
              </w:rPr>
              <w:t>2 Tx Antenna</w:t>
            </w:r>
          </w:p>
        </w:tc>
      </w:tr>
      <w:tr w:rsidR="005B29FF" w:rsidRPr="00F72CD4" w14:paraId="447EAD6F" w14:textId="77777777" w:rsidTr="007E4C58">
        <w:trPr>
          <w:cantSplit/>
          <w:trHeight w:val="62"/>
          <w:jc w:val="center"/>
        </w:trPr>
        <w:tc>
          <w:tcPr>
            <w:tcW w:w="3235" w:type="dxa"/>
            <w:vAlign w:val="center"/>
          </w:tcPr>
          <w:p w14:paraId="53BF228D" w14:textId="77777777" w:rsidR="005B29FF" w:rsidRPr="00F72CD4" w:rsidRDefault="005B29FF" w:rsidP="005B29FF">
            <w:pPr>
              <w:pStyle w:val="TAC"/>
              <w:rPr>
                <w:rFonts w:eastAsia="SimSun"/>
              </w:rPr>
            </w:pPr>
            <w:r w:rsidRPr="00F72CD4">
              <w:rPr>
                <w:rFonts w:eastAsia="SimSun"/>
              </w:rPr>
              <w:t>TDD UL-DL pattern</w:t>
            </w:r>
          </w:p>
        </w:tc>
        <w:tc>
          <w:tcPr>
            <w:tcW w:w="1093" w:type="dxa"/>
            <w:vAlign w:val="center"/>
          </w:tcPr>
          <w:p w14:paraId="669D5044" w14:textId="77777777" w:rsidR="005B29FF" w:rsidRPr="00F72CD4" w:rsidRDefault="005B29FF" w:rsidP="005B29FF">
            <w:pPr>
              <w:pStyle w:val="TAC"/>
              <w:rPr>
                <w:rFonts w:eastAsia="?? ??" w:cs="v5.0.0"/>
              </w:rPr>
            </w:pPr>
          </w:p>
        </w:tc>
        <w:tc>
          <w:tcPr>
            <w:tcW w:w="2991" w:type="dxa"/>
            <w:gridSpan w:val="4"/>
            <w:vAlign w:val="center"/>
          </w:tcPr>
          <w:p w14:paraId="3C1D20C3" w14:textId="77777777" w:rsidR="005B29FF" w:rsidRPr="00F72CD4" w:rsidRDefault="005B29FF" w:rsidP="005B29FF">
            <w:pPr>
              <w:pStyle w:val="TAC"/>
              <w:rPr>
                <w:rFonts w:eastAsia="?? ??" w:cs="v5.0.0"/>
              </w:rPr>
            </w:pPr>
            <w:r w:rsidRPr="00F72CD4">
              <w:rPr>
                <w:rFonts w:eastAsia="SimSun"/>
              </w:rPr>
              <w:t>FR1.30-1</w:t>
            </w:r>
          </w:p>
        </w:tc>
      </w:tr>
      <w:tr w:rsidR="005B29FF" w:rsidRPr="00F72CD4" w14:paraId="2219506E" w14:textId="77777777" w:rsidTr="007E4C58">
        <w:trPr>
          <w:cantSplit/>
          <w:jc w:val="center"/>
        </w:trPr>
        <w:tc>
          <w:tcPr>
            <w:tcW w:w="3235" w:type="dxa"/>
            <w:vAlign w:val="center"/>
          </w:tcPr>
          <w:p w14:paraId="4AD057EF" w14:textId="77777777" w:rsidR="005B29FF" w:rsidRPr="00F72CD4" w:rsidRDefault="005B29FF" w:rsidP="005B29FF">
            <w:pPr>
              <w:pStyle w:val="TAC"/>
              <w:rPr>
                <w:rFonts w:eastAsia="SimSun"/>
              </w:rPr>
            </w:pPr>
            <w:r w:rsidRPr="00F72CD4">
              <w:rPr>
                <w:rFonts w:eastAsia="SimSun"/>
              </w:rPr>
              <w:t>CCE to REG mapping type</w:t>
            </w:r>
          </w:p>
        </w:tc>
        <w:tc>
          <w:tcPr>
            <w:tcW w:w="1093" w:type="dxa"/>
            <w:vAlign w:val="center"/>
          </w:tcPr>
          <w:p w14:paraId="35CA5925" w14:textId="77777777" w:rsidR="005B29FF" w:rsidRPr="00F72CD4" w:rsidRDefault="005B29FF" w:rsidP="005B29FF">
            <w:pPr>
              <w:pStyle w:val="TAC"/>
              <w:rPr>
                <w:rFonts w:eastAsia="?? ??" w:cs="v5.0.0"/>
              </w:rPr>
            </w:pPr>
          </w:p>
        </w:tc>
        <w:tc>
          <w:tcPr>
            <w:tcW w:w="1545" w:type="dxa"/>
            <w:gridSpan w:val="2"/>
            <w:vAlign w:val="center"/>
          </w:tcPr>
          <w:p w14:paraId="2ECABACE" w14:textId="77777777" w:rsidR="005B29FF" w:rsidRPr="00F72CD4" w:rsidRDefault="005B29FF" w:rsidP="005B29FF">
            <w:pPr>
              <w:pStyle w:val="TAC"/>
              <w:rPr>
                <w:rFonts w:eastAsia="SimSun"/>
              </w:rPr>
            </w:pPr>
            <w:r w:rsidRPr="00F72CD4">
              <w:rPr>
                <w:rFonts w:eastAsia="SimSun"/>
              </w:rPr>
              <w:t>Test 3: non-interleaved</w:t>
            </w:r>
          </w:p>
          <w:p w14:paraId="326D4CED" w14:textId="77777777" w:rsidR="005B29FF" w:rsidRPr="00F72CD4" w:rsidRDefault="005B29FF" w:rsidP="005B29FF">
            <w:pPr>
              <w:pStyle w:val="TAC"/>
              <w:rPr>
                <w:rFonts w:eastAsia="SimSun"/>
              </w:rPr>
            </w:pPr>
            <w:r w:rsidRPr="00F72CD4">
              <w:rPr>
                <w:rFonts w:eastAsia="SimSun"/>
              </w:rPr>
              <w:t>Other tests: interleaved</w:t>
            </w:r>
          </w:p>
        </w:tc>
        <w:tc>
          <w:tcPr>
            <w:tcW w:w="1446" w:type="dxa"/>
            <w:gridSpan w:val="2"/>
            <w:vAlign w:val="center"/>
          </w:tcPr>
          <w:p w14:paraId="262CDCA4" w14:textId="77777777" w:rsidR="005B29FF" w:rsidRPr="00F72CD4" w:rsidRDefault="005B29FF" w:rsidP="005B29FF">
            <w:pPr>
              <w:pStyle w:val="TAC"/>
              <w:rPr>
                <w:rFonts w:eastAsia="SimSun"/>
              </w:rPr>
            </w:pPr>
            <w:r w:rsidRPr="00F72CD4">
              <w:rPr>
                <w:rFonts w:eastAsia="SimSun"/>
              </w:rPr>
              <w:t>interleaved</w:t>
            </w:r>
          </w:p>
        </w:tc>
      </w:tr>
      <w:tr w:rsidR="005B29FF" w:rsidRPr="00F72CD4" w14:paraId="797B67C5" w14:textId="77777777" w:rsidTr="007E4C58">
        <w:trPr>
          <w:cantSplit/>
          <w:jc w:val="center"/>
        </w:trPr>
        <w:tc>
          <w:tcPr>
            <w:tcW w:w="3235" w:type="dxa"/>
            <w:vAlign w:val="center"/>
          </w:tcPr>
          <w:p w14:paraId="402F3F10" w14:textId="77777777" w:rsidR="005B29FF" w:rsidRPr="00F72CD4" w:rsidRDefault="005B29FF" w:rsidP="005B29FF">
            <w:pPr>
              <w:pStyle w:val="TAC"/>
              <w:rPr>
                <w:rFonts w:eastAsia="SimSun"/>
              </w:rPr>
            </w:pPr>
            <w:r w:rsidRPr="00F72CD4">
              <w:rPr>
                <w:rFonts w:eastAsia="SimSun"/>
              </w:rPr>
              <w:t>Interleaver size</w:t>
            </w:r>
          </w:p>
        </w:tc>
        <w:tc>
          <w:tcPr>
            <w:tcW w:w="1093" w:type="dxa"/>
            <w:vAlign w:val="center"/>
          </w:tcPr>
          <w:p w14:paraId="6F931E01" w14:textId="77777777" w:rsidR="005B29FF" w:rsidRPr="00F72CD4" w:rsidRDefault="005B29FF" w:rsidP="005B29FF">
            <w:pPr>
              <w:pStyle w:val="TAC"/>
              <w:rPr>
                <w:rFonts w:eastAsia="?? ??" w:cs="v5.0.0"/>
              </w:rPr>
            </w:pPr>
          </w:p>
        </w:tc>
        <w:tc>
          <w:tcPr>
            <w:tcW w:w="2991" w:type="dxa"/>
            <w:gridSpan w:val="4"/>
            <w:vAlign w:val="center"/>
          </w:tcPr>
          <w:p w14:paraId="79F2FA5B" w14:textId="77777777" w:rsidR="005B29FF" w:rsidRPr="00F72CD4" w:rsidRDefault="005B29FF" w:rsidP="005B29FF">
            <w:pPr>
              <w:pStyle w:val="TAC"/>
              <w:rPr>
                <w:rFonts w:eastAsia="SimSun"/>
                <w:lang w:eastAsia="zh-CN"/>
              </w:rPr>
            </w:pPr>
            <w:r w:rsidRPr="00F72CD4">
              <w:rPr>
                <w:rFonts w:eastAsia="SimSun"/>
                <w:lang w:eastAsia="zh-CN"/>
              </w:rPr>
              <w:t>3</w:t>
            </w:r>
          </w:p>
        </w:tc>
      </w:tr>
      <w:tr w:rsidR="005B29FF" w:rsidRPr="00F72CD4" w14:paraId="05BDE52F" w14:textId="77777777" w:rsidTr="007E4C58">
        <w:trPr>
          <w:cantSplit/>
          <w:jc w:val="center"/>
        </w:trPr>
        <w:tc>
          <w:tcPr>
            <w:tcW w:w="3235" w:type="dxa"/>
            <w:vAlign w:val="center"/>
          </w:tcPr>
          <w:p w14:paraId="0E48F45E" w14:textId="77777777" w:rsidR="005B29FF" w:rsidRPr="00F72CD4" w:rsidRDefault="005B29FF" w:rsidP="005B29FF">
            <w:pPr>
              <w:pStyle w:val="TAC"/>
              <w:rPr>
                <w:rFonts w:eastAsia="SimSun"/>
              </w:rPr>
            </w:pPr>
            <w:r w:rsidRPr="00F72CD4">
              <w:rPr>
                <w:rFonts w:eastAsia="SimSun"/>
              </w:rPr>
              <w:t>REG bundle size</w:t>
            </w:r>
          </w:p>
        </w:tc>
        <w:tc>
          <w:tcPr>
            <w:tcW w:w="1093" w:type="dxa"/>
            <w:vAlign w:val="center"/>
          </w:tcPr>
          <w:p w14:paraId="1FD3811C" w14:textId="77777777" w:rsidR="005B29FF" w:rsidRPr="00F72CD4" w:rsidRDefault="005B29FF" w:rsidP="005B29FF">
            <w:pPr>
              <w:pStyle w:val="TAC"/>
              <w:rPr>
                <w:rFonts w:eastAsia="?? ??" w:cs="v5.0.0"/>
              </w:rPr>
            </w:pPr>
          </w:p>
        </w:tc>
        <w:tc>
          <w:tcPr>
            <w:tcW w:w="1526" w:type="dxa"/>
            <w:vAlign w:val="center"/>
          </w:tcPr>
          <w:p w14:paraId="100CC32D" w14:textId="77777777" w:rsidR="005B29FF" w:rsidRPr="00F72CD4" w:rsidRDefault="005B29FF" w:rsidP="005B29FF">
            <w:pPr>
              <w:pStyle w:val="TAC"/>
              <w:rPr>
                <w:rFonts w:eastAsia="SimSun"/>
                <w:lang w:eastAsia="zh-CN"/>
              </w:rPr>
            </w:pPr>
            <w:r w:rsidRPr="00F72CD4">
              <w:rPr>
                <w:rFonts w:eastAsia="SimSun"/>
                <w:lang w:eastAsia="zh-CN"/>
              </w:rPr>
              <w:t>Test 3: 6</w:t>
            </w:r>
          </w:p>
          <w:p w14:paraId="54A84B12" w14:textId="77777777" w:rsidR="005B29FF" w:rsidRPr="00F72CD4" w:rsidRDefault="005B29FF" w:rsidP="005B29FF">
            <w:pPr>
              <w:pStyle w:val="TAC"/>
              <w:rPr>
                <w:rFonts w:eastAsia="SimSun"/>
                <w:lang w:eastAsia="zh-CN"/>
              </w:rPr>
            </w:pPr>
            <w:r w:rsidRPr="00F72CD4">
              <w:rPr>
                <w:rFonts w:eastAsia="SimSun"/>
                <w:lang w:eastAsia="zh-CN"/>
              </w:rPr>
              <w:t>Other tests: 2</w:t>
            </w:r>
          </w:p>
        </w:tc>
        <w:tc>
          <w:tcPr>
            <w:tcW w:w="1465" w:type="dxa"/>
            <w:gridSpan w:val="3"/>
            <w:vAlign w:val="center"/>
          </w:tcPr>
          <w:p w14:paraId="5754D471" w14:textId="77777777" w:rsidR="005B29FF" w:rsidRPr="00F72CD4" w:rsidRDefault="005B29FF" w:rsidP="005B29FF">
            <w:pPr>
              <w:pStyle w:val="TAC"/>
              <w:rPr>
                <w:rFonts w:eastAsia="PMingLiU"/>
                <w:lang w:eastAsia="zh-TW"/>
              </w:rPr>
            </w:pPr>
            <w:r w:rsidRPr="00F72CD4">
              <w:rPr>
                <w:rFonts w:eastAsia="PMingLiU"/>
                <w:lang w:eastAsia="zh-TW"/>
              </w:rPr>
              <w:t>Test 1 in Table 5.3.2.2.2.3-1: 6</w:t>
            </w:r>
          </w:p>
          <w:p w14:paraId="6C66EA42" w14:textId="77777777" w:rsidR="005B29FF" w:rsidRPr="00F72CD4" w:rsidRDefault="005B29FF" w:rsidP="005B29FF">
            <w:pPr>
              <w:pStyle w:val="TAC"/>
              <w:rPr>
                <w:rFonts w:eastAsia="PMingLiU"/>
                <w:lang w:eastAsia="zh-TW"/>
              </w:rPr>
            </w:pPr>
            <w:r w:rsidRPr="00F72CD4">
              <w:rPr>
                <w:rFonts w:eastAsia="PMingLiU"/>
                <w:lang w:eastAsia="zh-TW"/>
              </w:rPr>
              <w:t>Other tests: 2</w:t>
            </w:r>
          </w:p>
          <w:p w14:paraId="4335E5CE" w14:textId="77777777" w:rsidR="005B29FF" w:rsidRPr="00F72CD4" w:rsidRDefault="005B29FF" w:rsidP="005B29FF">
            <w:pPr>
              <w:pStyle w:val="TAC"/>
              <w:rPr>
                <w:rFonts w:eastAsia="SimSun"/>
                <w:lang w:eastAsia="zh-CN"/>
              </w:rPr>
            </w:pPr>
          </w:p>
        </w:tc>
      </w:tr>
      <w:tr w:rsidR="005B29FF" w:rsidRPr="00F72CD4" w14:paraId="6FD235CB" w14:textId="77777777" w:rsidTr="007E4C58">
        <w:trPr>
          <w:cantSplit/>
          <w:jc w:val="center"/>
        </w:trPr>
        <w:tc>
          <w:tcPr>
            <w:tcW w:w="3235" w:type="dxa"/>
            <w:vAlign w:val="center"/>
          </w:tcPr>
          <w:p w14:paraId="610DEB47" w14:textId="77777777" w:rsidR="005B29FF" w:rsidRPr="00F72CD4" w:rsidRDefault="005B29FF" w:rsidP="005B29FF">
            <w:pPr>
              <w:pStyle w:val="TAC"/>
              <w:rPr>
                <w:rFonts w:eastAsia="SimSun" w:cs="Arial"/>
                <w:lang w:eastAsia="zh-CN"/>
              </w:rPr>
            </w:pPr>
            <w:r w:rsidRPr="00F72CD4">
              <w:rPr>
                <w:rFonts w:eastAsia="SimSun" w:cs="Arial"/>
                <w:lang w:eastAsia="zh-CN"/>
              </w:rPr>
              <w:t>Shift Index</w:t>
            </w:r>
          </w:p>
        </w:tc>
        <w:tc>
          <w:tcPr>
            <w:tcW w:w="1093" w:type="dxa"/>
            <w:vAlign w:val="center"/>
          </w:tcPr>
          <w:p w14:paraId="6E07ED43" w14:textId="77777777" w:rsidR="005B29FF" w:rsidRPr="00F72CD4" w:rsidRDefault="005B29FF" w:rsidP="005B29FF">
            <w:pPr>
              <w:pStyle w:val="TAC"/>
              <w:rPr>
                <w:rFonts w:eastAsia="?? ??" w:cs="v5.0.0"/>
              </w:rPr>
            </w:pPr>
          </w:p>
        </w:tc>
        <w:tc>
          <w:tcPr>
            <w:tcW w:w="2991" w:type="dxa"/>
            <w:gridSpan w:val="4"/>
            <w:vAlign w:val="center"/>
          </w:tcPr>
          <w:p w14:paraId="412627D0" w14:textId="77777777" w:rsidR="005B29FF" w:rsidRPr="00F72CD4" w:rsidRDefault="005B29FF" w:rsidP="005B29FF">
            <w:pPr>
              <w:pStyle w:val="TAC"/>
              <w:rPr>
                <w:rFonts w:eastAsia="SimSun" w:cs="v5.0.0"/>
                <w:lang w:eastAsia="zh-CN"/>
              </w:rPr>
            </w:pPr>
            <w:r w:rsidRPr="00F72CD4">
              <w:rPr>
                <w:rFonts w:eastAsia="SimSun" w:cs="v5.0.0"/>
                <w:lang w:eastAsia="zh-CN"/>
              </w:rPr>
              <w:t>0</w:t>
            </w:r>
          </w:p>
        </w:tc>
      </w:tr>
    </w:tbl>
    <w:p w14:paraId="46AA07CB" w14:textId="77777777" w:rsidR="005B29FF" w:rsidRPr="00F72CD4" w:rsidRDefault="005B29FF" w:rsidP="000D2D5A"/>
    <w:p w14:paraId="214CFAF8" w14:textId="0E679BB0" w:rsidR="007B35BB" w:rsidRPr="00F72CD4" w:rsidRDefault="007B35BB" w:rsidP="007B35BB">
      <w:pPr>
        <w:pStyle w:val="Heading5"/>
        <w:rPr>
          <w:rFonts w:cs="Arial"/>
          <w:szCs w:val="22"/>
        </w:rPr>
      </w:pPr>
      <w:bookmarkStart w:id="1257" w:name="_Toc27479468"/>
      <w:bookmarkStart w:id="1258" w:name="_Toc36058655"/>
      <w:bookmarkStart w:id="1259" w:name="_Toc44067578"/>
      <w:bookmarkStart w:id="1260" w:name="_Toc52716504"/>
      <w:bookmarkStart w:id="1261" w:name="_Toc58239149"/>
      <w:bookmarkStart w:id="1262" w:name="_Toc68246731"/>
      <w:bookmarkStart w:id="1263" w:name="_Toc75790044"/>
      <w:bookmarkStart w:id="1264" w:name="_Toc84264733"/>
      <w:bookmarkStart w:id="1265" w:name="_Toc90560875"/>
      <w:r w:rsidRPr="00F72CD4">
        <w:rPr>
          <w:rFonts w:cs="Arial"/>
          <w:szCs w:val="22"/>
        </w:rPr>
        <w:t>5.3.2.2.1</w:t>
      </w:r>
      <w:r w:rsidRPr="00F72CD4">
        <w:rPr>
          <w:rFonts w:cs="Arial"/>
          <w:szCs w:val="22"/>
        </w:rPr>
        <w:tab/>
        <w:t>2Rx TDD FR1 PDCCH 1 Tx antenna performance for both SA and NSA</w:t>
      </w:r>
      <w:bookmarkEnd w:id="1257"/>
      <w:bookmarkEnd w:id="1258"/>
      <w:bookmarkEnd w:id="1259"/>
      <w:bookmarkEnd w:id="1260"/>
      <w:bookmarkEnd w:id="1261"/>
      <w:bookmarkEnd w:id="1262"/>
      <w:bookmarkEnd w:id="1263"/>
      <w:bookmarkEnd w:id="1264"/>
      <w:bookmarkEnd w:id="1265"/>
    </w:p>
    <w:p w14:paraId="2144B784" w14:textId="77777777" w:rsidR="007B35BB" w:rsidRPr="00F72CD4" w:rsidRDefault="007B35BB" w:rsidP="007B35BB">
      <w:pPr>
        <w:pStyle w:val="H6"/>
      </w:pPr>
      <w:r w:rsidRPr="00F72CD4">
        <w:t>5.3.2.2.1.1</w:t>
      </w:r>
      <w:r w:rsidRPr="00F72CD4">
        <w:tab/>
        <w:t>Test Purpose</w:t>
      </w:r>
    </w:p>
    <w:p w14:paraId="6440F800" w14:textId="77777777" w:rsidR="007B35BB" w:rsidRPr="00F72CD4" w:rsidRDefault="007B35BB" w:rsidP="000D2D5A">
      <w:pPr>
        <w:rPr>
          <w:rFonts w:cs="v5.0.0"/>
        </w:rPr>
      </w:pPr>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2.2.1.3-1. The downlink physical setup is in accordance with Annex C.2.1.</w:t>
      </w:r>
    </w:p>
    <w:p w14:paraId="2B7708EB" w14:textId="77777777" w:rsidR="007B35BB" w:rsidRPr="00F72CD4" w:rsidRDefault="007B35BB" w:rsidP="007B35BB">
      <w:pPr>
        <w:pStyle w:val="H6"/>
      </w:pPr>
      <w:r w:rsidRPr="00F72CD4">
        <w:t>5.3.2.2.1.2</w:t>
      </w:r>
      <w:r w:rsidRPr="00F72CD4">
        <w:tab/>
        <w:t>Test applicability</w:t>
      </w:r>
    </w:p>
    <w:p w14:paraId="109DEEF3" w14:textId="77777777" w:rsidR="007B35BB" w:rsidRPr="00F72CD4" w:rsidRDefault="007B35BB" w:rsidP="000D2D5A">
      <w:r w:rsidRPr="00F72CD4">
        <w:t>This test applies to all types of NR UE release 15 and forward.</w:t>
      </w:r>
    </w:p>
    <w:p w14:paraId="15E49002" w14:textId="77777777" w:rsidR="007B35BB" w:rsidRPr="00F72CD4" w:rsidRDefault="007B35BB" w:rsidP="000D2D5A">
      <w:r w:rsidRPr="00F72CD4">
        <w:t>This test also applies to all types of EUTRA UE release 15 and forward supporting EN-DC.</w:t>
      </w:r>
    </w:p>
    <w:p w14:paraId="7C756B40" w14:textId="77777777" w:rsidR="007B35BB" w:rsidRPr="00F72CD4" w:rsidRDefault="007B35BB" w:rsidP="007B35BB">
      <w:pPr>
        <w:pStyle w:val="H6"/>
      </w:pPr>
      <w:r w:rsidRPr="00F72CD4">
        <w:t>5.3.2.2.1.3</w:t>
      </w:r>
      <w:r w:rsidRPr="00F72CD4">
        <w:tab/>
        <w:t xml:space="preserve">Minimum conformance requirements </w:t>
      </w:r>
    </w:p>
    <w:p w14:paraId="3FA05DE0" w14:textId="77777777" w:rsidR="007B35BB" w:rsidRPr="00F72CD4" w:rsidRDefault="007B35BB" w:rsidP="000D2D5A">
      <w:r w:rsidRPr="00F72CD4">
        <w:t xml:space="preserve">For the parameters specified in Table </w:t>
      </w:r>
      <w:r w:rsidRPr="00F72CD4">
        <w:rPr>
          <w:lang w:eastAsia="zh-CN"/>
        </w:rPr>
        <w:t>5.3.2.2</w:t>
      </w:r>
      <w:r w:rsidRPr="00F72CD4">
        <w:t>-1, the average probability of a missed downlink scheduling grant (Pm-dsg) shall be below the specified value in Table 5.3.2.2.1.3-1. The downlink physical setup is in accordance with Annex C.2.1.</w:t>
      </w:r>
    </w:p>
    <w:p w14:paraId="063E3C4F" w14:textId="77777777" w:rsidR="007B35BB" w:rsidRPr="00F72CD4" w:rsidRDefault="007B35BB" w:rsidP="000D2D5A">
      <w:pPr>
        <w:pStyle w:val="TH"/>
      </w:pPr>
      <w:r w:rsidRPr="00F72CD4">
        <w:t>Table 5.3.2.2.1.3-1: Minimum performance for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53087735"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C9C65B0"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36F5D340"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FB60E94"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5659EC73"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52D0E9D1"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3A6E24D"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444629D"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6E87F52D"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70D5BEDF"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E5101D5"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06D21263"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4418032E"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3EE3C9"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FB57B52"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0048E8D0"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1815E2"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F0C39ED"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3316EB24"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11479B8F"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327861F" w14:textId="77777777" w:rsidR="007B35BB" w:rsidRPr="00F72CD4" w:rsidRDefault="007B35BB" w:rsidP="000D2D5A">
            <w:pPr>
              <w:pStyle w:val="TAH"/>
              <w:rPr>
                <w:rFonts w:eastAsia="SimSun"/>
              </w:rPr>
            </w:pPr>
            <w:r w:rsidRPr="00F72CD4">
              <w:rPr>
                <w:rFonts w:eastAsia="SimSun"/>
              </w:rPr>
              <w:t>SNR (dB)</w:t>
            </w:r>
          </w:p>
        </w:tc>
      </w:tr>
      <w:tr w:rsidR="007B35BB" w:rsidRPr="00F72CD4" w14:paraId="3BC0190A"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24C00ACF"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766B5F6E" w14:textId="77777777" w:rsidR="007B35BB" w:rsidRPr="00F72CD4" w:rsidRDefault="007B35BB" w:rsidP="000D2D5A">
            <w:pPr>
              <w:pStyle w:val="TAC"/>
              <w:rPr>
                <w:rFonts w:eastAsia="SimSun"/>
              </w:rPr>
            </w:pPr>
            <w:r w:rsidRPr="00F72CD4">
              <w:rPr>
                <w:rFonts w:eastAsia="SimSu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1038F850" w14:textId="77777777" w:rsidR="007B35BB" w:rsidRPr="00F72CD4" w:rsidRDefault="007B35BB" w:rsidP="000D2D5A">
            <w:pPr>
              <w:pStyle w:val="TAC"/>
              <w:rPr>
                <w:rFonts w:eastAsia="SimSun"/>
                <w:lang w:eastAsia="zh-CN"/>
              </w:rPr>
            </w:pPr>
            <w:r w:rsidRPr="00F72CD4">
              <w:rPr>
                <w:rFonts w:eastAsia="SimSun"/>
                <w:lang w:eastAsia="zh-CN"/>
              </w:rPr>
              <w:t>102</w:t>
            </w:r>
          </w:p>
        </w:tc>
        <w:tc>
          <w:tcPr>
            <w:tcW w:w="959" w:type="dxa"/>
            <w:tcBorders>
              <w:top w:val="single" w:sz="4" w:space="0" w:color="auto"/>
              <w:left w:val="single" w:sz="4" w:space="0" w:color="auto"/>
              <w:bottom w:val="single" w:sz="4" w:space="0" w:color="auto"/>
              <w:right w:val="single" w:sz="4" w:space="0" w:color="auto"/>
            </w:tcBorders>
            <w:hideMark/>
          </w:tcPr>
          <w:p w14:paraId="749ABBCC"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6F237DCA" w14:textId="77777777" w:rsidR="007B35BB" w:rsidRPr="00F72CD4" w:rsidRDefault="007B35BB" w:rsidP="000D2D5A">
            <w:pPr>
              <w:pStyle w:val="TAC"/>
              <w:rPr>
                <w:rFonts w:eastAsia="SimSun"/>
                <w:lang w:eastAsia="en-US"/>
              </w:rPr>
            </w:pPr>
            <w:r w:rsidRPr="00F72CD4">
              <w:rPr>
                <w:rFonts w:eastAsia="SimSun"/>
              </w:rPr>
              <w:t>2</w:t>
            </w:r>
          </w:p>
        </w:tc>
        <w:tc>
          <w:tcPr>
            <w:tcW w:w="1134" w:type="dxa"/>
            <w:tcBorders>
              <w:top w:val="single" w:sz="4" w:space="0" w:color="auto"/>
              <w:left w:val="single" w:sz="4" w:space="0" w:color="auto"/>
              <w:bottom w:val="single" w:sz="4" w:space="0" w:color="auto"/>
              <w:right w:val="single" w:sz="4" w:space="0" w:color="auto"/>
            </w:tcBorders>
            <w:hideMark/>
          </w:tcPr>
          <w:p w14:paraId="3F9D91D0" w14:textId="77777777" w:rsidR="007B35BB" w:rsidRPr="00F72CD4" w:rsidRDefault="007B35BB" w:rsidP="000D2D5A">
            <w:pPr>
              <w:pStyle w:val="TAC"/>
              <w:rPr>
                <w:rFonts w:eastAsia="SimSun"/>
              </w:rPr>
            </w:pPr>
            <w:r w:rsidRPr="00F72CD4">
              <w:rPr>
                <w:rFonts w:eastAsia="SimSun"/>
              </w:rPr>
              <w:t>R.PDCCH.2-1.1 TDD</w:t>
            </w:r>
          </w:p>
        </w:tc>
        <w:tc>
          <w:tcPr>
            <w:tcW w:w="1276" w:type="dxa"/>
            <w:tcBorders>
              <w:top w:val="single" w:sz="4" w:space="0" w:color="auto"/>
              <w:left w:val="single" w:sz="4" w:space="0" w:color="auto"/>
              <w:bottom w:val="single" w:sz="4" w:space="0" w:color="auto"/>
              <w:right w:val="single" w:sz="4" w:space="0" w:color="auto"/>
            </w:tcBorders>
            <w:hideMark/>
          </w:tcPr>
          <w:p w14:paraId="1AEFB3E7" w14:textId="77777777" w:rsidR="007B35BB" w:rsidRPr="00F72CD4" w:rsidRDefault="007B35BB" w:rsidP="000D2D5A">
            <w:pPr>
              <w:pStyle w:val="TAC"/>
              <w:rPr>
                <w:rFonts w:eastAsia="SimSun"/>
              </w:rPr>
            </w:pPr>
            <w:r w:rsidRPr="00F72CD4">
              <w:rPr>
                <w:rFonts w:eastAsia="SimSun"/>
              </w:rPr>
              <w:t>TDLA30-10</w:t>
            </w:r>
          </w:p>
        </w:tc>
        <w:tc>
          <w:tcPr>
            <w:tcW w:w="1175" w:type="dxa"/>
            <w:tcBorders>
              <w:top w:val="single" w:sz="4" w:space="0" w:color="auto"/>
              <w:left w:val="single" w:sz="4" w:space="0" w:color="auto"/>
              <w:bottom w:val="single" w:sz="4" w:space="0" w:color="auto"/>
              <w:right w:val="single" w:sz="4" w:space="0" w:color="auto"/>
            </w:tcBorders>
            <w:hideMark/>
          </w:tcPr>
          <w:p w14:paraId="78D56880" w14:textId="77777777" w:rsidR="007B35BB" w:rsidRPr="00F72CD4" w:rsidRDefault="007B35BB" w:rsidP="000D2D5A">
            <w:pPr>
              <w:pStyle w:val="TAC"/>
              <w:rPr>
                <w:rFonts w:eastAsia="SimSun"/>
              </w:rPr>
            </w:pPr>
            <w:r w:rsidRPr="00F72CD4">
              <w:rPr>
                <w:rFonts w:eastAsia="SimSun"/>
              </w:rPr>
              <w:t>1x2 Low</w:t>
            </w:r>
          </w:p>
        </w:tc>
        <w:tc>
          <w:tcPr>
            <w:tcW w:w="947" w:type="dxa"/>
            <w:tcBorders>
              <w:top w:val="single" w:sz="4" w:space="0" w:color="auto"/>
              <w:left w:val="single" w:sz="4" w:space="0" w:color="auto"/>
              <w:bottom w:val="single" w:sz="4" w:space="0" w:color="auto"/>
              <w:right w:val="single" w:sz="4" w:space="0" w:color="auto"/>
            </w:tcBorders>
            <w:hideMark/>
          </w:tcPr>
          <w:p w14:paraId="2E16F08F"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411773BE" w14:textId="77777777" w:rsidR="007B35BB" w:rsidRPr="00F72CD4" w:rsidRDefault="007B35BB" w:rsidP="000D2D5A">
            <w:pPr>
              <w:pStyle w:val="TAC"/>
              <w:rPr>
                <w:rFonts w:eastAsia="SimSun"/>
                <w:lang w:eastAsia="zh-CN"/>
              </w:rPr>
            </w:pPr>
            <w:r w:rsidRPr="00F72CD4">
              <w:rPr>
                <w:rFonts w:eastAsia="SimSun"/>
                <w:lang w:eastAsia="zh-CN"/>
              </w:rPr>
              <w:t>7.0</w:t>
            </w:r>
          </w:p>
        </w:tc>
      </w:tr>
      <w:tr w:rsidR="007B35BB" w:rsidRPr="00F72CD4" w14:paraId="39C095BA"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538D6661" w14:textId="77777777" w:rsidR="007B35BB" w:rsidRPr="00F72CD4" w:rsidRDefault="007B35BB" w:rsidP="000D2D5A">
            <w:pPr>
              <w:pStyle w:val="TAC"/>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729D7798" w14:textId="77777777" w:rsidR="007B35BB" w:rsidRPr="00F72CD4" w:rsidRDefault="007B35BB" w:rsidP="000D2D5A">
            <w:pPr>
              <w:pStyle w:val="TAC"/>
              <w:rPr>
                <w:rFonts w:eastAsia="SimSun"/>
                <w:lang w:eastAsia="zh-CN"/>
              </w:rPr>
            </w:pPr>
            <w:r w:rsidRPr="00F72CD4">
              <w:rPr>
                <w:rFonts w:eastAsia="SimSun"/>
                <w:lang w:eastAsia="zh-C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1E01F2B0" w14:textId="77777777" w:rsidR="007B35BB" w:rsidRPr="00F72CD4" w:rsidRDefault="007B35BB" w:rsidP="000D2D5A">
            <w:pPr>
              <w:pStyle w:val="TAC"/>
              <w:rPr>
                <w:rFonts w:eastAsia="SimSun"/>
                <w:lang w:eastAsia="zh-CN"/>
              </w:rPr>
            </w:pPr>
            <w:r w:rsidRPr="00F72CD4">
              <w:rPr>
                <w:rFonts w:eastAsia="SimSun"/>
                <w:lang w:eastAsia="zh-CN"/>
              </w:rPr>
              <w:t>102</w:t>
            </w:r>
          </w:p>
        </w:tc>
        <w:tc>
          <w:tcPr>
            <w:tcW w:w="959" w:type="dxa"/>
            <w:tcBorders>
              <w:top w:val="single" w:sz="4" w:space="0" w:color="auto"/>
              <w:left w:val="single" w:sz="4" w:space="0" w:color="auto"/>
              <w:bottom w:val="single" w:sz="4" w:space="0" w:color="auto"/>
              <w:right w:val="single" w:sz="4" w:space="0" w:color="auto"/>
            </w:tcBorders>
            <w:hideMark/>
          </w:tcPr>
          <w:p w14:paraId="4BC81624"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6063280"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CC4705" w14:textId="77777777" w:rsidR="007B35BB" w:rsidRPr="00F72CD4" w:rsidRDefault="007B35BB" w:rsidP="000D2D5A">
            <w:pPr>
              <w:pStyle w:val="TAC"/>
              <w:rPr>
                <w:rFonts w:eastAsia="SimSun"/>
                <w:lang w:eastAsia="zh-CN"/>
              </w:rPr>
            </w:pPr>
            <w:r w:rsidRPr="00F72CD4">
              <w:rPr>
                <w:rFonts w:eastAsia="SimSun"/>
                <w:lang w:eastAsia="zh-CN"/>
              </w:rPr>
              <w:t>R.PDCCH.2-1.2 TDD</w:t>
            </w:r>
          </w:p>
        </w:tc>
        <w:tc>
          <w:tcPr>
            <w:tcW w:w="1276" w:type="dxa"/>
            <w:tcBorders>
              <w:top w:val="single" w:sz="4" w:space="0" w:color="auto"/>
              <w:left w:val="single" w:sz="4" w:space="0" w:color="auto"/>
              <w:bottom w:val="single" w:sz="4" w:space="0" w:color="auto"/>
              <w:right w:val="single" w:sz="4" w:space="0" w:color="auto"/>
            </w:tcBorders>
            <w:hideMark/>
          </w:tcPr>
          <w:p w14:paraId="25CD6196" w14:textId="77777777" w:rsidR="007B35BB" w:rsidRPr="00F72CD4" w:rsidRDefault="007B35BB" w:rsidP="000D2D5A">
            <w:pPr>
              <w:pStyle w:val="TAC"/>
              <w:rPr>
                <w:rFonts w:eastAsia="SimSun"/>
                <w:lang w:eastAsia="en-US"/>
              </w:rPr>
            </w:pPr>
            <w:r w:rsidRPr="00F72CD4">
              <w:rPr>
                <w:rFonts w:eastAsia="SimSun"/>
              </w:rPr>
              <w:t>TDLC300- 100</w:t>
            </w:r>
          </w:p>
        </w:tc>
        <w:tc>
          <w:tcPr>
            <w:tcW w:w="1175" w:type="dxa"/>
            <w:tcBorders>
              <w:top w:val="single" w:sz="4" w:space="0" w:color="auto"/>
              <w:left w:val="single" w:sz="4" w:space="0" w:color="auto"/>
              <w:bottom w:val="single" w:sz="4" w:space="0" w:color="auto"/>
              <w:right w:val="single" w:sz="4" w:space="0" w:color="auto"/>
            </w:tcBorders>
            <w:hideMark/>
          </w:tcPr>
          <w:p w14:paraId="53257801"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47" w:type="dxa"/>
            <w:tcBorders>
              <w:top w:val="single" w:sz="4" w:space="0" w:color="auto"/>
              <w:left w:val="single" w:sz="4" w:space="0" w:color="auto"/>
              <w:bottom w:val="single" w:sz="4" w:space="0" w:color="auto"/>
              <w:right w:val="single" w:sz="4" w:space="0" w:color="auto"/>
            </w:tcBorders>
            <w:hideMark/>
          </w:tcPr>
          <w:p w14:paraId="5F79A743"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59129A91" w14:textId="77777777" w:rsidR="007B35BB" w:rsidRPr="00F72CD4" w:rsidRDefault="007B35BB" w:rsidP="000D2D5A">
            <w:pPr>
              <w:pStyle w:val="TAC"/>
              <w:rPr>
                <w:rFonts w:eastAsia="SimSun"/>
                <w:lang w:eastAsia="zh-CN"/>
              </w:rPr>
            </w:pPr>
            <w:r w:rsidRPr="00F72CD4">
              <w:rPr>
                <w:rFonts w:eastAsia="SimSun"/>
                <w:lang w:eastAsia="zh-CN"/>
              </w:rPr>
              <w:t>3.0</w:t>
            </w:r>
          </w:p>
        </w:tc>
      </w:tr>
      <w:tr w:rsidR="007B35BB" w:rsidRPr="00F72CD4" w14:paraId="1408B8A2"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2C3CCD60" w14:textId="77777777" w:rsidR="007B35BB" w:rsidRPr="00F72CD4" w:rsidRDefault="007B35BB" w:rsidP="000D2D5A">
            <w:pPr>
              <w:pStyle w:val="TAC"/>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vAlign w:val="center"/>
            <w:hideMark/>
          </w:tcPr>
          <w:p w14:paraId="339F9652" w14:textId="77777777" w:rsidR="007B35BB" w:rsidRPr="00F72CD4" w:rsidRDefault="007B35BB" w:rsidP="000D2D5A">
            <w:pPr>
              <w:pStyle w:val="TAC"/>
              <w:rPr>
                <w:rFonts w:eastAsia="SimSun"/>
                <w:lang w:eastAsia="zh-CN"/>
              </w:rPr>
            </w:pPr>
            <w:r w:rsidRPr="00F72CD4">
              <w:rPr>
                <w:rFonts w:eastAsia="SimSun"/>
                <w:lang w:eastAsia="zh-CN"/>
              </w:rPr>
              <w:t xml:space="preserve">4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569558"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AC045E"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vAlign w:val="center"/>
            <w:hideMark/>
          </w:tcPr>
          <w:p w14:paraId="12307B38" w14:textId="77777777" w:rsidR="007B35BB" w:rsidRPr="00F72CD4" w:rsidRDefault="007B35BB" w:rsidP="000D2D5A">
            <w:pPr>
              <w:pStyle w:val="TAC"/>
              <w:rPr>
                <w:rFonts w:eastAsia="SimSun"/>
                <w:lang w:eastAsia="zh-CN"/>
              </w:rPr>
            </w:pPr>
            <w:r w:rsidRPr="00F72CD4">
              <w:rPr>
                <w:rFonts w:eastAsia="SimSun"/>
                <w:lang w:eastAsia="zh-CN"/>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F3CA90" w14:textId="77777777" w:rsidR="007B35BB" w:rsidRPr="00F72CD4" w:rsidRDefault="007B35BB" w:rsidP="000D2D5A">
            <w:pPr>
              <w:pStyle w:val="TAC"/>
              <w:rPr>
                <w:rFonts w:eastAsia="SimSun"/>
                <w:lang w:eastAsia="zh-CN"/>
              </w:rPr>
            </w:pPr>
            <w:r w:rsidRPr="00F72CD4">
              <w:rPr>
                <w:rFonts w:eastAsia="SimSun"/>
                <w:lang w:eastAsia="zh-CN"/>
              </w:rPr>
              <w:t>R.PDCCH.2-2.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AEF17E" w14:textId="77777777" w:rsidR="007B35BB" w:rsidRPr="00F72CD4" w:rsidRDefault="007B35BB" w:rsidP="000D2D5A">
            <w:pPr>
              <w:pStyle w:val="TAC"/>
              <w:rPr>
                <w:rFonts w:eastAsia="SimSun"/>
                <w:lang w:eastAsia="en-US"/>
              </w:rPr>
            </w:pPr>
            <w:r w:rsidRPr="00F72CD4">
              <w:rPr>
                <w:rFonts w:eastAsia="SimSun"/>
              </w:rPr>
              <w:t>TDLC300- 10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173604B"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47" w:type="dxa"/>
            <w:tcBorders>
              <w:top w:val="single" w:sz="4" w:space="0" w:color="auto"/>
              <w:left w:val="single" w:sz="4" w:space="0" w:color="auto"/>
              <w:bottom w:val="single" w:sz="4" w:space="0" w:color="auto"/>
              <w:right w:val="single" w:sz="4" w:space="0" w:color="auto"/>
            </w:tcBorders>
            <w:vAlign w:val="center"/>
            <w:hideMark/>
          </w:tcPr>
          <w:p w14:paraId="3241D7EB"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23050E77" w14:textId="77777777" w:rsidR="007B35BB" w:rsidRPr="00F72CD4" w:rsidRDefault="007B35BB" w:rsidP="000D2D5A">
            <w:pPr>
              <w:pStyle w:val="TAC"/>
              <w:rPr>
                <w:rFonts w:eastAsia="SimSun"/>
                <w:lang w:eastAsia="zh-CN"/>
              </w:rPr>
            </w:pPr>
            <w:r w:rsidRPr="00F72CD4">
              <w:rPr>
                <w:rFonts w:eastAsia="SimSun"/>
                <w:lang w:eastAsia="zh-CN"/>
              </w:rPr>
              <w:t>-3.8</w:t>
            </w:r>
          </w:p>
        </w:tc>
      </w:tr>
    </w:tbl>
    <w:p w14:paraId="2D9FEAAE" w14:textId="77777777" w:rsidR="007B35BB" w:rsidRPr="00F72CD4" w:rsidRDefault="007B35BB" w:rsidP="000D2D5A"/>
    <w:p w14:paraId="6AFAE827" w14:textId="77777777" w:rsidR="007B35BB" w:rsidRPr="00F72CD4" w:rsidRDefault="007B35BB" w:rsidP="000D2D5A">
      <w:r w:rsidRPr="00F72CD4">
        <w:t>The normative reference for this requirement is TS 38.101-4 [5] clause 5.3.2.2.</w:t>
      </w:r>
    </w:p>
    <w:p w14:paraId="36A9234B" w14:textId="77777777" w:rsidR="007B35BB" w:rsidRPr="00F72CD4" w:rsidRDefault="007B35BB" w:rsidP="007B35BB">
      <w:pPr>
        <w:pStyle w:val="H6"/>
      </w:pPr>
      <w:r w:rsidRPr="00F72CD4">
        <w:t>5.3.2.2.1.4</w:t>
      </w:r>
      <w:r w:rsidRPr="00F72CD4">
        <w:tab/>
        <w:t>Test description</w:t>
      </w:r>
    </w:p>
    <w:p w14:paraId="11BBC94B" w14:textId="77777777" w:rsidR="007B35BB" w:rsidRPr="00F72CD4" w:rsidRDefault="007B35BB" w:rsidP="007B35BB">
      <w:pPr>
        <w:pStyle w:val="H6"/>
      </w:pPr>
      <w:r w:rsidRPr="00F72CD4">
        <w:t>5.3.2.2.1.4.1</w:t>
      </w:r>
      <w:r w:rsidRPr="00F72CD4">
        <w:tab/>
        <w:t>Initial conditions</w:t>
      </w:r>
    </w:p>
    <w:p w14:paraId="6C25FBF0"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83F2126"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78E76520" w14:textId="77777777" w:rsidR="007B35BB" w:rsidRPr="00F72CD4" w:rsidRDefault="007B35BB" w:rsidP="000D2D5A">
      <w:r w:rsidRPr="00F72CD4">
        <w:t>Configurations of PDSCH and PDCCH before measurement are specified in Annex C.</w:t>
      </w:r>
    </w:p>
    <w:p w14:paraId="601F70E9" w14:textId="77777777" w:rsidR="007B35BB" w:rsidRPr="00F72CD4" w:rsidRDefault="007B35BB" w:rsidP="000D2D5A">
      <w:r w:rsidRPr="00F72CD4">
        <w:t>Test Environment: Normal, as defined in TS 38.508-1 [6] clause 4.1.</w:t>
      </w:r>
    </w:p>
    <w:p w14:paraId="313B9740" w14:textId="78D59D3C" w:rsidR="007B35BB" w:rsidRPr="00F72CD4" w:rsidRDefault="007B35BB" w:rsidP="000D2D5A">
      <w:r w:rsidRPr="00F72CD4">
        <w:t xml:space="preserve">Frequencies to be tested: Mid Range, as defined in TS 38.508-1 [6] clause </w:t>
      </w:r>
      <w:r w:rsidR="000C56DB" w:rsidRPr="00F72CD4">
        <w:t>5.2.2</w:t>
      </w:r>
      <w:r w:rsidRPr="00F72CD4">
        <w:t>.</w:t>
      </w:r>
    </w:p>
    <w:p w14:paraId="56264EB6" w14:textId="77777777" w:rsidR="007B35BB" w:rsidRPr="00F72CD4" w:rsidRDefault="007B35BB" w:rsidP="000D2D5A">
      <w:r w:rsidRPr="00F72CD4">
        <w:t>For EN-DC within FR1 operation, setup the LTE link according to Annex D.</w:t>
      </w:r>
    </w:p>
    <w:p w14:paraId="16A67B81"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2 for TE diagram and section A.3.2.2 for UE diagram.</w:t>
      </w:r>
    </w:p>
    <w:p w14:paraId="0BDCC01C" w14:textId="77777777" w:rsidR="007B35BB" w:rsidRPr="00F72CD4" w:rsidRDefault="007B35BB" w:rsidP="000D2D5A">
      <w:pPr>
        <w:pStyle w:val="B1"/>
      </w:pPr>
      <w:r w:rsidRPr="00F72CD4">
        <w:t>2.</w:t>
      </w:r>
      <w:r w:rsidRPr="00F72CD4">
        <w:tab/>
        <w:t>The parameter settings for the cell are set up according to Table 5.3-1, Table 5.3.2.2-1 and Table 5.3.2.2.1.3-1 as appropriate.</w:t>
      </w:r>
    </w:p>
    <w:p w14:paraId="2EC2A726"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7C932063" w14:textId="77777777" w:rsidR="007B35BB" w:rsidRPr="00F72CD4" w:rsidRDefault="007B35BB" w:rsidP="000D2D5A">
      <w:pPr>
        <w:pStyle w:val="B1"/>
      </w:pPr>
      <w:r w:rsidRPr="00F72CD4">
        <w:t>4.</w:t>
      </w:r>
      <w:r w:rsidRPr="00F72CD4">
        <w:tab/>
        <w:t>Propagation conditions are set according to Annex B.0.</w:t>
      </w:r>
    </w:p>
    <w:p w14:paraId="334E700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2.1.4.3.</w:t>
      </w:r>
    </w:p>
    <w:p w14:paraId="632C6BF9" w14:textId="77777777" w:rsidR="007B35BB" w:rsidRPr="00F72CD4" w:rsidRDefault="007B35BB" w:rsidP="007B35BB">
      <w:pPr>
        <w:pStyle w:val="H6"/>
      </w:pPr>
      <w:r w:rsidRPr="00F72CD4">
        <w:t>5.3.2.2.1.4.2</w:t>
      </w:r>
      <w:r w:rsidRPr="00F72CD4">
        <w:tab/>
        <w:t>Test procedure</w:t>
      </w:r>
    </w:p>
    <w:p w14:paraId="3A370879" w14:textId="77777777" w:rsidR="007B35BB" w:rsidRPr="00F72CD4" w:rsidRDefault="007B35BB" w:rsidP="000D2D5A">
      <w:pPr>
        <w:pStyle w:val="B1"/>
      </w:pPr>
      <w:r w:rsidRPr="00F72CD4">
        <w:t>1.</w:t>
      </w:r>
      <w:r w:rsidRPr="00F72CD4">
        <w:tab/>
        <w:t>SS transmits PDSCH via PDCCH with DCI format as specified in PDCCH Reference Channel for C_RNTI to transmit the DL RMC according to Table 5.3.2.2.1.3-1. The details of PDCCH are specified in Table 5.3-1, Table 5.3.2.2-1 and Table 5.3.2.2.1.3-1 respectively. The details of PDSCH are specified in Table A.3.3.2.2-3. The SS sends downlink MAC padding bits on the DL RMC.</w:t>
      </w:r>
    </w:p>
    <w:p w14:paraId="6C4CDBB4" w14:textId="3FB315DE" w:rsidR="007B35BB" w:rsidRPr="00F72CD4" w:rsidRDefault="007B35BB" w:rsidP="000D2D5A">
      <w:pPr>
        <w:pStyle w:val="B1"/>
      </w:pPr>
      <w:r w:rsidRPr="00F72CD4">
        <w:t>2.</w:t>
      </w:r>
      <w:r w:rsidRPr="00F72CD4">
        <w:tab/>
        <w:t>Set the parameters of the propagation condition, antenna configuration, the correlation matrix and the SNR according to Table 5.3.2.2.1.</w:t>
      </w:r>
      <w:r w:rsidR="005C3AC4" w:rsidRPr="00F72CD4">
        <w:t>5</w:t>
      </w:r>
      <w:r w:rsidRPr="00F72CD4">
        <w:t>-1 as appropriate.</w:t>
      </w:r>
    </w:p>
    <w:p w14:paraId="5B9568BF"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2.1.5-1, pass the UE. Otherwise fail the UE.</w:t>
      </w:r>
    </w:p>
    <w:p w14:paraId="0DE05802" w14:textId="545AAA35" w:rsidR="007B35BB" w:rsidRPr="00F72CD4" w:rsidRDefault="007B35BB" w:rsidP="000D2D5A">
      <w:pPr>
        <w:pStyle w:val="B1"/>
      </w:pPr>
      <w:r w:rsidRPr="00F72CD4">
        <w:t>4.</w:t>
      </w:r>
      <w:r w:rsidRPr="00F72CD4">
        <w:tab/>
        <w:t>Repeat steps from 1 to 3 for each subtest in Table 5.3.2.2.1.</w:t>
      </w:r>
      <w:r w:rsidR="005C3AC4" w:rsidRPr="00F72CD4">
        <w:t>5</w:t>
      </w:r>
      <w:r w:rsidRPr="00F72CD4">
        <w:t>-1 as appropriate.</w:t>
      </w:r>
    </w:p>
    <w:p w14:paraId="729CF86D" w14:textId="77777777" w:rsidR="007B35BB" w:rsidRPr="00F72CD4" w:rsidRDefault="007B35BB" w:rsidP="007B35BB">
      <w:pPr>
        <w:pStyle w:val="H6"/>
      </w:pPr>
      <w:r w:rsidRPr="00F72CD4">
        <w:t>5.3.2.2.1.4.3</w:t>
      </w:r>
      <w:r w:rsidRPr="00F72CD4">
        <w:tab/>
        <w:t>Message contents</w:t>
      </w:r>
    </w:p>
    <w:p w14:paraId="0AF3542E" w14:textId="77777777" w:rsidR="007B35BB" w:rsidRPr="00F72CD4" w:rsidRDefault="007B35BB" w:rsidP="000D2D5A">
      <w:r w:rsidRPr="00F72CD4">
        <w:t>Message contents are according to TS 38.508-1 [6] clause 4.6.1 and 5.4.2.</w:t>
      </w:r>
    </w:p>
    <w:p w14:paraId="33F10F73" w14:textId="77777777" w:rsidR="007B35BB" w:rsidRPr="00F72CD4" w:rsidRDefault="007B35BB" w:rsidP="007B35BB">
      <w:pPr>
        <w:pStyle w:val="H6"/>
      </w:pPr>
      <w:r w:rsidRPr="00F72CD4">
        <w:t>5.3.2.2.1.4.3.1</w:t>
      </w:r>
      <w:r w:rsidRPr="00F72CD4">
        <w:tab/>
        <w:t>Message exceptions for SA</w:t>
      </w:r>
    </w:p>
    <w:p w14:paraId="41EA8518" w14:textId="77777777" w:rsidR="007B35BB" w:rsidRPr="00F72CD4" w:rsidRDefault="007B35BB" w:rsidP="000D2D5A">
      <w:pPr>
        <w:pStyle w:val="TH"/>
      </w:pPr>
      <w:r w:rsidRPr="00F72CD4">
        <w:t>Table 5.3.2.2.1.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2CB0612"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D00CD26" w14:textId="77777777" w:rsidR="007B35BB" w:rsidRPr="00F72CD4" w:rsidRDefault="007B35BB" w:rsidP="000D2D5A">
            <w:pPr>
              <w:pStyle w:val="TAH"/>
            </w:pPr>
            <w:r w:rsidRPr="00F72CD4">
              <w:t>Derivation Path: TS 38.508-1 [6], Table 5.4.2.0-6</w:t>
            </w:r>
          </w:p>
        </w:tc>
      </w:tr>
      <w:tr w:rsidR="007B35BB" w:rsidRPr="00F72CD4" w14:paraId="35E6616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B49D28"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8FDDF59"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E6E45A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773F0B6" w14:textId="77777777" w:rsidR="007B35BB" w:rsidRPr="00F72CD4" w:rsidRDefault="007B35BB" w:rsidP="000D2D5A">
            <w:pPr>
              <w:pStyle w:val="TAH"/>
            </w:pPr>
            <w:r w:rsidRPr="00F72CD4">
              <w:t>Condition</w:t>
            </w:r>
          </w:p>
        </w:tc>
      </w:tr>
      <w:tr w:rsidR="007B35BB" w:rsidRPr="00F72CD4" w14:paraId="58E7AB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233FD8B"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F9295C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58832A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0B2DC5" w14:textId="77777777" w:rsidR="007B35BB" w:rsidRPr="00F72CD4" w:rsidRDefault="007B35BB" w:rsidP="000D2D5A">
            <w:pPr>
              <w:pStyle w:val="TAL"/>
            </w:pPr>
          </w:p>
        </w:tc>
      </w:tr>
      <w:tr w:rsidR="007B35BB" w:rsidRPr="00F72CD4" w14:paraId="03C7309D"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4ABA350D"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64920ACA"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1B4C3C5" w14:textId="77777777" w:rsidR="007B35BB" w:rsidRPr="00F72CD4" w:rsidRDefault="007B35BB" w:rsidP="000D2D5A">
            <w:pPr>
              <w:pStyle w:val="TAL"/>
            </w:pPr>
            <w:r w:rsidRPr="00F72CD4">
              <w:t>CORESET to use the least significant 48 RBs of the BWP</w:t>
            </w:r>
          </w:p>
          <w:p w14:paraId="1EC734FC" w14:textId="77777777" w:rsidR="007B35BB" w:rsidRPr="00F72CD4" w:rsidRDefault="007B35BB" w:rsidP="000D2D5A">
            <w:pPr>
              <w:pStyle w:val="TAL"/>
            </w:pPr>
            <w:r w:rsidRPr="00F72CD4">
              <w:t>Test 3</w:t>
            </w:r>
          </w:p>
        </w:tc>
        <w:tc>
          <w:tcPr>
            <w:tcW w:w="1245" w:type="dxa"/>
            <w:tcBorders>
              <w:top w:val="single" w:sz="4" w:space="0" w:color="auto"/>
              <w:left w:val="single" w:sz="4" w:space="0" w:color="auto"/>
              <w:bottom w:val="single" w:sz="4" w:space="0" w:color="auto"/>
              <w:right w:val="single" w:sz="4" w:space="0" w:color="auto"/>
            </w:tcBorders>
          </w:tcPr>
          <w:p w14:paraId="5B4867E9" w14:textId="77777777" w:rsidR="007B35BB" w:rsidRPr="00F72CD4" w:rsidRDefault="007B35BB" w:rsidP="000D2D5A">
            <w:pPr>
              <w:pStyle w:val="TAL"/>
            </w:pPr>
          </w:p>
        </w:tc>
      </w:tr>
      <w:tr w:rsidR="007B35BB" w:rsidRPr="00F72CD4" w14:paraId="127EADAD"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0BA097C8"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2AEB9598" w14:textId="77777777" w:rsidR="007B35BB" w:rsidRPr="00F72CD4" w:rsidRDefault="007B35BB" w:rsidP="000D2D5A">
            <w:pPr>
              <w:pStyle w:val="TAL"/>
            </w:pPr>
            <w:r w:rsidRPr="00F72CD4">
              <w:t>11111111 11111111 1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2AD6BC11" w14:textId="77777777" w:rsidR="007B35BB" w:rsidRPr="00F72CD4" w:rsidRDefault="007B35BB" w:rsidP="000D2D5A">
            <w:pPr>
              <w:pStyle w:val="TAL"/>
            </w:pPr>
            <w:r w:rsidRPr="00F72CD4">
              <w:t>CORESET to use the least significant 102 RBs of the BWP</w:t>
            </w:r>
          </w:p>
          <w:p w14:paraId="0AF99578"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23E7E666" w14:textId="77777777" w:rsidR="007B35BB" w:rsidRPr="00F72CD4" w:rsidRDefault="007B35BB" w:rsidP="000D2D5A">
            <w:pPr>
              <w:pStyle w:val="TAL"/>
            </w:pPr>
          </w:p>
        </w:tc>
      </w:tr>
      <w:tr w:rsidR="007B35BB" w:rsidRPr="00F72CD4" w14:paraId="206917F8"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20D9786D"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51EDB860"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27C71F5B" w14:textId="77777777" w:rsidR="007B35BB" w:rsidRPr="00F72CD4" w:rsidRDefault="007B35BB" w:rsidP="000D2D5A">
            <w:pPr>
              <w:pStyle w:val="TAL"/>
            </w:pPr>
            <w:r w:rsidRPr="00F72CD4">
              <w:t>SearchSpace duration of 2 symbols</w:t>
            </w:r>
          </w:p>
          <w:p w14:paraId="1D0AAFCA" w14:textId="77777777" w:rsidR="007B35BB" w:rsidRPr="00F72CD4" w:rsidRDefault="007B35BB" w:rsidP="000D2D5A">
            <w:pPr>
              <w:pStyle w:val="TAL"/>
            </w:pPr>
            <w:r w:rsidRPr="00F72CD4">
              <w:t>Test 3</w:t>
            </w:r>
          </w:p>
        </w:tc>
        <w:tc>
          <w:tcPr>
            <w:tcW w:w="1245" w:type="dxa"/>
            <w:tcBorders>
              <w:top w:val="single" w:sz="4" w:space="0" w:color="auto"/>
              <w:left w:val="single" w:sz="4" w:space="0" w:color="auto"/>
              <w:bottom w:val="single" w:sz="4" w:space="0" w:color="auto"/>
              <w:right w:val="single" w:sz="4" w:space="0" w:color="auto"/>
            </w:tcBorders>
          </w:tcPr>
          <w:p w14:paraId="3E06A808" w14:textId="77777777" w:rsidR="007B35BB" w:rsidRPr="00F72CD4" w:rsidRDefault="007B35BB" w:rsidP="000D2D5A">
            <w:pPr>
              <w:pStyle w:val="TAL"/>
            </w:pPr>
          </w:p>
        </w:tc>
      </w:tr>
      <w:tr w:rsidR="007B35BB" w:rsidRPr="00F72CD4" w14:paraId="5EA8858A"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7AC94F7F"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17FBA324"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BAE540D" w14:textId="77777777" w:rsidR="007B35BB" w:rsidRPr="00F72CD4" w:rsidRDefault="007B35BB" w:rsidP="000D2D5A">
            <w:pPr>
              <w:pStyle w:val="TAL"/>
            </w:pPr>
            <w:r w:rsidRPr="00F72CD4">
              <w:t>SearchSpace duration of 1 symbol</w:t>
            </w:r>
          </w:p>
          <w:p w14:paraId="59DB447F"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4BDFAACE" w14:textId="77777777" w:rsidR="007B35BB" w:rsidRPr="00F72CD4" w:rsidRDefault="007B35BB" w:rsidP="000D2D5A">
            <w:pPr>
              <w:pStyle w:val="TAL"/>
            </w:pPr>
          </w:p>
        </w:tc>
      </w:tr>
      <w:tr w:rsidR="007B35BB" w:rsidRPr="00F72CD4" w14:paraId="0D60F0E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17DDC5" w14:textId="77777777" w:rsidR="007B35BB" w:rsidRPr="00F72CD4" w:rsidRDefault="007B35BB" w:rsidP="00CA7705">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68A391DA" w14:textId="77777777" w:rsidR="007B35BB" w:rsidRPr="00F72CD4" w:rsidRDefault="007B35BB" w:rsidP="00CA7705">
            <w:pPr>
              <w:pStyle w:val="TAL"/>
            </w:pPr>
          </w:p>
        </w:tc>
        <w:tc>
          <w:tcPr>
            <w:tcW w:w="1701" w:type="dxa"/>
            <w:tcBorders>
              <w:top w:val="single" w:sz="4" w:space="0" w:color="auto"/>
              <w:left w:val="single" w:sz="4" w:space="0" w:color="auto"/>
              <w:bottom w:val="single" w:sz="4" w:space="0" w:color="auto"/>
              <w:right w:val="single" w:sz="4" w:space="0" w:color="auto"/>
            </w:tcBorders>
          </w:tcPr>
          <w:p w14:paraId="661F3661"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tcPr>
          <w:p w14:paraId="56762471" w14:textId="77777777" w:rsidR="007B35BB" w:rsidRPr="00F72CD4" w:rsidRDefault="007B35BB" w:rsidP="00CA7705">
            <w:pPr>
              <w:pStyle w:val="TAL"/>
            </w:pPr>
          </w:p>
        </w:tc>
      </w:tr>
      <w:tr w:rsidR="007B35BB" w:rsidRPr="00F72CD4" w14:paraId="7EE0037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B0665F8" w14:textId="77777777" w:rsidR="007B35BB" w:rsidRPr="00F72CD4" w:rsidRDefault="007B35BB" w:rsidP="00CA7705">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1F82C0B3" w14:textId="77777777" w:rsidR="007B35BB" w:rsidRPr="00F72CD4" w:rsidRDefault="007B35BB" w:rsidP="00CA7705">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76275230"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D89005C" w14:textId="77777777" w:rsidR="007B35BB" w:rsidRPr="00F72CD4" w:rsidRDefault="007B35BB" w:rsidP="00CA7705">
            <w:pPr>
              <w:pStyle w:val="TAL"/>
            </w:pPr>
            <w:r w:rsidRPr="00F72CD4">
              <w:t>Test 1,</w:t>
            </w:r>
          </w:p>
          <w:p w14:paraId="6BDFAC40" w14:textId="77777777" w:rsidR="007B35BB" w:rsidRPr="00F72CD4" w:rsidRDefault="007B35BB" w:rsidP="00CA7705">
            <w:pPr>
              <w:pStyle w:val="TAL"/>
            </w:pPr>
            <w:r w:rsidRPr="00F72CD4">
              <w:t>Test 2</w:t>
            </w:r>
          </w:p>
        </w:tc>
      </w:tr>
      <w:tr w:rsidR="007B35BB" w:rsidRPr="00F72CD4" w14:paraId="4FADE54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F2D682" w14:textId="77777777" w:rsidR="007B35BB" w:rsidRPr="00F72CD4" w:rsidRDefault="007B35BB" w:rsidP="00CA7705">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691C1C0E" w14:textId="77777777" w:rsidR="007B35BB" w:rsidRPr="00F72CD4" w:rsidRDefault="007B35BB" w:rsidP="00CA7705">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766D3567"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6A694F8" w14:textId="77777777" w:rsidR="007B35BB" w:rsidRPr="00F72CD4" w:rsidRDefault="007B35BB" w:rsidP="00CA7705">
            <w:pPr>
              <w:pStyle w:val="TAL"/>
            </w:pPr>
            <w:r w:rsidRPr="00F72CD4">
              <w:t>1 Tx</w:t>
            </w:r>
          </w:p>
        </w:tc>
      </w:tr>
      <w:tr w:rsidR="007B35BB" w:rsidRPr="00F72CD4" w14:paraId="301A049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42BACD" w14:textId="77777777" w:rsidR="007B35BB" w:rsidRPr="00F72CD4" w:rsidRDefault="007B35BB" w:rsidP="00CA7705">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64051FAA" w14:textId="77777777" w:rsidR="007B35BB" w:rsidRPr="00F72CD4" w:rsidRDefault="007B35BB" w:rsidP="00CA7705">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339CAAC1"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C4F7A78" w14:textId="77777777" w:rsidR="007B35BB" w:rsidRPr="00F72CD4" w:rsidRDefault="007B35BB" w:rsidP="00CA7705">
            <w:pPr>
              <w:pStyle w:val="TAL"/>
            </w:pPr>
            <w:r w:rsidRPr="00F72CD4">
              <w:t>TDD</w:t>
            </w:r>
          </w:p>
        </w:tc>
      </w:tr>
      <w:tr w:rsidR="007B35BB" w:rsidRPr="00F72CD4" w14:paraId="153A736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2EFB21" w14:textId="77777777" w:rsidR="007B35BB" w:rsidRPr="00F72CD4" w:rsidRDefault="007B35BB" w:rsidP="00CA770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2651EDE" w14:textId="77777777" w:rsidR="007B35BB" w:rsidRPr="00F72CD4" w:rsidRDefault="007B35BB" w:rsidP="00CA7705">
            <w:pPr>
              <w:pStyle w:val="TAL"/>
            </w:pPr>
          </w:p>
        </w:tc>
        <w:tc>
          <w:tcPr>
            <w:tcW w:w="1701" w:type="dxa"/>
            <w:tcBorders>
              <w:top w:val="single" w:sz="4" w:space="0" w:color="auto"/>
              <w:left w:val="single" w:sz="4" w:space="0" w:color="auto"/>
              <w:bottom w:val="single" w:sz="4" w:space="0" w:color="auto"/>
              <w:right w:val="single" w:sz="4" w:space="0" w:color="auto"/>
            </w:tcBorders>
          </w:tcPr>
          <w:p w14:paraId="6C5E0A7B"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tcPr>
          <w:p w14:paraId="6EC4F6BC" w14:textId="77777777" w:rsidR="007B35BB" w:rsidRPr="00F72CD4" w:rsidRDefault="007B35BB" w:rsidP="00CA7705">
            <w:pPr>
              <w:pStyle w:val="TAL"/>
            </w:pPr>
          </w:p>
        </w:tc>
      </w:tr>
      <w:tr w:rsidR="007B35BB" w:rsidRPr="00F72CD4" w14:paraId="6D69597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6ACA13" w14:textId="77777777" w:rsidR="007B35BB" w:rsidRPr="00F72CD4" w:rsidRDefault="007B35BB" w:rsidP="00CA7705">
            <w:pPr>
              <w:pStyle w:val="TAL"/>
            </w:pPr>
            <w:r w:rsidRPr="00F72CD4">
              <w:t xml:space="preserve">    nonInterleaved</w:t>
            </w:r>
          </w:p>
        </w:tc>
        <w:tc>
          <w:tcPr>
            <w:tcW w:w="2268" w:type="dxa"/>
            <w:tcBorders>
              <w:top w:val="single" w:sz="4" w:space="0" w:color="auto"/>
              <w:left w:val="single" w:sz="4" w:space="0" w:color="auto"/>
              <w:bottom w:val="single" w:sz="4" w:space="0" w:color="auto"/>
              <w:right w:val="single" w:sz="4" w:space="0" w:color="auto"/>
            </w:tcBorders>
            <w:hideMark/>
          </w:tcPr>
          <w:p w14:paraId="61D744EB" w14:textId="77777777" w:rsidR="007B35BB" w:rsidRPr="00F72CD4" w:rsidRDefault="007B35BB" w:rsidP="00CA7705">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1A7BDBB1"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CA7D37E" w14:textId="77777777" w:rsidR="007B35BB" w:rsidRPr="00F72CD4" w:rsidRDefault="007B35BB" w:rsidP="00CA7705">
            <w:pPr>
              <w:pStyle w:val="TAL"/>
            </w:pPr>
            <w:r w:rsidRPr="00F72CD4">
              <w:t>Test 3</w:t>
            </w:r>
          </w:p>
        </w:tc>
      </w:tr>
      <w:tr w:rsidR="007B35BB" w:rsidRPr="00F72CD4" w14:paraId="5D9813A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D9A427B" w14:textId="77777777" w:rsidR="007B35BB" w:rsidRPr="00F72CD4" w:rsidRDefault="007B35BB" w:rsidP="00CA770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1F56C7C" w14:textId="77777777" w:rsidR="007B35BB" w:rsidRPr="00F72CD4" w:rsidRDefault="007B35BB" w:rsidP="00CA7705">
            <w:pPr>
              <w:pStyle w:val="TAL"/>
            </w:pPr>
          </w:p>
        </w:tc>
        <w:tc>
          <w:tcPr>
            <w:tcW w:w="1701" w:type="dxa"/>
            <w:tcBorders>
              <w:top w:val="single" w:sz="4" w:space="0" w:color="auto"/>
              <w:left w:val="single" w:sz="4" w:space="0" w:color="auto"/>
              <w:bottom w:val="single" w:sz="4" w:space="0" w:color="auto"/>
              <w:right w:val="single" w:sz="4" w:space="0" w:color="auto"/>
            </w:tcBorders>
          </w:tcPr>
          <w:p w14:paraId="5F4F9801" w14:textId="77777777" w:rsidR="007B35BB" w:rsidRPr="00F72CD4" w:rsidRDefault="007B35BB" w:rsidP="00CA7705">
            <w:pPr>
              <w:pStyle w:val="TAL"/>
            </w:pPr>
          </w:p>
        </w:tc>
        <w:tc>
          <w:tcPr>
            <w:tcW w:w="1245" w:type="dxa"/>
            <w:tcBorders>
              <w:top w:val="single" w:sz="4" w:space="0" w:color="auto"/>
              <w:left w:val="single" w:sz="4" w:space="0" w:color="auto"/>
              <w:bottom w:val="single" w:sz="4" w:space="0" w:color="auto"/>
              <w:right w:val="single" w:sz="4" w:space="0" w:color="auto"/>
            </w:tcBorders>
          </w:tcPr>
          <w:p w14:paraId="0B8738BB" w14:textId="77777777" w:rsidR="007B35BB" w:rsidRPr="00F72CD4" w:rsidRDefault="007B35BB" w:rsidP="00CA7705">
            <w:pPr>
              <w:pStyle w:val="TAL"/>
            </w:pPr>
          </w:p>
        </w:tc>
      </w:tr>
      <w:tr w:rsidR="007B35BB" w:rsidRPr="00F72CD4" w14:paraId="2A47066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E36F6F0"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DAC260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03C00B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F5017E" w14:textId="77777777" w:rsidR="007B35BB" w:rsidRPr="00F72CD4" w:rsidRDefault="007B35BB" w:rsidP="000D2D5A">
            <w:pPr>
              <w:pStyle w:val="TAL"/>
            </w:pPr>
          </w:p>
        </w:tc>
      </w:tr>
    </w:tbl>
    <w:p w14:paraId="01CD9023" w14:textId="77777777" w:rsidR="007B35BB" w:rsidRPr="00F72CD4" w:rsidRDefault="007B35BB" w:rsidP="000D2D5A"/>
    <w:p w14:paraId="461F45B6" w14:textId="77777777" w:rsidR="007B35BB" w:rsidRPr="00F72CD4" w:rsidRDefault="007B35BB" w:rsidP="000D2D5A">
      <w:pPr>
        <w:pStyle w:val="TH"/>
        <w:rPr>
          <w:i/>
          <w:iCs/>
        </w:rPr>
      </w:pPr>
      <w:r w:rsidRPr="00F72CD4">
        <w:t xml:space="preserve">Table 5.3.2.2.1.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EBA3A37"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8C23D66" w14:textId="77777777" w:rsidR="007B35BB" w:rsidRPr="00F72CD4" w:rsidRDefault="007B35BB" w:rsidP="00CA7705">
            <w:pPr>
              <w:pStyle w:val="TAL"/>
            </w:pPr>
            <w:r w:rsidRPr="00F72CD4">
              <w:t>Derivation Path: TS 38.508-1 [6], Table 5.4.2.0-7 with condition USS</w:t>
            </w:r>
          </w:p>
        </w:tc>
      </w:tr>
      <w:tr w:rsidR="007B35BB" w:rsidRPr="00F72CD4" w14:paraId="4BF0B61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580063"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013967A"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A80AF3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5CEDC92" w14:textId="77777777" w:rsidR="007B35BB" w:rsidRPr="00F72CD4" w:rsidRDefault="007B35BB" w:rsidP="000D2D5A">
            <w:pPr>
              <w:pStyle w:val="TAH"/>
            </w:pPr>
            <w:r w:rsidRPr="00F72CD4">
              <w:t>Condition</w:t>
            </w:r>
          </w:p>
        </w:tc>
      </w:tr>
      <w:tr w:rsidR="007B35BB" w:rsidRPr="00F72CD4" w14:paraId="5CBB9D2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865D28"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9B0A85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936DF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1BDB5F" w14:textId="77777777" w:rsidR="007B35BB" w:rsidRPr="00F72CD4" w:rsidRDefault="007B35BB" w:rsidP="000D2D5A">
            <w:pPr>
              <w:pStyle w:val="TAL"/>
            </w:pPr>
          </w:p>
        </w:tc>
      </w:tr>
      <w:tr w:rsidR="007B35BB" w:rsidRPr="00F72CD4" w14:paraId="6E23A48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489ED77"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A67BC7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8B5A0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D1CFF4" w14:textId="77777777" w:rsidR="007B35BB" w:rsidRPr="00F72CD4" w:rsidRDefault="007B35BB" w:rsidP="000D2D5A">
            <w:pPr>
              <w:pStyle w:val="TAL"/>
            </w:pPr>
          </w:p>
        </w:tc>
      </w:tr>
      <w:tr w:rsidR="007B35BB" w:rsidRPr="00F72CD4" w14:paraId="562764D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6B7D32" w14:textId="77777777" w:rsidR="007B35BB" w:rsidRPr="00F72CD4" w:rsidRDefault="007B35BB"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7EAEE32B"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164DDA11" w14:textId="77777777" w:rsidR="007B35BB" w:rsidRPr="00F72CD4" w:rsidRDefault="007B35BB" w:rsidP="000D2D5A">
            <w:pPr>
              <w:pStyle w:val="TAL"/>
            </w:pPr>
            <w:r w:rsidRPr="00F72CD4">
              <w:t>AL2</w:t>
            </w:r>
          </w:p>
        </w:tc>
        <w:tc>
          <w:tcPr>
            <w:tcW w:w="1245" w:type="dxa"/>
            <w:tcBorders>
              <w:top w:val="single" w:sz="4" w:space="0" w:color="auto"/>
              <w:left w:val="single" w:sz="4" w:space="0" w:color="auto"/>
              <w:bottom w:val="single" w:sz="4" w:space="0" w:color="auto"/>
              <w:right w:val="single" w:sz="4" w:space="0" w:color="auto"/>
            </w:tcBorders>
            <w:hideMark/>
          </w:tcPr>
          <w:p w14:paraId="43B371F4" w14:textId="77777777" w:rsidR="007B35BB" w:rsidRPr="00F72CD4" w:rsidRDefault="007B35BB" w:rsidP="000D2D5A">
            <w:pPr>
              <w:pStyle w:val="TAL"/>
            </w:pPr>
            <w:r w:rsidRPr="00F72CD4">
              <w:t>Test 1</w:t>
            </w:r>
          </w:p>
        </w:tc>
      </w:tr>
      <w:tr w:rsidR="007B35BB" w:rsidRPr="00F72CD4" w14:paraId="20C6D22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053BB8F"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674F2CAC"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6371A683"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1A0DDC3D" w14:textId="77777777" w:rsidR="007B35BB" w:rsidRPr="00F72CD4" w:rsidRDefault="007B35BB" w:rsidP="000D2D5A">
            <w:pPr>
              <w:pStyle w:val="TAL"/>
            </w:pPr>
            <w:r w:rsidRPr="00F72CD4">
              <w:t>Test 2</w:t>
            </w:r>
          </w:p>
        </w:tc>
      </w:tr>
      <w:tr w:rsidR="007B35BB" w:rsidRPr="00F72CD4" w14:paraId="66537AC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679BCCD" w14:textId="77777777" w:rsidR="007B35BB" w:rsidRPr="00F72CD4" w:rsidRDefault="007B35BB" w:rsidP="000D2D5A">
            <w:pPr>
              <w:pStyle w:val="TAL"/>
            </w:pPr>
            <w:r w:rsidRPr="00F72CD4">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074CBDA6"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26142D1F" w14:textId="77777777" w:rsidR="007B35BB" w:rsidRPr="00F72CD4" w:rsidRDefault="007B35BB" w:rsidP="000D2D5A">
            <w:pPr>
              <w:pStyle w:val="TAL"/>
            </w:pPr>
            <w:r w:rsidRPr="00F72CD4">
              <w:t>AL16</w:t>
            </w:r>
          </w:p>
        </w:tc>
        <w:tc>
          <w:tcPr>
            <w:tcW w:w="1245" w:type="dxa"/>
            <w:tcBorders>
              <w:top w:val="single" w:sz="4" w:space="0" w:color="auto"/>
              <w:left w:val="single" w:sz="4" w:space="0" w:color="auto"/>
              <w:bottom w:val="single" w:sz="4" w:space="0" w:color="auto"/>
              <w:right w:val="single" w:sz="4" w:space="0" w:color="auto"/>
            </w:tcBorders>
            <w:hideMark/>
          </w:tcPr>
          <w:p w14:paraId="6F13D15B" w14:textId="77777777" w:rsidR="007B35BB" w:rsidRPr="00F72CD4" w:rsidRDefault="007B35BB" w:rsidP="000D2D5A">
            <w:pPr>
              <w:pStyle w:val="TAL"/>
            </w:pPr>
            <w:r w:rsidRPr="00F72CD4">
              <w:t>Test 3</w:t>
            </w:r>
          </w:p>
        </w:tc>
      </w:tr>
      <w:tr w:rsidR="007B35BB" w:rsidRPr="00F72CD4" w14:paraId="5C8EB4E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B993121"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EFE91D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72E7AB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26977F" w14:textId="77777777" w:rsidR="007B35BB" w:rsidRPr="00F72CD4" w:rsidRDefault="007B35BB" w:rsidP="000D2D5A">
            <w:pPr>
              <w:pStyle w:val="TAL"/>
            </w:pPr>
          </w:p>
        </w:tc>
      </w:tr>
      <w:tr w:rsidR="007B35BB" w:rsidRPr="00F72CD4" w14:paraId="411046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9BE2275"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E3CD2F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E76669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F4A50F2" w14:textId="77777777" w:rsidR="007B35BB" w:rsidRPr="00F72CD4" w:rsidRDefault="007B35BB" w:rsidP="000D2D5A">
            <w:pPr>
              <w:pStyle w:val="TAL"/>
            </w:pPr>
          </w:p>
        </w:tc>
      </w:tr>
      <w:tr w:rsidR="007B35BB" w:rsidRPr="00F72CD4" w14:paraId="31568EB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6F8BFB"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5A59E03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FB9B7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388C768" w14:textId="77777777" w:rsidR="007B35BB" w:rsidRPr="00F72CD4" w:rsidRDefault="007B35BB" w:rsidP="000D2D5A">
            <w:pPr>
              <w:pStyle w:val="TAL"/>
            </w:pPr>
          </w:p>
        </w:tc>
      </w:tr>
      <w:tr w:rsidR="007B35BB" w:rsidRPr="00F72CD4" w14:paraId="38B0570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ADC338"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052712C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0881E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6BA547" w14:textId="77777777" w:rsidR="007B35BB" w:rsidRPr="00F72CD4" w:rsidRDefault="007B35BB" w:rsidP="000D2D5A">
            <w:pPr>
              <w:pStyle w:val="TAL"/>
            </w:pPr>
            <w:r w:rsidRPr="00F72CD4">
              <w:t>CSS, SISS</w:t>
            </w:r>
          </w:p>
        </w:tc>
      </w:tr>
      <w:tr w:rsidR="007B35BB" w:rsidRPr="00F72CD4" w14:paraId="2839057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079742"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1E42B88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AD44E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238CDBA" w14:textId="77777777" w:rsidR="007B35BB" w:rsidRPr="00F72CD4" w:rsidRDefault="007B35BB" w:rsidP="000D2D5A">
            <w:pPr>
              <w:pStyle w:val="TAL"/>
            </w:pPr>
            <w:r w:rsidRPr="00F72CD4">
              <w:t>USS</w:t>
            </w:r>
          </w:p>
        </w:tc>
      </w:tr>
      <w:tr w:rsidR="007B35BB" w:rsidRPr="00F72CD4" w14:paraId="51759F8D"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2E9310EA"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AFCB411"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2B94C436" w14:textId="77777777" w:rsidR="007B35BB" w:rsidRPr="00F72CD4" w:rsidRDefault="007B35BB" w:rsidP="000D2D5A">
            <w:pPr>
              <w:pStyle w:val="TAL"/>
            </w:pPr>
            <w:r w:rsidRPr="00F72CD4">
              <w:t>DCI Format 1_1 for test 2</w:t>
            </w:r>
          </w:p>
        </w:tc>
        <w:tc>
          <w:tcPr>
            <w:tcW w:w="1245" w:type="dxa"/>
            <w:tcBorders>
              <w:top w:val="single" w:sz="4" w:space="0" w:color="auto"/>
              <w:left w:val="single" w:sz="4" w:space="0" w:color="auto"/>
              <w:bottom w:val="single" w:sz="4" w:space="0" w:color="auto"/>
              <w:right w:val="single" w:sz="4" w:space="0" w:color="auto"/>
            </w:tcBorders>
            <w:hideMark/>
          </w:tcPr>
          <w:p w14:paraId="0538071D" w14:textId="77777777" w:rsidR="007B35BB" w:rsidRPr="00F72CD4" w:rsidRDefault="007B35BB" w:rsidP="000D2D5A">
            <w:pPr>
              <w:pStyle w:val="TAL"/>
            </w:pPr>
            <w:r w:rsidRPr="00F72CD4">
              <w:t>Long_DCI</w:t>
            </w:r>
          </w:p>
        </w:tc>
      </w:tr>
      <w:tr w:rsidR="007B35BB" w:rsidRPr="00F72CD4" w14:paraId="46B881DC"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2876D105"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713D7CC3"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5EE83DC6" w14:textId="77777777" w:rsidR="007B35BB" w:rsidRPr="00F72CD4" w:rsidRDefault="007B35BB" w:rsidP="000D2D5A">
            <w:pPr>
              <w:pStyle w:val="TAL"/>
            </w:pPr>
            <w:r w:rsidRPr="00F72CD4">
              <w:t>DCI Format 1_0 for tests 1 and 3</w:t>
            </w:r>
          </w:p>
        </w:tc>
        <w:tc>
          <w:tcPr>
            <w:tcW w:w="1245" w:type="dxa"/>
            <w:tcBorders>
              <w:top w:val="single" w:sz="4" w:space="0" w:color="auto"/>
              <w:left w:val="single" w:sz="4" w:space="0" w:color="auto"/>
              <w:bottom w:val="single" w:sz="4" w:space="0" w:color="auto"/>
              <w:right w:val="single" w:sz="4" w:space="0" w:color="auto"/>
            </w:tcBorders>
          </w:tcPr>
          <w:p w14:paraId="0E96B55E" w14:textId="77777777" w:rsidR="007B35BB" w:rsidRPr="00F72CD4" w:rsidRDefault="007B35BB" w:rsidP="000D2D5A">
            <w:pPr>
              <w:pStyle w:val="TAL"/>
            </w:pPr>
          </w:p>
        </w:tc>
      </w:tr>
      <w:tr w:rsidR="007B35BB" w:rsidRPr="00F72CD4" w14:paraId="1E05371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F5A9CE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2431F4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414490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9416D27" w14:textId="77777777" w:rsidR="007B35BB" w:rsidRPr="00F72CD4" w:rsidRDefault="007B35BB" w:rsidP="000D2D5A">
            <w:pPr>
              <w:pStyle w:val="TAL"/>
            </w:pPr>
          </w:p>
        </w:tc>
      </w:tr>
      <w:tr w:rsidR="007B35BB" w:rsidRPr="00F72CD4" w14:paraId="4E7258B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1EBFCD"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BB0E48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C3BEC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F4912D" w14:textId="77777777" w:rsidR="007B35BB" w:rsidRPr="00F72CD4" w:rsidRDefault="007B35BB" w:rsidP="000D2D5A">
            <w:pPr>
              <w:pStyle w:val="TAL"/>
            </w:pPr>
          </w:p>
        </w:tc>
      </w:tr>
      <w:tr w:rsidR="007B35BB" w:rsidRPr="00F72CD4" w14:paraId="6ED7790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C3525C"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73B450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D3DA7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70AE32" w14:textId="77777777" w:rsidR="007B35BB" w:rsidRPr="00F72CD4" w:rsidRDefault="007B35BB" w:rsidP="000D2D5A">
            <w:pPr>
              <w:pStyle w:val="TAL"/>
            </w:pPr>
          </w:p>
        </w:tc>
      </w:tr>
    </w:tbl>
    <w:p w14:paraId="5B4AB23F" w14:textId="77777777" w:rsidR="007B35BB" w:rsidRPr="00F72CD4" w:rsidRDefault="007B35BB" w:rsidP="000D2D5A"/>
    <w:p w14:paraId="5BA4F76C" w14:textId="77777777" w:rsidR="007B35BB" w:rsidRPr="00F72CD4" w:rsidRDefault="007B35BB" w:rsidP="000D2D5A">
      <w:pPr>
        <w:pStyle w:val="TH"/>
        <w:rPr>
          <w:i/>
          <w:iCs/>
        </w:rPr>
      </w:pPr>
      <w:r w:rsidRPr="00F72CD4">
        <w:t>Table 5.3.2.2.1.4.3.1-3: Void</w:t>
      </w:r>
    </w:p>
    <w:p w14:paraId="62B4D096" w14:textId="77777777" w:rsidR="007B35BB" w:rsidRPr="00F72CD4" w:rsidRDefault="007B35BB" w:rsidP="000D2D5A">
      <w:pPr>
        <w:pStyle w:val="TH"/>
        <w:rPr>
          <w:rFonts w:eastAsia="MS Mincho"/>
          <w:i/>
          <w:iCs/>
        </w:rPr>
      </w:pPr>
      <w:r w:rsidRPr="00F72CD4">
        <w:t>Table 5.3.2.2.1.4.3.1-</w:t>
      </w:r>
      <w:r w:rsidRPr="00F72CD4">
        <w:rPr>
          <w:rFonts w:eastAsia="MS Mincho"/>
        </w:rPr>
        <w:t xml:space="preserve">3A: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3A09A8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4DB2E8FA" w14:textId="77777777" w:rsidR="007B35BB" w:rsidRPr="00F72CD4" w:rsidRDefault="007B35BB" w:rsidP="00CA7705">
            <w:pPr>
              <w:pStyle w:val="TAL"/>
              <w:rPr>
                <w:rFonts w:eastAsia="MS Mincho"/>
              </w:rPr>
            </w:pPr>
            <w:r w:rsidRPr="00F72CD4">
              <w:rPr>
                <w:rFonts w:eastAsia="MS Mincho"/>
              </w:rPr>
              <w:t>Derivation Path: TS 38.508-1 [6], Table 5.4.2.2-3</w:t>
            </w:r>
          </w:p>
        </w:tc>
      </w:tr>
      <w:tr w:rsidR="007B35BB" w:rsidRPr="00F72CD4" w14:paraId="46FFEE1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35539D6"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9885D6"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15313F8"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7B31F7E4"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7866DBA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5F04AF"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4F439D37"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6FF3398B"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0F37F48" w14:textId="77777777" w:rsidR="007B35BB" w:rsidRPr="00F72CD4" w:rsidRDefault="007B35BB" w:rsidP="000D2D5A">
            <w:pPr>
              <w:pStyle w:val="TAL"/>
              <w:rPr>
                <w:rFonts w:eastAsia="MS Mincho"/>
              </w:rPr>
            </w:pPr>
          </w:p>
        </w:tc>
      </w:tr>
      <w:tr w:rsidR="007B35BB" w:rsidRPr="00F72CD4" w14:paraId="45A797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06529E"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169C3810"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021F8E4A"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30A9A762" w14:textId="77777777" w:rsidR="00CA7705" w:rsidRPr="00F72CD4" w:rsidRDefault="007B35BB" w:rsidP="00CA7705">
            <w:pPr>
              <w:pStyle w:val="TAL"/>
              <w:rPr>
                <w:rFonts w:eastAsia="MS Mincho"/>
              </w:rPr>
            </w:pPr>
            <w:r w:rsidRPr="00F72CD4">
              <w:rPr>
                <w:rFonts w:eastAsia="MS Mincho"/>
              </w:rPr>
              <w:t>Test 1,</w:t>
            </w:r>
          </w:p>
          <w:p w14:paraId="63D035AA" w14:textId="5B74F361" w:rsidR="007B35BB" w:rsidRPr="00F72CD4" w:rsidRDefault="007B35BB" w:rsidP="00CA7705">
            <w:pPr>
              <w:pStyle w:val="TAL"/>
              <w:rPr>
                <w:rFonts w:eastAsia="MS Mincho"/>
              </w:rPr>
            </w:pPr>
            <w:r w:rsidRPr="00F72CD4">
              <w:rPr>
                <w:rFonts w:eastAsia="MS Mincho"/>
              </w:rPr>
              <w:t>Test 3</w:t>
            </w:r>
          </w:p>
        </w:tc>
      </w:tr>
      <w:tr w:rsidR="007B35BB" w:rsidRPr="00F72CD4" w14:paraId="4B33140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6C9E36"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66FE4FBD"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4545E27F"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50EFE00" w14:textId="77777777" w:rsidR="007B35BB" w:rsidRPr="00F72CD4" w:rsidRDefault="007B35BB" w:rsidP="000D2D5A">
            <w:pPr>
              <w:pStyle w:val="TAL"/>
              <w:rPr>
                <w:rFonts w:eastAsia="MS Mincho"/>
              </w:rPr>
            </w:pPr>
          </w:p>
        </w:tc>
      </w:tr>
    </w:tbl>
    <w:p w14:paraId="01932137" w14:textId="77777777" w:rsidR="007B35BB" w:rsidRPr="00F72CD4" w:rsidRDefault="007B35BB" w:rsidP="000D2D5A">
      <w:pPr>
        <w:rPr>
          <w:rFonts w:eastAsia="MS Mincho"/>
        </w:rPr>
      </w:pPr>
    </w:p>
    <w:p w14:paraId="046DECF6" w14:textId="77777777" w:rsidR="007B35BB" w:rsidRPr="00F72CD4" w:rsidRDefault="007B35BB" w:rsidP="007B35BB">
      <w:pPr>
        <w:pStyle w:val="H6"/>
      </w:pPr>
      <w:r w:rsidRPr="00F72CD4">
        <w:t>5.3.2.2.1.4.3.2</w:t>
      </w:r>
      <w:r w:rsidRPr="00F72CD4">
        <w:tab/>
        <w:t>Message exceptions for NSA</w:t>
      </w:r>
    </w:p>
    <w:p w14:paraId="082852C4" w14:textId="77777777" w:rsidR="007B35BB" w:rsidRPr="00F72CD4" w:rsidRDefault="007B35BB" w:rsidP="000D2D5A">
      <w:r w:rsidRPr="00F72CD4">
        <w:t>Same as 5.3.2.2.1.4.3.1.</w:t>
      </w:r>
    </w:p>
    <w:p w14:paraId="0DFBED6D" w14:textId="77777777" w:rsidR="007B35BB" w:rsidRPr="00F72CD4" w:rsidRDefault="007B35BB" w:rsidP="007B35BB">
      <w:pPr>
        <w:pStyle w:val="H6"/>
      </w:pPr>
      <w:r w:rsidRPr="00F72CD4">
        <w:t>5.3.2.2.1.5</w:t>
      </w:r>
      <w:r w:rsidRPr="00F72CD4">
        <w:tab/>
        <w:t>Test requirement</w:t>
      </w:r>
    </w:p>
    <w:p w14:paraId="14D015FF" w14:textId="77777777" w:rsidR="007B35BB" w:rsidRPr="00F72CD4" w:rsidRDefault="007B35BB" w:rsidP="000D2D5A">
      <w:pPr>
        <w:rPr>
          <w:rFonts w:eastAsia="Batang"/>
        </w:rPr>
      </w:pPr>
      <w:r w:rsidRPr="00F72CD4">
        <w:rPr>
          <w:rFonts w:eastAsia="Batang"/>
        </w:rPr>
        <w:t>Table 5.3.2.2.1.5-1 defines the primary level settings.</w:t>
      </w:r>
    </w:p>
    <w:p w14:paraId="0DE8816E" w14:textId="77777777" w:rsidR="007B35BB" w:rsidRPr="00F72CD4" w:rsidRDefault="007B35BB" w:rsidP="000D2D5A">
      <w:r w:rsidRPr="00F72CD4">
        <w:t>For the parameters specified in Table 5.3-1 the average probability of a missed downlink scheduling grant (Pm-dsg) shall be below the specified value in Table 5.3.2.2.1.5-1.</w:t>
      </w:r>
    </w:p>
    <w:p w14:paraId="2BBA21ED" w14:textId="77777777" w:rsidR="007B35BB" w:rsidRPr="00F72CD4" w:rsidRDefault="007B35BB" w:rsidP="000D2D5A">
      <w:pPr>
        <w:pStyle w:val="TH"/>
      </w:pPr>
      <w:r w:rsidRPr="00F72CD4">
        <w:t>Table 5.3.2.2.1.5-1: Test Requirement for 1Tx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19BE1D04"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EB43947"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03061CFB"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C9287E7"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C745DAC"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573A552B"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3E2299C"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6634174"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68D2DBAD"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7C42623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C75FD9C"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2D6BD7E1"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1D4599C6"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28FBE7"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547E85"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49869799"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7295E8"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5EDD082"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0F64BBEF"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268A75D9"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28D7DE40" w14:textId="77777777" w:rsidR="007B35BB" w:rsidRPr="00F72CD4" w:rsidRDefault="007B35BB" w:rsidP="000D2D5A">
            <w:pPr>
              <w:pStyle w:val="TAH"/>
              <w:rPr>
                <w:rFonts w:eastAsia="SimSun"/>
              </w:rPr>
            </w:pPr>
            <w:r w:rsidRPr="00F72CD4">
              <w:rPr>
                <w:rFonts w:eastAsia="SimSun"/>
              </w:rPr>
              <w:t>SNR (dB)</w:t>
            </w:r>
          </w:p>
        </w:tc>
      </w:tr>
      <w:tr w:rsidR="007B35BB" w:rsidRPr="00F72CD4" w14:paraId="1E61619A"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558F4AFF"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753D0641" w14:textId="77777777" w:rsidR="007B35BB" w:rsidRPr="00F72CD4" w:rsidRDefault="007B35BB" w:rsidP="000D2D5A">
            <w:pPr>
              <w:pStyle w:val="TAC"/>
              <w:rPr>
                <w:rFonts w:eastAsia="SimSun"/>
              </w:rPr>
            </w:pPr>
            <w:r w:rsidRPr="00F72CD4">
              <w:rPr>
                <w:rFonts w:eastAsia="SimSu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4125E1DA" w14:textId="77777777" w:rsidR="007B35BB" w:rsidRPr="00F72CD4" w:rsidRDefault="007B35BB" w:rsidP="000D2D5A">
            <w:pPr>
              <w:pStyle w:val="TAC"/>
              <w:rPr>
                <w:rFonts w:eastAsia="SimSun"/>
                <w:lang w:eastAsia="zh-CN"/>
              </w:rPr>
            </w:pPr>
            <w:r w:rsidRPr="00F72CD4">
              <w:rPr>
                <w:rFonts w:eastAsia="SimSun"/>
                <w:lang w:eastAsia="zh-CN"/>
              </w:rPr>
              <w:t>102</w:t>
            </w:r>
          </w:p>
        </w:tc>
        <w:tc>
          <w:tcPr>
            <w:tcW w:w="959" w:type="dxa"/>
            <w:tcBorders>
              <w:top w:val="single" w:sz="4" w:space="0" w:color="auto"/>
              <w:left w:val="single" w:sz="4" w:space="0" w:color="auto"/>
              <w:bottom w:val="single" w:sz="4" w:space="0" w:color="auto"/>
              <w:right w:val="single" w:sz="4" w:space="0" w:color="auto"/>
            </w:tcBorders>
            <w:hideMark/>
          </w:tcPr>
          <w:p w14:paraId="655633F2"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713BD41" w14:textId="77777777" w:rsidR="007B35BB" w:rsidRPr="00F72CD4" w:rsidRDefault="007B35BB" w:rsidP="000D2D5A">
            <w:pPr>
              <w:pStyle w:val="TAC"/>
              <w:rPr>
                <w:rFonts w:eastAsia="SimSun"/>
                <w:lang w:eastAsia="en-US"/>
              </w:rPr>
            </w:pPr>
            <w:r w:rsidRPr="00F72CD4">
              <w:rPr>
                <w:rFonts w:eastAsia="SimSun"/>
              </w:rPr>
              <w:t>2</w:t>
            </w:r>
          </w:p>
        </w:tc>
        <w:tc>
          <w:tcPr>
            <w:tcW w:w="1134" w:type="dxa"/>
            <w:tcBorders>
              <w:top w:val="single" w:sz="4" w:space="0" w:color="auto"/>
              <w:left w:val="single" w:sz="4" w:space="0" w:color="auto"/>
              <w:bottom w:val="single" w:sz="4" w:space="0" w:color="auto"/>
              <w:right w:val="single" w:sz="4" w:space="0" w:color="auto"/>
            </w:tcBorders>
            <w:hideMark/>
          </w:tcPr>
          <w:p w14:paraId="0B504780" w14:textId="77777777" w:rsidR="007B35BB" w:rsidRPr="00F72CD4" w:rsidRDefault="007B35BB" w:rsidP="000D2D5A">
            <w:pPr>
              <w:pStyle w:val="TAC"/>
              <w:rPr>
                <w:rFonts w:eastAsia="SimSun"/>
              </w:rPr>
            </w:pPr>
            <w:r w:rsidRPr="00F72CD4">
              <w:rPr>
                <w:rFonts w:eastAsia="SimSun"/>
              </w:rPr>
              <w:t>R.PDCCH.2-1.1 TDD</w:t>
            </w:r>
          </w:p>
        </w:tc>
        <w:tc>
          <w:tcPr>
            <w:tcW w:w="1276" w:type="dxa"/>
            <w:tcBorders>
              <w:top w:val="single" w:sz="4" w:space="0" w:color="auto"/>
              <w:left w:val="single" w:sz="4" w:space="0" w:color="auto"/>
              <w:bottom w:val="single" w:sz="4" w:space="0" w:color="auto"/>
              <w:right w:val="single" w:sz="4" w:space="0" w:color="auto"/>
            </w:tcBorders>
            <w:hideMark/>
          </w:tcPr>
          <w:p w14:paraId="21D3A7A8" w14:textId="77777777" w:rsidR="007B35BB" w:rsidRPr="00F72CD4" w:rsidRDefault="007B35BB" w:rsidP="000D2D5A">
            <w:pPr>
              <w:pStyle w:val="TAC"/>
              <w:rPr>
                <w:rFonts w:eastAsia="SimSun"/>
              </w:rPr>
            </w:pPr>
            <w:r w:rsidRPr="00F72CD4">
              <w:rPr>
                <w:rFonts w:eastAsia="SimSun"/>
              </w:rPr>
              <w:t>TDLA30-10</w:t>
            </w:r>
          </w:p>
        </w:tc>
        <w:tc>
          <w:tcPr>
            <w:tcW w:w="1175" w:type="dxa"/>
            <w:tcBorders>
              <w:top w:val="single" w:sz="4" w:space="0" w:color="auto"/>
              <w:left w:val="single" w:sz="4" w:space="0" w:color="auto"/>
              <w:bottom w:val="single" w:sz="4" w:space="0" w:color="auto"/>
              <w:right w:val="single" w:sz="4" w:space="0" w:color="auto"/>
            </w:tcBorders>
            <w:hideMark/>
          </w:tcPr>
          <w:p w14:paraId="4FD3ADAC" w14:textId="77777777" w:rsidR="007B35BB" w:rsidRPr="00F72CD4" w:rsidRDefault="007B35BB" w:rsidP="000D2D5A">
            <w:pPr>
              <w:pStyle w:val="TAC"/>
              <w:rPr>
                <w:rFonts w:eastAsia="SimSun"/>
              </w:rPr>
            </w:pPr>
            <w:r w:rsidRPr="00F72CD4">
              <w:rPr>
                <w:rFonts w:eastAsia="SimSun"/>
              </w:rPr>
              <w:t>1x2 Low</w:t>
            </w:r>
          </w:p>
        </w:tc>
        <w:tc>
          <w:tcPr>
            <w:tcW w:w="947" w:type="dxa"/>
            <w:tcBorders>
              <w:top w:val="single" w:sz="4" w:space="0" w:color="auto"/>
              <w:left w:val="single" w:sz="4" w:space="0" w:color="auto"/>
              <w:bottom w:val="single" w:sz="4" w:space="0" w:color="auto"/>
              <w:right w:val="single" w:sz="4" w:space="0" w:color="auto"/>
            </w:tcBorders>
            <w:hideMark/>
          </w:tcPr>
          <w:p w14:paraId="06BA90EE"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3E56AE16" w14:textId="77777777" w:rsidR="007B35BB" w:rsidRPr="00F72CD4" w:rsidRDefault="007B35BB" w:rsidP="000D2D5A">
            <w:pPr>
              <w:pStyle w:val="TAC"/>
              <w:rPr>
                <w:rFonts w:eastAsia="SimSun"/>
                <w:lang w:eastAsia="zh-CN"/>
              </w:rPr>
            </w:pPr>
            <w:r w:rsidRPr="00F72CD4">
              <w:rPr>
                <w:rFonts w:eastAsia="SimSun"/>
                <w:lang w:eastAsia="zh-CN"/>
              </w:rPr>
              <w:t>7.9</w:t>
            </w:r>
          </w:p>
        </w:tc>
      </w:tr>
      <w:tr w:rsidR="007B35BB" w:rsidRPr="00F72CD4" w14:paraId="650BFA5C"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18EA2218" w14:textId="77777777" w:rsidR="007B35BB" w:rsidRPr="00F72CD4" w:rsidRDefault="007B35BB" w:rsidP="000D2D5A">
            <w:pPr>
              <w:pStyle w:val="TAC"/>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692AC1B1" w14:textId="77777777" w:rsidR="007B35BB" w:rsidRPr="00F72CD4" w:rsidRDefault="007B35BB" w:rsidP="000D2D5A">
            <w:pPr>
              <w:pStyle w:val="TAC"/>
              <w:rPr>
                <w:rFonts w:eastAsia="SimSun"/>
                <w:lang w:eastAsia="zh-CN"/>
              </w:rPr>
            </w:pPr>
            <w:r w:rsidRPr="00F72CD4">
              <w:rPr>
                <w:rFonts w:eastAsia="SimSun"/>
                <w:lang w:eastAsia="zh-C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28558E60" w14:textId="77777777" w:rsidR="007B35BB" w:rsidRPr="00F72CD4" w:rsidRDefault="007B35BB" w:rsidP="000D2D5A">
            <w:pPr>
              <w:pStyle w:val="TAC"/>
              <w:rPr>
                <w:rFonts w:eastAsia="SimSun"/>
                <w:lang w:eastAsia="zh-CN"/>
              </w:rPr>
            </w:pPr>
            <w:r w:rsidRPr="00F72CD4">
              <w:rPr>
                <w:rFonts w:eastAsia="SimSun"/>
                <w:lang w:eastAsia="zh-CN"/>
              </w:rPr>
              <w:t>102</w:t>
            </w:r>
          </w:p>
        </w:tc>
        <w:tc>
          <w:tcPr>
            <w:tcW w:w="959" w:type="dxa"/>
            <w:tcBorders>
              <w:top w:val="single" w:sz="4" w:space="0" w:color="auto"/>
              <w:left w:val="single" w:sz="4" w:space="0" w:color="auto"/>
              <w:bottom w:val="single" w:sz="4" w:space="0" w:color="auto"/>
              <w:right w:val="single" w:sz="4" w:space="0" w:color="auto"/>
            </w:tcBorders>
            <w:hideMark/>
          </w:tcPr>
          <w:p w14:paraId="7543C201"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437684FE"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D8DC04" w14:textId="77777777" w:rsidR="007B35BB" w:rsidRPr="00F72CD4" w:rsidRDefault="007B35BB" w:rsidP="000D2D5A">
            <w:pPr>
              <w:pStyle w:val="TAC"/>
              <w:rPr>
                <w:rFonts w:eastAsia="SimSun"/>
                <w:lang w:eastAsia="zh-CN"/>
              </w:rPr>
            </w:pPr>
            <w:r w:rsidRPr="00F72CD4">
              <w:rPr>
                <w:rFonts w:eastAsia="SimSun"/>
                <w:lang w:eastAsia="zh-CN"/>
              </w:rPr>
              <w:t>R.PDCCH.2-1.2 TDD</w:t>
            </w:r>
          </w:p>
        </w:tc>
        <w:tc>
          <w:tcPr>
            <w:tcW w:w="1276" w:type="dxa"/>
            <w:tcBorders>
              <w:top w:val="single" w:sz="4" w:space="0" w:color="auto"/>
              <w:left w:val="single" w:sz="4" w:space="0" w:color="auto"/>
              <w:bottom w:val="single" w:sz="4" w:space="0" w:color="auto"/>
              <w:right w:val="single" w:sz="4" w:space="0" w:color="auto"/>
            </w:tcBorders>
            <w:hideMark/>
          </w:tcPr>
          <w:p w14:paraId="7E7D53D3" w14:textId="77777777" w:rsidR="007B35BB" w:rsidRPr="00F72CD4" w:rsidRDefault="007B35BB" w:rsidP="000D2D5A">
            <w:pPr>
              <w:pStyle w:val="TAC"/>
              <w:rPr>
                <w:rFonts w:eastAsia="SimSun"/>
                <w:lang w:eastAsia="en-US"/>
              </w:rPr>
            </w:pPr>
            <w:r w:rsidRPr="00F72CD4">
              <w:rPr>
                <w:rFonts w:eastAsia="SimSun"/>
              </w:rPr>
              <w:t>TDLC300- 100</w:t>
            </w:r>
          </w:p>
        </w:tc>
        <w:tc>
          <w:tcPr>
            <w:tcW w:w="1175" w:type="dxa"/>
            <w:tcBorders>
              <w:top w:val="single" w:sz="4" w:space="0" w:color="auto"/>
              <w:left w:val="single" w:sz="4" w:space="0" w:color="auto"/>
              <w:bottom w:val="single" w:sz="4" w:space="0" w:color="auto"/>
              <w:right w:val="single" w:sz="4" w:space="0" w:color="auto"/>
            </w:tcBorders>
            <w:hideMark/>
          </w:tcPr>
          <w:p w14:paraId="2905C5B5"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47" w:type="dxa"/>
            <w:tcBorders>
              <w:top w:val="single" w:sz="4" w:space="0" w:color="auto"/>
              <w:left w:val="single" w:sz="4" w:space="0" w:color="auto"/>
              <w:bottom w:val="single" w:sz="4" w:space="0" w:color="auto"/>
              <w:right w:val="single" w:sz="4" w:space="0" w:color="auto"/>
            </w:tcBorders>
            <w:hideMark/>
          </w:tcPr>
          <w:p w14:paraId="5D7E7490"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574AA0E9" w14:textId="77777777" w:rsidR="007B35BB" w:rsidRPr="00F72CD4" w:rsidRDefault="007B35BB" w:rsidP="000D2D5A">
            <w:pPr>
              <w:pStyle w:val="TAC"/>
              <w:rPr>
                <w:rFonts w:eastAsia="SimSun"/>
                <w:lang w:eastAsia="zh-CN"/>
              </w:rPr>
            </w:pPr>
            <w:r w:rsidRPr="00F72CD4">
              <w:rPr>
                <w:rFonts w:eastAsia="SimSun"/>
                <w:lang w:eastAsia="zh-CN"/>
              </w:rPr>
              <w:t>3.9</w:t>
            </w:r>
          </w:p>
        </w:tc>
      </w:tr>
      <w:tr w:rsidR="007B35BB" w:rsidRPr="00F72CD4" w14:paraId="4EB16635"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179094F5" w14:textId="77777777" w:rsidR="007B35BB" w:rsidRPr="00F72CD4" w:rsidRDefault="007B35BB" w:rsidP="000D2D5A">
            <w:pPr>
              <w:pStyle w:val="TAC"/>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vAlign w:val="center"/>
            <w:hideMark/>
          </w:tcPr>
          <w:p w14:paraId="20AF464F" w14:textId="77777777" w:rsidR="007B35BB" w:rsidRPr="00F72CD4" w:rsidRDefault="007B35BB" w:rsidP="000D2D5A">
            <w:pPr>
              <w:pStyle w:val="TAC"/>
              <w:rPr>
                <w:rFonts w:eastAsia="SimSun"/>
                <w:lang w:eastAsia="zh-CN"/>
              </w:rPr>
            </w:pPr>
            <w:r w:rsidRPr="00F72CD4">
              <w:rPr>
                <w:rFonts w:eastAsia="SimSun"/>
                <w:lang w:eastAsia="zh-CN"/>
              </w:rPr>
              <w:t xml:space="preserve">4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290D3A"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ED63AD"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vAlign w:val="center"/>
            <w:hideMark/>
          </w:tcPr>
          <w:p w14:paraId="0215DC90" w14:textId="77777777" w:rsidR="007B35BB" w:rsidRPr="00F72CD4" w:rsidRDefault="007B35BB" w:rsidP="000D2D5A">
            <w:pPr>
              <w:pStyle w:val="TAC"/>
              <w:rPr>
                <w:rFonts w:eastAsia="SimSun"/>
                <w:lang w:eastAsia="zh-CN"/>
              </w:rPr>
            </w:pPr>
            <w:r w:rsidRPr="00F72CD4">
              <w:rPr>
                <w:rFonts w:eastAsia="SimSun"/>
                <w:lang w:eastAsia="zh-CN"/>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B2554" w14:textId="77777777" w:rsidR="007B35BB" w:rsidRPr="00F72CD4" w:rsidRDefault="007B35BB" w:rsidP="000D2D5A">
            <w:pPr>
              <w:pStyle w:val="TAC"/>
              <w:rPr>
                <w:rFonts w:eastAsia="SimSun"/>
                <w:lang w:eastAsia="zh-CN"/>
              </w:rPr>
            </w:pPr>
            <w:r w:rsidRPr="00F72CD4">
              <w:rPr>
                <w:rFonts w:eastAsia="SimSun"/>
                <w:lang w:eastAsia="zh-CN"/>
              </w:rPr>
              <w:t>R.PDCCH.2-2.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593D704" w14:textId="77777777" w:rsidR="007B35BB" w:rsidRPr="00F72CD4" w:rsidRDefault="007B35BB" w:rsidP="000D2D5A">
            <w:pPr>
              <w:pStyle w:val="TAC"/>
              <w:rPr>
                <w:rFonts w:eastAsia="SimSun"/>
                <w:lang w:eastAsia="en-US"/>
              </w:rPr>
            </w:pPr>
            <w:r w:rsidRPr="00F72CD4">
              <w:rPr>
                <w:rFonts w:eastAsia="SimSun"/>
              </w:rPr>
              <w:t>TDLC300- 10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43AC9A95"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47" w:type="dxa"/>
            <w:tcBorders>
              <w:top w:val="single" w:sz="4" w:space="0" w:color="auto"/>
              <w:left w:val="single" w:sz="4" w:space="0" w:color="auto"/>
              <w:bottom w:val="single" w:sz="4" w:space="0" w:color="auto"/>
              <w:right w:val="single" w:sz="4" w:space="0" w:color="auto"/>
            </w:tcBorders>
            <w:vAlign w:val="center"/>
            <w:hideMark/>
          </w:tcPr>
          <w:p w14:paraId="4FB30FC8"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23715AB4" w14:textId="77777777" w:rsidR="007B35BB" w:rsidRPr="00F72CD4" w:rsidRDefault="007B35BB" w:rsidP="000D2D5A">
            <w:pPr>
              <w:pStyle w:val="TAC"/>
              <w:rPr>
                <w:rFonts w:eastAsia="SimSun"/>
                <w:lang w:eastAsia="zh-CN"/>
              </w:rPr>
            </w:pPr>
            <w:r w:rsidRPr="00F72CD4">
              <w:rPr>
                <w:rFonts w:eastAsia="SimSun"/>
                <w:lang w:eastAsia="zh-CN"/>
              </w:rPr>
              <w:t>-2.9</w:t>
            </w:r>
          </w:p>
        </w:tc>
      </w:tr>
    </w:tbl>
    <w:p w14:paraId="06AAEFA6" w14:textId="77777777" w:rsidR="007B35BB" w:rsidRPr="00F72CD4" w:rsidRDefault="007B35BB" w:rsidP="000D2D5A"/>
    <w:p w14:paraId="66B87876" w14:textId="62C5526F" w:rsidR="007B35BB" w:rsidRPr="00F72CD4" w:rsidRDefault="007B35BB" w:rsidP="007B35BB">
      <w:pPr>
        <w:pStyle w:val="Heading5"/>
        <w:rPr>
          <w:rFonts w:cs="Arial"/>
          <w:szCs w:val="22"/>
        </w:rPr>
      </w:pPr>
      <w:bookmarkStart w:id="1266" w:name="_Toc27479469"/>
      <w:bookmarkStart w:id="1267" w:name="_Toc36058656"/>
      <w:bookmarkStart w:id="1268" w:name="_Toc44067579"/>
      <w:bookmarkStart w:id="1269" w:name="_Toc52716505"/>
      <w:bookmarkStart w:id="1270" w:name="_Toc58239150"/>
      <w:bookmarkStart w:id="1271" w:name="_Toc68246732"/>
      <w:bookmarkStart w:id="1272" w:name="_Toc75790045"/>
      <w:bookmarkStart w:id="1273" w:name="_Toc84264734"/>
      <w:bookmarkStart w:id="1274" w:name="_Toc90560876"/>
      <w:r w:rsidRPr="00F72CD4">
        <w:rPr>
          <w:rFonts w:cs="Arial"/>
          <w:szCs w:val="22"/>
        </w:rPr>
        <w:t>5.3.2.2.2</w:t>
      </w:r>
      <w:r w:rsidRPr="00F72CD4">
        <w:rPr>
          <w:rFonts w:cs="Arial"/>
          <w:szCs w:val="22"/>
        </w:rPr>
        <w:tab/>
      </w:r>
      <w:r w:rsidRPr="00F72CD4">
        <w:t>2Rx TDD FR1 PDCCH 2 Tx antenna performance for both SA and NSA</w:t>
      </w:r>
      <w:bookmarkEnd w:id="1266"/>
      <w:bookmarkEnd w:id="1267"/>
      <w:bookmarkEnd w:id="1268"/>
      <w:bookmarkEnd w:id="1269"/>
      <w:bookmarkEnd w:id="1270"/>
      <w:bookmarkEnd w:id="1271"/>
      <w:bookmarkEnd w:id="1272"/>
      <w:bookmarkEnd w:id="1273"/>
      <w:bookmarkEnd w:id="1274"/>
    </w:p>
    <w:p w14:paraId="4DF239CF" w14:textId="77777777" w:rsidR="007B35BB" w:rsidRPr="00F72CD4" w:rsidRDefault="007B35BB" w:rsidP="007B35BB">
      <w:pPr>
        <w:pStyle w:val="H6"/>
      </w:pPr>
      <w:r w:rsidRPr="00F72CD4">
        <w:t>5.3.2.2.2.1</w:t>
      </w:r>
      <w:r w:rsidRPr="00F72CD4">
        <w:tab/>
        <w:t>Test Purpose</w:t>
      </w:r>
    </w:p>
    <w:p w14:paraId="60A0861A" w14:textId="77777777" w:rsidR="007B35BB" w:rsidRPr="00F72CD4" w:rsidRDefault="007B35BB" w:rsidP="000D2D5A">
      <w:pPr>
        <w:rPr>
          <w:rFonts w:cs="v5.0.0"/>
        </w:rPr>
      </w:pPr>
      <w:r w:rsidRPr="00F72CD4">
        <w:t xml:space="preserve">This test verifies the demodulation performance of 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2.2.2.3-1. The downlink physical setup is in accordance with Annex C.2.1.</w:t>
      </w:r>
    </w:p>
    <w:p w14:paraId="09456D5D" w14:textId="77777777" w:rsidR="007B35BB" w:rsidRPr="00F72CD4" w:rsidRDefault="007B35BB" w:rsidP="007B35BB">
      <w:pPr>
        <w:pStyle w:val="H6"/>
      </w:pPr>
      <w:r w:rsidRPr="00F72CD4">
        <w:t>5.3.2.2.2.2</w:t>
      </w:r>
      <w:r w:rsidRPr="00F72CD4">
        <w:tab/>
        <w:t>Test applicability</w:t>
      </w:r>
    </w:p>
    <w:p w14:paraId="47813B10" w14:textId="77777777" w:rsidR="007B35BB" w:rsidRPr="00F72CD4" w:rsidRDefault="007B35BB" w:rsidP="000D2D5A">
      <w:r w:rsidRPr="00F72CD4">
        <w:t>This test applies to all types of NR UE release 15 and forward.</w:t>
      </w:r>
    </w:p>
    <w:p w14:paraId="43C3AA15" w14:textId="77777777" w:rsidR="007B35BB" w:rsidRPr="00F72CD4" w:rsidRDefault="007B35BB" w:rsidP="000D2D5A">
      <w:r w:rsidRPr="00F72CD4">
        <w:t>This test also applies to all types of EUTRA UE release 15 and forward supporting EN-DC.</w:t>
      </w:r>
    </w:p>
    <w:p w14:paraId="4460B63B" w14:textId="77777777" w:rsidR="007B35BB" w:rsidRPr="00F72CD4" w:rsidRDefault="007B35BB" w:rsidP="007B35BB">
      <w:pPr>
        <w:pStyle w:val="H6"/>
      </w:pPr>
      <w:r w:rsidRPr="00F72CD4">
        <w:t>5.3.2.2.2.3</w:t>
      </w:r>
      <w:r w:rsidRPr="00F72CD4">
        <w:tab/>
        <w:t xml:space="preserve">Minimum conformance requirements </w:t>
      </w:r>
    </w:p>
    <w:p w14:paraId="4D3BBDAA" w14:textId="77777777" w:rsidR="007B35BB" w:rsidRPr="00F72CD4" w:rsidRDefault="007B35BB" w:rsidP="000D2D5A">
      <w:r w:rsidRPr="00F72CD4">
        <w:t xml:space="preserve">For the parameters specified in Table </w:t>
      </w:r>
      <w:r w:rsidRPr="00F72CD4">
        <w:rPr>
          <w:lang w:eastAsia="zh-CN"/>
        </w:rPr>
        <w:t>5.3.2.2</w:t>
      </w:r>
      <w:r w:rsidRPr="00F72CD4">
        <w:t>-1, the average probability of a missed downlink scheduling grant (Pm-dsg) shall be below the specified value in Table 5.3.2.2.2.3-1. The downlink physical setup is in accordance with Annex C.2.1.</w:t>
      </w:r>
    </w:p>
    <w:p w14:paraId="07E8007F" w14:textId="77777777" w:rsidR="007B35BB" w:rsidRPr="00F72CD4" w:rsidRDefault="007B35BB" w:rsidP="000D2D5A">
      <w:pPr>
        <w:pStyle w:val="TH"/>
      </w:pPr>
      <w:r w:rsidRPr="00F72CD4">
        <w:t>Table 5.3.2.2.2.3-1: Minimum performance for PDCCH with 30 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2D16E3A6"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6A67C487"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29EB5852"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4A7FD22"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BA6D5CB"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4A64C1C9"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66B0B5F"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39FFCB4"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4BAE39EA"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75F0AC82"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7260C3D"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62282AD9"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3A00B4FA"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82BB51C"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FCFC84A"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7143A5E8"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40AC1E"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B17D80A"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2CC7A2A5"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01B75176"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70BCD436" w14:textId="77777777" w:rsidR="007B35BB" w:rsidRPr="00F72CD4" w:rsidRDefault="007B35BB" w:rsidP="000D2D5A">
            <w:pPr>
              <w:pStyle w:val="TAH"/>
              <w:rPr>
                <w:rFonts w:eastAsia="SimSun"/>
              </w:rPr>
            </w:pPr>
            <w:r w:rsidRPr="00F72CD4">
              <w:rPr>
                <w:rFonts w:eastAsia="SimSun"/>
              </w:rPr>
              <w:t>SNR (dB)</w:t>
            </w:r>
          </w:p>
        </w:tc>
      </w:tr>
      <w:tr w:rsidR="007B35BB" w:rsidRPr="00F72CD4" w14:paraId="630EB180"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29B04ADE"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6B34DDCB" w14:textId="77777777" w:rsidR="007B35BB" w:rsidRPr="00F72CD4" w:rsidRDefault="007B35BB" w:rsidP="000D2D5A">
            <w:pPr>
              <w:pStyle w:val="TAC"/>
              <w:rPr>
                <w:rFonts w:eastAsia="SimSun"/>
              </w:rPr>
            </w:pPr>
            <w:r w:rsidRPr="00F72CD4">
              <w:rPr>
                <w:rFonts w:eastAsia="SimSu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662DA8F5" w14:textId="77777777" w:rsidR="007B35BB" w:rsidRPr="00F72CD4" w:rsidRDefault="007B35BB" w:rsidP="000D2D5A">
            <w:pPr>
              <w:pStyle w:val="TAC"/>
              <w:rPr>
                <w:rFonts w:eastAsia="SimSun"/>
                <w:lang w:eastAsia="zh-CN"/>
              </w:rPr>
            </w:pPr>
            <w:r w:rsidRPr="00F72CD4">
              <w:rPr>
                <w:rFonts w:eastAsia="SimSun"/>
                <w:lang w:eastAsia="zh-CN"/>
              </w:rPr>
              <w:t>90</w:t>
            </w:r>
          </w:p>
        </w:tc>
        <w:tc>
          <w:tcPr>
            <w:tcW w:w="959" w:type="dxa"/>
            <w:tcBorders>
              <w:top w:val="single" w:sz="4" w:space="0" w:color="auto"/>
              <w:left w:val="single" w:sz="4" w:space="0" w:color="auto"/>
              <w:bottom w:val="single" w:sz="4" w:space="0" w:color="auto"/>
              <w:right w:val="single" w:sz="4" w:space="0" w:color="auto"/>
            </w:tcBorders>
            <w:hideMark/>
          </w:tcPr>
          <w:p w14:paraId="00B7B4B8"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229CB809" w14:textId="77777777" w:rsidR="007B35BB" w:rsidRPr="00F72CD4" w:rsidRDefault="007B35BB" w:rsidP="000D2D5A">
            <w:pPr>
              <w:pStyle w:val="TAC"/>
              <w:rPr>
                <w:rFonts w:eastAsia="SimSun"/>
                <w:lang w:eastAsia="en-US"/>
              </w:rPr>
            </w:pPr>
            <w:r w:rsidRPr="00F72CD4">
              <w:rPr>
                <w:rFonts w:eastAsia="SimSun"/>
              </w:rPr>
              <w:t>8</w:t>
            </w:r>
          </w:p>
        </w:tc>
        <w:tc>
          <w:tcPr>
            <w:tcW w:w="1134" w:type="dxa"/>
            <w:tcBorders>
              <w:top w:val="single" w:sz="4" w:space="0" w:color="auto"/>
              <w:left w:val="single" w:sz="4" w:space="0" w:color="auto"/>
              <w:bottom w:val="single" w:sz="4" w:space="0" w:color="auto"/>
              <w:right w:val="single" w:sz="4" w:space="0" w:color="auto"/>
            </w:tcBorders>
            <w:hideMark/>
          </w:tcPr>
          <w:p w14:paraId="714CE5CB" w14:textId="77777777" w:rsidR="007B35BB" w:rsidRPr="00F72CD4" w:rsidRDefault="007B35BB" w:rsidP="000D2D5A">
            <w:pPr>
              <w:pStyle w:val="TAC"/>
              <w:rPr>
                <w:rFonts w:eastAsia="SimSun"/>
              </w:rPr>
            </w:pPr>
            <w:r w:rsidRPr="00F72CD4">
              <w:rPr>
                <w:rFonts w:eastAsia="SimSun"/>
              </w:rPr>
              <w:t>R.PDCCH.2-1.3 TDD</w:t>
            </w:r>
          </w:p>
        </w:tc>
        <w:tc>
          <w:tcPr>
            <w:tcW w:w="1276" w:type="dxa"/>
            <w:tcBorders>
              <w:top w:val="single" w:sz="4" w:space="0" w:color="auto"/>
              <w:left w:val="single" w:sz="4" w:space="0" w:color="auto"/>
              <w:bottom w:val="single" w:sz="4" w:space="0" w:color="auto"/>
              <w:right w:val="single" w:sz="4" w:space="0" w:color="auto"/>
            </w:tcBorders>
            <w:hideMark/>
          </w:tcPr>
          <w:p w14:paraId="2E188EC0" w14:textId="77777777" w:rsidR="007B35BB" w:rsidRPr="00F72CD4" w:rsidRDefault="007B35BB" w:rsidP="000D2D5A">
            <w:pPr>
              <w:pStyle w:val="TAC"/>
              <w:rPr>
                <w:rFonts w:eastAsia="SimSun"/>
              </w:rPr>
            </w:pPr>
            <w:r w:rsidRPr="00F72CD4">
              <w:rPr>
                <w:rFonts w:eastAsia="SimSun"/>
              </w:rPr>
              <w:t>TDLC300-100</w:t>
            </w:r>
          </w:p>
        </w:tc>
        <w:tc>
          <w:tcPr>
            <w:tcW w:w="1175" w:type="dxa"/>
            <w:tcBorders>
              <w:top w:val="single" w:sz="4" w:space="0" w:color="auto"/>
              <w:left w:val="single" w:sz="4" w:space="0" w:color="auto"/>
              <w:bottom w:val="single" w:sz="4" w:space="0" w:color="auto"/>
              <w:right w:val="single" w:sz="4" w:space="0" w:color="auto"/>
            </w:tcBorders>
            <w:hideMark/>
          </w:tcPr>
          <w:p w14:paraId="7F29307E" w14:textId="77777777" w:rsidR="007B35BB" w:rsidRPr="00F72CD4" w:rsidRDefault="007B35BB" w:rsidP="000D2D5A">
            <w:pPr>
              <w:pStyle w:val="TAC"/>
              <w:rPr>
                <w:rFonts w:eastAsia="SimSun"/>
              </w:rPr>
            </w:pPr>
            <w:r w:rsidRPr="00F72CD4">
              <w:rPr>
                <w:rFonts w:eastAsia="SimSun"/>
              </w:rPr>
              <w:t>2x2 Low</w:t>
            </w:r>
          </w:p>
        </w:tc>
        <w:tc>
          <w:tcPr>
            <w:tcW w:w="947" w:type="dxa"/>
            <w:tcBorders>
              <w:top w:val="single" w:sz="4" w:space="0" w:color="auto"/>
              <w:left w:val="single" w:sz="4" w:space="0" w:color="auto"/>
              <w:bottom w:val="single" w:sz="4" w:space="0" w:color="auto"/>
              <w:right w:val="single" w:sz="4" w:space="0" w:color="auto"/>
            </w:tcBorders>
            <w:hideMark/>
          </w:tcPr>
          <w:p w14:paraId="6A363C52"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3DB4FB05" w14:textId="77777777" w:rsidR="007B35BB" w:rsidRPr="00F72CD4" w:rsidRDefault="007B35BB" w:rsidP="000D2D5A">
            <w:pPr>
              <w:pStyle w:val="TAC"/>
              <w:rPr>
                <w:rFonts w:eastAsia="SimSun"/>
                <w:lang w:eastAsia="zh-CN"/>
              </w:rPr>
            </w:pPr>
            <w:r w:rsidRPr="00F72CD4">
              <w:rPr>
                <w:rFonts w:eastAsia="SimSun"/>
                <w:lang w:eastAsia="zh-CN"/>
              </w:rPr>
              <w:t>-1.2</w:t>
            </w:r>
          </w:p>
        </w:tc>
      </w:tr>
    </w:tbl>
    <w:p w14:paraId="45BC6EAA" w14:textId="77777777" w:rsidR="007B35BB" w:rsidRPr="00F72CD4" w:rsidRDefault="007B35BB" w:rsidP="000D2D5A"/>
    <w:p w14:paraId="68EE5090" w14:textId="77777777" w:rsidR="007B35BB" w:rsidRPr="00F72CD4" w:rsidRDefault="007B35BB" w:rsidP="000D2D5A">
      <w:r w:rsidRPr="00F72CD4">
        <w:t>The normative reference for this requirement is TS 38.101-4 [5] clause 5.3.2.2.</w:t>
      </w:r>
    </w:p>
    <w:p w14:paraId="1995983B" w14:textId="77777777" w:rsidR="007B35BB" w:rsidRPr="00F72CD4" w:rsidRDefault="007B35BB" w:rsidP="007B35BB">
      <w:pPr>
        <w:pStyle w:val="H6"/>
      </w:pPr>
      <w:r w:rsidRPr="00F72CD4">
        <w:t>5.3.2.2.2.4</w:t>
      </w:r>
      <w:r w:rsidRPr="00F72CD4">
        <w:tab/>
        <w:t>Test description</w:t>
      </w:r>
    </w:p>
    <w:p w14:paraId="1AFDC2D6" w14:textId="77777777" w:rsidR="007B35BB" w:rsidRPr="00F72CD4" w:rsidRDefault="007B35BB" w:rsidP="007B35BB">
      <w:pPr>
        <w:pStyle w:val="H6"/>
      </w:pPr>
      <w:r w:rsidRPr="00F72CD4">
        <w:t>5.3.2.2.2.4.1</w:t>
      </w:r>
      <w:r w:rsidRPr="00F72CD4">
        <w:tab/>
        <w:t>Initial conditions</w:t>
      </w:r>
    </w:p>
    <w:p w14:paraId="14285673"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A8930E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2C26C1F3" w14:textId="77777777" w:rsidR="007B35BB" w:rsidRPr="00F72CD4" w:rsidRDefault="007B35BB" w:rsidP="000D2D5A">
      <w:r w:rsidRPr="00F72CD4">
        <w:t>Configurations of PDSCH and PDCCH before measurement are specified in Annex C.</w:t>
      </w:r>
    </w:p>
    <w:p w14:paraId="65EB568D" w14:textId="77777777" w:rsidR="007B35BB" w:rsidRPr="00F72CD4" w:rsidRDefault="007B35BB" w:rsidP="000D2D5A">
      <w:r w:rsidRPr="00F72CD4">
        <w:t>Test Environment: Normal, as defined in TS 38.508-1 [6] clause 4.1.</w:t>
      </w:r>
    </w:p>
    <w:p w14:paraId="10643FCF" w14:textId="35FDF82A" w:rsidR="007B35BB" w:rsidRPr="00F72CD4" w:rsidRDefault="007B35BB" w:rsidP="000D2D5A">
      <w:r w:rsidRPr="00F72CD4">
        <w:t xml:space="preserve">Frequencies to be tested: Mid Range, as defined in TS 38.508-1 [6] clause </w:t>
      </w:r>
      <w:r w:rsidR="000C56DB" w:rsidRPr="00F72CD4">
        <w:t>5.2.2</w:t>
      </w:r>
      <w:r w:rsidRPr="00F72CD4">
        <w:t>.</w:t>
      </w:r>
    </w:p>
    <w:p w14:paraId="70F0A0D8" w14:textId="77777777" w:rsidR="007B35BB" w:rsidRPr="00F72CD4" w:rsidRDefault="007B35BB" w:rsidP="000D2D5A">
      <w:r w:rsidRPr="00F72CD4">
        <w:t>For EN-DC within FR1 operation, setup the LTE link according to Annex D.</w:t>
      </w:r>
    </w:p>
    <w:p w14:paraId="5A576498"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1 for TE diagram and section A.3.2.2 for UE diagram.</w:t>
      </w:r>
    </w:p>
    <w:p w14:paraId="65BB0B3C" w14:textId="77777777" w:rsidR="007B35BB" w:rsidRPr="00F72CD4" w:rsidRDefault="007B35BB" w:rsidP="000D2D5A">
      <w:pPr>
        <w:pStyle w:val="B1"/>
      </w:pPr>
      <w:r w:rsidRPr="00F72CD4">
        <w:t>2.</w:t>
      </w:r>
      <w:r w:rsidRPr="00F72CD4">
        <w:tab/>
        <w:t>The parameter settings for the cell are set up according to Table 5.3-1, Table 5.3.2.2-1 and Table 5.3.2.2.2.3-1 as appropriate.</w:t>
      </w:r>
    </w:p>
    <w:p w14:paraId="53AAEBD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F267849" w14:textId="77777777" w:rsidR="007B35BB" w:rsidRPr="00F72CD4" w:rsidRDefault="007B35BB" w:rsidP="000D2D5A">
      <w:pPr>
        <w:pStyle w:val="B1"/>
      </w:pPr>
      <w:r w:rsidRPr="00F72CD4">
        <w:t>4.</w:t>
      </w:r>
      <w:r w:rsidRPr="00F72CD4">
        <w:tab/>
        <w:t>Propagation conditions are set according to Annex B.0.</w:t>
      </w:r>
    </w:p>
    <w:p w14:paraId="61E178E9"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2.2.4.3.</w:t>
      </w:r>
    </w:p>
    <w:p w14:paraId="21E86E2B" w14:textId="77777777" w:rsidR="007B35BB" w:rsidRPr="00F72CD4" w:rsidRDefault="007B35BB" w:rsidP="007B35BB">
      <w:pPr>
        <w:pStyle w:val="H6"/>
      </w:pPr>
      <w:r w:rsidRPr="00F72CD4">
        <w:t>5.3.2.2.2.4.2</w:t>
      </w:r>
      <w:r w:rsidRPr="00F72CD4">
        <w:tab/>
        <w:t>Test procedure</w:t>
      </w:r>
    </w:p>
    <w:p w14:paraId="6CD73432" w14:textId="77777777" w:rsidR="007B35BB" w:rsidRPr="00F72CD4" w:rsidRDefault="007B35BB" w:rsidP="000D2D5A">
      <w:pPr>
        <w:pStyle w:val="B1"/>
      </w:pPr>
      <w:r w:rsidRPr="00F72CD4">
        <w:t>1.</w:t>
      </w:r>
      <w:r w:rsidRPr="00F72CD4">
        <w:tab/>
        <w:t>SS transmits PDSCH via PDCCH with DCI format 1_1 for C_RNTI to transmit the DL RMC according to Table 5.3.2.2.2.3-1. The details of PDCCH are specified in Table 5.3-1, Table 5.3.2.2-1 and Table 5.3.2.2.2.3-1 respectively. The details of PDSCH are specified in Table A.3.3.2.2-3. The SS sends downlink MAC padding bits on the DL RMC.</w:t>
      </w:r>
    </w:p>
    <w:p w14:paraId="16FA546F" w14:textId="354094D0" w:rsidR="007B35BB" w:rsidRPr="00F72CD4" w:rsidRDefault="007B35BB" w:rsidP="000D2D5A">
      <w:pPr>
        <w:pStyle w:val="B1"/>
      </w:pPr>
      <w:r w:rsidRPr="00F72CD4">
        <w:t>2.</w:t>
      </w:r>
      <w:r w:rsidRPr="00F72CD4">
        <w:tab/>
        <w:t>Set the parameters of the propagation condition, antenna configuration, the correlation matrix and the SNR according to Table 5.3.2.2.2.</w:t>
      </w:r>
      <w:r w:rsidR="005C3AC4" w:rsidRPr="00F72CD4">
        <w:t>5</w:t>
      </w:r>
      <w:r w:rsidRPr="00F72CD4">
        <w:t>-1 as appropriate.</w:t>
      </w:r>
    </w:p>
    <w:p w14:paraId="1C85D9F4"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2.2.5-1, pass the UE. Otherwise fail the UE.</w:t>
      </w:r>
    </w:p>
    <w:p w14:paraId="56071EE3" w14:textId="77777777" w:rsidR="007B35BB" w:rsidRPr="00F72CD4" w:rsidRDefault="007B35BB" w:rsidP="007B35BB">
      <w:pPr>
        <w:pStyle w:val="H6"/>
      </w:pPr>
      <w:r w:rsidRPr="00F72CD4">
        <w:t>5.3.2.2.2.4.3</w:t>
      </w:r>
      <w:r w:rsidRPr="00F72CD4">
        <w:tab/>
        <w:t>Message contents</w:t>
      </w:r>
    </w:p>
    <w:p w14:paraId="6A38BB9C" w14:textId="77777777" w:rsidR="007B35BB" w:rsidRPr="00F72CD4" w:rsidRDefault="007B35BB" w:rsidP="000D2D5A">
      <w:r w:rsidRPr="00F72CD4">
        <w:t>Message contents are according to TS 38.508-1 [6] clauses 4.6.1 and 5.4.2.</w:t>
      </w:r>
    </w:p>
    <w:p w14:paraId="1D824503" w14:textId="77777777" w:rsidR="007B35BB" w:rsidRPr="00F72CD4" w:rsidRDefault="007B35BB" w:rsidP="007B35BB">
      <w:pPr>
        <w:pStyle w:val="H6"/>
      </w:pPr>
      <w:r w:rsidRPr="00F72CD4">
        <w:t>5.3.2.2.2.4.3.1</w:t>
      </w:r>
      <w:r w:rsidRPr="00F72CD4">
        <w:tab/>
        <w:t>Message exceptions for SA</w:t>
      </w:r>
    </w:p>
    <w:p w14:paraId="299E48CD" w14:textId="77777777" w:rsidR="007B35BB" w:rsidRPr="00F72CD4" w:rsidRDefault="007B35BB" w:rsidP="000D2D5A">
      <w:pPr>
        <w:pStyle w:val="TH"/>
      </w:pPr>
      <w:r w:rsidRPr="00F72CD4">
        <w:t>Table 5.3.2.2.2.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F865D93"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385BA99A" w14:textId="77777777" w:rsidR="007B35BB" w:rsidRPr="00F72CD4" w:rsidRDefault="007B35BB" w:rsidP="00CA7705">
            <w:pPr>
              <w:pStyle w:val="TAL"/>
            </w:pPr>
            <w:r w:rsidRPr="00F72CD4">
              <w:t>Derivation Path: TS 38.508-1 [6], Table 5.4.2.0-6</w:t>
            </w:r>
          </w:p>
        </w:tc>
      </w:tr>
      <w:tr w:rsidR="007B35BB" w:rsidRPr="00F72CD4" w14:paraId="08A5D79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0C0A81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9FC81F3"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711FEB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65E8EE" w14:textId="77777777" w:rsidR="007B35BB" w:rsidRPr="00F72CD4" w:rsidRDefault="007B35BB" w:rsidP="000D2D5A">
            <w:pPr>
              <w:pStyle w:val="TAH"/>
            </w:pPr>
            <w:r w:rsidRPr="00F72CD4">
              <w:t>Condition</w:t>
            </w:r>
          </w:p>
        </w:tc>
      </w:tr>
      <w:tr w:rsidR="007B35BB" w:rsidRPr="00F72CD4" w14:paraId="3E8A323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4D841D"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1D243D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A80AFB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5E21D48" w14:textId="77777777" w:rsidR="007B35BB" w:rsidRPr="00F72CD4" w:rsidRDefault="007B35BB" w:rsidP="000D2D5A">
            <w:pPr>
              <w:pStyle w:val="TAL"/>
            </w:pPr>
          </w:p>
        </w:tc>
      </w:tr>
      <w:tr w:rsidR="007B35BB" w:rsidRPr="00F72CD4" w14:paraId="480B07D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6B63B41"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280C1870" w14:textId="77777777" w:rsidR="007B35BB" w:rsidRPr="00F72CD4" w:rsidRDefault="007B35BB" w:rsidP="000D2D5A">
            <w:pPr>
              <w:pStyle w:val="TAL"/>
            </w:pPr>
            <w:r w:rsidRPr="00F72CD4">
              <w:t>11111111 1111111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731242C5" w14:textId="77777777" w:rsidR="007B35BB" w:rsidRPr="00F72CD4" w:rsidRDefault="007B35BB" w:rsidP="000D2D5A">
            <w:pPr>
              <w:pStyle w:val="TAL"/>
            </w:pPr>
            <w:r w:rsidRPr="00F72CD4">
              <w:t>CORESET to use the least significant 90 RBs of the BWP</w:t>
            </w:r>
          </w:p>
          <w:p w14:paraId="1E9887B7"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5C9B2C9A" w14:textId="77777777" w:rsidR="007B35BB" w:rsidRPr="00F72CD4" w:rsidRDefault="007B35BB" w:rsidP="000D2D5A">
            <w:pPr>
              <w:pStyle w:val="TAL"/>
            </w:pPr>
          </w:p>
        </w:tc>
      </w:tr>
      <w:tr w:rsidR="007B35BB" w:rsidRPr="00F72CD4" w14:paraId="7FC52A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3841D4"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0B425EDA"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0C3D75D7" w14:textId="77777777" w:rsidR="007B35BB" w:rsidRPr="00F72CD4" w:rsidRDefault="007B35BB" w:rsidP="000D2D5A">
            <w:pPr>
              <w:pStyle w:val="TAL"/>
            </w:pPr>
            <w:r w:rsidRPr="00F72CD4">
              <w:t>SearchSpace duration of 1 symbols</w:t>
            </w:r>
          </w:p>
          <w:p w14:paraId="2CDE65C4"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6AF2CD91" w14:textId="77777777" w:rsidR="007B35BB" w:rsidRPr="00F72CD4" w:rsidRDefault="007B35BB" w:rsidP="000D2D5A">
            <w:pPr>
              <w:pStyle w:val="TAL"/>
            </w:pPr>
          </w:p>
        </w:tc>
      </w:tr>
      <w:tr w:rsidR="007B35BB" w:rsidRPr="00F72CD4" w14:paraId="352C979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084035" w14:textId="77777777" w:rsidR="007B35BB" w:rsidRPr="00F72CD4" w:rsidRDefault="007B35BB"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994189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17FD2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AC6F0A" w14:textId="77777777" w:rsidR="007B35BB" w:rsidRPr="00F72CD4" w:rsidRDefault="007B35BB" w:rsidP="000D2D5A">
            <w:pPr>
              <w:pStyle w:val="TAL"/>
            </w:pPr>
          </w:p>
        </w:tc>
      </w:tr>
      <w:tr w:rsidR="007B35BB" w:rsidRPr="00F72CD4" w14:paraId="6BA1051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ABF7F37" w14:textId="77777777" w:rsidR="007B35BB" w:rsidRPr="00F72CD4" w:rsidRDefault="007B35BB" w:rsidP="000D2D5A">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6F802187"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2193379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C92BC6" w14:textId="77777777" w:rsidR="007B35BB" w:rsidRPr="00F72CD4" w:rsidRDefault="007B35BB" w:rsidP="000D2D5A">
            <w:pPr>
              <w:pStyle w:val="TAL"/>
            </w:pPr>
          </w:p>
        </w:tc>
      </w:tr>
      <w:tr w:rsidR="007B35BB" w:rsidRPr="00F72CD4" w14:paraId="3DC56E3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4C81F2" w14:textId="77777777" w:rsidR="007B35BB" w:rsidRPr="00F72CD4" w:rsidRDefault="007B35BB" w:rsidP="000D2D5A">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6121E4DF" w14:textId="77777777" w:rsidR="007B35BB" w:rsidRPr="00F72CD4" w:rsidRDefault="007B35BB" w:rsidP="000D2D5A">
            <w:pPr>
              <w:pStyle w:val="TAL"/>
            </w:pPr>
            <w:r w:rsidRPr="00F72CD4">
              <w:t>n6</w:t>
            </w:r>
          </w:p>
        </w:tc>
        <w:tc>
          <w:tcPr>
            <w:tcW w:w="1701" w:type="dxa"/>
            <w:tcBorders>
              <w:top w:val="single" w:sz="4" w:space="0" w:color="auto"/>
              <w:left w:val="single" w:sz="4" w:space="0" w:color="auto"/>
              <w:bottom w:val="single" w:sz="4" w:space="0" w:color="auto"/>
              <w:right w:val="single" w:sz="4" w:space="0" w:color="auto"/>
            </w:tcBorders>
          </w:tcPr>
          <w:p w14:paraId="6C56358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2512356" w14:textId="77777777" w:rsidR="007B35BB" w:rsidRPr="00F72CD4" w:rsidRDefault="007B35BB" w:rsidP="000D2D5A">
            <w:pPr>
              <w:pStyle w:val="TAL"/>
            </w:pPr>
            <w:r w:rsidRPr="00F72CD4">
              <w:t>2 Tx</w:t>
            </w:r>
          </w:p>
        </w:tc>
      </w:tr>
      <w:tr w:rsidR="007B35BB" w:rsidRPr="00F72CD4" w14:paraId="3A8575D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22E563" w14:textId="77777777" w:rsidR="007B35BB" w:rsidRPr="00F72CD4" w:rsidRDefault="007B35BB" w:rsidP="000D2D5A">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07C6EEE5" w14:textId="77777777" w:rsidR="007B35BB" w:rsidRPr="00F72CD4" w:rsidRDefault="007B35BB" w:rsidP="000D2D5A">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75C7783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05AE811" w14:textId="77777777" w:rsidR="007B35BB" w:rsidRPr="00F72CD4" w:rsidRDefault="007B35BB" w:rsidP="000D2D5A">
            <w:pPr>
              <w:pStyle w:val="TAL"/>
            </w:pPr>
            <w:r w:rsidRPr="00F72CD4">
              <w:t>TDD</w:t>
            </w:r>
          </w:p>
        </w:tc>
      </w:tr>
      <w:tr w:rsidR="007B35BB" w:rsidRPr="00F72CD4" w14:paraId="5F4521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05C21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0F4F66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09DB0C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93703A" w14:textId="77777777" w:rsidR="007B35BB" w:rsidRPr="00F72CD4" w:rsidRDefault="007B35BB" w:rsidP="000D2D5A">
            <w:pPr>
              <w:pStyle w:val="TAL"/>
            </w:pPr>
          </w:p>
        </w:tc>
      </w:tr>
      <w:tr w:rsidR="007B35BB" w:rsidRPr="00F72CD4" w14:paraId="39D2C0C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2ED9A3"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260417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1BB765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B91120" w14:textId="77777777" w:rsidR="007B35BB" w:rsidRPr="00F72CD4" w:rsidRDefault="007B35BB" w:rsidP="000D2D5A">
            <w:pPr>
              <w:pStyle w:val="TAL"/>
            </w:pPr>
          </w:p>
        </w:tc>
      </w:tr>
      <w:tr w:rsidR="007B35BB" w:rsidRPr="00F72CD4" w14:paraId="3DB4834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3A8F6C"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29D091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D73601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E3977C5" w14:textId="77777777" w:rsidR="007B35BB" w:rsidRPr="00F72CD4" w:rsidRDefault="007B35BB" w:rsidP="000D2D5A">
            <w:pPr>
              <w:pStyle w:val="TAL"/>
            </w:pPr>
          </w:p>
        </w:tc>
      </w:tr>
    </w:tbl>
    <w:p w14:paraId="511C216A" w14:textId="77777777" w:rsidR="007B35BB" w:rsidRPr="00F72CD4" w:rsidRDefault="007B35BB" w:rsidP="000D2D5A"/>
    <w:p w14:paraId="3F3AC051" w14:textId="77777777" w:rsidR="007B35BB" w:rsidRPr="00F72CD4" w:rsidRDefault="007B35BB" w:rsidP="000D2D5A">
      <w:pPr>
        <w:pStyle w:val="TH"/>
        <w:rPr>
          <w:i/>
          <w:iCs/>
        </w:rPr>
      </w:pPr>
      <w:r w:rsidRPr="00F72CD4">
        <w:t xml:space="preserve">Table 5.3.2.2.2.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BC24095"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BF0B0FA" w14:textId="77777777" w:rsidR="007B35BB" w:rsidRPr="00F72CD4" w:rsidRDefault="007B35BB" w:rsidP="00CA7705">
            <w:pPr>
              <w:pStyle w:val="TAL"/>
            </w:pPr>
            <w:r w:rsidRPr="00F72CD4">
              <w:t>Derivation Path: TS 38.508-1 [6], Table 5.4.2.0-7 with condition USS</w:t>
            </w:r>
          </w:p>
        </w:tc>
      </w:tr>
      <w:tr w:rsidR="007B35BB" w:rsidRPr="00F72CD4" w14:paraId="5E71FAC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348533"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7E6ACBF"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77E169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B34AA31" w14:textId="77777777" w:rsidR="007B35BB" w:rsidRPr="00F72CD4" w:rsidRDefault="007B35BB" w:rsidP="000D2D5A">
            <w:pPr>
              <w:pStyle w:val="TAH"/>
            </w:pPr>
            <w:r w:rsidRPr="00F72CD4">
              <w:t>Condition</w:t>
            </w:r>
          </w:p>
        </w:tc>
      </w:tr>
      <w:tr w:rsidR="007B35BB" w:rsidRPr="00F72CD4" w14:paraId="247376A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5ADC01D"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5AFF7F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AC9B4D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72BC00D" w14:textId="77777777" w:rsidR="007B35BB" w:rsidRPr="00F72CD4" w:rsidRDefault="007B35BB" w:rsidP="000D2D5A">
            <w:pPr>
              <w:pStyle w:val="TAL"/>
            </w:pPr>
          </w:p>
        </w:tc>
      </w:tr>
      <w:tr w:rsidR="007B35BB" w:rsidRPr="00F72CD4" w14:paraId="6B10EF8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9CE7BE"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2A7371D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9E3FF4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AC53863" w14:textId="77777777" w:rsidR="007B35BB" w:rsidRPr="00F72CD4" w:rsidRDefault="007B35BB" w:rsidP="000D2D5A">
            <w:pPr>
              <w:pStyle w:val="TAL"/>
            </w:pPr>
          </w:p>
        </w:tc>
      </w:tr>
      <w:tr w:rsidR="007B35BB" w:rsidRPr="00F72CD4" w14:paraId="7F0B69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C1E56A" w14:textId="77777777" w:rsidR="007B35BB" w:rsidRPr="00F72CD4" w:rsidRDefault="007B35BB"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408ABF31"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25D590AC" w14:textId="77777777" w:rsidR="007B35BB" w:rsidRPr="00F72CD4" w:rsidRDefault="007B35BB" w:rsidP="000D2D5A">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0D1BD01C" w14:textId="77777777" w:rsidR="007B35BB" w:rsidRPr="00F72CD4" w:rsidRDefault="007B35BB" w:rsidP="000D2D5A">
            <w:pPr>
              <w:pStyle w:val="TAL"/>
            </w:pPr>
            <w:r w:rsidRPr="00F72CD4">
              <w:t>Test 1</w:t>
            </w:r>
          </w:p>
        </w:tc>
      </w:tr>
      <w:tr w:rsidR="007B35BB" w:rsidRPr="00F72CD4" w14:paraId="5AA7E82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3D8A80E"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9B40E1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B8E06B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A54DD6" w14:textId="77777777" w:rsidR="007B35BB" w:rsidRPr="00F72CD4" w:rsidRDefault="007B35BB" w:rsidP="000D2D5A">
            <w:pPr>
              <w:pStyle w:val="TAL"/>
            </w:pPr>
          </w:p>
        </w:tc>
      </w:tr>
      <w:tr w:rsidR="007B35BB" w:rsidRPr="00F72CD4" w14:paraId="4A60F45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682F39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8C7E19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27245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A920ED" w14:textId="77777777" w:rsidR="007B35BB" w:rsidRPr="00F72CD4" w:rsidRDefault="007B35BB" w:rsidP="000D2D5A">
            <w:pPr>
              <w:pStyle w:val="TAL"/>
            </w:pPr>
          </w:p>
        </w:tc>
      </w:tr>
    </w:tbl>
    <w:p w14:paraId="048AC26B" w14:textId="77777777" w:rsidR="007B35BB" w:rsidRPr="00F72CD4" w:rsidRDefault="007B35BB" w:rsidP="000D2D5A"/>
    <w:p w14:paraId="5A512C4E" w14:textId="77777777" w:rsidR="007B35BB" w:rsidRPr="00F72CD4" w:rsidRDefault="007B35BB" w:rsidP="000D2D5A">
      <w:pPr>
        <w:pStyle w:val="TH"/>
        <w:rPr>
          <w:i/>
          <w:iCs/>
        </w:rPr>
      </w:pPr>
      <w:r w:rsidRPr="00F72CD4">
        <w:t>Table 5.3.2.2.2.4.3.1-3: Void</w:t>
      </w:r>
    </w:p>
    <w:p w14:paraId="771D9755" w14:textId="77777777" w:rsidR="007B35BB" w:rsidRPr="00F72CD4" w:rsidRDefault="007B35BB" w:rsidP="000D2D5A">
      <w:pPr>
        <w:rPr>
          <w:highlight w:val="yellow"/>
        </w:rPr>
      </w:pPr>
    </w:p>
    <w:p w14:paraId="45438067" w14:textId="77777777" w:rsidR="007B35BB" w:rsidRPr="00F72CD4" w:rsidRDefault="007B35BB" w:rsidP="007B35BB">
      <w:pPr>
        <w:pStyle w:val="H6"/>
      </w:pPr>
      <w:r w:rsidRPr="00F72CD4">
        <w:t>5.3.2.2.2.4.3.2</w:t>
      </w:r>
      <w:r w:rsidRPr="00F72CD4">
        <w:tab/>
        <w:t>Message exceptions for NSA</w:t>
      </w:r>
    </w:p>
    <w:p w14:paraId="49A1D83E" w14:textId="77777777" w:rsidR="007B35BB" w:rsidRPr="00F72CD4" w:rsidRDefault="007B35BB" w:rsidP="000D2D5A">
      <w:r w:rsidRPr="00F72CD4">
        <w:t>Same as 5.3.2.2.2.4.3.1.</w:t>
      </w:r>
    </w:p>
    <w:p w14:paraId="60F1A0C8" w14:textId="77777777" w:rsidR="007B35BB" w:rsidRPr="00F72CD4" w:rsidRDefault="007B35BB" w:rsidP="007B35BB">
      <w:pPr>
        <w:pStyle w:val="H6"/>
      </w:pPr>
      <w:r w:rsidRPr="00F72CD4">
        <w:t>5.3.2.2.2.5</w:t>
      </w:r>
      <w:r w:rsidRPr="00F72CD4">
        <w:tab/>
        <w:t>Test requirement</w:t>
      </w:r>
    </w:p>
    <w:p w14:paraId="30B205D4" w14:textId="77777777" w:rsidR="007B35BB" w:rsidRPr="00F72CD4" w:rsidRDefault="007B35BB" w:rsidP="000D2D5A">
      <w:pPr>
        <w:rPr>
          <w:rFonts w:eastAsia="Batang"/>
        </w:rPr>
      </w:pPr>
      <w:r w:rsidRPr="00F72CD4">
        <w:rPr>
          <w:rFonts w:eastAsia="Batang"/>
        </w:rPr>
        <w:t>Table 5.3.2.2.2.5-1 defines the primary level settings.</w:t>
      </w:r>
    </w:p>
    <w:p w14:paraId="38966271" w14:textId="77777777" w:rsidR="007B35BB" w:rsidRPr="00F72CD4" w:rsidRDefault="007B35BB" w:rsidP="000D2D5A">
      <w:r w:rsidRPr="00F72CD4">
        <w:t>For the parameters specified in Table 5.3-1 the average probability of a missed downlink scheduling grant (Pm-dsg) shall be below the specified value in Table 5.3.2.2.2.5-1.</w:t>
      </w:r>
    </w:p>
    <w:p w14:paraId="7C4B6D60" w14:textId="77777777" w:rsidR="007B35BB" w:rsidRPr="00F72CD4" w:rsidRDefault="007B35BB" w:rsidP="000D2D5A">
      <w:pPr>
        <w:pStyle w:val="TH"/>
      </w:pPr>
      <w:r w:rsidRPr="00F72CD4">
        <w:t>Table 5.3.2.2.2.5-1: Test Requirement for 2Tx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73F1D59E"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74B00464"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1FA56EBC"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95E642"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9AF4227"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73899347"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FE40513"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9A39486"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4385C4CD"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7DDBCA6E"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CA2DCBC"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1F9D11C0"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67BEB642"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62F512"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1606703"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4A5CD620"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8F6303"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5D65EAE"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2BFB04F7"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57FA43B5"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70457A3" w14:textId="77777777" w:rsidR="007B35BB" w:rsidRPr="00F72CD4" w:rsidRDefault="007B35BB" w:rsidP="000D2D5A">
            <w:pPr>
              <w:pStyle w:val="TAH"/>
              <w:rPr>
                <w:rFonts w:eastAsia="SimSun"/>
              </w:rPr>
            </w:pPr>
            <w:r w:rsidRPr="00F72CD4">
              <w:rPr>
                <w:rFonts w:eastAsia="SimSun"/>
              </w:rPr>
              <w:t>SNR (dB)</w:t>
            </w:r>
          </w:p>
        </w:tc>
      </w:tr>
      <w:tr w:rsidR="007B35BB" w:rsidRPr="00F72CD4" w14:paraId="745A9ED4"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4EFAEDF0"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0B8701A2" w14:textId="77777777" w:rsidR="007B35BB" w:rsidRPr="00F72CD4" w:rsidRDefault="007B35BB" w:rsidP="000D2D5A">
            <w:pPr>
              <w:pStyle w:val="TAC"/>
              <w:rPr>
                <w:rFonts w:eastAsia="SimSun"/>
              </w:rPr>
            </w:pPr>
            <w:r w:rsidRPr="00F72CD4">
              <w:rPr>
                <w:rFonts w:eastAsia="SimSun"/>
              </w:rPr>
              <w:t>40</w:t>
            </w:r>
          </w:p>
        </w:tc>
        <w:tc>
          <w:tcPr>
            <w:tcW w:w="850" w:type="dxa"/>
            <w:tcBorders>
              <w:top w:val="single" w:sz="4" w:space="0" w:color="auto"/>
              <w:left w:val="single" w:sz="4" w:space="0" w:color="auto"/>
              <w:bottom w:val="single" w:sz="4" w:space="0" w:color="auto"/>
              <w:right w:val="single" w:sz="4" w:space="0" w:color="auto"/>
            </w:tcBorders>
            <w:hideMark/>
          </w:tcPr>
          <w:p w14:paraId="5556577A" w14:textId="77777777" w:rsidR="007B35BB" w:rsidRPr="00F72CD4" w:rsidRDefault="007B35BB" w:rsidP="000D2D5A">
            <w:pPr>
              <w:pStyle w:val="TAC"/>
              <w:rPr>
                <w:rFonts w:eastAsia="SimSun"/>
                <w:lang w:eastAsia="zh-CN"/>
              </w:rPr>
            </w:pPr>
            <w:r w:rsidRPr="00F72CD4">
              <w:rPr>
                <w:rFonts w:eastAsia="SimSun"/>
                <w:lang w:eastAsia="zh-CN"/>
              </w:rPr>
              <w:t>90</w:t>
            </w:r>
          </w:p>
        </w:tc>
        <w:tc>
          <w:tcPr>
            <w:tcW w:w="959" w:type="dxa"/>
            <w:tcBorders>
              <w:top w:val="single" w:sz="4" w:space="0" w:color="auto"/>
              <w:left w:val="single" w:sz="4" w:space="0" w:color="auto"/>
              <w:bottom w:val="single" w:sz="4" w:space="0" w:color="auto"/>
              <w:right w:val="single" w:sz="4" w:space="0" w:color="auto"/>
            </w:tcBorders>
            <w:hideMark/>
          </w:tcPr>
          <w:p w14:paraId="6C66C2ED"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D50F59C" w14:textId="77777777" w:rsidR="007B35BB" w:rsidRPr="00F72CD4" w:rsidRDefault="007B35BB" w:rsidP="000D2D5A">
            <w:pPr>
              <w:pStyle w:val="TAC"/>
              <w:rPr>
                <w:rFonts w:eastAsia="SimSun"/>
                <w:lang w:eastAsia="en-US"/>
              </w:rPr>
            </w:pPr>
            <w:r w:rsidRPr="00F72CD4">
              <w:rPr>
                <w:rFonts w:eastAsia="SimSun"/>
              </w:rPr>
              <w:t>8</w:t>
            </w:r>
          </w:p>
        </w:tc>
        <w:tc>
          <w:tcPr>
            <w:tcW w:w="1134" w:type="dxa"/>
            <w:tcBorders>
              <w:top w:val="single" w:sz="4" w:space="0" w:color="auto"/>
              <w:left w:val="single" w:sz="4" w:space="0" w:color="auto"/>
              <w:bottom w:val="single" w:sz="4" w:space="0" w:color="auto"/>
              <w:right w:val="single" w:sz="4" w:space="0" w:color="auto"/>
            </w:tcBorders>
            <w:hideMark/>
          </w:tcPr>
          <w:p w14:paraId="65EB30B8" w14:textId="77777777" w:rsidR="007B35BB" w:rsidRPr="00F72CD4" w:rsidRDefault="007B35BB" w:rsidP="000D2D5A">
            <w:pPr>
              <w:pStyle w:val="TAC"/>
              <w:rPr>
                <w:rFonts w:eastAsia="SimSun"/>
              </w:rPr>
            </w:pPr>
            <w:r w:rsidRPr="00F72CD4">
              <w:rPr>
                <w:rFonts w:eastAsia="SimSun"/>
              </w:rPr>
              <w:t>R.PDCCH.2-1.3 TDD</w:t>
            </w:r>
          </w:p>
        </w:tc>
        <w:tc>
          <w:tcPr>
            <w:tcW w:w="1276" w:type="dxa"/>
            <w:tcBorders>
              <w:top w:val="single" w:sz="4" w:space="0" w:color="auto"/>
              <w:left w:val="single" w:sz="4" w:space="0" w:color="auto"/>
              <w:bottom w:val="single" w:sz="4" w:space="0" w:color="auto"/>
              <w:right w:val="single" w:sz="4" w:space="0" w:color="auto"/>
            </w:tcBorders>
            <w:hideMark/>
          </w:tcPr>
          <w:p w14:paraId="0AB8F4E3" w14:textId="77777777" w:rsidR="007B35BB" w:rsidRPr="00F72CD4" w:rsidRDefault="007B35BB" w:rsidP="000D2D5A">
            <w:pPr>
              <w:pStyle w:val="TAC"/>
              <w:rPr>
                <w:rFonts w:eastAsia="SimSun"/>
              </w:rPr>
            </w:pPr>
            <w:r w:rsidRPr="00F72CD4">
              <w:rPr>
                <w:rFonts w:eastAsia="SimSun"/>
              </w:rPr>
              <w:t>TDLC300-100</w:t>
            </w:r>
          </w:p>
        </w:tc>
        <w:tc>
          <w:tcPr>
            <w:tcW w:w="1175" w:type="dxa"/>
            <w:tcBorders>
              <w:top w:val="single" w:sz="4" w:space="0" w:color="auto"/>
              <w:left w:val="single" w:sz="4" w:space="0" w:color="auto"/>
              <w:bottom w:val="single" w:sz="4" w:space="0" w:color="auto"/>
              <w:right w:val="single" w:sz="4" w:space="0" w:color="auto"/>
            </w:tcBorders>
            <w:hideMark/>
          </w:tcPr>
          <w:p w14:paraId="74976D79" w14:textId="77777777" w:rsidR="007B35BB" w:rsidRPr="00F72CD4" w:rsidRDefault="007B35BB" w:rsidP="000D2D5A">
            <w:pPr>
              <w:pStyle w:val="TAC"/>
              <w:rPr>
                <w:rFonts w:eastAsia="SimSun"/>
              </w:rPr>
            </w:pPr>
            <w:r w:rsidRPr="00F72CD4">
              <w:rPr>
                <w:rFonts w:eastAsia="SimSun"/>
              </w:rPr>
              <w:t>2x2 Low</w:t>
            </w:r>
          </w:p>
        </w:tc>
        <w:tc>
          <w:tcPr>
            <w:tcW w:w="947" w:type="dxa"/>
            <w:tcBorders>
              <w:top w:val="single" w:sz="4" w:space="0" w:color="auto"/>
              <w:left w:val="single" w:sz="4" w:space="0" w:color="auto"/>
              <w:bottom w:val="single" w:sz="4" w:space="0" w:color="auto"/>
              <w:right w:val="single" w:sz="4" w:space="0" w:color="auto"/>
            </w:tcBorders>
            <w:hideMark/>
          </w:tcPr>
          <w:p w14:paraId="704F9FF5"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39B87483" w14:textId="77777777" w:rsidR="007B35BB" w:rsidRPr="00F72CD4" w:rsidRDefault="007B35BB" w:rsidP="000D2D5A">
            <w:pPr>
              <w:pStyle w:val="TAC"/>
              <w:rPr>
                <w:rFonts w:eastAsia="SimSun"/>
                <w:lang w:eastAsia="zh-CN"/>
              </w:rPr>
            </w:pPr>
            <w:r w:rsidRPr="00F72CD4">
              <w:rPr>
                <w:rFonts w:eastAsia="SimSun"/>
                <w:lang w:eastAsia="zh-CN"/>
              </w:rPr>
              <w:t>-0.2</w:t>
            </w:r>
          </w:p>
        </w:tc>
      </w:tr>
    </w:tbl>
    <w:p w14:paraId="538C11AB" w14:textId="77777777" w:rsidR="007B35BB" w:rsidRPr="00F72CD4" w:rsidRDefault="007B35BB" w:rsidP="000D2D5A"/>
    <w:p w14:paraId="3F8EA144" w14:textId="77777777" w:rsidR="007B35BB" w:rsidRPr="00F72CD4" w:rsidRDefault="007B35BB" w:rsidP="007B35BB">
      <w:pPr>
        <w:pStyle w:val="Heading5"/>
        <w:rPr>
          <w:rFonts w:eastAsia="Malgun Gothic" w:cs="Arial"/>
          <w:szCs w:val="22"/>
        </w:rPr>
      </w:pPr>
      <w:bookmarkStart w:id="1275" w:name="_Toc84264735"/>
      <w:bookmarkStart w:id="1276" w:name="_Toc90560877"/>
      <w:bookmarkStart w:id="1277" w:name="_Toc27479470"/>
      <w:bookmarkStart w:id="1278" w:name="_Toc36058657"/>
      <w:bookmarkStart w:id="1279" w:name="_Toc44067580"/>
      <w:bookmarkStart w:id="1280" w:name="_Toc52716506"/>
      <w:bookmarkStart w:id="1281" w:name="_Toc58239151"/>
      <w:bookmarkStart w:id="1282" w:name="_Toc68246733"/>
      <w:bookmarkStart w:id="1283" w:name="_Toc75790046"/>
      <w:r w:rsidRPr="00F72CD4">
        <w:rPr>
          <w:rFonts w:eastAsia="Malgun Gothic" w:cs="Arial"/>
          <w:szCs w:val="22"/>
        </w:rPr>
        <w:t>5.3.2.2.3</w:t>
      </w:r>
      <w:r w:rsidRPr="00F72CD4">
        <w:rPr>
          <w:rFonts w:eastAsia="Malgun Gothic" w:cs="Arial"/>
          <w:szCs w:val="22"/>
        </w:rPr>
        <w:tab/>
        <w:t xml:space="preserve">2Rx TDD FR1 PDCCH 1 Tx antenna performance for </w:t>
      </w:r>
      <w:r w:rsidRPr="00F72CD4">
        <w:rPr>
          <w:rFonts w:eastAsia="Malgun Gothic"/>
          <w:lang w:eastAsia="zh-CN"/>
        </w:rPr>
        <w:t>power saving</w:t>
      </w:r>
      <w:bookmarkEnd w:id="1275"/>
      <w:bookmarkEnd w:id="1276"/>
    </w:p>
    <w:p w14:paraId="5DCD86DE" w14:textId="77777777" w:rsidR="007B35BB" w:rsidRPr="00F72CD4" w:rsidRDefault="007B35BB" w:rsidP="007B35BB">
      <w:pPr>
        <w:pStyle w:val="H6"/>
      </w:pPr>
      <w:r w:rsidRPr="00F72CD4">
        <w:t>5.3.2.2.3.1</w:t>
      </w:r>
      <w:r w:rsidRPr="00F72CD4">
        <w:tab/>
        <w:t>Test Purpose</w:t>
      </w:r>
    </w:p>
    <w:p w14:paraId="30BBD255" w14:textId="77777777" w:rsidR="007B35BB" w:rsidRPr="00F72CD4" w:rsidRDefault="007B35BB" w:rsidP="000D2D5A">
      <w:pPr>
        <w:rPr>
          <w:rFonts w:cs="v5.0.0"/>
        </w:rPr>
      </w:pPr>
      <w:r w:rsidRPr="00F72CD4">
        <w:t xml:space="preserve">This test verifies the demodulation performance of </w:t>
      </w:r>
      <w:r w:rsidRPr="00F72CD4">
        <w:rPr>
          <w:i/>
          <w:iCs/>
        </w:rPr>
        <w:t>DCI format 2_6</w:t>
      </w:r>
      <w:r w:rsidRPr="00F72CD4">
        <w:rPr>
          <w:i/>
          <w:iCs/>
          <w:lang w:eastAsia="zh-CN"/>
        </w:rPr>
        <w:t xml:space="preserve"> </w:t>
      </w:r>
      <w:r w:rsidRPr="00F72CD4">
        <w:t xml:space="preserve">PDCCH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2.2.3.3-</w:t>
      </w:r>
      <w:r w:rsidRPr="00F72CD4">
        <w:rPr>
          <w:rFonts w:cs="v5.0.0"/>
          <w:lang w:eastAsia="zh-CN"/>
        </w:rPr>
        <w:t>2</w:t>
      </w:r>
      <w:r w:rsidRPr="00F72CD4">
        <w:rPr>
          <w:lang w:eastAsia="zh-CN"/>
        </w:rPr>
        <w:t xml:space="preserve"> after receipt </w:t>
      </w:r>
      <w:r w:rsidRPr="00F72CD4">
        <w:rPr>
          <w:rFonts w:eastAsia="SimSun" w:cs="Arial"/>
          <w:lang w:eastAsia="zh-CN"/>
        </w:rPr>
        <w:t>wake-up indication</w:t>
      </w:r>
      <w:r w:rsidRPr="00F72CD4">
        <w:rPr>
          <w:lang w:eastAsia="zh-CN"/>
        </w:rPr>
        <w:t xml:space="preserve"> in the</w:t>
      </w:r>
      <w:r w:rsidRPr="00F72CD4">
        <w:rPr>
          <w:i/>
          <w:lang w:eastAsia="zh-CN"/>
        </w:rPr>
        <w:t xml:space="preserve"> </w:t>
      </w:r>
      <w:r w:rsidRPr="00F72CD4">
        <w:rPr>
          <w:i/>
          <w:iCs/>
        </w:rPr>
        <w:t>DCI format 2_6</w:t>
      </w:r>
      <w:r w:rsidRPr="00F72CD4">
        <w:rPr>
          <w:iCs/>
          <w:lang w:eastAsia="zh-CN"/>
        </w:rPr>
        <w:t xml:space="preserve"> </w:t>
      </w:r>
      <w:r w:rsidRPr="00F72CD4">
        <w:rPr>
          <w:lang w:eastAsia="zh-CN"/>
        </w:rPr>
        <w:t>PDCCH in DRX off state</w:t>
      </w:r>
      <w:r w:rsidRPr="00F72CD4">
        <w:rPr>
          <w:rFonts w:cs="v5.0.0"/>
        </w:rPr>
        <w:t>. The downlink physical setup is in accordance with Annex C.2.1.</w:t>
      </w:r>
    </w:p>
    <w:p w14:paraId="3080DEFF" w14:textId="77777777" w:rsidR="007B35BB" w:rsidRPr="00F72CD4" w:rsidRDefault="007B35BB" w:rsidP="007B35BB">
      <w:pPr>
        <w:pStyle w:val="H6"/>
      </w:pPr>
      <w:r w:rsidRPr="00F72CD4">
        <w:t>5.3.2.2.3.2</w:t>
      </w:r>
      <w:r w:rsidRPr="00F72CD4">
        <w:tab/>
        <w:t>Test applicability</w:t>
      </w:r>
    </w:p>
    <w:p w14:paraId="5AF7A77D" w14:textId="77777777" w:rsidR="007B35BB" w:rsidRPr="00F72CD4" w:rsidRDefault="007B35BB" w:rsidP="000D2D5A">
      <w:pPr>
        <w:rPr>
          <w:lang w:eastAsia="zh-CN"/>
        </w:rPr>
      </w:pPr>
      <w:r w:rsidRPr="00F72CD4">
        <w:t>This test applies to all types of NR UE release 1</w:t>
      </w:r>
      <w:r w:rsidRPr="00F72CD4">
        <w:rPr>
          <w:lang w:eastAsia="zh-CN"/>
        </w:rPr>
        <w:t xml:space="preserve">6 </w:t>
      </w:r>
      <w:r w:rsidRPr="00F72CD4">
        <w:t>and forward</w:t>
      </w:r>
      <w:r w:rsidRPr="00F72CD4">
        <w:rPr>
          <w:lang w:eastAsia="zh-CN"/>
        </w:rPr>
        <w:t xml:space="preserve"> supporting Long DRX Cycle and DRX adaptation.</w:t>
      </w:r>
    </w:p>
    <w:p w14:paraId="69E151DB" w14:textId="77777777" w:rsidR="007B35BB" w:rsidRPr="00F72CD4" w:rsidRDefault="007B35BB" w:rsidP="000D2D5A">
      <w:pPr>
        <w:rPr>
          <w:lang w:eastAsia="en-US"/>
        </w:rPr>
      </w:pPr>
      <w:r w:rsidRPr="00F72CD4">
        <w:t>This test also applies to all types of EUTRA UE release 1</w:t>
      </w:r>
      <w:r w:rsidRPr="00F72CD4">
        <w:rPr>
          <w:lang w:eastAsia="zh-CN"/>
        </w:rPr>
        <w:t>6</w:t>
      </w:r>
      <w:r w:rsidRPr="00F72CD4">
        <w:t xml:space="preserve"> and forward supporting EN-DC</w:t>
      </w:r>
      <w:r w:rsidRPr="00F72CD4">
        <w:rPr>
          <w:lang w:eastAsia="zh-CN"/>
        </w:rPr>
        <w:t xml:space="preserve"> and Long DRX Cycle and DRX adaptation</w:t>
      </w:r>
      <w:r w:rsidRPr="00F72CD4">
        <w:t>.</w:t>
      </w:r>
    </w:p>
    <w:p w14:paraId="040E2A89" w14:textId="77777777" w:rsidR="007B35BB" w:rsidRPr="00F72CD4" w:rsidRDefault="007B35BB" w:rsidP="007B35BB">
      <w:pPr>
        <w:pStyle w:val="H6"/>
      </w:pPr>
      <w:r w:rsidRPr="00F72CD4">
        <w:t>5.3.2.2.3.3</w:t>
      </w:r>
      <w:r w:rsidRPr="00F72CD4">
        <w:tab/>
        <w:t>Minimum conformance requirements</w:t>
      </w:r>
    </w:p>
    <w:p w14:paraId="2E82736E" w14:textId="77777777" w:rsidR="007B35BB" w:rsidRPr="00F72CD4" w:rsidRDefault="007B35BB" w:rsidP="000D2D5A">
      <w:pPr>
        <w:rPr>
          <w:lang w:eastAsia="zh-CN"/>
        </w:rPr>
      </w:pPr>
      <w:r w:rsidRPr="00F72CD4">
        <w:rPr>
          <w:rFonts w:eastAsia="SimSun"/>
          <w:lang w:eastAsia="zh-CN"/>
        </w:rPr>
        <w:t>During the test</w:t>
      </w:r>
      <w:r w:rsidRPr="00F72CD4">
        <w:rPr>
          <w:lang w:eastAsia="zh-CN"/>
        </w:rPr>
        <w:t xml:space="preserve"> the UE shall monitor the</w:t>
      </w:r>
      <w:r w:rsidRPr="00F72CD4">
        <w:rPr>
          <w:i/>
          <w:lang w:eastAsia="zh-CN"/>
        </w:rPr>
        <w:t xml:space="preserve"> </w:t>
      </w:r>
      <w:r w:rsidRPr="00F72CD4">
        <w:rPr>
          <w:i/>
          <w:iCs/>
        </w:rPr>
        <w:t>DCI format 2_6</w:t>
      </w:r>
      <w:r w:rsidRPr="00F72CD4">
        <w:rPr>
          <w:iCs/>
          <w:lang w:eastAsia="zh-CN"/>
        </w:rPr>
        <w:t xml:space="preserve"> </w:t>
      </w:r>
      <w:r w:rsidRPr="00F72CD4">
        <w:rPr>
          <w:lang w:eastAsia="zh-CN"/>
        </w:rPr>
        <w:t xml:space="preserve">PDCCH in DRX off state and decide whether to receive the following PDCCH in DRX on period. </w:t>
      </w:r>
    </w:p>
    <w:p w14:paraId="5D931C80" w14:textId="77777777" w:rsidR="007B35BB" w:rsidRPr="00F72CD4" w:rsidRDefault="007B35BB" w:rsidP="000D2D5A">
      <w:pPr>
        <w:rPr>
          <w:rFonts w:eastAsia="SimSun"/>
          <w:lang w:eastAsia="en-US"/>
        </w:rPr>
      </w:pPr>
      <w:r w:rsidRPr="00F72CD4">
        <w:rPr>
          <w:rFonts w:eastAsia="SimSun"/>
        </w:rPr>
        <w:t xml:space="preserve">The parameters specified in Table </w:t>
      </w:r>
      <w:r w:rsidRPr="00F72CD4">
        <w:rPr>
          <w:rFonts w:eastAsia="SimSun"/>
          <w:lang w:eastAsia="zh-CN"/>
        </w:rPr>
        <w:t>5.3.2.2.3.3</w:t>
      </w:r>
      <w:r w:rsidRPr="00F72CD4">
        <w:rPr>
          <w:rFonts w:eastAsia="SimSun"/>
        </w:rPr>
        <w:t>-1 are valid for all TDD tests for power saving unless otherwise stated.</w:t>
      </w:r>
    </w:p>
    <w:p w14:paraId="6FB936A9" w14:textId="77777777" w:rsidR="007B35BB" w:rsidRPr="00F72CD4" w:rsidRDefault="007B35BB" w:rsidP="000D2D5A">
      <w:pPr>
        <w:pStyle w:val="TH"/>
        <w:rPr>
          <w:rFonts w:eastAsia="Malgun Gothic"/>
        </w:rPr>
      </w:pPr>
      <w:r w:rsidRPr="00F72CD4">
        <w:t>Table 5.</w:t>
      </w:r>
      <w:r w:rsidRPr="00F72CD4">
        <w:rPr>
          <w:lang w:eastAsia="zh-CN"/>
        </w:rPr>
        <w:t>3.2.2.3.3-1</w:t>
      </w:r>
      <w:r w:rsidRPr="00F72CD4">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2177"/>
        <w:gridCol w:w="567"/>
        <w:gridCol w:w="3143"/>
      </w:tblGrid>
      <w:tr w:rsidR="007B35BB" w:rsidRPr="00F72CD4" w14:paraId="74B7890D" w14:textId="77777777" w:rsidTr="007B35BB">
        <w:trPr>
          <w:jc w:val="center"/>
        </w:trPr>
        <w:tc>
          <w:tcPr>
            <w:tcW w:w="5412" w:type="dxa"/>
            <w:gridSpan w:val="2"/>
            <w:tcBorders>
              <w:top w:val="single" w:sz="4" w:space="0" w:color="auto"/>
              <w:left w:val="single" w:sz="4" w:space="0" w:color="auto"/>
              <w:bottom w:val="nil"/>
              <w:right w:val="single" w:sz="4" w:space="0" w:color="auto"/>
            </w:tcBorders>
            <w:hideMark/>
          </w:tcPr>
          <w:p w14:paraId="2F72DB45" w14:textId="77777777" w:rsidR="007B35BB" w:rsidRPr="00F72CD4" w:rsidRDefault="007B35BB" w:rsidP="000D2D5A">
            <w:pPr>
              <w:pStyle w:val="TAH"/>
              <w:rPr>
                <w:rFonts w:eastAsia="SimSun"/>
              </w:rPr>
            </w:pPr>
            <w:r w:rsidRPr="00F72CD4">
              <w:rPr>
                <w:rFonts w:eastAsia="SimSun"/>
              </w:rPr>
              <w:t>Parameter</w:t>
            </w:r>
          </w:p>
        </w:tc>
        <w:tc>
          <w:tcPr>
            <w:tcW w:w="567" w:type="dxa"/>
            <w:tcBorders>
              <w:top w:val="single" w:sz="4" w:space="0" w:color="auto"/>
              <w:left w:val="single" w:sz="4" w:space="0" w:color="auto"/>
              <w:bottom w:val="nil"/>
              <w:right w:val="single" w:sz="4" w:space="0" w:color="auto"/>
            </w:tcBorders>
            <w:vAlign w:val="center"/>
            <w:hideMark/>
          </w:tcPr>
          <w:p w14:paraId="6452B2DE" w14:textId="77777777" w:rsidR="007B35BB" w:rsidRPr="00F72CD4" w:rsidRDefault="007B35BB" w:rsidP="000D2D5A">
            <w:pPr>
              <w:pStyle w:val="TAH"/>
              <w:rPr>
                <w:rFonts w:eastAsia="SimSun"/>
              </w:rPr>
            </w:pPr>
            <w:r w:rsidRPr="00F72CD4">
              <w:rPr>
                <w:rFonts w:eastAsia="SimSun"/>
              </w:rPr>
              <w:t>Unit</w:t>
            </w:r>
          </w:p>
        </w:tc>
        <w:tc>
          <w:tcPr>
            <w:tcW w:w="3143" w:type="dxa"/>
            <w:tcBorders>
              <w:top w:val="single" w:sz="4" w:space="0" w:color="auto"/>
              <w:left w:val="single" w:sz="4" w:space="0" w:color="auto"/>
              <w:bottom w:val="nil"/>
              <w:right w:val="single" w:sz="4" w:space="0" w:color="auto"/>
            </w:tcBorders>
            <w:hideMark/>
          </w:tcPr>
          <w:p w14:paraId="53A4CF74" w14:textId="77777777" w:rsidR="007B35BB" w:rsidRPr="00F72CD4" w:rsidRDefault="007B35BB" w:rsidP="000D2D5A">
            <w:pPr>
              <w:pStyle w:val="TAH"/>
              <w:rPr>
                <w:rFonts w:eastAsia="SimSun"/>
              </w:rPr>
            </w:pPr>
            <w:r w:rsidRPr="00F72CD4">
              <w:rPr>
                <w:rFonts w:eastAsia="SimSun"/>
              </w:rPr>
              <w:t>1 Tx Antenna</w:t>
            </w:r>
          </w:p>
        </w:tc>
      </w:tr>
      <w:tr w:rsidR="007B35BB" w:rsidRPr="00F72CD4" w14:paraId="7BCE7ECE" w14:textId="77777777" w:rsidTr="007B35BB">
        <w:trPr>
          <w:cantSplit/>
          <w:trHeight w:val="62"/>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011B7DA" w14:textId="77777777" w:rsidR="007B35BB" w:rsidRPr="00F72CD4" w:rsidRDefault="007B35BB" w:rsidP="000D2D5A">
            <w:pPr>
              <w:pStyle w:val="TAL"/>
              <w:rPr>
                <w:rFonts w:eastAsia="SimSun"/>
              </w:rPr>
            </w:pPr>
            <w:r w:rsidRPr="00F72CD4">
              <w:rPr>
                <w:rFonts w:eastAsia="SimSun"/>
              </w:rPr>
              <w:t>TDD UL-DL pattern</w:t>
            </w:r>
          </w:p>
        </w:tc>
        <w:tc>
          <w:tcPr>
            <w:tcW w:w="567" w:type="dxa"/>
            <w:tcBorders>
              <w:top w:val="single" w:sz="4" w:space="0" w:color="auto"/>
              <w:left w:val="single" w:sz="4" w:space="0" w:color="auto"/>
              <w:bottom w:val="single" w:sz="4" w:space="0" w:color="auto"/>
              <w:right w:val="single" w:sz="4" w:space="0" w:color="auto"/>
            </w:tcBorders>
            <w:vAlign w:val="center"/>
          </w:tcPr>
          <w:p w14:paraId="02C6F10E"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251A44CF" w14:textId="77777777" w:rsidR="007B35BB" w:rsidRPr="00F72CD4" w:rsidRDefault="007B35BB" w:rsidP="000D2D5A">
            <w:pPr>
              <w:pStyle w:val="TAC"/>
              <w:rPr>
                <w:rFonts w:eastAsia="SimSun"/>
              </w:rPr>
            </w:pPr>
            <w:r w:rsidRPr="00F72CD4">
              <w:rPr>
                <w:rFonts w:eastAsia="SimSun"/>
              </w:rPr>
              <w:t>FR1.30-1</w:t>
            </w:r>
          </w:p>
        </w:tc>
      </w:tr>
      <w:tr w:rsidR="007B35BB" w:rsidRPr="00F72CD4" w14:paraId="0C8AD260"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3BE3B23A" w14:textId="77777777" w:rsidR="007B35BB" w:rsidRPr="00F72CD4" w:rsidRDefault="007B35BB" w:rsidP="000D2D5A">
            <w:pPr>
              <w:pStyle w:val="TAL"/>
              <w:rPr>
                <w:rFonts w:eastAsia="SimSun"/>
              </w:rPr>
            </w:pPr>
            <w:r w:rsidRPr="00F72CD4">
              <w:rPr>
                <w:rFonts w:eastAsia="SimSun"/>
              </w:rPr>
              <w:t>CCE to REG mapping type</w:t>
            </w:r>
          </w:p>
        </w:tc>
        <w:tc>
          <w:tcPr>
            <w:tcW w:w="567" w:type="dxa"/>
            <w:tcBorders>
              <w:top w:val="single" w:sz="4" w:space="0" w:color="auto"/>
              <w:left w:val="single" w:sz="4" w:space="0" w:color="auto"/>
              <w:bottom w:val="single" w:sz="4" w:space="0" w:color="auto"/>
              <w:right w:val="single" w:sz="4" w:space="0" w:color="auto"/>
            </w:tcBorders>
            <w:vAlign w:val="center"/>
          </w:tcPr>
          <w:p w14:paraId="29392B9F"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114B305B" w14:textId="77777777" w:rsidR="007B35BB" w:rsidRPr="00F72CD4" w:rsidRDefault="007B35BB" w:rsidP="000D2D5A">
            <w:pPr>
              <w:pStyle w:val="TAC"/>
              <w:rPr>
                <w:rFonts w:eastAsia="SimSun"/>
              </w:rPr>
            </w:pPr>
            <w:r w:rsidRPr="00F72CD4">
              <w:rPr>
                <w:rFonts w:eastAsia="SimSun"/>
              </w:rPr>
              <w:t>interleaved</w:t>
            </w:r>
          </w:p>
        </w:tc>
      </w:tr>
      <w:tr w:rsidR="007B35BB" w:rsidRPr="00F72CD4" w14:paraId="38666FD9"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4B57302" w14:textId="77777777" w:rsidR="007B35BB" w:rsidRPr="00F72CD4" w:rsidRDefault="007B35BB" w:rsidP="000D2D5A">
            <w:pPr>
              <w:pStyle w:val="TAL"/>
              <w:rPr>
                <w:rFonts w:eastAsia="SimSun"/>
              </w:rPr>
            </w:pPr>
            <w:r w:rsidRPr="00F72CD4">
              <w:rPr>
                <w:rFonts w:eastAsia="SimSun"/>
              </w:rPr>
              <w:t>Interleaver size</w:t>
            </w:r>
          </w:p>
        </w:tc>
        <w:tc>
          <w:tcPr>
            <w:tcW w:w="567" w:type="dxa"/>
            <w:tcBorders>
              <w:top w:val="single" w:sz="4" w:space="0" w:color="auto"/>
              <w:left w:val="single" w:sz="4" w:space="0" w:color="auto"/>
              <w:bottom w:val="single" w:sz="4" w:space="0" w:color="auto"/>
              <w:right w:val="single" w:sz="4" w:space="0" w:color="auto"/>
            </w:tcBorders>
            <w:vAlign w:val="center"/>
          </w:tcPr>
          <w:p w14:paraId="0009EE2B"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1802A451" w14:textId="77777777" w:rsidR="007B35BB" w:rsidRPr="00F72CD4" w:rsidRDefault="007B35BB" w:rsidP="000D2D5A">
            <w:pPr>
              <w:pStyle w:val="TAC"/>
              <w:rPr>
                <w:rFonts w:eastAsia="SimSun"/>
                <w:lang w:eastAsia="zh-CN"/>
              </w:rPr>
            </w:pPr>
            <w:r w:rsidRPr="00F72CD4">
              <w:rPr>
                <w:rFonts w:eastAsia="SimSun"/>
                <w:lang w:eastAsia="zh-CN"/>
              </w:rPr>
              <w:t>3</w:t>
            </w:r>
          </w:p>
        </w:tc>
      </w:tr>
      <w:tr w:rsidR="007B35BB" w:rsidRPr="00F72CD4" w14:paraId="6C4E8B32"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CDDB6B6" w14:textId="77777777" w:rsidR="007B35BB" w:rsidRPr="00F72CD4" w:rsidRDefault="007B35BB" w:rsidP="000D2D5A">
            <w:pPr>
              <w:pStyle w:val="TAL"/>
              <w:rPr>
                <w:rFonts w:eastAsia="SimSun"/>
                <w:lang w:eastAsia="en-US"/>
              </w:rPr>
            </w:pPr>
            <w:r w:rsidRPr="00F72CD4">
              <w:rPr>
                <w:rFonts w:eastAsia="SimSun"/>
              </w:rPr>
              <w:t>REG bundle size</w:t>
            </w:r>
          </w:p>
        </w:tc>
        <w:tc>
          <w:tcPr>
            <w:tcW w:w="567" w:type="dxa"/>
            <w:tcBorders>
              <w:top w:val="single" w:sz="4" w:space="0" w:color="auto"/>
              <w:left w:val="single" w:sz="4" w:space="0" w:color="auto"/>
              <w:bottom w:val="single" w:sz="4" w:space="0" w:color="auto"/>
              <w:right w:val="single" w:sz="4" w:space="0" w:color="auto"/>
            </w:tcBorders>
            <w:vAlign w:val="center"/>
          </w:tcPr>
          <w:p w14:paraId="70B73470"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3F63A21A"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503A7CB4"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1C3EEF82" w14:textId="77777777" w:rsidR="007B35BB" w:rsidRPr="00F72CD4" w:rsidRDefault="007B35BB" w:rsidP="000D2D5A">
            <w:pPr>
              <w:pStyle w:val="TAL"/>
              <w:rPr>
                <w:rFonts w:eastAsia="SimSun"/>
                <w:lang w:eastAsia="zh-CN"/>
              </w:rPr>
            </w:pPr>
            <w:r w:rsidRPr="00F72CD4">
              <w:rPr>
                <w:rFonts w:eastAsia="SimSun"/>
                <w:lang w:eastAsia="zh-CN"/>
              </w:rPr>
              <w:t>Shift Index</w:t>
            </w:r>
          </w:p>
        </w:tc>
        <w:tc>
          <w:tcPr>
            <w:tcW w:w="567" w:type="dxa"/>
            <w:tcBorders>
              <w:top w:val="single" w:sz="4" w:space="0" w:color="auto"/>
              <w:left w:val="single" w:sz="4" w:space="0" w:color="auto"/>
              <w:bottom w:val="single" w:sz="4" w:space="0" w:color="auto"/>
              <w:right w:val="single" w:sz="4" w:space="0" w:color="auto"/>
            </w:tcBorders>
            <w:vAlign w:val="center"/>
          </w:tcPr>
          <w:p w14:paraId="357708E5"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329D1BA6"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10236187"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6ECEF794" w14:textId="77777777" w:rsidR="007B35BB" w:rsidRPr="00F72CD4" w:rsidRDefault="007B35BB" w:rsidP="000D2D5A">
            <w:pPr>
              <w:pStyle w:val="TAL"/>
              <w:rPr>
                <w:rFonts w:eastAsia="SimSun"/>
                <w:lang w:eastAsia="zh-CN"/>
              </w:rPr>
            </w:pPr>
            <w:r w:rsidRPr="00F72CD4">
              <w:rPr>
                <w:rFonts w:eastAsia="SimSun"/>
                <w:lang w:eastAsia="zh-CN"/>
              </w:rPr>
              <w:t>DRX cycle</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FCE214" w14:textId="77777777" w:rsidR="007B35BB" w:rsidRPr="00F72CD4" w:rsidRDefault="007B35BB" w:rsidP="000D2D5A">
            <w:pPr>
              <w:pStyle w:val="TAC"/>
              <w:rPr>
                <w:rFonts w:eastAsia="Malgun Gothic"/>
                <w:lang w:eastAsia="zh-CN"/>
              </w:rPr>
            </w:pPr>
            <w:r w:rsidRPr="00F72CD4">
              <w:rPr>
                <w:lang w:eastAsia="zh-CN"/>
              </w:rPr>
              <w:t>ms</w:t>
            </w:r>
          </w:p>
        </w:tc>
        <w:tc>
          <w:tcPr>
            <w:tcW w:w="3143" w:type="dxa"/>
            <w:tcBorders>
              <w:top w:val="single" w:sz="4" w:space="0" w:color="auto"/>
              <w:left w:val="single" w:sz="4" w:space="0" w:color="auto"/>
              <w:bottom w:val="single" w:sz="4" w:space="0" w:color="auto"/>
              <w:right w:val="single" w:sz="4" w:space="0" w:color="auto"/>
            </w:tcBorders>
            <w:hideMark/>
          </w:tcPr>
          <w:p w14:paraId="4479CFBD" w14:textId="77777777" w:rsidR="007B35BB" w:rsidRPr="00F72CD4" w:rsidRDefault="007B35BB" w:rsidP="000D2D5A">
            <w:pPr>
              <w:pStyle w:val="TAC"/>
              <w:rPr>
                <w:rFonts w:eastAsia="SimSun"/>
                <w:lang w:eastAsia="zh-CN"/>
              </w:rPr>
            </w:pPr>
            <w:r w:rsidRPr="00F72CD4">
              <w:rPr>
                <w:rFonts w:eastAsia="SimSun"/>
                <w:lang w:eastAsia="zh-CN"/>
              </w:rPr>
              <w:t>10</w:t>
            </w:r>
          </w:p>
        </w:tc>
      </w:tr>
      <w:tr w:rsidR="007B35BB" w:rsidRPr="00F72CD4" w14:paraId="6B987D29"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38611FAE" w14:textId="77777777" w:rsidR="007B35BB" w:rsidRPr="00F72CD4" w:rsidRDefault="007B35BB" w:rsidP="000D2D5A">
            <w:pPr>
              <w:pStyle w:val="TAL"/>
              <w:rPr>
                <w:rFonts w:eastAsia="SimSun"/>
                <w:lang w:eastAsia="zh-CN"/>
              </w:rPr>
            </w:pPr>
            <w:r w:rsidRPr="00F72CD4">
              <w:rPr>
                <w:rFonts w:eastAsia="SimSun"/>
                <w:lang w:eastAsia="zh-CN"/>
              </w:rPr>
              <w:t>ps-WakeUp-r16</w:t>
            </w:r>
          </w:p>
        </w:tc>
        <w:tc>
          <w:tcPr>
            <w:tcW w:w="567" w:type="dxa"/>
            <w:tcBorders>
              <w:top w:val="single" w:sz="4" w:space="0" w:color="auto"/>
              <w:left w:val="single" w:sz="4" w:space="0" w:color="auto"/>
              <w:bottom w:val="single" w:sz="4" w:space="0" w:color="auto"/>
              <w:right w:val="single" w:sz="4" w:space="0" w:color="auto"/>
            </w:tcBorders>
            <w:vAlign w:val="center"/>
          </w:tcPr>
          <w:p w14:paraId="0109336D"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59068E93" w14:textId="77777777" w:rsidR="007B35BB" w:rsidRPr="00F72CD4" w:rsidRDefault="007B35BB" w:rsidP="000D2D5A">
            <w:pPr>
              <w:pStyle w:val="TAC"/>
              <w:rPr>
                <w:rFonts w:eastAsia="SimSun"/>
                <w:lang w:eastAsia="zh-CN"/>
              </w:rPr>
            </w:pPr>
            <w:r w:rsidRPr="00F72CD4">
              <w:rPr>
                <w:rFonts w:eastAsia="SimSun"/>
                <w:lang w:eastAsia="zh-CN"/>
              </w:rPr>
              <w:t>absent</w:t>
            </w:r>
          </w:p>
        </w:tc>
      </w:tr>
      <w:tr w:rsidR="007B35BB" w:rsidRPr="00F72CD4" w14:paraId="0752D346"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54067871" w14:textId="77777777" w:rsidR="007B35BB" w:rsidRPr="00F72CD4" w:rsidRDefault="007B35BB" w:rsidP="000D2D5A">
            <w:pPr>
              <w:pStyle w:val="TAL"/>
              <w:rPr>
                <w:rFonts w:eastAsia="SimSun"/>
                <w:lang w:eastAsia="zh-CN"/>
              </w:rPr>
            </w:pPr>
            <w:r w:rsidRPr="00F72CD4">
              <w:rPr>
                <w:rFonts w:eastAsia="SimSun"/>
                <w:lang w:eastAsia="zh-CN"/>
              </w:rPr>
              <w:t>Wake-up indication bit in DCI format 2_6</w:t>
            </w:r>
          </w:p>
        </w:tc>
        <w:tc>
          <w:tcPr>
            <w:tcW w:w="567" w:type="dxa"/>
            <w:tcBorders>
              <w:top w:val="single" w:sz="4" w:space="0" w:color="auto"/>
              <w:left w:val="single" w:sz="4" w:space="0" w:color="auto"/>
              <w:bottom w:val="single" w:sz="4" w:space="0" w:color="auto"/>
              <w:right w:val="single" w:sz="4" w:space="0" w:color="auto"/>
            </w:tcBorders>
            <w:vAlign w:val="center"/>
          </w:tcPr>
          <w:p w14:paraId="17476C48"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2A11C8D8"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5100286C" w14:textId="77777777" w:rsidTr="007B35BB">
        <w:trPr>
          <w:cantSplit/>
          <w:jc w:val="center"/>
        </w:trPr>
        <w:tc>
          <w:tcPr>
            <w:tcW w:w="3235" w:type="dxa"/>
            <w:vMerge w:val="restart"/>
            <w:tcBorders>
              <w:top w:val="single" w:sz="4" w:space="0" w:color="auto"/>
              <w:left w:val="single" w:sz="4" w:space="0" w:color="auto"/>
              <w:bottom w:val="single" w:sz="4" w:space="0" w:color="auto"/>
              <w:right w:val="single" w:sz="4" w:space="0" w:color="auto"/>
            </w:tcBorders>
            <w:vAlign w:val="center"/>
            <w:hideMark/>
          </w:tcPr>
          <w:p w14:paraId="0F7FDEE1" w14:textId="77777777" w:rsidR="007B35BB" w:rsidRPr="00F72CD4" w:rsidRDefault="007B35BB" w:rsidP="000D2D5A">
            <w:pPr>
              <w:pStyle w:val="TAL"/>
              <w:rPr>
                <w:rFonts w:eastAsia="SimSun"/>
                <w:lang w:eastAsia="zh-CN"/>
              </w:rPr>
            </w:pPr>
            <w:r w:rsidRPr="00F72CD4">
              <w:rPr>
                <w:rFonts w:eastAsia="SimSun"/>
                <w:lang w:eastAsia="zh-CN"/>
              </w:rPr>
              <w:t>PDCCH DCI format 2_6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379604ED" w14:textId="77777777" w:rsidR="007B35BB" w:rsidRPr="00F72CD4" w:rsidRDefault="007B35BB" w:rsidP="000D2D5A">
            <w:pPr>
              <w:pStyle w:val="TAL"/>
              <w:rPr>
                <w:rFonts w:eastAsia="SimSun"/>
                <w:lang w:eastAsia="zh-CN"/>
              </w:rPr>
            </w:pPr>
            <w:r w:rsidRPr="00F72CD4">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1147D1DD"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0B4AD5FE" w14:textId="77777777" w:rsidR="007B35BB" w:rsidRPr="00F72CD4" w:rsidRDefault="007B35BB" w:rsidP="000D2D5A">
            <w:pPr>
              <w:pStyle w:val="TAC"/>
              <w:rPr>
                <w:rFonts w:eastAsia="SimSun"/>
                <w:highlight w:val="yellow"/>
                <w:lang w:eastAsia="zh-CN"/>
              </w:rPr>
            </w:pPr>
            <w:r w:rsidRPr="00F72CD4">
              <w:rPr>
                <w:rFonts w:eastAsia="Microsoft YaHei UI"/>
                <w:lang w:eastAsia="zh-CN"/>
              </w:rPr>
              <w:t>(</w:t>
            </w:r>
            <w:r w:rsidRPr="00F72CD4">
              <w:t>T</w:t>
            </w:r>
            <w:r w:rsidRPr="00F72CD4">
              <w:rPr>
                <w:vertAlign w:val="subscript"/>
              </w:rPr>
              <w:t>minimumTimeGap</w:t>
            </w:r>
            <w:r w:rsidRPr="00F72CD4">
              <w:rPr>
                <w:rFonts w:eastAsia="Microsoft YaHei UI"/>
              </w:rPr>
              <w:t>+1</w:t>
            </w:r>
            <w:r w:rsidRPr="00F72CD4">
              <w:rPr>
                <w:rFonts w:eastAsia="Microsoft YaHei UI"/>
                <w:lang w:eastAsia="zh-CN"/>
              </w:rPr>
              <w:t>)</w:t>
            </w:r>
            <w:r w:rsidRPr="00F72CD4">
              <w:rPr>
                <w:rFonts w:eastAsia="Microsoft YaHei UI"/>
              </w:rPr>
              <w:t>/</w:t>
            </w:r>
            <m:oMath>
              <m:sSup>
                <m:sSupPr>
                  <m:ctrlPr>
                    <w:rPr>
                      <w:rFonts w:ascii="Cambria Math" w:eastAsia="Microsoft YaHei UI" w:hAnsi="Cambria Math" w:cs="Arial"/>
                      <w:i/>
                      <w:szCs w:val="18"/>
                      <w:lang w:eastAsia="en-US"/>
                    </w:rPr>
                  </m:ctrlPr>
                </m:sSupPr>
                <m:e>
                  <m:r>
                    <w:rPr>
                      <w:rFonts w:ascii="Cambria Math" w:eastAsia="Microsoft YaHei UI" w:hAnsi="Cambria Math" w:cs="Arial"/>
                      <w:szCs w:val="18"/>
                    </w:rPr>
                    <m:t>2</m:t>
                  </m:r>
                </m:e>
                <m:sup>
                  <m:r>
                    <w:rPr>
                      <w:rFonts w:ascii="Cambria Math" w:eastAsia="Microsoft YaHei UI" w:hAnsi="Cambria Math" w:cs="Arial"/>
                      <w:szCs w:val="18"/>
                    </w:rPr>
                    <m:t>μ</m:t>
                  </m:r>
                </m:sup>
              </m:sSup>
            </m:oMath>
            <w:r w:rsidRPr="00F72CD4">
              <w:rPr>
                <w:rFonts w:eastAsia="Microsoft YaHei UI"/>
              </w:rPr>
              <w:t>/0.125</w:t>
            </w:r>
          </w:p>
        </w:tc>
      </w:tr>
      <w:tr w:rsidR="007B35BB" w:rsidRPr="00F72CD4" w14:paraId="0B8DC92C" w14:textId="77777777" w:rsidTr="00F43D01">
        <w:trPr>
          <w:cantSplit/>
          <w:jc w:val="center"/>
        </w:trPr>
        <w:tc>
          <w:tcPr>
            <w:tcW w:w="3235" w:type="dxa"/>
            <w:vMerge/>
            <w:tcBorders>
              <w:top w:val="single" w:sz="4" w:space="0" w:color="auto"/>
              <w:left w:val="single" w:sz="4" w:space="0" w:color="auto"/>
              <w:bottom w:val="single" w:sz="4" w:space="0" w:color="auto"/>
              <w:right w:val="single" w:sz="4" w:space="0" w:color="auto"/>
            </w:tcBorders>
            <w:vAlign w:val="center"/>
            <w:hideMark/>
          </w:tcPr>
          <w:p w14:paraId="0E1B8517"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50CD6C44" w14:textId="77777777" w:rsidR="007B35BB" w:rsidRPr="00F72CD4" w:rsidRDefault="007B35BB" w:rsidP="000D2D5A">
            <w:pPr>
              <w:pStyle w:val="TAL"/>
              <w:rPr>
                <w:rFonts w:eastAsia="SimSun"/>
                <w:lang w:eastAsia="zh-CN"/>
              </w:rPr>
            </w:pPr>
            <w:r w:rsidRPr="00F72CD4">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73BF4D48"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0D04C888" w14:textId="77777777" w:rsidR="007B35BB" w:rsidRPr="00F72CD4" w:rsidRDefault="007B35BB" w:rsidP="000D2D5A">
            <w:pPr>
              <w:pStyle w:val="TAC"/>
              <w:rPr>
                <w:rFonts w:eastAsia="SimSun" w:cs="v5.0.0"/>
                <w:lang w:eastAsia="zh-CN"/>
              </w:rPr>
            </w:pPr>
            <w:r w:rsidRPr="00F72CD4">
              <w:rPr>
                <w:rFonts w:eastAsia="SimSun"/>
                <w:lang w:eastAsia="zh-CN"/>
              </w:rPr>
              <w:t>1</w:t>
            </w:r>
          </w:p>
        </w:tc>
      </w:tr>
      <w:tr w:rsidR="007B35BB" w:rsidRPr="00F72CD4" w14:paraId="4B68A6E3" w14:textId="77777777" w:rsidTr="00F43D01">
        <w:trPr>
          <w:cantSplit/>
          <w:jc w:val="center"/>
        </w:trPr>
        <w:tc>
          <w:tcPr>
            <w:tcW w:w="3235" w:type="dxa"/>
            <w:vMerge/>
            <w:tcBorders>
              <w:top w:val="single" w:sz="4" w:space="0" w:color="auto"/>
              <w:left w:val="single" w:sz="4" w:space="0" w:color="auto"/>
              <w:bottom w:val="single" w:sz="4" w:space="0" w:color="auto"/>
              <w:right w:val="single" w:sz="4" w:space="0" w:color="auto"/>
            </w:tcBorders>
            <w:vAlign w:val="center"/>
            <w:hideMark/>
          </w:tcPr>
          <w:p w14:paraId="596B6690"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084A8A64" w14:textId="77777777" w:rsidR="007B35BB" w:rsidRPr="00F72CD4" w:rsidRDefault="007B35BB" w:rsidP="000D2D5A">
            <w:pPr>
              <w:pStyle w:val="TAL"/>
              <w:rPr>
                <w:rFonts w:eastAsia="SimSun"/>
                <w:lang w:eastAsia="zh-CN"/>
              </w:rPr>
            </w:pPr>
            <w:r w:rsidRPr="00F72CD4">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2EABDD45"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125469B9" w14:textId="77777777" w:rsidR="007B35BB" w:rsidRPr="00F72CD4" w:rsidRDefault="007B35BB" w:rsidP="000D2D5A">
            <w:pPr>
              <w:pStyle w:val="TAC"/>
              <w:rPr>
                <w:rFonts w:eastAsia="SimSun" w:cs="v5.0.0"/>
                <w:lang w:eastAsia="zh-CN"/>
              </w:rPr>
            </w:pPr>
            <w:r w:rsidRPr="00F72CD4">
              <w:rPr>
                <w:rFonts w:eastAsia="SimSun"/>
                <w:lang w:eastAsia="zh-CN"/>
              </w:rPr>
              <w:t>Start from RB = 0 with contiguous RB allocation</w:t>
            </w:r>
          </w:p>
        </w:tc>
      </w:tr>
      <w:tr w:rsidR="007B35BB" w:rsidRPr="00F72CD4" w14:paraId="75254EB0" w14:textId="77777777" w:rsidTr="00F43D01">
        <w:trPr>
          <w:cantSplit/>
          <w:jc w:val="center"/>
        </w:trPr>
        <w:tc>
          <w:tcPr>
            <w:tcW w:w="3235" w:type="dxa"/>
            <w:vMerge/>
            <w:tcBorders>
              <w:top w:val="single" w:sz="4" w:space="0" w:color="auto"/>
              <w:left w:val="single" w:sz="4" w:space="0" w:color="auto"/>
              <w:bottom w:val="single" w:sz="4" w:space="0" w:color="auto"/>
              <w:right w:val="single" w:sz="4" w:space="0" w:color="auto"/>
            </w:tcBorders>
            <w:vAlign w:val="center"/>
            <w:hideMark/>
          </w:tcPr>
          <w:p w14:paraId="08D733A7"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42E53156"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6DA27566"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0C7EBD00" w14:textId="77777777" w:rsidR="007B35BB" w:rsidRPr="00F72CD4" w:rsidRDefault="007B35BB" w:rsidP="000D2D5A">
            <w:pPr>
              <w:pStyle w:val="TAC"/>
              <w:rPr>
                <w:rFonts w:eastAsia="SimSun" w:cs="v5.0.0"/>
                <w:lang w:eastAsia="zh-CN"/>
              </w:rPr>
            </w:pPr>
            <w:r w:rsidRPr="00F72CD4">
              <w:rPr>
                <w:rFonts w:eastAsia="SimSun"/>
                <w:lang w:eastAsia="zh-CN"/>
              </w:rPr>
              <w:t>TCI state #1</w:t>
            </w:r>
          </w:p>
        </w:tc>
      </w:tr>
      <w:tr w:rsidR="007B35BB" w:rsidRPr="00F72CD4" w14:paraId="12E0B393"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hideMark/>
          </w:tcPr>
          <w:p w14:paraId="33489DCA" w14:textId="77777777" w:rsidR="007B35BB" w:rsidRPr="00F72CD4" w:rsidRDefault="007B35BB" w:rsidP="000D2D5A">
            <w:pPr>
              <w:pStyle w:val="TAL"/>
              <w:rPr>
                <w:rFonts w:eastAsia="SimSun"/>
                <w:lang w:eastAsia="zh-CN"/>
              </w:rPr>
            </w:pPr>
            <w:r w:rsidRPr="00F72CD4">
              <w:rPr>
                <w:rFonts w:eastAsia="SimSun"/>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03DA1EEF" w14:textId="77777777" w:rsidR="007B35BB" w:rsidRPr="00F72CD4" w:rsidRDefault="007B35BB" w:rsidP="000D2D5A">
            <w:pPr>
              <w:pStyle w:val="TAL"/>
              <w:rPr>
                <w:rFonts w:eastAsia="SimSun"/>
                <w:lang w:eastAsia="zh-CN"/>
              </w:rPr>
            </w:pPr>
            <w:r w:rsidRPr="00F72CD4">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61E1746A"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213BEC30" w14:textId="77777777" w:rsidR="007B35BB" w:rsidRPr="00F72CD4" w:rsidRDefault="007B35BB" w:rsidP="000D2D5A">
            <w:pPr>
              <w:pStyle w:val="TAC"/>
              <w:rPr>
                <w:rFonts w:eastAsia="SimSun"/>
                <w:lang w:eastAsia="zh-CN"/>
              </w:rPr>
            </w:pPr>
            <w:r w:rsidRPr="00F72CD4">
              <w:rPr>
                <w:rFonts w:eastAsia="SimSun"/>
                <w:lang w:eastAsia="zh-CN"/>
              </w:rPr>
              <w:t>Each slot during DRX-on period</w:t>
            </w:r>
          </w:p>
        </w:tc>
      </w:tr>
      <w:tr w:rsidR="007B35BB" w:rsidRPr="00F72CD4" w14:paraId="039A6D43" w14:textId="77777777" w:rsidTr="007B35BB">
        <w:trPr>
          <w:cantSplit/>
          <w:jc w:val="center"/>
        </w:trPr>
        <w:tc>
          <w:tcPr>
            <w:tcW w:w="9122" w:type="dxa"/>
            <w:gridSpan w:val="4"/>
            <w:tcBorders>
              <w:top w:val="single" w:sz="4" w:space="0" w:color="auto"/>
              <w:left w:val="single" w:sz="4" w:space="0" w:color="auto"/>
              <w:bottom w:val="single" w:sz="4" w:space="0" w:color="auto"/>
              <w:right w:val="single" w:sz="4" w:space="0" w:color="auto"/>
            </w:tcBorders>
            <w:hideMark/>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2"/>
            </w:tblGrid>
            <w:tr w:rsidR="007B35BB" w:rsidRPr="00F72CD4" w14:paraId="4F41D3F1" w14:textId="77777777">
              <w:trPr>
                <w:cantSplit/>
                <w:jc w:val="center"/>
              </w:trPr>
              <w:tc>
                <w:tcPr>
                  <w:tcW w:w="9122" w:type="dxa"/>
                  <w:tcBorders>
                    <w:top w:val="single" w:sz="4" w:space="0" w:color="auto"/>
                    <w:left w:val="single" w:sz="4" w:space="0" w:color="auto"/>
                    <w:bottom w:val="single" w:sz="4" w:space="0" w:color="auto"/>
                    <w:right w:val="single" w:sz="4" w:space="0" w:color="auto"/>
                  </w:tcBorders>
                  <w:vAlign w:val="center"/>
                  <w:hideMark/>
                </w:tcPr>
                <w:p w14:paraId="01FFD959" w14:textId="77777777" w:rsidR="007B35BB" w:rsidRPr="00F72CD4" w:rsidRDefault="007B35BB" w:rsidP="000D2D5A">
                  <w:pPr>
                    <w:pStyle w:val="TAN"/>
                    <w:rPr>
                      <w:rFonts w:eastAsia="SimSun"/>
                      <w:highlight w:val="yellow"/>
                      <w:lang w:eastAsia="zh-CN"/>
                    </w:rPr>
                  </w:pPr>
                  <w:r w:rsidRPr="00F72CD4">
                    <w:rPr>
                      <w:rFonts w:eastAsia="SimSun"/>
                      <w:lang w:eastAsia="zh-CN"/>
                    </w:rPr>
                    <w:t>Note:</w:t>
                  </w:r>
                  <w:r w:rsidRPr="00F72CD4">
                    <w:t xml:space="preserve"> </w:t>
                  </w:r>
                  <w:r w:rsidRPr="00F72CD4">
                    <w:tab/>
                    <w:t>T</w:t>
                  </w:r>
                  <w:r w:rsidRPr="00F72CD4">
                    <w:rPr>
                      <w:vertAlign w:val="subscript"/>
                    </w:rPr>
                    <w:t>minimumTimeGap</w:t>
                  </w:r>
                  <w:r w:rsidRPr="00F72CD4">
                    <w:rPr>
                      <w:vertAlign w:val="subscript"/>
                    </w:rPr>
                    <w:softHyphen/>
                    <w:t xml:space="preserve"> </w:t>
                  </w:r>
                  <w:r w:rsidRPr="00F72CD4">
                    <w:t xml:space="preserve">is signalled as a part of </w:t>
                  </w:r>
                  <w:r w:rsidRPr="00F72CD4">
                    <w:rPr>
                      <w:i/>
                      <w:iCs/>
                    </w:rPr>
                    <w:t>drx-Adaptation-r16</w:t>
                  </w:r>
                  <w:r w:rsidRPr="00F72CD4">
                    <w:rPr>
                      <w:b/>
                      <w:bCs/>
                      <w:i/>
                      <w:iCs/>
                    </w:rPr>
                    <w:t xml:space="preserve"> </w:t>
                  </w:r>
                  <w:r w:rsidRPr="00F72CD4">
                    <w:t>UE capability</w:t>
                  </w:r>
                  <w:r w:rsidRPr="00F72CD4">
                    <w:rPr>
                      <w:lang w:eastAsia="zh-CN"/>
                    </w:rPr>
                    <w:t>.</w:t>
                  </w:r>
                </w:p>
              </w:tc>
            </w:tr>
          </w:tbl>
          <w:p w14:paraId="2B6CAFA1" w14:textId="77777777" w:rsidR="007B35BB" w:rsidRPr="00F72CD4" w:rsidRDefault="007B35BB" w:rsidP="000D2D5A">
            <w:pPr>
              <w:rPr>
                <w:rFonts w:eastAsia="MS Mincho"/>
              </w:rPr>
            </w:pPr>
          </w:p>
        </w:tc>
      </w:tr>
    </w:tbl>
    <w:p w14:paraId="565E588A" w14:textId="77777777" w:rsidR="007B35BB" w:rsidRPr="00F72CD4" w:rsidRDefault="007B35BB" w:rsidP="000D2D5A">
      <w:pPr>
        <w:rPr>
          <w:rFonts w:eastAsia="SimSun"/>
          <w:lang w:eastAsia="en-US"/>
        </w:rPr>
      </w:pPr>
    </w:p>
    <w:p w14:paraId="7C777E9F" w14:textId="77777777" w:rsidR="007B35BB" w:rsidRPr="00F72CD4" w:rsidRDefault="007B35BB" w:rsidP="000D2D5A">
      <w:pPr>
        <w:rPr>
          <w:rFonts w:eastAsia="SimSun"/>
        </w:rPr>
      </w:pPr>
      <w:r w:rsidRPr="00F72CD4">
        <w:rPr>
          <w:rFonts w:eastAsia="SimSun"/>
        </w:rPr>
        <w:t xml:space="preserve">For the parameters specified in Table </w:t>
      </w:r>
      <w:r w:rsidRPr="00F72CD4">
        <w:rPr>
          <w:lang w:eastAsia="zh-CN"/>
        </w:rPr>
        <w:t>5.3.2.2.3.3</w:t>
      </w:r>
      <w:r w:rsidRPr="00F72CD4">
        <w:t>-1</w:t>
      </w:r>
      <w:r w:rsidRPr="00F72CD4">
        <w:rPr>
          <w:rFonts w:eastAsia="SimSun"/>
        </w:rPr>
        <w:t xml:space="preserve">, the average probability of a missed downlink scheduling grant (Pm-dsg) </w:t>
      </w:r>
      <w:r w:rsidRPr="00F72CD4">
        <w:rPr>
          <w:rFonts w:eastAsia="SimSun"/>
          <w:lang w:eastAsia="zh-CN"/>
        </w:rPr>
        <w:t>observed on PDCCH during DRX on</w:t>
      </w:r>
      <w:r w:rsidRPr="00F72CD4">
        <w:rPr>
          <w:rFonts w:eastAsia="SimSun"/>
        </w:rPr>
        <w:t xml:space="preserve"> shall be below the specified value in Table </w:t>
      </w:r>
      <w:r w:rsidRPr="00F72CD4">
        <w:rPr>
          <w:lang w:eastAsia="zh-CN"/>
        </w:rPr>
        <w:t>5.3.2.2.3.3</w:t>
      </w:r>
      <w:r w:rsidRPr="00F72CD4">
        <w:t>-2</w:t>
      </w:r>
      <w:r w:rsidRPr="00F72CD4">
        <w:rPr>
          <w:rFonts w:eastAsia="SimSun"/>
        </w:rPr>
        <w:t>. The downlink physical setup is in accordance with Annex C.</w:t>
      </w:r>
      <w:r w:rsidRPr="00F72CD4">
        <w:rPr>
          <w:rFonts w:eastAsia="SimSun"/>
          <w:lang w:eastAsia="zh-CN"/>
        </w:rPr>
        <w:t>3</w:t>
      </w:r>
      <w:r w:rsidRPr="00F72CD4">
        <w:rPr>
          <w:rFonts w:eastAsia="SimSun"/>
        </w:rPr>
        <w:t xml:space="preserve">.1. </w:t>
      </w:r>
    </w:p>
    <w:p w14:paraId="0F418776" w14:textId="14705546" w:rsidR="007B35BB" w:rsidRPr="00F72CD4" w:rsidRDefault="007B35BB" w:rsidP="000D2D5A">
      <w:pPr>
        <w:pStyle w:val="TH"/>
        <w:rPr>
          <w:rFonts w:eastAsia="Malgun Gothic"/>
        </w:rPr>
      </w:pPr>
      <w:r w:rsidRPr="00F72CD4">
        <w:t xml:space="preserve">Table </w:t>
      </w:r>
      <w:r w:rsidRPr="00F72CD4">
        <w:rPr>
          <w:lang w:eastAsia="zh-CN"/>
        </w:rPr>
        <w:t>5.3.2.2.3.3</w:t>
      </w:r>
      <w:r w:rsidRPr="00F72CD4">
        <w:t xml:space="preserve">-2: Minimum performance </w:t>
      </w:r>
      <w:r w:rsidR="0046789B" w:rsidRPr="00F72CD4">
        <w:t xml:space="preserve">for PDCCH </w:t>
      </w:r>
      <w:r w:rsidRPr="00F72CD4">
        <w:t>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1371BCDF"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5FF66A58" w14:textId="77777777" w:rsidR="007B35BB" w:rsidRPr="00F72CD4" w:rsidRDefault="007B35BB" w:rsidP="000D2D5A">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B5A9FD1" w14:textId="77777777" w:rsidR="007B35BB" w:rsidRPr="00F72CD4" w:rsidRDefault="007B35BB" w:rsidP="000D2D5A">
            <w:pPr>
              <w:pStyle w:val="TAH"/>
              <w:rPr>
                <w:rFonts w:eastAsia="SimSun"/>
              </w:rPr>
            </w:pPr>
            <w:r w:rsidRPr="00F72CD4">
              <w:rPr>
                <w:rFonts w:eastAsia="SimSun"/>
              </w:rPr>
              <w:t>Bandwidth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EB1D358" w14:textId="77777777" w:rsidR="007B35BB" w:rsidRPr="00F72CD4" w:rsidRDefault="007B35BB" w:rsidP="000D2D5A">
            <w:pPr>
              <w:pStyle w:val="TAH"/>
              <w:rPr>
                <w:rFonts w:eastAsia="SimSun"/>
              </w:rPr>
            </w:pPr>
            <w:r w:rsidRPr="00F72CD4">
              <w:rPr>
                <w:rFonts w:eastAsia="SimSu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77059635" w14:textId="77777777" w:rsidR="007B35BB" w:rsidRPr="00F72CD4" w:rsidRDefault="007B35BB" w:rsidP="000D2D5A">
            <w:pPr>
              <w:pStyle w:val="TAH"/>
              <w:rPr>
                <w:rFonts w:eastAsia="SimSun"/>
              </w:rPr>
            </w:pPr>
            <w:r w:rsidRPr="00F72CD4">
              <w:rPr>
                <w:rFonts w:eastAsia="SimSu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2C6054C9" w14:textId="77777777" w:rsidR="007B35BB" w:rsidRPr="00F72CD4" w:rsidRDefault="007B35BB" w:rsidP="000D2D5A">
            <w:pPr>
              <w:pStyle w:val="TAH"/>
              <w:rPr>
                <w:rFonts w:eastAsia="SimSun"/>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6A15B4B"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7380F87"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CB8B297"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4A83123"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EB2BFCC"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0D67707C" w14:textId="77777777" w:rsidR="007B35BB" w:rsidRPr="00F72CD4" w:rsidRDefault="007B35BB" w:rsidP="000D2D5A">
            <w:pPr>
              <w:rPr>
                <w:rFonts w:eastAsia="SimSu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45304BC" w14:textId="77777777" w:rsidR="007B35BB" w:rsidRPr="00F72CD4" w:rsidRDefault="007B35BB" w:rsidP="000D2D5A">
            <w:pPr>
              <w:rPr>
                <w:rFonts w:eastAsia="SimSu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FE98946" w14:textId="77777777" w:rsidR="007B35BB" w:rsidRPr="00F72CD4" w:rsidRDefault="007B35BB" w:rsidP="000D2D5A">
            <w:pPr>
              <w:rPr>
                <w:rFonts w:eastAsia="SimSu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0D440844" w14:textId="77777777" w:rsidR="007B35BB" w:rsidRPr="00F72CD4" w:rsidRDefault="007B35BB" w:rsidP="000D2D5A">
            <w:pPr>
              <w:rPr>
                <w:rFonts w:eastAsia="SimSu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05FDD746" w14:textId="77777777" w:rsidR="007B35BB" w:rsidRPr="00F72CD4" w:rsidRDefault="007B35BB" w:rsidP="000D2D5A">
            <w:pPr>
              <w:rPr>
                <w:rFonts w:eastAsia="SimSu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383F3D"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6DF0ACF"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15AE8696"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36DE4BC"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9ECDBA3" w14:textId="77777777" w:rsidR="007B35BB" w:rsidRPr="00F72CD4" w:rsidRDefault="007B35BB" w:rsidP="000D2D5A">
            <w:pPr>
              <w:pStyle w:val="TAH"/>
              <w:rPr>
                <w:rFonts w:eastAsia="SimSun"/>
              </w:rPr>
            </w:pPr>
            <w:r w:rsidRPr="00F72CD4">
              <w:rPr>
                <w:rFonts w:eastAsia="SimSun"/>
              </w:rPr>
              <w:t>SNR (dB)</w:t>
            </w:r>
          </w:p>
        </w:tc>
      </w:tr>
      <w:tr w:rsidR="007B35BB" w:rsidRPr="00F72CD4" w14:paraId="511129ED"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A74EF2C" w14:textId="77777777" w:rsidR="007B35BB" w:rsidRPr="00F72CD4" w:rsidRDefault="007B35BB" w:rsidP="000D2D5A">
            <w:pPr>
              <w:pStyle w:val="TAC"/>
              <w:rPr>
                <w:rFonts w:eastAsia="SimSun"/>
                <w:lang w:eastAsia="zh-CN"/>
              </w:rPr>
            </w:pPr>
            <w:r w:rsidRPr="00F72CD4">
              <w:rPr>
                <w:rFonts w:eastAsia="SimSun"/>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3081A57" w14:textId="77777777" w:rsidR="007B35BB" w:rsidRPr="00F72CD4" w:rsidRDefault="007B35BB" w:rsidP="000D2D5A">
            <w:pPr>
              <w:pStyle w:val="TAC"/>
              <w:rPr>
                <w:rFonts w:eastAsia="SimSun"/>
                <w:lang w:eastAsia="zh-CN"/>
              </w:rPr>
            </w:pPr>
            <w:r w:rsidRPr="00F72CD4">
              <w:rPr>
                <w:rFonts w:eastAsia="SimSun"/>
                <w:lang w:eastAsia="zh-CN"/>
              </w:rPr>
              <w:t>4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E74DA7" w14:textId="77777777" w:rsidR="007B35BB" w:rsidRPr="00F72CD4" w:rsidRDefault="007B35BB" w:rsidP="000D2D5A">
            <w:pPr>
              <w:pStyle w:val="TAC"/>
              <w:rPr>
                <w:rFonts w:eastAsia="SimSun"/>
                <w:lang w:eastAsia="zh-CN"/>
              </w:rPr>
            </w:pPr>
            <w:r w:rsidRPr="00F72CD4">
              <w:rPr>
                <w:rFonts w:eastAsia="SimSun"/>
                <w:lang w:eastAsia="zh-CN"/>
              </w:rPr>
              <w:t>102</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4C9AD589" w14:textId="77777777" w:rsidR="007B35BB" w:rsidRPr="00F72CD4" w:rsidRDefault="007B35BB" w:rsidP="000D2D5A">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vAlign w:val="center"/>
            <w:hideMark/>
          </w:tcPr>
          <w:p w14:paraId="6AFEC8C0"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6861BD" w14:textId="77777777" w:rsidR="007B35BB" w:rsidRPr="00F72CD4" w:rsidRDefault="007B35BB" w:rsidP="000D2D5A">
            <w:pPr>
              <w:pStyle w:val="TAC"/>
              <w:rPr>
                <w:rFonts w:eastAsia="SimSun"/>
                <w:lang w:eastAsia="zh-CN"/>
              </w:rPr>
            </w:pPr>
            <w:r w:rsidRPr="00F72CD4">
              <w:rPr>
                <w:rFonts w:eastAsia="SimSun"/>
                <w:lang w:eastAsia="zh-CN"/>
              </w:rPr>
              <w:t>R.PDCCH. 2-1.2 TDD</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E7A7064"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A369946"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BA2F077"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14EFDD80" w14:textId="77777777" w:rsidR="007B35BB" w:rsidRPr="00F72CD4" w:rsidRDefault="007B35BB" w:rsidP="000D2D5A">
            <w:pPr>
              <w:pStyle w:val="TAC"/>
              <w:rPr>
                <w:rFonts w:eastAsia="SimSun"/>
                <w:lang w:eastAsia="zh-CN"/>
              </w:rPr>
            </w:pPr>
            <w:r w:rsidRPr="00F72CD4">
              <w:rPr>
                <w:rFonts w:eastAsia="SimSun"/>
                <w:lang w:eastAsia="zh-CN"/>
              </w:rPr>
              <w:t>3.0</w:t>
            </w:r>
          </w:p>
        </w:tc>
      </w:tr>
      <w:tr w:rsidR="007B35BB" w:rsidRPr="00F72CD4" w14:paraId="542D050A"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A824C4E" w14:textId="77777777" w:rsidR="007B35BB" w:rsidRPr="00F72CD4" w:rsidRDefault="007B35BB" w:rsidP="000D2D5A">
            <w:pPr>
              <w:rPr>
                <w:rFonts w:eastAsia="SimSun"/>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3B612B2"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AF7FFA5"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271733A3" w14:textId="77777777" w:rsidR="007B35BB" w:rsidRPr="00F72CD4" w:rsidRDefault="007B35BB" w:rsidP="000D2D5A">
            <w:pPr>
              <w:rPr>
                <w:rFonts w:eastAsia="SimSun"/>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4024ADC3" w14:textId="77777777" w:rsidR="007B35BB" w:rsidRPr="00F72CD4" w:rsidRDefault="007B35BB" w:rsidP="000D2D5A">
            <w:pPr>
              <w:pStyle w:val="TAC"/>
              <w:rPr>
                <w:rFonts w:eastAsia="SimSun"/>
                <w:highlight w:val="yellow"/>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2AD87F" w14:textId="77777777" w:rsidR="007B35BB" w:rsidRPr="00F72CD4" w:rsidRDefault="007B35BB" w:rsidP="000D2D5A">
            <w:pPr>
              <w:pStyle w:val="TAC"/>
              <w:rPr>
                <w:rFonts w:eastAsia="SimSun"/>
                <w:highlight w:val="yellow"/>
                <w:lang w:eastAsia="zh-CN"/>
              </w:rPr>
            </w:pPr>
            <w:r w:rsidRPr="00F72CD4">
              <w:rPr>
                <w:rFonts w:eastAsia="SimSun"/>
                <w:lang w:eastAsia="zh-CN"/>
              </w:rPr>
              <w:t>R.PDCCH. 2-1.4 T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8C064FE" w14:textId="77777777" w:rsidR="007B35BB" w:rsidRPr="00F72CD4" w:rsidRDefault="007B35BB" w:rsidP="000D2D5A">
            <w:pPr>
              <w:rPr>
                <w:rFonts w:eastAsia="SimSun"/>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47EF2A7B" w14:textId="77777777" w:rsidR="007B35BB" w:rsidRPr="00F72CD4" w:rsidRDefault="007B35BB" w:rsidP="000D2D5A">
            <w:pPr>
              <w:rPr>
                <w:rFonts w:eastAsia="SimSun"/>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3D3D9217" w14:textId="77777777" w:rsidR="007B35BB" w:rsidRPr="00F72CD4" w:rsidRDefault="007B35BB" w:rsidP="000D2D5A">
            <w:pPr>
              <w:rPr>
                <w:rFonts w:eastAsia="SimSun"/>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E1A5B49" w14:textId="77777777" w:rsidR="007B35BB" w:rsidRPr="00F72CD4" w:rsidRDefault="007B35BB" w:rsidP="000D2D5A">
            <w:pPr>
              <w:rPr>
                <w:rFonts w:eastAsia="SimSun"/>
                <w:lang w:eastAsia="zh-CN"/>
              </w:rPr>
            </w:pPr>
          </w:p>
        </w:tc>
      </w:tr>
    </w:tbl>
    <w:p w14:paraId="5E2744D8" w14:textId="77777777" w:rsidR="007B35BB" w:rsidRPr="00F72CD4" w:rsidRDefault="007B35BB" w:rsidP="000D2D5A">
      <w:pPr>
        <w:rPr>
          <w:rFonts w:eastAsia="SimSun"/>
          <w:lang w:eastAsia="en-US"/>
        </w:rPr>
      </w:pPr>
    </w:p>
    <w:p w14:paraId="2389081C" w14:textId="77777777" w:rsidR="007B35BB" w:rsidRPr="00F72CD4" w:rsidRDefault="007B35BB" w:rsidP="000D2D5A">
      <w:pPr>
        <w:rPr>
          <w:rFonts w:eastAsia="Malgun Gothic"/>
        </w:rPr>
      </w:pPr>
      <w:r w:rsidRPr="00F72CD4">
        <w:t>The normative reference for this requirement is TS 38.101-4 [5] clause 5.3.2.2.</w:t>
      </w:r>
    </w:p>
    <w:p w14:paraId="5B08D464" w14:textId="77777777" w:rsidR="007B35BB" w:rsidRPr="00F72CD4" w:rsidRDefault="007B35BB" w:rsidP="007B35BB">
      <w:pPr>
        <w:pStyle w:val="H6"/>
      </w:pPr>
      <w:r w:rsidRPr="00F72CD4">
        <w:t>5.3.2.2.3.4</w:t>
      </w:r>
      <w:r w:rsidRPr="00F72CD4">
        <w:tab/>
        <w:t>Test description</w:t>
      </w:r>
    </w:p>
    <w:p w14:paraId="7CC8DF55" w14:textId="77777777" w:rsidR="007B35BB" w:rsidRPr="00F72CD4" w:rsidRDefault="007B35BB" w:rsidP="007B35BB">
      <w:pPr>
        <w:pStyle w:val="H6"/>
      </w:pPr>
      <w:r w:rsidRPr="00F72CD4">
        <w:t>5.3.2.2.3.4.1</w:t>
      </w:r>
      <w:r w:rsidRPr="00F72CD4">
        <w:tab/>
        <w:t>Initial conditions</w:t>
      </w:r>
    </w:p>
    <w:p w14:paraId="412CCC5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EA9222A"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6990944D" w14:textId="77777777" w:rsidR="007B35BB" w:rsidRPr="00F72CD4" w:rsidRDefault="007B35BB" w:rsidP="000D2D5A">
      <w:r w:rsidRPr="00F72CD4">
        <w:t xml:space="preserve">Configurations of </w:t>
      </w:r>
      <w:r w:rsidRPr="00F72CD4">
        <w:rPr>
          <w:lang w:eastAsia="zh-CN"/>
        </w:rPr>
        <w:t xml:space="preserve">DRX, DCP, </w:t>
      </w:r>
      <w:r w:rsidRPr="00F72CD4">
        <w:t>PDSCH and PDCCH before measurement are specified in</w:t>
      </w:r>
      <w:r w:rsidRPr="00F72CD4">
        <w:rPr>
          <w:lang w:eastAsia="zh-CN"/>
        </w:rPr>
        <w:t xml:space="preserve"> </w:t>
      </w:r>
      <w:r w:rsidRPr="00F72CD4">
        <w:t>5.3.2.2.3.4.3.1</w:t>
      </w:r>
      <w:r w:rsidRPr="00F72CD4">
        <w:rPr>
          <w:lang w:eastAsia="zh-CN"/>
        </w:rPr>
        <w:t>and</w:t>
      </w:r>
      <w:r w:rsidRPr="00F72CD4">
        <w:t xml:space="preserve"> Annex C.</w:t>
      </w:r>
    </w:p>
    <w:p w14:paraId="6A962F4D" w14:textId="77777777" w:rsidR="007B35BB" w:rsidRPr="00F72CD4" w:rsidRDefault="007B35BB" w:rsidP="000D2D5A">
      <w:r w:rsidRPr="00F72CD4">
        <w:t>Test Environment: Normal, as defined in TS 38.508-1 [6] clause 4.1.</w:t>
      </w:r>
    </w:p>
    <w:p w14:paraId="1EA19B4E" w14:textId="6B26365A" w:rsidR="007B35BB" w:rsidRPr="00F72CD4" w:rsidRDefault="007B35BB" w:rsidP="000D2D5A">
      <w:r w:rsidRPr="00F72CD4">
        <w:t xml:space="preserve">Frequencies to be tested: Mid Range, as defined in TS 38.508-1 [6] clause </w:t>
      </w:r>
      <w:r w:rsidR="000C56DB" w:rsidRPr="00F72CD4">
        <w:t>5.2.2</w:t>
      </w:r>
      <w:r w:rsidRPr="00F72CD4">
        <w:t>.</w:t>
      </w:r>
    </w:p>
    <w:p w14:paraId="38CFBC41" w14:textId="77777777" w:rsidR="007B35BB" w:rsidRPr="00F72CD4" w:rsidRDefault="007B35BB" w:rsidP="000D2D5A">
      <w:r w:rsidRPr="00F72CD4">
        <w:t>For EN-DC within FR1 operation, setup the LTE link according to Annex D.</w:t>
      </w:r>
    </w:p>
    <w:p w14:paraId="1475D6F1"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2 for TE diagram and section A.3.2.2 for UE diagram.</w:t>
      </w:r>
    </w:p>
    <w:p w14:paraId="07C3A06A" w14:textId="77777777" w:rsidR="007B35BB" w:rsidRPr="00F72CD4" w:rsidRDefault="007B35BB" w:rsidP="000D2D5A">
      <w:pPr>
        <w:pStyle w:val="B1"/>
      </w:pPr>
      <w:r w:rsidRPr="00F72CD4">
        <w:t>2.</w:t>
      </w:r>
      <w:r w:rsidRPr="00F72CD4">
        <w:tab/>
        <w:t>The parameter settings for the cell are set up according to Table 5.3-1, Table 5.3.2.2-1 and Table 5.3.2.2.3.3-</w:t>
      </w:r>
      <w:r w:rsidRPr="00F72CD4">
        <w:rPr>
          <w:lang w:eastAsia="zh-CN"/>
        </w:rPr>
        <w:t>2</w:t>
      </w:r>
      <w:r w:rsidRPr="00F72CD4">
        <w:t xml:space="preserve"> as appropriate.</w:t>
      </w:r>
    </w:p>
    <w:p w14:paraId="76EDB335"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1800FB02" w14:textId="77777777" w:rsidR="007B35BB" w:rsidRPr="00F72CD4" w:rsidRDefault="007B35BB" w:rsidP="000D2D5A">
      <w:pPr>
        <w:pStyle w:val="B1"/>
      </w:pPr>
      <w:r w:rsidRPr="00F72CD4">
        <w:t>4.</w:t>
      </w:r>
      <w:r w:rsidRPr="00F72CD4">
        <w:tab/>
        <w:t>Propagation conditions are set according to Annex B.0.</w:t>
      </w:r>
    </w:p>
    <w:p w14:paraId="78AA2DDA"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2.3.4.3.</w:t>
      </w:r>
    </w:p>
    <w:p w14:paraId="33ADF1E4" w14:textId="77777777" w:rsidR="007B35BB" w:rsidRPr="00F72CD4" w:rsidRDefault="007B35BB" w:rsidP="007B35BB">
      <w:pPr>
        <w:pStyle w:val="H6"/>
      </w:pPr>
      <w:r w:rsidRPr="00F72CD4">
        <w:t>5.3.2.2.3.4.2</w:t>
      </w:r>
      <w:r w:rsidRPr="00F72CD4">
        <w:tab/>
        <w:t>Test procedure</w:t>
      </w:r>
    </w:p>
    <w:p w14:paraId="33258EAC" w14:textId="3EA2D0A0" w:rsidR="007B35BB" w:rsidRPr="00F72CD4" w:rsidRDefault="007B35BB" w:rsidP="000D2D5A">
      <w:pPr>
        <w:pStyle w:val="B1"/>
      </w:pPr>
      <w:r w:rsidRPr="00F72CD4">
        <w:t>1.</w:t>
      </w:r>
      <w:r w:rsidRPr="00F72CD4">
        <w:tab/>
        <w:t>SS transmits PDCCH with DCI format</w:t>
      </w:r>
      <w:r w:rsidRPr="00F72CD4">
        <w:rPr>
          <w:lang w:eastAsia="zh-CN"/>
        </w:rPr>
        <w:t>2_6</w:t>
      </w:r>
      <w:r w:rsidRPr="00F72CD4">
        <w:t xml:space="preserve"> as specified in PDCCH Reference Channel for </w:t>
      </w:r>
      <w:r w:rsidR="0046789B" w:rsidRPr="00F72CD4">
        <w:t>PS</w:t>
      </w:r>
      <w:r w:rsidRPr="00F72CD4">
        <w:t>_RNTI</w:t>
      </w:r>
      <w:r w:rsidRPr="00F72CD4">
        <w:rPr>
          <w:lang w:eastAsia="zh-CN"/>
        </w:rPr>
        <w:t xml:space="preserve"> </w:t>
      </w:r>
      <w:r w:rsidRPr="00F72CD4">
        <w:t xml:space="preserve">within </w:t>
      </w:r>
      <w:r w:rsidRPr="00F72CD4">
        <w:rPr>
          <w:lang w:eastAsia="zh-CN"/>
        </w:rPr>
        <w:t>DRX off state</w:t>
      </w:r>
      <w:r w:rsidRPr="00F72CD4">
        <w:t xml:space="preserve">. The </w:t>
      </w:r>
      <w:r w:rsidRPr="00F72CD4">
        <w:rPr>
          <w:rFonts w:eastAsia="SimSun" w:cs="Arial"/>
          <w:lang w:eastAsia="zh-CN"/>
        </w:rPr>
        <w:t>Wake-up indication bit</w:t>
      </w:r>
      <w:r w:rsidRPr="00F72CD4">
        <w:t xml:space="preserve"> </w:t>
      </w:r>
      <w:r w:rsidRPr="00F72CD4">
        <w:rPr>
          <w:lang w:eastAsia="zh-CN"/>
        </w:rPr>
        <w:t>in</w:t>
      </w:r>
      <w:r w:rsidRPr="00F72CD4">
        <w:t xml:space="preserve"> PDCCH </w:t>
      </w:r>
      <w:r w:rsidRPr="00F72CD4">
        <w:rPr>
          <w:lang w:eastAsia="zh-CN"/>
        </w:rPr>
        <w:t>is set to 1</w:t>
      </w:r>
      <w:r w:rsidRPr="00F72CD4">
        <w:t>.</w:t>
      </w:r>
    </w:p>
    <w:p w14:paraId="42DF23F7" w14:textId="2B3F5816" w:rsidR="007B35BB" w:rsidRPr="00F72CD4" w:rsidRDefault="007B35BB" w:rsidP="000D2D5A">
      <w:pPr>
        <w:pStyle w:val="B1"/>
      </w:pPr>
      <w:r w:rsidRPr="00F72CD4">
        <w:rPr>
          <w:lang w:eastAsia="zh-CN"/>
        </w:rPr>
        <w:t>2</w:t>
      </w:r>
      <w:r w:rsidRPr="00F72CD4">
        <w:t>.</w:t>
      </w:r>
      <w:r w:rsidRPr="00F72CD4">
        <w:tab/>
        <w:t>SS transmits PDSCH via PDCCH with DCI format</w:t>
      </w:r>
      <w:r w:rsidRPr="00F72CD4">
        <w:rPr>
          <w:lang w:eastAsia="zh-CN"/>
        </w:rPr>
        <w:t>1_1</w:t>
      </w:r>
      <w:r w:rsidRPr="00F72CD4">
        <w:t xml:space="preserve"> as specified in PDCCH Reference Channel for C_RNTI to transmit the DL RMC according to Table 5.3.2.2.3.3-</w:t>
      </w:r>
      <w:r w:rsidRPr="00F72CD4">
        <w:rPr>
          <w:lang w:eastAsia="zh-CN"/>
        </w:rPr>
        <w:t>2</w:t>
      </w:r>
      <w:r w:rsidRPr="00F72CD4">
        <w:t xml:space="preserve"> </w:t>
      </w:r>
      <w:r w:rsidRPr="00F72CD4">
        <w:rPr>
          <w:lang w:eastAsia="zh-CN"/>
        </w:rPr>
        <w:t>in DRX on period</w:t>
      </w:r>
      <w:r w:rsidRPr="00F72CD4">
        <w:t>. The details of PDCCH are specified in Table 5.3-1, Table 5.3.2.2-1 and Table 5.3.2.2.3.3-</w:t>
      </w:r>
      <w:r w:rsidRPr="00F72CD4">
        <w:rPr>
          <w:lang w:eastAsia="zh-CN"/>
        </w:rPr>
        <w:t>2</w:t>
      </w:r>
      <w:r w:rsidRPr="00F72CD4">
        <w:t xml:space="preserve"> respectively. The details of PDSCH are specified in Table A.3.3.2.2-3. The SS sends downlink MAC padding bits on the DL RMC.</w:t>
      </w:r>
    </w:p>
    <w:p w14:paraId="05739F83" w14:textId="44959F80" w:rsidR="007B35BB" w:rsidRPr="00F72CD4" w:rsidRDefault="007B35BB" w:rsidP="000D2D5A">
      <w:pPr>
        <w:pStyle w:val="B1"/>
      </w:pPr>
      <w:r w:rsidRPr="00F72CD4">
        <w:rPr>
          <w:lang w:eastAsia="zh-CN"/>
        </w:rPr>
        <w:t>3</w:t>
      </w:r>
      <w:r w:rsidRPr="00F72CD4">
        <w:t>.</w:t>
      </w:r>
      <w:r w:rsidRPr="00F72CD4">
        <w:tab/>
        <w:t xml:space="preserve">Set the parameters of the propagation condition, antenna configuration, the correlation matrix and the SNR according to </w:t>
      </w:r>
      <w:r w:rsidR="00FD280A" w:rsidRPr="00F72CD4">
        <w:rPr>
          <w:lang w:eastAsia="zh-CN"/>
        </w:rPr>
        <w:t xml:space="preserve"> Table 5.3.2.2.3.5-1</w:t>
      </w:r>
      <w:r w:rsidRPr="00F72CD4">
        <w:t xml:space="preserve"> as appropriate.</w:t>
      </w:r>
    </w:p>
    <w:p w14:paraId="3FBB23D4" w14:textId="77777777" w:rsidR="007B35BB" w:rsidRPr="00F72CD4" w:rsidRDefault="007B35BB" w:rsidP="000D2D5A">
      <w:pPr>
        <w:pStyle w:val="B1"/>
      </w:pPr>
      <w:r w:rsidRPr="00F72CD4">
        <w:rPr>
          <w:lang w:eastAsia="zh-CN"/>
        </w:rPr>
        <w:t>4</w:t>
      </w:r>
      <w:r w:rsidRPr="00F72CD4">
        <w:t>.</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2.3.5-1, pass the UE. Otherwise fail the UE.</w:t>
      </w:r>
    </w:p>
    <w:p w14:paraId="095A618C" w14:textId="072A50A3" w:rsidR="007B35BB" w:rsidRPr="00F72CD4" w:rsidRDefault="007B35BB" w:rsidP="000D2D5A">
      <w:pPr>
        <w:pStyle w:val="B1"/>
      </w:pPr>
      <w:r w:rsidRPr="00F72CD4">
        <w:rPr>
          <w:lang w:eastAsia="zh-CN"/>
        </w:rPr>
        <w:t>5</w:t>
      </w:r>
      <w:r w:rsidRPr="00F72CD4">
        <w:t>.</w:t>
      </w:r>
      <w:r w:rsidRPr="00F72CD4">
        <w:tab/>
        <w:t xml:space="preserve">Repeat steps from </w:t>
      </w:r>
      <w:r w:rsidRPr="00F72CD4">
        <w:rPr>
          <w:lang w:eastAsia="zh-CN"/>
        </w:rPr>
        <w:t>2</w:t>
      </w:r>
      <w:r w:rsidRPr="00F72CD4">
        <w:t xml:space="preserve"> to </w:t>
      </w:r>
      <w:r w:rsidRPr="00F72CD4">
        <w:rPr>
          <w:lang w:eastAsia="zh-CN"/>
        </w:rPr>
        <w:t>4</w:t>
      </w:r>
      <w:r w:rsidRPr="00F72CD4">
        <w:t xml:space="preserve"> for each subtest in Table 5.3.2.2.3.3-</w:t>
      </w:r>
      <w:r w:rsidR="0046789B" w:rsidRPr="00F72CD4">
        <w:t>2</w:t>
      </w:r>
      <w:r w:rsidRPr="00F72CD4">
        <w:t xml:space="preserve"> as appropriate.</w:t>
      </w:r>
    </w:p>
    <w:p w14:paraId="6B5CF00E" w14:textId="77777777" w:rsidR="007B35BB" w:rsidRPr="00F72CD4" w:rsidRDefault="007B35BB" w:rsidP="007B35BB">
      <w:pPr>
        <w:pStyle w:val="H6"/>
      </w:pPr>
      <w:r w:rsidRPr="00F72CD4">
        <w:t>5.3.2.2.3.4.3</w:t>
      </w:r>
      <w:r w:rsidRPr="00F72CD4">
        <w:tab/>
        <w:t>Message contents</w:t>
      </w:r>
    </w:p>
    <w:p w14:paraId="67722BC4" w14:textId="77777777" w:rsidR="007B35BB" w:rsidRPr="00F72CD4" w:rsidRDefault="007B35BB" w:rsidP="000D2D5A">
      <w:r w:rsidRPr="00F72CD4">
        <w:t>Message contents are according to TS 38.508-1 [6] clause 4.6.1 and 5.4.2.</w:t>
      </w:r>
    </w:p>
    <w:p w14:paraId="2205E096" w14:textId="77777777" w:rsidR="007B35BB" w:rsidRPr="00F72CD4" w:rsidRDefault="007B35BB" w:rsidP="007B35BB">
      <w:pPr>
        <w:pStyle w:val="H6"/>
      </w:pPr>
      <w:r w:rsidRPr="00F72CD4">
        <w:t>5.3.2.2.3.4.3.1</w:t>
      </w:r>
      <w:r w:rsidRPr="00F72CD4">
        <w:tab/>
        <w:t>Message exceptions for SA</w:t>
      </w:r>
    </w:p>
    <w:p w14:paraId="5685A0EC" w14:textId="77777777" w:rsidR="007B35BB" w:rsidRPr="00F72CD4" w:rsidRDefault="007B35BB" w:rsidP="000D2D5A">
      <w:pPr>
        <w:pStyle w:val="TH"/>
      </w:pPr>
      <w:r w:rsidRPr="00F72CD4">
        <w:t xml:space="preserve">Table </w:t>
      </w:r>
      <w:r w:rsidRPr="00F72CD4">
        <w:rPr>
          <w:lang w:eastAsia="zh-CN"/>
        </w:rPr>
        <w:t>5.3.2.2.3.4.3.1</w:t>
      </w:r>
      <w:r w:rsidRPr="00F72CD4">
        <w:t>-</w:t>
      </w:r>
      <w:r w:rsidRPr="00F72CD4">
        <w:rPr>
          <w:lang w:eastAsia="zh-CN"/>
        </w:rPr>
        <w:t>1</w:t>
      </w:r>
      <w:r w:rsidRPr="00F72CD4">
        <w:t>: DRX-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E1FC2EF"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F7B740B" w14:textId="77777777" w:rsidR="007B35BB" w:rsidRPr="00F72CD4" w:rsidRDefault="007B35BB" w:rsidP="000D2D5A">
            <w:pPr>
              <w:pStyle w:val="TAL"/>
              <w:rPr>
                <w:lang w:eastAsia="zh-CN"/>
              </w:rPr>
            </w:pPr>
            <w:r w:rsidRPr="00F72CD4">
              <w:t>Derivation Path: TS 38.508-1 [</w:t>
            </w:r>
            <w:r w:rsidRPr="00F72CD4">
              <w:rPr>
                <w:lang w:eastAsia="zh-CN"/>
              </w:rPr>
              <w:t>6</w:t>
            </w:r>
            <w:r w:rsidRPr="00F72CD4">
              <w:t>],Table 4.6.3-</w:t>
            </w:r>
            <w:r w:rsidRPr="00F72CD4">
              <w:rPr>
                <w:lang w:eastAsia="zh-CN"/>
              </w:rPr>
              <w:t>56</w:t>
            </w:r>
          </w:p>
        </w:tc>
      </w:tr>
      <w:tr w:rsidR="007B35BB" w:rsidRPr="00F72CD4" w14:paraId="0C32404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38604BE"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70D687"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EE2A2E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7914C8B" w14:textId="77777777" w:rsidR="007B35BB" w:rsidRPr="00F72CD4" w:rsidRDefault="007B35BB" w:rsidP="000D2D5A">
            <w:pPr>
              <w:pStyle w:val="TAH"/>
            </w:pPr>
            <w:r w:rsidRPr="00F72CD4">
              <w:t>Condition</w:t>
            </w:r>
          </w:p>
        </w:tc>
      </w:tr>
      <w:tr w:rsidR="007B35BB" w:rsidRPr="00F72CD4" w14:paraId="7BB832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ED9683D" w14:textId="77777777" w:rsidR="007B35BB" w:rsidRPr="00F72CD4" w:rsidRDefault="007B35BB" w:rsidP="000D2D5A">
            <w:pPr>
              <w:pStyle w:val="TAL"/>
            </w:pPr>
            <w:r w:rsidRPr="00F72CD4">
              <w:t>DRX-Config ::= SEQUENCE {</w:t>
            </w:r>
          </w:p>
        </w:tc>
        <w:tc>
          <w:tcPr>
            <w:tcW w:w="2267" w:type="dxa"/>
            <w:tcBorders>
              <w:top w:val="single" w:sz="4" w:space="0" w:color="auto"/>
              <w:left w:val="single" w:sz="4" w:space="0" w:color="auto"/>
              <w:bottom w:val="single" w:sz="4" w:space="0" w:color="auto"/>
              <w:right w:val="single" w:sz="4" w:space="0" w:color="auto"/>
            </w:tcBorders>
          </w:tcPr>
          <w:p w14:paraId="7580FB0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2BE42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DDBD68" w14:textId="77777777" w:rsidR="007B35BB" w:rsidRPr="00F72CD4" w:rsidRDefault="007B35BB" w:rsidP="000D2D5A">
            <w:pPr>
              <w:pStyle w:val="TAL"/>
            </w:pPr>
          </w:p>
        </w:tc>
      </w:tr>
      <w:tr w:rsidR="007B35BB" w:rsidRPr="00F72CD4" w14:paraId="472BE36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892FE9" w14:textId="77777777" w:rsidR="007B35BB" w:rsidRPr="00F72CD4" w:rsidRDefault="007B35BB" w:rsidP="000D2D5A">
            <w:pPr>
              <w:pStyle w:val="TAL"/>
            </w:pPr>
            <w:r w:rsidRPr="00F72CD4">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7DFFDE6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C02F5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9D5752" w14:textId="77777777" w:rsidR="007B35BB" w:rsidRPr="00F72CD4" w:rsidRDefault="007B35BB" w:rsidP="000D2D5A">
            <w:pPr>
              <w:pStyle w:val="TAL"/>
            </w:pPr>
          </w:p>
        </w:tc>
      </w:tr>
      <w:tr w:rsidR="007B35BB" w:rsidRPr="00F72CD4" w14:paraId="193881A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C058CF" w14:textId="77777777" w:rsidR="007B35BB" w:rsidRPr="00F72CD4" w:rsidRDefault="007B35BB" w:rsidP="000D2D5A">
            <w:pPr>
              <w:pStyle w:val="TAL"/>
            </w:pPr>
            <w:r w:rsidRPr="00F72CD4">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31BEE57" w14:textId="3DC65330" w:rsidR="007B35BB" w:rsidRPr="00F72CD4" w:rsidRDefault="0046789B" w:rsidP="000D2D5A">
            <w:pPr>
              <w:pStyle w:val="TAL"/>
              <w:rPr>
                <w:lang w:eastAsia="zh-CN"/>
              </w:rPr>
            </w:pPr>
            <w:r w:rsidRPr="00F72CD4">
              <w:rPr>
                <w:lang w:eastAsia="zh-CN"/>
              </w:rPr>
              <w:t xml:space="preserve"> ms5</w:t>
            </w:r>
          </w:p>
        </w:tc>
        <w:tc>
          <w:tcPr>
            <w:tcW w:w="1700" w:type="dxa"/>
            <w:tcBorders>
              <w:top w:val="single" w:sz="4" w:space="0" w:color="auto"/>
              <w:left w:val="single" w:sz="4" w:space="0" w:color="auto"/>
              <w:bottom w:val="single" w:sz="4" w:space="0" w:color="auto"/>
              <w:right w:val="single" w:sz="4" w:space="0" w:color="auto"/>
            </w:tcBorders>
          </w:tcPr>
          <w:p w14:paraId="4193643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792976" w14:textId="77777777" w:rsidR="007B35BB" w:rsidRPr="00F72CD4" w:rsidRDefault="007B35BB" w:rsidP="000D2D5A">
            <w:pPr>
              <w:pStyle w:val="TAL"/>
            </w:pPr>
          </w:p>
        </w:tc>
      </w:tr>
      <w:tr w:rsidR="007B35BB" w:rsidRPr="00F72CD4" w14:paraId="6771F6A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7D22807"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45657E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F771E1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C97A9E" w14:textId="77777777" w:rsidR="007B35BB" w:rsidRPr="00F72CD4" w:rsidRDefault="007B35BB" w:rsidP="000D2D5A">
            <w:pPr>
              <w:pStyle w:val="TAL"/>
            </w:pPr>
          </w:p>
        </w:tc>
      </w:tr>
      <w:tr w:rsidR="007B35BB" w:rsidRPr="00F72CD4" w14:paraId="06BD94B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117802" w14:textId="77777777" w:rsidR="007B35BB" w:rsidRPr="00F72CD4" w:rsidRDefault="007B35BB" w:rsidP="000D2D5A">
            <w:pPr>
              <w:pStyle w:val="TAL"/>
            </w:pPr>
            <w:r w:rsidRPr="00F72CD4">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2B35B5CD" w14:textId="7C721F04" w:rsidR="007B35BB" w:rsidRPr="00F72CD4" w:rsidRDefault="0046789B" w:rsidP="000D2D5A">
            <w:pPr>
              <w:pStyle w:val="TAL"/>
            </w:pPr>
            <w:r w:rsidRPr="00F72CD4">
              <w:t xml:space="preserve"> ms0</w:t>
            </w:r>
          </w:p>
        </w:tc>
        <w:tc>
          <w:tcPr>
            <w:tcW w:w="1700" w:type="dxa"/>
            <w:tcBorders>
              <w:top w:val="single" w:sz="4" w:space="0" w:color="auto"/>
              <w:left w:val="single" w:sz="4" w:space="0" w:color="auto"/>
              <w:bottom w:val="single" w:sz="4" w:space="0" w:color="auto"/>
              <w:right w:val="single" w:sz="4" w:space="0" w:color="auto"/>
            </w:tcBorders>
          </w:tcPr>
          <w:p w14:paraId="468C417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B8D484" w14:textId="77777777" w:rsidR="007B35BB" w:rsidRPr="00F72CD4" w:rsidRDefault="007B35BB" w:rsidP="000D2D5A">
            <w:pPr>
              <w:pStyle w:val="TAL"/>
            </w:pPr>
          </w:p>
        </w:tc>
      </w:tr>
      <w:tr w:rsidR="007B35BB" w:rsidRPr="00F72CD4" w14:paraId="2095EF4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1FECBE8" w14:textId="77777777" w:rsidR="007B35BB" w:rsidRPr="00F72CD4" w:rsidRDefault="007B35BB" w:rsidP="000D2D5A">
            <w:pPr>
              <w:pStyle w:val="TAL"/>
            </w:pPr>
            <w:r w:rsidRPr="00F72CD4">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16E14931"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BC1A255"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7D864C" w14:textId="77777777" w:rsidR="007B35BB" w:rsidRPr="00F72CD4" w:rsidRDefault="007B35BB" w:rsidP="000D2D5A">
            <w:pPr>
              <w:pStyle w:val="TAL"/>
            </w:pPr>
          </w:p>
        </w:tc>
      </w:tr>
      <w:tr w:rsidR="007B35BB" w:rsidRPr="00F72CD4" w14:paraId="489B969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0905DB" w14:textId="77777777" w:rsidR="007B35BB" w:rsidRPr="00F72CD4" w:rsidRDefault="007B35BB" w:rsidP="000D2D5A">
            <w:pPr>
              <w:pStyle w:val="TAL"/>
            </w:pPr>
            <w:r w:rsidRPr="00F72CD4">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7C326996"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509A730"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5FB47A" w14:textId="77777777" w:rsidR="007B35BB" w:rsidRPr="00F72CD4" w:rsidRDefault="007B35BB" w:rsidP="000D2D5A">
            <w:pPr>
              <w:pStyle w:val="TAL"/>
            </w:pPr>
          </w:p>
        </w:tc>
      </w:tr>
      <w:tr w:rsidR="007B35BB" w:rsidRPr="00F72CD4" w14:paraId="54368179" w14:textId="77777777" w:rsidTr="007B35BB">
        <w:tc>
          <w:tcPr>
            <w:tcW w:w="4535" w:type="dxa"/>
            <w:tcBorders>
              <w:top w:val="single" w:sz="4" w:space="0" w:color="auto"/>
              <w:left w:val="single" w:sz="4" w:space="0" w:color="auto"/>
              <w:bottom w:val="nil"/>
              <w:right w:val="single" w:sz="4" w:space="0" w:color="auto"/>
            </w:tcBorders>
            <w:hideMark/>
          </w:tcPr>
          <w:p w14:paraId="13EC283F" w14:textId="77777777" w:rsidR="007B35BB" w:rsidRPr="00F72CD4" w:rsidRDefault="007B35BB" w:rsidP="000D2D5A">
            <w:pPr>
              <w:pStyle w:val="TAL"/>
            </w:pPr>
            <w:r w:rsidRPr="00F72CD4">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65D0BE1E"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141A7EC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77F92FB" w14:textId="77777777" w:rsidR="007B35BB" w:rsidRPr="00F72CD4" w:rsidRDefault="007B35BB" w:rsidP="000D2D5A"/>
        </w:tc>
      </w:tr>
      <w:tr w:rsidR="007B35BB" w:rsidRPr="00F72CD4" w14:paraId="450B60FF" w14:textId="77777777" w:rsidTr="007B35BB">
        <w:tc>
          <w:tcPr>
            <w:tcW w:w="4535" w:type="dxa"/>
            <w:tcBorders>
              <w:top w:val="single" w:sz="4" w:space="0" w:color="auto"/>
              <w:left w:val="single" w:sz="4" w:space="0" w:color="auto"/>
              <w:bottom w:val="nil"/>
              <w:right w:val="single" w:sz="4" w:space="0" w:color="auto"/>
            </w:tcBorders>
            <w:hideMark/>
          </w:tcPr>
          <w:p w14:paraId="4A11D413" w14:textId="77777777" w:rsidR="007B35BB" w:rsidRPr="00F72CD4" w:rsidRDefault="007B35BB" w:rsidP="000D2D5A">
            <w:pPr>
              <w:pStyle w:val="TAL"/>
              <w:rPr>
                <w:lang w:eastAsia="en-US"/>
              </w:rPr>
            </w:pPr>
            <w:r w:rsidRPr="00F72CD4">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2901C3EE" w14:textId="77777777" w:rsidR="007B35BB" w:rsidRPr="00F72CD4" w:rsidRDefault="007B35BB" w:rsidP="000D2D5A">
            <w:pPr>
              <w:pStyle w:val="TAL"/>
              <w:rPr>
                <w:lang w:eastAsia="zh-CN"/>
              </w:rPr>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43C651EF"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2A421AD0" w14:textId="77777777" w:rsidR="007B35BB" w:rsidRPr="00F72CD4" w:rsidRDefault="007B35BB" w:rsidP="000D2D5A">
            <w:pPr>
              <w:rPr>
                <w:lang w:eastAsia="en-US"/>
              </w:rPr>
            </w:pPr>
          </w:p>
        </w:tc>
      </w:tr>
      <w:tr w:rsidR="007B35BB" w:rsidRPr="00F72CD4" w14:paraId="743AFE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9502C2" w14:textId="77777777" w:rsidR="007B35BB" w:rsidRPr="00F72CD4" w:rsidRDefault="007B35BB" w:rsidP="000D2D5A">
            <w:pPr>
              <w:pStyle w:val="TAL"/>
              <w:rPr>
                <w:lang w:eastAsia="en-US"/>
              </w:rPr>
            </w:pPr>
            <w:r w:rsidRPr="00F72CD4">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4F97AA7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725BF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3FAF76" w14:textId="77777777" w:rsidR="007B35BB" w:rsidRPr="00F72CD4" w:rsidRDefault="007B35BB" w:rsidP="000D2D5A">
            <w:pPr>
              <w:pStyle w:val="TAL"/>
            </w:pPr>
          </w:p>
        </w:tc>
      </w:tr>
      <w:tr w:rsidR="007B35BB" w:rsidRPr="00F72CD4" w14:paraId="5475B4A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3BF320" w14:textId="77777777" w:rsidR="007B35BB" w:rsidRPr="00F72CD4" w:rsidRDefault="007B35BB" w:rsidP="000D2D5A">
            <w:pPr>
              <w:pStyle w:val="TAL"/>
            </w:pPr>
            <w:r w:rsidRPr="00F72CD4">
              <w:t xml:space="preserve">    ms10</w:t>
            </w:r>
          </w:p>
        </w:tc>
        <w:tc>
          <w:tcPr>
            <w:tcW w:w="2267" w:type="dxa"/>
            <w:tcBorders>
              <w:top w:val="single" w:sz="4" w:space="0" w:color="auto"/>
              <w:left w:val="single" w:sz="4" w:space="0" w:color="auto"/>
              <w:bottom w:val="single" w:sz="4" w:space="0" w:color="auto"/>
              <w:right w:val="single" w:sz="4" w:space="0" w:color="auto"/>
            </w:tcBorders>
            <w:hideMark/>
          </w:tcPr>
          <w:p w14:paraId="14EACA00"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tcPr>
          <w:p w14:paraId="0E541E6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C1ECB9A" w14:textId="77777777" w:rsidR="007B35BB" w:rsidRPr="00F72CD4" w:rsidRDefault="007B35BB" w:rsidP="000D2D5A">
            <w:pPr>
              <w:pStyle w:val="TAL"/>
            </w:pPr>
          </w:p>
        </w:tc>
      </w:tr>
      <w:tr w:rsidR="007B35BB" w:rsidRPr="00F72CD4" w14:paraId="24BFF84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A03F1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8A20A3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B6E88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839389" w14:textId="77777777" w:rsidR="007B35BB" w:rsidRPr="00F72CD4" w:rsidRDefault="007B35BB" w:rsidP="000D2D5A">
            <w:pPr>
              <w:pStyle w:val="TAL"/>
            </w:pPr>
          </w:p>
        </w:tc>
      </w:tr>
      <w:tr w:rsidR="007B35BB" w:rsidRPr="00F72CD4" w14:paraId="718200F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3A4082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6DA2DB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B17B1A6"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06F8C2" w14:textId="77777777" w:rsidR="007B35BB" w:rsidRPr="00F72CD4" w:rsidRDefault="007B35BB" w:rsidP="000D2D5A">
            <w:pPr>
              <w:pStyle w:val="TAL"/>
            </w:pPr>
          </w:p>
        </w:tc>
      </w:tr>
    </w:tbl>
    <w:p w14:paraId="236B0EEB" w14:textId="77777777" w:rsidR="007B35BB" w:rsidRPr="00F72CD4" w:rsidRDefault="007B35BB" w:rsidP="000D2D5A">
      <w:pPr>
        <w:rPr>
          <w:lang w:eastAsia="en-US"/>
        </w:rPr>
      </w:pPr>
    </w:p>
    <w:p w14:paraId="5D282077" w14:textId="77777777" w:rsidR="007B35BB" w:rsidRPr="00F72CD4" w:rsidRDefault="007B35BB" w:rsidP="000D2D5A">
      <w:pPr>
        <w:pStyle w:val="TH"/>
      </w:pPr>
      <w:r w:rsidRPr="00F72CD4">
        <w:t xml:space="preserve">Table </w:t>
      </w:r>
      <w:r w:rsidRPr="00F72CD4">
        <w:rPr>
          <w:lang w:eastAsia="zh-CN"/>
        </w:rPr>
        <w:t>5.3.2.2.3.4.3.1</w:t>
      </w:r>
      <w:r w:rsidRPr="00F72CD4">
        <w:t>-</w:t>
      </w:r>
      <w:r w:rsidRPr="00F72CD4">
        <w:rPr>
          <w:lang w:eastAsia="zh-CN"/>
        </w:rPr>
        <w:t>2</w:t>
      </w:r>
      <w:r w:rsidRPr="00F72CD4">
        <w:t xml:space="preserve">: </w:t>
      </w:r>
      <w:r w:rsidRPr="00F72CD4">
        <w:rPr>
          <w:sz w:val="18"/>
        </w:rPr>
        <w:t>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29D6FA1D"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7725FED" w14:textId="77777777" w:rsidR="007B35BB" w:rsidRPr="00F72CD4" w:rsidRDefault="007B35BB" w:rsidP="000D2D5A">
            <w:pPr>
              <w:pStyle w:val="TAL"/>
            </w:pPr>
            <w:r w:rsidRPr="00F72CD4">
              <w:t>Derivation Path: TS 38.508-1 [</w:t>
            </w:r>
            <w:r w:rsidRPr="00F72CD4">
              <w:rPr>
                <w:lang w:eastAsia="zh-CN"/>
              </w:rPr>
              <w:t>6</w:t>
            </w:r>
            <w:r w:rsidRPr="00F72CD4">
              <w:t>], Table 4.6.3-106</w:t>
            </w:r>
          </w:p>
        </w:tc>
      </w:tr>
      <w:tr w:rsidR="007B35BB" w:rsidRPr="00F72CD4" w14:paraId="3FD243C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45FD68"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317549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114646C"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65D2E9F" w14:textId="77777777" w:rsidR="007B35BB" w:rsidRPr="00F72CD4" w:rsidRDefault="007B35BB" w:rsidP="000D2D5A">
            <w:pPr>
              <w:pStyle w:val="TAH"/>
            </w:pPr>
            <w:r w:rsidRPr="00F72CD4">
              <w:t>Condition</w:t>
            </w:r>
          </w:p>
        </w:tc>
      </w:tr>
      <w:tr w:rsidR="007B35BB" w:rsidRPr="00F72CD4" w14:paraId="62F62C4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7E3F15" w14:textId="77777777" w:rsidR="007B35BB" w:rsidRPr="00F72CD4" w:rsidRDefault="007B35BB" w:rsidP="000D2D5A">
            <w:pPr>
              <w:pStyle w:val="TAL"/>
            </w:pPr>
            <w:r w:rsidRPr="00F72CD4">
              <w:t xml:space="preserve"> </w:t>
            </w:r>
            <w:r w:rsidRPr="00F72CD4">
              <w:rPr>
                <w:lang w:eastAsia="zh-CN"/>
              </w:rPr>
              <w:t>dcp</w:t>
            </w:r>
            <w:r w:rsidRPr="00F72CD4">
              <w:t>-Config-r16 CHOICE {</w:t>
            </w:r>
          </w:p>
        </w:tc>
        <w:tc>
          <w:tcPr>
            <w:tcW w:w="2267" w:type="dxa"/>
            <w:tcBorders>
              <w:top w:val="single" w:sz="4" w:space="0" w:color="auto"/>
              <w:left w:val="single" w:sz="4" w:space="0" w:color="auto"/>
              <w:bottom w:val="single" w:sz="4" w:space="0" w:color="auto"/>
              <w:right w:val="single" w:sz="4" w:space="0" w:color="auto"/>
            </w:tcBorders>
          </w:tcPr>
          <w:p w14:paraId="0646B57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AB54FD"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E8684E" w14:textId="77777777" w:rsidR="007B35BB" w:rsidRPr="00F72CD4" w:rsidRDefault="007B35BB" w:rsidP="000D2D5A">
            <w:pPr>
              <w:pStyle w:val="TAL"/>
            </w:pPr>
          </w:p>
        </w:tc>
      </w:tr>
      <w:tr w:rsidR="007B35BB" w:rsidRPr="00F72CD4" w14:paraId="0D34D6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90CDB76" w14:textId="77777777" w:rsidR="007B35BB" w:rsidRPr="00F72CD4" w:rsidRDefault="007B35BB" w:rsidP="000D2D5A">
            <w:pPr>
              <w:pStyle w:val="TAL"/>
            </w:pPr>
            <w:r w:rsidRPr="00F72CD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D4BFE8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77077E2"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B3CFBA" w14:textId="77777777" w:rsidR="007B35BB" w:rsidRPr="00F72CD4" w:rsidRDefault="007B35BB" w:rsidP="000D2D5A">
            <w:pPr>
              <w:pStyle w:val="TAL"/>
            </w:pPr>
          </w:p>
        </w:tc>
      </w:tr>
      <w:tr w:rsidR="007B35BB" w:rsidRPr="00F72CD4" w14:paraId="4104AB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02D07D" w14:textId="77777777" w:rsidR="007B35BB" w:rsidRPr="00F72CD4" w:rsidRDefault="007B35BB" w:rsidP="000D2D5A">
            <w:pPr>
              <w:pStyle w:val="TAL"/>
            </w:pPr>
            <w:r w:rsidRPr="00F72CD4">
              <w:t xml:space="preserve">      ps-Offset-r16</w:t>
            </w:r>
          </w:p>
        </w:tc>
        <w:tc>
          <w:tcPr>
            <w:tcW w:w="2267" w:type="dxa"/>
            <w:tcBorders>
              <w:top w:val="single" w:sz="4" w:space="0" w:color="auto"/>
              <w:left w:val="single" w:sz="4" w:space="0" w:color="auto"/>
              <w:bottom w:val="single" w:sz="4" w:space="0" w:color="auto"/>
              <w:right w:val="single" w:sz="4" w:space="0" w:color="auto"/>
            </w:tcBorders>
            <w:hideMark/>
          </w:tcPr>
          <w:p w14:paraId="6A050E82" w14:textId="411CE0B4" w:rsidR="007B35BB" w:rsidRPr="00F72CD4" w:rsidRDefault="0046789B" w:rsidP="000D2D5A">
            <w:pPr>
              <w:pStyle w:val="TAL"/>
              <w:rPr>
                <w:lang w:eastAsia="zh-CN"/>
              </w:rPr>
            </w:pPr>
            <w:r w:rsidRPr="00F72CD4">
              <w:rPr>
                <w:lang w:eastAsia="zh-CN"/>
              </w:rPr>
              <w:t>28</w:t>
            </w:r>
          </w:p>
        </w:tc>
        <w:tc>
          <w:tcPr>
            <w:tcW w:w="1700" w:type="dxa"/>
            <w:tcBorders>
              <w:top w:val="single" w:sz="4" w:space="0" w:color="auto"/>
              <w:left w:val="single" w:sz="4" w:space="0" w:color="auto"/>
              <w:bottom w:val="single" w:sz="4" w:space="0" w:color="auto"/>
              <w:right w:val="single" w:sz="4" w:space="0" w:color="auto"/>
            </w:tcBorders>
          </w:tcPr>
          <w:p w14:paraId="5F0A7122"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A31260" w14:textId="6A962FBC" w:rsidR="007B35BB" w:rsidRPr="00F72CD4" w:rsidRDefault="0046789B" w:rsidP="000D2D5A">
            <w:pPr>
              <w:pStyle w:val="TAL"/>
            </w:pPr>
            <w:r w:rsidRPr="00F72CD4">
              <w:t>Scs-30kHz-r16 = sl6</w:t>
            </w:r>
          </w:p>
        </w:tc>
      </w:tr>
      <w:tr w:rsidR="007B35BB" w:rsidRPr="00F72CD4" w14:paraId="5E4AEBB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B2EFB5B" w14:textId="77777777" w:rsidR="007B35BB" w:rsidRPr="00F72CD4" w:rsidRDefault="007B35BB" w:rsidP="000D2D5A">
            <w:pPr>
              <w:pStyle w:val="TAL"/>
            </w:pPr>
            <w:r w:rsidRPr="00F72CD4">
              <w:t xml:space="preserve">      sizeDCI-2-6-r16</w:t>
            </w:r>
          </w:p>
        </w:tc>
        <w:tc>
          <w:tcPr>
            <w:tcW w:w="2267" w:type="dxa"/>
            <w:tcBorders>
              <w:top w:val="single" w:sz="4" w:space="0" w:color="auto"/>
              <w:left w:val="single" w:sz="4" w:space="0" w:color="auto"/>
              <w:bottom w:val="single" w:sz="4" w:space="0" w:color="auto"/>
              <w:right w:val="single" w:sz="4" w:space="0" w:color="auto"/>
            </w:tcBorders>
            <w:hideMark/>
          </w:tcPr>
          <w:p w14:paraId="046DB378"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F8ABB2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3B196C" w14:textId="77777777" w:rsidR="007B35BB" w:rsidRPr="00F72CD4" w:rsidRDefault="007B35BB" w:rsidP="000D2D5A">
            <w:pPr>
              <w:pStyle w:val="TAL"/>
            </w:pPr>
          </w:p>
        </w:tc>
      </w:tr>
      <w:tr w:rsidR="007B35BB" w:rsidRPr="00F72CD4" w14:paraId="78BD895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41E77A" w14:textId="77777777" w:rsidR="007B35BB" w:rsidRPr="00F72CD4" w:rsidRDefault="007B35BB" w:rsidP="000D2D5A">
            <w:pPr>
              <w:pStyle w:val="TAL"/>
            </w:pPr>
            <w:r w:rsidRPr="00F72CD4">
              <w:t xml:space="preserve">      ps-PositionDCI-2-6-r16</w:t>
            </w:r>
          </w:p>
        </w:tc>
        <w:tc>
          <w:tcPr>
            <w:tcW w:w="2267" w:type="dxa"/>
            <w:tcBorders>
              <w:top w:val="single" w:sz="4" w:space="0" w:color="auto"/>
              <w:left w:val="single" w:sz="4" w:space="0" w:color="auto"/>
              <w:bottom w:val="single" w:sz="4" w:space="0" w:color="auto"/>
              <w:right w:val="single" w:sz="4" w:space="0" w:color="auto"/>
            </w:tcBorders>
            <w:hideMark/>
          </w:tcPr>
          <w:p w14:paraId="2A5A3A45"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27A21C9"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26F091F" w14:textId="77777777" w:rsidR="007B35BB" w:rsidRPr="00F72CD4" w:rsidRDefault="007B35BB" w:rsidP="000D2D5A">
            <w:pPr>
              <w:pStyle w:val="TAL"/>
            </w:pPr>
          </w:p>
        </w:tc>
      </w:tr>
      <w:tr w:rsidR="007B35BB" w:rsidRPr="00F72CD4" w14:paraId="235D30E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4B5083" w14:textId="77777777" w:rsidR="007B35BB" w:rsidRPr="00F72CD4" w:rsidRDefault="007B35BB" w:rsidP="000D2D5A">
            <w:pPr>
              <w:pStyle w:val="TAL"/>
              <w:rPr>
                <w:lang w:eastAsia="zh-CN"/>
              </w:rPr>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65C8416"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44194F"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D8BB2F4" w14:textId="77777777" w:rsidR="007B35BB" w:rsidRPr="00F72CD4" w:rsidRDefault="007B35BB" w:rsidP="000D2D5A">
            <w:pPr>
              <w:pStyle w:val="TAL"/>
            </w:pPr>
          </w:p>
        </w:tc>
      </w:tr>
      <w:tr w:rsidR="007B35BB" w:rsidRPr="00F72CD4" w14:paraId="58D2FB2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28F37E"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11F4C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2E74AA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26FD60" w14:textId="77777777" w:rsidR="007B35BB" w:rsidRPr="00F72CD4" w:rsidRDefault="007B35BB" w:rsidP="000D2D5A">
            <w:pPr>
              <w:pStyle w:val="TAL"/>
            </w:pPr>
          </w:p>
        </w:tc>
      </w:tr>
    </w:tbl>
    <w:p w14:paraId="30F9F89C" w14:textId="77777777" w:rsidR="007B35BB" w:rsidRPr="00F72CD4" w:rsidRDefault="007B35BB" w:rsidP="000D2D5A">
      <w:pPr>
        <w:rPr>
          <w:lang w:eastAsia="zh-CN"/>
        </w:rPr>
      </w:pPr>
    </w:p>
    <w:p w14:paraId="05AEFDBA" w14:textId="77777777" w:rsidR="0043178D" w:rsidRPr="00F72CD4" w:rsidRDefault="0043178D" w:rsidP="0043178D">
      <w:pPr>
        <w:pStyle w:val="TH"/>
        <w:rPr>
          <w:lang w:eastAsia="zh-CN"/>
        </w:rPr>
      </w:pPr>
      <w:r w:rsidRPr="00F72CD4">
        <w:t xml:space="preserve">Table </w:t>
      </w:r>
      <w:r w:rsidRPr="00F72CD4">
        <w:rPr>
          <w:lang w:eastAsia="zh-CN"/>
        </w:rPr>
        <w:t>5.3.2.2.3.4.3.1</w:t>
      </w:r>
      <w:r w:rsidRPr="00F72CD4">
        <w:t>-</w:t>
      </w:r>
      <w:r w:rsidRPr="00F72CD4">
        <w:rPr>
          <w:lang w:eastAsia="zh-CN"/>
        </w:rPr>
        <w:t>3</w:t>
      </w:r>
      <w:r w:rsidRPr="00F72CD4">
        <w:t>: 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3178D" w:rsidRPr="00F72CD4" w14:paraId="6AFC30CF" w14:textId="77777777" w:rsidTr="001F0868">
        <w:tc>
          <w:tcPr>
            <w:tcW w:w="9747" w:type="dxa"/>
            <w:gridSpan w:val="4"/>
            <w:tcBorders>
              <w:top w:val="single" w:sz="4" w:space="0" w:color="auto"/>
              <w:left w:val="single" w:sz="4" w:space="0" w:color="auto"/>
              <w:bottom w:val="single" w:sz="4" w:space="0" w:color="auto"/>
              <w:right w:val="single" w:sz="4" w:space="0" w:color="auto"/>
            </w:tcBorders>
            <w:hideMark/>
          </w:tcPr>
          <w:p w14:paraId="25488AA9" w14:textId="77777777" w:rsidR="0043178D" w:rsidRPr="00F72CD4" w:rsidRDefault="0043178D" w:rsidP="00102F32">
            <w:pPr>
              <w:pStyle w:val="TAL"/>
              <w:rPr>
                <w:lang w:eastAsia="ja-JP"/>
              </w:rPr>
            </w:pPr>
            <w:r w:rsidRPr="00F72CD4">
              <w:t>Derivation Path: TS 38.508-1 [</w:t>
            </w:r>
            <w:r w:rsidRPr="00F72CD4">
              <w:rPr>
                <w:lang w:eastAsia="zh-CN"/>
              </w:rPr>
              <w:t>6</w:t>
            </w:r>
            <w:r w:rsidRPr="00F72CD4">
              <w:t>],Table 4.6.3-95</w:t>
            </w:r>
          </w:p>
        </w:tc>
      </w:tr>
      <w:tr w:rsidR="0043178D" w:rsidRPr="00F72CD4" w14:paraId="77BB5A89"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7E976F9" w14:textId="77777777" w:rsidR="0043178D" w:rsidRPr="00F72CD4" w:rsidRDefault="0043178D"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61F61" w14:textId="77777777" w:rsidR="0043178D" w:rsidRPr="00F72CD4" w:rsidRDefault="0043178D"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6E6E7572" w14:textId="77777777" w:rsidR="0043178D" w:rsidRPr="00F72CD4" w:rsidRDefault="0043178D"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E9C92E0" w14:textId="77777777" w:rsidR="0043178D" w:rsidRPr="00F72CD4" w:rsidRDefault="0043178D" w:rsidP="00102F32">
            <w:pPr>
              <w:pStyle w:val="TAH"/>
            </w:pPr>
            <w:r w:rsidRPr="00F72CD4">
              <w:t>Condition</w:t>
            </w:r>
          </w:p>
        </w:tc>
      </w:tr>
      <w:tr w:rsidR="0043178D" w:rsidRPr="00F72CD4" w14:paraId="5AC172A2"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98D3EB1" w14:textId="77777777" w:rsidR="0043178D" w:rsidRPr="00F72CD4" w:rsidRDefault="0043178D" w:rsidP="00102F32">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AAAEF21"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3AA4B53B"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BC97605" w14:textId="77777777" w:rsidR="0043178D" w:rsidRPr="00F72CD4" w:rsidRDefault="0043178D" w:rsidP="00102F32">
            <w:pPr>
              <w:pStyle w:val="TAL"/>
            </w:pPr>
          </w:p>
        </w:tc>
      </w:tr>
      <w:tr w:rsidR="0043178D" w:rsidRPr="00F72CD4" w14:paraId="7FC398C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A57A25E" w14:textId="77777777" w:rsidR="0043178D" w:rsidRPr="00F72CD4" w:rsidRDefault="0043178D" w:rsidP="00102F32">
            <w:pPr>
              <w:pStyle w:val="TAL"/>
            </w:pPr>
            <w:r w:rsidRPr="00F72CD4">
              <w:t xml:space="preserve">  controlResourceSetToAddModList SEQUENCE(SEQUENCE(SIZE (1..3)) OF </w:t>
            </w:r>
            <w:r w:rsidRPr="00F72CD4">
              <w:rPr>
                <w:rFonts w:eastAsia="MS Mincho"/>
              </w:rPr>
              <w:t>ControlResourceSet</w:t>
            </w:r>
            <w:r w:rsidRPr="00F72CD4">
              <w:t xml:space="preserv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1EFCD11C" w14:textId="77777777" w:rsidR="0043178D" w:rsidRPr="00F72CD4" w:rsidRDefault="0043178D" w:rsidP="00102F32">
            <w:pPr>
              <w:pStyle w:val="TAL"/>
              <w:rPr>
                <w:rFonts w:eastAsia="MS Mincho"/>
              </w:rPr>
            </w:pPr>
            <w:r w:rsidRPr="00F72CD4">
              <w:rPr>
                <w:rFonts w:eastAsia="MS Mincho"/>
              </w:rPr>
              <w:t>1 entry</w:t>
            </w:r>
          </w:p>
        </w:tc>
        <w:tc>
          <w:tcPr>
            <w:tcW w:w="1700" w:type="dxa"/>
            <w:tcBorders>
              <w:top w:val="single" w:sz="4" w:space="0" w:color="auto"/>
              <w:left w:val="single" w:sz="4" w:space="0" w:color="auto"/>
              <w:bottom w:val="single" w:sz="4" w:space="0" w:color="auto"/>
              <w:right w:val="single" w:sz="4" w:space="0" w:color="auto"/>
            </w:tcBorders>
          </w:tcPr>
          <w:p w14:paraId="63EED44B" w14:textId="77777777" w:rsidR="0043178D" w:rsidRPr="00F72CD4" w:rsidRDefault="0043178D" w:rsidP="00102F32">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5C533921" w14:textId="77777777" w:rsidR="0043178D" w:rsidRPr="00F72CD4" w:rsidRDefault="0043178D" w:rsidP="00102F32">
            <w:pPr>
              <w:pStyle w:val="TAL"/>
            </w:pPr>
          </w:p>
        </w:tc>
      </w:tr>
      <w:tr w:rsidR="0043178D" w:rsidRPr="00F72CD4" w14:paraId="227A2BB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DC9ED4E" w14:textId="77777777" w:rsidR="0043178D" w:rsidRPr="00F72CD4" w:rsidRDefault="0043178D" w:rsidP="00102F32">
            <w:pPr>
              <w:pStyle w:val="TAL"/>
              <w:rPr>
                <w:rFonts w:eastAsia="MS Mincho"/>
              </w:rPr>
            </w:pPr>
            <w:r w:rsidRPr="00F72CD4">
              <w:rPr>
                <w:rFonts w:eastAsia="MS Mincho"/>
              </w:rPr>
              <w:t xml:space="preserve">    ControlResourceSet[1]</w:t>
            </w:r>
          </w:p>
        </w:tc>
        <w:tc>
          <w:tcPr>
            <w:tcW w:w="2267" w:type="dxa"/>
            <w:tcBorders>
              <w:top w:val="single" w:sz="4" w:space="0" w:color="auto"/>
              <w:left w:val="single" w:sz="4" w:space="0" w:color="auto"/>
              <w:bottom w:val="single" w:sz="4" w:space="0" w:color="auto"/>
              <w:right w:val="single" w:sz="4" w:space="0" w:color="auto"/>
            </w:tcBorders>
            <w:hideMark/>
          </w:tcPr>
          <w:p w14:paraId="16A1947E" w14:textId="77777777" w:rsidR="0043178D" w:rsidRPr="00F72CD4" w:rsidRDefault="0043178D" w:rsidP="00102F32">
            <w:pPr>
              <w:pStyle w:val="TAL"/>
              <w:rPr>
                <w:rFonts w:eastAsia="Malgun Gothic"/>
                <w:lang w:eastAsia="zh-CN"/>
              </w:rPr>
            </w:pPr>
            <w:r w:rsidRPr="00F72CD4">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4FCA605E"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21DFD1A3" w14:textId="77777777" w:rsidR="0043178D" w:rsidRPr="00F72CD4" w:rsidRDefault="0043178D" w:rsidP="00102F32">
            <w:pPr>
              <w:pStyle w:val="TAL"/>
            </w:pPr>
          </w:p>
        </w:tc>
      </w:tr>
      <w:tr w:rsidR="0043178D" w:rsidRPr="00F72CD4" w14:paraId="11E84B39"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3ECBD1D"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C1FD800"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CAE695E"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A0D0E3E" w14:textId="77777777" w:rsidR="0043178D" w:rsidRPr="00F72CD4" w:rsidRDefault="0043178D" w:rsidP="00102F32">
            <w:pPr>
              <w:pStyle w:val="TAL"/>
            </w:pPr>
          </w:p>
        </w:tc>
      </w:tr>
      <w:tr w:rsidR="0043178D" w:rsidRPr="00F72CD4" w14:paraId="367A2E15"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79A965D" w14:textId="77777777" w:rsidR="0043178D" w:rsidRPr="00F72CD4" w:rsidRDefault="0043178D" w:rsidP="00102F32">
            <w:pPr>
              <w:pStyle w:val="TAL"/>
              <w:rPr>
                <w:lang w:eastAsia="zh-CN"/>
              </w:rPr>
            </w:pPr>
            <w:r w:rsidRPr="00F72CD4">
              <w:t xml:space="preserve">  searchSpacesToAddModList</w:t>
            </w:r>
          </w:p>
          <w:p w14:paraId="20871A4B" w14:textId="77777777" w:rsidR="0043178D" w:rsidRPr="00F72CD4" w:rsidRDefault="0043178D" w:rsidP="00102F32">
            <w:pPr>
              <w:pStyle w:val="TAL"/>
              <w:rPr>
                <w:lang w:eastAsia="zh-CN"/>
              </w:rPr>
            </w:pPr>
            <w:r w:rsidRPr="00F72CD4">
              <w:t>SEQUENCE(SIZE (1..10)) OF SearchSpace ::= SEQUENCE {</w:t>
            </w:r>
          </w:p>
        </w:tc>
        <w:tc>
          <w:tcPr>
            <w:tcW w:w="2267" w:type="dxa"/>
            <w:tcBorders>
              <w:top w:val="single" w:sz="4" w:space="0" w:color="auto"/>
              <w:left w:val="single" w:sz="4" w:space="0" w:color="auto"/>
              <w:bottom w:val="single" w:sz="4" w:space="0" w:color="auto"/>
              <w:right w:val="single" w:sz="4" w:space="0" w:color="auto"/>
            </w:tcBorders>
            <w:hideMark/>
          </w:tcPr>
          <w:p w14:paraId="7A088509" w14:textId="77777777" w:rsidR="0043178D" w:rsidRPr="00F72CD4" w:rsidRDefault="0043178D" w:rsidP="00102F32">
            <w:pPr>
              <w:pStyle w:val="TAL"/>
              <w:rPr>
                <w:lang w:eastAsia="zh-CN"/>
              </w:rPr>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3E4A9A6"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664D170D" w14:textId="77777777" w:rsidR="0043178D" w:rsidRPr="00F72CD4" w:rsidRDefault="0043178D" w:rsidP="00102F32">
            <w:pPr>
              <w:pStyle w:val="TAL"/>
            </w:pPr>
          </w:p>
        </w:tc>
      </w:tr>
      <w:tr w:rsidR="0043178D" w:rsidRPr="00F72CD4" w14:paraId="1021122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846A5BD" w14:textId="77777777" w:rsidR="0043178D" w:rsidRPr="00F72CD4" w:rsidRDefault="0043178D" w:rsidP="00102F32">
            <w:pPr>
              <w:pStyle w:val="TAL"/>
            </w:pPr>
            <w:r w:rsidRPr="00F72CD4">
              <w:t xml:space="preserve">    SearchSpace</w:t>
            </w:r>
            <w:r w:rsidRPr="00F72CD4">
              <w:rPr>
                <w:rFonts w:eastAsia="MS Mincho"/>
              </w:rPr>
              <w:t>[1]</w:t>
            </w:r>
          </w:p>
        </w:tc>
        <w:tc>
          <w:tcPr>
            <w:tcW w:w="2267" w:type="dxa"/>
            <w:tcBorders>
              <w:top w:val="single" w:sz="4" w:space="0" w:color="auto"/>
              <w:left w:val="single" w:sz="4" w:space="0" w:color="auto"/>
              <w:bottom w:val="single" w:sz="4" w:space="0" w:color="auto"/>
              <w:right w:val="single" w:sz="4" w:space="0" w:color="auto"/>
            </w:tcBorders>
            <w:hideMark/>
          </w:tcPr>
          <w:p w14:paraId="1950E96D" w14:textId="77777777" w:rsidR="0043178D" w:rsidRPr="00F72CD4" w:rsidRDefault="0043178D" w:rsidP="00102F32">
            <w:pPr>
              <w:pStyle w:val="TAL"/>
            </w:pPr>
            <w:r w:rsidRPr="00F72CD4">
              <w:t>SearchSpace1</w:t>
            </w:r>
          </w:p>
        </w:tc>
        <w:tc>
          <w:tcPr>
            <w:tcW w:w="1700" w:type="dxa"/>
            <w:tcBorders>
              <w:top w:val="single" w:sz="4" w:space="0" w:color="auto"/>
              <w:left w:val="single" w:sz="4" w:space="0" w:color="auto"/>
              <w:bottom w:val="single" w:sz="4" w:space="0" w:color="auto"/>
              <w:right w:val="single" w:sz="4" w:space="0" w:color="auto"/>
            </w:tcBorders>
          </w:tcPr>
          <w:p w14:paraId="5017C30D"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AA2BC5D" w14:textId="77777777" w:rsidR="0043178D" w:rsidRPr="00F72CD4" w:rsidRDefault="0043178D" w:rsidP="00102F32">
            <w:pPr>
              <w:pStyle w:val="TAL"/>
            </w:pPr>
          </w:p>
        </w:tc>
      </w:tr>
      <w:tr w:rsidR="0043178D" w:rsidRPr="00F72CD4" w14:paraId="683E746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FC332BF" w14:textId="77777777" w:rsidR="0043178D" w:rsidRPr="00F72CD4" w:rsidRDefault="0043178D" w:rsidP="00102F32">
            <w:pPr>
              <w:pStyle w:val="TAL"/>
            </w:pPr>
            <w:r w:rsidRPr="00F72CD4">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5E7EA087" w14:textId="77777777" w:rsidR="0043178D" w:rsidRPr="00F72CD4" w:rsidRDefault="0043178D" w:rsidP="00102F32">
            <w:pPr>
              <w:pStyle w:val="TAL"/>
            </w:pPr>
            <w:r w:rsidRPr="00F72CD4">
              <w:t>SearchSpace2</w:t>
            </w:r>
          </w:p>
        </w:tc>
        <w:tc>
          <w:tcPr>
            <w:tcW w:w="1700" w:type="dxa"/>
            <w:tcBorders>
              <w:top w:val="single" w:sz="4" w:space="0" w:color="auto"/>
              <w:left w:val="single" w:sz="4" w:space="0" w:color="auto"/>
              <w:bottom w:val="single" w:sz="4" w:space="0" w:color="auto"/>
              <w:right w:val="single" w:sz="4" w:space="0" w:color="auto"/>
            </w:tcBorders>
          </w:tcPr>
          <w:p w14:paraId="3AE13E6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E23A359" w14:textId="77777777" w:rsidR="0043178D" w:rsidRPr="00F72CD4" w:rsidRDefault="0043178D" w:rsidP="00102F32">
            <w:pPr>
              <w:pStyle w:val="TAL"/>
            </w:pPr>
          </w:p>
        </w:tc>
      </w:tr>
      <w:tr w:rsidR="0043178D" w:rsidRPr="00F72CD4" w14:paraId="0D820B2F"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F059DC4"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5824111"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107135A"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77E25F0" w14:textId="77777777" w:rsidR="0043178D" w:rsidRPr="00F72CD4" w:rsidRDefault="0043178D" w:rsidP="00102F32">
            <w:pPr>
              <w:pStyle w:val="TAL"/>
            </w:pPr>
          </w:p>
        </w:tc>
      </w:tr>
      <w:tr w:rsidR="0043178D" w:rsidRPr="00F72CD4" w14:paraId="5B5F420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0F3C262" w14:textId="77777777" w:rsidR="0043178D" w:rsidRPr="00F72CD4" w:rsidRDefault="0043178D" w:rsidP="00102F32">
            <w:pPr>
              <w:pStyle w:val="TAL"/>
            </w:pPr>
            <w:r w:rsidRPr="00F72CD4">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3275038E" w14:textId="77777777" w:rsidR="0043178D" w:rsidRPr="00F72CD4" w:rsidRDefault="0043178D" w:rsidP="00102F32">
            <w:pPr>
              <w:pStyle w:val="TAL"/>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E162791"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2F8BC5E" w14:textId="77777777" w:rsidR="0043178D" w:rsidRPr="00F72CD4" w:rsidRDefault="0043178D" w:rsidP="00102F32">
            <w:pPr>
              <w:pStyle w:val="TAL"/>
            </w:pPr>
          </w:p>
        </w:tc>
      </w:tr>
      <w:tr w:rsidR="0043178D" w:rsidRPr="00F72CD4" w14:paraId="2C75294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076001B" w14:textId="77777777" w:rsidR="0043178D" w:rsidRPr="00F72CD4" w:rsidRDefault="0043178D" w:rsidP="00102F32">
            <w:pPr>
              <w:pStyle w:val="TAL"/>
              <w:rPr>
                <w:lang w:eastAsia="zh-CN"/>
              </w:rPr>
            </w:pPr>
            <w:r w:rsidRPr="00F72CD4">
              <w:t xml:space="preserve">  </w:t>
            </w:r>
            <w:r w:rsidRPr="00F72CD4">
              <w:rPr>
                <w:lang w:eastAsia="zh-CN"/>
              </w:rPr>
              <w:t xml:space="preserve">  s</w:t>
            </w:r>
            <w:r w:rsidRPr="00F72CD4">
              <w:t>earchSpaceExt-r16</w:t>
            </w:r>
            <w:r w:rsidRPr="00F72CD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79EEF0A9" w14:textId="77777777" w:rsidR="0043178D" w:rsidRPr="00F72CD4" w:rsidRDefault="0043178D" w:rsidP="00102F32">
            <w:pPr>
              <w:pStyle w:val="TAL"/>
              <w:rPr>
                <w:lang w:eastAsia="ja-JP"/>
              </w:rPr>
            </w:pPr>
            <w:r w:rsidRPr="00F72CD4">
              <w:rPr>
                <w:lang w:eastAsia="zh-CN"/>
              </w:rPr>
              <w:t>S</w:t>
            </w:r>
            <w:r w:rsidRPr="00F72CD4">
              <w:t>earchSpaceExt1</w:t>
            </w:r>
          </w:p>
        </w:tc>
        <w:tc>
          <w:tcPr>
            <w:tcW w:w="1700" w:type="dxa"/>
            <w:tcBorders>
              <w:top w:val="single" w:sz="4" w:space="0" w:color="auto"/>
              <w:left w:val="single" w:sz="4" w:space="0" w:color="auto"/>
              <w:bottom w:val="single" w:sz="4" w:space="0" w:color="auto"/>
              <w:right w:val="single" w:sz="4" w:space="0" w:color="auto"/>
            </w:tcBorders>
          </w:tcPr>
          <w:p w14:paraId="5E93701D"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940F7F4" w14:textId="77777777" w:rsidR="0043178D" w:rsidRPr="00F72CD4" w:rsidRDefault="0043178D" w:rsidP="00102F32">
            <w:pPr>
              <w:pStyle w:val="TAL"/>
            </w:pPr>
          </w:p>
        </w:tc>
      </w:tr>
      <w:tr w:rsidR="0043178D" w:rsidRPr="00F72CD4" w14:paraId="2E4F501B"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25BE4AC3" w14:textId="77777777" w:rsidR="0043178D" w:rsidRPr="00F72CD4" w:rsidRDefault="0043178D" w:rsidP="00102F32">
            <w:pPr>
              <w:pStyle w:val="TAL"/>
            </w:pPr>
            <w:r w:rsidRPr="00F72CD4">
              <w:t xml:space="preserve">    searchSpaceExt-r16[2]</w:t>
            </w:r>
          </w:p>
        </w:tc>
        <w:tc>
          <w:tcPr>
            <w:tcW w:w="2267" w:type="dxa"/>
            <w:tcBorders>
              <w:top w:val="single" w:sz="4" w:space="0" w:color="auto"/>
              <w:left w:val="single" w:sz="4" w:space="0" w:color="auto"/>
              <w:bottom w:val="single" w:sz="4" w:space="0" w:color="auto"/>
              <w:right w:val="single" w:sz="4" w:space="0" w:color="auto"/>
            </w:tcBorders>
            <w:hideMark/>
          </w:tcPr>
          <w:p w14:paraId="1046E1E0" w14:textId="77777777" w:rsidR="0043178D" w:rsidRPr="00F72CD4" w:rsidRDefault="0043178D" w:rsidP="00102F32">
            <w:pPr>
              <w:pStyle w:val="TAL"/>
              <w:rPr>
                <w:lang w:eastAsia="zh-CN"/>
              </w:rPr>
            </w:pPr>
            <w:r w:rsidRPr="00F72CD4">
              <w:rPr>
                <w:lang w:eastAsia="zh-CN"/>
              </w:rPr>
              <w:t>SearchSpaceExt2</w:t>
            </w:r>
          </w:p>
        </w:tc>
        <w:tc>
          <w:tcPr>
            <w:tcW w:w="1700" w:type="dxa"/>
            <w:tcBorders>
              <w:top w:val="single" w:sz="4" w:space="0" w:color="auto"/>
              <w:left w:val="single" w:sz="4" w:space="0" w:color="auto"/>
              <w:bottom w:val="single" w:sz="4" w:space="0" w:color="auto"/>
              <w:right w:val="single" w:sz="4" w:space="0" w:color="auto"/>
            </w:tcBorders>
          </w:tcPr>
          <w:p w14:paraId="0A540959"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54F74CEF" w14:textId="77777777" w:rsidR="0043178D" w:rsidRPr="00F72CD4" w:rsidRDefault="0043178D" w:rsidP="00102F32">
            <w:pPr>
              <w:pStyle w:val="TAL"/>
            </w:pPr>
          </w:p>
        </w:tc>
      </w:tr>
      <w:tr w:rsidR="0043178D" w:rsidRPr="00F72CD4" w14:paraId="4886269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3C0E923"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ABCA894"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29BE679"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1E565FB" w14:textId="77777777" w:rsidR="0043178D" w:rsidRPr="00F72CD4" w:rsidRDefault="0043178D" w:rsidP="00102F32">
            <w:pPr>
              <w:pStyle w:val="TAL"/>
            </w:pPr>
          </w:p>
        </w:tc>
      </w:tr>
      <w:tr w:rsidR="0043178D" w:rsidRPr="00F72CD4" w14:paraId="5452B99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D83B94F" w14:textId="77777777" w:rsidR="0043178D" w:rsidRPr="00F72CD4" w:rsidRDefault="0043178D"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16903F6"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54C9BC4C"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A4997D5" w14:textId="77777777" w:rsidR="0043178D" w:rsidRPr="00F72CD4" w:rsidRDefault="0043178D" w:rsidP="00102F32">
            <w:pPr>
              <w:pStyle w:val="TAL"/>
            </w:pPr>
          </w:p>
        </w:tc>
      </w:tr>
    </w:tbl>
    <w:p w14:paraId="76D001FA" w14:textId="77777777" w:rsidR="007B35BB" w:rsidRPr="00F72CD4" w:rsidRDefault="007B35BB" w:rsidP="000D2D5A">
      <w:pPr>
        <w:rPr>
          <w:lang w:eastAsia="zh-CN"/>
        </w:rPr>
      </w:pPr>
    </w:p>
    <w:p w14:paraId="24E8D6CC" w14:textId="77777777" w:rsidR="007B35BB" w:rsidRPr="00F72CD4" w:rsidRDefault="007B35BB" w:rsidP="000D2D5A">
      <w:pPr>
        <w:pStyle w:val="TH"/>
        <w:rPr>
          <w:lang w:eastAsia="zh-CN"/>
        </w:rPr>
      </w:pPr>
      <w:r w:rsidRPr="00F72CD4">
        <w:t>Table 5.3.2.2.3.4.3.1-</w:t>
      </w:r>
      <w:r w:rsidRPr="00F72CD4">
        <w:rPr>
          <w:lang w:eastAsia="zh-CN"/>
        </w:rPr>
        <w:t>4</w:t>
      </w:r>
      <w:r w:rsidRPr="00F72CD4">
        <w:t>: PDCCH-ControlResourceSet</w:t>
      </w:r>
      <w:r w:rsidRPr="00F72CD4">
        <w:rPr>
          <w:lang w:eastAsia="zh-CN"/>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3D2C18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3851712" w14:textId="77777777" w:rsidR="007B35BB" w:rsidRPr="00F72CD4" w:rsidRDefault="007B35BB" w:rsidP="000D2D5A">
            <w:pPr>
              <w:pStyle w:val="TAL"/>
              <w:rPr>
                <w:lang w:eastAsia="en-US"/>
              </w:rPr>
            </w:pPr>
            <w:r w:rsidRPr="00F72CD4">
              <w:t>Derivation Path: TS 38.508-1 [6], Table</w:t>
            </w:r>
            <w:r w:rsidRPr="00F72CD4">
              <w:rPr>
                <w:lang w:eastAsia="zh-CN"/>
              </w:rPr>
              <w:t xml:space="preserve"> </w:t>
            </w:r>
            <w:r w:rsidRPr="00F72CD4">
              <w:t>5.4.2.0-6</w:t>
            </w:r>
          </w:p>
        </w:tc>
      </w:tr>
      <w:tr w:rsidR="007B35BB" w:rsidRPr="00F72CD4" w14:paraId="7E51040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57A737"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8B6F252"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D7B320C"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A3BAC63" w14:textId="77777777" w:rsidR="007B35BB" w:rsidRPr="00F72CD4" w:rsidRDefault="007B35BB" w:rsidP="000D2D5A">
            <w:pPr>
              <w:pStyle w:val="TAH"/>
            </w:pPr>
            <w:r w:rsidRPr="00F72CD4">
              <w:t>Condition</w:t>
            </w:r>
          </w:p>
        </w:tc>
      </w:tr>
      <w:tr w:rsidR="007B35BB" w:rsidRPr="00F72CD4" w14:paraId="55E0539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513F42F"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98B63B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37E8AD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A0A4D5" w14:textId="77777777" w:rsidR="007B35BB" w:rsidRPr="00F72CD4" w:rsidRDefault="007B35BB" w:rsidP="000D2D5A">
            <w:pPr>
              <w:pStyle w:val="TAL"/>
            </w:pPr>
          </w:p>
        </w:tc>
      </w:tr>
      <w:tr w:rsidR="007B35BB" w:rsidRPr="00F72CD4" w14:paraId="45AE13D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F3F4B8"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3EFFEC0B" w14:textId="77777777" w:rsidR="007B35BB" w:rsidRPr="00F72CD4" w:rsidRDefault="007B35BB"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7B0F3A7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24394BF" w14:textId="77777777" w:rsidR="007B35BB" w:rsidRPr="00F72CD4" w:rsidRDefault="007B35BB" w:rsidP="000D2D5A">
            <w:pPr>
              <w:pStyle w:val="TAL"/>
            </w:pPr>
          </w:p>
        </w:tc>
      </w:tr>
      <w:tr w:rsidR="007B35BB" w:rsidRPr="00F72CD4" w14:paraId="0F8CF75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3CF321"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37481DC5" w14:textId="77777777" w:rsidR="007B35BB" w:rsidRPr="00F72CD4" w:rsidRDefault="007B35BB" w:rsidP="000D2D5A">
            <w:pPr>
              <w:pStyle w:val="TAL"/>
            </w:pPr>
            <w:r w:rsidRPr="00F72CD4">
              <w:t>11111111 11111111 1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64AACDCE" w14:textId="77777777" w:rsidR="007B35BB" w:rsidRPr="00F72CD4" w:rsidRDefault="007B35BB" w:rsidP="000D2D5A">
            <w:pPr>
              <w:pStyle w:val="TAL"/>
            </w:pPr>
            <w:r w:rsidRPr="00F72CD4">
              <w:t>CORESET to use the least significant 102 RBs of the BWP</w:t>
            </w:r>
          </w:p>
        </w:tc>
        <w:tc>
          <w:tcPr>
            <w:tcW w:w="1245" w:type="dxa"/>
            <w:tcBorders>
              <w:top w:val="single" w:sz="4" w:space="0" w:color="auto"/>
              <w:left w:val="single" w:sz="4" w:space="0" w:color="auto"/>
              <w:bottom w:val="single" w:sz="4" w:space="0" w:color="auto"/>
              <w:right w:val="single" w:sz="4" w:space="0" w:color="auto"/>
            </w:tcBorders>
          </w:tcPr>
          <w:p w14:paraId="07A63D5E" w14:textId="77777777" w:rsidR="007B35BB" w:rsidRPr="00F72CD4" w:rsidRDefault="007B35BB" w:rsidP="000D2D5A">
            <w:pPr>
              <w:pStyle w:val="TAL"/>
            </w:pPr>
          </w:p>
        </w:tc>
      </w:tr>
      <w:tr w:rsidR="007B35BB" w:rsidRPr="00F72CD4" w14:paraId="1EF08A3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DF9CDA7"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63533B9C" w14:textId="77777777" w:rsidR="007B35BB" w:rsidRPr="00F72CD4" w:rsidRDefault="007B35BB"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0B22B581" w14:textId="77777777" w:rsidR="007B35BB" w:rsidRPr="00F72CD4" w:rsidRDefault="007B35BB" w:rsidP="000D2D5A">
            <w:pPr>
              <w:pStyle w:val="TAL"/>
              <w:rPr>
                <w:lang w:eastAsia="en-US"/>
              </w:rPr>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4D99C392" w14:textId="77777777" w:rsidR="007B35BB" w:rsidRPr="00F72CD4" w:rsidRDefault="007B35BB" w:rsidP="000D2D5A">
            <w:pPr>
              <w:pStyle w:val="TAL"/>
            </w:pPr>
          </w:p>
        </w:tc>
      </w:tr>
      <w:tr w:rsidR="007B35BB" w:rsidRPr="00F72CD4" w14:paraId="1C6395D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F4039B" w14:textId="77777777" w:rsidR="007B35BB" w:rsidRPr="00F72CD4" w:rsidRDefault="007B35BB"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083B02B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AE2E85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F71EC0" w14:textId="77777777" w:rsidR="007B35BB" w:rsidRPr="00F72CD4" w:rsidRDefault="007B35BB" w:rsidP="000D2D5A">
            <w:pPr>
              <w:pStyle w:val="TAL"/>
            </w:pPr>
          </w:p>
        </w:tc>
      </w:tr>
      <w:tr w:rsidR="007B35BB" w:rsidRPr="00F72CD4" w14:paraId="3DEA3C7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788777" w14:textId="77777777" w:rsidR="007B35BB" w:rsidRPr="00F72CD4" w:rsidRDefault="007B35BB" w:rsidP="000D2D5A">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31F1ADB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FA1CB8D"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0AAF0D" w14:textId="77777777" w:rsidR="007B35BB" w:rsidRPr="00F72CD4" w:rsidRDefault="007B35BB" w:rsidP="000D2D5A">
            <w:pPr>
              <w:pStyle w:val="TAL"/>
            </w:pPr>
          </w:p>
        </w:tc>
      </w:tr>
      <w:tr w:rsidR="007B35BB" w:rsidRPr="00F72CD4" w14:paraId="7671DD1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1FA582" w14:textId="77777777" w:rsidR="007B35BB" w:rsidRPr="00F72CD4" w:rsidRDefault="007B35BB" w:rsidP="000D2D5A">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7F1D501A" w14:textId="77777777" w:rsidR="007B35BB" w:rsidRPr="00F72CD4" w:rsidRDefault="007B35BB" w:rsidP="000D2D5A">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2296FA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5158A93" w14:textId="77777777" w:rsidR="007B35BB" w:rsidRPr="00F72CD4" w:rsidRDefault="007B35BB" w:rsidP="000D2D5A">
            <w:pPr>
              <w:pStyle w:val="TAL"/>
            </w:pPr>
            <w:r w:rsidRPr="00F72CD4">
              <w:t>1 Tx</w:t>
            </w:r>
          </w:p>
        </w:tc>
      </w:tr>
      <w:tr w:rsidR="007B35BB" w:rsidRPr="00F72CD4" w14:paraId="4167C63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93C1507" w14:textId="77777777" w:rsidR="007B35BB" w:rsidRPr="00F72CD4" w:rsidRDefault="007B35BB" w:rsidP="000D2D5A">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60FF5447" w14:textId="77777777" w:rsidR="007B35BB" w:rsidRPr="00F72CD4" w:rsidRDefault="007B35BB" w:rsidP="000D2D5A">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3E51247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9F11963" w14:textId="77777777" w:rsidR="007B35BB" w:rsidRPr="00F72CD4" w:rsidRDefault="007B35BB" w:rsidP="000D2D5A">
            <w:pPr>
              <w:pStyle w:val="TAL"/>
            </w:pPr>
            <w:r w:rsidRPr="00F72CD4">
              <w:t>TDD</w:t>
            </w:r>
          </w:p>
        </w:tc>
      </w:tr>
      <w:tr w:rsidR="007B35BB" w:rsidRPr="00F72CD4" w14:paraId="108F66F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52C820D"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786048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B68F77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EAD8E4" w14:textId="77777777" w:rsidR="007B35BB" w:rsidRPr="00F72CD4" w:rsidRDefault="007B35BB" w:rsidP="000D2D5A">
            <w:pPr>
              <w:pStyle w:val="TAL"/>
            </w:pPr>
          </w:p>
        </w:tc>
      </w:tr>
      <w:tr w:rsidR="007B35BB" w:rsidRPr="00F72CD4" w14:paraId="3522287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86CE34C"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458B9D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ADE682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4DEA4B" w14:textId="77777777" w:rsidR="007B35BB" w:rsidRPr="00F72CD4" w:rsidRDefault="007B35BB" w:rsidP="000D2D5A">
            <w:pPr>
              <w:pStyle w:val="TAL"/>
            </w:pPr>
          </w:p>
        </w:tc>
      </w:tr>
      <w:tr w:rsidR="007B35BB" w:rsidRPr="00F72CD4" w14:paraId="11BDBDF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A76782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DEC48B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AF22B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D4DA0B" w14:textId="77777777" w:rsidR="007B35BB" w:rsidRPr="00F72CD4" w:rsidRDefault="007B35BB" w:rsidP="000D2D5A">
            <w:pPr>
              <w:pStyle w:val="TAL"/>
            </w:pPr>
          </w:p>
        </w:tc>
      </w:tr>
    </w:tbl>
    <w:p w14:paraId="372DDB77" w14:textId="77777777" w:rsidR="007B35BB" w:rsidRPr="00F72CD4" w:rsidRDefault="007B35BB" w:rsidP="000D2D5A">
      <w:pPr>
        <w:rPr>
          <w:lang w:eastAsia="zh-CN"/>
        </w:rPr>
      </w:pPr>
    </w:p>
    <w:p w14:paraId="6473ECA6" w14:textId="77777777" w:rsidR="0043178D" w:rsidRPr="00F72CD4" w:rsidRDefault="0043178D" w:rsidP="0043178D">
      <w:pPr>
        <w:pStyle w:val="TH"/>
      </w:pPr>
      <w:r w:rsidRPr="00F72CD4">
        <w:t>Table 5.3.2.2.3.4.3.1-</w:t>
      </w:r>
      <w:r w:rsidRPr="00F72CD4">
        <w:rPr>
          <w:lang w:eastAsia="zh-CN"/>
        </w:rPr>
        <w:t>5: Void</w:t>
      </w:r>
    </w:p>
    <w:p w14:paraId="3DC87CB7" w14:textId="77777777" w:rsidR="00FD280A" w:rsidRPr="00F72CD4" w:rsidRDefault="00FD280A" w:rsidP="000D2D5A">
      <w:pPr>
        <w:rPr>
          <w:lang w:eastAsia="zh-CN"/>
        </w:rPr>
      </w:pPr>
    </w:p>
    <w:p w14:paraId="4F655B03" w14:textId="77777777" w:rsidR="00FD280A" w:rsidRPr="00F72CD4" w:rsidRDefault="00FD280A" w:rsidP="000D2D5A">
      <w:pPr>
        <w:pStyle w:val="TH"/>
        <w:rPr>
          <w:i/>
          <w:iCs/>
        </w:rPr>
      </w:pPr>
      <w:r w:rsidRPr="00F72CD4">
        <w:t>Table 5.3.2.2.3.4.3.1-</w:t>
      </w:r>
      <w:r w:rsidRPr="00F72CD4">
        <w:rPr>
          <w:lang w:eastAsia="zh-CN"/>
        </w:rPr>
        <w:t>6</w:t>
      </w:r>
      <w:r w:rsidRPr="00F72CD4">
        <w:t xml:space="preserve">: PDCCH </w:t>
      </w:r>
      <w:r w:rsidRPr="00F72CD4">
        <w:rPr>
          <w:i/>
          <w:iCs/>
        </w:rPr>
        <w:t>Search Space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773EB492"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7E615675" w14:textId="77777777" w:rsidR="00FD280A" w:rsidRPr="00F72CD4" w:rsidRDefault="00FD280A" w:rsidP="000D2D5A">
            <w:pPr>
              <w:pStyle w:val="TAL"/>
            </w:pPr>
            <w:r w:rsidRPr="00F72CD4">
              <w:t>Derivation Path: TS 38.508-1 [6], Table</w:t>
            </w:r>
            <w:r w:rsidRPr="00F72CD4">
              <w:rPr>
                <w:lang w:eastAsia="zh-CN"/>
              </w:rPr>
              <w:t xml:space="preserve"> </w:t>
            </w:r>
            <w:r w:rsidRPr="00F72CD4">
              <w:t>5.4.2.0-7</w:t>
            </w:r>
          </w:p>
        </w:tc>
      </w:tr>
      <w:tr w:rsidR="00FD280A" w:rsidRPr="00F72CD4" w14:paraId="79AEBEC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BA23ECC"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A4FF864"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8F8FDD4"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32E7E44" w14:textId="77777777" w:rsidR="00FD280A" w:rsidRPr="00F72CD4" w:rsidRDefault="00FD280A" w:rsidP="000D2D5A">
            <w:pPr>
              <w:pStyle w:val="TAH"/>
            </w:pPr>
            <w:r w:rsidRPr="00F72CD4">
              <w:t>Condition</w:t>
            </w:r>
          </w:p>
        </w:tc>
      </w:tr>
      <w:tr w:rsidR="00FD280A" w:rsidRPr="00F72CD4" w14:paraId="6B73791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FD9F4D2"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791E10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271862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33849D" w14:textId="77777777" w:rsidR="00FD280A" w:rsidRPr="00F72CD4" w:rsidRDefault="00FD280A" w:rsidP="000D2D5A">
            <w:pPr>
              <w:pStyle w:val="TAL"/>
            </w:pPr>
          </w:p>
        </w:tc>
      </w:tr>
      <w:tr w:rsidR="00FD280A" w:rsidRPr="00F72CD4" w14:paraId="43344322" w14:textId="77777777" w:rsidTr="00E07A36">
        <w:tc>
          <w:tcPr>
            <w:tcW w:w="4536" w:type="dxa"/>
            <w:tcBorders>
              <w:top w:val="single" w:sz="4" w:space="0" w:color="auto"/>
              <w:left w:val="single" w:sz="4" w:space="0" w:color="auto"/>
              <w:bottom w:val="nil"/>
              <w:right w:val="single" w:sz="4" w:space="0" w:color="auto"/>
            </w:tcBorders>
            <w:hideMark/>
          </w:tcPr>
          <w:p w14:paraId="47F848BB"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1B0B19C2" w14:textId="77777777" w:rsidR="00FD280A" w:rsidRPr="00F72CD4" w:rsidRDefault="00FD280A"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13E7E991" w14:textId="77777777" w:rsidR="00FD280A" w:rsidRPr="00F72CD4" w:rsidRDefault="00FD280A" w:rsidP="000D2D5A">
            <w:pPr>
              <w:pStyle w:val="TAL"/>
            </w:pPr>
            <w:r w:rsidRPr="00F72CD4">
              <w:t>SearchSpaceId with condition USS</w:t>
            </w:r>
          </w:p>
        </w:tc>
        <w:tc>
          <w:tcPr>
            <w:tcW w:w="1245" w:type="dxa"/>
            <w:tcBorders>
              <w:top w:val="single" w:sz="4" w:space="0" w:color="auto"/>
              <w:left w:val="single" w:sz="4" w:space="0" w:color="auto"/>
              <w:bottom w:val="single" w:sz="4" w:space="0" w:color="auto"/>
              <w:right w:val="single" w:sz="4" w:space="0" w:color="auto"/>
            </w:tcBorders>
            <w:hideMark/>
          </w:tcPr>
          <w:p w14:paraId="42F81B18" w14:textId="77777777" w:rsidR="00FD280A" w:rsidRPr="00F72CD4" w:rsidRDefault="00FD280A" w:rsidP="000D2D5A">
            <w:pPr>
              <w:pStyle w:val="TAL"/>
            </w:pPr>
            <w:r w:rsidRPr="00F72CD4">
              <w:t>USS</w:t>
            </w:r>
          </w:p>
        </w:tc>
      </w:tr>
      <w:tr w:rsidR="00FD280A" w:rsidRPr="00F72CD4" w14:paraId="437A075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70039E8"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EBA48DA"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7B89CFA6"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70F00844" w14:textId="77777777" w:rsidR="00FD280A" w:rsidRPr="00F72CD4" w:rsidRDefault="00FD280A" w:rsidP="000D2D5A">
            <w:pPr>
              <w:pStyle w:val="TAL"/>
            </w:pPr>
          </w:p>
        </w:tc>
      </w:tr>
      <w:tr w:rsidR="00FD280A" w:rsidRPr="00F72CD4" w14:paraId="2E87130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B79AC4A"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45D3787C"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C2129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4F6FF7" w14:textId="77777777" w:rsidR="00FD280A" w:rsidRPr="00F72CD4" w:rsidRDefault="00FD280A" w:rsidP="000D2D5A">
            <w:pPr>
              <w:pStyle w:val="TAL"/>
            </w:pPr>
          </w:p>
        </w:tc>
      </w:tr>
      <w:tr w:rsidR="00FD280A" w:rsidRPr="00F72CD4" w14:paraId="60082B0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EF295AB"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0B648097"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29A5CE9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F23C82" w14:textId="77777777" w:rsidR="00FD280A" w:rsidRPr="00F72CD4" w:rsidRDefault="00FD280A" w:rsidP="000D2D5A">
            <w:pPr>
              <w:pStyle w:val="TAL"/>
            </w:pPr>
          </w:p>
        </w:tc>
      </w:tr>
      <w:tr w:rsidR="00FD280A" w:rsidRPr="00F72CD4" w14:paraId="24D9D04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467A9A6"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7E413A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D3D3E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7508A8" w14:textId="77777777" w:rsidR="00FD280A" w:rsidRPr="00F72CD4" w:rsidRDefault="00FD280A" w:rsidP="000D2D5A">
            <w:pPr>
              <w:pStyle w:val="TAL"/>
            </w:pPr>
          </w:p>
        </w:tc>
      </w:tr>
      <w:tr w:rsidR="00FD280A" w:rsidRPr="00F72CD4" w14:paraId="0F8687B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318E773"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7D74051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6F3876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9EBB5C" w14:textId="77777777" w:rsidR="00FD280A" w:rsidRPr="00F72CD4" w:rsidRDefault="00FD280A" w:rsidP="000D2D5A">
            <w:pPr>
              <w:pStyle w:val="TAL"/>
            </w:pPr>
          </w:p>
        </w:tc>
      </w:tr>
      <w:tr w:rsidR="00FD280A" w:rsidRPr="00F72CD4" w14:paraId="1C91B73A"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710983F"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12AD87E6"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26434252"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7D540D5D" w14:textId="77777777" w:rsidR="00FD280A" w:rsidRPr="00F72CD4" w:rsidRDefault="00FD280A" w:rsidP="000D2D5A">
            <w:pPr>
              <w:pStyle w:val="TAL"/>
            </w:pPr>
          </w:p>
        </w:tc>
      </w:tr>
      <w:tr w:rsidR="00FD280A" w:rsidRPr="00F72CD4" w14:paraId="23CBB2D2" w14:textId="77777777" w:rsidTr="00E07A36">
        <w:tc>
          <w:tcPr>
            <w:tcW w:w="4536" w:type="dxa"/>
            <w:tcBorders>
              <w:top w:val="single" w:sz="4" w:space="0" w:color="auto"/>
              <w:left w:val="single" w:sz="4" w:space="0" w:color="auto"/>
              <w:bottom w:val="single" w:sz="4" w:space="0" w:color="auto"/>
              <w:right w:val="single" w:sz="4" w:space="0" w:color="auto"/>
            </w:tcBorders>
          </w:tcPr>
          <w:p w14:paraId="1D2EEB16"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2BFD7B9E"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367C20F5"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5309388F" w14:textId="77777777" w:rsidR="00FD280A" w:rsidRPr="00F72CD4" w:rsidRDefault="00FD280A" w:rsidP="000D2D5A">
            <w:pPr>
              <w:pStyle w:val="TAL"/>
            </w:pPr>
          </w:p>
        </w:tc>
      </w:tr>
      <w:tr w:rsidR="00FD280A" w:rsidRPr="00F72CD4" w14:paraId="44F99D4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897F934"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94034B4"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F32BE0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B1B857" w14:textId="77777777" w:rsidR="00FD280A" w:rsidRPr="00F72CD4" w:rsidRDefault="00FD280A" w:rsidP="000D2D5A">
            <w:pPr>
              <w:pStyle w:val="TAL"/>
            </w:pPr>
          </w:p>
        </w:tc>
      </w:tr>
      <w:tr w:rsidR="00FD280A" w:rsidRPr="00F72CD4" w14:paraId="7EB6E23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7126A35"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881317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F52B31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2AE2B10" w14:textId="77777777" w:rsidR="00FD280A" w:rsidRPr="00F72CD4" w:rsidRDefault="00FD280A" w:rsidP="000D2D5A">
            <w:pPr>
              <w:pStyle w:val="TAL"/>
            </w:pPr>
          </w:p>
        </w:tc>
      </w:tr>
      <w:tr w:rsidR="00FD280A" w:rsidRPr="00F72CD4" w14:paraId="4E71E58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9127822"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49783E5"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3ABD657"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4A7B89" w14:textId="77777777" w:rsidR="00FD280A" w:rsidRPr="00F72CD4" w:rsidRDefault="00FD280A" w:rsidP="000D2D5A">
            <w:pPr>
              <w:pStyle w:val="TAL"/>
            </w:pPr>
          </w:p>
        </w:tc>
      </w:tr>
      <w:tr w:rsidR="00FD280A" w:rsidRPr="00F72CD4" w14:paraId="0CF2168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27F2CB6" w14:textId="77777777" w:rsidR="00FD280A" w:rsidRPr="00F72CD4" w:rsidRDefault="00FD280A"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63E2EC3A"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38D4A1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5EFBE4" w14:textId="77777777" w:rsidR="00FD280A" w:rsidRPr="00F72CD4" w:rsidRDefault="00FD280A" w:rsidP="000D2D5A">
            <w:pPr>
              <w:pStyle w:val="TAL"/>
            </w:pPr>
            <w:r w:rsidRPr="00F72CD4">
              <w:t>USS</w:t>
            </w:r>
          </w:p>
        </w:tc>
      </w:tr>
      <w:tr w:rsidR="00FD280A" w:rsidRPr="00F72CD4" w14:paraId="3D5DB3B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E56CB1A" w14:textId="77777777" w:rsidR="00FD280A" w:rsidRPr="00F72CD4" w:rsidRDefault="00FD280A"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tcPr>
          <w:p w14:paraId="22BA75AB" w14:textId="77777777" w:rsidR="00FD280A" w:rsidRPr="00F72CD4" w:rsidRDefault="00FD280A"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tcPr>
          <w:p w14:paraId="6640F710" w14:textId="77777777" w:rsidR="00FD280A" w:rsidRPr="00F72CD4" w:rsidRDefault="00FD280A" w:rsidP="000D2D5A">
            <w:pPr>
              <w:pStyle w:val="TAL"/>
            </w:pPr>
            <w:r w:rsidRPr="00F72CD4">
              <w:t xml:space="preserve">DCI Format 1_1 </w:t>
            </w:r>
          </w:p>
        </w:tc>
        <w:tc>
          <w:tcPr>
            <w:tcW w:w="1245" w:type="dxa"/>
            <w:tcBorders>
              <w:top w:val="single" w:sz="4" w:space="0" w:color="auto"/>
              <w:left w:val="single" w:sz="4" w:space="0" w:color="auto"/>
              <w:bottom w:val="single" w:sz="4" w:space="0" w:color="auto"/>
              <w:right w:val="single" w:sz="4" w:space="0" w:color="auto"/>
            </w:tcBorders>
          </w:tcPr>
          <w:p w14:paraId="655307C3" w14:textId="77777777" w:rsidR="00FD280A" w:rsidRPr="00F72CD4" w:rsidRDefault="00FD280A" w:rsidP="000D2D5A">
            <w:pPr>
              <w:pStyle w:val="TAL"/>
            </w:pPr>
            <w:r w:rsidRPr="00F72CD4">
              <w:t>Long_DCI</w:t>
            </w:r>
          </w:p>
        </w:tc>
      </w:tr>
      <w:tr w:rsidR="00FD280A" w:rsidRPr="00F72CD4" w14:paraId="6C878D9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EC407DC"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16E6C5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43F5B9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DAA623C" w14:textId="77777777" w:rsidR="00FD280A" w:rsidRPr="00F72CD4" w:rsidRDefault="00FD280A" w:rsidP="000D2D5A">
            <w:pPr>
              <w:pStyle w:val="TAL"/>
            </w:pPr>
          </w:p>
        </w:tc>
      </w:tr>
      <w:tr w:rsidR="00FD280A" w:rsidRPr="00F72CD4" w14:paraId="6E49A93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74F7BA6"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F47662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126874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20E04D" w14:textId="77777777" w:rsidR="00FD280A" w:rsidRPr="00F72CD4" w:rsidRDefault="00FD280A" w:rsidP="000D2D5A">
            <w:pPr>
              <w:pStyle w:val="TAL"/>
            </w:pPr>
          </w:p>
        </w:tc>
      </w:tr>
      <w:tr w:rsidR="00FD280A" w:rsidRPr="00F72CD4" w14:paraId="285084F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AED6226"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FDB0414"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038368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7919D68" w14:textId="77777777" w:rsidR="00FD280A" w:rsidRPr="00F72CD4" w:rsidRDefault="00FD280A" w:rsidP="000D2D5A">
            <w:pPr>
              <w:pStyle w:val="TAL"/>
            </w:pPr>
          </w:p>
        </w:tc>
      </w:tr>
    </w:tbl>
    <w:p w14:paraId="340A8819" w14:textId="77777777" w:rsidR="00FD280A" w:rsidRPr="00F72CD4" w:rsidRDefault="00FD280A" w:rsidP="000D2D5A">
      <w:pPr>
        <w:rPr>
          <w:lang w:eastAsia="zh-CN"/>
        </w:rPr>
      </w:pPr>
    </w:p>
    <w:p w14:paraId="1313E4AD" w14:textId="77777777" w:rsidR="00FD280A" w:rsidRPr="00F72CD4" w:rsidRDefault="00FD280A" w:rsidP="000D2D5A">
      <w:pPr>
        <w:pStyle w:val="TH"/>
        <w:rPr>
          <w:i/>
          <w:iCs/>
        </w:rPr>
      </w:pPr>
      <w:r w:rsidRPr="00F72CD4">
        <w:t>Table 5.3.2.2.3.4.3.1-</w:t>
      </w:r>
      <w:r w:rsidRPr="00F72CD4">
        <w:rPr>
          <w:lang w:eastAsia="zh-CN"/>
        </w:rPr>
        <w:t>6A</w:t>
      </w:r>
      <w:r w:rsidRPr="00F72CD4">
        <w:t xml:space="preserve">: PDCCH </w:t>
      </w:r>
      <w:r w:rsidRPr="00F72CD4">
        <w:rPr>
          <w:i/>
          <w:iCs/>
        </w:rPr>
        <w:t>Search Space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7B999163"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7D388029" w14:textId="77777777" w:rsidR="00FD280A" w:rsidRPr="00F72CD4" w:rsidRDefault="00FD280A" w:rsidP="000D2D5A">
            <w:pPr>
              <w:pStyle w:val="TAL"/>
            </w:pPr>
            <w:r w:rsidRPr="00F72CD4">
              <w:t>Derivation Path: TS 38.508-1 [6], Table</w:t>
            </w:r>
            <w:r w:rsidRPr="00F72CD4">
              <w:rPr>
                <w:lang w:eastAsia="zh-CN"/>
              </w:rPr>
              <w:t xml:space="preserve"> </w:t>
            </w:r>
            <w:r w:rsidRPr="00F72CD4">
              <w:t>5.4.2.0-7</w:t>
            </w:r>
          </w:p>
        </w:tc>
      </w:tr>
      <w:tr w:rsidR="00FD280A" w:rsidRPr="00F72CD4" w14:paraId="5213BCF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D6B83C4"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AAD956"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56077A2"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0DA4EF5" w14:textId="77777777" w:rsidR="00FD280A" w:rsidRPr="00F72CD4" w:rsidRDefault="00FD280A" w:rsidP="000D2D5A">
            <w:pPr>
              <w:pStyle w:val="TAH"/>
            </w:pPr>
            <w:r w:rsidRPr="00F72CD4">
              <w:t>Condition</w:t>
            </w:r>
          </w:p>
        </w:tc>
      </w:tr>
      <w:tr w:rsidR="00FD280A" w:rsidRPr="00F72CD4" w14:paraId="176F214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A44E66F"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049170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F0628B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53AF0C" w14:textId="77777777" w:rsidR="00FD280A" w:rsidRPr="00F72CD4" w:rsidRDefault="00FD280A" w:rsidP="000D2D5A">
            <w:pPr>
              <w:pStyle w:val="TAL"/>
            </w:pPr>
          </w:p>
        </w:tc>
      </w:tr>
      <w:tr w:rsidR="00FD280A" w:rsidRPr="00F72CD4" w14:paraId="5991FE10" w14:textId="77777777" w:rsidTr="00E07A36">
        <w:tc>
          <w:tcPr>
            <w:tcW w:w="4536" w:type="dxa"/>
            <w:tcBorders>
              <w:top w:val="single" w:sz="4" w:space="0" w:color="auto"/>
              <w:left w:val="single" w:sz="4" w:space="0" w:color="auto"/>
              <w:bottom w:val="nil"/>
              <w:right w:val="single" w:sz="4" w:space="0" w:color="auto"/>
            </w:tcBorders>
            <w:hideMark/>
          </w:tcPr>
          <w:p w14:paraId="1D5D3475"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1BB229CC" w14:textId="77777777" w:rsidR="00FD280A" w:rsidRPr="00F72CD4" w:rsidRDefault="00FD280A" w:rsidP="000D2D5A">
            <w:pPr>
              <w:pStyle w:val="TAL"/>
            </w:pPr>
            <w:r w:rsidRPr="00F72CD4">
              <w:t>4</w:t>
            </w:r>
          </w:p>
        </w:tc>
        <w:tc>
          <w:tcPr>
            <w:tcW w:w="1701" w:type="dxa"/>
            <w:tcBorders>
              <w:top w:val="single" w:sz="4" w:space="0" w:color="auto"/>
              <w:left w:val="single" w:sz="4" w:space="0" w:color="auto"/>
              <w:bottom w:val="single" w:sz="4" w:space="0" w:color="auto"/>
              <w:right w:val="single" w:sz="4" w:space="0" w:color="auto"/>
            </w:tcBorders>
            <w:hideMark/>
          </w:tcPr>
          <w:p w14:paraId="1CFA40E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79927A0" w14:textId="77777777" w:rsidR="00FD280A" w:rsidRPr="00F72CD4" w:rsidRDefault="00FD280A" w:rsidP="000D2D5A">
            <w:pPr>
              <w:pStyle w:val="TAL"/>
            </w:pPr>
          </w:p>
        </w:tc>
      </w:tr>
      <w:tr w:rsidR="00FD280A" w:rsidRPr="00F72CD4" w14:paraId="1ED940C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0CC9CF4"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4AE211E" w14:textId="459723C5"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37396BFE"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30F0BEEC" w14:textId="77777777" w:rsidR="00FD280A" w:rsidRPr="00F72CD4" w:rsidRDefault="00FD280A" w:rsidP="000D2D5A">
            <w:pPr>
              <w:pStyle w:val="TAL"/>
            </w:pPr>
          </w:p>
        </w:tc>
      </w:tr>
      <w:tr w:rsidR="00FD280A" w:rsidRPr="00F72CD4" w14:paraId="4BC9271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F979C84"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465C3597"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A80C03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59E594" w14:textId="77777777" w:rsidR="00FD280A" w:rsidRPr="00F72CD4" w:rsidRDefault="00FD280A" w:rsidP="000D2D5A">
            <w:pPr>
              <w:pStyle w:val="TAL"/>
            </w:pPr>
          </w:p>
        </w:tc>
      </w:tr>
      <w:tr w:rsidR="00FD280A" w:rsidRPr="00F72CD4" w14:paraId="615E726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EECC23D"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5BE4A328"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6D541F41"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3FE5C4" w14:textId="77777777" w:rsidR="00FD280A" w:rsidRPr="00F72CD4" w:rsidRDefault="00FD280A" w:rsidP="000D2D5A">
            <w:pPr>
              <w:pStyle w:val="TAL"/>
            </w:pPr>
          </w:p>
        </w:tc>
      </w:tr>
      <w:tr w:rsidR="00FD280A" w:rsidRPr="00F72CD4" w14:paraId="5121E49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F58EB2E"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1434245"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51FC9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5467E0" w14:textId="77777777" w:rsidR="00FD280A" w:rsidRPr="00F72CD4" w:rsidRDefault="00FD280A" w:rsidP="000D2D5A">
            <w:pPr>
              <w:pStyle w:val="TAL"/>
            </w:pPr>
          </w:p>
        </w:tc>
      </w:tr>
      <w:tr w:rsidR="00FD280A" w:rsidRPr="00F72CD4" w14:paraId="3013D80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C4BB4D3"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1F64C41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7C2899A"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25D972" w14:textId="77777777" w:rsidR="00FD280A" w:rsidRPr="00F72CD4" w:rsidRDefault="00FD280A" w:rsidP="000D2D5A">
            <w:pPr>
              <w:pStyle w:val="TAL"/>
            </w:pPr>
          </w:p>
        </w:tc>
      </w:tr>
      <w:tr w:rsidR="00FD280A" w:rsidRPr="00F72CD4" w14:paraId="790C37D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453A139"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175CB3EB"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5A6EF84A"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6E381861" w14:textId="77777777" w:rsidR="00FD280A" w:rsidRPr="00F72CD4" w:rsidRDefault="00FD280A" w:rsidP="000D2D5A">
            <w:pPr>
              <w:pStyle w:val="TAL"/>
            </w:pPr>
          </w:p>
        </w:tc>
      </w:tr>
      <w:tr w:rsidR="00FD280A" w:rsidRPr="00F72CD4" w14:paraId="705D3A2A" w14:textId="77777777" w:rsidTr="00E07A36">
        <w:tc>
          <w:tcPr>
            <w:tcW w:w="4536" w:type="dxa"/>
            <w:tcBorders>
              <w:top w:val="single" w:sz="4" w:space="0" w:color="auto"/>
              <w:left w:val="single" w:sz="4" w:space="0" w:color="auto"/>
              <w:bottom w:val="single" w:sz="4" w:space="0" w:color="auto"/>
              <w:right w:val="single" w:sz="4" w:space="0" w:color="auto"/>
            </w:tcBorders>
          </w:tcPr>
          <w:p w14:paraId="64C76E59"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51E14989"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4ACEFA9D"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01713DD1" w14:textId="77777777" w:rsidR="00FD280A" w:rsidRPr="00F72CD4" w:rsidRDefault="00FD280A" w:rsidP="000D2D5A">
            <w:pPr>
              <w:pStyle w:val="TAL"/>
            </w:pPr>
          </w:p>
        </w:tc>
      </w:tr>
      <w:tr w:rsidR="00FD280A" w:rsidRPr="00F72CD4" w14:paraId="68A1262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38D42C9"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D48033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EAF576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B8D3C6" w14:textId="77777777" w:rsidR="00FD280A" w:rsidRPr="00F72CD4" w:rsidRDefault="00FD280A" w:rsidP="000D2D5A">
            <w:pPr>
              <w:pStyle w:val="TAL"/>
            </w:pPr>
          </w:p>
        </w:tc>
      </w:tr>
      <w:tr w:rsidR="00FD280A" w:rsidRPr="00F72CD4" w14:paraId="2732139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9425E9F"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234BE2C"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C70719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0C31610" w14:textId="77777777" w:rsidR="00FD280A" w:rsidRPr="00F72CD4" w:rsidRDefault="00FD280A" w:rsidP="000D2D5A">
            <w:pPr>
              <w:pStyle w:val="TAL"/>
            </w:pPr>
          </w:p>
        </w:tc>
      </w:tr>
      <w:tr w:rsidR="00FD280A" w:rsidRPr="00F72CD4" w14:paraId="328F0E1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72769E4"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E163355"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BC261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0EDF09" w14:textId="77777777" w:rsidR="00FD280A" w:rsidRPr="00F72CD4" w:rsidRDefault="00FD280A" w:rsidP="000D2D5A">
            <w:pPr>
              <w:pStyle w:val="TAL"/>
            </w:pPr>
          </w:p>
        </w:tc>
      </w:tr>
      <w:tr w:rsidR="00FD280A" w:rsidRPr="00F72CD4" w14:paraId="6FA8240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51CA6E8" w14:textId="77777777" w:rsidR="00FD280A" w:rsidRPr="00F72CD4" w:rsidRDefault="00FD280A"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273BDEB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EDD1A0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3BFEBB" w14:textId="77777777" w:rsidR="00FD280A" w:rsidRPr="00F72CD4" w:rsidRDefault="00FD280A" w:rsidP="000D2D5A">
            <w:pPr>
              <w:pStyle w:val="TAL"/>
            </w:pPr>
            <w:r w:rsidRPr="00F72CD4">
              <w:t>CSS, SISS</w:t>
            </w:r>
          </w:p>
        </w:tc>
      </w:tr>
      <w:tr w:rsidR="00FD280A" w:rsidRPr="00F72CD4" w14:paraId="2C74A2AB"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07BD194"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923DFE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5253AE"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60DFBF" w14:textId="77777777" w:rsidR="00FD280A" w:rsidRPr="00F72CD4" w:rsidRDefault="00FD280A" w:rsidP="000D2D5A">
            <w:pPr>
              <w:pStyle w:val="TAL"/>
            </w:pPr>
          </w:p>
        </w:tc>
      </w:tr>
      <w:tr w:rsidR="00FD280A" w:rsidRPr="00F72CD4" w14:paraId="4767288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1913ACA"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B89017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20B1BC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34CB47" w14:textId="77777777" w:rsidR="00FD280A" w:rsidRPr="00F72CD4" w:rsidRDefault="00FD280A" w:rsidP="000D2D5A">
            <w:pPr>
              <w:pStyle w:val="TAL"/>
            </w:pPr>
          </w:p>
        </w:tc>
      </w:tr>
      <w:tr w:rsidR="00FD280A" w:rsidRPr="00F72CD4" w14:paraId="5584040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B8B872E"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2CDE76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32046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9E08611" w14:textId="77777777" w:rsidR="00FD280A" w:rsidRPr="00F72CD4" w:rsidRDefault="00FD280A" w:rsidP="000D2D5A">
            <w:pPr>
              <w:pStyle w:val="TAL"/>
            </w:pPr>
          </w:p>
        </w:tc>
      </w:tr>
    </w:tbl>
    <w:p w14:paraId="67DB4963" w14:textId="77777777" w:rsidR="00FD280A" w:rsidRPr="00F72CD4" w:rsidRDefault="00FD280A" w:rsidP="000D2D5A">
      <w:pPr>
        <w:rPr>
          <w:lang w:eastAsia="zh-CN"/>
        </w:rPr>
      </w:pPr>
    </w:p>
    <w:p w14:paraId="629B4151" w14:textId="77777777" w:rsidR="00FD280A" w:rsidRPr="00F72CD4" w:rsidRDefault="00FD280A" w:rsidP="000D2D5A">
      <w:pPr>
        <w:pStyle w:val="TH"/>
        <w:rPr>
          <w:i/>
          <w:iCs/>
          <w:lang w:eastAsia="zh-CN"/>
        </w:rPr>
      </w:pPr>
      <w:r w:rsidRPr="00F72CD4">
        <w:t>Table 5.3.2.2.3.4.3.1-</w:t>
      </w:r>
      <w:r w:rsidRPr="00F72CD4">
        <w:rPr>
          <w:lang w:eastAsia="zh-CN"/>
        </w:rPr>
        <w:t>7</w:t>
      </w:r>
      <w:r w:rsidRPr="00F72CD4">
        <w:t xml:space="preserve">: PDCCH </w:t>
      </w:r>
      <w:r w:rsidRPr="00F72CD4">
        <w:rPr>
          <w:i/>
          <w:iCs/>
        </w:rPr>
        <w:t>Search Space</w:t>
      </w:r>
      <w:r w:rsidRPr="00F72CD4">
        <w:rPr>
          <w:i/>
          <w:iCs/>
          <w:lang w:eastAsia="zh-CN"/>
        </w:rPr>
        <w:t xml:space="preserve"> Ex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334E2C5C"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79259EE8"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3230E27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908857C"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F5CB80"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E8CC518"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971EA28" w14:textId="77777777" w:rsidR="00FD280A" w:rsidRPr="00F72CD4" w:rsidRDefault="00FD280A" w:rsidP="000D2D5A">
            <w:pPr>
              <w:pStyle w:val="TAH"/>
            </w:pPr>
            <w:r w:rsidRPr="00F72CD4">
              <w:t>Condition</w:t>
            </w:r>
          </w:p>
        </w:tc>
      </w:tr>
      <w:tr w:rsidR="00FD280A" w:rsidRPr="00F72CD4" w14:paraId="4BAA1CD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86CB238"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CFDD0A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03A8D5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4DAB1B" w14:textId="77777777" w:rsidR="00FD280A" w:rsidRPr="00F72CD4" w:rsidRDefault="00FD280A" w:rsidP="000D2D5A">
            <w:pPr>
              <w:pStyle w:val="TAL"/>
            </w:pPr>
          </w:p>
        </w:tc>
      </w:tr>
      <w:tr w:rsidR="00FD280A" w:rsidRPr="00F72CD4" w14:paraId="7A484433" w14:textId="77777777" w:rsidTr="00E07A36">
        <w:tc>
          <w:tcPr>
            <w:tcW w:w="4536" w:type="dxa"/>
            <w:tcBorders>
              <w:top w:val="single" w:sz="4" w:space="0" w:color="auto"/>
              <w:left w:val="single" w:sz="4" w:space="0" w:color="auto"/>
              <w:bottom w:val="nil"/>
              <w:right w:val="single" w:sz="4" w:space="0" w:color="auto"/>
            </w:tcBorders>
            <w:hideMark/>
          </w:tcPr>
          <w:p w14:paraId="58219C5A"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1C781BA3"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46C9081E" w14:textId="77777777" w:rsidR="00FD280A" w:rsidRPr="00F72CD4" w:rsidRDefault="00FD280A" w:rsidP="000D2D5A"/>
        </w:tc>
        <w:tc>
          <w:tcPr>
            <w:tcW w:w="1245" w:type="dxa"/>
            <w:tcBorders>
              <w:top w:val="single" w:sz="4" w:space="0" w:color="auto"/>
              <w:left w:val="single" w:sz="4" w:space="0" w:color="auto"/>
              <w:bottom w:val="single" w:sz="4" w:space="0" w:color="auto"/>
              <w:right w:val="single" w:sz="4" w:space="0" w:color="auto"/>
            </w:tcBorders>
            <w:hideMark/>
          </w:tcPr>
          <w:p w14:paraId="294940D0" w14:textId="77777777" w:rsidR="00FD280A" w:rsidRPr="00F72CD4" w:rsidRDefault="00FD280A" w:rsidP="000D2D5A">
            <w:pPr>
              <w:rPr>
                <w:rFonts w:eastAsia="MS Mincho"/>
              </w:rPr>
            </w:pPr>
          </w:p>
        </w:tc>
      </w:tr>
      <w:tr w:rsidR="00FD280A" w:rsidRPr="00F72CD4" w14:paraId="78724B4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16D5429"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A4277A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2F4CB1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20C6AB" w14:textId="77777777" w:rsidR="00FD280A" w:rsidRPr="00F72CD4" w:rsidRDefault="00FD280A" w:rsidP="000D2D5A">
            <w:pPr>
              <w:pStyle w:val="TAL"/>
            </w:pPr>
          </w:p>
        </w:tc>
      </w:tr>
    </w:tbl>
    <w:p w14:paraId="53BE4290" w14:textId="77777777" w:rsidR="00FD280A" w:rsidRPr="00F72CD4" w:rsidRDefault="00FD280A" w:rsidP="000D2D5A">
      <w:pPr>
        <w:rPr>
          <w:lang w:eastAsia="zh-CN"/>
        </w:rPr>
      </w:pPr>
    </w:p>
    <w:p w14:paraId="450C7B55" w14:textId="77777777" w:rsidR="00FD280A" w:rsidRPr="00F72CD4" w:rsidRDefault="00FD280A" w:rsidP="000D2D5A">
      <w:pPr>
        <w:pStyle w:val="TH"/>
        <w:rPr>
          <w:i/>
          <w:iCs/>
          <w:lang w:eastAsia="zh-CN"/>
        </w:rPr>
      </w:pPr>
      <w:r w:rsidRPr="00F72CD4">
        <w:t>Table 5.3.2.2.3.4.3.1-</w:t>
      </w:r>
      <w:r w:rsidRPr="00F72CD4">
        <w:rPr>
          <w:lang w:eastAsia="zh-CN"/>
        </w:rPr>
        <w:t>7A</w:t>
      </w:r>
      <w:r w:rsidRPr="00F72CD4">
        <w:t xml:space="preserve">: PDCCH </w:t>
      </w:r>
      <w:r w:rsidRPr="00F72CD4">
        <w:rPr>
          <w:i/>
          <w:iCs/>
        </w:rPr>
        <w:t>Search Space</w:t>
      </w:r>
      <w:r w:rsidRPr="00F72CD4">
        <w:rPr>
          <w:i/>
          <w:iCs/>
          <w:lang w:eastAsia="zh-CN"/>
        </w:rPr>
        <w:t xml:space="preserve"> Ex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73FA0280"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0AE450BC"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3A45ADF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93EF045"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E946600"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E19ED28"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3AC0B98" w14:textId="77777777" w:rsidR="00FD280A" w:rsidRPr="00F72CD4" w:rsidRDefault="00FD280A" w:rsidP="000D2D5A">
            <w:pPr>
              <w:pStyle w:val="TAH"/>
            </w:pPr>
            <w:r w:rsidRPr="00F72CD4">
              <w:t>Condition</w:t>
            </w:r>
          </w:p>
        </w:tc>
      </w:tr>
      <w:tr w:rsidR="00FD280A" w:rsidRPr="00F72CD4" w14:paraId="24DAC37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E30D912"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3043B5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464599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CE7E93" w14:textId="77777777" w:rsidR="00FD280A" w:rsidRPr="00F72CD4" w:rsidRDefault="00FD280A" w:rsidP="000D2D5A">
            <w:pPr>
              <w:pStyle w:val="TAL"/>
            </w:pPr>
          </w:p>
        </w:tc>
      </w:tr>
      <w:tr w:rsidR="00FD280A" w:rsidRPr="00F72CD4" w14:paraId="73E3AD0F" w14:textId="77777777" w:rsidTr="00E07A36">
        <w:tc>
          <w:tcPr>
            <w:tcW w:w="4536" w:type="dxa"/>
            <w:tcBorders>
              <w:top w:val="single" w:sz="4" w:space="0" w:color="auto"/>
              <w:left w:val="single" w:sz="4" w:space="0" w:color="auto"/>
              <w:bottom w:val="nil"/>
              <w:right w:val="single" w:sz="4" w:space="0" w:color="auto"/>
            </w:tcBorders>
            <w:hideMark/>
          </w:tcPr>
          <w:p w14:paraId="778A7670"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15EE9356" w14:textId="5244204C"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7C970C67"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9C3B42B" w14:textId="77777777" w:rsidR="00FD280A" w:rsidRPr="00F72CD4" w:rsidRDefault="00FD280A" w:rsidP="000D2D5A">
            <w:pPr>
              <w:pStyle w:val="TAL"/>
              <w:rPr>
                <w:rFonts w:eastAsia="MS Mincho"/>
              </w:rPr>
            </w:pPr>
          </w:p>
        </w:tc>
      </w:tr>
      <w:tr w:rsidR="00FD280A" w:rsidRPr="00F72CD4" w14:paraId="0FBC1CD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07317AF" w14:textId="77777777" w:rsidR="00FD280A" w:rsidRPr="00F72CD4" w:rsidRDefault="00FD280A" w:rsidP="000D2D5A">
            <w:pPr>
              <w:pStyle w:val="TAL"/>
            </w:pPr>
            <w:r w:rsidRPr="00F72CD4">
              <w:rPr>
                <w:lang w:eastAsia="zh-CN"/>
              </w:rPr>
              <w:t xml:space="preserve">  </w:t>
            </w:r>
            <w:r w:rsidRPr="00F72CD4">
              <w:t>searchSpaceType-r16 SEQUENCE {</w:t>
            </w:r>
          </w:p>
        </w:tc>
        <w:tc>
          <w:tcPr>
            <w:tcW w:w="2268" w:type="dxa"/>
            <w:tcBorders>
              <w:top w:val="single" w:sz="4" w:space="0" w:color="auto"/>
              <w:left w:val="single" w:sz="4" w:space="0" w:color="auto"/>
              <w:bottom w:val="single" w:sz="4" w:space="0" w:color="auto"/>
              <w:right w:val="single" w:sz="4" w:space="0" w:color="auto"/>
            </w:tcBorders>
            <w:hideMark/>
          </w:tcPr>
          <w:p w14:paraId="5A60322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7719229" w14:textId="77777777" w:rsidR="00FD280A" w:rsidRPr="00F72CD4" w:rsidRDefault="00FD280A"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B00FB79" w14:textId="77777777" w:rsidR="00FD280A" w:rsidRPr="00F72CD4" w:rsidRDefault="00FD280A" w:rsidP="000D2D5A">
            <w:pPr>
              <w:pStyle w:val="TAL"/>
            </w:pPr>
          </w:p>
        </w:tc>
      </w:tr>
      <w:tr w:rsidR="00FD280A" w:rsidRPr="00F72CD4" w14:paraId="6658C74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EABFDD6" w14:textId="77777777" w:rsidR="00FD280A" w:rsidRPr="00F72CD4" w:rsidRDefault="00FD280A" w:rsidP="000D2D5A">
            <w:pPr>
              <w:pStyle w:val="TAL"/>
            </w:pPr>
            <w:r w:rsidRPr="00F72CD4">
              <w:rPr>
                <w:lang w:eastAsia="zh-CN"/>
              </w:rPr>
              <w:t xml:space="preserve">     </w:t>
            </w:r>
            <w:r w:rsidRPr="00F72CD4">
              <w:t>common SEQUENCE {</w:t>
            </w:r>
          </w:p>
        </w:tc>
        <w:tc>
          <w:tcPr>
            <w:tcW w:w="2268" w:type="dxa"/>
            <w:tcBorders>
              <w:top w:val="single" w:sz="4" w:space="0" w:color="auto"/>
              <w:left w:val="single" w:sz="4" w:space="0" w:color="auto"/>
              <w:bottom w:val="single" w:sz="4" w:space="0" w:color="auto"/>
              <w:right w:val="single" w:sz="4" w:space="0" w:color="auto"/>
            </w:tcBorders>
          </w:tcPr>
          <w:p w14:paraId="6735D36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6FB2BD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CED89D" w14:textId="77777777" w:rsidR="00FD280A" w:rsidRPr="00F72CD4" w:rsidRDefault="00FD280A" w:rsidP="000D2D5A">
            <w:pPr>
              <w:pStyle w:val="TAL"/>
            </w:pPr>
          </w:p>
        </w:tc>
      </w:tr>
      <w:tr w:rsidR="00FD280A" w:rsidRPr="00F72CD4" w14:paraId="0BCEA54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6E1596F" w14:textId="77777777" w:rsidR="00FD280A" w:rsidRPr="00F72CD4" w:rsidRDefault="00FD280A" w:rsidP="000D2D5A">
            <w:pPr>
              <w:pStyle w:val="TAL"/>
            </w:pPr>
            <w:r w:rsidRPr="00F72CD4">
              <w:rPr>
                <w:lang w:eastAsia="zh-CN"/>
              </w:rPr>
              <w:t xml:space="preserve">       </w:t>
            </w:r>
            <w:r w:rsidRPr="00F72CD4">
              <w:t>dci-Format2-6-r16</w:t>
            </w:r>
            <w:r w:rsidRPr="00F72CD4">
              <w:rPr>
                <w:lang w:eastAsia="zh-CN"/>
              </w:rPr>
              <w:t xml:space="preserve"> </w:t>
            </w:r>
            <w:r w:rsidRPr="00F72CD4">
              <w:t>SEQUENCE {</w:t>
            </w:r>
          </w:p>
        </w:tc>
        <w:tc>
          <w:tcPr>
            <w:tcW w:w="2268" w:type="dxa"/>
            <w:tcBorders>
              <w:top w:val="single" w:sz="4" w:space="0" w:color="auto"/>
              <w:left w:val="single" w:sz="4" w:space="0" w:color="auto"/>
              <w:bottom w:val="single" w:sz="4" w:space="0" w:color="auto"/>
              <w:right w:val="single" w:sz="4" w:space="0" w:color="auto"/>
            </w:tcBorders>
            <w:hideMark/>
          </w:tcPr>
          <w:p w14:paraId="3E310072"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78EAD87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47F8999" w14:textId="77777777" w:rsidR="00FD280A" w:rsidRPr="00F72CD4" w:rsidRDefault="00FD280A" w:rsidP="000D2D5A">
            <w:pPr>
              <w:pStyle w:val="TAL"/>
            </w:pPr>
          </w:p>
        </w:tc>
      </w:tr>
      <w:tr w:rsidR="00FD280A" w:rsidRPr="00F72CD4" w14:paraId="3CBA09E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1A831F9"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C91DD5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2E65D0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A8BB560" w14:textId="77777777" w:rsidR="00FD280A" w:rsidRPr="00F72CD4" w:rsidRDefault="00FD280A" w:rsidP="000D2D5A">
            <w:pPr>
              <w:pStyle w:val="TAL"/>
            </w:pPr>
          </w:p>
        </w:tc>
      </w:tr>
      <w:tr w:rsidR="00FD280A" w:rsidRPr="00F72CD4" w14:paraId="2144DB3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81BC913"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CFDC10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DE335A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08E61A5" w14:textId="77777777" w:rsidR="00FD280A" w:rsidRPr="00F72CD4" w:rsidRDefault="00FD280A" w:rsidP="000D2D5A">
            <w:pPr>
              <w:pStyle w:val="TAL"/>
            </w:pPr>
          </w:p>
        </w:tc>
      </w:tr>
      <w:tr w:rsidR="00FD280A" w:rsidRPr="00F72CD4" w14:paraId="401C20E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999E880"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0796073"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B75EF7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670CAAD" w14:textId="77777777" w:rsidR="00FD280A" w:rsidRPr="00F72CD4" w:rsidRDefault="00FD280A" w:rsidP="000D2D5A">
            <w:pPr>
              <w:pStyle w:val="TAL"/>
            </w:pPr>
          </w:p>
        </w:tc>
      </w:tr>
      <w:tr w:rsidR="00FD280A" w:rsidRPr="00F72CD4" w14:paraId="5363B1A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226C710"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4AF6A6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892F1F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58D803" w14:textId="77777777" w:rsidR="00FD280A" w:rsidRPr="00F72CD4" w:rsidRDefault="00FD280A" w:rsidP="000D2D5A">
            <w:pPr>
              <w:pStyle w:val="TAL"/>
            </w:pPr>
          </w:p>
        </w:tc>
      </w:tr>
    </w:tbl>
    <w:p w14:paraId="79D29C10" w14:textId="77777777" w:rsidR="007B35BB" w:rsidRPr="00F72CD4" w:rsidRDefault="007B35BB" w:rsidP="000D2D5A">
      <w:pPr>
        <w:rPr>
          <w:lang w:eastAsia="zh-CN"/>
        </w:rPr>
      </w:pPr>
    </w:p>
    <w:p w14:paraId="1FB9FC96" w14:textId="77777777" w:rsidR="007B35BB" w:rsidRPr="00F72CD4" w:rsidRDefault="007B35BB" w:rsidP="000D2D5A">
      <w:pPr>
        <w:pStyle w:val="TH"/>
        <w:rPr>
          <w:i/>
          <w:iCs/>
        </w:rPr>
      </w:pPr>
      <w:r w:rsidRPr="00F72CD4">
        <w:t>Table 5.3.2.2.3.4.3.1-</w:t>
      </w:r>
      <w:r w:rsidRPr="00F72CD4">
        <w:rPr>
          <w:lang w:eastAsia="zh-CN"/>
        </w:rPr>
        <w:t>8</w:t>
      </w:r>
      <w:r w:rsidRPr="00F72CD4">
        <w:t xml:space="preserve">: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08E392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D1BDA30" w14:textId="77777777" w:rsidR="007B35BB" w:rsidRPr="00F72CD4" w:rsidRDefault="007B35BB" w:rsidP="000D2D5A">
            <w:pPr>
              <w:pStyle w:val="TAL"/>
            </w:pPr>
            <w:r w:rsidRPr="00F72CD4">
              <w:t>Derivation Path: TS 38.508-1 [6], Table</w:t>
            </w:r>
            <w:r w:rsidRPr="00F72CD4">
              <w:rPr>
                <w:lang w:eastAsia="zh-CN"/>
              </w:rPr>
              <w:t xml:space="preserve"> </w:t>
            </w:r>
            <w:r w:rsidRPr="00F72CD4">
              <w:t>5.4.2.0-26</w:t>
            </w:r>
          </w:p>
        </w:tc>
      </w:tr>
      <w:tr w:rsidR="007B35BB" w:rsidRPr="00F72CD4" w14:paraId="28A0C41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338595"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9854B6"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8F68AB5"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5340B42" w14:textId="77777777" w:rsidR="007B35BB" w:rsidRPr="00F72CD4" w:rsidRDefault="007B35BB" w:rsidP="000D2D5A">
            <w:pPr>
              <w:pStyle w:val="TAH"/>
            </w:pPr>
            <w:r w:rsidRPr="00F72CD4">
              <w:t>Condition</w:t>
            </w:r>
          </w:p>
        </w:tc>
      </w:tr>
      <w:tr w:rsidR="007B35BB" w:rsidRPr="00F72CD4" w14:paraId="5AA1986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A8F430E"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50C395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01975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518271F" w14:textId="77777777" w:rsidR="007B35BB" w:rsidRPr="00F72CD4" w:rsidRDefault="007B35BB" w:rsidP="000D2D5A">
            <w:pPr>
              <w:pStyle w:val="TAL"/>
            </w:pPr>
          </w:p>
        </w:tc>
      </w:tr>
      <w:tr w:rsidR="007B35BB" w:rsidRPr="00F72CD4" w14:paraId="7757D92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6117A4" w14:textId="77777777" w:rsidR="007B35BB" w:rsidRPr="00F72CD4" w:rsidRDefault="007B35BB" w:rsidP="000D2D5A">
            <w:pPr>
              <w:pStyle w:val="TAL"/>
            </w:pPr>
            <w:r w:rsidRPr="00F72CD4">
              <w:t xml:space="preserve">    TCI-State[1]</w:t>
            </w:r>
          </w:p>
        </w:tc>
        <w:tc>
          <w:tcPr>
            <w:tcW w:w="2267" w:type="dxa"/>
            <w:tcBorders>
              <w:top w:val="single" w:sz="4" w:space="0" w:color="auto"/>
              <w:left w:val="single" w:sz="4" w:space="0" w:color="auto"/>
              <w:bottom w:val="single" w:sz="4" w:space="0" w:color="auto"/>
              <w:right w:val="single" w:sz="4" w:space="0" w:color="auto"/>
            </w:tcBorders>
            <w:hideMark/>
          </w:tcPr>
          <w:p w14:paraId="1BD4AF18" w14:textId="77777777" w:rsidR="007B35BB" w:rsidRPr="00F72CD4" w:rsidRDefault="007B35BB" w:rsidP="000D2D5A">
            <w:pPr>
              <w:pStyle w:val="TAL"/>
            </w:pPr>
            <w:r w:rsidRPr="00F72CD4">
              <w:t>TCI-StateId 0</w:t>
            </w:r>
          </w:p>
        </w:tc>
        <w:tc>
          <w:tcPr>
            <w:tcW w:w="1700" w:type="dxa"/>
            <w:tcBorders>
              <w:top w:val="single" w:sz="4" w:space="0" w:color="auto"/>
              <w:left w:val="single" w:sz="4" w:space="0" w:color="auto"/>
              <w:bottom w:val="single" w:sz="4" w:space="0" w:color="auto"/>
              <w:right w:val="single" w:sz="4" w:space="0" w:color="auto"/>
            </w:tcBorders>
          </w:tcPr>
          <w:p w14:paraId="494DEE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BA18D7" w14:textId="77777777" w:rsidR="007B35BB" w:rsidRPr="00F72CD4" w:rsidRDefault="007B35BB" w:rsidP="000D2D5A">
            <w:pPr>
              <w:pStyle w:val="TAL"/>
            </w:pPr>
          </w:p>
        </w:tc>
      </w:tr>
      <w:tr w:rsidR="007B35BB" w:rsidRPr="00F72CD4" w14:paraId="74F6E76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32A056"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313DBDC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8A5B65D"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7851CB73" w14:textId="77777777" w:rsidR="007B35BB" w:rsidRPr="00F72CD4" w:rsidRDefault="007B35BB" w:rsidP="000D2D5A">
            <w:pPr>
              <w:pStyle w:val="TAL"/>
            </w:pPr>
          </w:p>
        </w:tc>
      </w:tr>
      <w:tr w:rsidR="007B35BB" w:rsidRPr="00F72CD4" w14:paraId="18386BB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1902C2"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3D8BB54D"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33B7293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4B5A99B" w14:textId="77777777" w:rsidR="007B35BB" w:rsidRPr="00F72CD4" w:rsidRDefault="007B35BB" w:rsidP="000D2D5A">
            <w:pPr>
              <w:pStyle w:val="TAL"/>
            </w:pPr>
          </w:p>
        </w:tc>
      </w:tr>
      <w:tr w:rsidR="007B35BB" w:rsidRPr="00F72CD4" w14:paraId="20EF3C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89EFA0"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1BAAF49"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41E3350C"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4476E9AC" w14:textId="77777777" w:rsidR="007B35BB" w:rsidRPr="00F72CD4" w:rsidRDefault="007B35BB" w:rsidP="000D2D5A">
            <w:pPr>
              <w:pStyle w:val="TAL"/>
            </w:pPr>
          </w:p>
        </w:tc>
      </w:tr>
      <w:tr w:rsidR="007B35BB" w:rsidRPr="00F72CD4" w14:paraId="1674D16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016150"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70FEEE49"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7F085782"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7E121321" w14:textId="77777777" w:rsidR="007B35BB" w:rsidRPr="00F72CD4" w:rsidRDefault="007B35BB" w:rsidP="000D2D5A">
            <w:pPr>
              <w:pStyle w:val="TAL"/>
            </w:pPr>
          </w:p>
        </w:tc>
      </w:tr>
      <w:tr w:rsidR="007B35BB" w:rsidRPr="00F72CD4" w14:paraId="246F8C6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920C00"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6FE31C96" w14:textId="77777777" w:rsidR="007B35BB" w:rsidRPr="00F72CD4" w:rsidRDefault="007B35BB" w:rsidP="000D2D5A">
            <w:pPr>
              <w:pStyle w:val="TAL"/>
            </w:pPr>
            <w:r w:rsidRPr="00F72CD4">
              <w:t>Type C</w:t>
            </w:r>
          </w:p>
        </w:tc>
        <w:tc>
          <w:tcPr>
            <w:tcW w:w="1700" w:type="dxa"/>
            <w:tcBorders>
              <w:top w:val="single" w:sz="4" w:space="0" w:color="auto"/>
              <w:left w:val="single" w:sz="4" w:space="0" w:color="auto"/>
              <w:bottom w:val="single" w:sz="4" w:space="0" w:color="auto"/>
              <w:right w:val="single" w:sz="4" w:space="0" w:color="auto"/>
            </w:tcBorders>
          </w:tcPr>
          <w:p w14:paraId="76CC965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1B1289B" w14:textId="77777777" w:rsidR="007B35BB" w:rsidRPr="00F72CD4" w:rsidRDefault="007B35BB" w:rsidP="000D2D5A">
            <w:pPr>
              <w:pStyle w:val="TAL"/>
            </w:pPr>
          </w:p>
        </w:tc>
      </w:tr>
      <w:tr w:rsidR="007B35BB" w:rsidRPr="00F72CD4" w14:paraId="734C89D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6A8AA2"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05557A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5112DC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15683B" w14:textId="77777777" w:rsidR="007B35BB" w:rsidRPr="00F72CD4" w:rsidRDefault="007B35BB" w:rsidP="000D2D5A">
            <w:pPr>
              <w:pStyle w:val="TAL"/>
            </w:pPr>
          </w:p>
        </w:tc>
      </w:tr>
      <w:tr w:rsidR="007B35BB" w:rsidRPr="00F72CD4" w14:paraId="7B5FB56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508785"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5E6BDCB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B0066A6" w14:textId="77777777" w:rsidR="007B35BB" w:rsidRPr="00F72CD4" w:rsidRDefault="007B35BB" w:rsidP="000D2D5A">
            <w:pPr>
              <w:pStyle w:val="TAL"/>
              <w:rPr>
                <w:lang w:eastAsia="en-US"/>
              </w:rPr>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096ED14A" w14:textId="77777777" w:rsidR="007B35BB" w:rsidRPr="00F72CD4" w:rsidRDefault="007B35BB" w:rsidP="000D2D5A">
            <w:pPr>
              <w:pStyle w:val="TAL"/>
            </w:pPr>
          </w:p>
        </w:tc>
      </w:tr>
      <w:tr w:rsidR="007B35BB" w:rsidRPr="00F72CD4" w14:paraId="01C5799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BF5975"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44D7AEF3"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215F8B2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9692536" w14:textId="77777777" w:rsidR="007B35BB" w:rsidRPr="00F72CD4" w:rsidRDefault="007B35BB" w:rsidP="000D2D5A">
            <w:pPr>
              <w:pStyle w:val="TAL"/>
            </w:pPr>
          </w:p>
        </w:tc>
      </w:tr>
      <w:tr w:rsidR="007B35BB" w:rsidRPr="00F72CD4" w14:paraId="37CBC5D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D72C38"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4CC80BF4"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317F758B"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01CD308A" w14:textId="77777777" w:rsidR="007B35BB" w:rsidRPr="00F72CD4" w:rsidRDefault="007B35BB" w:rsidP="000D2D5A">
            <w:pPr>
              <w:pStyle w:val="TAL"/>
            </w:pPr>
          </w:p>
        </w:tc>
      </w:tr>
      <w:tr w:rsidR="007B35BB" w:rsidRPr="00F72CD4" w14:paraId="54D6781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71D3A7"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6CD17286"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3A237C1C"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7E5D1AB4" w14:textId="77777777" w:rsidR="007B35BB" w:rsidRPr="00F72CD4" w:rsidRDefault="007B35BB" w:rsidP="000D2D5A">
            <w:pPr>
              <w:pStyle w:val="TAL"/>
            </w:pPr>
          </w:p>
        </w:tc>
      </w:tr>
      <w:tr w:rsidR="007B35BB" w:rsidRPr="00F72CD4" w14:paraId="602B64B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CA8271"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6DFB12B2"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54093B36"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316CE6" w14:textId="77777777" w:rsidR="007B35BB" w:rsidRPr="00F72CD4" w:rsidRDefault="007B35BB" w:rsidP="000D2D5A">
            <w:pPr>
              <w:pStyle w:val="TAL"/>
            </w:pPr>
          </w:p>
        </w:tc>
      </w:tr>
      <w:tr w:rsidR="007B35BB" w:rsidRPr="00F72CD4" w14:paraId="772476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C35396"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F6A930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69694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D5B8EE" w14:textId="77777777" w:rsidR="007B35BB" w:rsidRPr="00F72CD4" w:rsidRDefault="007B35BB" w:rsidP="000D2D5A">
            <w:pPr>
              <w:pStyle w:val="TAL"/>
            </w:pPr>
          </w:p>
        </w:tc>
      </w:tr>
      <w:tr w:rsidR="007B35BB" w:rsidRPr="00F72CD4" w14:paraId="015A61E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CD85AE6" w14:textId="77777777" w:rsidR="007B35BB" w:rsidRPr="00F72CD4" w:rsidRDefault="007B35BB" w:rsidP="000D2D5A">
            <w:pPr>
              <w:pStyle w:val="TAL"/>
            </w:pPr>
            <w:r w:rsidRPr="00F72CD4">
              <w:t xml:space="preserve">    TCI-State[2]</w:t>
            </w:r>
          </w:p>
        </w:tc>
        <w:tc>
          <w:tcPr>
            <w:tcW w:w="2267" w:type="dxa"/>
            <w:tcBorders>
              <w:top w:val="single" w:sz="4" w:space="0" w:color="auto"/>
              <w:left w:val="single" w:sz="4" w:space="0" w:color="auto"/>
              <w:bottom w:val="single" w:sz="4" w:space="0" w:color="auto"/>
              <w:right w:val="single" w:sz="4" w:space="0" w:color="auto"/>
            </w:tcBorders>
            <w:hideMark/>
          </w:tcPr>
          <w:p w14:paraId="2323FC81" w14:textId="77777777" w:rsidR="007B35BB" w:rsidRPr="00F72CD4" w:rsidRDefault="007B35BB" w:rsidP="000D2D5A">
            <w:pPr>
              <w:pStyle w:val="TAL"/>
            </w:pPr>
            <w:r w:rsidRPr="00F72CD4">
              <w:t>TCI-StateId 1</w:t>
            </w:r>
          </w:p>
        </w:tc>
        <w:tc>
          <w:tcPr>
            <w:tcW w:w="1700" w:type="dxa"/>
            <w:tcBorders>
              <w:top w:val="single" w:sz="4" w:space="0" w:color="auto"/>
              <w:left w:val="single" w:sz="4" w:space="0" w:color="auto"/>
              <w:bottom w:val="single" w:sz="4" w:space="0" w:color="auto"/>
              <w:right w:val="single" w:sz="4" w:space="0" w:color="auto"/>
            </w:tcBorders>
            <w:hideMark/>
          </w:tcPr>
          <w:p w14:paraId="369A9743"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63A9BA3B" w14:textId="77777777" w:rsidR="007B35BB" w:rsidRPr="00F72CD4" w:rsidRDefault="007B35BB" w:rsidP="000D2D5A">
            <w:pPr>
              <w:pStyle w:val="TAL"/>
            </w:pPr>
          </w:p>
        </w:tc>
      </w:tr>
      <w:tr w:rsidR="007B35BB" w:rsidRPr="00F72CD4" w14:paraId="2A9D871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36B5136"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47173A1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11D6A6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8788F2" w14:textId="77777777" w:rsidR="007B35BB" w:rsidRPr="00F72CD4" w:rsidRDefault="007B35BB" w:rsidP="000D2D5A">
            <w:pPr>
              <w:pStyle w:val="TAL"/>
            </w:pPr>
          </w:p>
        </w:tc>
      </w:tr>
      <w:tr w:rsidR="007B35BB" w:rsidRPr="00F72CD4" w14:paraId="6F0FA2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54CC74"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68348070"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4130441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3B12CC6" w14:textId="77777777" w:rsidR="007B35BB" w:rsidRPr="00F72CD4" w:rsidRDefault="007B35BB" w:rsidP="000D2D5A">
            <w:pPr>
              <w:pStyle w:val="TAL"/>
            </w:pPr>
          </w:p>
        </w:tc>
      </w:tr>
      <w:tr w:rsidR="007B35BB" w:rsidRPr="00F72CD4" w14:paraId="556670A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E8BB27"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0C60952C"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70476FD4"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7F9A16B7" w14:textId="77777777" w:rsidR="007B35BB" w:rsidRPr="00F72CD4" w:rsidRDefault="007B35BB" w:rsidP="000D2D5A">
            <w:pPr>
              <w:pStyle w:val="TAL"/>
            </w:pPr>
          </w:p>
        </w:tc>
      </w:tr>
      <w:tr w:rsidR="007B35BB" w:rsidRPr="00F72CD4" w14:paraId="3C0FDCC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5FD82F9"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79967A66"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1CE28322" w14:textId="77777777" w:rsidR="007B35BB" w:rsidRPr="00F72CD4" w:rsidRDefault="007B35BB" w:rsidP="000D2D5A">
            <w:pPr>
              <w:pStyle w:val="TAL"/>
            </w:pPr>
            <w:r w:rsidRPr="00F72CD4">
              <w:t>CSI-RS # 0</w:t>
            </w:r>
          </w:p>
        </w:tc>
        <w:tc>
          <w:tcPr>
            <w:tcW w:w="1245" w:type="dxa"/>
            <w:tcBorders>
              <w:top w:val="single" w:sz="4" w:space="0" w:color="auto"/>
              <w:left w:val="single" w:sz="4" w:space="0" w:color="auto"/>
              <w:bottom w:val="single" w:sz="4" w:space="0" w:color="auto"/>
              <w:right w:val="single" w:sz="4" w:space="0" w:color="auto"/>
            </w:tcBorders>
          </w:tcPr>
          <w:p w14:paraId="38CD6E5E" w14:textId="77777777" w:rsidR="007B35BB" w:rsidRPr="00F72CD4" w:rsidRDefault="007B35BB" w:rsidP="000D2D5A">
            <w:pPr>
              <w:pStyle w:val="TAL"/>
            </w:pPr>
          </w:p>
        </w:tc>
      </w:tr>
      <w:tr w:rsidR="007B35BB" w:rsidRPr="00F72CD4" w14:paraId="6ACD86B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955C7D"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480A08F7" w14:textId="77777777" w:rsidR="007B35BB" w:rsidRPr="00F72CD4" w:rsidRDefault="007B35BB" w:rsidP="000D2D5A">
            <w:pPr>
              <w:pStyle w:val="TAL"/>
            </w:pPr>
            <w:r w:rsidRPr="00F72CD4">
              <w:t>Type A</w:t>
            </w:r>
          </w:p>
        </w:tc>
        <w:tc>
          <w:tcPr>
            <w:tcW w:w="1700" w:type="dxa"/>
            <w:tcBorders>
              <w:top w:val="single" w:sz="4" w:space="0" w:color="auto"/>
              <w:left w:val="single" w:sz="4" w:space="0" w:color="auto"/>
              <w:bottom w:val="single" w:sz="4" w:space="0" w:color="auto"/>
              <w:right w:val="single" w:sz="4" w:space="0" w:color="auto"/>
            </w:tcBorders>
          </w:tcPr>
          <w:p w14:paraId="4406D89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B062DC" w14:textId="77777777" w:rsidR="007B35BB" w:rsidRPr="00F72CD4" w:rsidRDefault="007B35BB" w:rsidP="000D2D5A">
            <w:pPr>
              <w:pStyle w:val="TAL"/>
            </w:pPr>
          </w:p>
        </w:tc>
      </w:tr>
      <w:tr w:rsidR="007B35BB" w:rsidRPr="00F72CD4" w14:paraId="042FF01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B6BAF4"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22F08C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170372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9CA342" w14:textId="77777777" w:rsidR="007B35BB" w:rsidRPr="00F72CD4" w:rsidRDefault="007B35BB" w:rsidP="000D2D5A">
            <w:pPr>
              <w:pStyle w:val="TAL"/>
            </w:pPr>
          </w:p>
        </w:tc>
      </w:tr>
      <w:tr w:rsidR="007B35BB" w:rsidRPr="00F72CD4" w14:paraId="1B6E9F6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1AAFBF"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20D502D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6DB8EE9"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50064414" w14:textId="77777777" w:rsidR="007B35BB" w:rsidRPr="00F72CD4" w:rsidRDefault="007B35BB" w:rsidP="000D2D5A">
            <w:pPr>
              <w:pStyle w:val="TAL"/>
            </w:pPr>
          </w:p>
        </w:tc>
      </w:tr>
      <w:tr w:rsidR="007B35BB" w:rsidRPr="00F72CD4" w14:paraId="256C9A1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E576EC"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67103365"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739086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8B84A6" w14:textId="77777777" w:rsidR="007B35BB" w:rsidRPr="00F72CD4" w:rsidRDefault="007B35BB" w:rsidP="000D2D5A">
            <w:pPr>
              <w:pStyle w:val="TAL"/>
            </w:pPr>
          </w:p>
        </w:tc>
      </w:tr>
      <w:tr w:rsidR="007B35BB" w:rsidRPr="00F72CD4" w14:paraId="49F44E5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25F35C6"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99EBE3B"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49F493FB"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46DDE704" w14:textId="77777777" w:rsidR="007B35BB" w:rsidRPr="00F72CD4" w:rsidRDefault="007B35BB" w:rsidP="000D2D5A">
            <w:pPr>
              <w:pStyle w:val="TAL"/>
            </w:pPr>
          </w:p>
        </w:tc>
      </w:tr>
      <w:tr w:rsidR="007B35BB" w:rsidRPr="00F72CD4" w14:paraId="2EBAA9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6DF077"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60AEDA0C"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2EEFEFE1"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45D24555" w14:textId="77777777" w:rsidR="007B35BB" w:rsidRPr="00F72CD4" w:rsidRDefault="007B35BB" w:rsidP="000D2D5A">
            <w:pPr>
              <w:pStyle w:val="TAL"/>
            </w:pPr>
          </w:p>
        </w:tc>
      </w:tr>
      <w:tr w:rsidR="007B35BB" w:rsidRPr="00F72CD4" w14:paraId="232E1A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004CAC"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088A2DF1"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381126A8"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504C60A" w14:textId="77777777" w:rsidR="007B35BB" w:rsidRPr="00F72CD4" w:rsidRDefault="007B35BB" w:rsidP="000D2D5A">
            <w:pPr>
              <w:pStyle w:val="TAL"/>
            </w:pPr>
          </w:p>
        </w:tc>
      </w:tr>
      <w:tr w:rsidR="007B35BB" w:rsidRPr="00F72CD4" w14:paraId="300F637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AB36C9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05A93D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DE53EB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A30BFA" w14:textId="77777777" w:rsidR="007B35BB" w:rsidRPr="00F72CD4" w:rsidRDefault="007B35BB" w:rsidP="000D2D5A">
            <w:pPr>
              <w:pStyle w:val="TAL"/>
            </w:pPr>
          </w:p>
        </w:tc>
      </w:tr>
      <w:tr w:rsidR="007B35BB" w:rsidRPr="00F72CD4" w14:paraId="515BCFC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66B5E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45E10B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7B3876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5F7015" w14:textId="77777777" w:rsidR="007B35BB" w:rsidRPr="00F72CD4" w:rsidRDefault="007B35BB" w:rsidP="000D2D5A">
            <w:pPr>
              <w:pStyle w:val="TAL"/>
            </w:pPr>
          </w:p>
        </w:tc>
      </w:tr>
      <w:tr w:rsidR="007B35BB" w:rsidRPr="00F72CD4" w14:paraId="3115DA8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3E48AD"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276F0B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7FD44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2B101D" w14:textId="77777777" w:rsidR="007B35BB" w:rsidRPr="00F72CD4" w:rsidRDefault="007B35BB" w:rsidP="000D2D5A">
            <w:pPr>
              <w:pStyle w:val="TAL"/>
            </w:pPr>
          </w:p>
        </w:tc>
      </w:tr>
    </w:tbl>
    <w:p w14:paraId="2E6CB359" w14:textId="77777777" w:rsidR="007B35BB" w:rsidRPr="00F72CD4" w:rsidRDefault="007B35BB" w:rsidP="000D2D5A">
      <w:pPr>
        <w:rPr>
          <w:lang w:eastAsia="en-US"/>
        </w:rPr>
      </w:pPr>
    </w:p>
    <w:p w14:paraId="1B293C6B" w14:textId="77777777" w:rsidR="007B35BB" w:rsidRPr="00F72CD4" w:rsidRDefault="007B35BB" w:rsidP="007B35BB">
      <w:pPr>
        <w:pStyle w:val="H6"/>
      </w:pPr>
      <w:r w:rsidRPr="00F72CD4">
        <w:t>5.3.2.2.3.4.3.2</w:t>
      </w:r>
      <w:r w:rsidRPr="00F72CD4">
        <w:tab/>
        <w:t>Message exceptions for NSA</w:t>
      </w:r>
    </w:p>
    <w:p w14:paraId="17FF9B9B" w14:textId="77777777" w:rsidR="007B35BB" w:rsidRPr="00F72CD4" w:rsidRDefault="007B35BB" w:rsidP="000D2D5A">
      <w:r w:rsidRPr="00F72CD4">
        <w:t>Same as 5.3.2.2.3.4.3.1.</w:t>
      </w:r>
    </w:p>
    <w:p w14:paraId="44014EC4" w14:textId="77777777" w:rsidR="007B35BB" w:rsidRPr="00F72CD4" w:rsidRDefault="007B35BB" w:rsidP="007B35BB">
      <w:pPr>
        <w:pStyle w:val="H6"/>
      </w:pPr>
      <w:r w:rsidRPr="00F72CD4">
        <w:t>5.3.2.2.3.5</w:t>
      </w:r>
      <w:r w:rsidRPr="00F72CD4">
        <w:tab/>
        <w:t>Test requirement</w:t>
      </w:r>
    </w:p>
    <w:p w14:paraId="01379DA8" w14:textId="77777777" w:rsidR="007B35BB" w:rsidRPr="00F72CD4" w:rsidRDefault="007B35BB" w:rsidP="000D2D5A">
      <w:pPr>
        <w:rPr>
          <w:rFonts w:eastAsia="Batang"/>
        </w:rPr>
      </w:pPr>
      <w:r w:rsidRPr="00F72CD4">
        <w:rPr>
          <w:rFonts w:eastAsia="Batang"/>
        </w:rPr>
        <w:t>Table 5.3.2.2.3.5-1 defines the primary level settings.</w:t>
      </w:r>
    </w:p>
    <w:p w14:paraId="4DA7F173" w14:textId="77777777" w:rsidR="007B35BB" w:rsidRPr="00F72CD4" w:rsidRDefault="007B35BB" w:rsidP="000D2D5A">
      <w:pPr>
        <w:rPr>
          <w:rFonts w:eastAsia="Malgun Gothic"/>
        </w:rPr>
      </w:pPr>
      <w:r w:rsidRPr="00F72CD4">
        <w:t>For the parameters specified in Table 5.3-1 the average probability of a missed downlink scheduling grant (Pm-dsg) shall be below the specified value in Table 5.3.2.2.3.5-1.</w:t>
      </w:r>
    </w:p>
    <w:p w14:paraId="3EE6A431" w14:textId="0BE523CC" w:rsidR="007B35BB" w:rsidRPr="00F72CD4" w:rsidRDefault="007B35BB" w:rsidP="000D2D5A">
      <w:pPr>
        <w:pStyle w:val="TH"/>
      </w:pPr>
      <w:r w:rsidRPr="00F72CD4">
        <w:t xml:space="preserve">Table 5.3.2.2.3.5-1: </w:t>
      </w:r>
      <w:r w:rsidR="0046789B" w:rsidRPr="00F72CD4">
        <w:t xml:space="preserve">Test Requirements for PDCCH </w:t>
      </w:r>
      <w:r w:rsidRPr="00F72CD4">
        <w:t>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3124F9D1"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135C1D2" w14:textId="77777777" w:rsidR="007B35BB" w:rsidRPr="00F72CD4" w:rsidRDefault="007B35BB" w:rsidP="000D2D5A">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6595CD8"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D4BB637"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3C9A3D9D"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043A7D84"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2EDDD63"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A52EDCB"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A793B85"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07ED2EB1"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F58A64C"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7290A5A2" w14:textId="77777777" w:rsidR="007B35BB" w:rsidRPr="00F72CD4" w:rsidRDefault="007B35BB" w:rsidP="000D2D5A">
            <w:pPr>
              <w:rPr>
                <w:rFonts w:eastAsia="SimSu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22F2878"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6305DBB"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888BC7B" w14:textId="77777777" w:rsidR="007B35BB" w:rsidRPr="00F72CD4" w:rsidRDefault="007B35BB" w:rsidP="000D2D5A">
            <w:pPr>
              <w:rPr>
                <w:rFonts w:eastAsia="SimSun"/>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50B38397"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CC0795"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B4B9CCB"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ECB0463"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D7458B4"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37BCC48" w14:textId="77777777" w:rsidR="007B35BB" w:rsidRPr="00F72CD4" w:rsidRDefault="007B35BB" w:rsidP="000D2D5A">
            <w:pPr>
              <w:pStyle w:val="TAH"/>
              <w:rPr>
                <w:rFonts w:eastAsia="SimSun"/>
              </w:rPr>
            </w:pPr>
            <w:r w:rsidRPr="00F72CD4">
              <w:rPr>
                <w:rFonts w:eastAsia="SimSun"/>
              </w:rPr>
              <w:t>SNR (dB)</w:t>
            </w:r>
          </w:p>
        </w:tc>
      </w:tr>
      <w:tr w:rsidR="007B35BB" w:rsidRPr="00F72CD4" w14:paraId="29B1878E"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6F077AB" w14:textId="77777777" w:rsidR="007B35BB" w:rsidRPr="00F72CD4" w:rsidRDefault="007B35BB" w:rsidP="000D2D5A">
            <w:pPr>
              <w:pStyle w:val="TAC"/>
              <w:rPr>
                <w:rFonts w:eastAsia="SimSun"/>
                <w:lang w:eastAsia="zh-CN"/>
              </w:rPr>
            </w:pPr>
            <w:r w:rsidRPr="00F72CD4">
              <w:rPr>
                <w:rFonts w:eastAsia="SimSun"/>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22BAE98" w14:textId="77777777" w:rsidR="007B35BB" w:rsidRPr="00F72CD4" w:rsidRDefault="007B35BB" w:rsidP="000D2D5A">
            <w:pPr>
              <w:pStyle w:val="TAC"/>
              <w:rPr>
                <w:rFonts w:eastAsia="SimSun"/>
                <w:lang w:eastAsia="zh-CN"/>
              </w:rPr>
            </w:pPr>
            <w:r w:rsidRPr="00F72CD4">
              <w:rPr>
                <w:rFonts w:eastAsia="SimSun"/>
                <w:lang w:eastAsia="zh-CN"/>
              </w:rPr>
              <w:t>4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0D5BE08" w14:textId="77777777" w:rsidR="007B35BB" w:rsidRPr="00F72CD4" w:rsidRDefault="007B35BB" w:rsidP="000D2D5A">
            <w:pPr>
              <w:pStyle w:val="TAC"/>
              <w:rPr>
                <w:rFonts w:eastAsia="SimSun"/>
                <w:lang w:eastAsia="zh-CN"/>
              </w:rPr>
            </w:pPr>
            <w:r w:rsidRPr="00F72CD4">
              <w:rPr>
                <w:rFonts w:eastAsia="SimSun"/>
                <w:lang w:eastAsia="zh-CN"/>
              </w:rPr>
              <w:t>102</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12E81752" w14:textId="77777777" w:rsidR="007B35BB" w:rsidRPr="00F72CD4" w:rsidRDefault="007B35BB" w:rsidP="000D2D5A">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vAlign w:val="center"/>
            <w:hideMark/>
          </w:tcPr>
          <w:p w14:paraId="6CD3532B"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2A832C" w14:textId="77777777" w:rsidR="007B35BB" w:rsidRPr="00F72CD4" w:rsidRDefault="007B35BB" w:rsidP="000D2D5A">
            <w:pPr>
              <w:pStyle w:val="TAC"/>
              <w:rPr>
                <w:rFonts w:eastAsia="SimSun"/>
                <w:lang w:eastAsia="zh-CN"/>
              </w:rPr>
            </w:pPr>
            <w:r w:rsidRPr="00F72CD4">
              <w:rPr>
                <w:rFonts w:eastAsia="SimSun"/>
                <w:lang w:eastAsia="zh-CN"/>
              </w:rPr>
              <w:t>R.PDCCH. 2-1.2 TDD</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3F6EDDA"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30F86E3" w14:textId="77777777" w:rsidR="007B35BB" w:rsidRPr="00F72CD4" w:rsidRDefault="007B35BB" w:rsidP="000D2D5A">
            <w:pPr>
              <w:pStyle w:val="TAC"/>
              <w:rPr>
                <w:rFonts w:eastAsia="SimSun"/>
                <w:lang w:eastAsia="zh-CN"/>
              </w:rPr>
            </w:pPr>
            <w:r w:rsidRPr="00F72CD4">
              <w:rPr>
                <w:rFonts w:eastAsia="SimSun"/>
                <w:lang w:eastAsia="zh-CN"/>
              </w:rPr>
              <w:t>1x2 Low</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5B66FE8"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62EFEF05" w14:textId="77777777" w:rsidR="007B35BB" w:rsidRPr="00F72CD4" w:rsidRDefault="007B35BB" w:rsidP="000D2D5A">
            <w:pPr>
              <w:pStyle w:val="TAC"/>
              <w:rPr>
                <w:rFonts w:eastAsia="SimSun"/>
                <w:lang w:eastAsia="zh-CN"/>
              </w:rPr>
            </w:pPr>
            <w:r w:rsidRPr="00F72CD4">
              <w:rPr>
                <w:rFonts w:eastAsia="SimSun"/>
                <w:lang w:eastAsia="zh-CN"/>
              </w:rPr>
              <w:t>3.9</w:t>
            </w:r>
          </w:p>
        </w:tc>
      </w:tr>
      <w:tr w:rsidR="007B35BB" w:rsidRPr="00F72CD4" w14:paraId="480CFFFD"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AAA2C47" w14:textId="77777777" w:rsidR="007B35BB" w:rsidRPr="00F72CD4" w:rsidRDefault="007B35BB" w:rsidP="000D2D5A">
            <w:pPr>
              <w:rPr>
                <w:rFonts w:eastAsia="SimSun"/>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D716388"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20413AC"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0173A154" w14:textId="77777777" w:rsidR="007B35BB" w:rsidRPr="00F72CD4" w:rsidRDefault="007B35BB" w:rsidP="000D2D5A">
            <w:pPr>
              <w:rPr>
                <w:rFonts w:eastAsia="SimSun"/>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4C00BFF3" w14:textId="77777777" w:rsidR="007B35BB" w:rsidRPr="00F72CD4" w:rsidRDefault="007B35BB" w:rsidP="000D2D5A">
            <w:pPr>
              <w:pStyle w:val="TAC"/>
              <w:rPr>
                <w:rFonts w:eastAsia="SimSun"/>
                <w:highlight w:val="yellow"/>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D09C1A" w14:textId="77777777" w:rsidR="007B35BB" w:rsidRPr="00F72CD4" w:rsidRDefault="007B35BB" w:rsidP="000D2D5A">
            <w:pPr>
              <w:pStyle w:val="TAC"/>
              <w:rPr>
                <w:rFonts w:eastAsia="SimSun"/>
                <w:highlight w:val="yellow"/>
                <w:lang w:eastAsia="zh-CN"/>
              </w:rPr>
            </w:pPr>
            <w:r w:rsidRPr="00F72CD4">
              <w:rPr>
                <w:rFonts w:eastAsia="SimSun"/>
                <w:lang w:eastAsia="zh-CN"/>
              </w:rPr>
              <w:t>R.PDCCH. 2-1.4 T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5017A0D" w14:textId="77777777" w:rsidR="007B35BB" w:rsidRPr="00F72CD4" w:rsidRDefault="007B35BB" w:rsidP="000D2D5A">
            <w:pPr>
              <w:rPr>
                <w:rFonts w:eastAsia="SimSun"/>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24B3E7B7" w14:textId="77777777" w:rsidR="007B35BB" w:rsidRPr="00F72CD4" w:rsidRDefault="007B35BB" w:rsidP="000D2D5A">
            <w:pPr>
              <w:rPr>
                <w:rFonts w:eastAsia="SimSun"/>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24CD2AA7" w14:textId="77777777" w:rsidR="007B35BB" w:rsidRPr="00F72CD4" w:rsidRDefault="007B35BB" w:rsidP="000D2D5A">
            <w:pPr>
              <w:rPr>
                <w:rFonts w:eastAsia="SimSun"/>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6DEA13F8" w14:textId="77777777" w:rsidR="007B35BB" w:rsidRPr="00F72CD4" w:rsidRDefault="007B35BB" w:rsidP="000D2D5A">
            <w:pPr>
              <w:rPr>
                <w:rFonts w:eastAsia="SimSun"/>
                <w:lang w:eastAsia="zh-CN"/>
              </w:rPr>
            </w:pPr>
          </w:p>
        </w:tc>
      </w:tr>
    </w:tbl>
    <w:p w14:paraId="35C56028" w14:textId="77777777" w:rsidR="007B35BB" w:rsidRPr="00F72CD4" w:rsidRDefault="007B35BB" w:rsidP="000D2D5A">
      <w:pPr>
        <w:rPr>
          <w:rFonts w:eastAsia="SimSun"/>
          <w:lang w:eastAsia="en-US"/>
        </w:rPr>
      </w:pPr>
    </w:p>
    <w:p w14:paraId="57C5F7F7" w14:textId="77777777" w:rsidR="0072483C" w:rsidRPr="00F72CD4" w:rsidRDefault="0072483C" w:rsidP="0072483C">
      <w:pPr>
        <w:pStyle w:val="Heading5"/>
        <w:rPr>
          <w:rFonts w:cs="Arial"/>
          <w:szCs w:val="22"/>
        </w:rPr>
      </w:pPr>
      <w:bookmarkStart w:id="1284" w:name="_Toc84264736"/>
      <w:bookmarkStart w:id="1285" w:name="_Toc90560878"/>
      <w:r w:rsidRPr="00F72CD4">
        <w:rPr>
          <w:rFonts w:cs="Arial"/>
          <w:szCs w:val="22"/>
        </w:rPr>
        <w:t>5.3.2.2.4</w:t>
      </w:r>
      <w:r w:rsidRPr="00F72CD4">
        <w:rPr>
          <w:rFonts w:cs="Arial"/>
          <w:szCs w:val="22"/>
        </w:rPr>
        <w:tab/>
        <w:t>2Rx TDD FR1 PDCCH performance for RedCap</w:t>
      </w:r>
    </w:p>
    <w:p w14:paraId="6DD60A32" w14:textId="77777777" w:rsidR="0072483C" w:rsidRPr="00F72CD4" w:rsidRDefault="0072483C" w:rsidP="0072483C">
      <w:pPr>
        <w:pStyle w:val="H6"/>
      </w:pPr>
      <w:r w:rsidRPr="00F72CD4">
        <w:t>5.3.2.2.4.1</w:t>
      </w:r>
      <w:r w:rsidRPr="00F72CD4">
        <w:tab/>
        <w:t>Test Purpose</w:t>
      </w:r>
    </w:p>
    <w:p w14:paraId="475222D7" w14:textId="77777777" w:rsidR="0072483C" w:rsidRPr="00F72CD4" w:rsidRDefault="0072483C" w:rsidP="0072483C">
      <w:r w:rsidRPr="00F72CD4">
        <w:t xml:space="preserve">This test verifies the demodulation performance of PDCCH under 1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2.2.4.3-1. The downlink physical setup is in accordance with Annex C.2.1.</w:t>
      </w:r>
    </w:p>
    <w:p w14:paraId="350F638E" w14:textId="77777777" w:rsidR="0072483C" w:rsidRPr="00F72CD4" w:rsidRDefault="0072483C" w:rsidP="0072483C">
      <w:pPr>
        <w:pStyle w:val="H6"/>
      </w:pPr>
      <w:r w:rsidRPr="00F72CD4">
        <w:t>5.3.2.2.4.2</w:t>
      </w:r>
      <w:r w:rsidRPr="00F72CD4">
        <w:tab/>
        <w:t>Test applicability</w:t>
      </w:r>
    </w:p>
    <w:p w14:paraId="2A6B0312" w14:textId="77777777" w:rsidR="0072483C" w:rsidRPr="00F72CD4" w:rsidRDefault="0072483C" w:rsidP="0072483C">
      <w:r w:rsidRPr="00F72CD4">
        <w:t>This test case applies to all types of NR UE release 17 and forward that support NR RedCap.</w:t>
      </w:r>
    </w:p>
    <w:p w14:paraId="6661A420" w14:textId="77777777" w:rsidR="0072483C" w:rsidRPr="00F72CD4" w:rsidRDefault="0072483C" w:rsidP="0072483C">
      <w:pPr>
        <w:pStyle w:val="H6"/>
      </w:pPr>
      <w:r w:rsidRPr="00F72CD4">
        <w:t>5.3.2.2.4.3</w:t>
      </w:r>
      <w:r w:rsidRPr="00F72CD4">
        <w:tab/>
        <w:t xml:space="preserve">Minimum conformance requirements </w:t>
      </w:r>
    </w:p>
    <w:p w14:paraId="4AE2509E" w14:textId="77777777" w:rsidR="0072483C" w:rsidRPr="00F72CD4" w:rsidRDefault="0072483C" w:rsidP="0072483C">
      <w:pPr>
        <w:rPr>
          <w:rFonts w:eastAsia="SimSun" w:cs="v5.0.0"/>
        </w:rPr>
      </w:pPr>
      <w:r w:rsidRPr="00F72CD4">
        <w:rPr>
          <w:rFonts w:eastAsia="SimSun" w:cs="v5.0.0"/>
        </w:rPr>
        <w:t xml:space="preserve">For the parameters specified in Table </w:t>
      </w:r>
      <w:r w:rsidRPr="00F72CD4">
        <w:rPr>
          <w:rFonts w:eastAsia="SimSun"/>
          <w:lang w:eastAsia="zh-CN"/>
        </w:rPr>
        <w:t>5.3.2.2</w:t>
      </w:r>
      <w:r w:rsidRPr="00F72CD4">
        <w:rPr>
          <w:rFonts w:eastAsia="SimSun"/>
        </w:rPr>
        <w:t>-1</w:t>
      </w:r>
      <w:r w:rsidRPr="00F72CD4">
        <w:rPr>
          <w:rFonts w:eastAsia="SimSun" w:cs="v5.0.0"/>
        </w:rPr>
        <w:t>, the average probability of a missed downlink scheduling grant (Pm-dsg) shall be below the specified value in Table 5.3.2.2.4.3-1. The downlink physical setup is in accordance with Annex C.2.1.</w:t>
      </w:r>
    </w:p>
    <w:p w14:paraId="673B93F0" w14:textId="77777777" w:rsidR="0072483C" w:rsidRPr="00F72CD4" w:rsidRDefault="0072483C" w:rsidP="0072483C">
      <w:pPr>
        <w:pStyle w:val="TH"/>
        <w:rPr>
          <w:rFonts w:eastAsia="PMingLiU"/>
        </w:rPr>
      </w:pPr>
      <w:r w:rsidRPr="00F72CD4">
        <w:rPr>
          <w:rFonts w:eastAsia="PMingLiU"/>
        </w:rPr>
        <w:t>Table 5.3.2.2.4.3-1: Minimum performance for PDCCH with 30</w:t>
      </w:r>
      <w:r w:rsidRPr="00F72CD4">
        <w:rPr>
          <w:rFonts w:eastAsia="PMingLiU"/>
          <w:lang w:eastAsia="zh-CN"/>
        </w:rPr>
        <w:t xml:space="preserve"> </w:t>
      </w:r>
      <w:r w:rsidRPr="00F72CD4">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72483C" w:rsidRPr="00F72CD4" w14:paraId="3878AADE" w14:textId="77777777" w:rsidTr="007C529C">
        <w:trPr>
          <w:trHeight w:val="209"/>
          <w:jc w:val="center"/>
        </w:trPr>
        <w:tc>
          <w:tcPr>
            <w:tcW w:w="851" w:type="dxa"/>
            <w:vMerge w:val="restart"/>
            <w:vAlign w:val="center"/>
          </w:tcPr>
          <w:p w14:paraId="73A75685" w14:textId="77777777" w:rsidR="0072483C" w:rsidRPr="00F72CD4" w:rsidRDefault="0072483C" w:rsidP="007C529C">
            <w:pPr>
              <w:pStyle w:val="TAH"/>
              <w:rPr>
                <w:rFonts w:eastAsia="SimSun"/>
              </w:rPr>
            </w:pPr>
            <w:r w:rsidRPr="00F72CD4">
              <w:rPr>
                <w:rFonts w:eastAsia="SimSun"/>
              </w:rPr>
              <w:t>Test number</w:t>
            </w:r>
          </w:p>
        </w:tc>
        <w:tc>
          <w:tcPr>
            <w:tcW w:w="851" w:type="dxa"/>
            <w:vMerge w:val="restart"/>
            <w:vAlign w:val="center"/>
          </w:tcPr>
          <w:p w14:paraId="75AF2194" w14:textId="77777777" w:rsidR="0072483C" w:rsidRPr="00F72CD4" w:rsidRDefault="0072483C" w:rsidP="007C529C">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5AA80EF2" w14:textId="77777777" w:rsidR="0072483C" w:rsidRPr="00F72CD4" w:rsidRDefault="0072483C" w:rsidP="007C529C">
            <w:pPr>
              <w:pStyle w:val="TAH"/>
              <w:rPr>
                <w:rFonts w:eastAsia="SimSun"/>
                <w:lang w:eastAsia="zh-CN"/>
              </w:rPr>
            </w:pPr>
            <w:r w:rsidRPr="00F72CD4">
              <w:rPr>
                <w:rFonts w:eastAsia="SimSun"/>
                <w:lang w:eastAsia="zh-CN"/>
              </w:rPr>
              <w:t>CORESET RB</w:t>
            </w:r>
          </w:p>
        </w:tc>
        <w:tc>
          <w:tcPr>
            <w:tcW w:w="914" w:type="dxa"/>
            <w:vMerge w:val="restart"/>
            <w:vAlign w:val="center"/>
          </w:tcPr>
          <w:p w14:paraId="7C522E34" w14:textId="77777777" w:rsidR="0072483C" w:rsidRPr="00F72CD4" w:rsidRDefault="0072483C" w:rsidP="007C529C">
            <w:pPr>
              <w:pStyle w:val="TAH"/>
              <w:rPr>
                <w:rFonts w:eastAsia="SimSun"/>
                <w:lang w:eastAsia="zh-CN"/>
              </w:rPr>
            </w:pPr>
            <w:r w:rsidRPr="00F72CD4">
              <w:rPr>
                <w:rFonts w:eastAsia="SimSun"/>
                <w:lang w:eastAsia="zh-CN"/>
              </w:rPr>
              <w:t>CORESET duration</w:t>
            </w:r>
          </w:p>
        </w:tc>
        <w:tc>
          <w:tcPr>
            <w:tcW w:w="1138" w:type="dxa"/>
            <w:vMerge w:val="restart"/>
            <w:vAlign w:val="center"/>
          </w:tcPr>
          <w:p w14:paraId="77C38E5A" w14:textId="77777777" w:rsidR="0072483C" w:rsidRPr="00F72CD4" w:rsidRDefault="0072483C" w:rsidP="007C529C">
            <w:pPr>
              <w:pStyle w:val="TAH"/>
              <w:rPr>
                <w:rFonts w:eastAsia="SimSun"/>
              </w:rPr>
            </w:pPr>
            <w:r w:rsidRPr="00F72CD4">
              <w:rPr>
                <w:rFonts w:eastAsia="SimSun"/>
              </w:rPr>
              <w:t>Aggregation level</w:t>
            </w:r>
          </w:p>
        </w:tc>
        <w:tc>
          <w:tcPr>
            <w:tcW w:w="1134" w:type="dxa"/>
            <w:vMerge w:val="restart"/>
            <w:vAlign w:val="center"/>
          </w:tcPr>
          <w:p w14:paraId="24391080" w14:textId="77777777" w:rsidR="0072483C" w:rsidRPr="00F72CD4" w:rsidRDefault="0072483C" w:rsidP="007C529C">
            <w:pPr>
              <w:pStyle w:val="TAH"/>
              <w:rPr>
                <w:rFonts w:eastAsia="SimSun"/>
              </w:rPr>
            </w:pPr>
            <w:r w:rsidRPr="00F72CD4">
              <w:rPr>
                <w:rFonts w:eastAsia="SimSun"/>
              </w:rPr>
              <w:t>Reference Channel</w:t>
            </w:r>
          </w:p>
        </w:tc>
        <w:tc>
          <w:tcPr>
            <w:tcW w:w="1276" w:type="dxa"/>
            <w:vMerge w:val="restart"/>
            <w:vAlign w:val="center"/>
          </w:tcPr>
          <w:p w14:paraId="3C3AD771" w14:textId="77777777" w:rsidR="0072483C" w:rsidRPr="00F72CD4" w:rsidRDefault="0072483C" w:rsidP="007C529C">
            <w:pPr>
              <w:pStyle w:val="TAH"/>
              <w:rPr>
                <w:rFonts w:eastAsia="SimSun"/>
              </w:rPr>
            </w:pPr>
            <w:r w:rsidRPr="00F72CD4">
              <w:rPr>
                <w:rFonts w:eastAsia="SimSun"/>
              </w:rPr>
              <w:t>Propagation Condition</w:t>
            </w:r>
          </w:p>
        </w:tc>
        <w:tc>
          <w:tcPr>
            <w:tcW w:w="1130" w:type="dxa"/>
            <w:vMerge w:val="restart"/>
            <w:vAlign w:val="center"/>
          </w:tcPr>
          <w:p w14:paraId="3867D4D4" w14:textId="77777777" w:rsidR="0072483C" w:rsidRPr="00F72CD4" w:rsidRDefault="0072483C" w:rsidP="007C529C">
            <w:pPr>
              <w:pStyle w:val="TAH"/>
              <w:rPr>
                <w:rFonts w:eastAsia="SimSun"/>
              </w:rPr>
            </w:pPr>
            <w:r w:rsidRPr="00F72CD4">
              <w:rPr>
                <w:rFonts w:eastAsia="SimSun"/>
              </w:rPr>
              <w:t>Antenna configuration and correlation Matrix</w:t>
            </w:r>
          </w:p>
        </w:tc>
        <w:tc>
          <w:tcPr>
            <w:tcW w:w="1713" w:type="dxa"/>
            <w:gridSpan w:val="2"/>
            <w:vAlign w:val="center"/>
          </w:tcPr>
          <w:p w14:paraId="025CAD80" w14:textId="77777777" w:rsidR="0072483C" w:rsidRPr="00F72CD4" w:rsidRDefault="0072483C" w:rsidP="007C529C">
            <w:pPr>
              <w:pStyle w:val="TAH"/>
              <w:rPr>
                <w:rFonts w:eastAsia="SimSun"/>
              </w:rPr>
            </w:pPr>
            <w:r w:rsidRPr="00F72CD4">
              <w:rPr>
                <w:rFonts w:eastAsia="SimSun"/>
              </w:rPr>
              <w:t>Reference value</w:t>
            </w:r>
          </w:p>
        </w:tc>
      </w:tr>
      <w:tr w:rsidR="0072483C" w:rsidRPr="00F72CD4" w14:paraId="3373F239" w14:textId="77777777" w:rsidTr="007C529C">
        <w:trPr>
          <w:trHeight w:val="209"/>
          <w:jc w:val="center"/>
        </w:trPr>
        <w:tc>
          <w:tcPr>
            <w:tcW w:w="851" w:type="dxa"/>
            <w:vMerge/>
            <w:vAlign w:val="center"/>
          </w:tcPr>
          <w:p w14:paraId="083FD64E" w14:textId="77777777" w:rsidR="0072483C" w:rsidRPr="00F72CD4" w:rsidRDefault="0072483C" w:rsidP="007C529C">
            <w:pPr>
              <w:pStyle w:val="TAH"/>
              <w:rPr>
                <w:rFonts w:eastAsia="SimSun"/>
              </w:rPr>
            </w:pPr>
          </w:p>
        </w:tc>
        <w:tc>
          <w:tcPr>
            <w:tcW w:w="851" w:type="dxa"/>
            <w:vMerge/>
            <w:vAlign w:val="center"/>
          </w:tcPr>
          <w:p w14:paraId="140D15AD" w14:textId="77777777" w:rsidR="0072483C" w:rsidRPr="00F72CD4" w:rsidRDefault="0072483C" w:rsidP="007C529C">
            <w:pPr>
              <w:pStyle w:val="TAH"/>
              <w:rPr>
                <w:rFonts w:eastAsia="SimSun"/>
              </w:rPr>
            </w:pPr>
          </w:p>
        </w:tc>
        <w:tc>
          <w:tcPr>
            <w:tcW w:w="850" w:type="dxa"/>
            <w:vMerge/>
            <w:vAlign w:val="center"/>
          </w:tcPr>
          <w:p w14:paraId="55054F2F" w14:textId="77777777" w:rsidR="0072483C" w:rsidRPr="00F72CD4" w:rsidRDefault="0072483C" w:rsidP="007C529C">
            <w:pPr>
              <w:pStyle w:val="TAH"/>
              <w:rPr>
                <w:rFonts w:eastAsia="SimSun"/>
              </w:rPr>
            </w:pPr>
          </w:p>
        </w:tc>
        <w:tc>
          <w:tcPr>
            <w:tcW w:w="914" w:type="dxa"/>
            <w:vMerge/>
            <w:vAlign w:val="center"/>
          </w:tcPr>
          <w:p w14:paraId="47BBA6E6" w14:textId="77777777" w:rsidR="0072483C" w:rsidRPr="00F72CD4" w:rsidRDefault="0072483C" w:rsidP="007C529C">
            <w:pPr>
              <w:pStyle w:val="TAH"/>
              <w:rPr>
                <w:rFonts w:eastAsia="SimSun"/>
              </w:rPr>
            </w:pPr>
          </w:p>
        </w:tc>
        <w:tc>
          <w:tcPr>
            <w:tcW w:w="1138" w:type="dxa"/>
            <w:vMerge/>
            <w:vAlign w:val="center"/>
          </w:tcPr>
          <w:p w14:paraId="04FEA3D2" w14:textId="77777777" w:rsidR="0072483C" w:rsidRPr="00F72CD4" w:rsidRDefault="0072483C" w:rsidP="007C529C">
            <w:pPr>
              <w:pStyle w:val="TAH"/>
              <w:rPr>
                <w:rFonts w:eastAsia="SimSun"/>
              </w:rPr>
            </w:pPr>
          </w:p>
        </w:tc>
        <w:tc>
          <w:tcPr>
            <w:tcW w:w="1134" w:type="dxa"/>
            <w:vMerge/>
            <w:vAlign w:val="center"/>
          </w:tcPr>
          <w:p w14:paraId="37DF4FBC" w14:textId="77777777" w:rsidR="0072483C" w:rsidRPr="00F72CD4" w:rsidRDefault="0072483C" w:rsidP="007C529C">
            <w:pPr>
              <w:pStyle w:val="TAH"/>
              <w:rPr>
                <w:rFonts w:eastAsia="SimSun"/>
              </w:rPr>
            </w:pPr>
          </w:p>
        </w:tc>
        <w:tc>
          <w:tcPr>
            <w:tcW w:w="1276" w:type="dxa"/>
            <w:vMerge/>
            <w:vAlign w:val="center"/>
          </w:tcPr>
          <w:p w14:paraId="0D02ABBA" w14:textId="77777777" w:rsidR="0072483C" w:rsidRPr="00F72CD4" w:rsidRDefault="0072483C" w:rsidP="007C529C">
            <w:pPr>
              <w:pStyle w:val="TAH"/>
              <w:rPr>
                <w:rFonts w:eastAsia="SimSun"/>
              </w:rPr>
            </w:pPr>
          </w:p>
        </w:tc>
        <w:tc>
          <w:tcPr>
            <w:tcW w:w="1130" w:type="dxa"/>
            <w:vMerge/>
            <w:vAlign w:val="center"/>
          </w:tcPr>
          <w:p w14:paraId="3A82BC89" w14:textId="77777777" w:rsidR="0072483C" w:rsidRPr="00F72CD4" w:rsidRDefault="0072483C" w:rsidP="007C529C">
            <w:pPr>
              <w:pStyle w:val="TAH"/>
              <w:rPr>
                <w:rFonts w:eastAsia="SimSun"/>
              </w:rPr>
            </w:pPr>
          </w:p>
        </w:tc>
        <w:tc>
          <w:tcPr>
            <w:tcW w:w="992" w:type="dxa"/>
            <w:vAlign w:val="center"/>
          </w:tcPr>
          <w:p w14:paraId="4487B5ED" w14:textId="77777777" w:rsidR="0072483C" w:rsidRPr="00F72CD4" w:rsidRDefault="0072483C" w:rsidP="007C529C">
            <w:pPr>
              <w:pStyle w:val="TAH"/>
              <w:rPr>
                <w:rFonts w:eastAsia="SimSun"/>
              </w:rPr>
            </w:pPr>
            <w:r w:rsidRPr="00F72CD4">
              <w:rPr>
                <w:rFonts w:eastAsia="SimSun"/>
              </w:rPr>
              <w:t>Pm-dsg (%)</w:t>
            </w:r>
          </w:p>
        </w:tc>
        <w:tc>
          <w:tcPr>
            <w:tcW w:w="721" w:type="dxa"/>
            <w:vAlign w:val="center"/>
          </w:tcPr>
          <w:p w14:paraId="255B1CFE" w14:textId="77777777" w:rsidR="0072483C" w:rsidRPr="00F72CD4" w:rsidRDefault="0072483C" w:rsidP="007C529C">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72483C" w:rsidRPr="00F72CD4" w14:paraId="3E62D819" w14:textId="77777777" w:rsidTr="007C529C">
        <w:trPr>
          <w:trHeight w:val="106"/>
          <w:jc w:val="center"/>
        </w:trPr>
        <w:tc>
          <w:tcPr>
            <w:tcW w:w="851" w:type="dxa"/>
            <w:shd w:val="clear" w:color="auto" w:fill="auto"/>
          </w:tcPr>
          <w:p w14:paraId="02204628" w14:textId="77777777" w:rsidR="0072483C" w:rsidRPr="00F72CD4" w:rsidRDefault="0072483C" w:rsidP="007C529C">
            <w:pPr>
              <w:pStyle w:val="TAC"/>
              <w:rPr>
                <w:rFonts w:eastAsia="SimSun"/>
              </w:rPr>
            </w:pPr>
            <w:r w:rsidRPr="00F72CD4">
              <w:rPr>
                <w:rFonts w:eastAsia="SimSun"/>
              </w:rPr>
              <w:t>1</w:t>
            </w:r>
          </w:p>
        </w:tc>
        <w:tc>
          <w:tcPr>
            <w:tcW w:w="851" w:type="dxa"/>
            <w:shd w:val="clear" w:color="auto" w:fill="auto"/>
          </w:tcPr>
          <w:p w14:paraId="2B303104" w14:textId="68AEB0DE" w:rsidR="0072483C" w:rsidRPr="00F72CD4" w:rsidRDefault="0072483C" w:rsidP="007C529C">
            <w:pPr>
              <w:pStyle w:val="TAC"/>
              <w:rPr>
                <w:rFonts w:eastAsia="SimSun"/>
              </w:rPr>
            </w:pPr>
            <w:r w:rsidRPr="00F72CD4">
              <w:rPr>
                <w:rFonts w:eastAsia="SimSun"/>
              </w:rPr>
              <w:t>20</w:t>
            </w:r>
          </w:p>
        </w:tc>
        <w:tc>
          <w:tcPr>
            <w:tcW w:w="850" w:type="dxa"/>
          </w:tcPr>
          <w:p w14:paraId="72D5410A" w14:textId="77777777" w:rsidR="0072483C" w:rsidRPr="00F72CD4" w:rsidRDefault="0072483C" w:rsidP="007C529C">
            <w:pPr>
              <w:pStyle w:val="TAC"/>
              <w:rPr>
                <w:rFonts w:eastAsia="SimSun"/>
                <w:lang w:eastAsia="zh-CN"/>
              </w:rPr>
            </w:pPr>
            <w:r w:rsidRPr="00F72CD4">
              <w:rPr>
                <w:rFonts w:eastAsia="SimSun"/>
                <w:lang w:eastAsia="zh-CN"/>
              </w:rPr>
              <w:t>48</w:t>
            </w:r>
          </w:p>
        </w:tc>
        <w:tc>
          <w:tcPr>
            <w:tcW w:w="914" w:type="dxa"/>
          </w:tcPr>
          <w:p w14:paraId="7A2D24A0" w14:textId="77777777" w:rsidR="0072483C" w:rsidRPr="00F72CD4" w:rsidRDefault="0072483C" w:rsidP="007C529C">
            <w:pPr>
              <w:pStyle w:val="TAC"/>
              <w:rPr>
                <w:rFonts w:eastAsia="SimSun"/>
                <w:lang w:eastAsia="zh-CN"/>
              </w:rPr>
            </w:pPr>
            <w:r w:rsidRPr="00F72CD4">
              <w:rPr>
                <w:rFonts w:eastAsia="SimSun"/>
                <w:lang w:eastAsia="zh-CN"/>
              </w:rPr>
              <w:t>1</w:t>
            </w:r>
          </w:p>
        </w:tc>
        <w:tc>
          <w:tcPr>
            <w:tcW w:w="1138" w:type="dxa"/>
          </w:tcPr>
          <w:p w14:paraId="30E3020A" w14:textId="77777777" w:rsidR="0072483C" w:rsidRPr="00F72CD4" w:rsidRDefault="0072483C" w:rsidP="007C529C">
            <w:pPr>
              <w:pStyle w:val="TAC"/>
              <w:rPr>
                <w:rFonts w:eastAsia="SimSun"/>
              </w:rPr>
            </w:pPr>
            <w:r w:rsidRPr="00F72CD4">
              <w:rPr>
                <w:rFonts w:eastAsia="SimSun"/>
              </w:rPr>
              <w:t>4</w:t>
            </w:r>
          </w:p>
        </w:tc>
        <w:tc>
          <w:tcPr>
            <w:tcW w:w="1134" w:type="dxa"/>
            <w:shd w:val="clear" w:color="auto" w:fill="auto"/>
          </w:tcPr>
          <w:p w14:paraId="0FD2137A" w14:textId="10C4214C" w:rsidR="0072483C" w:rsidRPr="00F72CD4" w:rsidRDefault="0072483C" w:rsidP="007C529C">
            <w:pPr>
              <w:pStyle w:val="TAC"/>
              <w:rPr>
                <w:rFonts w:eastAsia="SimSun"/>
              </w:rPr>
            </w:pPr>
            <w:r w:rsidRPr="00F72CD4">
              <w:rPr>
                <w:rFonts w:eastAsia="SimSun"/>
              </w:rPr>
              <w:t>R.PDCCH.2-1.5 TDD</w:t>
            </w:r>
          </w:p>
        </w:tc>
        <w:tc>
          <w:tcPr>
            <w:tcW w:w="1276" w:type="dxa"/>
            <w:shd w:val="clear" w:color="auto" w:fill="auto"/>
          </w:tcPr>
          <w:p w14:paraId="0941DAA2" w14:textId="77777777" w:rsidR="0072483C" w:rsidRPr="00F72CD4" w:rsidRDefault="0072483C" w:rsidP="007C529C">
            <w:pPr>
              <w:pStyle w:val="TAC"/>
              <w:rPr>
                <w:rFonts w:eastAsia="SimSun"/>
              </w:rPr>
            </w:pPr>
            <w:r w:rsidRPr="00F72CD4">
              <w:rPr>
                <w:rFonts w:eastAsia="SimSun"/>
              </w:rPr>
              <w:t>TDLC300-100</w:t>
            </w:r>
          </w:p>
        </w:tc>
        <w:tc>
          <w:tcPr>
            <w:tcW w:w="1130" w:type="dxa"/>
            <w:shd w:val="clear" w:color="auto" w:fill="auto"/>
          </w:tcPr>
          <w:p w14:paraId="3E6D2BE1" w14:textId="77777777" w:rsidR="0072483C" w:rsidRPr="00F72CD4" w:rsidRDefault="0072483C" w:rsidP="007C529C">
            <w:pPr>
              <w:pStyle w:val="TAC"/>
              <w:rPr>
                <w:rFonts w:eastAsia="SimSun"/>
              </w:rPr>
            </w:pPr>
            <w:r w:rsidRPr="00F72CD4">
              <w:rPr>
                <w:rFonts w:eastAsia="SimSun"/>
              </w:rPr>
              <w:t>1x2 Low</w:t>
            </w:r>
          </w:p>
        </w:tc>
        <w:tc>
          <w:tcPr>
            <w:tcW w:w="992" w:type="dxa"/>
          </w:tcPr>
          <w:p w14:paraId="7D3924F6" w14:textId="77777777" w:rsidR="0072483C" w:rsidRPr="00F72CD4" w:rsidRDefault="0072483C" w:rsidP="007C529C">
            <w:pPr>
              <w:pStyle w:val="TAC"/>
              <w:rPr>
                <w:rFonts w:eastAsia="SimSun"/>
              </w:rPr>
            </w:pPr>
            <w:r w:rsidRPr="00F72CD4">
              <w:rPr>
                <w:rFonts w:eastAsia="SimSun"/>
              </w:rPr>
              <w:t>1</w:t>
            </w:r>
          </w:p>
        </w:tc>
        <w:tc>
          <w:tcPr>
            <w:tcW w:w="721" w:type="dxa"/>
          </w:tcPr>
          <w:p w14:paraId="144BE37C" w14:textId="77777777" w:rsidR="0072483C" w:rsidRPr="00F72CD4" w:rsidRDefault="0072483C" w:rsidP="007C529C">
            <w:pPr>
              <w:pStyle w:val="TAC"/>
              <w:rPr>
                <w:rFonts w:eastAsia="SimSun"/>
                <w:lang w:eastAsia="zh-CN"/>
              </w:rPr>
            </w:pPr>
            <w:r w:rsidRPr="00F72CD4">
              <w:rPr>
                <w:rFonts w:eastAsia="SimSun"/>
                <w:lang w:eastAsia="zh-CN"/>
              </w:rPr>
              <w:t>3.6</w:t>
            </w:r>
          </w:p>
        </w:tc>
      </w:tr>
      <w:tr w:rsidR="0072483C" w:rsidRPr="00F72CD4" w14:paraId="52B679C8" w14:textId="77777777" w:rsidTr="007C529C">
        <w:trPr>
          <w:trHeight w:val="106"/>
          <w:jc w:val="center"/>
        </w:trPr>
        <w:tc>
          <w:tcPr>
            <w:tcW w:w="851" w:type="dxa"/>
            <w:shd w:val="clear" w:color="auto" w:fill="auto"/>
          </w:tcPr>
          <w:p w14:paraId="71091EEE" w14:textId="77777777" w:rsidR="0072483C" w:rsidRPr="00F72CD4" w:rsidRDefault="0072483C" w:rsidP="007C529C">
            <w:pPr>
              <w:pStyle w:val="TAC"/>
              <w:rPr>
                <w:rFonts w:eastAsia="SimSun"/>
                <w:lang w:eastAsia="zh-CN"/>
              </w:rPr>
            </w:pPr>
            <w:r w:rsidRPr="00F72CD4">
              <w:rPr>
                <w:rFonts w:eastAsia="SimSun"/>
                <w:lang w:eastAsia="zh-CN"/>
              </w:rPr>
              <w:t>2</w:t>
            </w:r>
          </w:p>
        </w:tc>
        <w:tc>
          <w:tcPr>
            <w:tcW w:w="851" w:type="dxa"/>
            <w:shd w:val="clear" w:color="auto" w:fill="auto"/>
          </w:tcPr>
          <w:p w14:paraId="05F4873A" w14:textId="4F3E229F" w:rsidR="0072483C" w:rsidRPr="00F72CD4" w:rsidRDefault="0072483C" w:rsidP="007C529C">
            <w:pPr>
              <w:pStyle w:val="TAC"/>
              <w:rPr>
                <w:rFonts w:eastAsia="SimSun"/>
                <w:lang w:eastAsia="zh-CN"/>
              </w:rPr>
            </w:pPr>
            <w:r w:rsidRPr="00F72CD4">
              <w:rPr>
                <w:rFonts w:eastAsia="SimSun"/>
                <w:lang w:eastAsia="zh-CN"/>
              </w:rPr>
              <w:t>20</w:t>
            </w:r>
          </w:p>
        </w:tc>
        <w:tc>
          <w:tcPr>
            <w:tcW w:w="850" w:type="dxa"/>
          </w:tcPr>
          <w:p w14:paraId="10F46BCE" w14:textId="77777777" w:rsidR="0072483C" w:rsidRPr="00F72CD4" w:rsidRDefault="0072483C" w:rsidP="007C529C">
            <w:pPr>
              <w:pStyle w:val="TAC"/>
              <w:rPr>
                <w:rFonts w:eastAsia="SimSun"/>
                <w:lang w:eastAsia="zh-CN"/>
              </w:rPr>
            </w:pPr>
            <w:r w:rsidRPr="00F72CD4">
              <w:rPr>
                <w:rFonts w:eastAsia="SimSun"/>
                <w:lang w:eastAsia="zh-CN"/>
              </w:rPr>
              <w:t>48</w:t>
            </w:r>
          </w:p>
        </w:tc>
        <w:tc>
          <w:tcPr>
            <w:tcW w:w="914" w:type="dxa"/>
          </w:tcPr>
          <w:p w14:paraId="0BD86600" w14:textId="77777777" w:rsidR="0072483C" w:rsidRPr="00F72CD4" w:rsidRDefault="0072483C" w:rsidP="007C529C">
            <w:pPr>
              <w:pStyle w:val="TAC"/>
              <w:rPr>
                <w:rFonts w:eastAsia="SimSun"/>
                <w:lang w:eastAsia="zh-CN"/>
              </w:rPr>
            </w:pPr>
            <w:r w:rsidRPr="00F72CD4">
              <w:rPr>
                <w:rFonts w:eastAsia="SimSun"/>
                <w:lang w:eastAsia="zh-CN"/>
              </w:rPr>
              <w:t>1</w:t>
            </w:r>
          </w:p>
        </w:tc>
        <w:tc>
          <w:tcPr>
            <w:tcW w:w="1138" w:type="dxa"/>
          </w:tcPr>
          <w:p w14:paraId="07CDCF44" w14:textId="77777777" w:rsidR="0072483C" w:rsidRPr="00F72CD4" w:rsidRDefault="0072483C" w:rsidP="007C529C">
            <w:pPr>
              <w:pStyle w:val="TAC"/>
              <w:rPr>
                <w:rFonts w:eastAsia="SimSun"/>
                <w:lang w:eastAsia="zh-CN"/>
              </w:rPr>
            </w:pPr>
            <w:r w:rsidRPr="00F72CD4">
              <w:rPr>
                <w:rFonts w:eastAsia="SimSun"/>
                <w:lang w:eastAsia="zh-CN"/>
              </w:rPr>
              <w:t>8</w:t>
            </w:r>
          </w:p>
        </w:tc>
        <w:tc>
          <w:tcPr>
            <w:tcW w:w="1134" w:type="dxa"/>
            <w:shd w:val="clear" w:color="auto" w:fill="auto"/>
            <w:vAlign w:val="center"/>
          </w:tcPr>
          <w:p w14:paraId="7D951F31" w14:textId="1DC30894" w:rsidR="0072483C" w:rsidRPr="00F72CD4" w:rsidRDefault="0072483C" w:rsidP="007C529C">
            <w:pPr>
              <w:pStyle w:val="TAC"/>
              <w:rPr>
                <w:rFonts w:eastAsia="SimSun"/>
                <w:lang w:eastAsia="zh-CN"/>
              </w:rPr>
            </w:pPr>
            <w:r w:rsidRPr="00F72CD4">
              <w:rPr>
                <w:rFonts w:eastAsia="SimSun"/>
                <w:lang w:eastAsia="zh-CN"/>
              </w:rPr>
              <w:t>R.PDCCH.2-1.6 TDD</w:t>
            </w:r>
          </w:p>
        </w:tc>
        <w:tc>
          <w:tcPr>
            <w:tcW w:w="1276" w:type="dxa"/>
            <w:shd w:val="clear" w:color="auto" w:fill="auto"/>
          </w:tcPr>
          <w:p w14:paraId="5CDAA38B" w14:textId="5E2CCEEF" w:rsidR="0072483C" w:rsidRPr="00F72CD4" w:rsidRDefault="0072483C" w:rsidP="007C529C">
            <w:pPr>
              <w:pStyle w:val="TAC"/>
              <w:rPr>
                <w:rFonts w:eastAsia="SimSun"/>
              </w:rPr>
            </w:pPr>
            <w:r w:rsidRPr="00F72CD4">
              <w:rPr>
                <w:rFonts w:eastAsia="SimSun"/>
              </w:rPr>
              <w:t>TDLC300-100</w:t>
            </w:r>
          </w:p>
        </w:tc>
        <w:tc>
          <w:tcPr>
            <w:tcW w:w="1130" w:type="dxa"/>
            <w:shd w:val="clear" w:color="auto" w:fill="auto"/>
          </w:tcPr>
          <w:p w14:paraId="4AC0F85E" w14:textId="77777777" w:rsidR="0072483C" w:rsidRPr="00F72CD4" w:rsidRDefault="0072483C" w:rsidP="007C529C">
            <w:pPr>
              <w:pStyle w:val="TAC"/>
              <w:rPr>
                <w:rFonts w:eastAsia="SimSun"/>
                <w:lang w:eastAsia="zh-CN"/>
              </w:rPr>
            </w:pPr>
            <w:r w:rsidRPr="00F72CD4">
              <w:rPr>
                <w:rFonts w:eastAsia="SimSun"/>
                <w:lang w:eastAsia="zh-CN"/>
              </w:rPr>
              <w:t>2x2 Low</w:t>
            </w:r>
          </w:p>
        </w:tc>
        <w:tc>
          <w:tcPr>
            <w:tcW w:w="992" w:type="dxa"/>
          </w:tcPr>
          <w:p w14:paraId="68050510" w14:textId="77777777" w:rsidR="0072483C" w:rsidRPr="00F72CD4" w:rsidRDefault="0072483C" w:rsidP="007C529C">
            <w:pPr>
              <w:pStyle w:val="TAC"/>
              <w:rPr>
                <w:rFonts w:eastAsia="SimSun"/>
                <w:lang w:eastAsia="zh-CN"/>
              </w:rPr>
            </w:pPr>
            <w:r w:rsidRPr="00F72CD4">
              <w:rPr>
                <w:rFonts w:eastAsia="SimSun"/>
                <w:lang w:eastAsia="zh-CN"/>
              </w:rPr>
              <w:t>1</w:t>
            </w:r>
          </w:p>
        </w:tc>
        <w:tc>
          <w:tcPr>
            <w:tcW w:w="721" w:type="dxa"/>
            <w:vAlign w:val="center"/>
          </w:tcPr>
          <w:p w14:paraId="23A02BA1" w14:textId="77777777" w:rsidR="0072483C" w:rsidRPr="00F72CD4" w:rsidRDefault="0072483C" w:rsidP="007C529C">
            <w:pPr>
              <w:pStyle w:val="TAC"/>
              <w:rPr>
                <w:rFonts w:eastAsia="SimSun"/>
                <w:lang w:eastAsia="zh-CN"/>
              </w:rPr>
            </w:pPr>
            <w:r w:rsidRPr="00F72CD4">
              <w:rPr>
                <w:rFonts w:eastAsia="SimSun"/>
                <w:lang w:eastAsia="zh-CN"/>
              </w:rPr>
              <w:t>0.0</w:t>
            </w:r>
          </w:p>
        </w:tc>
      </w:tr>
    </w:tbl>
    <w:p w14:paraId="55C4D96F" w14:textId="77777777" w:rsidR="0072483C" w:rsidRPr="00F72CD4" w:rsidRDefault="0072483C" w:rsidP="0072483C"/>
    <w:p w14:paraId="4645CFDC" w14:textId="4274B621" w:rsidR="0072483C" w:rsidRPr="00F72CD4" w:rsidRDefault="0072483C" w:rsidP="0072483C">
      <w:r w:rsidRPr="00F72CD4">
        <w:t>The normative reference for this requirement is TS 38.101-4 [2] clause 5.3.2.2.4.</w:t>
      </w:r>
    </w:p>
    <w:p w14:paraId="7F43F4DF" w14:textId="77777777" w:rsidR="0072483C" w:rsidRPr="00F72CD4" w:rsidRDefault="0072483C" w:rsidP="0072483C">
      <w:pPr>
        <w:pStyle w:val="H6"/>
      </w:pPr>
      <w:r w:rsidRPr="00F72CD4">
        <w:t>5.3.2.2.4.4</w:t>
      </w:r>
      <w:r w:rsidRPr="00F72CD4">
        <w:tab/>
        <w:t>Test description</w:t>
      </w:r>
    </w:p>
    <w:p w14:paraId="6D1619ED" w14:textId="77777777" w:rsidR="0072483C" w:rsidRPr="00F72CD4" w:rsidRDefault="0072483C" w:rsidP="0072483C">
      <w:pPr>
        <w:pStyle w:val="H6"/>
      </w:pPr>
      <w:r w:rsidRPr="00F72CD4">
        <w:t>5.3.2.2.4.4.1</w:t>
      </w:r>
      <w:r w:rsidRPr="00F72CD4">
        <w:tab/>
        <w:t>Initial conditions</w:t>
      </w:r>
    </w:p>
    <w:p w14:paraId="03ED9050" w14:textId="77777777" w:rsidR="0072483C" w:rsidRPr="00F72CD4" w:rsidRDefault="0072483C" w:rsidP="0072483C">
      <w:r w:rsidRPr="00F72CD4">
        <w:t>Initial conditions are a set of test configurations the UE needs to be tested in and the steps for the SS to take with the UE to reach the correct measurement state.</w:t>
      </w:r>
    </w:p>
    <w:p w14:paraId="4BC6003D" w14:textId="77777777" w:rsidR="0072483C" w:rsidRPr="00F72CD4" w:rsidRDefault="0072483C" w:rsidP="0072483C">
      <w:r w:rsidRPr="00F72CD4">
        <w:t>The initial test configurations consist of environmental conditions, test frequencies, test channel bandwidths and sub-carrier spacing based on NR operating bands specified in Table 5.3.5-1 and Table 5.3.6-1 of 38.521-1 [7].</w:t>
      </w:r>
    </w:p>
    <w:p w14:paraId="06040053" w14:textId="77777777" w:rsidR="0072483C" w:rsidRPr="00F72CD4" w:rsidRDefault="0072483C" w:rsidP="0072483C">
      <w:r w:rsidRPr="00F72CD4">
        <w:t>Configurations of PDCCH before measurement are specified in Annex C.</w:t>
      </w:r>
    </w:p>
    <w:p w14:paraId="628D33A9" w14:textId="77777777" w:rsidR="0072483C" w:rsidRPr="00F72CD4" w:rsidRDefault="0072483C" w:rsidP="0072483C">
      <w:r w:rsidRPr="00F72CD4">
        <w:t>Test Environment: Normal, as defined in TS 38.508-1 [6] clause 4.1.</w:t>
      </w:r>
    </w:p>
    <w:p w14:paraId="5E03CD7C" w14:textId="77777777" w:rsidR="0072483C" w:rsidRPr="00F72CD4" w:rsidRDefault="0072483C" w:rsidP="0072483C">
      <w:r w:rsidRPr="00F72CD4">
        <w:t>Frequencies to be tested: Mid Range, as defined in TS 38.508-1 [6] clause 5.2.2.</w:t>
      </w:r>
    </w:p>
    <w:p w14:paraId="52EEE7E3" w14:textId="77777777" w:rsidR="0072483C" w:rsidRPr="00F72CD4" w:rsidRDefault="0072483C" w:rsidP="0072483C">
      <w:pPr>
        <w:pStyle w:val="B1"/>
      </w:pPr>
      <w:r w:rsidRPr="00F72CD4">
        <w:t>1.</w:t>
      </w:r>
      <w:r w:rsidRPr="00F72CD4">
        <w:tab/>
        <w:t>Connect the SS, the faders and AWGN noise source to the UE antenna connectors as shown in TS 38.508-1 [6] Annex A in Figure A.3.1.7.1 for TE diagram and clause A.3.2.3 for UE diagram.</w:t>
      </w:r>
    </w:p>
    <w:p w14:paraId="3242C123" w14:textId="3D2F0F30" w:rsidR="0072483C" w:rsidRPr="00F72CD4" w:rsidRDefault="0072483C" w:rsidP="0072483C">
      <w:pPr>
        <w:pStyle w:val="B1"/>
      </w:pPr>
      <w:r w:rsidRPr="00F72CD4">
        <w:t>2.</w:t>
      </w:r>
      <w:r w:rsidRPr="00F72CD4">
        <w:tab/>
      </w:r>
      <w:bookmarkStart w:id="1286" w:name="_Hlk145494129"/>
      <w:r w:rsidR="004316E7" w:rsidRPr="00F72CD4">
        <w:t>The parameter settings for the cell are set up according to Table 5.3-1 and Table 5.3.2.2.4.5-1 and as appropriate.</w:t>
      </w:r>
      <w:bookmarkEnd w:id="1286"/>
    </w:p>
    <w:p w14:paraId="45F8351B" w14:textId="77777777" w:rsidR="0072483C" w:rsidRPr="00F72CD4" w:rsidRDefault="0072483C" w:rsidP="0072483C">
      <w:pPr>
        <w:pStyle w:val="B1"/>
      </w:pPr>
      <w:r w:rsidRPr="00F72CD4">
        <w:t>3.</w:t>
      </w:r>
      <w:r w:rsidRPr="00F72CD4">
        <w:tab/>
        <w:t>Downlink signals for NR cell are initially set up according to Annexes C.0, C.1, C.2 and uplink signals according to Annexes G.0, G.1, G.2, G.3.1 of TS 38.521-1 [7].</w:t>
      </w:r>
    </w:p>
    <w:p w14:paraId="5E1A1B08" w14:textId="77777777" w:rsidR="0072483C" w:rsidRPr="00F72CD4" w:rsidRDefault="0072483C" w:rsidP="0072483C">
      <w:pPr>
        <w:pStyle w:val="B1"/>
      </w:pPr>
      <w:r w:rsidRPr="00F72CD4">
        <w:t>4.</w:t>
      </w:r>
      <w:r w:rsidRPr="00F72CD4">
        <w:tab/>
        <w:t>Propagation conditions are set according to Annex B.0.</w:t>
      </w:r>
    </w:p>
    <w:p w14:paraId="2A8BF406" w14:textId="77777777" w:rsidR="0072483C" w:rsidRPr="00F72CD4" w:rsidRDefault="0072483C" w:rsidP="0072483C">
      <w:pPr>
        <w:pStyle w:val="B1"/>
      </w:pPr>
      <w:r w:rsidRPr="00F72CD4">
        <w:t>5.</w:t>
      </w:r>
      <w:r w:rsidRPr="00F72CD4">
        <w:tab/>
        <w:t xml:space="preserve">Ensure the UE is in state RRC_CONNECTED with generic procedure parameters Connectivity NR, </w:t>
      </w:r>
      <w:r w:rsidRPr="00F72CD4">
        <w:rPr>
          <w:i/>
        </w:rPr>
        <w:t xml:space="preserve">Connected without Release On, Test Mode </w:t>
      </w:r>
      <w:r w:rsidRPr="00F72CD4">
        <w:t>On according to TS 38.508-1 [6] clause 4.5. Message contents are defined in clause 5.3.2.2.4.4.3</w:t>
      </w:r>
    </w:p>
    <w:p w14:paraId="561D5628" w14:textId="77777777" w:rsidR="0072483C" w:rsidRPr="00F72CD4" w:rsidRDefault="0072483C" w:rsidP="0072483C">
      <w:pPr>
        <w:pStyle w:val="H6"/>
      </w:pPr>
      <w:r w:rsidRPr="00F72CD4">
        <w:t>5.3.2.2.4.4.2</w:t>
      </w:r>
      <w:r w:rsidRPr="00F72CD4">
        <w:tab/>
        <w:t>Test procedure</w:t>
      </w:r>
    </w:p>
    <w:p w14:paraId="22F60048" w14:textId="633E0484" w:rsidR="004316E7" w:rsidRPr="00F72CD4" w:rsidRDefault="0072483C" w:rsidP="004316E7">
      <w:pPr>
        <w:pStyle w:val="B1"/>
      </w:pPr>
      <w:r w:rsidRPr="00F72CD4">
        <w:t>1.</w:t>
      </w:r>
      <w:r w:rsidRPr="00F72CD4">
        <w:tab/>
      </w:r>
      <w:r w:rsidR="004316E7" w:rsidRPr="00F72CD4">
        <w:t xml:space="preserve">SS transmits PDCCH with DCI format as specified in PDCCH Reference Channel for C_RNTI to transmit the DL RMC according to Table 5.3.2.2.4.5-1. The details of PDCCH are specified in Table 5.3.1, Table </w:t>
      </w:r>
      <w:r w:rsidR="004316E7" w:rsidRPr="00F72CD4">
        <w:rPr>
          <w:lang w:eastAsia="zh-CN"/>
        </w:rPr>
        <w:t>5.3.1.1</w:t>
      </w:r>
      <w:r w:rsidR="004316E7" w:rsidRPr="00F72CD4">
        <w:t xml:space="preserve">-1, Table </w:t>
      </w:r>
      <w:r w:rsidR="004316E7" w:rsidRPr="00F72CD4">
        <w:rPr>
          <w:lang w:eastAsia="zh-CN"/>
        </w:rPr>
        <w:t>5.3.2.2.4.5</w:t>
      </w:r>
      <w:r w:rsidR="004316E7" w:rsidRPr="00F72CD4">
        <w:t>-1 respectively. The details of PDSCH are specified in Table A.3.3.2.2-3. The SS sends downlink MAC padding bits on the DL RMC.</w:t>
      </w:r>
    </w:p>
    <w:p w14:paraId="52758F2A" w14:textId="5D402946" w:rsidR="004316E7" w:rsidRPr="00F72CD4" w:rsidRDefault="004316E7" w:rsidP="004316E7">
      <w:pPr>
        <w:pStyle w:val="B1"/>
      </w:pPr>
      <w:r w:rsidRPr="00F72CD4">
        <w:t>2.</w:t>
      </w:r>
      <w:r w:rsidRPr="00F72CD4">
        <w:tab/>
        <w:t>Set the parameters of the propagation condition, antenna configuration, the correlation matrix and the SNR according to Table 5.3.2.2.4.5-1 as appropriate.</w:t>
      </w:r>
    </w:p>
    <w:p w14:paraId="03022344" w14:textId="017C3CCC" w:rsidR="004316E7" w:rsidRPr="00F72CD4" w:rsidRDefault="004316E7" w:rsidP="004316E7">
      <w:pPr>
        <w:pStyle w:val="B1"/>
      </w:pPr>
      <w:r w:rsidRPr="00F72CD4">
        <w:t xml:space="preserve">3. </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2.4.5-1, pass the UE. Otherwise fail the UE.</w:t>
      </w:r>
    </w:p>
    <w:p w14:paraId="040F957D" w14:textId="77777777" w:rsidR="004316E7" w:rsidRPr="00F72CD4" w:rsidRDefault="004316E7" w:rsidP="004316E7">
      <w:pPr>
        <w:pStyle w:val="H6"/>
      </w:pPr>
      <w:r w:rsidRPr="00F72CD4">
        <w:t>5.3.2.2.4.4.3</w:t>
      </w:r>
      <w:r w:rsidRPr="00F72CD4">
        <w:tab/>
        <w:t>Message contents</w:t>
      </w:r>
    </w:p>
    <w:p w14:paraId="64E68F36" w14:textId="77777777" w:rsidR="004316E7" w:rsidRPr="00F72CD4" w:rsidRDefault="004316E7" w:rsidP="004316E7">
      <w:r w:rsidRPr="00F72CD4">
        <w:t>Message contents are according to TS 38.508-1 [6] clauses 4.6.1 and 5.4.2 with the following exceptions:</w:t>
      </w:r>
    </w:p>
    <w:p w14:paraId="7690003B" w14:textId="163513D6" w:rsidR="0072483C" w:rsidRPr="00F72CD4" w:rsidRDefault="004316E7" w:rsidP="004316E7">
      <w:pPr>
        <w:pStyle w:val="TH"/>
      </w:pPr>
      <w:r w:rsidRPr="00F72CD4">
        <w:t>Table 5.3.2.2.4.4.3-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2483C" w:rsidRPr="00F72CD4" w14:paraId="16CC3CDD"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0D65D5EA" w14:textId="77777777" w:rsidR="0072483C" w:rsidRPr="00F72CD4" w:rsidRDefault="0072483C" w:rsidP="007C529C">
            <w:pPr>
              <w:pStyle w:val="TAH"/>
            </w:pPr>
            <w:r w:rsidRPr="00F72CD4">
              <w:t>Derivation Path: TS 38.508-1 [6], Table 5.4.2.0-6</w:t>
            </w:r>
          </w:p>
        </w:tc>
      </w:tr>
      <w:tr w:rsidR="0072483C" w:rsidRPr="00F72CD4" w14:paraId="16CB43B0"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447AF5F" w14:textId="77777777" w:rsidR="0072483C" w:rsidRPr="00F72CD4" w:rsidRDefault="0072483C"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D1F951F" w14:textId="77777777" w:rsidR="0072483C" w:rsidRPr="00F72CD4" w:rsidRDefault="0072483C"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7FA89648" w14:textId="77777777" w:rsidR="0072483C" w:rsidRPr="00F72CD4" w:rsidRDefault="0072483C"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19A4810" w14:textId="77777777" w:rsidR="0072483C" w:rsidRPr="00F72CD4" w:rsidRDefault="0072483C" w:rsidP="007C529C">
            <w:pPr>
              <w:pStyle w:val="TAH"/>
            </w:pPr>
            <w:r w:rsidRPr="00F72CD4">
              <w:t>Condition</w:t>
            </w:r>
          </w:p>
        </w:tc>
      </w:tr>
      <w:tr w:rsidR="0072483C" w:rsidRPr="00F72CD4" w14:paraId="2CCEC2B6"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0EF0816C" w14:textId="77777777" w:rsidR="0072483C" w:rsidRPr="00F72CD4" w:rsidRDefault="0072483C" w:rsidP="007C529C">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BA1B9FB"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66894AF"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351CCC1A" w14:textId="77777777" w:rsidR="0072483C" w:rsidRPr="00F72CD4" w:rsidRDefault="0072483C" w:rsidP="007C529C">
            <w:pPr>
              <w:pStyle w:val="TAL"/>
            </w:pPr>
          </w:p>
        </w:tc>
      </w:tr>
      <w:tr w:rsidR="0072483C" w:rsidRPr="00F72CD4" w14:paraId="137EDA47" w14:textId="77777777" w:rsidTr="0007268D">
        <w:tc>
          <w:tcPr>
            <w:tcW w:w="4536" w:type="dxa"/>
            <w:tcBorders>
              <w:top w:val="single" w:sz="4" w:space="0" w:color="auto"/>
              <w:left w:val="single" w:sz="4" w:space="0" w:color="auto"/>
              <w:bottom w:val="single" w:sz="4" w:space="0" w:color="auto"/>
              <w:right w:val="single" w:sz="4" w:space="0" w:color="auto"/>
            </w:tcBorders>
            <w:hideMark/>
          </w:tcPr>
          <w:p w14:paraId="13107B9D" w14:textId="77777777" w:rsidR="0072483C" w:rsidRPr="00F72CD4" w:rsidRDefault="0072483C" w:rsidP="007C529C">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A62F20D" w14:textId="77777777" w:rsidR="0072483C" w:rsidRPr="00F72CD4" w:rsidRDefault="0072483C" w:rsidP="007C529C">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40ECC985" w14:textId="77777777" w:rsidR="0072483C" w:rsidRPr="00F72CD4" w:rsidRDefault="0072483C" w:rsidP="007C529C">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56FBC344" w14:textId="77777777" w:rsidR="0072483C" w:rsidRPr="00F72CD4" w:rsidRDefault="0072483C" w:rsidP="007C529C">
            <w:pPr>
              <w:pStyle w:val="TAL"/>
            </w:pPr>
          </w:p>
        </w:tc>
      </w:tr>
      <w:tr w:rsidR="0072483C" w:rsidRPr="00F72CD4" w14:paraId="402F7CC4" w14:textId="77777777" w:rsidTr="0007268D">
        <w:tc>
          <w:tcPr>
            <w:tcW w:w="4536" w:type="dxa"/>
            <w:tcBorders>
              <w:top w:val="single" w:sz="4" w:space="0" w:color="auto"/>
              <w:left w:val="single" w:sz="4" w:space="0" w:color="auto"/>
              <w:bottom w:val="nil"/>
              <w:right w:val="single" w:sz="4" w:space="0" w:color="auto"/>
            </w:tcBorders>
          </w:tcPr>
          <w:p w14:paraId="04888FB7" w14:textId="77777777" w:rsidR="0072483C" w:rsidRPr="00F72CD4" w:rsidRDefault="0072483C" w:rsidP="007C529C">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tcPr>
          <w:p w14:paraId="05FE229F" w14:textId="77777777" w:rsidR="0072483C" w:rsidRPr="00F72CD4" w:rsidRDefault="0072483C" w:rsidP="007C529C">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tcPr>
          <w:p w14:paraId="0182D7A7" w14:textId="77777777" w:rsidR="0072483C" w:rsidRPr="00F72CD4" w:rsidRDefault="0072483C" w:rsidP="007C529C">
            <w:pPr>
              <w:pStyle w:val="TAL"/>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1397C364" w14:textId="77777777" w:rsidR="0072483C" w:rsidRPr="00F72CD4" w:rsidRDefault="0072483C" w:rsidP="007C529C">
            <w:pPr>
              <w:pStyle w:val="TAL"/>
            </w:pPr>
          </w:p>
        </w:tc>
      </w:tr>
      <w:tr w:rsidR="004F7185" w:rsidRPr="00F72CD4" w14:paraId="52790EA0" w14:textId="77777777" w:rsidTr="0007268D">
        <w:tc>
          <w:tcPr>
            <w:tcW w:w="4536" w:type="dxa"/>
            <w:tcBorders>
              <w:top w:val="single" w:sz="4" w:space="0" w:color="auto"/>
              <w:left w:val="single" w:sz="4" w:space="0" w:color="auto"/>
              <w:bottom w:val="nil"/>
              <w:right w:val="single" w:sz="4" w:space="0" w:color="auto"/>
            </w:tcBorders>
          </w:tcPr>
          <w:p w14:paraId="4F7AE4CA" w14:textId="043F5ABF" w:rsidR="004F7185" w:rsidRPr="00F72CD4" w:rsidRDefault="004F7185" w:rsidP="004F7185">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8A7F9BE" w14:textId="77777777" w:rsidR="004F7185" w:rsidRPr="00F72CD4" w:rsidRDefault="004F7185" w:rsidP="004F7185">
            <w:pPr>
              <w:pStyle w:val="TAL"/>
            </w:pPr>
          </w:p>
        </w:tc>
        <w:tc>
          <w:tcPr>
            <w:tcW w:w="1701" w:type="dxa"/>
            <w:tcBorders>
              <w:top w:val="single" w:sz="4" w:space="0" w:color="auto"/>
              <w:left w:val="single" w:sz="4" w:space="0" w:color="auto"/>
              <w:bottom w:val="single" w:sz="4" w:space="0" w:color="auto"/>
              <w:right w:val="single" w:sz="4" w:space="0" w:color="auto"/>
            </w:tcBorders>
          </w:tcPr>
          <w:p w14:paraId="1F24C398"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60706254" w14:textId="77777777" w:rsidR="004F7185" w:rsidRPr="00F72CD4" w:rsidRDefault="004F7185" w:rsidP="004F7185">
            <w:pPr>
              <w:pStyle w:val="TAL"/>
            </w:pPr>
          </w:p>
        </w:tc>
      </w:tr>
      <w:tr w:rsidR="004F7185" w:rsidRPr="00F72CD4" w14:paraId="62A151F8" w14:textId="77777777" w:rsidTr="0007268D">
        <w:tc>
          <w:tcPr>
            <w:tcW w:w="4536" w:type="dxa"/>
            <w:tcBorders>
              <w:top w:val="single" w:sz="4" w:space="0" w:color="auto"/>
              <w:left w:val="single" w:sz="4" w:space="0" w:color="auto"/>
              <w:bottom w:val="nil"/>
              <w:right w:val="single" w:sz="4" w:space="0" w:color="auto"/>
            </w:tcBorders>
          </w:tcPr>
          <w:p w14:paraId="396B3120" w14:textId="0D88FD73" w:rsidR="004F7185" w:rsidRPr="00F72CD4" w:rsidRDefault="004F7185" w:rsidP="004F7185">
            <w:pPr>
              <w:pStyle w:val="TAL"/>
            </w:pPr>
            <w:r w:rsidRPr="00F72CD4">
              <w:t xml:space="preserve">    interleaved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0487922" w14:textId="77777777" w:rsidR="004F7185" w:rsidRPr="00F72CD4" w:rsidRDefault="004F7185" w:rsidP="004F7185">
            <w:pPr>
              <w:pStyle w:val="TAL"/>
            </w:pPr>
          </w:p>
        </w:tc>
        <w:tc>
          <w:tcPr>
            <w:tcW w:w="1701" w:type="dxa"/>
            <w:tcBorders>
              <w:top w:val="single" w:sz="4" w:space="0" w:color="auto"/>
              <w:left w:val="single" w:sz="4" w:space="0" w:color="auto"/>
              <w:bottom w:val="single" w:sz="4" w:space="0" w:color="auto"/>
              <w:right w:val="single" w:sz="4" w:space="0" w:color="auto"/>
            </w:tcBorders>
          </w:tcPr>
          <w:p w14:paraId="575BE564"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7B7C1793" w14:textId="77777777" w:rsidR="004F7185" w:rsidRPr="00F72CD4" w:rsidRDefault="004F7185" w:rsidP="004F7185">
            <w:pPr>
              <w:pStyle w:val="TAL"/>
            </w:pPr>
          </w:p>
        </w:tc>
      </w:tr>
      <w:tr w:rsidR="004F7185" w:rsidRPr="00F72CD4" w14:paraId="56CA50AD" w14:textId="77777777" w:rsidTr="0007268D">
        <w:tc>
          <w:tcPr>
            <w:tcW w:w="4536" w:type="dxa"/>
            <w:tcBorders>
              <w:top w:val="single" w:sz="4" w:space="0" w:color="auto"/>
              <w:left w:val="single" w:sz="4" w:space="0" w:color="auto"/>
              <w:bottom w:val="nil"/>
              <w:right w:val="single" w:sz="4" w:space="0" w:color="auto"/>
            </w:tcBorders>
          </w:tcPr>
          <w:p w14:paraId="0A9204BA" w14:textId="5B6FD0C2" w:rsidR="004F7185" w:rsidRPr="00F72CD4" w:rsidRDefault="004F7185" w:rsidP="004F7185">
            <w:pPr>
              <w:pStyle w:val="TAL"/>
            </w:pPr>
            <w:r w:rsidRPr="00F72CD4">
              <w:t xml:space="preserve">      reg-BundleSize</w:t>
            </w:r>
          </w:p>
        </w:tc>
        <w:tc>
          <w:tcPr>
            <w:tcW w:w="2268" w:type="dxa"/>
            <w:tcBorders>
              <w:top w:val="single" w:sz="4" w:space="0" w:color="auto"/>
              <w:left w:val="single" w:sz="4" w:space="0" w:color="auto"/>
              <w:bottom w:val="single" w:sz="4" w:space="0" w:color="auto"/>
              <w:right w:val="single" w:sz="4" w:space="0" w:color="auto"/>
            </w:tcBorders>
          </w:tcPr>
          <w:p w14:paraId="1ECC0DA4" w14:textId="6BA89437" w:rsidR="004F7185" w:rsidRPr="00F72CD4" w:rsidRDefault="004F7185" w:rsidP="004F7185">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15341DA7"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0B6257AD" w14:textId="3D4AF7D8" w:rsidR="004F7185" w:rsidRPr="00F72CD4" w:rsidRDefault="004F7185" w:rsidP="004F7185">
            <w:pPr>
              <w:pStyle w:val="TAL"/>
            </w:pPr>
            <w:r w:rsidRPr="00F72CD4">
              <w:rPr>
                <w:lang w:eastAsia="ja-JP"/>
              </w:rPr>
              <w:t xml:space="preserve">1 Tx, </w:t>
            </w:r>
            <w:r w:rsidRPr="00F72CD4">
              <w:t>2 Tx</w:t>
            </w:r>
          </w:p>
        </w:tc>
      </w:tr>
      <w:tr w:rsidR="004F7185" w:rsidRPr="00F72CD4" w14:paraId="47349AB2" w14:textId="77777777" w:rsidTr="0007268D">
        <w:tc>
          <w:tcPr>
            <w:tcW w:w="4536" w:type="dxa"/>
            <w:tcBorders>
              <w:top w:val="single" w:sz="4" w:space="0" w:color="auto"/>
              <w:left w:val="single" w:sz="4" w:space="0" w:color="auto"/>
              <w:bottom w:val="nil"/>
              <w:right w:val="single" w:sz="4" w:space="0" w:color="auto"/>
            </w:tcBorders>
          </w:tcPr>
          <w:p w14:paraId="4134A890" w14:textId="0012E8AC" w:rsidR="004F7185" w:rsidRPr="00F72CD4" w:rsidRDefault="004F7185" w:rsidP="004F7185">
            <w:pPr>
              <w:pStyle w:val="TAL"/>
            </w:pPr>
            <w:r w:rsidRPr="00F72CD4">
              <w:t xml:space="preserve">      interleaverSize</w:t>
            </w:r>
          </w:p>
        </w:tc>
        <w:tc>
          <w:tcPr>
            <w:tcW w:w="2268" w:type="dxa"/>
            <w:tcBorders>
              <w:top w:val="single" w:sz="4" w:space="0" w:color="auto"/>
              <w:left w:val="single" w:sz="4" w:space="0" w:color="auto"/>
              <w:bottom w:val="single" w:sz="4" w:space="0" w:color="auto"/>
              <w:right w:val="single" w:sz="4" w:space="0" w:color="auto"/>
            </w:tcBorders>
          </w:tcPr>
          <w:p w14:paraId="1C336778" w14:textId="7074C1BC" w:rsidR="004F7185" w:rsidRPr="00F72CD4" w:rsidRDefault="004F7185" w:rsidP="004F7185">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7B15212F"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74A709EC" w14:textId="4A392C6E" w:rsidR="004F7185" w:rsidRPr="00F72CD4" w:rsidRDefault="004F7185" w:rsidP="004F7185">
            <w:pPr>
              <w:pStyle w:val="TAL"/>
            </w:pPr>
            <w:r w:rsidRPr="00F72CD4">
              <w:t>TDD</w:t>
            </w:r>
          </w:p>
        </w:tc>
      </w:tr>
      <w:tr w:rsidR="004F7185" w:rsidRPr="00F72CD4" w14:paraId="7AB7D083" w14:textId="77777777" w:rsidTr="0007268D">
        <w:tc>
          <w:tcPr>
            <w:tcW w:w="4536" w:type="dxa"/>
            <w:tcBorders>
              <w:top w:val="single" w:sz="4" w:space="0" w:color="auto"/>
              <w:left w:val="single" w:sz="4" w:space="0" w:color="auto"/>
              <w:bottom w:val="nil"/>
              <w:right w:val="single" w:sz="4" w:space="0" w:color="auto"/>
            </w:tcBorders>
          </w:tcPr>
          <w:p w14:paraId="3AD8BE96" w14:textId="0E6A4511" w:rsidR="004F7185" w:rsidRPr="00F72CD4" w:rsidRDefault="004F7185" w:rsidP="004F7185">
            <w:pPr>
              <w:pStyle w:val="TAL"/>
            </w:pPr>
            <w:r w:rsidRPr="00F72CD4">
              <w:t xml:space="preserve">      shiftIndex</w:t>
            </w:r>
          </w:p>
        </w:tc>
        <w:tc>
          <w:tcPr>
            <w:tcW w:w="2268" w:type="dxa"/>
            <w:tcBorders>
              <w:top w:val="single" w:sz="4" w:space="0" w:color="auto"/>
              <w:left w:val="single" w:sz="4" w:space="0" w:color="auto"/>
              <w:bottom w:val="single" w:sz="4" w:space="0" w:color="auto"/>
              <w:right w:val="single" w:sz="4" w:space="0" w:color="auto"/>
            </w:tcBorders>
          </w:tcPr>
          <w:p w14:paraId="2814461A" w14:textId="1DE84D22" w:rsidR="004F7185" w:rsidRPr="00F72CD4" w:rsidRDefault="004F7185" w:rsidP="004F7185">
            <w:pPr>
              <w:pStyle w:val="TAL"/>
            </w:pPr>
            <w:r w:rsidRPr="00F72CD4">
              <w:t>0</w:t>
            </w:r>
          </w:p>
        </w:tc>
        <w:tc>
          <w:tcPr>
            <w:tcW w:w="1701" w:type="dxa"/>
            <w:tcBorders>
              <w:top w:val="single" w:sz="4" w:space="0" w:color="auto"/>
              <w:left w:val="single" w:sz="4" w:space="0" w:color="auto"/>
              <w:bottom w:val="single" w:sz="4" w:space="0" w:color="auto"/>
              <w:right w:val="single" w:sz="4" w:space="0" w:color="auto"/>
            </w:tcBorders>
          </w:tcPr>
          <w:p w14:paraId="2CD22378"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14A78C23" w14:textId="77777777" w:rsidR="004F7185" w:rsidRPr="00F72CD4" w:rsidRDefault="004F7185" w:rsidP="004F7185">
            <w:pPr>
              <w:pStyle w:val="TAL"/>
            </w:pPr>
          </w:p>
        </w:tc>
      </w:tr>
      <w:tr w:rsidR="004F7185" w:rsidRPr="00F72CD4" w14:paraId="4EA4E3A6" w14:textId="77777777" w:rsidTr="0007268D">
        <w:tc>
          <w:tcPr>
            <w:tcW w:w="4536" w:type="dxa"/>
            <w:tcBorders>
              <w:top w:val="single" w:sz="4" w:space="0" w:color="auto"/>
              <w:left w:val="single" w:sz="4" w:space="0" w:color="auto"/>
              <w:bottom w:val="nil"/>
              <w:right w:val="single" w:sz="4" w:space="0" w:color="auto"/>
            </w:tcBorders>
          </w:tcPr>
          <w:p w14:paraId="26BF896C" w14:textId="73E3CE6A" w:rsidR="004F7185" w:rsidRPr="00F72CD4" w:rsidRDefault="004F7185" w:rsidP="004F7185">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D07BFEA" w14:textId="77777777" w:rsidR="004F7185" w:rsidRPr="00F72CD4" w:rsidRDefault="004F7185" w:rsidP="004F7185">
            <w:pPr>
              <w:pStyle w:val="TAL"/>
            </w:pPr>
          </w:p>
        </w:tc>
        <w:tc>
          <w:tcPr>
            <w:tcW w:w="1701" w:type="dxa"/>
            <w:tcBorders>
              <w:top w:val="single" w:sz="4" w:space="0" w:color="auto"/>
              <w:left w:val="single" w:sz="4" w:space="0" w:color="auto"/>
              <w:bottom w:val="single" w:sz="4" w:space="0" w:color="auto"/>
              <w:right w:val="single" w:sz="4" w:space="0" w:color="auto"/>
            </w:tcBorders>
          </w:tcPr>
          <w:p w14:paraId="4D5A3904"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194A3376" w14:textId="77777777" w:rsidR="004F7185" w:rsidRPr="00F72CD4" w:rsidRDefault="004F7185" w:rsidP="004F7185">
            <w:pPr>
              <w:pStyle w:val="TAL"/>
            </w:pPr>
          </w:p>
        </w:tc>
      </w:tr>
      <w:tr w:rsidR="004F7185" w:rsidRPr="00F72CD4" w14:paraId="4D2FD313" w14:textId="77777777" w:rsidTr="0007268D">
        <w:tc>
          <w:tcPr>
            <w:tcW w:w="4536" w:type="dxa"/>
            <w:tcBorders>
              <w:top w:val="single" w:sz="4" w:space="0" w:color="auto"/>
              <w:left w:val="single" w:sz="4" w:space="0" w:color="auto"/>
              <w:bottom w:val="single" w:sz="4" w:space="0" w:color="auto"/>
              <w:right w:val="single" w:sz="4" w:space="0" w:color="auto"/>
            </w:tcBorders>
            <w:hideMark/>
          </w:tcPr>
          <w:p w14:paraId="78D23B56" w14:textId="77777777" w:rsidR="004F7185" w:rsidRPr="00F72CD4" w:rsidRDefault="004F7185" w:rsidP="004F7185">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43B4961" w14:textId="77777777" w:rsidR="004F7185" w:rsidRPr="00F72CD4" w:rsidRDefault="004F7185" w:rsidP="004F7185">
            <w:pPr>
              <w:pStyle w:val="TAL"/>
            </w:pPr>
          </w:p>
        </w:tc>
        <w:tc>
          <w:tcPr>
            <w:tcW w:w="1701" w:type="dxa"/>
            <w:tcBorders>
              <w:top w:val="single" w:sz="4" w:space="0" w:color="auto"/>
              <w:left w:val="single" w:sz="4" w:space="0" w:color="auto"/>
              <w:bottom w:val="single" w:sz="4" w:space="0" w:color="auto"/>
              <w:right w:val="single" w:sz="4" w:space="0" w:color="auto"/>
            </w:tcBorders>
          </w:tcPr>
          <w:p w14:paraId="617AE0E2" w14:textId="77777777" w:rsidR="004F7185" w:rsidRPr="00F72CD4" w:rsidRDefault="004F7185" w:rsidP="004F7185">
            <w:pPr>
              <w:pStyle w:val="TAL"/>
            </w:pPr>
          </w:p>
        </w:tc>
        <w:tc>
          <w:tcPr>
            <w:tcW w:w="1245" w:type="dxa"/>
            <w:tcBorders>
              <w:top w:val="single" w:sz="4" w:space="0" w:color="auto"/>
              <w:left w:val="single" w:sz="4" w:space="0" w:color="auto"/>
              <w:bottom w:val="single" w:sz="4" w:space="0" w:color="auto"/>
              <w:right w:val="single" w:sz="4" w:space="0" w:color="auto"/>
            </w:tcBorders>
          </w:tcPr>
          <w:p w14:paraId="4212255A" w14:textId="77777777" w:rsidR="004F7185" w:rsidRPr="00F72CD4" w:rsidRDefault="004F7185" w:rsidP="004F7185">
            <w:pPr>
              <w:pStyle w:val="TAL"/>
            </w:pPr>
          </w:p>
        </w:tc>
      </w:tr>
    </w:tbl>
    <w:p w14:paraId="3EC15087" w14:textId="77777777" w:rsidR="0072483C" w:rsidRPr="00F72CD4" w:rsidRDefault="0072483C" w:rsidP="0072483C"/>
    <w:p w14:paraId="193B0F9B" w14:textId="0D46B54A" w:rsidR="0072483C" w:rsidRPr="00F72CD4" w:rsidRDefault="0072483C" w:rsidP="0072483C">
      <w:pPr>
        <w:pStyle w:val="TH"/>
        <w:rPr>
          <w:i/>
          <w:iCs/>
        </w:rPr>
      </w:pPr>
      <w:r w:rsidRPr="00F72CD4">
        <w:t xml:space="preserve">Table </w:t>
      </w:r>
      <w:r w:rsidR="004316E7" w:rsidRPr="00F72CD4">
        <w:t>5.3.2.2.4.4.3-2</w:t>
      </w:r>
      <w:r w:rsidRPr="00F72CD4">
        <w:t xml:space="preserve">: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2483C" w:rsidRPr="00F72CD4" w14:paraId="67FFE35E"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09D26881" w14:textId="77777777" w:rsidR="0072483C" w:rsidRPr="00F72CD4" w:rsidRDefault="0072483C" w:rsidP="007C529C">
            <w:pPr>
              <w:pStyle w:val="TAH"/>
            </w:pPr>
            <w:r w:rsidRPr="00F72CD4">
              <w:t>Derivation Path: TS 38.508-1 [6], Table 5.4.2.0-7 with condition USS</w:t>
            </w:r>
          </w:p>
        </w:tc>
      </w:tr>
      <w:tr w:rsidR="0072483C" w:rsidRPr="00F72CD4" w14:paraId="09C81BCA"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EC28A6D" w14:textId="77777777" w:rsidR="0072483C" w:rsidRPr="00F72CD4" w:rsidRDefault="0072483C"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8456C69" w14:textId="77777777" w:rsidR="0072483C" w:rsidRPr="00F72CD4" w:rsidRDefault="0072483C"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A5CD8CD" w14:textId="77777777" w:rsidR="0072483C" w:rsidRPr="00F72CD4" w:rsidRDefault="0072483C"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6F61673" w14:textId="77777777" w:rsidR="0072483C" w:rsidRPr="00F72CD4" w:rsidRDefault="0072483C" w:rsidP="007C529C">
            <w:pPr>
              <w:pStyle w:val="TAH"/>
            </w:pPr>
            <w:r w:rsidRPr="00F72CD4">
              <w:t>Condition</w:t>
            </w:r>
          </w:p>
        </w:tc>
      </w:tr>
      <w:tr w:rsidR="0072483C" w:rsidRPr="00F72CD4" w14:paraId="20ECA315"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CDEB7F9" w14:textId="77777777" w:rsidR="0072483C" w:rsidRPr="00F72CD4" w:rsidRDefault="0072483C" w:rsidP="007C529C">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744B002"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512133C9"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01CC97EA" w14:textId="77777777" w:rsidR="0072483C" w:rsidRPr="00F72CD4" w:rsidRDefault="0072483C" w:rsidP="007C529C">
            <w:pPr>
              <w:pStyle w:val="TAL"/>
            </w:pPr>
          </w:p>
        </w:tc>
      </w:tr>
      <w:tr w:rsidR="0072483C" w:rsidRPr="00F72CD4" w14:paraId="0786446F"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1392384" w14:textId="77777777" w:rsidR="0072483C" w:rsidRPr="00F72CD4" w:rsidRDefault="0072483C" w:rsidP="007C529C">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781442FC"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3C5ABB0D"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7FC6C526" w14:textId="77777777" w:rsidR="0072483C" w:rsidRPr="00F72CD4" w:rsidRDefault="0072483C" w:rsidP="007C529C">
            <w:pPr>
              <w:pStyle w:val="TAL"/>
            </w:pPr>
          </w:p>
        </w:tc>
      </w:tr>
      <w:tr w:rsidR="0072483C" w:rsidRPr="00F72CD4" w14:paraId="68121BD0" w14:textId="77777777" w:rsidTr="007C529C">
        <w:tc>
          <w:tcPr>
            <w:tcW w:w="4536" w:type="dxa"/>
            <w:tcBorders>
              <w:top w:val="single" w:sz="4" w:space="0" w:color="auto"/>
              <w:left w:val="single" w:sz="4" w:space="0" w:color="auto"/>
              <w:bottom w:val="single" w:sz="4" w:space="0" w:color="auto"/>
              <w:right w:val="single" w:sz="4" w:space="0" w:color="auto"/>
            </w:tcBorders>
          </w:tcPr>
          <w:p w14:paraId="44FC1317" w14:textId="77777777" w:rsidR="0072483C" w:rsidRPr="00F72CD4" w:rsidRDefault="0072483C" w:rsidP="007C529C">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tcPr>
          <w:p w14:paraId="15753F1C" w14:textId="77777777" w:rsidR="0072483C" w:rsidRPr="00F72CD4" w:rsidRDefault="0072483C" w:rsidP="007C529C">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4E02E246" w14:textId="77777777" w:rsidR="0072483C" w:rsidRPr="00F72CD4" w:rsidRDefault="0072483C" w:rsidP="007C529C">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tcPr>
          <w:p w14:paraId="5FAF6DBF" w14:textId="77777777" w:rsidR="0072483C" w:rsidRPr="00F72CD4" w:rsidRDefault="0072483C" w:rsidP="007C529C">
            <w:pPr>
              <w:pStyle w:val="TAL"/>
            </w:pPr>
            <w:r w:rsidRPr="00F72CD4">
              <w:t>Test 1</w:t>
            </w:r>
          </w:p>
        </w:tc>
      </w:tr>
      <w:tr w:rsidR="0072483C" w:rsidRPr="00F72CD4" w14:paraId="4C06E0B9"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9C1FC31" w14:textId="77777777" w:rsidR="0072483C" w:rsidRPr="00F72CD4" w:rsidRDefault="0072483C" w:rsidP="007C529C">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41F4A06B" w14:textId="77777777" w:rsidR="0072483C" w:rsidRPr="00F72CD4" w:rsidRDefault="0072483C" w:rsidP="007C529C">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60BB00AF" w14:textId="77777777" w:rsidR="0072483C" w:rsidRPr="00F72CD4" w:rsidRDefault="0072483C" w:rsidP="007C529C">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tcPr>
          <w:p w14:paraId="01163549" w14:textId="77777777" w:rsidR="0072483C" w:rsidRPr="00F72CD4" w:rsidRDefault="0072483C" w:rsidP="007C529C">
            <w:pPr>
              <w:pStyle w:val="TAL"/>
            </w:pPr>
            <w:r w:rsidRPr="00F72CD4">
              <w:t>Test 2</w:t>
            </w:r>
          </w:p>
        </w:tc>
      </w:tr>
      <w:tr w:rsidR="0072483C" w:rsidRPr="00F72CD4" w14:paraId="0E124270"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EE803AF" w14:textId="77777777" w:rsidR="0072483C" w:rsidRPr="00F72CD4" w:rsidRDefault="0072483C"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5E213C8"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2D1DDD3D"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6DBD311E" w14:textId="77777777" w:rsidR="0072483C" w:rsidRPr="00F72CD4" w:rsidRDefault="0072483C" w:rsidP="007C529C">
            <w:pPr>
              <w:pStyle w:val="TAL"/>
            </w:pPr>
          </w:p>
        </w:tc>
      </w:tr>
      <w:tr w:rsidR="0072483C" w:rsidRPr="00F72CD4" w14:paraId="16224CAB"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6D8B83F3" w14:textId="77777777" w:rsidR="0072483C" w:rsidRPr="00F72CD4" w:rsidRDefault="0072483C" w:rsidP="007C529C">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1C51E323"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0C8371E3"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9B4BF79" w14:textId="77777777" w:rsidR="0072483C" w:rsidRPr="00F72CD4" w:rsidRDefault="0072483C" w:rsidP="007C529C">
            <w:pPr>
              <w:pStyle w:val="TAL"/>
            </w:pPr>
          </w:p>
        </w:tc>
      </w:tr>
      <w:tr w:rsidR="0072483C" w:rsidRPr="00F72CD4" w14:paraId="1F4DAD06"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89264CA" w14:textId="77777777" w:rsidR="0072483C" w:rsidRPr="00F72CD4" w:rsidRDefault="0072483C" w:rsidP="007C529C">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633170BF"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7ABF47A5"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72C733D" w14:textId="77777777" w:rsidR="0072483C" w:rsidRPr="00F72CD4" w:rsidRDefault="0072483C" w:rsidP="007C529C">
            <w:pPr>
              <w:pStyle w:val="TAL"/>
            </w:pPr>
            <w:r w:rsidRPr="00F72CD4">
              <w:t>USS</w:t>
            </w:r>
          </w:p>
        </w:tc>
      </w:tr>
      <w:tr w:rsidR="0072483C" w:rsidRPr="00F72CD4" w14:paraId="5EA90C2F" w14:textId="77777777" w:rsidTr="007C529C">
        <w:tc>
          <w:tcPr>
            <w:tcW w:w="4536" w:type="dxa"/>
            <w:tcBorders>
              <w:top w:val="single" w:sz="4" w:space="0" w:color="auto"/>
              <w:left w:val="single" w:sz="4" w:space="0" w:color="auto"/>
              <w:bottom w:val="nil"/>
              <w:right w:val="single" w:sz="4" w:space="0" w:color="auto"/>
            </w:tcBorders>
            <w:hideMark/>
          </w:tcPr>
          <w:p w14:paraId="01F38C0F" w14:textId="77777777" w:rsidR="0072483C" w:rsidRPr="00F72CD4" w:rsidRDefault="0072483C" w:rsidP="007C529C">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7750DCDC" w14:textId="77777777" w:rsidR="0072483C" w:rsidRPr="00F72CD4" w:rsidRDefault="0072483C" w:rsidP="007C529C">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7435D3B7" w14:textId="77777777" w:rsidR="0072483C" w:rsidRPr="00F72CD4" w:rsidRDefault="0072483C" w:rsidP="007C529C">
            <w:pPr>
              <w:pStyle w:val="TAL"/>
            </w:pPr>
            <w:r w:rsidRPr="00F72CD4">
              <w:t>DCI Format 1_1</w:t>
            </w:r>
          </w:p>
        </w:tc>
        <w:tc>
          <w:tcPr>
            <w:tcW w:w="1245" w:type="dxa"/>
            <w:tcBorders>
              <w:top w:val="single" w:sz="4" w:space="0" w:color="auto"/>
              <w:left w:val="single" w:sz="4" w:space="0" w:color="auto"/>
              <w:bottom w:val="single" w:sz="4" w:space="0" w:color="auto"/>
              <w:right w:val="single" w:sz="4" w:space="0" w:color="auto"/>
            </w:tcBorders>
            <w:hideMark/>
          </w:tcPr>
          <w:p w14:paraId="500804B2" w14:textId="77777777" w:rsidR="0072483C" w:rsidRPr="00F72CD4" w:rsidRDefault="0072483C" w:rsidP="007C529C">
            <w:pPr>
              <w:pStyle w:val="TAL"/>
            </w:pPr>
            <w:r w:rsidRPr="00F72CD4">
              <w:t>Long_DCI</w:t>
            </w:r>
          </w:p>
        </w:tc>
      </w:tr>
      <w:tr w:rsidR="0072483C" w:rsidRPr="00F72CD4" w14:paraId="5AB64859"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6455A04" w14:textId="77777777" w:rsidR="0072483C" w:rsidRPr="00F72CD4" w:rsidRDefault="0072483C"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D9B175A"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1DBD7F9"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9F94419" w14:textId="77777777" w:rsidR="0072483C" w:rsidRPr="00F72CD4" w:rsidRDefault="0072483C" w:rsidP="007C529C">
            <w:pPr>
              <w:pStyle w:val="TAL"/>
            </w:pPr>
          </w:p>
        </w:tc>
      </w:tr>
      <w:tr w:rsidR="0072483C" w:rsidRPr="00F72CD4" w14:paraId="2CA88A33"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E02734C" w14:textId="77777777" w:rsidR="0072483C" w:rsidRPr="00F72CD4" w:rsidRDefault="0072483C"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F0DF2D7"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3529FFD7"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748BDDD" w14:textId="77777777" w:rsidR="0072483C" w:rsidRPr="00F72CD4" w:rsidRDefault="0072483C" w:rsidP="007C529C">
            <w:pPr>
              <w:pStyle w:val="TAL"/>
            </w:pPr>
          </w:p>
        </w:tc>
      </w:tr>
      <w:tr w:rsidR="0072483C" w:rsidRPr="00F72CD4" w14:paraId="25566601"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8CA81DF" w14:textId="77777777" w:rsidR="0072483C" w:rsidRPr="00F72CD4" w:rsidRDefault="0072483C" w:rsidP="007C529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BE51C74" w14:textId="77777777" w:rsidR="0072483C" w:rsidRPr="00F72CD4" w:rsidRDefault="0072483C"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F81832E" w14:textId="77777777" w:rsidR="0072483C" w:rsidRPr="00F72CD4" w:rsidRDefault="0072483C"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36924B10" w14:textId="77777777" w:rsidR="0072483C" w:rsidRPr="00F72CD4" w:rsidRDefault="0072483C" w:rsidP="007C529C">
            <w:pPr>
              <w:pStyle w:val="TAL"/>
            </w:pPr>
          </w:p>
        </w:tc>
      </w:tr>
    </w:tbl>
    <w:p w14:paraId="7E93E8E2" w14:textId="77777777" w:rsidR="0072483C" w:rsidRPr="00F72CD4" w:rsidRDefault="0072483C" w:rsidP="0072483C"/>
    <w:p w14:paraId="0B5A32F8" w14:textId="6CA58DDE" w:rsidR="0072483C" w:rsidRPr="00F72CD4" w:rsidRDefault="0072483C" w:rsidP="0072483C">
      <w:pPr>
        <w:pStyle w:val="TH"/>
        <w:rPr>
          <w:rFonts w:eastAsia="MS Mincho"/>
          <w:i/>
          <w:iCs/>
        </w:rPr>
      </w:pPr>
      <w:r w:rsidRPr="00F72CD4">
        <w:t xml:space="preserve">Table </w:t>
      </w:r>
      <w:r w:rsidR="004316E7" w:rsidRPr="00F72CD4">
        <w:t>5.3.2.2.4.4.3-</w:t>
      </w:r>
      <w:r w:rsidR="004316E7" w:rsidRPr="00F72CD4">
        <w:rPr>
          <w:rFonts w:eastAsia="MS Mincho"/>
        </w:rPr>
        <w:t>3</w:t>
      </w:r>
      <w:r w:rsidRPr="00F72CD4">
        <w:rPr>
          <w:rFonts w:eastAsia="MS Mincho"/>
        </w:rPr>
        <w:t xml:space="preserve">: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2483C" w:rsidRPr="00F72CD4" w14:paraId="34921DA4" w14:textId="77777777" w:rsidTr="007C529C">
        <w:tc>
          <w:tcPr>
            <w:tcW w:w="9747" w:type="dxa"/>
            <w:gridSpan w:val="4"/>
            <w:tcBorders>
              <w:top w:val="single" w:sz="4" w:space="0" w:color="auto"/>
              <w:left w:val="single" w:sz="4" w:space="0" w:color="auto"/>
              <w:bottom w:val="single" w:sz="4" w:space="0" w:color="auto"/>
              <w:right w:val="single" w:sz="4" w:space="0" w:color="auto"/>
            </w:tcBorders>
            <w:hideMark/>
          </w:tcPr>
          <w:p w14:paraId="1E621A27" w14:textId="77777777" w:rsidR="0072483C" w:rsidRPr="00F72CD4" w:rsidRDefault="0072483C" w:rsidP="007C529C">
            <w:pPr>
              <w:pStyle w:val="TAH"/>
              <w:rPr>
                <w:rFonts w:eastAsia="MS Mincho"/>
              </w:rPr>
            </w:pPr>
            <w:r w:rsidRPr="00F72CD4">
              <w:rPr>
                <w:rFonts w:eastAsia="MS Mincho"/>
              </w:rPr>
              <w:t>Derivation Path: TS 38.508-1 [6], Table 5.4.2.2-3</w:t>
            </w:r>
          </w:p>
        </w:tc>
      </w:tr>
      <w:tr w:rsidR="0072483C" w:rsidRPr="00F72CD4" w14:paraId="4C808BCF"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6487DD64" w14:textId="77777777" w:rsidR="0072483C" w:rsidRPr="00F72CD4" w:rsidRDefault="0072483C" w:rsidP="007C529C">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4523BD" w14:textId="77777777" w:rsidR="0072483C" w:rsidRPr="00F72CD4" w:rsidRDefault="0072483C" w:rsidP="007C529C">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678DE68" w14:textId="77777777" w:rsidR="0072483C" w:rsidRPr="00F72CD4" w:rsidRDefault="0072483C" w:rsidP="007C529C">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55F8FFF7" w14:textId="77777777" w:rsidR="0072483C" w:rsidRPr="00F72CD4" w:rsidRDefault="0072483C" w:rsidP="007C529C">
            <w:pPr>
              <w:pStyle w:val="TAH"/>
              <w:rPr>
                <w:rFonts w:eastAsia="MS Mincho"/>
              </w:rPr>
            </w:pPr>
            <w:r w:rsidRPr="00F72CD4">
              <w:rPr>
                <w:rFonts w:eastAsia="MS Mincho"/>
              </w:rPr>
              <w:t>Condition</w:t>
            </w:r>
          </w:p>
        </w:tc>
      </w:tr>
      <w:tr w:rsidR="0072483C" w:rsidRPr="00F72CD4" w14:paraId="5E2BD22C"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7A805F4F" w14:textId="77777777" w:rsidR="0072483C" w:rsidRPr="00F72CD4" w:rsidRDefault="0072483C" w:rsidP="007C529C">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29D5551C" w14:textId="77777777" w:rsidR="0072483C" w:rsidRPr="00F72CD4" w:rsidRDefault="0072483C" w:rsidP="007C529C">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782ECCF0" w14:textId="77777777" w:rsidR="0072483C" w:rsidRPr="00F72CD4" w:rsidRDefault="0072483C" w:rsidP="007C529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679151D" w14:textId="77777777" w:rsidR="0072483C" w:rsidRPr="00F72CD4" w:rsidRDefault="0072483C" w:rsidP="007C529C">
            <w:pPr>
              <w:pStyle w:val="TAL"/>
              <w:rPr>
                <w:rFonts w:eastAsia="MS Mincho"/>
              </w:rPr>
            </w:pPr>
          </w:p>
        </w:tc>
      </w:tr>
      <w:tr w:rsidR="0072483C" w:rsidRPr="00F72CD4" w14:paraId="4004F674"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522ADD9E" w14:textId="77777777" w:rsidR="0072483C" w:rsidRPr="00F72CD4" w:rsidRDefault="0072483C" w:rsidP="007C529C">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5184C4FF" w14:textId="77777777" w:rsidR="0072483C" w:rsidRPr="00F72CD4" w:rsidRDefault="0072483C" w:rsidP="007C529C">
            <w:pPr>
              <w:pStyle w:val="TAL"/>
              <w:rPr>
                <w:rFonts w:eastAsia="MS Mincho"/>
              </w:rPr>
            </w:pPr>
            <w:r w:rsidRPr="00F72CD4">
              <w:rPr>
                <w:rFonts w:eastAsia="MS Mincho"/>
              </w:rPr>
              <w:t>resourceAllocationType0</w:t>
            </w:r>
          </w:p>
        </w:tc>
        <w:tc>
          <w:tcPr>
            <w:tcW w:w="1700" w:type="dxa"/>
            <w:tcBorders>
              <w:top w:val="single" w:sz="4" w:space="0" w:color="auto"/>
              <w:left w:val="single" w:sz="4" w:space="0" w:color="auto"/>
              <w:bottom w:val="single" w:sz="4" w:space="0" w:color="auto"/>
              <w:right w:val="single" w:sz="4" w:space="0" w:color="auto"/>
            </w:tcBorders>
          </w:tcPr>
          <w:p w14:paraId="6D86593A" w14:textId="77777777" w:rsidR="0072483C" w:rsidRPr="00F72CD4" w:rsidRDefault="0072483C" w:rsidP="007C529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561A0A2B" w14:textId="77777777" w:rsidR="0072483C" w:rsidRPr="00F72CD4" w:rsidRDefault="0072483C" w:rsidP="007C529C">
            <w:pPr>
              <w:pStyle w:val="TAL"/>
              <w:rPr>
                <w:rFonts w:eastAsia="MS Mincho"/>
              </w:rPr>
            </w:pPr>
          </w:p>
        </w:tc>
      </w:tr>
      <w:tr w:rsidR="0072483C" w:rsidRPr="00F72CD4" w14:paraId="0C71D006"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196F8A06" w14:textId="77777777" w:rsidR="0072483C" w:rsidRPr="00F72CD4" w:rsidRDefault="0072483C" w:rsidP="007C529C">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670EBF66" w14:textId="77777777" w:rsidR="0072483C" w:rsidRPr="00F72CD4" w:rsidRDefault="0072483C" w:rsidP="007C529C">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BD1A73D" w14:textId="77777777" w:rsidR="0072483C" w:rsidRPr="00F72CD4" w:rsidRDefault="0072483C" w:rsidP="007C529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5099A4F" w14:textId="77777777" w:rsidR="0072483C" w:rsidRPr="00F72CD4" w:rsidRDefault="0072483C" w:rsidP="007C529C">
            <w:pPr>
              <w:pStyle w:val="TAL"/>
              <w:rPr>
                <w:rFonts w:eastAsia="MS Mincho"/>
              </w:rPr>
            </w:pPr>
          </w:p>
        </w:tc>
      </w:tr>
    </w:tbl>
    <w:p w14:paraId="05462B75" w14:textId="77777777" w:rsidR="0072483C" w:rsidRPr="00F72CD4" w:rsidRDefault="0072483C" w:rsidP="0072483C"/>
    <w:p w14:paraId="1EA33CB1" w14:textId="264065C3" w:rsidR="004316E7" w:rsidRPr="00F72CD4" w:rsidRDefault="0072483C" w:rsidP="004316E7">
      <w:pPr>
        <w:pStyle w:val="H6"/>
      </w:pPr>
      <w:r w:rsidRPr="00F72CD4">
        <w:t>5.</w:t>
      </w:r>
      <w:r w:rsidR="004316E7" w:rsidRPr="00F72CD4">
        <w:t>3.2.2.4.5</w:t>
      </w:r>
      <w:r w:rsidR="004316E7" w:rsidRPr="00F72CD4">
        <w:tab/>
        <w:t>Test requirement</w:t>
      </w:r>
    </w:p>
    <w:p w14:paraId="775C276B" w14:textId="0F8CBF7C" w:rsidR="004316E7" w:rsidRPr="00F72CD4" w:rsidRDefault="004316E7" w:rsidP="004316E7">
      <w:pPr>
        <w:rPr>
          <w:rFonts w:eastAsia="Batang"/>
        </w:rPr>
      </w:pPr>
      <w:r w:rsidRPr="00F72CD4">
        <w:rPr>
          <w:rFonts w:eastAsia="Batang"/>
        </w:rPr>
        <w:t>Table 5.3.2.2.4.5-1 defines the primary level settings.</w:t>
      </w:r>
    </w:p>
    <w:p w14:paraId="25611AE6" w14:textId="259AC321" w:rsidR="004316E7" w:rsidRPr="00F72CD4" w:rsidRDefault="004316E7" w:rsidP="004316E7">
      <w:r w:rsidRPr="00F72CD4">
        <w:t>For the parameters specified in Table 5.3-1 the average probability of a missed downlink scheduling grant (Pm-dsg) shall be below the specified value in Table 5.3.2.2.4.5-1.</w:t>
      </w:r>
    </w:p>
    <w:p w14:paraId="1175F9A9" w14:textId="3D3C7C9D" w:rsidR="0072483C" w:rsidRPr="00F72CD4" w:rsidRDefault="004316E7" w:rsidP="004316E7">
      <w:pPr>
        <w:pStyle w:val="TH"/>
        <w:rPr>
          <w:rFonts w:eastAsia="PMingLiU"/>
        </w:rPr>
      </w:pPr>
      <w:r w:rsidRPr="00F72CD4">
        <w:t>Table 5.3.2.2.4.5-1</w:t>
      </w:r>
      <w:r w:rsidR="0072483C" w:rsidRPr="00F72CD4">
        <w:t xml:space="preserve">: Test Requirement </w:t>
      </w:r>
      <w:r w:rsidR="0072483C" w:rsidRPr="00F72CD4">
        <w:rPr>
          <w:rFonts w:eastAsia="PMingLiU"/>
        </w:rPr>
        <w:t>for PDCCH with 30</w:t>
      </w:r>
      <w:r w:rsidR="0072483C" w:rsidRPr="00F72CD4">
        <w:rPr>
          <w:rFonts w:eastAsia="PMingLiU"/>
          <w:lang w:eastAsia="zh-CN"/>
        </w:rPr>
        <w:t xml:space="preserve"> </w:t>
      </w:r>
      <w:r w:rsidR="0072483C" w:rsidRPr="00F72CD4">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72483C" w:rsidRPr="00F72CD4" w14:paraId="2645363A" w14:textId="77777777" w:rsidTr="007C529C">
        <w:trPr>
          <w:trHeight w:val="209"/>
          <w:jc w:val="center"/>
        </w:trPr>
        <w:tc>
          <w:tcPr>
            <w:tcW w:w="851" w:type="dxa"/>
            <w:vMerge w:val="restart"/>
            <w:vAlign w:val="center"/>
          </w:tcPr>
          <w:p w14:paraId="75F7750D" w14:textId="77777777" w:rsidR="0072483C" w:rsidRPr="00F72CD4" w:rsidRDefault="0072483C" w:rsidP="007C529C">
            <w:pPr>
              <w:pStyle w:val="TAH"/>
              <w:rPr>
                <w:rFonts w:eastAsia="SimSun"/>
              </w:rPr>
            </w:pPr>
            <w:r w:rsidRPr="00F72CD4">
              <w:rPr>
                <w:rFonts w:eastAsia="SimSun"/>
              </w:rPr>
              <w:t>Test number</w:t>
            </w:r>
          </w:p>
        </w:tc>
        <w:tc>
          <w:tcPr>
            <w:tcW w:w="851" w:type="dxa"/>
            <w:vMerge w:val="restart"/>
            <w:vAlign w:val="center"/>
          </w:tcPr>
          <w:p w14:paraId="31525774" w14:textId="77777777" w:rsidR="0072483C" w:rsidRPr="00F72CD4" w:rsidRDefault="0072483C" w:rsidP="007C529C">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vAlign w:val="center"/>
          </w:tcPr>
          <w:p w14:paraId="3EF1CDFD" w14:textId="77777777" w:rsidR="0072483C" w:rsidRPr="00F72CD4" w:rsidRDefault="0072483C" w:rsidP="007C529C">
            <w:pPr>
              <w:pStyle w:val="TAH"/>
              <w:rPr>
                <w:rFonts w:eastAsia="SimSun"/>
                <w:lang w:eastAsia="zh-CN"/>
              </w:rPr>
            </w:pPr>
            <w:r w:rsidRPr="00F72CD4">
              <w:rPr>
                <w:rFonts w:eastAsia="SimSun"/>
                <w:lang w:eastAsia="zh-CN"/>
              </w:rPr>
              <w:t>CORESET RB</w:t>
            </w:r>
          </w:p>
        </w:tc>
        <w:tc>
          <w:tcPr>
            <w:tcW w:w="914" w:type="dxa"/>
            <w:vMerge w:val="restart"/>
            <w:vAlign w:val="center"/>
          </w:tcPr>
          <w:p w14:paraId="5D783C60" w14:textId="77777777" w:rsidR="0072483C" w:rsidRPr="00F72CD4" w:rsidRDefault="0072483C" w:rsidP="007C529C">
            <w:pPr>
              <w:pStyle w:val="TAH"/>
              <w:rPr>
                <w:rFonts w:eastAsia="SimSun"/>
                <w:lang w:eastAsia="zh-CN"/>
              </w:rPr>
            </w:pPr>
            <w:r w:rsidRPr="00F72CD4">
              <w:rPr>
                <w:rFonts w:eastAsia="SimSun"/>
                <w:lang w:eastAsia="zh-CN"/>
              </w:rPr>
              <w:t>CORESET duration</w:t>
            </w:r>
          </w:p>
        </w:tc>
        <w:tc>
          <w:tcPr>
            <w:tcW w:w="1138" w:type="dxa"/>
            <w:vMerge w:val="restart"/>
            <w:vAlign w:val="center"/>
          </w:tcPr>
          <w:p w14:paraId="68B10411" w14:textId="77777777" w:rsidR="0072483C" w:rsidRPr="00F72CD4" w:rsidRDefault="0072483C" w:rsidP="007C529C">
            <w:pPr>
              <w:pStyle w:val="TAH"/>
              <w:rPr>
                <w:rFonts w:eastAsia="SimSun"/>
              </w:rPr>
            </w:pPr>
            <w:r w:rsidRPr="00F72CD4">
              <w:rPr>
                <w:rFonts w:eastAsia="SimSun"/>
              </w:rPr>
              <w:t>Aggregation level</w:t>
            </w:r>
          </w:p>
        </w:tc>
        <w:tc>
          <w:tcPr>
            <w:tcW w:w="1134" w:type="dxa"/>
            <w:vMerge w:val="restart"/>
            <w:vAlign w:val="center"/>
          </w:tcPr>
          <w:p w14:paraId="69F5EE2B" w14:textId="77777777" w:rsidR="0072483C" w:rsidRPr="00F72CD4" w:rsidRDefault="0072483C" w:rsidP="007C529C">
            <w:pPr>
              <w:pStyle w:val="TAH"/>
              <w:rPr>
                <w:rFonts w:eastAsia="SimSun"/>
              </w:rPr>
            </w:pPr>
            <w:r w:rsidRPr="00F72CD4">
              <w:rPr>
                <w:rFonts w:eastAsia="SimSun"/>
              </w:rPr>
              <w:t>Reference Channel</w:t>
            </w:r>
          </w:p>
        </w:tc>
        <w:tc>
          <w:tcPr>
            <w:tcW w:w="1276" w:type="dxa"/>
            <w:vMerge w:val="restart"/>
            <w:vAlign w:val="center"/>
          </w:tcPr>
          <w:p w14:paraId="1ABEDA57" w14:textId="77777777" w:rsidR="0072483C" w:rsidRPr="00F72CD4" w:rsidRDefault="0072483C" w:rsidP="007C529C">
            <w:pPr>
              <w:pStyle w:val="TAH"/>
              <w:rPr>
                <w:rFonts w:eastAsia="SimSun"/>
              </w:rPr>
            </w:pPr>
            <w:r w:rsidRPr="00F72CD4">
              <w:rPr>
                <w:rFonts w:eastAsia="SimSun"/>
              </w:rPr>
              <w:t>Propagation Condition</w:t>
            </w:r>
          </w:p>
        </w:tc>
        <w:tc>
          <w:tcPr>
            <w:tcW w:w="1130" w:type="dxa"/>
            <w:vMerge w:val="restart"/>
            <w:vAlign w:val="center"/>
          </w:tcPr>
          <w:p w14:paraId="26CAF29B" w14:textId="77777777" w:rsidR="0072483C" w:rsidRPr="00F72CD4" w:rsidRDefault="0072483C" w:rsidP="007C529C">
            <w:pPr>
              <w:pStyle w:val="TAH"/>
              <w:rPr>
                <w:rFonts w:eastAsia="SimSun"/>
              </w:rPr>
            </w:pPr>
            <w:r w:rsidRPr="00F72CD4">
              <w:rPr>
                <w:rFonts w:eastAsia="SimSun"/>
              </w:rPr>
              <w:t>Antenna configuration and correlation Matrix</w:t>
            </w:r>
          </w:p>
        </w:tc>
        <w:tc>
          <w:tcPr>
            <w:tcW w:w="1713" w:type="dxa"/>
            <w:gridSpan w:val="2"/>
            <w:vAlign w:val="center"/>
          </w:tcPr>
          <w:p w14:paraId="52C9E439" w14:textId="77777777" w:rsidR="0072483C" w:rsidRPr="00F72CD4" w:rsidRDefault="0072483C" w:rsidP="007C529C">
            <w:pPr>
              <w:pStyle w:val="TAH"/>
              <w:rPr>
                <w:rFonts w:eastAsia="SimSun"/>
              </w:rPr>
            </w:pPr>
            <w:r w:rsidRPr="00F72CD4">
              <w:rPr>
                <w:rFonts w:eastAsia="SimSun"/>
              </w:rPr>
              <w:t>Reference value</w:t>
            </w:r>
          </w:p>
        </w:tc>
      </w:tr>
      <w:tr w:rsidR="0072483C" w:rsidRPr="00F72CD4" w14:paraId="31A90AC0" w14:textId="77777777" w:rsidTr="007C529C">
        <w:trPr>
          <w:trHeight w:val="209"/>
          <w:jc w:val="center"/>
        </w:trPr>
        <w:tc>
          <w:tcPr>
            <w:tcW w:w="851" w:type="dxa"/>
            <w:vMerge/>
            <w:vAlign w:val="center"/>
          </w:tcPr>
          <w:p w14:paraId="483E088A" w14:textId="77777777" w:rsidR="0072483C" w:rsidRPr="00F72CD4" w:rsidRDefault="0072483C" w:rsidP="007C529C">
            <w:pPr>
              <w:pStyle w:val="TAH"/>
              <w:rPr>
                <w:rFonts w:eastAsia="SimSun"/>
              </w:rPr>
            </w:pPr>
          </w:p>
        </w:tc>
        <w:tc>
          <w:tcPr>
            <w:tcW w:w="851" w:type="dxa"/>
            <w:vMerge/>
            <w:vAlign w:val="center"/>
          </w:tcPr>
          <w:p w14:paraId="0EDA7C30" w14:textId="77777777" w:rsidR="0072483C" w:rsidRPr="00F72CD4" w:rsidRDefault="0072483C" w:rsidP="007C529C">
            <w:pPr>
              <w:pStyle w:val="TAH"/>
              <w:rPr>
                <w:rFonts w:eastAsia="SimSun"/>
              </w:rPr>
            </w:pPr>
          </w:p>
        </w:tc>
        <w:tc>
          <w:tcPr>
            <w:tcW w:w="850" w:type="dxa"/>
            <w:vMerge/>
            <w:vAlign w:val="center"/>
          </w:tcPr>
          <w:p w14:paraId="6EDB000C" w14:textId="77777777" w:rsidR="0072483C" w:rsidRPr="00F72CD4" w:rsidRDefault="0072483C" w:rsidP="007C529C">
            <w:pPr>
              <w:pStyle w:val="TAH"/>
              <w:rPr>
                <w:rFonts w:eastAsia="SimSun"/>
              </w:rPr>
            </w:pPr>
          </w:p>
        </w:tc>
        <w:tc>
          <w:tcPr>
            <w:tcW w:w="914" w:type="dxa"/>
            <w:vMerge/>
            <w:vAlign w:val="center"/>
          </w:tcPr>
          <w:p w14:paraId="629DB88E" w14:textId="77777777" w:rsidR="0072483C" w:rsidRPr="00F72CD4" w:rsidRDefault="0072483C" w:rsidP="007C529C">
            <w:pPr>
              <w:pStyle w:val="TAH"/>
              <w:rPr>
                <w:rFonts w:eastAsia="SimSun"/>
              </w:rPr>
            </w:pPr>
          </w:p>
        </w:tc>
        <w:tc>
          <w:tcPr>
            <w:tcW w:w="1138" w:type="dxa"/>
            <w:vMerge/>
            <w:vAlign w:val="center"/>
          </w:tcPr>
          <w:p w14:paraId="57BE0483" w14:textId="77777777" w:rsidR="0072483C" w:rsidRPr="00F72CD4" w:rsidRDefault="0072483C" w:rsidP="007C529C">
            <w:pPr>
              <w:pStyle w:val="TAH"/>
              <w:rPr>
                <w:rFonts w:eastAsia="SimSun"/>
              </w:rPr>
            </w:pPr>
          </w:p>
        </w:tc>
        <w:tc>
          <w:tcPr>
            <w:tcW w:w="1134" w:type="dxa"/>
            <w:vMerge/>
            <w:vAlign w:val="center"/>
          </w:tcPr>
          <w:p w14:paraId="2FC00921" w14:textId="77777777" w:rsidR="0072483C" w:rsidRPr="00F72CD4" w:rsidRDefault="0072483C" w:rsidP="007C529C">
            <w:pPr>
              <w:pStyle w:val="TAH"/>
              <w:rPr>
                <w:rFonts w:eastAsia="SimSun"/>
              </w:rPr>
            </w:pPr>
          </w:p>
        </w:tc>
        <w:tc>
          <w:tcPr>
            <w:tcW w:w="1276" w:type="dxa"/>
            <w:vMerge/>
            <w:vAlign w:val="center"/>
          </w:tcPr>
          <w:p w14:paraId="752B1445" w14:textId="77777777" w:rsidR="0072483C" w:rsidRPr="00F72CD4" w:rsidRDefault="0072483C" w:rsidP="007C529C">
            <w:pPr>
              <w:pStyle w:val="TAH"/>
              <w:rPr>
                <w:rFonts w:eastAsia="SimSun"/>
              </w:rPr>
            </w:pPr>
          </w:p>
        </w:tc>
        <w:tc>
          <w:tcPr>
            <w:tcW w:w="1130" w:type="dxa"/>
            <w:vMerge/>
            <w:vAlign w:val="center"/>
          </w:tcPr>
          <w:p w14:paraId="10B5A0BE" w14:textId="77777777" w:rsidR="0072483C" w:rsidRPr="00F72CD4" w:rsidRDefault="0072483C" w:rsidP="007C529C">
            <w:pPr>
              <w:pStyle w:val="TAH"/>
              <w:rPr>
                <w:rFonts w:eastAsia="SimSun"/>
              </w:rPr>
            </w:pPr>
          </w:p>
        </w:tc>
        <w:tc>
          <w:tcPr>
            <w:tcW w:w="992" w:type="dxa"/>
            <w:vAlign w:val="center"/>
          </w:tcPr>
          <w:p w14:paraId="22E44E4D" w14:textId="77777777" w:rsidR="0072483C" w:rsidRPr="00F72CD4" w:rsidRDefault="0072483C" w:rsidP="007C529C">
            <w:pPr>
              <w:pStyle w:val="TAH"/>
              <w:rPr>
                <w:rFonts w:eastAsia="SimSun"/>
              </w:rPr>
            </w:pPr>
            <w:r w:rsidRPr="00F72CD4">
              <w:rPr>
                <w:rFonts w:eastAsia="SimSun"/>
              </w:rPr>
              <w:t>Pm-dsg (%)</w:t>
            </w:r>
          </w:p>
        </w:tc>
        <w:tc>
          <w:tcPr>
            <w:tcW w:w="721" w:type="dxa"/>
            <w:vAlign w:val="center"/>
          </w:tcPr>
          <w:p w14:paraId="2B9C9912" w14:textId="77777777" w:rsidR="0072483C" w:rsidRPr="00F72CD4" w:rsidRDefault="0072483C" w:rsidP="007C529C">
            <w:pPr>
              <w:pStyle w:val="TAH"/>
              <w:rPr>
                <w:rFonts w:eastAsia="SimSun"/>
              </w:rPr>
            </w:pPr>
            <w:r w:rsidRPr="00F72CD4">
              <w:rPr>
                <w:rFonts w:eastAsia="SimSun"/>
              </w:rPr>
              <w:t>SNR</w:t>
            </w:r>
            <w:r w:rsidRPr="00F72CD4" w:rsidDel="005B3479">
              <w:rPr>
                <w:rFonts w:eastAsia="SimSun"/>
              </w:rPr>
              <w:t xml:space="preserve"> </w:t>
            </w:r>
            <w:r w:rsidRPr="00F72CD4">
              <w:rPr>
                <w:rFonts w:eastAsia="SimSun"/>
              </w:rPr>
              <w:t>(dB)</w:t>
            </w:r>
          </w:p>
        </w:tc>
      </w:tr>
      <w:tr w:rsidR="0072483C" w:rsidRPr="00F72CD4" w14:paraId="7D0512CB" w14:textId="77777777" w:rsidTr="007C529C">
        <w:trPr>
          <w:trHeight w:val="106"/>
          <w:jc w:val="center"/>
        </w:trPr>
        <w:tc>
          <w:tcPr>
            <w:tcW w:w="851" w:type="dxa"/>
            <w:shd w:val="clear" w:color="auto" w:fill="auto"/>
          </w:tcPr>
          <w:p w14:paraId="3D0E3EF8" w14:textId="77777777" w:rsidR="0072483C" w:rsidRPr="00F72CD4" w:rsidRDefault="0072483C" w:rsidP="007C529C">
            <w:pPr>
              <w:pStyle w:val="TAC"/>
              <w:rPr>
                <w:rFonts w:eastAsia="SimSun"/>
              </w:rPr>
            </w:pPr>
            <w:r w:rsidRPr="00F72CD4">
              <w:rPr>
                <w:rFonts w:eastAsia="SimSun"/>
              </w:rPr>
              <w:t>1</w:t>
            </w:r>
          </w:p>
        </w:tc>
        <w:tc>
          <w:tcPr>
            <w:tcW w:w="851" w:type="dxa"/>
            <w:shd w:val="clear" w:color="auto" w:fill="auto"/>
          </w:tcPr>
          <w:p w14:paraId="6692740D" w14:textId="4E6AE417" w:rsidR="0072483C" w:rsidRPr="00F72CD4" w:rsidRDefault="0072483C" w:rsidP="007C529C">
            <w:pPr>
              <w:pStyle w:val="TAC"/>
              <w:rPr>
                <w:rFonts w:eastAsia="SimSun"/>
              </w:rPr>
            </w:pPr>
            <w:r w:rsidRPr="00F72CD4">
              <w:rPr>
                <w:rFonts w:eastAsia="SimSun"/>
              </w:rPr>
              <w:t>20</w:t>
            </w:r>
          </w:p>
        </w:tc>
        <w:tc>
          <w:tcPr>
            <w:tcW w:w="850" w:type="dxa"/>
          </w:tcPr>
          <w:p w14:paraId="1B7B0D43" w14:textId="77777777" w:rsidR="0072483C" w:rsidRPr="00F72CD4" w:rsidRDefault="0072483C" w:rsidP="007C529C">
            <w:pPr>
              <w:pStyle w:val="TAC"/>
              <w:rPr>
                <w:rFonts w:eastAsia="SimSun"/>
                <w:lang w:eastAsia="zh-CN"/>
              </w:rPr>
            </w:pPr>
            <w:r w:rsidRPr="00F72CD4">
              <w:rPr>
                <w:rFonts w:eastAsia="SimSun"/>
                <w:lang w:eastAsia="zh-CN"/>
              </w:rPr>
              <w:t>48</w:t>
            </w:r>
          </w:p>
        </w:tc>
        <w:tc>
          <w:tcPr>
            <w:tcW w:w="914" w:type="dxa"/>
          </w:tcPr>
          <w:p w14:paraId="5AB88474" w14:textId="77777777" w:rsidR="0072483C" w:rsidRPr="00F72CD4" w:rsidRDefault="0072483C" w:rsidP="007C529C">
            <w:pPr>
              <w:pStyle w:val="TAC"/>
              <w:rPr>
                <w:rFonts w:eastAsia="SimSun"/>
                <w:lang w:eastAsia="zh-CN"/>
              </w:rPr>
            </w:pPr>
            <w:r w:rsidRPr="00F72CD4">
              <w:rPr>
                <w:rFonts w:eastAsia="SimSun"/>
                <w:lang w:eastAsia="zh-CN"/>
              </w:rPr>
              <w:t>1</w:t>
            </w:r>
          </w:p>
        </w:tc>
        <w:tc>
          <w:tcPr>
            <w:tcW w:w="1138" w:type="dxa"/>
          </w:tcPr>
          <w:p w14:paraId="73BE2A0F" w14:textId="77777777" w:rsidR="0072483C" w:rsidRPr="00F72CD4" w:rsidRDefault="0072483C" w:rsidP="007C529C">
            <w:pPr>
              <w:pStyle w:val="TAC"/>
              <w:rPr>
                <w:rFonts w:eastAsia="SimSun"/>
              </w:rPr>
            </w:pPr>
            <w:r w:rsidRPr="00F72CD4">
              <w:rPr>
                <w:rFonts w:eastAsia="SimSun"/>
              </w:rPr>
              <w:t>4</w:t>
            </w:r>
          </w:p>
        </w:tc>
        <w:tc>
          <w:tcPr>
            <w:tcW w:w="1134" w:type="dxa"/>
            <w:shd w:val="clear" w:color="auto" w:fill="auto"/>
          </w:tcPr>
          <w:p w14:paraId="61606C12" w14:textId="780B975D" w:rsidR="0072483C" w:rsidRPr="00F72CD4" w:rsidRDefault="0072483C" w:rsidP="007C529C">
            <w:pPr>
              <w:pStyle w:val="TAC"/>
              <w:rPr>
                <w:rFonts w:eastAsia="SimSun"/>
              </w:rPr>
            </w:pPr>
            <w:r w:rsidRPr="00F72CD4">
              <w:rPr>
                <w:rFonts w:eastAsia="SimSun"/>
              </w:rPr>
              <w:t>R.PDCCH.2-1.5 TDD</w:t>
            </w:r>
          </w:p>
        </w:tc>
        <w:tc>
          <w:tcPr>
            <w:tcW w:w="1276" w:type="dxa"/>
            <w:shd w:val="clear" w:color="auto" w:fill="auto"/>
          </w:tcPr>
          <w:p w14:paraId="4B1EDAA9" w14:textId="77777777" w:rsidR="0072483C" w:rsidRPr="00F72CD4" w:rsidRDefault="0072483C" w:rsidP="007C529C">
            <w:pPr>
              <w:pStyle w:val="TAC"/>
              <w:rPr>
                <w:rFonts w:eastAsia="SimSun"/>
              </w:rPr>
            </w:pPr>
            <w:r w:rsidRPr="00F72CD4">
              <w:rPr>
                <w:rFonts w:eastAsia="SimSun"/>
              </w:rPr>
              <w:t>TDLC300-100</w:t>
            </w:r>
          </w:p>
        </w:tc>
        <w:tc>
          <w:tcPr>
            <w:tcW w:w="1130" w:type="dxa"/>
            <w:shd w:val="clear" w:color="auto" w:fill="auto"/>
          </w:tcPr>
          <w:p w14:paraId="79B7635A" w14:textId="77777777" w:rsidR="0072483C" w:rsidRPr="00F72CD4" w:rsidRDefault="0072483C" w:rsidP="007C529C">
            <w:pPr>
              <w:pStyle w:val="TAC"/>
              <w:rPr>
                <w:rFonts w:eastAsia="SimSun"/>
              </w:rPr>
            </w:pPr>
            <w:r w:rsidRPr="00F72CD4">
              <w:rPr>
                <w:rFonts w:eastAsia="SimSun"/>
              </w:rPr>
              <w:t>1x2 Low</w:t>
            </w:r>
          </w:p>
        </w:tc>
        <w:tc>
          <w:tcPr>
            <w:tcW w:w="992" w:type="dxa"/>
          </w:tcPr>
          <w:p w14:paraId="0B6B6B5C" w14:textId="77777777" w:rsidR="0072483C" w:rsidRPr="00F72CD4" w:rsidRDefault="0072483C" w:rsidP="007C529C">
            <w:pPr>
              <w:pStyle w:val="TAC"/>
              <w:rPr>
                <w:rFonts w:eastAsia="SimSun"/>
              </w:rPr>
            </w:pPr>
            <w:r w:rsidRPr="00F72CD4">
              <w:rPr>
                <w:rFonts w:eastAsia="SimSun"/>
              </w:rPr>
              <w:t>1</w:t>
            </w:r>
          </w:p>
        </w:tc>
        <w:tc>
          <w:tcPr>
            <w:tcW w:w="721" w:type="dxa"/>
          </w:tcPr>
          <w:p w14:paraId="33025F0C" w14:textId="252A176D" w:rsidR="0072483C" w:rsidRPr="00F72CD4" w:rsidRDefault="0072483C" w:rsidP="007C529C">
            <w:pPr>
              <w:pStyle w:val="TAC"/>
              <w:rPr>
                <w:rFonts w:eastAsia="SimSun"/>
                <w:lang w:eastAsia="zh-CN"/>
              </w:rPr>
            </w:pPr>
            <w:r w:rsidRPr="00F72CD4">
              <w:rPr>
                <w:rFonts w:eastAsia="SimSun"/>
                <w:lang w:eastAsia="zh-CN"/>
              </w:rPr>
              <w:t>4.</w:t>
            </w:r>
            <w:r w:rsidR="00C8663F" w:rsidRPr="00F72CD4">
              <w:rPr>
                <w:rFonts w:eastAsia="SimSun"/>
                <w:lang w:eastAsia="zh-CN"/>
              </w:rPr>
              <w:t>4</w:t>
            </w:r>
          </w:p>
        </w:tc>
      </w:tr>
      <w:tr w:rsidR="0072483C" w:rsidRPr="00F72CD4" w14:paraId="453E7355" w14:textId="77777777" w:rsidTr="007C529C">
        <w:trPr>
          <w:trHeight w:val="106"/>
          <w:jc w:val="center"/>
        </w:trPr>
        <w:tc>
          <w:tcPr>
            <w:tcW w:w="851" w:type="dxa"/>
            <w:shd w:val="clear" w:color="auto" w:fill="auto"/>
          </w:tcPr>
          <w:p w14:paraId="46AEE1DE" w14:textId="77777777" w:rsidR="0072483C" w:rsidRPr="00F72CD4" w:rsidRDefault="0072483C" w:rsidP="007C529C">
            <w:pPr>
              <w:pStyle w:val="TAC"/>
              <w:rPr>
                <w:rFonts w:eastAsia="SimSun"/>
                <w:lang w:eastAsia="zh-CN"/>
              </w:rPr>
            </w:pPr>
            <w:r w:rsidRPr="00F72CD4">
              <w:rPr>
                <w:rFonts w:eastAsia="SimSun"/>
                <w:lang w:eastAsia="zh-CN"/>
              </w:rPr>
              <w:t>2</w:t>
            </w:r>
          </w:p>
        </w:tc>
        <w:tc>
          <w:tcPr>
            <w:tcW w:w="851" w:type="dxa"/>
            <w:shd w:val="clear" w:color="auto" w:fill="auto"/>
          </w:tcPr>
          <w:p w14:paraId="3E1BDFAF" w14:textId="2583D872" w:rsidR="0072483C" w:rsidRPr="00F72CD4" w:rsidRDefault="0072483C" w:rsidP="007C529C">
            <w:pPr>
              <w:pStyle w:val="TAC"/>
              <w:rPr>
                <w:rFonts w:eastAsia="SimSun"/>
                <w:lang w:eastAsia="zh-CN"/>
              </w:rPr>
            </w:pPr>
            <w:r w:rsidRPr="00F72CD4">
              <w:rPr>
                <w:rFonts w:eastAsia="SimSun"/>
                <w:lang w:eastAsia="zh-CN"/>
              </w:rPr>
              <w:t>20</w:t>
            </w:r>
          </w:p>
        </w:tc>
        <w:tc>
          <w:tcPr>
            <w:tcW w:w="850" w:type="dxa"/>
          </w:tcPr>
          <w:p w14:paraId="4E6114D7" w14:textId="77777777" w:rsidR="0072483C" w:rsidRPr="00F72CD4" w:rsidRDefault="0072483C" w:rsidP="007C529C">
            <w:pPr>
              <w:pStyle w:val="TAC"/>
              <w:rPr>
                <w:rFonts w:eastAsia="SimSun"/>
                <w:lang w:eastAsia="zh-CN"/>
              </w:rPr>
            </w:pPr>
            <w:r w:rsidRPr="00F72CD4">
              <w:rPr>
                <w:rFonts w:eastAsia="SimSun"/>
                <w:lang w:eastAsia="zh-CN"/>
              </w:rPr>
              <w:t>48</w:t>
            </w:r>
          </w:p>
        </w:tc>
        <w:tc>
          <w:tcPr>
            <w:tcW w:w="914" w:type="dxa"/>
          </w:tcPr>
          <w:p w14:paraId="7D6954E4" w14:textId="77777777" w:rsidR="0072483C" w:rsidRPr="00F72CD4" w:rsidRDefault="0072483C" w:rsidP="007C529C">
            <w:pPr>
              <w:pStyle w:val="TAC"/>
              <w:rPr>
                <w:rFonts w:eastAsia="SimSun"/>
                <w:lang w:eastAsia="zh-CN"/>
              </w:rPr>
            </w:pPr>
            <w:r w:rsidRPr="00F72CD4">
              <w:rPr>
                <w:rFonts w:eastAsia="SimSun"/>
                <w:lang w:eastAsia="zh-CN"/>
              </w:rPr>
              <w:t>1</w:t>
            </w:r>
          </w:p>
        </w:tc>
        <w:tc>
          <w:tcPr>
            <w:tcW w:w="1138" w:type="dxa"/>
          </w:tcPr>
          <w:p w14:paraId="4CEAB865" w14:textId="77777777" w:rsidR="0072483C" w:rsidRPr="00F72CD4" w:rsidRDefault="0072483C" w:rsidP="007C529C">
            <w:pPr>
              <w:pStyle w:val="TAC"/>
              <w:rPr>
                <w:rFonts w:eastAsia="SimSun"/>
                <w:lang w:eastAsia="zh-CN"/>
              </w:rPr>
            </w:pPr>
            <w:r w:rsidRPr="00F72CD4">
              <w:rPr>
                <w:rFonts w:eastAsia="SimSun"/>
                <w:lang w:eastAsia="zh-CN"/>
              </w:rPr>
              <w:t>8</w:t>
            </w:r>
          </w:p>
        </w:tc>
        <w:tc>
          <w:tcPr>
            <w:tcW w:w="1134" w:type="dxa"/>
            <w:shd w:val="clear" w:color="auto" w:fill="auto"/>
            <w:vAlign w:val="center"/>
          </w:tcPr>
          <w:p w14:paraId="63B0E769" w14:textId="6FBAC43E" w:rsidR="0072483C" w:rsidRPr="00F72CD4" w:rsidRDefault="0072483C" w:rsidP="007C529C">
            <w:pPr>
              <w:pStyle w:val="TAC"/>
              <w:rPr>
                <w:rFonts w:eastAsia="SimSun"/>
                <w:lang w:eastAsia="zh-CN"/>
              </w:rPr>
            </w:pPr>
            <w:r w:rsidRPr="00F72CD4">
              <w:rPr>
                <w:rFonts w:eastAsia="SimSun"/>
                <w:lang w:eastAsia="zh-CN"/>
              </w:rPr>
              <w:t>R.PDCCH.2-1.6 TDD</w:t>
            </w:r>
          </w:p>
        </w:tc>
        <w:tc>
          <w:tcPr>
            <w:tcW w:w="1276" w:type="dxa"/>
            <w:shd w:val="clear" w:color="auto" w:fill="auto"/>
          </w:tcPr>
          <w:p w14:paraId="14AA967E" w14:textId="6B07694B" w:rsidR="0072483C" w:rsidRPr="00F72CD4" w:rsidRDefault="0072483C" w:rsidP="007C529C">
            <w:pPr>
              <w:pStyle w:val="TAC"/>
              <w:rPr>
                <w:rFonts w:eastAsia="SimSun"/>
              </w:rPr>
            </w:pPr>
            <w:r w:rsidRPr="00F72CD4">
              <w:rPr>
                <w:rFonts w:eastAsia="SimSun"/>
              </w:rPr>
              <w:t>TDLC300-100</w:t>
            </w:r>
          </w:p>
        </w:tc>
        <w:tc>
          <w:tcPr>
            <w:tcW w:w="1130" w:type="dxa"/>
            <w:shd w:val="clear" w:color="auto" w:fill="auto"/>
          </w:tcPr>
          <w:p w14:paraId="6F5C101A" w14:textId="77777777" w:rsidR="0072483C" w:rsidRPr="00F72CD4" w:rsidRDefault="0072483C" w:rsidP="007C529C">
            <w:pPr>
              <w:pStyle w:val="TAC"/>
              <w:rPr>
                <w:rFonts w:eastAsia="SimSun"/>
                <w:lang w:eastAsia="zh-CN"/>
              </w:rPr>
            </w:pPr>
            <w:r w:rsidRPr="00F72CD4">
              <w:rPr>
                <w:rFonts w:eastAsia="SimSun"/>
                <w:lang w:eastAsia="zh-CN"/>
              </w:rPr>
              <w:t>2x2 Low</w:t>
            </w:r>
          </w:p>
        </w:tc>
        <w:tc>
          <w:tcPr>
            <w:tcW w:w="992" w:type="dxa"/>
          </w:tcPr>
          <w:p w14:paraId="39E2955B" w14:textId="77777777" w:rsidR="0072483C" w:rsidRPr="00F72CD4" w:rsidRDefault="0072483C" w:rsidP="007C529C">
            <w:pPr>
              <w:pStyle w:val="TAC"/>
              <w:rPr>
                <w:rFonts w:eastAsia="SimSun"/>
                <w:lang w:eastAsia="zh-CN"/>
              </w:rPr>
            </w:pPr>
            <w:r w:rsidRPr="00F72CD4">
              <w:rPr>
                <w:rFonts w:eastAsia="SimSun"/>
                <w:lang w:eastAsia="zh-CN"/>
              </w:rPr>
              <w:t>1</w:t>
            </w:r>
          </w:p>
        </w:tc>
        <w:tc>
          <w:tcPr>
            <w:tcW w:w="721" w:type="dxa"/>
            <w:vAlign w:val="center"/>
          </w:tcPr>
          <w:p w14:paraId="44888AB7" w14:textId="77777777" w:rsidR="0072483C" w:rsidRPr="00F72CD4" w:rsidRDefault="0072483C" w:rsidP="007C529C">
            <w:pPr>
              <w:pStyle w:val="TAC"/>
              <w:rPr>
                <w:rFonts w:eastAsia="SimSun"/>
                <w:lang w:eastAsia="zh-CN"/>
              </w:rPr>
            </w:pPr>
            <w:r w:rsidRPr="00F72CD4">
              <w:rPr>
                <w:rFonts w:eastAsia="SimSun"/>
                <w:lang w:eastAsia="zh-CN"/>
              </w:rPr>
              <w:t>0.9</w:t>
            </w:r>
          </w:p>
        </w:tc>
      </w:tr>
    </w:tbl>
    <w:p w14:paraId="07DB7074" w14:textId="77777777" w:rsidR="0072483C" w:rsidRPr="00F72CD4" w:rsidRDefault="0072483C" w:rsidP="0072483C"/>
    <w:p w14:paraId="3105682D" w14:textId="447CA568" w:rsidR="009203D8" w:rsidRPr="00F72CD4" w:rsidRDefault="009203D8" w:rsidP="009203D8">
      <w:pPr>
        <w:pStyle w:val="Heading5"/>
      </w:pPr>
      <w:r w:rsidRPr="00F72CD4">
        <w:rPr>
          <w:rFonts w:eastAsia="Malgun Gothic"/>
        </w:rPr>
        <w:t>5.3.2.2.5</w:t>
      </w:r>
      <w:r w:rsidRPr="00F72CD4">
        <w:rPr>
          <w:rFonts w:eastAsia="Malgun Gothic"/>
        </w:rPr>
        <w:tab/>
      </w:r>
      <w:r w:rsidRPr="00F72CD4">
        <w:t>2RX TDD Minimum requirements for PDCCH with intra-slot repetition</w:t>
      </w:r>
    </w:p>
    <w:p w14:paraId="5E82D63F" w14:textId="77777777" w:rsidR="009203D8" w:rsidRPr="00F72CD4" w:rsidRDefault="009203D8" w:rsidP="009203D8">
      <w:pPr>
        <w:pStyle w:val="H6"/>
      </w:pPr>
      <w:r w:rsidRPr="00F72CD4">
        <w:t>5.3.2.2.5.1</w:t>
      </w:r>
      <w:r w:rsidRPr="00F72CD4">
        <w:tab/>
        <w:t>Test Purpose</w:t>
      </w:r>
    </w:p>
    <w:p w14:paraId="5C620919" w14:textId="77777777" w:rsidR="009203D8" w:rsidRPr="00F72CD4" w:rsidRDefault="009203D8" w:rsidP="009203D8">
      <w:pPr>
        <w:rPr>
          <w:rFonts w:cs="v5.0.0"/>
        </w:rPr>
      </w:pPr>
      <w:r w:rsidRPr="00F72CD4">
        <w:t xml:space="preserve">This test verifies the demodulation performance of PDCCH 2RX TDD Minimum requirements for PDCCH with intra-slot repetition under 2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2.2.5.3-1. The downlink physical setup is in accordance with Annex C.2.1.</w:t>
      </w:r>
    </w:p>
    <w:p w14:paraId="3803F899" w14:textId="77777777" w:rsidR="009203D8" w:rsidRPr="00F72CD4" w:rsidRDefault="009203D8" w:rsidP="009203D8">
      <w:pPr>
        <w:pStyle w:val="H6"/>
      </w:pPr>
      <w:r w:rsidRPr="00F72CD4">
        <w:t>5.3.2.2.5.2</w:t>
      </w:r>
      <w:r w:rsidRPr="00F72CD4">
        <w:tab/>
        <w:t>Test applicability</w:t>
      </w:r>
    </w:p>
    <w:p w14:paraId="0B64CA5F" w14:textId="77777777" w:rsidR="009203D8" w:rsidRPr="00F72CD4" w:rsidRDefault="009203D8" w:rsidP="009203D8">
      <w:r w:rsidRPr="00F72CD4">
        <w:t>This test applies to all types of NR UE release 17 and forward.</w:t>
      </w:r>
    </w:p>
    <w:p w14:paraId="34B4483F" w14:textId="77777777" w:rsidR="009203D8" w:rsidRPr="00F72CD4" w:rsidRDefault="009203D8" w:rsidP="009203D8">
      <w:r w:rsidRPr="00F72CD4">
        <w:t>This test also applies to all types of EUTRA UE release 17 and forward supporting EN-DC.</w:t>
      </w:r>
    </w:p>
    <w:p w14:paraId="03447966" w14:textId="77777777" w:rsidR="009203D8" w:rsidRPr="00F72CD4" w:rsidRDefault="009203D8" w:rsidP="009203D8">
      <w:pPr>
        <w:pStyle w:val="H6"/>
      </w:pPr>
      <w:r w:rsidRPr="00F72CD4">
        <w:t>5.3.2.2.5.3</w:t>
      </w:r>
      <w:r w:rsidRPr="00F72CD4">
        <w:tab/>
        <w:t xml:space="preserve">Minimum conformance requirements </w:t>
      </w:r>
    </w:p>
    <w:p w14:paraId="74F1EFBB" w14:textId="77777777" w:rsidR="009203D8" w:rsidRPr="00F72CD4" w:rsidRDefault="009203D8" w:rsidP="009203D8">
      <w:r w:rsidRPr="00F72CD4">
        <w:t xml:space="preserve">For the parameters specified in Table </w:t>
      </w:r>
      <w:r w:rsidRPr="00F72CD4">
        <w:rPr>
          <w:lang w:eastAsia="zh-CN"/>
        </w:rPr>
        <w:t>5.3.2.2</w:t>
      </w:r>
      <w:r w:rsidRPr="00F72CD4">
        <w:t>-1, the average probability of a missed downlink scheduling grant (Pm-dsg) shall be below the specified value in Table 5.3.2.2.5.3-1. The downlink physical setup is in accordance with Annex C.2.1.</w:t>
      </w:r>
    </w:p>
    <w:p w14:paraId="0086C330" w14:textId="77777777" w:rsidR="009203D8" w:rsidRPr="00F72CD4" w:rsidRDefault="009203D8" w:rsidP="009203D8">
      <w:pPr>
        <w:pStyle w:val="TH"/>
      </w:pPr>
      <w:r w:rsidRPr="00F72CD4">
        <w:t>Table 5.3.2.2.5.3-1</w:t>
      </w:r>
      <w:r w:rsidRPr="00F72CD4">
        <w:rPr>
          <w:lang w:eastAsia="zh-CN"/>
        </w:rPr>
        <w:t>:</w:t>
      </w:r>
      <w:r w:rsidRPr="00F72CD4">
        <w:t xml:space="preserve"> Tests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9203D8" w:rsidRPr="00F72CD4" w14:paraId="311A74D3" w14:textId="77777777" w:rsidTr="007C529C">
        <w:trPr>
          <w:trHeight w:val="75"/>
        </w:trPr>
        <w:tc>
          <w:tcPr>
            <w:tcW w:w="5303" w:type="dxa"/>
            <w:gridSpan w:val="4"/>
            <w:vMerge w:val="restart"/>
            <w:shd w:val="clear" w:color="auto" w:fill="auto"/>
            <w:vAlign w:val="center"/>
          </w:tcPr>
          <w:p w14:paraId="4CFAC25B" w14:textId="77777777" w:rsidR="009203D8" w:rsidRPr="00F72CD4" w:rsidRDefault="009203D8" w:rsidP="007C529C">
            <w:pPr>
              <w:pStyle w:val="TAH"/>
              <w:rPr>
                <w:rFonts w:eastAsia="SimSun"/>
              </w:rPr>
            </w:pPr>
            <w:r w:rsidRPr="00F72CD4">
              <w:rPr>
                <w:rFonts w:eastAsia="SimSun"/>
              </w:rPr>
              <w:t>Parameter</w:t>
            </w:r>
          </w:p>
        </w:tc>
        <w:tc>
          <w:tcPr>
            <w:tcW w:w="902" w:type="dxa"/>
            <w:vMerge w:val="restart"/>
            <w:shd w:val="clear" w:color="auto" w:fill="auto"/>
            <w:vAlign w:val="center"/>
          </w:tcPr>
          <w:p w14:paraId="4AFF068F" w14:textId="77777777" w:rsidR="009203D8" w:rsidRPr="00F72CD4" w:rsidRDefault="009203D8" w:rsidP="007C529C">
            <w:pPr>
              <w:pStyle w:val="TAH"/>
              <w:rPr>
                <w:rFonts w:eastAsia="SimSun"/>
              </w:rPr>
            </w:pPr>
            <w:r w:rsidRPr="00F72CD4">
              <w:rPr>
                <w:rFonts w:eastAsia="SimSun"/>
              </w:rPr>
              <w:t>Unit</w:t>
            </w:r>
          </w:p>
        </w:tc>
        <w:tc>
          <w:tcPr>
            <w:tcW w:w="3416" w:type="dxa"/>
            <w:gridSpan w:val="2"/>
            <w:shd w:val="clear" w:color="auto" w:fill="auto"/>
          </w:tcPr>
          <w:p w14:paraId="34AB77AA" w14:textId="77777777" w:rsidR="009203D8" w:rsidRPr="00F72CD4" w:rsidRDefault="009203D8" w:rsidP="007C529C">
            <w:pPr>
              <w:pStyle w:val="TAH"/>
              <w:rPr>
                <w:rFonts w:eastAsia="SimSun"/>
              </w:rPr>
            </w:pPr>
            <w:r w:rsidRPr="00F72CD4">
              <w:rPr>
                <w:rFonts w:eastAsia="SimSun"/>
              </w:rPr>
              <w:t>Value</w:t>
            </w:r>
          </w:p>
        </w:tc>
      </w:tr>
      <w:tr w:rsidR="009203D8" w:rsidRPr="00F72CD4" w14:paraId="4F3E6CD5" w14:textId="77777777" w:rsidTr="007C529C">
        <w:trPr>
          <w:trHeight w:val="75"/>
        </w:trPr>
        <w:tc>
          <w:tcPr>
            <w:tcW w:w="5303" w:type="dxa"/>
            <w:gridSpan w:val="4"/>
            <w:vMerge/>
            <w:shd w:val="clear" w:color="auto" w:fill="auto"/>
          </w:tcPr>
          <w:p w14:paraId="5F0081BE" w14:textId="77777777" w:rsidR="009203D8" w:rsidRPr="00F72CD4" w:rsidRDefault="009203D8" w:rsidP="007C529C">
            <w:pPr>
              <w:pStyle w:val="TAH"/>
              <w:rPr>
                <w:rFonts w:eastAsia="SimSun"/>
              </w:rPr>
            </w:pPr>
          </w:p>
        </w:tc>
        <w:tc>
          <w:tcPr>
            <w:tcW w:w="902" w:type="dxa"/>
            <w:vMerge/>
            <w:shd w:val="clear" w:color="auto" w:fill="auto"/>
          </w:tcPr>
          <w:p w14:paraId="317E2D9E" w14:textId="77777777" w:rsidR="009203D8" w:rsidRPr="00F72CD4" w:rsidRDefault="009203D8" w:rsidP="007C529C">
            <w:pPr>
              <w:pStyle w:val="TAH"/>
              <w:rPr>
                <w:rFonts w:eastAsia="SimSun"/>
              </w:rPr>
            </w:pPr>
          </w:p>
        </w:tc>
        <w:tc>
          <w:tcPr>
            <w:tcW w:w="1710" w:type="dxa"/>
            <w:shd w:val="clear" w:color="auto" w:fill="auto"/>
          </w:tcPr>
          <w:p w14:paraId="50A8C6D6" w14:textId="77777777" w:rsidR="009203D8" w:rsidRPr="00F72CD4" w:rsidRDefault="009203D8" w:rsidP="007C529C">
            <w:pPr>
              <w:pStyle w:val="TAH"/>
              <w:rPr>
                <w:rFonts w:eastAsia="SimSun"/>
              </w:rPr>
            </w:pPr>
            <w:r w:rsidRPr="00F72CD4">
              <w:rPr>
                <w:rFonts w:eastAsia="SimSun"/>
              </w:rPr>
              <w:t>TRxP #1(Note 1)</w:t>
            </w:r>
          </w:p>
        </w:tc>
        <w:tc>
          <w:tcPr>
            <w:tcW w:w="1706" w:type="dxa"/>
            <w:shd w:val="clear" w:color="auto" w:fill="auto"/>
          </w:tcPr>
          <w:p w14:paraId="75E0E1AC" w14:textId="77777777" w:rsidR="009203D8" w:rsidRPr="00F72CD4" w:rsidRDefault="009203D8" w:rsidP="007C529C">
            <w:pPr>
              <w:pStyle w:val="TAH"/>
              <w:rPr>
                <w:rFonts w:eastAsia="SimSun"/>
              </w:rPr>
            </w:pPr>
            <w:r w:rsidRPr="00F72CD4">
              <w:rPr>
                <w:rFonts w:eastAsia="SimSun"/>
              </w:rPr>
              <w:t>TRxP #2(Note 1)</w:t>
            </w:r>
          </w:p>
        </w:tc>
      </w:tr>
      <w:tr w:rsidR="009203D8" w:rsidRPr="00F72CD4" w14:paraId="6851AA3F" w14:textId="77777777" w:rsidTr="007C529C">
        <w:tc>
          <w:tcPr>
            <w:tcW w:w="5303" w:type="dxa"/>
            <w:gridSpan w:val="4"/>
            <w:shd w:val="clear" w:color="auto" w:fill="auto"/>
            <w:vAlign w:val="center"/>
          </w:tcPr>
          <w:p w14:paraId="28E21035" w14:textId="77777777" w:rsidR="009203D8" w:rsidRPr="00F72CD4" w:rsidRDefault="009203D8" w:rsidP="007C529C">
            <w:pPr>
              <w:pStyle w:val="TAC"/>
            </w:pPr>
            <w:r w:rsidRPr="00F72CD4">
              <w:t>Transmit TRxP of SSB</w:t>
            </w:r>
          </w:p>
        </w:tc>
        <w:tc>
          <w:tcPr>
            <w:tcW w:w="902" w:type="dxa"/>
            <w:shd w:val="clear" w:color="auto" w:fill="auto"/>
            <w:vAlign w:val="center"/>
          </w:tcPr>
          <w:p w14:paraId="03947928" w14:textId="77777777" w:rsidR="009203D8" w:rsidRPr="00F72CD4" w:rsidRDefault="009203D8" w:rsidP="007C529C">
            <w:pPr>
              <w:pStyle w:val="TAC"/>
            </w:pPr>
          </w:p>
        </w:tc>
        <w:tc>
          <w:tcPr>
            <w:tcW w:w="3416" w:type="dxa"/>
            <w:gridSpan w:val="2"/>
            <w:shd w:val="clear" w:color="auto" w:fill="auto"/>
            <w:vAlign w:val="center"/>
          </w:tcPr>
          <w:p w14:paraId="71F893F9" w14:textId="77777777" w:rsidR="009203D8" w:rsidRPr="00F72CD4" w:rsidRDefault="009203D8" w:rsidP="007C529C">
            <w:pPr>
              <w:pStyle w:val="TAC"/>
            </w:pPr>
            <w:r w:rsidRPr="00F72CD4">
              <w:t>TRxP #1</w:t>
            </w:r>
          </w:p>
        </w:tc>
      </w:tr>
      <w:tr w:rsidR="009203D8" w:rsidRPr="00F72CD4" w14:paraId="4851EC1A" w14:textId="77777777" w:rsidTr="007C529C">
        <w:tc>
          <w:tcPr>
            <w:tcW w:w="2627" w:type="dxa"/>
            <w:gridSpan w:val="2"/>
            <w:vMerge w:val="restart"/>
            <w:shd w:val="clear" w:color="auto" w:fill="auto"/>
            <w:vAlign w:val="center"/>
          </w:tcPr>
          <w:p w14:paraId="1FFD1738" w14:textId="77777777" w:rsidR="009203D8" w:rsidRPr="00F72CD4" w:rsidRDefault="009203D8" w:rsidP="007C529C">
            <w:pPr>
              <w:pStyle w:val="TAC"/>
            </w:pPr>
            <w:r w:rsidRPr="00F72CD4">
              <w:t>PDCCH configuration</w:t>
            </w:r>
          </w:p>
        </w:tc>
        <w:tc>
          <w:tcPr>
            <w:tcW w:w="2676" w:type="dxa"/>
            <w:gridSpan w:val="2"/>
            <w:shd w:val="clear" w:color="auto" w:fill="auto"/>
            <w:vAlign w:val="center"/>
          </w:tcPr>
          <w:p w14:paraId="4B707B23" w14:textId="77777777" w:rsidR="009203D8" w:rsidRPr="00F72CD4" w:rsidRDefault="009203D8" w:rsidP="007C529C">
            <w:pPr>
              <w:pStyle w:val="TAC"/>
            </w:pPr>
            <w:r w:rsidRPr="00F72CD4">
              <w:t>TCI state</w:t>
            </w:r>
          </w:p>
        </w:tc>
        <w:tc>
          <w:tcPr>
            <w:tcW w:w="902" w:type="dxa"/>
            <w:shd w:val="clear" w:color="auto" w:fill="auto"/>
            <w:vAlign w:val="center"/>
          </w:tcPr>
          <w:p w14:paraId="3530C59B" w14:textId="77777777" w:rsidR="009203D8" w:rsidRPr="00F72CD4" w:rsidRDefault="009203D8" w:rsidP="007C529C">
            <w:pPr>
              <w:pStyle w:val="TAC"/>
            </w:pPr>
          </w:p>
        </w:tc>
        <w:tc>
          <w:tcPr>
            <w:tcW w:w="1710" w:type="dxa"/>
            <w:shd w:val="clear" w:color="auto" w:fill="auto"/>
            <w:vAlign w:val="center"/>
          </w:tcPr>
          <w:p w14:paraId="2B19A79F" w14:textId="77777777" w:rsidR="009203D8" w:rsidRPr="00F72CD4" w:rsidRDefault="009203D8" w:rsidP="007C529C">
            <w:pPr>
              <w:pStyle w:val="TAC"/>
            </w:pPr>
            <w:r w:rsidRPr="00F72CD4">
              <w:t>TCI State #1</w:t>
            </w:r>
          </w:p>
        </w:tc>
        <w:tc>
          <w:tcPr>
            <w:tcW w:w="1706" w:type="dxa"/>
            <w:shd w:val="clear" w:color="auto" w:fill="auto"/>
            <w:vAlign w:val="center"/>
          </w:tcPr>
          <w:p w14:paraId="12405036" w14:textId="77777777" w:rsidR="009203D8" w:rsidRPr="00F72CD4" w:rsidRDefault="009203D8" w:rsidP="007C529C">
            <w:pPr>
              <w:pStyle w:val="TAC"/>
            </w:pPr>
            <w:r w:rsidRPr="00F72CD4">
              <w:t>TCI State #2</w:t>
            </w:r>
          </w:p>
        </w:tc>
      </w:tr>
      <w:tr w:rsidR="009203D8" w:rsidRPr="00F72CD4" w14:paraId="2306BDFD" w14:textId="77777777" w:rsidTr="007C529C">
        <w:tc>
          <w:tcPr>
            <w:tcW w:w="2627" w:type="dxa"/>
            <w:gridSpan w:val="2"/>
            <w:vMerge/>
            <w:shd w:val="clear" w:color="auto" w:fill="auto"/>
            <w:vAlign w:val="center"/>
          </w:tcPr>
          <w:p w14:paraId="09DB7C0A" w14:textId="77777777" w:rsidR="009203D8" w:rsidRPr="00F72CD4" w:rsidRDefault="009203D8" w:rsidP="007C529C">
            <w:pPr>
              <w:pStyle w:val="TAC"/>
            </w:pPr>
          </w:p>
        </w:tc>
        <w:tc>
          <w:tcPr>
            <w:tcW w:w="2676" w:type="dxa"/>
            <w:gridSpan w:val="2"/>
            <w:shd w:val="clear" w:color="auto" w:fill="auto"/>
            <w:vAlign w:val="center"/>
          </w:tcPr>
          <w:p w14:paraId="44322FE6" w14:textId="77777777" w:rsidR="009203D8" w:rsidRPr="00F72CD4" w:rsidRDefault="009203D8" w:rsidP="007C529C">
            <w:pPr>
              <w:pStyle w:val="TAC"/>
            </w:pPr>
            <w:r w:rsidRPr="00F72CD4">
              <w:t>CORESETPoolIndex</w:t>
            </w:r>
          </w:p>
        </w:tc>
        <w:tc>
          <w:tcPr>
            <w:tcW w:w="902" w:type="dxa"/>
            <w:shd w:val="clear" w:color="auto" w:fill="auto"/>
            <w:vAlign w:val="center"/>
          </w:tcPr>
          <w:p w14:paraId="54646119" w14:textId="77777777" w:rsidR="009203D8" w:rsidRPr="00F72CD4" w:rsidRDefault="009203D8" w:rsidP="007C529C">
            <w:pPr>
              <w:pStyle w:val="TAC"/>
            </w:pPr>
          </w:p>
        </w:tc>
        <w:tc>
          <w:tcPr>
            <w:tcW w:w="3416" w:type="dxa"/>
            <w:gridSpan w:val="2"/>
            <w:shd w:val="clear" w:color="auto" w:fill="auto"/>
            <w:vAlign w:val="center"/>
          </w:tcPr>
          <w:p w14:paraId="29EDCE0E" w14:textId="77777777" w:rsidR="009203D8" w:rsidRPr="00F72CD4" w:rsidRDefault="009203D8" w:rsidP="007C529C">
            <w:pPr>
              <w:pStyle w:val="TAC"/>
            </w:pPr>
            <w:r w:rsidRPr="00F72CD4">
              <w:t>0,1</w:t>
            </w:r>
          </w:p>
        </w:tc>
      </w:tr>
      <w:tr w:rsidR="009203D8" w:rsidRPr="00F72CD4" w14:paraId="39FB9BD1" w14:textId="77777777" w:rsidTr="007C529C">
        <w:tc>
          <w:tcPr>
            <w:tcW w:w="2627" w:type="dxa"/>
            <w:gridSpan w:val="2"/>
            <w:vMerge/>
            <w:shd w:val="clear" w:color="auto" w:fill="auto"/>
            <w:vAlign w:val="center"/>
          </w:tcPr>
          <w:p w14:paraId="54B350A6" w14:textId="77777777" w:rsidR="009203D8" w:rsidRPr="00F72CD4" w:rsidRDefault="009203D8" w:rsidP="007C529C">
            <w:pPr>
              <w:pStyle w:val="TAC"/>
            </w:pPr>
          </w:p>
        </w:tc>
        <w:tc>
          <w:tcPr>
            <w:tcW w:w="2676" w:type="dxa"/>
            <w:gridSpan w:val="2"/>
            <w:shd w:val="clear" w:color="auto" w:fill="auto"/>
            <w:vAlign w:val="center"/>
          </w:tcPr>
          <w:p w14:paraId="7E29E3EA" w14:textId="77777777" w:rsidR="009203D8" w:rsidRPr="00F72CD4" w:rsidRDefault="009203D8" w:rsidP="007C529C">
            <w:pPr>
              <w:pStyle w:val="TAC"/>
            </w:pPr>
            <w:r w:rsidRPr="00F72CD4">
              <w:t>Repetition transmission schemes</w:t>
            </w:r>
          </w:p>
        </w:tc>
        <w:tc>
          <w:tcPr>
            <w:tcW w:w="902" w:type="dxa"/>
            <w:shd w:val="clear" w:color="auto" w:fill="auto"/>
            <w:vAlign w:val="center"/>
          </w:tcPr>
          <w:p w14:paraId="281992A0" w14:textId="77777777" w:rsidR="009203D8" w:rsidRPr="00F72CD4" w:rsidRDefault="009203D8" w:rsidP="007C529C">
            <w:pPr>
              <w:pStyle w:val="TAC"/>
            </w:pPr>
          </w:p>
        </w:tc>
        <w:tc>
          <w:tcPr>
            <w:tcW w:w="3416" w:type="dxa"/>
            <w:gridSpan w:val="2"/>
            <w:shd w:val="clear" w:color="auto" w:fill="auto"/>
            <w:vAlign w:val="center"/>
          </w:tcPr>
          <w:p w14:paraId="781ADF76" w14:textId="77777777" w:rsidR="009203D8" w:rsidRPr="00F72CD4" w:rsidRDefault="009203D8" w:rsidP="007C529C">
            <w:pPr>
              <w:pStyle w:val="TAC"/>
            </w:pPr>
            <w:r w:rsidRPr="00F72CD4">
              <w:rPr>
                <w:lang w:eastAsia="zh-CN"/>
              </w:rPr>
              <w:t>FDM</w:t>
            </w:r>
          </w:p>
        </w:tc>
      </w:tr>
      <w:tr w:rsidR="009203D8" w:rsidRPr="00F72CD4" w14:paraId="0B01F711" w14:textId="77777777" w:rsidTr="007C529C">
        <w:tc>
          <w:tcPr>
            <w:tcW w:w="2627" w:type="dxa"/>
            <w:gridSpan w:val="2"/>
            <w:vMerge/>
            <w:shd w:val="clear" w:color="auto" w:fill="auto"/>
            <w:vAlign w:val="center"/>
          </w:tcPr>
          <w:p w14:paraId="049574C6" w14:textId="77777777" w:rsidR="009203D8" w:rsidRPr="00F72CD4" w:rsidRDefault="009203D8" w:rsidP="007C529C">
            <w:pPr>
              <w:pStyle w:val="TAC"/>
            </w:pPr>
          </w:p>
        </w:tc>
        <w:tc>
          <w:tcPr>
            <w:tcW w:w="2676" w:type="dxa"/>
            <w:gridSpan w:val="2"/>
            <w:shd w:val="clear" w:color="auto" w:fill="auto"/>
            <w:vAlign w:val="center"/>
          </w:tcPr>
          <w:p w14:paraId="74AD8D38" w14:textId="77777777" w:rsidR="009203D8" w:rsidRPr="00F72CD4" w:rsidRDefault="009203D8" w:rsidP="007C529C">
            <w:pPr>
              <w:pStyle w:val="TAC"/>
            </w:pPr>
            <w:r w:rsidRPr="00F72CD4">
              <w:t>CCE to REG mapping type</w:t>
            </w:r>
          </w:p>
        </w:tc>
        <w:tc>
          <w:tcPr>
            <w:tcW w:w="902" w:type="dxa"/>
            <w:shd w:val="clear" w:color="auto" w:fill="auto"/>
            <w:vAlign w:val="center"/>
          </w:tcPr>
          <w:p w14:paraId="410F8D83" w14:textId="77777777" w:rsidR="009203D8" w:rsidRPr="00F72CD4" w:rsidRDefault="009203D8" w:rsidP="007C529C">
            <w:pPr>
              <w:pStyle w:val="TAC"/>
            </w:pPr>
          </w:p>
        </w:tc>
        <w:tc>
          <w:tcPr>
            <w:tcW w:w="3416" w:type="dxa"/>
            <w:gridSpan w:val="2"/>
            <w:shd w:val="clear" w:color="auto" w:fill="auto"/>
            <w:vAlign w:val="center"/>
          </w:tcPr>
          <w:p w14:paraId="0CB4B149" w14:textId="77777777" w:rsidR="009203D8" w:rsidRPr="00F72CD4" w:rsidRDefault="009203D8" w:rsidP="007C529C">
            <w:pPr>
              <w:pStyle w:val="TAC"/>
            </w:pPr>
            <w:r w:rsidRPr="00F72CD4">
              <w:t>nonInterleaved</w:t>
            </w:r>
          </w:p>
        </w:tc>
      </w:tr>
      <w:tr w:rsidR="009203D8" w:rsidRPr="00F72CD4" w14:paraId="6FD0807F" w14:textId="77777777" w:rsidTr="007C529C">
        <w:tc>
          <w:tcPr>
            <w:tcW w:w="2627" w:type="dxa"/>
            <w:gridSpan w:val="2"/>
            <w:vMerge/>
            <w:shd w:val="clear" w:color="auto" w:fill="auto"/>
            <w:vAlign w:val="center"/>
          </w:tcPr>
          <w:p w14:paraId="65700DD5" w14:textId="77777777" w:rsidR="009203D8" w:rsidRPr="00F72CD4" w:rsidRDefault="009203D8" w:rsidP="007C529C">
            <w:pPr>
              <w:pStyle w:val="TAC"/>
            </w:pPr>
          </w:p>
        </w:tc>
        <w:tc>
          <w:tcPr>
            <w:tcW w:w="2676" w:type="dxa"/>
            <w:gridSpan w:val="2"/>
            <w:shd w:val="clear" w:color="auto" w:fill="auto"/>
            <w:vAlign w:val="center"/>
          </w:tcPr>
          <w:p w14:paraId="16CF893C" w14:textId="77777777" w:rsidR="009203D8" w:rsidRPr="00F72CD4" w:rsidRDefault="009203D8" w:rsidP="007C529C">
            <w:pPr>
              <w:pStyle w:val="TAC"/>
            </w:pPr>
            <w:r w:rsidRPr="00F72CD4">
              <w:t>REG bundle size</w:t>
            </w:r>
          </w:p>
        </w:tc>
        <w:tc>
          <w:tcPr>
            <w:tcW w:w="902" w:type="dxa"/>
            <w:shd w:val="clear" w:color="auto" w:fill="auto"/>
            <w:vAlign w:val="center"/>
          </w:tcPr>
          <w:p w14:paraId="32D08901" w14:textId="77777777" w:rsidR="009203D8" w:rsidRPr="00F72CD4" w:rsidRDefault="009203D8" w:rsidP="007C529C">
            <w:pPr>
              <w:pStyle w:val="TAC"/>
            </w:pPr>
          </w:p>
        </w:tc>
        <w:tc>
          <w:tcPr>
            <w:tcW w:w="3416" w:type="dxa"/>
            <w:gridSpan w:val="2"/>
            <w:shd w:val="clear" w:color="auto" w:fill="auto"/>
            <w:vAlign w:val="center"/>
          </w:tcPr>
          <w:p w14:paraId="0524CCC6" w14:textId="77777777" w:rsidR="009203D8" w:rsidRPr="00F72CD4" w:rsidRDefault="009203D8" w:rsidP="007C529C">
            <w:pPr>
              <w:pStyle w:val="TAC"/>
            </w:pPr>
            <w:r w:rsidRPr="00F72CD4">
              <w:t>6</w:t>
            </w:r>
          </w:p>
        </w:tc>
      </w:tr>
      <w:tr w:rsidR="009203D8" w:rsidRPr="00F72CD4" w14:paraId="0676BA13" w14:textId="77777777" w:rsidTr="007C529C">
        <w:tc>
          <w:tcPr>
            <w:tcW w:w="2627" w:type="dxa"/>
            <w:gridSpan w:val="2"/>
            <w:vMerge/>
            <w:shd w:val="clear" w:color="auto" w:fill="auto"/>
            <w:vAlign w:val="center"/>
          </w:tcPr>
          <w:p w14:paraId="2CDE8DA9" w14:textId="77777777" w:rsidR="009203D8" w:rsidRPr="00F72CD4" w:rsidRDefault="009203D8" w:rsidP="007C529C">
            <w:pPr>
              <w:pStyle w:val="TAC"/>
            </w:pPr>
          </w:p>
        </w:tc>
        <w:tc>
          <w:tcPr>
            <w:tcW w:w="2676" w:type="dxa"/>
            <w:gridSpan w:val="2"/>
            <w:shd w:val="clear" w:color="auto" w:fill="auto"/>
            <w:vAlign w:val="center"/>
          </w:tcPr>
          <w:p w14:paraId="70ED5A3E" w14:textId="77777777" w:rsidR="009203D8" w:rsidRPr="00F72CD4" w:rsidRDefault="009203D8" w:rsidP="007C529C">
            <w:pPr>
              <w:pStyle w:val="TAC"/>
            </w:pPr>
            <w:r w:rsidRPr="00F72CD4">
              <w:rPr>
                <w:rFonts w:cs="Arial"/>
                <w:szCs w:val="18"/>
              </w:rPr>
              <w:t>Time offset/Frequency offset of the second TxRP from the first TxRP</w:t>
            </w:r>
          </w:p>
        </w:tc>
        <w:tc>
          <w:tcPr>
            <w:tcW w:w="902" w:type="dxa"/>
            <w:shd w:val="clear" w:color="auto" w:fill="auto"/>
            <w:vAlign w:val="center"/>
          </w:tcPr>
          <w:p w14:paraId="5CABF229" w14:textId="77777777" w:rsidR="009203D8" w:rsidRPr="00F72CD4" w:rsidRDefault="009203D8" w:rsidP="007C529C">
            <w:pPr>
              <w:pStyle w:val="TAC"/>
            </w:pPr>
          </w:p>
        </w:tc>
        <w:tc>
          <w:tcPr>
            <w:tcW w:w="3416" w:type="dxa"/>
            <w:gridSpan w:val="2"/>
            <w:shd w:val="clear" w:color="auto" w:fill="auto"/>
            <w:vAlign w:val="center"/>
          </w:tcPr>
          <w:p w14:paraId="4B75EFA0" w14:textId="77777777" w:rsidR="009203D8" w:rsidRPr="00F72CD4" w:rsidRDefault="009203D8" w:rsidP="007C529C">
            <w:pPr>
              <w:pStyle w:val="TAC"/>
            </w:pPr>
            <w:r w:rsidRPr="00F72CD4">
              <w:rPr>
                <w:rFonts w:cs="Arial"/>
                <w:szCs w:val="18"/>
                <w:lang w:eastAsia="zh-CN"/>
              </w:rPr>
              <w:t>timing offset = -0.25us, frequency offset = 300Hz</w:t>
            </w:r>
          </w:p>
        </w:tc>
      </w:tr>
      <w:tr w:rsidR="009203D8" w:rsidRPr="00F72CD4" w14:paraId="4C9090D1" w14:textId="77777777" w:rsidTr="007C529C">
        <w:tc>
          <w:tcPr>
            <w:tcW w:w="2627" w:type="dxa"/>
            <w:gridSpan w:val="2"/>
            <w:vMerge/>
            <w:shd w:val="clear" w:color="auto" w:fill="auto"/>
            <w:vAlign w:val="center"/>
          </w:tcPr>
          <w:p w14:paraId="13CD226D" w14:textId="77777777" w:rsidR="009203D8" w:rsidRPr="00F72CD4" w:rsidRDefault="009203D8" w:rsidP="007C529C">
            <w:pPr>
              <w:pStyle w:val="TAC"/>
            </w:pPr>
          </w:p>
        </w:tc>
        <w:tc>
          <w:tcPr>
            <w:tcW w:w="2676" w:type="dxa"/>
            <w:gridSpan w:val="2"/>
            <w:shd w:val="clear" w:color="auto" w:fill="auto"/>
            <w:vAlign w:val="center"/>
          </w:tcPr>
          <w:p w14:paraId="3FAE79ED" w14:textId="77777777" w:rsidR="009203D8" w:rsidRPr="00F72CD4" w:rsidRDefault="009203D8" w:rsidP="007C529C">
            <w:pPr>
              <w:pStyle w:val="TAC"/>
            </w:pPr>
            <w:r w:rsidRPr="00F72CD4">
              <w:t>Frequency domain resource allocation for CORSET</w:t>
            </w:r>
          </w:p>
        </w:tc>
        <w:tc>
          <w:tcPr>
            <w:tcW w:w="902" w:type="dxa"/>
            <w:shd w:val="clear" w:color="auto" w:fill="auto"/>
            <w:vAlign w:val="center"/>
          </w:tcPr>
          <w:p w14:paraId="23885A22" w14:textId="77777777" w:rsidR="009203D8" w:rsidRPr="00F72CD4" w:rsidRDefault="009203D8" w:rsidP="007C529C">
            <w:pPr>
              <w:pStyle w:val="TAC"/>
            </w:pPr>
          </w:p>
        </w:tc>
        <w:tc>
          <w:tcPr>
            <w:tcW w:w="3416" w:type="dxa"/>
            <w:gridSpan w:val="2"/>
            <w:shd w:val="clear" w:color="auto" w:fill="auto"/>
            <w:vAlign w:val="center"/>
          </w:tcPr>
          <w:p w14:paraId="40F68672" w14:textId="77777777" w:rsidR="009203D8" w:rsidRPr="00F72CD4" w:rsidRDefault="009203D8" w:rsidP="007C529C">
            <w:pPr>
              <w:pStyle w:val="TAC"/>
            </w:pPr>
            <w:r w:rsidRPr="00F72CD4">
              <w:t>Frequency non-overlapping</w:t>
            </w:r>
          </w:p>
        </w:tc>
      </w:tr>
      <w:tr w:rsidR="009203D8" w:rsidRPr="00F72CD4" w14:paraId="550799F4" w14:textId="77777777" w:rsidTr="007C529C">
        <w:tc>
          <w:tcPr>
            <w:tcW w:w="2627" w:type="dxa"/>
            <w:gridSpan w:val="2"/>
            <w:vMerge w:val="restart"/>
            <w:shd w:val="clear" w:color="auto" w:fill="auto"/>
            <w:vAlign w:val="center"/>
          </w:tcPr>
          <w:p w14:paraId="61106DC0" w14:textId="77777777" w:rsidR="009203D8" w:rsidRPr="00F72CD4" w:rsidRDefault="009203D8" w:rsidP="007C529C">
            <w:pPr>
              <w:pStyle w:val="TAC"/>
            </w:pPr>
            <w:r w:rsidRPr="00F72CD4">
              <w:t>CSI-RS for tracking</w:t>
            </w:r>
          </w:p>
        </w:tc>
        <w:tc>
          <w:tcPr>
            <w:tcW w:w="2676" w:type="dxa"/>
            <w:gridSpan w:val="2"/>
            <w:shd w:val="clear" w:color="auto" w:fill="auto"/>
            <w:vAlign w:val="center"/>
          </w:tcPr>
          <w:p w14:paraId="4E4F580F" w14:textId="77777777" w:rsidR="009203D8" w:rsidRPr="00F72CD4" w:rsidRDefault="009203D8" w:rsidP="007C529C">
            <w:pPr>
              <w:pStyle w:val="TAC"/>
            </w:pPr>
            <w:r w:rsidRPr="00F72CD4">
              <w:t>First subcarrier index in the PRB used for CSI-RS</w:t>
            </w:r>
          </w:p>
        </w:tc>
        <w:tc>
          <w:tcPr>
            <w:tcW w:w="902" w:type="dxa"/>
            <w:shd w:val="clear" w:color="auto" w:fill="auto"/>
            <w:vAlign w:val="center"/>
          </w:tcPr>
          <w:p w14:paraId="54F21436" w14:textId="77777777" w:rsidR="009203D8" w:rsidRPr="00F72CD4" w:rsidRDefault="009203D8" w:rsidP="007C529C">
            <w:pPr>
              <w:pStyle w:val="TAC"/>
            </w:pPr>
          </w:p>
        </w:tc>
        <w:tc>
          <w:tcPr>
            <w:tcW w:w="1710" w:type="dxa"/>
            <w:shd w:val="clear" w:color="auto" w:fill="auto"/>
            <w:vAlign w:val="center"/>
          </w:tcPr>
          <w:p w14:paraId="65FE3082" w14:textId="77777777" w:rsidR="009203D8" w:rsidRPr="00F72CD4" w:rsidRDefault="009203D8" w:rsidP="007C529C">
            <w:pPr>
              <w:pStyle w:val="TAC"/>
            </w:pPr>
            <w:r w:rsidRPr="00F72CD4">
              <w:t>k0=0 for CSI-RS resources 1,2,3,4</w:t>
            </w:r>
          </w:p>
        </w:tc>
        <w:tc>
          <w:tcPr>
            <w:tcW w:w="1706" w:type="dxa"/>
            <w:shd w:val="clear" w:color="auto" w:fill="auto"/>
            <w:vAlign w:val="center"/>
          </w:tcPr>
          <w:p w14:paraId="6397E3B6" w14:textId="77777777" w:rsidR="009203D8" w:rsidRPr="00F72CD4" w:rsidRDefault="009203D8" w:rsidP="007C529C">
            <w:pPr>
              <w:pStyle w:val="TAC"/>
            </w:pPr>
            <w:r w:rsidRPr="00F72CD4">
              <w:t>k0=1 for CSI-RS resources 5,6,7,8</w:t>
            </w:r>
          </w:p>
        </w:tc>
      </w:tr>
      <w:tr w:rsidR="009203D8" w:rsidRPr="00F72CD4" w14:paraId="206D2834" w14:textId="77777777" w:rsidTr="007C529C">
        <w:tc>
          <w:tcPr>
            <w:tcW w:w="2627" w:type="dxa"/>
            <w:gridSpan w:val="2"/>
            <w:vMerge/>
            <w:shd w:val="clear" w:color="auto" w:fill="auto"/>
            <w:vAlign w:val="center"/>
          </w:tcPr>
          <w:p w14:paraId="1FAA0181" w14:textId="77777777" w:rsidR="009203D8" w:rsidRPr="00F72CD4" w:rsidRDefault="009203D8" w:rsidP="007C529C">
            <w:pPr>
              <w:pStyle w:val="TAC"/>
            </w:pPr>
          </w:p>
        </w:tc>
        <w:tc>
          <w:tcPr>
            <w:tcW w:w="2676" w:type="dxa"/>
            <w:gridSpan w:val="2"/>
            <w:shd w:val="clear" w:color="auto" w:fill="auto"/>
            <w:vAlign w:val="center"/>
          </w:tcPr>
          <w:p w14:paraId="58087FDD" w14:textId="77777777" w:rsidR="009203D8" w:rsidRPr="00F72CD4" w:rsidRDefault="009203D8" w:rsidP="007C529C">
            <w:pPr>
              <w:pStyle w:val="TAC"/>
            </w:pPr>
            <w:r w:rsidRPr="00F72CD4">
              <w:t>First OFDM symbol in the PRB used for CSI-RS</w:t>
            </w:r>
          </w:p>
        </w:tc>
        <w:tc>
          <w:tcPr>
            <w:tcW w:w="902" w:type="dxa"/>
            <w:shd w:val="clear" w:color="auto" w:fill="auto"/>
            <w:vAlign w:val="center"/>
          </w:tcPr>
          <w:p w14:paraId="591E1E7F" w14:textId="77777777" w:rsidR="009203D8" w:rsidRPr="00F72CD4" w:rsidRDefault="009203D8" w:rsidP="007C529C">
            <w:pPr>
              <w:pStyle w:val="TAC"/>
            </w:pPr>
          </w:p>
        </w:tc>
        <w:tc>
          <w:tcPr>
            <w:tcW w:w="1710" w:type="dxa"/>
            <w:shd w:val="clear" w:color="auto" w:fill="auto"/>
            <w:vAlign w:val="center"/>
          </w:tcPr>
          <w:p w14:paraId="7384C679" w14:textId="77777777" w:rsidR="009203D8" w:rsidRPr="00F72CD4" w:rsidRDefault="009203D8" w:rsidP="007C529C">
            <w:pPr>
              <w:pStyle w:val="TAC"/>
            </w:pPr>
            <w:r w:rsidRPr="00F72CD4">
              <w:t>l0 = 6 for CSI-RS resources 1 and 3</w:t>
            </w:r>
          </w:p>
          <w:p w14:paraId="47BF1614" w14:textId="77777777" w:rsidR="009203D8" w:rsidRPr="00F72CD4" w:rsidRDefault="009203D8" w:rsidP="007C529C">
            <w:pPr>
              <w:pStyle w:val="TAC"/>
            </w:pPr>
            <w:r w:rsidRPr="00F72CD4">
              <w:t>l0 = 10 for CSI-RS resources 2 and 4</w:t>
            </w:r>
          </w:p>
        </w:tc>
        <w:tc>
          <w:tcPr>
            <w:tcW w:w="1706" w:type="dxa"/>
            <w:shd w:val="clear" w:color="auto" w:fill="auto"/>
            <w:vAlign w:val="center"/>
          </w:tcPr>
          <w:p w14:paraId="08BEDC81" w14:textId="77777777" w:rsidR="009203D8" w:rsidRPr="00F72CD4" w:rsidRDefault="009203D8" w:rsidP="007C529C">
            <w:pPr>
              <w:pStyle w:val="TAC"/>
            </w:pPr>
            <w:r w:rsidRPr="00F72CD4">
              <w:t>l0 = 6 for CSI-RS resources 5 and 7</w:t>
            </w:r>
          </w:p>
          <w:p w14:paraId="1D1DEF2C" w14:textId="77777777" w:rsidR="009203D8" w:rsidRPr="00F72CD4" w:rsidRDefault="009203D8" w:rsidP="007C529C">
            <w:pPr>
              <w:pStyle w:val="TAC"/>
            </w:pPr>
            <w:r w:rsidRPr="00F72CD4">
              <w:t>l0 = 10 for CSI-RS resources 6 and 8</w:t>
            </w:r>
          </w:p>
        </w:tc>
      </w:tr>
      <w:tr w:rsidR="009203D8" w:rsidRPr="00F72CD4" w14:paraId="5B1275D9" w14:textId="77777777" w:rsidTr="007C529C">
        <w:tc>
          <w:tcPr>
            <w:tcW w:w="2627" w:type="dxa"/>
            <w:gridSpan w:val="2"/>
            <w:vMerge/>
            <w:shd w:val="clear" w:color="auto" w:fill="auto"/>
            <w:vAlign w:val="center"/>
          </w:tcPr>
          <w:p w14:paraId="16AC15BB" w14:textId="77777777" w:rsidR="009203D8" w:rsidRPr="00F72CD4" w:rsidRDefault="009203D8" w:rsidP="007C529C">
            <w:pPr>
              <w:pStyle w:val="TAC"/>
            </w:pPr>
          </w:p>
        </w:tc>
        <w:tc>
          <w:tcPr>
            <w:tcW w:w="2676" w:type="dxa"/>
            <w:gridSpan w:val="2"/>
            <w:shd w:val="clear" w:color="auto" w:fill="auto"/>
            <w:vAlign w:val="center"/>
          </w:tcPr>
          <w:p w14:paraId="62CA5B4F" w14:textId="77777777" w:rsidR="009203D8" w:rsidRPr="00F72CD4" w:rsidRDefault="009203D8" w:rsidP="007C529C">
            <w:pPr>
              <w:pStyle w:val="TAC"/>
            </w:pPr>
            <w:r w:rsidRPr="00F72CD4">
              <w:t>Number of CSI-RS ports (X)</w:t>
            </w:r>
          </w:p>
        </w:tc>
        <w:tc>
          <w:tcPr>
            <w:tcW w:w="902" w:type="dxa"/>
            <w:shd w:val="clear" w:color="auto" w:fill="auto"/>
            <w:vAlign w:val="center"/>
          </w:tcPr>
          <w:p w14:paraId="081DBE45" w14:textId="77777777" w:rsidR="009203D8" w:rsidRPr="00F72CD4" w:rsidRDefault="009203D8" w:rsidP="007C529C">
            <w:pPr>
              <w:pStyle w:val="TAC"/>
            </w:pPr>
          </w:p>
        </w:tc>
        <w:tc>
          <w:tcPr>
            <w:tcW w:w="1710" w:type="dxa"/>
            <w:shd w:val="clear" w:color="auto" w:fill="auto"/>
            <w:vAlign w:val="center"/>
          </w:tcPr>
          <w:p w14:paraId="78190500" w14:textId="77777777" w:rsidR="009203D8" w:rsidRPr="00F72CD4" w:rsidRDefault="009203D8" w:rsidP="007C529C">
            <w:pPr>
              <w:pStyle w:val="TAC"/>
            </w:pPr>
            <w:r w:rsidRPr="00F72CD4">
              <w:t>1 for CSI-RS resource 1,2,3,4</w:t>
            </w:r>
          </w:p>
        </w:tc>
        <w:tc>
          <w:tcPr>
            <w:tcW w:w="1706" w:type="dxa"/>
            <w:shd w:val="clear" w:color="auto" w:fill="auto"/>
            <w:vAlign w:val="center"/>
          </w:tcPr>
          <w:p w14:paraId="72E1CA15" w14:textId="77777777" w:rsidR="009203D8" w:rsidRPr="00F72CD4" w:rsidRDefault="009203D8" w:rsidP="007C529C">
            <w:pPr>
              <w:pStyle w:val="TAC"/>
            </w:pPr>
            <w:r w:rsidRPr="00F72CD4">
              <w:t>1 for CSI-RS resource 5,6,7,8</w:t>
            </w:r>
          </w:p>
        </w:tc>
      </w:tr>
      <w:tr w:rsidR="009203D8" w:rsidRPr="00F72CD4" w14:paraId="345912CD" w14:textId="77777777" w:rsidTr="007C529C">
        <w:tc>
          <w:tcPr>
            <w:tcW w:w="2627" w:type="dxa"/>
            <w:gridSpan w:val="2"/>
            <w:vMerge/>
            <w:shd w:val="clear" w:color="auto" w:fill="auto"/>
            <w:vAlign w:val="center"/>
          </w:tcPr>
          <w:p w14:paraId="6E3FE729" w14:textId="77777777" w:rsidR="009203D8" w:rsidRPr="00F72CD4" w:rsidRDefault="009203D8" w:rsidP="007C529C">
            <w:pPr>
              <w:pStyle w:val="TAC"/>
            </w:pPr>
          </w:p>
        </w:tc>
        <w:tc>
          <w:tcPr>
            <w:tcW w:w="2676" w:type="dxa"/>
            <w:gridSpan w:val="2"/>
            <w:shd w:val="clear" w:color="auto" w:fill="auto"/>
            <w:vAlign w:val="center"/>
          </w:tcPr>
          <w:p w14:paraId="24940E3A" w14:textId="77777777" w:rsidR="009203D8" w:rsidRPr="00F72CD4" w:rsidRDefault="009203D8" w:rsidP="007C529C">
            <w:pPr>
              <w:pStyle w:val="TAC"/>
            </w:pPr>
            <w:r w:rsidRPr="00F72CD4">
              <w:rPr>
                <w:lang w:eastAsia="zh-CN"/>
              </w:rPr>
              <w:t>CDM Type</w:t>
            </w:r>
          </w:p>
        </w:tc>
        <w:tc>
          <w:tcPr>
            <w:tcW w:w="902" w:type="dxa"/>
            <w:shd w:val="clear" w:color="auto" w:fill="auto"/>
            <w:vAlign w:val="center"/>
          </w:tcPr>
          <w:p w14:paraId="5EF28423" w14:textId="77777777" w:rsidR="009203D8" w:rsidRPr="00F72CD4" w:rsidRDefault="009203D8" w:rsidP="007C529C">
            <w:pPr>
              <w:pStyle w:val="TAC"/>
            </w:pPr>
          </w:p>
        </w:tc>
        <w:tc>
          <w:tcPr>
            <w:tcW w:w="3416" w:type="dxa"/>
            <w:gridSpan w:val="2"/>
            <w:shd w:val="clear" w:color="auto" w:fill="auto"/>
            <w:vAlign w:val="center"/>
          </w:tcPr>
          <w:p w14:paraId="18C40DFB" w14:textId="77777777" w:rsidR="009203D8" w:rsidRPr="00F72CD4" w:rsidRDefault="009203D8" w:rsidP="007C529C">
            <w:pPr>
              <w:pStyle w:val="TAC"/>
            </w:pPr>
            <w:r w:rsidRPr="00F72CD4">
              <w:rPr>
                <w:lang w:eastAsia="zh-CN"/>
              </w:rPr>
              <w:t>‘No CDM’ for CSI-RS resource 1,2,3,4,5,6,7,8</w:t>
            </w:r>
          </w:p>
        </w:tc>
      </w:tr>
      <w:tr w:rsidR="009203D8" w:rsidRPr="00F72CD4" w14:paraId="317BE50C" w14:textId="77777777" w:rsidTr="007C529C">
        <w:tc>
          <w:tcPr>
            <w:tcW w:w="2627" w:type="dxa"/>
            <w:gridSpan w:val="2"/>
            <w:vMerge/>
            <w:shd w:val="clear" w:color="auto" w:fill="auto"/>
            <w:vAlign w:val="center"/>
          </w:tcPr>
          <w:p w14:paraId="58331A4A" w14:textId="77777777" w:rsidR="009203D8" w:rsidRPr="00F72CD4" w:rsidRDefault="009203D8" w:rsidP="007C529C">
            <w:pPr>
              <w:pStyle w:val="TAC"/>
            </w:pPr>
          </w:p>
        </w:tc>
        <w:tc>
          <w:tcPr>
            <w:tcW w:w="2676" w:type="dxa"/>
            <w:gridSpan w:val="2"/>
            <w:shd w:val="clear" w:color="auto" w:fill="auto"/>
            <w:vAlign w:val="center"/>
          </w:tcPr>
          <w:p w14:paraId="3B845E3A" w14:textId="77777777" w:rsidR="009203D8" w:rsidRPr="00F72CD4" w:rsidRDefault="009203D8" w:rsidP="007C529C">
            <w:pPr>
              <w:pStyle w:val="TAC"/>
            </w:pPr>
            <w:r w:rsidRPr="00F72CD4">
              <w:t>Density</w:t>
            </w:r>
          </w:p>
        </w:tc>
        <w:tc>
          <w:tcPr>
            <w:tcW w:w="902" w:type="dxa"/>
            <w:shd w:val="clear" w:color="auto" w:fill="auto"/>
            <w:vAlign w:val="center"/>
          </w:tcPr>
          <w:p w14:paraId="601FACA3" w14:textId="77777777" w:rsidR="009203D8" w:rsidRPr="00F72CD4" w:rsidRDefault="009203D8" w:rsidP="007C529C">
            <w:pPr>
              <w:pStyle w:val="TAC"/>
            </w:pPr>
          </w:p>
        </w:tc>
        <w:tc>
          <w:tcPr>
            <w:tcW w:w="3416" w:type="dxa"/>
            <w:gridSpan w:val="2"/>
            <w:shd w:val="clear" w:color="auto" w:fill="auto"/>
            <w:vAlign w:val="center"/>
          </w:tcPr>
          <w:p w14:paraId="3A2ED3B0" w14:textId="77777777" w:rsidR="009203D8" w:rsidRPr="00F72CD4" w:rsidRDefault="009203D8" w:rsidP="007C529C">
            <w:pPr>
              <w:pStyle w:val="TAC"/>
            </w:pPr>
            <w:r w:rsidRPr="00F72CD4">
              <w:t>3</w:t>
            </w:r>
          </w:p>
        </w:tc>
      </w:tr>
      <w:tr w:rsidR="009203D8" w:rsidRPr="00F72CD4" w14:paraId="6FB0EAAE" w14:textId="77777777" w:rsidTr="007C529C">
        <w:tc>
          <w:tcPr>
            <w:tcW w:w="2627" w:type="dxa"/>
            <w:gridSpan w:val="2"/>
            <w:vMerge/>
            <w:shd w:val="clear" w:color="auto" w:fill="auto"/>
            <w:vAlign w:val="center"/>
          </w:tcPr>
          <w:p w14:paraId="790EDC97" w14:textId="77777777" w:rsidR="009203D8" w:rsidRPr="00F72CD4" w:rsidRDefault="009203D8" w:rsidP="007C529C">
            <w:pPr>
              <w:pStyle w:val="TAC"/>
            </w:pPr>
          </w:p>
        </w:tc>
        <w:tc>
          <w:tcPr>
            <w:tcW w:w="2676" w:type="dxa"/>
            <w:gridSpan w:val="2"/>
            <w:shd w:val="clear" w:color="auto" w:fill="auto"/>
            <w:vAlign w:val="center"/>
          </w:tcPr>
          <w:p w14:paraId="4A3187E3" w14:textId="77777777" w:rsidR="009203D8" w:rsidRPr="00F72CD4" w:rsidRDefault="009203D8" w:rsidP="007C529C">
            <w:pPr>
              <w:pStyle w:val="TAC"/>
            </w:pPr>
            <w:r w:rsidRPr="00F72CD4">
              <w:t>CSI-RS periodicity</w:t>
            </w:r>
          </w:p>
        </w:tc>
        <w:tc>
          <w:tcPr>
            <w:tcW w:w="902" w:type="dxa"/>
            <w:shd w:val="clear" w:color="auto" w:fill="auto"/>
            <w:vAlign w:val="center"/>
          </w:tcPr>
          <w:p w14:paraId="6936F331" w14:textId="77777777" w:rsidR="009203D8" w:rsidRPr="00F72CD4" w:rsidRDefault="009203D8" w:rsidP="007C529C">
            <w:pPr>
              <w:pStyle w:val="TAC"/>
            </w:pPr>
            <w:r w:rsidRPr="00F72CD4">
              <w:t>Slots</w:t>
            </w:r>
          </w:p>
        </w:tc>
        <w:tc>
          <w:tcPr>
            <w:tcW w:w="3416" w:type="dxa"/>
            <w:gridSpan w:val="2"/>
            <w:shd w:val="clear" w:color="auto" w:fill="auto"/>
            <w:vAlign w:val="center"/>
          </w:tcPr>
          <w:p w14:paraId="7C1C95EF" w14:textId="77777777" w:rsidR="009203D8" w:rsidRPr="00F72CD4" w:rsidRDefault="009203D8" w:rsidP="007C529C">
            <w:pPr>
              <w:pStyle w:val="TAC"/>
            </w:pPr>
            <w:r w:rsidRPr="00F72CD4">
              <w:t>40</w:t>
            </w:r>
          </w:p>
        </w:tc>
      </w:tr>
      <w:tr w:rsidR="009203D8" w:rsidRPr="00F72CD4" w14:paraId="30F29AA0" w14:textId="77777777" w:rsidTr="007C529C">
        <w:tc>
          <w:tcPr>
            <w:tcW w:w="2627" w:type="dxa"/>
            <w:gridSpan w:val="2"/>
            <w:vMerge/>
            <w:shd w:val="clear" w:color="auto" w:fill="auto"/>
            <w:vAlign w:val="center"/>
          </w:tcPr>
          <w:p w14:paraId="712814F6" w14:textId="77777777" w:rsidR="009203D8" w:rsidRPr="00F72CD4" w:rsidRDefault="009203D8" w:rsidP="007C529C">
            <w:pPr>
              <w:pStyle w:val="TAC"/>
            </w:pPr>
          </w:p>
        </w:tc>
        <w:tc>
          <w:tcPr>
            <w:tcW w:w="2676" w:type="dxa"/>
            <w:gridSpan w:val="2"/>
            <w:shd w:val="clear" w:color="auto" w:fill="auto"/>
            <w:vAlign w:val="center"/>
          </w:tcPr>
          <w:p w14:paraId="29B91608" w14:textId="77777777" w:rsidR="009203D8" w:rsidRPr="00F72CD4" w:rsidRDefault="009203D8" w:rsidP="007C529C">
            <w:pPr>
              <w:pStyle w:val="TAC"/>
            </w:pPr>
            <w:r w:rsidRPr="00F72CD4">
              <w:t>CSI-RS offset</w:t>
            </w:r>
          </w:p>
        </w:tc>
        <w:tc>
          <w:tcPr>
            <w:tcW w:w="902" w:type="dxa"/>
            <w:shd w:val="clear" w:color="auto" w:fill="auto"/>
            <w:vAlign w:val="center"/>
          </w:tcPr>
          <w:p w14:paraId="3C8F03B4" w14:textId="77777777" w:rsidR="009203D8" w:rsidRPr="00F72CD4" w:rsidRDefault="009203D8" w:rsidP="007C529C">
            <w:pPr>
              <w:pStyle w:val="TAC"/>
            </w:pPr>
            <w:r w:rsidRPr="00F72CD4">
              <w:t>Slots</w:t>
            </w:r>
          </w:p>
        </w:tc>
        <w:tc>
          <w:tcPr>
            <w:tcW w:w="1710" w:type="dxa"/>
            <w:shd w:val="clear" w:color="auto" w:fill="auto"/>
            <w:vAlign w:val="center"/>
          </w:tcPr>
          <w:p w14:paraId="558DDF37" w14:textId="77777777" w:rsidR="009203D8" w:rsidRPr="00F72CD4" w:rsidRDefault="009203D8" w:rsidP="007C529C">
            <w:pPr>
              <w:pStyle w:val="TAC"/>
            </w:pPr>
            <w:r w:rsidRPr="00F72CD4">
              <w:t>20 for CSI-RS resources 1 and 2</w:t>
            </w:r>
          </w:p>
          <w:p w14:paraId="3EB91E1E" w14:textId="77777777" w:rsidR="009203D8" w:rsidRPr="00F72CD4" w:rsidRDefault="009203D8" w:rsidP="007C529C">
            <w:pPr>
              <w:pStyle w:val="TAC"/>
            </w:pPr>
            <w:r w:rsidRPr="00F72CD4">
              <w:t>21 for CSI-RS resources 3 and 4</w:t>
            </w:r>
          </w:p>
        </w:tc>
        <w:tc>
          <w:tcPr>
            <w:tcW w:w="1706" w:type="dxa"/>
            <w:shd w:val="clear" w:color="auto" w:fill="auto"/>
            <w:vAlign w:val="center"/>
          </w:tcPr>
          <w:p w14:paraId="5EC53645" w14:textId="77777777" w:rsidR="009203D8" w:rsidRPr="00F72CD4" w:rsidRDefault="009203D8" w:rsidP="007C529C">
            <w:pPr>
              <w:pStyle w:val="TAC"/>
            </w:pPr>
            <w:r w:rsidRPr="00F72CD4">
              <w:t>20 for CSI-RS resources 5 and 6</w:t>
            </w:r>
          </w:p>
          <w:p w14:paraId="4EBFD8F2" w14:textId="77777777" w:rsidR="009203D8" w:rsidRPr="00F72CD4" w:rsidRDefault="009203D8" w:rsidP="007C529C">
            <w:pPr>
              <w:pStyle w:val="TAC"/>
            </w:pPr>
            <w:r w:rsidRPr="00F72CD4">
              <w:t>21 for CSI-RS resources 7 and 8</w:t>
            </w:r>
          </w:p>
        </w:tc>
      </w:tr>
      <w:tr w:rsidR="009203D8" w:rsidRPr="00F72CD4" w14:paraId="000F519A" w14:textId="77777777" w:rsidTr="007C529C">
        <w:tc>
          <w:tcPr>
            <w:tcW w:w="2627" w:type="dxa"/>
            <w:gridSpan w:val="2"/>
            <w:vMerge/>
            <w:shd w:val="clear" w:color="auto" w:fill="auto"/>
            <w:vAlign w:val="center"/>
          </w:tcPr>
          <w:p w14:paraId="6622B660" w14:textId="77777777" w:rsidR="009203D8" w:rsidRPr="00F72CD4" w:rsidRDefault="009203D8" w:rsidP="007C529C">
            <w:pPr>
              <w:pStyle w:val="TAC"/>
            </w:pPr>
          </w:p>
        </w:tc>
        <w:tc>
          <w:tcPr>
            <w:tcW w:w="2676" w:type="dxa"/>
            <w:gridSpan w:val="2"/>
            <w:shd w:val="clear" w:color="auto" w:fill="auto"/>
            <w:vAlign w:val="center"/>
          </w:tcPr>
          <w:p w14:paraId="5CBB814D" w14:textId="77777777" w:rsidR="009203D8" w:rsidRPr="00F72CD4" w:rsidRDefault="009203D8" w:rsidP="007C529C">
            <w:pPr>
              <w:pStyle w:val="TAC"/>
            </w:pPr>
            <w:r w:rsidRPr="00F72CD4">
              <w:t>QCL info</w:t>
            </w:r>
          </w:p>
        </w:tc>
        <w:tc>
          <w:tcPr>
            <w:tcW w:w="902" w:type="dxa"/>
            <w:shd w:val="clear" w:color="auto" w:fill="auto"/>
            <w:vAlign w:val="center"/>
          </w:tcPr>
          <w:p w14:paraId="205C4D8D" w14:textId="77777777" w:rsidR="009203D8" w:rsidRPr="00F72CD4" w:rsidRDefault="009203D8" w:rsidP="007C529C">
            <w:pPr>
              <w:pStyle w:val="TAC"/>
            </w:pPr>
          </w:p>
        </w:tc>
        <w:tc>
          <w:tcPr>
            <w:tcW w:w="3416" w:type="dxa"/>
            <w:gridSpan w:val="2"/>
            <w:shd w:val="clear" w:color="auto" w:fill="auto"/>
            <w:vAlign w:val="center"/>
          </w:tcPr>
          <w:p w14:paraId="1017E741" w14:textId="77777777" w:rsidR="009203D8" w:rsidRPr="00F72CD4" w:rsidRDefault="009203D8" w:rsidP="007C529C">
            <w:pPr>
              <w:pStyle w:val="TAC"/>
            </w:pPr>
            <w:r w:rsidRPr="00F72CD4">
              <w:t>TCI state #0</w:t>
            </w:r>
          </w:p>
        </w:tc>
      </w:tr>
      <w:tr w:rsidR="009203D8" w:rsidRPr="00F72CD4" w14:paraId="7CE46049" w14:textId="77777777" w:rsidTr="007C529C">
        <w:tc>
          <w:tcPr>
            <w:tcW w:w="1812" w:type="dxa"/>
            <w:vMerge w:val="restart"/>
            <w:shd w:val="clear" w:color="auto" w:fill="auto"/>
            <w:vAlign w:val="center"/>
          </w:tcPr>
          <w:p w14:paraId="66BA4222" w14:textId="77777777" w:rsidR="009203D8" w:rsidRPr="00F72CD4" w:rsidRDefault="009203D8" w:rsidP="007C529C">
            <w:pPr>
              <w:pStyle w:val="TAC"/>
            </w:pPr>
            <w:r w:rsidRPr="00F72CD4">
              <w:t>TCI State #1</w:t>
            </w:r>
          </w:p>
        </w:tc>
        <w:tc>
          <w:tcPr>
            <w:tcW w:w="1826" w:type="dxa"/>
            <w:gridSpan w:val="2"/>
            <w:vMerge w:val="restart"/>
            <w:shd w:val="clear" w:color="auto" w:fill="auto"/>
            <w:vAlign w:val="center"/>
          </w:tcPr>
          <w:p w14:paraId="1287ED3E" w14:textId="77777777" w:rsidR="009203D8" w:rsidRPr="00F72CD4" w:rsidRDefault="009203D8" w:rsidP="007C529C">
            <w:pPr>
              <w:pStyle w:val="TAC"/>
            </w:pPr>
            <w:r w:rsidRPr="00F72CD4">
              <w:t>Type 1 QCL information</w:t>
            </w:r>
          </w:p>
        </w:tc>
        <w:tc>
          <w:tcPr>
            <w:tcW w:w="1665" w:type="dxa"/>
            <w:shd w:val="clear" w:color="auto" w:fill="auto"/>
            <w:vAlign w:val="center"/>
          </w:tcPr>
          <w:p w14:paraId="03A5314E" w14:textId="77777777" w:rsidR="009203D8" w:rsidRPr="00F72CD4" w:rsidRDefault="009203D8" w:rsidP="007C529C">
            <w:pPr>
              <w:pStyle w:val="TAC"/>
            </w:pPr>
            <w:r w:rsidRPr="00F72CD4">
              <w:t>CSI-RS resource</w:t>
            </w:r>
          </w:p>
        </w:tc>
        <w:tc>
          <w:tcPr>
            <w:tcW w:w="902" w:type="dxa"/>
            <w:shd w:val="clear" w:color="auto" w:fill="auto"/>
            <w:vAlign w:val="center"/>
          </w:tcPr>
          <w:p w14:paraId="73611F47" w14:textId="77777777" w:rsidR="009203D8" w:rsidRPr="00F72CD4" w:rsidRDefault="009203D8" w:rsidP="007C529C">
            <w:pPr>
              <w:pStyle w:val="TAC"/>
            </w:pPr>
          </w:p>
        </w:tc>
        <w:tc>
          <w:tcPr>
            <w:tcW w:w="1710" w:type="dxa"/>
            <w:shd w:val="clear" w:color="auto" w:fill="auto"/>
            <w:vAlign w:val="center"/>
          </w:tcPr>
          <w:p w14:paraId="6FF9CB7E" w14:textId="77777777" w:rsidR="009203D8" w:rsidRPr="00F72CD4" w:rsidRDefault="009203D8" w:rsidP="007C529C">
            <w:pPr>
              <w:pStyle w:val="TAC"/>
            </w:pPr>
            <w:r w:rsidRPr="00F72CD4">
              <w:t>CSI-RS resource 1 from 'CSI-RS for tracking’ configuration</w:t>
            </w:r>
          </w:p>
        </w:tc>
        <w:tc>
          <w:tcPr>
            <w:tcW w:w="1706" w:type="dxa"/>
            <w:shd w:val="clear" w:color="auto" w:fill="auto"/>
            <w:vAlign w:val="center"/>
          </w:tcPr>
          <w:p w14:paraId="5D00A5C5" w14:textId="77777777" w:rsidR="009203D8" w:rsidRPr="00F72CD4" w:rsidRDefault="009203D8" w:rsidP="007C529C">
            <w:pPr>
              <w:pStyle w:val="TAC"/>
              <w:rPr>
                <w:lang w:eastAsia="zh-CN"/>
              </w:rPr>
            </w:pPr>
            <w:r w:rsidRPr="00F72CD4">
              <w:rPr>
                <w:lang w:eastAsia="zh-CN"/>
              </w:rPr>
              <w:t>N/A</w:t>
            </w:r>
          </w:p>
        </w:tc>
      </w:tr>
      <w:tr w:rsidR="009203D8" w:rsidRPr="00F72CD4" w14:paraId="23429773" w14:textId="77777777" w:rsidTr="007C529C">
        <w:tc>
          <w:tcPr>
            <w:tcW w:w="1812" w:type="dxa"/>
            <w:vMerge/>
            <w:shd w:val="clear" w:color="auto" w:fill="auto"/>
            <w:vAlign w:val="center"/>
          </w:tcPr>
          <w:p w14:paraId="604EDC09" w14:textId="77777777" w:rsidR="009203D8" w:rsidRPr="00F72CD4" w:rsidRDefault="009203D8" w:rsidP="007C529C">
            <w:pPr>
              <w:pStyle w:val="TAC"/>
            </w:pPr>
          </w:p>
        </w:tc>
        <w:tc>
          <w:tcPr>
            <w:tcW w:w="1826" w:type="dxa"/>
            <w:gridSpan w:val="2"/>
            <w:vMerge/>
            <w:shd w:val="clear" w:color="auto" w:fill="auto"/>
            <w:vAlign w:val="center"/>
          </w:tcPr>
          <w:p w14:paraId="4C5C2780" w14:textId="77777777" w:rsidR="009203D8" w:rsidRPr="00F72CD4" w:rsidRDefault="009203D8" w:rsidP="007C529C">
            <w:pPr>
              <w:pStyle w:val="TAC"/>
            </w:pPr>
          </w:p>
        </w:tc>
        <w:tc>
          <w:tcPr>
            <w:tcW w:w="1665" w:type="dxa"/>
            <w:shd w:val="clear" w:color="auto" w:fill="auto"/>
            <w:vAlign w:val="center"/>
          </w:tcPr>
          <w:p w14:paraId="0664385D" w14:textId="77777777" w:rsidR="009203D8" w:rsidRPr="00F72CD4" w:rsidRDefault="009203D8" w:rsidP="007C529C">
            <w:pPr>
              <w:pStyle w:val="TAC"/>
            </w:pPr>
            <w:r w:rsidRPr="00F72CD4">
              <w:t>QCL Type</w:t>
            </w:r>
          </w:p>
        </w:tc>
        <w:tc>
          <w:tcPr>
            <w:tcW w:w="902" w:type="dxa"/>
            <w:shd w:val="clear" w:color="auto" w:fill="auto"/>
            <w:vAlign w:val="center"/>
          </w:tcPr>
          <w:p w14:paraId="4DD2F99D" w14:textId="77777777" w:rsidR="009203D8" w:rsidRPr="00F72CD4" w:rsidRDefault="009203D8" w:rsidP="007C529C">
            <w:pPr>
              <w:pStyle w:val="TAC"/>
            </w:pPr>
          </w:p>
        </w:tc>
        <w:tc>
          <w:tcPr>
            <w:tcW w:w="1710" w:type="dxa"/>
            <w:shd w:val="clear" w:color="auto" w:fill="auto"/>
            <w:vAlign w:val="center"/>
          </w:tcPr>
          <w:p w14:paraId="31BECDDC" w14:textId="77777777" w:rsidR="009203D8" w:rsidRPr="00F72CD4" w:rsidRDefault="009203D8" w:rsidP="007C529C">
            <w:pPr>
              <w:pStyle w:val="TAC"/>
              <w:rPr>
                <w:lang w:eastAsia="zh-CN"/>
              </w:rPr>
            </w:pPr>
            <w:r w:rsidRPr="00F72CD4">
              <w:rPr>
                <w:lang w:eastAsia="zh-CN"/>
              </w:rPr>
              <w:t>Type A</w:t>
            </w:r>
          </w:p>
        </w:tc>
        <w:tc>
          <w:tcPr>
            <w:tcW w:w="1706" w:type="dxa"/>
            <w:shd w:val="clear" w:color="auto" w:fill="auto"/>
            <w:vAlign w:val="center"/>
          </w:tcPr>
          <w:p w14:paraId="7FEC31E2" w14:textId="77777777" w:rsidR="009203D8" w:rsidRPr="00F72CD4" w:rsidRDefault="009203D8" w:rsidP="007C529C">
            <w:pPr>
              <w:pStyle w:val="TAC"/>
              <w:rPr>
                <w:lang w:eastAsia="zh-CN"/>
              </w:rPr>
            </w:pPr>
            <w:r w:rsidRPr="00F72CD4">
              <w:rPr>
                <w:lang w:eastAsia="zh-CN"/>
              </w:rPr>
              <w:t>N/A</w:t>
            </w:r>
          </w:p>
        </w:tc>
      </w:tr>
      <w:tr w:rsidR="009203D8" w:rsidRPr="00F72CD4" w14:paraId="3C811CB2" w14:textId="77777777" w:rsidTr="007C529C">
        <w:tc>
          <w:tcPr>
            <w:tcW w:w="1812" w:type="dxa"/>
            <w:vMerge/>
            <w:shd w:val="clear" w:color="auto" w:fill="auto"/>
            <w:vAlign w:val="center"/>
          </w:tcPr>
          <w:p w14:paraId="4CB8E36E" w14:textId="77777777" w:rsidR="009203D8" w:rsidRPr="00F72CD4" w:rsidRDefault="009203D8" w:rsidP="007C529C">
            <w:pPr>
              <w:pStyle w:val="TAC"/>
            </w:pPr>
          </w:p>
        </w:tc>
        <w:tc>
          <w:tcPr>
            <w:tcW w:w="1826" w:type="dxa"/>
            <w:gridSpan w:val="2"/>
            <w:vMerge w:val="restart"/>
            <w:shd w:val="clear" w:color="auto" w:fill="auto"/>
            <w:vAlign w:val="center"/>
          </w:tcPr>
          <w:p w14:paraId="6BF9C5D4" w14:textId="77777777" w:rsidR="009203D8" w:rsidRPr="00F72CD4" w:rsidRDefault="009203D8" w:rsidP="007C529C">
            <w:pPr>
              <w:pStyle w:val="TAC"/>
            </w:pPr>
            <w:r w:rsidRPr="00F72CD4">
              <w:t>Type 2 QCL information</w:t>
            </w:r>
          </w:p>
        </w:tc>
        <w:tc>
          <w:tcPr>
            <w:tcW w:w="1665" w:type="dxa"/>
            <w:shd w:val="clear" w:color="auto" w:fill="auto"/>
            <w:vAlign w:val="center"/>
          </w:tcPr>
          <w:p w14:paraId="6827522B" w14:textId="77777777" w:rsidR="009203D8" w:rsidRPr="00F72CD4" w:rsidRDefault="009203D8" w:rsidP="007C529C">
            <w:pPr>
              <w:pStyle w:val="TAC"/>
            </w:pPr>
            <w:r w:rsidRPr="00F72CD4">
              <w:t>CSI-RS resource</w:t>
            </w:r>
          </w:p>
        </w:tc>
        <w:tc>
          <w:tcPr>
            <w:tcW w:w="902" w:type="dxa"/>
            <w:shd w:val="clear" w:color="auto" w:fill="auto"/>
            <w:vAlign w:val="center"/>
          </w:tcPr>
          <w:p w14:paraId="47883B13" w14:textId="77777777" w:rsidR="009203D8" w:rsidRPr="00F72CD4" w:rsidRDefault="009203D8" w:rsidP="007C529C">
            <w:pPr>
              <w:pStyle w:val="TAC"/>
            </w:pPr>
          </w:p>
        </w:tc>
        <w:tc>
          <w:tcPr>
            <w:tcW w:w="1710" w:type="dxa"/>
            <w:shd w:val="clear" w:color="auto" w:fill="auto"/>
            <w:vAlign w:val="center"/>
          </w:tcPr>
          <w:p w14:paraId="504F209E"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06A329A4" w14:textId="77777777" w:rsidR="009203D8" w:rsidRPr="00F72CD4" w:rsidRDefault="009203D8" w:rsidP="007C529C">
            <w:pPr>
              <w:pStyle w:val="TAC"/>
              <w:rPr>
                <w:lang w:eastAsia="zh-CN"/>
              </w:rPr>
            </w:pPr>
            <w:r w:rsidRPr="00F72CD4">
              <w:rPr>
                <w:lang w:eastAsia="zh-CN"/>
              </w:rPr>
              <w:t>N/A</w:t>
            </w:r>
          </w:p>
        </w:tc>
      </w:tr>
      <w:tr w:rsidR="009203D8" w:rsidRPr="00F72CD4" w14:paraId="5693A351" w14:textId="77777777" w:rsidTr="007C529C">
        <w:tc>
          <w:tcPr>
            <w:tcW w:w="1812" w:type="dxa"/>
            <w:vMerge/>
            <w:shd w:val="clear" w:color="auto" w:fill="auto"/>
            <w:vAlign w:val="center"/>
          </w:tcPr>
          <w:p w14:paraId="4036A145" w14:textId="77777777" w:rsidR="009203D8" w:rsidRPr="00F72CD4" w:rsidRDefault="009203D8" w:rsidP="007C529C">
            <w:pPr>
              <w:pStyle w:val="TAC"/>
            </w:pPr>
          </w:p>
        </w:tc>
        <w:tc>
          <w:tcPr>
            <w:tcW w:w="1826" w:type="dxa"/>
            <w:gridSpan w:val="2"/>
            <w:vMerge/>
            <w:shd w:val="clear" w:color="auto" w:fill="auto"/>
            <w:vAlign w:val="center"/>
          </w:tcPr>
          <w:p w14:paraId="0AD5AE49" w14:textId="77777777" w:rsidR="009203D8" w:rsidRPr="00F72CD4" w:rsidRDefault="009203D8" w:rsidP="007C529C">
            <w:pPr>
              <w:pStyle w:val="TAC"/>
            </w:pPr>
          </w:p>
        </w:tc>
        <w:tc>
          <w:tcPr>
            <w:tcW w:w="1665" w:type="dxa"/>
            <w:shd w:val="clear" w:color="auto" w:fill="auto"/>
            <w:vAlign w:val="center"/>
          </w:tcPr>
          <w:p w14:paraId="428BCE4E" w14:textId="77777777" w:rsidR="009203D8" w:rsidRPr="00F72CD4" w:rsidRDefault="009203D8" w:rsidP="007C529C">
            <w:pPr>
              <w:pStyle w:val="TAC"/>
            </w:pPr>
            <w:r w:rsidRPr="00F72CD4">
              <w:t>QCL Type</w:t>
            </w:r>
          </w:p>
        </w:tc>
        <w:tc>
          <w:tcPr>
            <w:tcW w:w="902" w:type="dxa"/>
            <w:shd w:val="clear" w:color="auto" w:fill="auto"/>
            <w:vAlign w:val="center"/>
          </w:tcPr>
          <w:p w14:paraId="0876717D" w14:textId="77777777" w:rsidR="009203D8" w:rsidRPr="00F72CD4" w:rsidRDefault="009203D8" w:rsidP="007C529C">
            <w:pPr>
              <w:pStyle w:val="TAC"/>
            </w:pPr>
          </w:p>
        </w:tc>
        <w:tc>
          <w:tcPr>
            <w:tcW w:w="1710" w:type="dxa"/>
            <w:shd w:val="clear" w:color="auto" w:fill="auto"/>
            <w:vAlign w:val="center"/>
          </w:tcPr>
          <w:p w14:paraId="42EC7225"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03E3D5F4" w14:textId="77777777" w:rsidR="009203D8" w:rsidRPr="00F72CD4" w:rsidRDefault="009203D8" w:rsidP="007C529C">
            <w:pPr>
              <w:pStyle w:val="TAC"/>
              <w:rPr>
                <w:lang w:eastAsia="zh-CN"/>
              </w:rPr>
            </w:pPr>
            <w:r w:rsidRPr="00F72CD4">
              <w:rPr>
                <w:lang w:eastAsia="zh-CN"/>
              </w:rPr>
              <w:t>N/A</w:t>
            </w:r>
          </w:p>
        </w:tc>
      </w:tr>
      <w:tr w:rsidR="009203D8" w:rsidRPr="00F72CD4" w14:paraId="5E299C3B" w14:textId="77777777" w:rsidTr="007C529C">
        <w:tc>
          <w:tcPr>
            <w:tcW w:w="1812" w:type="dxa"/>
            <w:vMerge w:val="restart"/>
            <w:shd w:val="clear" w:color="auto" w:fill="auto"/>
            <w:vAlign w:val="center"/>
          </w:tcPr>
          <w:p w14:paraId="78ED44AC" w14:textId="77777777" w:rsidR="009203D8" w:rsidRPr="00F72CD4" w:rsidRDefault="009203D8" w:rsidP="007C529C">
            <w:pPr>
              <w:pStyle w:val="TAC"/>
            </w:pPr>
            <w:r w:rsidRPr="00F72CD4">
              <w:t>TCI State #2</w:t>
            </w:r>
          </w:p>
        </w:tc>
        <w:tc>
          <w:tcPr>
            <w:tcW w:w="1826" w:type="dxa"/>
            <w:gridSpan w:val="2"/>
            <w:vMerge w:val="restart"/>
            <w:shd w:val="clear" w:color="auto" w:fill="auto"/>
            <w:vAlign w:val="center"/>
          </w:tcPr>
          <w:p w14:paraId="41706A0E" w14:textId="77777777" w:rsidR="009203D8" w:rsidRPr="00F72CD4" w:rsidRDefault="009203D8" w:rsidP="007C529C">
            <w:pPr>
              <w:pStyle w:val="TAC"/>
            </w:pPr>
            <w:r w:rsidRPr="00F72CD4">
              <w:t>Type 1 QCL information</w:t>
            </w:r>
          </w:p>
        </w:tc>
        <w:tc>
          <w:tcPr>
            <w:tcW w:w="1665" w:type="dxa"/>
            <w:shd w:val="clear" w:color="auto" w:fill="auto"/>
            <w:vAlign w:val="center"/>
          </w:tcPr>
          <w:p w14:paraId="10A16066" w14:textId="77777777" w:rsidR="009203D8" w:rsidRPr="00F72CD4" w:rsidRDefault="009203D8" w:rsidP="007C529C">
            <w:pPr>
              <w:pStyle w:val="TAC"/>
            </w:pPr>
            <w:r w:rsidRPr="00F72CD4">
              <w:t>CSI-RS resource</w:t>
            </w:r>
          </w:p>
        </w:tc>
        <w:tc>
          <w:tcPr>
            <w:tcW w:w="902" w:type="dxa"/>
            <w:shd w:val="clear" w:color="auto" w:fill="auto"/>
            <w:vAlign w:val="center"/>
          </w:tcPr>
          <w:p w14:paraId="19FBDD35" w14:textId="77777777" w:rsidR="009203D8" w:rsidRPr="00F72CD4" w:rsidRDefault="009203D8" w:rsidP="007C529C">
            <w:pPr>
              <w:pStyle w:val="TAC"/>
            </w:pPr>
          </w:p>
        </w:tc>
        <w:tc>
          <w:tcPr>
            <w:tcW w:w="1710" w:type="dxa"/>
            <w:shd w:val="clear" w:color="auto" w:fill="auto"/>
            <w:vAlign w:val="center"/>
          </w:tcPr>
          <w:p w14:paraId="6E61FDE9"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4056D4AC" w14:textId="77777777" w:rsidR="009203D8" w:rsidRPr="00F72CD4" w:rsidRDefault="009203D8" w:rsidP="007C529C">
            <w:pPr>
              <w:pStyle w:val="TAC"/>
              <w:rPr>
                <w:lang w:eastAsia="zh-CN"/>
              </w:rPr>
            </w:pPr>
            <w:r w:rsidRPr="00F72CD4">
              <w:t>CSI-RS resource 5 from 'CSI-RS for tracking’ configuration</w:t>
            </w:r>
          </w:p>
        </w:tc>
      </w:tr>
      <w:tr w:rsidR="009203D8" w:rsidRPr="00F72CD4" w14:paraId="3D9708C2" w14:textId="77777777" w:rsidTr="007C529C">
        <w:tc>
          <w:tcPr>
            <w:tcW w:w="1812" w:type="dxa"/>
            <w:vMerge/>
            <w:shd w:val="clear" w:color="auto" w:fill="auto"/>
            <w:vAlign w:val="center"/>
          </w:tcPr>
          <w:p w14:paraId="7D5B63CA" w14:textId="77777777" w:rsidR="009203D8" w:rsidRPr="00F72CD4" w:rsidRDefault="009203D8" w:rsidP="007C529C">
            <w:pPr>
              <w:pStyle w:val="TAC"/>
            </w:pPr>
          </w:p>
        </w:tc>
        <w:tc>
          <w:tcPr>
            <w:tcW w:w="1826" w:type="dxa"/>
            <w:gridSpan w:val="2"/>
            <w:vMerge/>
            <w:shd w:val="clear" w:color="auto" w:fill="auto"/>
            <w:vAlign w:val="center"/>
          </w:tcPr>
          <w:p w14:paraId="36102CDA" w14:textId="77777777" w:rsidR="009203D8" w:rsidRPr="00F72CD4" w:rsidRDefault="009203D8" w:rsidP="007C529C">
            <w:pPr>
              <w:pStyle w:val="TAC"/>
            </w:pPr>
          </w:p>
        </w:tc>
        <w:tc>
          <w:tcPr>
            <w:tcW w:w="1665" w:type="dxa"/>
            <w:shd w:val="clear" w:color="auto" w:fill="auto"/>
            <w:vAlign w:val="center"/>
          </w:tcPr>
          <w:p w14:paraId="25957366" w14:textId="77777777" w:rsidR="009203D8" w:rsidRPr="00F72CD4" w:rsidRDefault="009203D8" w:rsidP="007C529C">
            <w:pPr>
              <w:pStyle w:val="TAC"/>
            </w:pPr>
            <w:r w:rsidRPr="00F72CD4">
              <w:t>QCL Type</w:t>
            </w:r>
          </w:p>
        </w:tc>
        <w:tc>
          <w:tcPr>
            <w:tcW w:w="902" w:type="dxa"/>
            <w:shd w:val="clear" w:color="auto" w:fill="auto"/>
            <w:vAlign w:val="center"/>
          </w:tcPr>
          <w:p w14:paraId="7178DF7A" w14:textId="77777777" w:rsidR="009203D8" w:rsidRPr="00F72CD4" w:rsidRDefault="009203D8" w:rsidP="007C529C">
            <w:pPr>
              <w:pStyle w:val="TAC"/>
            </w:pPr>
          </w:p>
        </w:tc>
        <w:tc>
          <w:tcPr>
            <w:tcW w:w="1710" w:type="dxa"/>
            <w:shd w:val="clear" w:color="auto" w:fill="auto"/>
            <w:vAlign w:val="center"/>
          </w:tcPr>
          <w:p w14:paraId="452239D7"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4D11C3F2" w14:textId="77777777" w:rsidR="009203D8" w:rsidRPr="00F72CD4" w:rsidRDefault="009203D8" w:rsidP="007C529C">
            <w:pPr>
              <w:pStyle w:val="TAC"/>
              <w:rPr>
                <w:lang w:eastAsia="zh-CN"/>
              </w:rPr>
            </w:pPr>
            <w:r w:rsidRPr="00F72CD4">
              <w:rPr>
                <w:lang w:eastAsia="zh-CN"/>
              </w:rPr>
              <w:t>Type A</w:t>
            </w:r>
          </w:p>
        </w:tc>
      </w:tr>
      <w:tr w:rsidR="009203D8" w:rsidRPr="00F72CD4" w14:paraId="0FB32AB6" w14:textId="77777777" w:rsidTr="007C529C">
        <w:tc>
          <w:tcPr>
            <w:tcW w:w="1812" w:type="dxa"/>
            <w:vMerge/>
            <w:shd w:val="clear" w:color="auto" w:fill="auto"/>
            <w:vAlign w:val="center"/>
          </w:tcPr>
          <w:p w14:paraId="6637DF41" w14:textId="77777777" w:rsidR="009203D8" w:rsidRPr="00F72CD4" w:rsidRDefault="009203D8" w:rsidP="007C529C">
            <w:pPr>
              <w:pStyle w:val="TAC"/>
            </w:pPr>
          </w:p>
        </w:tc>
        <w:tc>
          <w:tcPr>
            <w:tcW w:w="1826" w:type="dxa"/>
            <w:gridSpan w:val="2"/>
            <w:vMerge w:val="restart"/>
            <w:shd w:val="clear" w:color="auto" w:fill="auto"/>
            <w:vAlign w:val="center"/>
          </w:tcPr>
          <w:p w14:paraId="087CA638" w14:textId="77777777" w:rsidR="009203D8" w:rsidRPr="00F72CD4" w:rsidRDefault="009203D8" w:rsidP="007C529C">
            <w:pPr>
              <w:pStyle w:val="TAC"/>
            </w:pPr>
            <w:r w:rsidRPr="00F72CD4">
              <w:t>Type 2 QCL information</w:t>
            </w:r>
          </w:p>
        </w:tc>
        <w:tc>
          <w:tcPr>
            <w:tcW w:w="1665" w:type="dxa"/>
            <w:shd w:val="clear" w:color="auto" w:fill="auto"/>
            <w:vAlign w:val="center"/>
          </w:tcPr>
          <w:p w14:paraId="31017182" w14:textId="77777777" w:rsidR="009203D8" w:rsidRPr="00F72CD4" w:rsidRDefault="009203D8" w:rsidP="007C529C">
            <w:pPr>
              <w:pStyle w:val="TAC"/>
            </w:pPr>
            <w:r w:rsidRPr="00F72CD4">
              <w:t>CSI-RS resource</w:t>
            </w:r>
          </w:p>
        </w:tc>
        <w:tc>
          <w:tcPr>
            <w:tcW w:w="902" w:type="dxa"/>
            <w:shd w:val="clear" w:color="auto" w:fill="auto"/>
            <w:vAlign w:val="center"/>
          </w:tcPr>
          <w:p w14:paraId="1F6C66CA" w14:textId="77777777" w:rsidR="009203D8" w:rsidRPr="00F72CD4" w:rsidRDefault="009203D8" w:rsidP="007C529C">
            <w:pPr>
              <w:pStyle w:val="TAC"/>
            </w:pPr>
          </w:p>
        </w:tc>
        <w:tc>
          <w:tcPr>
            <w:tcW w:w="1710" w:type="dxa"/>
            <w:shd w:val="clear" w:color="auto" w:fill="auto"/>
            <w:vAlign w:val="center"/>
          </w:tcPr>
          <w:p w14:paraId="1CB00FB4"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29572856" w14:textId="77777777" w:rsidR="009203D8" w:rsidRPr="00F72CD4" w:rsidRDefault="009203D8" w:rsidP="007C529C">
            <w:pPr>
              <w:pStyle w:val="TAC"/>
              <w:rPr>
                <w:lang w:eastAsia="zh-CN"/>
              </w:rPr>
            </w:pPr>
            <w:r w:rsidRPr="00F72CD4">
              <w:rPr>
                <w:lang w:eastAsia="zh-CN"/>
              </w:rPr>
              <w:t>N/A</w:t>
            </w:r>
          </w:p>
        </w:tc>
      </w:tr>
      <w:tr w:rsidR="009203D8" w:rsidRPr="00F72CD4" w14:paraId="27E88E33" w14:textId="77777777" w:rsidTr="007C529C">
        <w:tc>
          <w:tcPr>
            <w:tcW w:w="1812" w:type="dxa"/>
            <w:vMerge/>
            <w:shd w:val="clear" w:color="auto" w:fill="auto"/>
            <w:vAlign w:val="center"/>
          </w:tcPr>
          <w:p w14:paraId="677A35D2" w14:textId="77777777" w:rsidR="009203D8" w:rsidRPr="00F72CD4" w:rsidRDefault="009203D8" w:rsidP="007C529C">
            <w:pPr>
              <w:pStyle w:val="TAC"/>
            </w:pPr>
          </w:p>
        </w:tc>
        <w:tc>
          <w:tcPr>
            <w:tcW w:w="1826" w:type="dxa"/>
            <w:gridSpan w:val="2"/>
            <w:vMerge/>
            <w:shd w:val="clear" w:color="auto" w:fill="auto"/>
            <w:vAlign w:val="center"/>
          </w:tcPr>
          <w:p w14:paraId="566FB1D9" w14:textId="77777777" w:rsidR="009203D8" w:rsidRPr="00F72CD4" w:rsidRDefault="009203D8" w:rsidP="007C529C">
            <w:pPr>
              <w:pStyle w:val="TAC"/>
            </w:pPr>
          </w:p>
        </w:tc>
        <w:tc>
          <w:tcPr>
            <w:tcW w:w="1665" w:type="dxa"/>
            <w:shd w:val="clear" w:color="auto" w:fill="auto"/>
            <w:vAlign w:val="center"/>
          </w:tcPr>
          <w:p w14:paraId="1606B5A4" w14:textId="77777777" w:rsidR="009203D8" w:rsidRPr="00F72CD4" w:rsidRDefault="009203D8" w:rsidP="007C529C">
            <w:pPr>
              <w:pStyle w:val="TAC"/>
            </w:pPr>
            <w:r w:rsidRPr="00F72CD4">
              <w:t>QCL Type</w:t>
            </w:r>
          </w:p>
        </w:tc>
        <w:tc>
          <w:tcPr>
            <w:tcW w:w="902" w:type="dxa"/>
            <w:shd w:val="clear" w:color="auto" w:fill="auto"/>
            <w:vAlign w:val="center"/>
          </w:tcPr>
          <w:p w14:paraId="1A7305F5" w14:textId="77777777" w:rsidR="009203D8" w:rsidRPr="00F72CD4" w:rsidRDefault="009203D8" w:rsidP="007C529C">
            <w:pPr>
              <w:pStyle w:val="TAC"/>
            </w:pPr>
          </w:p>
        </w:tc>
        <w:tc>
          <w:tcPr>
            <w:tcW w:w="1710" w:type="dxa"/>
            <w:shd w:val="clear" w:color="auto" w:fill="auto"/>
            <w:vAlign w:val="center"/>
          </w:tcPr>
          <w:p w14:paraId="49B85661"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3FD6A0EE" w14:textId="77777777" w:rsidR="009203D8" w:rsidRPr="00F72CD4" w:rsidRDefault="009203D8" w:rsidP="007C529C">
            <w:pPr>
              <w:pStyle w:val="TAC"/>
              <w:rPr>
                <w:lang w:eastAsia="zh-CN"/>
              </w:rPr>
            </w:pPr>
            <w:r w:rsidRPr="00F72CD4">
              <w:rPr>
                <w:lang w:eastAsia="zh-CN"/>
              </w:rPr>
              <w:t>N/A</w:t>
            </w:r>
          </w:p>
        </w:tc>
      </w:tr>
      <w:tr w:rsidR="009203D8" w:rsidRPr="00F72CD4" w14:paraId="70196095" w14:textId="77777777" w:rsidTr="007C529C">
        <w:tc>
          <w:tcPr>
            <w:tcW w:w="9621" w:type="dxa"/>
            <w:gridSpan w:val="7"/>
            <w:shd w:val="clear" w:color="auto" w:fill="auto"/>
            <w:vAlign w:val="center"/>
          </w:tcPr>
          <w:p w14:paraId="1FA3F5CC" w14:textId="77777777" w:rsidR="009203D8" w:rsidRPr="00F72CD4" w:rsidRDefault="009203D8" w:rsidP="007C529C">
            <w:pPr>
              <w:pStyle w:val="TAC"/>
              <w:jc w:val="left"/>
              <w:rPr>
                <w:lang w:eastAsia="zh-CN"/>
              </w:rPr>
            </w:pPr>
            <w:r w:rsidRPr="00F72CD4">
              <w:t>Note: PDCCH is transmitted from both TRxP #1 and TRxP #2</w:t>
            </w:r>
          </w:p>
        </w:tc>
      </w:tr>
    </w:tbl>
    <w:p w14:paraId="189B2D4A" w14:textId="77777777" w:rsidR="009203D8" w:rsidRPr="00F72CD4" w:rsidRDefault="009203D8" w:rsidP="009203D8"/>
    <w:p w14:paraId="14253EC9" w14:textId="77777777" w:rsidR="009203D8" w:rsidRPr="00F72CD4" w:rsidRDefault="009203D8" w:rsidP="009203D8">
      <w:pPr>
        <w:pStyle w:val="TH"/>
      </w:pPr>
      <w:r w:rsidRPr="00F72CD4">
        <w:t>Table 5.3.2.2.5.3-2: Minimum performance for PDCCH with 30kHz SCS (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7"/>
        <w:gridCol w:w="720"/>
        <w:gridCol w:w="1169"/>
        <w:gridCol w:w="811"/>
        <w:gridCol w:w="1169"/>
        <w:gridCol w:w="1350"/>
        <w:gridCol w:w="1350"/>
        <w:gridCol w:w="811"/>
        <w:gridCol w:w="634"/>
      </w:tblGrid>
      <w:tr w:rsidR="009203D8" w:rsidRPr="00F72CD4" w14:paraId="76AFBB82" w14:textId="77777777" w:rsidTr="007C529C">
        <w:trPr>
          <w:trHeight w:val="355"/>
          <w:jc w:val="center"/>
        </w:trPr>
        <w:tc>
          <w:tcPr>
            <w:tcW w:w="311" w:type="pct"/>
            <w:vMerge w:val="restart"/>
            <w:shd w:val="clear" w:color="auto" w:fill="FFFFFF"/>
            <w:vAlign w:val="center"/>
          </w:tcPr>
          <w:p w14:paraId="73E662C2" w14:textId="77777777" w:rsidR="009203D8" w:rsidRPr="00F72CD4" w:rsidRDefault="009203D8" w:rsidP="007C529C">
            <w:pPr>
              <w:pStyle w:val="TAH"/>
              <w:jc w:val="left"/>
            </w:pPr>
            <w:r w:rsidRPr="00F72CD4">
              <w:t>Test num.</w:t>
            </w:r>
          </w:p>
        </w:tc>
        <w:tc>
          <w:tcPr>
            <w:tcW w:w="528" w:type="pct"/>
            <w:vMerge w:val="restart"/>
            <w:shd w:val="clear" w:color="auto" w:fill="FFFFFF"/>
            <w:vAlign w:val="center"/>
          </w:tcPr>
          <w:p w14:paraId="6867A017" w14:textId="77777777" w:rsidR="009203D8" w:rsidRPr="00F72CD4" w:rsidRDefault="009203D8" w:rsidP="007C529C">
            <w:pPr>
              <w:pStyle w:val="TAH"/>
            </w:pPr>
            <w:r w:rsidRPr="00F72CD4">
              <w:t>Bandwidth(MHz)</w:t>
            </w:r>
          </w:p>
        </w:tc>
        <w:tc>
          <w:tcPr>
            <w:tcW w:w="374" w:type="pct"/>
            <w:vMerge w:val="restart"/>
            <w:shd w:val="clear" w:color="auto" w:fill="FFFFFF"/>
            <w:vAlign w:val="center"/>
          </w:tcPr>
          <w:p w14:paraId="6A7576AF" w14:textId="77777777" w:rsidR="009203D8" w:rsidRPr="00F72CD4" w:rsidRDefault="009203D8" w:rsidP="007C529C">
            <w:pPr>
              <w:pStyle w:val="TAH"/>
            </w:pPr>
            <w:r w:rsidRPr="00F72CD4">
              <w:t>CORESET RB (Note 4)</w:t>
            </w:r>
          </w:p>
        </w:tc>
        <w:tc>
          <w:tcPr>
            <w:tcW w:w="607" w:type="pct"/>
            <w:vMerge w:val="restart"/>
            <w:shd w:val="clear" w:color="auto" w:fill="FFFFFF"/>
            <w:vAlign w:val="center"/>
          </w:tcPr>
          <w:p w14:paraId="3756F9BB" w14:textId="77777777" w:rsidR="009203D8" w:rsidRPr="00F72CD4" w:rsidRDefault="009203D8" w:rsidP="007C529C">
            <w:pPr>
              <w:pStyle w:val="TAH"/>
              <w:jc w:val="left"/>
              <w:rPr>
                <w:lang w:eastAsia="zh-CN"/>
              </w:rPr>
            </w:pPr>
            <w:r w:rsidRPr="00F72CD4">
              <w:t>CORESET duration</w:t>
            </w:r>
          </w:p>
        </w:tc>
        <w:tc>
          <w:tcPr>
            <w:tcW w:w="421" w:type="pct"/>
            <w:vMerge w:val="restart"/>
            <w:shd w:val="clear" w:color="auto" w:fill="FFFFFF"/>
            <w:vAlign w:val="center"/>
          </w:tcPr>
          <w:p w14:paraId="1EB752D4" w14:textId="77777777" w:rsidR="009203D8" w:rsidRPr="00F72CD4" w:rsidRDefault="009203D8" w:rsidP="007C529C">
            <w:pPr>
              <w:pStyle w:val="TAH"/>
            </w:pPr>
            <w:r w:rsidRPr="00F72CD4">
              <w:t>Aggregation level</w:t>
            </w:r>
          </w:p>
          <w:p w14:paraId="79F144F6" w14:textId="77777777" w:rsidR="009203D8" w:rsidRPr="00F72CD4" w:rsidRDefault="009203D8" w:rsidP="007C529C">
            <w:pPr>
              <w:pStyle w:val="TAH"/>
            </w:pPr>
          </w:p>
        </w:tc>
        <w:tc>
          <w:tcPr>
            <w:tcW w:w="607" w:type="pct"/>
            <w:vMerge w:val="restart"/>
            <w:shd w:val="clear" w:color="auto" w:fill="FFFFFF"/>
            <w:vAlign w:val="center"/>
          </w:tcPr>
          <w:p w14:paraId="37EF892E" w14:textId="77777777" w:rsidR="009203D8" w:rsidRPr="00F72CD4" w:rsidRDefault="009203D8" w:rsidP="007C529C">
            <w:pPr>
              <w:pStyle w:val="TAH"/>
              <w:rPr>
                <w:lang w:eastAsia="zh-CN"/>
              </w:rPr>
            </w:pPr>
            <w:r w:rsidRPr="00F72CD4">
              <w:t>Reference Channel</w:t>
            </w:r>
            <w:r w:rsidRPr="00F72CD4">
              <w:rPr>
                <w:lang w:eastAsia="zh-CN"/>
              </w:rPr>
              <w:t xml:space="preserve"> </w:t>
            </w:r>
          </w:p>
        </w:tc>
        <w:tc>
          <w:tcPr>
            <w:tcW w:w="701" w:type="pct"/>
            <w:vMerge w:val="restart"/>
            <w:shd w:val="clear" w:color="auto" w:fill="FFFFFF"/>
            <w:vAlign w:val="center"/>
          </w:tcPr>
          <w:p w14:paraId="7B6E6E44" w14:textId="77777777" w:rsidR="009203D8" w:rsidRPr="00F72CD4" w:rsidRDefault="009203D8" w:rsidP="007C529C">
            <w:pPr>
              <w:pStyle w:val="TAH"/>
            </w:pPr>
            <w:r w:rsidRPr="00F72CD4">
              <w:t>Propagation Condition (Note 1)</w:t>
            </w:r>
          </w:p>
        </w:tc>
        <w:tc>
          <w:tcPr>
            <w:tcW w:w="701" w:type="pct"/>
            <w:vMerge w:val="restart"/>
            <w:shd w:val="clear" w:color="auto" w:fill="FFFFFF"/>
            <w:vAlign w:val="center"/>
          </w:tcPr>
          <w:p w14:paraId="56892E9F" w14:textId="77777777" w:rsidR="009203D8" w:rsidRPr="00F72CD4" w:rsidRDefault="009203D8" w:rsidP="007C529C">
            <w:pPr>
              <w:pStyle w:val="TAH"/>
            </w:pPr>
            <w:r w:rsidRPr="00F72CD4">
              <w:rPr>
                <w:rFonts w:eastAsia="SimSun"/>
              </w:rPr>
              <w:t>Antenna configuration and correlation Matrix</w:t>
            </w:r>
          </w:p>
        </w:tc>
        <w:tc>
          <w:tcPr>
            <w:tcW w:w="750" w:type="pct"/>
            <w:gridSpan w:val="2"/>
            <w:shd w:val="clear" w:color="auto" w:fill="FFFFFF"/>
            <w:vAlign w:val="center"/>
          </w:tcPr>
          <w:p w14:paraId="67CE76C8" w14:textId="77777777" w:rsidR="009203D8" w:rsidRPr="00F72CD4" w:rsidRDefault="009203D8" w:rsidP="007C529C">
            <w:pPr>
              <w:pStyle w:val="TAH"/>
            </w:pPr>
            <w:r w:rsidRPr="00F72CD4">
              <w:t>Reference value</w:t>
            </w:r>
          </w:p>
        </w:tc>
      </w:tr>
      <w:tr w:rsidR="009203D8" w:rsidRPr="00F72CD4" w14:paraId="7D731F21" w14:textId="77777777" w:rsidTr="007C529C">
        <w:trPr>
          <w:trHeight w:val="355"/>
          <w:jc w:val="center"/>
        </w:trPr>
        <w:tc>
          <w:tcPr>
            <w:tcW w:w="311" w:type="pct"/>
            <w:vMerge/>
            <w:shd w:val="clear" w:color="auto" w:fill="FFFFFF"/>
            <w:vAlign w:val="center"/>
          </w:tcPr>
          <w:p w14:paraId="4EB956CC" w14:textId="77777777" w:rsidR="009203D8" w:rsidRPr="00F72CD4" w:rsidRDefault="009203D8" w:rsidP="007C529C">
            <w:pPr>
              <w:pStyle w:val="TAH"/>
            </w:pPr>
          </w:p>
        </w:tc>
        <w:tc>
          <w:tcPr>
            <w:tcW w:w="528" w:type="pct"/>
            <w:vMerge/>
            <w:shd w:val="clear" w:color="auto" w:fill="FFFFFF"/>
            <w:vAlign w:val="center"/>
          </w:tcPr>
          <w:p w14:paraId="3743B198" w14:textId="77777777" w:rsidR="009203D8" w:rsidRPr="00F72CD4" w:rsidRDefault="009203D8" w:rsidP="007C529C">
            <w:pPr>
              <w:pStyle w:val="TAH"/>
            </w:pPr>
          </w:p>
        </w:tc>
        <w:tc>
          <w:tcPr>
            <w:tcW w:w="374" w:type="pct"/>
            <w:vMerge/>
            <w:shd w:val="clear" w:color="auto" w:fill="FFFFFF"/>
          </w:tcPr>
          <w:p w14:paraId="3B00D3C2" w14:textId="77777777" w:rsidR="009203D8" w:rsidRPr="00F72CD4" w:rsidRDefault="009203D8" w:rsidP="007C529C">
            <w:pPr>
              <w:pStyle w:val="TAH"/>
            </w:pPr>
          </w:p>
        </w:tc>
        <w:tc>
          <w:tcPr>
            <w:tcW w:w="607" w:type="pct"/>
            <w:vMerge/>
            <w:shd w:val="clear" w:color="auto" w:fill="FFFFFF"/>
          </w:tcPr>
          <w:p w14:paraId="29C89484" w14:textId="77777777" w:rsidR="009203D8" w:rsidRPr="00F72CD4" w:rsidRDefault="009203D8" w:rsidP="007C529C">
            <w:pPr>
              <w:pStyle w:val="TAH"/>
            </w:pPr>
          </w:p>
        </w:tc>
        <w:tc>
          <w:tcPr>
            <w:tcW w:w="421" w:type="pct"/>
            <w:vMerge/>
            <w:shd w:val="clear" w:color="auto" w:fill="FFFFFF"/>
            <w:vAlign w:val="center"/>
          </w:tcPr>
          <w:p w14:paraId="0EF65A08" w14:textId="77777777" w:rsidR="009203D8" w:rsidRPr="00F72CD4" w:rsidRDefault="009203D8" w:rsidP="007C529C">
            <w:pPr>
              <w:pStyle w:val="TAH"/>
            </w:pPr>
          </w:p>
        </w:tc>
        <w:tc>
          <w:tcPr>
            <w:tcW w:w="607" w:type="pct"/>
            <w:vMerge/>
            <w:shd w:val="clear" w:color="auto" w:fill="FFFFFF"/>
            <w:vAlign w:val="center"/>
          </w:tcPr>
          <w:p w14:paraId="1BE8A2BA" w14:textId="77777777" w:rsidR="009203D8" w:rsidRPr="00F72CD4" w:rsidRDefault="009203D8" w:rsidP="007C529C">
            <w:pPr>
              <w:pStyle w:val="TAH"/>
            </w:pPr>
          </w:p>
        </w:tc>
        <w:tc>
          <w:tcPr>
            <w:tcW w:w="701" w:type="pct"/>
            <w:vMerge/>
            <w:shd w:val="clear" w:color="auto" w:fill="FFFFFF"/>
          </w:tcPr>
          <w:p w14:paraId="46B7676D" w14:textId="77777777" w:rsidR="009203D8" w:rsidRPr="00F72CD4" w:rsidRDefault="009203D8" w:rsidP="007C529C">
            <w:pPr>
              <w:pStyle w:val="TAH"/>
            </w:pPr>
          </w:p>
        </w:tc>
        <w:tc>
          <w:tcPr>
            <w:tcW w:w="701" w:type="pct"/>
            <w:vMerge/>
            <w:shd w:val="clear" w:color="auto" w:fill="FFFFFF"/>
            <w:vAlign w:val="center"/>
          </w:tcPr>
          <w:p w14:paraId="0507A0BC" w14:textId="77777777" w:rsidR="009203D8" w:rsidRPr="00F72CD4" w:rsidRDefault="009203D8" w:rsidP="007C529C">
            <w:pPr>
              <w:pStyle w:val="TAH"/>
            </w:pPr>
          </w:p>
        </w:tc>
        <w:tc>
          <w:tcPr>
            <w:tcW w:w="421" w:type="pct"/>
            <w:shd w:val="clear" w:color="auto" w:fill="FFFFFF"/>
            <w:vAlign w:val="center"/>
          </w:tcPr>
          <w:p w14:paraId="10AE0180" w14:textId="77777777" w:rsidR="009203D8" w:rsidRPr="00F72CD4" w:rsidRDefault="009203D8" w:rsidP="007C529C">
            <w:pPr>
              <w:pStyle w:val="TAH"/>
            </w:pPr>
            <w:r w:rsidRPr="00F72CD4">
              <w:t>Pm-dsg</w:t>
            </w:r>
          </w:p>
          <w:p w14:paraId="7E7C3DA0" w14:textId="77777777" w:rsidR="009203D8" w:rsidRPr="00F72CD4" w:rsidRDefault="009203D8" w:rsidP="007C529C">
            <w:pPr>
              <w:pStyle w:val="TAH"/>
            </w:pPr>
            <w:r w:rsidRPr="00F72CD4">
              <w:t>(%)</w:t>
            </w:r>
          </w:p>
        </w:tc>
        <w:tc>
          <w:tcPr>
            <w:tcW w:w="329" w:type="pct"/>
            <w:shd w:val="clear" w:color="auto" w:fill="FFFFFF"/>
            <w:vAlign w:val="center"/>
          </w:tcPr>
          <w:p w14:paraId="7F5510D1" w14:textId="77777777" w:rsidR="009203D8" w:rsidRPr="00F72CD4" w:rsidRDefault="009203D8" w:rsidP="007C529C">
            <w:pPr>
              <w:pStyle w:val="TAH"/>
            </w:pPr>
            <w:r w:rsidRPr="00F72CD4">
              <w:t>SNR (dB) (Note 3)</w:t>
            </w:r>
          </w:p>
        </w:tc>
      </w:tr>
      <w:tr w:rsidR="009203D8" w:rsidRPr="00F72CD4" w14:paraId="23E795FD" w14:textId="77777777" w:rsidTr="007C529C">
        <w:trPr>
          <w:trHeight w:val="314"/>
          <w:jc w:val="center"/>
        </w:trPr>
        <w:tc>
          <w:tcPr>
            <w:tcW w:w="311" w:type="pct"/>
            <w:shd w:val="clear" w:color="auto" w:fill="FFFFFF"/>
            <w:vAlign w:val="center"/>
          </w:tcPr>
          <w:p w14:paraId="447E22E8" w14:textId="77777777" w:rsidR="009203D8" w:rsidRPr="00F72CD4" w:rsidRDefault="009203D8" w:rsidP="007C529C">
            <w:pPr>
              <w:pStyle w:val="TAC"/>
            </w:pPr>
            <w:r w:rsidRPr="00F72CD4">
              <w:t>1</w:t>
            </w:r>
          </w:p>
        </w:tc>
        <w:tc>
          <w:tcPr>
            <w:tcW w:w="528" w:type="pct"/>
            <w:shd w:val="clear" w:color="auto" w:fill="FFFFFF"/>
            <w:vAlign w:val="center"/>
          </w:tcPr>
          <w:p w14:paraId="360E0A1B" w14:textId="77777777" w:rsidR="009203D8" w:rsidRPr="00F72CD4" w:rsidRDefault="009203D8" w:rsidP="007C529C">
            <w:pPr>
              <w:pStyle w:val="TAC"/>
            </w:pPr>
            <w:r w:rsidRPr="00F72CD4">
              <w:t>40</w:t>
            </w:r>
          </w:p>
        </w:tc>
        <w:tc>
          <w:tcPr>
            <w:tcW w:w="374" w:type="pct"/>
            <w:shd w:val="clear" w:color="auto" w:fill="FFFFFF"/>
            <w:vAlign w:val="center"/>
          </w:tcPr>
          <w:p w14:paraId="53A66FE5" w14:textId="77777777" w:rsidR="009203D8" w:rsidRPr="00F72CD4" w:rsidRDefault="009203D8" w:rsidP="007C529C">
            <w:pPr>
              <w:pStyle w:val="TAC"/>
            </w:pPr>
            <w:r w:rsidRPr="00F72CD4">
              <w:t>48</w:t>
            </w:r>
          </w:p>
        </w:tc>
        <w:tc>
          <w:tcPr>
            <w:tcW w:w="607" w:type="pct"/>
            <w:shd w:val="clear" w:color="auto" w:fill="FFFFFF"/>
            <w:vAlign w:val="center"/>
          </w:tcPr>
          <w:p w14:paraId="331F85F9" w14:textId="77777777" w:rsidR="009203D8" w:rsidRPr="00F72CD4" w:rsidRDefault="009203D8" w:rsidP="007C529C">
            <w:pPr>
              <w:pStyle w:val="TAC"/>
            </w:pPr>
            <w:r w:rsidRPr="00F72CD4">
              <w:t>2</w:t>
            </w:r>
          </w:p>
        </w:tc>
        <w:tc>
          <w:tcPr>
            <w:tcW w:w="421" w:type="pct"/>
            <w:shd w:val="clear" w:color="auto" w:fill="FFFFFF"/>
            <w:vAlign w:val="center"/>
          </w:tcPr>
          <w:p w14:paraId="5B637CDE" w14:textId="77777777" w:rsidR="009203D8" w:rsidRPr="00F72CD4" w:rsidRDefault="009203D8" w:rsidP="007C529C">
            <w:pPr>
              <w:pStyle w:val="TAC"/>
            </w:pPr>
            <w:r w:rsidRPr="00F72CD4">
              <w:t>2</w:t>
            </w:r>
          </w:p>
        </w:tc>
        <w:tc>
          <w:tcPr>
            <w:tcW w:w="607" w:type="pct"/>
            <w:shd w:val="clear" w:color="auto" w:fill="FFFFFF"/>
            <w:vAlign w:val="center"/>
          </w:tcPr>
          <w:p w14:paraId="12BA4192" w14:textId="77777777" w:rsidR="009203D8" w:rsidRPr="00F72CD4" w:rsidRDefault="009203D8" w:rsidP="007C529C">
            <w:pPr>
              <w:pStyle w:val="TAC"/>
            </w:pPr>
            <w:r w:rsidRPr="00F72CD4">
              <w:t xml:space="preserve">R.PDCCH. 2-2.2 TDD </w:t>
            </w:r>
          </w:p>
        </w:tc>
        <w:tc>
          <w:tcPr>
            <w:tcW w:w="701" w:type="pct"/>
            <w:shd w:val="clear" w:color="auto" w:fill="FFFFFF"/>
            <w:vAlign w:val="center"/>
          </w:tcPr>
          <w:p w14:paraId="0E722741" w14:textId="77777777" w:rsidR="009203D8" w:rsidRPr="00F72CD4" w:rsidRDefault="009203D8" w:rsidP="007C529C">
            <w:pPr>
              <w:pStyle w:val="TAC"/>
            </w:pPr>
            <w:r w:rsidRPr="00F72CD4">
              <w:t>TDLA30-10</w:t>
            </w:r>
          </w:p>
        </w:tc>
        <w:tc>
          <w:tcPr>
            <w:tcW w:w="701" w:type="pct"/>
            <w:shd w:val="clear" w:color="auto" w:fill="FFFFFF"/>
            <w:vAlign w:val="center"/>
          </w:tcPr>
          <w:p w14:paraId="4C589858" w14:textId="77777777" w:rsidR="009203D8" w:rsidRPr="00F72CD4" w:rsidRDefault="009203D8" w:rsidP="007C529C">
            <w:pPr>
              <w:pStyle w:val="TAC"/>
            </w:pPr>
            <w:r w:rsidRPr="00F72CD4">
              <w:t xml:space="preserve">2x2, ULA Low </w:t>
            </w:r>
          </w:p>
        </w:tc>
        <w:tc>
          <w:tcPr>
            <w:tcW w:w="421" w:type="pct"/>
            <w:shd w:val="clear" w:color="auto" w:fill="FFFFFF"/>
            <w:vAlign w:val="center"/>
          </w:tcPr>
          <w:p w14:paraId="7DD9367D" w14:textId="77777777" w:rsidR="009203D8" w:rsidRPr="00F72CD4" w:rsidRDefault="009203D8" w:rsidP="007C529C">
            <w:pPr>
              <w:pStyle w:val="TAC"/>
            </w:pPr>
            <w:r w:rsidRPr="00F72CD4">
              <w:t>1</w:t>
            </w:r>
          </w:p>
        </w:tc>
        <w:tc>
          <w:tcPr>
            <w:tcW w:w="329" w:type="pct"/>
            <w:shd w:val="clear" w:color="auto" w:fill="FFFFFF"/>
            <w:vAlign w:val="center"/>
          </w:tcPr>
          <w:p w14:paraId="110C6767" w14:textId="77777777" w:rsidR="009203D8" w:rsidRPr="00F72CD4" w:rsidRDefault="009203D8" w:rsidP="007C529C">
            <w:pPr>
              <w:pStyle w:val="TAC"/>
            </w:pPr>
            <w:r w:rsidRPr="00F72CD4">
              <w:t>3.5</w:t>
            </w:r>
          </w:p>
        </w:tc>
      </w:tr>
      <w:tr w:rsidR="009203D8" w:rsidRPr="00F72CD4" w14:paraId="48B8B7E7" w14:textId="77777777" w:rsidTr="007C529C">
        <w:trPr>
          <w:trHeight w:val="314"/>
          <w:jc w:val="center"/>
        </w:trPr>
        <w:tc>
          <w:tcPr>
            <w:tcW w:w="5000" w:type="pct"/>
            <w:gridSpan w:val="10"/>
            <w:shd w:val="clear" w:color="auto" w:fill="FFFFFF"/>
            <w:vAlign w:val="center"/>
          </w:tcPr>
          <w:p w14:paraId="0671CDE6" w14:textId="77777777" w:rsidR="009203D8" w:rsidRPr="00F72CD4" w:rsidRDefault="009203D8" w:rsidP="007C529C">
            <w:pPr>
              <w:pStyle w:val="TAN"/>
            </w:pPr>
            <w:r w:rsidRPr="00F72CD4">
              <w:t>Note 1:</w:t>
            </w:r>
            <w:r w:rsidRPr="00F72CD4">
              <w:tab/>
              <w:t>The propagation conditions apply to each of TRxP #1 and TRxP #2 and are statistically independent.</w:t>
            </w:r>
          </w:p>
          <w:p w14:paraId="56F4B2DD" w14:textId="77777777" w:rsidR="009203D8" w:rsidRPr="00F72CD4" w:rsidRDefault="009203D8" w:rsidP="007C529C">
            <w:pPr>
              <w:pStyle w:val="TAN"/>
            </w:pPr>
            <w:r w:rsidRPr="00F72CD4">
              <w:t>Note 2:</w:t>
            </w:r>
            <w:r w:rsidRPr="00F72CD4">
              <w:tab/>
            </w:r>
            <w:r w:rsidRPr="00F72CD4">
              <w:rPr>
                <w:lang w:eastAsia="zh-CN"/>
              </w:rPr>
              <w:t>Bandwidth, CORESET parameters, reference channel, Correlation matrix and antenna configuration parameters</w:t>
            </w:r>
            <w:r w:rsidRPr="00F72CD4" w:rsidDel="00C02A2C">
              <w:t xml:space="preserve"> </w:t>
            </w:r>
            <w:r w:rsidRPr="00F72CD4">
              <w:t>apply to each of TRxP #1 and TRxP #2.</w:t>
            </w:r>
          </w:p>
          <w:p w14:paraId="047EBEFA" w14:textId="77777777" w:rsidR="009203D8" w:rsidRPr="00F72CD4" w:rsidRDefault="009203D8" w:rsidP="007C529C">
            <w:pPr>
              <w:pStyle w:val="TAN"/>
            </w:pPr>
            <w:r w:rsidRPr="00F72CD4">
              <w:t>Note 3:</w:t>
            </w:r>
            <w:r w:rsidRPr="00F72CD4">
              <w:tab/>
              <w:t>SNR corresponds to SNR of TRxP #1 and TRxP #2 as defined in 4.4.2</w:t>
            </w:r>
          </w:p>
          <w:p w14:paraId="0D712583" w14:textId="77777777" w:rsidR="009203D8" w:rsidRPr="00F72CD4" w:rsidRDefault="009203D8" w:rsidP="007C529C">
            <w:pPr>
              <w:pStyle w:val="TAN"/>
              <w:rPr>
                <w:rFonts w:eastAsia="SimSun"/>
                <w:highlight w:val="yellow"/>
              </w:rPr>
            </w:pPr>
            <w:r w:rsidRPr="00F72CD4">
              <w:t>Note 4:</w:t>
            </w:r>
            <w:r w:rsidRPr="00F72CD4">
              <w:tab/>
              <w:t>CORESETs from TRxP #1 and TRxP #2 should not be overlapped</w:t>
            </w:r>
          </w:p>
        </w:tc>
      </w:tr>
    </w:tbl>
    <w:p w14:paraId="670DA88F" w14:textId="77777777" w:rsidR="009203D8" w:rsidRPr="00F72CD4" w:rsidRDefault="009203D8" w:rsidP="009203D8"/>
    <w:p w14:paraId="7174044A" w14:textId="5BBC6F7B" w:rsidR="009203D8" w:rsidRPr="00F72CD4" w:rsidRDefault="009203D8" w:rsidP="009203D8">
      <w:r w:rsidRPr="00F72CD4">
        <w:t>The normative reference for this requirement is TS 38.101-4 [5] clause 5.3.2.2.</w:t>
      </w:r>
    </w:p>
    <w:p w14:paraId="0AD56FE4" w14:textId="77777777" w:rsidR="009203D8" w:rsidRPr="00F72CD4" w:rsidRDefault="009203D8" w:rsidP="009203D8">
      <w:pPr>
        <w:pStyle w:val="H6"/>
      </w:pPr>
      <w:r w:rsidRPr="00F72CD4">
        <w:t>5.3.2.2.5.4</w:t>
      </w:r>
      <w:r w:rsidRPr="00F72CD4">
        <w:tab/>
        <w:t>Test description</w:t>
      </w:r>
    </w:p>
    <w:p w14:paraId="39322B9C" w14:textId="77777777" w:rsidR="009203D8" w:rsidRPr="00F72CD4" w:rsidRDefault="009203D8" w:rsidP="009203D8">
      <w:pPr>
        <w:pStyle w:val="H6"/>
      </w:pPr>
      <w:r w:rsidRPr="00F72CD4">
        <w:t>5.3.2.2.5.4.1</w:t>
      </w:r>
      <w:r w:rsidRPr="00F72CD4">
        <w:tab/>
        <w:t>Initial conditions</w:t>
      </w:r>
    </w:p>
    <w:p w14:paraId="54BFD8D6" w14:textId="77777777" w:rsidR="009203D8" w:rsidRPr="00F72CD4" w:rsidRDefault="009203D8" w:rsidP="009203D8">
      <w:r w:rsidRPr="00F72CD4">
        <w:t>Initial conditions are a set of test configurations the UE needs to be tested in and the steps for the SS to take with the UE to reach the correct measurement state.</w:t>
      </w:r>
    </w:p>
    <w:p w14:paraId="5EEE696D" w14:textId="77777777" w:rsidR="009203D8" w:rsidRPr="00F72CD4" w:rsidRDefault="009203D8" w:rsidP="009203D8">
      <w:r w:rsidRPr="00F72CD4">
        <w:t>The initial test configurations consist of environmental conditions, test frequencies, test channel bandwidths and sub-carrier spacing based on NR operating bands specified in Table 5.3.5-1 and Table 5.3.6-2 of 38.521-1 [7].</w:t>
      </w:r>
    </w:p>
    <w:p w14:paraId="7B4F52B6" w14:textId="77777777" w:rsidR="009203D8" w:rsidRPr="00F72CD4" w:rsidRDefault="009203D8" w:rsidP="009203D8">
      <w:r w:rsidRPr="00F72CD4">
        <w:t>Configurations of PDSCH and PDCCH before measurement are specified in Annex C.</w:t>
      </w:r>
    </w:p>
    <w:p w14:paraId="2D250156" w14:textId="77777777" w:rsidR="009203D8" w:rsidRPr="00F72CD4" w:rsidRDefault="009203D8" w:rsidP="009203D8">
      <w:r w:rsidRPr="00F72CD4">
        <w:t>Test Environment: Normal, as defined in TS 38.508-1 [6] clause 4.1.</w:t>
      </w:r>
    </w:p>
    <w:p w14:paraId="7FB10566" w14:textId="77777777" w:rsidR="009203D8" w:rsidRPr="00F72CD4" w:rsidRDefault="009203D8" w:rsidP="009203D8">
      <w:r w:rsidRPr="00F72CD4">
        <w:t>Frequencies to be tested: Mid Range, as defined in TS 38.508-1 [6] clause 5.2.2.</w:t>
      </w:r>
    </w:p>
    <w:p w14:paraId="45290CFF" w14:textId="77777777" w:rsidR="009203D8" w:rsidRPr="00F72CD4" w:rsidRDefault="009203D8" w:rsidP="009203D8">
      <w:r w:rsidRPr="00F72CD4">
        <w:t>For EN-DC within FR1 operation, setup the LTE link according to Annex D.</w:t>
      </w:r>
    </w:p>
    <w:p w14:paraId="52E45EB0" w14:textId="77777777" w:rsidR="009203D8" w:rsidRPr="00F72CD4" w:rsidRDefault="009203D8" w:rsidP="009203D8">
      <w:pPr>
        <w:pStyle w:val="B1"/>
      </w:pPr>
      <w:r w:rsidRPr="00F72CD4">
        <w:t>1.</w:t>
      </w:r>
      <w:r w:rsidRPr="00F72CD4">
        <w:tab/>
        <w:t>Connect the SS, the faders and AWGN noise sources to the UE antenna connectors as shown in TS 38.508-1 [6] Annex A, in Figure A.3.1.7.1 for TE diagram and section A.3.2.2 for UE diagram.</w:t>
      </w:r>
    </w:p>
    <w:p w14:paraId="1E116DCA" w14:textId="77777777" w:rsidR="009203D8" w:rsidRPr="00F72CD4" w:rsidRDefault="009203D8" w:rsidP="009203D8">
      <w:pPr>
        <w:pStyle w:val="B1"/>
      </w:pPr>
      <w:r w:rsidRPr="00F72CD4">
        <w:t>2.</w:t>
      </w:r>
      <w:r w:rsidRPr="00F72CD4">
        <w:tab/>
        <w:t>The parameter settings for the cell are set up according to Table 5.3-1, Table 5.3.2.2-1 and Table 5.3.2.2.5.3-1 as appropriate.</w:t>
      </w:r>
    </w:p>
    <w:p w14:paraId="1DADAEC9" w14:textId="77777777" w:rsidR="009203D8" w:rsidRPr="00F72CD4" w:rsidRDefault="009203D8" w:rsidP="009203D8">
      <w:pPr>
        <w:pStyle w:val="B1"/>
      </w:pPr>
      <w:r w:rsidRPr="00F72CD4">
        <w:t>3.</w:t>
      </w:r>
      <w:r w:rsidRPr="00F72CD4">
        <w:tab/>
        <w:t>Downlink signals for NR cell are initially set up according to Annexes C.0, C.1, C.2 and uplink signals according to Annexes G.0, G.1, G.2, G.3.1 of TS 38.521-1 [7].</w:t>
      </w:r>
    </w:p>
    <w:p w14:paraId="2B1704AD" w14:textId="77777777" w:rsidR="009203D8" w:rsidRPr="00F72CD4" w:rsidRDefault="009203D8" w:rsidP="009203D8">
      <w:pPr>
        <w:pStyle w:val="B1"/>
      </w:pPr>
      <w:r w:rsidRPr="00F72CD4">
        <w:t>4.</w:t>
      </w:r>
      <w:r w:rsidRPr="00F72CD4">
        <w:tab/>
        <w:t>Propagation conditions are set according to Annex B.0.</w:t>
      </w:r>
    </w:p>
    <w:p w14:paraId="2D1B2868" w14:textId="77777777" w:rsidR="009203D8" w:rsidRPr="00F72CD4" w:rsidRDefault="009203D8" w:rsidP="009203D8">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2.2.5.4.3.</w:t>
      </w:r>
    </w:p>
    <w:p w14:paraId="05E9E32B" w14:textId="77777777" w:rsidR="009203D8" w:rsidRPr="00F72CD4" w:rsidRDefault="009203D8" w:rsidP="009203D8">
      <w:pPr>
        <w:pStyle w:val="H6"/>
      </w:pPr>
      <w:r w:rsidRPr="00F72CD4">
        <w:t>5.3.2.2.5.4.2</w:t>
      </w:r>
      <w:r w:rsidRPr="00F72CD4">
        <w:tab/>
        <w:t>Test procedure</w:t>
      </w:r>
    </w:p>
    <w:p w14:paraId="78BCA3BD" w14:textId="77777777" w:rsidR="009203D8" w:rsidRPr="00F72CD4" w:rsidRDefault="009203D8" w:rsidP="009203D8">
      <w:pPr>
        <w:pStyle w:val="B1"/>
      </w:pPr>
      <w:r w:rsidRPr="00F72CD4">
        <w:t>1.</w:t>
      </w:r>
      <w:r w:rsidRPr="00F72CD4">
        <w:tab/>
        <w:t>SS transmits PDSCH via PDCCH with DCI format 1_1 for C_RNTI to transmit the DL RMC according to Table 5.3.2.2.5.3-1. The details of PDCCH are specified in Table 5.3-1, Table 5.3.2.2-1 and Table 5.3.2.2.5.3-1 respectively. The details of PDSCH are specified in Table A.3.3.2.2-3. The SS sends downlink MAC padding bits on the DL RMC.</w:t>
      </w:r>
    </w:p>
    <w:p w14:paraId="77E26F8F" w14:textId="77777777" w:rsidR="009203D8" w:rsidRPr="00F72CD4" w:rsidRDefault="009203D8" w:rsidP="009203D8">
      <w:pPr>
        <w:pStyle w:val="B1"/>
      </w:pPr>
      <w:r w:rsidRPr="00F72CD4">
        <w:t>2.</w:t>
      </w:r>
      <w:r w:rsidRPr="00F72CD4">
        <w:tab/>
        <w:t>Set the parameters of the propagation condition, antenna configuration, the correlation matrix and the SNR according to Table 5.3.2.2.5.3-1 as appropriate.</w:t>
      </w:r>
    </w:p>
    <w:p w14:paraId="44DEC25A" w14:textId="77777777" w:rsidR="009203D8" w:rsidRPr="00F72CD4" w:rsidRDefault="009203D8" w:rsidP="009203D8">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2.2.5.5-1, pass the UE. Otherwise fail the UE.</w:t>
      </w:r>
    </w:p>
    <w:p w14:paraId="30D2C4D9" w14:textId="77777777" w:rsidR="009203D8" w:rsidRPr="00F72CD4" w:rsidRDefault="009203D8" w:rsidP="009203D8">
      <w:pPr>
        <w:pStyle w:val="H6"/>
      </w:pPr>
      <w:r w:rsidRPr="00F72CD4">
        <w:t>5.3.2.2.5.4.3</w:t>
      </w:r>
      <w:r w:rsidRPr="00F72CD4">
        <w:tab/>
        <w:t>Message contents</w:t>
      </w:r>
    </w:p>
    <w:p w14:paraId="20D67D9E" w14:textId="77777777" w:rsidR="009203D8" w:rsidRPr="00F72CD4" w:rsidRDefault="009203D8" w:rsidP="009203D8">
      <w:r w:rsidRPr="00F72CD4">
        <w:t>Message contents are according to TS 38.508-1 [6] clauses 4.6.1 and 5.4.2.</w:t>
      </w:r>
    </w:p>
    <w:p w14:paraId="5F9DE67F" w14:textId="77777777" w:rsidR="009203D8" w:rsidRPr="00F72CD4" w:rsidRDefault="009203D8" w:rsidP="009203D8">
      <w:pPr>
        <w:pStyle w:val="H6"/>
      </w:pPr>
      <w:r w:rsidRPr="00F72CD4">
        <w:t>5.3.2.2.5.4.3.1</w:t>
      </w:r>
      <w:r w:rsidRPr="00F72CD4">
        <w:tab/>
        <w:t>Message exceptions for SA</w:t>
      </w:r>
    </w:p>
    <w:p w14:paraId="47A076A5" w14:textId="77777777" w:rsidR="009203D8" w:rsidRPr="00F72CD4" w:rsidRDefault="009203D8" w:rsidP="009203D8">
      <w:pPr>
        <w:pStyle w:val="TH"/>
      </w:pPr>
      <w:r w:rsidRPr="00F72CD4">
        <w:t>Table 5.3.2.2.5.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4978DA6F"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71F46FFB" w14:textId="77777777" w:rsidR="009203D8" w:rsidRPr="00F72CD4" w:rsidRDefault="009203D8" w:rsidP="007C529C">
            <w:pPr>
              <w:pStyle w:val="TAH"/>
            </w:pPr>
            <w:r w:rsidRPr="00F72CD4">
              <w:t>Derivation Path: TS 38.508-1 [6], Table 5.4.2.0-6</w:t>
            </w:r>
          </w:p>
        </w:tc>
      </w:tr>
      <w:tr w:rsidR="009203D8" w:rsidRPr="00F72CD4" w14:paraId="695C4FCE"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C609DAE" w14:textId="77777777" w:rsidR="009203D8" w:rsidRPr="00F72CD4" w:rsidRDefault="009203D8"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8DEF61" w14:textId="77777777" w:rsidR="009203D8" w:rsidRPr="00F72CD4" w:rsidRDefault="009203D8"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D254DE8" w14:textId="77777777" w:rsidR="009203D8" w:rsidRPr="00F72CD4" w:rsidRDefault="009203D8"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B2A85D0" w14:textId="77777777" w:rsidR="009203D8" w:rsidRPr="00F72CD4" w:rsidRDefault="009203D8" w:rsidP="007C529C">
            <w:pPr>
              <w:pStyle w:val="TAH"/>
            </w:pPr>
            <w:r w:rsidRPr="00F72CD4">
              <w:t>Condition</w:t>
            </w:r>
          </w:p>
        </w:tc>
      </w:tr>
      <w:tr w:rsidR="009203D8" w:rsidRPr="00F72CD4" w14:paraId="352696AB"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56E8A79" w14:textId="77777777" w:rsidR="009203D8" w:rsidRPr="00F72CD4" w:rsidRDefault="009203D8" w:rsidP="007C529C">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CC3085E"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7124D1C4"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C904151" w14:textId="77777777" w:rsidR="009203D8" w:rsidRPr="00F72CD4" w:rsidRDefault="009203D8" w:rsidP="007C529C">
            <w:pPr>
              <w:pStyle w:val="TAL"/>
            </w:pPr>
          </w:p>
        </w:tc>
      </w:tr>
      <w:tr w:rsidR="009203D8" w:rsidRPr="00F72CD4" w14:paraId="766E2A72"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246EFA96" w14:textId="77777777" w:rsidR="009203D8" w:rsidRPr="00F72CD4" w:rsidRDefault="009203D8" w:rsidP="007C529C">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50900583" w14:textId="77777777" w:rsidR="009203D8" w:rsidRPr="00F72CD4" w:rsidRDefault="009203D8" w:rsidP="007C529C">
            <w:pPr>
              <w:pStyle w:val="TAL"/>
            </w:pPr>
            <w:r w:rsidRPr="00F72CD4">
              <w:t>11111111 1111111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40305532" w14:textId="77777777" w:rsidR="009203D8" w:rsidRPr="00F72CD4" w:rsidRDefault="009203D8" w:rsidP="007C529C">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19413A81" w14:textId="77777777" w:rsidR="009203D8" w:rsidRPr="00F72CD4" w:rsidRDefault="009203D8" w:rsidP="007C529C">
            <w:pPr>
              <w:pStyle w:val="TAL"/>
            </w:pPr>
          </w:p>
        </w:tc>
      </w:tr>
      <w:tr w:rsidR="009203D8" w:rsidRPr="00F72CD4" w14:paraId="1A392687"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7B5F5178" w14:textId="77777777" w:rsidR="009203D8" w:rsidRPr="00F72CD4" w:rsidRDefault="009203D8" w:rsidP="007C529C">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12C564C1" w14:textId="77777777" w:rsidR="009203D8" w:rsidRPr="00F72CD4" w:rsidRDefault="009203D8" w:rsidP="007C529C">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39B6F2D7" w14:textId="62F5B273" w:rsidR="009203D8" w:rsidRPr="00F72CD4" w:rsidRDefault="009203D8" w:rsidP="007C529C">
            <w:pPr>
              <w:pStyle w:val="TAL"/>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3A8EFAD2" w14:textId="77777777" w:rsidR="009203D8" w:rsidRPr="00F72CD4" w:rsidRDefault="009203D8" w:rsidP="007C529C">
            <w:pPr>
              <w:pStyle w:val="TAL"/>
            </w:pPr>
          </w:p>
        </w:tc>
      </w:tr>
      <w:tr w:rsidR="009203D8" w:rsidRPr="00F72CD4" w14:paraId="17010090"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D87D386" w14:textId="77777777" w:rsidR="009203D8" w:rsidRPr="00F72CD4" w:rsidRDefault="009203D8" w:rsidP="007C529C">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7ECA8448"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3A41BEBC"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073F0073" w14:textId="77777777" w:rsidR="009203D8" w:rsidRPr="00F72CD4" w:rsidRDefault="009203D8" w:rsidP="007C529C">
            <w:pPr>
              <w:pStyle w:val="TAL"/>
            </w:pPr>
          </w:p>
        </w:tc>
      </w:tr>
      <w:tr w:rsidR="009203D8" w:rsidRPr="00F72CD4" w14:paraId="4C618F91"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C7F646A" w14:textId="77777777" w:rsidR="009203D8" w:rsidRPr="00F72CD4" w:rsidRDefault="009203D8" w:rsidP="007C529C">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5E3BF0A7" w14:textId="77777777" w:rsidR="009203D8" w:rsidRPr="00F72CD4" w:rsidRDefault="009203D8" w:rsidP="007C529C">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3C8C0EB6"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641D2000" w14:textId="77777777" w:rsidR="009203D8" w:rsidRPr="00F72CD4" w:rsidRDefault="009203D8" w:rsidP="007C529C">
            <w:pPr>
              <w:pStyle w:val="TAL"/>
            </w:pPr>
          </w:p>
        </w:tc>
      </w:tr>
      <w:tr w:rsidR="00F134EF" w:rsidRPr="00F72CD4" w14:paraId="140D6FEB"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5CD9946" w14:textId="1DB4A9F0" w:rsidR="00F134EF" w:rsidRPr="00F72CD4" w:rsidRDefault="00F134EF" w:rsidP="00F134EF">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4B7DE5F9" w14:textId="548572A5" w:rsidR="00F134EF" w:rsidRPr="00F72CD4" w:rsidRDefault="00F134EF" w:rsidP="00F134EF">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37EC6F9A" w14:textId="77777777" w:rsidR="00F134EF" w:rsidRPr="00F72CD4" w:rsidRDefault="00F134EF" w:rsidP="00F134E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482413D" w14:textId="77777777" w:rsidR="00F134EF" w:rsidRPr="00F72CD4" w:rsidRDefault="00F134EF" w:rsidP="00F134EF">
            <w:pPr>
              <w:pStyle w:val="TAL"/>
            </w:pPr>
            <w:r w:rsidRPr="00F72CD4">
              <w:t>2 Tx</w:t>
            </w:r>
          </w:p>
        </w:tc>
      </w:tr>
      <w:tr w:rsidR="00F134EF" w:rsidRPr="00F72CD4" w14:paraId="28182CCE"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628B4B08" w14:textId="77777777" w:rsidR="00F134EF" w:rsidRPr="00F72CD4" w:rsidRDefault="00F134EF" w:rsidP="00F134EF">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14CA68BF" w14:textId="77777777" w:rsidR="00F134EF" w:rsidRPr="00F72CD4" w:rsidRDefault="00F134EF" w:rsidP="00F134EF">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34211E03" w14:textId="77777777" w:rsidR="00F134EF" w:rsidRPr="00F72CD4" w:rsidRDefault="00F134EF" w:rsidP="00F134E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5891C86" w14:textId="77777777" w:rsidR="00F134EF" w:rsidRPr="00F72CD4" w:rsidRDefault="00F134EF" w:rsidP="00F134EF">
            <w:pPr>
              <w:pStyle w:val="TAL"/>
            </w:pPr>
            <w:r w:rsidRPr="00F72CD4">
              <w:t>TDD</w:t>
            </w:r>
          </w:p>
        </w:tc>
      </w:tr>
      <w:tr w:rsidR="00F134EF" w:rsidRPr="00F72CD4" w14:paraId="02A4CAAE"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427B9282" w14:textId="77777777" w:rsidR="00F134EF" w:rsidRPr="00F72CD4" w:rsidRDefault="00F134EF" w:rsidP="00F134EF">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9B05D7F" w14:textId="77777777" w:rsidR="00F134EF" w:rsidRPr="00F72CD4" w:rsidRDefault="00F134EF" w:rsidP="00F134EF">
            <w:pPr>
              <w:pStyle w:val="TAL"/>
            </w:pPr>
          </w:p>
        </w:tc>
        <w:tc>
          <w:tcPr>
            <w:tcW w:w="1701" w:type="dxa"/>
            <w:tcBorders>
              <w:top w:val="single" w:sz="4" w:space="0" w:color="auto"/>
              <w:left w:val="single" w:sz="4" w:space="0" w:color="auto"/>
              <w:bottom w:val="single" w:sz="4" w:space="0" w:color="auto"/>
              <w:right w:val="single" w:sz="4" w:space="0" w:color="auto"/>
            </w:tcBorders>
          </w:tcPr>
          <w:p w14:paraId="1DFF8391" w14:textId="77777777" w:rsidR="00F134EF" w:rsidRPr="00F72CD4" w:rsidRDefault="00F134EF" w:rsidP="00F134EF">
            <w:pPr>
              <w:pStyle w:val="TAL"/>
            </w:pPr>
          </w:p>
        </w:tc>
        <w:tc>
          <w:tcPr>
            <w:tcW w:w="1245" w:type="dxa"/>
            <w:tcBorders>
              <w:top w:val="single" w:sz="4" w:space="0" w:color="auto"/>
              <w:left w:val="single" w:sz="4" w:space="0" w:color="auto"/>
              <w:bottom w:val="single" w:sz="4" w:space="0" w:color="auto"/>
              <w:right w:val="single" w:sz="4" w:space="0" w:color="auto"/>
            </w:tcBorders>
          </w:tcPr>
          <w:p w14:paraId="6E670E84" w14:textId="77777777" w:rsidR="00F134EF" w:rsidRPr="00F72CD4" w:rsidRDefault="00F134EF" w:rsidP="00F134EF">
            <w:pPr>
              <w:pStyle w:val="TAL"/>
            </w:pPr>
          </w:p>
        </w:tc>
      </w:tr>
      <w:tr w:rsidR="00F134EF" w:rsidRPr="00F72CD4" w14:paraId="39C06EE0"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070017E8" w14:textId="77777777" w:rsidR="00F134EF" w:rsidRPr="00F72CD4" w:rsidRDefault="00F134EF" w:rsidP="00F134EF">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9A1D695" w14:textId="77777777" w:rsidR="00F134EF" w:rsidRPr="00F72CD4" w:rsidRDefault="00F134EF" w:rsidP="00F134EF"/>
        </w:tc>
        <w:tc>
          <w:tcPr>
            <w:tcW w:w="1701" w:type="dxa"/>
            <w:tcBorders>
              <w:top w:val="single" w:sz="4" w:space="0" w:color="auto"/>
              <w:left w:val="single" w:sz="4" w:space="0" w:color="auto"/>
              <w:bottom w:val="single" w:sz="4" w:space="0" w:color="auto"/>
              <w:right w:val="single" w:sz="4" w:space="0" w:color="auto"/>
            </w:tcBorders>
          </w:tcPr>
          <w:p w14:paraId="40B1DE8C" w14:textId="77777777" w:rsidR="00F134EF" w:rsidRPr="00F72CD4" w:rsidRDefault="00F134EF" w:rsidP="00F134EF"/>
        </w:tc>
        <w:tc>
          <w:tcPr>
            <w:tcW w:w="1245" w:type="dxa"/>
            <w:tcBorders>
              <w:top w:val="single" w:sz="4" w:space="0" w:color="auto"/>
              <w:left w:val="single" w:sz="4" w:space="0" w:color="auto"/>
              <w:bottom w:val="single" w:sz="4" w:space="0" w:color="auto"/>
              <w:right w:val="single" w:sz="4" w:space="0" w:color="auto"/>
            </w:tcBorders>
          </w:tcPr>
          <w:p w14:paraId="02B375F2" w14:textId="77777777" w:rsidR="00F134EF" w:rsidRPr="00F72CD4" w:rsidRDefault="00F134EF" w:rsidP="00F134EF"/>
        </w:tc>
      </w:tr>
      <w:tr w:rsidR="00F134EF" w:rsidRPr="00F72CD4" w14:paraId="6EB5D6B6"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266A566E" w14:textId="77777777" w:rsidR="00F134EF" w:rsidRPr="00F72CD4" w:rsidRDefault="00F134EF" w:rsidP="00F134EF">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8827647" w14:textId="77777777" w:rsidR="00F134EF" w:rsidRPr="00F72CD4" w:rsidRDefault="00F134EF" w:rsidP="00F134EF">
            <w:pPr>
              <w:pStyle w:val="TAL"/>
            </w:pPr>
          </w:p>
        </w:tc>
        <w:tc>
          <w:tcPr>
            <w:tcW w:w="1701" w:type="dxa"/>
            <w:tcBorders>
              <w:top w:val="single" w:sz="4" w:space="0" w:color="auto"/>
              <w:left w:val="single" w:sz="4" w:space="0" w:color="auto"/>
              <w:bottom w:val="single" w:sz="4" w:space="0" w:color="auto"/>
              <w:right w:val="single" w:sz="4" w:space="0" w:color="auto"/>
            </w:tcBorders>
          </w:tcPr>
          <w:p w14:paraId="2000641A" w14:textId="77777777" w:rsidR="00F134EF" w:rsidRPr="00F72CD4" w:rsidRDefault="00F134EF" w:rsidP="00F134EF">
            <w:pPr>
              <w:pStyle w:val="TAL"/>
            </w:pPr>
          </w:p>
        </w:tc>
        <w:tc>
          <w:tcPr>
            <w:tcW w:w="1245" w:type="dxa"/>
            <w:tcBorders>
              <w:top w:val="single" w:sz="4" w:space="0" w:color="auto"/>
              <w:left w:val="single" w:sz="4" w:space="0" w:color="auto"/>
              <w:bottom w:val="single" w:sz="4" w:space="0" w:color="auto"/>
              <w:right w:val="single" w:sz="4" w:space="0" w:color="auto"/>
            </w:tcBorders>
          </w:tcPr>
          <w:p w14:paraId="4A0CF8E9" w14:textId="77777777" w:rsidR="00F134EF" w:rsidRPr="00F72CD4" w:rsidRDefault="00F134EF" w:rsidP="00F134EF">
            <w:pPr>
              <w:pStyle w:val="TAL"/>
            </w:pPr>
          </w:p>
        </w:tc>
      </w:tr>
    </w:tbl>
    <w:p w14:paraId="50FAFCAD" w14:textId="77777777" w:rsidR="009203D8" w:rsidRPr="00F72CD4" w:rsidRDefault="009203D8" w:rsidP="009203D8"/>
    <w:p w14:paraId="47BC5CBA" w14:textId="77777777" w:rsidR="009203D8" w:rsidRPr="00F72CD4" w:rsidRDefault="009203D8" w:rsidP="009203D8">
      <w:pPr>
        <w:pStyle w:val="TH"/>
        <w:rPr>
          <w:i/>
          <w:iCs/>
        </w:rPr>
      </w:pPr>
      <w:r w:rsidRPr="00F72CD4">
        <w:t xml:space="preserve">Table 5.3.2.2.5.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0BE8D66A"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203E2A48" w14:textId="77777777" w:rsidR="009203D8" w:rsidRPr="00F72CD4" w:rsidRDefault="009203D8" w:rsidP="007C529C">
            <w:pPr>
              <w:pStyle w:val="TAH"/>
            </w:pPr>
            <w:r w:rsidRPr="00F72CD4">
              <w:t>Derivation Path: TS 38.508-1 [6], Table 5.4.2.0-7 with condition USS</w:t>
            </w:r>
          </w:p>
        </w:tc>
      </w:tr>
      <w:tr w:rsidR="009203D8" w:rsidRPr="00F72CD4" w14:paraId="1A62336F"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7E765434" w14:textId="77777777" w:rsidR="009203D8" w:rsidRPr="00F72CD4" w:rsidRDefault="009203D8"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C895BD5" w14:textId="77777777" w:rsidR="009203D8" w:rsidRPr="00F72CD4" w:rsidRDefault="009203D8"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C94C77B" w14:textId="77777777" w:rsidR="009203D8" w:rsidRPr="00F72CD4" w:rsidRDefault="009203D8"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2B59000" w14:textId="77777777" w:rsidR="009203D8" w:rsidRPr="00F72CD4" w:rsidRDefault="009203D8" w:rsidP="007C529C">
            <w:pPr>
              <w:pStyle w:val="TAH"/>
            </w:pPr>
            <w:r w:rsidRPr="00F72CD4">
              <w:t>Condition</w:t>
            </w:r>
          </w:p>
        </w:tc>
      </w:tr>
      <w:tr w:rsidR="009203D8" w:rsidRPr="00F72CD4" w14:paraId="1B3A0913"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445BDE39" w14:textId="77777777" w:rsidR="009203D8" w:rsidRPr="00F72CD4" w:rsidRDefault="009203D8" w:rsidP="007C529C">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36913B1"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1251EC1"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4819A775" w14:textId="77777777" w:rsidR="009203D8" w:rsidRPr="00F72CD4" w:rsidRDefault="009203D8" w:rsidP="007C529C">
            <w:pPr>
              <w:pStyle w:val="TAL"/>
            </w:pPr>
          </w:p>
        </w:tc>
      </w:tr>
      <w:tr w:rsidR="009203D8" w:rsidRPr="00F72CD4" w14:paraId="7EF209CE"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1C7AE204" w14:textId="77777777" w:rsidR="009203D8" w:rsidRPr="00F72CD4" w:rsidRDefault="009203D8" w:rsidP="007C529C">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313D6B33"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1C4662C4"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5347A782" w14:textId="77777777" w:rsidR="009203D8" w:rsidRPr="00F72CD4" w:rsidRDefault="009203D8" w:rsidP="007C529C">
            <w:pPr>
              <w:pStyle w:val="TAL"/>
            </w:pPr>
          </w:p>
        </w:tc>
      </w:tr>
      <w:tr w:rsidR="009203D8" w:rsidRPr="00F72CD4" w14:paraId="3BEE7A95"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266F0D0A" w14:textId="77777777" w:rsidR="009203D8" w:rsidRPr="00F72CD4" w:rsidRDefault="009203D8" w:rsidP="007C529C">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0D53ED03" w14:textId="77777777" w:rsidR="009203D8" w:rsidRPr="00F72CD4" w:rsidRDefault="009203D8" w:rsidP="007C529C">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67B83E4A" w14:textId="77777777" w:rsidR="009203D8" w:rsidRPr="00F72CD4" w:rsidRDefault="009203D8" w:rsidP="007C529C">
            <w:pPr>
              <w:pStyle w:val="TAL"/>
            </w:pPr>
            <w:r w:rsidRPr="00F72CD4">
              <w:t>AL2</w:t>
            </w:r>
          </w:p>
        </w:tc>
        <w:tc>
          <w:tcPr>
            <w:tcW w:w="1245" w:type="dxa"/>
            <w:tcBorders>
              <w:top w:val="single" w:sz="4" w:space="0" w:color="auto"/>
              <w:left w:val="single" w:sz="4" w:space="0" w:color="auto"/>
              <w:bottom w:val="single" w:sz="4" w:space="0" w:color="auto"/>
              <w:right w:val="single" w:sz="4" w:space="0" w:color="auto"/>
            </w:tcBorders>
            <w:hideMark/>
          </w:tcPr>
          <w:p w14:paraId="223A918C" w14:textId="77777777" w:rsidR="009203D8" w:rsidRPr="00F72CD4" w:rsidRDefault="009203D8" w:rsidP="007C529C">
            <w:pPr>
              <w:pStyle w:val="TAL"/>
            </w:pPr>
          </w:p>
        </w:tc>
      </w:tr>
      <w:tr w:rsidR="009203D8" w:rsidRPr="00F72CD4" w14:paraId="3D20A79C"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46E16DFC" w14:textId="77777777" w:rsidR="009203D8" w:rsidRPr="00F72CD4" w:rsidRDefault="009203D8"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1453DCE"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6860D8D5"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666B4AC7" w14:textId="77777777" w:rsidR="009203D8" w:rsidRPr="00F72CD4" w:rsidRDefault="009203D8" w:rsidP="007C529C">
            <w:pPr>
              <w:pStyle w:val="TAL"/>
            </w:pPr>
          </w:p>
        </w:tc>
      </w:tr>
      <w:tr w:rsidR="009203D8" w:rsidRPr="00F72CD4" w14:paraId="41CD5EAC"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28CAD40E" w14:textId="77777777" w:rsidR="009203D8" w:rsidRPr="00F72CD4" w:rsidRDefault="009203D8" w:rsidP="007C529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835E266"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163B1735"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73F60FE9" w14:textId="77777777" w:rsidR="009203D8" w:rsidRPr="00F72CD4" w:rsidRDefault="009203D8" w:rsidP="007C529C">
            <w:pPr>
              <w:pStyle w:val="TAL"/>
            </w:pPr>
          </w:p>
        </w:tc>
      </w:tr>
    </w:tbl>
    <w:p w14:paraId="7EB5BE3A" w14:textId="77777777" w:rsidR="009203D8" w:rsidRPr="00F72CD4" w:rsidRDefault="009203D8" w:rsidP="009203D8"/>
    <w:p w14:paraId="1D4FBDCB" w14:textId="3FDBC96D" w:rsidR="009203D8" w:rsidRPr="00F72CD4" w:rsidRDefault="009203D8" w:rsidP="009203D8">
      <w:pPr>
        <w:pStyle w:val="TH"/>
        <w:rPr>
          <w:rFonts w:eastAsia="Malgun Gothic"/>
        </w:rPr>
      </w:pPr>
      <w:r w:rsidRPr="00F72CD4">
        <w:t xml:space="preserve">Table 5.3.2.2.5.4.3.1-3: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203D8" w:rsidRPr="00F72CD4" w14:paraId="48E7DD10" w14:textId="77777777" w:rsidTr="007C529C">
        <w:tc>
          <w:tcPr>
            <w:tcW w:w="9747" w:type="dxa"/>
            <w:gridSpan w:val="4"/>
            <w:tcBorders>
              <w:top w:val="single" w:sz="4" w:space="0" w:color="auto"/>
              <w:left w:val="single" w:sz="4" w:space="0" w:color="auto"/>
              <w:bottom w:val="single" w:sz="4" w:space="0" w:color="auto"/>
              <w:right w:val="single" w:sz="4" w:space="0" w:color="auto"/>
            </w:tcBorders>
            <w:hideMark/>
          </w:tcPr>
          <w:p w14:paraId="1730DF01" w14:textId="77777777" w:rsidR="009203D8" w:rsidRPr="00F72CD4" w:rsidRDefault="009203D8" w:rsidP="007C529C">
            <w:pPr>
              <w:pStyle w:val="TAH"/>
            </w:pPr>
            <w:r w:rsidRPr="00F72CD4">
              <w:t>Derivation Path: TS 38.508-1 [6], Table 5.4.2.0-10</w:t>
            </w:r>
          </w:p>
        </w:tc>
      </w:tr>
      <w:tr w:rsidR="009203D8" w:rsidRPr="00F72CD4" w14:paraId="2FF83115"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02189565" w14:textId="77777777" w:rsidR="009203D8" w:rsidRPr="00F72CD4" w:rsidRDefault="009203D8" w:rsidP="007C529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27EA5C" w14:textId="77777777" w:rsidR="009203D8" w:rsidRPr="00F72CD4" w:rsidRDefault="009203D8" w:rsidP="007C529C">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0A56746A" w14:textId="77777777" w:rsidR="009203D8" w:rsidRPr="00F72CD4" w:rsidRDefault="009203D8" w:rsidP="007C529C">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31BCB854" w14:textId="77777777" w:rsidR="009203D8" w:rsidRPr="00F72CD4" w:rsidRDefault="009203D8" w:rsidP="007C529C">
            <w:pPr>
              <w:pStyle w:val="TAH"/>
            </w:pPr>
            <w:r w:rsidRPr="00F72CD4">
              <w:t>Condition</w:t>
            </w:r>
          </w:p>
        </w:tc>
      </w:tr>
      <w:tr w:rsidR="009203D8" w:rsidRPr="00F72CD4" w14:paraId="4BF2F15C"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5F7FB8E9" w14:textId="77777777" w:rsidR="009203D8" w:rsidRPr="00F72CD4" w:rsidRDefault="009203D8" w:rsidP="007C529C">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1E5AB05" w14:textId="77777777" w:rsidR="009203D8" w:rsidRPr="00F72CD4" w:rsidRDefault="009203D8" w:rsidP="007C529C">
            <w:pPr>
              <w:pStyle w:val="TAL"/>
            </w:pPr>
          </w:p>
        </w:tc>
        <w:tc>
          <w:tcPr>
            <w:tcW w:w="1557" w:type="dxa"/>
            <w:tcBorders>
              <w:top w:val="single" w:sz="4" w:space="0" w:color="auto"/>
              <w:left w:val="single" w:sz="4" w:space="0" w:color="auto"/>
              <w:bottom w:val="single" w:sz="4" w:space="0" w:color="auto"/>
              <w:right w:val="single" w:sz="4" w:space="0" w:color="auto"/>
            </w:tcBorders>
          </w:tcPr>
          <w:p w14:paraId="22DEB9A2" w14:textId="77777777" w:rsidR="009203D8" w:rsidRPr="00F72CD4" w:rsidRDefault="009203D8" w:rsidP="007C529C">
            <w:pPr>
              <w:pStyle w:val="TAL"/>
            </w:pPr>
          </w:p>
        </w:tc>
        <w:tc>
          <w:tcPr>
            <w:tcW w:w="1388" w:type="dxa"/>
            <w:tcBorders>
              <w:top w:val="single" w:sz="4" w:space="0" w:color="auto"/>
              <w:left w:val="single" w:sz="4" w:space="0" w:color="auto"/>
              <w:bottom w:val="single" w:sz="4" w:space="0" w:color="auto"/>
              <w:right w:val="single" w:sz="4" w:space="0" w:color="auto"/>
            </w:tcBorders>
          </w:tcPr>
          <w:p w14:paraId="55843505" w14:textId="77777777" w:rsidR="009203D8" w:rsidRPr="00F72CD4" w:rsidRDefault="009203D8" w:rsidP="007C529C">
            <w:pPr>
              <w:pStyle w:val="TAL"/>
            </w:pPr>
          </w:p>
        </w:tc>
      </w:tr>
      <w:tr w:rsidR="009203D8" w:rsidRPr="00F72CD4" w14:paraId="7CFCF32F"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42222984" w14:textId="77777777" w:rsidR="009203D8" w:rsidRPr="00F72CD4" w:rsidRDefault="009203D8" w:rsidP="007C529C">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39F97A7" w14:textId="77777777" w:rsidR="009203D8" w:rsidRPr="00F72CD4" w:rsidRDefault="009203D8" w:rsidP="007C529C">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0C89AE53" w14:textId="77777777" w:rsidR="009203D8" w:rsidRPr="00F72CD4" w:rsidRDefault="009203D8" w:rsidP="007C529C">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18F152AA" w14:textId="77777777" w:rsidR="009203D8" w:rsidRPr="00F72CD4" w:rsidRDefault="009203D8" w:rsidP="007C529C">
            <w:pPr>
              <w:pStyle w:val="TAL"/>
            </w:pPr>
          </w:p>
        </w:tc>
      </w:tr>
      <w:tr w:rsidR="009203D8" w:rsidRPr="00F72CD4" w14:paraId="5A52CA9A"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0F0A5175" w14:textId="77777777" w:rsidR="009203D8" w:rsidRPr="00F72CD4" w:rsidRDefault="009203D8" w:rsidP="007C529C">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19E3A0E4" w14:textId="77777777" w:rsidR="009203D8" w:rsidRPr="00F72CD4" w:rsidRDefault="009203D8" w:rsidP="007C529C">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4CA004D2" w14:textId="77777777" w:rsidR="009203D8" w:rsidRPr="00F72CD4" w:rsidRDefault="009203D8" w:rsidP="007C529C">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1E5DCC2" w14:textId="77777777" w:rsidR="009203D8" w:rsidRPr="00F72CD4" w:rsidRDefault="009203D8" w:rsidP="007C529C">
            <w:pPr>
              <w:pStyle w:val="TAL"/>
            </w:pPr>
          </w:p>
        </w:tc>
      </w:tr>
      <w:tr w:rsidR="009203D8" w:rsidRPr="00F72CD4" w14:paraId="29DDE01E"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353364C4" w14:textId="77777777" w:rsidR="009203D8" w:rsidRPr="00F72CD4" w:rsidRDefault="009203D8" w:rsidP="007C529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0FAD7F7C" w14:textId="77777777" w:rsidR="009203D8" w:rsidRPr="00F72CD4" w:rsidRDefault="009203D8" w:rsidP="007C529C">
            <w:pPr>
              <w:pStyle w:val="TAL"/>
            </w:pPr>
          </w:p>
        </w:tc>
        <w:tc>
          <w:tcPr>
            <w:tcW w:w="1557" w:type="dxa"/>
            <w:tcBorders>
              <w:top w:val="single" w:sz="4" w:space="0" w:color="auto"/>
              <w:left w:val="single" w:sz="4" w:space="0" w:color="auto"/>
              <w:bottom w:val="single" w:sz="4" w:space="0" w:color="auto"/>
              <w:right w:val="single" w:sz="4" w:space="0" w:color="auto"/>
            </w:tcBorders>
          </w:tcPr>
          <w:p w14:paraId="0E006814" w14:textId="77777777" w:rsidR="009203D8" w:rsidRPr="00F72CD4" w:rsidRDefault="009203D8" w:rsidP="007C529C">
            <w:pPr>
              <w:pStyle w:val="TAL"/>
            </w:pPr>
          </w:p>
        </w:tc>
        <w:tc>
          <w:tcPr>
            <w:tcW w:w="1388" w:type="dxa"/>
            <w:tcBorders>
              <w:top w:val="single" w:sz="4" w:space="0" w:color="auto"/>
              <w:left w:val="single" w:sz="4" w:space="0" w:color="auto"/>
              <w:bottom w:val="single" w:sz="4" w:space="0" w:color="auto"/>
              <w:right w:val="single" w:sz="4" w:space="0" w:color="auto"/>
            </w:tcBorders>
          </w:tcPr>
          <w:p w14:paraId="40A58B4D" w14:textId="77777777" w:rsidR="009203D8" w:rsidRPr="00F72CD4" w:rsidRDefault="009203D8" w:rsidP="007C529C">
            <w:pPr>
              <w:pStyle w:val="TAL"/>
            </w:pPr>
          </w:p>
        </w:tc>
      </w:tr>
    </w:tbl>
    <w:p w14:paraId="3FEB9BE4" w14:textId="77777777" w:rsidR="009203D8" w:rsidRPr="00F72CD4" w:rsidRDefault="009203D8" w:rsidP="009203D8">
      <w:pPr>
        <w:rPr>
          <w:highlight w:val="yellow"/>
        </w:rPr>
      </w:pPr>
    </w:p>
    <w:p w14:paraId="4CC84E1F" w14:textId="77777777" w:rsidR="009203D8" w:rsidRPr="00F72CD4" w:rsidRDefault="009203D8" w:rsidP="009203D8">
      <w:pPr>
        <w:pStyle w:val="H6"/>
      </w:pPr>
      <w:r w:rsidRPr="00F72CD4">
        <w:t>5.3.2.2.5.4.3.2</w:t>
      </w:r>
      <w:r w:rsidRPr="00F72CD4">
        <w:tab/>
        <w:t>Message exceptions for NSA</w:t>
      </w:r>
    </w:p>
    <w:p w14:paraId="3B69E25D" w14:textId="77777777" w:rsidR="009203D8" w:rsidRPr="00F72CD4" w:rsidRDefault="009203D8" w:rsidP="009203D8">
      <w:r w:rsidRPr="00F72CD4">
        <w:t>Same as 5.3.2.2.5.4.3.1.</w:t>
      </w:r>
    </w:p>
    <w:p w14:paraId="681DE139" w14:textId="77777777" w:rsidR="009203D8" w:rsidRPr="00F72CD4" w:rsidRDefault="009203D8" w:rsidP="009203D8">
      <w:pPr>
        <w:pStyle w:val="H6"/>
      </w:pPr>
      <w:r w:rsidRPr="00F72CD4">
        <w:t>5.3.2.2.5.4.4</w:t>
      </w:r>
      <w:r w:rsidRPr="00F72CD4">
        <w:tab/>
        <w:t>Test requirement</w:t>
      </w:r>
    </w:p>
    <w:p w14:paraId="5D5646EF" w14:textId="77777777" w:rsidR="009203D8" w:rsidRPr="00F72CD4" w:rsidRDefault="009203D8" w:rsidP="009203D8">
      <w:pPr>
        <w:rPr>
          <w:rFonts w:eastAsia="Batang"/>
        </w:rPr>
      </w:pPr>
      <w:r w:rsidRPr="00F72CD4">
        <w:rPr>
          <w:rFonts w:eastAsia="Batang"/>
        </w:rPr>
        <w:t>Table 5.3.2.2.5.4.4-1 defines the primary level settings.</w:t>
      </w:r>
    </w:p>
    <w:p w14:paraId="51EC28FF" w14:textId="77777777" w:rsidR="009203D8" w:rsidRPr="00F72CD4" w:rsidRDefault="009203D8" w:rsidP="009203D8">
      <w:r w:rsidRPr="00F72CD4">
        <w:t>For the parameters specified in Table 5.3-1 the average probability of a missed downlink scheduling grant (Pm-dsg) shall be below the specified value in Table 5.3.2.2.5.4.4-1.</w:t>
      </w:r>
    </w:p>
    <w:p w14:paraId="6BEDA73C" w14:textId="77777777" w:rsidR="009203D8" w:rsidRPr="00F72CD4" w:rsidRDefault="009203D8" w:rsidP="009203D8">
      <w:pPr>
        <w:pStyle w:val="TH"/>
      </w:pPr>
      <w:r w:rsidRPr="00F72CD4">
        <w:t>Table 5.3.2.2.5.4.4-1: Minimum performance for PDCCH with 30kHz SCS (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7"/>
        <w:gridCol w:w="720"/>
        <w:gridCol w:w="1169"/>
        <w:gridCol w:w="811"/>
        <w:gridCol w:w="1169"/>
        <w:gridCol w:w="1350"/>
        <w:gridCol w:w="1350"/>
        <w:gridCol w:w="811"/>
        <w:gridCol w:w="634"/>
      </w:tblGrid>
      <w:tr w:rsidR="009203D8" w:rsidRPr="00F72CD4" w14:paraId="2E0004F7" w14:textId="77777777" w:rsidTr="007C529C">
        <w:trPr>
          <w:trHeight w:val="355"/>
          <w:jc w:val="center"/>
        </w:trPr>
        <w:tc>
          <w:tcPr>
            <w:tcW w:w="311" w:type="pct"/>
            <w:vMerge w:val="restart"/>
            <w:shd w:val="clear" w:color="auto" w:fill="FFFFFF"/>
            <w:vAlign w:val="center"/>
          </w:tcPr>
          <w:p w14:paraId="17359885" w14:textId="77777777" w:rsidR="009203D8" w:rsidRPr="00F72CD4" w:rsidRDefault="009203D8" w:rsidP="007C529C">
            <w:pPr>
              <w:pStyle w:val="TAH"/>
              <w:jc w:val="left"/>
            </w:pPr>
            <w:r w:rsidRPr="00F72CD4">
              <w:t>Test num.</w:t>
            </w:r>
          </w:p>
        </w:tc>
        <w:tc>
          <w:tcPr>
            <w:tcW w:w="528" w:type="pct"/>
            <w:vMerge w:val="restart"/>
            <w:shd w:val="clear" w:color="auto" w:fill="FFFFFF"/>
            <w:vAlign w:val="center"/>
          </w:tcPr>
          <w:p w14:paraId="7E28D332" w14:textId="77777777" w:rsidR="009203D8" w:rsidRPr="00F72CD4" w:rsidRDefault="009203D8" w:rsidP="007C529C">
            <w:pPr>
              <w:pStyle w:val="TAH"/>
            </w:pPr>
            <w:r w:rsidRPr="00F72CD4">
              <w:t>Bandwidth(MHz)</w:t>
            </w:r>
          </w:p>
        </w:tc>
        <w:tc>
          <w:tcPr>
            <w:tcW w:w="374" w:type="pct"/>
            <w:vMerge w:val="restart"/>
            <w:shd w:val="clear" w:color="auto" w:fill="FFFFFF"/>
            <w:vAlign w:val="center"/>
          </w:tcPr>
          <w:p w14:paraId="7F3B1DCC" w14:textId="77777777" w:rsidR="009203D8" w:rsidRPr="00F72CD4" w:rsidRDefault="009203D8" w:rsidP="007C529C">
            <w:pPr>
              <w:pStyle w:val="TAH"/>
            </w:pPr>
            <w:r w:rsidRPr="00F72CD4">
              <w:t>CORESET RB (Note 4)</w:t>
            </w:r>
          </w:p>
        </w:tc>
        <w:tc>
          <w:tcPr>
            <w:tcW w:w="607" w:type="pct"/>
            <w:vMerge w:val="restart"/>
            <w:shd w:val="clear" w:color="auto" w:fill="FFFFFF"/>
            <w:vAlign w:val="center"/>
          </w:tcPr>
          <w:p w14:paraId="19F30609" w14:textId="77777777" w:rsidR="009203D8" w:rsidRPr="00F72CD4" w:rsidRDefault="009203D8" w:rsidP="007C529C">
            <w:pPr>
              <w:pStyle w:val="TAH"/>
              <w:jc w:val="left"/>
              <w:rPr>
                <w:lang w:eastAsia="zh-CN"/>
              </w:rPr>
            </w:pPr>
            <w:r w:rsidRPr="00F72CD4">
              <w:t>CORESET duration</w:t>
            </w:r>
          </w:p>
        </w:tc>
        <w:tc>
          <w:tcPr>
            <w:tcW w:w="421" w:type="pct"/>
            <w:vMerge w:val="restart"/>
            <w:shd w:val="clear" w:color="auto" w:fill="FFFFFF"/>
            <w:vAlign w:val="center"/>
          </w:tcPr>
          <w:p w14:paraId="1B3B428A" w14:textId="77777777" w:rsidR="009203D8" w:rsidRPr="00F72CD4" w:rsidRDefault="009203D8" w:rsidP="007C529C">
            <w:pPr>
              <w:pStyle w:val="TAH"/>
            </w:pPr>
            <w:r w:rsidRPr="00F72CD4">
              <w:t>Aggregation level</w:t>
            </w:r>
          </w:p>
          <w:p w14:paraId="4B74759C" w14:textId="77777777" w:rsidR="009203D8" w:rsidRPr="00F72CD4" w:rsidRDefault="009203D8" w:rsidP="007C529C">
            <w:pPr>
              <w:pStyle w:val="TAH"/>
            </w:pPr>
          </w:p>
        </w:tc>
        <w:tc>
          <w:tcPr>
            <w:tcW w:w="607" w:type="pct"/>
            <w:vMerge w:val="restart"/>
            <w:shd w:val="clear" w:color="auto" w:fill="FFFFFF"/>
            <w:vAlign w:val="center"/>
          </w:tcPr>
          <w:p w14:paraId="4DD0B478" w14:textId="77777777" w:rsidR="009203D8" w:rsidRPr="00F72CD4" w:rsidRDefault="009203D8" w:rsidP="007C529C">
            <w:pPr>
              <w:pStyle w:val="TAH"/>
              <w:rPr>
                <w:lang w:eastAsia="zh-CN"/>
              </w:rPr>
            </w:pPr>
            <w:r w:rsidRPr="00F72CD4">
              <w:t>Reference Channel</w:t>
            </w:r>
            <w:r w:rsidRPr="00F72CD4">
              <w:rPr>
                <w:lang w:eastAsia="zh-CN"/>
              </w:rPr>
              <w:t xml:space="preserve"> </w:t>
            </w:r>
          </w:p>
        </w:tc>
        <w:tc>
          <w:tcPr>
            <w:tcW w:w="701" w:type="pct"/>
            <w:vMerge w:val="restart"/>
            <w:shd w:val="clear" w:color="auto" w:fill="FFFFFF"/>
            <w:vAlign w:val="center"/>
          </w:tcPr>
          <w:p w14:paraId="5AA82E6B" w14:textId="77777777" w:rsidR="009203D8" w:rsidRPr="00F72CD4" w:rsidRDefault="009203D8" w:rsidP="007C529C">
            <w:pPr>
              <w:pStyle w:val="TAH"/>
            </w:pPr>
            <w:r w:rsidRPr="00F72CD4">
              <w:t>Propagation Condition (Note 1)</w:t>
            </w:r>
          </w:p>
        </w:tc>
        <w:tc>
          <w:tcPr>
            <w:tcW w:w="701" w:type="pct"/>
            <w:vMerge w:val="restart"/>
            <w:shd w:val="clear" w:color="auto" w:fill="FFFFFF"/>
            <w:vAlign w:val="center"/>
          </w:tcPr>
          <w:p w14:paraId="01099C03" w14:textId="77777777" w:rsidR="009203D8" w:rsidRPr="00F72CD4" w:rsidRDefault="009203D8" w:rsidP="007C529C">
            <w:pPr>
              <w:pStyle w:val="TAH"/>
            </w:pPr>
            <w:r w:rsidRPr="00F72CD4">
              <w:rPr>
                <w:rFonts w:eastAsia="SimSun"/>
              </w:rPr>
              <w:t>Antenna configuration and correlation Matrix</w:t>
            </w:r>
          </w:p>
        </w:tc>
        <w:tc>
          <w:tcPr>
            <w:tcW w:w="750" w:type="pct"/>
            <w:gridSpan w:val="2"/>
            <w:shd w:val="clear" w:color="auto" w:fill="FFFFFF"/>
            <w:vAlign w:val="center"/>
          </w:tcPr>
          <w:p w14:paraId="68B2CA19" w14:textId="77777777" w:rsidR="009203D8" w:rsidRPr="00F72CD4" w:rsidRDefault="009203D8" w:rsidP="007C529C">
            <w:pPr>
              <w:pStyle w:val="TAH"/>
            </w:pPr>
            <w:r w:rsidRPr="00F72CD4">
              <w:t>Reference value</w:t>
            </w:r>
          </w:p>
        </w:tc>
      </w:tr>
      <w:tr w:rsidR="009203D8" w:rsidRPr="00F72CD4" w14:paraId="093E55FA" w14:textId="77777777" w:rsidTr="007C529C">
        <w:trPr>
          <w:trHeight w:val="355"/>
          <w:jc w:val="center"/>
        </w:trPr>
        <w:tc>
          <w:tcPr>
            <w:tcW w:w="311" w:type="pct"/>
            <w:vMerge/>
            <w:shd w:val="clear" w:color="auto" w:fill="FFFFFF"/>
            <w:vAlign w:val="center"/>
          </w:tcPr>
          <w:p w14:paraId="51CB3B8A" w14:textId="77777777" w:rsidR="009203D8" w:rsidRPr="00F72CD4" w:rsidRDefault="009203D8" w:rsidP="007C529C">
            <w:pPr>
              <w:pStyle w:val="TAH"/>
            </w:pPr>
          </w:p>
        </w:tc>
        <w:tc>
          <w:tcPr>
            <w:tcW w:w="528" w:type="pct"/>
            <w:vMerge/>
            <w:shd w:val="clear" w:color="auto" w:fill="FFFFFF"/>
            <w:vAlign w:val="center"/>
          </w:tcPr>
          <w:p w14:paraId="7CB805BB" w14:textId="77777777" w:rsidR="009203D8" w:rsidRPr="00F72CD4" w:rsidRDefault="009203D8" w:rsidP="007C529C">
            <w:pPr>
              <w:pStyle w:val="TAH"/>
            </w:pPr>
          </w:p>
        </w:tc>
        <w:tc>
          <w:tcPr>
            <w:tcW w:w="374" w:type="pct"/>
            <w:vMerge/>
            <w:shd w:val="clear" w:color="auto" w:fill="FFFFFF"/>
          </w:tcPr>
          <w:p w14:paraId="3AC0C6A7" w14:textId="77777777" w:rsidR="009203D8" w:rsidRPr="00F72CD4" w:rsidRDefault="009203D8" w:rsidP="007C529C">
            <w:pPr>
              <w:pStyle w:val="TAH"/>
            </w:pPr>
          </w:p>
        </w:tc>
        <w:tc>
          <w:tcPr>
            <w:tcW w:w="607" w:type="pct"/>
            <w:vMerge/>
            <w:shd w:val="clear" w:color="auto" w:fill="FFFFFF"/>
          </w:tcPr>
          <w:p w14:paraId="1091C7EB" w14:textId="77777777" w:rsidR="009203D8" w:rsidRPr="00F72CD4" w:rsidRDefault="009203D8" w:rsidP="007C529C">
            <w:pPr>
              <w:pStyle w:val="TAH"/>
            </w:pPr>
          </w:p>
        </w:tc>
        <w:tc>
          <w:tcPr>
            <w:tcW w:w="421" w:type="pct"/>
            <w:vMerge/>
            <w:shd w:val="clear" w:color="auto" w:fill="FFFFFF"/>
            <w:vAlign w:val="center"/>
          </w:tcPr>
          <w:p w14:paraId="43AF2E47" w14:textId="77777777" w:rsidR="009203D8" w:rsidRPr="00F72CD4" w:rsidRDefault="009203D8" w:rsidP="007C529C">
            <w:pPr>
              <w:pStyle w:val="TAH"/>
            </w:pPr>
          </w:p>
        </w:tc>
        <w:tc>
          <w:tcPr>
            <w:tcW w:w="607" w:type="pct"/>
            <w:vMerge/>
            <w:shd w:val="clear" w:color="auto" w:fill="FFFFFF"/>
            <w:vAlign w:val="center"/>
          </w:tcPr>
          <w:p w14:paraId="328F4491" w14:textId="77777777" w:rsidR="009203D8" w:rsidRPr="00F72CD4" w:rsidRDefault="009203D8" w:rsidP="007C529C">
            <w:pPr>
              <w:pStyle w:val="TAH"/>
            </w:pPr>
          </w:p>
        </w:tc>
        <w:tc>
          <w:tcPr>
            <w:tcW w:w="701" w:type="pct"/>
            <w:vMerge/>
            <w:shd w:val="clear" w:color="auto" w:fill="FFFFFF"/>
          </w:tcPr>
          <w:p w14:paraId="3D46424C" w14:textId="77777777" w:rsidR="009203D8" w:rsidRPr="00F72CD4" w:rsidRDefault="009203D8" w:rsidP="007C529C">
            <w:pPr>
              <w:pStyle w:val="TAH"/>
            </w:pPr>
          </w:p>
        </w:tc>
        <w:tc>
          <w:tcPr>
            <w:tcW w:w="701" w:type="pct"/>
            <w:vMerge/>
            <w:shd w:val="clear" w:color="auto" w:fill="FFFFFF"/>
            <w:vAlign w:val="center"/>
          </w:tcPr>
          <w:p w14:paraId="4B6A2C5C" w14:textId="77777777" w:rsidR="009203D8" w:rsidRPr="00F72CD4" w:rsidRDefault="009203D8" w:rsidP="007C529C">
            <w:pPr>
              <w:pStyle w:val="TAH"/>
            </w:pPr>
          </w:p>
        </w:tc>
        <w:tc>
          <w:tcPr>
            <w:tcW w:w="421" w:type="pct"/>
            <w:shd w:val="clear" w:color="auto" w:fill="FFFFFF"/>
            <w:vAlign w:val="center"/>
          </w:tcPr>
          <w:p w14:paraId="43349B97" w14:textId="77777777" w:rsidR="009203D8" w:rsidRPr="00F72CD4" w:rsidRDefault="009203D8" w:rsidP="007C529C">
            <w:pPr>
              <w:pStyle w:val="TAH"/>
            </w:pPr>
            <w:r w:rsidRPr="00F72CD4">
              <w:t>Pm-dsg</w:t>
            </w:r>
          </w:p>
          <w:p w14:paraId="5441C559" w14:textId="77777777" w:rsidR="009203D8" w:rsidRPr="00F72CD4" w:rsidRDefault="009203D8" w:rsidP="007C529C">
            <w:pPr>
              <w:pStyle w:val="TAH"/>
            </w:pPr>
            <w:r w:rsidRPr="00F72CD4">
              <w:t>(%)</w:t>
            </w:r>
          </w:p>
        </w:tc>
        <w:tc>
          <w:tcPr>
            <w:tcW w:w="329" w:type="pct"/>
            <w:shd w:val="clear" w:color="auto" w:fill="FFFFFF"/>
            <w:vAlign w:val="center"/>
          </w:tcPr>
          <w:p w14:paraId="7A3CCAD5" w14:textId="77777777" w:rsidR="009203D8" w:rsidRPr="00F72CD4" w:rsidRDefault="009203D8" w:rsidP="007C529C">
            <w:pPr>
              <w:pStyle w:val="TAH"/>
            </w:pPr>
            <w:r w:rsidRPr="00F72CD4">
              <w:t>SNR (dB) (Note 3)</w:t>
            </w:r>
          </w:p>
        </w:tc>
      </w:tr>
      <w:tr w:rsidR="009203D8" w:rsidRPr="00F72CD4" w14:paraId="3563642A" w14:textId="77777777" w:rsidTr="007C529C">
        <w:trPr>
          <w:trHeight w:val="314"/>
          <w:jc w:val="center"/>
        </w:trPr>
        <w:tc>
          <w:tcPr>
            <w:tcW w:w="311" w:type="pct"/>
            <w:shd w:val="clear" w:color="auto" w:fill="FFFFFF"/>
            <w:vAlign w:val="center"/>
          </w:tcPr>
          <w:p w14:paraId="37751064" w14:textId="77777777" w:rsidR="009203D8" w:rsidRPr="00F72CD4" w:rsidRDefault="009203D8" w:rsidP="007C529C">
            <w:pPr>
              <w:pStyle w:val="TAC"/>
            </w:pPr>
            <w:r w:rsidRPr="00F72CD4">
              <w:t>1</w:t>
            </w:r>
          </w:p>
        </w:tc>
        <w:tc>
          <w:tcPr>
            <w:tcW w:w="528" w:type="pct"/>
            <w:shd w:val="clear" w:color="auto" w:fill="FFFFFF"/>
            <w:vAlign w:val="center"/>
          </w:tcPr>
          <w:p w14:paraId="2102AB7D" w14:textId="77777777" w:rsidR="009203D8" w:rsidRPr="00F72CD4" w:rsidRDefault="009203D8" w:rsidP="007C529C">
            <w:pPr>
              <w:pStyle w:val="TAC"/>
            </w:pPr>
            <w:r w:rsidRPr="00F72CD4">
              <w:t>40</w:t>
            </w:r>
          </w:p>
        </w:tc>
        <w:tc>
          <w:tcPr>
            <w:tcW w:w="374" w:type="pct"/>
            <w:shd w:val="clear" w:color="auto" w:fill="FFFFFF"/>
            <w:vAlign w:val="center"/>
          </w:tcPr>
          <w:p w14:paraId="7E79A81B" w14:textId="77777777" w:rsidR="009203D8" w:rsidRPr="00F72CD4" w:rsidRDefault="009203D8" w:rsidP="007C529C">
            <w:pPr>
              <w:pStyle w:val="TAC"/>
            </w:pPr>
            <w:r w:rsidRPr="00F72CD4">
              <w:t>48</w:t>
            </w:r>
          </w:p>
        </w:tc>
        <w:tc>
          <w:tcPr>
            <w:tcW w:w="607" w:type="pct"/>
            <w:shd w:val="clear" w:color="auto" w:fill="FFFFFF"/>
            <w:vAlign w:val="center"/>
          </w:tcPr>
          <w:p w14:paraId="1C3321E0" w14:textId="77777777" w:rsidR="009203D8" w:rsidRPr="00F72CD4" w:rsidRDefault="009203D8" w:rsidP="007C529C">
            <w:pPr>
              <w:pStyle w:val="TAC"/>
            </w:pPr>
            <w:r w:rsidRPr="00F72CD4">
              <w:t>2</w:t>
            </w:r>
          </w:p>
        </w:tc>
        <w:tc>
          <w:tcPr>
            <w:tcW w:w="421" w:type="pct"/>
            <w:shd w:val="clear" w:color="auto" w:fill="FFFFFF"/>
            <w:vAlign w:val="center"/>
          </w:tcPr>
          <w:p w14:paraId="70A750D5" w14:textId="77777777" w:rsidR="009203D8" w:rsidRPr="00F72CD4" w:rsidRDefault="009203D8" w:rsidP="007C529C">
            <w:pPr>
              <w:pStyle w:val="TAC"/>
            </w:pPr>
            <w:r w:rsidRPr="00F72CD4">
              <w:t>2</w:t>
            </w:r>
          </w:p>
        </w:tc>
        <w:tc>
          <w:tcPr>
            <w:tcW w:w="607" w:type="pct"/>
            <w:shd w:val="clear" w:color="auto" w:fill="FFFFFF"/>
            <w:vAlign w:val="center"/>
          </w:tcPr>
          <w:p w14:paraId="5DD50000" w14:textId="77777777" w:rsidR="009203D8" w:rsidRPr="00F72CD4" w:rsidRDefault="009203D8" w:rsidP="007C529C">
            <w:pPr>
              <w:pStyle w:val="TAC"/>
            </w:pPr>
            <w:r w:rsidRPr="00F72CD4">
              <w:t xml:space="preserve">R.PDCCH. 2-2.2 TDD </w:t>
            </w:r>
          </w:p>
        </w:tc>
        <w:tc>
          <w:tcPr>
            <w:tcW w:w="701" w:type="pct"/>
            <w:shd w:val="clear" w:color="auto" w:fill="FFFFFF"/>
            <w:vAlign w:val="center"/>
          </w:tcPr>
          <w:p w14:paraId="4F6DED52" w14:textId="77777777" w:rsidR="009203D8" w:rsidRPr="00F72CD4" w:rsidRDefault="009203D8" w:rsidP="007C529C">
            <w:pPr>
              <w:pStyle w:val="TAC"/>
            </w:pPr>
            <w:r w:rsidRPr="00F72CD4">
              <w:t>TDLA30-10</w:t>
            </w:r>
          </w:p>
        </w:tc>
        <w:tc>
          <w:tcPr>
            <w:tcW w:w="701" w:type="pct"/>
            <w:shd w:val="clear" w:color="auto" w:fill="FFFFFF"/>
            <w:vAlign w:val="center"/>
          </w:tcPr>
          <w:p w14:paraId="47363D27" w14:textId="77777777" w:rsidR="009203D8" w:rsidRPr="00F72CD4" w:rsidRDefault="009203D8" w:rsidP="007C529C">
            <w:pPr>
              <w:pStyle w:val="TAC"/>
            </w:pPr>
            <w:r w:rsidRPr="00F72CD4">
              <w:t xml:space="preserve">2x2, ULA Low </w:t>
            </w:r>
          </w:p>
        </w:tc>
        <w:tc>
          <w:tcPr>
            <w:tcW w:w="421" w:type="pct"/>
            <w:shd w:val="clear" w:color="auto" w:fill="FFFFFF"/>
            <w:vAlign w:val="center"/>
          </w:tcPr>
          <w:p w14:paraId="06D4DD42" w14:textId="77777777" w:rsidR="009203D8" w:rsidRPr="00F72CD4" w:rsidRDefault="009203D8" w:rsidP="007C529C">
            <w:pPr>
              <w:pStyle w:val="TAC"/>
            </w:pPr>
            <w:r w:rsidRPr="00F72CD4">
              <w:t>1</w:t>
            </w:r>
          </w:p>
        </w:tc>
        <w:tc>
          <w:tcPr>
            <w:tcW w:w="329" w:type="pct"/>
            <w:shd w:val="clear" w:color="auto" w:fill="FFFFFF"/>
            <w:vAlign w:val="center"/>
          </w:tcPr>
          <w:p w14:paraId="2F38E985" w14:textId="2B8F1343" w:rsidR="009203D8" w:rsidRPr="00F72CD4" w:rsidRDefault="00CF2B76" w:rsidP="007C529C">
            <w:pPr>
              <w:pStyle w:val="TAC"/>
            </w:pPr>
            <w:r w:rsidRPr="00F72CD4">
              <w:t>4.4</w:t>
            </w:r>
          </w:p>
        </w:tc>
      </w:tr>
      <w:tr w:rsidR="009203D8" w:rsidRPr="00F72CD4" w14:paraId="37D20644" w14:textId="77777777" w:rsidTr="007C529C">
        <w:trPr>
          <w:trHeight w:val="314"/>
          <w:jc w:val="center"/>
        </w:trPr>
        <w:tc>
          <w:tcPr>
            <w:tcW w:w="5000" w:type="pct"/>
            <w:gridSpan w:val="10"/>
            <w:shd w:val="clear" w:color="auto" w:fill="FFFFFF"/>
            <w:vAlign w:val="center"/>
          </w:tcPr>
          <w:p w14:paraId="410678B9" w14:textId="77777777" w:rsidR="009203D8" w:rsidRPr="00F72CD4" w:rsidRDefault="009203D8" w:rsidP="007C529C">
            <w:pPr>
              <w:pStyle w:val="TAN"/>
            </w:pPr>
            <w:r w:rsidRPr="00F72CD4">
              <w:t>Note 1:</w:t>
            </w:r>
            <w:r w:rsidRPr="00F72CD4">
              <w:tab/>
              <w:t>The propagation conditions apply to each of TRxP #1 and TRxP #2 and are statistically independent.</w:t>
            </w:r>
          </w:p>
          <w:p w14:paraId="30522667" w14:textId="77777777" w:rsidR="009203D8" w:rsidRPr="00F72CD4" w:rsidRDefault="009203D8" w:rsidP="007C529C">
            <w:pPr>
              <w:pStyle w:val="TAN"/>
            </w:pPr>
            <w:r w:rsidRPr="00F72CD4">
              <w:t>Note 2:</w:t>
            </w:r>
            <w:r w:rsidRPr="00F72CD4">
              <w:tab/>
            </w:r>
            <w:r w:rsidRPr="00F72CD4">
              <w:rPr>
                <w:lang w:eastAsia="zh-CN"/>
              </w:rPr>
              <w:t>Bandwidth, CORESET parameters, reference channel, Correlation matrix and antenna configuration parameters</w:t>
            </w:r>
            <w:r w:rsidRPr="00F72CD4" w:rsidDel="00C02A2C">
              <w:t xml:space="preserve"> </w:t>
            </w:r>
            <w:r w:rsidRPr="00F72CD4">
              <w:t>apply to each of TRxP #1 and TRxP #2.</w:t>
            </w:r>
          </w:p>
          <w:p w14:paraId="5A98050C" w14:textId="77777777" w:rsidR="009203D8" w:rsidRPr="00F72CD4" w:rsidRDefault="009203D8" w:rsidP="007C529C">
            <w:pPr>
              <w:pStyle w:val="TAN"/>
            </w:pPr>
            <w:r w:rsidRPr="00F72CD4">
              <w:t>Note 3:</w:t>
            </w:r>
            <w:r w:rsidRPr="00F72CD4">
              <w:tab/>
              <w:t>SNR corresponds to SNR of TRxP #1 and TRxP #2 as defined in 4.4.2</w:t>
            </w:r>
          </w:p>
          <w:p w14:paraId="15069014" w14:textId="77777777" w:rsidR="009203D8" w:rsidRPr="00F72CD4" w:rsidRDefault="009203D8" w:rsidP="007C529C">
            <w:pPr>
              <w:pStyle w:val="TAN"/>
              <w:rPr>
                <w:rFonts w:eastAsia="SimSun"/>
                <w:highlight w:val="yellow"/>
              </w:rPr>
            </w:pPr>
            <w:r w:rsidRPr="00F72CD4">
              <w:t>Note 4:</w:t>
            </w:r>
            <w:r w:rsidRPr="00F72CD4">
              <w:tab/>
              <w:t>CORESETs from TRxP #1 and TRxP #2 should not be overlapped</w:t>
            </w:r>
          </w:p>
        </w:tc>
      </w:tr>
    </w:tbl>
    <w:p w14:paraId="0F471E9F" w14:textId="77777777" w:rsidR="009203D8" w:rsidRPr="00F72CD4" w:rsidRDefault="009203D8" w:rsidP="009203D8">
      <w:pPr>
        <w:rPr>
          <w:highlight w:val="yellow"/>
          <w:lang w:eastAsia="zh-CN"/>
        </w:rPr>
      </w:pPr>
    </w:p>
    <w:p w14:paraId="7006B0CD" w14:textId="63281FF3" w:rsidR="007B35BB" w:rsidRPr="00F72CD4" w:rsidRDefault="007B35BB" w:rsidP="007B35BB">
      <w:pPr>
        <w:pStyle w:val="Heading3"/>
      </w:pPr>
      <w:r w:rsidRPr="00F72CD4">
        <w:t>5.3.3</w:t>
      </w:r>
      <w:r w:rsidRPr="00F72CD4">
        <w:tab/>
        <w:t>4RX requirements</w:t>
      </w:r>
      <w:bookmarkEnd w:id="1277"/>
      <w:bookmarkEnd w:id="1278"/>
      <w:bookmarkEnd w:id="1279"/>
      <w:bookmarkEnd w:id="1280"/>
      <w:bookmarkEnd w:id="1281"/>
      <w:bookmarkEnd w:id="1282"/>
      <w:bookmarkEnd w:id="1283"/>
      <w:bookmarkEnd w:id="1284"/>
      <w:bookmarkEnd w:id="1285"/>
    </w:p>
    <w:p w14:paraId="4BB9933F" w14:textId="77777777" w:rsidR="007B35BB" w:rsidRPr="00F72CD4" w:rsidRDefault="007B35BB" w:rsidP="007B35BB">
      <w:pPr>
        <w:pStyle w:val="Heading4"/>
      </w:pPr>
      <w:bookmarkStart w:id="1287" w:name="_Toc27479471"/>
      <w:bookmarkStart w:id="1288" w:name="_Toc36058658"/>
      <w:bookmarkStart w:id="1289" w:name="_Toc44067581"/>
      <w:bookmarkStart w:id="1290" w:name="_Toc52716507"/>
      <w:bookmarkStart w:id="1291" w:name="_Toc58239152"/>
      <w:bookmarkStart w:id="1292" w:name="_Toc68246734"/>
      <w:bookmarkStart w:id="1293" w:name="_Toc75790047"/>
      <w:bookmarkStart w:id="1294" w:name="_Toc84264737"/>
      <w:bookmarkStart w:id="1295" w:name="_Toc90560879"/>
      <w:r w:rsidRPr="00F72CD4">
        <w:t>5.3.3.1</w:t>
      </w:r>
      <w:r w:rsidRPr="00F72CD4">
        <w:tab/>
        <w:t>FDD</w:t>
      </w:r>
      <w:bookmarkEnd w:id="1287"/>
      <w:bookmarkEnd w:id="1288"/>
      <w:bookmarkEnd w:id="1289"/>
      <w:bookmarkEnd w:id="1290"/>
      <w:bookmarkEnd w:id="1291"/>
      <w:bookmarkEnd w:id="1292"/>
      <w:bookmarkEnd w:id="1293"/>
      <w:bookmarkEnd w:id="1294"/>
      <w:bookmarkEnd w:id="1295"/>
    </w:p>
    <w:p w14:paraId="2952AB95" w14:textId="77777777" w:rsidR="007B35BB" w:rsidRPr="00F72CD4" w:rsidRDefault="007B35BB" w:rsidP="000D2D5A">
      <w:r w:rsidRPr="00F72CD4">
        <w:t xml:space="preserve">The parameters specified in Table </w:t>
      </w:r>
      <w:r w:rsidRPr="00F72CD4">
        <w:rPr>
          <w:lang w:eastAsia="zh-CN"/>
        </w:rPr>
        <w:t>5.3.3.1</w:t>
      </w:r>
      <w:r w:rsidRPr="00F72CD4">
        <w:t>-1 are valid for all FDD tests unless otherwise stated.</w:t>
      </w:r>
    </w:p>
    <w:p w14:paraId="638D48D8" w14:textId="77777777" w:rsidR="007B35BB" w:rsidRPr="00F72CD4" w:rsidRDefault="007B35BB" w:rsidP="000D2D5A">
      <w:pPr>
        <w:pStyle w:val="TH"/>
      </w:pPr>
      <w:r w:rsidRPr="00F72CD4">
        <w:t xml:space="preserve">Table </w:t>
      </w:r>
      <w:r w:rsidRPr="00F72CD4">
        <w:rPr>
          <w:lang w:eastAsia="zh-CN"/>
        </w:rPr>
        <w:t>5.3.3.1</w:t>
      </w:r>
      <w:r w:rsidRPr="00F72CD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1559"/>
        <w:gridCol w:w="1432"/>
      </w:tblGrid>
      <w:tr w:rsidR="007B35BB" w:rsidRPr="00F72CD4" w14:paraId="0649F6BF" w14:textId="77777777" w:rsidTr="007B35BB">
        <w:trPr>
          <w:jc w:val="center"/>
        </w:trPr>
        <w:tc>
          <w:tcPr>
            <w:tcW w:w="3157" w:type="dxa"/>
            <w:tcBorders>
              <w:top w:val="single" w:sz="4" w:space="0" w:color="auto"/>
              <w:left w:val="single" w:sz="4" w:space="0" w:color="auto"/>
              <w:bottom w:val="nil"/>
              <w:right w:val="single" w:sz="4" w:space="0" w:color="auto"/>
            </w:tcBorders>
            <w:vAlign w:val="center"/>
            <w:hideMark/>
          </w:tcPr>
          <w:p w14:paraId="3E307EE1" w14:textId="77777777" w:rsidR="007B35BB" w:rsidRPr="00F72CD4" w:rsidRDefault="007B35BB" w:rsidP="000D2D5A">
            <w:pPr>
              <w:pStyle w:val="TAH"/>
              <w:rPr>
                <w:rFonts w:eastAsia="?? ??"/>
              </w:rPr>
            </w:pPr>
            <w:r w:rsidRPr="00F72CD4">
              <w:rPr>
                <w:rFonts w:eastAsia="?? ??"/>
              </w:rPr>
              <w:t>Parameter</w:t>
            </w:r>
          </w:p>
        </w:tc>
        <w:tc>
          <w:tcPr>
            <w:tcW w:w="1171" w:type="dxa"/>
            <w:tcBorders>
              <w:top w:val="single" w:sz="4" w:space="0" w:color="auto"/>
              <w:left w:val="single" w:sz="4" w:space="0" w:color="auto"/>
              <w:bottom w:val="nil"/>
              <w:right w:val="single" w:sz="4" w:space="0" w:color="auto"/>
            </w:tcBorders>
            <w:vAlign w:val="center"/>
            <w:hideMark/>
          </w:tcPr>
          <w:p w14:paraId="6580539B" w14:textId="77777777" w:rsidR="007B35BB" w:rsidRPr="00F72CD4" w:rsidRDefault="007B35BB" w:rsidP="000D2D5A">
            <w:pPr>
              <w:pStyle w:val="TAH"/>
            </w:pPr>
            <w:r w:rsidRPr="00F72CD4">
              <w:t>Unit</w:t>
            </w:r>
          </w:p>
        </w:tc>
        <w:tc>
          <w:tcPr>
            <w:tcW w:w="1559" w:type="dxa"/>
            <w:tcBorders>
              <w:top w:val="single" w:sz="4" w:space="0" w:color="auto"/>
              <w:left w:val="single" w:sz="4" w:space="0" w:color="auto"/>
              <w:bottom w:val="nil"/>
              <w:right w:val="single" w:sz="4" w:space="0" w:color="auto"/>
            </w:tcBorders>
            <w:vAlign w:val="center"/>
            <w:hideMark/>
          </w:tcPr>
          <w:p w14:paraId="0714414C" w14:textId="77777777" w:rsidR="007B35BB" w:rsidRPr="00F72CD4" w:rsidRDefault="007B35BB" w:rsidP="000D2D5A">
            <w:pPr>
              <w:pStyle w:val="TAH"/>
              <w:rPr>
                <w:rFonts w:eastAsia="?? ??"/>
              </w:rPr>
            </w:pPr>
            <w:r w:rsidRPr="00F72CD4">
              <w:rPr>
                <w:rFonts w:eastAsia="?? ??"/>
              </w:rPr>
              <w:t>1 Tx Antenna</w:t>
            </w:r>
          </w:p>
        </w:tc>
        <w:tc>
          <w:tcPr>
            <w:tcW w:w="1432" w:type="dxa"/>
            <w:tcBorders>
              <w:top w:val="single" w:sz="4" w:space="0" w:color="auto"/>
              <w:left w:val="single" w:sz="4" w:space="0" w:color="auto"/>
              <w:bottom w:val="nil"/>
              <w:right w:val="single" w:sz="4" w:space="0" w:color="auto"/>
            </w:tcBorders>
            <w:hideMark/>
          </w:tcPr>
          <w:p w14:paraId="2F19A7E0" w14:textId="77777777" w:rsidR="007B35BB" w:rsidRPr="00F72CD4" w:rsidRDefault="007B35BB" w:rsidP="000D2D5A">
            <w:pPr>
              <w:pStyle w:val="TAH"/>
              <w:rPr>
                <w:rFonts w:eastAsia="?? ??"/>
              </w:rPr>
            </w:pPr>
            <w:r w:rsidRPr="00F72CD4">
              <w:rPr>
                <w:snapToGrid w:val="0"/>
              </w:rPr>
              <w:t>2 Tx Antenna</w:t>
            </w:r>
          </w:p>
        </w:tc>
      </w:tr>
      <w:tr w:rsidR="007B35BB" w:rsidRPr="00F72CD4" w14:paraId="3C3F3B9F"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5E8BC3F8" w14:textId="77777777" w:rsidR="007B35BB" w:rsidRPr="00F72CD4" w:rsidRDefault="007B35BB" w:rsidP="000D2D5A">
            <w:pPr>
              <w:pStyle w:val="TAC"/>
            </w:pPr>
            <w:r w:rsidRPr="00F72CD4">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14:paraId="32E9DEFB" w14:textId="77777777" w:rsidR="007B35BB" w:rsidRPr="00F72CD4" w:rsidRDefault="007B35BB" w:rsidP="000D2D5A">
            <w:pPr>
              <w:pStyle w:val="TAC"/>
              <w:rPr>
                <w:rFonts w:eastAsia="?? ??"/>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511C0D83" w14:textId="77777777" w:rsidR="007B35BB" w:rsidRPr="00F72CD4" w:rsidRDefault="007B35BB" w:rsidP="000D2D5A">
            <w:pPr>
              <w:pStyle w:val="TAC"/>
              <w:rPr>
                <w:rFonts w:eastAsia="?? ??" w:cs="v5.0.0"/>
              </w:rPr>
            </w:pPr>
            <w:r w:rsidRPr="00F72CD4">
              <w:t>nonInterleaved</w:t>
            </w:r>
          </w:p>
        </w:tc>
      </w:tr>
      <w:tr w:rsidR="007B35BB" w:rsidRPr="00F72CD4" w14:paraId="4F1721ED"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60DF2537" w14:textId="77777777" w:rsidR="007B35BB" w:rsidRPr="00F72CD4" w:rsidRDefault="007B35BB" w:rsidP="000D2D5A">
            <w:pPr>
              <w:pStyle w:val="TAC"/>
            </w:pPr>
            <w:r w:rsidRPr="00F72CD4">
              <w:t>REG bundle size</w:t>
            </w:r>
          </w:p>
        </w:tc>
        <w:tc>
          <w:tcPr>
            <w:tcW w:w="1171" w:type="dxa"/>
            <w:tcBorders>
              <w:top w:val="single" w:sz="4" w:space="0" w:color="auto"/>
              <w:left w:val="single" w:sz="4" w:space="0" w:color="auto"/>
              <w:bottom w:val="single" w:sz="4" w:space="0" w:color="auto"/>
              <w:right w:val="single" w:sz="4" w:space="0" w:color="auto"/>
            </w:tcBorders>
            <w:vAlign w:val="center"/>
          </w:tcPr>
          <w:p w14:paraId="6BA3A2BE" w14:textId="77777777" w:rsidR="007B35BB" w:rsidRPr="00F72CD4" w:rsidRDefault="007B35BB" w:rsidP="000D2D5A">
            <w:pPr>
              <w:pStyle w:val="TAC"/>
              <w:rPr>
                <w:rFonts w:eastAsia="?? ??"/>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7FA74536" w14:textId="77777777" w:rsidR="007B35BB" w:rsidRPr="00F72CD4" w:rsidRDefault="007B35BB" w:rsidP="000D2D5A">
            <w:pPr>
              <w:pStyle w:val="TAC"/>
              <w:rPr>
                <w:lang w:eastAsia="zh-CN"/>
              </w:rPr>
            </w:pPr>
            <w:r w:rsidRPr="00F72CD4">
              <w:rPr>
                <w:lang w:eastAsia="zh-CN"/>
              </w:rPr>
              <w:t>6</w:t>
            </w:r>
          </w:p>
        </w:tc>
      </w:tr>
      <w:tr w:rsidR="007B35BB" w:rsidRPr="00F72CD4" w14:paraId="58680A79" w14:textId="77777777" w:rsidTr="007B35BB">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457D5DEF" w14:textId="77777777" w:rsidR="007B35BB" w:rsidRPr="00F72CD4" w:rsidRDefault="007B35BB" w:rsidP="000D2D5A">
            <w:pPr>
              <w:pStyle w:val="TAC"/>
            </w:pPr>
            <w:r w:rsidRPr="00F72CD4">
              <w:rPr>
                <w:lang w:eastAsia="zh-CN"/>
              </w:rPr>
              <w:t>Shift index</w:t>
            </w:r>
          </w:p>
        </w:tc>
        <w:tc>
          <w:tcPr>
            <w:tcW w:w="1171" w:type="dxa"/>
            <w:tcBorders>
              <w:top w:val="single" w:sz="4" w:space="0" w:color="auto"/>
              <w:left w:val="single" w:sz="4" w:space="0" w:color="auto"/>
              <w:bottom w:val="single" w:sz="4" w:space="0" w:color="auto"/>
              <w:right w:val="single" w:sz="4" w:space="0" w:color="auto"/>
            </w:tcBorders>
            <w:vAlign w:val="center"/>
          </w:tcPr>
          <w:p w14:paraId="758975AF" w14:textId="77777777" w:rsidR="007B35BB" w:rsidRPr="00F72CD4" w:rsidRDefault="007B35BB" w:rsidP="000D2D5A">
            <w:pPr>
              <w:pStyle w:val="TAC"/>
              <w:rPr>
                <w:rFonts w:eastAsia="?? ??"/>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3574AEF0" w14:textId="77777777" w:rsidR="007B35BB" w:rsidRPr="00F72CD4" w:rsidRDefault="007B35BB" w:rsidP="000D2D5A">
            <w:pPr>
              <w:pStyle w:val="TAC"/>
              <w:rPr>
                <w:lang w:eastAsia="zh-CN"/>
              </w:rPr>
            </w:pPr>
            <w:r w:rsidRPr="00F72CD4">
              <w:rPr>
                <w:lang w:eastAsia="zh-CN"/>
              </w:rPr>
              <w:t>0</w:t>
            </w:r>
          </w:p>
        </w:tc>
      </w:tr>
    </w:tbl>
    <w:p w14:paraId="2A66A344" w14:textId="77777777" w:rsidR="007B35BB" w:rsidRPr="00F72CD4" w:rsidRDefault="007B35BB" w:rsidP="000D2D5A">
      <w:pPr>
        <w:rPr>
          <w:snapToGrid w:val="0"/>
        </w:rPr>
      </w:pPr>
    </w:p>
    <w:p w14:paraId="3E924357" w14:textId="011F388E" w:rsidR="007B35BB" w:rsidRPr="00F72CD4" w:rsidRDefault="007B35BB" w:rsidP="007B35BB">
      <w:pPr>
        <w:pStyle w:val="Heading5"/>
        <w:rPr>
          <w:rFonts w:cs="Arial"/>
          <w:szCs w:val="22"/>
        </w:rPr>
      </w:pPr>
      <w:bookmarkStart w:id="1296" w:name="_Toc27479472"/>
      <w:bookmarkStart w:id="1297" w:name="_Toc36058659"/>
      <w:bookmarkStart w:id="1298" w:name="_Toc44067582"/>
      <w:bookmarkStart w:id="1299" w:name="_Toc52716508"/>
      <w:bookmarkStart w:id="1300" w:name="_Toc58239153"/>
      <w:bookmarkStart w:id="1301" w:name="_Toc68246735"/>
      <w:bookmarkStart w:id="1302" w:name="_Toc75790048"/>
      <w:bookmarkStart w:id="1303" w:name="_Toc84264738"/>
      <w:bookmarkStart w:id="1304" w:name="_Toc90560880"/>
      <w:r w:rsidRPr="00F72CD4">
        <w:rPr>
          <w:rFonts w:cs="Arial"/>
          <w:szCs w:val="22"/>
        </w:rPr>
        <w:t>5.3.3.1.1</w:t>
      </w:r>
      <w:r w:rsidRPr="00F72CD4">
        <w:rPr>
          <w:rFonts w:cs="Arial"/>
          <w:szCs w:val="22"/>
        </w:rPr>
        <w:tab/>
        <w:t>4Rx FDD FR1 PDCCH 1 Tx antenna performance for both SA and NSA</w:t>
      </w:r>
      <w:bookmarkEnd w:id="1296"/>
      <w:bookmarkEnd w:id="1297"/>
      <w:bookmarkEnd w:id="1298"/>
      <w:bookmarkEnd w:id="1299"/>
      <w:bookmarkEnd w:id="1300"/>
      <w:bookmarkEnd w:id="1301"/>
      <w:bookmarkEnd w:id="1302"/>
      <w:bookmarkEnd w:id="1303"/>
      <w:bookmarkEnd w:id="1304"/>
    </w:p>
    <w:p w14:paraId="0C2E4011" w14:textId="77777777" w:rsidR="007B35BB" w:rsidRPr="00F72CD4" w:rsidRDefault="007B35BB" w:rsidP="007B35BB">
      <w:pPr>
        <w:pStyle w:val="H6"/>
      </w:pPr>
      <w:r w:rsidRPr="00F72CD4">
        <w:t>5.3.3.1.1.1</w:t>
      </w:r>
      <w:r w:rsidRPr="00F72CD4">
        <w:tab/>
        <w:t>Test Purpose</w:t>
      </w:r>
    </w:p>
    <w:p w14:paraId="655C8F62" w14:textId="77777777" w:rsidR="007B35BB" w:rsidRPr="00F72CD4" w:rsidRDefault="007B35BB" w:rsidP="000D2D5A">
      <w:pPr>
        <w:rPr>
          <w:rFonts w:cs="v5.0.0"/>
        </w:rPr>
      </w:pPr>
      <w:r w:rsidRPr="00F72CD4">
        <w:t xml:space="preserve">This test verifies the demodulation performance of PDCCH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3.1.1.3-1. The downlink physical setup is in accordance with Annex C.2.1.</w:t>
      </w:r>
    </w:p>
    <w:p w14:paraId="2AF5A02F" w14:textId="77777777" w:rsidR="007B35BB" w:rsidRPr="00F72CD4" w:rsidRDefault="007B35BB" w:rsidP="007B35BB">
      <w:pPr>
        <w:pStyle w:val="H6"/>
      </w:pPr>
      <w:r w:rsidRPr="00F72CD4">
        <w:t>5.3.3.1.1.2</w:t>
      </w:r>
      <w:r w:rsidRPr="00F72CD4">
        <w:tab/>
        <w:t>Test applicability</w:t>
      </w:r>
    </w:p>
    <w:p w14:paraId="2C0EEF09" w14:textId="77777777" w:rsidR="007B35BB" w:rsidRPr="00F72CD4" w:rsidRDefault="007B35BB" w:rsidP="000D2D5A">
      <w:r w:rsidRPr="00F72CD4">
        <w:t>This test applies to all types of NR UE release 15 and forward supporting 4 Rx antenna ports.</w:t>
      </w:r>
    </w:p>
    <w:p w14:paraId="53F4FC71" w14:textId="77777777" w:rsidR="007B35BB" w:rsidRPr="00F72CD4" w:rsidRDefault="007B35BB" w:rsidP="000D2D5A">
      <w:r w:rsidRPr="00F72CD4">
        <w:t>This test also applies to all types of EUTRA UE release 15 and forward supporting EN-DC and 4 Rx antenna ports.</w:t>
      </w:r>
    </w:p>
    <w:p w14:paraId="78856286" w14:textId="77777777" w:rsidR="007B35BB" w:rsidRPr="00F72CD4" w:rsidRDefault="007B35BB" w:rsidP="007B35BB">
      <w:pPr>
        <w:pStyle w:val="H6"/>
      </w:pPr>
      <w:r w:rsidRPr="00F72CD4">
        <w:t>5.3.3.1.1.3</w:t>
      </w:r>
      <w:r w:rsidRPr="00F72CD4">
        <w:tab/>
        <w:t xml:space="preserve">Minimum conformance requirements </w:t>
      </w:r>
    </w:p>
    <w:p w14:paraId="3021A8F7" w14:textId="77777777" w:rsidR="007B35BB" w:rsidRPr="00F72CD4" w:rsidRDefault="007B35BB" w:rsidP="000D2D5A">
      <w:r w:rsidRPr="00F72CD4">
        <w:t xml:space="preserve">For the parameters specified in Table </w:t>
      </w:r>
      <w:r w:rsidRPr="00F72CD4">
        <w:rPr>
          <w:lang w:eastAsia="zh-CN"/>
        </w:rPr>
        <w:t>5.3.3.1</w:t>
      </w:r>
      <w:r w:rsidRPr="00F72CD4">
        <w:t>-1, the average probability of a missed downlink scheduling grant (Pm-dsg) shall be below the specified value in Table 5.3.3.1.1.3-1. The downlink physical setup is in accordance with Annex C.2.1.</w:t>
      </w:r>
    </w:p>
    <w:p w14:paraId="165BCFFE" w14:textId="77777777" w:rsidR="007B35BB" w:rsidRPr="00F72CD4" w:rsidRDefault="007B35BB" w:rsidP="000D2D5A">
      <w:pPr>
        <w:pStyle w:val="TH"/>
      </w:pPr>
      <w:r w:rsidRPr="00F72CD4">
        <w:t>Table 5.3.3.1.1.3-1: Minimum performance for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1E902ADC"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5B4708F5"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4F2F75FF"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ACE8D0D"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1062EA0"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35377031"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AD7C6E4"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2F5F06C"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0151FAD"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656CEB6A"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83826AC"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1BC8FC3C"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08815A20"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56B264F"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AA996BD"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3708BC09"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2263E8"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35FB5C9"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9CDDF8C"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A05DDB2"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E16B55B" w14:textId="77777777" w:rsidR="007B35BB" w:rsidRPr="00F72CD4" w:rsidRDefault="007B35BB" w:rsidP="000D2D5A">
            <w:pPr>
              <w:pStyle w:val="TAH"/>
              <w:rPr>
                <w:rFonts w:eastAsia="SimSun"/>
              </w:rPr>
            </w:pPr>
            <w:r w:rsidRPr="00F72CD4">
              <w:rPr>
                <w:rFonts w:eastAsia="SimSun"/>
              </w:rPr>
              <w:t>SNR (dB)</w:t>
            </w:r>
          </w:p>
        </w:tc>
      </w:tr>
      <w:tr w:rsidR="007B35BB" w:rsidRPr="00F72CD4" w14:paraId="6D024757"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6D305A51"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7305BA5A" w14:textId="77777777" w:rsidR="007B35BB" w:rsidRPr="00F72CD4" w:rsidRDefault="007B35BB" w:rsidP="000D2D5A">
            <w:pPr>
              <w:pStyle w:val="TAC"/>
              <w:rPr>
                <w:rFonts w:eastAsia="SimSun"/>
              </w:rPr>
            </w:pPr>
            <w:r w:rsidRPr="00F72CD4">
              <w:rPr>
                <w:rFonts w:eastAsia="SimSu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3DCB024F" w14:textId="77777777" w:rsidR="007B35BB" w:rsidRPr="00F72CD4" w:rsidRDefault="007B35BB" w:rsidP="000D2D5A">
            <w:pPr>
              <w:pStyle w:val="TAC"/>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30247508"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01AA6FB4" w14:textId="77777777" w:rsidR="007B35BB" w:rsidRPr="00F72CD4" w:rsidRDefault="007B35BB" w:rsidP="000D2D5A">
            <w:pPr>
              <w:pStyle w:val="TAC"/>
              <w:rPr>
                <w:rFonts w:eastAsia="SimSun"/>
                <w:lang w:eastAsia="en-US"/>
              </w:rPr>
            </w:pPr>
            <w:r w:rsidRPr="00F72CD4">
              <w:rPr>
                <w:rFonts w:eastAsia="SimSun"/>
              </w:rPr>
              <w:t>2</w:t>
            </w:r>
          </w:p>
        </w:tc>
        <w:tc>
          <w:tcPr>
            <w:tcW w:w="1134" w:type="dxa"/>
            <w:tcBorders>
              <w:top w:val="single" w:sz="4" w:space="0" w:color="auto"/>
              <w:left w:val="single" w:sz="4" w:space="0" w:color="auto"/>
              <w:bottom w:val="single" w:sz="4" w:space="0" w:color="auto"/>
              <w:right w:val="single" w:sz="4" w:space="0" w:color="auto"/>
            </w:tcBorders>
            <w:hideMark/>
          </w:tcPr>
          <w:p w14:paraId="028BFDEC" w14:textId="77777777" w:rsidR="007B35BB" w:rsidRPr="00F72CD4" w:rsidRDefault="007B35BB" w:rsidP="000D2D5A">
            <w:pPr>
              <w:pStyle w:val="TAC"/>
              <w:rPr>
                <w:rFonts w:eastAsia="SimSun" w:cs="Arial"/>
              </w:rPr>
            </w:pPr>
            <w:r w:rsidRPr="00F72CD4">
              <w:rPr>
                <w:rFonts w:eastAsia="SimSun"/>
              </w:rPr>
              <w:t>R.PDCCH. 1-2.1 FDD</w:t>
            </w:r>
          </w:p>
        </w:tc>
        <w:tc>
          <w:tcPr>
            <w:tcW w:w="1276" w:type="dxa"/>
            <w:tcBorders>
              <w:top w:val="single" w:sz="4" w:space="0" w:color="auto"/>
              <w:left w:val="single" w:sz="4" w:space="0" w:color="auto"/>
              <w:bottom w:val="single" w:sz="4" w:space="0" w:color="auto"/>
              <w:right w:val="single" w:sz="4" w:space="0" w:color="auto"/>
            </w:tcBorders>
            <w:hideMark/>
          </w:tcPr>
          <w:p w14:paraId="4F98FCAF" w14:textId="77777777" w:rsidR="007B35BB" w:rsidRPr="00F72CD4" w:rsidRDefault="007B35BB" w:rsidP="000D2D5A">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3B22AE05" w14:textId="77777777" w:rsidR="007B35BB" w:rsidRPr="00F72CD4" w:rsidRDefault="007B35BB" w:rsidP="000D2D5A">
            <w:pPr>
              <w:pStyle w:val="TAC"/>
              <w:rPr>
                <w:rFonts w:eastAsia="SimSun"/>
              </w:rPr>
            </w:pPr>
            <w:r w:rsidRPr="00F72CD4">
              <w:rPr>
                <w:rFonts w:eastAsia="SimSun"/>
              </w:rPr>
              <w:t>1x4 Low</w:t>
            </w:r>
          </w:p>
        </w:tc>
        <w:tc>
          <w:tcPr>
            <w:tcW w:w="992" w:type="dxa"/>
            <w:tcBorders>
              <w:top w:val="single" w:sz="4" w:space="0" w:color="auto"/>
              <w:left w:val="single" w:sz="4" w:space="0" w:color="auto"/>
              <w:bottom w:val="single" w:sz="4" w:space="0" w:color="auto"/>
              <w:right w:val="single" w:sz="4" w:space="0" w:color="auto"/>
            </w:tcBorders>
            <w:hideMark/>
          </w:tcPr>
          <w:p w14:paraId="3C7ACFF5"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4E88B12F" w14:textId="77777777" w:rsidR="007B35BB" w:rsidRPr="00F72CD4" w:rsidRDefault="007B35BB" w:rsidP="000D2D5A">
            <w:pPr>
              <w:pStyle w:val="TAC"/>
              <w:rPr>
                <w:rFonts w:eastAsia="SimSun"/>
                <w:lang w:eastAsia="zh-CN"/>
              </w:rPr>
            </w:pPr>
            <w:r w:rsidRPr="00F72CD4">
              <w:rPr>
                <w:rFonts w:eastAsia="SimSun"/>
                <w:lang w:eastAsia="zh-CN"/>
              </w:rPr>
              <w:t>2.2</w:t>
            </w:r>
          </w:p>
        </w:tc>
      </w:tr>
      <w:tr w:rsidR="007B35BB" w:rsidRPr="00F72CD4" w14:paraId="11ECCF38"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0B77CAB2" w14:textId="77777777" w:rsidR="007B35BB" w:rsidRPr="00F72CD4" w:rsidRDefault="007B35BB" w:rsidP="000D2D5A">
            <w:pPr>
              <w:pStyle w:val="TAC"/>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0DA7CC55" w14:textId="77777777" w:rsidR="007B35BB" w:rsidRPr="00F72CD4" w:rsidRDefault="007B35BB" w:rsidP="000D2D5A">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79569F29" w14:textId="77777777" w:rsidR="007B35BB" w:rsidRPr="00F72CD4" w:rsidRDefault="007B35BB" w:rsidP="000D2D5A">
            <w:pPr>
              <w:pStyle w:val="TAC"/>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0B24D046"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1E56C1F5" w14:textId="77777777" w:rsidR="007B35BB" w:rsidRPr="00F72CD4" w:rsidRDefault="007B35BB" w:rsidP="000D2D5A">
            <w:pPr>
              <w:pStyle w:val="TAC"/>
              <w:rPr>
                <w:rFonts w:eastAsia="SimSun"/>
                <w:lang w:eastAsia="zh-CN"/>
              </w:rPr>
            </w:pPr>
            <w:r w:rsidRPr="00F72CD4">
              <w:rPr>
                <w:rFonts w:eastAsia="SimSun"/>
                <w:lang w:eastAsia="zh-CN"/>
              </w:rPr>
              <w:t>2</w:t>
            </w:r>
          </w:p>
        </w:tc>
        <w:tc>
          <w:tcPr>
            <w:tcW w:w="1134" w:type="dxa"/>
            <w:tcBorders>
              <w:top w:val="single" w:sz="4" w:space="0" w:color="auto"/>
              <w:left w:val="single" w:sz="4" w:space="0" w:color="auto"/>
              <w:bottom w:val="single" w:sz="4" w:space="0" w:color="auto"/>
              <w:right w:val="single" w:sz="4" w:space="0" w:color="auto"/>
            </w:tcBorders>
            <w:hideMark/>
          </w:tcPr>
          <w:p w14:paraId="015B9426" w14:textId="77777777" w:rsidR="007B35BB" w:rsidRPr="00F72CD4" w:rsidRDefault="007B35BB" w:rsidP="000D2D5A">
            <w:pPr>
              <w:pStyle w:val="TAC"/>
              <w:rPr>
                <w:rFonts w:eastAsia="SimSun" w:cs="Arial"/>
                <w:lang w:eastAsia="zh-CN"/>
              </w:rPr>
            </w:pPr>
            <w:r w:rsidRPr="00F72CD4">
              <w:rPr>
                <w:rFonts w:eastAsia="SimSun"/>
              </w:rPr>
              <w:t>R.PDCCH. 1-2.3 FDD</w:t>
            </w:r>
          </w:p>
        </w:tc>
        <w:tc>
          <w:tcPr>
            <w:tcW w:w="1276" w:type="dxa"/>
            <w:tcBorders>
              <w:top w:val="single" w:sz="4" w:space="0" w:color="auto"/>
              <w:left w:val="single" w:sz="4" w:space="0" w:color="auto"/>
              <w:bottom w:val="single" w:sz="4" w:space="0" w:color="auto"/>
              <w:right w:val="single" w:sz="4" w:space="0" w:color="auto"/>
            </w:tcBorders>
            <w:hideMark/>
          </w:tcPr>
          <w:p w14:paraId="314F1580"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tcBorders>
              <w:top w:val="single" w:sz="4" w:space="0" w:color="auto"/>
              <w:left w:val="single" w:sz="4" w:space="0" w:color="auto"/>
              <w:bottom w:val="single" w:sz="4" w:space="0" w:color="auto"/>
              <w:right w:val="single" w:sz="4" w:space="0" w:color="auto"/>
            </w:tcBorders>
            <w:hideMark/>
          </w:tcPr>
          <w:p w14:paraId="41F8A2F9"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7A90F6C5"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2657D0AA" w14:textId="77777777" w:rsidR="007B35BB" w:rsidRPr="00F72CD4" w:rsidRDefault="007B35BB" w:rsidP="000D2D5A">
            <w:pPr>
              <w:pStyle w:val="TAC"/>
              <w:rPr>
                <w:rFonts w:eastAsia="SimSun"/>
                <w:lang w:eastAsia="zh-CN"/>
              </w:rPr>
            </w:pPr>
            <w:r w:rsidRPr="00F72CD4">
              <w:rPr>
                <w:rFonts w:eastAsia="SimSun"/>
                <w:lang w:eastAsia="zh-CN"/>
              </w:rPr>
              <w:t>2.7</w:t>
            </w:r>
          </w:p>
        </w:tc>
      </w:tr>
      <w:tr w:rsidR="007B35BB" w:rsidRPr="00F72CD4" w14:paraId="56A0870E"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44D6596E" w14:textId="77777777" w:rsidR="007B35BB" w:rsidRPr="00F72CD4" w:rsidRDefault="007B35BB" w:rsidP="000D2D5A">
            <w:pPr>
              <w:pStyle w:val="TAC"/>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hideMark/>
          </w:tcPr>
          <w:p w14:paraId="6E31B2BD" w14:textId="77777777" w:rsidR="007B35BB" w:rsidRPr="00F72CD4" w:rsidRDefault="007B35BB" w:rsidP="000D2D5A">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03A2FE71"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1F07D93E"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0B25EF1A"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4952682D" w14:textId="77777777" w:rsidR="007B35BB" w:rsidRPr="00F72CD4" w:rsidRDefault="007B35BB" w:rsidP="000D2D5A">
            <w:pPr>
              <w:pStyle w:val="TAC"/>
              <w:rPr>
                <w:rFonts w:eastAsia="SimSun" w:cs="Arial"/>
                <w:lang w:eastAsia="zh-CN"/>
              </w:rPr>
            </w:pPr>
            <w:r w:rsidRPr="00F72CD4">
              <w:rPr>
                <w:rFonts w:eastAsia="SimSun"/>
              </w:rPr>
              <w:t>R.PDCCH. 1-2.4 FDD</w:t>
            </w:r>
          </w:p>
        </w:tc>
        <w:tc>
          <w:tcPr>
            <w:tcW w:w="1276" w:type="dxa"/>
            <w:tcBorders>
              <w:top w:val="single" w:sz="4" w:space="0" w:color="auto"/>
              <w:left w:val="single" w:sz="4" w:space="0" w:color="auto"/>
              <w:bottom w:val="single" w:sz="4" w:space="0" w:color="auto"/>
              <w:right w:val="single" w:sz="4" w:space="0" w:color="auto"/>
            </w:tcBorders>
            <w:hideMark/>
          </w:tcPr>
          <w:p w14:paraId="797354DF" w14:textId="77777777" w:rsidR="007B35BB" w:rsidRPr="00F72CD4" w:rsidRDefault="007B35BB" w:rsidP="000D2D5A">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588BD6A3"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07B60D26"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6E232DCA" w14:textId="77777777" w:rsidR="007B35BB" w:rsidRPr="00F72CD4" w:rsidRDefault="007B35BB" w:rsidP="000D2D5A">
            <w:pPr>
              <w:pStyle w:val="TAC"/>
              <w:rPr>
                <w:rFonts w:eastAsia="SimSun"/>
                <w:lang w:eastAsia="zh-CN"/>
              </w:rPr>
            </w:pPr>
            <w:r w:rsidRPr="00F72CD4">
              <w:rPr>
                <w:rFonts w:eastAsia="SimSun"/>
                <w:lang w:eastAsia="zh-CN"/>
              </w:rPr>
              <w:t>0.2</w:t>
            </w:r>
          </w:p>
        </w:tc>
      </w:tr>
      <w:tr w:rsidR="007B35BB" w:rsidRPr="00F72CD4" w14:paraId="79584956"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676A1AD8" w14:textId="77777777" w:rsidR="007B35BB" w:rsidRPr="00F72CD4" w:rsidRDefault="007B35BB" w:rsidP="000D2D5A">
            <w:pPr>
              <w:pStyle w:val="TAC"/>
              <w:rPr>
                <w:rFonts w:eastAsia="SimSun"/>
                <w:lang w:eastAsia="zh-CN"/>
              </w:rPr>
            </w:pPr>
            <w:r w:rsidRPr="00F72CD4">
              <w:rPr>
                <w:rFonts w:eastAsia="SimSun"/>
                <w:lang w:eastAsia="zh-CN"/>
              </w:rPr>
              <w:t>4</w:t>
            </w:r>
          </w:p>
        </w:tc>
        <w:tc>
          <w:tcPr>
            <w:tcW w:w="742" w:type="dxa"/>
            <w:tcBorders>
              <w:top w:val="single" w:sz="4" w:space="0" w:color="auto"/>
              <w:left w:val="single" w:sz="4" w:space="0" w:color="auto"/>
              <w:bottom w:val="single" w:sz="4" w:space="0" w:color="auto"/>
              <w:right w:val="single" w:sz="4" w:space="0" w:color="auto"/>
            </w:tcBorders>
            <w:hideMark/>
          </w:tcPr>
          <w:p w14:paraId="6C94CCD9" w14:textId="77777777" w:rsidR="007B35BB" w:rsidRPr="00F72CD4" w:rsidRDefault="007B35BB" w:rsidP="000D2D5A">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23838EC1"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09084793"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1DAE947E"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4D836131" w14:textId="77777777" w:rsidR="007B35BB" w:rsidRPr="00F72CD4" w:rsidRDefault="007B35BB" w:rsidP="000D2D5A">
            <w:pPr>
              <w:pStyle w:val="TAC"/>
              <w:rPr>
                <w:rFonts w:eastAsia="SimSun" w:cs="Arial"/>
                <w:lang w:eastAsia="zh-CN"/>
              </w:rPr>
            </w:pPr>
            <w:r w:rsidRPr="00F72CD4">
              <w:rPr>
                <w:rFonts w:eastAsia="SimSun"/>
              </w:rPr>
              <w:t xml:space="preserve">R.PDCCH.1-1.1 FDD </w:t>
            </w:r>
          </w:p>
        </w:tc>
        <w:tc>
          <w:tcPr>
            <w:tcW w:w="1276" w:type="dxa"/>
            <w:tcBorders>
              <w:top w:val="single" w:sz="4" w:space="0" w:color="auto"/>
              <w:left w:val="single" w:sz="4" w:space="0" w:color="auto"/>
              <w:bottom w:val="single" w:sz="4" w:space="0" w:color="auto"/>
              <w:right w:val="single" w:sz="4" w:space="0" w:color="auto"/>
            </w:tcBorders>
            <w:hideMark/>
          </w:tcPr>
          <w:p w14:paraId="44347037" w14:textId="77777777" w:rsidR="007B35BB" w:rsidRPr="00F72CD4" w:rsidRDefault="007B35BB" w:rsidP="000D2D5A">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2AC1B889"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64D12F57"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48121910" w14:textId="77777777" w:rsidR="007B35BB" w:rsidRPr="00F72CD4" w:rsidRDefault="007B35BB" w:rsidP="000D2D5A">
            <w:pPr>
              <w:pStyle w:val="TAC"/>
              <w:rPr>
                <w:rFonts w:eastAsia="SimSun"/>
                <w:lang w:eastAsia="zh-CN"/>
              </w:rPr>
            </w:pPr>
            <w:r w:rsidRPr="00F72CD4">
              <w:rPr>
                <w:rFonts w:eastAsia="SimSun"/>
                <w:lang w:eastAsia="zh-CN"/>
              </w:rPr>
              <w:t>-0.4</w:t>
            </w:r>
          </w:p>
        </w:tc>
      </w:tr>
      <w:tr w:rsidR="007B35BB" w:rsidRPr="00F72CD4" w14:paraId="55861A0E"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4B024FDE" w14:textId="77777777" w:rsidR="007B35BB" w:rsidRPr="00F72CD4" w:rsidRDefault="007B35BB" w:rsidP="000D2D5A">
            <w:pPr>
              <w:pStyle w:val="TAC"/>
              <w:rPr>
                <w:rFonts w:eastAsia="SimSun"/>
                <w:lang w:eastAsia="zh-CN"/>
              </w:rPr>
            </w:pPr>
            <w:r w:rsidRPr="00F72CD4">
              <w:rPr>
                <w:rFonts w:eastAsia="SimSun"/>
                <w:lang w:eastAsia="zh-CN"/>
              </w:rPr>
              <w:t>5</w:t>
            </w:r>
          </w:p>
        </w:tc>
        <w:tc>
          <w:tcPr>
            <w:tcW w:w="742" w:type="dxa"/>
            <w:tcBorders>
              <w:top w:val="single" w:sz="4" w:space="0" w:color="auto"/>
              <w:left w:val="single" w:sz="4" w:space="0" w:color="auto"/>
              <w:bottom w:val="single" w:sz="4" w:space="0" w:color="auto"/>
              <w:right w:val="single" w:sz="4" w:space="0" w:color="auto"/>
            </w:tcBorders>
            <w:hideMark/>
          </w:tcPr>
          <w:p w14:paraId="32BED995" w14:textId="77777777" w:rsidR="007B35BB" w:rsidRPr="00F72CD4" w:rsidRDefault="007B35BB" w:rsidP="000D2D5A">
            <w:pPr>
              <w:pStyle w:val="TAC"/>
              <w:rPr>
                <w:rFonts w:eastAsia="SimSun"/>
                <w:lang w:eastAsia="zh-CN"/>
              </w:rPr>
            </w:pPr>
            <w:r w:rsidRPr="00F72CD4">
              <w:rPr>
                <w:rFonts w:eastAsia="SimSun"/>
                <w:lang w:eastAsia="zh-C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5EADEC1D"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5147FD36"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51C9D0F1" w14:textId="77777777" w:rsidR="007B35BB" w:rsidRPr="00F72CD4" w:rsidRDefault="007B35BB" w:rsidP="000D2D5A">
            <w:pPr>
              <w:pStyle w:val="TAC"/>
              <w:rPr>
                <w:rFonts w:eastAsia="SimSun"/>
                <w:lang w:eastAsia="zh-CN"/>
              </w:rPr>
            </w:pPr>
            <w:r w:rsidRPr="00F72CD4">
              <w:rPr>
                <w:rFonts w:eastAsia="SimSun"/>
                <w:lang w:eastAsia="zh-CN"/>
              </w:rPr>
              <w:t>16</w:t>
            </w:r>
          </w:p>
        </w:tc>
        <w:tc>
          <w:tcPr>
            <w:tcW w:w="1134" w:type="dxa"/>
            <w:tcBorders>
              <w:top w:val="single" w:sz="4" w:space="0" w:color="auto"/>
              <w:left w:val="single" w:sz="4" w:space="0" w:color="auto"/>
              <w:bottom w:val="single" w:sz="4" w:space="0" w:color="auto"/>
              <w:right w:val="single" w:sz="4" w:space="0" w:color="auto"/>
            </w:tcBorders>
            <w:hideMark/>
          </w:tcPr>
          <w:p w14:paraId="46617C9A" w14:textId="77777777" w:rsidR="007B35BB" w:rsidRPr="00F72CD4" w:rsidRDefault="007B35BB" w:rsidP="000D2D5A">
            <w:pPr>
              <w:pStyle w:val="TAC"/>
              <w:rPr>
                <w:rFonts w:eastAsia="SimSun"/>
                <w:lang w:eastAsia="en-US"/>
              </w:rPr>
            </w:pPr>
            <w:r w:rsidRPr="00F72CD4">
              <w:rPr>
                <w:rFonts w:eastAsia="Calibri"/>
              </w:rPr>
              <w:t>R.PDCCH. 1-2.6 FDD</w:t>
            </w:r>
          </w:p>
        </w:tc>
        <w:tc>
          <w:tcPr>
            <w:tcW w:w="1276" w:type="dxa"/>
            <w:tcBorders>
              <w:top w:val="single" w:sz="4" w:space="0" w:color="auto"/>
              <w:left w:val="single" w:sz="4" w:space="0" w:color="auto"/>
              <w:bottom w:val="single" w:sz="4" w:space="0" w:color="auto"/>
              <w:right w:val="single" w:sz="4" w:space="0" w:color="auto"/>
            </w:tcBorders>
            <w:hideMark/>
          </w:tcPr>
          <w:p w14:paraId="24F5EBA0" w14:textId="77777777" w:rsidR="007B35BB" w:rsidRPr="00F72CD4" w:rsidRDefault="007B35BB" w:rsidP="000D2D5A">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095D1E23" w14:textId="77777777" w:rsidR="007B35BB" w:rsidRPr="00F72CD4" w:rsidRDefault="007B35BB" w:rsidP="000D2D5A">
            <w:pPr>
              <w:pStyle w:val="TAC"/>
              <w:rPr>
                <w:rFonts w:eastAsia="SimSun"/>
                <w:lang w:eastAsia="zh-CN"/>
              </w:rPr>
            </w:pPr>
            <w:r w:rsidRPr="00F72CD4">
              <w:rPr>
                <w:rFonts w:eastAsia="SimSun"/>
                <w:lang w:eastAsia="zh-CN"/>
              </w:rPr>
              <w:t>1x4 Medium A</w:t>
            </w:r>
          </w:p>
        </w:tc>
        <w:tc>
          <w:tcPr>
            <w:tcW w:w="992" w:type="dxa"/>
            <w:tcBorders>
              <w:top w:val="single" w:sz="4" w:space="0" w:color="auto"/>
              <w:left w:val="single" w:sz="4" w:space="0" w:color="auto"/>
              <w:bottom w:val="single" w:sz="4" w:space="0" w:color="auto"/>
              <w:right w:val="single" w:sz="4" w:space="0" w:color="auto"/>
            </w:tcBorders>
            <w:hideMark/>
          </w:tcPr>
          <w:p w14:paraId="5459E35B"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1773EE35" w14:textId="77777777" w:rsidR="007B35BB" w:rsidRPr="00F72CD4" w:rsidRDefault="007B35BB" w:rsidP="000D2D5A">
            <w:pPr>
              <w:pStyle w:val="TAC"/>
              <w:rPr>
                <w:rFonts w:eastAsia="SimSun"/>
                <w:lang w:eastAsia="zh-CN"/>
              </w:rPr>
            </w:pPr>
            <w:r w:rsidRPr="00F72CD4">
              <w:rPr>
                <w:rFonts w:eastAsia="SimSun"/>
                <w:lang w:eastAsia="zh-CN"/>
              </w:rPr>
              <w:t>-3.2</w:t>
            </w:r>
          </w:p>
        </w:tc>
      </w:tr>
    </w:tbl>
    <w:p w14:paraId="14A26AC6" w14:textId="77777777" w:rsidR="007B35BB" w:rsidRPr="00F72CD4" w:rsidRDefault="007B35BB" w:rsidP="000D2D5A"/>
    <w:p w14:paraId="35E6DFAF" w14:textId="77777777" w:rsidR="007B35BB" w:rsidRPr="00F72CD4" w:rsidRDefault="007B35BB" w:rsidP="000D2D5A">
      <w:r w:rsidRPr="00F72CD4">
        <w:t>The normative reference for this requirement is TS 38.101-4 [5] clause 5.3.3.1.</w:t>
      </w:r>
    </w:p>
    <w:p w14:paraId="7520076D" w14:textId="77777777" w:rsidR="007B35BB" w:rsidRPr="00F72CD4" w:rsidRDefault="007B35BB" w:rsidP="007B35BB">
      <w:pPr>
        <w:pStyle w:val="H6"/>
      </w:pPr>
      <w:r w:rsidRPr="00F72CD4">
        <w:t>5.3.3.1.1.4</w:t>
      </w:r>
      <w:r w:rsidRPr="00F72CD4">
        <w:tab/>
        <w:t>Test description</w:t>
      </w:r>
    </w:p>
    <w:p w14:paraId="68C9CC0B" w14:textId="77777777" w:rsidR="007B35BB" w:rsidRPr="00F72CD4" w:rsidRDefault="007B35BB" w:rsidP="007B35BB">
      <w:pPr>
        <w:pStyle w:val="H6"/>
      </w:pPr>
      <w:r w:rsidRPr="00F72CD4">
        <w:t>5.3.3.1.1.4.1</w:t>
      </w:r>
      <w:r w:rsidRPr="00F72CD4">
        <w:tab/>
        <w:t>Initial conditions</w:t>
      </w:r>
    </w:p>
    <w:p w14:paraId="20A5AE1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0F1592DD"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9AFD338" w14:textId="77777777" w:rsidR="007B35BB" w:rsidRPr="00F72CD4" w:rsidRDefault="007B35BB" w:rsidP="000D2D5A">
      <w:r w:rsidRPr="00F72CD4">
        <w:t>Configurations of PDCCH before measurement are specified in Annex C.</w:t>
      </w:r>
    </w:p>
    <w:p w14:paraId="7946E840" w14:textId="77777777" w:rsidR="007B35BB" w:rsidRPr="00F72CD4" w:rsidRDefault="007B35BB" w:rsidP="000D2D5A">
      <w:r w:rsidRPr="00F72CD4">
        <w:t>Test Environment: Normal, as defined in TS 38.508-1 [6] clause 4.1.</w:t>
      </w:r>
    </w:p>
    <w:p w14:paraId="3048E872" w14:textId="10B11B50" w:rsidR="007B35BB" w:rsidRPr="00F72CD4" w:rsidRDefault="007B35BB" w:rsidP="000D2D5A">
      <w:r w:rsidRPr="00F72CD4">
        <w:t xml:space="preserve">Frequencies to be tested: Mid Range, as defined in TS 38.508-1 [6] clause </w:t>
      </w:r>
      <w:r w:rsidR="000C56DB" w:rsidRPr="00F72CD4">
        <w:t>5.2.2</w:t>
      </w:r>
      <w:r w:rsidRPr="00F72CD4">
        <w:t>.</w:t>
      </w:r>
    </w:p>
    <w:p w14:paraId="780A275D" w14:textId="77777777" w:rsidR="007B35BB" w:rsidRPr="00F72CD4" w:rsidRDefault="007B35BB" w:rsidP="000D2D5A">
      <w:r w:rsidRPr="00F72CD4">
        <w:t>For EN-DC within FR1 operation, setup the LTE link according to Annex D.</w:t>
      </w:r>
    </w:p>
    <w:p w14:paraId="389525B4"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3 for TE diagram and section A.3.2.5 for UE diagram.</w:t>
      </w:r>
    </w:p>
    <w:p w14:paraId="4CD43B3D" w14:textId="77777777" w:rsidR="007B35BB" w:rsidRPr="00F72CD4" w:rsidRDefault="007B35BB" w:rsidP="000D2D5A">
      <w:pPr>
        <w:pStyle w:val="B1"/>
      </w:pPr>
      <w:r w:rsidRPr="00F72CD4">
        <w:t>2.</w:t>
      </w:r>
      <w:r w:rsidRPr="00F72CD4">
        <w:tab/>
        <w:t>The parameter settings for the cell are set up according to Table 5.3-1, Table 5.3.3.1-1 and Table 5.3.3.1.1.3-1 as appropriate.</w:t>
      </w:r>
    </w:p>
    <w:p w14:paraId="04F16CA1"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3CE10B52" w14:textId="77777777" w:rsidR="007B35BB" w:rsidRPr="00F72CD4" w:rsidRDefault="007B35BB" w:rsidP="000D2D5A">
      <w:pPr>
        <w:pStyle w:val="B1"/>
      </w:pPr>
      <w:r w:rsidRPr="00F72CD4">
        <w:t>4.</w:t>
      </w:r>
      <w:r w:rsidRPr="00F72CD4">
        <w:tab/>
        <w:t>Propagation conditions are set according to Annex B.0.</w:t>
      </w:r>
    </w:p>
    <w:p w14:paraId="207C106C"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3.1.1.4.3.</w:t>
      </w:r>
    </w:p>
    <w:p w14:paraId="528ECB96" w14:textId="77777777" w:rsidR="007B35BB" w:rsidRPr="00F72CD4" w:rsidRDefault="007B35BB" w:rsidP="007B35BB">
      <w:pPr>
        <w:pStyle w:val="H6"/>
      </w:pPr>
      <w:r w:rsidRPr="00F72CD4">
        <w:t>5.3.3.1.1.4.2</w:t>
      </w:r>
      <w:r w:rsidRPr="00F72CD4">
        <w:tab/>
        <w:t>Test procedure</w:t>
      </w:r>
    </w:p>
    <w:p w14:paraId="4B2516DA" w14:textId="77777777" w:rsidR="007B35BB" w:rsidRPr="00F72CD4" w:rsidRDefault="007B35BB" w:rsidP="000D2D5A">
      <w:pPr>
        <w:pStyle w:val="B1"/>
      </w:pPr>
      <w:r w:rsidRPr="00F72CD4">
        <w:t>1.</w:t>
      </w:r>
      <w:r w:rsidRPr="00F72CD4">
        <w:tab/>
        <w:t>SS transmits PDCCH with DCI format as specified in PDCCH Reference Channel for C_RNTI to transmit the DL RMC according to Table 5.3.3.1.1.3-1. The details of PDCCH are specified in Table 5.3-1, Table 5.3.3.1-1 and Table 5.3.3.1.1.3-1 respectively. The details of PDSCH are specified in Table A.3.3.1.1-3. The SS sends downlink MAC padding bits on the DL RMC.</w:t>
      </w:r>
    </w:p>
    <w:p w14:paraId="68EA8F78" w14:textId="599B3E79" w:rsidR="007B35BB" w:rsidRPr="00F72CD4" w:rsidRDefault="007B35BB" w:rsidP="000D2D5A">
      <w:pPr>
        <w:pStyle w:val="B1"/>
      </w:pPr>
      <w:r w:rsidRPr="00F72CD4">
        <w:t>2.</w:t>
      </w:r>
      <w:r w:rsidRPr="00F72CD4">
        <w:tab/>
        <w:t>Set the parameters of the propagation condition, antenna configuration, the correlation matrix and the SNR according to Table 5.3.3.1.1.</w:t>
      </w:r>
      <w:r w:rsidR="005C3AC4" w:rsidRPr="00F72CD4">
        <w:t>5</w:t>
      </w:r>
      <w:r w:rsidRPr="00F72CD4">
        <w:t>-1 as appropriate.</w:t>
      </w:r>
    </w:p>
    <w:p w14:paraId="098EEC7A"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1.1.5-1, pass the UE. Otherwise fail the UE.</w:t>
      </w:r>
    </w:p>
    <w:p w14:paraId="4B12BDCA" w14:textId="33B89B0C" w:rsidR="007B35BB" w:rsidRPr="00F72CD4" w:rsidRDefault="007B35BB" w:rsidP="000D2D5A">
      <w:pPr>
        <w:pStyle w:val="B1"/>
      </w:pPr>
      <w:r w:rsidRPr="00F72CD4">
        <w:t>4.</w:t>
      </w:r>
      <w:r w:rsidRPr="00F72CD4">
        <w:tab/>
        <w:t>Repeat steps from 1 to 3 for each subtest in Table 5.3.3.1.1.</w:t>
      </w:r>
      <w:r w:rsidR="005C3AC4" w:rsidRPr="00F72CD4">
        <w:t>5</w:t>
      </w:r>
      <w:r w:rsidRPr="00F72CD4">
        <w:t>-1 as appropriate.</w:t>
      </w:r>
    </w:p>
    <w:p w14:paraId="2907D470" w14:textId="77777777" w:rsidR="007B35BB" w:rsidRPr="00F72CD4" w:rsidRDefault="007B35BB" w:rsidP="007B35BB">
      <w:pPr>
        <w:pStyle w:val="H6"/>
      </w:pPr>
      <w:r w:rsidRPr="00F72CD4">
        <w:t>5.3.3.1.1.4.3</w:t>
      </w:r>
      <w:r w:rsidRPr="00F72CD4">
        <w:tab/>
        <w:t>Message contents</w:t>
      </w:r>
    </w:p>
    <w:p w14:paraId="2C6D8F4D" w14:textId="77777777" w:rsidR="007B35BB" w:rsidRPr="00F72CD4" w:rsidRDefault="007B35BB" w:rsidP="000D2D5A">
      <w:r w:rsidRPr="00F72CD4">
        <w:t>Message contents are according to TS 38.508-1 [6] clauses 4.6.1 and 5.4.2.</w:t>
      </w:r>
    </w:p>
    <w:p w14:paraId="021F42CF" w14:textId="77777777" w:rsidR="007B35BB" w:rsidRPr="00F72CD4" w:rsidRDefault="007B35BB" w:rsidP="007B35BB">
      <w:pPr>
        <w:pStyle w:val="H6"/>
      </w:pPr>
      <w:r w:rsidRPr="00F72CD4">
        <w:t>5.3.3.1.1.4.3.1</w:t>
      </w:r>
      <w:r w:rsidRPr="00F72CD4">
        <w:tab/>
        <w:t>Message exceptions for SA</w:t>
      </w:r>
    </w:p>
    <w:p w14:paraId="0452BDC5" w14:textId="77777777" w:rsidR="007B35BB" w:rsidRPr="00F72CD4" w:rsidRDefault="007B35BB" w:rsidP="000D2D5A">
      <w:pPr>
        <w:pStyle w:val="TH"/>
      </w:pPr>
      <w:r w:rsidRPr="00F72CD4">
        <w:t>Table 5.3.3.1.1.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974DE85"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546D561" w14:textId="77777777" w:rsidR="007B35BB" w:rsidRPr="00F72CD4" w:rsidRDefault="007B35BB" w:rsidP="000D2D5A">
            <w:pPr>
              <w:pStyle w:val="TAL"/>
            </w:pPr>
            <w:r w:rsidRPr="00F72CD4">
              <w:t>Derivation Path: TS 38.508-1 [6], Table 5.4.2.0-6</w:t>
            </w:r>
          </w:p>
        </w:tc>
      </w:tr>
      <w:tr w:rsidR="007B35BB" w:rsidRPr="00F72CD4" w14:paraId="3EC7031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895B6C"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7852689"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A24299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5D4FB1" w14:textId="77777777" w:rsidR="007B35BB" w:rsidRPr="00F72CD4" w:rsidRDefault="007B35BB" w:rsidP="000D2D5A">
            <w:pPr>
              <w:pStyle w:val="TAH"/>
            </w:pPr>
            <w:r w:rsidRPr="00F72CD4">
              <w:t>Condition</w:t>
            </w:r>
          </w:p>
        </w:tc>
      </w:tr>
      <w:tr w:rsidR="007B35BB" w:rsidRPr="00F72CD4" w14:paraId="3CF9993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3CEF96C"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643A38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BE5AFF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59D41FE" w14:textId="77777777" w:rsidR="007B35BB" w:rsidRPr="00F72CD4" w:rsidRDefault="007B35BB" w:rsidP="000D2D5A">
            <w:pPr>
              <w:pStyle w:val="TAL"/>
            </w:pPr>
          </w:p>
        </w:tc>
      </w:tr>
      <w:tr w:rsidR="007B35BB" w:rsidRPr="00F72CD4" w14:paraId="05A76F76"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4E78D5E9"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0CB32530"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4FA6583C" w14:textId="77777777" w:rsidR="007B35BB" w:rsidRPr="00F72CD4" w:rsidRDefault="007B35BB" w:rsidP="000D2D5A">
            <w:pPr>
              <w:pStyle w:val="TAL"/>
            </w:pPr>
            <w:r w:rsidRPr="00F72CD4">
              <w:t>CORESET to use the least significant 48 RBs of the BWP</w:t>
            </w:r>
          </w:p>
          <w:p w14:paraId="3B93DFAC" w14:textId="77777777" w:rsidR="007B35BB" w:rsidRPr="00F72CD4" w:rsidRDefault="007B35BB" w:rsidP="000D2D5A">
            <w:pPr>
              <w:pStyle w:val="TAL"/>
            </w:pPr>
            <w:r w:rsidRPr="00F72CD4">
              <w:t>Test 3, 4, 5</w:t>
            </w:r>
          </w:p>
        </w:tc>
        <w:tc>
          <w:tcPr>
            <w:tcW w:w="1245" w:type="dxa"/>
            <w:tcBorders>
              <w:top w:val="single" w:sz="4" w:space="0" w:color="auto"/>
              <w:left w:val="single" w:sz="4" w:space="0" w:color="auto"/>
              <w:bottom w:val="single" w:sz="4" w:space="0" w:color="auto"/>
              <w:right w:val="single" w:sz="4" w:space="0" w:color="auto"/>
            </w:tcBorders>
          </w:tcPr>
          <w:p w14:paraId="32F89636" w14:textId="77777777" w:rsidR="007B35BB" w:rsidRPr="00F72CD4" w:rsidRDefault="007B35BB" w:rsidP="000D2D5A">
            <w:pPr>
              <w:pStyle w:val="TAL"/>
            </w:pPr>
          </w:p>
        </w:tc>
      </w:tr>
      <w:tr w:rsidR="007B35BB" w:rsidRPr="00F72CD4" w14:paraId="6784FAAB"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036BAD2E"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54DF70BC" w14:textId="77777777" w:rsidR="007B35BB" w:rsidRPr="00F72CD4" w:rsidRDefault="007B35BB" w:rsidP="000D2D5A">
            <w:pPr>
              <w:pStyle w:val="TAL"/>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1AF4D0E3" w14:textId="77777777" w:rsidR="007B35BB" w:rsidRPr="00F72CD4" w:rsidRDefault="007B35BB" w:rsidP="000D2D5A">
            <w:pPr>
              <w:pStyle w:val="TAL"/>
            </w:pPr>
            <w:r w:rsidRPr="00F72CD4">
              <w:t>CORESET to use the least significant 24 RBs of the BWP</w:t>
            </w:r>
          </w:p>
          <w:p w14:paraId="3CFE6038"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05BE1053" w14:textId="77777777" w:rsidR="007B35BB" w:rsidRPr="00F72CD4" w:rsidRDefault="007B35BB" w:rsidP="000D2D5A">
            <w:pPr>
              <w:pStyle w:val="TAL"/>
            </w:pPr>
          </w:p>
        </w:tc>
      </w:tr>
      <w:tr w:rsidR="007B35BB" w:rsidRPr="00F72CD4" w14:paraId="615181C3"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73916D00"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D0F9502"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49D438E1" w14:textId="77777777" w:rsidR="007B35BB" w:rsidRPr="00F72CD4" w:rsidRDefault="007B35BB" w:rsidP="000D2D5A">
            <w:pPr>
              <w:pStyle w:val="TAL"/>
            </w:pPr>
            <w:r w:rsidRPr="00F72CD4">
              <w:t>SearchSpace duration of 2 symbols</w:t>
            </w:r>
          </w:p>
          <w:p w14:paraId="6D96F0B1" w14:textId="77777777" w:rsidR="007B35BB" w:rsidRPr="00F72CD4" w:rsidRDefault="007B35BB" w:rsidP="000D2D5A">
            <w:pPr>
              <w:pStyle w:val="TAL"/>
            </w:pPr>
            <w:r w:rsidRPr="00F72CD4">
              <w:t>Test 1, 2, 3, 5</w:t>
            </w:r>
          </w:p>
        </w:tc>
        <w:tc>
          <w:tcPr>
            <w:tcW w:w="1245" w:type="dxa"/>
            <w:tcBorders>
              <w:top w:val="single" w:sz="4" w:space="0" w:color="auto"/>
              <w:left w:val="single" w:sz="4" w:space="0" w:color="auto"/>
              <w:bottom w:val="single" w:sz="4" w:space="0" w:color="auto"/>
              <w:right w:val="single" w:sz="4" w:space="0" w:color="auto"/>
            </w:tcBorders>
          </w:tcPr>
          <w:p w14:paraId="529CB827" w14:textId="77777777" w:rsidR="007B35BB" w:rsidRPr="00F72CD4" w:rsidRDefault="007B35BB" w:rsidP="000D2D5A">
            <w:pPr>
              <w:pStyle w:val="TAL"/>
            </w:pPr>
          </w:p>
        </w:tc>
      </w:tr>
      <w:tr w:rsidR="007B35BB" w:rsidRPr="00F72CD4" w14:paraId="550A9173"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0EEC0EA1"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10F9E279"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5D720755" w14:textId="77777777" w:rsidR="007B35BB" w:rsidRPr="00F72CD4" w:rsidRDefault="007B35BB" w:rsidP="000D2D5A">
            <w:pPr>
              <w:pStyle w:val="TAL"/>
            </w:pPr>
            <w:r w:rsidRPr="00F72CD4">
              <w:t>SearchSpace duration of 1 symbol</w:t>
            </w:r>
          </w:p>
          <w:p w14:paraId="7A903DBD" w14:textId="77777777" w:rsidR="007B35BB" w:rsidRPr="00F72CD4" w:rsidRDefault="007B35BB" w:rsidP="000D2D5A">
            <w:pPr>
              <w:pStyle w:val="TAL"/>
            </w:pPr>
            <w:r w:rsidRPr="00F72CD4">
              <w:t>Test 4</w:t>
            </w:r>
          </w:p>
        </w:tc>
        <w:tc>
          <w:tcPr>
            <w:tcW w:w="1245" w:type="dxa"/>
            <w:tcBorders>
              <w:top w:val="single" w:sz="4" w:space="0" w:color="auto"/>
              <w:left w:val="single" w:sz="4" w:space="0" w:color="auto"/>
              <w:bottom w:val="single" w:sz="4" w:space="0" w:color="auto"/>
              <w:right w:val="single" w:sz="4" w:space="0" w:color="auto"/>
            </w:tcBorders>
          </w:tcPr>
          <w:p w14:paraId="0A9D7127" w14:textId="77777777" w:rsidR="007B35BB" w:rsidRPr="00F72CD4" w:rsidRDefault="007B35BB" w:rsidP="000D2D5A">
            <w:pPr>
              <w:pStyle w:val="TAL"/>
            </w:pPr>
          </w:p>
        </w:tc>
      </w:tr>
      <w:tr w:rsidR="007B35BB" w:rsidRPr="00F72CD4" w14:paraId="5F115A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7AD00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F8B81E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6040B5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348CFB" w14:textId="77777777" w:rsidR="007B35BB" w:rsidRPr="00F72CD4" w:rsidRDefault="007B35BB" w:rsidP="000D2D5A">
            <w:pPr>
              <w:pStyle w:val="TAL"/>
            </w:pPr>
          </w:p>
        </w:tc>
      </w:tr>
    </w:tbl>
    <w:p w14:paraId="37D2F188" w14:textId="77777777" w:rsidR="007B35BB" w:rsidRPr="00F72CD4" w:rsidRDefault="007B35BB" w:rsidP="000D2D5A"/>
    <w:p w14:paraId="3288C553" w14:textId="77777777" w:rsidR="007B35BB" w:rsidRPr="00F72CD4" w:rsidRDefault="007B35BB" w:rsidP="000D2D5A">
      <w:pPr>
        <w:pStyle w:val="TH"/>
        <w:rPr>
          <w:i/>
          <w:iCs/>
        </w:rPr>
      </w:pPr>
      <w:r w:rsidRPr="00F72CD4">
        <w:t xml:space="preserve">Table 5.3.3.1.1.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457279A"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406CF9A" w14:textId="77777777" w:rsidR="007B35BB" w:rsidRPr="00F72CD4" w:rsidRDefault="007B35BB" w:rsidP="000D2D5A">
            <w:pPr>
              <w:pStyle w:val="TAL"/>
            </w:pPr>
            <w:r w:rsidRPr="00F72CD4">
              <w:t>Derivation Path: TS 38.508-1 [6], Table 5.4.2.0-7 with condition USS</w:t>
            </w:r>
          </w:p>
        </w:tc>
      </w:tr>
      <w:tr w:rsidR="007B35BB" w:rsidRPr="00F72CD4" w14:paraId="7C1393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E9724ED"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77053B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B4969F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A738073" w14:textId="77777777" w:rsidR="007B35BB" w:rsidRPr="00F72CD4" w:rsidRDefault="007B35BB" w:rsidP="000D2D5A">
            <w:pPr>
              <w:pStyle w:val="TAH"/>
            </w:pPr>
            <w:r w:rsidRPr="00F72CD4">
              <w:t>Condition</w:t>
            </w:r>
          </w:p>
        </w:tc>
      </w:tr>
      <w:tr w:rsidR="007B35BB" w:rsidRPr="00F72CD4" w14:paraId="3C783C3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0C43D3"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F92AD2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90A61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520AE1" w14:textId="77777777" w:rsidR="007B35BB" w:rsidRPr="00F72CD4" w:rsidRDefault="007B35BB" w:rsidP="000D2D5A">
            <w:pPr>
              <w:pStyle w:val="TAL"/>
            </w:pPr>
          </w:p>
        </w:tc>
      </w:tr>
      <w:tr w:rsidR="007B35BB" w:rsidRPr="00F72CD4" w14:paraId="470F532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AA1790"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7756E18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B15E4C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F7B608" w14:textId="77777777" w:rsidR="007B35BB" w:rsidRPr="00F72CD4" w:rsidRDefault="007B35BB" w:rsidP="000D2D5A">
            <w:pPr>
              <w:pStyle w:val="TAL"/>
            </w:pPr>
          </w:p>
        </w:tc>
      </w:tr>
      <w:tr w:rsidR="007B35BB" w:rsidRPr="00F72CD4" w14:paraId="532D592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1F50D81" w14:textId="77777777" w:rsidR="007B35BB" w:rsidRPr="00F72CD4" w:rsidRDefault="007B35BB"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2113D2A6"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1084FA68" w14:textId="77777777" w:rsidR="007B35BB" w:rsidRPr="00F72CD4" w:rsidRDefault="007B35BB" w:rsidP="000D2D5A">
            <w:pPr>
              <w:pStyle w:val="TAL"/>
            </w:pPr>
            <w:r w:rsidRPr="00F72CD4">
              <w:t>AL2</w:t>
            </w:r>
          </w:p>
        </w:tc>
        <w:tc>
          <w:tcPr>
            <w:tcW w:w="1245" w:type="dxa"/>
            <w:tcBorders>
              <w:top w:val="single" w:sz="4" w:space="0" w:color="auto"/>
              <w:left w:val="single" w:sz="4" w:space="0" w:color="auto"/>
              <w:bottom w:val="single" w:sz="4" w:space="0" w:color="auto"/>
              <w:right w:val="single" w:sz="4" w:space="0" w:color="auto"/>
            </w:tcBorders>
            <w:hideMark/>
          </w:tcPr>
          <w:p w14:paraId="588721ED" w14:textId="77777777" w:rsidR="007B35BB" w:rsidRPr="00F72CD4" w:rsidRDefault="007B35BB" w:rsidP="000D2D5A">
            <w:pPr>
              <w:pStyle w:val="TAL"/>
            </w:pPr>
            <w:r w:rsidRPr="00F72CD4">
              <w:t>Test 1, Test 2</w:t>
            </w:r>
          </w:p>
        </w:tc>
      </w:tr>
      <w:tr w:rsidR="007B35BB" w:rsidRPr="00F72CD4" w14:paraId="22AB1F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DC17DF7"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530A35EF"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49C3FD6C"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7EDDEBC7" w14:textId="77777777" w:rsidR="007B35BB" w:rsidRPr="00F72CD4" w:rsidRDefault="007B35BB" w:rsidP="000D2D5A">
            <w:pPr>
              <w:pStyle w:val="TAL"/>
            </w:pPr>
            <w:r w:rsidRPr="00F72CD4">
              <w:t>Test 3, Test 4</w:t>
            </w:r>
          </w:p>
        </w:tc>
      </w:tr>
      <w:tr w:rsidR="007B35BB" w:rsidRPr="00F72CD4" w14:paraId="7680BDD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9E1E621" w14:textId="77777777" w:rsidR="007B35BB" w:rsidRPr="00F72CD4" w:rsidRDefault="007B35BB" w:rsidP="000D2D5A">
            <w:pPr>
              <w:pStyle w:val="TAL"/>
            </w:pPr>
            <w:r w:rsidRPr="00F72CD4">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0A463CAF"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4392BDFF" w14:textId="77777777" w:rsidR="007B35BB" w:rsidRPr="00F72CD4" w:rsidRDefault="007B35BB" w:rsidP="000D2D5A">
            <w:pPr>
              <w:pStyle w:val="TAL"/>
            </w:pPr>
            <w:r w:rsidRPr="00F72CD4">
              <w:t>AL16</w:t>
            </w:r>
          </w:p>
        </w:tc>
        <w:tc>
          <w:tcPr>
            <w:tcW w:w="1245" w:type="dxa"/>
            <w:tcBorders>
              <w:top w:val="single" w:sz="4" w:space="0" w:color="auto"/>
              <w:left w:val="single" w:sz="4" w:space="0" w:color="auto"/>
              <w:bottom w:val="single" w:sz="4" w:space="0" w:color="auto"/>
              <w:right w:val="single" w:sz="4" w:space="0" w:color="auto"/>
            </w:tcBorders>
            <w:hideMark/>
          </w:tcPr>
          <w:p w14:paraId="6F8FB0DB" w14:textId="77777777" w:rsidR="007B35BB" w:rsidRPr="00F72CD4" w:rsidRDefault="007B35BB" w:rsidP="000D2D5A">
            <w:pPr>
              <w:pStyle w:val="TAL"/>
            </w:pPr>
            <w:r w:rsidRPr="00F72CD4">
              <w:t>Test 5</w:t>
            </w:r>
          </w:p>
        </w:tc>
      </w:tr>
      <w:tr w:rsidR="007B35BB" w:rsidRPr="00F72CD4" w14:paraId="2B8C1AF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00AE50"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92C039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8935B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82EEECE" w14:textId="77777777" w:rsidR="007B35BB" w:rsidRPr="00F72CD4" w:rsidRDefault="007B35BB" w:rsidP="000D2D5A">
            <w:pPr>
              <w:pStyle w:val="TAL"/>
            </w:pPr>
          </w:p>
        </w:tc>
      </w:tr>
      <w:tr w:rsidR="007B35BB" w:rsidRPr="00F72CD4" w14:paraId="65F45AA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F3768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F17227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591E7A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970C2F8" w14:textId="77777777" w:rsidR="007B35BB" w:rsidRPr="00F72CD4" w:rsidRDefault="007B35BB" w:rsidP="000D2D5A">
            <w:pPr>
              <w:pStyle w:val="TAL"/>
            </w:pPr>
          </w:p>
        </w:tc>
      </w:tr>
      <w:tr w:rsidR="007B35BB" w:rsidRPr="00F72CD4" w14:paraId="607CF65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462868"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20890E0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EBD9C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0E0906" w14:textId="77777777" w:rsidR="007B35BB" w:rsidRPr="00F72CD4" w:rsidRDefault="007B35BB" w:rsidP="000D2D5A">
            <w:pPr>
              <w:pStyle w:val="TAL"/>
            </w:pPr>
          </w:p>
        </w:tc>
      </w:tr>
      <w:tr w:rsidR="007B35BB" w:rsidRPr="00F72CD4" w14:paraId="40E40CF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502FBD6"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4E841C3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D3BD4F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B658675" w14:textId="77777777" w:rsidR="007B35BB" w:rsidRPr="00F72CD4" w:rsidRDefault="007B35BB" w:rsidP="000D2D5A">
            <w:pPr>
              <w:pStyle w:val="TAL"/>
            </w:pPr>
            <w:r w:rsidRPr="00F72CD4">
              <w:t>CSS, SISS</w:t>
            </w:r>
          </w:p>
        </w:tc>
      </w:tr>
      <w:tr w:rsidR="007B35BB" w:rsidRPr="00F72CD4" w14:paraId="2655F3A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D27777"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303DBCE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B84343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9D332F0" w14:textId="77777777" w:rsidR="007B35BB" w:rsidRPr="00F72CD4" w:rsidRDefault="007B35BB" w:rsidP="000D2D5A">
            <w:pPr>
              <w:pStyle w:val="TAL"/>
            </w:pPr>
            <w:r w:rsidRPr="00F72CD4">
              <w:t>USS</w:t>
            </w:r>
          </w:p>
        </w:tc>
      </w:tr>
      <w:tr w:rsidR="007B35BB" w:rsidRPr="00F72CD4" w14:paraId="2DEAE1A8"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4A7259E3"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1FEF4716"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3986E6DE" w14:textId="77777777" w:rsidR="007B35BB" w:rsidRPr="00F72CD4" w:rsidRDefault="007B35BB" w:rsidP="000D2D5A">
            <w:pPr>
              <w:pStyle w:val="TAL"/>
            </w:pPr>
            <w:r w:rsidRPr="00F72CD4">
              <w:t>DCI Format 1_1 for tests 2 and 3</w:t>
            </w:r>
          </w:p>
        </w:tc>
        <w:tc>
          <w:tcPr>
            <w:tcW w:w="1245" w:type="dxa"/>
            <w:tcBorders>
              <w:top w:val="single" w:sz="4" w:space="0" w:color="auto"/>
              <w:left w:val="single" w:sz="4" w:space="0" w:color="auto"/>
              <w:bottom w:val="single" w:sz="4" w:space="0" w:color="auto"/>
              <w:right w:val="single" w:sz="4" w:space="0" w:color="auto"/>
            </w:tcBorders>
            <w:hideMark/>
          </w:tcPr>
          <w:p w14:paraId="07539E41" w14:textId="77777777" w:rsidR="007B35BB" w:rsidRPr="00F72CD4" w:rsidRDefault="007B35BB" w:rsidP="000D2D5A">
            <w:pPr>
              <w:pStyle w:val="TAL"/>
            </w:pPr>
            <w:r w:rsidRPr="00F72CD4">
              <w:t>Long_DCI</w:t>
            </w:r>
          </w:p>
        </w:tc>
      </w:tr>
      <w:tr w:rsidR="007B35BB" w:rsidRPr="00F72CD4" w14:paraId="3EB1B2FA"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26DFACCB"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6DF4BB83"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60CA93A3" w14:textId="77777777" w:rsidR="007B35BB" w:rsidRPr="00F72CD4" w:rsidRDefault="007B35BB" w:rsidP="000D2D5A">
            <w:pPr>
              <w:pStyle w:val="TAL"/>
            </w:pPr>
            <w:r w:rsidRPr="00F72CD4">
              <w:t>DCI Format 1_0 for tests 1, 4, 5</w:t>
            </w:r>
          </w:p>
        </w:tc>
        <w:tc>
          <w:tcPr>
            <w:tcW w:w="1245" w:type="dxa"/>
            <w:tcBorders>
              <w:top w:val="single" w:sz="4" w:space="0" w:color="auto"/>
              <w:left w:val="single" w:sz="4" w:space="0" w:color="auto"/>
              <w:bottom w:val="single" w:sz="4" w:space="0" w:color="auto"/>
              <w:right w:val="single" w:sz="4" w:space="0" w:color="auto"/>
            </w:tcBorders>
          </w:tcPr>
          <w:p w14:paraId="568EC894" w14:textId="77777777" w:rsidR="007B35BB" w:rsidRPr="00F72CD4" w:rsidRDefault="007B35BB" w:rsidP="000D2D5A">
            <w:pPr>
              <w:pStyle w:val="TAL"/>
            </w:pPr>
          </w:p>
        </w:tc>
      </w:tr>
      <w:tr w:rsidR="007B35BB" w:rsidRPr="00F72CD4" w14:paraId="55251E4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22BF92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C0279A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601DAC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31E4D9" w14:textId="77777777" w:rsidR="007B35BB" w:rsidRPr="00F72CD4" w:rsidRDefault="007B35BB" w:rsidP="000D2D5A">
            <w:pPr>
              <w:pStyle w:val="TAL"/>
            </w:pPr>
          </w:p>
        </w:tc>
      </w:tr>
      <w:tr w:rsidR="007B35BB" w:rsidRPr="00F72CD4" w14:paraId="324317B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C07E55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5F5CFA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22C61C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B10CC0" w14:textId="77777777" w:rsidR="007B35BB" w:rsidRPr="00F72CD4" w:rsidRDefault="007B35BB" w:rsidP="000D2D5A">
            <w:pPr>
              <w:pStyle w:val="TAL"/>
            </w:pPr>
          </w:p>
        </w:tc>
      </w:tr>
      <w:tr w:rsidR="007B35BB" w:rsidRPr="00F72CD4" w14:paraId="7B92A5A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F0910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1F8AE6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C48999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38F16D" w14:textId="77777777" w:rsidR="007B35BB" w:rsidRPr="00F72CD4" w:rsidRDefault="007B35BB" w:rsidP="000D2D5A">
            <w:pPr>
              <w:pStyle w:val="TAL"/>
            </w:pPr>
          </w:p>
        </w:tc>
      </w:tr>
    </w:tbl>
    <w:p w14:paraId="43EA0DAD" w14:textId="77777777" w:rsidR="007B35BB" w:rsidRPr="00F72CD4" w:rsidRDefault="007B35BB" w:rsidP="000D2D5A"/>
    <w:p w14:paraId="051B7234" w14:textId="692149C0" w:rsidR="007B35BB" w:rsidRPr="00F72CD4" w:rsidRDefault="007B35BB" w:rsidP="000D2D5A">
      <w:pPr>
        <w:pStyle w:val="TH"/>
      </w:pPr>
      <w:r w:rsidRPr="00F72CD4">
        <w:t>Table 5.3.3.1.1.4.3.1-3: Void</w:t>
      </w:r>
    </w:p>
    <w:p w14:paraId="3D1730E1" w14:textId="77777777" w:rsidR="00F43D01" w:rsidRPr="00F72CD4" w:rsidRDefault="00F43D01" w:rsidP="000D2D5A"/>
    <w:p w14:paraId="08F8EBE4" w14:textId="77777777" w:rsidR="007B35BB" w:rsidRPr="00F72CD4" w:rsidRDefault="007B35BB" w:rsidP="000D2D5A">
      <w:pPr>
        <w:pStyle w:val="TH"/>
        <w:rPr>
          <w:rFonts w:eastAsia="MS Mincho"/>
          <w:i/>
          <w:iCs/>
        </w:rPr>
      </w:pPr>
      <w:r w:rsidRPr="00F72CD4">
        <w:t>Table 5.3.3.1.1.4.3.1-</w:t>
      </w:r>
      <w:r w:rsidRPr="00F72CD4">
        <w:rPr>
          <w:rFonts w:eastAsia="MS Mincho"/>
        </w:rPr>
        <w:t xml:space="preserve">3A: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17DFD58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507E49BE" w14:textId="77777777" w:rsidR="007B35BB" w:rsidRPr="00F72CD4" w:rsidRDefault="007B35BB" w:rsidP="000D2D5A">
            <w:pPr>
              <w:pStyle w:val="TAL"/>
              <w:rPr>
                <w:rFonts w:eastAsia="MS Mincho"/>
              </w:rPr>
            </w:pPr>
            <w:r w:rsidRPr="00F72CD4">
              <w:rPr>
                <w:rFonts w:eastAsia="MS Mincho"/>
              </w:rPr>
              <w:t>Derivation Path: TS 38.508-1 [6], Table 5.4.2.2-3</w:t>
            </w:r>
          </w:p>
        </w:tc>
      </w:tr>
      <w:tr w:rsidR="007B35BB" w:rsidRPr="00F72CD4" w14:paraId="6CA8CAB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10FEEF8"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4F5FC8"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F1A64A3"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02936C27"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0C44DA2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75B151"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18202AF3"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251C5A6F"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BC629F8" w14:textId="77777777" w:rsidR="007B35BB" w:rsidRPr="00F72CD4" w:rsidRDefault="007B35BB" w:rsidP="000D2D5A">
            <w:pPr>
              <w:pStyle w:val="TAL"/>
              <w:rPr>
                <w:rFonts w:eastAsia="MS Mincho"/>
              </w:rPr>
            </w:pPr>
          </w:p>
        </w:tc>
      </w:tr>
      <w:tr w:rsidR="007B35BB" w:rsidRPr="00F72CD4" w14:paraId="1E3548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872A3F9"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71096710"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10C3C854"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41E8E734" w14:textId="77777777" w:rsidR="007B35BB" w:rsidRPr="00F72CD4" w:rsidRDefault="007B35BB" w:rsidP="000D2D5A">
            <w:pPr>
              <w:pStyle w:val="TAL"/>
              <w:rPr>
                <w:rFonts w:eastAsia="MS Mincho"/>
              </w:rPr>
            </w:pPr>
            <w:r w:rsidRPr="00F72CD4">
              <w:rPr>
                <w:rFonts w:eastAsia="MS Mincho"/>
              </w:rPr>
              <w:t>Test 1,</w:t>
            </w:r>
          </w:p>
          <w:p w14:paraId="1EFA8192" w14:textId="77777777" w:rsidR="007B35BB" w:rsidRPr="00F72CD4" w:rsidRDefault="007B35BB" w:rsidP="000D2D5A">
            <w:pPr>
              <w:pStyle w:val="TAL"/>
              <w:rPr>
                <w:rFonts w:eastAsia="MS Mincho"/>
              </w:rPr>
            </w:pPr>
            <w:r w:rsidRPr="00F72CD4">
              <w:rPr>
                <w:rFonts w:eastAsia="MS Mincho"/>
              </w:rPr>
              <w:t>Test 4,</w:t>
            </w:r>
          </w:p>
          <w:p w14:paraId="0B49830D" w14:textId="77777777" w:rsidR="007B35BB" w:rsidRPr="00F72CD4" w:rsidRDefault="007B35BB" w:rsidP="000D2D5A">
            <w:pPr>
              <w:pStyle w:val="TAL"/>
              <w:rPr>
                <w:rFonts w:eastAsia="MS Mincho"/>
              </w:rPr>
            </w:pPr>
            <w:r w:rsidRPr="00F72CD4">
              <w:rPr>
                <w:rFonts w:eastAsia="MS Mincho"/>
              </w:rPr>
              <w:t>Test 5</w:t>
            </w:r>
          </w:p>
        </w:tc>
      </w:tr>
      <w:tr w:rsidR="007B35BB" w:rsidRPr="00F72CD4" w14:paraId="7952D6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D25EBED"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32D8E2A0"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457AF3F5"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8EDE40F" w14:textId="77777777" w:rsidR="007B35BB" w:rsidRPr="00F72CD4" w:rsidRDefault="007B35BB" w:rsidP="000D2D5A">
            <w:pPr>
              <w:pStyle w:val="TAL"/>
              <w:rPr>
                <w:rFonts w:eastAsia="MS Mincho"/>
              </w:rPr>
            </w:pPr>
          </w:p>
        </w:tc>
      </w:tr>
    </w:tbl>
    <w:p w14:paraId="79EAE9A4" w14:textId="77777777" w:rsidR="007B35BB" w:rsidRPr="00F72CD4" w:rsidRDefault="007B35BB" w:rsidP="000D2D5A"/>
    <w:p w14:paraId="441243DF" w14:textId="77777777" w:rsidR="007B35BB" w:rsidRPr="00F72CD4" w:rsidRDefault="007B35BB" w:rsidP="007B35BB">
      <w:pPr>
        <w:pStyle w:val="H6"/>
      </w:pPr>
      <w:r w:rsidRPr="00F72CD4">
        <w:t>5.3.3.1.1.4.3.2</w:t>
      </w:r>
      <w:r w:rsidRPr="00F72CD4">
        <w:tab/>
        <w:t>Message exceptions for NSA</w:t>
      </w:r>
    </w:p>
    <w:p w14:paraId="0BC28F44" w14:textId="77777777" w:rsidR="007B35BB" w:rsidRPr="00F72CD4" w:rsidRDefault="007B35BB" w:rsidP="000D2D5A">
      <w:r w:rsidRPr="00F72CD4">
        <w:t>Same as 5.3.3.1.1.4.3.1.</w:t>
      </w:r>
    </w:p>
    <w:p w14:paraId="41FEE198" w14:textId="77777777" w:rsidR="007B35BB" w:rsidRPr="00F72CD4" w:rsidRDefault="007B35BB" w:rsidP="007B35BB">
      <w:pPr>
        <w:pStyle w:val="H6"/>
      </w:pPr>
      <w:r w:rsidRPr="00F72CD4">
        <w:t>5.3.3.1.1.5</w:t>
      </w:r>
      <w:r w:rsidRPr="00F72CD4">
        <w:tab/>
        <w:t>Test requirement</w:t>
      </w:r>
    </w:p>
    <w:p w14:paraId="6A215F67" w14:textId="77777777" w:rsidR="007B35BB" w:rsidRPr="00F72CD4" w:rsidRDefault="007B35BB" w:rsidP="000D2D5A">
      <w:pPr>
        <w:rPr>
          <w:rFonts w:eastAsia="Batang"/>
        </w:rPr>
      </w:pPr>
      <w:r w:rsidRPr="00F72CD4">
        <w:rPr>
          <w:rFonts w:eastAsia="Batang"/>
        </w:rPr>
        <w:t>Table 5.3.3.1.1.5-1 defines the primary level settings.</w:t>
      </w:r>
    </w:p>
    <w:p w14:paraId="1D55F4CC" w14:textId="77777777" w:rsidR="007B35BB" w:rsidRPr="00F72CD4" w:rsidRDefault="007B35BB" w:rsidP="000D2D5A">
      <w:r w:rsidRPr="00F72CD4">
        <w:t>For the parameters specified in Table 5.3-1 the average probability of a missed downlink scheduling grant (Pm-dsg) shall be below the specified value in Table 5.3.3.1.1.5-1.</w:t>
      </w:r>
    </w:p>
    <w:p w14:paraId="059CEBB0" w14:textId="77777777" w:rsidR="007B35BB" w:rsidRPr="00F72CD4" w:rsidRDefault="007B35BB" w:rsidP="000D2D5A">
      <w:pPr>
        <w:pStyle w:val="TH"/>
      </w:pPr>
      <w:r w:rsidRPr="00F72CD4">
        <w:t>Table 5.3.3.1.1.5-1: Test Requirement for 1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220E84DD"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700A6D8A"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5B194696"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3B5C148"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EC4CA5D"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7E941824"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26F0C6D"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93C6213"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C8B60C0"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7A0B6429"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441BDED"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220BD174"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3A6F0756"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07950EC"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922500A"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14657577"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5803F1"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29BE063"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20FBF369"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CB5B485"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61DB470E" w14:textId="77777777" w:rsidR="007B35BB" w:rsidRPr="00F72CD4" w:rsidRDefault="007B35BB" w:rsidP="000D2D5A">
            <w:pPr>
              <w:pStyle w:val="TAH"/>
              <w:rPr>
                <w:rFonts w:eastAsia="SimSun"/>
              </w:rPr>
            </w:pPr>
            <w:r w:rsidRPr="00F72CD4">
              <w:rPr>
                <w:rFonts w:eastAsia="SimSun"/>
              </w:rPr>
              <w:t>SNR (dB)</w:t>
            </w:r>
          </w:p>
        </w:tc>
      </w:tr>
      <w:tr w:rsidR="007B35BB" w:rsidRPr="00F72CD4" w14:paraId="4F04CD58"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591FFEC5"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3B7DA4F5" w14:textId="77777777" w:rsidR="007B35BB" w:rsidRPr="00F72CD4" w:rsidRDefault="007B35BB" w:rsidP="000D2D5A">
            <w:pPr>
              <w:pStyle w:val="TAC"/>
              <w:rPr>
                <w:rFonts w:eastAsia="SimSun"/>
              </w:rPr>
            </w:pPr>
            <w:r w:rsidRPr="00F72CD4">
              <w:rPr>
                <w:rFonts w:eastAsia="SimSun"/>
              </w:rPr>
              <w:t>10</w:t>
            </w:r>
          </w:p>
        </w:tc>
        <w:tc>
          <w:tcPr>
            <w:tcW w:w="850" w:type="dxa"/>
            <w:tcBorders>
              <w:top w:val="single" w:sz="4" w:space="0" w:color="auto"/>
              <w:left w:val="single" w:sz="4" w:space="0" w:color="auto"/>
              <w:bottom w:val="single" w:sz="4" w:space="0" w:color="auto"/>
              <w:right w:val="single" w:sz="4" w:space="0" w:color="auto"/>
            </w:tcBorders>
            <w:hideMark/>
          </w:tcPr>
          <w:p w14:paraId="5E2E193A" w14:textId="77777777" w:rsidR="007B35BB" w:rsidRPr="00F72CD4" w:rsidRDefault="007B35BB" w:rsidP="000D2D5A">
            <w:pPr>
              <w:pStyle w:val="TAC"/>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298AB830"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49C8D56A" w14:textId="77777777" w:rsidR="007B35BB" w:rsidRPr="00F72CD4" w:rsidRDefault="007B35BB" w:rsidP="000D2D5A">
            <w:pPr>
              <w:pStyle w:val="TAC"/>
              <w:rPr>
                <w:rFonts w:eastAsia="SimSun"/>
                <w:lang w:eastAsia="en-US"/>
              </w:rPr>
            </w:pPr>
            <w:r w:rsidRPr="00F72CD4">
              <w:rPr>
                <w:rFonts w:eastAsia="SimSun"/>
              </w:rPr>
              <w:t>2</w:t>
            </w:r>
          </w:p>
        </w:tc>
        <w:tc>
          <w:tcPr>
            <w:tcW w:w="1134" w:type="dxa"/>
            <w:tcBorders>
              <w:top w:val="single" w:sz="4" w:space="0" w:color="auto"/>
              <w:left w:val="single" w:sz="4" w:space="0" w:color="auto"/>
              <w:bottom w:val="single" w:sz="4" w:space="0" w:color="auto"/>
              <w:right w:val="single" w:sz="4" w:space="0" w:color="auto"/>
            </w:tcBorders>
            <w:hideMark/>
          </w:tcPr>
          <w:p w14:paraId="38B02464" w14:textId="77777777" w:rsidR="007B35BB" w:rsidRPr="00F72CD4" w:rsidRDefault="007B35BB" w:rsidP="000D2D5A">
            <w:pPr>
              <w:pStyle w:val="TAC"/>
              <w:rPr>
                <w:rFonts w:eastAsia="SimSun" w:cs="Arial"/>
              </w:rPr>
            </w:pPr>
            <w:r w:rsidRPr="00F72CD4">
              <w:rPr>
                <w:rFonts w:eastAsia="SimSun"/>
              </w:rPr>
              <w:t>R.PDCCH. 1-2.1 FDD</w:t>
            </w:r>
          </w:p>
        </w:tc>
        <w:tc>
          <w:tcPr>
            <w:tcW w:w="1276" w:type="dxa"/>
            <w:tcBorders>
              <w:top w:val="single" w:sz="4" w:space="0" w:color="auto"/>
              <w:left w:val="single" w:sz="4" w:space="0" w:color="auto"/>
              <w:bottom w:val="single" w:sz="4" w:space="0" w:color="auto"/>
              <w:right w:val="single" w:sz="4" w:space="0" w:color="auto"/>
            </w:tcBorders>
            <w:hideMark/>
          </w:tcPr>
          <w:p w14:paraId="5870E4D9" w14:textId="77777777" w:rsidR="007B35BB" w:rsidRPr="00F72CD4" w:rsidRDefault="007B35BB" w:rsidP="000D2D5A">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7E082E79" w14:textId="77777777" w:rsidR="007B35BB" w:rsidRPr="00F72CD4" w:rsidRDefault="007B35BB" w:rsidP="000D2D5A">
            <w:pPr>
              <w:pStyle w:val="TAC"/>
              <w:rPr>
                <w:rFonts w:eastAsia="SimSun"/>
              </w:rPr>
            </w:pPr>
            <w:r w:rsidRPr="00F72CD4">
              <w:rPr>
                <w:rFonts w:eastAsia="SimSun"/>
              </w:rPr>
              <w:t>1x4 Low</w:t>
            </w:r>
          </w:p>
        </w:tc>
        <w:tc>
          <w:tcPr>
            <w:tcW w:w="992" w:type="dxa"/>
            <w:tcBorders>
              <w:top w:val="single" w:sz="4" w:space="0" w:color="auto"/>
              <w:left w:val="single" w:sz="4" w:space="0" w:color="auto"/>
              <w:bottom w:val="single" w:sz="4" w:space="0" w:color="auto"/>
              <w:right w:val="single" w:sz="4" w:space="0" w:color="auto"/>
            </w:tcBorders>
            <w:hideMark/>
          </w:tcPr>
          <w:p w14:paraId="1AEBC967"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629A2831" w14:textId="77777777" w:rsidR="007B35BB" w:rsidRPr="00F72CD4" w:rsidRDefault="007B35BB" w:rsidP="000D2D5A">
            <w:pPr>
              <w:pStyle w:val="TAC"/>
              <w:rPr>
                <w:rFonts w:eastAsia="SimSun"/>
                <w:lang w:eastAsia="zh-CN"/>
              </w:rPr>
            </w:pPr>
            <w:r w:rsidRPr="00F72CD4">
              <w:rPr>
                <w:rFonts w:eastAsia="SimSun"/>
                <w:lang w:eastAsia="zh-CN"/>
              </w:rPr>
              <w:t>3.1</w:t>
            </w:r>
          </w:p>
        </w:tc>
      </w:tr>
      <w:tr w:rsidR="007B35BB" w:rsidRPr="00F72CD4" w14:paraId="298BB247"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0646983E" w14:textId="77777777" w:rsidR="007B35BB" w:rsidRPr="00F72CD4" w:rsidRDefault="007B35BB" w:rsidP="000D2D5A">
            <w:pPr>
              <w:pStyle w:val="TAC"/>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5D4B2BE2"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27DF6122" w14:textId="77777777" w:rsidR="007B35BB" w:rsidRPr="00F72CD4" w:rsidRDefault="007B35BB" w:rsidP="000D2D5A">
            <w:pPr>
              <w:pStyle w:val="TAC"/>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3F9E1BA2"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2F96FE3A" w14:textId="77777777" w:rsidR="007B35BB" w:rsidRPr="00F72CD4" w:rsidRDefault="007B35BB" w:rsidP="000D2D5A">
            <w:pPr>
              <w:pStyle w:val="TAC"/>
              <w:rPr>
                <w:rFonts w:eastAsia="SimSun"/>
                <w:lang w:eastAsia="zh-CN"/>
              </w:rPr>
            </w:pPr>
            <w:r w:rsidRPr="00F72CD4">
              <w:rPr>
                <w:rFonts w:eastAsia="SimSun"/>
                <w:lang w:eastAsia="zh-CN"/>
              </w:rPr>
              <w:t>2</w:t>
            </w:r>
          </w:p>
        </w:tc>
        <w:tc>
          <w:tcPr>
            <w:tcW w:w="1134" w:type="dxa"/>
            <w:tcBorders>
              <w:top w:val="single" w:sz="4" w:space="0" w:color="auto"/>
              <w:left w:val="single" w:sz="4" w:space="0" w:color="auto"/>
              <w:bottom w:val="single" w:sz="4" w:space="0" w:color="auto"/>
              <w:right w:val="single" w:sz="4" w:space="0" w:color="auto"/>
            </w:tcBorders>
            <w:hideMark/>
          </w:tcPr>
          <w:p w14:paraId="4EA3D1E2" w14:textId="77777777" w:rsidR="007B35BB" w:rsidRPr="00F72CD4" w:rsidRDefault="007B35BB" w:rsidP="000D2D5A">
            <w:pPr>
              <w:pStyle w:val="TAC"/>
              <w:rPr>
                <w:rFonts w:eastAsia="SimSun" w:cs="Arial"/>
                <w:lang w:eastAsia="zh-CN"/>
              </w:rPr>
            </w:pPr>
            <w:r w:rsidRPr="00F72CD4">
              <w:rPr>
                <w:rFonts w:eastAsia="SimSun"/>
              </w:rPr>
              <w:t>R.PDCCH. 1-2.3 FDD</w:t>
            </w:r>
          </w:p>
        </w:tc>
        <w:tc>
          <w:tcPr>
            <w:tcW w:w="1276" w:type="dxa"/>
            <w:tcBorders>
              <w:top w:val="single" w:sz="4" w:space="0" w:color="auto"/>
              <w:left w:val="single" w:sz="4" w:space="0" w:color="auto"/>
              <w:bottom w:val="single" w:sz="4" w:space="0" w:color="auto"/>
              <w:right w:val="single" w:sz="4" w:space="0" w:color="auto"/>
            </w:tcBorders>
            <w:hideMark/>
          </w:tcPr>
          <w:p w14:paraId="7DB7AAA2"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tcBorders>
              <w:top w:val="single" w:sz="4" w:space="0" w:color="auto"/>
              <w:left w:val="single" w:sz="4" w:space="0" w:color="auto"/>
              <w:bottom w:val="single" w:sz="4" w:space="0" w:color="auto"/>
              <w:right w:val="single" w:sz="4" w:space="0" w:color="auto"/>
            </w:tcBorders>
            <w:hideMark/>
          </w:tcPr>
          <w:p w14:paraId="0A19F966"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21816AF0"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7CF04B75" w14:textId="77777777" w:rsidR="007B35BB" w:rsidRPr="00F72CD4" w:rsidRDefault="007B35BB" w:rsidP="000D2D5A">
            <w:pPr>
              <w:pStyle w:val="TAC"/>
              <w:rPr>
                <w:rFonts w:eastAsia="SimSun"/>
                <w:lang w:eastAsia="zh-CN"/>
              </w:rPr>
            </w:pPr>
            <w:r w:rsidRPr="00F72CD4">
              <w:rPr>
                <w:rFonts w:eastAsia="SimSun"/>
                <w:lang w:eastAsia="zh-CN"/>
              </w:rPr>
              <w:t>3.6</w:t>
            </w:r>
          </w:p>
        </w:tc>
      </w:tr>
      <w:tr w:rsidR="007B35BB" w:rsidRPr="00F72CD4" w14:paraId="50A03C84"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6F43217C" w14:textId="77777777" w:rsidR="007B35BB" w:rsidRPr="00F72CD4" w:rsidRDefault="007B35BB" w:rsidP="000D2D5A">
            <w:pPr>
              <w:pStyle w:val="TAC"/>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hideMark/>
          </w:tcPr>
          <w:p w14:paraId="7D688E20"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2F215A09"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2D87E137"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50D7BB91"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7F43998A" w14:textId="77777777" w:rsidR="007B35BB" w:rsidRPr="00F72CD4" w:rsidRDefault="007B35BB" w:rsidP="000D2D5A">
            <w:pPr>
              <w:pStyle w:val="TAC"/>
              <w:rPr>
                <w:rFonts w:eastAsia="SimSun" w:cs="Arial"/>
                <w:lang w:eastAsia="zh-CN"/>
              </w:rPr>
            </w:pPr>
            <w:r w:rsidRPr="00F72CD4">
              <w:rPr>
                <w:rFonts w:eastAsia="SimSun"/>
              </w:rPr>
              <w:t>R.PDCCH. 1-2.4 FDD</w:t>
            </w:r>
          </w:p>
        </w:tc>
        <w:tc>
          <w:tcPr>
            <w:tcW w:w="1276" w:type="dxa"/>
            <w:tcBorders>
              <w:top w:val="single" w:sz="4" w:space="0" w:color="auto"/>
              <w:left w:val="single" w:sz="4" w:space="0" w:color="auto"/>
              <w:bottom w:val="single" w:sz="4" w:space="0" w:color="auto"/>
              <w:right w:val="single" w:sz="4" w:space="0" w:color="auto"/>
            </w:tcBorders>
            <w:hideMark/>
          </w:tcPr>
          <w:p w14:paraId="5F664A9A" w14:textId="77777777" w:rsidR="007B35BB" w:rsidRPr="00F72CD4" w:rsidRDefault="007B35BB" w:rsidP="000D2D5A">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7248DF5E"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70AE08CA"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5F942019" w14:textId="77777777" w:rsidR="007B35BB" w:rsidRPr="00F72CD4" w:rsidRDefault="007B35BB" w:rsidP="000D2D5A">
            <w:pPr>
              <w:pStyle w:val="TAC"/>
              <w:rPr>
                <w:rFonts w:eastAsia="SimSun"/>
                <w:lang w:eastAsia="zh-CN"/>
              </w:rPr>
            </w:pPr>
            <w:r w:rsidRPr="00F72CD4">
              <w:rPr>
                <w:rFonts w:eastAsia="SimSun"/>
                <w:lang w:eastAsia="zh-CN"/>
              </w:rPr>
              <w:t>1.1</w:t>
            </w:r>
          </w:p>
        </w:tc>
      </w:tr>
      <w:tr w:rsidR="007B35BB" w:rsidRPr="00F72CD4" w14:paraId="0CF110B1"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2E3E8133" w14:textId="77777777" w:rsidR="007B35BB" w:rsidRPr="00F72CD4" w:rsidRDefault="007B35BB" w:rsidP="000D2D5A">
            <w:pPr>
              <w:pStyle w:val="TAC"/>
              <w:rPr>
                <w:rFonts w:eastAsia="SimSun"/>
                <w:lang w:eastAsia="zh-CN"/>
              </w:rPr>
            </w:pPr>
            <w:r w:rsidRPr="00F72CD4">
              <w:rPr>
                <w:rFonts w:eastAsia="SimSun"/>
                <w:lang w:eastAsia="zh-CN"/>
              </w:rPr>
              <w:t>4</w:t>
            </w:r>
          </w:p>
        </w:tc>
        <w:tc>
          <w:tcPr>
            <w:tcW w:w="742" w:type="dxa"/>
            <w:tcBorders>
              <w:top w:val="single" w:sz="4" w:space="0" w:color="auto"/>
              <w:left w:val="single" w:sz="4" w:space="0" w:color="auto"/>
              <w:bottom w:val="single" w:sz="4" w:space="0" w:color="auto"/>
              <w:right w:val="single" w:sz="4" w:space="0" w:color="auto"/>
            </w:tcBorders>
            <w:hideMark/>
          </w:tcPr>
          <w:p w14:paraId="2EEF54ED"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2E99C1F2"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5BB21D15"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B1282FF"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70385EB4" w14:textId="77777777" w:rsidR="007B35BB" w:rsidRPr="00F72CD4" w:rsidRDefault="007B35BB" w:rsidP="000D2D5A">
            <w:pPr>
              <w:pStyle w:val="TAC"/>
              <w:rPr>
                <w:rFonts w:eastAsia="SimSun" w:cs="Arial"/>
                <w:lang w:eastAsia="zh-CN"/>
              </w:rPr>
            </w:pPr>
            <w:r w:rsidRPr="00F72CD4">
              <w:rPr>
                <w:rFonts w:eastAsia="SimSun"/>
              </w:rPr>
              <w:t xml:space="preserve">R.PDCCH.1-1.1 FDD </w:t>
            </w:r>
          </w:p>
        </w:tc>
        <w:tc>
          <w:tcPr>
            <w:tcW w:w="1276" w:type="dxa"/>
            <w:tcBorders>
              <w:top w:val="single" w:sz="4" w:space="0" w:color="auto"/>
              <w:left w:val="single" w:sz="4" w:space="0" w:color="auto"/>
              <w:bottom w:val="single" w:sz="4" w:space="0" w:color="auto"/>
              <w:right w:val="single" w:sz="4" w:space="0" w:color="auto"/>
            </w:tcBorders>
            <w:hideMark/>
          </w:tcPr>
          <w:p w14:paraId="3D961913" w14:textId="77777777" w:rsidR="007B35BB" w:rsidRPr="00F72CD4" w:rsidRDefault="007B35BB" w:rsidP="000D2D5A">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424CC724"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tcBorders>
              <w:top w:val="single" w:sz="4" w:space="0" w:color="auto"/>
              <w:left w:val="single" w:sz="4" w:space="0" w:color="auto"/>
              <w:bottom w:val="single" w:sz="4" w:space="0" w:color="auto"/>
              <w:right w:val="single" w:sz="4" w:space="0" w:color="auto"/>
            </w:tcBorders>
            <w:hideMark/>
          </w:tcPr>
          <w:p w14:paraId="168096BC"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5E2357ED" w14:textId="77777777" w:rsidR="007B35BB" w:rsidRPr="00F72CD4" w:rsidRDefault="007B35BB" w:rsidP="000D2D5A">
            <w:pPr>
              <w:pStyle w:val="TAC"/>
              <w:rPr>
                <w:rFonts w:eastAsia="SimSun"/>
                <w:lang w:eastAsia="zh-CN"/>
              </w:rPr>
            </w:pPr>
            <w:r w:rsidRPr="00F72CD4">
              <w:rPr>
                <w:rFonts w:eastAsia="SimSun"/>
                <w:lang w:eastAsia="zh-CN"/>
              </w:rPr>
              <w:t>0.5</w:t>
            </w:r>
          </w:p>
        </w:tc>
      </w:tr>
      <w:tr w:rsidR="007B35BB" w:rsidRPr="00F72CD4" w14:paraId="2EDCD285"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171A17DE" w14:textId="77777777" w:rsidR="007B35BB" w:rsidRPr="00F72CD4" w:rsidRDefault="007B35BB" w:rsidP="000D2D5A">
            <w:pPr>
              <w:pStyle w:val="TAC"/>
              <w:rPr>
                <w:rFonts w:eastAsia="SimSun"/>
                <w:lang w:eastAsia="zh-CN"/>
              </w:rPr>
            </w:pPr>
            <w:r w:rsidRPr="00F72CD4">
              <w:rPr>
                <w:rFonts w:eastAsia="SimSun"/>
                <w:lang w:eastAsia="zh-CN"/>
              </w:rPr>
              <w:t>5</w:t>
            </w:r>
          </w:p>
        </w:tc>
        <w:tc>
          <w:tcPr>
            <w:tcW w:w="742" w:type="dxa"/>
            <w:tcBorders>
              <w:top w:val="single" w:sz="4" w:space="0" w:color="auto"/>
              <w:left w:val="single" w:sz="4" w:space="0" w:color="auto"/>
              <w:bottom w:val="single" w:sz="4" w:space="0" w:color="auto"/>
              <w:right w:val="single" w:sz="4" w:space="0" w:color="auto"/>
            </w:tcBorders>
            <w:hideMark/>
          </w:tcPr>
          <w:p w14:paraId="5F1250A6"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5CACE890"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7062CA9B"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19038489" w14:textId="77777777" w:rsidR="007B35BB" w:rsidRPr="00F72CD4" w:rsidRDefault="007B35BB" w:rsidP="000D2D5A">
            <w:pPr>
              <w:pStyle w:val="TAC"/>
              <w:rPr>
                <w:rFonts w:eastAsia="SimSun"/>
                <w:lang w:eastAsia="zh-CN"/>
              </w:rPr>
            </w:pPr>
            <w:r w:rsidRPr="00F72CD4">
              <w:rPr>
                <w:rFonts w:eastAsia="SimSun"/>
                <w:lang w:eastAsia="zh-CN"/>
              </w:rPr>
              <w:t>16</w:t>
            </w:r>
          </w:p>
        </w:tc>
        <w:tc>
          <w:tcPr>
            <w:tcW w:w="1134" w:type="dxa"/>
            <w:tcBorders>
              <w:top w:val="single" w:sz="4" w:space="0" w:color="auto"/>
              <w:left w:val="single" w:sz="4" w:space="0" w:color="auto"/>
              <w:bottom w:val="single" w:sz="4" w:space="0" w:color="auto"/>
              <w:right w:val="single" w:sz="4" w:space="0" w:color="auto"/>
            </w:tcBorders>
            <w:hideMark/>
          </w:tcPr>
          <w:p w14:paraId="370048B9" w14:textId="77777777" w:rsidR="007B35BB" w:rsidRPr="00F72CD4" w:rsidRDefault="007B35BB" w:rsidP="000D2D5A">
            <w:pPr>
              <w:pStyle w:val="TAC"/>
              <w:rPr>
                <w:rFonts w:eastAsia="SimSun"/>
                <w:lang w:eastAsia="en-US"/>
              </w:rPr>
            </w:pPr>
            <w:r w:rsidRPr="00F72CD4">
              <w:rPr>
                <w:rFonts w:eastAsia="Calibri"/>
              </w:rPr>
              <w:t>R.PDCCH. 1-2.6 FDD</w:t>
            </w:r>
          </w:p>
        </w:tc>
        <w:tc>
          <w:tcPr>
            <w:tcW w:w="1276" w:type="dxa"/>
            <w:tcBorders>
              <w:top w:val="single" w:sz="4" w:space="0" w:color="auto"/>
              <w:left w:val="single" w:sz="4" w:space="0" w:color="auto"/>
              <w:bottom w:val="single" w:sz="4" w:space="0" w:color="auto"/>
              <w:right w:val="single" w:sz="4" w:space="0" w:color="auto"/>
            </w:tcBorders>
            <w:hideMark/>
          </w:tcPr>
          <w:p w14:paraId="20F2A997" w14:textId="77777777" w:rsidR="007B35BB" w:rsidRPr="00F72CD4" w:rsidRDefault="007B35BB" w:rsidP="000D2D5A">
            <w:pPr>
              <w:pStyle w:val="TAC"/>
              <w:rPr>
                <w:rFonts w:eastAsia="SimSun"/>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1860CB2B" w14:textId="77777777" w:rsidR="007B35BB" w:rsidRPr="00F72CD4" w:rsidRDefault="007B35BB" w:rsidP="000D2D5A">
            <w:pPr>
              <w:pStyle w:val="TAC"/>
              <w:rPr>
                <w:rFonts w:eastAsia="SimSun"/>
                <w:lang w:eastAsia="zh-CN"/>
              </w:rPr>
            </w:pPr>
            <w:r w:rsidRPr="00F72CD4">
              <w:rPr>
                <w:rFonts w:eastAsia="SimSun"/>
                <w:lang w:eastAsia="zh-CN"/>
              </w:rPr>
              <w:t>1x4 Medium A</w:t>
            </w:r>
          </w:p>
        </w:tc>
        <w:tc>
          <w:tcPr>
            <w:tcW w:w="992" w:type="dxa"/>
            <w:tcBorders>
              <w:top w:val="single" w:sz="4" w:space="0" w:color="auto"/>
              <w:left w:val="single" w:sz="4" w:space="0" w:color="auto"/>
              <w:bottom w:val="single" w:sz="4" w:space="0" w:color="auto"/>
              <w:right w:val="single" w:sz="4" w:space="0" w:color="auto"/>
            </w:tcBorders>
            <w:hideMark/>
          </w:tcPr>
          <w:p w14:paraId="545EE4C5"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577B4397" w14:textId="77777777" w:rsidR="007B35BB" w:rsidRPr="00F72CD4" w:rsidRDefault="007B35BB" w:rsidP="000D2D5A">
            <w:pPr>
              <w:pStyle w:val="TAC"/>
              <w:rPr>
                <w:rFonts w:eastAsia="SimSun"/>
                <w:lang w:eastAsia="zh-CN"/>
              </w:rPr>
            </w:pPr>
            <w:r w:rsidRPr="00F72CD4">
              <w:rPr>
                <w:rFonts w:eastAsia="SimSun"/>
                <w:lang w:eastAsia="zh-CN"/>
              </w:rPr>
              <w:t>-2.3</w:t>
            </w:r>
          </w:p>
        </w:tc>
      </w:tr>
    </w:tbl>
    <w:p w14:paraId="688509E9" w14:textId="77777777" w:rsidR="007B35BB" w:rsidRPr="00F72CD4" w:rsidRDefault="007B35BB" w:rsidP="000D2D5A"/>
    <w:p w14:paraId="52DA286E" w14:textId="759A8D5D" w:rsidR="007B35BB" w:rsidRPr="00F72CD4" w:rsidRDefault="007B35BB" w:rsidP="007B35BB">
      <w:pPr>
        <w:pStyle w:val="Heading5"/>
        <w:rPr>
          <w:rFonts w:cs="Arial"/>
          <w:szCs w:val="22"/>
        </w:rPr>
      </w:pPr>
      <w:bookmarkStart w:id="1305" w:name="_Toc27479473"/>
      <w:bookmarkStart w:id="1306" w:name="_Toc36058660"/>
      <w:bookmarkStart w:id="1307" w:name="_Toc44067583"/>
      <w:bookmarkStart w:id="1308" w:name="_Toc52716509"/>
      <w:bookmarkStart w:id="1309" w:name="_Toc58239154"/>
      <w:bookmarkStart w:id="1310" w:name="_Toc68246736"/>
      <w:bookmarkStart w:id="1311" w:name="_Toc75790049"/>
      <w:bookmarkStart w:id="1312" w:name="_Toc84264739"/>
      <w:bookmarkStart w:id="1313" w:name="_Toc90560881"/>
      <w:r w:rsidRPr="00F72CD4">
        <w:rPr>
          <w:rFonts w:cs="Arial"/>
          <w:szCs w:val="22"/>
        </w:rPr>
        <w:t>5.3.3.1.2</w:t>
      </w:r>
      <w:r w:rsidRPr="00F72CD4">
        <w:rPr>
          <w:rFonts w:cs="Arial"/>
          <w:szCs w:val="22"/>
        </w:rPr>
        <w:tab/>
        <w:t>4Rx FDD FR1 PDCCH 2 Tx antenna performance for both SA and NSA</w:t>
      </w:r>
      <w:bookmarkEnd w:id="1305"/>
      <w:bookmarkEnd w:id="1306"/>
      <w:bookmarkEnd w:id="1307"/>
      <w:bookmarkEnd w:id="1308"/>
      <w:bookmarkEnd w:id="1309"/>
      <w:bookmarkEnd w:id="1310"/>
      <w:bookmarkEnd w:id="1311"/>
      <w:bookmarkEnd w:id="1312"/>
      <w:bookmarkEnd w:id="1313"/>
    </w:p>
    <w:p w14:paraId="164DD64F" w14:textId="77777777" w:rsidR="007B35BB" w:rsidRPr="00F72CD4" w:rsidRDefault="007B35BB" w:rsidP="007B35BB">
      <w:pPr>
        <w:pStyle w:val="H6"/>
      </w:pPr>
      <w:r w:rsidRPr="00F72CD4">
        <w:t>5.3.3.1.2.1</w:t>
      </w:r>
      <w:r w:rsidRPr="00F72CD4">
        <w:tab/>
        <w:t>Test Purpose</w:t>
      </w:r>
    </w:p>
    <w:p w14:paraId="43236014" w14:textId="77777777" w:rsidR="007B35BB" w:rsidRPr="00F72CD4" w:rsidRDefault="007B35BB" w:rsidP="000D2D5A">
      <w:pPr>
        <w:rPr>
          <w:rFonts w:cs="v5.0.0"/>
        </w:rPr>
      </w:pPr>
      <w:r w:rsidRPr="00F72CD4">
        <w:t xml:space="preserve">This test verifies the demodulation performance of PDCCH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3.1.2.3-1. The downlink physical setup is in accordance with Annex C.2.1.</w:t>
      </w:r>
    </w:p>
    <w:p w14:paraId="3F29AEC4" w14:textId="77777777" w:rsidR="007B35BB" w:rsidRPr="00F72CD4" w:rsidRDefault="007B35BB" w:rsidP="007B35BB">
      <w:pPr>
        <w:pStyle w:val="H6"/>
      </w:pPr>
      <w:r w:rsidRPr="00F72CD4">
        <w:t>5.3.3.1.2.2</w:t>
      </w:r>
      <w:r w:rsidRPr="00F72CD4">
        <w:tab/>
        <w:t>Test applicability</w:t>
      </w:r>
    </w:p>
    <w:p w14:paraId="3D226454" w14:textId="77777777" w:rsidR="007B35BB" w:rsidRPr="00F72CD4" w:rsidRDefault="007B35BB" w:rsidP="000D2D5A">
      <w:r w:rsidRPr="00F72CD4">
        <w:t>This test applies to all types of NR UE release 15 and forward supporting 4 Rx antenna ports.</w:t>
      </w:r>
    </w:p>
    <w:p w14:paraId="6B6FBD29" w14:textId="77777777" w:rsidR="007B35BB" w:rsidRPr="00F72CD4" w:rsidRDefault="007B35BB" w:rsidP="000D2D5A">
      <w:r w:rsidRPr="00F72CD4">
        <w:t>This test also applies to all types of EUTRA UE release 15 and forward supporting EN-DC and 4 Rx antenna ports.</w:t>
      </w:r>
    </w:p>
    <w:p w14:paraId="38B8B526" w14:textId="77777777" w:rsidR="007B35BB" w:rsidRPr="00F72CD4" w:rsidRDefault="007B35BB" w:rsidP="007B35BB">
      <w:pPr>
        <w:pStyle w:val="H6"/>
      </w:pPr>
      <w:r w:rsidRPr="00F72CD4">
        <w:t>5.3.3.1.2.3</w:t>
      </w:r>
      <w:r w:rsidRPr="00F72CD4">
        <w:tab/>
        <w:t>Minimum conformance requirements</w:t>
      </w:r>
    </w:p>
    <w:p w14:paraId="210A31F9" w14:textId="77777777" w:rsidR="007B35BB" w:rsidRPr="00F72CD4" w:rsidRDefault="007B35BB" w:rsidP="000D2D5A">
      <w:r w:rsidRPr="00F72CD4">
        <w:t xml:space="preserve">For the parameters specified in Table </w:t>
      </w:r>
      <w:r w:rsidRPr="00F72CD4">
        <w:rPr>
          <w:lang w:eastAsia="zh-CN"/>
        </w:rPr>
        <w:t>5.3.3.1</w:t>
      </w:r>
      <w:r w:rsidRPr="00F72CD4">
        <w:t>-1, the average probability of a missed downlink scheduling grant (Pm-dsg) shall be below the specified value in Table 5.3.3.1.2.3-1. The downlink physical setup is in accordance with Annex C.2.1.</w:t>
      </w:r>
    </w:p>
    <w:p w14:paraId="1F2BD5A8" w14:textId="77777777" w:rsidR="007B35BB" w:rsidRPr="00F72CD4" w:rsidRDefault="007B35BB" w:rsidP="000D2D5A">
      <w:pPr>
        <w:pStyle w:val="TH"/>
      </w:pPr>
      <w:r w:rsidRPr="00F72CD4">
        <w:t>Table 5.3.3.1.2.3-1: Minimum performance for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4979C140"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6FB04A59"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59211AA3"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607C50A"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531F0B11"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68F85D5F"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B22E952"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55DA02B"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13D66000"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22D935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7908FEA"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5EF795E1"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5B3DCC93"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DE1C8F"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FA8F24"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6A520ED9"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109291"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BD3A88E"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41F62E4C"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C5AE3DE"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65E46F59" w14:textId="77777777" w:rsidR="007B35BB" w:rsidRPr="00F72CD4" w:rsidRDefault="007B35BB" w:rsidP="000D2D5A">
            <w:pPr>
              <w:pStyle w:val="TAH"/>
              <w:rPr>
                <w:rFonts w:eastAsia="SimSun"/>
              </w:rPr>
            </w:pPr>
            <w:r w:rsidRPr="00F72CD4">
              <w:rPr>
                <w:rFonts w:eastAsia="SimSun"/>
              </w:rPr>
              <w:t>SNR (dB)</w:t>
            </w:r>
          </w:p>
        </w:tc>
      </w:tr>
      <w:tr w:rsidR="007B35BB" w:rsidRPr="00F72CD4" w14:paraId="578DAC4E"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4FEDAAAC"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6BB957D5" w14:textId="77777777" w:rsidR="007B35BB" w:rsidRPr="00F72CD4" w:rsidRDefault="007B35BB" w:rsidP="000D2D5A">
            <w:pPr>
              <w:pStyle w:val="TAC"/>
              <w:rPr>
                <w:rFonts w:eastAsia="SimSun"/>
              </w:rPr>
            </w:pPr>
            <w:r w:rsidRPr="00F72CD4">
              <w:rPr>
                <w:rFonts w:eastAsia="SimSun"/>
              </w:rPr>
              <w:t>10</w:t>
            </w:r>
          </w:p>
        </w:tc>
        <w:tc>
          <w:tcPr>
            <w:tcW w:w="850" w:type="dxa"/>
            <w:tcBorders>
              <w:top w:val="single" w:sz="4" w:space="0" w:color="auto"/>
              <w:left w:val="single" w:sz="4" w:space="0" w:color="auto"/>
              <w:bottom w:val="single" w:sz="4" w:space="0" w:color="auto"/>
              <w:right w:val="single" w:sz="4" w:space="0" w:color="auto"/>
            </w:tcBorders>
            <w:hideMark/>
          </w:tcPr>
          <w:p w14:paraId="406B6DEE" w14:textId="77777777" w:rsidR="007B35BB" w:rsidRPr="00F72CD4" w:rsidRDefault="007B35BB" w:rsidP="000D2D5A">
            <w:pPr>
              <w:pStyle w:val="TAC"/>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74651E7F"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664FE293" w14:textId="77777777" w:rsidR="007B35BB" w:rsidRPr="00F72CD4" w:rsidRDefault="007B35BB" w:rsidP="000D2D5A">
            <w:pPr>
              <w:pStyle w:val="TAC"/>
              <w:rPr>
                <w:rFonts w:eastAsia="SimSun"/>
                <w:lang w:eastAsia="en-US"/>
              </w:rPr>
            </w:pPr>
            <w:r w:rsidRPr="00F72CD4">
              <w:rPr>
                <w:rFonts w:eastAsia="SimSun"/>
              </w:rPr>
              <w:t>4</w:t>
            </w:r>
          </w:p>
        </w:tc>
        <w:tc>
          <w:tcPr>
            <w:tcW w:w="1134" w:type="dxa"/>
            <w:tcBorders>
              <w:top w:val="single" w:sz="4" w:space="0" w:color="auto"/>
              <w:left w:val="single" w:sz="4" w:space="0" w:color="auto"/>
              <w:bottom w:val="single" w:sz="4" w:space="0" w:color="auto"/>
              <w:right w:val="single" w:sz="4" w:space="0" w:color="auto"/>
            </w:tcBorders>
            <w:hideMark/>
          </w:tcPr>
          <w:p w14:paraId="21B405BC" w14:textId="77777777" w:rsidR="007B35BB" w:rsidRPr="00F72CD4" w:rsidRDefault="007B35BB" w:rsidP="000D2D5A">
            <w:pPr>
              <w:pStyle w:val="TAC"/>
              <w:rPr>
                <w:rFonts w:eastAsia="SimSun"/>
              </w:rPr>
            </w:pPr>
            <w:r w:rsidRPr="00F72CD4">
              <w:rPr>
                <w:rFonts w:eastAsia="SimSun"/>
              </w:rPr>
              <w:t>R.PDCCH. 1-2.2 FDD</w:t>
            </w:r>
          </w:p>
        </w:tc>
        <w:tc>
          <w:tcPr>
            <w:tcW w:w="1276" w:type="dxa"/>
            <w:tcBorders>
              <w:top w:val="single" w:sz="4" w:space="0" w:color="auto"/>
              <w:left w:val="single" w:sz="4" w:space="0" w:color="auto"/>
              <w:bottom w:val="single" w:sz="4" w:space="0" w:color="auto"/>
              <w:right w:val="single" w:sz="4" w:space="0" w:color="auto"/>
            </w:tcBorders>
            <w:hideMark/>
          </w:tcPr>
          <w:p w14:paraId="124CB918" w14:textId="77777777" w:rsidR="007B35BB" w:rsidRPr="00F72CD4" w:rsidRDefault="007B35BB" w:rsidP="000D2D5A">
            <w:pPr>
              <w:pStyle w:val="TAC"/>
              <w:rPr>
                <w:rFonts w:eastAsia="SimSun"/>
              </w:rPr>
            </w:pPr>
            <w:r w:rsidRPr="00F72CD4">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24657F40" w14:textId="77777777" w:rsidR="007B35BB" w:rsidRPr="00F72CD4" w:rsidRDefault="007B35BB" w:rsidP="000D2D5A">
            <w:pPr>
              <w:pStyle w:val="TAC"/>
              <w:rPr>
                <w:rFonts w:eastAsia="SimSun"/>
              </w:rPr>
            </w:pPr>
            <w:r w:rsidRPr="00F72CD4">
              <w:rPr>
                <w:rFonts w:eastAsia="SimSun"/>
              </w:rPr>
              <w:t>2x4 Low</w:t>
            </w:r>
          </w:p>
        </w:tc>
        <w:tc>
          <w:tcPr>
            <w:tcW w:w="992" w:type="dxa"/>
            <w:tcBorders>
              <w:top w:val="single" w:sz="4" w:space="0" w:color="auto"/>
              <w:left w:val="single" w:sz="4" w:space="0" w:color="auto"/>
              <w:bottom w:val="single" w:sz="4" w:space="0" w:color="auto"/>
              <w:right w:val="single" w:sz="4" w:space="0" w:color="auto"/>
            </w:tcBorders>
            <w:hideMark/>
          </w:tcPr>
          <w:p w14:paraId="64CF7032"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051025FA" w14:textId="77777777" w:rsidR="007B35BB" w:rsidRPr="00F72CD4" w:rsidRDefault="007B35BB" w:rsidP="000D2D5A">
            <w:pPr>
              <w:pStyle w:val="TAC"/>
              <w:rPr>
                <w:rFonts w:eastAsia="SimSun"/>
                <w:lang w:eastAsia="zh-CN"/>
              </w:rPr>
            </w:pPr>
            <w:r w:rsidRPr="00F72CD4">
              <w:rPr>
                <w:rFonts w:eastAsia="SimSun"/>
                <w:lang w:eastAsia="zh-CN"/>
              </w:rPr>
              <w:t>-1.9</w:t>
            </w:r>
          </w:p>
        </w:tc>
      </w:tr>
      <w:tr w:rsidR="007B35BB" w:rsidRPr="00F72CD4" w14:paraId="6B14045A"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711806EC" w14:textId="77777777" w:rsidR="007B35BB" w:rsidRPr="00F72CD4" w:rsidRDefault="007B35BB" w:rsidP="000D2D5A">
            <w:pPr>
              <w:pStyle w:val="TAC"/>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41CE7CBA"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2993C21D"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248AA482" w14:textId="77777777" w:rsidR="007B35BB" w:rsidRPr="00F72CD4" w:rsidRDefault="007B35BB" w:rsidP="000D2D5A">
            <w:pPr>
              <w:pStyle w:val="TAC"/>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75D5DE20" w14:textId="77777777" w:rsidR="007B35BB" w:rsidRPr="00F72CD4" w:rsidRDefault="007B35BB" w:rsidP="000D2D5A">
            <w:pPr>
              <w:pStyle w:val="TAC"/>
              <w:rPr>
                <w:rFonts w:eastAsia="SimSun"/>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28B755BB" w14:textId="77777777" w:rsidR="007B35BB" w:rsidRPr="00F72CD4" w:rsidRDefault="007B35BB" w:rsidP="000D2D5A">
            <w:pPr>
              <w:pStyle w:val="TAC"/>
              <w:rPr>
                <w:rFonts w:eastAsia="SimSun"/>
                <w:lang w:eastAsia="zh-CN"/>
              </w:rPr>
            </w:pPr>
            <w:r w:rsidRPr="00F72CD4">
              <w:rPr>
                <w:rFonts w:eastAsia="SimSun"/>
              </w:rPr>
              <w:t>R.PDCCH. 1-2.5 FDD</w:t>
            </w:r>
          </w:p>
        </w:tc>
        <w:tc>
          <w:tcPr>
            <w:tcW w:w="1276" w:type="dxa"/>
            <w:tcBorders>
              <w:top w:val="single" w:sz="4" w:space="0" w:color="auto"/>
              <w:left w:val="single" w:sz="4" w:space="0" w:color="auto"/>
              <w:bottom w:val="single" w:sz="4" w:space="0" w:color="auto"/>
              <w:right w:val="single" w:sz="4" w:space="0" w:color="auto"/>
            </w:tcBorders>
            <w:hideMark/>
          </w:tcPr>
          <w:p w14:paraId="1C60B430" w14:textId="77777777" w:rsidR="007B35BB" w:rsidRPr="00F72CD4" w:rsidRDefault="007B35BB" w:rsidP="000D2D5A">
            <w:pPr>
              <w:pStyle w:val="TAC"/>
              <w:rPr>
                <w:rFonts w:eastAsia="SimSun"/>
                <w:lang w:eastAsia="en-US"/>
              </w:rPr>
            </w:pPr>
            <w:r w:rsidRPr="00F72CD4">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44ED5354" w14:textId="77777777" w:rsidR="007B35BB" w:rsidRPr="00F72CD4" w:rsidRDefault="007B35BB" w:rsidP="000D2D5A">
            <w:pPr>
              <w:pStyle w:val="TAC"/>
              <w:rPr>
                <w:rFonts w:eastAsia="SimSun"/>
                <w:lang w:eastAsia="zh-CN"/>
              </w:rPr>
            </w:pPr>
            <w:r w:rsidRPr="00F72CD4">
              <w:rPr>
                <w:rFonts w:eastAsia="SimSun"/>
                <w:lang w:eastAsia="zh-CN"/>
              </w:rPr>
              <w:t>2x4 Low</w:t>
            </w:r>
          </w:p>
        </w:tc>
        <w:tc>
          <w:tcPr>
            <w:tcW w:w="992" w:type="dxa"/>
            <w:tcBorders>
              <w:top w:val="single" w:sz="4" w:space="0" w:color="auto"/>
              <w:left w:val="single" w:sz="4" w:space="0" w:color="auto"/>
              <w:bottom w:val="single" w:sz="4" w:space="0" w:color="auto"/>
              <w:right w:val="single" w:sz="4" w:space="0" w:color="auto"/>
            </w:tcBorders>
            <w:hideMark/>
          </w:tcPr>
          <w:p w14:paraId="5FA298B4"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7BC90D66" w14:textId="77777777" w:rsidR="007B35BB" w:rsidRPr="00F72CD4" w:rsidRDefault="007B35BB" w:rsidP="000D2D5A">
            <w:pPr>
              <w:pStyle w:val="TAC"/>
              <w:rPr>
                <w:rFonts w:eastAsia="SimSun"/>
                <w:lang w:eastAsia="zh-CN"/>
              </w:rPr>
            </w:pPr>
            <w:r w:rsidRPr="00F72CD4">
              <w:rPr>
                <w:rFonts w:eastAsia="SimSun"/>
                <w:lang w:eastAsia="zh-CN"/>
              </w:rPr>
              <w:t>-4.5</w:t>
            </w:r>
          </w:p>
        </w:tc>
      </w:tr>
      <w:tr w:rsidR="007B35BB" w:rsidRPr="00F72CD4" w14:paraId="25B0A58E"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79F7EC19" w14:textId="77777777" w:rsidR="007B35BB" w:rsidRPr="00F72CD4" w:rsidRDefault="007B35BB" w:rsidP="000D2D5A">
            <w:pPr>
              <w:pStyle w:val="TAC"/>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hideMark/>
          </w:tcPr>
          <w:p w14:paraId="37298194" w14:textId="77777777" w:rsidR="007B35BB" w:rsidRPr="00F72CD4" w:rsidRDefault="007B35BB" w:rsidP="000D2D5A">
            <w:pPr>
              <w:pStyle w:val="TAC"/>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4E5CE667" w14:textId="77777777" w:rsidR="007B35BB" w:rsidRPr="00F72CD4" w:rsidRDefault="007B35BB" w:rsidP="000D2D5A">
            <w:pPr>
              <w:pStyle w:val="TAC"/>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5CFFDCE0"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EC966F3"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6F7F4F7E" w14:textId="77777777" w:rsidR="007B35BB" w:rsidRPr="00F72CD4" w:rsidRDefault="007B35BB" w:rsidP="000D2D5A">
            <w:pPr>
              <w:pStyle w:val="TAC"/>
              <w:rPr>
                <w:rFonts w:eastAsia="SimSun"/>
                <w:lang w:eastAsia="zh-CN"/>
              </w:rPr>
            </w:pPr>
            <w:r w:rsidRPr="00F72CD4">
              <w:rPr>
                <w:rFonts w:eastAsia="SimSun"/>
              </w:rPr>
              <w:t>R.PDCCH.1-1.</w:t>
            </w:r>
            <w:r w:rsidRPr="00F72CD4">
              <w:t>2</w:t>
            </w:r>
            <w:r w:rsidRPr="00F72CD4">
              <w:rPr>
                <w:rFonts w:eastAsia="SimSun"/>
              </w:rPr>
              <w:t xml:space="preserve"> FDD</w:t>
            </w:r>
          </w:p>
        </w:tc>
        <w:tc>
          <w:tcPr>
            <w:tcW w:w="1276" w:type="dxa"/>
            <w:tcBorders>
              <w:top w:val="single" w:sz="4" w:space="0" w:color="auto"/>
              <w:left w:val="single" w:sz="4" w:space="0" w:color="auto"/>
              <w:bottom w:val="single" w:sz="4" w:space="0" w:color="auto"/>
              <w:right w:val="single" w:sz="4" w:space="0" w:color="auto"/>
            </w:tcBorders>
            <w:hideMark/>
          </w:tcPr>
          <w:p w14:paraId="02197F1A" w14:textId="77777777" w:rsidR="007B35BB" w:rsidRPr="00F72CD4" w:rsidRDefault="007B35BB" w:rsidP="000D2D5A">
            <w:pPr>
              <w:pStyle w:val="TAC"/>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272DB255" w14:textId="77777777" w:rsidR="007B35BB" w:rsidRPr="00F72CD4" w:rsidRDefault="007B35BB" w:rsidP="000D2D5A">
            <w:pPr>
              <w:pStyle w:val="TAC"/>
              <w:rPr>
                <w:rFonts w:eastAsia="SimSun"/>
                <w:lang w:eastAsia="zh-CN"/>
              </w:rPr>
            </w:pPr>
            <w:r w:rsidRPr="00F72CD4">
              <w:rPr>
                <w:rFonts w:eastAsia="SimSun"/>
                <w:lang w:eastAsia="zh-CN"/>
              </w:rPr>
              <w:t>2x4 Low</w:t>
            </w:r>
          </w:p>
        </w:tc>
        <w:tc>
          <w:tcPr>
            <w:tcW w:w="992" w:type="dxa"/>
            <w:tcBorders>
              <w:top w:val="single" w:sz="4" w:space="0" w:color="auto"/>
              <w:left w:val="single" w:sz="4" w:space="0" w:color="auto"/>
              <w:bottom w:val="single" w:sz="4" w:space="0" w:color="auto"/>
              <w:right w:val="single" w:sz="4" w:space="0" w:color="auto"/>
            </w:tcBorders>
            <w:hideMark/>
          </w:tcPr>
          <w:p w14:paraId="1F1F2EF7"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0A597A2C" w14:textId="77777777" w:rsidR="007B35BB" w:rsidRPr="00F72CD4" w:rsidRDefault="007B35BB" w:rsidP="000D2D5A">
            <w:pPr>
              <w:pStyle w:val="TAC"/>
              <w:rPr>
                <w:rFonts w:eastAsia="SimSun"/>
                <w:lang w:eastAsia="zh-CN"/>
              </w:rPr>
            </w:pPr>
            <w:r w:rsidRPr="00F72CD4">
              <w:rPr>
                <w:rFonts w:eastAsia="SimSun"/>
                <w:lang w:eastAsia="zh-CN"/>
              </w:rPr>
              <w:t>-1.0</w:t>
            </w:r>
          </w:p>
        </w:tc>
      </w:tr>
    </w:tbl>
    <w:p w14:paraId="04CBFB93" w14:textId="77777777" w:rsidR="007B35BB" w:rsidRPr="00F72CD4" w:rsidRDefault="007B35BB" w:rsidP="000D2D5A"/>
    <w:p w14:paraId="207EF8B7" w14:textId="77777777" w:rsidR="007B35BB" w:rsidRPr="00F72CD4" w:rsidRDefault="007B35BB" w:rsidP="000D2D5A">
      <w:r w:rsidRPr="00F72CD4">
        <w:t>The normative reference for this requirement is TS 38.101-4 [5] clause 5.3.3.1.</w:t>
      </w:r>
    </w:p>
    <w:p w14:paraId="421854CE" w14:textId="77777777" w:rsidR="007B35BB" w:rsidRPr="00F72CD4" w:rsidRDefault="007B35BB" w:rsidP="007B35BB">
      <w:pPr>
        <w:pStyle w:val="H6"/>
      </w:pPr>
      <w:r w:rsidRPr="00F72CD4">
        <w:t>5.3.3.1.2.4</w:t>
      </w:r>
      <w:r w:rsidRPr="00F72CD4">
        <w:tab/>
        <w:t>Test description</w:t>
      </w:r>
    </w:p>
    <w:p w14:paraId="3A7A31E3" w14:textId="77777777" w:rsidR="007B35BB" w:rsidRPr="00F72CD4" w:rsidRDefault="007B35BB" w:rsidP="007B35BB">
      <w:pPr>
        <w:pStyle w:val="H6"/>
      </w:pPr>
      <w:r w:rsidRPr="00F72CD4">
        <w:t>5.3.3.1.2.4.1</w:t>
      </w:r>
      <w:r w:rsidRPr="00F72CD4">
        <w:tab/>
        <w:t>Initial conditions</w:t>
      </w:r>
    </w:p>
    <w:p w14:paraId="7CD89D24"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D115974"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3DA175DB" w14:textId="77777777" w:rsidR="007B35BB" w:rsidRPr="00F72CD4" w:rsidRDefault="007B35BB" w:rsidP="000D2D5A">
      <w:r w:rsidRPr="00F72CD4">
        <w:t>Configurations of PDCCH before measurement are specified in Annex C.</w:t>
      </w:r>
    </w:p>
    <w:p w14:paraId="76332DAB" w14:textId="77777777" w:rsidR="007B35BB" w:rsidRPr="00F72CD4" w:rsidRDefault="007B35BB" w:rsidP="000D2D5A">
      <w:r w:rsidRPr="00F72CD4">
        <w:t>Test Environment: Normal, as defined in TS 38.508-1 [6] clause 4.1.</w:t>
      </w:r>
    </w:p>
    <w:p w14:paraId="246BF488" w14:textId="75719590" w:rsidR="007B35BB" w:rsidRPr="00F72CD4" w:rsidRDefault="007B35BB" w:rsidP="000D2D5A">
      <w:r w:rsidRPr="00F72CD4">
        <w:t xml:space="preserve">Frequencies to be tested: Mid Range, as defined in TS 38.508-1 [6] clause </w:t>
      </w:r>
      <w:r w:rsidR="000C56DB" w:rsidRPr="00F72CD4">
        <w:t>5.2.2</w:t>
      </w:r>
      <w:r w:rsidRPr="00F72CD4">
        <w:t>.</w:t>
      </w:r>
    </w:p>
    <w:p w14:paraId="5C90BF2D" w14:textId="77777777" w:rsidR="007B35BB" w:rsidRPr="00F72CD4" w:rsidRDefault="007B35BB" w:rsidP="000D2D5A">
      <w:r w:rsidRPr="00F72CD4">
        <w:t>For EN-DC within FR1 operation, setup the LTE link according to Annex D.</w:t>
      </w:r>
    </w:p>
    <w:p w14:paraId="3802FCE9"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4 for TE diagram and section A.3.2.5 for UE diagram.</w:t>
      </w:r>
    </w:p>
    <w:p w14:paraId="65AD4F22" w14:textId="77777777" w:rsidR="007B35BB" w:rsidRPr="00F72CD4" w:rsidRDefault="007B35BB" w:rsidP="000D2D5A">
      <w:pPr>
        <w:pStyle w:val="B1"/>
      </w:pPr>
      <w:r w:rsidRPr="00F72CD4">
        <w:t>2.</w:t>
      </w:r>
      <w:r w:rsidRPr="00F72CD4">
        <w:tab/>
        <w:t>The parameter settings for the cell are set up according to Table 5.3-1, Table 5.3.3.1-1 and Table 5.3.3.1.2.3-1 as appropriate.</w:t>
      </w:r>
    </w:p>
    <w:p w14:paraId="44C1B90C"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6E4D833" w14:textId="77777777" w:rsidR="007B35BB" w:rsidRPr="00F72CD4" w:rsidRDefault="007B35BB" w:rsidP="000D2D5A">
      <w:pPr>
        <w:pStyle w:val="B1"/>
      </w:pPr>
      <w:r w:rsidRPr="00F72CD4">
        <w:t>4.</w:t>
      </w:r>
      <w:r w:rsidRPr="00F72CD4">
        <w:tab/>
        <w:t>Propagation conditions are set according to Annex B.0.</w:t>
      </w:r>
    </w:p>
    <w:p w14:paraId="24470A60"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w:t>
      </w:r>
      <w:r w:rsidRPr="00F72CD4">
        <w:t xml:space="preserve"> for NSA according to TS 38.508-1 [6] clause 4.5. Message contents are defined in clause 5.3.3.1.2.4.3.</w:t>
      </w:r>
    </w:p>
    <w:p w14:paraId="5465C34A" w14:textId="77777777" w:rsidR="007B35BB" w:rsidRPr="00F72CD4" w:rsidRDefault="007B35BB" w:rsidP="007B35BB">
      <w:pPr>
        <w:pStyle w:val="H6"/>
      </w:pPr>
      <w:r w:rsidRPr="00F72CD4">
        <w:t>5.3.3.1.2.4.2</w:t>
      </w:r>
      <w:r w:rsidRPr="00F72CD4">
        <w:tab/>
        <w:t>Test procedure</w:t>
      </w:r>
    </w:p>
    <w:p w14:paraId="5F01D37C" w14:textId="77777777" w:rsidR="007B35BB" w:rsidRPr="00F72CD4" w:rsidRDefault="007B35BB" w:rsidP="000D2D5A">
      <w:pPr>
        <w:pStyle w:val="B1"/>
      </w:pPr>
      <w:r w:rsidRPr="00F72CD4">
        <w:t>1.</w:t>
      </w:r>
      <w:r w:rsidRPr="00F72CD4">
        <w:tab/>
        <w:t>SS transmits PDCCH with DCI format as specified in PDCCH Reference Channel for C_RNTI to transmit the DL RMC according to Table 5.3.3.1.2.3-1. The details of PDCCH are specified in Table 5.3-1, Table 5.3.3.1-1 and Table 5.3.3.1.2.3-1 respectively. The details of PDSCH are specified in Table A.3.3.1.1-3. The SS sends downlink MAC padding bits on the DL RMC.</w:t>
      </w:r>
    </w:p>
    <w:p w14:paraId="641B2193" w14:textId="4C20F533" w:rsidR="007B35BB" w:rsidRPr="00F72CD4" w:rsidRDefault="007B35BB" w:rsidP="000D2D5A">
      <w:pPr>
        <w:pStyle w:val="B1"/>
      </w:pPr>
      <w:r w:rsidRPr="00F72CD4">
        <w:t>2.</w:t>
      </w:r>
      <w:r w:rsidRPr="00F72CD4">
        <w:tab/>
        <w:t>Set the parameters of the propagation condition, antenna configuration, the correlation matrix and the SNR according to Table 5.3.3.1.2.</w:t>
      </w:r>
      <w:r w:rsidR="005C3AC4" w:rsidRPr="00F72CD4">
        <w:t>5</w:t>
      </w:r>
      <w:r w:rsidRPr="00F72CD4">
        <w:t>-1 as appropriate.</w:t>
      </w:r>
    </w:p>
    <w:p w14:paraId="7FE3E2F5"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1.2.5-1, pass the UE. Otherwise fail the UE.</w:t>
      </w:r>
    </w:p>
    <w:p w14:paraId="6486DA0C" w14:textId="276B7733" w:rsidR="007B35BB" w:rsidRPr="00F72CD4" w:rsidRDefault="007B35BB" w:rsidP="000D2D5A">
      <w:pPr>
        <w:pStyle w:val="B1"/>
      </w:pPr>
      <w:r w:rsidRPr="00F72CD4">
        <w:t>4.</w:t>
      </w:r>
      <w:r w:rsidRPr="00F72CD4">
        <w:tab/>
        <w:t>Repeat steps from 1 to 3 for each subtest in Table 5.3.3.1.2.</w:t>
      </w:r>
      <w:r w:rsidR="005C3AC4" w:rsidRPr="00F72CD4">
        <w:t>5</w:t>
      </w:r>
      <w:r w:rsidRPr="00F72CD4">
        <w:t>-1 as appropriate.</w:t>
      </w:r>
    </w:p>
    <w:p w14:paraId="2467E0BE" w14:textId="77777777" w:rsidR="007B35BB" w:rsidRPr="00F72CD4" w:rsidRDefault="007B35BB" w:rsidP="007B35BB">
      <w:pPr>
        <w:pStyle w:val="H6"/>
      </w:pPr>
      <w:r w:rsidRPr="00F72CD4">
        <w:t>5.3.3.1.2.4.3</w:t>
      </w:r>
      <w:r w:rsidRPr="00F72CD4">
        <w:tab/>
        <w:t>Message contents</w:t>
      </w:r>
    </w:p>
    <w:p w14:paraId="40259F75" w14:textId="77777777" w:rsidR="007B35BB" w:rsidRPr="00F72CD4" w:rsidRDefault="007B35BB" w:rsidP="000D2D5A">
      <w:r w:rsidRPr="00F72CD4">
        <w:t>Message contents are according to TS 38.508-1 [6] clauses 4.6.1 and 5.4.2.</w:t>
      </w:r>
    </w:p>
    <w:p w14:paraId="7E631B73" w14:textId="77777777" w:rsidR="007B35BB" w:rsidRPr="00F72CD4" w:rsidRDefault="007B35BB" w:rsidP="007B35BB">
      <w:pPr>
        <w:pStyle w:val="H6"/>
      </w:pPr>
      <w:r w:rsidRPr="00F72CD4">
        <w:t>5.3.3.1.2.4.3.1</w:t>
      </w:r>
      <w:r w:rsidRPr="00F72CD4">
        <w:tab/>
        <w:t>Message exceptions for SA</w:t>
      </w:r>
    </w:p>
    <w:p w14:paraId="3B2103B6" w14:textId="77777777" w:rsidR="007B35BB" w:rsidRPr="00F72CD4" w:rsidRDefault="007B35BB" w:rsidP="000D2D5A">
      <w:pPr>
        <w:pStyle w:val="TH"/>
      </w:pPr>
      <w:r w:rsidRPr="00F72CD4">
        <w:t>Table 5.3.3.1.2.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77E1B4B"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C983D8C" w14:textId="77777777" w:rsidR="007B35BB" w:rsidRPr="00F72CD4" w:rsidRDefault="007B35BB" w:rsidP="000D2D5A">
            <w:pPr>
              <w:pStyle w:val="TAL"/>
            </w:pPr>
            <w:r w:rsidRPr="00F72CD4">
              <w:t>Derivation Path: TS 38.508-1 [6], Table 5.4.2.0-6</w:t>
            </w:r>
          </w:p>
        </w:tc>
      </w:tr>
      <w:tr w:rsidR="007B35BB" w:rsidRPr="00F72CD4" w14:paraId="2C5082B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BE9FAC4"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A46080C"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BAF7BD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62ECBE2" w14:textId="77777777" w:rsidR="007B35BB" w:rsidRPr="00F72CD4" w:rsidRDefault="007B35BB" w:rsidP="000D2D5A">
            <w:pPr>
              <w:pStyle w:val="TAH"/>
            </w:pPr>
            <w:r w:rsidRPr="00F72CD4">
              <w:t>Condition</w:t>
            </w:r>
          </w:p>
        </w:tc>
      </w:tr>
      <w:tr w:rsidR="007B35BB" w:rsidRPr="00F72CD4" w14:paraId="6AB8166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7B318EC"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CCFCDE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B1C06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247563" w14:textId="77777777" w:rsidR="007B35BB" w:rsidRPr="00F72CD4" w:rsidRDefault="007B35BB" w:rsidP="000D2D5A">
            <w:pPr>
              <w:pStyle w:val="TAL"/>
            </w:pPr>
          </w:p>
        </w:tc>
      </w:tr>
      <w:tr w:rsidR="007B35BB" w:rsidRPr="00F72CD4" w14:paraId="05F4F5FF"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33414E08"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6B5B5B1A"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2AC2D840" w14:textId="77777777" w:rsidR="007B35BB" w:rsidRPr="00F72CD4" w:rsidRDefault="007B35BB" w:rsidP="000D2D5A">
            <w:pPr>
              <w:pStyle w:val="TAL"/>
            </w:pPr>
            <w:r w:rsidRPr="00F72CD4">
              <w:t>CORESET to use the least significant 48 RBs of the BWP</w:t>
            </w:r>
          </w:p>
          <w:p w14:paraId="0FEEE6FF" w14:textId="77777777" w:rsidR="007B35BB" w:rsidRPr="00F72CD4" w:rsidRDefault="007B35BB" w:rsidP="000D2D5A">
            <w:pPr>
              <w:pStyle w:val="TAL"/>
            </w:pPr>
            <w:r w:rsidRPr="00F72CD4">
              <w:t>Test 2, 3</w:t>
            </w:r>
          </w:p>
        </w:tc>
        <w:tc>
          <w:tcPr>
            <w:tcW w:w="1245" w:type="dxa"/>
            <w:tcBorders>
              <w:top w:val="single" w:sz="4" w:space="0" w:color="auto"/>
              <w:left w:val="single" w:sz="4" w:space="0" w:color="auto"/>
              <w:bottom w:val="single" w:sz="4" w:space="0" w:color="auto"/>
              <w:right w:val="single" w:sz="4" w:space="0" w:color="auto"/>
            </w:tcBorders>
          </w:tcPr>
          <w:p w14:paraId="5B206CA6" w14:textId="77777777" w:rsidR="007B35BB" w:rsidRPr="00F72CD4" w:rsidRDefault="007B35BB" w:rsidP="000D2D5A">
            <w:pPr>
              <w:pStyle w:val="TAL"/>
            </w:pPr>
          </w:p>
        </w:tc>
      </w:tr>
      <w:tr w:rsidR="007B35BB" w:rsidRPr="00F72CD4" w14:paraId="2FCCA18D"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218DFB60"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5EF14D24" w14:textId="77777777" w:rsidR="007B35BB" w:rsidRPr="00F72CD4" w:rsidRDefault="007B35BB" w:rsidP="000D2D5A">
            <w:pPr>
              <w:pStyle w:val="TAL"/>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6A2951EA" w14:textId="77777777" w:rsidR="007B35BB" w:rsidRPr="00F72CD4" w:rsidRDefault="007B35BB" w:rsidP="000D2D5A">
            <w:pPr>
              <w:pStyle w:val="TAL"/>
            </w:pPr>
            <w:r w:rsidRPr="00F72CD4">
              <w:t>CORESET to use the least significant 24 RBs of the BWP</w:t>
            </w:r>
          </w:p>
          <w:p w14:paraId="4E38772B"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67407B72" w14:textId="77777777" w:rsidR="007B35BB" w:rsidRPr="00F72CD4" w:rsidRDefault="007B35BB" w:rsidP="000D2D5A">
            <w:pPr>
              <w:pStyle w:val="TAL"/>
            </w:pPr>
          </w:p>
        </w:tc>
      </w:tr>
      <w:tr w:rsidR="007B35BB" w:rsidRPr="00F72CD4" w14:paraId="42B95364"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585E6F98"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39EBFE19"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2D7FE3CB" w14:textId="77777777" w:rsidR="007B35BB" w:rsidRPr="00F72CD4" w:rsidRDefault="007B35BB" w:rsidP="000D2D5A">
            <w:pPr>
              <w:pStyle w:val="TAL"/>
            </w:pPr>
            <w:r w:rsidRPr="00F72CD4">
              <w:t>SearchSpace duration of 2 symbols</w:t>
            </w:r>
          </w:p>
          <w:p w14:paraId="1E52AD01"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64C3B310" w14:textId="77777777" w:rsidR="007B35BB" w:rsidRPr="00F72CD4" w:rsidRDefault="007B35BB" w:rsidP="000D2D5A">
            <w:pPr>
              <w:pStyle w:val="TAL"/>
            </w:pPr>
          </w:p>
        </w:tc>
      </w:tr>
      <w:tr w:rsidR="007B35BB" w:rsidRPr="00F72CD4" w14:paraId="3DDD38D0"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5AC0F05A"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36D1A269"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3505756" w14:textId="77777777" w:rsidR="007B35BB" w:rsidRPr="00F72CD4" w:rsidRDefault="007B35BB" w:rsidP="000D2D5A">
            <w:pPr>
              <w:pStyle w:val="TAL"/>
            </w:pPr>
            <w:r w:rsidRPr="00F72CD4">
              <w:t>SearchSpace duration of 1 symbol</w:t>
            </w:r>
          </w:p>
          <w:p w14:paraId="5C3332C4" w14:textId="77777777" w:rsidR="007B35BB" w:rsidRPr="00F72CD4" w:rsidRDefault="007B35BB" w:rsidP="000D2D5A">
            <w:pPr>
              <w:pStyle w:val="TAL"/>
            </w:pPr>
            <w:r w:rsidRPr="00F72CD4">
              <w:t xml:space="preserve">Test3 </w:t>
            </w:r>
          </w:p>
        </w:tc>
        <w:tc>
          <w:tcPr>
            <w:tcW w:w="1245" w:type="dxa"/>
            <w:tcBorders>
              <w:top w:val="single" w:sz="4" w:space="0" w:color="auto"/>
              <w:left w:val="single" w:sz="4" w:space="0" w:color="auto"/>
              <w:bottom w:val="single" w:sz="4" w:space="0" w:color="auto"/>
              <w:right w:val="single" w:sz="4" w:space="0" w:color="auto"/>
            </w:tcBorders>
          </w:tcPr>
          <w:p w14:paraId="332F6FB5" w14:textId="77777777" w:rsidR="007B35BB" w:rsidRPr="00F72CD4" w:rsidRDefault="007B35BB" w:rsidP="000D2D5A">
            <w:pPr>
              <w:pStyle w:val="TAL"/>
            </w:pPr>
          </w:p>
        </w:tc>
      </w:tr>
      <w:tr w:rsidR="007B35BB" w:rsidRPr="00F72CD4" w14:paraId="139CE85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D95708"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EECB51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9EBC5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F5C53F" w14:textId="77777777" w:rsidR="007B35BB" w:rsidRPr="00F72CD4" w:rsidRDefault="007B35BB" w:rsidP="000D2D5A">
            <w:pPr>
              <w:pStyle w:val="TAL"/>
            </w:pPr>
          </w:p>
        </w:tc>
      </w:tr>
    </w:tbl>
    <w:p w14:paraId="05892A98" w14:textId="77777777" w:rsidR="007B35BB" w:rsidRPr="00F72CD4" w:rsidRDefault="007B35BB" w:rsidP="000D2D5A"/>
    <w:p w14:paraId="7A33C169" w14:textId="77777777" w:rsidR="007B35BB" w:rsidRPr="00F72CD4" w:rsidRDefault="007B35BB" w:rsidP="000D2D5A">
      <w:pPr>
        <w:pStyle w:val="TH"/>
        <w:rPr>
          <w:i/>
          <w:iCs/>
        </w:rPr>
      </w:pPr>
      <w:r w:rsidRPr="00F72CD4">
        <w:t xml:space="preserve">Table 5.3.3.1.2.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0E52DD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2E8FE231" w14:textId="77777777" w:rsidR="007B35BB" w:rsidRPr="00F72CD4" w:rsidRDefault="007B35BB" w:rsidP="000D2D5A">
            <w:pPr>
              <w:pStyle w:val="TAL"/>
            </w:pPr>
            <w:r w:rsidRPr="00F72CD4">
              <w:t>Derivation Path: TS 38.508-1 [6], Table 5.4.2.0-7</w:t>
            </w:r>
            <w:r w:rsidRPr="00F72CD4">
              <w:rPr>
                <w:bCs/>
              </w:rPr>
              <w:t xml:space="preserve"> with condition USS</w:t>
            </w:r>
          </w:p>
        </w:tc>
      </w:tr>
      <w:tr w:rsidR="007B35BB" w:rsidRPr="00F72CD4" w14:paraId="73AB67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1B97B9"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4986427"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547251A"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56736BA" w14:textId="77777777" w:rsidR="007B35BB" w:rsidRPr="00F72CD4" w:rsidRDefault="007B35BB" w:rsidP="000D2D5A">
            <w:pPr>
              <w:pStyle w:val="TAH"/>
            </w:pPr>
            <w:r w:rsidRPr="00F72CD4">
              <w:t>Condition</w:t>
            </w:r>
          </w:p>
        </w:tc>
      </w:tr>
      <w:tr w:rsidR="007B35BB" w:rsidRPr="00F72CD4" w14:paraId="7859AC9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19DEDCA"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2B8268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DAB52E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982895" w14:textId="77777777" w:rsidR="007B35BB" w:rsidRPr="00F72CD4" w:rsidRDefault="007B35BB" w:rsidP="000D2D5A">
            <w:pPr>
              <w:pStyle w:val="TAL"/>
            </w:pPr>
          </w:p>
        </w:tc>
      </w:tr>
      <w:tr w:rsidR="007B35BB" w:rsidRPr="00F72CD4" w14:paraId="79F9307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33F6CEF"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342D05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53F3FF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85E6EF" w14:textId="77777777" w:rsidR="007B35BB" w:rsidRPr="00F72CD4" w:rsidRDefault="007B35BB" w:rsidP="000D2D5A">
            <w:pPr>
              <w:pStyle w:val="TAL"/>
            </w:pPr>
          </w:p>
        </w:tc>
      </w:tr>
      <w:tr w:rsidR="007B35BB" w:rsidRPr="00F72CD4" w14:paraId="2C0015C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7C65186"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3E327658"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30F2E0B1"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70A2AE28" w14:textId="77777777" w:rsidR="007B35BB" w:rsidRPr="00F72CD4" w:rsidRDefault="007B35BB" w:rsidP="000D2D5A">
            <w:pPr>
              <w:pStyle w:val="TAL"/>
            </w:pPr>
            <w:r w:rsidRPr="00F72CD4">
              <w:t>Test 1, Test 3</w:t>
            </w:r>
          </w:p>
        </w:tc>
      </w:tr>
      <w:tr w:rsidR="007B35BB" w:rsidRPr="00F72CD4" w14:paraId="1456956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A50B788" w14:textId="77777777" w:rsidR="007B35BB" w:rsidRPr="00F72CD4" w:rsidRDefault="007B35BB"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259DAB62"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2CC49350" w14:textId="77777777" w:rsidR="007B35BB" w:rsidRPr="00F72CD4" w:rsidRDefault="007B35BB" w:rsidP="000D2D5A">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0C542D32" w14:textId="77777777" w:rsidR="007B35BB" w:rsidRPr="00F72CD4" w:rsidRDefault="007B35BB" w:rsidP="000D2D5A">
            <w:pPr>
              <w:pStyle w:val="TAL"/>
              <w:rPr>
                <w:lang w:eastAsia="en-US"/>
              </w:rPr>
            </w:pPr>
            <w:r w:rsidRPr="00F72CD4">
              <w:t>Test 2</w:t>
            </w:r>
          </w:p>
        </w:tc>
      </w:tr>
      <w:tr w:rsidR="007B35BB" w:rsidRPr="00F72CD4" w14:paraId="584861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AF74A0"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E1A0BE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8472E0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BC9FB9" w14:textId="77777777" w:rsidR="007B35BB" w:rsidRPr="00F72CD4" w:rsidRDefault="007B35BB" w:rsidP="000D2D5A">
            <w:pPr>
              <w:pStyle w:val="TAL"/>
            </w:pPr>
          </w:p>
        </w:tc>
      </w:tr>
      <w:tr w:rsidR="007B35BB" w:rsidRPr="00F72CD4" w14:paraId="73FDE4F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CBE880"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8A36DC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B7987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606B37" w14:textId="77777777" w:rsidR="007B35BB" w:rsidRPr="00F72CD4" w:rsidRDefault="007B35BB" w:rsidP="000D2D5A">
            <w:pPr>
              <w:pStyle w:val="TAL"/>
            </w:pPr>
          </w:p>
        </w:tc>
      </w:tr>
      <w:tr w:rsidR="007B35BB" w:rsidRPr="00F72CD4" w14:paraId="2FC32ED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46923D"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24652BF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8547BA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194043" w14:textId="77777777" w:rsidR="007B35BB" w:rsidRPr="00F72CD4" w:rsidRDefault="007B35BB" w:rsidP="000D2D5A">
            <w:pPr>
              <w:pStyle w:val="TAL"/>
            </w:pPr>
          </w:p>
        </w:tc>
      </w:tr>
      <w:tr w:rsidR="007B35BB" w:rsidRPr="00F72CD4" w14:paraId="3FDCA2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E7F804"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7722A77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77F5D5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2DB099" w14:textId="77777777" w:rsidR="007B35BB" w:rsidRPr="00F72CD4" w:rsidRDefault="007B35BB" w:rsidP="000D2D5A">
            <w:pPr>
              <w:pStyle w:val="TAL"/>
            </w:pPr>
            <w:r w:rsidRPr="00F72CD4">
              <w:t>CSS, SISS</w:t>
            </w:r>
          </w:p>
        </w:tc>
      </w:tr>
      <w:tr w:rsidR="007B35BB" w:rsidRPr="00F72CD4" w14:paraId="10F497A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4240C4"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1EBB69D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6D7E6E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3C2BDB4" w14:textId="77777777" w:rsidR="007B35BB" w:rsidRPr="00F72CD4" w:rsidRDefault="007B35BB" w:rsidP="000D2D5A">
            <w:pPr>
              <w:pStyle w:val="TAL"/>
            </w:pPr>
            <w:r w:rsidRPr="00F72CD4">
              <w:t>USS</w:t>
            </w:r>
          </w:p>
        </w:tc>
      </w:tr>
      <w:tr w:rsidR="007B35BB" w:rsidRPr="00F72CD4" w14:paraId="0EDCCAE8"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126AC5DA"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2534EA0E"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7A03D4DA" w14:textId="77777777" w:rsidR="007B35BB" w:rsidRPr="00F72CD4" w:rsidRDefault="007B35BB" w:rsidP="000D2D5A">
            <w:pPr>
              <w:pStyle w:val="TAL"/>
            </w:pPr>
            <w:r w:rsidRPr="00F72CD4">
              <w:t>DCI Format 1_1 for tests 2 and 3</w:t>
            </w:r>
          </w:p>
        </w:tc>
        <w:tc>
          <w:tcPr>
            <w:tcW w:w="1245" w:type="dxa"/>
            <w:tcBorders>
              <w:top w:val="single" w:sz="4" w:space="0" w:color="auto"/>
              <w:left w:val="single" w:sz="4" w:space="0" w:color="auto"/>
              <w:bottom w:val="single" w:sz="4" w:space="0" w:color="auto"/>
              <w:right w:val="single" w:sz="4" w:space="0" w:color="auto"/>
            </w:tcBorders>
            <w:hideMark/>
          </w:tcPr>
          <w:p w14:paraId="0009B120" w14:textId="77777777" w:rsidR="007B35BB" w:rsidRPr="00F72CD4" w:rsidRDefault="007B35BB" w:rsidP="000D2D5A">
            <w:pPr>
              <w:pStyle w:val="TAL"/>
            </w:pPr>
            <w:r w:rsidRPr="00F72CD4">
              <w:t>Long_DCI</w:t>
            </w:r>
          </w:p>
        </w:tc>
      </w:tr>
      <w:tr w:rsidR="007B35BB" w:rsidRPr="00F72CD4" w14:paraId="7072510D"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4760D530"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68DF6EB1"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5EA66546" w14:textId="77777777" w:rsidR="007B35BB" w:rsidRPr="00F72CD4" w:rsidRDefault="007B35BB" w:rsidP="000D2D5A">
            <w:pPr>
              <w:pStyle w:val="TAL"/>
            </w:pPr>
            <w:r w:rsidRPr="00F72CD4">
              <w:t>DCI Format 1_0 for test 1</w:t>
            </w:r>
          </w:p>
        </w:tc>
        <w:tc>
          <w:tcPr>
            <w:tcW w:w="1245" w:type="dxa"/>
            <w:tcBorders>
              <w:top w:val="single" w:sz="4" w:space="0" w:color="auto"/>
              <w:left w:val="single" w:sz="4" w:space="0" w:color="auto"/>
              <w:bottom w:val="single" w:sz="4" w:space="0" w:color="auto"/>
              <w:right w:val="single" w:sz="4" w:space="0" w:color="auto"/>
            </w:tcBorders>
          </w:tcPr>
          <w:p w14:paraId="30881AA1" w14:textId="77777777" w:rsidR="007B35BB" w:rsidRPr="00F72CD4" w:rsidRDefault="007B35BB" w:rsidP="000D2D5A">
            <w:pPr>
              <w:pStyle w:val="TAL"/>
            </w:pPr>
          </w:p>
        </w:tc>
      </w:tr>
      <w:tr w:rsidR="007B35BB" w:rsidRPr="00F72CD4" w14:paraId="7767D74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9C5342"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4330EC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5CAAF3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B2049C" w14:textId="77777777" w:rsidR="007B35BB" w:rsidRPr="00F72CD4" w:rsidRDefault="007B35BB" w:rsidP="000D2D5A">
            <w:pPr>
              <w:pStyle w:val="TAL"/>
            </w:pPr>
          </w:p>
        </w:tc>
      </w:tr>
      <w:tr w:rsidR="007B35BB" w:rsidRPr="00F72CD4" w14:paraId="4FC60CF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BA62F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A742D3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5F6B43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46CDF7A" w14:textId="77777777" w:rsidR="007B35BB" w:rsidRPr="00F72CD4" w:rsidRDefault="007B35BB" w:rsidP="000D2D5A">
            <w:pPr>
              <w:pStyle w:val="TAL"/>
            </w:pPr>
          </w:p>
        </w:tc>
      </w:tr>
      <w:tr w:rsidR="007B35BB" w:rsidRPr="00F72CD4" w14:paraId="697AE0F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BEBF156"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596646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595CC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C227BA" w14:textId="77777777" w:rsidR="007B35BB" w:rsidRPr="00F72CD4" w:rsidRDefault="007B35BB" w:rsidP="000D2D5A">
            <w:pPr>
              <w:pStyle w:val="TAL"/>
            </w:pPr>
          </w:p>
        </w:tc>
      </w:tr>
    </w:tbl>
    <w:p w14:paraId="2A1527C4" w14:textId="77777777" w:rsidR="007B35BB" w:rsidRPr="00F72CD4" w:rsidRDefault="007B35BB" w:rsidP="000D2D5A"/>
    <w:p w14:paraId="08A36159" w14:textId="77777777" w:rsidR="007B35BB" w:rsidRPr="00F72CD4" w:rsidRDefault="007B35BB" w:rsidP="000D2D5A">
      <w:pPr>
        <w:pStyle w:val="TH"/>
        <w:rPr>
          <w:i/>
          <w:iCs/>
        </w:rPr>
      </w:pPr>
      <w:r w:rsidRPr="00F72CD4">
        <w:t>Table 5.3.3.1.2.4.3.1-3: Void</w:t>
      </w:r>
    </w:p>
    <w:p w14:paraId="7EDA5052" w14:textId="77777777" w:rsidR="007B35BB" w:rsidRPr="00F72CD4" w:rsidRDefault="007B35BB" w:rsidP="000D2D5A">
      <w:pPr>
        <w:pStyle w:val="TH"/>
        <w:rPr>
          <w:rFonts w:eastAsia="MS Mincho"/>
          <w:i/>
          <w:iCs/>
        </w:rPr>
      </w:pPr>
      <w:r w:rsidRPr="00F72CD4">
        <w:t>Table 5.3.3.1.2.4.3.1-</w:t>
      </w:r>
      <w:r w:rsidRPr="00F72CD4">
        <w:rPr>
          <w:rFonts w:eastAsia="MS Mincho"/>
        </w:rPr>
        <w:t xml:space="preserve">3A: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9DC809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8485473" w14:textId="77777777" w:rsidR="007B35BB" w:rsidRPr="00F72CD4" w:rsidRDefault="007B35BB" w:rsidP="000D2D5A">
            <w:pPr>
              <w:pStyle w:val="TAL"/>
              <w:rPr>
                <w:rFonts w:eastAsia="MS Mincho"/>
              </w:rPr>
            </w:pPr>
            <w:r w:rsidRPr="00F72CD4">
              <w:rPr>
                <w:rFonts w:eastAsia="MS Mincho"/>
              </w:rPr>
              <w:t>Derivation Path: TS 38.508-1 [6], Table 5.4.2.2-3</w:t>
            </w:r>
          </w:p>
        </w:tc>
      </w:tr>
      <w:tr w:rsidR="007B35BB" w:rsidRPr="00F72CD4" w14:paraId="315EE98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B3DFF45"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76A872"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72907F7"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3C234D72"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70C126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131B517"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0AFCED0E"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241EE052"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F906009" w14:textId="77777777" w:rsidR="007B35BB" w:rsidRPr="00F72CD4" w:rsidRDefault="007B35BB" w:rsidP="000D2D5A">
            <w:pPr>
              <w:pStyle w:val="TAL"/>
              <w:rPr>
                <w:rFonts w:eastAsia="MS Mincho"/>
              </w:rPr>
            </w:pPr>
          </w:p>
        </w:tc>
      </w:tr>
      <w:tr w:rsidR="007B35BB" w:rsidRPr="00F72CD4" w14:paraId="319FCA0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CF24938"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35EFC595"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4A7BAF9B"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060CBC48" w14:textId="77777777" w:rsidR="007B35BB" w:rsidRPr="00F72CD4" w:rsidRDefault="007B35BB" w:rsidP="000D2D5A">
            <w:pPr>
              <w:pStyle w:val="TAL"/>
              <w:rPr>
                <w:rFonts w:eastAsia="MS Mincho"/>
              </w:rPr>
            </w:pPr>
            <w:r w:rsidRPr="00F72CD4">
              <w:rPr>
                <w:rFonts w:eastAsia="MS Mincho"/>
              </w:rPr>
              <w:t>Test 1</w:t>
            </w:r>
          </w:p>
        </w:tc>
      </w:tr>
      <w:tr w:rsidR="007B35BB" w:rsidRPr="00F72CD4" w14:paraId="3E77E68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157CE0"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05648887"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7CD64CC6"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44C4ECD" w14:textId="77777777" w:rsidR="007B35BB" w:rsidRPr="00F72CD4" w:rsidRDefault="007B35BB" w:rsidP="000D2D5A">
            <w:pPr>
              <w:pStyle w:val="TAL"/>
              <w:rPr>
                <w:rFonts w:eastAsia="MS Mincho"/>
              </w:rPr>
            </w:pPr>
          </w:p>
        </w:tc>
      </w:tr>
    </w:tbl>
    <w:p w14:paraId="18D319D7" w14:textId="77777777" w:rsidR="007B35BB" w:rsidRPr="00F72CD4" w:rsidRDefault="007B35BB" w:rsidP="000D2D5A">
      <w:pPr>
        <w:rPr>
          <w:rFonts w:eastAsia="MS Mincho"/>
        </w:rPr>
      </w:pPr>
    </w:p>
    <w:p w14:paraId="7593164F" w14:textId="77777777" w:rsidR="007B35BB" w:rsidRPr="00F72CD4" w:rsidRDefault="007B35BB" w:rsidP="007B35BB">
      <w:pPr>
        <w:pStyle w:val="H6"/>
      </w:pPr>
      <w:r w:rsidRPr="00F72CD4">
        <w:t>5.3.3.1.2.4.3.2</w:t>
      </w:r>
      <w:r w:rsidRPr="00F72CD4">
        <w:tab/>
        <w:t>Message exceptions for NSA</w:t>
      </w:r>
    </w:p>
    <w:p w14:paraId="26CBC04C" w14:textId="77777777" w:rsidR="007B35BB" w:rsidRPr="00F72CD4" w:rsidRDefault="007B35BB" w:rsidP="000D2D5A">
      <w:r w:rsidRPr="00F72CD4">
        <w:t>Same as 5.3.3.1.2.4.3.1.</w:t>
      </w:r>
    </w:p>
    <w:p w14:paraId="719CF727" w14:textId="77777777" w:rsidR="007B35BB" w:rsidRPr="00F72CD4" w:rsidRDefault="007B35BB" w:rsidP="007B35BB">
      <w:pPr>
        <w:pStyle w:val="H6"/>
      </w:pPr>
      <w:r w:rsidRPr="00F72CD4">
        <w:t>5.3.3.1.2.5</w:t>
      </w:r>
      <w:r w:rsidRPr="00F72CD4">
        <w:tab/>
        <w:t>Test requirement</w:t>
      </w:r>
    </w:p>
    <w:p w14:paraId="2DC28150" w14:textId="77777777" w:rsidR="007B35BB" w:rsidRPr="00F72CD4" w:rsidRDefault="007B35BB" w:rsidP="000D2D5A">
      <w:pPr>
        <w:rPr>
          <w:rFonts w:eastAsia="Batang"/>
        </w:rPr>
      </w:pPr>
      <w:r w:rsidRPr="00F72CD4">
        <w:rPr>
          <w:rFonts w:eastAsia="Batang"/>
        </w:rPr>
        <w:t>Table 5.3.3.1.2.5-1 defines the primary level settings.</w:t>
      </w:r>
    </w:p>
    <w:p w14:paraId="19E7B481" w14:textId="77777777" w:rsidR="007B35BB" w:rsidRPr="00F72CD4" w:rsidRDefault="007B35BB" w:rsidP="000D2D5A">
      <w:r w:rsidRPr="00F72CD4">
        <w:t>For the parameters specified in Table 5.3-1 the average probability of a missed downlink scheduling grant (Pm-dsg) shall be below the specified value in Table 5.3.3.1.2.5-1.</w:t>
      </w:r>
    </w:p>
    <w:p w14:paraId="6904758E" w14:textId="77777777" w:rsidR="007B35BB" w:rsidRPr="00F72CD4" w:rsidRDefault="007B35BB" w:rsidP="000D2D5A">
      <w:pPr>
        <w:pStyle w:val="TH"/>
      </w:pPr>
      <w:r w:rsidRPr="00F72CD4">
        <w:t>Table 5.3.3.1.2.5-1: Test Requirement for 2Tx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7CA3D303"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6B1EA75E"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1207B8BD"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D46DA3D"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22F3D1D"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59484B0A"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739FBD"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FC3FF15"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1D1DB846"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83321C9"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7F6DD3B4"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33E326BB"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2C51AB87"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42E1A7B"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7BAC29E"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22C8EA63"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D49A48"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72F661E"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006D5BF4"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E6D44F4"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40FB3004" w14:textId="77777777" w:rsidR="007B35BB" w:rsidRPr="00F72CD4" w:rsidRDefault="007B35BB" w:rsidP="000D2D5A">
            <w:pPr>
              <w:pStyle w:val="TAH"/>
              <w:rPr>
                <w:rFonts w:eastAsia="SimSun"/>
              </w:rPr>
            </w:pPr>
            <w:r w:rsidRPr="00F72CD4">
              <w:rPr>
                <w:rFonts w:eastAsia="SimSun"/>
              </w:rPr>
              <w:t>SNR (dB)</w:t>
            </w:r>
          </w:p>
        </w:tc>
      </w:tr>
      <w:tr w:rsidR="007B35BB" w:rsidRPr="00F72CD4" w14:paraId="09133E93"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335FA0D2" w14:textId="77777777" w:rsidR="007B35BB" w:rsidRPr="00F72CD4" w:rsidRDefault="007B35BB" w:rsidP="000D2D5A">
            <w:pPr>
              <w:pStyle w:val="TAL"/>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76A958A6" w14:textId="77777777" w:rsidR="007B35BB" w:rsidRPr="00F72CD4" w:rsidRDefault="007B35BB" w:rsidP="000D2D5A">
            <w:pPr>
              <w:pStyle w:val="TAL"/>
              <w:rPr>
                <w:rFonts w:eastAsia="SimSun"/>
              </w:rPr>
            </w:pPr>
            <w:r w:rsidRPr="00F72CD4">
              <w:rPr>
                <w:rFonts w:eastAsia="SimSun"/>
              </w:rPr>
              <w:t>10</w:t>
            </w:r>
          </w:p>
        </w:tc>
        <w:tc>
          <w:tcPr>
            <w:tcW w:w="850" w:type="dxa"/>
            <w:tcBorders>
              <w:top w:val="single" w:sz="4" w:space="0" w:color="auto"/>
              <w:left w:val="single" w:sz="4" w:space="0" w:color="auto"/>
              <w:bottom w:val="single" w:sz="4" w:space="0" w:color="auto"/>
              <w:right w:val="single" w:sz="4" w:space="0" w:color="auto"/>
            </w:tcBorders>
            <w:hideMark/>
          </w:tcPr>
          <w:p w14:paraId="59BAD9A1" w14:textId="77777777" w:rsidR="007B35BB" w:rsidRPr="00F72CD4" w:rsidRDefault="007B35BB" w:rsidP="000D2D5A">
            <w:pPr>
              <w:pStyle w:val="TAL"/>
              <w:rPr>
                <w:rFonts w:eastAsia="SimSun"/>
                <w:lang w:eastAsia="zh-CN"/>
              </w:rPr>
            </w:pPr>
            <w:r w:rsidRPr="00F72CD4">
              <w:rPr>
                <w:rFonts w:eastAsia="SimSun"/>
                <w:lang w:eastAsia="zh-CN"/>
              </w:rPr>
              <w:t>24</w:t>
            </w:r>
          </w:p>
        </w:tc>
        <w:tc>
          <w:tcPr>
            <w:tcW w:w="959" w:type="dxa"/>
            <w:tcBorders>
              <w:top w:val="single" w:sz="4" w:space="0" w:color="auto"/>
              <w:left w:val="single" w:sz="4" w:space="0" w:color="auto"/>
              <w:bottom w:val="single" w:sz="4" w:space="0" w:color="auto"/>
              <w:right w:val="single" w:sz="4" w:space="0" w:color="auto"/>
            </w:tcBorders>
            <w:hideMark/>
          </w:tcPr>
          <w:p w14:paraId="703BE31B" w14:textId="77777777" w:rsidR="007B35BB" w:rsidRPr="00F72CD4" w:rsidRDefault="007B35BB" w:rsidP="000D2D5A">
            <w:pPr>
              <w:pStyle w:val="TAL"/>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4484790C" w14:textId="77777777" w:rsidR="007B35BB" w:rsidRPr="00F72CD4" w:rsidRDefault="007B35BB" w:rsidP="000D2D5A">
            <w:pPr>
              <w:pStyle w:val="TAL"/>
              <w:rPr>
                <w:rFonts w:eastAsia="SimSun"/>
                <w:lang w:eastAsia="en-US"/>
              </w:rPr>
            </w:pPr>
            <w:r w:rsidRPr="00F72CD4">
              <w:rPr>
                <w:rFonts w:eastAsia="SimSun"/>
              </w:rPr>
              <w:t>4</w:t>
            </w:r>
          </w:p>
        </w:tc>
        <w:tc>
          <w:tcPr>
            <w:tcW w:w="1134" w:type="dxa"/>
            <w:tcBorders>
              <w:top w:val="single" w:sz="4" w:space="0" w:color="auto"/>
              <w:left w:val="single" w:sz="4" w:space="0" w:color="auto"/>
              <w:bottom w:val="single" w:sz="4" w:space="0" w:color="auto"/>
              <w:right w:val="single" w:sz="4" w:space="0" w:color="auto"/>
            </w:tcBorders>
            <w:hideMark/>
          </w:tcPr>
          <w:p w14:paraId="29248D1D" w14:textId="77777777" w:rsidR="007B35BB" w:rsidRPr="00F72CD4" w:rsidRDefault="007B35BB" w:rsidP="000D2D5A">
            <w:pPr>
              <w:pStyle w:val="TAL"/>
              <w:rPr>
                <w:rFonts w:eastAsia="SimSun"/>
              </w:rPr>
            </w:pPr>
            <w:r w:rsidRPr="00F72CD4">
              <w:rPr>
                <w:rFonts w:eastAsia="SimSun"/>
              </w:rPr>
              <w:t>R.PDCCH. 1-2.2 FDD</w:t>
            </w:r>
          </w:p>
        </w:tc>
        <w:tc>
          <w:tcPr>
            <w:tcW w:w="1276" w:type="dxa"/>
            <w:tcBorders>
              <w:top w:val="single" w:sz="4" w:space="0" w:color="auto"/>
              <w:left w:val="single" w:sz="4" w:space="0" w:color="auto"/>
              <w:bottom w:val="single" w:sz="4" w:space="0" w:color="auto"/>
              <w:right w:val="single" w:sz="4" w:space="0" w:color="auto"/>
            </w:tcBorders>
            <w:hideMark/>
          </w:tcPr>
          <w:p w14:paraId="7A465D82" w14:textId="77777777" w:rsidR="007B35BB" w:rsidRPr="00F72CD4" w:rsidRDefault="007B35BB" w:rsidP="000D2D5A">
            <w:pPr>
              <w:pStyle w:val="TAL"/>
              <w:rPr>
                <w:rFonts w:eastAsia="SimSun"/>
              </w:rPr>
            </w:pPr>
            <w:r w:rsidRPr="00F72CD4">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787E4B78" w14:textId="77777777" w:rsidR="007B35BB" w:rsidRPr="00F72CD4" w:rsidRDefault="007B35BB" w:rsidP="000D2D5A">
            <w:pPr>
              <w:pStyle w:val="TAL"/>
              <w:rPr>
                <w:rFonts w:eastAsia="SimSun"/>
              </w:rPr>
            </w:pPr>
            <w:r w:rsidRPr="00F72CD4">
              <w:rPr>
                <w:rFonts w:eastAsia="SimSun"/>
              </w:rPr>
              <w:t>2x4 Low</w:t>
            </w:r>
          </w:p>
        </w:tc>
        <w:tc>
          <w:tcPr>
            <w:tcW w:w="992" w:type="dxa"/>
            <w:tcBorders>
              <w:top w:val="single" w:sz="4" w:space="0" w:color="auto"/>
              <w:left w:val="single" w:sz="4" w:space="0" w:color="auto"/>
              <w:bottom w:val="single" w:sz="4" w:space="0" w:color="auto"/>
              <w:right w:val="single" w:sz="4" w:space="0" w:color="auto"/>
            </w:tcBorders>
            <w:hideMark/>
          </w:tcPr>
          <w:p w14:paraId="2022358E" w14:textId="77777777" w:rsidR="007B35BB" w:rsidRPr="00F72CD4" w:rsidRDefault="007B35BB" w:rsidP="000D2D5A">
            <w:pPr>
              <w:pStyle w:val="TAL"/>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5B6D3EE8" w14:textId="77777777" w:rsidR="007B35BB" w:rsidRPr="00F72CD4" w:rsidRDefault="007B35BB" w:rsidP="000D2D5A">
            <w:pPr>
              <w:pStyle w:val="TAL"/>
              <w:rPr>
                <w:rFonts w:eastAsia="SimSun"/>
                <w:lang w:eastAsia="zh-CN"/>
              </w:rPr>
            </w:pPr>
            <w:r w:rsidRPr="00F72CD4">
              <w:rPr>
                <w:rFonts w:eastAsia="SimSun"/>
                <w:lang w:eastAsia="zh-CN"/>
              </w:rPr>
              <w:t>-0.9</w:t>
            </w:r>
          </w:p>
        </w:tc>
      </w:tr>
      <w:tr w:rsidR="007B35BB" w:rsidRPr="00F72CD4" w14:paraId="0DBEC9FB"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42543D48" w14:textId="77777777" w:rsidR="007B35BB" w:rsidRPr="00F72CD4" w:rsidRDefault="007B35BB" w:rsidP="000D2D5A">
            <w:pPr>
              <w:pStyle w:val="TAL"/>
              <w:rPr>
                <w:rFonts w:eastAsia="SimSun"/>
                <w:lang w:eastAsia="zh-CN"/>
              </w:rPr>
            </w:pPr>
            <w:r w:rsidRPr="00F72CD4">
              <w:rPr>
                <w:rFonts w:eastAsia="SimSun"/>
                <w:lang w:eastAsia="zh-CN"/>
              </w:rPr>
              <w:t>2</w:t>
            </w:r>
          </w:p>
        </w:tc>
        <w:tc>
          <w:tcPr>
            <w:tcW w:w="742" w:type="dxa"/>
            <w:tcBorders>
              <w:top w:val="single" w:sz="4" w:space="0" w:color="auto"/>
              <w:left w:val="single" w:sz="4" w:space="0" w:color="auto"/>
              <w:bottom w:val="single" w:sz="4" w:space="0" w:color="auto"/>
              <w:right w:val="single" w:sz="4" w:space="0" w:color="auto"/>
            </w:tcBorders>
            <w:hideMark/>
          </w:tcPr>
          <w:p w14:paraId="34BFCF9E" w14:textId="77777777" w:rsidR="007B35BB" w:rsidRPr="00F72CD4" w:rsidRDefault="007B35BB" w:rsidP="000D2D5A">
            <w:pPr>
              <w:pStyle w:val="TAL"/>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3D8CBFC8" w14:textId="77777777" w:rsidR="007B35BB" w:rsidRPr="00F72CD4" w:rsidRDefault="007B35BB" w:rsidP="000D2D5A">
            <w:pPr>
              <w:pStyle w:val="TAL"/>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5BA63E43" w14:textId="77777777" w:rsidR="007B35BB" w:rsidRPr="00F72CD4" w:rsidRDefault="007B35BB" w:rsidP="000D2D5A">
            <w:pPr>
              <w:pStyle w:val="TAL"/>
              <w:rPr>
                <w:rFonts w:eastAsia="SimSun"/>
                <w:lang w:eastAsia="zh-CN"/>
              </w:rPr>
            </w:pPr>
            <w:r w:rsidRPr="00F72CD4">
              <w:rPr>
                <w:rFonts w:eastAsia="SimSun"/>
                <w:lang w:eastAsia="zh-CN"/>
              </w:rPr>
              <w:t>2</w:t>
            </w:r>
          </w:p>
        </w:tc>
        <w:tc>
          <w:tcPr>
            <w:tcW w:w="1093" w:type="dxa"/>
            <w:tcBorders>
              <w:top w:val="single" w:sz="4" w:space="0" w:color="auto"/>
              <w:left w:val="single" w:sz="4" w:space="0" w:color="auto"/>
              <w:bottom w:val="single" w:sz="4" w:space="0" w:color="auto"/>
              <w:right w:val="single" w:sz="4" w:space="0" w:color="auto"/>
            </w:tcBorders>
            <w:hideMark/>
          </w:tcPr>
          <w:p w14:paraId="13AF6BAE" w14:textId="77777777" w:rsidR="007B35BB" w:rsidRPr="00F72CD4" w:rsidRDefault="007B35BB" w:rsidP="000D2D5A">
            <w:pPr>
              <w:pStyle w:val="TAL"/>
              <w:rPr>
                <w:rFonts w:eastAsia="SimSun"/>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BC2B5CC" w14:textId="77777777" w:rsidR="007B35BB" w:rsidRPr="00F72CD4" w:rsidRDefault="007B35BB" w:rsidP="000D2D5A">
            <w:pPr>
              <w:pStyle w:val="TAL"/>
              <w:rPr>
                <w:rFonts w:eastAsia="SimSun"/>
                <w:lang w:eastAsia="zh-CN"/>
              </w:rPr>
            </w:pPr>
            <w:r w:rsidRPr="00F72CD4">
              <w:rPr>
                <w:rFonts w:eastAsia="SimSun"/>
              </w:rPr>
              <w:t>R.PDCCH. 1-2.5 FDD</w:t>
            </w:r>
          </w:p>
        </w:tc>
        <w:tc>
          <w:tcPr>
            <w:tcW w:w="1276" w:type="dxa"/>
            <w:tcBorders>
              <w:top w:val="single" w:sz="4" w:space="0" w:color="auto"/>
              <w:left w:val="single" w:sz="4" w:space="0" w:color="auto"/>
              <w:bottom w:val="single" w:sz="4" w:space="0" w:color="auto"/>
              <w:right w:val="single" w:sz="4" w:space="0" w:color="auto"/>
            </w:tcBorders>
            <w:hideMark/>
          </w:tcPr>
          <w:p w14:paraId="07C526CF" w14:textId="77777777" w:rsidR="007B35BB" w:rsidRPr="00F72CD4" w:rsidRDefault="007B35BB" w:rsidP="000D2D5A">
            <w:pPr>
              <w:pStyle w:val="TAL"/>
              <w:rPr>
                <w:rFonts w:eastAsia="SimSun"/>
                <w:lang w:eastAsia="en-US"/>
              </w:rPr>
            </w:pPr>
            <w:r w:rsidRPr="00F72CD4">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316E828E" w14:textId="77777777" w:rsidR="007B35BB" w:rsidRPr="00F72CD4" w:rsidRDefault="007B35BB" w:rsidP="000D2D5A">
            <w:pPr>
              <w:pStyle w:val="TAL"/>
              <w:rPr>
                <w:rFonts w:eastAsia="SimSun"/>
                <w:lang w:eastAsia="zh-CN"/>
              </w:rPr>
            </w:pPr>
            <w:r w:rsidRPr="00F72CD4">
              <w:rPr>
                <w:rFonts w:eastAsia="SimSun"/>
                <w:lang w:eastAsia="zh-CN"/>
              </w:rPr>
              <w:t>2x4 Low</w:t>
            </w:r>
          </w:p>
        </w:tc>
        <w:tc>
          <w:tcPr>
            <w:tcW w:w="992" w:type="dxa"/>
            <w:tcBorders>
              <w:top w:val="single" w:sz="4" w:space="0" w:color="auto"/>
              <w:left w:val="single" w:sz="4" w:space="0" w:color="auto"/>
              <w:bottom w:val="single" w:sz="4" w:space="0" w:color="auto"/>
              <w:right w:val="single" w:sz="4" w:space="0" w:color="auto"/>
            </w:tcBorders>
            <w:hideMark/>
          </w:tcPr>
          <w:p w14:paraId="779353A1" w14:textId="77777777" w:rsidR="007B35BB" w:rsidRPr="00F72CD4" w:rsidRDefault="007B35BB" w:rsidP="000D2D5A">
            <w:pPr>
              <w:pStyle w:val="TAL"/>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69FC43B8" w14:textId="77777777" w:rsidR="007B35BB" w:rsidRPr="00F72CD4" w:rsidRDefault="007B35BB" w:rsidP="000D2D5A">
            <w:pPr>
              <w:pStyle w:val="TAL"/>
              <w:rPr>
                <w:rFonts w:eastAsia="SimSun"/>
                <w:lang w:eastAsia="zh-CN"/>
              </w:rPr>
            </w:pPr>
            <w:r w:rsidRPr="00F72CD4">
              <w:rPr>
                <w:rFonts w:eastAsia="SimSun"/>
                <w:lang w:eastAsia="zh-CN"/>
              </w:rPr>
              <w:t>-3.5</w:t>
            </w:r>
          </w:p>
        </w:tc>
      </w:tr>
      <w:tr w:rsidR="007B35BB" w:rsidRPr="00F72CD4" w14:paraId="5B7CFFFF"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6B575761" w14:textId="77777777" w:rsidR="007B35BB" w:rsidRPr="00F72CD4" w:rsidRDefault="007B35BB" w:rsidP="000D2D5A">
            <w:pPr>
              <w:pStyle w:val="TAL"/>
              <w:rPr>
                <w:rFonts w:eastAsia="SimSun"/>
                <w:lang w:eastAsia="zh-CN"/>
              </w:rPr>
            </w:pPr>
            <w:r w:rsidRPr="00F72CD4">
              <w:rPr>
                <w:rFonts w:eastAsia="SimSun"/>
                <w:lang w:eastAsia="zh-CN"/>
              </w:rPr>
              <w:t>3</w:t>
            </w:r>
          </w:p>
        </w:tc>
        <w:tc>
          <w:tcPr>
            <w:tcW w:w="742" w:type="dxa"/>
            <w:tcBorders>
              <w:top w:val="single" w:sz="4" w:space="0" w:color="auto"/>
              <w:left w:val="single" w:sz="4" w:space="0" w:color="auto"/>
              <w:bottom w:val="single" w:sz="4" w:space="0" w:color="auto"/>
              <w:right w:val="single" w:sz="4" w:space="0" w:color="auto"/>
            </w:tcBorders>
            <w:hideMark/>
          </w:tcPr>
          <w:p w14:paraId="10C02318" w14:textId="77777777" w:rsidR="007B35BB" w:rsidRPr="00F72CD4" w:rsidRDefault="007B35BB" w:rsidP="000D2D5A">
            <w:pPr>
              <w:pStyle w:val="TAL"/>
              <w:rPr>
                <w:rFonts w:eastAsia="SimSun"/>
                <w:lang w:eastAsia="zh-CN"/>
              </w:rPr>
            </w:pPr>
            <w:r w:rsidRPr="00F72CD4">
              <w:rPr>
                <w:rFonts w:eastAsia="SimSun"/>
                <w:lang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360F1720" w14:textId="77777777" w:rsidR="007B35BB" w:rsidRPr="00F72CD4" w:rsidRDefault="007B35BB" w:rsidP="000D2D5A">
            <w:pPr>
              <w:pStyle w:val="TAL"/>
              <w:rPr>
                <w:rFonts w:eastAsia="SimSun"/>
                <w:lang w:eastAsia="zh-CN"/>
              </w:rPr>
            </w:pPr>
            <w:r w:rsidRPr="00F72CD4">
              <w:rPr>
                <w:rFonts w:eastAsia="SimSun"/>
                <w:lang w:eastAsia="zh-CN"/>
              </w:rPr>
              <w:t>48</w:t>
            </w:r>
          </w:p>
        </w:tc>
        <w:tc>
          <w:tcPr>
            <w:tcW w:w="959" w:type="dxa"/>
            <w:tcBorders>
              <w:top w:val="single" w:sz="4" w:space="0" w:color="auto"/>
              <w:left w:val="single" w:sz="4" w:space="0" w:color="auto"/>
              <w:bottom w:val="single" w:sz="4" w:space="0" w:color="auto"/>
              <w:right w:val="single" w:sz="4" w:space="0" w:color="auto"/>
            </w:tcBorders>
            <w:hideMark/>
          </w:tcPr>
          <w:p w14:paraId="7BF7046F" w14:textId="77777777" w:rsidR="007B35BB" w:rsidRPr="00F72CD4" w:rsidRDefault="007B35BB" w:rsidP="000D2D5A">
            <w:pPr>
              <w:pStyle w:val="TAL"/>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4E72000C" w14:textId="77777777" w:rsidR="007B35BB" w:rsidRPr="00F72CD4" w:rsidRDefault="007B35BB" w:rsidP="000D2D5A">
            <w:pPr>
              <w:pStyle w:val="TAL"/>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0678B197" w14:textId="77777777" w:rsidR="007B35BB" w:rsidRPr="00F72CD4" w:rsidRDefault="007B35BB" w:rsidP="000D2D5A">
            <w:pPr>
              <w:pStyle w:val="TAL"/>
              <w:rPr>
                <w:rFonts w:eastAsia="SimSun"/>
                <w:lang w:eastAsia="zh-CN"/>
              </w:rPr>
            </w:pPr>
            <w:r w:rsidRPr="00F72CD4">
              <w:rPr>
                <w:rFonts w:eastAsia="SimSun"/>
              </w:rPr>
              <w:t>R.PDCCH.1-1.</w:t>
            </w:r>
            <w:r w:rsidRPr="00F72CD4">
              <w:t>2</w:t>
            </w:r>
            <w:r w:rsidRPr="00F72CD4">
              <w:rPr>
                <w:rFonts w:eastAsia="SimSun"/>
              </w:rPr>
              <w:t xml:space="preserve"> FDD</w:t>
            </w:r>
          </w:p>
        </w:tc>
        <w:tc>
          <w:tcPr>
            <w:tcW w:w="1276" w:type="dxa"/>
            <w:tcBorders>
              <w:top w:val="single" w:sz="4" w:space="0" w:color="auto"/>
              <w:left w:val="single" w:sz="4" w:space="0" w:color="auto"/>
              <w:bottom w:val="single" w:sz="4" w:space="0" w:color="auto"/>
              <w:right w:val="single" w:sz="4" w:space="0" w:color="auto"/>
            </w:tcBorders>
            <w:hideMark/>
          </w:tcPr>
          <w:p w14:paraId="5F41B08A" w14:textId="77777777" w:rsidR="007B35BB" w:rsidRPr="00F72CD4" w:rsidRDefault="007B35BB" w:rsidP="000D2D5A">
            <w:pPr>
              <w:pStyle w:val="TAL"/>
              <w:rPr>
                <w:rFonts w:eastAsia="SimSun"/>
                <w:lang w:eastAsia="en-US"/>
              </w:rPr>
            </w:pPr>
            <w:r w:rsidRPr="00F72CD4">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761E914B" w14:textId="77777777" w:rsidR="007B35BB" w:rsidRPr="00F72CD4" w:rsidRDefault="007B35BB" w:rsidP="000D2D5A">
            <w:pPr>
              <w:pStyle w:val="TAL"/>
              <w:rPr>
                <w:rFonts w:eastAsia="SimSun"/>
                <w:lang w:eastAsia="zh-CN"/>
              </w:rPr>
            </w:pPr>
            <w:r w:rsidRPr="00F72CD4">
              <w:rPr>
                <w:rFonts w:eastAsia="SimSun"/>
                <w:lang w:eastAsia="zh-CN"/>
              </w:rPr>
              <w:t>2x4 Low</w:t>
            </w:r>
          </w:p>
        </w:tc>
        <w:tc>
          <w:tcPr>
            <w:tcW w:w="992" w:type="dxa"/>
            <w:tcBorders>
              <w:top w:val="single" w:sz="4" w:space="0" w:color="auto"/>
              <w:left w:val="single" w:sz="4" w:space="0" w:color="auto"/>
              <w:bottom w:val="single" w:sz="4" w:space="0" w:color="auto"/>
              <w:right w:val="single" w:sz="4" w:space="0" w:color="auto"/>
            </w:tcBorders>
            <w:hideMark/>
          </w:tcPr>
          <w:p w14:paraId="0DB8F16C" w14:textId="77777777" w:rsidR="007B35BB" w:rsidRPr="00F72CD4" w:rsidRDefault="007B35BB" w:rsidP="000D2D5A">
            <w:pPr>
              <w:pStyle w:val="TAL"/>
              <w:rPr>
                <w:rFonts w:eastAsia="SimSun"/>
                <w:lang w:eastAsia="zh-CN"/>
              </w:rPr>
            </w:pPr>
            <w:r w:rsidRPr="00F72CD4">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hideMark/>
          </w:tcPr>
          <w:p w14:paraId="0B12636D" w14:textId="77777777" w:rsidR="007B35BB" w:rsidRPr="00F72CD4" w:rsidRDefault="007B35BB" w:rsidP="000D2D5A">
            <w:pPr>
              <w:pStyle w:val="TAL"/>
              <w:rPr>
                <w:rFonts w:eastAsia="SimSun"/>
                <w:lang w:eastAsia="zh-CN"/>
              </w:rPr>
            </w:pPr>
            <w:r w:rsidRPr="00F72CD4">
              <w:rPr>
                <w:rFonts w:eastAsia="SimSun"/>
                <w:lang w:eastAsia="zh-CN"/>
              </w:rPr>
              <w:t>0</w:t>
            </w:r>
          </w:p>
        </w:tc>
      </w:tr>
    </w:tbl>
    <w:p w14:paraId="6575CAB4" w14:textId="77777777" w:rsidR="007B35BB" w:rsidRPr="00F72CD4" w:rsidRDefault="007B35BB" w:rsidP="000D2D5A"/>
    <w:p w14:paraId="72EE38E6" w14:textId="77777777" w:rsidR="007B35BB" w:rsidRPr="00F72CD4" w:rsidRDefault="007B35BB" w:rsidP="007B35BB">
      <w:pPr>
        <w:pStyle w:val="Heading5"/>
        <w:rPr>
          <w:rFonts w:eastAsia="SimSun" w:cs="Arial"/>
          <w:szCs w:val="22"/>
        </w:rPr>
      </w:pPr>
      <w:bookmarkStart w:id="1314" w:name="_Toc84264740"/>
      <w:bookmarkStart w:id="1315" w:name="_Toc90560882"/>
      <w:bookmarkStart w:id="1316" w:name="_Toc27479474"/>
      <w:bookmarkStart w:id="1317" w:name="_Toc36058661"/>
      <w:bookmarkStart w:id="1318" w:name="_Toc44067584"/>
      <w:bookmarkStart w:id="1319" w:name="_Toc52716510"/>
      <w:bookmarkStart w:id="1320" w:name="_Toc58239155"/>
      <w:bookmarkStart w:id="1321" w:name="_Toc68246737"/>
      <w:bookmarkStart w:id="1322" w:name="_Toc75790050"/>
      <w:r w:rsidRPr="00F72CD4">
        <w:rPr>
          <w:rFonts w:eastAsia="SimSun" w:cs="Arial"/>
          <w:szCs w:val="22"/>
        </w:rPr>
        <w:t>5.3.3.1.3</w:t>
      </w:r>
      <w:r w:rsidRPr="00F72CD4">
        <w:rPr>
          <w:rFonts w:eastAsia="SimSun" w:cs="Arial"/>
          <w:szCs w:val="22"/>
        </w:rPr>
        <w:tab/>
        <w:t>4Rx FDD FR1 PDCCH 1 Tx antenna performance for power saving</w:t>
      </w:r>
      <w:bookmarkEnd w:id="1314"/>
      <w:bookmarkEnd w:id="1315"/>
    </w:p>
    <w:p w14:paraId="3809C3C5" w14:textId="77777777" w:rsidR="007B35BB" w:rsidRPr="00F72CD4" w:rsidRDefault="007B35BB" w:rsidP="007B35BB">
      <w:pPr>
        <w:pStyle w:val="H6"/>
      </w:pPr>
      <w:r w:rsidRPr="00F72CD4">
        <w:t>5.3.3.1.3.1</w:t>
      </w:r>
      <w:r w:rsidRPr="00F72CD4">
        <w:tab/>
        <w:t>Test Purpose</w:t>
      </w:r>
    </w:p>
    <w:p w14:paraId="69A82BEA" w14:textId="77777777" w:rsidR="007B35BB" w:rsidRPr="00F72CD4" w:rsidRDefault="007B35BB" w:rsidP="000D2D5A">
      <w:r w:rsidRPr="00F72CD4">
        <w:t xml:space="preserve">This test verifies the demodulation performance of PDCCH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3.1.3.3-2. The downlink physical setup is in accordance with Annex C.2.1.</w:t>
      </w:r>
    </w:p>
    <w:p w14:paraId="73A9978E" w14:textId="77777777" w:rsidR="007B35BB" w:rsidRPr="00F72CD4" w:rsidRDefault="007B35BB" w:rsidP="007B35BB">
      <w:pPr>
        <w:pStyle w:val="H6"/>
      </w:pPr>
      <w:r w:rsidRPr="00F72CD4">
        <w:t>5.3.3.1.3.2</w:t>
      </w:r>
      <w:r w:rsidRPr="00F72CD4">
        <w:tab/>
        <w:t>Test applicability</w:t>
      </w:r>
    </w:p>
    <w:p w14:paraId="4C2823D6" w14:textId="77777777" w:rsidR="007B35BB" w:rsidRPr="00F72CD4" w:rsidRDefault="007B35BB" w:rsidP="000D2D5A">
      <w:r w:rsidRPr="00F72CD4">
        <w:t>This test applies to all types of NR UE release 16 and forward that supporting 4 Rx antenna ports and DRX adaptation.</w:t>
      </w:r>
    </w:p>
    <w:p w14:paraId="3AF3AF52" w14:textId="100B1E3C" w:rsidR="007B35BB" w:rsidRPr="00F72CD4" w:rsidRDefault="007B35BB" w:rsidP="000D2D5A">
      <w:r w:rsidRPr="00F72CD4">
        <w:t>This test also applies to all types of EUTRA UE release 16 and forward that supporting EN-DC, 4 Rx antenna ports</w:t>
      </w:r>
      <w:r w:rsidR="00C801E5" w:rsidRPr="00F72CD4">
        <w:t>, Long DRX</w:t>
      </w:r>
      <w:r w:rsidRPr="00F72CD4">
        <w:t xml:space="preserve"> and DRX adaptation.</w:t>
      </w:r>
    </w:p>
    <w:p w14:paraId="3199A9D1" w14:textId="5BB7675E" w:rsidR="007B35BB" w:rsidRPr="00F72CD4" w:rsidRDefault="007B35BB" w:rsidP="007B35BB">
      <w:pPr>
        <w:pStyle w:val="H6"/>
      </w:pPr>
      <w:r w:rsidRPr="00F72CD4">
        <w:t>5.3.3.1.3.3</w:t>
      </w:r>
      <w:r w:rsidRPr="00F72CD4">
        <w:tab/>
        <w:t>Minimum conformance requirements</w:t>
      </w:r>
    </w:p>
    <w:p w14:paraId="6F148646" w14:textId="77777777" w:rsidR="007B35BB" w:rsidRPr="00F72CD4" w:rsidRDefault="007B35BB" w:rsidP="000D2D5A">
      <w:r w:rsidRPr="00F72CD4">
        <w:t xml:space="preserve">The parameters specified in Table </w:t>
      </w:r>
      <w:r w:rsidRPr="00F72CD4">
        <w:rPr>
          <w:lang w:eastAsia="zh-CN"/>
        </w:rPr>
        <w:t>5.3.3.1.3.3-1</w:t>
      </w:r>
      <w:r w:rsidRPr="00F72CD4">
        <w:t xml:space="preserve"> are valid for FDD test unless otherwise stated.</w:t>
      </w:r>
    </w:p>
    <w:p w14:paraId="017012FC" w14:textId="77777777" w:rsidR="007B35BB" w:rsidRPr="00F72CD4" w:rsidRDefault="007B35BB" w:rsidP="000D2D5A">
      <w:pPr>
        <w:pStyle w:val="TH"/>
      </w:pPr>
      <w:r w:rsidRPr="00F72CD4">
        <w:t>Table 5.3.3.1.3.3-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2177"/>
        <w:gridCol w:w="567"/>
        <w:gridCol w:w="3514"/>
      </w:tblGrid>
      <w:tr w:rsidR="007B35BB" w:rsidRPr="00F72CD4" w14:paraId="6751C02C" w14:textId="77777777" w:rsidTr="007B35BB">
        <w:trPr>
          <w:jc w:val="center"/>
        </w:trPr>
        <w:tc>
          <w:tcPr>
            <w:tcW w:w="5412" w:type="dxa"/>
            <w:gridSpan w:val="2"/>
            <w:tcBorders>
              <w:top w:val="single" w:sz="4" w:space="0" w:color="auto"/>
              <w:left w:val="single" w:sz="4" w:space="0" w:color="auto"/>
              <w:bottom w:val="nil"/>
              <w:right w:val="single" w:sz="4" w:space="0" w:color="auto"/>
            </w:tcBorders>
            <w:hideMark/>
          </w:tcPr>
          <w:p w14:paraId="43950239" w14:textId="77777777" w:rsidR="007B35BB" w:rsidRPr="00F72CD4" w:rsidRDefault="007B35BB" w:rsidP="000D2D5A">
            <w:pPr>
              <w:pStyle w:val="TAH"/>
            </w:pPr>
            <w:r w:rsidRPr="00F72CD4">
              <w:t>Parameter</w:t>
            </w:r>
          </w:p>
        </w:tc>
        <w:tc>
          <w:tcPr>
            <w:tcW w:w="567" w:type="dxa"/>
            <w:tcBorders>
              <w:top w:val="single" w:sz="4" w:space="0" w:color="auto"/>
              <w:left w:val="single" w:sz="4" w:space="0" w:color="auto"/>
              <w:bottom w:val="nil"/>
              <w:right w:val="single" w:sz="4" w:space="0" w:color="auto"/>
            </w:tcBorders>
            <w:vAlign w:val="center"/>
            <w:hideMark/>
          </w:tcPr>
          <w:p w14:paraId="468312C9" w14:textId="77777777" w:rsidR="007B35BB" w:rsidRPr="00F72CD4" w:rsidRDefault="007B35BB" w:rsidP="000D2D5A">
            <w:pPr>
              <w:pStyle w:val="TAH"/>
            </w:pPr>
            <w:r w:rsidRPr="00F72CD4">
              <w:t>Unit</w:t>
            </w:r>
          </w:p>
        </w:tc>
        <w:tc>
          <w:tcPr>
            <w:tcW w:w="3514" w:type="dxa"/>
            <w:tcBorders>
              <w:top w:val="single" w:sz="4" w:space="0" w:color="auto"/>
              <w:left w:val="single" w:sz="4" w:space="0" w:color="auto"/>
              <w:bottom w:val="nil"/>
              <w:right w:val="single" w:sz="4" w:space="0" w:color="auto"/>
            </w:tcBorders>
            <w:hideMark/>
          </w:tcPr>
          <w:p w14:paraId="2D74724D" w14:textId="77777777" w:rsidR="007B35BB" w:rsidRPr="00F72CD4" w:rsidRDefault="007B35BB" w:rsidP="000D2D5A">
            <w:pPr>
              <w:pStyle w:val="TAH"/>
            </w:pPr>
            <w:r w:rsidRPr="00F72CD4">
              <w:t>1 Tx Antenna</w:t>
            </w:r>
          </w:p>
        </w:tc>
      </w:tr>
      <w:tr w:rsidR="007B35BB" w:rsidRPr="00F72CD4" w14:paraId="4F92E85A"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6464DC6" w14:textId="77777777" w:rsidR="007B35BB" w:rsidRPr="00F72CD4" w:rsidRDefault="007B35BB" w:rsidP="000D2D5A">
            <w:pPr>
              <w:pStyle w:val="TAL"/>
            </w:pPr>
            <w:r w:rsidRPr="00F72CD4">
              <w:t>CCE to REG mapping type</w:t>
            </w:r>
          </w:p>
        </w:tc>
        <w:tc>
          <w:tcPr>
            <w:tcW w:w="567" w:type="dxa"/>
            <w:tcBorders>
              <w:top w:val="single" w:sz="4" w:space="0" w:color="auto"/>
              <w:left w:val="single" w:sz="4" w:space="0" w:color="auto"/>
              <w:bottom w:val="single" w:sz="4" w:space="0" w:color="auto"/>
              <w:right w:val="single" w:sz="4" w:space="0" w:color="auto"/>
            </w:tcBorders>
            <w:vAlign w:val="center"/>
          </w:tcPr>
          <w:p w14:paraId="12226D17" w14:textId="77777777" w:rsidR="007B35BB" w:rsidRPr="00F72CD4" w:rsidRDefault="007B35BB" w:rsidP="000D2D5A">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hideMark/>
          </w:tcPr>
          <w:p w14:paraId="4DBFBBC2" w14:textId="77777777" w:rsidR="007B35BB" w:rsidRPr="00F72CD4" w:rsidRDefault="007B35BB" w:rsidP="000D2D5A">
            <w:pPr>
              <w:pStyle w:val="TAC"/>
              <w:rPr>
                <w:rFonts w:eastAsia="SimSun"/>
              </w:rPr>
            </w:pPr>
            <w:r w:rsidRPr="00F72CD4">
              <w:t>nonInterleaved</w:t>
            </w:r>
          </w:p>
        </w:tc>
      </w:tr>
      <w:tr w:rsidR="007B35BB" w:rsidRPr="00F72CD4" w14:paraId="59695508"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51E8AD98" w14:textId="77777777" w:rsidR="007B35BB" w:rsidRPr="00F72CD4" w:rsidRDefault="007B35BB" w:rsidP="000D2D5A">
            <w:pPr>
              <w:pStyle w:val="TAL"/>
              <w:rPr>
                <w:lang w:eastAsia="zh-CN"/>
              </w:rPr>
            </w:pPr>
            <w:r w:rsidRPr="00F72CD4">
              <w:rPr>
                <w:lang w:eastAsia="zh-CN"/>
              </w:rPr>
              <w:t>REG bundle size</w:t>
            </w:r>
          </w:p>
        </w:tc>
        <w:tc>
          <w:tcPr>
            <w:tcW w:w="567" w:type="dxa"/>
            <w:tcBorders>
              <w:top w:val="single" w:sz="4" w:space="0" w:color="auto"/>
              <w:left w:val="single" w:sz="4" w:space="0" w:color="auto"/>
              <w:bottom w:val="single" w:sz="4" w:space="0" w:color="auto"/>
              <w:right w:val="single" w:sz="4" w:space="0" w:color="auto"/>
            </w:tcBorders>
            <w:vAlign w:val="center"/>
          </w:tcPr>
          <w:p w14:paraId="66588572"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6D044F76" w14:textId="77777777" w:rsidR="007B35BB" w:rsidRPr="00F72CD4" w:rsidRDefault="007B35BB" w:rsidP="000D2D5A">
            <w:pPr>
              <w:pStyle w:val="TAC"/>
              <w:rPr>
                <w:lang w:eastAsia="zh-CN"/>
              </w:rPr>
            </w:pPr>
            <w:r w:rsidRPr="00F72CD4">
              <w:rPr>
                <w:lang w:eastAsia="zh-CN"/>
              </w:rPr>
              <w:t>6</w:t>
            </w:r>
          </w:p>
        </w:tc>
      </w:tr>
      <w:tr w:rsidR="007B35BB" w:rsidRPr="00F72CD4" w14:paraId="030C8B65"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38EFF4CA" w14:textId="77777777" w:rsidR="007B35BB" w:rsidRPr="00F72CD4" w:rsidRDefault="007B35BB" w:rsidP="000D2D5A">
            <w:pPr>
              <w:pStyle w:val="TAL"/>
              <w:rPr>
                <w:lang w:eastAsia="zh-CN"/>
              </w:rPr>
            </w:pPr>
            <w:r w:rsidRPr="00F72CD4">
              <w:rPr>
                <w:lang w:eastAsia="zh-CN"/>
              </w:rPr>
              <w:t>Shift Index</w:t>
            </w:r>
          </w:p>
        </w:tc>
        <w:tc>
          <w:tcPr>
            <w:tcW w:w="567" w:type="dxa"/>
            <w:tcBorders>
              <w:top w:val="single" w:sz="4" w:space="0" w:color="auto"/>
              <w:left w:val="single" w:sz="4" w:space="0" w:color="auto"/>
              <w:bottom w:val="single" w:sz="4" w:space="0" w:color="auto"/>
              <w:right w:val="single" w:sz="4" w:space="0" w:color="auto"/>
            </w:tcBorders>
            <w:vAlign w:val="center"/>
          </w:tcPr>
          <w:p w14:paraId="688EBDE6"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47181C90" w14:textId="77777777" w:rsidR="007B35BB" w:rsidRPr="00F72CD4" w:rsidRDefault="007B35BB" w:rsidP="000D2D5A">
            <w:pPr>
              <w:pStyle w:val="TAC"/>
              <w:rPr>
                <w:lang w:eastAsia="zh-CN"/>
              </w:rPr>
            </w:pPr>
            <w:r w:rsidRPr="00F72CD4">
              <w:rPr>
                <w:lang w:eastAsia="zh-CN"/>
              </w:rPr>
              <w:t>0</w:t>
            </w:r>
          </w:p>
        </w:tc>
      </w:tr>
      <w:tr w:rsidR="007B35BB" w:rsidRPr="00F72CD4" w14:paraId="19B0964C"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134C5552" w14:textId="77777777" w:rsidR="007B35BB" w:rsidRPr="00F72CD4" w:rsidRDefault="007B35BB" w:rsidP="000D2D5A">
            <w:pPr>
              <w:pStyle w:val="TAL"/>
              <w:rPr>
                <w:lang w:eastAsia="zh-CN"/>
              </w:rPr>
            </w:pPr>
            <w:r w:rsidRPr="00F72CD4">
              <w:rPr>
                <w:lang w:eastAsia="zh-CN"/>
              </w:rPr>
              <w:t>DRX cycle</w:t>
            </w:r>
          </w:p>
        </w:tc>
        <w:tc>
          <w:tcPr>
            <w:tcW w:w="567" w:type="dxa"/>
            <w:tcBorders>
              <w:top w:val="single" w:sz="4" w:space="0" w:color="auto"/>
              <w:left w:val="single" w:sz="4" w:space="0" w:color="auto"/>
              <w:bottom w:val="single" w:sz="4" w:space="0" w:color="auto"/>
              <w:right w:val="single" w:sz="4" w:space="0" w:color="auto"/>
            </w:tcBorders>
            <w:vAlign w:val="center"/>
            <w:hideMark/>
          </w:tcPr>
          <w:p w14:paraId="7271E409" w14:textId="77777777" w:rsidR="007B35BB" w:rsidRPr="00F72CD4" w:rsidRDefault="007B35BB" w:rsidP="000D2D5A">
            <w:pPr>
              <w:pStyle w:val="TAC"/>
              <w:rPr>
                <w:lang w:eastAsia="zh-CN"/>
              </w:rPr>
            </w:pPr>
            <w:r w:rsidRPr="00F72CD4">
              <w:rPr>
                <w:lang w:eastAsia="zh-CN"/>
              </w:rPr>
              <w:t>ms</w:t>
            </w:r>
          </w:p>
        </w:tc>
        <w:tc>
          <w:tcPr>
            <w:tcW w:w="3514" w:type="dxa"/>
            <w:tcBorders>
              <w:top w:val="single" w:sz="4" w:space="0" w:color="auto"/>
              <w:left w:val="single" w:sz="4" w:space="0" w:color="auto"/>
              <w:bottom w:val="single" w:sz="4" w:space="0" w:color="auto"/>
              <w:right w:val="single" w:sz="4" w:space="0" w:color="auto"/>
            </w:tcBorders>
            <w:hideMark/>
          </w:tcPr>
          <w:p w14:paraId="1646156C" w14:textId="77777777" w:rsidR="007B35BB" w:rsidRPr="00F72CD4" w:rsidRDefault="007B35BB" w:rsidP="000D2D5A">
            <w:pPr>
              <w:pStyle w:val="TAC"/>
              <w:rPr>
                <w:lang w:eastAsia="zh-CN"/>
              </w:rPr>
            </w:pPr>
            <w:r w:rsidRPr="00F72CD4">
              <w:rPr>
                <w:lang w:eastAsia="zh-CN"/>
              </w:rPr>
              <w:t>10</w:t>
            </w:r>
          </w:p>
        </w:tc>
      </w:tr>
      <w:tr w:rsidR="007B35BB" w:rsidRPr="00F72CD4" w14:paraId="6BFEB3CB"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26828EB8" w14:textId="77777777" w:rsidR="007B35BB" w:rsidRPr="00F72CD4" w:rsidRDefault="007B35BB" w:rsidP="000D2D5A">
            <w:pPr>
              <w:pStyle w:val="TAL"/>
              <w:rPr>
                <w:lang w:eastAsia="zh-CN"/>
              </w:rPr>
            </w:pPr>
            <w:r w:rsidRPr="00F72CD4">
              <w:rPr>
                <w:lang w:eastAsia="zh-CN"/>
              </w:rPr>
              <w:t>ps-WakeUp-r16</w:t>
            </w:r>
          </w:p>
        </w:tc>
        <w:tc>
          <w:tcPr>
            <w:tcW w:w="567" w:type="dxa"/>
            <w:tcBorders>
              <w:top w:val="single" w:sz="4" w:space="0" w:color="auto"/>
              <w:left w:val="single" w:sz="4" w:space="0" w:color="auto"/>
              <w:bottom w:val="single" w:sz="4" w:space="0" w:color="auto"/>
              <w:right w:val="single" w:sz="4" w:space="0" w:color="auto"/>
            </w:tcBorders>
            <w:vAlign w:val="center"/>
          </w:tcPr>
          <w:p w14:paraId="79A9E9A7"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0675B072" w14:textId="77777777" w:rsidR="007B35BB" w:rsidRPr="00F72CD4" w:rsidRDefault="007B35BB" w:rsidP="000D2D5A">
            <w:pPr>
              <w:pStyle w:val="TAC"/>
              <w:rPr>
                <w:lang w:eastAsia="zh-CN"/>
              </w:rPr>
            </w:pPr>
            <w:r w:rsidRPr="00F72CD4">
              <w:rPr>
                <w:lang w:eastAsia="zh-CN"/>
              </w:rPr>
              <w:t>absent</w:t>
            </w:r>
          </w:p>
        </w:tc>
      </w:tr>
      <w:tr w:rsidR="007B35BB" w:rsidRPr="00F72CD4" w14:paraId="50009B87"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25445D4C" w14:textId="77777777" w:rsidR="007B35BB" w:rsidRPr="00F72CD4" w:rsidRDefault="007B35BB" w:rsidP="000D2D5A">
            <w:pPr>
              <w:pStyle w:val="TAL"/>
              <w:rPr>
                <w:lang w:eastAsia="zh-CN"/>
              </w:rPr>
            </w:pPr>
            <w:r w:rsidRPr="00F72CD4">
              <w:rPr>
                <w:lang w:eastAsia="zh-CN"/>
              </w:rPr>
              <w:t>Wake-up indication bit in DCI format 2_6</w:t>
            </w:r>
          </w:p>
        </w:tc>
        <w:tc>
          <w:tcPr>
            <w:tcW w:w="567" w:type="dxa"/>
            <w:tcBorders>
              <w:top w:val="single" w:sz="4" w:space="0" w:color="auto"/>
              <w:left w:val="single" w:sz="4" w:space="0" w:color="auto"/>
              <w:bottom w:val="single" w:sz="4" w:space="0" w:color="auto"/>
              <w:right w:val="single" w:sz="4" w:space="0" w:color="auto"/>
            </w:tcBorders>
            <w:vAlign w:val="center"/>
          </w:tcPr>
          <w:p w14:paraId="4ABBEB79"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hideMark/>
          </w:tcPr>
          <w:p w14:paraId="26456A02" w14:textId="77777777" w:rsidR="007B35BB" w:rsidRPr="00F72CD4" w:rsidRDefault="007B35BB" w:rsidP="000D2D5A">
            <w:pPr>
              <w:pStyle w:val="TAC"/>
              <w:rPr>
                <w:lang w:eastAsia="zh-CN"/>
              </w:rPr>
            </w:pPr>
            <w:r w:rsidRPr="00F72CD4">
              <w:rPr>
                <w:lang w:eastAsia="zh-CN"/>
              </w:rPr>
              <w:t>1</w:t>
            </w:r>
          </w:p>
        </w:tc>
      </w:tr>
      <w:tr w:rsidR="007B35BB" w:rsidRPr="00F72CD4" w14:paraId="17CF0586" w14:textId="77777777" w:rsidTr="007B35BB">
        <w:trPr>
          <w:cantSplit/>
          <w:jc w:val="center"/>
        </w:trPr>
        <w:tc>
          <w:tcPr>
            <w:tcW w:w="3235" w:type="dxa"/>
            <w:vMerge w:val="restart"/>
            <w:tcBorders>
              <w:top w:val="single" w:sz="4" w:space="0" w:color="auto"/>
              <w:left w:val="single" w:sz="4" w:space="0" w:color="auto"/>
              <w:bottom w:val="single" w:sz="4" w:space="0" w:color="auto"/>
              <w:right w:val="single" w:sz="4" w:space="0" w:color="auto"/>
            </w:tcBorders>
            <w:vAlign w:val="center"/>
            <w:hideMark/>
          </w:tcPr>
          <w:p w14:paraId="425B6ADA" w14:textId="77777777" w:rsidR="007B35BB" w:rsidRPr="00F72CD4" w:rsidRDefault="007B35BB" w:rsidP="000D2D5A">
            <w:pPr>
              <w:pStyle w:val="TAL"/>
              <w:rPr>
                <w:lang w:eastAsia="zh-CN"/>
              </w:rPr>
            </w:pPr>
            <w:r w:rsidRPr="00F72CD4">
              <w:rPr>
                <w:lang w:eastAsia="zh-CN"/>
              </w:rPr>
              <w:t>PDCCH DCI format 2_6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481EFABF" w14:textId="77777777" w:rsidR="007B35BB" w:rsidRPr="00F72CD4" w:rsidRDefault="007B35BB" w:rsidP="000D2D5A">
            <w:pPr>
              <w:pStyle w:val="TAL"/>
              <w:rPr>
                <w:rFonts w:cs="Arial"/>
                <w:lang w:eastAsia="zh-CN"/>
              </w:rPr>
            </w:pPr>
            <w:r w:rsidRPr="00F72CD4">
              <w:rPr>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67864B26"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25FDE1E0" w14:textId="77777777" w:rsidR="007B35BB" w:rsidRPr="00F72CD4" w:rsidRDefault="00000000" w:rsidP="000D2D5A">
            <w:pPr>
              <w:pStyle w:val="TAC"/>
              <w:rPr>
                <w:rFonts w:eastAsia="SimSun"/>
                <w:lang w:eastAsia="zh-CN"/>
              </w:rPr>
            </w:pPr>
            <m:oMathPara>
              <m:oMath>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T</m:t>
                    </m:r>
                  </m:e>
                  <m:sub>
                    <m:r>
                      <w:rPr>
                        <w:rFonts w:ascii="Cambria Math" w:hAnsi="Cambria Math"/>
                        <w:lang w:eastAsia="zh-CN"/>
                      </w:rPr>
                      <m:t>minimumTimeGap</m:t>
                    </m:r>
                  </m:sub>
                </m:sSub>
                <m:r>
                  <m:rPr>
                    <m:sty m:val="p"/>
                  </m:rPr>
                  <w:rPr>
                    <w:rFonts w:ascii="Cambria Math" w:hAnsi="Cambria Math"/>
                    <w:lang w:eastAsia="zh-CN"/>
                  </w:rPr>
                  <m:t>+1)/</m:t>
                </m:r>
                <m:sSup>
                  <m:sSupPr>
                    <m:ctrlPr>
                      <w:rPr>
                        <w:rFonts w:ascii="Cambria Math" w:eastAsia="Batang" w:hAnsi="Cambria Math"/>
                        <w:lang w:eastAsia="en-US"/>
                      </w:rPr>
                    </m:ctrlPr>
                  </m:sSupPr>
                  <m:e>
                    <m:r>
                      <m:rPr>
                        <m:sty m:val="p"/>
                      </m:rPr>
                      <w:rPr>
                        <w:rFonts w:ascii="Cambria Math" w:eastAsia="Batang" w:hAnsi="Cambria Math"/>
                      </w:rPr>
                      <m:t>2</m:t>
                    </m:r>
                  </m:e>
                  <m:sup>
                    <m:r>
                      <w:rPr>
                        <w:rFonts w:ascii="Cambria Math" w:eastAsia="Batang" w:hAnsi="Cambria Math"/>
                      </w:rPr>
                      <m:t>μ</m:t>
                    </m:r>
                  </m:sup>
                </m:sSup>
                <m:r>
                  <m:rPr>
                    <m:sty m:val="p"/>
                  </m:rPr>
                  <w:rPr>
                    <w:rFonts w:ascii="Cambria Math" w:hAnsi="Cambria Math"/>
                    <w:lang w:eastAsia="zh-CN"/>
                  </w:rPr>
                  <m:t>/0.125</m:t>
                </m:r>
              </m:oMath>
            </m:oMathPara>
          </w:p>
        </w:tc>
      </w:tr>
      <w:tr w:rsidR="007B35BB" w:rsidRPr="00F72CD4" w14:paraId="41A86606"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C13B387"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1ADB37AF" w14:textId="77777777" w:rsidR="007B35BB" w:rsidRPr="00F72CD4" w:rsidRDefault="007B35BB" w:rsidP="000D2D5A">
            <w:pPr>
              <w:pStyle w:val="TAL"/>
              <w:rPr>
                <w:rFonts w:cs="Arial"/>
                <w:lang w:eastAsia="zh-CN"/>
              </w:rPr>
            </w:pPr>
            <w:r w:rsidRPr="00F72CD4">
              <w:rPr>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66F3EEF1"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3722807F" w14:textId="77777777" w:rsidR="007B35BB" w:rsidRPr="00F72CD4" w:rsidRDefault="007B35BB" w:rsidP="000D2D5A">
            <w:pPr>
              <w:pStyle w:val="TAC"/>
              <w:rPr>
                <w:rFonts w:eastAsia="SimSun"/>
                <w:lang w:eastAsia="zh-CN"/>
              </w:rPr>
            </w:pPr>
            <w:r w:rsidRPr="00F72CD4">
              <w:rPr>
                <w:lang w:eastAsia="zh-CN"/>
              </w:rPr>
              <w:t>1</w:t>
            </w:r>
          </w:p>
        </w:tc>
      </w:tr>
      <w:tr w:rsidR="007B35BB" w:rsidRPr="00F72CD4" w14:paraId="13F9A829"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45EBE81"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71BF6242" w14:textId="77777777" w:rsidR="007B35BB" w:rsidRPr="00F72CD4" w:rsidRDefault="007B35BB" w:rsidP="000D2D5A">
            <w:pPr>
              <w:pStyle w:val="TAL"/>
              <w:rPr>
                <w:rFonts w:cs="Arial"/>
                <w:lang w:eastAsia="zh-CN"/>
              </w:rPr>
            </w:pPr>
            <w:r w:rsidRPr="00F72CD4">
              <w:rPr>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56296082"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0C682FAD" w14:textId="77777777" w:rsidR="007B35BB" w:rsidRPr="00F72CD4" w:rsidRDefault="007B35BB" w:rsidP="000D2D5A">
            <w:pPr>
              <w:pStyle w:val="TAC"/>
              <w:rPr>
                <w:rFonts w:eastAsia="SimSun"/>
                <w:lang w:eastAsia="zh-CN"/>
              </w:rPr>
            </w:pPr>
            <w:r w:rsidRPr="00F72CD4">
              <w:rPr>
                <w:lang w:eastAsia="zh-CN"/>
              </w:rPr>
              <w:t>Start from RB = 0 with contiguous RB allocation</w:t>
            </w:r>
          </w:p>
        </w:tc>
      </w:tr>
      <w:tr w:rsidR="007B35BB" w:rsidRPr="00F72CD4" w14:paraId="0D1CFBCA" w14:textId="77777777" w:rsidTr="007B35BB">
        <w:trPr>
          <w:cantSplit/>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6BB4FC17" w14:textId="77777777" w:rsidR="007B35BB" w:rsidRPr="00F72CD4" w:rsidRDefault="007B35BB" w:rsidP="000D2D5A">
            <w:pPr>
              <w:rPr>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1937FE56" w14:textId="77777777" w:rsidR="007B35BB" w:rsidRPr="00F72CD4" w:rsidRDefault="007B35BB" w:rsidP="000D2D5A">
            <w:pPr>
              <w:pStyle w:val="TAL"/>
              <w:rPr>
                <w:rFonts w:cs="Arial"/>
                <w:lang w:eastAsia="zh-CN"/>
              </w:rPr>
            </w:pPr>
            <w:r w:rsidRPr="00F72CD4">
              <w:rPr>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1424E603" w14:textId="77777777" w:rsidR="007B35BB" w:rsidRPr="00F72CD4" w:rsidRDefault="007B35BB" w:rsidP="000D2D5A">
            <w:pPr>
              <w:pStyle w:val="TAC"/>
              <w:rPr>
                <w:rFonts w:eastAsia="?? ??"/>
                <w:lang w:eastAsia="en-US"/>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6698C07A" w14:textId="77777777" w:rsidR="007B35BB" w:rsidRPr="00F72CD4" w:rsidRDefault="007B35BB" w:rsidP="000D2D5A">
            <w:pPr>
              <w:pStyle w:val="TAC"/>
              <w:rPr>
                <w:rFonts w:eastAsia="SimSun"/>
                <w:lang w:eastAsia="zh-CN"/>
              </w:rPr>
            </w:pPr>
            <w:r w:rsidRPr="00F72CD4">
              <w:rPr>
                <w:lang w:eastAsia="zh-CN"/>
              </w:rPr>
              <w:t>TCI state #1</w:t>
            </w:r>
          </w:p>
        </w:tc>
      </w:tr>
      <w:tr w:rsidR="007B35BB" w:rsidRPr="00F72CD4" w14:paraId="0067295F"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vAlign w:val="center"/>
            <w:hideMark/>
          </w:tcPr>
          <w:p w14:paraId="2BF42457" w14:textId="77777777" w:rsidR="007B35BB" w:rsidRPr="00F72CD4" w:rsidRDefault="007B35BB" w:rsidP="000D2D5A">
            <w:pPr>
              <w:pStyle w:val="TAL"/>
              <w:rPr>
                <w:lang w:eastAsia="zh-CN"/>
              </w:rPr>
            </w:pPr>
            <w:r w:rsidRPr="00F72CD4">
              <w:rPr>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5022DAAC" w14:textId="77777777" w:rsidR="007B35BB" w:rsidRPr="00F72CD4" w:rsidRDefault="007B35BB" w:rsidP="000D2D5A">
            <w:pPr>
              <w:pStyle w:val="TAC"/>
              <w:rPr>
                <w:lang w:eastAsia="zh-CN"/>
              </w:rPr>
            </w:pPr>
          </w:p>
        </w:tc>
        <w:tc>
          <w:tcPr>
            <w:tcW w:w="3514" w:type="dxa"/>
            <w:tcBorders>
              <w:top w:val="single" w:sz="4" w:space="0" w:color="auto"/>
              <w:left w:val="single" w:sz="4" w:space="0" w:color="auto"/>
              <w:bottom w:val="single" w:sz="4" w:space="0" w:color="auto"/>
              <w:right w:val="single" w:sz="4" w:space="0" w:color="auto"/>
            </w:tcBorders>
            <w:vAlign w:val="center"/>
            <w:hideMark/>
          </w:tcPr>
          <w:p w14:paraId="642BD3BF" w14:textId="77777777" w:rsidR="007B35BB" w:rsidRPr="00F72CD4" w:rsidRDefault="007B35BB" w:rsidP="000D2D5A">
            <w:pPr>
              <w:pStyle w:val="TAC"/>
              <w:rPr>
                <w:lang w:eastAsia="zh-CN"/>
              </w:rPr>
            </w:pPr>
            <w:r w:rsidRPr="00F72CD4">
              <w:rPr>
                <w:lang w:eastAsia="zh-CN"/>
              </w:rPr>
              <w:t>Each slot during DRX-on period</w:t>
            </w:r>
          </w:p>
        </w:tc>
      </w:tr>
      <w:tr w:rsidR="007B35BB" w:rsidRPr="00F72CD4" w14:paraId="046C2314" w14:textId="77777777" w:rsidTr="007B35BB">
        <w:trPr>
          <w:cantSplit/>
          <w:jc w:val="center"/>
        </w:trPr>
        <w:tc>
          <w:tcPr>
            <w:tcW w:w="9493" w:type="dxa"/>
            <w:gridSpan w:val="4"/>
            <w:tcBorders>
              <w:top w:val="single" w:sz="4" w:space="0" w:color="auto"/>
              <w:left w:val="single" w:sz="4" w:space="0" w:color="auto"/>
              <w:bottom w:val="single" w:sz="4" w:space="0" w:color="auto"/>
              <w:right w:val="single" w:sz="4" w:space="0" w:color="auto"/>
            </w:tcBorders>
            <w:hideMark/>
          </w:tcPr>
          <w:p w14:paraId="10AAD2F8" w14:textId="77777777" w:rsidR="007B35BB" w:rsidRPr="00F72CD4" w:rsidRDefault="007B35BB" w:rsidP="000D2D5A">
            <w:pPr>
              <w:pStyle w:val="TAN"/>
              <w:rPr>
                <w:lang w:eastAsia="zh-CN"/>
              </w:rPr>
            </w:pPr>
            <w:r w:rsidRPr="00F72CD4">
              <w:rPr>
                <w:lang w:eastAsia="zh-CN"/>
              </w:rPr>
              <w:t>Note:</w:t>
            </w:r>
            <w:r w:rsidRPr="00F72CD4">
              <w:tab/>
              <w:t>T</w:t>
            </w:r>
            <w:r w:rsidRPr="00F72CD4">
              <w:rPr>
                <w:vertAlign w:val="subscript"/>
              </w:rPr>
              <w:t>minimumTimeGap</w:t>
            </w:r>
            <w:r w:rsidRPr="00F72CD4">
              <w:rPr>
                <w:vertAlign w:val="subscript"/>
              </w:rPr>
              <w:softHyphen/>
              <w:t xml:space="preserve"> </w:t>
            </w:r>
            <w:r w:rsidRPr="00F72CD4">
              <w:t xml:space="preserve">is signalled as a part of </w:t>
            </w:r>
            <w:r w:rsidRPr="00F72CD4">
              <w:rPr>
                <w:i/>
                <w:iCs/>
              </w:rPr>
              <w:t>drx-Adaptation-r16</w:t>
            </w:r>
            <w:r w:rsidRPr="00F72CD4">
              <w:rPr>
                <w:b/>
                <w:bCs/>
                <w:i/>
                <w:iCs/>
              </w:rPr>
              <w:t xml:space="preserve"> </w:t>
            </w:r>
            <w:r w:rsidRPr="00F72CD4">
              <w:t>UE capability</w:t>
            </w:r>
            <w:r w:rsidRPr="00F72CD4">
              <w:rPr>
                <w:lang w:eastAsia="zh-CN"/>
              </w:rPr>
              <w:t>.</w:t>
            </w:r>
          </w:p>
        </w:tc>
      </w:tr>
    </w:tbl>
    <w:p w14:paraId="438A73D7" w14:textId="77777777" w:rsidR="007B35BB" w:rsidRPr="00F72CD4" w:rsidRDefault="007B35BB" w:rsidP="000D2D5A">
      <w:pPr>
        <w:rPr>
          <w:lang w:eastAsia="en-US"/>
        </w:rPr>
      </w:pPr>
    </w:p>
    <w:p w14:paraId="318AC645" w14:textId="77777777" w:rsidR="007B35BB" w:rsidRPr="00F72CD4" w:rsidRDefault="007B35BB" w:rsidP="000D2D5A">
      <w:r w:rsidRPr="00F72CD4">
        <w:t>For the parameters specified in Table 5.3.3.1.3.3-1, the average probability of a missed downlink scheduling grant (Pm-dsg) shall be below the specified value in Table 5.3.3.1.3.3-2. The downlink physical setup is in accordance with Annex C.2.1.</w:t>
      </w:r>
    </w:p>
    <w:p w14:paraId="33E515D7" w14:textId="77777777" w:rsidR="007B35BB" w:rsidRPr="00F72CD4" w:rsidRDefault="007B35BB" w:rsidP="000D2D5A">
      <w:pPr>
        <w:pStyle w:val="TH"/>
      </w:pPr>
      <w:r w:rsidRPr="00F72CD4">
        <w:t>Table 5.3.3.1.3.3-2: Minimum performance for PDCCH with 15 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4C73DDFE"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683AB99"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45B0C43" w14:textId="77777777" w:rsidR="007B35BB" w:rsidRPr="00F72CD4" w:rsidRDefault="007B35BB" w:rsidP="000D2D5A">
            <w:pPr>
              <w:pStyle w:val="TAH"/>
              <w:rPr>
                <w:lang w:eastAsia="zh-CN"/>
              </w:rPr>
            </w:pPr>
            <w:r w:rsidRPr="00F72CD4">
              <w:t>Bandwidth</w:t>
            </w:r>
            <w:r w:rsidRPr="00F72CD4">
              <w:rPr>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3F22D99"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1CCC1675"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5C86521B" w14:textId="77777777" w:rsidR="007B35BB" w:rsidRPr="00F72CD4" w:rsidRDefault="007B35BB" w:rsidP="000D2D5A">
            <w:pPr>
              <w:pStyle w:val="TAH"/>
              <w:rPr>
                <w:lang w:eastAsia="en-US"/>
              </w:rPr>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808BA37"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1DC92BD"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5F656CB"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466C8695" w14:textId="77777777" w:rsidR="007B35BB" w:rsidRPr="00F72CD4" w:rsidRDefault="007B35BB" w:rsidP="000D2D5A">
            <w:pPr>
              <w:pStyle w:val="TAH"/>
            </w:pPr>
            <w:r w:rsidRPr="00F72CD4">
              <w:t>Reference value</w:t>
            </w:r>
          </w:p>
        </w:tc>
      </w:tr>
      <w:tr w:rsidR="007B35BB" w:rsidRPr="00F72CD4" w14:paraId="441DFEFB"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4182747"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7DA785A3"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EBEBCEC"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6626335"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5784A7F1" w14:textId="77777777" w:rsidR="007B35BB" w:rsidRPr="00F72CD4" w:rsidRDefault="007B35BB" w:rsidP="000D2D5A">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2BB187"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2464DE1"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5E266F4D"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0388D085"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2B425E1" w14:textId="77777777" w:rsidR="007B35BB" w:rsidRPr="00F72CD4" w:rsidRDefault="007B35BB" w:rsidP="000D2D5A">
            <w:pPr>
              <w:pStyle w:val="TAH"/>
            </w:pPr>
            <w:r w:rsidRPr="00F72CD4">
              <w:t>SNR (dB)</w:t>
            </w:r>
          </w:p>
        </w:tc>
      </w:tr>
      <w:tr w:rsidR="007B35BB" w:rsidRPr="00F72CD4" w14:paraId="0B35AF84"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14:paraId="4DCBBFA5" w14:textId="77777777" w:rsidR="007B35BB" w:rsidRPr="00F72CD4" w:rsidRDefault="007B35BB" w:rsidP="000D2D5A">
            <w:pPr>
              <w:pStyle w:val="TAC"/>
              <w:rPr>
                <w:lang w:eastAsia="zh-CN"/>
              </w:rPr>
            </w:pPr>
            <w:r w:rsidRPr="00F72CD4">
              <w:rPr>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C83FC54" w14:textId="77777777" w:rsidR="007B35BB" w:rsidRPr="00F72CD4" w:rsidRDefault="007B35BB" w:rsidP="000D2D5A">
            <w:pPr>
              <w:pStyle w:val="TAC"/>
              <w:rPr>
                <w:lang w:eastAsia="zh-CN"/>
              </w:rPr>
            </w:pPr>
            <w:r w:rsidRPr="00F72CD4">
              <w:rPr>
                <w:lang w:eastAsia="zh-CN"/>
              </w:rPr>
              <w:t xml:space="preserve">10 </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E73DEC3"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0E3593D1"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38747C83" w14:textId="77777777" w:rsidR="007B35BB" w:rsidRPr="00F72CD4" w:rsidRDefault="007B35BB" w:rsidP="000D2D5A">
            <w:pPr>
              <w:pStyle w:val="TAC"/>
              <w:rPr>
                <w:lang w:eastAsia="zh-CN"/>
              </w:rPr>
            </w:pPr>
            <w:r w:rsidRPr="00F72CD4">
              <w:rPr>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67D98148" w14:textId="77777777" w:rsidR="007B35BB" w:rsidRPr="00F72CD4" w:rsidRDefault="007B35BB" w:rsidP="000D2D5A">
            <w:pPr>
              <w:pStyle w:val="TAC"/>
              <w:rPr>
                <w:lang w:eastAsia="zh-CN"/>
              </w:rPr>
            </w:pPr>
            <w:r w:rsidRPr="00F72CD4">
              <w:t>R.PDCCH. 1-2.4 FDD</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E41A33D" w14:textId="77777777" w:rsidR="007B35BB" w:rsidRPr="00F72CD4" w:rsidRDefault="007B35BB" w:rsidP="000D2D5A">
            <w:pPr>
              <w:pStyle w:val="TAC"/>
              <w:rPr>
                <w:lang w:eastAsia="en-US"/>
              </w:rPr>
            </w:pPr>
            <w:r w:rsidRPr="00F72CD4">
              <w:t>TDLA30-10</w:t>
            </w:r>
          </w:p>
        </w:tc>
        <w:tc>
          <w:tcPr>
            <w:tcW w:w="1130" w:type="dxa"/>
            <w:vMerge w:val="restart"/>
            <w:tcBorders>
              <w:top w:val="single" w:sz="4" w:space="0" w:color="auto"/>
              <w:left w:val="single" w:sz="4" w:space="0" w:color="auto"/>
              <w:bottom w:val="single" w:sz="4" w:space="0" w:color="auto"/>
              <w:right w:val="single" w:sz="4" w:space="0" w:color="auto"/>
            </w:tcBorders>
            <w:hideMark/>
          </w:tcPr>
          <w:p w14:paraId="57202D35" w14:textId="77777777" w:rsidR="007B35BB" w:rsidRPr="00F72CD4" w:rsidRDefault="007B35BB" w:rsidP="000D2D5A">
            <w:pPr>
              <w:pStyle w:val="TAC"/>
              <w:rPr>
                <w:lang w:eastAsia="zh-CN"/>
              </w:rPr>
            </w:pPr>
            <w:r w:rsidRPr="00F72CD4">
              <w:rPr>
                <w:lang w:eastAsia="zh-CN"/>
              </w:rPr>
              <w:t>1x4 Low</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8732020" w14:textId="77777777" w:rsidR="007B35BB" w:rsidRPr="00F72CD4" w:rsidRDefault="007B35BB" w:rsidP="000D2D5A">
            <w:pPr>
              <w:pStyle w:val="TAC"/>
              <w:rPr>
                <w:lang w:eastAsia="zh-CN"/>
              </w:rPr>
            </w:pPr>
            <w:r w:rsidRPr="00F72CD4">
              <w:rPr>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hideMark/>
          </w:tcPr>
          <w:p w14:paraId="43A4253F" w14:textId="77777777" w:rsidR="007B35BB" w:rsidRPr="00F72CD4" w:rsidRDefault="007B35BB" w:rsidP="000D2D5A">
            <w:pPr>
              <w:pStyle w:val="TAC"/>
              <w:rPr>
                <w:lang w:eastAsia="zh-CN"/>
              </w:rPr>
            </w:pPr>
            <w:r w:rsidRPr="00F72CD4">
              <w:rPr>
                <w:rFonts w:eastAsia="PMingLiU"/>
                <w:lang w:eastAsia="zh-TW"/>
              </w:rPr>
              <w:t>0.2</w:t>
            </w:r>
          </w:p>
        </w:tc>
      </w:tr>
      <w:tr w:rsidR="007B35BB" w:rsidRPr="00F72CD4" w14:paraId="10B9B6CC"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259B1553" w14:textId="77777777" w:rsidR="007B35BB" w:rsidRPr="00F72CD4" w:rsidRDefault="007B35BB" w:rsidP="000D2D5A">
            <w:pPr>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98DD7BC"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9A252E" w14:textId="77777777" w:rsidR="007B35BB" w:rsidRPr="00F72CD4" w:rsidRDefault="007B35BB" w:rsidP="000D2D5A">
            <w:pPr>
              <w:rPr>
                <w:lang w:eastAsia="zh-CN"/>
              </w:rPr>
            </w:pPr>
          </w:p>
        </w:tc>
        <w:tc>
          <w:tcPr>
            <w:tcW w:w="914" w:type="dxa"/>
            <w:tcBorders>
              <w:top w:val="single" w:sz="4" w:space="0" w:color="auto"/>
              <w:left w:val="single" w:sz="4" w:space="0" w:color="auto"/>
              <w:bottom w:val="single" w:sz="4" w:space="0" w:color="auto"/>
              <w:right w:val="single" w:sz="4" w:space="0" w:color="auto"/>
            </w:tcBorders>
            <w:hideMark/>
          </w:tcPr>
          <w:p w14:paraId="71914666"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6D46BE73"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E05244F" w14:textId="77777777" w:rsidR="007B35BB" w:rsidRPr="00F72CD4" w:rsidRDefault="007B35BB" w:rsidP="000D2D5A">
            <w:pPr>
              <w:pStyle w:val="TAC"/>
              <w:rPr>
                <w:lang w:eastAsia="zh-CN"/>
              </w:rPr>
            </w:pPr>
            <w:r w:rsidRPr="00F72CD4">
              <w:t>R.PDCCH. 1-2.7 F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64EBF25" w14:textId="77777777" w:rsidR="007B35BB" w:rsidRPr="00F72CD4" w:rsidRDefault="007B35BB" w:rsidP="000D2D5A">
            <w:pPr>
              <w:rPr>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0607BD1F" w14:textId="77777777" w:rsidR="007B35BB" w:rsidRPr="00F72CD4" w:rsidRDefault="007B35BB" w:rsidP="000D2D5A">
            <w:pPr>
              <w:rPr>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71EEF718" w14:textId="77777777" w:rsidR="007B35BB" w:rsidRPr="00F72CD4" w:rsidRDefault="007B35BB" w:rsidP="000D2D5A">
            <w:pPr>
              <w:rPr>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778A53B1" w14:textId="77777777" w:rsidR="007B35BB" w:rsidRPr="00F72CD4" w:rsidRDefault="007B35BB" w:rsidP="000D2D5A">
            <w:pPr>
              <w:rPr>
                <w:lang w:eastAsia="zh-CN"/>
              </w:rPr>
            </w:pPr>
          </w:p>
        </w:tc>
      </w:tr>
    </w:tbl>
    <w:p w14:paraId="3FA66F93" w14:textId="77777777" w:rsidR="007B35BB" w:rsidRPr="00F72CD4" w:rsidRDefault="007B35BB" w:rsidP="000D2D5A">
      <w:pPr>
        <w:rPr>
          <w:lang w:eastAsia="en-US"/>
        </w:rPr>
      </w:pPr>
    </w:p>
    <w:p w14:paraId="6F132E78" w14:textId="77777777" w:rsidR="007B35BB" w:rsidRPr="00F72CD4" w:rsidRDefault="007B35BB" w:rsidP="000D2D5A">
      <w:r w:rsidRPr="00F72CD4">
        <w:t>The normative reference for this requirement is TS 38.101-4 [2] clause 5.3.3.1.3.</w:t>
      </w:r>
    </w:p>
    <w:p w14:paraId="4DEAAA27" w14:textId="77777777" w:rsidR="007B35BB" w:rsidRPr="00F72CD4" w:rsidRDefault="007B35BB" w:rsidP="007B35BB">
      <w:pPr>
        <w:pStyle w:val="H6"/>
      </w:pPr>
      <w:r w:rsidRPr="00F72CD4">
        <w:t>5.3.3.1.3.4</w:t>
      </w:r>
      <w:r w:rsidRPr="00F72CD4">
        <w:tab/>
        <w:t>Test description</w:t>
      </w:r>
    </w:p>
    <w:p w14:paraId="3E8E7E0C" w14:textId="77777777" w:rsidR="007B35BB" w:rsidRPr="00F72CD4" w:rsidRDefault="007B35BB" w:rsidP="007B35BB">
      <w:pPr>
        <w:pStyle w:val="H6"/>
      </w:pPr>
      <w:r w:rsidRPr="00F72CD4">
        <w:t>5.3.3.1.3.4.1</w:t>
      </w:r>
      <w:r w:rsidRPr="00F72CD4">
        <w:tab/>
        <w:t>Initial conditions</w:t>
      </w:r>
    </w:p>
    <w:p w14:paraId="7B867111"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6FAC89CA"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1 of 38.521-1 [7].</w:t>
      </w:r>
    </w:p>
    <w:p w14:paraId="492F0AE2" w14:textId="77777777" w:rsidR="007B35BB" w:rsidRPr="00F72CD4" w:rsidRDefault="007B35BB" w:rsidP="000D2D5A">
      <w:r w:rsidRPr="00F72CD4">
        <w:t>Configurations of PDCCH before measurement are specified in Annex C.</w:t>
      </w:r>
    </w:p>
    <w:p w14:paraId="2CC16DB9" w14:textId="77777777" w:rsidR="007B35BB" w:rsidRPr="00F72CD4" w:rsidRDefault="007B35BB" w:rsidP="000D2D5A">
      <w:r w:rsidRPr="00F72CD4">
        <w:t>Test Environment: Normal, as defined in TS 38.508-1 [6] clause 4.1.</w:t>
      </w:r>
    </w:p>
    <w:p w14:paraId="139B2215" w14:textId="2183BCC9" w:rsidR="007B35BB" w:rsidRPr="00F72CD4" w:rsidRDefault="007B35BB" w:rsidP="000D2D5A">
      <w:r w:rsidRPr="00F72CD4">
        <w:t xml:space="preserve">Frequencies to be tested: Mid Range, as defined in TS 38.508-1 [6] clause </w:t>
      </w:r>
      <w:r w:rsidR="000C56DB" w:rsidRPr="00F72CD4">
        <w:t>5.2.2</w:t>
      </w:r>
      <w:r w:rsidRPr="00F72CD4">
        <w:t>.</w:t>
      </w:r>
    </w:p>
    <w:p w14:paraId="41774B3B" w14:textId="77777777" w:rsidR="007B35BB" w:rsidRPr="00F72CD4" w:rsidRDefault="007B35BB" w:rsidP="000D2D5A">
      <w:r w:rsidRPr="00F72CD4">
        <w:t>For EN-DC within FR1 operation, setup the LTE link according to Annex D</w:t>
      </w:r>
    </w:p>
    <w:p w14:paraId="188DFAD7" w14:textId="77777777" w:rsidR="007B35BB" w:rsidRPr="00F72CD4" w:rsidRDefault="007B35BB" w:rsidP="000D2D5A">
      <w:pPr>
        <w:pStyle w:val="B1"/>
      </w:pPr>
      <w:r w:rsidRPr="00F72CD4">
        <w:t>1.</w:t>
      </w:r>
      <w:r w:rsidRPr="00F72CD4">
        <w:tab/>
        <w:t>Connect the SS, the faders and AWGN noise source to the UE antenna connectors as shown in TS 38.508-1 [6] Annex A, in Figure A.3.1.7.1 for TE diagram and clause A.3.2.2 for UE diagram.</w:t>
      </w:r>
    </w:p>
    <w:p w14:paraId="19DCCCDF" w14:textId="77777777" w:rsidR="007B35BB" w:rsidRPr="00F72CD4" w:rsidRDefault="007B35BB" w:rsidP="000D2D5A">
      <w:pPr>
        <w:pStyle w:val="B1"/>
      </w:pPr>
      <w:r w:rsidRPr="00F72CD4">
        <w:t>2.</w:t>
      </w:r>
      <w:r w:rsidRPr="00F72CD4">
        <w:tab/>
        <w:t>The parameter settings for the cell are set up according to Table 5.3-1, Table 5.3.3.1-1, Table 5.3.3.1.3.3-1 and Table 5.3.3.1.3.3-2 and as appropriate.</w:t>
      </w:r>
    </w:p>
    <w:p w14:paraId="46AC346B"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763C98E" w14:textId="77777777" w:rsidR="007B35BB" w:rsidRPr="00F72CD4" w:rsidRDefault="007B35BB" w:rsidP="000D2D5A">
      <w:pPr>
        <w:pStyle w:val="B1"/>
      </w:pPr>
      <w:r w:rsidRPr="00F72CD4">
        <w:t>4.</w:t>
      </w:r>
      <w:r w:rsidRPr="00F72CD4">
        <w:tab/>
        <w:t>Propagation conditions are set according to Annex B.0.</w:t>
      </w:r>
    </w:p>
    <w:p w14:paraId="2A3840E0"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3.1.3.4.3.</w:t>
      </w:r>
    </w:p>
    <w:p w14:paraId="4B1DA79E" w14:textId="77777777" w:rsidR="007B35BB" w:rsidRPr="00F72CD4" w:rsidRDefault="007B35BB" w:rsidP="007B35BB">
      <w:pPr>
        <w:pStyle w:val="H6"/>
      </w:pPr>
      <w:r w:rsidRPr="00F72CD4">
        <w:t>5.3.3.1.3.4.2</w:t>
      </w:r>
      <w:r w:rsidRPr="00F72CD4">
        <w:tab/>
        <w:t>Test procedure</w:t>
      </w:r>
    </w:p>
    <w:p w14:paraId="201BC4B3" w14:textId="77777777" w:rsidR="0046789B" w:rsidRPr="00F72CD4" w:rsidRDefault="007B35BB" w:rsidP="0046789B">
      <w:pPr>
        <w:pStyle w:val="B1"/>
      </w:pPr>
      <w:r w:rsidRPr="00F72CD4">
        <w:t>1.</w:t>
      </w:r>
      <w:r w:rsidRPr="00F72CD4">
        <w:tab/>
      </w:r>
      <w:r w:rsidR="0046789B" w:rsidRPr="00F72CD4">
        <w:t>SS transmits PDCCH with DCI format2_6 as specified in PDCCH Reference Channel for PS_RNTI within DRX off state. The Wake-up indication bit in PDCCH is set to 1.</w:t>
      </w:r>
    </w:p>
    <w:p w14:paraId="4BB434DC" w14:textId="03B44572" w:rsidR="007B35BB" w:rsidRPr="00F72CD4" w:rsidRDefault="0046789B" w:rsidP="0046789B">
      <w:pPr>
        <w:pStyle w:val="B1"/>
      </w:pPr>
      <w:r w:rsidRPr="00F72CD4">
        <w:t>2.</w:t>
      </w:r>
      <w:r w:rsidRPr="00F72CD4">
        <w:tab/>
      </w:r>
      <w:r w:rsidR="007B35BB" w:rsidRPr="00F72CD4">
        <w:t xml:space="preserve">SS transmits </w:t>
      </w:r>
      <w:r w:rsidRPr="00F72CD4">
        <w:t xml:space="preserve">PDSCH with </w:t>
      </w:r>
      <w:r w:rsidR="007B35BB" w:rsidRPr="00F72CD4">
        <w:t>PDCCH with DCI format</w:t>
      </w:r>
      <w:r w:rsidRPr="00F72CD4">
        <w:t xml:space="preserve"> 1_1</w:t>
      </w:r>
      <w:r w:rsidR="007B35BB" w:rsidRPr="00F72CD4">
        <w:t xml:space="preserve"> as specified in PDCCH Reference Channel for C_RNTI to transmit the DL RMC according to Table 5.3.3.1.3.3-</w:t>
      </w:r>
      <w:r w:rsidRPr="00F72CD4">
        <w:t>2 in DRX on period</w:t>
      </w:r>
      <w:r w:rsidR="007B35BB" w:rsidRPr="00F72CD4">
        <w:t>. The details of PDCCH are specified in Table 5.3.1, Table 5.3.3.1-1, Table 5.3.3.1.3.3-1 and Table 5.3.3.1.3.3-2 respectively. The details of PDSCH are specified in Table A.3.3.1.1-3. The SS sends downlink MAC padding bits on the DL RMC. During the test the UE shall monitor the DCI format 2_6 PDCCH in DRX off state and decide whether to receive the following PDCCH in DRX on period.</w:t>
      </w:r>
    </w:p>
    <w:p w14:paraId="5B5CBB4E" w14:textId="35D8E295" w:rsidR="007B35BB" w:rsidRPr="00F72CD4" w:rsidRDefault="0046789B" w:rsidP="000D2D5A">
      <w:pPr>
        <w:pStyle w:val="B1"/>
      </w:pPr>
      <w:r w:rsidRPr="00F72CD4">
        <w:t>3</w:t>
      </w:r>
      <w:r w:rsidR="007B35BB" w:rsidRPr="00F72CD4">
        <w:t>.</w:t>
      </w:r>
      <w:r w:rsidR="007B35BB" w:rsidRPr="00F72CD4">
        <w:tab/>
        <w:t xml:space="preserve">Set the parameters of the propagation condition, antenna configuration, the correlation matrix and the SNR according to </w:t>
      </w:r>
      <w:r w:rsidR="00FD280A" w:rsidRPr="00F72CD4">
        <w:t xml:space="preserve">Table 5.3.3.1.3.4.4-1 </w:t>
      </w:r>
      <w:r w:rsidR="007B35BB" w:rsidRPr="00F72CD4">
        <w:t>as appropriate.</w:t>
      </w:r>
    </w:p>
    <w:p w14:paraId="0F8A81F2" w14:textId="5C79427F" w:rsidR="007B35BB" w:rsidRPr="00F72CD4" w:rsidRDefault="0046789B" w:rsidP="000D2D5A">
      <w:pPr>
        <w:pStyle w:val="B1"/>
      </w:pPr>
      <w:r w:rsidRPr="00F72CD4">
        <w:t>4</w:t>
      </w:r>
      <w:r w:rsidR="007B35BB" w:rsidRPr="00F72CD4">
        <w:t>.</w:t>
      </w:r>
      <w:r w:rsidR="007B35BB"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1.3.4.4-1, pass the UE. Otherwise fail the UE.</w:t>
      </w:r>
    </w:p>
    <w:p w14:paraId="4FA7D5E3" w14:textId="656A84A4" w:rsidR="007B35BB" w:rsidRPr="00F72CD4" w:rsidRDefault="0046789B" w:rsidP="000D2D5A">
      <w:pPr>
        <w:pStyle w:val="B1"/>
      </w:pPr>
      <w:r w:rsidRPr="00F72CD4">
        <w:t>5</w:t>
      </w:r>
      <w:r w:rsidR="007B35BB" w:rsidRPr="00F72CD4">
        <w:t>.</w:t>
      </w:r>
      <w:r w:rsidR="007B35BB" w:rsidRPr="00F72CD4">
        <w:tab/>
        <w:t xml:space="preserve">Repeat steps from </w:t>
      </w:r>
      <w:r w:rsidRPr="00F72CD4">
        <w:t>2</w:t>
      </w:r>
      <w:r w:rsidR="007B35BB" w:rsidRPr="00F72CD4">
        <w:t xml:space="preserve"> to </w:t>
      </w:r>
      <w:r w:rsidRPr="00F72CD4">
        <w:t>4</w:t>
      </w:r>
      <w:r w:rsidR="007B35BB" w:rsidRPr="00F72CD4">
        <w:t xml:space="preserve"> for each subtest in Table 5.3.3.1.3.3-2 as appropriate.</w:t>
      </w:r>
    </w:p>
    <w:p w14:paraId="74C54F69" w14:textId="426F6E3B" w:rsidR="007B35BB" w:rsidRPr="00F72CD4" w:rsidRDefault="007B35BB" w:rsidP="007B35BB">
      <w:pPr>
        <w:pStyle w:val="H6"/>
      </w:pPr>
      <w:r w:rsidRPr="00F72CD4">
        <w:t>5.3.3.1.3..3</w:t>
      </w:r>
      <w:r w:rsidRPr="00F72CD4">
        <w:tab/>
        <w:t>Message contents</w:t>
      </w:r>
    </w:p>
    <w:p w14:paraId="50846934" w14:textId="77777777" w:rsidR="007B35BB" w:rsidRPr="00F72CD4" w:rsidRDefault="007B35BB" w:rsidP="000D2D5A">
      <w:r w:rsidRPr="00F72CD4">
        <w:t>Message contents are according to TS 38.508-1 [6] clauses 4.6.1 and 5.4.2.</w:t>
      </w:r>
    </w:p>
    <w:p w14:paraId="02C4C5B0" w14:textId="77777777" w:rsidR="007B35BB" w:rsidRPr="00F72CD4" w:rsidRDefault="007B35BB" w:rsidP="007B35BB">
      <w:pPr>
        <w:pStyle w:val="H6"/>
      </w:pPr>
      <w:r w:rsidRPr="00F72CD4">
        <w:t>5.3.3.1.3.4.3.1</w:t>
      </w:r>
      <w:r w:rsidRPr="00F72CD4">
        <w:tab/>
        <w:t>Message exceptions for SA</w:t>
      </w:r>
    </w:p>
    <w:p w14:paraId="51E0A397" w14:textId="77777777" w:rsidR="007B35BB" w:rsidRPr="00F72CD4" w:rsidRDefault="007B35BB" w:rsidP="000D2D5A">
      <w:pPr>
        <w:pStyle w:val="TH"/>
      </w:pPr>
      <w:r w:rsidRPr="00F72CD4">
        <w:t xml:space="preserve">Table </w:t>
      </w:r>
      <w:r w:rsidRPr="00F72CD4">
        <w:rPr>
          <w:lang w:eastAsia="zh-CN"/>
        </w:rPr>
        <w:t>5.3.3.1.3.4.3.1</w:t>
      </w:r>
      <w:r w:rsidRPr="00F72CD4">
        <w:t>-</w:t>
      </w:r>
      <w:r w:rsidRPr="00F72CD4">
        <w:rPr>
          <w:lang w:eastAsia="zh-CN"/>
        </w:rPr>
        <w:t>1</w:t>
      </w:r>
      <w:r w:rsidRPr="00F72CD4">
        <w:t>: DRX-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78A7704E"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1F0A99B" w14:textId="77777777" w:rsidR="007B35BB" w:rsidRPr="00F72CD4" w:rsidRDefault="007B35BB" w:rsidP="000D2D5A">
            <w:pPr>
              <w:pStyle w:val="TAL"/>
              <w:rPr>
                <w:lang w:eastAsia="zh-CN"/>
              </w:rPr>
            </w:pPr>
            <w:r w:rsidRPr="00F72CD4">
              <w:t>Derivation Path: TS 38.508-1 [4],Table 4.6.3-</w:t>
            </w:r>
            <w:r w:rsidRPr="00F72CD4">
              <w:rPr>
                <w:lang w:eastAsia="zh-CN"/>
              </w:rPr>
              <w:t>56</w:t>
            </w:r>
          </w:p>
        </w:tc>
      </w:tr>
      <w:tr w:rsidR="007B35BB" w:rsidRPr="00F72CD4" w14:paraId="2C10453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A8C47BD"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A8EA9E"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53D516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C693B2F" w14:textId="77777777" w:rsidR="007B35BB" w:rsidRPr="00F72CD4" w:rsidRDefault="007B35BB" w:rsidP="000D2D5A">
            <w:pPr>
              <w:pStyle w:val="TAH"/>
            </w:pPr>
            <w:r w:rsidRPr="00F72CD4">
              <w:t>Condition</w:t>
            </w:r>
          </w:p>
        </w:tc>
      </w:tr>
      <w:tr w:rsidR="007B35BB" w:rsidRPr="00F72CD4" w14:paraId="2ADA42F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73CA308" w14:textId="77777777" w:rsidR="007B35BB" w:rsidRPr="00F72CD4" w:rsidRDefault="007B35BB" w:rsidP="000D2D5A">
            <w:pPr>
              <w:pStyle w:val="TAL"/>
            </w:pPr>
            <w:r w:rsidRPr="00F72CD4">
              <w:t>DRX-Config ::= SEQUENCE {</w:t>
            </w:r>
          </w:p>
        </w:tc>
        <w:tc>
          <w:tcPr>
            <w:tcW w:w="2267" w:type="dxa"/>
            <w:tcBorders>
              <w:top w:val="single" w:sz="4" w:space="0" w:color="auto"/>
              <w:left w:val="single" w:sz="4" w:space="0" w:color="auto"/>
              <w:bottom w:val="single" w:sz="4" w:space="0" w:color="auto"/>
              <w:right w:val="single" w:sz="4" w:space="0" w:color="auto"/>
            </w:tcBorders>
          </w:tcPr>
          <w:p w14:paraId="3C471F0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F7E476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871269" w14:textId="77777777" w:rsidR="007B35BB" w:rsidRPr="00F72CD4" w:rsidRDefault="007B35BB" w:rsidP="000D2D5A">
            <w:pPr>
              <w:pStyle w:val="TAL"/>
            </w:pPr>
          </w:p>
        </w:tc>
      </w:tr>
      <w:tr w:rsidR="007B35BB" w:rsidRPr="00F72CD4" w14:paraId="11E13D3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2483BFA" w14:textId="77777777" w:rsidR="007B35BB" w:rsidRPr="00F72CD4" w:rsidRDefault="007B35BB" w:rsidP="000D2D5A">
            <w:pPr>
              <w:pStyle w:val="TAL"/>
            </w:pPr>
            <w:r w:rsidRPr="00F72CD4">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7831A06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2E3DDF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C8513C" w14:textId="77777777" w:rsidR="007B35BB" w:rsidRPr="00F72CD4" w:rsidRDefault="007B35BB" w:rsidP="000D2D5A">
            <w:pPr>
              <w:pStyle w:val="TAL"/>
            </w:pPr>
          </w:p>
        </w:tc>
      </w:tr>
      <w:tr w:rsidR="007B35BB" w:rsidRPr="00F72CD4" w14:paraId="639134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F65FB2" w14:textId="77777777" w:rsidR="007B35BB" w:rsidRPr="00F72CD4" w:rsidRDefault="007B35BB" w:rsidP="000D2D5A">
            <w:pPr>
              <w:pStyle w:val="TAL"/>
            </w:pPr>
            <w:r w:rsidRPr="00F72CD4">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EC1D4AD" w14:textId="47E4A16E" w:rsidR="007B35BB" w:rsidRPr="00F72CD4" w:rsidRDefault="0046789B" w:rsidP="000D2D5A">
            <w:pPr>
              <w:pStyle w:val="TAL"/>
              <w:rPr>
                <w:lang w:eastAsia="zh-CN"/>
              </w:rPr>
            </w:pPr>
            <w:r w:rsidRPr="00F72CD4">
              <w:rPr>
                <w:lang w:eastAsia="zh-CN"/>
              </w:rPr>
              <w:t xml:space="preserve"> ms5</w:t>
            </w:r>
          </w:p>
        </w:tc>
        <w:tc>
          <w:tcPr>
            <w:tcW w:w="1700" w:type="dxa"/>
            <w:tcBorders>
              <w:top w:val="single" w:sz="4" w:space="0" w:color="auto"/>
              <w:left w:val="single" w:sz="4" w:space="0" w:color="auto"/>
              <w:bottom w:val="single" w:sz="4" w:space="0" w:color="auto"/>
              <w:right w:val="single" w:sz="4" w:space="0" w:color="auto"/>
            </w:tcBorders>
          </w:tcPr>
          <w:p w14:paraId="1D08E6B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87A350" w14:textId="77777777" w:rsidR="007B35BB" w:rsidRPr="00F72CD4" w:rsidRDefault="007B35BB" w:rsidP="000D2D5A">
            <w:pPr>
              <w:pStyle w:val="TAL"/>
            </w:pPr>
          </w:p>
        </w:tc>
      </w:tr>
      <w:tr w:rsidR="007B35BB" w:rsidRPr="00F72CD4" w14:paraId="1E307F3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48646C3"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E558C9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2FF705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C84D01B" w14:textId="77777777" w:rsidR="007B35BB" w:rsidRPr="00F72CD4" w:rsidRDefault="007B35BB" w:rsidP="000D2D5A">
            <w:pPr>
              <w:pStyle w:val="TAL"/>
            </w:pPr>
          </w:p>
        </w:tc>
      </w:tr>
      <w:tr w:rsidR="007B35BB" w:rsidRPr="00F72CD4" w14:paraId="36943BB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8E226C" w14:textId="77777777" w:rsidR="007B35BB" w:rsidRPr="00F72CD4" w:rsidRDefault="007B35BB" w:rsidP="000D2D5A">
            <w:pPr>
              <w:pStyle w:val="TAL"/>
            </w:pPr>
            <w:r w:rsidRPr="00F72CD4">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78CB6C36" w14:textId="2911C431" w:rsidR="007B35BB" w:rsidRPr="00F72CD4" w:rsidRDefault="0046789B" w:rsidP="000D2D5A">
            <w:pPr>
              <w:pStyle w:val="TAL"/>
            </w:pPr>
            <w:r w:rsidRPr="00F72CD4">
              <w:t xml:space="preserve"> ms0</w:t>
            </w:r>
          </w:p>
        </w:tc>
        <w:tc>
          <w:tcPr>
            <w:tcW w:w="1700" w:type="dxa"/>
            <w:tcBorders>
              <w:top w:val="single" w:sz="4" w:space="0" w:color="auto"/>
              <w:left w:val="single" w:sz="4" w:space="0" w:color="auto"/>
              <w:bottom w:val="single" w:sz="4" w:space="0" w:color="auto"/>
              <w:right w:val="single" w:sz="4" w:space="0" w:color="auto"/>
            </w:tcBorders>
          </w:tcPr>
          <w:p w14:paraId="2F0351C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65D474" w14:textId="77777777" w:rsidR="007B35BB" w:rsidRPr="00F72CD4" w:rsidRDefault="007B35BB" w:rsidP="000D2D5A">
            <w:pPr>
              <w:pStyle w:val="TAL"/>
            </w:pPr>
          </w:p>
        </w:tc>
      </w:tr>
      <w:tr w:rsidR="007B35BB" w:rsidRPr="00F72CD4" w14:paraId="5C6C9E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FC37939" w14:textId="77777777" w:rsidR="007B35BB" w:rsidRPr="00F72CD4" w:rsidRDefault="007B35BB" w:rsidP="000D2D5A">
            <w:pPr>
              <w:pStyle w:val="TAL"/>
            </w:pPr>
            <w:r w:rsidRPr="00F72CD4">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390E842E"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CF1B7F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02A9395" w14:textId="77777777" w:rsidR="007B35BB" w:rsidRPr="00F72CD4" w:rsidRDefault="007B35BB" w:rsidP="000D2D5A">
            <w:pPr>
              <w:pStyle w:val="TAL"/>
            </w:pPr>
          </w:p>
        </w:tc>
      </w:tr>
      <w:tr w:rsidR="007B35BB" w:rsidRPr="00F72CD4" w14:paraId="38927E4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172EB2" w14:textId="77777777" w:rsidR="007B35BB" w:rsidRPr="00F72CD4" w:rsidRDefault="007B35BB" w:rsidP="000D2D5A">
            <w:pPr>
              <w:pStyle w:val="TAL"/>
            </w:pPr>
            <w:r w:rsidRPr="00F72CD4">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6A673528"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46F3F3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D8C1E1" w14:textId="77777777" w:rsidR="007B35BB" w:rsidRPr="00F72CD4" w:rsidRDefault="007B35BB" w:rsidP="000D2D5A">
            <w:pPr>
              <w:pStyle w:val="TAL"/>
            </w:pPr>
          </w:p>
        </w:tc>
      </w:tr>
      <w:tr w:rsidR="007B35BB" w:rsidRPr="00F72CD4" w14:paraId="484DB15E" w14:textId="77777777" w:rsidTr="007B35BB">
        <w:tc>
          <w:tcPr>
            <w:tcW w:w="4535" w:type="dxa"/>
            <w:tcBorders>
              <w:top w:val="single" w:sz="4" w:space="0" w:color="auto"/>
              <w:left w:val="single" w:sz="4" w:space="0" w:color="auto"/>
              <w:bottom w:val="nil"/>
              <w:right w:val="single" w:sz="4" w:space="0" w:color="auto"/>
            </w:tcBorders>
            <w:hideMark/>
          </w:tcPr>
          <w:p w14:paraId="670228DA" w14:textId="77777777" w:rsidR="007B35BB" w:rsidRPr="00F72CD4" w:rsidRDefault="007B35BB" w:rsidP="000D2D5A">
            <w:pPr>
              <w:pStyle w:val="TAL"/>
            </w:pPr>
            <w:r w:rsidRPr="00F72CD4">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58E61799"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0E2431B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D93C087" w14:textId="77777777" w:rsidR="007B35BB" w:rsidRPr="00F72CD4" w:rsidRDefault="007B35BB" w:rsidP="000D2D5A"/>
        </w:tc>
      </w:tr>
      <w:tr w:rsidR="007B35BB" w:rsidRPr="00F72CD4" w14:paraId="7C042093" w14:textId="77777777" w:rsidTr="007B35BB">
        <w:tc>
          <w:tcPr>
            <w:tcW w:w="4535" w:type="dxa"/>
            <w:tcBorders>
              <w:top w:val="single" w:sz="4" w:space="0" w:color="auto"/>
              <w:left w:val="single" w:sz="4" w:space="0" w:color="auto"/>
              <w:bottom w:val="nil"/>
              <w:right w:val="single" w:sz="4" w:space="0" w:color="auto"/>
            </w:tcBorders>
            <w:hideMark/>
          </w:tcPr>
          <w:p w14:paraId="679A3112" w14:textId="77777777" w:rsidR="007B35BB" w:rsidRPr="00F72CD4" w:rsidRDefault="007B35BB" w:rsidP="000D2D5A">
            <w:pPr>
              <w:pStyle w:val="TAL"/>
            </w:pPr>
            <w:r w:rsidRPr="00F72CD4">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21597C26"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00FC73E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FF7444D" w14:textId="77777777" w:rsidR="007B35BB" w:rsidRPr="00F72CD4" w:rsidRDefault="007B35BB" w:rsidP="000D2D5A"/>
        </w:tc>
      </w:tr>
      <w:tr w:rsidR="007B35BB" w:rsidRPr="00F72CD4" w14:paraId="44CD33A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62B4A4" w14:textId="77777777" w:rsidR="007B35BB" w:rsidRPr="00F72CD4" w:rsidRDefault="007B35BB" w:rsidP="000D2D5A">
            <w:pPr>
              <w:pStyle w:val="TAL"/>
            </w:pPr>
            <w:r w:rsidRPr="00F72CD4">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76B8E08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D8B6D6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F186CC" w14:textId="77777777" w:rsidR="007B35BB" w:rsidRPr="00F72CD4" w:rsidRDefault="007B35BB" w:rsidP="000D2D5A">
            <w:pPr>
              <w:pStyle w:val="TAL"/>
            </w:pPr>
          </w:p>
        </w:tc>
      </w:tr>
      <w:tr w:rsidR="007B35BB" w:rsidRPr="00F72CD4" w14:paraId="057913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F434498" w14:textId="77777777" w:rsidR="007B35BB" w:rsidRPr="00F72CD4" w:rsidRDefault="007B35BB" w:rsidP="000D2D5A">
            <w:pPr>
              <w:pStyle w:val="TAL"/>
            </w:pPr>
            <w:r w:rsidRPr="00F72CD4">
              <w:t xml:space="preserve">    ms10</w:t>
            </w:r>
          </w:p>
        </w:tc>
        <w:tc>
          <w:tcPr>
            <w:tcW w:w="2267" w:type="dxa"/>
            <w:tcBorders>
              <w:top w:val="single" w:sz="4" w:space="0" w:color="auto"/>
              <w:left w:val="single" w:sz="4" w:space="0" w:color="auto"/>
              <w:bottom w:val="single" w:sz="4" w:space="0" w:color="auto"/>
              <w:right w:val="single" w:sz="4" w:space="0" w:color="auto"/>
            </w:tcBorders>
            <w:hideMark/>
          </w:tcPr>
          <w:p w14:paraId="22AB342B"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tcPr>
          <w:p w14:paraId="1CFD0AE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97D2A7" w14:textId="77777777" w:rsidR="007B35BB" w:rsidRPr="00F72CD4" w:rsidRDefault="007B35BB" w:rsidP="000D2D5A">
            <w:pPr>
              <w:pStyle w:val="TAL"/>
            </w:pPr>
          </w:p>
        </w:tc>
      </w:tr>
      <w:tr w:rsidR="007B35BB" w:rsidRPr="00F72CD4" w14:paraId="6778D99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FC75F5"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045FBF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7E002E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DC3F65" w14:textId="77777777" w:rsidR="007B35BB" w:rsidRPr="00F72CD4" w:rsidRDefault="007B35BB" w:rsidP="000D2D5A">
            <w:pPr>
              <w:pStyle w:val="TAL"/>
            </w:pPr>
          </w:p>
        </w:tc>
      </w:tr>
      <w:tr w:rsidR="007B35BB" w:rsidRPr="00F72CD4" w14:paraId="0B4C204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241204C"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780C94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2B7193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500E95" w14:textId="77777777" w:rsidR="007B35BB" w:rsidRPr="00F72CD4" w:rsidRDefault="007B35BB" w:rsidP="000D2D5A">
            <w:pPr>
              <w:pStyle w:val="TAL"/>
            </w:pPr>
          </w:p>
        </w:tc>
      </w:tr>
    </w:tbl>
    <w:p w14:paraId="02801054" w14:textId="77777777" w:rsidR="007B35BB" w:rsidRPr="00F72CD4" w:rsidRDefault="007B35BB" w:rsidP="000D2D5A"/>
    <w:p w14:paraId="05FF1EA4" w14:textId="77777777" w:rsidR="007B35BB" w:rsidRPr="00F72CD4" w:rsidRDefault="007B35BB" w:rsidP="000D2D5A">
      <w:pPr>
        <w:pStyle w:val="TH"/>
      </w:pPr>
      <w:r w:rsidRPr="00F72CD4">
        <w:t>Table 5.3.3.1.3.4.3.1-2: 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70E03784"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7472EEE" w14:textId="77777777" w:rsidR="007B35BB" w:rsidRPr="00F72CD4" w:rsidRDefault="007B35BB" w:rsidP="000D2D5A">
            <w:pPr>
              <w:pStyle w:val="TAL"/>
            </w:pPr>
            <w:r w:rsidRPr="00F72CD4">
              <w:t>Derivation Path: TS 38.508-1 [</w:t>
            </w:r>
            <w:r w:rsidRPr="00F72CD4">
              <w:rPr>
                <w:lang w:eastAsia="zh-CN"/>
              </w:rPr>
              <w:t>6</w:t>
            </w:r>
            <w:r w:rsidRPr="00F72CD4">
              <w:t>], Table 4.6.3-106</w:t>
            </w:r>
          </w:p>
        </w:tc>
      </w:tr>
      <w:tr w:rsidR="007B35BB" w:rsidRPr="00F72CD4" w14:paraId="37BE496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BEB674"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6A6D2A"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4EAA2C0"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87265F5" w14:textId="77777777" w:rsidR="007B35BB" w:rsidRPr="00F72CD4" w:rsidRDefault="007B35BB" w:rsidP="000D2D5A">
            <w:pPr>
              <w:pStyle w:val="TAH"/>
            </w:pPr>
            <w:r w:rsidRPr="00F72CD4">
              <w:t>Condition</w:t>
            </w:r>
          </w:p>
        </w:tc>
      </w:tr>
      <w:tr w:rsidR="007B35BB" w:rsidRPr="00F72CD4" w14:paraId="5A01EF8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132015" w14:textId="77777777" w:rsidR="007B35BB" w:rsidRPr="00F72CD4" w:rsidRDefault="007B35BB" w:rsidP="000D2D5A">
            <w:pPr>
              <w:pStyle w:val="TAL"/>
            </w:pPr>
            <w:r w:rsidRPr="00F72CD4">
              <w:t xml:space="preserve"> </w:t>
            </w:r>
            <w:r w:rsidRPr="00F72CD4">
              <w:rPr>
                <w:lang w:eastAsia="zh-CN"/>
              </w:rPr>
              <w:t>dcp</w:t>
            </w:r>
            <w:r w:rsidRPr="00F72CD4">
              <w:t>-Config-r16 CHOICE {</w:t>
            </w:r>
          </w:p>
        </w:tc>
        <w:tc>
          <w:tcPr>
            <w:tcW w:w="2267" w:type="dxa"/>
            <w:tcBorders>
              <w:top w:val="single" w:sz="4" w:space="0" w:color="auto"/>
              <w:left w:val="single" w:sz="4" w:space="0" w:color="auto"/>
              <w:bottom w:val="single" w:sz="4" w:space="0" w:color="auto"/>
              <w:right w:val="single" w:sz="4" w:space="0" w:color="auto"/>
            </w:tcBorders>
          </w:tcPr>
          <w:p w14:paraId="6AC27E6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278E94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9AF050" w14:textId="77777777" w:rsidR="007B35BB" w:rsidRPr="00F72CD4" w:rsidRDefault="007B35BB" w:rsidP="000D2D5A">
            <w:pPr>
              <w:pStyle w:val="TAL"/>
            </w:pPr>
          </w:p>
        </w:tc>
      </w:tr>
      <w:tr w:rsidR="007B35BB" w:rsidRPr="00F72CD4" w14:paraId="49AE72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74EC5F1" w14:textId="77777777" w:rsidR="007B35BB" w:rsidRPr="00F72CD4" w:rsidRDefault="007B35BB" w:rsidP="000D2D5A">
            <w:pPr>
              <w:pStyle w:val="TAL"/>
            </w:pPr>
            <w:r w:rsidRPr="00F72CD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40C755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CFF16D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1C6729" w14:textId="77777777" w:rsidR="007B35BB" w:rsidRPr="00F72CD4" w:rsidRDefault="007B35BB" w:rsidP="000D2D5A">
            <w:pPr>
              <w:pStyle w:val="TAL"/>
            </w:pPr>
          </w:p>
        </w:tc>
      </w:tr>
      <w:tr w:rsidR="007B35BB" w:rsidRPr="00F72CD4" w14:paraId="2798EAD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45A349D" w14:textId="77777777" w:rsidR="007B35BB" w:rsidRPr="00F72CD4" w:rsidRDefault="007B35BB" w:rsidP="000D2D5A">
            <w:pPr>
              <w:pStyle w:val="TAL"/>
            </w:pPr>
            <w:r w:rsidRPr="00F72CD4">
              <w:t xml:space="preserve">      ps-Offset-r16</w:t>
            </w:r>
          </w:p>
        </w:tc>
        <w:tc>
          <w:tcPr>
            <w:tcW w:w="2267" w:type="dxa"/>
            <w:tcBorders>
              <w:top w:val="single" w:sz="4" w:space="0" w:color="auto"/>
              <w:left w:val="single" w:sz="4" w:space="0" w:color="auto"/>
              <w:bottom w:val="single" w:sz="4" w:space="0" w:color="auto"/>
              <w:right w:val="single" w:sz="4" w:space="0" w:color="auto"/>
            </w:tcBorders>
            <w:hideMark/>
          </w:tcPr>
          <w:p w14:paraId="53A14759" w14:textId="29A04D5D" w:rsidR="007B35BB" w:rsidRPr="00F72CD4" w:rsidRDefault="0046789B" w:rsidP="000D2D5A">
            <w:pPr>
              <w:pStyle w:val="TAL"/>
              <w:rPr>
                <w:lang w:eastAsia="zh-CN"/>
              </w:rPr>
            </w:pPr>
            <w:r w:rsidRPr="00F72CD4">
              <w:rPr>
                <w:lang w:eastAsia="zh-CN"/>
              </w:rPr>
              <w:t>32</w:t>
            </w:r>
          </w:p>
        </w:tc>
        <w:tc>
          <w:tcPr>
            <w:tcW w:w="1700" w:type="dxa"/>
            <w:tcBorders>
              <w:top w:val="single" w:sz="4" w:space="0" w:color="auto"/>
              <w:left w:val="single" w:sz="4" w:space="0" w:color="auto"/>
              <w:bottom w:val="single" w:sz="4" w:space="0" w:color="auto"/>
              <w:right w:val="single" w:sz="4" w:space="0" w:color="auto"/>
            </w:tcBorders>
          </w:tcPr>
          <w:p w14:paraId="6D3AF2C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980A725" w14:textId="0617513A" w:rsidR="007B35BB" w:rsidRPr="00F72CD4" w:rsidRDefault="0046789B" w:rsidP="000D2D5A">
            <w:pPr>
              <w:pStyle w:val="TAL"/>
            </w:pPr>
            <w:r w:rsidRPr="00F72CD4">
              <w:t>Scs-15kHz-r16 = sl3</w:t>
            </w:r>
          </w:p>
        </w:tc>
      </w:tr>
      <w:tr w:rsidR="007B35BB" w:rsidRPr="00F72CD4" w14:paraId="5F3A3A7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752C7E" w14:textId="77777777" w:rsidR="007B35BB" w:rsidRPr="00F72CD4" w:rsidRDefault="007B35BB" w:rsidP="000D2D5A">
            <w:pPr>
              <w:pStyle w:val="TAL"/>
            </w:pPr>
            <w:r w:rsidRPr="00F72CD4">
              <w:t xml:space="preserve">      sizeDCI-2-6-r16</w:t>
            </w:r>
          </w:p>
        </w:tc>
        <w:tc>
          <w:tcPr>
            <w:tcW w:w="2267" w:type="dxa"/>
            <w:tcBorders>
              <w:top w:val="single" w:sz="4" w:space="0" w:color="auto"/>
              <w:left w:val="single" w:sz="4" w:space="0" w:color="auto"/>
              <w:bottom w:val="single" w:sz="4" w:space="0" w:color="auto"/>
              <w:right w:val="single" w:sz="4" w:space="0" w:color="auto"/>
            </w:tcBorders>
            <w:hideMark/>
          </w:tcPr>
          <w:p w14:paraId="1A38AC13"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B2E27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B2ECFC" w14:textId="77777777" w:rsidR="007B35BB" w:rsidRPr="00F72CD4" w:rsidRDefault="007B35BB" w:rsidP="000D2D5A">
            <w:pPr>
              <w:pStyle w:val="TAL"/>
            </w:pPr>
          </w:p>
        </w:tc>
      </w:tr>
      <w:tr w:rsidR="007B35BB" w:rsidRPr="00F72CD4" w14:paraId="775579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7E0D20C" w14:textId="77777777" w:rsidR="007B35BB" w:rsidRPr="00F72CD4" w:rsidRDefault="007B35BB" w:rsidP="000D2D5A">
            <w:pPr>
              <w:pStyle w:val="TAL"/>
            </w:pPr>
            <w:r w:rsidRPr="00F72CD4">
              <w:t xml:space="preserve">      ps-PositionDCI-2-6-r16</w:t>
            </w:r>
          </w:p>
        </w:tc>
        <w:tc>
          <w:tcPr>
            <w:tcW w:w="2267" w:type="dxa"/>
            <w:tcBorders>
              <w:top w:val="single" w:sz="4" w:space="0" w:color="auto"/>
              <w:left w:val="single" w:sz="4" w:space="0" w:color="auto"/>
              <w:bottom w:val="single" w:sz="4" w:space="0" w:color="auto"/>
              <w:right w:val="single" w:sz="4" w:space="0" w:color="auto"/>
            </w:tcBorders>
            <w:hideMark/>
          </w:tcPr>
          <w:p w14:paraId="66E6FDC2"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6A1EEC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52AA20" w14:textId="77777777" w:rsidR="007B35BB" w:rsidRPr="00F72CD4" w:rsidRDefault="007B35BB" w:rsidP="000D2D5A">
            <w:pPr>
              <w:pStyle w:val="TAL"/>
            </w:pPr>
          </w:p>
        </w:tc>
      </w:tr>
      <w:tr w:rsidR="007B35BB" w:rsidRPr="00F72CD4" w14:paraId="685C55E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1B3320" w14:textId="77777777" w:rsidR="007B35BB" w:rsidRPr="00F72CD4" w:rsidRDefault="007B35BB" w:rsidP="000D2D5A">
            <w:pPr>
              <w:pStyle w:val="TAL"/>
              <w:rPr>
                <w:lang w:eastAsia="zh-CN"/>
              </w:rPr>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F85164A"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FB4C9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96E1AB" w14:textId="77777777" w:rsidR="007B35BB" w:rsidRPr="00F72CD4" w:rsidRDefault="007B35BB" w:rsidP="000D2D5A">
            <w:pPr>
              <w:pStyle w:val="TAL"/>
            </w:pPr>
          </w:p>
        </w:tc>
      </w:tr>
      <w:tr w:rsidR="007B35BB" w:rsidRPr="00F72CD4" w14:paraId="51456F1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95877A1"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1F226D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1C9E22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F59AEF" w14:textId="77777777" w:rsidR="007B35BB" w:rsidRPr="00F72CD4" w:rsidRDefault="007B35BB" w:rsidP="000D2D5A">
            <w:pPr>
              <w:pStyle w:val="TAL"/>
            </w:pPr>
          </w:p>
        </w:tc>
      </w:tr>
    </w:tbl>
    <w:p w14:paraId="6FC4460F" w14:textId="77777777" w:rsidR="007B35BB" w:rsidRPr="00F72CD4" w:rsidRDefault="007B35BB" w:rsidP="000D2D5A">
      <w:pPr>
        <w:rPr>
          <w:lang w:eastAsia="zh-CN"/>
        </w:rPr>
      </w:pPr>
    </w:p>
    <w:p w14:paraId="60A6E4A0" w14:textId="77777777" w:rsidR="00FD280A" w:rsidRPr="00F72CD4" w:rsidRDefault="00FD280A" w:rsidP="000D2D5A">
      <w:pPr>
        <w:pStyle w:val="TH"/>
        <w:rPr>
          <w:lang w:eastAsia="zh-CN"/>
        </w:rPr>
      </w:pPr>
      <w:r w:rsidRPr="00F72CD4">
        <w:t xml:space="preserve">Table </w:t>
      </w:r>
      <w:r w:rsidRPr="00F72CD4">
        <w:rPr>
          <w:lang w:eastAsia="zh-CN"/>
        </w:rPr>
        <w:t>5.3.3.1.3.4.3.1</w:t>
      </w:r>
      <w:r w:rsidRPr="00F72CD4">
        <w:t>-</w:t>
      </w:r>
      <w:r w:rsidRPr="00F72CD4">
        <w:rPr>
          <w:lang w:eastAsia="zh-CN"/>
        </w:rPr>
        <w:t>3</w:t>
      </w:r>
      <w:r w:rsidRPr="00F72CD4">
        <w:t>: 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3178D" w:rsidRPr="00F72CD4" w14:paraId="6F6EF550" w14:textId="77777777" w:rsidTr="001F0868">
        <w:tc>
          <w:tcPr>
            <w:tcW w:w="9747" w:type="dxa"/>
            <w:gridSpan w:val="4"/>
            <w:tcBorders>
              <w:top w:val="single" w:sz="4" w:space="0" w:color="auto"/>
              <w:left w:val="single" w:sz="4" w:space="0" w:color="auto"/>
              <w:bottom w:val="single" w:sz="4" w:space="0" w:color="auto"/>
              <w:right w:val="single" w:sz="4" w:space="0" w:color="auto"/>
            </w:tcBorders>
            <w:hideMark/>
          </w:tcPr>
          <w:p w14:paraId="440ADA8C" w14:textId="77777777" w:rsidR="0043178D" w:rsidRPr="00F72CD4" w:rsidRDefault="0043178D" w:rsidP="00102F32">
            <w:pPr>
              <w:pStyle w:val="TAL"/>
              <w:rPr>
                <w:lang w:eastAsia="ja-JP"/>
              </w:rPr>
            </w:pPr>
            <w:r w:rsidRPr="00F72CD4">
              <w:t>Derivation Path: TS 38.508-1 [</w:t>
            </w:r>
            <w:r w:rsidRPr="00F72CD4">
              <w:rPr>
                <w:lang w:eastAsia="zh-CN"/>
              </w:rPr>
              <w:t>6</w:t>
            </w:r>
            <w:r w:rsidRPr="00F72CD4">
              <w:t>],Table 4.6.3-95</w:t>
            </w:r>
          </w:p>
        </w:tc>
      </w:tr>
      <w:tr w:rsidR="0043178D" w:rsidRPr="00F72CD4" w14:paraId="7AA69AD4"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EC5F0B5" w14:textId="77777777" w:rsidR="0043178D" w:rsidRPr="00F72CD4" w:rsidRDefault="0043178D"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AFFFEE" w14:textId="77777777" w:rsidR="0043178D" w:rsidRPr="00F72CD4" w:rsidRDefault="0043178D"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CFA45CC" w14:textId="77777777" w:rsidR="0043178D" w:rsidRPr="00F72CD4" w:rsidRDefault="0043178D"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8547203" w14:textId="77777777" w:rsidR="0043178D" w:rsidRPr="00F72CD4" w:rsidRDefault="0043178D" w:rsidP="00102F32">
            <w:pPr>
              <w:pStyle w:val="TAH"/>
            </w:pPr>
            <w:r w:rsidRPr="00F72CD4">
              <w:t>Condition</w:t>
            </w:r>
          </w:p>
        </w:tc>
      </w:tr>
      <w:tr w:rsidR="0043178D" w:rsidRPr="00F72CD4" w14:paraId="114E65A2"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48EAAA1" w14:textId="77777777" w:rsidR="0043178D" w:rsidRPr="00F72CD4" w:rsidRDefault="0043178D" w:rsidP="00102F32">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034C6D1"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3BC221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3745785" w14:textId="77777777" w:rsidR="0043178D" w:rsidRPr="00F72CD4" w:rsidRDefault="0043178D" w:rsidP="00102F32">
            <w:pPr>
              <w:pStyle w:val="TAL"/>
            </w:pPr>
          </w:p>
        </w:tc>
      </w:tr>
      <w:tr w:rsidR="0043178D" w:rsidRPr="00F72CD4" w14:paraId="561DC0F3"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79DA2F0" w14:textId="77777777" w:rsidR="0043178D" w:rsidRPr="00F72CD4" w:rsidRDefault="0043178D" w:rsidP="00102F32">
            <w:pPr>
              <w:pStyle w:val="TAL"/>
            </w:pPr>
            <w:r w:rsidRPr="00F72CD4">
              <w:t xml:space="preserve">  controlResourceSetToAddModList SEQUENCE(SEQUENCE(SIZE (1..3)) OF </w:t>
            </w:r>
            <w:r w:rsidRPr="00F72CD4">
              <w:rPr>
                <w:rFonts w:eastAsia="MS Mincho"/>
              </w:rPr>
              <w:t>ControlResourceSet</w:t>
            </w:r>
            <w:r w:rsidRPr="00F72CD4">
              <w:t xml:space="preserv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458095AC" w14:textId="77777777" w:rsidR="0043178D" w:rsidRPr="00F72CD4" w:rsidRDefault="0043178D" w:rsidP="00102F32">
            <w:pPr>
              <w:pStyle w:val="TAL"/>
              <w:rPr>
                <w:rFonts w:eastAsia="MS Mincho"/>
              </w:rPr>
            </w:pPr>
            <w:r w:rsidRPr="00F72CD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70FAC212" w14:textId="77777777" w:rsidR="0043178D" w:rsidRPr="00F72CD4" w:rsidRDefault="0043178D" w:rsidP="00102F32">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5EF41D88" w14:textId="77777777" w:rsidR="0043178D" w:rsidRPr="00F72CD4" w:rsidRDefault="0043178D" w:rsidP="00102F32">
            <w:pPr>
              <w:pStyle w:val="TAL"/>
            </w:pPr>
          </w:p>
        </w:tc>
      </w:tr>
      <w:tr w:rsidR="0043178D" w:rsidRPr="00F72CD4" w14:paraId="63476772"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E7FFC40" w14:textId="77777777" w:rsidR="0043178D" w:rsidRPr="00F72CD4" w:rsidRDefault="0043178D" w:rsidP="00102F32">
            <w:pPr>
              <w:rPr>
                <w:rFonts w:eastAsia="MS Mincho"/>
              </w:rPr>
            </w:pPr>
            <w:r w:rsidRPr="00F72CD4">
              <w:rPr>
                <w:rFonts w:eastAsia="MS Mincho"/>
              </w:rPr>
              <w:t xml:space="preserve">    </w:t>
            </w:r>
            <w:r w:rsidRPr="00F72CD4">
              <w:rPr>
                <w:rFonts w:ascii="Arial" w:eastAsia="MS Mincho" w:hAnsi="Arial"/>
                <w:sz w:val="18"/>
              </w:rPr>
              <w:t>ControlResourceSet[1]</w:t>
            </w:r>
          </w:p>
        </w:tc>
        <w:tc>
          <w:tcPr>
            <w:tcW w:w="2267" w:type="dxa"/>
            <w:tcBorders>
              <w:top w:val="single" w:sz="4" w:space="0" w:color="auto"/>
              <w:left w:val="single" w:sz="4" w:space="0" w:color="auto"/>
              <w:bottom w:val="single" w:sz="4" w:space="0" w:color="auto"/>
              <w:right w:val="single" w:sz="4" w:space="0" w:color="auto"/>
            </w:tcBorders>
            <w:hideMark/>
          </w:tcPr>
          <w:p w14:paraId="1EFCF227" w14:textId="77777777" w:rsidR="0043178D" w:rsidRPr="00F72CD4" w:rsidRDefault="0043178D" w:rsidP="00102F32">
            <w:pPr>
              <w:pStyle w:val="TAL"/>
              <w:rPr>
                <w:rFonts w:eastAsia="Malgun Gothic"/>
                <w:lang w:eastAsia="zh-CN"/>
              </w:rPr>
            </w:pPr>
            <w:r w:rsidRPr="00F72CD4">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68E27FE8"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5451DAE5" w14:textId="77777777" w:rsidR="0043178D" w:rsidRPr="00F72CD4" w:rsidRDefault="0043178D" w:rsidP="00102F32">
            <w:pPr>
              <w:pStyle w:val="TAL"/>
            </w:pPr>
          </w:p>
        </w:tc>
      </w:tr>
      <w:tr w:rsidR="0043178D" w:rsidRPr="00F72CD4" w14:paraId="41B54968"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5585B9A"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9BEFEF4"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5F47D8F0"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25A6A85" w14:textId="77777777" w:rsidR="0043178D" w:rsidRPr="00F72CD4" w:rsidRDefault="0043178D" w:rsidP="00102F32">
            <w:pPr>
              <w:pStyle w:val="TAL"/>
            </w:pPr>
          </w:p>
        </w:tc>
      </w:tr>
      <w:tr w:rsidR="0043178D" w:rsidRPr="00F72CD4" w14:paraId="7AC0449B"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2CDF37F" w14:textId="77777777" w:rsidR="0043178D" w:rsidRPr="00F72CD4" w:rsidRDefault="0043178D" w:rsidP="00102F32">
            <w:pPr>
              <w:pStyle w:val="TAL"/>
              <w:rPr>
                <w:lang w:eastAsia="zh-CN"/>
              </w:rPr>
            </w:pPr>
            <w:r w:rsidRPr="00F72CD4">
              <w:t xml:space="preserve">  searchSpacesToAddModList</w:t>
            </w:r>
          </w:p>
          <w:p w14:paraId="12032B60" w14:textId="77777777" w:rsidR="0043178D" w:rsidRPr="00F72CD4" w:rsidRDefault="0043178D" w:rsidP="00102F32">
            <w:pPr>
              <w:pStyle w:val="TAL"/>
              <w:rPr>
                <w:lang w:eastAsia="zh-CN"/>
              </w:rPr>
            </w:pPr>
            <w:r w:rsidRPr="00F72CD4">
              <w:t>SEQUENCE(SIZE (1..10)) OF SearchSpace  ::= SEQUENCE {</w:t>
            </w:r>
          </w:p>
        </w:tc>
        <w:tc>
          <w:tcPr>
            <w:tcW w:w="2267" w:type="dxa"/>
            <w:tcBorders>
              <w:top w:val="single" w:sz="4" w:space="0" w:color="auto"/>
              <w:left w:val="single" w:sz="4" w:space="0" w:color="auto"/>
              <w:bottom w:val="single" w:sz="4" w:space="0" w:color="auto"/>
              <w:right w:val="single" w:sz="4" w:space="0" w:color="auto"/>
            </w:tcBorders>
            <w:hideMark/>
          </w:tcPr>
          <w:p w14:paraId="1EA3CC5B" w14:textId="77777777" w:rsidR="0043178D" w:rsidRPr="00F72CD4" w:rsidRDefault="0043178D" w:rsidP="00102F32">
            <w:pPr>
              <w:pStyle w:val="TAL"/>
              <w:rPr>
                <w:rFonts w:eastAsia="MS Mincho"/>
                <w:lang w:eastAsia="ja-JP"/>
              </w:rPr>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0CE387AB"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FD85EFA" w14:textId="77777777" w:rsidR="0043178D" w:rsidRPr="00F72CD4" w:rsidRDefault="0043178D" w:rsidP="00102F32">
            <w:pPr>
              <w:pStyle w:val="TAL"/>
            </w:pPr>
          </w:p>
        </w:tc>
      </w:tr>
      <w:tr w:rsidR="0043178D" w:rsidRPr="00F72CD4" w14:paraId="044DF65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D14D975" w14:textId="77777777" w:rsidR="0043178D" w:rsidRPr="00F72CD4" w:rsidRDefault="0043178D" w:rsidP="00102F32">
            <w:pPr>
              <w:pStyle w:val="TAL"/>
            </w:pPr>
            <w:r w:rsidRPr="00F72CD4">
              <w:t xml:space="preserve">    SearchSpace</w:t>
            </w:r>
            <w:r w:rsidRPr="00F72CD4">
              <w:rPr>
                <w:rFonts w:eastAsia="MS Mincho"/>
              </w:rPr>
              <w:t>[1]</w:t>
            </w:r>
          </w:p>
        </w:tc>
        <w:tc>
          <w:tcPr>
            <w:tcW w:w="2267" w:type="dxa"/>
            <w:tcBorders>
              <w:top w:val="single" w:sz="4" w:space="0" w:color="auto"/>
              <w:left w:val="single" w:sz="4" w:space="0" w:color="auto"/>
              <w:bottom w:val="single" w:sz="4" w:space="0" w:color="auto"/>
              <w:right w:val="single" w:sz="4" w:space="0" w:color="auto"/>
            </w:tcBorders>
            <w:hideMark/>
          </w:tcPr>
          <w:p w14:paraId="63E72DC0" w14:textId="77777777" w:rsidR="0043178D" w:rsidRPr="00F72CD4" w:rsidRDefault="0043178D" w:rsidP="00102F32">
            <w:pPr>
              <w:pStyle w:val="TAL"/>
            </w:pPr>
            <w:r w:rsidRPr="00F72CD4">
              <w:t>SearchSpace1</w:t>
            </w:r>
          </w:p>
        </w:tc>
        <w:tc>
          <w:tcPr>
            <w:tcW w:w="1700" w:type="dxa"/>
            <w:tcBorders>
              <w:top w:val="single" w:sz="4" w:space="0" w:color="auto"/>
              <w:left w:val="single" w:sz="4" w:space="0" w:color="auto"/>
              <w:bottom w:val="single" w:sz="4" w:space="0" w:color="auto"/>
              <w:right w:val="single" w:sz="4" w:space="0" w:color="auto"/>
            </w:tcBorders>
          </w:tcPr>
          <w:p w14:paraId="36D30D32"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9AE06F6" w14:textId="77777777" w:rsidR="0043178D" w:rsidRPr="00F72CD4" w:rsidRDefault="0043178D" w:rsidP="00102F32">
            <w:pPr>
              <w:pStyle w:val="TAL"/>
            </w:pPr>
          </w:p>
        </w:tc>
      </w:tr>
      <w:tr w:rsidR="0043178D" w:rsidRPr="00F72CD4" w14:paraId="104BECA6"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DF13650" w14:textId="77777777" w:rsidR="0043178D" w:rsidRPr="00F72CD4" w:rsidRDefault="0043178D" w:rsidP="00102F32">
            <w:pPr>
              <w:pStyle w:val="TAL"/>
            </w:pPr>
            <w:r w:rsidRPr="00F72CD4">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69BD5D72" w14:textId="77777777" w:rsidR="0043178D" w:rsidRPr="00F72CD4" w:rsidRDefault="0043178D" w:rsidP="00102F32">
            <w:pPr>
              <w:pStyle w:val="TAL"/>
            </w:pPr>
            <w:r w:rsidRPr="00F72CD4">
              <w:t>SearchSpace2</w:t>
            </w:r>
          </w:p>
        </w:tc>
        <w:tc>
          <w:tcPr>
            <w:tcW w:w="1700" w:type="dxa"/>
            <w:tcBorders>
              <w:top w:val="single" w:sz="4" w:space="0" w:color="auto"/>
              <w:left w:val="single" w:sz="4" w:space="0" w:color="auto"/>
              <w:bottom w:val="single" w:sz="4" w:space="0" w:color="auto"/>
              <w:right w:val="single" w:sz="4" w:space="0" w:color="auto"/>
            </w:tcBorders>
          </w:tcPr>
          <w:p w14:paraId="20B6DC12"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22256978" w14:textId="77777777" w:rsidR="0043178D" w:rsidRPr="00F72CD4" w:rsidRDefault="0043178D" w:rsidP="00102F32">
            <w:pPr>
              <w:pStyle w:val="TAL"/>
            </w:pPr>
          </w:p>
        </w:tc>
      </w:tr>
      <w:tr w:rsidR="0043178D" w:rsidRPr="00F72CD4" w14:paraId="1C8E3AFC"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BC25DCB"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A950524"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41F3327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29E3A06D" w14:textId="77777777" w:rsidR="0043178D" w:rsidRPr="00F72CD4" w:rsidRDefault="0043178D" w:rsidP="00102F32">
            <w:pPr>
              <w:pStyle w:val="TAL"/>
            </w:pPr>
          </w:p>
        </w:tc>
      </w:tr>
      <w:tr w:rsidR="0043178D" w:rsidRPr="00F72CD4" w14:paraId="0884663D"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77990AB" w14:textId="77777777" w:rsidR="0043178D" w:rsidRPr="00F72CD4" w:rsidRDefault="0043178D" w:rsidP="00102F32">
            <w:pPr>
              <w:pStyle w:val="TAL"/>
            </w:pPr>
            <w:r w:rsidRPr="00F72CD4">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2DAFAFA9" w14:textId="77777777" w:rsidR="0043178D" w:rsidRPr="00F72CD4" w:rsidRDefault="0043178D" w:rsidP="00102F32">
            <w:pPr>
              <w:pStyle w:val="TAL"/>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7F2C16F"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6F38D66" w14:textId="77777777" w:rsidR="0043178D" w:rsidRPr="00F72CD4" w:rsidRDefault="0043178D" w:rsidP="00102F32">
            <w:pPr>
              <w:pStyle w:val="TAL"/>
            </w:pPr>
          </w:p>
        </w:tc>
      </w:tr>
      <w:tr w:rsidR="0043178D" w:rsidRPr="00F72CD4" w14:paraId="1527451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A52E004" w14:textId="77777777" w:rsidR="0043178D" w:rsidRPr="00F72CD4" w:rsidRDefault="0043178D" w:rsidP="00102F32">
            <w:pPr>
              <w:pStyle w:val="TAL"/>
              <w:rPr>
                <w:lang w:eastAsia="zh-CN"/>
              </w:rPr>
            </w:pPr>
            <w:r w:rsidRPr="00F72CD4">
              <w:t xml:space="preserve">  </w:t>
            </w:r>
            <w:r w:rsidRPr="00F72CD4">
              <w:rPr>
                <w:lang w:eastAsia="zh-CN"/>
              </w:rPr>
              <w:t xml:space="preserve">  s</w:t>
            </w:r>
            <w:r w:rsidRPr="00F72CD4">
              <w:t>earchSpaceExt-r16</w:t>
            </w:r>
            <w:r w:rsidRPr="00F72CD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3868D996" w14:textId="77777777" w:rsidR="0043178D" w:rsidRPr="00F72CD4" w:rsidRDefault="0043178D" w:rsidP="00102F32">
            <w:pPr>
              <w:pStyle w:val="TAL"/>
              <w:rPr>
                <w:lang w:eastAsia="ja-JP"/>
              </w:rPr>
            </w:pPr>
            <w:r w:rsidRPr="00F72CD4">
              <w:rPr>
                <w:lang w:eastAsia="zh-CN"/>
              </w:rPr>
              <w:t>S</w:t>
            </w:r>
            <w:r w:rsidRPr="00F72CD4">
              <w:t>earchSpaceExt1</w:t>
            </w:r>
          </w:p>
        </w:tc>
        <w:tc>
          <w:tcPr>
            <w:tcW w:w="1700" w:type="dxa"/>
            <w:tcBorders>
              <w:top w:val="single" w:sz="4" w:space="0" w:color="auto"/>
              <w:left w:val="single" w:sz="4" w:space="0" w:color="auto"/>
              <w:bottom w:val="single" w:sz="4" w:space="0" w:color="auto"/>
              <w:right w:val="single" w:sz="4" w:space="0" w:color="auto"/>
            </w:tcBorders>
          </w:tcPr>
          <w:p w14:paraId="29702B0E"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F309093" w14:textId="77777777" w:rsidR="0043178D" w:rsidRPr="00F72CD4" w:rsidRDefault="0043178D" w:rsidP="00102F32">
            <w:pPr>
              <w:pStyle w:val="TAL"/>
            </w:pPr>
          </w:p>
        </w:tc>
      </w:tr>
      <w:tr w:rsidR="0043178D" w:rsidRPr="00F72CD4" w14:paraId="62D0357B"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E92A6ED" w14:textId="77777777" w:rsidR="0043178D" w:rsidRPr="00F72CD4" w:rsidRDefault="0043178D" w:rsidP="00102F32">
            <w:pPr>
              <w:pStyle w:val="TAL"/>
            </w:pPr>
            <w:r w:rsidRPr="00F72CD4">
              <w:t xml:space="preserve">    searchSpaceExt-r16[2]</w:t>
            </w:r>
          </w:p>
        </w:tc>
        <w:tc>
          <w:tcPr>
            <w:tcW w:w="2267" w:type="dxa"/>
            <w:tcBorders>
              <w:top w:val="single" w:sz="4" w:space="0" w:color="auto"/>
              <w:left w:val="single" w:sz="4" w:space="0" w:color="auto"/>
              <w:bottom w:val="single" w:sz="4" w:space="0" w:color="auto"/>
              <w:right w:val="single" w:sz="4" w:space="0" w:color="auto"/>
            </w:tcBorders>
            <w:hideMark/>
          </w:tcPr>
          <w:p w14:paraId="7B1A9993" w14:textId="77777777" w:rsidR="0043178D" w:rsidRPr="00F72CD4" w:rsidRDefault="0043178D" w:rsidP="00102F32">
            <w:pPr>
              <w:pStyle w:val="TAL"/>
              <w:rPr>
                <w:lang w:eastAsia="zh-CN"/>
              </w:rPr>
            </w:pPr>
            <w:r w:rsidRPr="00F72CD4">
              <w:rPr>
                <w:lang w:eastAsia="zh-CN"/>
              </w:rPr>
              <w:t>SearchSpaceExt2</w:t>
            </w:r>
          </w:p>
        </w:tc>
        <w:tc>
          <w:tcPr>
            <w:tcW w:w="1700" w:type="dxa"/>
            <w:tcBorders>
              <w:top w:val="single" w:sz="4" w:space="0" w:color="auto"/>
              <w:left w:val="single" w:sz="4" w:space="0" w:color="auto"/>
              <w:bottom w:val="single" w:sz="4" w:space="0" w:color="auto"/>
              <w:right w:val="single" w:sz="4" w:space="0" w:color="auto"/>
            </w:tcBorders>
          </w:tcPr>
          <w:p w14:paraId="4682A78B"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1D62652D" w14:textId="77777777" w:rsidR="0043178D" w:rsidRPr="00F72CD4" w:rsidRDefault="0043178D" w:rsidP="00102F32">
            <w:pPr>
              <w:pStyle w:val="TAL"/>
            </w:pPr>
          </w:p>
        </w:tc>
      </w:tr>
      <w:tr w:rsidR="0043178D" w:rsidRPr="00F72CD4" w14:paraId="5B8319EB"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8A08A1F"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1DFAA50"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C95C43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8951CEB" w14:textId="77777777" w:rsidR="0043178D" w:rsidRPr="00F72CD4" w:rsidRDefault="0043178D" w:rsidP="00102F32">
            <w:pPr>
              <w:pStyle w:val="TAL"/>
            </w:pPr>
          </w:p>
        </w:tc>
      </w:tr>
      <w:tr w:rsidR="0043178D" w:rsidRPr="00F72CD4" w14:paraId="135E2F11"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4F862F33" w14:textId="77777777" w:rsidR="0043178D" w:rsidRPr="00F72CD4" w:rsidRDefault="0043178D"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9CDA7C5"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1AA0E28"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3EDC2FD" w14:textId="77777777" w:rsidR="0043178D" w:rsidRPr="00F72CD4" w:rsidRDefault="0043178D" w:rsidP="00102F32">
            <w:pPr>
              <w:pStyle w:val="TAL"/>
            </w:pPr>
          </w:p>
        </w:tc>
      </w:tr>
    </w:tbl>
    <w:p w14:paraId="2DA835C5" w14:textId="77777777" w:rsidR="0043178D" w:rsidRPr="00F72CD4" w:rsidRDefault="0043178D" w:rsidP="000D2D5A">
      <w:pPr>
        <w:rPr>
          <w:lang w:eastAsia="zh-CN"/>
        </w:rPr>
      </w:pPr>
    </w:p>
    <w:p w14:paraId="27268323" w14:textId="2DA889E6" w:rsidR="00AD086E" w:rsidRPr="00F72CD4" w:rsidRDefault="00AD086E" w:rsidP="000D2D5A">
      <w:pPr>
        <w:pStyle w:val="TH"/>
        <w:rPr>
          <w:lang w:eastAsia="zh-CN"/>
        </w:rPr>
      </w:pPr>
      <w:r w:rsidRPr="00F72CD4">
        <w:t>Table 5.3.2.1.3.4.3.1-</w:t>
      </w:r>
      <w:r w:rsidRPr="00F72CD4">
        <w:rPr>
          <w:lang w:eastAsia="zh-CN"/>
        </w:rPr>
        <w:t>4</w:t>
      </w:r>
      <w:r w:rsidRPr="00F72CD4">
        <w:t>: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D086E" w:rsidRPr="00F72CD4" w14:paraId="06F6E642" w14:textId="77777777" w:rsidTr="00F7596D">
        <w:tc>
          <w:tcPr>
            <w:tcW w:w="9750" w:type="dxa"/>
            <w:gridSpan w:val="4"/>
            <w:tcBorders>
              <w:top w:val="single" w:sz="4" w:space="0" w:color="auto"/>
              <w:left w:val="single" w:sz="4" w:space="0" w:color="auto"/>
              <w:bottom w:val="single" w:sz="4" w:space="0" w:color="auto"/>
              <w:right w:val="single" w:sz="4" w:space="0" w:color="auto"/>
            </w:tcBorders>
            <w:hideMark/>
          </w:tcPr>
          <w:p w14:paraId="0B81A07F" w14:textId="77777777" w:rsidR="00AD086E" w:rsidRPr="00F72CD4" w:rsidRDefault="00AD086E" w:rsidP="001F0868">
            <w:pPr>
              <w:pStyle w:val="TAL"/>
            </w:pPr>
            <w:r w:rsidRPr="00F72CD4">
              <w:t>Derivation Path: TS 38.508-1 [6], Table</w:t>
            </w:r>
            <w:r w:rsidRPr="00F72CD4">
              <w:rPr>
                <w:lang w:eastAsia="zh-CN"/>
              </w:rPr>
              <w:t xml:space="preserve"> </w:t>
            </w:r>
            <w:r w:rsidRPr="00F72CD4">
              <w:t>5.4.2.0-6</w:t>
            </w:r>
          </w:p>
        </w:tc>
      </w:tr>
      <w:tr w:rsidR="00AD086E" w:rsidRPr="00F72CD4" w14:paraId="639BAE11"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48EC1558" w14:textId="77777777" w:rsidR="00AD086E" w:rsidRPr="00F72CD4" w:rsidRDefault="00AD086E"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3FBA09F" w14:textId="77777777" w:rsidR="00AD086E" w:rsidRPr="00F72CD4" w:rsidRDefault="00AD086E"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74DAA77" w14:textId="77777777" w:rsidR="00AD086E" w:rsidRPr="00F72CD4" w:rsidRDefault="00AD086E"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9913B45" w14:textId="77777777" w:rsidR="00AD086E" w:rsidRPr="00F72CD4" w:rsidRDefault="00AD086E" w:rsidP="000D2D5A">
            <w:pPr>
              <w:pStyle w:val="TAH"/>
            </w:pPr>
            <w:r w:rsidRPr="00F72CD4">
              <w:t>Condition</w:t>
            </w:r>
          </w:p>
        </w:tc>
      </w:tr>
      <w:tr w:rsidR="00AD086E" w:rsidRPr="00F72CD4" w14:paraId="690CC41A"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6671A082" w14:textId="77777777" w:rsidR="00AD086E" w:rsidRPr="00F72CD4" w:rsidRDefault="00AD086E"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0278F5E" w14:textId="77777777" w:rsidR="00AD086E" w:rsidRPr="00F72CD4" w:rsidRDefault="00AD086E"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8B3D173" w14:textId="77777777" w:rsidR="00AD086E" w:rsidRPr="00F72CD4" w:rsidRDefault="00AD086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7733D9" w14:textId="77777777" w:rsidR="00AD086E" w:rsidRPr="00F72CD4" w:rsidRDefault="00AD086E" w:rsidP="000D2D5A">
            <w:pPr>
              <w:pStyle w:val="TAL"/>
            </w:pPr>
          </w:p>
        </w:tc>
      </w:tr>
      <w:tr w:rsidR="00AD086E" w:rsidRPr="00F72CD4" w14:paraId="2AE9CF28"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9CC0319" w14:textId="77777777" w:rsidR="00AD086E" w:rsidRPr="00F72CD4" w:rsidRDefault="00AD086E"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129F8DE8" w14:textId="77777777" w:rsidR="00AD086E" w:rsidRPr="00F72CD4" w:rsidRDefault="00AD086E"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E13BD20" w14:textId="77777777" w:rsidR="00AD086E" w:rsidRPr="00F72CD4" w:rsidRDefault="00AD086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4B1ED0" w14:textId="77777777" w:rsidR="00AD086E" w:rsidRPr="00F72CD4" w:rsidRDefault="00AD086E" w:rsidP="000D2D5A">
            <w:pPr>
              <w:pStyle w:val="TAL"/>
            </w:pPr>
          </w:p>
        </w:tc>
      </w:tr>
      <w:tr w:rsidR="00AD086E" w:rsidRPr="00F72CD4" w14:paraId="6936DF93"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66BCF0D8" w14:textId="77777777" w:rsidR="00AD086E" w:rsidRPr="00F72CD4" w:rsidRDefault="00AD086E"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9707AF6" w14:textId="77777777" w:rsidR="00AD086E" w:rsidRPr="00F72CD4" w:rsidRDefault="00AD086E"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6B2A302B" w14:textId="77777777" w:rsidR="00AD086E" w:rsidRPr="00F72CD4" w:rsidRDefault="00AD086E" w:rsidP="000D2D5A">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4C86C4C0" w14:textId="77777777" w:rsidR="00AD086E" w:rsidRPr="00F72CD4" w:rsidRDefault="00AD086E" w:rsidP="000D2D5A">
            <w:pPr>
              <w:pStyle w:val="TAL"/>
            </w:pPr>
          </w:p>
        </w:tc>
      </w:tr>
      <w:tr w:rsidR="00AD086E" w:rsidRPr="00F72CD4" w14:paraId="5E52F6B8"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792C04D5" w14:textId="77777777" w:rsidR="00AD086E" w:rsidRPr="00F72CD4" w:rsidRDefault="00AD086E"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8C257F1" w14:textId="77777777" w:rsidR="00AD086E" w:rsidRPr="00F72CD4" w:rsidRDefault="00AD086E" w:rsidP="000D2D5A">
            <w:pPr>
              <w:pStyle w:val="TAL"/>
              <w:rPr>
                <w:lang w:eastAsia="zh-CN"/>
              </w:rPr>
            </w:pPr>
            <w:r w:rsidRPr="00F72CD4">
              <w:rPr>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42B47611" w14:textId="77777777" w:rsidR="00AD086E" w:rsidRPr="00F72CD4" w:rsidRDefault="00AD086E" w:rsidP="000D2D5A">
            <w:pPr>
              <w:pStyle w:val="TAL"/>
            </w:pPr>
            <w:r w:rsidRPr="00F72CD4">
              <w:t>SearchSpace duration of 2 symbol</w:t>
            </w:r>
          </w:p>
        </w:tc>
        <w:tc>
          <w:tcPr>
            <w:tcW w:w="1245" w:type="dxa"/>
            <w:tcBorders>
              <w:top w:val="single" w:sz="4" w:space="0" w:color="auto"/>
              <w:left w:val="single" w:sz="4" w:space="0" w:color="auto"/>
              <w:bottom w:val="single" w:sz="4" w:space="0" w:color="auto"/>
              <w:right w:val="single" w:sz="4" w:space="0" w:color="auto"/>
            </w:tcBorders>
          </w:tcPr>
          <w:p w14:paraId="202248E3" w14:textId="77777777" w:rsidR="00AD086E" w:rsidRPr="00F72CD4" w:rsidRDefault="00AD086E" w:rsidP="000D2D5A">
            <w:pPr>
              <w:pStyle w:val="TAL"/>
            </w:pPr>
          </w:p>
        </w:tc>
      </w:tr>
      <w:tr w:rsidR="00AD086E" w:rsidRPr="00F72CD4" w14:paraId="6CC7B6AC"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FCFCAE9" w14:textId="77777777" w:rsidR="00AD086E" w:rsidRPr="00F72CD4" w:rsidRDefault="00AD086E"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51A80CDB" w14:textId="77777777" w:rsidR="00AD086E" w:rsidRPr="00F72CD4" w:rsidRDefault="00AD086E"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70220F3" w14:textId="77777777" w:rsidR="00AD086E" w:rsidRPr="00F72CD4" w:rsidRDefault="00AD086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B6D9A0" w14:textId="77777777" w:rsidR="00AD086E" w:rsidRPr="00F72CD4" w:rsidRDefault="00AD086E" w:rsidP="000D2D5A">
            <w:pPr>
              <w:pStyle w:val="TAL"/>
            </w:pPr>
          </w:p>
        </w:tc>
      </w:tr>
      <w:tr w:rsidR="00AD086E" w:rsidRPr="00F72CD4" w14:paraId="0590E9C2"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44B7E5BC" w14:textId="77777777" w:rsidR="00AD086E" w:rsidRPr="00F72CD4" w:rsidRDefault="00AD086E" w:rsidP="000D2D5A">
            <w:pPr>
              <w:pStyle w:val="TAL"/>
            </w:pPr>
            <w:r w:rsidRPr="00F72CD4">
              <w:t xml:space="preserve">    nonInterleaved </w:t>
            </w:r>
            <w:r w:rsidRPr="00F72CD4">
              <w:rPr>
                <w:rFonts w:cs="Arial"/>
                <w:kern w:val="2"/>
                <w:szCs w:val="18"/>
              </w:rPr>
              <w:t xml:space="preserve">SEQUENCE </w:t>
            </w:r>
          </w:p>
        </w:tc>
        <w:tc>
          <w:tcPr>
            <w:tcW w:w="2268" w:type="dxa"/>
            <w:tcBorders>
              <w:top w:val="single" w:sz="4" w:space="0" w:color="auto"/>
              <w:left w:val="single" w:sz="4" w:space="0" w:color="auto"/>
              <w:bottom w:val="single" w:sz="4" w:space="0" w:color="auto"/>
              <w:right w:val="single" w:sz="4" w:space="0" w:color="auto"/>
            </w:tcBorders>
            <w:hideMark/>
          </w:tcPr>
          <w:p w14:paraId="5DF543DF" w14:textId="77777777" w:rsidR="00AD086E" w:rsidRPr="00F72CD4" w:rsidRDefault="00AD086E" w:rsidP="000D2D5A"/>
        </w:tc>
        <w:tc>
          <w:tcPr>
            <w:tcW w:w="1701" w:type="dxa"/>
            <w:tcBorders>
              <w:top w:val="single" w:sz="4" w:space="0" w:color="auto"/>
              <w:left w:val="single" w:sz="4" w:space="0" w:color="auto"/>
              <w:bottom w:val="single" w:sz="4" w:space="0" w:color="auto"/>
              <w:right w:val="single" w:sz="4" w:space="0" w:color="auto"/>
            </w:tcBorders>
          </w:tcPr>
          <w:p w14:paraId="2539B567" w14:textId="77777777" w:rsidR="00AD086E" w:rsidRPr="00F72CD4" w:rsidRDefault="00AD086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F0FFC5" w14:textId="77777777" w:rsidR="00AD086E" w:rsidRPr="00F72CD4" w:rsidRDefault="00AD086E" w:rsidP="000D2D5A">
            <w:pPr>
              <w:pStyle w:val="TAL"/>
            </w:pPr>
          </w:p>
        </w:tc>
      </w:tr>
      <w:tr w:rsidR="00AD086E" w:rsidRPr="00F72CD4" w14:paraId="01A39312"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23646C01" w14:textId="77777777" w:rsidR="00AD086E" w:rsidRPr="00F72CD4" w:rsidRDefault="00AD086E" w:rsidP="000D2D5A">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E902280" w14:textId="77777777" w:rsidR="00AD086E" w:rsidRPr="00F72CD4" w:rsidRDefault="00AD086E" w:rsidP="000D2D5A"/>
        </w:tc>
        <w:tc>
          <w:tcPr>
            <w:tcW w:w="1701" w:type="dxa"/>
            <w:tcBorders>
              <w:top w:val="single" w:sz="4" w:space="0" w:color="auto"/>
              <w:left w:val="single" w:sz="4" w:space="0" w:color="auto"/>
              <w:bottom w:val="single" w:sz="4" w:space="0" w:color="auto"/>
              <w:right w:val="single" w:sz="4" w:space="0" w:color="auto"/>
            </w:tcBorders>
          </w:tcPr>
          <w:p w14:paraId="5A8874EC" w14:textId="77777777" w:rsidR="00AD086E" w:rsidRPr="00F72CD4" w:rsidRDefault="00AD086E" w:rsidP="000D2D5A"/>
        </w:tc>
        <w:tc>
          <w:tcPr>
            <w:tcW w:w="1245" w:type="dxa"/>
            <w:tcBorders>
              <w:top w:val="single" w:sz="4" w:space="0" w:color="auto"/>
              <w:left w:val="single" w:sz="4" w:space="0" w:color="auto"/>
              <w:bottom w:val="single" w:sz="4" w:space="0" w:color="auto"/>
              <w:right w:val="single" w:sz="4" w:space="0" w:color="auto"/>
            </w:tcBorders>
          </w:tcPr>
          <w:p w14:paraId="3FFA5534" w14:textId="77777777" w:rsidR="00AD086E" w:rsidRPr="00F72CD4" w:rsidRDefault="00AD086E" w:rsidP="000D2D5A"/>
        </w:tc>
      </w:tr>
      <w:tr w:rsidR="00AD086E" w:rsidRPr="00F72CD4" w14:paraId="73CD9965" w14:textId="77777777" w:rsidTr="00F7596D">
        <w:tc>
          <w:tcPr>
            <w:tcW w:w="4536" w:type="dxa"/>
            <w:tcBorders>
              <w:top w:val="single" w:sz="4" w:space="0" w:color="auto"/>
              <w:left w:val="single" w:sz="4" w:space="0" w:color="auto"/>
              <w:bottom w:val="single" w:sz="4" w:space="0" w:color="auto"/>
              <w:right w:val="single" w:sz="4" w:space="0" w:color="auto"/>
            </w:tcBorders>
            <w:hideMark/>
          </w:tcPr>
          <w:p w14:paraId="7B4DD195" w14:textId="77777777" w:rsidR="00AD086E" w:rsidRPr="00F72CD4" w:rsidRDefault="00AD086E"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36E3C3C" w14:textId="77777777" w:rsidR="00AD086E" w:rsidRPr="00F72CD4" w:rsidRDefault="00AD086E"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709BFF5" w14:textId="77777777" w:rsidR="00AD086E" w:rsidRPr="00F72CD4" w:rsidRDefault="00AD086E"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C160513" w14:textId="77777777" w:rsidR="00AD086E" w:rsidRPr="00F72CD4" w:rsidRDefault="00AD086E" w:rsidP="000D2D5A">
            <w:pPr>
              <w:pStyle w:val="TAL"/>
            </w:pPr>
          </w:p>
        </w:tc>
      </w:tr>
    </w:tbl>
    <w:p w14:paraId="67773EB2" w14:textId="071D52B5" w:rsidR="007B35BB" w:rsidRPr="00F72CD4" w:rsidRDefault="007B35BB" w:rsidP="000D2D5A">
      <w:pPr>
        <w:rPr>
          <w:lang w:eastAsia="zh-CN"/>
        </w:rPr>
      </w:pPr>
    </w:p>
    <w:p w14:paraId="2DAB2AB5" w14:textId="77777777" w:rsidR="0043178D" w:rsidRPr="00F72CD4" w:rsidRDefault="0043178D" w:rsidP="0043178D">
      <w:pPr>
        <w:pStyle w:val="TH"/>
      </w:pPr>
      <w:r w:rsidRPr="00F72CD4">
        <w:t>Table 5.3.2.1.3.4.3.1-</w:t>
      </w:r>
      <w:r w:rsidRPr="00F72CD4">
        <w:rPr>
          <w:lang w:eastAsia="zh-CN"/>
        </w:rPr>
        <w:t>5: Void</w:t>
      </w:r>
    </w:p>
    <w:p w14:paraId="7335DC54" w14:textId="77777777" w:rsidR="007B35BB" w:rsidRPr="00F72CD4" w:rsidRDefault="007B35BB" w:rsidP="000D2D5A"/>
    <w:p w14:paraId="74527FDE" w14:textId="422C8D5C" w:rsidR="007B35BB" w:rsidRPr="00F72CD4" w:rsidRDefault="007B35BB" w:rsidP="000D2D5A">
      <w:pPr>
        <w:pStyle w:val="TH"/>
        <w:rPr>
          <w:i/>
          <w:iCs/>
        </w:rPr>
      </w:pPr>
      <w:r w:rsidRPr="00F72CD4">
        <w:t>Table 5.3.3.1.3.4.3.1-</w:t>
      </w:r>
      <w:r w:rsidRPr="00F72CD4">
        <w:rPr>
          <w:lang w:eastAsia="zh-CN"/>
        </w:rPr>
        <w:t>6</w:t>
      </w:r>
      <w:r w:rsidRPr="00F72CD4">
        <w:t xml:space="preserve">: PDCCH </w:t>
      </w:r>
      <w:r w:rsidRPr="00F72CD4">
        <w:rPr>
          <w:i/>
          <w:iCs/>
        </w:rPr>
        <w:t>Search Space</w:t>
      </w:r>
      <w:r w:rsidR="00FD280A" w:rsidRPr="00F72CD4">
        <w:rPr>
          <w:i/>
          <w:iCs/>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5F62F71"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C006382" w14:textId="77777777" w:rsidR="007B35BB" w:rsidRPr="00F72CD4" w:rsidRDefault="007B35BB" w:rsidP="001F0868">
            <w:pPr>
              <w:pStyle w:val="TAL"/>
            </w:pPr>
            <w:r w:rsidRPr="00F72CD4">
              <w:t>Derivation Path: TS 38.508-1 [6], Table</w:t>
            </w:r>
            <w:r w:rsidRPr="00F72CD4">
              <w:rPr>
                <w:lang w:eastAsia="zh-CN"/>
              </w:rPr>
              <w:t xml:space="preserve"> </w:t>
            </w:r>
            <w:r w:rsidRPr="00F72CD4">
              <w:t>5.4.2.0-7</w:t>
            </w:r>
          </w:p>
        </w:tc>
      </w:tr>
      <w:tr w:rsidR="007B35BB" w:rsidRPr="00F72CD4" w14:paraId="4E33067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086EB40"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2FBD0FD"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18D527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5A1E09F" w14:textId="77777777" w:rsidR="007B35BB" w:rsidRPr="00F72CD4" w:rsidRDefault="007B35BB" w:rsidP="000D2D5A">
            <w:pPr>
              <w:pStyle w:val="TAH"/>
            </w:pPr>
            <w:r w:rsidRPr="00F72CD4">
              <w:t>Condition</w:t>
            </w:r>
          </w:p>
        </w:tc>
      </w:tr>
      <w:tr w:rsidR="007B35BB" w:rsidRPr="00F72CD4" w14:paraId="766D1BB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8C9668"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A72DD5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3A2FA8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E70BF70" w14:textId="77777777" w:rsidR="007B35BB" w:rsidRPr="00F72CD4" w:rsidRDefault="007B35BB" w:rsidP="000D2D5A">
            <w:pPr>
              <w:pStyle w:val="TAL"/>
            </w:pPr>
          </w:p>
        </w:tc>
      </w:tr>
      <w:tr w:rsidR="007B35BB" w:rsidRPr="00F72CD4" w14:paraId="5945BAF0" w14:textId="77777777" w:rsidTr="007B35BB">
        <w:tc>
          <w:tcPr>
            <w:tcW w:w="4536" w:type="dxa"/>
            <w:tcBorders>
              <w:top w:val="single" w:sz="4" w:space="0" w:color="auto"/>
              <w:left w:val="single" w:sz="4" w:space="0" w:color="auto"/>
              <w:bottom w:val="nil"/>
              <w:right w:val="single" w:sz="4" w:space="0" w:color="auto"/>
            </w:tcBorders>
            <w:hideMark/>
          </w:tcPr>
          <w:p w14:paraId="52CCB782" w14:textId="77777777" w:rsidR="007B35BB" w:rsidRPr="00F72CD4" w:rsidRDefault="007B35BB"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12A8DE74"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736AD504" w14:textId="77777777" w:rsidR="007B35BB" w:rsidRPr="00F72CD4" w:rsidRDefault="007B35BB" w:rsidP="000D2D5A">
            <w:pPr>
              <w:pStyle w:val="TAL"/>
            </w:pPr>
            <w:r w:rsidRPr="00F72CD4">
              <w:t>SearchSpaceId with condition USS</w:t>
            </w:r>
          </w:p>
        </w:tc>
        <w:tc>
          <w:tcPr>
            <w:tcW w:w="1245" w:type="dxa"/>
            <w:tcBorders>
              <w:top w:val="single" w:sz="4" w:space="0" w:color="auto"/>
              <w:left w:val="single" w:sz="4" w:space="0" w:color="auto"/>
              <w:bottom w:val="single" w:sz="4" w:space="0" w:color="auto"/>
              <w:right w:val="single" w:sz="4" w:space="0" w:color="auto"/>
            </w:tcBorders>
            <w:hideMark/>
          </w:tcPr>
          <w:p w14:paraId="647AE23A" w14:textId="77777777" w:rsidR="007B35BB" w:rsidRPr="00F72CD4" w:rsidRDefault="007B35BB" w:rsidP="000D2D5A"/>
        </w:tc>
      </w:tr>
      <w:tr w:rsidR="007B35BB" w:rsidRPr="00F72CD4" w14:paraId="0CBF93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3216A4B"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13F7A8AC"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1F0E97C4" w14:textId="77777777" w:rsidR="007B35BB" w:rsidRPr="00F72CD4" w:rsidRDefault="007B35BB"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0DE10669" w14:textId="77777777" w:rsidR="007B35BB" w:rsidRPr="00F72CD4" w:rsidRDefault="007B35BB" w:rsidP="000D2D5A">
            <w:pPr>
              <w:pStyle w:val="TAL"/>
            </w:pPr>
          </w:p>
        </w:tc>
      </w:tr>
      <w:tr w:rsidR="007B35BB" w:rsidRPr="00F72CD4" w14:paraId="140D51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7F2069" w14:textId="77777777" w:rsidR="007B35BB" w:rsidRPr="00F72CD4" w:rsidRDefault="007B35BB"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240B32E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ACFB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33A0637" w14:textId="77777777" w:rsidR="007B35BB" w:rsidRPr="00F72CD4" w:rsidRDefault="007B35BB" w:rsidP="000D2D5A">
            <w:pPr>
              <w:pStyle w:val="TAL"/>
            </w:pPr>
          </w:p>
        </w:tc>
      </w:tr>
      <w:tr w:rsidR="007B35BB" w:rsidRPr="00F72CD4" w14:paraId="7700619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F14760" w14:textId="77777777" w:rsidR="007B35BB" w:rsidRPr="00F72CD4" w:rsidRDefault="007B35BB"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0C4C2803"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60A7B16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4DFD70" w14:textId="77777777" w:rsidR="007B35BB" w:rsidRPr="00F72CD4" w:rsidRDefault="007B35BB" w:rsidP="000D2D5A">
            <w:pPr>
              <w:pStyle w:val="TAL"/>
            </w:pPr>
          </w:p>
        </w:tc>
      </w:tr>
      <w:tr w:rsidR="007B35BB" w:rsidRPr="00F72CD4" w14:paraId="32FC89C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ABD423"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EF6224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38CBB6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FF3E0F" w14:textId="77777777" w:rsidR="007B35BB" w:rsidRPr="00F72CD4" w:rsidRDefault="007B35BB" w:rsidP="000D2D5A">
            <w:pPr>
              <w:pStyle w:val="TAL"/>
            </w:pPr>
          </w:p>
        </w:tc>
      </w:tr>
      <w:tr w:rsidR="007B35BB" w:rsidRPr="00F72CD4" w14:paraId="79DCC2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3EB0AC"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090C895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0FE3DD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97AD35" w14:textId="77777777" w:rsidR="007B35BB" w:rsidRPr="00F72CD4" w:rsidRDefault="007B35BB" w:rsidP="000D2D5A">
            <w:pPr>
              <w:pStyle w:val="TAL"/>
            </w:pPr>
          </w:p>
        </w:tc>
      </w:tr>
      <w:tr w:rsidR="007B35BB" w:rsidRPr="00F72CD4" w14:paraId="22C03D0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5194A38"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5641177D"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1A2F0BC0" w14:textId="0D59EFAB" w:rsidR="007B35BB" w:rsidRPr="00F72CD4" w:rsidRDefault="00FD280A" w:rsidP="000D2D5A">
            <w:pPr>
              <w:pStyle w:val="TAL"/>
            </w:pPr>
            <w:r w:rsidRPr="00F72CD4">
              <w:t xml:space="preserve">Test </w:t>
            </w:r>
            <w:r w:rsidR="007B35BB" w:rsidRPr="00F72CD4">
              <w:t>AL4</w:t>
            </w:r>
          </w:p>
        </w:tc>
        <w:tc>
          <w:tcPr>
            <w:tcW w:w="1245" w:type="dxa"/>
            <w:tcBorders>
              <w:top w:val="single" w:sz="4" w:space="0" w:color="auto"/>
              <w:left w:val="single" w:sz="4" w:space="0" w:color="auto"/>
              <w:bottom w:val="single" w:sz="4" w:space="0" w:color="auto"/>
              <w:right w:val="single" w:sz="4" w:space="0" w:color="auto"/>
            </w:tcBorders>
          </w:tcPr>
          <w:p w14:paraId="19E28976" w14:textId="77777777" w:rsidR="007B35BB" w:rsidRPr="00F72CD4" w:rsidRDefault="007B35BB" w:rsidP="000D2D5A">
            <w:pPr>
              <w:pStyle w:val="TAL"/>
            </w:pPr>
          </w:p>
        </w:tc>
      </w:tr>
      <w:tr w:rsidR="00FD280A" w:rsidRPr="00F72CD4" w14:paraId="39FFEB7A" w14:textId="77777777" w:rsidTr="00E07A36">
        <w:tc>
          <w:tcPr>
            <w:tcW w:w="4536" w:type="dxa"/>
            <w:tcBorders>
              <w:top w:val="single" w:sz="4" w:space="0" w:color="auto"/>
              <w:left w:val="single" w:sz="4" w:space="0" w:color="auto"/>
              <w:bottom w:val="single" w:sz="4" w:space="0" w:color="auto"/>
              <w:right w:val="single" w:sz="4" w:space="0" w:color="auto"/>
            </w:tcBorders>
          </w:tcPr>
          <w:p w14:paraId="788ECA10"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18EAB91B"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7FCC0CDB"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52163BC6" w14:textId="77777777" w:rsidR="00FD280A" w:rsidRPr="00F72CD4" w:rsidRDefault="00FD280A" w:rsidP="000D2D5A">
            <w:pPr>
              <w:pStyle w:val="TAL"/>
            </w:pPr>
          </w:p>
        </w:tc>
      </w:tr>
      <w:tr w:rsidR="007B35BB" w:rsidRPr="00F72CD4" w14:paraId="7766896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3F0E744"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BE4F35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9594AE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19BF72F" w14:textId="77777777" w:rsidR="007B35BB" w:rsidRPr="00F72CD4" w:rsidRDefault="007B35BB" w:rsidP="000D2D5A">
            <w:pPr>
              <w:pStyle w:val="TAL"/>
            </w:pPr>
          </w:p>
        </w:tc>
      </w:tr>
      <w:tr w:rsidR="007B35BB" w:rsidRPr="00F72CD4" w14:paraId="0E9C1C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3B34C7A"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089C68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092EE1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FC473D2" w14:textId="77777777" w:rsidR="007B35BB" w:rsidRPr="00F72CD4" w:rsidRDefault="007B35BB" w:rsidP="000D2D5A">
            <w:pPr>
              <w:pStyle w:val="TAL"/>
            </w:pPr>
          </w:p>
        </w:tc>
      </w:tr>
      <w:tr w:rsidR="007B35BB" w:rsidRPr="00F72CD4" w14:paraId="7E217A5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0112B7"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237ABC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CC4EA9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67CC9D" w14:textId="77777777" w:rsidR="007B35BB" w:rsidRPr="00F72CD4" w:rsidRDefault="007B35BB" w:rsidP="000D2D5A">
            <w:pPr>
              <w:pStyle w:val="TAL"/>
            </w:pPr>
          </w:p>
        </w:tc>
      </w:tr>
      <w:tr w:rsidR="007B35BB" w:rsidRPr="00F72CD4" w14:paraId="5CC1ED6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5EB371"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7D16E87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2E105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D8CC72D" w14:textId="77777777" w:rsidR="007B35BB" w:rsidRPr="00F72CD4" w:rsidRDefault="007B35BB" w:rsidP="000D2D5A"/>
        </w:tc>
      </w:tr>
      <w:tr w:rsidR="007B35BB" w:rsidRPr="00F72CD4" w14:paraId="30A613B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6BC6886"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55029EB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08EC7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0798311" w14:textId="77777777" w:rsidR="007B35BB" w:rsidRPr="00F72CD4" w:rsidRDefault="007B35BB" w:rsidP="000D2D5A"/>
        </w:tc>
      </w:tr>
      <w:tr w:rsidR="007B35BB" w:rsidRPr="00F72CD4" w14:paraId="7A9A323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4F4CF0"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73477DE2"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18B53A1F" w14:textId="77777777" w:rsidR="007B35BB" w:rsidRPr="00F72CD4" w:rsidRDefault="007B35BB" w:rsidP="000D2D5A">
            <w:pPr>
              <w:pStyle w:val="TAL"/>
            </w:pPr>
            <w:r w:rsidRPr="00F72CD4">
              <w:t xml:space="preserve">DCI Format 1_1 </w:t>
            </w:r>
          </w:p>
        </w:tc>
        <w:tc>
          <w:tcPr>
            <w:tcW w:w="1245" w:type="dxa"/>
            <w:tcBorders>
              <w:top w:val="single" w:sz="4" w:space="0" w:color="auto"/>
              <w:left w:val="single" w:sz="4" w:space="0" w:color="auto"/>
              <w:bottom w:val="single" w:sz="4" w:space="0" w:color="auto"/>
              <w:right w:val="single" w:sz="4" w:space="0" w:color="auto"/>
            </w:tcBorders>
            <w:hideMark/>
          </w:tcPr>
          <w:p w14:paraId="7B8363D7" w14:textId="77777777" w:rsidR="007B35BB" w:rsidRPr="00F72CD4" w:rsidRDefault="007B35BB" w:rsidP="000D2D5A"/>
        </w:tc>
      </w:tr>
      <w:tr w:rsidR="007B35BB" w:rsidRPr="00F72CD4" w14:paraId="67ABF5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885D67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181E67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F72CBB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1FD90E2" w14:textId="77777777" w:rsidR="007B35BB" w:rsidRPr="00F72CD4" w:rsidRDefault="007B35BB" w:rsidP="000D2D5A">
            <w:pPr>
              <w:pStyle w:val="TAL"/>
            </w:pPr>
          </w:p>
        </w:tc>
      </w:tr>
      <w:tr w:rsidR="007B35BB" w:rsidRPr="00F72CD4" w14:paraId="699A9D2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F37A2A"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9A28B1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BBF493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68F563" w14:textId="77777777" w:rsidR="007B35BB" w:rsidRPr="00F72CD4" w:rsidRDefault="007B35BB" w:rsidP="000D2D5A">
            <w:pPr>
              <w:pStyle w:val="TAL"/>
            </w:pPr>
          </w:p>
        </w:tc>
      </w:tr>
      <w:tr w:rsidR="007B35BB" w:rsidRPr="00F72CD4" w14:paraId="0B0ADC1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B8C8264"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873154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2038A9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E7FE13" w14:textId="77777777" w:rsidR="007B35BB" w:rsidRPr="00F72CD4" w:rsidRDefault="007B35BB" w:rsidP="000D2D5A">
            <w:pPr>
              <w:pStyle w:val="TAL"/>
            </w:pPr>
          </w:p>
        </w:tc>
      </w:tr>
    </w:tbl>
    <w:p w14:paraId="13211A48" w14:textId="77777777" w:rsidR="00FD280A" w:rsidRPr="00F72CD4" w:rsidRDefault="00FD280A" w:rsidP="000D2D5A">
      <w:pPr>
        <w:rPr>
          <w:lang w:eastAsia="zh-CN"/>
        </w:rPr>
      </w:pPr>
    </w:p>
    <w:p w14:paraId="77F9FC71" w14:textId="77777777" w:rsidR="00FD280A" w:rsidRPr="00F72CD4" w:rsidRDefault="00FD280A" w:rsidP="000D2D5A">
      <w:pPr>
        <w:pStyle w:val="TH"/>
        <w:rPr>
          <w:i/>
          <w:iCs/>
        </w:rPr>
      </w:pPr>
      <w:r w:rsidRPr="00F72CD4">
        <w:t>Table 5.3.3.1.3.4.3.1-</w:t>
      </w:r>
      <w:r w:rsidRPr="00F72CD4">
        <w:rPr>
          <w:lang w:eastAsia="zh-CN"/>
        </w:rPr>
        <w:t>6A</w:t>
      </w:r>
      <w:r w:rsidRPr="00F72CD4">
        <w:t xml:space="preserve">: PDCCH </w:t>
      </w:r>
      <w:r w:rsidRPr="00F72CD4">
        <w:rPr>
          <w:i/>
          <w:iCs/>
        </w:rPr>
        <w:t>Search Space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2BE30873"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4C567569" w14:textId="77777777" w:rsidR="00FD280A" w:rsidRPr="00F72CD4" w:rsidRDefault="00FD280A" w:rsidP="001F0868">
            <w:pPr>
              <w:pStyle w:val="TAL"/>
            </w:pPr>
            <w:r w:rsidRPr="00F72CD4">
              <w:t>Derivation Path: TS 38.508-1 [6], Table</w:t>
            </w:r>
            <w:r w:rsidRPr="00F72CD4">
              <w:rPr>
                <w:lang w:eastAsia="zh-CN"/>
              </w:rPr>
              <w:t xml:space="preserve"> </w:t>
            </w:r>
            <w:r w:rsidRPr="00F72CD4">
              <w:t>5.4.2.0-7</w:t>
            </w:r>
          </w:p>
        </w:tc>
      </w:tr>
      <w:tr w:rsidR="00FD280A" w:rsidRPr="00F72CD4" w14:paraId="0148583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FC7EC4F"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3C165F1"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D70C72F"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A9640FF" w14:textId="77777777" w:rsidR="00FD280A" w:rsidRPr="00F72CD4" w:rsidRDefault="00FD280A" w:rsidP="000D2D5A">
            <w:pPr>
              <w:pStyle w:val="TAH"/>
            </w:pPr>
            <w:r w:rsidRPr="00F72CD4">
              <w:t>Condition</w:t>
            </w:r>
          </w:p>
        </w:tc>
      </w:tr>
      <w:tr w:rsidR="00FD280A" w:rsidRPr="00F72CD4" w14:paraId="5E8E429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F6C3CAC"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660696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BB86E5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D6D8B85" w14:textId="77777777" w:rsidR="00FD280A" w:rsidRPr="00F72CD4" w:rsidRDefault="00FD280A" w:rsidP="000D2D5A">
            <w:pPr>
              <w:pStyle w:val="TAL"/>
            </w:pPr>
          </w:p>
        </w:tc>
      </w:tr>
      <w:tr w:rsidR="00FD280A" w:rsidRPr="00F72CD4" w14:paraId="282743BF" w14:textId="77777777" w:rsidTr="00E07A36">
        <w:tc>
          <w:tcPr>
            <w:tcW w:w="4536" w:type="dxa"/>
            <w:tcBorders>
              <w:top w:val="single" w:sz="4" w:space="0" w:color="auto"/>
              <w:left w:val="single" w:sz="4" w:space="0" w:color="auto"/>
              <w:bottom w:val="nil"/>
              <w:right w:val="single" w:sz="4" w:space="0" w:color="auto"/>
            </w:tcBorders>
            <w:hideMark/>
          </w:tcPr>
          <w:p w14:paraId="129D4318"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3623B7F3" w14:textId="77777777" w:rsidR="00FD280A" w:rsidRPr="00F72CD4" w:rsidRDefault="00FD280A" w:rsidP="000D2D5A">
            <w:pPr>
              <w:pStyle w:val="TAL"/>
            </w:pPr>
            <w:r w:rsidRPr="00F72CD4">
              <w:t>4</w:t>
            </w:r>
          </w:p>
        </w:tc>
        <w:tc>
          <w:tcPr>
            <w:tcW w:w="1701" w:type="dxa"/>
            <w:tcBorders>
              <w:top w:val="single" w:sz="4" w:space="0" w:color="auto"/>
              <w:left w:val="single" w:sz="4" w:space="0" w:color="auto"/>
              <w:bottom w:val="single" w:sz="4" w:space="0" w:color="auto"/>
              <w:right w:val="single" w:sz="4" w:space="0" w:color="auto"/>
            </w:tcBorders>
            <w:hideMark/>
          </w:tcPr>
          <w:p w14:paraId="1354C30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5CA2CD9" w14:textId="77777777" w:rsidR="00FD280A" w:rsidRPr="00F72CD4" w:rsidRDefault="00FD280A" w:rsidP="000D2D5A"/>
        </w:tc>
      </w:tr>
      <w:tr w:rsidR="00FD280A" w:rsidRPr="00F72CD4" w14:paraId="330D3CD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55EB1BC"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1CD52761" w14:textId="6BA68934"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385482EA"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1D2F1A36" w14:textId="77777777" w:rsidR="00FD280A" w:rsidRPr="00F72CD4" w:rsidRDefault="00FD280A" w:rsidP="000D2D5A">
            <w:pPr>
              <w:pStyle w:val="TAL"/>
            </w:pPr>
          </w:p>
        </w:tc>
      </w:tr>
      <w:tr w:rsidR="00FD280A" w:rsidRPr="00F72CD4" w14:paraId="1E9B3B6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DE4F3C8"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7368FF0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E0D3C77"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CD55142" w14:textId="77777777" w:rsidR="00FD280A" w:rsidRPr="00F72CD4" w:rsidRDefault="00FD280A" w:rsidP="000D2D5A">
            <w:pPr>
              <w:pStyle w:val="TAL"/>
            </w:pPr>
          </w:p>
        </w:tc>
      </w:tr>
      <w:tr w:rsidR="00FD280A" w:rsidRPr="00F72CD4" w14:paraId="51C9D6D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441A904"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25FDE1CF"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17CC967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B646E1" w14:textId="77777777" w:rsidR="00FD280A" w:rsidRPr="00F72CD4" w:rsidRDefault="00FD280A" w:rsidP="000D2D5A">
            <w:pPr>
              <w:pStyle w:val="TAL"/>
            </w:pPr>
          </w:p>
        </w:tc>
      </w:tr>
      <w:tr w:rsidR="00FD280A" w:rsidRPr="00F72CD4" w14:paraId="5E5813EA"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742E8CA"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CE9778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9C6B2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C8D9CB" w14:textId="77777777" w:rsidR="00FD280A" w:rsidRPr="00F72CD4" w:rsidRDefault="00FD280A" w:rsidP="000D2D5A">
            <w:pPr>
              <w:pStyle w:val="TAL"/>
            </w:pPr>
          </w:p>
        </w:tc>
      </w:tr>
      <w:tr w:rsidR="00FD280A" w:rsidRPr="00F72CD4" w14:paraId="64D9773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400E9AC"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2115A6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EC50E7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C97D51" w14:textId="77777777" w:rsidR="00FD280A" w:rsidRPr="00F72CD4" w:rsidRDefault="00FD280A" w:rsidP="000D2D5A">
            <w:pPr>
              <w:pStyle w:val="TAL"/>
            </w:pPr>
          </w:p>
        </w:tc>
      </w:tr>
      <w:tr w:rsidR="00FD280A" w:rsidRPr="00F72CD4" w14:paraId="18DC5A2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5BEB33A"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FEE676C"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780292A4"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15C099E3" w14:textId="77777777" w:rsidR="00FD280A" w:rsidRPr="00F72CD4" w:rsidRDefault="00FD280A" w:rsidP="000D2D5A">
            <w:pPr>
              <w:pStyle w:val="TAL"/>
            </w:pPr>
          </w:p>
        </w:tc>
      </w:tr>
      <w:tr w:rsidR="00FD280A" w:rsidRPr="00F72CD4" w14:paraId="6CEC2BA6" w14:textId="77777777" w:rsidTr="00E07A36">
        <w:tc>
          <w:tcPr>
            <w:tcW w:w="4536" w:type="dxa"/>
            <w:tcBorders>
              <w:top w:val="single" w:sz="4" w:space="0" w:color="auto"/>
              <w:left w:val="single" w:sz="4" w:space="0" w:color="auto"/>
              <w:bottom w:val="single" w:sz="4" w:space="0" w:color="auto"/>
              <w:right w:val="single" w:sz="4" w:space="0" w:color="auto"/>
            </w:tcBorders>
          </w:tcPr>
          <w:p w14:paraId="587A7476"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6CD2AFDA"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69B127FE"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4C582765" w14:textId="77777777" w:rsidR="00FD280A" w:rsidRPr="00F72CD4" w:rsidRDefault="00FD280A" w:rsidP="000D2D5A">
            <w:pPr>
              <w:pStyle w:val="TAL"/>
            </w:pPr>
          </w:p>
        </w:tc>
      </w:tr>
      <w:tr w:rsidR="00FD280A" w:rsidRPr="00F72CD4" w14:paraId="18B91DF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B5376F7"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C07BEB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02C5C4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0DCFBEA" w14:textId="77777777" w:rsidR="00FD280A" w:rsidRPr="00F72CD4" w:rsidRDefault="00FD280A" w:rsidP="000D2D5A">
            <w:pPr>
              <w:pStyle w:val="TAL"/>
            </w:pPr>
          </w:p>
        </w:tc>
      </w:tr>
      <w:tr w:rsidR="00FD280A" w:rsidRPr="00F72CD4" w14:paraId="682A9EC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0BF8465"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E46CD3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D3C7FFE"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506FD27" w14:textId="77777777" w:rsidR="00FD280A" w:rsidRPr="00F72CD4" w:rsidRDefault="00FD280A" w:rsidP="000D2D5A">
            <w:pPr>
              <w:pStyle w:val="TAL"/>
            </w:pPr>
          </w:p>
        </w:tc>
      </w:tr>
      <w:tr w:rsidR="00FD280A" w:rsidRPr="00F72CD4" w14:paraId="17F7FF2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61926EF"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DF769FA"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7A97CC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C24B9C8" w14:textId="77777777" w:rsidR="00FD280A" w:rsidRPr="00F72CD4" w:rsidRDefault="00FD280A" w:rsidP="000D2D5A">
            <w:pPr>
              <w:pStyle w:val="TAL"/>
            </w:pPr>
          </w:p>
        </w:tc>
      </w:tr>
      <w:tr w:rsidR="00FD280A" w:rsidRPr="00F72CD4" w14:paraId="267726F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005532A" w14:textId="77777777" w:rsidR="00FD280A" w:rsidRPr="00F72CD4" w:rsidRDefault="00FD280A"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075448B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776D29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479246D" w14:textId="77777777" w:rsidR="00FD280A" w:rsidRPr="00F72CD4" w:rsidRDefault="00FD280A" w:rsidP="000D2D5A"/>
        </w:tc>
      </w:tr>
      <w:tr w:rsidR="00FD280A" w:rsidRPr="00F72CD4" w14:paraId="5DA0533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41EA281"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64D015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339FFB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14BCEB" w14:textId="77777777" w:rsidR="00FD280A" w:rsidRPr="00F72CD4" w:rsidRDefault="00FD280A" w:rsidP="000D2D5A">
            <w:pPr>
              <w:pStyle w:val="TAL"/>
            </w:pPr>
          </w:p>
        </w:tc>
      </w:tr>
      <w:tr w:rsidR="00FD280A" w:rsidRPr="00F72CD4" w14:paraId="42D9257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AA6637D"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0C4396D1"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7FD92B1"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F13DB4" w14:textId="77777777" w:rsidR="00FD280A" w:rsidRPr="00F72CD4" w:rsidRDefault="00FD280A" w:rsidP="000D2D5A">
            <w:pPr>
              <w:pStyle w:val="TAL"/>
            </w:pPr>
          </w:p>
        </w:tc>
      </w:tr>
    </w:tbl>
    <w:p w14:paraId="4F90F9A5" w14:textId="77777777" w:rsidR="00FD280A" w:rsidRPr="00F72CD4" w:rsidRDefault="00FD280A" w:rsidP="000D2D5A">
      <w:pPr>
        <w:rPr>
          <w:lang w:eastAsia="zh-CN"/>
        </w:rPr>
      </w:pPr>
    </w:p>
    <w:p w14:paraId="07C6099C" w14:textId="77777777" w:rsidR="00FD280A" w:rsidRPr="00F72CD4" w:rsidRDefault="00FD280A" w:rsidP="000D2D5A">
      <w:pPr>
        <w:pStyle w:val="TH"/>
        <w:rPr>
          <w:i/>
          <w:iCs/>
          <w:lang w:eastAsia="zh-CN"/>
        </w:rPr>
      </w:pPr>
      <w:r w:rsidRPr="00F72CD4">
        <w:t>Table 5.3.</w:t>
      </w:r>
      <w:r w:rsidRPr="00F72CD4">
        <w:rPr>
          <w:lang w:eastAsia="zh-CN"/>
        </w:rPr>
        <w:t>3</w:t>
      </w:r>
      <w:r w:rsidRPr="00F72CD4">
        <w:t>.1.3.4.3.1-</w:t>
      </w:r>
      <w:r w:rsidRPr="00F72CD4">
        <w:rPr>
          <w:lang w:eastAsia="zh-CN"/>
        </w:rPr>
        <w:t>7</w:t>
      </w:r>
      <w:r w:rsidRPr="00F72CD4">
        <w:t xml:space="preserve">: PDCCH </w:t>
      </w:r>
      <w:r w:rsidRPr="00F72CD4">
        <w:rPr>
          <w:i/>
          <w:iCs/>
        </w:rPr>
        <w:t>Search Space</w:t>
      </w:r>
      <w:r w:rsidRPr="00F72CD4">
        <w:rPr>
          <w:i/>
          <w:iCs/>
          <w:lang w:eastAsia="zh-CN"/>
        </w:rPr>
        <w:t xml:space="preserve"> Ex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570BA6B4"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536B50E8"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1C1DDFC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50719BC"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C73330A"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5A79D648"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F1E6538" w14:textId="77777777" w:rsidR="00FD280A" w:rsidRPr="00F72CD4" w:rsidRDefault="00FD280A" w:rsidP="000D2D5A">
            <w:pPr>
              <w:pStyle w:val="TAH"/>
            </w:pPr>
            <w:r w:rsidRPr="00F72CD4">
              <w:t>Condition</w:t>
            </w:r>
          </w:p>
        </w:tc>
      </w:tr>
      <w:tr w:rsidR="00FD280A" w:rsidRPr="00F72CD4" w14:paraId="1F6110D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11D8A63"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552D64D"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5F415B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FF32F0F" w14:textId="77777777" w:rsidR="00FD280A" w:rsidRPr="00F72CD4" w:rsidRDefault="00FD280A" w:rsidP="000D2D5A">
            <w:pPr>
              <w:pStyle w:val="TAL"/>
            </w:pPr>
          </w:p>
        </w:tc>
      </w:tr>
      <w:tr w:rsidR="00FD280A" w:rsidRPr="00F72CD4" w14:paraId="28F0A5C2" w14:textId="77777777" w:rsidTr="00E07A36">
        <w:tc>
          <w:tcPr>
            <w:tcW w:w="4536" w:type="dxa"/>
            <w:tcBorders>
              <w:top w:val="single" w:sz="4" w:space="0" w:color="auto"/>
              <w:left w:val="single" w:sz="4" w:space="0" w:color="auto"/>
              <w:bottom w:val="nil"/>
              <w:right w:val="single" w:sz="4" w:space="0" w:color="auto"/>
            </w:tcBorders>
            <w:hideMark/>
          </w:tcPr>
          <w:p w14:paraId="69D0D3E3"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0B5D90FF"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1F903ED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BC7540E" w14:textId="77777777" w:rsidR="00FD280A" w:rsidRPr="00F72CD4" w:rsidRDefault="00FD280A" w:rsidP="000D2D5A">
            <w:pPr>
              <w:pStyle w:val="TAL"/>
              <w:rPr>
                <w:rFonts w:eastAsia="MS Mincho"/>
              </w:rPr>
            </w:pPr>
          </w:p>
        </w:tc>
      </w:tr>
      <w:tr w:rsidR="00FD280A" w:rsidRPr="00F72CD4" w14:paraId="1F0F72F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313C2F1"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82A6BA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E6F84F6"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4C8ED0" w14:textId="77777777" w:rsidR="00FD280A" w:rsidRPr="00F72CD4" w:rsidRDefault="00FD280A" w:rsidP="000D2D5A">
            <w:pPr>
              <w:pStyle w:val="TAL"/>
            </w:pPr>
          </w:p>
        </w:tc>
      </w:tr>
    </w:tbl>
    <w:p w14:paraId="2EB955ED" w14:textId="77777777" w:rsidR="00FD280A" w:rsidRPr="00F72CD4" w:rsidRDefault="00FD280A" w:rsidP="000D2D5A">
      <w:pPr>
        <w:rPr>
          <w:lang w:eastAsia="zh-CN"/>
        </w:rPr>
      </w:pPr>
    </w:p>
    <w:p w14:paraId="17223ECA" w14:textId="77777777" w:rsidR="00FD280A" w:rsidRPr="00F72CD4" w:rsidRDefault="00FD280A" w:rsidP="000D2D5A">
      <w:pPr>
        <w:pStyle w:val="TH"/>
        <w:rPr>
          <w:i/>
          <w:iCs/>
          <w:lang w:eastAsia="zh-CN"/>
        </w:rPr>
      </w:pPr>
      <w:r w:rsidRPr="00F72CD4">
        <w:t>Table 5.3.</w:t>
      </w:r>
      <w:r w:rsidRPr="00F72CD4">
        <w:rPr>
          <w:lang w:eastAsia="zh-CN"/>
        </w:rPr>
        <w:t>3</w:t>
      </w:r>
      <w:r w:rsidRPr="00F72CD4">
        <w:t>.1.3.4.3.1-</w:t>
      </w:r>
      <w:r w:rsidRPr="00F72CD4">
        <w:rPr>
          <w:lang w:eastAsia="zh-CN"/>
        </w:rPr>
        <w:t>7A</w:t>
      </w:r>
      <w:r w:rsidRPr="00F72CD4">
        <w:t xml:space="preserve">: PDCCH </w:t>
      </w:r>
      <w:r w:rsidRPr="00F72CD4">
        <w:rPr>
          <w:i/>
          <w:iCs/>
        </w:rPr>
        <w:t>Search Space</w:t>
      </w:r>
      <w:r w:rsidRPr="00F72CD4">
        <w:rPr>
          <w:i/>
          <w:iCs/>
          <w:lang w:eastAsia="zh-CN"/>
        </w:rPr>
        <w:t xml:space="preserve"> Ex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10B25389"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17CF8F1F"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230C0D40"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43B55E2"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35A91E6"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49BF362"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DD4AD60" w14:textId="77777777" w:rsidR="00FD280A" w:rsidRPr="00F72CD4" w:rsidRDefault="00FD280A" w:rsidP="000D2D5A">
            <w:pPr>
              <w:pStyle w:val="TAH"/>
            </w:pPr>
            <w:r w:rsidRPr="00F72CD4">
              <w:t>Condition</w:t>
            </w:r>
          </w:p>
        </w:tc>
      </w:tr>
      <w:tr w:rsidR="00FD280A" w:rsidRPr="00F72CD4" w14:paraId="73BCEB2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0650DC5"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5FCDF6E9"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B86394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4F9967" w14:textId="77777777" w:rsidR="00FD280A" w:rsidRPr="00F72CD4" w:rsidRDefault="00FD280A" w:rsidP="000D2D5A">
            <w:pPr>
              <w:pStyle w:val="TAL"/>
            </w:pPr>
          </w:p>
        </w:tc>
      </w:tr>
      <w:tr w:rsidR="00FD280A" w:rsidRPr="00F72CD4" w14:paraId="3497C46C" w14:textId="77777777" w:rsidTr="00E07A36">
        <w:tc>
          <w:tcPr>
            <w:tcW w:w="4536" w:type="dxa"/>
            <w:tcBorders>
              <w:top w:val="single" w:sz="4" w:space="0" w:color="auto"/>
              <w:left w:val="single" w:sz="4" w:space="0" w:color="auto"/>
              <w:bottom w:val="nil"/>
              <w:right w:val="single" w:sz="4" w:space="0" w:color="auto"/>
            </w:tcBorders>
            <w:hideMark/>
          </w:tcPr>
          <w:p w14:paraId="3195C568"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59C2EE09" w14:textId="6EEA80A8"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632C58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4CFD7D5" w14:textId="77777777" w:rsidR="00FD280A" w:rsidRPr="00F72CD4" w:rsidRDefault="00FD280A" w:rsidP="000D2D5A">
            <w:pPr>
              <w:pStyle w:val="TAL"/>
              <w:rPr>
                <w:rFonts w:eastAsia="MS Mincho"/>
              </w:rPr>
            </w:pPr>
          </w:p>
        </w:tc>
      </w:tr>
      <w:tr w:rsidR="00FD280A" w:rsidRPr="00F72CD4" w14:paraId="487CB28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D5725FF" w14:textId="77777777" w:rsidR="00FD280A" w:rsidRPr="00F72CD4" w:rsidRDefault="00FD280A" w:rsidP="000D2D5A">
            <w:pPr>
              <w:pStyle w:val="TAL"/>
            </w:pPr>
            <w:r w:rsidRPr="00F72CD4">
              <w:rPr>
                <w:lang w:eastAsia="zh-CN"/>
              </w:rPr>
              <w:t xml:space="preserve">  </w:t>
            </w:r>
            <w:r w:rsidRPr="00F72CD4">
              <w:t>searchSpaceType-r16 SEQUENCE {</w:t>
            </w:r>
          </w:p>
        </w:tc>
        <w:tc>
          <w:tcPr>
            <w:tcW w:w="2268" w:type="dxa"/>
            <w:tcBorders>
              <w:top w:val="single" w:sz="4" w:space="0" w:color="auto"/>
              <w:left w:val="single" w:sz="4" w:space="0" w:color="auto"/>
              <w:bottom w:val="single" w:sz="4" w:space="0" w:color="auto"/>
              <w:right w:val="single" w:sz="4" w:space="0" w:color="auto"/>
            </w:tcBorders>
            <w:hideMark/>
          </w:tcPr>
          <w:p w14:paraId="53597B68"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AE02178" w14:textId="77777777" w:rsidR="00FD280A" w:rsidRPr="00F72CD4" w:rsidRDefault="00FD280A"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370C684" w14:textId="77777777" w:rsidR="00FD280A" w:rsidRPr="00F72CD4" w:rsidRDefault="00FD280A" w:rsidP="000D2D5A">
            <w:pPr>
              <w:pStyle w:val="TAL"/>
            </w:pPr>
          </w:p>
        </w:tc>
      </w:tr>
      <w:tr w:rsidR="00FD280A" w:rsidRPr="00F72CD4" w14:paraId="55C717A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2DAF47C" w14:textId="77777777" w:rsidR="00FD280A" w:rsidRPr="00F72CD4" w:rsidRDefault="00FD280A" w:rsidP="000D2D5A">
            <w:pPr>
              <w:pStyle w:val="TAL"/>
            </w:pPr>
            <w:r w:rsidRPr="00F72CD4">
              <w:rPr>
                <w:lang w:eastAsia="zh-CN"/>
              </w:rPr>
              <w:t xml:space="preserve">     </w:t>
            </w:r>
            <w:r w:rsidRPr="00F72CD4">
              <w:t>common SEQUENCE {</w:t>
            </w:r>
          </w:p>
        </w:tc>
        <w:tc>
          <w:tcPr>
            <w:tcW w:w="2268" w:type="dxa"/>
            <w:tcBorders>
              <w:top w:val="single" w:sz="4" w:space="0" w:color="auto"/>
              <w:left w:val="single" w:sz="4" w:space="0" w:color="auto"/>
              <w:bottom w:val="single" w:sz="4" w:space="0" w:color="auto"/>
              <w:right w:val="single" w:sz="4" w:space="0" w:color="auto"/>
            </w:tcBorders>
          </w:tcPr>
          <w:p w14:paraId="54E21F6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1DB6AB1"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998CB96" w14:textId="77777777" w:rsidR="00FD280A" w:rsidRPr="00F72CD4" w:rsidRDefault="00FD280A" w:rsidP="000D2D5A">
            <w:pPr>
              <w:pStyle w:val="TAL"/>
            </w:pPr>
          </w:p>
        </w:tc>
      </w:tr>
      <w:tr w:rsidR="00FD280A" w:rsidRPr="00F72CD4" w14:paraId="0BAEB58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1E4450D" w14:textId="77777777" w:rsidR="00FD280A" w:rsidRPr="00F72CD4" w:rsidRDefault="00FD280A" w:rsidP="000D2D5A">
            <w:pPr>
              <w:pStyle w:val="TAL"/>
            </w:pPr>
            <w:r w:rsidRPr="00F72CD4">
              <w:rPr>
                <w:lang w:eastAsia="zh-CN"/>
              </w:rPr>
              <w:t xml:space="preserve">       </w:t>
            </w:r>
            <w:r w:rsidRPr="00F72CD4">
              <w:t>dci-Format2-6-r16</w:t>
            </w:r>
            <w:r w:rsidRPr="00F72CD4">
              <w:rPr>
                <w:lang w:eastAsia="zh-CN"/>
              </w:rPr>
              <w:t xml:space="preserve"> </w:t>
            </w:r>
            <w:r w:rsidRPr="00F72CD4">
              <w:t>SEQUENCE {</w:t>
            </w:r>
          </w:p>
        </w:tc>
        <w:tc>
          <w:tcPr>
            <w:tcW w:w="2268" w:type="dxa"/>
            <w:tcBorders>
              <w:top w:val="single" w:sz="4" w:space="0" w:color="auto"/>
              <w:left w:val="single" w:sz="4" w:space="0" w:color="auto"/>
              <w:bottom w:val="single" w:sz="4" w:space="0" w:color="auto"/>
              <w:right w:val="single" w:sz="4" w:space="0" w:color="auto"/>
            </w:tcBorders>
            <w:hideMark/>
          </w:tcPr>
          <w:p w14:paraId="3D39F191"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72F52C7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B743BE" w14:textId="77777777" w:rsidR="00FD280A" w:rsidRPr="00F72CD4" w:rsidRDefault="00FD280A" w:rsidP="000D2D5A">
            <w:pPr>
              <w:pStyle w:val="TAL"/>
            </w:pPr>
          </w:p>
        </w:tc>
      </w:tr>
      <w:tr w:rsidR="00FD280A" w:rsidRPr="00F72CD4" w14:paraId="2254480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877C0C8"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52B9B5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4F3148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6824AF" w14:textId="77777777" w:rsidR="00FD280A" w:rsidRPr="00F72CD4" w:rsidRDefault="00FD280A" w:rsidP="000D2D5A">
            <w:pPr>
              <w:pStyle w:val="TAL"/>
            </w:pPr>
          </w:p>
        </w:tc>
      </w:tr>
      <w:tr w:rsidR="00FD280A" w:rsidRPr="00F72CD4" w14:paraId="2C05FA7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65B46ED"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6BCAF8A"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FA718E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7217C0" w14:textId="77777777" w:rsidR="00FD280A" w:rsidRPr="00F72CD4" w:rsidRDefault="00FD280A" w:rsidP="000D2D5A">
            <w:pPr>
              <w:pStyle w:val="TAL"/>
            </w:pPr>
          </w:p>
        </w:tc>
      </w:tr>
      <w:tr w:rsidR="00FD280A" w:rsidRPr="00F72CD4" w14:paraId="0A07BB0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C6584C8"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DA3F4A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5ED7837"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29D61C" w14:textId="77777777" w:rsidR="00FD280A" w:rsidRPr="00F72CD4" w:rsidRDefault="00FD280A" w:rsidP="000D2D5A">
            <w:pPr>
              <w:pStyle w:val="TAL"/>
            </w:pPr>
          </w:p>
        </w:tc>
      </w:tr>
      <w:tr w:rsidR="00FD280A" w:rsidRPr="00F72CD4" w14:paraId="6011E87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59EC0A0"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1650A619"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F00DD1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F2F2E59" w14:textId="77777777" w:rsidR="00FD280A" w:rsidRPr="00F72CD4" w:rsidRDefault="00FD280A" w:rsidP="000D2D5A">
            <w:pPr>
              <w:pStyle w:val="TAL"/>
            </w:pPr>
          </w:p>
        </w:tc>
      </w:tr>
    </w:tbl>
    <w:p w14:paraId="5A59208C" w14:textId="77777777" w:rsidR="007B35BB" w:rsidRPr="00F72CD4" w:rsidRDefault="007B35BB" w:rsidP="000D2D5A">
      <w:pPr>
        <w:rPr>
          <w:lang w:eastAsia="zh-CN"/>
        </w:rPr>
      </w:pPr>
    </w:p>
    <w:p w14:paraId="28429033" w14:textId="26056AF4" w:rsidR="007B35BB" w:rsidRPr="00F72CD4" w:rsidRDefault="007B35BB" w:rsidP="000D2D5A">
      <w:pPr>
        <w:pStyle w:val="TH"/>
        <w:rPr>
          <w:i/>
          <w:iCs/>
        </w:rPr>
      </w:pPr>
      <w:r w:rsidRPr="00F72CD4">
        <w:t>Table 5.3.3.1.3.4.3.1-</w:t>
      </w:r>
      <w:r w:rsidRPr="00F72CD4">
        <w:rPr>
          <w:lang w:eastAsia="zh-CN"/>
        </w:rPr>
        <w:t>8</w:t>
      </w:r>
      <w:r w:rsidRPr="00F72CD4">
        <w:t xml:space="preserve">: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29A9224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CA2B93D" w14:textId="77777777" w:rsidR="007B35BB" w:rsidRPr="00F72CD4" w:rsidRDefault="007B35BB" w:rsidP="000D2D5A">
            <w:pPr>
              <w:pStyle w:val="TAL"/>
            </w:pPr>
            <w:r w:rsidRPr="00F72CD4">
              <w:t>Derivation Path: TS 38.508-1 [6], Table</w:t>
            </w:r>
            <w:r w:rsidRPr="00F72CD4">
              <w:rPr>
                <w:lang w:eastAsia="zh-CN"/>
              </w:rPr>
              <w:t xml:space="preserve"> </w:t>
            </w:r>
            <w:r w:rsidRPr="00F72CD4">
              <w:t>5.4.2.0-26</w:t>
            </w:r>
          </w:p>
        </w:tc>
      </w:tr>
      <w:tr w:rsidR="007B35BB" w:rsidRPr="00F72CD4" w14:paraId="4962C3D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8955583"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FE5A41"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FD95D61"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0E0567C" w14:textId="77777777" w:rsidR="007B35BB" w:rsidRPr="00F72CD4" w:rsidRDefault="007B35BB" w:rsidP="000D2D5A">
            <w:pPr>
              <w:pStyle w:val="TAH"/>
            </w:pPr>
            <w:r w:rsidRPr="00F72CD4">
              <w:t>Condition</w:t>
            </w:r>
          </w:p>
        </w:tc>
      </w:tr>
      <w:tr w:rsidR="007B35BB" w:rsidRPr="00F72CD4" w14:paraId="62791A9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FEEA90"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0A7974A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7CD22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9717CD" w14:textId="77777777" w:rsidR="007B35BB" w:rsidRPr="00F72CD4" w:rsidRDefault="007B35BB" w:rsidP="000D2D5A">
            <w:pPr>
              <w:pStyle w:val="TAL"/>
            </w:pPr>
          </w:p>
        </w:tc>
      </w:tr>
      <w:tr w:rsidR="007B35BB" w:rsidRPr="00F72CD4" w14:paraId="49DD1AE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FD19B2" w14:textId="77777777" w:rsidR="007B35BB" w:rsidRPr="00F72CD4" w:rsidRDefault="007B35BB" w:rsidP="000D2D5A">
            <w:pPr>
              <w:pStyle w:val="TAL"/>
            </w:pPr>
            <w:r w:rsidRPr="00F72CD4">
              <w:t xml:space="preserve">    TCI-State[1]</w:t>
            </w:r>
          </w:p>
        </w:tc>
        <w:tc>
          <w:tcPr>
            <w:tcW w:w="2267" w:type="dxa"/>
            <w:tcBorders>
              <w:top w:val="single" w:sz="4" w:space="0" w:color="auto"/>
              <w:left w:val="single" w:sz="4" w:space="0" w:color="auto"/>
              <w:bottom w:val="single" w:sz="4" w:space="0" w:color="auto"/>
              <w:right w:val="single" w:sz="4" w:space="0" w:color="auto"/>
            </w:tcBorders>
            <w:hideMark/>
          </w:tcPr>
          <w:p w14:paraId="3ACFA685" w14:textId="77777777" w:rsidR="007B35BB" w:rsidRPr="00F72CD4" w:rsidRDefault="007B35BB" w:rsidP="000D2D5A">
            <w:pPr>
              <w:pStyle w:val="TAL"/>
            </w:pPr>
            <w:r w:rsidRPr="00F72CD4">
              <w:t>TCI-StateId 0</w:t>
            </w:r>
          </w:p>
        </w:tc>
        <w:tc>
          <w:tcPr>
            <w:tcW w:w="1700" w:type="dxa"/>
            <w:tcBorders>
              <w:top w:val="single" w:sz="4" w:space="0" w:color="auto"/>
              <w:left w:val="single" w:sz="4" w:space="0" w:color="auto"/>
              <w:bottom w:val="single" w:sz="4" w:space="0" w:color="auto"/>
              <w:right w:val="single" w:sz="4" w:space="0" w:color="auto"/>
            </w:tcBorders>
          </w:tcPr>
          <w:p w14:paraId="4B34028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51B017" w14:textId="77777777" w:rsidR="007B35BB" w:rsidRPr="00F72CD4" w:rsidRDefault="007B35BB" w:rsidP="000D2D5A">
            <w:pPr>
              <w:pStyle w:val="TAL"/>
            </w:pPr>
          </w:p>
        </w:tc>
      </w:tr>
      <w:tr w:rsidR="007B35BB" w:rsidRPr="00F72CD4" w14:paraId="42015C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25ED542"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4B2812A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B615E8C"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417509AF" w14:textId="77777777" w:rsidR="007B35BB" w:rsidRPr="00F72CD4" w:rsidRDefault="007B35BB" w:rsidP="000D2D5A">
            <w:pPr>
              <w:pStyle w:val="TAL"/>
            </w:pPr>
          </w:p>
        </w:tc>
      </w:tr>
      <w:tr w:rsidR="007B35BB" w:rsidRPr="00F72CD4" w14:paraId="2726129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53448D"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1A79A1A7"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473B41A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51C602" w14:textId="77777777" w:rsidR="007B35BB" w:rsidRPr="00F72CD4" w:rsidRDefault="007B35BB" w:rsidP="000D2D5A">
            <w:pPr>
              <w:pStyle w:val="TAL"/>
            </w:pPr>
          </w:p>
        </w:tc>
      </w:tr>
      <w:tr w:rsidR="007B35BB" w:rsidRPr="00F72CD4" w14:paraId="722919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AA513B5"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9F1FE91"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43BFC53C"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2EFE705B" w14:textId="77777777" w:rsidR="007B35BB" w:rsidRPr="00F72CD4" w:rsidRDefault="007B35BB" w:rsidP="000D2D5A">
            <w:pPr>
              <w:pStyle w:val="TAL"/>
            </w:pPr>
          </w:p>
        </w:tc>
      </w:tr>
      <w:tr w:rsidR="007B35BB" w:rsidRPr="00F72CD4" w14:paraId="3DB800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DC6A698"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38F1E3AB"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32B7F7C8"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56A97345" w14:textId="77777777" w:rsidR="007B35BB" w:rsidRPr="00F72CD4" w:rsidRDefault="007B35BB" w:rsidP="000D2D5A">
            <w:pPr>
              <w:pStyle w:val="TAL"/>
            </w:pPr>
          </w:p>
        </w:tc>
      </w:tr>
      <w:tr w:rsidR="007B35BB" w:rsidRPr="00F72CD4" w14:paraId="55F5539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6E7A2DB"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0F5F901E" w14:textId="77777777" w:rsidR="007B35BB" w:rsidRPr="00F72CD4" w:rsidRDefault="007B35BB" w:rsidP="000D2D5A">
            <w:pPr>
              <w:pStyle w:val="TAL"/>
            </w:pPr>
            <w:r w:rsidRPr="00F72CD4">
              <w:t>Type C</w:t>
            </w:r>
          </w:p>
        </w:tc>
        <w:tc>
          <w:tcPr>
            <w:tcW w:w="1700" w:type="dxa"/>
            <w:tcBorders>
              <w:top w:val="single" w:sz="4" w:space="0" w:color="auto"/>
              <w:left w:val="single" w:sz="4" w:space="0" w:color="auto"/>
              <w:bottom w:val="single" w:sz="4" w:space="0" w:color="auto"/>
              <w:right w:val="single" w:sz="4" w:space="0" w:color="auto"/>
            </w:tcBorders>
          </w:tcPr>
          <w:p w14:paraId="6028793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BBFBE54" w14:textId="77777777" w:rsidR="007B35BB" w:rsidRPr="00F72CD4" w:rsidRDefault="007B35BB" w:rsidP="000D2D5A">
            <w:pPr>
              <w:pStyle w:val="TAL"/>
            </w:pPr>
          </w:p>
        </w:tc>
      </w:tr>
      <w:tr w:rsidR="007B35BB" w:rsidRPr="00F72CD4" w14:paraId="080616A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948EBD"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134BC0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F1F454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B230C8" w14:textId="77777777" w:rsidR="007B35BB" w:rsidRPr="00F72CD4" w:rsidRDefault="007B35BB" w:rsidP="000D2D5A">
            <w:pPr>
              <w:pStyle w:val="TAL"/>
            </w:pPr>
          </w:p>
        </w:tc>
      </w:tr>
      <w:tr w:rsidR="007B35BB" w:rsidRPr="00F72CD4" w14:paraId="639FE44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A03F76"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5AAF8B8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B897977"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04058A86" w14:textId="77777777" w:rsidR="007B35BB" w:rsidRPr="00F72CD4" w:rsidRDefault="007B35BB" w:rsidP="000D2D5A">
            <w:pPr>
              <w:pStyle w:val="TAL"/>
            </w:pPr>
          </w:p>
        </w:tc>
      </w:tr>
      <w:tr w:rsidR="007B35BB" w:rsidRPr="00F72CD4" w14:paraId="4864C4D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8069C4B"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00A6AAD0"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14F39E9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116F292" w14:textId="77777777" w:rsidR="007B35BB" w:rsidRPr="00F72CD4" w:rsidRDefault="007B35BB" w:rsidP="000D2D5A">
            <w:pPr>
              <w:pStyle w:val="TAL"/>
            </w:pPr>
          </w:p>
        </w:tc>
      </w:tr>
      <w:tr w:rsidR="007B35BB" w:rsidRPr="00F72CD4" w14:paraId="1899E13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CE01637"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BC118F8"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59E7A587"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26C6182B" w14:textId="77777777" w:rsidR="007B35BB" w:rsidRPr="00F72CD4" w:rsidRDefault="007B35BB" w:rsidP="000D2D5A">
            <w:pPr>
              <w:pStyle w:val="TAL"/>
            </w:pPr>
          </w:p>
        </w:tc>
      </w:tr>
      <w:tr w:rsidR="007B35BB" w:rsidRPr="00F72CD4" w14:paraId="5022610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61F2A4"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62A65A7D"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22EA503E"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12152468" w14:textId="77777777" w:rsidR="007B35BB" w:rsidRPr="00F72CD4" w:rsidRDefault="007B35BB" w:rsidP="000D2D5A">
            <w:pPr>
              <w:pStyle w:val="TAL"/>
            </w:pPr>
          </w:p>
        </w:tc>
      </w:tr>
      <w:tr w:rsidR="007B35BB" w:rsidRPr="00F72CD4" w14:paraId="127DD46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1F0382E"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07A82E3B"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5A02480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921008" w14:textId="77777777" w:rsidR="007B35BB" w:rsidRPr="00F72CD4" w:rsidRDefault="007B35BB" w:rsidP="000D2D5A">
            <w:pPr>
              <w:pStyle w:val="TAL"/>
            </w:pPr>
          </w:p>
        </w:tc>
      </w:tr>
      <w:tr w:rsidR="007B35BB" w:rsidRPr="00F72CD4" w14:paraId="10A07A6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4B4B6B"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398F7F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E6DFCD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C890C0F" w14:textId="77777777" w:rsidR="007B35BB" w:rsidRPr="00F72CD4" w:rsidRDefault="007B35BB" w:rsidP="000D2D5A">
            <w:pPr>
              <w:pStyle w:val="TAL"/>
            </w:pPr>
          </w:p>
        </w:tc>
      </w:tr>
      <w:tr w:rsidR="007B35BB" w:rsidRPr="00F72CD4" w14:paraId="43C7120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783E0C2" w14:textId="77777777" w:rsidR="007B35BB" w:rsidRPr="00F72CD4" w:rsidRDefault="007B35BB" w:rsidP="000D2D5A">
            <w:pPr>
              <w:pStyle w:val="TAL"/>
            </w:pPr>
            <w:r w:rsidRPr="00F72CD4">
              <w:t xml:space="preserve">    TCI-State[2]</w:t>
            </w:r>
          </w:p>
        </w:tc>
        <w:tc>
          <w:tcPr>
            <w:tcW w:w="2267" w:type="dxa"/>
            <w:tcBorders>
              <w:top w:val="single" w:sz="4" w:space="0" w:color="auto"/>
              <w:left w:val="single" w:sz="4" w:space="0" w:color="auto"/>
              <w:bottom w:val="single" w:sz="4" w:space="0" w:color="auto"/>
              <w:right w:val="single" w:sz="4" w:space="0" w:color="auto"/>
            </w:tcBorders>
            <w:hideMark/>
          </w:tcPr>
          <w:p w14:paraId="1952668B" w14:textId="77777777" w:rsidR="007B35BB" w:rsidRPr="00F72CD4" w:rsidRDefault="007B35BB" w:rsidP="000D2D5A">
            <w:pPr>
              <w:pStyle w:val="TAL"/>
            </w:pPr>
            <w:r w:rsidRPr="00F72CD4">
              <w:t>TCI-StateId 1</w:t>
            </w:r>
          </w:p>
        </w:tc>
        <w:tc>
          <w:tcPr>
            <w:tcW w:w="1700" w:type="dxa"/>
            <w:tcBorders>
              <w:top w:val="single" w:sz="4" w:space="0" w:color="auto"/>
              <w:left w:val="single" w:sz="4" w:space="0" w:color="auto"/>
              <w:bottom w:val="single" w:sz="4" w:space="0" w:color="auto"/>
              <w:right w:val="single" w:sz="4" w:space="0" w:color="auto"/>
            </w:tcBorders>
            <w:hideMark/>
          </w:tcPr>
          <w:p w14:paraId="0934A3EA"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4380EB13" w14:textId="77777777" w:rsidR="007B35BB" w:rsidRPr="00F72CD4" w:rsidRDefault="007B35BB" w:rsidP="000D2D5A">
            <w:pPr>
              <w:pStyle w:val="TAL"/>
            </w:pPr>
          </w:p>
        </w:tc>
      </w:tr>
      <w:tr w:rsidR="007B35BB" w:rsidRPr="00F72CD4" w14:paraId="3C6BF58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70BF72E"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3116689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3B8451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409A4B" w14:textId="77777777" w:rsidR="007B35BB" w:rsidRPr="00F72CD4" w:rsidRDefault="007B35BB" w:rsidP="000D2D5A">
            <w:pPr>
              <w:pStyle w:val="TAL"/>
            </w:pPr>
          </w:p>
        </w:tc>
      </w:tr>
      <w:tr w:rsidR="007B35BB" w:rsidRPr="00F72CD4" w14:paraId="16BE4FC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B7246C"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50FCF7AF"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13B6D41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7F40059" w14:textId="77777777" w:rsidR="007B35BB" w:rsidRPr="00F72CD4" w:rsidRDefault="007B35BB" w:rsidP="000D2D5A">
            <w:pPr>
              <w:pStyle w:val="TAL"/>
            </w:pPr>
          </w:p>
        </w:tc>
      </w:tr>
      <w:tr w:rsidR="007B35BB" w:rsidRPr="00F72CD4" w14:paraId="5949284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E07E315"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F9F6948"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1196C208"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5F9E5C56" w14:textId="77777777" w:rsidR="007B35BB" w:rsidRPr="00F72CD4" w:rsidRDefault="007B35BB" w:rsidP="000D2D5A">
            <w:pPr>
              <w:pStyle w:val="TAL"/>
            </w:pPr>
          </w:p>
        </w:tc>
      </w:tr>
      <w:tr w:rsidR="007B35BB" w:rsidRPr="00F72CD4" w14:paraId="6523897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69A3DB9"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463EC291"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70BAFEC7" w14:textId="77777777" w:rsidR="007B35BB" w:rsidRPr="00F72CD4" w:rsidRDefault="007B35BB" w:rsidP="000D2D5A">
            <w:pPr>
              <w:pStyle w:val="TAL"/>
            </w:pPr>
            <w:r w:rsidRPr="00F72CD4">
              <w:t>CSI-RS # 0</w:t>
            </w:r>
          </w:p>
        </w:tc>
        <w:tc>
          <w:tcPr>
            <w:tcW w:w="1245" w:type="dxa"/>
            <w:tcBorders>
              <w:top w:val="single" w:sz="4" w:space="0" w:color="auto"/>
              <w:left w:val="single" w:sz="4" w:space="0" w:color="auto"/>
              <w:bottom w:val="single" w:sz="4" w:space="0" w:color="auto"/>
              <w:right w:val="single" w:sz="4" w:space="0" w:color="auto"/>
            </w:tcBorders>
          </w:tcPr>
          <w:p w14:paraId="50CD0AC8" w14:textId="77777777" w:rsidR="007B35BB" w:rsidRPr="00F72CD4" w:rsidRDefault="007B35BB" w:rsidP="000D2D5A">
            <w:pPr>
              <w:pStyle w:val="TAL"/>
            </w:pPr>
          </w:p>
        </w:tc>
      </w:tr>
      <w:tr w:rsidR="007B35BB" w:rsidRPr="00F72CD4" w14:paraId="25E7406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5DD99A"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6E7198F9" w14:textId="77777777" w:rsidR="007B35BB" w:rsidRPr="00F72CD4" w:rsidRDefault="007B35BB" w:rsidP="000D2D5A">
            <w:pPr>
              <w:pStyle w:val="TAL"/>
            </w:pPr>
            <w:r w:rsidRPr="00F72CD4">
              <w:t>Type A</w:t>
            </w:r>
          </w:p>
        </w:tc>
        <w:tc>
          <w:tcPr>
            <w:tcW w:w="1700" w:type="dxa"/>
            <w:tcBorders>
              <w:top w:val="single" w:sz="4" w:space="0" w:color="auto"/>
              <w:left w:val="single" w:sz="4" w:space="0" w:color="auto"/>
              <w:bottom w:val="single" w:sz="4" w:space="0" w:color="auto"/>
              <w:right w:val="single" w:sz="4" w:space="0" w:color="auto"/>
            </w:tcBorders>
          </w:tcPr>
          <w:p w14:paraId="170672D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D7112B3" w14:textId="77777777" w:rsidR="007B35BB" w:rsidRPr="00F72CD4" w:rsidRDefault="007B35BB" w:rsidP="000D2D5A">
            <w:pPr>
              <w:pStyle w:val="TAL"/>
            </w:pPr>
          </w:p>
        </w:tc>
      </w:tr>
      <w:tr w:rsidR="007B35BB" w:rsidRPr="00F72CD4" w14:paraId="6195A86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39DC40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676CF0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6F15B7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4EE436" w14:textId="77777777" w:rsidR="007B35BB" w:rsidRPr="00F72CD4" w:rsidRDefault="007B35BB" w:rsidP="000D2D5A">
            <w:pPr>
              <w:pStyle w:val="TAL"/>
            </w:pPr>
          </w:p>
        </w:tc>
      </w:tr>
      <w:tr w:rsidR="007B35BB" w:rsidRPr="00F72CD4" w14:paraId="618E46B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699D5B"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7FC6792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C22F035"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63662B0C" w14:textId="77777777" w:rsidR="007B35BB" w:rsidRPr="00F72CD4" w:rsidRDefault="007B35BB" w:rsidP="000D2D5A">
            <w:pPr>
              <w:pStyle w:val="TAL"/>
            </w:pPr>
          </w:p>
        </w:tc>
      </w:tr>
      <w:tr w:rsidR="007B35BB" w:rsidRPr="00F72CD4" w14:paraId="4C8AB35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3B049D"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352CCEBB"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1303B1A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FC325B8" w14:textId="77777777" w:rsidR="007B35BB" w:rsidRPr="00F72CD4" w:rsidRDefault="007B35BB" w:rsidP="000D2D5A">
            <w:pPr>
              <w:pStyle w:val="TAL"/>
            </w:pPr>
          </w:p>
        </w:tc>
      </w:tr>
      <w:tr w:rsidR="007B35BB" w:rsidRPr="00F72CD4" w14:paraId="0903325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00F3D52"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63B01A0D"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75E44574" w14:textId="77777777" w:rsidR="007B35BB" w:rsidRPr="00F72CD4" w:rsidRDefault="007B35BB" w:rsidP="000D2D5A">
            <w:pPr>
              <w:pStyle w:val="TAL"/>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51496DB9" w14:textId="77777777" w:rsidR="007B35BB" w:rsidRPr="00F72CD4" w:rsidRDefault="007B35BB" w:rsidP="000D2D5A">
            <w:pPr>
              <w:pStyle w:val="TAL"/>
            </w:pPr>
          </w:p>
        </w:tc>
      </w:tr>
      <w:tr w:rsidR="007B35BB" w:rsidRPr="00F72CD4" w14:paraId="475A805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AF0F2B"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08E5BD1D"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7094C8DD"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16EAC37E" w14:textId="77777777" w:rsidR="007B35BB" w:rsidRPr="00F72CD4" w:rsidRDefault="007B35BB" w:rsidP="000D2D5A">
            <w:pPr>
              <w:pStyle w:val="TAL"/>
            </w:pPr>
          </w:p>
        </w:tc>
      </w:tr>
      <w:tr w:rsidR="007B35BB" w:rsidRPr="00F72CD4" w14:paraId="6065A1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5FA0242"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1335A5D3"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0C274F4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18C5B5" w14:textId="77777777" w:rsidR="007B35BB" w:rsidRPr="00F72CD4" w:rsidRDefault="007B35BB" w:rsidP="000D2D5A">
            <w:pPr>
              <w:pStyle w:val="TAL"/>
            </w:pPr>
          </w:p>
        </w:tc>
      </w:tr>
      <w:tr w:rsidR="007B35BB" w:rsidRPr="00F72CD4" w14:paraId="504B4BA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5E1141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6CCAD6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525AD6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179FF7D" w14:textId="77777777" w:rsidR="007B35BB" w:rsidRPr="00F72CD4" w:rsidRDefault="007B35BB" w:rsidP="000D2D5A">
            <w:pPr>
              <w:pStyle w:val="TAL"/>
            </w:pPr>
          </w:p>
        </w:tc>
      </w:tr>
      <w:tr w:rsidR="007B35BB" w:rsidRPr="00F72CD4" w14:paraId="2B43B90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3A23F6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26818C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E8C795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E18DF84" w14:textId="77777777" w:rsidR="007B35BB" w:rsidRPr="00F72CD4" w:rsidRDefault="007B35BB" w:rsidP="000D2D5A">
            <w:pPr>
              <w:pStyle w:val="TAL"/>
            </w:pPr>
          </w:p>
        </w:tc>
      </w:tr>
      <w:tr w:rsidR="007B35BB" w:rsidRPr="00F72CD4" w14:paraId="00DAE96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1DEE80"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77537DBD"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90BA25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5EAB35" w14:textId="77777777" w:rsidR="007B35BB" w:rsidRPr="00F72CD4" w:rsidRDefault="007B35BB" w:rsidP="000D2D5A">
            <w:pPr>
              <w:pStyle w:val="TAL"/>
            </w:pPr>
          </w:p>
        </w:tc>
      </w:tr>
    </w:tbl>
    <w:p w14:paraId="69398D8D" w14:textId="77777777" w:rsidR="007B35BB" w:rsidRPr="00F72CD4" w:rsidRDefault="007B35BB" w:rsidP="000D2D5A">
      <w:pPr>
        <w:rPr>
          <w:lang w:eastAsia="zh-CN"/>
        </w:rPr>
      </w:pPr>
    </w:p>
    <w:p w14:paraId="5FF858B3" w14:textId="77777777" w:rsidR="007B35BB" w:rsidRPr="00F72CD4" w:rsidRDefault="007B35BB" w:rsidP="007B35BB">
      <w:pPr>
        <w:pStyle w:val="H6"/>
        <w:rPr>
          <w:lang w:eastAsia="en-US"/>
        </w:rPr>
      </w:pPr>
      <w:r w:rsidRPr="00F72CD4">
        <w:t>5.3.3.1.3.4.3.2</w:t>
      </w:r>
      <w:r w:rsidRPr="00F72CD4">
        <w:tab/>
        <w:t>Message exceptions for NSA</w:t>
      </w:r>
    </w:p>
    <w:p w14:paraId="556FC7B5" w14:textId="77777777" w:rsidR="007B35BB" w:rsidRPr="00F72CD4" w:rsidRDefault="007B35BB" w:rsidP="000D2D5A">
      <w:r w:rsidRPr="00F72CD4">
        <w:t>Same as 5.3.3.1.3.4.3.1</w:t>
      </w:r>
    </w:p>
    <w:p w14:paraId="3C4D4E2F" w14:textId="77777777" w:rsidR="007B35BB" w:rsidRPr="00F72CD4" w:rsidRDefault="007B35BB" w:rsidP="007B35BB">
      <w:pPr>
        <w:pStyle w:val="H6"/>
      </w:pPr>
      <w:r w:rsidRPr="00F72CD4">
        <w:t>5.3.3.1.3.4.4</w:t>
      </w:r>
      <w:r w:rsidRPr="00F72CD4">
        <w:tab/>
        <w:t>Test requirement</w:t>
      </w:r>
    </w:p>
    <w:p w14:paraId="7CBD3C55" w14:textId="77777777" w:rsidR="007B35BB" w:rsidRPr="00F72CD4" w:rsidRDefault="007B35BB" w:rsidP="000D2D5A">
      <w:pPr>
        <w:rPr>
          <w:rFonts w:eastAsia="Batang"/>
        </w:rPr>
      </w:pPr>
      <w:r w:rsidRPr="00F72CD4">
        <w:rPr>
          <w:rFonts w:eastAsia="Batang"/>
        </w:rPr>
        <w:t>Table 5.3.3.1.3.4.4-1 defines the primary level settings.</w:t>
      </w:r>
    </w:p>
    <w:p w14:paraId="02C0923A" w14:textId="77777777" w:rsidR="007B35BB" w:rsidRPr="00F72CD4" w:rsidRDefault="007B35BB" w:rsidP="000D2D5A">
      <w:pPr>
        <w:rPr>
          <w:rFonts w:eastAsia="SimSun"/>
        </w:rPr>
      </w:pPr>
      <w:r w:rsidRPr="00F72CD4">
        <w:t>For the parameters specified in Table 5.3-1 the average probability of a missed downlink scheduling grant (Pm-dsg) shall be below the specified value in Table 5.3.3.1.3.4.4-1.</w:t>
      </w:r>
    </w:p>
    <w:p w14:paraId="30B66C99" w14:textId="77777777" w:rsidR="007B35BB" w:rsidRPr="00F72CD4" w:rsidRDefault="007B35BB" w:rsidP="000D2D5A">
      <w:pPr>
        <w:pStyle w:val="TH"/>
      </w:pPr>
      <w:r w:rsidRPr="00F72CD4">
        <w:t>Table 5.3.3.1.3.4.4-1: Test Requirements for PDCCH with 15</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75B61008"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17105E5" w14:textId="77777777" w:rsidR="007B35BB" w:rsidRPr="00F72CD4" w:rsidRDefault="007B35BB" w:rsidP="000D2D5A">
            <w:pPr>
              <w:pStyle w:val="TAH"/>
            </w:pPr>
            <w:r w:rsidRPr="00F72CD4">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7FC0AA4" w14:textId="77777777" w:rsidR="007B35BB" w:rsidRPr="00F72CD4" w:rsidRDefault="007B35BB" w:rsidP="000D2D5A">
            <w:pPr>
              <w:pStyle w:val="TAH"/>
              <w:rPr>
                <w:lang w:eastAsia="zh-CN"/>
              </w:rPr>
            </w:pPr>
            <w:r w:rsidRPr="00F72CD4">
              <w:t>Bandwidth</w:t>
            </w:r>
            <w:r w:rsidRPr="00F72CD4">
              <w:rPr>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B31175C" w14:textId="77777777" w:rsidR="007B35BB" w:rsidRPr="00F72CD4" w:rsidRDefault="007B35BB" w:rsidP="000D2D5A">
            <w:pPr>
              <w:pStyle w:val="TAH"/>
              <w:rPr>
                <w:lang w:eastAsia="zh-CN"/>
              </w:rPr>
            </w:pPr>
            <w:r w:rsidRPr="00F72CD4">
              <w:rPr>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1559FFD6" w14:textId="77777777" w:rsidR="007B35BB" w:rsidRPr="00F72CD4" w:rsidRDefault="007B35BB" w:rsidP="000D2D5A">
            <w:pPr>
              <w:pStyle w:val="TAH"/>
              <w:rPr>
                <w:lang w:eastAsia="zh-CN"/>
              </w:rPr>
            </w:pPr>
            <w:r w:rsidRPr="00F72CD4">
              <w:rPr>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38B87F4C" w14:textId="77777777" w:rsidR="007B35BB" w:rsidRPr="00F72CD4" w:rsidRDefault="007B35BB" w:rsidP="000D2D5A">
            <w:pPr>
              <w:pStyle w:val="TAH"/>
              <w:rPr>
                <w:lang w:eastAsia="en-US"/>
              </w:rPr>
            </w:pPr>
            <w:r w:rsidRPr="00F72CD4">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8F85630" w14:textId="77777777" w:rsidR="007B35BB" w:rsidRPr="00F72CD4" w:rsidRDefault="007B35BB" w:rsidP="000D2D5A">
            <w:pPr>
              <w:pStyle w:val="TAH"/>
            </w:pPr>
            <w:r w:rsidRPr="00F72CD4">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A0F1F2C" w14:textId="77777777" w:rsidR="007B35BB" w:rsidRPr="00F72CD4" w:rsidRDefault="007B35BB" w:rsidP="000D2D5A">
            <w:pPr>
              <w:pStyle w:val="TAH"/>
            </w:pPr>
            <w:r w:rsidRPr="00F72CD4">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012B8326" w14:textId="77777777" w:rsidR="007B35BB" w:rsidRPr="00F72CD4" w:rsidRDefault="007B35BB" w:rsidP="000D2D5A">
            <w:pPr>
              <w:pStyle w:val="TAH"/>
            </w:pPr>
            <w:r w:rsidRPr="00F72CD4">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7D530A10" w14:textId="77777777" w:rsidR="007B35BB" w:rsidRPr="00F72CD4" w:rsidRDefault="007B35BB" w:rsidP="000D2D5A">
            <w:pPr>
              <w:pStyle w:val="TAH"/>
            </w:pPr>
            <w:r w:rsidRPr="00F72CD4">
              <w:t>Reference value</w:t>
            </w:r>
          </w:p>
        </w:tc>
      </w:tr>
      <w:tr w:rsidR="007B35BB" w:rsidRPr="00F72CD4" w14:paraId="5F9DBCC7"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6491F0D3" w14:textId="77777777" w:rsidR="007B35BB" w:rsidRPr="00F72CD4" w:rsidRDefault="007B35BB" w:rsidP="000D2D5A"/>
        </w:tc>
        <w:tc>
          <w:tcPr>
            <w:tcW w:w="851" w:type="dxa"/>
            <w:vMerge/>
            <w:tcBorders>
              <w:top w:val="single" w:sz="4" w:space="0" w:color="auto"/>
              <w:left w:val="single" w:sz="4" w:space="0" w:color="auto"/>
              <w:bottom w:val="single" w:sz="4" w:space="0" w:color="auto"/>
              <w:right w:val="single" w:sz="4" w:space="0" w:color="auto"/>
            </w:tcBorders>
            <w:vAlign w:val="center"/>
            <w:hideMark/>
          </w:tcPr>
          <w:p w14:paraId="4DD0BA79"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B8E9C68" w14:textId="77777777" w:rsidR="007B35BB" w:rsidRPr="00F72CD4" w:rsidRDefault="007B35BB" w:rsidP="000D2D5A">
            <w:pPr>
              <w:rPr>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09132391" w14:textId="77777777" w:rsidR="007B35BB" w:rsidRPr="00F72CD4" w:rsidRDefault="007B35BB" w:rsidP="000D2D5A">
            <w:pPr>
              <w:rPr>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3E4826BA" w14:textId="77777777" w:rsidR="007B35BB" w:rsidRPr="00F72CD4" w:rsidRDefault="007B35BB" w:rsidP="000D2D5A">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02781F" w14:textId="77777777" w:rsidR="007B35BB" w:rsidRPr="00F72CD4" w:rsidRDefault="007B35BB" w:rsidP="000D2D5A"/>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6C73334" w14:textId="77777777" w:rsidR="007B35BB" w:rsidRPr="00F72CD4" w:rsidRDefault="007B35BB" w:rsidP="000D2D5A"/>
        </w:tc>
        <w:tc>
          <w:tcPr>
            <w:tcW w:w="1130" w:type="dxa"/>
            <w:vMerge/>
            <w:tcBorders>
              <w:top w:val="single" w:sz="4" w:space="0" w:color="auto"/>
              <w:left w:val="single" w:sz="4" w:space="0" w:color="auto"/>
              <w:bottom w:val="single" w:sz="4" w:space="0" w:color="auto"/>
              <w:right w:val="single" w:sz="4" w:space="0" w:color="auto"/>
            </w:tcBorders>
            <w:vAlign w:val="center"/>
            <w:hideMark/>
          </w:tcPr>
          <w:p w14:paraId="230401C6" w14:textId="77777777" w:rsidR="007B35BB" w:rsidRPr="00F72CD4" w:rsidRDefault="007B35BB" w:rsidP="000D2D5A"/>
        </w:tc>
        <w:tc>
          <w:tcPr>
            <w:tcW w:w="992" w:type="dxa"/>
            <w:tcBorders>
              <w:top w:val="single" w:sz="4" w:space="0" w:color="auto"/>
              <w:left w:val="single" w:sz="4" w:space="0" w:color="auto"/>
              <w:bottom w:val="single" w:sz="4" w:space="0" w:color="auto"/>
              <w:right w:val="single" w:sz="4" w:space="0" w:color="auto"/>
            </w:tcBorders>
            <w:vAlign w:val="center"/>
            <w:hideMark/>
          </w:tcPr>
          <w:p w14:paraId="6BC4BF07" w14:textId="77777777" w:rsidR="007B35BB" w:rsidRPr="00F72CD4" w:rsidRDefault="007B35BB" w:rsidP="000D2D5A">
            <w:pPr>
              <w:pStyle w:val="TAH"/>
            </w:pPr>
            <w:r w:rsidRPr="00F72CD4">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75E14EEC" w14:textId="77777777" w:rsidR="007B35BB" w:rsidRPr="00F72CD4" w:rsidRDefault="007B35BB" w:rsidP="000D2D5A">
            <w:pPr>
              <w:pStyle w:val="TAH"/>
            </w:pPr>
            <w:r w:rsidRPr="00F72CD4">
              <w:t>SNR (dB)</w:t>
            </w:r>
          </w:p>
        </w:tc>
      </w:tr>
      <w:tr w:rsidR="007B35BB" w:rsidRPr="00F72CD4" w14:paraId="52BF79CA"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14:paraId="416000AD" w14:textId="77777777" w:rsidR="007B35BB" w:rsidRPr="00F72CD4" w:rsidRDefault="007B35BB" w:rsidP="000D2D5A">
            <w:pPr>
              <w:pStyle w:val="TAC"/>
              <w:rPr>
                <w:lang w:eastAsia="zh-CN"/>
              </w:rPr>
            </w:pPr>
            <w:r w:rsidRPr="00F72CD4">
              <w:rPr>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B06B348" w14:textId="481AE6F8" w:rsidR="007B35BB" w:rsidRPr="00F72CD4" w:rsidRDefault="007B35BB" w:rsidP="000D2D5A">
            <w:pPr>
              <w:pStyle w:val="TAC"/>
              <w:rPr>
                <w:lang w:eastAsia="zh-CN"/>
              </w:rPr>
            </w:pPr>
            <w:r w:rsidRPr="00F72CD4">
              <w:rPr>
                <w:lang w:eastAsia="zh-CN"/>
              </w:rPr>
              <w:t>10</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B18A11A" w14:textId="77777777" w:rsidR="007B35BB" w:rsidRPr="00F72CD4" w:rsidRDefault="007B35BB" w:rsidP="000D2D5A">
            <w:pPr>
              <w:pStyle w:val="TAC"/>
              <w:rPr>
                <w:lang w:eastAsia="zh-CN"/>
              </w:rPr>
            </w:pPr>
            <w:r w:rsidRPr="00F72CD4">
              <w:rPr>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2AE95B62"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556378AC" w14:textId="77777777" w:rsidR="007B35BB" w:rsidRPr="00F72CD4" w:rsidRDefault="007B35BB" w:rsidP="000D2D5A">
            <w:pPr>
              <w:pStyle w:val="TAC"/>
              <w:rPr>
                <w:lang w:eastAsia="zh-CN"/>
              </w:rPr>
            </w:pPr>
            <w:r w:rsidRPr="00F72CD4">
              <w:rPr>
                <w:lang w:eastAsia="zh-CN"/>
              </w:rPr>
              <w:t>4</w:t>
            </w:r>
          </w:p>
        </w:tc>
        <w:tc>
          <w:tcPr>
            <w:tcW w:w="1134" w:type="dxa"/>
            <w:tcBorders>
              <w:top w:val="single" w:sz="4" w:space="0" w:color="auto"/>
              <w:left w:val="single" w:sz="4" w:space="0" w:color="auto"/>
              <w:bottom w:val="single" w:sz="4" w:space="0" w:color="auto"/>
              <w:right w:val="single" w:sz="4" w:space="0" w:color="auto"/>
            </w:tcBorders>
            <w:hideMark/>
          </w:tcPr>
          <w:p w14:paraId="64192F8E" w14:textId="77777777" w:rsidR="007B35BB" w:rsidRPr="00F72CD4" w:rsidRDefault="007B35BB" w:rsidP="000D2D5A">
            <w:pPr>
              <w:pStyle w:val="TAC"/>
              <w:rPr>
                <w:lang w:eastAsia="zh-CN"/>
              </w:rPr>
            </w:pPr>
            <w:r w:rsidRPr="00F72CD4">
              <w:t>R.PDCCH. 1-2.4 FDD</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354248F5" w14:textId="77777777" w:rsidR="007B35BB" w:rsidRPr="00F72CD4" w:rsidRDefault="007B35BB" w:rsidP="000D2D5A">
            <w:pPr>
              <w:pStyle w:val="TAC"/>
              <w:rPr>
                <w:lang w:eastAsia="en-US"/>
              </w:rPr>
            </w:pPr>
            <w:r w:rsidRPr="00F72CD4">
              <w:t>TDLA30-10</w:t>
            </w:r>
          </w:p>
        </w:tc>
        <w:tc>
          <w:tcPr>
            <w:tcW w:w="1130" w:type="dxa"/>
            <w:vMerge w:val="restart"/>
            <w:tcBorders>
              <w:top w:val="single" w:sz="4" w:space="0" w:color="auto"/>
              <w:left w:val="single" w:sz="4" w:space="0" w:color="auto"/>
              <w:bottom w:val="single" w:sz="4" w:space="0" w:color="auto"/>
              <w:right w:val="single" w:sz="4" w:space="0" w:color="auto"/>
            </w:tcBorders>
            <w:hideMark/>
          </w:tcPr>
          <w:p w14:paraId="4AF5A7D5" w14:textId="77777777" w:rsidR="007B35BB" w:rsidRPr="00F72CD4" w:rsidRDefault="007B35BB" w:rsidP="000D2D5A">
            <w:pPr>
              <w:pStyle w:val="TAC"/>
              <w:rPr>
                <w:lang w:eastAsia="zh-CN"/>
              </w:rPr>
            </w:pPr>
            <w:r w:rsidRPr="00F72CD4">
              <w:rPr>
                <w:lang w:eastAsia="zh-CN"/>
              </w:rPr>
              <w:t>1x4 Low</w:t>
            </w:r>
          </w:p>
        </w:tc>
        <w:tc>
          <w:tcPr>
            <w:tcW w:w="992" w:type="dxa"/>
            <w:vMerge w:val="restart"/>
            <w:tcBorders>
              <w:top w:val="single" w:sz="4" w:space="0" w:color="auto"/>
              <w:left w:val="single" w:sz="4" w:space="0" w:color="auto"/>
              <w:bottom w:val="single" w:sz="4" w:space="0" w:color="auto"/>
              <w:right w:val="single" w:sz="4" w:space="0" w:color="auto"/>
            </w:tcBorders>
            <w:hideMark/>
          </w:tcPr>
          <w:p w14:paraId="4D34857F" w14:textId="77777777" w:rsidR="007B35BB" w:rsidRPr="00F72CD4" w:rsidRDefault="007B35BB" w:rsidP="000D2D5A">
            <w:pPr>
              <w:pStyle w:val="TAC"/>
              <w:rPr>
                <w:lang w:eastAsia="zh-CN"/>
              </w:rPr>
            </w:pPr>
            <w:r w:rsidRPr="00F72CD4">
              <w:rPr>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hideMark/>
          </w:tcPr>
          <w:p w14:paraId="72F24149" w14:textId="77777777" w:rsidR="007B35BB" w:rsidRPr="00F72CD4" w:rsidRDefault="007B35BB" w:rsidP="000D2D5A">
            <w:pPr>
              <w:pStyle w:val="TAC"/>
              <w:rPr>
                <w:lang w:eastAsia="zh-CN"/>
              </w:rPr>
            </w:pPr>
            <w:r w:rsidRPr="00F72CD4">
              <w:rPr>
                <w:rFonts w:eastAsia="PMingLiU"/>
                <w:lang w:eastAsia="zh-TW"/>
              </w:rPr>
              <w:t>1.1</w:t>
            </w:r>
          </w:p>
        </w:tc>
      </w:tr>
      <w:tr w:rsidR="007B35BB" w:rsidRPr="00F72CD4" w14:paraId="687F81A0"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6B0265B" w14:textId="77777777" w:rsidR="007B35BB" w:rsidRPr="00F72CD4" w:rsidRDefault="007B35BB" w:rsidP="000D2D5A">
            <w:pPr>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EBC4114" w14:textId="77777777" w:rsidR="007B35BB" w:rsidRPr="00F72CD4" w:rsidRDefault="007B35BB" w:rsidP="000D2D5A">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7199C2C" w14:textId="77777777" w:rsidR="007B35BB" w:rsidRPr="00F72CD4" w:rsidRDefault="007B35BB" w:rsidP="000D2D5A">
            <w:pPr>
              <w:rPr>
                <w:lang w:eastAsia="zh-CN"/>
              </w:rPr>
            </w:pPr>
          </w:p>
        </w:tc>
        <w:tc>
          <w:tcPr>
            <w:tcW w:w="914" w:type="dxa"/>
            <w:tcBorders>
              <w:top w:val="single" w:sz="4" w:space="0" w:color="auto"/>
              <w:left w:val="single" w:sz="4" w:space="0" w:color="auto"/>
              <w:bottom w:val="single" w:sz="4" w:space="0" w:color="auto"/>
              <w:right w:val="single" w:sz="4" w:space="0" w:color="auto"/>
            </w:tcBorders>
            <w:hideMark/>
          </w:tcPr>
          <w:p w14:paraId="4C88F9DB" w14:textId="77777777" w:rsidR="007B35BB" w:rsidRPr="00F72CD4" w:rsidRDefault="007B35BB" w:rsidP="000D2D5A">
            <w:pPr>
              <w:pStyle w:val="TAC"/>
              <w:rPr>
                <w:lang w:eastAsia="zh-CN"/>
              </w:rPr>
            </w:pPr>
            <w:r w:rsidRPr="00F72CD4">
              <w:rPr>
                <w:lang w:eastAsia="zh-CN"/>
              </w:rPr>
              <w:t>2</w:t>
            </w:r>
          </w:p>
        </w:tc>
        <w:tc>
          <w:tcPr>
            <w:tcW w:w="1138" w:type="dxa"/>
            <w:tcBorders>
              <w:top w:val="single" w:sz="4" w:space="0" w:color="auto"/>
              <w:left w:val="single" w:sz="4" w:space="0" w:color="auto"/>
              <w:bottom w:val="single" w:sz="4" w:space="0" w:color="auto"/>
              <w:right w:val="single" w:sz="4" w:space="0" w:color="auto"/>
            </w:tcBorders>
            <w:hideMark/>
          </w:tcPr>
          <w:p w14:paraId="3DE63767" w14:textId="77777777" w:rsidR="007B35BB" w:rsidRPr="00F72CD4" w:rsidRDefault="007B35BB" w:rsidP="000D2D5A">
            <w:pPr>
              <w:pStyle w:val="TAC"/>
              <w:rPr>
                <w:lang w:eastAsia="zh-CN"/>
              </w:rPr>
            </w:pPr>
            <w:r w:rsidRPr="00F72CD4">
              <w:rPr>
                <w:lang w:eastAsia="zh-CN"/>
              </w:rPr>
              <w:t>8</w:t>
            </w:r>
          </w:p>
        </w:tc>
        <w:tc>
          <w:tcPr>
            <w:tcW w:w="1134" w:type="dxa"/>
            <w:tcBorders>
              <w:top w:val="single" w:sz="4" w:space="0" w:color="auto"/>
              <w:left w:val="single" w:sz="4" w:space="0" w:color="auto"/>
              <w:bottom w:val="single" w:sz="4" w:space="0" w:color="auto"/>
              <w:right w:val="single" w:sz="4" w:space="0" w:color="auto"/>
            </w:tcBorders>
            <w:hideMark/>
          </w:tcPr>
          <w:p w14:paraId="43E83306" w14:textId="77777777" w:rsidR="007B35BB" w:rsidRPr="00F72CD4" w:rsidRDefault="007B35BB" w:rsidP="000D2D5A">
            <w:pPr>
              <w:pStyle w:val="TAC"/>
              <w:rPr>
                <w:lang w:eastAsia="zh-CN"/>
              </w:rPr>
            </w:pPr>
            <w:r w:rsidRPr="00F72CD4">
              <w:t>R.PDCCH. 1-2.7 F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DFA4765" w14:textId="77777777" w:rsidR="007B35BB" w:rsidRPr="00F72CD4" w:rsidRDefault="007B35BB" w:rsidP="000D2D5A">
            <w:pPr>
              <w:rPr>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4591BBD7" w14:textId="77777777" w:rsidR="007B35BB" w:rsidRPr="00F72CD4" w:rsidRDefault="007B35BB" w:rsidP="000D2D5A">
            <w:pPr>
              <w:rPr>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02E01242" w14:textId="77777777" w:rsidR="007B35BB" w:rsidRPr="00F72CD4" w:rsidRDefault="007B35BB" w:rsidP="000D2D5A">
            <w:pPr>
              <w:rPr>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692917B6" w14:textId="77777777" w:rsidR="007B35BB" w:rsidRPr="00F72CD4" w:rsidRDefault="007B35BB" w:rsidP="000D2D5A">
            <w:pPr>
              <w:rPr>
                <w:lang w:eastAsia="zh-CN"/>
              </w:rPr>
            </w:pPr>
          </w:p>
        </w:tc>
      </w:tr>
    </w:tbl>
    <w:p w14:paraId="7E9CC62A" w14:textId="77777777" w:rsidR="007B35BB" w:rsidRPr="00F72CD4" w:rsidRDefault="007B35BB" w:rsidP="000D2D5A">
      <w:pPr>
        <w:rPr>
          <w:lang w:eastAsia="zh-CN"/>
        </w:rPr>
      </w:pPr>
    </w:p>
    <w:p w14:paraId="68B06332" w14:textId="77777777" w:rsidR="009203D8" w:rsidRPr="00F72CD4" w:rsidRDefault="009203D8" w:rsidP="009203D8">
      <w:pPr>
        <w:pStyle w:val="Heading5"/>
        <w:rPr>
          <w:rFonts w:eastAsia="SimSun" w:cs="Arial"/>
          <w:szCs w:val="22"/>
        </w:rPr>
      </w:pPr>
      <w:bookmarkStart w:id="1323" w:name="_Toc84264741"/>
      <w:bookmarkStart w:id="1324" w:name="_Toc90560883"/>
      <w:r w:rsidRPr="00F72CD4">
        <w:rPr>
          <w:rFonts w:eastAsia="SimSun" w:cs="Arial"/>
          <w:szCs w:val="22"/>
        </w:rPr>
        <w:t>5.3.3.1.4</w:t>
      </w:r>
      <w:r w:rsidRPr="00F72CD4">
        <w:rPr>
          <w:rFonts w:eastAsia="SimSun" w:cs="Arial"/>
          <w:szCs w:val="22"/>
        </w:rPr>
        <w:tab/>
        <w:t>4RX FDD Minimum requirements for PDCCH with intra-slot repetition</w:t>
      </w:r>
    </w:p>
    <w:p w14:paraId="6CD2D18A" w14:textId="77777777" w:rsidR="009203D8" w:rsidRPr="00F72CD4" w:rsidRDefault="009203D8" w:rsidP="009203D8">
      <w:pPr>
        <w:pStyle w:val="H6"/>
      </w:pPr>
      <w:r w:rsidRPr="00F72CD4">
        <w:t>5.3.3.1.4.1</w:t>
      </w:r>
      <w:r w:rsidRPr="00F72CD4">
        <w:tab/>
        <w:t>Test Purpose</w:t>
      </w:r>
    </w:p>
    <w:p w14:paraId="6EBD8275" w14:textId="77777777" w:rsidR="009203D8" w:rsidRPr="00F72CD4" w:rsidRDefault="009203D8" w:rsidP="009203D8">
      <w:r w:rsidRPr="00F72CD4">
        <w:t xml:space="preserve">This test verifies the demodulation performance of PDCCH </w:t>
      </w:r>
      <w:r w:rsidRPr="00F72CD4">
        <w:rPr>
          <w:rFonts w:eastAsia="SimSun" w:cs="Arial"/>
          <w:szCs w:val="22"/>
        </w:rPr>
        <w:t>with intra-slot repetition</w:t>
      </w:r>
      <w:r w:rsidRPr="00F72CD4">
        <w:t xml:space="preserve">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3.1.4.3-2. The downlink physical setup is in accordance with Annex C.2.1.</w:t>
      </w:r>
    </w:p>
    <w:p w14:paraId="7742AEEC" w14:textId="77777777" w:rsidR="009203D8" w:rsidRPr="00F72CD4" w:rsidRDefault="009203D8" w:rsidP="009203D8">
      <w:pPr>
        <w:pStyle w:val="H6"/>
      </w:pPr>
      <w:r w:rsidRPr="00F72CD4">
        <w:t>5.3.3.1.4.2</w:t>
      </w:r>
      <w:r w:rsidRPr="00F72CD4">
        <w:tab/>
        <w:t>Test applicability</w:t>
      </w:r>
    </w:p>
    <w:p w14:paraId="543D8DA4" w14:textId="77777777" w:rsidR="009203D8" w:rsidRPr="00F72CD4" w:rsidRDefault="009203D8" w:rsidP="009203D8">
      <w:r w:rsidRPr="00F72CD4">
        <w:t>This test applies to all types of NR UE release 17 and forward.</w:t>
      </w:r>
    </w:p>
    <w:p w14:paraId="586FBACC" w14:textId="77777777" w:rsidR="009203D8" w:rsidRPr="00F72CD4" w:rsidRDefault="009203D8" w:rsidP="009203D8">
      <w:r w:rsidRPr="00F72CD4">
        <w:t>This test also applies to all types of EUTRA UE release 17 and forward supporting EN-DC.</w:t>
      </w:r>
    </w:p>
    <w:p w14:paraId="515E055E" w14:textId="77777777" w:rsidR="009203D8" w:rsidRPr="00F72CD4" w:rsidRDefault="009203D8" w:rsidP="009203D8">
      <w:r w:rsidRPr="00F72CD4">
        <w:t>5.3.3.1.4.3</w:t>
      </w:r>
      <w:r w:rsidRPr="00F72CD4">
        <w:tab/>
        <w:t>Minimum conformance requirements</w:t>
      </w:r>
    </w:p>
    <w:p w14:paraId="1F00B826" w14:textId="77777777" w:rsidR="009203D8" w:rsidRPr="00F72CD4" w:rsidRDefault="009203D8" w:rsidP="009203D8">
      <w:pPr>
        <w:pStyle w:val="TH"/>
      </w:pPr>
      <w:r w:rsidRPr="00F72CD4">
        <w:t>Table 5.3.3.1.4.3-1: Test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9203D8" w:rsidRPr="00F72CD4" w14:paraId="05974295" w14:textId="77777777" w:rsidTr="009203D8">
        <w:trPr>
          <w:trHeight w:val="75"/>
        </w:trPr>
        <w:tc>
          <w:tcPr>
            <w:tcW w:w="5303"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9A54AD7" w14:textId="77777777" w:rsidR="009203D8" w:rsidRPr="00F72CD4" w:rsidRDefault="009203D8">
            <w:pPr>
              <w:pStyle w:val="TAH"/>
              <w:spacing w:line="256" w:lineRule="auto"/>
              <w:rPr>
                <w:rFonts w:eastAsia="SimSun"/>
              </w:rPr>
            </w:pPr>
            <w:r w:rsidRPr="00F72CD4">
              <w:rPr>
                <w:rFonts w:eastAsia="SimSun"/>
              </w:rPr>
              <w:t>Parameter</w:t>
            </w:r>
          </w:p>
        </w:tc>
        <w:tc>
          <w:tcPr>
            <w:tcW w:w="902" w:type="dxa"/>
            <w:vMerge w:val="restart"/>
            <w:tcBorders>
              <w:top w:val="single" w:sz="4" w:space="0" w:color="auto"/>
              <w:left w:val="single" w:sz="4" w:space="0" w:color="auto"/>
              <w:bottom w:val="single" w:sz="4" w:space="0" w:color="auto"/>
              <w:right w:val="single" w:sz="4" w:space="0" w:color="auto"/>
            </w:tcBorders>
            <w:vAlign w:val="center"/>
            <w:hideMark/>
          </w:tcPr>
          <w:p w14:paraId="55350D6B" w14:textId="77777777" w:rsidR="009203D8" w:rsidRPr="00F72CD4" w:rsidRDefault="009203D8">
            <w:pPr>
              <w:pStyle w:val="TAH"/>
              <w:spacing w:line="256" w:lineRule="auto"/>
              <w:rPr>
                <w:rFonts w:eastAsia="SimSun"/>
              </w:rPr>
            </w:pPr>
            <w:r w:rsidRPr="00F72CD4">
              <w:rPr>
                <w:rFonts w:eastAsia="SimSun"/>
              </w:rPr>
              <w:t>Unit</w:t>
            </w:r>
          </w:p>
        </w:tc>
        <w:tc>
          <w:tcPr>
            <w:tcW w:w="3416" w:type="dxa"/>
            <w:gridSpan w:val="2"/>
            <w:tcBorders>
              <w:top w:val="single" w:sz="4" w:space="0" w:color="auto"/>
              <w:left w:val="single" w:sz="4" w:space="0" w:color="auto"/>
              <w:bottom w:val="single" w:sz="4" w:space="0" w:color="auto"/>
              <w:right w:val="single" w:sz="4" w:space="0" w:color="auto"/>
            </w:tcBorders>
            <w:hideMark/>
          </w:tcPr>
          <w:p w14:paraId="6F50B0B0" w14:textId="77777777" w:rsidR="009203D8" w:rsidRPr="00F72CD4" w:rsidRDefault="009203D8">
            <w:pPr>
              <w:pStyle w:val="TAH"/>
              <w:spacing w:line="256" w:lineRule="auto"/>
              <w:rPr>
                <w:rFonts w:eastAsia="SimSun"/>
              </w:rPr>
            </w:pPr>
            <w:r w:rsidRPr="00F72CD4">
              <w:rPr>
                <w:rFonts w:eastAsia="SimSun"/>
              </w:rPr>
              <w:t>Value</w:t>
            </w:r>
          </w:p>
        </w:tc>
      </w:tr>
      <w:tr w:rsidR="009203D8" w:rsidRPr="00F72CD4" w14:paraId="22BAD6F4" w14:textId="77777777" w:rsidTr="009203D8">
        <w:trPr>
          <w:trHeight w:val="75"/>
        </w:trPr>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6E1FE50" w14:textId="77777777" w:rsidR="009203D8" w:rsidRPr="00F72CD4" w:rsidRDefault="009203D8">
            <w:pPr>
              <w:spacing w:after="0" w:line="256" w:lineRule="auto"/>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5EEAB" w14:textId="77777777" w:rsidR="009203D8" w:rsidRPr="00F72CD4" w:rsidRDefault="009203D8">
            <w:pPr>
              <w:spacing w:after="0" w:line="256" w:lineRule="auto"/>
              <w:rPr>
                <w:rFonts w:ascii="Arial" w:eastAsia="SimSun" w:hAnsi="Arial"/>
                <w:b/>
                <w:sz w:val="18"/>
                <w:lang w:eastAsia="en-US"/>
              </w:rPr>
            </w:pPr>
          </w:p>
        </w:tc>
        <w:tc>
          <w:tcPr>
            <w:tcW w:w="1710" w:type="dxa"/>
            <w:tcBorders>
              <w:top w:val="single" w:sz="4" w:space="0" w:color="auto"/>
              <w:left w:val="single" w:sz="4" w:space="0" w:color="auto"/>
              <w:bottom w:val="single" w:sz="4" w:space="0" w:color="auto"/>
              <w:right w:val="single" w:sz="4" w:space="0" w:color="auto"/>
            </w:tcBorders>
            <w:hideMark/>
          </w:tcPr>
          <w:p w14:paraId="6E020B62" w14:textId="77777777" w:rsidR="009203D8" w:rsidRPr="00F72CD4" w:rsidRDefault="009203D8">
            <w:pPr>
              <w:pStyle w:val="TAH"/>
              <w:spacing w:line="256" w:lineRule="auto"/>
              <w:rPr>
                <w:rFonts w:eastAsia="SimSun"/>
              </w:rPr>
            </w:pPr>
            <w:r w:rsidRPr="00F72CD4">
              <w:rPr>
                <w:rFonts w:eastAsia="SimSun"/>
              </w:rPr>
              <w:t>TRxP #1(Note 1)</w:t>
            </w:r>
          </w:p>
        </w:tc>
        <w:tc>
          <w:tcPr>
            <w:tcW w:w="1706" w:type="dxa"/>
            <w:tcBorders>
              <w:top w:val="single" w:sz="4" w:space="0" w:color="auto"/>
              <w:left w:val="single" w:sz="4" w:space="0" w:color="auto"/>
              <w:bottom w:val="single" w:sz="4" w:space="0" w:color="auto"/>
              <w:right w:val="single" w:sz="4" w:space="0" w:color="auto"/>
            </w:tcBorders>
            <w:hideMark/>
          </w:tcPr>
          <w:p w14:paraId="5F7B92C7" w14:textId="77777777" w:rsidR="009203D8" w:rsidRPr="00F72CD4" w:rsidRDefault="009203D8">
            <w:pPr>
              <w:pStyle w:val="TAH"/>
              <w:spacing w:line="256" w:lineRule="auto"/>
              <w:rPr>
                <w:rFonts w:eastAsia="SimSun"/>
              </w:rPr>
            </w:pPr>
            <w:r w:rsidRPr="00F72CD4">
              <w:rPr>
                <w:rFonts w:eastAsia="SimSun"/>
              </w:rPr>
              <w:t>TRxP #2(Note 1)</w:t>
            </w:r>
          </w:p>
        </w:tc>
      </w:tr>
      <w:tr w:rsidR="009203D8" w:rsidRPr="00F72CD4" w14:paraId="767E09F2" w14:textId="77777777" w:rsidTr="009203D8">
        <w:tc>
          <w:tcPr>
            <w:tcW w:w="5303" w:type="dxa"/>
            <w:gridSpan w:val="4"/>
            <w:tcBorders>
              <w:top w:val="single" w:sz="4" w:space="0" w:color="auto"/>
              <w:left w:val="single" w:sz="4" w:space="0" w:color="auto"/>
              <w:bottom w:val="single" w:sz="4" w:space="0" w:color="auto"/>
              <w:right w:val="single" w:sz="4" w:space="0" w:color="auto"/>
            </w:tcBorders>
            <w:vAlign w:val="center"/>
            <w:hideMark/>
          </w:tcPr>
          <w:p w14:paraId="74D50F60" w14:textId="77777777" w:rsidR="009203D8" w:rsidRPr="00F72CD4" w:rsidRDefault="009203D8">
            <w:pPr>
              <w:pStyle w:val="TAC"/>
              <w:spacing w:line="256" w:lineRule="auto"/>
              <w:rPr>
                <w:rFonts w:eastAsiaTheme="minorEastAsia"/>
              </w:rPr>
            </w:pPr>
            <w:r w:rsidRPr="00F72CD4">
              <w:t>Transmit TRxP of SSB</w:t>
            </w:r>
          </w:p>
        </w:tc>
        <w:tc>
          <w:tcPr>
            <w:tcW w:w="902" w:type="dxa"/>
            <w:tcBorders>
              <w:top w:val="single" w:sz="4" w:space="0" w:color="auto"/>
              <w:left w:val="single" w:sz="4" w:space="0" w:color="auto"/>
              <w:bottom w:val="single" w:sz="4" w:space="0" w:color="auto"/>
              <w:right w:val="single" w:sz="4" w:space="0" w:color="auto"/>
            </w:tcBorders>
            <w:vAlign w:val="center"/>
          </w:tcPr>
          <w:p w14:paraId="2CBBD3AE"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3CB49327" w14:textId="77777777" w:rsidR="009203D8" w:rsidRPr="00F72CD4" w:rsidRDefault="009203D8">
            <w:pPr>
              <w:pStyle w:val="TAC"/>
              <w:spacing w:line="256" w:lineRule="auto"/>
            </w:pPr>
            <w:r w:rsidRPr="00F72CD4">
              <w:t>TRxP #1</w:t>
            </w:r>
          </w:p>
        </w:tc>
      </w:tr>
      <w:tr w:rsidR="009203D8" w:rsidRPr="00F72CD4" w14:paraId="2BD511C4" w14:textId="77777777" w:rsidTr="009203D8">
        <w:tc>
          <w:tcPr>
            <w:tcW w:w="2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C506D64" w14:textId="77777777" w:rsidR="009203D8" w:rsidRPr="00F72CD4" w:rsidRDefault="009203D8">
            <w:pPr>
              <w:pStyle w:val="TAC"/>
              <w:spacing w:line="256" w:lineRule="auto"/>
            </w:pPr>
            <w:r w:rsidRPr="00F72CD4">
              <w:t>PDCCH configuration</w:t>
            </w: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14818580" w14:textId="77777777" w:rsidR="009203D8" w:rsidRPr="00F72CD4" w:rsidRDefault="009203D8">
            <w:pPr>
              <w:pStyle w:val="TAC"/>
              <w:spacing w:line="256" w:lineRule="auto"/>
            </w:pPr>
            <w:r w:rsidRPr="00F72CD4">
              <w:t>TCI state</w:t>
            </w:r>
          </w:p>
        </w:tc>
        <w:tc>
          <w:tcPr>
            <w:tcW w:w="902" w:type="dxa"/>
            <w:tcBorders>
              <w:top w:val="single" w:sz="4" w:space="0" w:color="auto"/>
              <w:left w:val="single" w:sz="4" w:space="0" w:color="auto"/>
              <w:bottom w:val="single" w:sz="4" w:space="0" w:color="auto"/>
              <w:right w:val="single" w:sz="4" w:space="0" w:color="auto"/>
            </w:tcBorders>
            <w:vAlign w:val="center"/>
          </w:tcPr>
          <w:p w14:paraId="47EB2FC1"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2493D80E" w14:textId="77777777" w:rsidR="009203D8" w:rsidRPr="00F72CD4" w:rsidRDefault="009203D8">
            <w:pPr>
              <w:pStyle w:val="TAC"/>
              <w:spacing w:line="256" w:lineRule="auto"/>
            </w:pPr>
            <w:r w:rsidRPr="00F72CD4">
              <w:t>TCI State #1</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6D45BDD" w14:textId="77777777" w:rsidR="009203D8" w:rsidRPr="00F72CD4" w:rsidRDefault="009203D8">
            <w:pPr>
              <w:pStyle w:val="TAC"/>
              <w:spacing w:line="256" w:lineRule="auto"/>
            </w:pPr>
            <w:r w:rsidRPr="00F72CD4">
              <w:t>TCI State #2</w:t>
            </w:r>
          </w:p>
        </w:tc>
      </w:tr>
      <w:tr w:rsidR="009203D8" w:rsidRPr="00F72CD4" w14:paraId="03482A59"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81755EF"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2248817A" w14:textId="77777777" w:rsidR="009203D8" w:rsidRPr="00F72CD4" w:rsidRDefault="009203D8">
            <w:pPr>
              <w:pStyle w:val="TAC"/>
              <w:spacing w:line="256" w:lineRule="auto"/>
            </w:pPr>
            <w:r w:rsidRPr="00F72CD4">
              <w:t>CORESETPoolIndex</w:t>
            </w:r>
          </w:p>
        </w:tc>
        <w:tc>
          <w:tcPr>
            <w:tcW w:w="902" w:type="dxa"/>
            <w:tcBorders>
              <w:top w:val="single" w:sz="4" w:space="0" w:color="auto"/>
              <w:left w:val="single" w:sz="4" w:space="0" w:color="auto"/>
              <w:bottom w:val="single" w:sz="4" w:space="0" w:color="auto"/>
              <w:right w:val="single" w:sz="4" w:space="0" w:color="auto"/>
            </w:tcBorders>
            <w:vAlign w:val="center"/>
          </w:tcPr>
          <w:p w14:paraId="529BDC04"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40547638" w14:textId="77777777" w:rsidR="009203D8" w:rsidRPr="00F72CD4" w:rsidRDefault="009203D8">
            <w:pPr>
              <w:pStyle w:val="TAC"/>
              <w:spacing w:line="256" w:lineRule="auto"/>
            </w:pPr>
            <w:r w:rsidRPr="00F72CD4">
              <w:t>0,1</w:t>
            </w:r>
          </w:p>
        </w:tc>
      </w:tr>
      <w:tr w:rsidR="009203D8" w:rsidRPr="00F72CD4" w14:paraId="1DCEA2A4"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28D504F"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24E8E1E" w14:textId="77777777" w:rsidR="009203D8" w:rsidRPr="00F72CD4" w:rsidRDefault="009203D8">
            <w:pPr>
              <w:pStyle w:val="TAC"/>
              <w:spacing w:line="256" w:lineRule="auto"/>
            </w:pPr>
            <w:r w:rsidRPr="00F72CD4">
              <w:t>Repetition transmission schemes</w:t>
            </w:r>
          </w:p>
        </w:tc>
        <w:tc>
          <w:tcPr>
            <w:tcW w:w="902" w:type="dxa"/>
            <w:tcBorders>
              <w:top w:val="single" w:sz="4" w:space="0" w:color="auto"/>
              <w:left w:val="single" w:sz="4" w:space="0" w:color="auto"/>
              <w:bottom w:val="single" w:sz="4" w:space="0" w:color="auto"/>
              <w:right w:val="single" w:sz="4" w:space="0" w:color="auto"/>
            </w:tcBorders>
            <w:vAlign w:val="center"/>
          </w:tcPr>
          <w:p w14:paraId="1AAECDD8"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3F1B851E" w14:textId="77777777" w:rsidR="009203D8" w:rsidRPr="00F72CD4" w:rsidRDefault="009203D8">
            <w:pPr>
              <w:pStyle w:val="TAC"/>
              <w:spacing w:line="256" w:lineRule="auto"/>
            </w:pPr>
            <w:r w:rsidRPr="00F72CD4">
              <w:rPr>
                <w:lang w:eastAsia="zh-CN"/>
              </w:rPr>
              <w:t>FDM</w:t>
            </w:r>
          </w:p>
        </w:tc>
      </w:tr>
      <w:tr w:rsidR="009203D8" w:rsidRPr="00F72CD4" w14:paraId="484A6BD3"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B422D92"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54DAF229" w14:textId="77777777" w:rsidR="009203D8" w:rsidRPr="00F72CD4" w:rsidRDefault="009203D8">
            <w:pPr>
              <w:pStyle w:val="TAC"/>
              <w:spacing w:line="256" w:lineRule="auto"/>
            </w:pPr>
            <w:r w:rsidRPr="00F72CD4">
              <w:t>CCE to REG mapping type</w:t>
            </w:r>
          </w:p>
        </w:tc>
        <w:tc>
          <w:tcPr>
            <w:tcW w:w="902" w:type="dxa"/>
            <w:tcBorders>
              <w:top w:val="single" w:sz="4" w:space="0" w:color="auto"/>
              <w:left w:val="single" w:sz="4" w:space="0" w:color="auto"/>
              <w:bottom w:val="single" w:sz="4" w:space="0" w:color="auto"/>
              <w:right w:val="single" w:sz="4" w:space="0" w:color="auto"/>
            </w:tcBorders>
            <w:vAlign w:val="center"/>
          </w:tcPr>
          <w:p w14:paraId="6E88EA9B"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159D22BD" w14:textId="77777777" w:rsidR="009203D8" w:rsidRPr="00F72CD4" w:rsidRDefault="009203D8">
            <w:pPr>
              <w:pStyle w:val="TAC"/>
              <w:spacing w:line="256" w:lineRule="auto"/>
            </w:pPr>
            <w:r w:rsidRPr="00F72CD4">
              <w:t>nonInterleaved</w:t>
            </w:r>
          </w:p>
        </w:tc>
      </w:tr>
      <w:tr w:rsidR="009203D8" w:rsidRPr="00F72CD4" w14:paraId="41EB6ED0"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175C36"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1D39664D" w14:textId="77777777" w:rsidR="009203D8" w:rsidRPr="00F72CD4" w:rsidRDefault="009203D8">
            <w:pPr>
              <w:pStyle w:val="TAC"/>
              <w:spacing w:line="256" w:lineRule="auto"/>
            </w:pPr>
            <w:r w:rsidRPr="00F72CD4">
              <w:t>REG bundle size</w:t>
            </w:r>
          </w:p>
        </w:tc>
        <w:tc>
          <w:tcPr>
            <w:tcW w:w="902" w:type="dxa"/>
            <w:tcBorders>
              <w:top w:val="single" w:sz="4" w:space="0" w:color="auto"/>
              <w:left w:val="single" w:sz="4" w:space="0" w:color="auto"/>
              <w:bottom w:val="single" w:sz="4" w:space="0" w:color="auto"/>
              <w:right w:val="single" w:sz="4" w:space="0" w:color="auto"/>
            </w:tcBorders>
            <w:vAlign w:val="center"/>
          </w:tcPr>
          <w:p w14:paraId="3E1653EA"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799E1DD5" w14:textId="77777777" w:rsidR="009203D8" w:rsidRPr="00F72CD4" w:rsidRDefault="009203D8">
            <w:pPr>
              <w:pStyle w:val="TAC"/>
              <w:spacing w:line="256" w:lineRule="auto"/>
            </w:pPr>
            <w:r w:rsidRPr="00F72CD4">
              <w:t>6</w:t>
            </w:r>
          </w:p>
        </w:tc>
      </w:tr>
      <w:tr w:rsidR="009203D8" w:rsidRPr="00F72CD4" w14:paraId="28C5065A"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06F3EA"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25C7FD06" w14:textId="77777777" w:rsidR="009203D8" w:rsidRPr="00F72CD4" w:rsidRDefault="009203D8">
            <w:pPr>
              <w:pStyle w:val="TAC"/>
              <w:spacing w:line="256" w:lineRule="auto"/>
            </w:pPr>
            <w:r w:rsidRPr="00F72CD4">
              <w:rPr>
                <w:rFonts w:cs="Arial"/>
                <w:szCs w:val="18"/>
              </w:rPr>
              <w:t>Time offset/Frequency offset of the second TxRP from the first TxRP</w:t>
            </w:r>
          </w:p>
        </w:tc>
        <w:tc>
          <w:tcPr>
            <w:tcW w:w="902" w:type="dxa"/>
            <w:tcBorders>
              <w:top w:val="single" w:sz="4" w:space="0" w:color="auto"/>
              <w:left w:val="single" w:sz="4" w:space="0" w:color="auto"/>
              <w:bottom w:val="single" w:sz="4" w:space="0" w:color="auto"/>
              <w:right w:val="single" w:sz="4" w:space="0" w:color="auto"/>
            </w:tcBorders>
            <w:vAlign w:val="center"/>
          </w:tcPr>
          <w:p w14:paraId="04429EAF"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0ACE55FA" w14:textId="77777777" w:rsidR="009203D8" w:rsidRPr="00F72CD4" w:rsidRDefault="009203D8">
            <w:pPr>
              <w:pStyle w:val="TAC"/>
              <w:spacing w:line="256" w:lineRule="auto"/>
            </w:pPr>
            <w:r w:rsidRPr="00F72CD4">
              <w:rPr>
                <w:rFonts w:cs="Arial"/>
                <w:szCs w:val="18"/>
                <w:lang w:eastAsia="zh-CN"/>
              </w:rPr>
              <w:t>timing offset = -0.5us, frequency offset = 200Hz</w:t>
            </w:r>
          </w:p>
        </w:tc>
      </w:tr>
      <w:tr w:rsidR="009203D8" w:rsidRPr="00F72CD4" w14:paraId="1F5DFA8B"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917CD2"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4D6E3AC3" w14:textId="77777777" w:rsidR="009203D8" w:rsidRPr="00F72CD4" w:rsidRDefault="009203D8">
            <w:pPr>
              <w:pStyle w:val="TAC"/>
              <w:spacing w:line="256" w:lineRule="auto"/>
            </w:pPr>
            <w:r w:rsidRPr="00F72CD4">
              <w:t>Frequency domain resource allocation for CORSET</w:t>
            </w:r>
          </w:p>
        </w:tc>
        <w:tc>
          <w:tcPr>
            <w:tcW w:w="902" w:type="dxa"/>
            <w:tcBorders>
              <w:top w:val="single" w:sz="4" w:space="0" w:color="auto"/>
              <w:left w:val="single" w:sz="4" w:space="0" w:color="auto"/>
              <w:bottom w:val="single" w:sz="4" w:space="0" w:color="auto"/>
              <w:right w:val="single" w:sz="4" w:space="0" w:color="auto"/>
            </w:tcBorders>
            <w:vAlign w:val="center"/>
          </w:tcPr>
          <w:p w14:paraId="18D126B4"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2AC69565" w14:textId="77777777" w:rsidR="009203D8" w:rsidRPr="00F72CD4" w:rsidRDefault="009203D8">
            <w:pPr>
              <w:pStyle w:val="TAC"/>
              <w:spacing w:line="256" w:lineRule="auto"/>
            </w:pPr>
            <w:r w:rsidRPr="00F72CD4">
              <w:t>Frequency non-overlapping</w:t>
            </w:r>
          </w:p>
        </w:tc>
      </w:tr>
      <w:tr w:rsidR="009203D8" w:rsidRPr="00F72CD4" w14:paraId="59AEECB1" w14:textId="77777777" w:rsidTr="009203D8">
        <w:tc>
          <w:tcPr>
            <w:tcW w:w="2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615878" w14:textId="77777777" w:rsidR="009203D8" w:rsidRPr="00F72CD4" w:rsidRDefault="009203D8">
            <w:pPr>
              <w:pStyle w:val="TAC"/>
              <w:spacing w:line="256" w:lineRule="auto"/>
            </w:pPr>
            <w:r w:rsidRPr="00F72CD4">
              <w:t>CSI-RS for tracking</w:t>
            </w: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788BF9B6" w14:textId="77777777" w:rsidR="009203D8" w:rsidRPr="00F72CD4" w:rsidRDefault="009203D8">
            <w:pPr>
              <w:pStyle w:val="TAC"/>
              <w:spacing w:line="256" w:lineRule="auto"/>
            </w:pPr>
            <w:r w:rsidRPr="00F72CD4">
              <w:t>First subcarrier index in the PRB used for CSI-RS</w:t>
            </w:r>
          </w:p>
        </w:tc>
        <w:tc>
          <w:tcPr>
            <w:tcW w:w="902" w:type="dxa"/>
            <w:tcBorders>
              <w:top w:val="single" w:sz="4" w:space="0" w:color="auto"/>
              <w:left w:val="single" w:sz="4" w:space="0" w:color="auto"/>
              <w:bottom w:val="single" w:sz="4" w:space="0" w:color="auto"/>
              <w:right w:val="single" w:sz="4" w:space="0" w:color="auto"/>
            </w:tcBorders>
            <w:vAlign w:val="center"/>
          </w:tcPr>
          <w:p w14:paraId="2CF7C0B7"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37A9013A" w14:textId="77777777" w:rsidR="009203D8" w:rsidRPr="00F72CD4" w:rsidRDefault="009203D8">
            <w:pPr>
              <w:pStyle w:val="TAC"/>
              <w:spacing w:line="256" w:lineRule="auto"/>
            </w:pPr>
            <w:r w:rsidRPr="00F72CD4">
              <w:t>k0=0 for CSI-RS resources 1,2,3,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69A0D241" w14:textId="77777777" w:rsidR="009203D8" w:rsidRPr="00F72CD4" w:rsidRDefault="009203D8">
            <w:pPr>
              <w:pStyle w:val="TAC"/>
              <w:spacing w:line="256" w:lineRule="auto"/>
            </w:pPr>
            <w:r w:rsidRPr="00F72CD4">
              <w:t>k0=1 for CSI-RS resources 5,6,7,8</w:t>
            </w:r>
          </w:p>
        </w:tc>
      </w:tr>
      <w:tr w:rsidR="009203D8" w:rsidRPr="00F72CD4" w14:paraId="2447A2AA"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BB1D6A"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7364408C" w14:textId="77777777" w:rsidR="009203D8" w:rsidRPr="00F72CD4" w:rsidRDefault="009203D8">
            <w:pPr>
              <w:pStyle w:val="TAC"/>
              <w:spacing w:line="256" w:lineRule="auto"/>
            </w:pPr>
            <w:r w:rsidRPr="00F72CD4">
              <w:t>First OFDM symbol in the PRB used for CSI-RS</w:t>
            </w:r>
          </w:p>
        </w:tc>
        <w:tc>
          <w:tcPr>
            <w:tcW w:w="902" w:type="dxa"/>
            <w:tcBorders>
              <w:top w:val="single" w:sz="4" w:space="0" w:color="auto"/>
              <w:left w:val="single" w:sz="4" w:space="0" w:color="auto"/>
              <w:bottom w:val="single" w:sz="4" w:space="0" w:color="auto"/>
              <w:right w:val="single" w:sz="4" w:space="0" w:color="auto"/>
            </w:tcBorders>
            <w:vAlign w:val="center"/>
          </w:tcPr>
          <w:p w14:paraId="680D4147"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F8E3BE6" w14:textId="77777777" w:rsidR="009203D8" w:rsidRPr="00F72CD4" w:rsidRDefault="009203D8">
            <w:pPr>
              <w:pStyle w:val="TAC"/>
              <w:spacing w:line="256" w:lineRule="auto"/>
            </w:pPr>
            <w:r w:rsidRPr="00F72CD4">
              <w:t>l0 = 6 for CSI-RS resources 1 and 3</w:t>
            </w:r>
          </w:p>
          <w:p w14:paraId="6E9CD11A" w14:textId="77777777" w:rsidR="009203D8" w:rsidRPr="00F72CD4" w:rsidRDefault="009203D8">
            <w:pPr>
              <w:pStyle w:val="TAC"/>
              <w:spacing w:line="256" w:lineRule="auto"/>
            </w:pPr>
            <w:r w:rsidRPr="00F72CD4">
              <w:t>l0 = 10 for CSI-RS resources 2 and 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110EB787" w14:textId="77777777" w:rsidR="009203D8" w:rsidRPr="00F72CD4" w:rsidRDefault="009203D8">
            <w:pPr>
              <w:pStyle w:val="TAC"/>
              <w:spacing w:line="256" w:lineRule="auto"/>
            </w:pPr>
            <w:r w:rsidRPr="00F72CD4">
              <w:t>l0 = 6 for CSI-RS resources 5 and 7</w:t>
            </w:r>
          </w:p>
          <w:p w14:paraId="7CA36ADD" w14:textId="77777777" w:rsidR="009203D8" w:rsidRPr="00F72CD4" w:rsidRDefault="009203D8">
            <w:pPr>
              <w:pStyle w:val="TAC"/>
              <w:spacing w:line="256" w:lineRule="auto"/>
            </w:pPr>
            <w:r w:rsidRPr="00F72CD4">
              <w:t>l0 = 10 for CSI-RS resources 6 and 8</w:t>
            </w:r>
          </w:p>
        </w:tc>
      </w:tr>
      <w:tr w:rsidR="009203D8" w:rsidRPr="00F72CD4" w14:paraId="5E1AA956"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B380954"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5FCAD6D9" w14:textId="77777777" w:rsidR="009203D8" w:rsidRPr="00F72CD4" w:rsidRDefault="009203D8">
            <w:pPr>
              <w:pStyle w:val="TAC"/>
              <w:spacing w:line="256" w:lineRule="auto"/>
            </w:pPr>
            <w:r w:rsidRPr="00F72CD4">
              <w:t>Number of CSI-RS ports (X)</w:t>
            </w:r>
          </w:p>
        </w:tc>
        <w:tc>
          <w:tcPr>
            <w:tcW w:w="902" w:type="dxa"/>
            <w:tcBorders>
              <w:top w:val="single" w:sz="4" w:space="0" w:color="auto"/>
              <w:left w:val="single" w:sz="4" w:space="0" w:color="auto"/>
              <w:bottom w:val="single" w:sz="4" w:space="0" w:color="auto"/>
              <w:right w:val="single" w:sz="4" w:space="0" w:color="auto"/>
            </w:tcBorders>
            <w:vAlign w:val="center"/>
          </w:tcPr>
          <w:p w14:paraId="03A11C13"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6BEC531" w14:textId="77777777" w:rsidR="009203D8" w:rsidRPr="00F72CD4" w:rsidRDefault="009203D8">
            <w:pPr>
              <w:pStyle w:val="TAC"/>
              <w:spacing w:line="256" w:lineRule="auto"/>
            </w:pPr>
            <w:r w:rsidRPr="00F72CD4">
              <w:t>1 for CSI-RS resource 1,2,3,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6F9FBCCB" w14:textId="77777777" w:rsidR="009203D8" w:rsidRPr="00F72CD4" w:rsidRDefault="009203D8">
            <w:pPr>
              <w:pStyle w:val="TAC"/>
              <w:spacing w:line="256" w:lineRule="auto"/>
            </w:pPr>
            <w:r w:rsidRPr="00F72CD4">
              <w:t>1 for CSI-RS resource 5,6,7,8</w:t>
            </w:r>
          </w:p>
        </w:tc>
      </w:tr>
      <w:tr w:rsidR="009203D8" w:rsidRPr="00F72CD4" w14:paraId="2F769E16"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DF302B"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7047B8FC" w14:textId="77777777" w:rsidR="009203D8" w:rsidRPr="00F72CD4" w:rsidRDefault="009203D8">
            <w:pPr>
              <w:pStyle w:val="TAC"/>
              <w:spacing w:line="256" w:lineRule="auto"/>
            </w:pPr>
            <w:r w:rsidRPr="00F72CD4">
              <w:rPr>
                <w:lang w:eastAsia="zh-CN"/>
              </w:rPr>
              <w:t>CDM Type</w:t>
            </w:r>
          </w:p>
        </w:tc>
        <w:tc>
          <w:tcPr>
            <w:tcW w:w="902" w:type="dxa"/>
            <w:tcBorders>
              <w:top w:val="single" w:sz="4" w:space="0" w:color="auto"/>
              <w:left w:val="single" w:sz="4" w:space="0" w:color="auto"/>
              <w:bottom w:val="single" w:sz="4" w:space="0" w:color="auto"/>
              <w:right w:val="single" w:sz="4" w:space="0" w:color="auto"/>
            </w:tcBorders>
            <w:vAlign w:val="center"/>
          </w:tcPr>
          <w:p w14:paraId="0A9093CF"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67833434" w14:textId="77777777" w:rsidR="009203D8" w:rsidRPr="00F72CD4" w:rsidRDefault="009203D8">
            <w:pPr>
              <w:pStyle w:val="TAC"/>
              <w:spacing w:line="256" w:lineRule="auto"/>
            </w:pPr>
            <w:r w:rsidRPr="00F72CD4">
              <w:rPr>
                <w:lang w:eastAsia="zh-CN"/>
              </w:rPr>
              <w:t>‘No CDM’ for CSI-RS resource 1,2,3,4,5,6,7,8</w:t>
            </w:r>
          </w:p>
        </w:tc>
      </w:tr>
      <w:tr w:rsidR="009203D8" w:rsidRPr="00F72CD4" w14:paraId="3B012E3F"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9B7ABF"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0BC0D98A" w14:textId="77777777" w:rsidR="009203D8" w:rsidRPr="00F72CD4" w:rsidRDefault="009203D8">
            <w:pPr>
              <w:pStyle w:val="TAC"/>
              <w:spacing w:line="256" w:lineRule="auto"/>
            </w:pPr>
            <w:r w:rsidRPr="00F72CD4">
              <w:t>Density</w:t>
            </w:r>
          </w:p>
        </w:tc>
        <w:tc>
          <w:tcPr>
            <w:tcW w:w="902" w:type="dxa"/>
            <w:tcBorders>
              <w:top w:val="single" w:sz="4" w:space="0" w:color="auto"/>
              <w:left w:val="single" w:sz="4" w:space="0" w:color="auto"/>
              <w:bottom w:val="single" w:sz="4" w:space="0" w:color="auto"/>
              <w:right w:val="single" w:sz="4" w:space="0" w:color="auto"/>
            </w:tcBorders>
            <w:vAlign w:val="center"/>
          </w:tcPr>
          <w:p w14:paraId="00664932"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6F12B045" w14:textId="77777777" w:rsidR="009203D8" w:rsidRPr="00F72CD4" w:rsidRDefault="009203D8">
            <w:pPr>
              <w:pStyle w:val="TAC"/>
              <w:spacing w:line="256" w:lineRule="auto"/>
            </w:pPr>
            <w:r w:rsidRPr="00F72CD4">
              <w:t>3</w:t>
            </w:r>
          </w:p>
        </w:tc>
      </w:tr>
      <w:tr w:rsidR="009203D8" w:rsidRPr="00F72CD4" w14:paraId="6D9EAF59"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57ED65"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433B129C" w14:textId="77777777" w:rsidR="009203D8" w:rsidRPr="00F72CD4" w:rsidRDefault="009203D8">
            <w:pPr>
              <w:pStyle w:val="TAC"/>
              <w:spacing w:line="256" w:lineRule="auto"/>
            </w:pPr>
            <w:r w:rsidRPr="00F72CD4">
              <w:t>CSI-RS periodicity</w:t>
            </w:r>
          </w:p>
        </w:tc>
        <w:tc>
          <w:tcPr>
            <w:tcW w:w="902" w:type="dxa"/>
            <w:tcBorders>
              <w:top w:val="single" w:sz="4" w:space="0" w:color="auto"/>
              <w:left w:val="single" w:sz="4" w:space="0" w:color="auto"/>
              <w:bottom w:val="single" w:sz="4" w:space="0" w:color="auto"/>
              <w:right w:val="single" w:sz="4" w:space="0" w:color="auto"/>
            </w:tcBorders>
            <w:vAlign w:val="center"/>
            <w:hideMark/>
          </w:tcPr>
          <w:p w14:paraId="4C45B91F" w14:textId="77777777" w:rsidR="009203D8" w:rsidRPr="00F72CD4" w:rsidRDefault="009203D8">
            <w:pPr>
              <w:pStyle w:val="TAC"/>
              <w:spacing w:line="256" w:lineRule="auto"/>
            </w:pPr>
            <w:r w:rsidRPr="00F72CD4">
              <w:t>Slots</w:t>
            </w: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29DBBAEC" w14:textId="77777777" w:rsidR="009203D8" w:rsidRPr="00F72CD4" w:rsidRDefault="009203D8">
            <w:pPr>
              <w:pStyle w:val="TAC"/>
              <w:spacing w:line="256" w:lineRule="auto"/>
            </w:pPr>
            <w:r w:rsidRPr="00F72CD4">
              <w:t>20</w:t>
            </w:r>
          </w:p>
        </w:tc>
      </w:tr>
      <w:tr w:rsidR="009203D8" w:rsidRPr="00F72CD4" w14:paraId="337AA79E"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B9CB56"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21BA9290" w14:textId="77777777" w:rsidR="009203D8" w:rsidRPr="00F72CD4" w:rsidRDefault="009203D8">
            <w:pPr>
              <w:pStyle w:val="TAC"/>
              <w:spacing w:line="256" w:lineRule="auto"/>
            </w:pPr>
            <w:r w:rsidRPr="00F72CD4">
              <w:t>CSI-RS offset</w:t>
            </w:r>
          </w:p>
        </w:tc>
        <w:tc>
          <w:tcPr>
            <w:tcW w:w="902" w:type="dxa"/>
            <w:tcBorders>
              <w:top w:val="single" w:sz="4" w:space="0" w:color="auto"/>
              <w:left w:val="single" w:sz="4" w:space="0" w:color="auto"/>
              <w:bottom w:val="single" w:sz="4" w:space="0" w:color="auto"/>
              <w:right w:val="single" w:sz="4" w:space="0" w:color="auto"/>
            </w:tcBorders>
            <w:vAlign w:val="center"/>
            <w:hideMark/>
          </w:tcPr>
          <w:p w14:paraId="0D955C95" w14:textId="77777777" w:rsidR="009203D8" w:rsidRPr="00F72CD4" w:rsidRDefault="009203D8">
            <w:pPr>
              <w:pStyle w:val="TAC"/>
              <w:spacing w:line="256" w:lineRule="auto"/>
            </w:pPr>
            <w:r w:rsidRPr="00F72CD4">
              <w:t>Slots</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60D716F" w14:textId="77777777" w:rsidR="009203D8" w:rsidRPr="00F72CD4" w:rsidRDefault="009203D8">
            <w:pPr>
              <w:pStyle w:val="TAC"/>
              <w:spacing w:line="256" w:lineRule="auto"/>
            </w:pPr>
            <w:r w:rsidRPr="00F72CD4">
              <w:t>10 for CSI-RS resources 1 and 2</w:t>
            </w:r>
          </w:p>
          <w:p w14:paraId="3CC576BB" w14:textId="77777777" w:rsidR="009203D8" w:rsidRPr="00F72CD4" w:rsidRDefault="009203D8">
            <w:pPr>
              <w:pStyle w:val="TAC"/>
              <w:spacing w:line="256" w:lineRule="auto"/>
            </w:pPr>
            <w:r w:rsidRPr="00F72CD4">
              <w:t>11 for CSI-RS resources 3 and 4</w:t>
            </w:r>
          </w:p>
        </w:tc>
        <w:tc>
          <w:tcPr>
            <w:tcW w:w="1706" w:type="dxa"/>
            <w:tcBorders>
              <w:top w:val="single" w:sz="4" w:space="0" w:color="auto"/>
              <w:left w:val="single" w:sz="4" w:space="0" w:color="auto"/>
              <w:bottom w:val="single" w:sz="4" w:space="0" w:color="auto"/>
              <w:right w:val="single" w:sz="4" w:space="0" w:color="auto"/>
            </w:tcBorders>
            <w:vAlign w:val="center"/>
            <w:hideMark/>
          </w:tcPr>
          <w:p w14:paraId="7E68C1BE" w14:textId="77777777" w:rsidR="009203D8" w:rsidRPr="00F72CD4" w:rsidRDefault="009203D8">
            <w:pPr>
              <w:pStyle w:val="TAC"/>
              <w:spacing w:line="256" w:lineRule="auto"/>
            </w:pPr>
            <w:r w:rsidRPr="00F72CD4">
              <w:t>10 for CSI-RS resources 5 and 6</w:t>
            </w:r>
          </w:p>
          <w:p w14:paraId="13DD7FC0" w14:textId="77777777" w:rsidR="009203D8" w:rsidRPr="00F72CD4" w:rsidRDefault="009203D8">
            <w:pPr>
              <w:pStyle w:val="TAC"/>
              <w:spacing w:line="256" w:lineRule="auto"/>
            </w:pPr>
            <w:r w:rsidRPr="00F72CD4">
              <w:t>11 for CSI-RS resources 7 and 8</w:t>
            </w:r>
          </w:p>
        </w:tc>
      </w:tr>
      <w:tr w:rsidR="009203D8" w:rsidRPr="00F72CD4" w14:paraId="76BCE87A" w14:textId="77777777" w:rsidTr="009203D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37D1B17" w14:textId="77777777" w:rsidR="009203D8" w:rsidRPr="00F72CD4" w:rsidRDefault="009203D8">
            <w:pPr>
              <w:spacing w:after="0" w:line="256" w:lineRule="auto"/>
              <w:rPr>
                <w:rFonts w:ascii="Arial" w:hAnsi="Arial"/>
                <w:sz w:val="18"/>
                <w:lang w:eastAsia="en-US"/>
              </w:rPr>
            </w:pPr>
          </w:p>
        </w:tc>
        <w:tc>
          <w:tcPr>
            <w:tcW w:w="2676" w:type="dxa"/>
            <w:gridSpan w:val="2"/>
            <w:tcBorders>
              <w:top w:val="single" w:sz="4" w:space="0" w:color="auto"/>
              <w:left w:val="single" w:sz="4" w:space="0" w:color="auto"/>
              <w:bottom w:val="single" w:sz="4" w:space="0" w:color="auto"/>
              <w:right w:val="single" w:sz="4" w:space="0" w:color="auto"/>
            </w:tcBorders>
            <w:vAlign w:val="center"/>
            <w:hideMark/>
          </w:tcPr>
          <w:p w14:paraId="7184E7CA" w14:textId="77777777" w:rsidR="009203D8" w:rsidRPr="00F72CD4" w:rsidRDefault="009203D8">
            <w:pPr>
              <w:pStyle w:val="TAC"/>
              <w:spacing w:line="256" w:lineRule="auto"/>
            </w:pPr>
            <w:r w:rsidRPr="00F72CD4">
              <w:t>QCL info</w:t>
            </w:r>
          </w:p>
        </w:tc>
        <w:tc>
          <w:tcPr>
            <w:tcW w:w="902" w:type="dxa"/>
            <w:tcBorders>
              <w:top w:val="single" w:sz="4" w:space="0" w:color="auto"/>
              <w:left w:val="single" w:sz="4" w:space="0" w:color="auto"/>
              <w:bottom w:val="single" w:sz="4" w:space="0" w:color="auto"/>
              <w:right w:val="single" w:sz="4" w:space="0" w:color="auto"/>
            </w:tcBorders>
            <w:vAlign w:val="center"/>
          </w:tcPr>
          <w:p w14:paraId="12BD378E" w14:textId="77777777" w:rsidR="009203D8" w:rsidRPr="00F72CD4" w:rsidRDefault="009203D8">
            <w:pPr>
              <w:pStyle w:val="TAC"/>
              <w:spacing w:line="256" w:lineRule="auto"/>
            </w:pPr>
          </w:p>
        </w:tc>
        <w:tc>
          <w:tcPr>
            <w:tcW w:w="3416" w:type="dxa"/>
            <w:gridSpan w:val="2"/>
            <w:tcBorders>
              <w:top w:val="single" w:sz="4" w:space="0" w:color="auto"/>
              <w:left w:val="single" w:sz="4" w:space="0" w:color="auto"/>
              <w:bottom w:val="single" w:sz="4" w:space="0" w:color="auto"/>
              <w:right w:val="single" w:sz="4" w:space="0" w:color="auto"/>
            </w:tcBorders>
            <w:vAlign w:val="center"/>
            <w:hideMark/>
          </w:tcPr>
          <w:p w14:paraId="00091024" w14:textId="77777777" w:rsidR="009203D8" w:rsidRPr="00F72CD4" w:rsidRDefault="009203D8">
            <w:pPr>
              <w:pStyle w:val="TAC"/>
              <w:spacing w:line="256" w:lineRule="auto"/>
            </w:pPr>
            <w:r w:rsidRPr="00F72CD4">
              <w:t>TCI state #0</w:t>
            </w:r>
          </w:p>
        </w:tc>
      </w:tr>
      <w:tr w:rsidR="009203D8" w:rsidRPr="00F72CD4" w14:paraId="5E3D3A02" w14:textId="77777777" w:rsidTr="009203D8">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482F8163" w14:textId="77777777" w:rsidR="009203D8" w:rsidRPr="00F72CD4" w:rsidRDefault="009203D8">
            <w:pPr>
              <w:pStyle w:val="TAC"/>
              <w:spacing w:line="256" w:lineRule="auto"/>
            </w:pPr>
            <w:r w:rsidRPr="00F72CD4">
              <w:t>TCI State #1</w:t>
            </w: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839E2F" w14:textId="77777777" w:rsidR="009203D8" w:rsidRPr="00F72CD4" w:rsidRDefault="009203D8">
            <w:pPr>
              <w:pStyle w:val="TAC"/>
              <w:spacing w:line="256" w:lineRule="auto"/>
            </w:pPr>
            <w:r w:rsidRPr="00F72CD4">
              <w:t>Type 1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11586E82"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08942741"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36B29AAB" w14:textId="77777777" w:rsidR="009203D8" w:rsidRPr="00F72CD4" w:rsidRDefault="009203D8">
            <w:pPr>
              <w:pStyle w:val="TAC"/>
              <w:spacing w:line="256" w:lineRule="auto"/>
            </w:pPr>
            <w:r w:rsidRPr="00F72CD4">
              <w:t>CSI-RS resource 1 from 'CSI-RS for tracking’ configuration</w:t>
            </w:r>
          </w:p>
        </w:tc>
        <w:tc>
          <w:tcPr>
            <w:tcW w:w="1706" w:type="dxa"/>
            <w:tcBorders>
              <w:top w:val="single" w:sz="4" w:space="0" w:color="auto"/>
              <w:left w:val="single" w:sz="4" w:space="0" w:color="auto"/>
              <w:bottom w:val="single" w:sz="4" w:space="0" w:color="auto"/>
              <w:right w:val="single" w:sz="4" w:space="0" w:color="auto"/>
            </w:tcBorders>
            <w:vAlign w:val="center"/>
            <w:hideMark/>
          </w:tcPr>
          <w:p w14:paraId="7CE4527B" w14:textId="77777777" w:rsidR="009203D8" w:rsidRPr="00F72CD4" w:rsidRDefault="009203D8">
            <w:pPr>
              <w:pStyle w:val="TAC"/>
              <w:spacing w:line="256" w:lineRule="auto"/>
              <w:rPr>
                <w:lang w:eastAsia="zh-CN"/>
              </w:rPr>
            </w:pPr>
            <w:r w:rsidRPr="00F72CD4">
              <w:rPr>
                <w:lang w:eastAsia="zh-CN"/>
              </w:rPr>
              <w:t>N/A</w:t>
            </w:r>
          </w:p>
        </w:tc>
      </w:tr>
      <w:tr w:rsidR="009203D8" w:rsidRPr="00F72CD4" w14:paraId="2F5D15CB"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6DE74C58"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68C234"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16EF3702"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721E13B3"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06E6C147" w14:textId="77777777" w:rsidR="009203D8" w:rsidRPr="00F72CD4" w:rsidRDefault="009203D8">
            <w:pPr>
              <w:pStyle w:val="TAC"/>
              <w:spacing w:line="256" w:lineRule="auto"/>
              <w:rPr>
                <w:lang w:eastAsia="zh-CN"/>
              </w:rPr>
            </w:pPr>
            <w:r w:rsidRPr="00F72CD4">
              <w:rPr>
                <w:lang w:eastAsia="zh-CN"/>
              </w:rPr>
              <w:t>Type 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D916F06" w14:textId="77777777" w:rsidR="009203D8" w:rsidRPr="00F72CD4" w:rsidRDefault="009203D8">
            <w:pPr>
              <w:pStyle w:val="TAC"/>
              <w:spacing w:line="256" w:lineRule="auto"/>
              <w:rPr>
                <w:lang w:eastAsia="zh-CN"/>
              </w:rPr>
            </w:pPr>
            <w:r w:rsidRPr="00F72CD4">
              <w:rPr>
                <w:lang w:eastAsia="zh-CN"/>
              </w:rPr>
              <w:t>N/A</w:t>
            </w:r>
          </w:p>
        </w:tc>
      </w:tr>
      <w:tr w:rsidR="009203D8" w:rsidRPr="00F72CD4" w14:paraId="2181962D"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2119D3B5" w14:textId="77777777" w:rsidR="009203D8" w:rsidRPr="00F72CD4" w:rsidRDefault="009203D8">
            <w:pPr>
              <w:spacing w:after="0" w:line="256" w:lineRule="auto"/>
              <w:rPr>
                <w:rFonts w:ascii="Arial" w:hAnsi="Arial"/>
                <w:sz w:val="18"/>
                <w:lang w:eastAsia="en-US"/>
              </w:rPr>
            </w:pP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6DB7AC0" w14:textId="77777777" w:rsidR="009203D8" w:rsidRPr="00F72CD4" w:rsidRDefault="009203D8">
            <w:pPr>
              <w:pStyle w:val="TAC"/>
              <w:spacing w:line="256" w:lineRule="auto"/>
              <w:rPr>
                <w:lang w:eastAsia="en-US"/>
              </w:rPr>
            </w:pPr>
            <w:r w:rsidRPr="00F72CD4">
              <w:t>Type 2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5D011A33"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0E56F983"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39AEC80B"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013D2358" w14:textId="77777777" w:rsidR="009203D8" w:rsidRPr="00F72CD4" w:rsidRDefault="009203D8">
            <w:pPr>
              <w:pStyle w:val="TAC"/>
              <w:spacing w:line="256" w:lineRule="auto"/>
              <w:rPr>
                <w:lang w:eastAsia="zh-CN"/>
              </w:rPr>
            </w:pPr>
            <w:r w:rsidRPr="00F72CD4">
              <w:rPr>
                <w:lang w:eastAsia="zh-CN"/>
              </w:rPr>
              <w:t>N/A</w:t>
            </w:r>
          </w:p>
        </w:tc>
      </w:tr>
      <w:tr w:rsidR="009203D8" w:rsidRPr="00F72CD4" w14:paraId="07B7AC41"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036B0076"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AFD721E"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280FB06B"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7CEFCDFC"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16BE49F0"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1D274CBD" w14:textId="77777777" w:rsidR="009203D8" w:rsidRPr="00F72CD4" w:rsidRDefault="009203D8">
            <w:pPr>
              <w:pStyle w:val="TAC"/>
              <w:spacing w:line="256" w:lineRule="auto"/>
              <w:rPr>
                <w:lang w:eastAsia="zh-CN"/>
              </w:rPr>
            </w:pPr>
            <w:r w:rsidRPr="00F72CD4">
              <w:rPr>
                <w:lang w:eastAsia="zh-CN"/>
              </w:rPr>
              <w:t>N/A</w:t>
            </w:r>
          </w:p>
        </w:tc>
      </w:tr>
      <w:tr w:rsidR="009203D8" w:rsidRPr="00F72CD4" w14:paraId="455D2B8C" w14:textId="77777777" w:rsidTr="009203D8">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2C57F8EE" w14:textId="77777777" w:rsidR="009203D8" w:rsidRPr="00F72CD4" w:rsidRDefault="009203D8">
            <w:pPr>
              <w:pStyle w:val="TAC"/>
              <w:spacing w:line="256" w:lineRule="auto"/>
              <w:rPr>
                <w:lang w:eastAsia="en-US"/>
              </w:rPr>
            </w:pPr>
            <w:r w:rsidRPr="00F72CD4">
              <w:t>TCI State #2</w:t>
            </w: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F58898" w14:textId="77777777" w:rsidR="009203D8" w:rsidRPr="00F72CD4" w:rsidRDefault="009203D8">
            <w:pPr>
              <w:pStyle w:val="TAC"/>
              <w:spacing w:line="256" w:lineRule="auto"/>
            </w:pPr>
            <w:r w:rsidRPr="00F72CD4">
              <w:t>Type 1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778609A7"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6C2D5516"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22260BEE"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28A46255" w14:textId="77777777" w:rsidR="009203D8" w:rsidRPr="00F72CD4" w:rsidRDefault="009203D8">
            <w:pPr>
              <w:pStyle w:val="TAC"/>
              <w:spacing w:line="256" w:lineRule="auto"/>
              <w:rPr>
                <w:lang w:eastAsia="zh-CN"/>
              </w:rPr>
            </w:pPr>
            <w:r w:rsidRPr="00F72CD4">
              <w:t>CSI-RS resource 5 from 'CSI-RS for tracking’ configuration</w:t>
            </w:r>
          </w:p>
        </w:tc>
      </w:tr>
      <w:tr w:rsidR="009203D8" w:rsidRPr="00F72CD4" w14:paraId="656458CE"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225C7D71"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1451AE3"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63255134"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29A91075"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5E926CE"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6C827F8E" w14:textId="77777777" w:rsidR="009203D8" w:rsidRPr="00F72CD4" w:rsidRDefault="009203D8">
            <w:pPr>
              <w:pStyle w:val="TAC"/>
              <w:spacing w:line="256" w:lineRule="auto"/>
              <w:rPr>
                <w:lang w:eastAsia="zh-CN"/>
              </w:rPr>
            </w:pPr>
            <w:r w:rsidRPr="00F72CD4">
              <w:rPr>
                <w:lang w:eastAsia="zh-CN"/>
              </w:rPr>
              <w:t>Type A</w:t>
            </w:r>
          </w:p>
        </w:tc>
      </w:tr>
      <w:tr w:rsidR="009203D8" w:rsidRPr="00F72CD4" w14:paraId="0383E8BD"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55AFB82B" w14:textId="77777777" w:rsidR="009203D8" w:rsidRPr="00F72CD4" w:rsidRDefault="009203D8">
            <w:pPr>
              <w:spacing w:after="0" w:line="256" w:lineRule="auto"/>
              <w:rPr>
                <w:rFonts w:ascii="Arial" w:hAnsi="Arial"/>
                <w:sz w:val="18"/>
                <w:lang w:eastAsia="en-US"/>
              </w:rPr>
            </w:pPr>
          </w:p>
        </w:tc>
        <w:tc>
          <w:tcPr>
            <w:tcW w:w="18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392196" w14:textId="77777777" w:rsidR="009203D8" w:rsidRPr="00F72CD4" w:rsidRDefault="009203D8">
            <w:pPr>
              <w:pStyle w:val="TAC"/>
              <w:spacing w:line="256" w:lineRule="auto"/>
              <w:rPr>
                <w:lang w:eastAsia="en-US"/>
              </w:rPr>
            </w:pPr>
            <w:r w:rsidRPr="00F72CD4">
              <w:t>Type 2 QCL information</w:t>
            </w:r>
          </w:p>
        </w:tc>
        <w:tc>
          <w:tcPr>
            <w:tcW w:w="1665" w:type="dxa"/>
            <w:tcBorders>
              <w:top w:val="single" w:sz="4" w:space="0" w:color="auto"/>
              <w:left w:val="single" w:sz="4" w:space="0" w:color="auto"/>
              <w:bottom w:val="single" w:sz="4" w:space="0" w:color="auto"/>
              <w:right w:val="single" w:sz="4" w:space="0" w:color="auto"/>
            </w:tcBorders>
            <w:vAlign w:val="center"/>
            <w:hideMark/>
          </w:tcPr>
          <w:p w14:paraId="17CA5AC6" w14:textId="77777777" w:rsidR="009203D8" w:rsidRPr="00F72CD4" w:rsidRDefault="009203D8">
            <w:pPr>
              <w:pStyle w:val="TAC"/>
              <w:spacing w:line="256" w:lineRule="auto"/>
            </w:pPr>
            <w:r w:rsidRPr="00F72CD4">
              <w:t>CSI-RS resource</w:t>
            </w:r>
          </w:p>
        </w:tc>
        <w:tc>
          <w:tcPr>
            <w:tcW w:w="902" w:type="dxa"/>
            <w:tcBorders>
              <w:top w:val="single" w:sz="4" w:space="0" w:color="auto"/>
              <w:left w:val="single" w:sz="4" w:space="0" w:color="auto"/>
              <w:bottom w:val="single" w:sz="4" w:space="0" w:color="auto"/>
              <w:right w:val="single" w:sz="4" w:space="0" w:color="auto"/>
            </w:tcBorders>
            <w:vAlign w:val="center"/>
          </w:tcPr>
          <w:p w14:paraId="49092B41"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FCD47D5"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0149B3D0" w14:textId="77777777" w:rsidR="009203D8" w:rsidRPr="00F72CD4" w:rsidRDefault="009203D8">
            <w:pPr>
              <w:pStyle w:val="TAC"/>
              <w:spacing w:line="256" w:lineRule="auto"/>
              <w:rPr>
                <w:lang w:eastAsia="zh-CN"/>
              </w:rPr>
            </w:pPr>
            <w:r w:rsidRPr="00F72CD4">
              <w:rPr>
                <w:lang w:eastAsia="zh-CN"/>
              </w:rPr>
              <w:t>N/A</w:t>
            </w:r>
          </w:p>
        </w:tc>
      </w:tr>
      <w:tr w:rsidR="009203D8" w:rsidRPr="00F72CD4" w14:paraId="6EFE1C04" w14:textId="77777777" w:rsidTr="009203D8">
        <w:tc>
          <w:tcPr>
            <w:tcW w:w="0" w:type="auto"/>
            <w:vMerge/>
            <w:tcBorders>
              <w:top w:val="single" w:sz="4" w:space="0" w:color="auto"/>
              <w:left w:val="single" w:sz="4" w:space="0" w:color="auto"/>
              <w:bottom w:val="single" w:sz="4" w:space="0" w:color="auto"/>
              <w:right w:val="single" w:sz="4" w:space="0" w:color="auto"/>
            </w:tcBorders>
            <w:vAlign w:val="center"/>
            <w:hideMark/>
          </w:tcPr>
          <w:p w14:paraId="76845AA6" w14:textId="77777777" w:rsidR="009203D8" w:rsidRPr="00F72CD4" w:rsidRDefault="009203D8">
            <w:pPr>
              <w:spacing w:after="0" w:line="256" w:lineRule="auto"/>
              <w:rPr>
                <w:rFonts w:ascii="Arial" w:hAnsi="Arial"/>
                <w:sz w:val="18"/>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967C49" w14:textId="77777777" w:rsidR="009203D8" w:rsidRPr="00F72CD4" w:rsidRDefault="009203D8">
            <w:pPr>
              <w:spacing w:after="0" w:line="256" w:lineRule="auto"/>
              <w:rPr>
                <w:rFonts w:ascii="Arial" w:hAnsi="Arial"/>
                <w:sz w:val="18"/>
                <w:lang w:eastAsia="en-US"/>
              </w:rPr>
            </w:pPr>
          </w:p>
        </w:tc>
        <w:tc>
          <w:tcPr>
            <w:tcW w:w="1665" w:type="dxa"/>
            <w:tcBorders>
              <w:top w:val="single" w:sz="4" w:space="0" w:color="auto"/>
              <w:left w:val="single" w:sz="4" w:space="0" w:color="auto"/>
              <w:bottom w:val="single" w:sz="4" w:space="0" w:color="auto"/>
              <w:right w:val="single" w:sz="4" w:space="0" w:color="auto"/>
            </w:tcBorders>
            <w:vAlign w:val="center"/>
            <w:hideMark/>
          </w:tcPr>
          <w:p w14:paraId="7E2ADF59" w14:textId="77777777" w:rsidR="009203D8" w:rsidRPr="00F72CD4" w:rsidRDefault="009203D8">
            <w:pPr>
              <w:pStyle w:val="TAC"/>
              <w:spacing w:line="256" w:lineRule="auto"/>
              <w:rPr>
                <w:lang w:eastAsia="en-US"/>
              </w:rPr>
            </w:pPr>
            <w:r w:rsidRPr="00F72CD4">
              <w:t>QCL Type</w:t>
            </w:r>
          </w:p>
        </w:tc>
        <w:tc>
          <w:tcPr>
            <w:tcW w:w="902" w:type="dxa"/>
            <w:tcBorders>
              <w:top w:val="single" w:sz="4" w:space="0" w:color="auto"/>
              <w:left w:val="single" w:sz="4" w:space="0" w:color="auto"/>
              <w:bottom w:val="single" w:sz="4" w:space="0" w:color="auto"/>
              <w:right w:val="single" w:sz="4" w:space="0" w:color="auto"/>
            </w:tcBorders>
            <w:vAlign w:val="center"/>
          </w:tcPr>
          <w:p w14:paraId="4DC74993" w14:textId="77777777" w:rsidR="009203D8" w:rsidRPr="00F72CD4" w:rsidRDefault="009203D8">
            <w:pPr>
              <w:pStyle w:val="TAC"/>
              <w:spacing w:line="256" w:lineRule="auto"/>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15E6A23" w14:textId="77777777" w:rsidR="009203D8" w:rsidRPr="00F72CD4" w:rsidRDefault="009203D8">
            <w:pPr>
              <w:pStyle w:val="TAC"/>
              <w:spacing w:line="256" w:lineRule="auto"/>
              <w:rPr>
                <w:lang w:eastAsia="zh-CN"/>
              </w:rPr>
            </w:pPr>
            <w:r w:rsidRPr="00F72CD4">
              <w:rPr>
                <w:lang w:eastAsia="zh-CN"/>
              </w:rPr>
              <w:t>N/A</w:t>
            </w:r>
          </w:p>
        </w:tc>
        <w:tc>
          <w:tcPr>
            <w:tcW w:w="1706" w:type="dxa"/>
            <w:tcBorders>
              <w:top w:val="single" w:sz="4" w:space="0" w:color="auto"/>
              <w:left w:val="single" w:sz="4" w:space="0" w:color="auto"/>
              <w:bottom w:val="single" w:sz="4" w:space="0" w:color="auto"/>
              <w:right w:val="single" w:sz="4" w:space="0" w:color="auto"/>
            </w:tcBorders>
            <w:vAlign w:val="center"/>
            <w:hideMark/>
          </w:tcPr>
          <w:p w14:paraId="4E1AA378" w14:textId="77777777" w:rsidR="009203D8" w:rsidRPr="00F72CD4" w:rsidRDefault="009203D8">
            <w:pPr>
              <w:pStyle w:val="TAC"/>
              <w:spacing w:line="256" w:lineRule="auto"/>
              <w:rPr>
                <w:lang w:eastAsia="zh-CN"/>
              </w:rPr>
            </w:pPr>
            <w:r w:rsidRPr="00F72CD4">
              <w:rPr>
                <w:lang w:eastAsia="zh-CN"/>
              </w:rPr>
              <w:t>N/A</w:t>
            </w:r>
          </w:p>
        </w:tc>
      </w:tr>
      <w:tr w:rsidR="009203D8" w:rsidRPr="00F72CD4" w14:paraId="15814C70" w14:textId="77777777" w:rsidTr="009203D8">
        <w:tc>
          <w:tcPr>
            <w:tcW w:w="9621" w:type="dxa"/>
            <w:gridSpan w:val="7"/>
            <w:tcBorders>
              <w:top w:val="single" w:sz="4" w:space="0" w:color="auto"/>
              <w:left w:val="single" w:sz="4" w:space="0" w:color="auto"/>
              <w:bottom w:val="single" w:sz="4" w:space="0" w:color="auto"/>
              <w:right w:val="single" w:sz="4" w:space="0" w:color="auto"/>
            </w:tcBorders>
            <w:vAlign w:val="center"/>
            <w:hideMark/>
          </w:tcPr>
          <w:p w14:paraId="2585B519" w14:textId="77777777" w:rsidR="009203D8" w:rsidRPr="00F72CD4" w:rsidRDefault="009203D8">
            <w:pPr>
              <w:pStyle w:val="TAC"/>
              <w:spacing w:line="256" w:lineRule="auto"/>
              <w:jc w:val="left"/>
              <w:rPr>
                <w:lang w:eastAsia="zh-CN"/>
              </w:rPr>
            </w:pPr>
            <w:r w:rsidRPr="00F72CD4">
              <w:t>Note: PDCCH is transmitted from both TRxP #1 and TRxP #2</w:t>
            </w:r>
          </w:p>
        </w:tc>
      </w:tr>
    </w:tbl>
    <w:p w14:paraId="288ADF23" w14:textId="77777777" w:rsidR="009203D8" w:rsidRPr="00F72CD4" w:rsidRDefault="009203D8" w:rsidP="009203D8"/>
    <w:p w14:paraId="2BCFF8B7" w14:textId="1F58B0FF" w:rsidR="009203D8" w:rsidRPr="00F72CD4" w:rsidRDefault="009203D8" w:rsidP="009203D8">
      <w:r w:rsidRPr="00F72CD4">
        <w:t>For the parameters specified in Table 5.3.3.1.3.3-1, the average probability of a missed downlink scheduling grant (Pm-dsg) shall be below the specified value in Table 5.3.3.1.3.3-2. The downlink physical setup is in accordance with Annex C.2.1.</w:t>
      </w:r>
    </w:p>
    <w:p w14:paraId="64853DF3" w14:textId="77777777" w:rsidR="009203D8" w:rsidRPr="00F72CD4" w:rsidRDefault="009203D8" w:rsidP="0007268D">
      <w:pPr>
        <w:pStyle w:val="TH"/>
      </w:pPr>
      <w:r w:rsidRPr="00F72CD4">
        <w:t xml:space="preserve">Table 5.3.3.1.4.3-2: Minimum performance for PDCCH with 15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3"/>
        <w:gridCol w:w="1453"/>
        <w:gridCol w:w="980"/>
        <w:gridCol w:w="980"/>
        <w:gridCol w:w="1146"/>
        <w:gridCol w:w="980"/>
        <w:gridCol w:w="1138"/>
        <w:gridCol w:w="1225"/>
        <w:gridCol w:w="515"/>
        <w:gridCol w:w="619"/>
      </w:tblGrid>
      <w:tr w:rsidR="009203D8" w:rsidRPr="00F72CD4" w14:paraId="243FB219" w14:textId="77777777" w:rsidTr="009203D8">
        <w:trPr>
          <w:trHeight w:val="355"/>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A67954" w14:textId="77777777" w:rsidR="009203D8" w:rsidRPr="00F72CD4" w:rsidRDefault="009203D8">
            <w:pPr>
              <w:pStyle w:val="TAH"/>
              <w:spacing w:line="256" w:lineRule="auto"/>
              <w:jc w:val="left"/>
            </w:pPr>
            <w:r w:rsidRPr="00F72CD4">
              <w:t>Test num.</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89747E" w14:textId="77777777" w:rsidR="009203D8" w:rsidRPr="00F72CD4" w:rsidRDefault="009203D8">
            <w:pPr>
              <w:pStyle w:val="TAH"/>
              <w:spacing w:line="256" w:lineRule="auto"/>
            </w:pPr>
            <w:r w:rsidRPr="00F72CD4">
              <w:t>Bandwidth(MHz)</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46CB9C" w14:textId="77777777" w:rsidR="009203D8" w:rsidRPr="00F72CD4" w:rsidRDefault="009203D8">
            <w:pPr>
              <w:pStyle w:val="TAH"/>
              <w:spacing w:line="256" w:lineRule="auto"/>
            </w:pPr>
            <w:r w:rsidRPr="00F72CD4">
              <w:t>CORESET RB (Note 4)</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FDDE3D" w14:textId="77777777" w:rsidR="009203D8" w:rsidRPr="00F72CD4" w:rsidRDefault="009203D8">
            <w:pPr>
              <w:pStyle w:val="TAH"/>
              <w:spacing w:line="256" w:lineRule="auto"/>
              <w:jc w:val="left"/>
              <w:rPr>
                <w:lang w:eastAsia="zh-CN"/>
              </w:rPr>
            </w:pPr>
            <w:r w:rsidRPr="00F72CD4">
              <w:t>CORESET duration</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F439757" w14:textId="77777777" w:rsidR="009203D8" w:rsidRPr="00F72CD4" w:rsidRDefault="009203D8">
            <w:pPr>
              <w:pStyle w:val="TAH"/>
              <w:spacing w:line="256" w:lineRule="auto"/>
              <w:rPr>
                <w:lang w:eastAsia="en-US"/>
              </w:rPr>
            </w:pPr>
            <w:r w:rsidRPr="00F72CD4">
              <w:t>Aggregation level</w:t>
            </w:r>
          </w:p>
          <w:p w14:paraId="7F11B287" w14:textId="77777777" w:rsidR="009203D8" w:rsidRPr="00F72CD4" w:rsidRDefault="009203D8">
            <w:pPr>
              <w:pStyle w:val="TAH"/>
              <w:spacing w:line="256" w:lineRule="auto"/>
            </w:pP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FAE1A6" w14:textId="77777777" w:rsidR="009203D8" w:rsidRPr="00F72CD4" w:rsidRDefault="009203D8">
            <w:pPr>
              <w:pStyle w:val="TAH"/>
              <w:spacing w:line="256" w:lineRule="auto"/>
              <w:rPr>
                <w:lang w:eastAsia="zh-CN"/>
              </w:rPr>
            </w:pPr>
            <w:r w:rsidRPr="00F72CD4">
              <w:t>Reference Channel</w:t>
            </w:r>
            <w:r w:rsidRPr="00F72CD4">
              <w:rPr>
                <w:lang w:eastAsia="zh-CN"/>
              </w:rPr>
              <w:t xml:space="preserve"> </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AF79D8" w14:textId="77777777" w:rsidR="009203D8" w:rsidRPr="00F72CD4" w:rsidRDefault="009203D8">
            <w:pPr>
              <w:pStyle w:val="TAH"/>
              <w:spacing w:line="256" w:lineRule="auto"/>
              <w:rPr>
                <w:lang w:eastAsia="en-US"/>
              </w:rPr>
            </w:pPr>
            <w:r w:rsidRPr="00F72CD4">
              <w:t>Propagation Condition (Note 1)</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E21374" w14:textId="77777777" w:rsidR="009203D8" w:rsidRPr="00F72CD4" w:rsidRDefault="009203D8">
            <w:pPr>
              <w:pStyle w:val="TAH"/>
              <w:spacing w:line="256" w:lineRule="auto"/>
            </w:pPr>
            <w:r w:rsidRPr="00F72CD4">
              <w:rPr>
                <w:rFonts w:eastAsia="SimSun"/>
              </w:rPr>
              <w:t>Antenna configuration and correlation Matrix</w:t>
            </w:r>
          </w:p>
        </w:tc>
        <w:tc>
          <w:tcPr>
            <w:tcW w:w="75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9114DFE" w14:textId="77777777" w:rsidR="009203D8" w:rsidRPr="00F72CD4" w:rsidRDefault="009203D8">
            <w:pPr>
              <w:pStyle w:val="TAH"/>
              <w:spacing w:line="256" w:lineRule="auto"/>
            </w:pPr>
            <w:r w:rsidRPr="00F72CD4">
              <w:t>Reference value</w:t>
            </w:r>
          </w:p>
        </w:tc>
      </w:tr>
      <w:tr w:rsidR="009203D8" w:rsidRPr="00F72CD4" w14:paraId="54361B04" w14:textId="77777777" w:rsidTr="009203D8">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45A00F"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1A40C8"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3410A0"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6E870B"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3F7E52"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DDFB03"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F3793C"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7EAFC9" w14:textId="77777777" w:rsidR="009203D8" w:rsidRPr="00F72CD4" w:rsidRDefault="009203D8">
            <w:pPr>
              <w:spacing w:after="0" w:line="256" w:lineRule="auto"/>
              <w:rPr>
                <w:rFonts w:ascii="Arial" w:hAnsi="Arial"/>
                <w:b/>
                <w:sz w:val="18"/>
                <w:lang w:eastAsia="en-US"/>
              </w:rPr>
            </w:pP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AACAE" w14:textId="77777777" w:rsidR="009203D8" w:rsidRPr="00F72CD4" w:rsidRDefault="009203D8">
            <w:pPr>
              <w:pStyle w:val="TAH"/>
              <w:spacing w:line="256" w:lineRule="auto"/>
            </w:pPr>
            <w:r w:rsidRPr="00F72CD4">
              <w:t>Pm-dsg</w:t>
            </w:r>
          </w:p>
          <w:p w14:paraId="3A2F4FF3" w14:textId="77777777" w:rsidR="009203D8" w:rsidRPr="00F72CD4" w:rsidRDefault="009203D8">
            <w:pPr>
              <w:pStyle w:val="TAH"/>
              <w:spacing w:line="256" w:lineRule="auto"/>
            </w:pPr>
            <w:r w:rsidRPr="00F72CD4">
              <w:t>(%)</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AF4B9" w14:textId="77777777" w:rsidR="009203D8" w:rsidRPr="00F72CD4" w:rsidRDefault="009203D8">
            <w:pPr>
              <w:pStyle w:val="TAH"/>
              <w:spacing w:line="256" w:lineRule="auto"/>
            </w:pPr>
            <w:r w:rsidRPr="00F72CD4">
              <w:t>SNR (dB) (Note 3)</w:t>
            </w:r>
          </w:p>
        </w:tc>
      </w:tr>
      <w:tr w:rsidR="009203D8" w:rsidRPr="00F72CD4" w14:paraId="1443C0C7" w14:textId="77777777" w:rsidTr="009203D8">
        <w:trPr>
          <w:trHeight w:val="314"/>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8F539" w14:textId="77777777" w:rsidR="009203D8" w:rsidRPr="00F72CD4" w:rsidRDefault="009203D8">
            <w:pPr>
              <w:pStyle w:val="TAC"/>
              <w:spacing w:line="256" w:lineRule="auto"/>
              <w:rPr>
                <w:rFonts w:eastAsia="SimSun"/>
              </w:rPr>
            </w:pPr>
            <w:r w:rsidRPr="00F72CD4">
              <w:rPr>
                <w:rFonts w:eastAsia="SimSun"/>
              </w:rPr>
              <w:t>1</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47522" w14:textId="77777777" w:rsidR="009203D8" w:rsidRPr="00F72CD4" w:rsidRDefault="009203D8">
            <w:pPr>
              <w:pStyle w:val="TAC"/>
              <w:spacing w:line="256" w:lineRule="auto"/>
              <w:rPr>
                <w:rFonts w:eastAsia="SimSun"/>
              </w:rPr>
            </w:pPr>
            <w:r w:rsidRPr="00F72CD4">
              <w:rPr>
                <w:rFonts w:eastAsia="SimSun"/>
              </w:rPr>
              <w:t>1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EE62A1" w14:textId="77777777" w:rsidR="009203D8" w:rsidRPr="00F72CD4" w:rsidRDefault="009203D8">
            <w:pPr>
              <w:pStyle w:val="TAC"/>
              <w:spacing w:line="256" w:lineRule="auto"/>
              <w:rPr>
                <w:rFonts w:eastAsia="SimSun"/>
              </w:rPr>
            </w:pPr>
            <w:r w:rsidRPr="00F72CD4">
              <w:rPr>
                <w:rFonts w:eastAsia="SimSun"/>
              </w:rPr>
              <w:t>24</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AAD0E" w14:textId="77777777" w:rsidR="009203D8" w:rsidRPr="00F72CD4" w:rsidRDefault="009203D8">
            <w:pPr>
              <w:pStyle w:val="TAC"/>
              <w:spacing w:line="256" w:lineRule="auto"/>
              <w:rPr>
                <w:rFonts w:eastAsia="SimSun"/>
              </w:rPr>
            </w:pPr>
            <w:r w:rsidRPr="00F72CD4">
              <w:rPr>
                <w:rFonts w:eastAsia="SimSun"/>
              </w:rPr>
              <w:t>2</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DDC195" w14:textId="77777777" w:rsidR="009203D8" w:rsidRPr="00F72CD4" w:rsidRDefault="009203D8">
            <w:pPr>
              <w:pStyle w:val="TAC"/>
              <w:spacing w:line="256" w:lineRule="auto"/>
              <w:rPr>
                <w:rFonts w:eastAsia="SimSun"/>
              </w:rPr>
            </w:pPr>
            <w:r w:rsidRPr="00F72CD4">
              <w:rPr>
                <w:rFonts w:eastAsia="SimSun"/>
                <w:lang w:eastAsia="zh-CN"/>
              </w:rPr>
              <w:t>2</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58669E" w14:textId="77777777" w:rsidR="009203D8" w:rsidRPr="00F72CD4" w:rsidRDefault="009203D8">
            <w:pPr>
              <w:pStyle w:val="TAC"/>
              <w:spacing w:line="256" w:lineRule="auto"/>
              <w:rPr>
                <w:rFonts w:eastAsia="SimSun"/>
              </w:rPr>
            </w:pPr>
            <w:r w:rsidRPr="00F72CD4">
              <w:rPr>
                <w:rFonts w:eastAsia="SimSun"/>
              </w:rPr>
              <w:t xml:space="preserve">R.PDCCH. 1-2.1 FDD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75658E0B" w14:textId="77777777" w:rsidR="009203D8" w:rsidRPr="00F72CD4" w:rsidRDefault="009203D8">
            <w:pPr>
              <w:pStyle w:val="TAC"/>
              <w:spacing w:line="256" w:lineRule="auto"/>
              <w:rPr>
                <w:rFonts w:eastAsia="SimSun"/>
              </w:rPr>
            </w:pPr>
            <w:r w:rsidRPr="00F72CD4">
              <w:rPr>
                <w:rFonts w:eastAsia="SimSun"/>
              </w:rPr>
              <w:t>TDLA30-10</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07233F" w14:textId="77777777" w:rsidR="009203D8" w:rsidRPr="00F72CD4" w:rsidRDefault="009203D8">
            <w:pPr>
              <w:pStyle w:val="TAC"/>
              <w:spacing w:line="256" w:lineRule="auto"/>
              <w:rPr>
                <w:rFonts w:eastAsia="SimSun"/>
              </w:rPr>
            </w:pPr>
            <w:r w:rsidRPr="00F72CD4">
              <w:rPr>
                <w:rFonts w:eastAsia="SimSun"/>
              </w:rPr>
              <w:t xml:space="preserve">2x4, ULA Low </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00D6A" w14:textId="77777777" w:rsidR="009203D8" w:rsidRPr="00F72CD4" w:rsidRDefault="009203D8">
            <w:pPr>
              <w:pStyle w:val="TAC"/>
              <w:spacing w:line="256" w:lineRule="auto"/>
              <w:rPr>
                <w:rFonts w:eastAsia="SimSun"/>
              </w:rPr>
            </w:pPr>
            <w:r w:rsidRPr="00F72CD4">
              <w:rPr>
                <w:rFonts w:eastAsia="SimSun"/>
              </w:rPr>
              <w:t>1</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F7A12" w14:textId="77777777" w:rsidR="009203D8" w:rsidRPr="00F72CD4" w:rsidRDefault="009203D8">
            <w:pPr>
              <w:pStyle w:val="TAC"/>
              <w:spacing w:line="256" w:lineRule="auto"/>
              <w:rPr>
                <w:rFonts w:eastAsia="SimSun"/>
                <w:lang w:eastAsia="zh-CN"/>
              </w:rPr>
            </w:pPr>
            <w:r w:rsidRPr="00F72CD4">
              <w:rPr>
                <w:rFonts w:eastAsia="SimSun"/>
              </w:rPr>
              <w:t>-1.2</w:t>
            </w:r>
          </w:p>
        </w:tc>
      </w:tr>
      <w:tr w:rsidR="009203D8" w:rsidRPr="00F72CD4" w14:paraId="4FAC818F" w14:textId="77777777" w:rsidTr="009203D8">
        <w:trPr>
          <w:trHeight w:val="314"/>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72B573DD" w14:textId="77777777" w:rsidR="009203D8" w:rsidRPr="00F72CD4" w:rsidRDefault="009203D8">
            <w:pPr>
              <w:pStyle w:val="TAN"/>
              <w:spacing w:line="256" w:lineRule="auto"/>
              <w:rPr>
                <w:lang w:eastAsia="en-US"/>
              </w:rPr>
            </w:pPr>
            <w:r w:rsidRPr="00F72CD4">
              <w:rPr>
                <w:lang w:eastAsia="en-US"/>
              </w:rPr>
              <w:t>Note 1:</w:t>
            </w:r>
            <w:r w:rsidRPr="00F72CD4">
              <w:rPr>
                <w:lang w:eastAsia="en-US"/>
              </w:rPr>
              <w:tab/>
              <w:t>The propagation conditions apply to each of TRxP #1 and TRxP #2 and are statistically independent.</w:t>
            </w:r>
          </w:p>
          <w:p w14:paraId="362ACB1D" w14:textId="77777777" w:rsidR="009203D8" w:rsidRPr="00F72CD4" w:rsidRDefault="009203D8">
            <w:pPr>
              <w:pStyle w:val="TAN"/>
              <w:spacing w:line="256" w:lineRule="auto"/>
              <w:rPr>
                <w:lang w:eastAsia="en-US"/>
              </w:rPr>
            </w:pPr>
            <w:r w:rsidRPr="00F72CD4">
              <w:rPr>
                <w:lang w:eastAsia="en-US"/>
              </w:rPr>
              <w:t>Note 2:</w:t>
            </w:r>
            <w:r w:rsidRPr="00F72CD4">
              <w:rPr>
                <w:lang w:eastAsia="en-US"/>
              </w:rPr>
              <w:tab/>
            </w:r>
            <w:r w:rsidRPr="00F72CD4">
              <w:rPr>
                <w:lang w:eastAsia="zh-CN"/>
              </w:rPr>
              <w:t>Bandwidth, CORESET parameters, reference channel, Correlation matrix and antenna configuration parameters</w:t>
            </w:r>
            <w:r w:rsidRPr="00F72CD4">
              <w:rPr>
                <w:lang w:eastAsia="en-US"/>
              </w:rPr>
              <w:t xml:space="preserve"> apply to each of TRxP #1 and TRxP #2.</w:t>
            </w:r>
          </w:p>
          <w:p w14:paraId="22BEEBAF" w14:textId="77777777" w:rsidR="009203D8" w:rsidRPr="00F72CD4" w:rsidRDefault="009203D8">
            <w:pPr>
              <w:pStyle w:val="TAN"/>
              <w:spacing w:line="256" w:lineRule="auto"/>
              <w:rPr>
                <w:lang w:eastAsia="en-US"/>
              </w:rPr>
            </w:pPr>
            <w:r w:rsidRPr="00F72CD4">
              <w:rPr>
                <w:lang w:eastAsia="en-US"/>
              </w:rPr>
              <w:t>Note 3:</w:t>
            </w:r>
            <w:r w:rsidRPr="00F72CD4">
              <w:rPr>
                <w:lang w:eastAsia="en-US"/>
              </w:rPr>
              <w:tab/>
              <w:t>SNR corresponds to SNR of TRxP #1 and TRxP #2 as defined in 4.4.2</w:t>
            </w:r>
          </w:p>
          <w:p w14:paraId="11644B61" w14:textId="77777777" w:rsidR="009203D8" w:rsidRPr="00F72CD4" w:rsidRDefault="009203D8">
            <w:pPr>
              <w:pStyle w:val="TAN"/>
              <w:spacing w:line="256" w:lineRule="auto"/>
              <w:rPr>
                <w:rFonts w:eastAsia="SimSun"/>
                <w:highlight w:val="yellow"/>
                <w:lang w:eastAsia="en-US"/>
              </w:rPr>
            </w:pPr>
            <w:r w:rsidRPr="00F72CD4">
              <w:rPr>
                <w:lang w:eastAsia="en-US"/>
              </w:rPr>
              <w:t>Note 4:</w:t>
            </w:r>
            <w:r w:rsidRPr="00F72CD4">
              <w:rPr>
                <w:lang w:eastAsia="en-US"/>
              </w:rPr>
              <w:tab/>
              <w:t>CORESETs from TRxP #1 and TRxP #2 should not be overlapped</w:t>
            </w:r>
          </w:p>
        </w:tc>
      </w:tr>
    </w:tbl>
    <w:p w14:paraId="27F32311" w14:textId="77777777" w:rsidR="009203D8" w:rsidRPr="00F72CD4" w:rsidRDefault="009203D8" w:rsidP="009203D8">
      <w:pPr>
        <w:rPr>
          <w:rFonts w:eastAsiaTheme="minorEastAsia"/>
          <w:lang w:eastAsia="en-US"/>
        </w:rPr>
      </w:pPr>
    </w:p>
    <w:p w14:paraId="35950E08" w14:textId="77777777" w:rsidR="009203D8" w:rsidRPr="00F72CD4" w:rsidRDefault="009203D8" w:rsidP="009203D8">
      <w:r w:rsidRPr="00F72CD4">
        <w:t>The normative reference for this requirement is TS 38.101-4 [2] clause 5.3.3.1.4.</w:t>
      </w:r>
    </w:p>
    <w:p w14:paraId="32480DFE" w14:textId="77777777" w:rsidR="009203D8" w:rsidRPr="00F72CD4" w:rsidRDefault="009203D8" w:rsidP="009203D8">
      <w:pPr>
        <w:pStyle w:val="H6"/>
      </w:pPr>
      <w:r w:rsidRPr="00F72CD4">
        <w:t>5.3.3.1.4.4</w:t>
      </w:r>
      <w:r w:rsidRPr="00F72CD4">
        <w:tab/>
        <w:t>Test description</w:t>
      </w:r>
    </w:p>
    <w:p w14:paraId="114D8EE3" w14:textId="77777777" w:rsidR="009203D8" w:rsidRPr="00F72CD4" w:rsidRDefault="009203D8" w:rsidP="009203D8">
      <w:pPr>
        <w:pStyle w:val="H6"/>
      </w:pPr>
      <w:r w:rsidRPr="00F72CD4">
        <w:t>5.3.3.1.4.4.1</w:t>
      </w:r>
      <w:r w:rsidRPr="00F72CD4">
        <w:tab/>
        <w:t>Initial conditions</w:t>
      </w:r>
    </w:p>
    <w:p w14:paraId="676F441F" w14:textId="77777777" w:rsidR="009203D8" w:rsidRPr="00F72CD4" w:rsidRDefault="009203D8" w:rsidP="009203D8">
      <w:r w:rsidRPr="00F72CD4">
        <w:t>Initial conditions are a set of test configurations the UE needs to be tested in and the steps for the SS to take with the UE to reach the correct measurement state.</w:t>
      </w:r>
    </w:p>
    <w:p w14:paraId="3295592A" w14:textId="77777777" w:rsidR="009203D8" w:rsidRPr="00F72CD4" w:rsidRDefault="009203D8" w:rsidP="009203D8">
      <w:r w:rsidRPr="00F72CD4">
        <w:t>The initial test configurations consist of environmental conditions, test frequencies, test channel bandwidths and sub-carrier spacing based on NR operating bands specified in Table 5.3.5-1 and Table 5.3.6-1 of 38.521-1 [7].</w:t>
      </w:r>
    </w:p>
    <w:p w14:paraId="268A7C6C" w14:textId="77777777" w:rsidR="009203D8" w:rsidRPr="00F72CD4" w:rsidRDefault="009203D8" w:rsidP="009203D8">
      <w:r w:rsidRPr="00F72CD4">
        <w:t>Configurations of PDCCH before measurement are specified in Annex C.</w:t>
      </w:r>
    </w:p>
    <w:p w14:paraId="29D3FEBF" w14:textId="77777777" w:rsidR="009203D8" w:rsidRPr="00F72CD4" w:rsidRDefault="009203D8" w:rsidP="009203D8">
      <w:r w:rsidRPr="00F72CD4">
        <w:t>Test Environment: Normal, as defined in TS 38.508-1 [6] clause 4.1.</w:t>
      </w:r>
    </w:p>
    <w:p w14:paraId="44E0B21D" w14:textId="77777777" w:rsidR="009203D8" w:rsidRPr="00F72CD4" w:rsidRDefault="009203D8" w:rsidP="009203D8">
      <w:r w:rsidRPr="00F72CD4">
        <w:t>Frequencies to be tested: Mid Range, as defined in TS 38.508-1 [6] clause 5.2.2.</w:t>
      </w:r>
    </w:p>
    <w:p w14:paraId="7B1DDC5F" w14:textId="77777777" w:rsidR="009203D8" w:rsidRPr="00F72CD4" w:rsidRDefault="009203D8" w:rsidP="009203D8">
      <w:r w:rsidRPr="00F72CD4">
        <w:t>For EN-DC within FR1 operation, setup the LTE link according to Annex D</w:t>
      </w:r>
    </w:p>
    <w:p w14:paraId="439C208C" w14:textId="77777777" w:rsidR="009203D8" w:rsidRPr="00F72CD4" w:rsidRDefault="009203D8" w:rsidP="009203D8">
      <w:pPr>
        <w:pStyle w:val="B1"/>
      </w:pPr>
      <w:r w:rsidRPr="00F72CD4">
        <w:t>1.</w:t>
      </w:r>
      <w:r w:rsidRPr="00F72CD4">
        <w:tab/>
        <w:t>Connect the SS, the faders and AWGN noise source to the UE antenna connectors as shown in TS 38.508-1 [6] Annex A, in Figure A.3.1.7.1 for TE diagram and clause A.3.2.2 for UE diagram.</w:t>
      </w:r>
    </w:p>
    <w:p w14:paraId="57997466" w14:textId="77777777" w:rsidR="009203D8" w:rsidRPr="00F72CD4" w:rsidRDefault="009203D8" w:rsidP="009203D8">
      <w:pPr>
        <w:pStyle w:val="B1"/>
      </w:pPr>
      <w:r w:rsidRPr="00F72CD4">
        <w:t>2.</w:t>
      </w:r>
      <w:r w:rsidRPr="00F72CD4">
        <w:tab/>
        <w:t>The parameter settings for the cell are set up according to Table 5.3-1, Table 5.3.3.1-1 and Table 5.3.3.1.4.3-1 and as appropriate.</w:t>
      </w:r>
    </w:p>
    <w:p w14:paraId="35134938" w14:textId="77777777" w:rsidR="009203D8" w:rsidRPr="00F72CD4" w:rsidRDefault="009203D8" w:rsidP="009203D8">
      <w:pPr>
        <w:pStyle w:val="B1"/>
      </w:pPr>
      <w:r w:rsidRPr="00F72CD4">
        <w:t>3.</w:t>
      </w:r>
      <w:r w:rsidRPr="00F72CD4">
        <w:tab/>
        <w:t>Downlink signals for NR cell are initially set up according to Annexes C.0, C.1, C.2 and uplink signals according to Annexes G.0, G.1, G.2, G.3.1 of TS 38.521-1 [7].</w:t>
      </w:r>
    </w:p>
    <w:p w14:paraId="3FECACDB" w14:textId="77777777" w:rsidR="009203D8" w:rsidRPr="00F72CD4" w:rsidRDefault="009203D8" w:rsidP="009203D8">
      <w:pPr>
        <w:pStyle w:val="B1"/>
      </w:pPr>
      <w:r w:rsidRPr="00F72CD4">
        <w:t>4.</w:t>
      </w:r>
      <w:r w:rsidRPr="00F72CD4">
        <w:tab/>
        <w:t>Propagation conditions are set according to Annex B.0.</w:t>
      </w:r>
    </w:p>
    <w:p w14:paraId="75B01A48" w14:textId="77777777" w:rsidR="009203D8" w:rsidRPr="00F72CD4" w:rsidRDefault="009203D8" w:rsidP="009203D8">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3.1.4.4.3.</w:t>
      </w:r>
    </w:p>
    <w:p w14:paraId="7FED3C5B" w14:textId="77777777" w:rsidR="009203D8" w:rsidRPr="00F72CD4" w:rsidRDefault="009203D8" w:rsidP="009203D8">
      <w:pPr>
        <w:pStyle w:val="H6"/>
      </w:pPr>
      <w:r w:rsidRPr="00F72CD4">
        <w:t>5.3.3.1.4.4.2</w:t>
      </w:r>
      <w:r w:rsidRPr="00F72CD4">
        <w:tab/>
        <w:t>Test procedure</w:t>
      </w:r>
    </w:p>
    <w:p w14:paraId="4B31672B" w14:textId="77777777" w:rsidR="009203D8" w:rsidRPr="00F72CD4" w:rsidRDefault="009203D8" w:rsidP="009203D8">
      <w:pPr>
        <w:pStyle w:val="B1"/>
      </w:pPr>
      <w:r w:rsidRPr="00F72CD4">
        <w:t>1.</w:t>
      </w:r>
      <w:r w:rsidRPr="00F72CD4">
        <w:tab/>
        <w:t>SS transmits PDCCH with DCI format as specified in PDCCH Reference Channel for C_RNTI to transmit the DL RMC according to Table 5.3.3.1.4.3-1. The details of PDCCH are specified in Table 5.3.1, Table 5.3.3.1-1, Table 5.3.3.1.4.3-1 respectively. The details of PDSCH are specified in Table A.3.3.1.1-3. The SS sends downlink MAC padding bits on the DL RMC.</w:t>
      </w:r>
    </w:p>
    <w:p w14:paraId="414FBD0E" w14:textId="77777777" w:rsidR="009203D8" w:rsidRPr="00F72CD4" w:rsidRDefault="009203D8" w:rsidP="009203D8">
      <w:pPr>
        <w:pStyle w:val="B1"/>
      </w:pPr>
      <w:r w:rsidRPr="00F72CD4">
        <w:t>2.</w:t>
      </w:r>
      <w:r w:rsidRPr="00F72CD4">
        <w:tab/>
        <w:t>Set the parameters of the propagation condition, antenna configuration, the correlation matrix and the SNR according to Table 5.3.3.1.4.3-1 as appropriate.</w:t>
      </w:r>
    </w:p>
    <w:p w14:paraId="2B149329" w14:textId="77777777" w:rsidR="009203D8" w:rsidRPr="00F72CD4" w:rsidRDefault="009203D8" w:rsidP="009203D8">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1.4.4.4-1, pass the UE. Otherwise fail the UE.</w:t>
      </w:r>
    </w:p>
    <w:p w14:paraId="4F5E53E6" w14:textId="77777777" w:rsidR="009203D8" w:rsidRPr="00F72CD4" w:rsidRDefault="009203D8" w:rsidP="009203D8">
      <w:pPr>
        <w:pStyle w:val="H6"/>
      </w:pPr>
      <w:r w:rsidRPr="00F72CD4">
        <w:t>5.3.3.1.4.4.3</w:t>
      </w:r>
      <w:r w:rsidRPr="00F72CD4">
        <w:tab/>
        <w:t>Message contents</w:t>
      </w:r>
    </w:p>
    <w:p w14:paraId="70C58DBF" w14:textId="77777777" w:rsidR="009203D8" w:rsidRPr="00F72CD4" w:rsidRDefault="009203D8" w:rsidP="009203D8">
      <w:r w:rsidRPr="00F72CD4">
        <w:t>Message contents are according to TS 38.508-1 [6] clauses 4.6.1 and 5.4.2.</w:t>
      </w:r>
    </w:p>
    <w:p w14:paraId="65DBC781" w14:textId="77777777" w:rsidR="009203D8" w:rsidRPr="00F72CD4" w:rsidRDefault="009203D8" w:rsidP="009203D8">
      <w:pPr>
        <w:pStyle w:val="H6"/>
      </w:pPr>
      <w:r w:rsidRPr="00F72CD4">
        <w:t>5.3.3.1.4.4.3.1</w:t>
      </w:r>
      <w:r w:rsidRPr="00F72CD4">
        <w:tab/>
        <w:t>Message exceptions for SA</w:t>
      </w:r>
    </w:p>
    <w:p w14:paraId="3B818817" w14:textId="77777777" w:rsidR="009203D8" w:rsidRPr="00F72CD4" w:rsidRDefault="009203D8" w:rsidP="009203D8">
      <w:pPr>
        <w:pStyle w:val="TH"/>
      </w:pPr>
      <w:r w:rsidRPr="00F72CD4">
        <w:t>Table 5.3.3.1.4.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2B726A36" w14:textId="77777777" w:rsidTr="009203D8">
        <w:tc>
          <w:tcPr>
            <w:tcW w:w="9750" w:type="dxa"/>
            <w:gridSpan w:val="4"/>
            <w:tcBorders>
              <w:top w:val="single" w:sz="4" w:space="0" w:color="auto"/>
              <w:left w:val="single" w:sz="4" w:space="0" w:color="auto"/>
              <w:bottom w:val="single" w:sz="4" w:space="0" w:color="auto"/>
              <w:right w:val="single" w:sz="4" w:space="0" w:color="auto"/>
            </w:tcBorders>
            <w:hideMark/>
          </w:tcPr>
          <w:p w14:paraId="734EA73B" w14:textId="77777777" w:rsidR="009203D8" w:rsidRPr="00F72CD4" w:rsidRDefault="009203D8">
            <w:pPr>
              <w:pStyle w:val="TAH"/>
              <w:spacing w:line="256" w:lineRule="auto"/>
            </w:pPr>
            <w:r w:rsidRPr="00F72CD4">
              <w:t>Derivation Path: TS 38.508-1 [6], Table 5.4.2.0-6</w:t>
            </w:r>
          </w:p>
        </w:tc>
      </w:tr>
      <w:tr w:rsidR="009203D8" w:rsidRPr="00F72CD4" w14:paraId="30803DC7"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5F61631F" w14:textId="77777777" w:rsidR="009203D8" w:rsidRPr="00F72CD4" w:rsidRDefault="009203D8">
            <w:pPr>
              <w:pStyle w:val="TAH"/>
              <w:spacing w:line="256" w:lineRule="auto"/>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247D5F" w14:textId="77777777" w:rsidR="009203D8" w:rsidRPr="00F72CD4" w:rsidRDefault="009203D8">
            <w:pPr>
              <w:pStyle w:val="TAH"/>
              <w:spacing w:line="256" w:lineRule="auto"/>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30EA6893" w14:textId="77777777" w:rsidR="009203D8" w:rsidRPr="00F72CD4" w:rsidRDefault="009203D8">
            <w:pPr>
              <w:pStyle w:val="TAH"/>
              <w:spacing w:line="256" w:lineRule="auto"/>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BBA98AF" w14:textId="77777777" w:rsidR="009203D8" w:rsidRPr="00F72CD4" w:rsidRDefault="009203D8">
            <w:pPr>
              <w:pStyle w:val="TAH"/>
              <w:spacing w:line="256" w:lineRule="auto"/>
            </w:pPr>
            <w:r w:rsidRPr="00F72CD4">
              <w:t>Condition</w:t>
            </w:r>
          </w:p>
        </w:tc>
      </w:tr>
      <w:tr w:rsidR="009203D8" w:rsidRPr="00F72CD4" w14:paraId="2EDC0D2B"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42CECAB8" w14:textId="77777777" w:rsidR="009203D8" w:rsidRPr="00F72CD4" w:rsidRDefault="009203D8">
            <w:pPr>
              <w:pStyle w:val="TAL"/>
              <w:spacing w:line="256" w:lineRule="auto"/>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243BD01"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BB67FC4"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506915" w14:textId="77777777" w:rsidR="009203D8" w:rsidRPr="00F72CD4" w:rsidRDefault="009203D8">
            <w:pPr>
              <w:pStyle w:val="TAL"/>
              <w:spacing w:line="256" w:lineRule="auto"/>
            </w:pPr>
          </w:p>
        </w:tc>
      </w:tr>
      <w:tr w:rsidR="009203D8" w:rsidRPr="00F72CD4" w14:paraId="37469032"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4AF1E97C" w14:textId="77777777" w:rsidR="009203D8" w:rsidRPr="00F72CD4" w:rsidRDefault="009203D8">
            <w:pPr>
              <w:pStyle w:val="TAL"/>
              <w:spacing w:line="256" w:lineRule="auto"/>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3D972319" w14:textId="77777777" w:rsidR="009203D8" w:rsidRPr="00F72CD4" w:rsidRDefault="009203D8">
            <w:pPr>
              <w:pStyle w:val="TAL"/>
              <w:spacing w:line="256" w:lineRule="auto"/>
            </w:pPr>
            <w:r w:rsidRPr="00F72CD4">
              <w:t>11110000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6A2A42E2" w14:textId="77777777" w:rsidR="009203D8" w:rsidRPr="00F72CD4" w:rsidRDefault="009203D8">
            <w:pPr>
              <w:pStyle w:val="TAL"/>
              <w:spacing w:line="256" w:lineRule="auto"/>
            </w:pPr>
            <w:r w:rsidRPr="00F72CD4">
              <w:t>CORESET to use the least significant 24 RBs of the BWP</w:t>
            </w:r>
          </w:p>
        </w:tc>
        <w:tc>
          <w:tcPr>
            <w:tcW w:w="1245" w:type="dxa"/>
            <w:tcBorders>
              <w:top w:val="single" w:sz="4" w:space="0" w:color="auto"/>
              <w:left w:val="single" w:sz="4" w:space="0" w:color="auto"/>
              <w:bottom w:val="single" w:sz="4" w:space="0" w:color="auto"/>
              <w:right w:val="single" w:sz="4" w:space="0" w:color="auto"/>
            </w:tcBorders>
          </w:tcPr>
          <w:p w14:paraId="7254B8E8" w14:textId="77777777" w:rsidR="009203D8" w:rsidRPr="00F72CD4" w:rsidRDefault="009203D8">
            <w:pPr>
              <w:pStyle w:val="TAL"/>
              <w:spacing w:line="256" w:lineRule="auto"/>
            </w:pPr>
          </w:p>
        </w:tc>
      </w:tr>
      <w:tr w:rsidR="009203D8" w:rsidRPr="00F72CD4" w14:paraId="620BDE83" w14:textId="77777777" w:rsidTr="009203D8">
        <w:tc>
          <w:tcPr>
            <w:tcW w:w="4536" w:type="dxa"/>
            <w:vMerge w:val="restart"/>
            <w:tcBorders>
              <w:top w:val="single" w:sz="4" w:space="0" w:color="auto"/>
              <w:left w:val="single" w:sz="4" w:space="0" w:color="auto"/>
              <w:bottom w:val="single" w:sz="4" w:space="0" w:color="auto"/>
              <w:right w:val="single" w:sz="4" w:space="0" w:color="auto"/>
            </w:tcBorders>
            <w:hideMark/>
          </w:tcPr>
          <w:p w14:paraId="2916A801" w14:textId="77777777" w:rsidR="009203D8" w:rsidRPr="00F72CD4" w:rsidRDefault="009203D8">
            <w:pPr>
              <w:pStyle w:val="TAL"/>
              <w:spacing w:line="256" w:lineRule="auto"/>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65380008" w14:textId="77777777" w:rsidR="009203D8" w:rsidRPr="00F72CD4" w:rsidRDefault="009203D8">
            <w:pPr>
              <w:pStyle w:val="TAL"/>
              <w:spacing w:line="256" w:lineRule="auto"/>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306632A9" w14:textId="77777777" w:rsidR="009203D8" w:rsidRPr="00F72CD4" w:rsidRDefault="009203D8">
            <w:pPr>
              <w:pStyle w:val="TAL"/>
              <w:spacing w:line="256" w:lineRule="auto"/>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5BB24B9E" w14:textId="77777777" w:rsidR="009203D8" w:rsidRPr="00F72CD4" w:rsidRDefault="009203D8">
            <w:pPr>
              <w:pStyle w:val="TAL"/>
              <w:spacing w:line="256" w:lineRule="auto"/>
            </w:pPr>
          </w:p>
        </w:tc>
      </w:tr>
      <w:tr w:rsidR="009203D8" w:rsidRPr="00F72CD4" w14:paraId="12005F0F" w14:textId="77777777" w:rsidTr="0007268D">
        <w:tc>
          <w:tcPr>
            <w:tcW w:w="9750" w:type="dxa"/>
            <w:vMerge/>
            <w:tcBorders>
              <w:top w:val="single" w:sz="4" w:space="0" w:color="auto"/>
              <w:left w:val="single" w:sz="4" w:space="0" w:color="auto"/>
              <w:bottom w:val="single" w:sz="4" w:space="0" w:color="auto"/>
              <w:right w:val="single" w:sz="4" w:space="0" w:color="auto"/>
            </w:tcBorders>
            <w:vAlign w:val="center"/>
            <w:hideMark/>
          </w:tcPr>
          <w:p w14:paraId="7C6439ED" w14:textId="77777777" w:rsidR="009203D8" w:rsidRPr="00F72CD4" w:rsidRDefault="009203D8">
            <w:pPr>
              <w:spacing w:after="0" w:line="256" w:lineRule="auto"/>
              <w:rPr>
                <w:rFonts w:ascii="Arial" w:hAnsi="Arial"/>
                <w:sz w:val="18"/>
                <w:lang w:eastAsia="en-US"/>
              </w:rPr>
            </w:pPr>
          </w:p>
        </w:tc>
        <w:tc>
          <w:tcPr>
            <w:tcW w:w="2268" w:type="dxa"/>
            <w:tcBorders>
              <w:top w:val="single" w:sz="4" w:space="0" w:color="auto"/>
              <w:left w:val="single" w:sz="4" w:space="0" w:color="auto"/>
              <w:bottom w:val="single" w:sz="4" w:space="0" w:color="auto"/>
              <w:right w:val="single" w:sz="4" w:space="0" w:color="auto"/>
            </w:tcBorders>
            <w:hideMark/>
          </w:tcPr>
          <w:p w14:paraId="2C0F4058" w14:textId="77777777" w:rsidR="009203D8" w:rsidRPr="00F72CD4" w:rsidRDefault="009203D8"/>
        </w:tc>
        <w:tc>
          <w:tcPr>
            <w:tcW w:w="1701" w:type="dxa"/>
            <w:tcBorders>
              <w:top w:val="single" w:sz="4" w:space="0" w:color="auto"/>
              <w:left w:val="single" w:sz="4" w:space="0" w:color="auto"/>
              <w:bottom w:val="single" w:sz="4" w:space="0" w:color="auto"/>
              <w:right w:val="single" w:sz="4" w:space="0" w:color="auto"/>
            </w:tcBorders>
            <w:hideMark/>
          </w:tcPr>
          <w:p w14:paraId="60244490" w14:textId="77777777" w:rsidR="009203D8" w:rsidRPr="00F72CD4" w:rsidRDefault="009203D8">
            <w:pPr>
              <w:spacing w:after="0" w:line="256" w:lineRule="auto"/>
              <w:rPr>
                <w:rFonts w:asciiTheme="minorHAnsi" w:hAnsiTheme="minorHAnsi" w:cstheme="minorBidi"/>
              </w:rPr>
            </w:pPr>
          </w:p>
        </w:tc>
        <w:tc>
          <w:tcPr>
            <w:tcW w:w="1245" w:type="dxa"/>
            <w:tcBorders>
              <w:top w:val="single" w:sz="4" w:space="0" w:color="auto"/>
              <w:left w:val="single" w:sz="4" w:space="0" w:color="auto"/>
              <w:bottom w:val="single" w:sz="4" w:space="0" w:color="auto"/>
              <w:right w:val="single" w:sz="4" w:space="0" w:color="auto"/>
            </w:tcBorders>
          </w:tcPr>
          <w:p w14:paraId="6A6724EC" w14:textId="77777777" w:rsidR="009203D8" w:rsidRPr="00F72CD4" w:rsidRDefault="009203D8">
            <w:pPr>
              <w:pStyle w:val="TAL"/>
              <w:spacing w:line="256" w:lineRule="auto"/>
              <w:rPr>
                <w:lang w:eastAsia="en-US"/>
              </w:rPr>
            </w:pPr>
          </w:p>
        </w:tc>
      </w:tr>
      <w:tr w:rsidR="009203D8" w:rsidRPr="00F72CD4" w14:paraId="77E7D3D7"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334B7673" w14:textId="77777777" w:rsidR="009203D8" w:rsidRPr="00F72CD4" w:rsidRDefault="009203D8">
            <w:pPr>
              <w:pStyle w:val="TAL"/>
              <w:spacing w:line="256" w:lineRule="auto"/>
            </w:pPr>
            <w:r w:rsidRPr="00F72CD4">
              <w:t>}</w:t>
            </w:r>
          </w:p>
        </w:tc>
        <w:tc>
          <w:tcPr>
            <w:tcW w:w="2268" w:type="dxa"/>
            <w:tcBorders>
              <w:top w:val="single" w:sz="4" w:space="0" w:color="auto"/>
              <w:left w:val="single" w:sz="4" w:space="0" w:color="auto"/>
              <w:bottom w:val="single" w:sz="4" w:space="0" w:color="auto"/>
              <w:right w:val="single" w:sz="4" w:space="0" w:color="auto"/>
            </w:tcBorders>
          </w:tcPr>
          <w:p w14:paraId="710BF5DD"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2E40230"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034E2A6" w14:textId="77777777" w:rsidR="009203D8" w:rsidRPr="00F72CD4" w:rsidRDefault="009203D8">
            <w:pPr>
              <w:pStyle w:val="TAL"/>
              <w:spacing w:line="256" w:lineRule="auto"/>
            </w:pPr>
          </w:p>
        </w:tc>
      </w:tr>
    </w:tbl>
    <w:p w14:paraId="13B6E1A2" w14:textId="77777777" w:rsidR="009203D8" w:rsidRPr="00F72CD4" w:rsidRDefault="009203D8" w:rsidP="009203D8">
      <w:pPr>
        <w:rPr>
          <w:lang w:eastAsia="en-US"/>
        </w:rPr>
      </w:pPr>
    </w:p>
    <w:p w14:paraId="69FAC782" w14:textId="77777777" w:rsidR="009203D8" w:rsidRPr="00F72CD4" w:rsidRDefault="009203D8" w:rsidP="009203D8">
      <w:pPr>
        <w:pStyle w:val="TH"/>
        <w:rPr>
          <w:i/>
          <w:iCs/>
        </w:rPr>
      </w:pPr>
      <w:r w:rsidRPr="00F72CD4">
        <w:t xml:space="preserve">Table 5.3.3.1.4.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1C1CDA36" w14:textId="77777777" w:rsidTr="009203D8">
        <w:tc>
          <w:tcPr>
            <w:tcW w:w="9750" w:type="dxa"/>
            <w:gridSpan w:val="4"/>
            <w:tcBorders>
              <w:top w:val="single" w:sz="4" w:space="0" w:color="auto"/>
              <w:left w:val="single" w:sz="4" w:space="0" w:color="auto"/>
              <w:bottom w:val="single" w:sz="4" w:space="0" w:color="auto"/>
              <w:right w:val="single" w:sz="4" w:space="0" w:color="auto"/>
            </w:tcBorders>
            <w:hideMark/>
          </w:tcPr>
          <w:p w14:paraId="54C4C741" w14:textId="77777777" w:rsidR="009203D8" w:rsidRPr="00F72CD4" w:rsidRDefault="009203D8">
            <w:pPr>
              <w:pStyle w:val="TAH"/>
              <w:spacing w:line="256" w:lineRule="auto"/>
            </w:pPr>
            <w:r w:rsidRPr="00F72CD4">
              <w:t>Derivation Path: TS 38.508-1 [6], Table 5.4.2.0-7</w:t>
            </w:r>
          </w:p>
        </w:tc>
      </w:tr>
      <w:tr w:rsidR="009203D8" w:rsidRPr="00F72CD4" w14:paraId="5D4E0AAF"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9EC1C0A" w14:textId="77777777" w:rsidR="009203D8" w:rsidRPr="00F72CD4" w:rsidRDefault="009203D8">
            <w:pPr>
              <w:pStyle w:val="TAH"/>
              <w:spacing w:line="256" w:lineRule="auto"/>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1FC7DFB" w14:textId="77777777" w:rsidR="009203D8" w:rsidRPr="00F72CD4" w:rsidRDefault="009203D8">
            <w:pPr>
              <w:pStyle w:val="TAH"/>
              <w:spacing w:line="256" w:lineRule="auto"/>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E79D190" w14:textId="77777777" w:rsidR="009203D8" w:rsidRPr="00F72CD4" w:rsidRDefault="009203D8">
            <w:pPr>
              <w:pStyle w:val="TAH"/>
              <w:spacing w:line="256" w:lineRule="auto"/>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26950D0" w14:textId="77777777" w:rsidR="009203D8" w:rsidRPr="00F72CD4" w:rsidRDefault="009203D8">
            <w:pPr>
              <w:pStyle w:val="TAH"/>
              <w:spacing w:line="256" w:lineRule="auto"/>
            </w:pPr>
            <w:r w:rsidRPr="00F72CD4">
              <w:t>Condition</w:t>
            </w:r>
          </w:p>
        </w:tc>
      </w:tr>
      <w:tr w:rsidR="009203D8" w:rsidRPr="00F72CD4" w14:paraId="584009BD"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5FCD496" w14:textId="77777777" w:rsidR="009203D8" w:rsidRPr="00F72CD4" w:rsidRDefault="009203D8">
            <w:pPr>
              <w:pStyle w:val="TAL"/>
              <w:spacing w:line="256" w:lineRule="auto"/>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F743F62"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9B0519E"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C37EB06" w14:textId="77777777" w:rsidR="009203D8" w:rsidRPr="00F72CD4" w:rsidRDefault="009203D8">
            <w:pPr>
              <w:pStyle w:val="TAL"/>
              <w:spacing w:line="256" w:lineRule="auto"/>
            </w:pPr>
          </w:p>
        </w:tc>
      </w:tr>
      <w:tr w:rsidR="009203D8" w:rsidRPr="00F72CD4" w14:paraId="30741F35"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2BC27938" w14:textId="77777777" w:rsidR="009203D8" w:rsidRPr="00F72CD4" w:rsidRDefault="009203D8">
            <w:pPr>
              <w:pStyle w:val="TAL"/>
              <w:spacing w:line="256" w:lineRule="auto"/>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EB11FDA"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C1FC51D"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9D9B7FB" w14:textId="77777777" w:rsidR="009203D8" w:rsidRPr="00F72CD4" w:rsidRDefault="009203D8">
            <w:pPr>
              <w:pStyle w:val="TAL"/>
              <w:spacing w:line="256" w:lineRule="auto"/>
            </w:pPr>
          </w:p>
        </w:tc>
      </w:tr>
      <w:tr w:rsidR="009203D8" w:rsidRPr="00F72CD4" w14:paraId="57346788"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71DDF404" w14:textId="77777777" w:rsidR="009203D8" w:rsidRPr="00F72CD4" w:rsidRDefault="009203D8">
            <w:pPr>
              <w:pStyle w:val="TAL"/>
              <w:spacing w:line="256" w:lineRule="auto"/>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6AE72D65" w14:textId="77777777" w:rsidR="009203D8" w:rsidRPr="00F72CD4" w:rsidRDefault="009203D8">
            <w:pPr>
              <w:pStyle w:val="TAL"/>
              <w:spacing w:line="256" w:lineRule="auto"/>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41C563EB"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C96FB52" w14:textId="77777777" w:rsidR="009203D8" w:rsidRPr="00F72CD4" w:rsidRDefault="009203D8">
            <w:pPr>
              <w:pStyle w:val="TAL"/>
              <w:spacing w:line="256" w:lineRule="auto"/>
            </w:pPr>
          </w:p>
        </w:tc>
      </w:tr>
      <w:tr w:rsidR="009203D8" w:rsidRPr="00F72CD4" w14:paraId="775B9AF3"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074B815" w14:textId="77777777" w:rsidR="009203D8" w:rsidRPr="00F72CD4" w:rsidRDefault="009203D8">
            <w:pPr>
              <w:pStyle w:val="TAL"/>
              <w:spacing w:line="256" w:lineRule="auto"/>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68C6B1C7" w14:textId="77777777" w:rsidR="009203D8" w:rsidRPr="00F72CD4" w:rsidRDefault="009203D8"/>
        </w:tc>
        <w:tc>
          <w:tcPr>
            <w:tcW w:w="1701" w:type="dxa"/>
            <w:tcBorders>
              <w:top w:val="single" w:sz="4" w:space="0" w:color="auto"/>
              <w:left w:val="single" w:sz="4" w:space="0" w:color="auto"/>
              <w:bottom w:val="single" w:sz="4" w:space="0" w:color="auto"/>
              <w:right w:val="single" w:sz="4" w:space="0" w:color="auto"/>
            </w:tcBorders>
            <w:hideMark/>
          </w:tcPr>
          <w:p w14:paraId="299F0951" w14:textId="77777777" w:rsidR="009203D8" w:rsidRPr="00F72CD4" w:rsidRDefault="009203D8">
            <w:pPr>
              <w:spacing w:after="0" w:line="256" w:lineRule="auto"/>
              <w:rPr>
                <w:rFonts w:asciiTheme="minorHAnsi" w:hAnsiTheme="minorHAnsi" w:cstheme="minorBidi"/>
              </w:rPr>
            </w:pPr>
          </w:p>
        </w:tc>
        <w:tc>
          <w:tcPr>
            <w:tcW w:w="1245" w:type="dxa"/>
            <w:tcBorders>
              <w:top w:val="single" w:sz="4" w:space="0" w:color="auto"/>
              <w:left w:val="single" w:sz="4" w:space="0" w:color="auto"/>
              <w:bottom w:val="single" w:sz="4" w:space="0" w:color="auto"/>
              <w:right w:val="single" w:sz="4" w:space="0" w:color="auto"/>
            </w:tcBorders>
            <w:hideMark/>
          </w:tcPr>
          <w:p w14:paraId="55354317" w14:textId="77777777" w:rsidR="009203D8" w:rsidRPr="00F72CD4" w:rsidRDefault="009203D8">
            <w:pPr>
              <w:spacing w:after="0" w:line="256" w:lineRule="auto"/>
              <w:rPr>
                <w:rFonts w:asciiTheme="minorHAnsi" w:hAnsiTheme="minorHAnsi" w:cstheme="minorBidi"/>
              </w:rPr>
            </w:pPr>
          </w:p>
        </w:tc>
      </w:tr>
      <w:tr w:rsidR="009203D8" w:rsidRPr="00F72CD4" w14:paraId="2B160296"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10545511" w14:textId="77777777" w:rsidR="009203D8" w:rsidRPr="00F72CD4" w:rsidRDefault="009203D8">
            <w:pPr>
              <w:pStyle w:val="TAL"/>
              <w:spacing w:line="256" w:lineRule="auto"/>
              <w:rPr>
                <w:lang w:eastAsia="en-US"/>
              </w:rPr>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0E501929"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1E20546"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6F11DEE" w14:textId="77777777" w:rsidR="009203D8" w:rsidRPr="00F72CD4" w:rsidRDefault="009203D8">
            <w:pPr>
              <w:pStyle w:val="TAL"/>
              <w:spacing w:line="256" w:lineRule="auto"/>
            </w:pPr>
          </w:p>
        </w:tc>
      </w:tr>
      <w:tr w:rsidR="009203D8" w:rsidRPr="00F72CD4" w14:paraId="18C171AC"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066E0724" w14:textId="77777777" w:rsidR="009203D8" w:rsidRPr="00F72CD4" w:rsidRDefault="009203D8">
            <w:pPr>
              <w:pStyle w:val="TAL"/>
              <w:spacing w:line="256" w:lineRule="auto"/>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4614B0F7"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2D5D91C"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hideMark/>
          </w:tcPr>
          <w:p w14:paraId="00F6D7CD" w14:textId="77777777" w:rsidR="009203D8" w:rsidRPr="00F72CD4" w:rsidRDefault="009203D8">
            <w:pPr>
              <w:pStyle w:val="TAL"/>
              <w:spacing w:line="256" w:lineRule="auto"/>
            </w:pPr>
            <w:r w:rsidRPr="00F72CD4">
              <w:t>CSS, SISS</w:t>
            </w:r>
          </w:p>
        </w:tc>
      </w:tr>
      <w:tr w:rsidR="009203D8" w:rsidRPr="00F72CD4" w14:paraId="73BD6AAF"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50328EAE" w14:textId="77777777" w:rsidR="009203D8" w:rsidRPr="00F72CD4" w:rsidRDefault="009203D8">
            <w:pPr>
              <w:pStyle w:val="TAL"/>
              <w:spacing w:line="256" w:lineRule="auto"/>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3E987B38"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ABBF8F1"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hideMark/>
          </w:tcPr>
          <w:p w14:paraId="184A4172" w14:textId="77777777" w:rsidR="009203D8" w:rsidRPr="00F72CD4" w:rsidRDefault="009203D8">
            <w:pPr>
              <w:pStyle w:val="TAL"/>
              <w:spacing w:line="256" w:lineRule="auto"/>
            </w:pPr>
            <w:r w:rsidRPr="00F72CD4">
              <w:t>USS</w:t>
            </w:r>
          </w:p>
        </w:tc>
      </w:tr>
      <w:tr w:rsidR="009203D8" w:rsidRPr="00F72CD4" w14:paraId="5FA81380"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44B2A539" w14:textId="77777777" w:rsidR="009203D8" w:rsidRPr="00F72CD4" w:rsidRDefault="009203D8">
            <w:pPr>
              <w:pStyle w:val="TAL"/>
              <w:spacing w:line="256" w:lineRule="auto"/>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14795A0B" w14:textId="77777777" w:rsidR="009203D8" w:rsidRPr="00F72CD4" w:rsidRDefault="009203D8">
            <w:pPr>
              <w:pStyle w:val="TAL"/>
              <w:spacing w:line="256" w:lineRule="auto"/>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0E8025C6" w14:textId="77777777" w:rsidR="009203D8" w:rsidRPr="00F72CD4" w:rsidRDefault="009203D8">
            <w:pPr>
              <w:pStyle w:val="TAL"/>
              <w:spacing w:line="256" w:lineRule="auto"/>
            </w:pPr>
            <w:r w:rsidRPr="00F72CD4">
              <w:t>DCI Format 1_0 for tests 1</w:t>
            </w:r>
          </w:p>
        </w:tc>
        <w:tc>
          <w:tcPr>
            <w:tcW w:w="1245" w:type="dxa"/>
            <w:tcBorders>
              <w:top w:val="single" w:sz="4" w:space="0" w:color="auto"/>
              <w:left w:val="single" w:sz="4" w:space="0" w:color="auto"/>
              <w:bottom w:val="single" w:sz="4" w:space="0" w:color="auto"/>
              <w:right w:val="single" w:sz="4" w:space="0" w:color="auto"/>
            </w:tcBorders>
            <w:hideMark/>
          </w:tcPr>
          <w:p w14:paraId="6535E53C" w14:textId="77777777" w:rsidR="009203D8" w:rsidRPr="00F72CD4" w:rsidRDefault="009203D8">
            <w:pPr>
              <w:pStyle w:val="TAL"/>
              <w:spacing w:line="256" w:lineRule="auto"/>
            </w:pPr>
            <w:r w:rsidRPr="00F72CD4">
              <w:t>Long_DCI</w:t>
            </w:r>
          </w:p>
        </w:tc>
      </w:tr>
      <w:tr w:rsidR="009203D8" w:rsidRPr="00F72CD4" w14:paraId="15F98D58" w14:textId="77777777" w:rsidTr="0007268D">
        <w:tc>
          <w:tcPr>
            <w:tcW w:w="4536" w:type="dxa"/>
            <w:tcBorders>
              <w:top w:val="single" w:sz="4" w:space="0" w:color="auto"/>
              <w:left w:val="single" w:sz="4" w:space="0" w:color="auto"/>
              <w:bottom w:val="single" w:sz="4" w:space="0" w:color="auto"/>
              <w:right w:val="single" w:sz="4" w:space="0" w:color="auto"/>
            </w:tcBorders>
            <w:hideMark/>
          </w:tcPr>
          <w:p w14:paraId="4E00F422" w14:textId="77777777" w:rsidR="009203D8" w:rsidRPr="00F72CD4" w:rsidRDefault="009203D8">
            <w:pPr>
              <w:pStyle w:val="TAL"/>
              <w:spacing w:line="256" w:lineRule="auto"/>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5A2A601"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BC72C30"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2F6ED47" w14:textId="77777777" w:rsidR="009203D8" w:rsidRPr="00F72CD4" w:rsidRDefault="009203D8">
            <w:pPr>
              <w:pStyle w:val="TAL"/>
              <w:spacing w:line="256" w:lineRule="auto"/>
            </w:pPr>
          </w:p>
        </w:tc>
      </w:tr>
      <w:tr w:rsidR="009203D8" w:rsidRPr="00F72CD4" w14:paraId="729EF894"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21B02690" w14:textId="77777777" w:rsidR="009203D8" w:rsidRPr="00F72CD4" w:rsidRDefault="009203D8">
            <w:pPr>
              <w:pStyle w:val="TAL"/>
              <w:spacing w:line="256" w:lineRule="auto"/>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DC421A0"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84AE39E"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C0B2534" w14:textId="77777777" w:rsidR="009203D8" w:rsidRPr="00F72CD4" w:rsidRDefault="009203D8">
            <w:pPr>
              <w:pStyle w:val="TAL"/>
              <w:spacing w:line="256" w:lineRule="auto"/>
            </w:pPr>
          </w:p>
        </w:tc>
      </w:tr>
      <w:tr w:rsidR="009203D8" w:rsidRPr="00F72CD4" w14:paraId="0E9B0CBA" w14:textId="77777777" w:rsidTr="009203D8">
        <w:tc>
          <w:tcPr>
            <w:tcW w:w="4536" w:type="dxa"/>
            <w:tcBorders>
              <w:top w:val="single" w:sz="4" w:space="0" w:color="auto"/>
              <w:left w:val="single" w:sz="4" w:space="0" w:color="auto"/>
              <w:bottom w:val="single" w:sz="4" w:space="0" w:color="auto"/>
              <w:right w:val="single" w:sz="4" w:space="0" w:color="auto"/>
            </w:tcBorders>
            <w:hideMark/>
          </w:tcPr>
          <w:p w14:paraId="57B34AE9" w14:textId="77777777" w:rsidR="009203D8" w:rsidRPr="00F72CD4" w:rsidRDefault="009203D8">
            <w:pPr>
              <w:pStyle w:val="TAL"/>
              <w:spacing w:line="256" w:lineRule="auto"/>
            </w:pPr>
            <w:r w:rsidRPr="00F72CD4">
              <w:t>}</w:t>
            </w:r>
          </w:p>
        </w:tc>
        <w:tc>
          <w:tcPr>
            <w:tcW w:w="2268" w:type="dxa"/>
            <w:tcBorders>
              <w:top w:val="single" w:sz="4" w:space="0" w:color="auto"/>
              <w:left w:val="single" w:sz="4" w:space="0" w:color="auto"/>
              <w:bottom w:val="single" w:sz="4" w:space="0" w:color="auto"/>
              <w:right w:val="single" w:sz="4" w:space="0" w:color="auto"/>
            </w:tcBorders>
          </w:tcPr>
          <w:p w14:paraId="144DC44F" w14:textId="77777777" w:rsidR="009203D8" w:rsidRPr="00F72CD4" w:rsidRDefault="009203D8">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0670C140" w14:textId="77777777" w:rsidR="009203D8" w:rsidRPr="00F72CD4" w:rsidRDefault="009203D8">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EB270B8" w14:textId="77777777" w:rsidR="009203D8" w:rsidRPr="00F72CD4" w:rsidRDefault="009203D8">
            <w:pPr>
              <w:pStyle w:val="TAL"/>
              <w:spacing w:line="256" w:lineRule="auto"/>
            </w:pPr>
          </w:p>
        </w:tc>
      </w:tr>
    </w:tbl>
    <w:p w14:paraId="6D43F2CA" w14:textId="77777777" w:rsidR="009203D8" w:rsidRPr="00F72CD4" w:rsidRDefault="009203D8" w:rsidP="009203D8">
      <w:pPr>
        <w:rPr>
          <w:rFonts w:eastAsia="MS Mincho"/>
          <w:lang w:eastAsia="en-US"/>
        </w:rPr>
      </w:pPr>
    </w:p>
    <w:p w14:paraId="62C62A90" w14:textId="77777777" w:rsidR="009203D8" w:rsidRPr="00F72CD4" w:rsidRDefault="009203D8" w:rsidP="009203D8">
      <w:pPr>
        <w:pStyle w:val="TH"/>
        <w:rPr>
          <w:rFonts w:eastAsia="MS Mincho"/>
          <w:i/>
          <w:iCs/>
        </w:rPr>
      </w:pPr>
      <w:r w:rsidRPr="00F72CD4">
        <w:t>Table 5.3.3.1.4.4.3.1-</w:t>
      </w:r>
      <w:r w:rsidRPr="00F72CD4">
        <w:rPr>
          <w:rFonts w:eastAsia="MS Mincho"/>
        </w:rPr>
        <w:t xml:space="preserve">3: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470DF0F9" w14:textId="77777777" w:rsidTr="009203D8">
        <w:tc>
          <w:tcPr>
            <w:tcW w:w="9747" w:type="dxa"/>
            <w:gridSpan w:val="4"/>
            <w:tcBorders>
              <w:top w:val="single" w:sz="4" w:space="0" w:color="auto"/>
              <w:left w:val="single" w:sz="4" w:space="0" w:color="auto"/>
              <w:bottom w:val="single" w:sz="4" w:space="0" w:color="auto"/>
              <w:right w:val="single" w:sz="4" w:space="0" w:color="auto"/>
            </w:tcBorders>
            <w:hideMark/>
          </w:tcPr>
          <w:p w14:paraId="675BC7D4" w14:textId="77777777" w:rsidR="009203D8" w:rsidRPr="00F72CD4" w:rsidRDefault="009203D8">
            <w:pPr>
              <w:pStyle w:val="TAH"/>
              <w:spacing w:line="256" w:lineRule="auto"/>
              <w:rPr>
                <w:rFonts w:eastAsia="MS Mincho"/>
              </w:rPr>
            </w:pPr>
            <w:r w:rsidRPr="00F72CD4">
              <w:rPr>
                <w:rFonts w:eastAsia="MS Mincho"/>
              </w:rPr>
              <w:t>Derivation Path: TS 38.508-1 [6], Table 5.4.2.0-26</w:t>
            </w:r>
          </w:p>
        </w:tc>
      </w:tr>
      <w:tr w:rsidR="009203D8" w:rsidRPr="00F72CD4" w14:paraId="48C71CDD"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7CE25BF1" w14:textId="77777777" w:rsidR="009203D8" w:rsidRPr="00F72CD4" w:rsidRDefault="009203D8">
            <w:pPr>
              <w:pStyle w:val="TAH"/>
              <w:spacing w:line="256" w:lineRule="auto"/>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EE2470" w14:textId="77777777" w:rsidR="009203D8" w:rsidRPr="00F72CD4" w:rsidRDefault="009203D8">
            <w:pPr>
              <w:pStyle w:val="TAH"/>
              <w:spacing w:line="256" w:lineRule="auto"/>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4F8A824" w14:textId="77777777" w:rsidR="009203D8" w:rsidRPr="00F72CD4" w:rsidRDefault="009203D8">
            <w:pPr>
              <w:pStyle w:val="TAH"/>
              <w:spacing w:line="256" w:lineRule="auto"/>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6257438B" w14:textId="77777777" w:rsidR="009203D8" w:rsidRPr="00F72CD4" w:rsidRDefault="009203D8">
            <w:pPr>
              <w:pStyle w:val="TAH"/>
              <w:spacing w:line="256" w:lineRule="auto"/>
              <w:rPr>
                <w:rFonts w:eastAsia="MS Mincho"/>
              </w:rPr>
            </w:pPr>
            <w:r w:rsidRPr="00F72CD4">
              <w:rPr>
                <w:rFonts w:eastAsia="MS Mincho"/>
              </w:rPr>
              <w:t>Condition</w:t>
            </w:r>
          </w:p>
        </w:tc>
      </w:tr>
      <w:tr w:rsidR="009203D8" w:rsidRPr="00F72CD4" w14:paraId="29691E3F"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19AB1D4F" w14:textId="77777777" w:rsidR="009203D8" w:rsidRPr="00F72CD4" w:rsidRDefault="009203D8">
            <w:pPr>
              <w:pStyle w:val="TAL"/>
              <w:spacing w:line="256" w:lineRule="auto"/>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54901D11" w14:textId="77777777" w:rsidR="009203D8" w:rsidRPr="00F72CD4" w:rsidRDefault="009203D8">
            <w:pPr>
              <w:pStyle w:val="TAL"/>
              <w:spacing w:line="256" w:lineRule="auto"/>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37B7E5F3"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4FD6DC6" w14:textId="77777777" w:rsidR="009203D8" w:rsidRPr="00F72CD4" w:rsidRDefault="009203D8">
            <w:pPr>
              <w:pStyle w:val="TAL"/>
              <w:spacing w:line="256" w:lineRule="auto"/>
              <w:rPr>
                <w:rFonts w:eastAsia="MS Mincho"/>
              </w:rPr>
            </w:pPr>
          </w:p>
        </w:tc>
      </w:tr>
      <w:tr w:rsidR="009203D8" w:rsidRPr="00F72CD4" w14:paraId="5A60490A"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0BA1E25" w14:textId="77777777" w:rsidR="009203D8" w:rsidRPr="00F72CD4" w:rsidRDefault="009203D8">
            <w:pPr>
              <w:pStyle w:val="TAL"/>
              <w:spacing w:line="256" w:lineRule="auto"/>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3F234151" w14:textId="77777777" w:rsidR="009203D8" w:rsidRPr="00F72CD4" w:rsidRDefault="009203D8">
            <w:pPr>
              <w:pStyle w:val="TAL"/>
              <w:spacing w:line="256" w:lineRule="auto"/>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468D8C07"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3F41CCF2" w14:textId="77777777" w:rsidR="009203D8" w:rsidRPr="00F72CD4" w:rsidRDefault="009203D8">
            <w:pPr>
              <w:rPr>
                <w:rFonts w:eastAsia="MS Mincho"/>
              </w:rPr>
            </w:pPr>
          </w:p>
        </w:tc>
      </w:tr>
      <w:tr w:rsidR="009203D8" w:rsidRPr="00F72CD4" w14:paraId="26867999"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3ADED867" w14:textId="77777777" w:rsidR="009203D8" w:rsidRPr="00F72CD4" w:rsidRDefault="009203D8">
            <w:pPr>
              <w:pStyle w:val="TAL"/>
              <w:spacing w:line="256" w:lineRule="auto"/>
              <w:rPr>
                <w:rFonts w:eastAsia="MS Mincho"/>
                <w:lang w:eastAsia="en-US"/>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1220C41B" w14:textId="77777777" w:rsidR="009203D8" w:rsidRPr="00F72CD4" w:rsidRDefault="009203D8">
            <w:pPr>
              <w:pStyle w:val="TAL"/>
              <w:spacing w:line="256" w:lineRule="auto"/>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0E100DBD" w14:textId="77777777" w:rsidR="009203D8" w:rsidRPr="00F72CD4" w:rsidRDefault="009203D8">
            <w:pPr>
              <w:pStyle w:val="TAL"/>
              <w:spacing w:line="256" w:lineRule="auto"/>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8EBBB8B" w14:textId="77777777" w:rsidR="009203D8" w:rsidRPr="00F72CD4" w:rsidRDefault="009203D8">
            <w:pPr>
              <w:pStyle w:val="TAL"/>
              <w:spacing w:line="256" w:lineRule="auto"/>
              <w:rPr>
                <w:rFonts w:eastAsia="MS Mincho"/>
              </w:rPr>
            </w:pPr>
          </w:p>
        </w:tc>
      </w:tr>
    </w:tbl>
    <w:p w14:paraId="0FF39B9B" w14:textId="77777777" w:rsidR="009203D8" w:rsidRPr="00F72CD4" w:rsidRDefault="009203D8" w:rsidP="009203D8">
      <w:pPr>
        <w:rPr>
          <w:rFonts w:eastAsiaTheme="minorEastAsia"/>
          <w:lang w:eastAsia="en-US"/>
        </w:rPr>
      </w:pPr>
    </w:p>
    <w:p w14:paraId="0FA5458E" w14:textId="77777777" w:rsidR="009203D8" w:rsidRPr="00F72CD4" w:rsidRDefault="009203D8" w:rsidP="009203D8">
      <w:pPr>
        <w:pStyle w:val="TH"/>
        <w:rPr>
          <w:rFonts w:eastAsia="Malgun Gothic"/>
        </w:rPr>
      </w:pPr>
      <w:r w:rsidRPr="00F72CD4">
        <w:t>Table 5.3.3.1.4.4.3.1-</w:t>
      </w:r>
      <w:r w:rsidRPr="00F72CD4">
        <w:rPr>
          <w:rFonts w:eastAsia="MS Mincho"/>
        </w:rPr>
        <w:t xml:space="preserve">4: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203D8" w:rsidRPr="00F72CD4" w14:paraId="499710E6" w14:textId="77777777" w:rsidTr="009203D8">
        <w:tc>
          <w:tcPr>
            <w:tcW w:w="9747" w:type="dxa"/>
            <w:gridSpan w:val="4"/>
            <w:tcBorders>
              <w:top w:val="single" w:sz="4" w:space="0" w:color="auto"/>
              <w:left w:val="single" w:sz="4" w:space="0" w:color="auto"/>
              <w:bottom w:val="single" w:sz="4" w:space="0" w:color="auto"/>
              <w:right w:val="single" w:sz="4" w:space="0" w:color="auto"/>
            </w:tcBorders>
            <w:hideMark/>
          </w:tcPr>
          <w:p w14:paraId="526A0D8F" w14:textId="77777777" w:rsidR="009203D8" w:rsidRPr="00F72CD4" w:rsidRDefault="009203D8">
            <w:pPr>
              <w:pStyle w:val="TAH"/>
              <w:spacing w:line="256" w:lineRule="auto"/>
              <w:rPr>
                <w:rFonts w:eastAsiaTheme="minorEastAsia"/>
              </w:rPr>
            </w:pPr>
            <w:r w:rsidRPr="00F72CD4">
              <w:t>Derivation Path: TS 38.508-1 [6], Table 5.4.2.0-10</w:t>
            </w:r>
          </w:p>
        </w:tc>
      </w:tr>
      <w:tr w:rsidR="009203D8" w:rsidRPr="00F72CD4" w14:paraId="03EA38E7"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3701B40" w14:textId="77777777" w:rsidR="009203D8" w:rsidRPr="00F72CD4" w:rsidRDefault="009203D8">
            <w:pPr>
              <w:pStyle w:val="TAH"/>
              <w:spacing w:line="256" w:lineRule="auto"/>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D23BF8" w14:textId="77777777" w:rsidR="009203D8" w:rsidRPr="00F72CD4" w:rsidRDefault="009203D8">
            <w:pPr>
              <w:pStyle w:val="TAH"/>
              <w:spacing w:line="256" w:lineRule="auto"/>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22536B24" w14:textId="77777777" w:rsidR="009203D8" w:rsidRPr="00F72CD4" w:rsidRDefault="009203D8">
            <w:pPr>
              <w:pStyle w:val="TAH"/>
              <w:spacing w:line="256" w:lineRule="auto"/>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754219F1" w14:textId="77777777" w:rsidR="009203D8" w:rsidRPr="00F72CD4" w:rsidRDefault="009203D8">
            <w:pPr>
              <w:pStyle w:val="TAH"/>
              <w:spacing w:line="256" w:lineRule="auto"/>
            </w:pPr>
            <w:r w:rsidRPr="00F72CD4">
              <w:t>Condition</w:t>
            </w:r>
          </w:p>
        </w:tc>
      </w:tr>
      <w:tr w:rsidR="009203D8" w:rsidRPr="00F72CD4" w14:paraId="3202F361"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B959D41" w14:textId="77777777" w:rsidR="009203D8" w:rsidRPr="00F72CD4" w:rsidRDefault="009203D8">
            <w:pPr>
              <w:pStyle w:val="TAL"/>
              <w:spacing w:line="256" w:lineRule="auto"/>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45BEAE50" w14:textId="77777777" w:rsidR="009203D8" w:rsidRPr="00F72CD4" w:rsidRDefault="009203D8">
            <w:pPr>
              <w:pStyle w:val="TAL"/>
              <w:spacing w:line="256" w:lineRule="auto"/>
            </w:pPr>
          </w:p>
        </w:tc>
        <w:tc>
          <w:tcPr>
            <w:tcW w:w="1557" w:type="dxa"/>
            <w:tcBorders>
              <w:top w:val="single" w:sz="4" w:space="0" w:color="auto"/>
              <w:left w:val="single" w:sz="4" w:space="0" w:color="auto"/>
              <w:bottom w:val="single" w:sz="4" w:space="0" w:color="auto"/>
              <w:right w:val="single" w:sz="4" w:space="0" w:color="auto"/>
            </w:tcBorders>
          </w:tcPr>
          <w:p w14:paraId="3F321BE3" w14:textId="77777777" w:rsidR="009203D8" w:rsidRPr="00F72CD4" w:rsidRDefault="009203D8">
            <w:pPr>
              <w:pStyle w:val="TAL"/>
              <w:spacing w:line="256" w:lineRule="auto"/>
            </w:pPr>
          </w:p>
        </w:tc>
        <w:tc>
          <w:tcPr>
            <w:tcW w:w="1388" w:type="dxa"/>
            <w:tcBorders>
              <w:top w:val="single" w:sz="4" w:space="0" w:color="auto"/>
              <w:left w:val="single" w:sz="4" w:space="0" w:color="auto"/>
              <w:bottom w:val="single" w:sz="4" w:space="0" w:color="auto"/>
              <w:right w:val="single" w:sz="4" w:space="0" w:color="auto"/>
            </w:tcBorders>
          </w:tcPr>
          <w:p w14:paraId="0064B1BB" w14:textId="77777777" w:rsidR="009203D8" w:rsidRPr="00F72CD4" w:rsidRDefault="009203D8">
            <w:pPr>
              <w:pStyle w:val="TAL"/>
              <w:spacing w:line="256" w:lineRule="auto"/>
            </w:pPr>
          </w:p>
        </w:tc>
      </w:tr>
      <w:tr w:rsidR="009203D8" w:rsidRPr="00F72CD4" w14:paraId="0B01C4E9"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363F9CAB" w14:textId="77777777" w:rsidR="009203D8" w:rsidRPr="00F72CD4" w:rsidRDefault="009203D8">
            <w:pPr>
              <w:pStyle w:val="TAL"/>
              <w:spacing w:line="256" w:lineRule="auto"/>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416A1879" w14:textId="77777777" w:rsidR="009203D8" w:rsidRPr="00F72CD4" w:rsidRDefault="009203D8">
            <w:pPr>
              <w:pStyle w:val="TAL"/>
              <w:spacing w:line="256" w:lineRule="auto"/>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1E39B752" w14:textId="77777777" w:rsidR="009203D8" w:rsidRPr="00F72CD4" w:rsidRDefault="009203D8">
            <w:pPr>
              <w:pStyle w:val="TAL"/>
              <w:spacing w:line="256" w:lineRule="auto"/>
              <w:rPr>
                <w:lang w:eastAsia="en-US"/>
              </w:rPr>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273A84B4" w14:textId="77777777" w:rsidR="009203D8" w:rsidRPr="00F72CD4" w:rsidRDefault="009203D8">
            <w:pPr>
              <w:pStyle w:val="TAL"/>
              <w:spacing w:line="256" w:lineRule="auto"/>
            </w:pPr>
          </w:p>
        </w:tc>
      </w:tr>
      <w:tr w:rsidR="009203D8" w:rsidRPr="00F72CD4" w14:paraId="7D08A086"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5DEBD81D" w14:textId="77777777" w:rsidR="009203D8" w:rsidRPr="00F72CD4" w:rsidRDefault="009203D8">
            <w:pPr>
              <w:pStyle w:val="TAL"/>
              <w:spacing w:line="256" w:lineRule="auto"/>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BCEB697" w14:textId="77777777" w:rsidR="009203D8" w:rsidRPr="00F72CD4" w:rsidRDefault="009203D8">
            <w:pPr>
              <w:pStyle w:val="TAL"/>
              <w:spacing w:line="256" w:lineRule="auto"/>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043F8178" w14:textId="77777777" w:rsidR="009203D8" w:rsidRPr="00F72CD4" w:rsidRDefault="009203D8">
            <w:pPr>
              <w:pStyle w:val="TAL"/>
              <w:spacing w:line="256" w:lineRule="auto"/>
              <w:rPr>
                <w:lang w:eastAsia="en-US"/>
              </w:rPr>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13569E6E" w14:textId="77777777" w:rsidR="009203D8" w:rsidRPr="00F72CD4" w:rsidRDefault="009203D8">
            <w:pPr>
              <w:pStyle w:val="TAL"/>
              <w:spacing w:line="256" w:lineRule="auto"/>
            </w:pPr>
          </w:p>
        </w:tc>
      </w:tr>
      <w:tr w:rsidR="009203D8" w:rsidRPr="00F72CD4" w14:paraId="4FE3DC40" w14:textId="77777777" w:rsidTr="009203D8">
        <w:tc>
          <w:tcPr>
            <w:tcW w:w="4535" w:type="dxa"/>
            <w:tcBorders>
              <w:top w:val="single" w:sz="4" w:space="0" w:color="auto"/>
              <w:left w:val="single" w:sz="4" w:space="0" w:color="auto"/>
              <w:bottom w:val="single" w:sz="4" w:space="0" w:color="auto"/>
              <w:right w:val="single" w:sz="4" w:space="0" w:color="auto"/>
            </w:tcBorders>
            <w:hideMark/>
          </w:tcPr>
          <w:p w14:paraId="4F032838" w14:textId="77777777" w:rsidR="009203D8" w:rsidRPr="00F72CD4" w:rsidRDefault="009203D8">
            <w:pPr>
              <w:pStyle w:val="TAL"/>
              <w:spacing w:line="256" w:lineRule="auto"/>
            </w:pPr>
            <w:r w:rsidRPr="00F72CD4">
              <w:t>}</w:t>
            </w:r>
          </w:p>
        </w:tc>
        <w:tc>
          <w:tcPr>
            <w:tcW w:w="2267" w:type="dxa"/>
            <w:tcBorders>
              <w:top w:val="single" w:sz="4" w:space="0" w:color="auto"/>
              <w:left w:val="single" w:sz="4" w:space="0" w:color="auto"/>
              <w:bottom w:val="single" w:sz="4" w:space="0" w:color="auto"/>
              <w:right w:val="single" w:sz="4" w:space="0" w:color="auto"/>
            </w:tcBorders>
          </w:tcPr>
          <w:p w14:paraId="472AC9C7" w14:textId="77777777" w:rsidR="009203D8" w:rsidRPr="00F72CD4" w:rsidRDefault="009203D8">
            <w:pPr>
              <w:pStyle w:val="TAL"/>
              <w:spacing w:line="256" w:lineRule="auto"/>
            </w:pPr>
          </w:p>
        </w:tc>
        <w:tc>
          <w:tcPr>
            <w:tcW w:w="1557" w:type="dxa"/>
            <w:tcBorders>
              <w:top w:val="single" w:sz="4" w:space="0" w:color="auto"/>
              <w:left w:val="single" w:sz="4" w:space="0" w:color="auto"/>
              <w:bottom w:val="single" w:sz="4" w:space="0" w:color="auto"/>
              <w:right w:val="single" w:sz="4" w:space="0" w:color="auto"/>
            </w:tcBorders>
          </w:tcPr>
          <w:p w14:paraId="4F8BC48A" w14:textId="77777777" w:rsidR="009203D8" w:rsidRPr="00F72CD4" w:rsidRDefault="009203D8">
            <w:pPr>
              <w:pStyle w:val="TAL"/>
              <w:spacing w:line="256" w:lineRule="auto"/>
            </w:pPr>
          </w:p>
        </w:tc>
        <w:tc>
          <w:tcPr>
            <w:tcW w:w="1388" w:type="dxa"/>
            <w:tcBorders>
              <w:top w:val="single" w:sz="4" w:space="0" w:color="auto"/>
              <w:left w:val="single" w:sz="4" w:space="0" w:color="auto"/>
              <w:bottom w:val="single" w:sz="4" w:space="0" w:color="auto"/>
              <w:right w:val="single" w:sz="4" w:space="0" w:color="auto"/>
            </w:tcBorders>
          </w:tcPr>
          <w:p w14:paraId="3FFFB587" w14:textId="77777777" w:rsidR="009203D8" w:rsidRPr="00F72CD4" w:rsidRDefault="009203D8">
            <w:pPr>
              <w:pStyle w:val="TAL"/>
              <w:spacing w:line="256" w:lineRule="auto"/>
            </w:pPr>
          </w:p>
        </w:tc>
      </w:tr>
    </w:tbl>
    <w:p w14:paraId="5F9E7E06" w14:textId="77777777" w:rsidR="009203D8" w:rsidRPr="00F72CD4" w:rsidRDefault="009203D8" w:rsidP="009203D8"/>
    <w:p w14:paraId="5E559A66" w14:textId="77777777" w:rsidR="009203D8" w:rsidRPr="00F72CD4" w:rsidRDefault="009203D8" w:rsidP="009203D8">
      <w:pPr>
        <w:pStyle w:val="H6"/>
      </w:pPr>
      <w:r w:rsidRPr="00F72CD4">
        <w:t>5.3.3.1.4.4.3.2</w:t>
      </w:r>
      <w:r w:rsidRPr="00F72CD4">
        <w:tab/>
        <w:t>Message exceptions for NSA</w:t>
      </w:r>
    </w:p>
    <w:p w14:paraId="15111C51" w14:textId="77777777" w:rsidR="009203D8" w:rsidRPr="00F72CD4" w:rsidRDefault="009203D8" w:rsidP="009203D8">
      <w:r w:rsidRPr="00F72CD4">
        <w:t>Same as 5.3.3.1.4.4.3.1</w:t>
      </w:r>
    </w:p>
    <w:p w14:paraId="4C77FA0F" w14:textId="77777777" w:rsidR="009203D8" w:rsidRPr="00F72CD4" w:rsidRDefault="009203D8" w:rsidP="009203D8">
      <w:pPr>
        <w:pStyle w:val="H6"/>
      </w:pPr>
      <w:r w:rsidRPr="00F72CD4">
        <w:t>5.3.3.1.4.4.4</w:t>
      </w:r>
      <w:r w:rsidRPr="00F72CD4">
        <w:tab/>
        <w:t>Test requirement</w:t>
      </w:r>
    </w:p>
    <w:p w14:paraId="31C0F8DA" w14:textId="77777777" w:rsidR="009203D8" w:rsidRPr="00F72CD4" w:rsidRDefault="009203D8" w:rsidP="009203D8">
      <w:pPr>
        <w:rPr>
          <w:rFonts w:eastAsia="Batang"/>
        </w:rPr>
      </w:pPr>
      <w:r w:rsidRPr="00F72CD4">
        <w:rPr>
          <w:rFonts w:eastAsia="Batang"/>
        </w:rPr>
        <w:t>Table 5.3.3.1.4.4.4-1 defines the primary level settings.</w:t>
      </w:r>
    </w:p>
    <w:p w14:paraId="53179025" w14:textId="77777777" w:rsidR="009203D8" w:rsidRPr="00F72CD4" w:rsidRDefault="009203D8" w:rsidP="009203D8">
      <w:pPr>
        <w:rPr>
          <w:rFonts w:eastAsiaTheme="minorEastAsia"/>
        </w:rPr>
      </w:pPr>
      <w:r w:rsidRPr="00F72CD4">
        <w:t>For the parameters specified in Table 5.3-1 the average probability of a missed downlink scheduling grant (Pm-dsg) shall be below the specified value in Table 5.3.3.1.4.4.4-1.</w:t>
      </w:r>
    </w:p>
    <w:p w14:paraId="4A01CA2F" w14:textId="77777777" w:rsidR="009203D8" w:rsidRPr="00F72CD4" w:rsidRDefault="009203D8" w:rsidP="009203D8">
      <w:pPr>
        <w:pStyle w:val="TH"/>
      </w:pPr>
      <w:r w:rsidRPr="00F72CD4">
        <w:t xml:space="preserve">Table 5.3.3.1.4.4.4-1: Test Requirements for PDCCH with 15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3"/>
        <w:gridCol w:w="1453"/>
        <w:gridCol w:w="980"/>
        <w:gridCol w:w="980"/>
        <w:gridCol w:w="1146"/>
        <w:gridCol w:w="980"/>
        <w:gridCol w:w="1138"/>
        <w:gridCol w:w="1225"/>
        <w:gridCol w:w="515"/>
        <w:gridCol w:w="619"/>
      </w:tblGrid>
      <w:tr w:rsidR="009203D8" w:rsidRPr="00F72CD4" w14:paraId="6D335AC8" w14:textId="77777777" w:rsidTr="009203D8">
        <w:trPr>
          <w:trHeight w:val="355"/>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B658BF" w14:textId="77777777" w:rsidR="009203D8" w:rsidRPr="00F72CD4" w:rsidRDefault="009203D8">
            <w:pPr>
              <w:pStyle w:val="TAH"/>
              <w:spacing w:line="256" w:lineRule="auto"/>
              <w:jc w:val="left"/>
            </w:pPr>
            <w:r w:rsidRPr="00F72CD4">
              <w:t>Test num.</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7771E7" w14:textId="77777777" w:rsidR="009203D8" w:rsidRPr="00F72CD4" w:rsidRDefault="009203D8">
            <w:pPr>
              <w:pStyle w:val="TAH"/>
              <w:spacing w:line="256" w:lineRule="auto"/>
            </w:pPr>
            <w:r w:rsidRPr="00F72CD4">
              <w:t>Bandwidth(MHz)</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596E95" w14:textId="77777777" w:rsidR="009203D8" w:rsidRPr="00F72CD4" w:rsidRDefault="009203D8">
            <w:pPr>
              <w:pStyle w:val="TAH"/>
              <w:spacing w:line="256" w:lineRule="auto"/>
            </w:pPr>
            <w:r w:rsidRPr="00F72CD4">
              <w:t>CORESET RB (Note 4)</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F3FE6F" w14:textId="77777777" w:rsidR="009203D8" w:rsidRPr="00F72CD4" w:rsidRDefault="009203D8">
            <w:pPr>
              <w:pStyle w:val="TAH"/>
              <w:spacing w:line="256" w:lineRule="auto"/>
              <w:jc w:val="left"/>
              <w:rPr>
                <w:lang w:eastAsia="zh-CN"/>
              </w:rPr>
            </w:pPr>
            <w:r w:rsidRPr="00F72CD4">
              <w:t>CORESET duration</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8749390" w14:textId="77777777" w:rsidR="009203D8" w:rsidRPr="00F72CD4" w:rsidRDefault="009203D8">
            <w:pPr>
              <w:pStyle w:val="TAH"/>
              <w:spacing w:line="256" w:lineRule="auto"/>
              <w:rPr>
                <w:lang w:eastAsia="en-US"/>
              </w:rPr>
            </w:pPr>
            <w:r w:rsidRPr="00F72CD4">
              <w:t>Aggregation level</w:t>
            </w:r>
          </w:p>
          <w:p w14:paraId="7B4DB5BE" w14:textId="77777777" w:rsidR="009203D8" w:rsidRPr="00F72CD4" w:rsidRDefault="009203D8">
            <w:pPr>
              <w:pStyle w:val="TAH"/>
              <w:spacing w:line="256" w:lineRule="auto"/>
            </w:pP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422E0C" w14:textId="77777777" w:rsidR="009203D8" w:rsidRPr="00F72CD4" w:rsidRDefault="009203D8">
            <w:pPr>
              <w:pStyle w:val="TAH"/>
              <w:spacing w:line="256" w:lineRule="auto"/>
              <w:rPr>
                <w:lang w:eastAsia="zh-CN"/>
              </w:rPr>
            </w:pPr>
            <w:r w:rsidRPr="00F72CD4">
              <w:t>Reference Channel</w:t>
            </w:r>
            <w:r w:rsidRPr="00F72CD4">
              <w:rPr>
                <w:lang w:eastAsia="zh-CN"/>
              </w:rPr>
              <w:t xml:space="preserve"> </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ED79DE" w14:textId="77777777" w:rsidR="009203D8" w:rsidRPr="00F72CD4" w:rsidRDefault="009203D8">
            <w:pPr>
              <w:pStyle w:val="TAH"/>
              <w:spacing w:line="256" w:lineRule="auto"/>
              <w:rPr>
                <w:lang w:eastAsia="en-US"/>
              </w:rPr>
            </w:pPr>
            <w:r w:rsidRPr="00F72CD4">
              <w:t>Propagation Condition (Note 1)</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692F10" w14:textId="77777777" w:rsidR="009203D8" w:rsidRPr="00F72CD4" w:rsidRDefault="009203D8">
            <w:pPr>
              <w:pStyle w:val="TAH"/>
              <w:spacing w:line="256" w:lineRule="auto"/>
            </w:pPr>
            <w:r w:rsidRPr="00F72CD4">
              <w:rPr>
                <w:rFonts w:eastAsia="SimSun"/>
              </w:rPr>
              <w:t>Antenna configuration and correlation Matrix</w:t>
            </w:r>
          </w:p>
        </w:tc>
        <w:tc>
          <w:tcPr>
            <w:tcW w:w="75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F447D" w14:textId="77777777" w:rsidR="009203D8" w:rsidRPr="00F72CD4" w:rsidRDefault="009203D8">
            <w:pPr>
              <w:pStyle w:val="TAH"/>
              <w:spacing w:line="256" w:lineRule="auto"/>
            </w:pPr>
            <w:r w:rsidRPr="00F72CD4">
              <w:t>Reference value</w:t>
            </w:r>
          </w:p>
        </w:tc>
      </w:tr>
      <w:tr w:rsidR="009203D8" w:rsidRPr="00F72CD4" w14:paraId="6214B7E7" w14:textId="77777777" w:rsidTr="009203D8">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2E8FA8"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4A1A8B"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E8F94C"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B0B84B"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9AED70"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93B383" w14:textId="77777777" w:rsidR="009203D8" w:rsidRPr="00F72CD4" w:rsidRDefault="009203D8">
            <w:pPr>
              <w:spacing w:after="0" w:line="256" w:lineRule="auto"/>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5A698E" w14:textId="77777777" w:rsidR="009203D8" w:rsidRPr="00F72CD4" w:rsidRDefault="009203D8">
            <w:pPr>
              <w:spacing w:after="0" w:line="256" w:lineRule="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903291" w14:textId="77777777" w:rsidR="009203D8" w:rsidRPr="00F72CD4" w:rsidRDefault="009203D8">
            <w:pPr>
              <w:spacing w:after="0" w:line="256" w:lineRule="auto"/>
              <w:rPr>
                <w:rFonts w:ascii="Arial" w:hAnsi="Arial"/>
                <w:b/>
                <w:sz w:val="18"/>
                <w:lang w:eastAsia="en-US"/>
              </w:rPr>
            </w:pP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F0D78B" w14:textId="77777777" w:rsidR="009203D8" w:rsidRPr="00F72CD4" w:rsidRDefault="009203D8">
            <w:pPr>
              <w:pStyle w:val="TAH"/>
              <w:spacing w:line="256" w:lineRule="auto"/>
            </w:pPr>
            <w:r w:rsidRPr="00F72CD4">
              <w:t>Pm-dsg</w:t>
            </w:r>
          </w:p>
          <w:p w14:paraId="3089B46E" w14:textId="77777777" w:rsidR="009203D8" w:rsidRPr="00F72CD4" w:rsidRDefault="009203D8">
            <w:pPr>
              <w:pStyle w:val="TAH"/>
              <w:spacing w:line="256" w:lineRule="auto"/>
            </w:pPr>
            <w:r w:rsidRPr="00F72CD4">
              <w:t>(%)</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DBBDFF" w14:textId="77777777" w:rsidR="009203D8" w:rsidRPr="00F72CD4" w:rsidRDefault="009203D8">
            <w:pPr>
              <w:pStyle w:val="TAH"/>
              <w:spacing w:line="256" w:lineRule="auto"/>
            </w:pPr>
            <w:r w:rsidRPr="00F72CD4">
              <w:t>SNR (dB) (Note 3)</w:t>
            </w:r>
          </w:p>
        </w:tc>
      </w:tr>
      <w:tr w:rsidR="009203D8" w:rsidRPr="00F72CD4" w14:paraId="5F4D2452" w14:textId="77777777" w:rsidTr="009203D8">
        <w:trPr>
          <w:trHeight w:val="314"/>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FF1B5" w14:textId="77777777" w:rsidR="009203D8" w:rsidRPr="00F72CD4" w:rsidRDefault="009203D8">
            <w:pPr>
              <w:pStyle w:val="TAC"/>
              <w:spacing w:line="256" w:lineRule="auto"/>
              <w:rPr>
                <w:rFonts w:eastAsia="SimSun"/>
              </w:rPr>
            </w:pPr>
            <w:r w:rsidRPr="00F72CD4">
              <w:rPr>
                <w:rFonts w:eastAsia="SimSun"/>
              </w:rPr>
              <w:t>1</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88FF5" w14:textId="77777777" w:rsidR="009203D8" w:rsidRPr="00F72CD4" w:rsidRDefault="009203D8">
            <w:pPr>
              <w:pStyle w:val="TAC"/>
              <w:spacing w:line="256" w:lineRule="auto"/>
              <w:rPr>
                <w:rFonts w:eastAsia="SimSun"/>
              </w:rPr>
            </w:pPr>
            <w:r w:rsidRPr="00F72CD4">
              <w:rPr>
                <w:rFonts w:eastAsia="SimSun"/>
              </w:rPr>
              <w:t>1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C796BA" w14:textId="77777777" w:rsidR="009203D8" w:rsidRPr="00F72CD4" w:rsidRDefault="009203D8">
            <w:pPr>
              <w:pStyle w:val="TAC"/>
              <w:spacing w:line="256" w:lineRule="auto"/>
              <w:rPr>
                <w:rFonts w:eastAsia="SimSun"/>
              </w:rPr>
            </w:pPr>
            <w:r w:rsidRPr="00F72CD4">
              <w:rPr>
                <w:rFonts w:eastAsia="SimSun"/>
              </w:rPr>
              <w:t>24</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E268D" w14:textId="77777777" w:rsidR="009203D8" w:rsidRPr="00F72CD4" w:rsidRDefault="009203D8">
            <w:pPr>
              <w:pStyle w:val="TAC"/>
              <w:spacing w:line="256" w:lineRule="auto"/>
              <w:rPr>
                <w:rFonts w:eastAsia="SimSun"/>
              </w:rPr>
            </w:pPr>
            <w:r w:rsidRPr="00F72CD4">
              <w:rPr>
                <w:rFonts w:eastAsia="SimSun"/>
              </w:rPr>
              <w:t>2</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9C5E9" w14:textId="77777777" w:rsidR="009203D8" w:rsidRPr="00F72CD4" w:rsidRDefault="009203D8">
            <w:pPr>
              <w:pStyle w:val="TAC"/>
              <w:spacing w:line="256" w:lineRule="auto"/>
              <w:rPr>
                <w:rFonts w:eastAsia="SimSun"/>
              </w:rPr>
            </w:pPr>
            <w:r w:rsidRPr="00F72CD4">
              <w:rPr>
                <w:rFonts w:eastAsia="SimSun"/>
                <w:lang w:eastAsia="zh-CN"/>
              </w:rPr>
              <w:t>2</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A81EB" w14:textId="77777777" w:rsidR="009203D8" w:rsidRPr="00F72CD4" w:rsidRDefault="009203D8">
            <w:pPr>
              <w:pStyle w:val="TAC"/>
              <w:spacing w:line="256" w:lineRule="auto"/>
              <w:rPr>
                <w:rFonts w:eastAsia="SimSun"/>
              </w:rPr>
            </w:pPr>
            <w:r w:rsidRPr="00F72CD4">
              <w:rPr>
                <w:rFonts w:eastAsia="SimSun"/>
              </w:rPr>
              <w:t xml:space="preserve">R.PDCCH. 1-2.1 FDD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6996DB07" w14:textId="77777777" w:rsidR="009203D8" w:rsidRPr="00F72CD4" w:rsidRDefault="009203D8">
            <w:pPr>
              <w:pStyle w:val="TAC"/>
              <w:spacing w:line="256" w:lineRule="auto"/>
              <w:rPr>
                <w:rFonts w:eastAsia="SimSun"/>
              </w:rPr>
            </w:pPr>
            <w:r w:rsidRPr="00F72CD4">
              <w:rPr>
                <w:rFonts w:eastAsia="SimSun"/>
              </w:rPr>
              <w:t>TDLA30-10</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5D8065" w14:textId="77777777" w:rsidR="009203D8" w:rsidRPr="00F72CD4" w:rsidRDefault="009203D8">
            <w:pPr>
              <w:pStyle w:val="TAC"/>
              <w:spacing w:line="256" w:lineRule="auto"/>
              <w:rPr>
                <w:rFonts w:eastAsia="SimSun"/>
              </w:rPr>
            </w:pPr>
            <w:r w:rsidRPr="00F72CD4">
              <w:rPr>
                <w:rFonts w:eastAsia="SimSun"/>
              </w:rPr>
              <w:t xml:space="preserve">2x4, ULA Low </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38F44" w14:textId="77777777" w:rsidR="009203D8" w:rsidRPr="00F72CD4" w:rsidRDefault="009203D8">
            <w:pPr>
              <w:pStyle w:val="TAC"/>
              <w:spacing w:line="256" w:lineRule="auto"/>
              <w:rPr>
                <w:rFonts w:eastAsia="SimSun"/>
              </w:rPr>
            </w:pPr>
            <w:r w:rsidRPr="00F72CD4">
              <w:rPr>
                <w:rFonts w:eastAsia="SimSun"/>
              </w:rPr>
              <w:t>1</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BDEBF" w14:textId="03786261" w:rsidR="009203D8" w:rsidRPr="00F72CD4" w:rsidRDefault="009203D8">
            <w:pPr>
              <w:pStyle w:val="TAC"/>
              <w:spacing w:line="256" w:lineRule="auto"/>
              <w:rPr>
                <w:rFonts w:eastAsia="SimSun"/>
                <w:lang w:eastAsia="zh-CN"/>
              </w:rPr>
            </w:pPr>
            <w:r w:rsidRPr="00F72CD4">
              <w:rPr>
                <w:rFonts w:eastAsia="SimSun"/>
              </w:rPr>
              <w:t>-</w:t>
            </w:r>
            <w:r w:rsidR="003C57B4" w:rsidRPr="00F72CD4">
              <w:rPr>
                <w:rFonts w:eastAsia="SimSun"/>
              </w:rPr>
              <w:t>0.3</w:t>
            </w:r>
          </w:p>
        </w:tc>
      </w:tr>
      <w:tr w:rsidR="009203D8" w:rsidRPr="00F72CD4" w14:paraId="69463B56" w14:textId="77777777" w:rsidTr="009203D8">
        <w:trPr>
          <w:trHeight w:val="314"/>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2D773CF3" w14:textId="77777777" w:rsidR="009203D8" w:rsidRPr="00F72CD4" w:rsidRDefault="009203D8">
            <w:pPr>
              <w:pStyle w:val="TAN"/>
              <w:spacing w:line="256" w:lineRule="auto"/>
              <w:rPr>
                <w:lang w:eastAsia="en-US"/>
              </w:rPr>
            </w:pPr>
            <w:r w:rsidRPr="00F72CD4">
              <w:rPr>
                <w:lang w:eastAsia="en-US"/>
              </w:rPr>
              <w:t>Note 1:</w:t>
            </w:r>
            <w:r w:rsidRPr="00F72CD4">
              <w:rPr>
                <w:lang w:eastAsia="en-US"/>
              </w:rPr>
              <w:tab/>
              <w:t>The propagation conditions apply to each of TRxP #1 and TRxP #2 and are statistically independent.</w:t>
            </w:r>
          </w:p>
          <w:p w14:paraId="526A03FA" w14:textId="77777777" w:rsidR="009203D8" w:rsidRPr="00F72CD4" w:rsidRDefault="009203D8">
            <w:pPr>
              <w:pStyle w:val="TAN"/>
              <w:spacing w:line="256" w:lineRule="auto"/>
              <w:rPr>
                <w:lang w:eastAsia="en-US"/>
              </w:rPr>
            </w:pPr>
            <w:r w:rsidRPr="00F72CD4">
              <w:rPr>
                <w:lang w:eastAsia="en-US"/>
              </w:rPr>
              <w:t>Note 2:</w:t>
            </w:r>
            <w:r w:rsidRPr="00F72CD4">
              <w:rPr>
                <w:lang w:eastAsia="en-US"/>
              </w:rPr>
              <w:tab/>
            </w:r>
            <w:r w:rsidRPr="00F72CD4">
              <w:rPr>
                <w:lang w:eastAsia="zh-CN"/>
              </w:rPr>
              <w:t>Bandwidth, CORESET parameters, reference channel, Correlation matrix and antenna configuration parameters</w:t>
            </w:r>
            <w:r w:rsidRPr="00F72CD4">
              <w:rPr>
                <w:lang w:eastAsia="en-US"/>
              </w:rPr>
              <w:t xml:space="preserve"> apply to each of TRxP #1 and TRxP #2.</w:t>
            </w:r>
          </w:p>
          <w:p w14:paraId="48277585" w14:textId="77777777" w:rsidR="009203D8" w:rsidRPr="00F72CD4" w:rsidRDefault="009203D8">
            <w:pPr>
              <w:pStyle w:val="TAN"/>
              <w:spacing w:line="256" w:lineRule="auto"/>
              <w:rPr>
                <w:lang w:eastAsia="en-US"/>
              </w:rPr>
            </w:pPr>
            <w:r w:rsidRPr="00F72CD4">
              <w:rPr>
                <w:lang w:eastAsia="en-US"/>
              </w:rPr>
              <w:t>Note 3:</w:t>
            </w:r>
            <w:r w:rsidRPr="00F72CD4">
              <w:rPr>
                <w:lang w:eastAsia="en-US"/>
              </w:rPr>
              <w:tab/>
              <w:t>SNR corresponds to SNR of TRxP #1 and TRxP #2 as defined in 4.4.2</w:t>
            </w:r>
          </w:p>
          <w:p w14:paraId="2CD45825" w14:textId="77777777" w:rsidR="009203D8" w:rsidRPr="00F72CD4" w:rsidRDefault="009203D8">
            <w:pPr>
              <w:pStyle w:val="TAN"/>
              <w:spacing w:line="256" w:lineRule="auto"/>
              <w:rPr>
                <w:rFonts w:eastAsia="SimSun"/>
                <w:highlight w:val="yellow"/>
                <w:lang w:eastAsia="en-US"/>
              </w:rPr>
            </w:pPr>
            <w:r w:rsidRPr="00F72CD4">
              <w:rPr>
                <w:lang w:eastAsia="en-US"/>
              </w:rPr>
              <w:t>Note 4:</w:t>
            </w:r>
            <w:r w:rsidRPr="00F72CD4">
              <w:rPr>
                <w:lang w:eastAsia="en-US"/>
              </w:rPr>
              <w:tab/>
              <w:t>CORESETs from TRxP #1 and TRxP #2 should not be overlapped</w:t>
            </w:r>
          </w:p>
        </w:tc>
      </w:tr>
    </w:tbl>
    <w:p w14:paraId="465F3F6A" w14:textId="77777777" w:rsidR="009203D8" w:rsidRPr="00F72CD4" w:rsidRDefault="009203D8" w:rsidP="009203D8">
      <w:pPr>
        <w:rPr>
          <w:rFonts w:eastAsiaTheme="minorEastAsia"/>
          <w:lang w:eastAsia="en-US"/>
        </w:rPr>
      </w:pPr>
    </w:p>
    <w:p w14:paraId="5F6B40CD" w14:textId="740D751F" w:rsidR="007B35BB" w:rsidRPr="00F72CD4" w:rsidRDefault="007B35BB" w:rsidP="007B35BB">
      <w:pPr>
        <w:pStyle w:val="Heading4"/>
      </w:pPr>
      <w:r w:rsidRPr="00F72CD4">
        <w:t>5.3.3.2</w:t>
      </w:r>
      <w:r w:rsidRPr="00F72CD4">
        <w:tab/>
        <w:t>TDD</w:t>
      </w:r>
      <w:bookmarkEnd w:id="1316"/>
      <w:bookmarkEnd w:id="1317"/>
      <w:bookmarkEnd w:id="1318"/>
      <w:bookmarkEnd w:id="1319"/>
      <w:bookmarkEnd w:id="1320"/>
      <w:bookmarkEnd w:id="1321"/>
      <w:bookmarkEnd w:id="1322"/>
      <w:bookmarkEnd w:id="1323"/>
      <w:bookmarkEnd w:id="1324"/>
    </w:p>
    <w:p w14:paraId="30A1E8F1" w14:textId="77777777" w:rsidR="007B35BB" w:rsidRPr="00F72CD4" w:rsidRDefault="007B35BB" w:rsidP="000D2D5A">
      <w:r w:rsidRPr="00F72CD4">
        <w:t xml:space="preserve">The parameters specified in Table </w:t>
      </w:r>
      <w:r w:rsidRPr="00F72CD4">
        <w:rPr>
          <w:lang w:eastAsia="zh-CN"/>
        </w:rPr>
        <w:t>5.3.3.2</w:t>
      </w:r>
      <w:r w:rsidRPr="00F72CD4">
        <w:t>-1 are valid for all TDD tests unless otherwise stated.</w:t>
      </w:r>
    </w:p>
    <w:p w14:paraId="4E7231AD" w14:textId="77777777" w:rsidR="007B35BB" w:rsidRPr="00F72CD4" w:rsidRDefault="007B35BB" w:rsidP="000D2D5A">
      <w:pPr>
        <w:pStyle w:val="TH"/>
      </w:pPr>
      <w:r w:rsidRPr="00F72CD4">
        <w:t xml:space="preserve">Table </w:t>
      </w:r>
      <w:r w:rsidRPr="00F72CD4">
        <w:rPr>
          <w:lang w:eastAsia="zh-CN"/>
        </w:rPr>
        <w:t>5.3.3.2</w:t>
      </w:r>
      <w:r w:rsidRPr="00F72CD4">
        <w:t xml:space="preserve">-1: </w:t>
      </w:r>
      <w:r w:rsidRPr="00F72CD4">
        <w:rPr>
          <w:lang w:eastAsia="zh-CN"/>
        </w:rPr>
        <w:t xml:space="preserve">Common </w:t>
      </w:r>
      <w:r w:rsidRPr="00F72CD4">
        <w:t>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1093"/>
        <w:gridCol w:w="1495"/>
        <w:gridCol w:w="31"/>
        <w:gridCol w:w="33"/>
        <w:gridCol w:w="1432"/>
      </w:tblGrid>
      <w:tr w:rsidR="007B35BB" w:rsidRPr="00F72CD4" w14:paraId="1C8C40B5" w14:textId="77777777" w:rsidTr="007B35BB">
        <w:trPr>
          <w:jc w:val="center"/>
        </w:trPr>
        <w:tc>
          <w:tcPr>
            <w:tcW w:w="3235" w:type="dxa"/>
            <w:tcBorders>
              <w:top w:val="single" w:sz="4" w:space="0" w:color="auto"/>
              <w:left w:val="single" w:sz="4" w:space="0" w:color="auto"/>
              <w:bottom w:val="nil"/>
              <w:right w:val="single" w:sz="4" w:space="0" w:color="auto"/>
            </w:tcBorders>
            <w:vAlign w:val="center"/>
            <w:hideMark/>
          </w:tcPr>
          <w:p w14:paraId="0DE8A8AC" w14:textId="77777777" w:rsidR="007B35BB" w:rsidRPr="00F72CD4" w:rsidRDefault="007B35BB" w:rsidP="000D2D5A">
            <w:pPr>
              <w:pStyle w:val="TAH"/>
              <w:rPr>
                <w:rFonts w:eastAsia="?? ??"/>
              </w:rPr>
            </w:pPr>
            <w:r w:rsidRPr="00F72CD4">
              <w:rPr>
                <w:rFonts w:eastAsia="?? ??"/>
              </w:rPr>
              <w:t>Parameter</w:t>
            </w:r>
          </w:p>
        </w:tc>
        <w:tc>
          <w:tcPr>
            <w:tcW w:w="1093" w:type="dxa"/>
            <w:tcBorders>
              <w:top w:val="single" w:sz="4" w:space="0" w:color="auto"/>
              <w:left w:val="single" w:sz="4" w:space="0" w:color="auto"/>
              <w:bottom w:val="nil"/>
              <w:right w:val="single" w:sz="4" w:space="0" w:color="auto"/>
            </w:tcBorders>
            <w:vAlign w:val="center"/>
            <w:hideMark/>
          </w:tcPr>
          <w:p w14:paraId="319B7466" w14:textId="77777777" w:rsidR="007B35BB" w:rsidRPr="00F72CD4" w:rsidRDefault="007B35BB" w:rsidP="000D2D5A">
            <w:pPr>
              <w:pStyle w:val="TAH"/>
            </w:pPr>
            <w:r w:rsidRPr="00F72CD4">
              <w:t>Unit</w:t>
            </w:r>
          </w:p>
        </w:tc>
        <w:tc>
          <w:tcPr>
            <w:tcW w:w="1559" w:type="dxa"/>
            <w:gridSpan w:val="3"/>
            <w:tcBorders>
              <w:top w:val="single" w:sz="4" w:space="0" w:color="auto"/>
              <w:left w:val="single" w:sz="4" w:space="0" w:color="auto"/>
              <w:bottom w:val="nil"/>
              <w:right w:val="single" w:sz="4" w:space="0" w:color="auto"/>
            </w:tcBorders>
            <w:vAlign w:val="center"/>
            <w:hideMark/>
          </w:tcPr>
          <w:p w14:paraId="33CD4373" w14:textId="77777777" w:rsidR="007B35BB" w:rsidRPr="00F72CD4" w:rsidRDefault="007B35BB" w:rsidP="000D2D5A">
            <w:pPr>
              <w:pStyle w:val="TAH"/>
              <w:rPr>
                <w:rFonts w:eastAsia="?? ??"/>
              </w:rPr>
            </w:pPr>
            <w:r w:rsidRPr="00F72CD4">
              <w:rPr>
                <w:rFonts w:eastAsia="?? ??"/>
              </w:rPr>
              <w:t>1 Tx Antenna</w:t>
            </w:r>
          </w:p>
        </w:tc>
        <w:tc>
          <w:tcPr>
            <w:tcW w:w="1432" w:type="dxa"/>
            <w:tcBorders>
              <w:top w:val="single" w:sz="4" w:space="0" w:color="auto"/>
              <w:left w:val="single" w:sz="4" w:space="0" w:color="auto"/>
              <w:bottom w:val="nil"/>
              <w:right w:val="single" w:sz="4" w:space="0" w:color="auto"/>
            </w:tcBorders>
            <w:hideMark/>
          </w:tcPr>
          <w:p w14:paraId="64A156CF" w14:textId="77777777" w:rsidR="007B35BB" w:rsidRPr="00F72CD4" w:rsidRDefault="007B35BB" w:rsidP="000D2D5A">
            <w:pPr>
              <w:pStyle w:val="TAH"/>
              <w:rPr>
                <w:rFonts w:eastAsia="?? ??"/>
              </w:rPr>
            </w:pPr>
            <w:r w:rsidRPr="00F72CD4">
              <w:rPr>
                <w:snapToGrid w:val="0"/>
              </w:rPr>
              <w:t>2 Tx Antenna</w:t>
            </w:r>
          </w:p>
        </w:tc>
      </w:tr>
      <w:tr w:rsidR="007B35BB" w:rsidRPr="00F72CD4" w14:paraId="37B77D81" w14:textId="77777777" w:rsidTr="007B35BB">
        <w:trPr>
          <w:cantSplit/>
          <w:trHeight w:val="62"/>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4B9B1CBF" w14:textId="77777777" w:rsidR="007B35BB" w:rsidRPr="00F72CD4" w:rsidRDefault="007B35BB" w:rsidP="000D2D5A">
            <w:pPr>
              <w:pStyle w:val="TAC"/>
            </w:pPr>
            <w:r w:rsidRPr="00F72CD4">
              <w:t>TDD UL-DL pattern</w:t>
            </w:r>
          </w:p>
        </w:tc>
        <w:tc>
          <w:tcPr>
            <w:tcW w:w="1093" w:type="dxa"/>
            <w:tcBorders>
              <w:top w:val="single" w:sz="4" w:space="0" w:color="auto"/>
              <w:left w:val="single" w:sz="4" w:space="0" w:color="auto"/>
              <w:bottom w:val="single" w:sz="4" w:space="0" w:color="auto"/>
              <w:right w:val="single" w:sz="4" w:space="0" w:color="auto"/>
            </w:tcBorders>
            <w:vAlign w:val="center"/>
          </w:tcPr>
          <w:p w14:paraId="18AA9FAF" w14:textId="77777777" w:rsidR="007B35BB" w:rsidRPr="00F72CD4" w:rsidRDefault="007B35BB" w:rsidP="000D2D5A">
            <w:pPr>
              <w:pStyle w:val="TAC"/>
              <w:rPr>
                <w:rFonts w:eastAsia="?? ??"/>
              </w:rPr>
            </w:pPr>
          </w:p>
        </w:tc>
        <w:tc>
          <w:tcPr>
            <w:tcW w:w="2991" w:type="dxa"/>
            <w:gridSpan w:val="4"/>
            <w:tcBorders>
              <w:top w:val="single" w:sz="4" w:space="0" w:color="auto"/>
              <w:left w:val="single" w:sz="4" w:space="0" w:color="auto"/>
              <w:bottom w:val="single" w:sz="4" w:space="0" w:color="auto"/>
              <w:right w:val="single" w:sz="4" w:space="0" w:color="auto"/>
            </w:tcBorders>
            <w:vAlign w:val="center"/>
            <w:hideMark/>
          </w:tcPr>
          <w:p w14:paraId="64BCBD4F" w14:textId="77777777" w:rsidR="007B35BB" w:rsidRPr="00F72CD4" w:rsidRDefault="007B35BB" w:rsidP="000D2D5A">
            <w:pPr>
              <w:pStyle w:val="TAC"/>
              <w:rPr>
                <w:rFonts w:eastAsia="?? ??" w:cs="v5.0.0"/>
              </w:rPr>
            </w:pPr>
            <w:r w:rsidRPr="00F72CD4">
              <w:t>FR1.30-1</w:t>
            </w:r>
          </w:p>
        </w:tc>
      </w:tr>
      <w:tr w:rsidR="007B35BB" w:rsidRPr="00F72CD4" w14:paraId="591530DC"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155696BB" w14:textId="77777777" w:rsidR="007B35BB" w:rsidRPr="00F72CD4" w:rsidRDefault="007B35BB" w:rsidP="000D2D5A">
            <w:pPr>
              <w:pStyle w:val="TAL"/>
            </w:pPr>
            <w:r w:rsidRPr="00F72CD4">
              <w:rPr>
                <w:rFonts w:eastAsia="SimSun"/>
              </w:rPr>
              <w:t>CCE to REG mapping type</w:t>
            </w:r>
          </w:p>
        </w:tc>
        <w:tc>
          <w:tcPr>
            <w:tcW w:w="1093" w:type="dxa"/>
            <w:tcBorders>
              <w:top w:val="single" w:sz="4" w:space="0" w:color="auto"/>
              <w:left w:val="single" w:sz="4" w:space="0" w:color="auto"/>
              <w:bottom w:val="single" w:sz="4" w:space="0" w:color="auto"/>
              <w:right w:val="single" w:sz="4" w:space="0" w:color="auto"/>
            </w:tcBorders>
            <w:vAlign w:val="center"/>
          </w:tcPr>
          <w:p w14:paraId="35E147BF" w14:textId="77777777" w:rsidR="007B35BB" w:rsidRPr="00F72CD4" w:rsidRDefault="007B35BB" w:rsidP="000D2D5A">
            <w:pPr>
              <w:pStyle w:val="TAC"/>
              <w:rPr>
                <w:rFonts w:eastAsia="?? ??"/>
              </w:rPr>
            </w:pPr>
          </w:p>
        </w:tc>
        <w:tc>
          <w:tcPr>
            <w:tcW w:w="1495" w:type="dxa"/>
            <w:tcBorders>
              <w:top w:val="single" w:sz="4" w:space="0" w:color="auto"/>
              <w:left w:val="single" w:sz="4" w:space="0" w:color="auto"/>
              <w:bottom w:val="single" w:sz="4" w:space="0" w:color="auto"/>
              <w:right w:val="single" w:sz="4" w:space="0" w:color="auto"/>
            </w:tcBorders>
            <w:vAlign w:val="center"/>
            <w:hideMark/>
          </w:tcPr>
          <w:p w14:paraId="1E8A2CA0" w14:textId="77777777" w:rsidR="007B35BB" w:rsidRPr="00F72CD4" w:rsidRDefault="007B35BB" w:rsidP="000D2D5A">
            <w:pPr>
              <w:pStyle w:val="TAC"/>
              <w:rPr>
                <w:rFonts w:eastAsia="SimSun"/>
              </w:rPr>
            </w:pPr>
            <w:r w:rsidRPr="00F72CD4">
              <w:rPr>
                <w:rFonts w:eastAsia="SimSun"/>
              </w:rPr>
              <w:t>Test 3: Non-interleaved</w:t>
            </w:r>
          </w:p>
          <w:p w14:paraId="35DEBF7B" w14:textId="77777777" w:rsidR="007B35BB" w:rsidRPr="00F72CD4" w:rsidRDefault="007B35BB" w:rsidP="000D2D5A">
            <w:pPr>
              <w:pStyle w:val="TAC"/>
              <w:rPr>
                <w:lang w:eastAsia="zh-CN"/>
              </w:rPr>
            </w:pPr>
            <w:r w:rsidRPr="00F72CD4">
              <w:rPr>
                <w:rFonts w:eastAsia="SimSun"/>
              </w:rPr>
              <w:t>Other tests: interleaved</w:t>
            </w:r>
          </w:p>
        </w:tc>
        <w:tc>
          <w:tcPr>
            <w:tcW w:w="1496" w:type="dxa"/>
            <w:gridSpan w:val="3"/>
            <w:tcBorders>
              <w:top w:val="single" w:sz="4" w:space="0" w:color="auto"/>
              <w:left w:val="single" w:sz="4" w:space="0" w:color="auto"/>
              <w:bottom w:val="single" w:sz="4" w:space="0" w:color="auto"/>
              <w:right w:val="single" w:sz="4" w:space="0" w:color="auto"/>
            </w:tcBorders>
            <w:vAlign w:val="center"/>
            <w:hideMark/>
          </w:tcPr>
          <w:p w14:paraId="3D64A4DB" w14:textId="77777777" w:rsidR="007B35BB" w:rsidRPr="00F72CD4" w:rsidRDefault="007B35BB" w:rsidP="000D2D5A">
            <w:pPr>
              <w:pStyle w:val="TAC"/>
            </w:pPr>
            <w:r w:rsidRPr="00F72CD4">
              <w:rPr>
                <w:rFonts w:eastAsia="SimSun"/>
              </w:rPr>
              <w:t>interleaved</w:t>
            </w:r>
          </w:p>
        </w:tc>
      </w:tr>
      <w:tr w:rsidR="007B35BB" w:rsidRPr="00F72CD4" w14:paraId="1A73E541"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14AD7B3F" w14:textId="77777777" w:rsidR="007B35BB" w:rsidRPr="00F72CD4" w:rsidRDefault="007B35BB" w:rsidP="000D2D5A">
            <w:pPr>
              <w:pStyle w:val="TAL"/>
              <w:rPr>
                <w:rFonts w:eastAsia="SimSun"/>
              </w:rPr>
            </w:pPr>
            <w:r w:rsidRPr="00F72CD4">
              <w:rPr>
                <w:rFonts w:eastAsia="SimSun"/>
              </w:rPr>
              <w:t>Interleaver size</w:t>
            </w:r>
          </w:p>
        </w:tc>
        <w:tc>
          <w:tcPr>
            <w:tcW w:w="1093" w:type="dxa"/>
            <w:tcBorders>
              <w:top w:val="single" w:sz="4" w:space="0" w:color="auto"/>
              <w:left w:val="single" w:sz="4" w:space="0" w:color="auto"/>
              <w:bottom w:val="single" w:sz="4" w:space="0" w:color="auto"/>
              <w:right w:val="single" w:sz="4" w:space="0" w:color="auto"/>
            </w:tcBorders>
            <w:vAlign w:val="center"/>
          </w:tcPr>
          <w:p w14:paraId="5E5DCFB0" w14:textId="77777777" w:rsidR="007B35BB" w:rsidRPr="00F72CD4" w:rsidRDefault="007B35BB" w:rsidP="000D2D5A">
            <w:pPr>
              <w:pStyle w:val="TAC"/>
              <w:rPr>
                <w:rFonts w:eastAsia="?? ??"/>
              </w:rPr>
            </w:pPr>
          </w:p>
        </w:tc>
        <w:tc>
          <w:tcPr>
            <w:tcW w:w="2991" w:type="dxa"/>
            <w:gridSpan w:val="4"/>
            <w:tcBorders>
              <w:top w:val="single" w:sz="4" w:space="0" w:color="auto"/>
              <w:left w:val="single" w:sz="4" w:space="0" w:color="auto"/>
              <w:bottom w:val="single" w:sz="4" w:space="0" w:color="auto"/>
              <w:right w:val="single" w:sz="4" w:space="0" w:color="auto"/>
            </w:tcBorders>
            <w:vAlign w:val="center"/>
            <w:hideMark/>
          </w:tcPr>
          <w:p w14:paraId="4FF58ECB" w14:textId="77777777" w:rsidR="007B35BB" w:rsidRPr="00F72CD4" w:rsidRDefault="007B35BB" w:rsidP="000D2D5A">
            <w:pPr>
              <w:pStyle w:val="TAC"/>
            </w:pPr>
            <w:r w:rsidRPr="00F72CD4">
              <w:t>3</w:t>
            </w:r>
          </w:p>
        </w:tc>
      </w:tr>
      <w:tr w:rsidR="007B35BB" w:rsidRPr="00F72CD4" w14:paraId="7ACF3843"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6B2EAA7B" w14:textId="77777777" w:rsidR="007B35BB" w:rsidRPr="00F72CD4" w:rsidRDefault="007B35BB" w:rsidP="000D2D5A">
            <w:pPr>
              <w:pStyle w:val="TAL"/>
            </w:pPr>
            <w:r w:rsidRPr="00F72CD4">
              <w:t>REG bundle size</w:t>
            </w:r>
          </w:p>
        </w:tc>
        <w:tc>
          <w:tcPr>
            <w:tcW w:w="1093" w:type="dxa"/>
            <w:tcBorders>
              <w:top w:val="single" w:sz="4" w:space="0" w:color="auto"/>
              <w:left w:val="single" w:sz="4" w:space="0" w:color="auto"/>
              <w:bottom w:val="single" w:sz="4" w:space="0" w:color="auto"/>
              <w:right w:val="single" w:sz="4" w:space="0" w:color="auto"/>
            </w:tcBorders>
            <w:vAlign w:val="center"/>
          </w:tcPr>
          <w:p w14:paraId="784F0F8A" w14:textId="77777777" w:rsidR="007B35BB" w:rsidRPr="00F72CD4" w:rsidRDefault="007B35BB" w:rsidP="000D2D5A">
            <w:pPr>
              <w:pStyle w:val="TAC"/>
              <w:rPr>
                <w:rFonts w:eastAsia="?? ??"/>
              </w:rPr>
            </w:pPr>
          </w:p>
        </w:tc>
        <w:tc>
          <w:tcPr>
            <w:tcW w:w="1526" w:type="dxa"/>
            <w:gridSpan w:val="2"/>
            <w:tcBorders>
              <w:top w:val="single" w:sz="4" w:space="0" w:color="auto"/>
              <w:left w:val="single" w:sz="4" w:space="0" w:color="auto"/>
              <w:bottom w:val="single" w:sz="4" w:space="0" w:color="auto"/>
              <w:right w:val="single" w:sz="4" w:space="0" w:color="auto"/>
            </w:tcBorders>
            <w:vAlign w:val="center"/>
            <w:hideMark/>
          </w:tcPr>
          <w:p w14:paraId="0C141FD7" w14:textId="77777777" w:rsidR="007B35BB" w:rsidRPr="00F72CD4" w:rsidRDefault="007B35BB" w:rsidP="000D2D5A">
            <w:pPr>
              <w:pStyle w:val="TAC"/>
              <w:rPr>
                <w:rFonts w:eastAsia="SimSun"/>
                <w:lang w:eastAsia="zh-CN"/>
              </w:rPr>
            </w:pPr>
            <w:r w:rsidRPr="00F72CD4">
              <w:rPr>
                <w:rFonts w:eastAsia="SimSun"/>
                <w:lang w:eastAsia="zh-CN"/>
              </w:rPr>
              <w:t>Test 3: 6</w:t>
            </w:r>
          </w:p>
          <w:p w14:paraId="7B163492" w14:textId="77777777" w:rsidR="007B35BB" w:rsidRPr="00F72CD4" w:rsidRDefault="007B35BB" w:rsidP="000D2D5A">
            <w:pPr>
              <w:pStyle w:val="TAC"/>
              <w:rPr>
                <w:lang w:eastAsia="zh-CN"/>
              </w:rPr>
            </w:pPr>
            <w:r w:rsidRPr="00F72CD4">
              <w:rPr>
                <w:rFonts w:eastAsia="SimSun"/>
                <w:lang w:eastAsia="zh-CN"/>
              </w:rPr>
              <w:t>Other tests: 2</w:t>
            </w:r>
          </w:p>
        </w:tc>
        <w:tc>
          <w:tcPr>
            <w:tcW w:w="1465" w:type="dxa"/>
            <w:gridSpan w:val="2"/>
            <w:tcBorders>
              <w:top w:val="single" w:sz="4" w:space="0" w:color="auto"/>
              <w:left w:val="single" w:sz="4" w:space="0" w:color="auto"/>
              <w:bottom w:val="single" w:sz="4" w:space="0" w:color="auto"/>
              <w:right w:val="single" w:sz="4" w:space="0" w:color="auto"/>
            </w:tcBorders>
            <w:vAlign w:val="center"/>
            <w:hideMark/>
          </w:tcPr>
          <w:p w14:paraId="1DEBD175" w14:textId="77777777" w:rsidR="007B35BB" w:rsidRPr="00F72CD4" w:rsidRDefault="007B35BB" w:rsidP="000D2D5A">
            <w:pPr>
              <w:pStyle w:val="TAC"/>
              <w:rPr>
                <w:lang w:eastAsia="zh-CN"/>
              </w:rPr>
            </w:pPr>
            <w:r w:rsidRPr="00F72CD4">
              <w:rPr>
                <w:lang w:eastAsia="zh-CN"/>
              </w:rPr>
              <w:t>6</w:t>
            </w:r>
          </w:p>
        </w:tc>
      </w:tr>
      <w:tr w:rsidR="007B35BB" w:rsidRPr="00F72CD4" w14:paraId="068D138C" w14:textId="77777777" w:rsidTr="007B35BB">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7AAE5C78" w14:textId="77777777" w:rsidR="007B35BB" w:rsidRPr="00F72CD4" w:rsidRDefault="007B35BB" w:rsidP="000D2D5A">
            <w:pPr>
              <w:pStyle w:val="TAL"/>
              <w:rPr>
                <w:lang w:eastAsia="zh-CN"/>
              </w:rPr>
            </w:pPr>
            <w:r w:rsidRPr="00F72CD4">
              <w:rPr>
                <w:lang w:eastAsia="zh-CN"/>
              </w:rPr>
              <w:t>Shift Index</w:t>
            </w:r>
          </w:p>
        </w:tc>
        <w:tc>
          <w:tcPr>
            <w:tcW w:w="1093" w:type="dxa"/>
            <w:tcBorders>
              <w:top w:val="single" w:sz="4" w:space="0" w:color="auto"/>
              <w:left w:val="single" w:sz="4" w:space="0" w:color="auto"/>
              <w:bottom w:val="single" w:sz="4" w:space="0" w:color="auto"/>
              <w:right w:val="single" w:sz="4" w:space="0" w:color="auto"/>
            </w:tcBorders>
            <w:vAlign w:val="center"/>
          </w:tcPr>
          <w:p w14:paraId="0E1E6ACC" w14:textId="77777777" w:rsidR="007B35BB" w:rsidRPr="00F72CD4" w:rsidRDefault="007B35BB" w:rsidP="000D2D5A">
            <w:pPr>
              <w:pStyle w:val="TAC"/>
              <w:rPr>
                <w:rFonts w:eastAsia="?? ??"/>
              </w:rPr>
            </w:pPr>
          </w:p>
        </w:tc>
        <w:tc>
          <w:tcPr>
            <w:tcW w:w="2991" w:type="dxa"/>
            <w:gridSpan w:val="4"/>
            <w:tcBorders>
              <w:top w:val="single" w:sz="4" w:space="0" w:color="auto"/>
              <w:left w:val="single" w:sz="4" w:space="0" w:color="auto"/>
              <w:bottom w:val="single" w:sz="4" w:space="0" w:color="auto"/>
              <w:right w:val="single" w:sz="4" w:space="0" w:color="auto"/>
            </w:tcBorders>
            <w:vAlign w:val="center"/>
            <w:hideMark/>
          </w:tcPr>
          <w:p w14:paraId="3FF3C9AF" w14:textId="77777777" w:rsidR="007B35BB" w:rsidRPr="00F72CD4" w:rsidRDefault="007B35BB" w:rsidP="000D2D5A">
            <w:pPr>
              <w:pStyle w:val="TAC"/>
              <w:rPr>
                <w:lang w:eastAsia="zh-CN"/>
              </w:rPr>
            </w:pPr>
            <w:r w:rsidRPr="00F72CD4">
              <w:rPr>
                <w:lang w:eastAsia="zh-CN"/>
              </w:rPr>
              <w:t>0</w:t>
            </w:r>
          </w:p>
        </w:tc>
      </w:tr>
    </w:tbl>
    <w:p w14:paraId="6D339495" w14:textId="77777777" w:rsidR="007B35BB" w:rsidRPr="00F72CD4" w:rsidRDefault="007B35BB" w:rsidP="000D2D5A">
      <w:pPr>
        <w:rPr>
          <w:snapToGrid w:val="0"/>
        </w:rPr>
      </w:pPr>
    </w:p>
    <w:p w14:paraId="6ED81734" w14:textId="4242CD8F" w:rsidR="007B35BB" w:rsidRPr="00F72CD4" w:rsidRDefault="007B35BB" w:rsidP="007B35BB">
      <w:pPr>
        <w:pStyle w:val="Heading5"/>
        <w:rPr>
          <w:rFonts w:cs="Arial"/>
          <w:szCs w:val="22"/>
        </w:rPr>
      </w:pPr>
      <w:bookmarkStart w:id="1325" w:name="_Toc27479475"/>
      <w:bookmarkStart w:id="1326" w:name="_Toc36058662"/>
      <w:bookmarkStart w:id="1327" w:name="_Toc44067585"/>
      <w:bookmarkStart w:id="1328" w:name="_Toc52716511"/>
      <w:bookmarkStart w:id="1329" w:name="_Toc58239156"/>
      <w:bookmarkStart w:id="1330" w:name="_Toc68246738"/>
      <w:bookmarkStart w:id="1331" w:name="_Toc75790051"/>
      <w:bookmarkStart w:id="1332" w:name="_Toc84264742"/>
      <w:bookmarkStart w:id="1333" w:name="_Toc90560884"/>
      <w:r w:rsidRPr="00F72CD4">
        <w:rPr>
          <w:rFonts w:cs="Arial"/>
          <w:szCs w:val="22"/>
        </w:rPr>
        <w:t>5.3.3.2.1</w:t>
      </w:r>
      <w:r w:rsidRPr="00F72CD4">
        <w:rPr>
          <w:rFonts w:cs="Arial"/>
          <w:szCs w:val="22"/>
        </w:rPr>
        <w:tab/>
        <w:t>4Rx TDD FR1 PDCCH 1 Tx antenna performance for both SA and NSA</w:t>
      </w:r>
      <w:bookmarkEnd w:id="1325"/>
      <w:bookmarkEnd w:id="1326"/>
      <w:bookmarkEnd w:id="1327"/>
      <w:bookmarkEnd w:id="1328"/>
      <w:bookmarkEnd w:id="1329"/>
      <w:bookmarkEnd w:id="1330"/>
      <w:bookmarkEnd w:id="1331"/>
      <w:bookmarkEnd w:id="1332"/>
      <w:bookmarkEnd w:id="1333"/>
    </w:p>
    <w:p w14:paraId="72FF287D" w14:textId="77777777" w:rsidR="007B35BB" w:rsidRPr="00F72CD4" w:rsidRDefault="007B35BB" w:rsidP="007B35BB">
      <w:pPr>
        <w:pStyle w:val="H6"/>
      </w:pPr>
      <w:r w:rsidRPr="00F72CD4">
        <w:t>5.3.3.2.1.1</w:t>
      </w:r>
      <w:r w:rsidRPr="00F72CD4">
        <w:tab/>
        <w:t>Test Purpose</w:t>
      </w:r>
    </w:p>
    <w:p w14:paraId="41C13454" w14:textId="77777777" w:rsidR="007B35BB" w:rsidRPr="00F72CD4" w:rsidRDefault="007B35BB" w:rsidP="000D2D5A">
      <w:pPr>
        <w:rPr>
          <w:rFonts w:cs="v5.0.0"/>
        </w:rPr>
      </w:pPr>
      <w:r w:rsidRPr="00F72CD4">
        <w:t xml:space="preserve">This test verifies the demodulation performance of PDCCH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3.2.1.3-1. The downlink physical setup is in accordance with Annex C.2.1.</w:t>
      </w:r>
    </w:p>
    <w:p w14:paraId="2C014A2A" w14:textId="77777777" w:rsidR="007B35BB" w:rsidRPr="00F72CD4" w:rsidRDefault="007B35BB" w:rsidP="007B35BB">
      <w:pPr>
        <w:pStyle w:val="H6"/>
      </w:pPr>
      <w:r w:rsidRPr="00F72CD4">
        <w:t>5.3.3.2.1.2</w:t>
      </w:r>
      <w:r w:rsidRPr="00F72CD4">
        <w:tab/>
        <w:t>Test applicability</w:t>
      </w:r>
    </w:p>
    <w:p w14:paraId="48870A52" w14:textId="77777777" w:rsidR="007B35BB" w:rsidRPr="00F72CD4" w:rsidRDefault="007B35BB" w:rsidP="000D2D5A">
      <w:r w:rsidRPr="00F72CD4">
        <w:t>This test applies to all types of NR UE release 15 and forward supporting 4 Rx antenna ports.</w:t>
      </w:r>
    </w:p>
    <w:p w14:paraId="7FA3B630" w14:textId="77777777" w:rsidR="007B35BB" w:rsidRPr="00F72CD4" w:rsidRDefault="007B35BB" w:rsidP="000D2D5A">
      <w:r w:rsidRPr="00F72CD4">
        <w:t>This test also applies to all types of EUTRA UE release 15 and forward supporting EN-DC and 4 Rx antenna ports.</w:t>
      </w:r>
    </w:p>
    <w:p w14:paraId="46915DCD" w14:textId="5F3DE049" w:rsidR="007B35BB" w:rsidRPr="00F72CD4" w:rsidRDefault="007B35BB" w:rsidP="007B35BB">
      <w:pPr>
        <w:pStyle w:val="H6"/>
      </w:pPr>
      <w:r w:rsidRPr="00F72CD4">
        <w:t>5.3.3.2.1.3</w:t>
      </w:r>
      <w:r w:rsidRPr="00F72CD4">
        <w:tab/>
        <w:t>Minimum conformance requirements</w:t>
      </w:r>
    </w:p>
    <w:p w14:paraId="51C85FCE" w14:textId="77777777" w:rsidR="007B35BB" w:rsidRPr="00F72CD4" w:rsidRDefault="007B35BB" w:rsidP="000D2D5A">
      <w:r w:rsidRPr="00F72CD4">
        <w:t xml:space="preserve">For the parameters specified in Table </w:t>
      </w:r>
      <w:r w:rsidRPr="00F72CD4">
        <w:rPr>
          <w:lang w:eastAsia="zh-CN"/>
        </w:rPr>
        <w:t>5.3.3.2</w:t>
      </w:r>
      <w:r w:rsidRPr="00F72CD4">
        <w:t>-1, the average probability of a missed downlink scheduling grant (Pm-dsg) shall be below the specified value in Table 5.3.3.2.1.3-1. The downlink physical setup is in accordance with Annex C.2.1.</w:t>
      </w:r>
    </w:p>
    <w:p w14:paraId="0F1055FA" w14:textId="77777777" w:rsidR="007B35BB" w:rsidRPr="00F72CD4" w:rsidRDefault="007B35BB" w:rsidP="000D2D5A">
      <w:pPr>
        <w:pStyle w:val="TH"/>
      </w:pPr>
      <w:r w:rsidRPr="00F72CD4">
        <w:t>Table 5.3.3.2.1.3-1: Minimum performance for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5EC32CC8"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00BF2021"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3F405054"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1568527"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F3EF7EC"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7DB9C889"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4F2BA0"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7497CB5"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941EE97"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616AF198"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370B536D"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0099E953"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2B98C183"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E448673"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5E6B02C"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3E0167A1"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F17356"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7E2A102"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1C477962"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D086C28"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472A2647" w14:textId="77777777" w:rsidR="007B35BB" w:rsidRPr="00F72CD4" w:rsidRDefault="007B35BB" w:rsidP="000D2D5A">
            <w:pPr>
              <w:pStyle w:val="TAH"/>
              <w:rPr>
                <w:rFonts w:eastAsia="SimSun"/>
              </w:rPr>
            </w:pPr>
            <w:r w:rsidRPr="00F72CD4">
              <w:rPr>
                <w:rFonts w:eastAsia="SimSun"/>
              </w:rPr>
              <w:t>SNR (dB)</w:t>
            </w:r>
          </w:p>
        </w:tc>
      </w:tr>
      <w:tr w:rsidR="007B35BB" w:rsidRPr="00F72CD4" w14:paraId="4548ED0A"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488C4A13" w14:textId="77777777" w:rsidR="007B35BB" w:rsidRPr="00F72CD4" w:rsidRDefault="007B35BB" w:rsidP="000D2D5A">
            <w:pPr>
              <w:pStyle w:val="TAC"/>
              <w:rPr>
                <w:rFonts w:eastAsia="SimSun"/>
                <w:lang w:eastAsia="zh-CN"/>
              </w:rPr>
            </w:pPr>
            <w:r w:rsidRPr="00F72CD4">
              <w:t>1</w:t>
            </w:r>
          </w:p>
        </w:tc>
        <w:tc>
          <w:tcPr>
            <w:tcW w:w="742" w:type="dxa"/>
            <w:tcBorders>
              <w:top w:val="single" w:sz="4" w:space="0" w:color="auto"/>
              <w:left w:val="single" w:sz="4" w:space="0" w:color="auto"/>
              <w:bottom w:val="single" w:sz="4" w:space="0" w:color="auto"/>
              <w:right w:val="single" w:sz="4" w:space="0" w:color="auto"/>
            </w:tcBorders>
            <w:vAlign w:val="center"/>
            <w:hideMark/>
          </w:tcPr>
          <w:p w14:paraId="49028DB3" w14:textId="77777777" w:rsidR="007B35BB" w:rsidRPr="00F72CD4" w:rsidRDefault="007B35BB" w:rsidP="000D2D5A">
            <w:pPr>
              <w:pStyle w:val="TAC"/>
              <w:rPr>
                <w:rFonts w:eastAsia="SimSun"/>
                <w:lang w:eastAsia="en-US"/>
              </w:rPr>
            </w:pPr>
            <w:r w:rsidRPr="00F72CD4">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02DADB" w14:textId="77777777" w:rsidR="007B35BB" w:rsidRPr="00F72CD4" w:rsidRDefault="007B35BB" w:rsidP="000D2D5A">
            <w:pPr>
              <w:pStyle w:val="TAC"/>
              <w:rPr>
                <w:rFonts w:eastAsia="SimSun"/>
              </w:rPr>
            </w:pPr>
            <w:r w:rsidRPr="00F72CD4">
              <w:t>102</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92BA55" w14:textId="77777777" w:rsidR="007B35BB" w:rsidRPr="00F72CD4" w:rsidRDefault="007B35BB" w:rsidP="000D2D5A">
            <w:pPr>
              <w:pStyle w:val="TAC"/>
              <w:rPr>
                <w:rFonts w:eastAsia="SimSun"/>
              </w:rPr>
            </w:pPr>
            <w:r w:rsidRPr="00F72CD4">
              <w:t>1</w:t>
            </w:r>
          </w:p>
        </w:tc>
        <w:tc>
          <w:tcPr>
            <w:tcW w:w="1093" w:type="dxa"/>
            <w:tcBorders>
              <w:top w:val="single" w:sz="4" w:space="0" w:color="auto"/>
              <w:left w:val="single" w:sz="4" w:space="0" w:color="auto"/>
              <w:bottom w:val="single" w:sz="4" w:space="0" w:color="auto"/>
              <w:right w:val="single" w:sz="4" w:space="0" w:color="auto"/>
            </w:tcBorders>
            <w:vAlign w:val="center"/>
            <w:hideMark/>
          </w:tcPr>
          <w:p w14:paraId="12032042" w14:textId="77777777" w:rsidR="007B35BB" w:rsidRPr="00F72CD4" w:rsidRDefault="007B35BB" w:rsidP="000D2D5A">
            <w:pPr>
              <w:pStyle w:val="TAC"/>
              <w:rPr>
                <w:rFonts w:eastAsia="SimSun"/>
              </w:rPr>
            </w:pPr>
            <w:r w:rsidRPr="00F72CD4">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F93223" w14:textId="77777777" w:rsidR="007B35BB" w:rsidRPr="00F72CD4" w:rsidRDefault="007B35BB" w:rsidP="000D2D5A">
            <w:pPr>
              <w:pStyle w:val="TAC"/>
              <w:rPr>
                <w:rFonts w:eastAsia="SimSun"/>
              </w:rPr>
            </w:pPr>
            <w:r w:rsidRPr="00F72CD4">
              <w:rPr>
                <w:rFonts w:eastAsia="Calibri"/>
              </w:rPr>
              <w:t>R.PDCCH.2-1.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F0517FF" w14:textId="77777777" w:rsidR="007B35BB" w:rsidRPr="00F72CD4" w:rsidRDefault="007B35BB" w:rsidP="000D2D5A">
            <w:pPr>
              <w:pStyle w:val="TAC"/>
              <w:rPr>
                <w:rFonts w:eastAsia="SimSun"/>
              </w:rPr>
            </w:pPr>
            <w:r w:rsidRPr="00F72CD4">
              <w:t>TDLA30-1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21765CB8" w14:textId="77777777" w:rsidR="007B35BB" w:rsidRPr="00F72CD4" w:rsidRDefault="007B35BB" w:rsidP="000D2D5A">
            <w:pPr>
              <w:pStyle w:val="TAC"/>
              <w:rPr>
                <w:rFonts w:eastAsia="SimSun"/>
              </w:rPr>
            </w:pPr>
            <w:r w:rsidRPr="00F72CD4">
              <w:t>1x4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CFB278" w14:textId="77777777" w:rsidR="007B35BB" w:rsidRPr="00F72CD4" w:rsidRDefault="007B35BB" w:rsidP="000D2D5A">
            <w:pPr>
              <w:pStyle w:val="TAC"/>
              <w:rPr>
                <w:rFonts w:eastAsia="SimSun"/>
              </w:rPr>
            </w:pPr>
            <w:r w:rsidRPr="00F72CD4">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3EFE8534" w14:textId="77777777" w:rsidR="007B35BB" w:rsidRPr="00F72CD4" w:rsidRDefault="007B35BB" w:rsidP="000D2D5A">
            <w:pPr>
              <w:pStyle w:val="TAC"/>
              <w:rPr>
                <w:rFonts w:eastAsia="SimSun"/>
                <w:lang w:eastAsia="zh-CN"/>
              </w:rPr>
            </w:pPr>
            <w:r w:rsidRPr="00F72CD4">
              <w:rPr>
                <w:lang w:eastAsia="zh-CN"/>
              </w:rPr>
              <w:t>2.1</w:t>
            </w:r>
          </w:p>
        </w:tc>
      </w:tr>
      <w:tr w:rsidR="007B35BB" w:rsidRPr="00F72CD4" w14:paraId="229C6FBB"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19BA679C" w14:textId="77777777" w:rsidR="007B35BB" w:rsidRPr="00F72CD4" w:rsidRDefault="007B35BB" w:rsidP="000D2D5A">
            <w:pPr>
              <w:pStyle w:val="TAC"/>
              <w:rPr>
                <w:rFonts w:eastAsia="SimSun"/>
                <w:lang w:eastAsia="zh-CN"/>
              </w:rPr>
            </w:pPr>
            <w:r w:rsidRPr="00F72CD4">
              <w:t>2</w:t>
            </w:r>
          </w:p>
        </w:tc>
        <w:tc>
          <w:tcPr>
            <w:tcW w:w="742" w:type="dxa"/>
            <w:tcBorders>
              <w:top w:val="single" w:sz="4" w:space="0" w:color="auto"/>
              <w:left w:val="single" w:sz="4" w:space="0" w:color="auto"/>
              <w:bottom w:val="single" w:sz="4" w:space="0" w:color="auto"/>
              <w:right w:val="single" w:sz="4" w:space="0" w:color="auto"/>
            </w:tcBorders>
            <w:vAlign w:val="center"/>
            <w:hideMark/>
          </w:tcPr>
          <w:p w14:paraId="1F259062" w14:textId="77777777" w:rsidR="007B35BB" w:rsidRPr="00F72CD4" w:rsidRDefault="007B35BB" w:rsidP="000D2D5A">
            <w:pPr>
              <w:pStyle w:val="TAC"/>
              <w:rPr>
                <w:rFonts w:eastAsia="SimSun"/>
                <w:lang w:eastAsia="en-US"/>
              </w:rPr>
            </w:pPr>
            <w:r w:rsidRPr="00F72CD4">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20C8BA" w14:textId="77777777" w:rsidR="007B35BB" w:rsidRPr="00F72CD4" w:rsidRDefault="007B35BB" w:rsidP="000D2D5A">
            <w:pPr>
              <w:pStyle w:val="TAC"/>
              <w:rPr>
                <w:rFonts w:eastAsia="SimSun"/>
              </w:rPr>
            </w:pPr>
            <w:r w:rsidRPr="00F72CD4">
              <w:t>10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C19290" w14:textId="77777777" w:rsidR="007B35BB" w:rsidRPr="00F72CD4" w:rsidRDefault="007B35BB" w:rsidP="000D2D5A">
            <w:pPr>
              <w:pStyle w:val="TAC"/>
              <w:rPr>
                <w:rFonts w:eastAsia="SimSun"/>
              </w:rPr>
            </w:pPr>
            <w:r w:rsidRPr="00F72CD4">
              <w:t>1</w:t>
            </w:r>
          </w:p>
        </w:tc>
        <w:tc>
          <w:tcPr>
            <w:tcW w:w="1093" w:type="dxa"/>
            <w:tcBorders>
              <w:top w:val="single" w:sz="4" w:space="0" w:color="auto"/>
              <w:left w:val="single" w:sz="4" w:space="0" w:color="auto"/>
              <w:bottom w:val="single" w:sz="4" w:space="0" w:color="auto"/>
              <w:right w:val="single" w:sz="4" w:space="0" w:color="auto"/>
            </w:tcBorders>
            <w:vAlign w:val="center"/>
            <w:hideMark/>
          </w:tcPr>
          <w:p w14:paraId="4820760E" w14:textId="77777777" w:rsidR="007B35BB" w:rsidRPr="00F72CD4" w:rsidRDefault="007B35BB" w:rsidP="000D2D5A">
            <w:pPr>
              <w:pStyle w:val="TAC"/>
              <w:rPr>
                <w:rFonts w:eastAsia="SimSun"/>
              </w:rPr>
            </w:pPr>
            <w:r w:rsidRPr="00F72CD4">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5DC577" w14:textId="77777777" w:rsidR="007B35BB" w:rsidRPr="00F72CD4" w:rsidRDefault="007B35BB" w:rsidP="000D2D5A">
            <w:pPr>
              <w:pStyle w:val="TAC"/>
              <w:rPr>
                <w:rFonts w:eastAsia="SimSun"/>
              </w:rPr>
            </w:pPr>
            <w:r w:rsidRPr="00F72CD4">
              <w:rPr>
                <w:rFonts w:eastAsia="Calibri"/>
              </w:rPr>
              <w:t>R.PDCCH.2-1.2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6D198E" w14:textId="77777777" w:rsidR="007B35BB" w:rsidRPr="00F72CD4" w:rsidRDefault="007B35BB" w:rsidP="000D2D5A">
            <w:pPr>
              <w:pStyle w:val="TAC"/>
              <w:rPr>
                <w:rFonts w:eastAsia="SimSun"/>
              </w:rPr>
            </w:pPr>
            <w:r w:rsidRPr="00F72CD4">
              <w:t>TDLC300-1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1C7A46B0" w14:textId="77777777" w:rsidR="007B35BB" w:rsidRPr="00F72CD4" w:rsidRDefault="007B35BB" w:rsidP="000D2D5A">
            <w:pPr>
              <w:pStyle w:val="TAC"/>
              <w:rPr>
                <w:rFonts w:eastAsia="SimSun"/>
              </w:rPr>
            </w:pPr>
            <w:r w:rsidRPr="00F72CD4">
              <w:t>1x4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F68935" w14:textId="77777777" w:rsidR="007B35BB" w:rsidRPr="00F72CD4" w:rsidRDefault="007B35BB" w:rsidP="000D2D5A">
            <w:pPr>
              <w:pStyle w:val="TAC"/>
              <w:rPr>
                <w:rFonts w:eastAsia="SimSun"/>
              </w:rPr>
            </w:pPr>
            <w:r w:rsidRPr="00F72CD4">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21FA83BB" w14:textId="77777777" w:rsidR="007B35BB" w:rsidRPr="00F72CD4" w:rsidRDefault="007B35BB" w:rsidP="000D2D5A">
            <w:pPr>
              <w:pStyle w:val="TAC"/>
              <w:rPr>
                <w:rFonts w:eastAsia="SimSun"/>
                <w:lang w:eastAsia="zh-CN"/>
              </w:rPr>
            </w:pPr>
            <w:r w:rsidRPr="00F72CD4">
              <w:rPr>
                <w:lang w:eastAsia="zh-CN"/>
              </w:rPr>
              <w:t>-0.9</w:t>
            </w:r>
          </w:p>
        </w:tc>
      </w:tr>
      <w:tr w:rsidR="007B35BB" w:rsidRPr="00F72CD4" w14:paraId="3FD7B0DF"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667727C2" w14:textId="77777777" w:rsidR="007B35BB" w:rsidRPr="00F72CD4" w:rsidRDefault="007B35BB" w:rsidP="000D2D5A">
            <w:pPr>
              <w:pStyle w:val="TAC"/>
              <w:rPr>
                <w:rFonts w:eastAsia="SimSun"/>
                <w:lang w:eastAsia="zh-CN"/>
              </w:rPr>
            </w:pPr>
            <w:r w:rsidRPr="00F72CD4">
              <w:rPr>
                <w:lang w:eastAsia="zh-CN"/>
              </w:rPr>
              <w:t>3</w:t>
            </w:r>
          </w:p>
        </w:tc>
        <w:tc>
          <w:tcPr>
            <w:tcW w:w="742" w:type="dxa"/>
            <w:tcBorders>
              <w:top w:val="single" w:sz="4" w:space="0" w:color="auto"/>
              <w:left w:val="single" w:sz="4" w:space="0" w:color="auto"/>
              <w:bottom w:val="single" w:sz="4" w:space="0" w:color="auto"/>
              <w:right w:val="single" w:sz="4" w:space="0" w:color="auto"/>
            </w:tcBorders>
            <w:vAlign w:val="center"/>
            <w:hideMark/>
          </w:tcPr>
          <w:p w14:paraId="043D1A9E" w14:textId="77777777" w:rsidR="007B35BB" w:rsidRPr="00F72CD4" w:rsidRDefault="007B35BB" w:rsidP="000D2D5A">
            <w:pPr>
              <w:pStyle w:val="TAC"/>
              <w:rPr>
                <w:rFonts w:eastAsia="SimSun"/>
                <w:lang w:eastAsia="en-US"/>
              </w:rPr>
            </w:pPr>
            <w:r w:rsidRPr="00F72CD4">
              <w:rPr>
                <w:lang w:eastAsia="zh-CN"/>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32CA68" w14:textId="77777777" w:rsidR="007B35BB" w:rsidRPr="00F72CD4" w:rsidRDefault="007B35BB" w:rsidP="000D2D5A">
            <w:pPr>
              <w:pStyle w:val="TAC"/>
              <w:rPr>
                <w:rFonts w:eastAsia="SimSun"/>
              </w:rPr>
            </w:pPr>
            <w:r w:rsidRPr="00F72CD4">
              <w:rPr>
                <w:lang w:eastAsia="zh-CN"/>
              </w:rPr>
              <w:t>48</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8BDBA9" w14:textId="77777777" w:rsidR="007B35BB" w:rsidRPr="00F72CD4" w:rsidRDefault="007B35BB" w:rsidP="000D2D5A">
            <w:pPr>
              <w:pStyle w:val="TAC"/>
              <w:rPr>
                <w:rFonts w:eastAsia="SimSun"/>
              </w:rPr>
            </w:pPr>
            <w:r w:rsidRPr="00F72CD4">
              <w:rPr>
                <w:lang w:eastAsia="zh-CN"/>
              </w:rPr>
              <w:t>2</w:t>
            </w:r>
          </w:p>
        </w:tc>
        <w:tc>
          <w:tcPr>
            <w:tcW w:w="1093" w:type="dxa"/>
            <w:tcBorders>
              <w:top w:val="single" w:sz="4" w:space="0" w:color="auto"/>
              <w:left w:val="single" w:sz="4" w:space="0" w:color="auto"/>
              <w:bottom w:val="single" w:sz="4" w:space="0" w:color="auto"/>
              <w:right w:val="single" w:sz="4" w:space="0" w:color="auto"/>
            </w:tcBorders>
            <w:vAlign w:val="center"/>
            <w:hideMark/>
          </w:tcPr>
          <w:p w14:paraId="3A76C11B" w14:textId="77777777" w:rsidR="007B35BB" w:rsidRPr="00F72CD4" w:rsidRDefault="007B35BB" w:rsidP="000D2D5A">
            <w:pPr>
              <w:pStyle w:val="TAC"/>
              <w:rPr>
                <w:rFonts w:eastAsia="SimSun"/>
              </w:rPr>
            </w:pPr>
            <w:r w:rsidRPr="00F72CD4">
              <w:rPr>
                <w:lang w:eastAsia="zh-CN"/>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DAF30F" w14:textId="77777777" w:rsidR="007B35BB" w:rsidRPr="00F72CD4" w:rsidRDefault="007B35BB" w:rsidP="000D2D5A">
            <w:pPr>
              <w:pStyle w:val="TAC"/>
              <w:rPr>
                <w:rFonts w:eastAsia="SimSun"/>
              </w:rPr>
            </w:pPr>
            <w:r w:rsidRPr="00F72CD4">
              <w:rPr>
                <w:rFonts w:eastAsia="Calibri"/>
              </w:rPr>
              <w:t>R.PDCCH.2-2.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2AB86E1" w14:textId="77777777" w:rsidR="007B35BB" w:rsidRPr="00F72CD4" w:rsidRDefault="007B35BB" w:rsidP="000D2D5A">
            <w:pPr>
              <w:pStyle w:val="TAC"/>
              <w:rPr>
                <w:rFonts w:eastAsia="SimSun"/>
              </w:rPr>
            </w:pPr>
            <w:r w:rsidRPr="00F72CD4">
              <w:rPr>
                <w:lang w:eastAsia="zh-CN"/>
              </w:rPr>
              <w:t>TDLA30-1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0962261B" w14:textId="77777777" w:rsidR="007B35BB" w:rsidRPr="00F72CD4" w:rsidRDefault="007B35BB" w:rsidP="000D2D5A">
            <w:pPr>
              <w:pStyle w:val="TAC"/>
              <w:rPr>
                <w:rFonts w:eastAsia="SimSun"/>
              </w:rPr>
            </w:pPr>
            <w:r w:rsidRPr="00F72CD4">
              <w:rPr>
                <w:lang w:eastAsia="zh-CN"/>
              </w:rPr>
              <w:t>1x4 Medium A</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5C8E6A" w14:textId="77777777" w:rsidR="007B35BB" w:rsidRPr="00F72CD4" w:rsidRDefault="007B35BB" w:rsidP="000D2D5A">
            <w:pPr>
              <w:pStyle w:val="TAC"/>
              <w:rPr>
                <w:rFonts w:eastAsia="SimSu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1AD0303F" w14:textId="77777777" w:rsidR="007B35BB" w:rsidRPr="00F72CD4" w:rsidRDefault="007B35BB" w:rsidP="000D2D5A">
            <w:pPr>
              <w:pStyle w:val="TAC"/>
              <w:rPr>
                <w:rFonts w:eastAsia="SimSun"/>
              </w:rPr>
            </w:pPr>
            <w:r w:rsidRPr="00F72CD4">
              <w:rPr>
                <w:lang w:eastAsia="zh-CN"/>
              </w:rPr>
              <w:t>-3.6</w:t>
            </w:r>
          </w:p>
        </w:tc>
      </w:tr>
    </w:tbl>
    <w:p w14:paraId="50A9443F" w14:textId="77777777" w:rsidR="007B35BB" w:rsidRPr="00F72CD4" w:rsidRDefault="007B35BB" w:rsidP="000D2D5A"/>
    <w:p w14:paraId="08AC1655" w14:textId="77777777" w:rsidR="007B35BB" w:rsidRPr="00F72CD4" w:rsidRDefault="007B35BB" w:rsidP="000D2D5A">
      <w:r w:rsidRPr="00F72CD4">
        <w:t>The normative reference for this requirement is TS 38.101-4 [5] clause 5.3.3.2.</w:t>
      </w:r>
    </w:p>
    <w:p w14:paraId="4CE16E81" w14:textId="77777777" w:rsidR="007B35BB" w:rsidRPr="00F72CD4" w:rsidRDefault="007B35BB" w:rsidP="007B35BB">
      <w:pPr>
        <w:pStyle w:val="H6"/>
      </w:pPr>
      <w:r w:rsidRPr="00F72CD4">
        <w:t>5.3.3.2.1.4</w:t>
      </w:r>
      <w:r w:rsidRPr="00F72CD4">
        <w:tab/>
        <w:t>Test description</w:t>
      </w:r>
    </w:p>
    <w:p w14:paraId="7F592A78" w14:textId="77777777" w:rsidR="007B35BB" w:rsidRPr="00F72CD4" w:rsidRDefault="007B35BB" w:rsidP="007B35BB">
      <w:pPr>
        <w:pStyle w:val="H6"/>
      </w:pPr>
      <w:r w:rsidRPr="00F72CD4">
        <w:t>5.3.3.2.1.4.1</w:t>
      </w:r>
      <w:r w:rsidRPr="00F72CD4">
        <w:tab/>
        <w:t>Initial conditions</w:t>
      </w:r>
    </w:p>
    <w:p w14:paraId="1ABF351B"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34651BD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25EA929A" w14:textId="77777777" w:rsidR="007B35BB" w:rsidRPr="00F72CD4" w:rsidRDefault="007B35BB" w:rsidP="000D2D5A">
      <w:r w:rsidRPr="00F72CD4">
        <w:t>Configurations of PDSCH and PDCCH before measurement are specified in Annex C.</w:t>
      </w:r>
    </w:p>
    <w:p w14:paraId="3306E2F5" w14:textId="77777777" w:rsidR="007B35BB" w:rsidRPr="00F72CD4" w:rsidRDefault="007B35BB" w:rsidP="000D2D5A">
      <w:r w:rsidRPr="00F72CD4">
        <w:t>Test Environment: Normal, as defined in TS 38.508-1 [6] clause 4.1.</w:t>
      </w:r>
    </w:p>
    <w:p w14:paraId="2A3D8FA5" w14:textId="05B5A407" w:rsidR="007B35BB" w:rsidRPr="00F72CD4" w:rsidRDefault="007B35BB" w:rsidP="000D2D5A">
      <w:r w:rsidRPr="00F72CD4">
        <w:t xml:space="preserve">Frequencies to be tested: Mid Range, as defined in TS 38.508-1 [6] clause </w:t>
      </w:r>
      <w:r w:rsidR="000C56DB" w:rsidRPr="00F72CD4">
        <w:t>5.2.2</w:t>
      </w:r>
      <w:r w:rsidRPr="00F72CD4">
        <w:t>.</w:t>
      </w:r>
    </w:p>
    <w:p w14:paraId="16BC8117" w14:textId="77777777" w:rsidR="007B35BB" w:rsidRPr="00F72CD4" w:rsidRDefault="007B35BB" w:rsidP="000D2D5A">
      <w:r w:rsidRPr="00F72CD4">
        <w:t>For EN-DC within FR1 operation, setup the LTE link according to Annex D.</w:t>
      </w:r>
    </w:p>
    <w:p w14:paraId="58B10228"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3 for TE diagram and section A.3.2.5 for UE diagram.</w:t>
      </w:r>
    </w:p>
    <w:p w14:paraId="19AC9838" w14:textId="77777777" w:rsidR="007B35BB" w:rsidRPr="00F72CD4" w:rsidRDefault="007B35BB" w:rsidP="000D2D5A">
      <w:pPr>
        <w:pStyle w:val="B1"/>
      </w:pPr>
      <w:r w:rsidRPr="00F72CD4">
        <w:t>2.</w:t>
      </w:r>
      <w:r w:rsidRPr="00F72CD4">
        <w:tab/>
        <w:t>The parameter settings for the cell are set up according to Table 5.3-1, Table 5.3.3.2-1 and Table 5.3.3.2.1.3-1 as appropriate.</w:t>
      </w:r>
    </w:p>
    <w:p w14:paraId="0D584E19"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0FB8DFF0" w14:textId="77777777" w:rsidR="007B35BB" w:rsidRPr="00F72CD4" w:rsidRDefault="007B35BB" w:rsidP="000D2D5A">
      <w:pPr>
        <w:pStyle w:val="B1"/>
      </w:pPr>
      <w:r w:rsidRPr="00F72CD4">
        <w:t>4.</w:t>
      </w:r>
      <w:r w:rsidRPr="00F72CD4">
        <w:tab/>
        <w:t>Propagation conditions are set according to Annex B.0.</w:t>
      </w:r>
    </w:p>
    <w:p w14:paraId="4273BF46"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w:t>
      </w:r>
      <w:r w:rsidRPr="00F72CD4">
        <w:t xml:space="preserve"> for NSA according to TS 38.508-1 [6] clause 4.5. Message contents are defined in clause 5.3.3.2.1.4.3.</w:t>
      </w:r>
    </w:p>
    <w:p w14:paraId="6D7DA609" w14:textId="77777777" w:rsidR="007B35BB" w:rsidRPr="00F72CD4" w:rsidRDefault="007B35BB" w:rsidP="007B35BB">
      <w:pPr>
        <w:pStyle w:val="H6"/>
      </w:pPr>
      <w:r w:rsidRPr="00F72CD4">
        <w:t>5.3.3.2.1.4.2</w:t>
      </w:r>
      <w:r w:rsidRPr="00F72CD4">
        <w:tab/>
        <w:t>Test procedure</w:t>
      </w:r>
    </w:p>
    <w:p w14:paraId="08579DA9" w14:textId="77777777" w:rsidR="007B35BB" w:rsidRPr="00F72CD4" w:rsidRDefault="007B35BB" w:rsidP="000D2D5A">
      <w:pPr>
        <w:pStyle w:val="B1"/>
      </w:pPr>
      <w:r w:rsidRPr="00F72CD4">
        <w:t>1.</w:t>
      </w:r>
      <w:r w:rsidRPr="00F72CD4">
        <w:tab/>
        <w:t>SS transmits PDSCH via PDCCH with DCI format as specified in PDCCH Reference Channel for C_RNTI to transmit the DL RMC according to Table 5.3.3.2.1.3-1. The details of PDCCH are specified in Table 5.3-1, Table 5.3.3.2-1 and Table 5.3.3.2.1.3-1 respectively. The details of PDSCH are specified in Table A.3.3.2.2-3. The SS sends downlink MAC padding bits on the DL RMC.</w:t>
      </w:r>
    </w:p>
    <w:p w14:paraId="24480F93" w14:textId="07FF8D58" w:rsidR="007B35BB" w:rsidRPr="00F72CD4" w:rsidRDefault="007B35BB" w:rsidP="000D2D5A">
      <w:pPr>
        <w:pStyle w:val="B1"/>
      </w:pPr>
      <w:r w:rsidRPr="00F72CD4">
        <w:t>2.</w:t>
      </w:r>
      <w:r w:rsidRPr="00F72CD4">
        <w:tab/>
        <w:t>Set the parameters of the propagation condition, antenna configuration, the correlation matrix and the SNR according to Table 5.3.3.2.1.</w:t>
      </w:r>
      <w:r w:rsidR="005C3AC4" w:rsidRPr="00F72CD4">
        <w:t>5</w:t>
      </w:r>
      <w:r w:rsidRPr="00F72CD4">
        <w:t>-1 as appropriate.</w:t>
      </w:r>
    </w:p>
    <w:p w14:paraId="7B8A3033"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2.1.5-1, pass the UE. Otherwise fail the UE.</w:t>
      </w:r>
    </w:p>
    <w:p w14:paraId="7F67FE66" w14:textId="71DE103A" w:rsidR="007B35BB" w:rsidRPr="00F72CD4" w:rsidRDefault="007B35BB" w:rsidP="000D2D5A">
      <w:pPr>
        <w:pStyle w:val="B1"/>
      </w:pPr>
      <w:r w:rsidRPr="00F72CD4">
        <w:t>4.</w:t>
      </w:r>
      <w:r w:rsidRPr="00F72CD4">
        <w:tab/>
        <w:t>Repeat steps from 1 to 3 for each subtest in Table 5.3.3.2.1.</w:t>
      </w:r>
      <w:r w:rsidR="005C3AC4" w:rsidRPr="00F72CD4">
        <w:t>5</w:t>
      </w:r>
      <w:r w:rsidRPr="00F72CD4">
        <w:t>-1 as appropriate.</w:t>
      </w:r>
    </w:p>
    <w:p w14:paraId="53978238" w14:textId="77777777" w:rsidR="007B35BB" w:rsidRPr="00F72CD4" w:rsidRDefault="007B35BB" w:rsidP="007B35BB">
      <w:pPr>
        <w:pStyle w:val="H6"/>
      </w:pPr>
      <w:r w:rsidRPr="00F72CD4">
        <w:t>5.3.3.2.1.4.3</w:t>
      </w:r>
      <w:r w:rsidRPr="00F72CD4">
        <w:tab/>
        <w:t>Message contents</w:t>
      </w:r>
    </w:p>
    <w:p w14:paraId="766B7F39" w14:textId="77777777" w:rsidR="007B35BB" w:rsidRPr="00F72CD4" w:rsidRDefault="007B35BB" w:rsidP="000D2D5A">
      <w:r w:rsidRPr="00F72CD4">
        <w:t>Message contents are according to TS 38.508-1 [6] clauses 4.6.1 and 5.4.2.</w:t>
      </w:r>
    </w:p>
    <w:p w14:paraId="14FCA898" w14:textId="77777777" w:rsidR="007B35BB" w:rsidRPr="00F72CD4" w:rsidRDefault="007B35BB" w:rsidP="007B35BB">
      <w:pPr>
        <w:pStyle w:val="H6"/>
      </w:pPr>
      <w:r w:rsidRPr="00F72CD4">
        <w:t>5.3.3.2.1.4.3.1</w:t>
      </w:r>
      <w:r w:rsidRPr="00F72CD4">
        <w:tab/>
        <w:t>Message exceptions for SA</w:t>
      </w:r>
    </w:p>
    <w:p w14:paraId="3BDC7E80" w14:textId="77777777" w:rsidR="007B35BB" w:rsidRPr="00F72CD4" w:rsidRDefault="007B35BB" w:rsidP="000D2D5A">
      <w:pPr>
        <w:pStyle w:val="TH"/>
      </w:pPr>
      <w:r w:rsidRPr="00F72CD4">
        <w:t>Table 5.3.3.2.1.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FDB6AC0"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4EDBF95" w14:textId="77777777" w:rsidR="007B35BB" w:rsidRPr="00F72CD4" w:rsidRDefault="007B35BB" w:rsidP="000D2D5A">
            <w:pPr>
              <w:pStyle w:val="TAL"/>
            </w:pPr>
            <w:r w:rsidRPr="00F72CD4">
              <w:t>Derivation Path: TS 38.508-1 [6], Table 5.4.2.0-6</w:t>
            </w:r>
          </w:p>
        </w:tc>
      </w:tr>
      <w:tr w:rsidR="007B35BB" w:rsidRPr="00F72CD4" w14:paraId="3EEE005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F9B4DB9"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401835B"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69190908"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07C62FC" w14:textId="77777777" w:rsidR="007B35BB" w:rsidRPr="00F72CD4" w:rsidRDefault="007B35BB" w:rsidP="000D2D5A">
            <w:pPr>
              <w:pStyle w:val="TAH"/>
            </w:pPr>
            <w:r w:rsidRPr="00F72CD4">
              <w:t>Condition</w:t>
            </w:r>
          </w:p>
        </w:tc>
      </w:tr>
      <w:tr w:rsidR="007B35BB" w:rsidRPr="00F72CD4" w14:paraId="73DDC67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B8EE1B1"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375266E"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502FB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F434C96" w14:textId="77777777" w:rsidR="007B35BB" w:rsidRPr="00F72CD4" w:rsidRDefault="007B35BB" w:rsidP="000D2D5A">
            <w:pPr>
              <w:pStyle w:val="TAL"/>
            </w:pPr>
          </w:p>
        </w:tc>
      </w:tr>
      <w:tr w:rsidR="007B35BB" w:rsidRPr="00F72CD4" w14:paraId="78F0FF9B"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1E12F53C"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5856AEFA" w14:textId="77777777" w:rsidR="007B35BB" w:rsidRPr="00F72CD4" w:rsidRDefault="007B35BB" w:rsidP="000D2D5A">
            <w:pPr>
              <w:pStyle w:val="TAL"/>
            </w:pPr>
            <w:r w:rsidRPr="00F72CD4">
              <w:t>11111111 00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10837ECC" w14:textId="77777777" w:rsidR="007B35BB" w:rsidRPr="00F72CD4" w:rsidRDefault="007B35BB" w:rsidP="000D2D5A">
            <w:pPr>
              <w:pStyle w:val="TAL"/>
            </w:pPr>
            <w:r w:rsidRPr="00F72CD4">
              <w:t>CORESET to use the least significant 48 RBs of the BWP</w:t>
            </w:r>
          </w:p>
          <w:p w14:paraId="1FA400A6" w14:textId="77777777" w:rsidR="007B35BB" w:rsidRPr="00F72CD4" w:rsidRDefault="007B35BB" w:rsidP="000D2D5A">
            <w:pPr>
              <w:pStyle w:val="TAL"/>
            </w:pPr>
            <w:r w:rsidRPr="00F72CD4">
              <w:t>Test 3</w:t>
            </w:r>
          </w:p>
        </w:tc>
        <w:tc>
          <w:tcPr>
            <w:tcW w:w="1245" w:type="dxa"/>
            <w:tcBorders>
              <w:top w:val="single" w:sz="4" w:space="0" w:color="auto"/>
              <w:left w:val="single" w:sz="4" w:space="0" w:color="auto"/>
              <w:bottom w:val="single" w:sz="4" w:space="0" w:color="auto"/>
              <w:right w:val="single" w:sz="4" w:space="0" w:color="auto"/>
            </w:tcBorders>
          </w:tcPr>
          <w:p w14:paraId="71B99E0B" w14:textId="77777777" w:rsidR="007B35BB" w:rsidRPr="00F72CD4" w:rsidRDefault="007B35BB" w:rsidP="000D2D5A">
            <w:pPr>
              <w:pStyle w:val="TAL"/>
            </w:pPr>
          </w:p>
        </w:tc>
      </w:tr>
      <w:tr w:rsidR="007B35BB" w:rsidRPr="00F72CD4" w14:paraId="35BB7D56"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508AE800"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7BF32A3A" w14:textId="77777777" w:rsidR="007B35BB" w:rsidRPr="00F72CD4" w:rsidRDefault="007B35BB" w:rsidP="000D2D5A">
            <w:pPr>
              <w:pStyle w:val="TAL"/>
            </w:pPr>
            <w:r w:rsidRPr="00F72CD4">
              <w:t>11111111 11111111 1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3AA7F84B" w14:textId="77777777" w:rsidR="007B35BB" w:rsidRPr="00F72CD4" w:rsidRDefault="007B35BB" w:rsidP="000D2D5A">
            <w:pPr>
              <w:pStyle w:val="TAL"/>
            </w:pPr>
            <w:r w:rsidRPr="00F72CD4">
              <w:t>CORESET to use the least significant 102 RBs of the BWP</w:t>
            </w:r>
          </w:p>
          <w:p w14:paraId="58ED2D96"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1DFAB341" w14:textId="77777777" w:rsidR="007B35BB" w:rsidRPr="00F72CD4" w:rsidRDefault="007B35BB" w:rsidP="000D2D5A">
            <w:pPr>
              <w:pStyle w:val="TAL"/>
            </w:pPr>
          </w:p>
        </w:tc>
      </w:tr>
      <w:tr w:rsidR="007B35BB" w:rsidRPr="00F72CD4" w14:paraId="1FA04D95"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74C412F9"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118C648"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4E7B7A51" w14:textId="77777777" w:rsidR="007B35BB" w:rsidRPr="00F72CD4" w:rsidRDefault="007B35BB" w:rsidP="000D2D5A">
            <w:pPr>
              <w:pStyle w:val="TAL"/>
            </w:pPr>
            <w:r w:rsidRPr="00F72CD4">
              <w:t>SearchSpace duration of 2 symbols</w:t>
            </w:r>
          </w:p>
          <w:p w14:paraId="72105E2C" w14:textId="77777777" w:rsidR="007B35BB" w:rsidRPr="00F72CD4" w:rsidRDefault="007B35BB" w:rsidP="000D2D5A">
            <w:pPr>
              <w:pStyle w:val="TAL"/>
            </w:pPr>
            <w:r w:rsidRPr="00F72CD4">
              <w:t>Test 3</w:t>
            </w:r>
          </w:p>
        </w:tc>
        <w:tc>
          <w:tcPr>
            <w:tcW w:w="1245" w:type="dxa"/>
            <w:tcBorders>
              <w:top w:val="single" w:sz="4" w:space="0" w:color="auto"/>
              <w:left w:val="single" w:sz="4" w:space="0" w:color="auto"/>
              <w:bottom w:val="single" w:sz="4" w:space="0" w:color="auto"/>
              <w:right w:val="single" w:sz="4" w:space="0" w:color="auto"/>
            </w:tcBorders>
          </w:tcPr>
          <w:p w14:paraId="78F9BBA3" w14:textId="77777777" w:rsidR="007B35BB" w:rsidRPr="00F72CD4" w:rsidRDefault="007B35BB" w:rsidP="000D2D5A">
            <w:pPr>
              <w:pStyle w:val="TAL"/>
            </w:pPr>
          </w:p>
        </w:tc>
      </w:tr>
      <w:tr w:rsidR="007B35BB" w:rsidRPr="00F72CD4" w14:paraId="6B83A304"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63CD2039"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4F5A1568"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4DF4036F" w14:textId="77777777" w:rsidR="007B35BB" w:rsidRPr="00F72CD4" w:rsidRDefault="007B35BB" w:rsidP="000D2D5A">
            <w:pPr>
              <w:pStyle w:val="TAL"/>
            </w:pPr>
            <w:r w:rsidRPr="00F72CD4">
              <w:t>SearchSpace duration of 1 symbol</w:t>
            </w:r>
          </w:p>
          <w:p w14:paraId="25348C32" w14:textId="77777777" w:rsidR="007B35BB" w:rsidRPr="00F72CD4" w:rsidRDefault="007B35BB" w:rsidP="000D2D5A">
            <w:pPr>
              <w:pStyle w:val="TAL"/>
            </w:pPr>
            <w:r w:rsidRPr="00F72CD4">
              <w:t>Test 1, 2</w:t>
            </w:r>
          </w:p>
        </w:tc>
        <w:tc>
          <w:tcPr>
            <w:tcW w:w="1245" w:type="dxa"/>
            <w:tcBorders>
              <w:top w:val="single" w:sz="4" w:space="0" w:color="auto"/>
              <w:left w:val="single" w:sz="4" w:space="0" w:color="auto"/>
              <w:bottom w:val="single" w:sz="4" w:space="0" w:color="auto"/>
              <w:right w:val="single" w:sz="4" w:space="0" w:color="auto"/>
            </w:tcBorders>
          </w:tcPr>
          <w:p w14:paraId="6BF32FF4" w14:textId="77777777" w:rsidR="007B35BB" w:rsidRPr="00F72CD4" w:rsidRDefault="007B35BB" w:rsidP="000D2D5A">
            <w:pPr>
              <w:pStyle w:val="TAL"/>
            </w:pPr>
          </w:p>
        </w:tc>
      </w:tr>
      <w:tr w:rsidR="007B35BB" w:rsidRPr="00F72CD4" w14:paraId="2E44B43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11C890" w14:textId="77777777" w:rsidR="007B35BB" w:rsidRPr="00F72CD4" w:rsidRDefault="007B35BB"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29481CB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E839C7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A1622E0" w14:textId="77777777" w:rsidR="007B35BB" w:rsidRPr="00F72CD4" w:rsidRDefault="007B35BB" w:rsidP="000D2D5A">
            <w:pPr>
              <w:pStyle w:val="TAL"/>
            </w:pPr>
          </w:p>
        </w:tc>
      </w:tr>
      <w:tr w:rsidR="007B35BB" w:rsidRPr="00F72CD4" w14:paraId="36F3978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C21E03" w14:textId="77777777" w:rsidR="007B35BB" w:rsidRPr="00F72CD4" w:rsidRDefault="007B35BB" w:rsidP="000D2D5A">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5E061AE0"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2B41EFA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B9378D7" w14:textId="77777777" w:rsidR="007B35BB" w:rsidRPr="00F72CD4" w:rsidRDefault="007B35BB" w:rsidP="000D2D5A">
            <w:pPr>
              <w:pStyle w:val="TAL"/>
            </w:pPr>
            <w:r w:rsidRPr="00F72CD4">
              <w:t>Test 1,</w:t>
            </w:r>
          </w:p>
          <w:p w14:paraId="038F992A" w14:textId="77777777" w:rsidR="007B35BB" w:rsidRPr="00F72CD4" w:rsidRDefault="007B35BB" w:rsidP="000D2D5A">
            <w:pPr>
              <w:pStyle w:val="TAL"/>
            </w:pPr>
            <w:r w:rsidRPr="00F72CD4">
              <w:t>Test 2</w:t>
            </w:r>
          </w:p>
        </w:tc>
      </w:tr>
      <w:tr w:rsidR="007B35BB" w:rsidRPr="00F72CD4" w14:paraId="2F811E6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A09FE60" w14:textId="77777777" w:rsidR="007B35BB" w:rsidRPr="00F72CD4" w:rsidRDefault="007B35BB" w:rsidP="000D2D5A">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2C706FE9" w14:textId="77777777" w:rsidR="007B35BB" w:rsidRPr="00F72CD4" w:rsidRDefault="007B35BB" w:rsidP="000D2D5A">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7081F89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52B7700" w14:textId="77777777" w:rsidR="007B35BB" w:rsidRPr="00F72CD4" w:rsidRDefault="007B35BB" w:rsidP="000D2D5A">
            <w:pPr>
              <w:pStyle w:val="TAL"/>
            </w:pPr>
            <w:r w:rsidRPr="00F72CD4">
              <w:t>1 Tx</w:t>
            </w:r>
          </w:p>
        </w:tc>
      </w:tr>
      <w:tr w:rsidR="007B35BB" w:rsidRPr="00F72CD4" w14:paraId="176D98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793D3A" w14:textId="77777777" w:rsidR="007B35BB" w:rsidRPr="00F72CD4" w:rsidRDefault="007B35BB" w:rsidP="000D2D5A">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512E96B0" w14:textId="77777777" w:rsidR="007B35BB" w:rsidRPr="00F72CD4" w:rsidRDefault="007B35BB" w:rsidP="000D2D5A">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0357B5C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6E48275" w14:textId="77777777" w:rsidR="007B35BB" w:rsidRPr="00F72CD4" w:rsidRDefault="007B35BB" w:rsidP="000D2D5A">
            <w:pPr>
              <w:pStyle w:val="TAL"/>
            </w:pPr>
            <w:r w:rsidRPr="00F72CD4">
              <w:t>TDD</w:t>
            </w:r>
          </w:p>
        </w:tc>
      </w:tr>
      <w:tr w:rsidR="007B35BB" w:rsidRPr="00F72CD4" w14:paraId="09B44CA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26FD503"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74BB23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E002DC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E86695" w14:textId="77777777" w:rsidR="007B35BB" w:rsidRPr="00F72CD4" w:rsidRDefault="007B35BB" w:rsidP="000D2D5A">
            <w:pPr>
              <w:pStyle w:val="TAL"/>
            </w:pPr>
          </w:p>
        </w:tc>
      </w:tr>
      <w:tr w:rsidR="007B35BB" w:rsidRPr="00F72CD4" w14:paraId="00E5E1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EE6DED" w14:textId="77777777" w:rsidR="007B35BB" w:rsidRPr="00F72CD4" w:rsidRDefault="007B35BB" w:rsidP="000D2D5A">
            <w:pPr>
              <w:pStyle w:val="TAL"/>
            </w:pPr>
            <w:r w:rsidRPr="00F72CD4">
              <w:t xml:space="preserve">    nonInterleaved</w:t>
            </w:r>
          </w:p>
        </w:tc>
        <w:tc>
          <w:tcPr>
            <w:tcW w:w="2268" w:type="dxa"/>
            <w:tcBorders>
              <w:top w:val="single" w:sz="4" w:space="0" w:color="auto"/>
              <w:left w:val="single" w:sz="4" w:space="0" w:color="auto"/>
              <w:bottom w:val="single" w:sz="4" w:space="0" w:color="auto"/>
              <w:right w:val="single" w:sz="4" w:space="0" w:color="auto"/>
            </w:tcBorders>
            <w:hideMark/>
          </w:tcPr>
          <w:p w14:paraId="29FBF836"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426E04A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1B5A775" w14:textId="77777777" w:rsidR="007B35BB" w:rsidRPr="00F72CD4" w:rsidRDefault="007B35BB" w:rsidP="000D2D5A">
            <w:pPr>
              <w:pStyle w:val="TAL"/>
            </w:pPr>
            <w:r w:rsidRPr="00F72CD4">
              <w:t>Test 3</w:t>
            </w:r>
          </w:p>
        </w:tc>
      </w:tr>
      <w:tr w:rsidR="007B35BB" w:rsidRPr="00F72CD4" w14:paraId="14ADE2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E11C5E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AE2429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521F3D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9336E5" w14:textId="77777777" w:rsidR="007B35BB" w:rsidRPr="00F72CD4" w:rsidRDefault="007B35BB" w:rsidP="000D2D5A">
            <w:pPr>
              <w:pStyle w:val="TAL"/>
            </w:pPr>
          </w:p>
        </w:tc>
      </w:tr>
      <w:tr w:rsidR="007B35BB" w:rsidRPr="00F72CD4" w14:paraId="36B66D2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CBDE32"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118274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6A816E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9846229" w14:textId="77777777" w:rsidR="007B35BB" w:rsidRPr="00F72CD4" w:rsidRDefault="007B35BB" w:rsidP="000D2D5A">
            <w:pPr>
              <w:pStyle w:val="TAL"/>
            </w:pPr>
          </w:p>
        </w:tc>
      </w:tr>
    </w:tbl>
    <w:p w14:paraId="0F85413D" w14:textId="77777777" w:rsidR="007B35BB" w:rsidRPr="00F72CD4" w:rsidRDefault="007B35BB" w:rsidP="000D2D5A"/>
    <w:p w14:paraId="0624881F" w14:textId="77777777" w:rsidR="007B35BB" w:rsidRPr="00F72CD4" w:rsidRDefault="007B35BB" w:rsidP="000D2D5A">
      <w:pPr>
        <w:pStyle w:val="TH"/>
        <w:rPr>
          <w:i/>
          <w:iCs/>
        </w:rPr>
      </w:pPr>
      <w:r w:rsidRPr="00F72CD4">
        <w:t xml:space="preserve">Table 5.3.3.2.1.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46B1036D"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4286C143" w14:textId="77777777" w:rsidR="007B35BB" w:rsidRPr="00F72CD4" w:rsidRDefault="007B35BB" w:rsidP="000D2D5A">
            <w:pPr>
              <w:pStyle w:val="TAL"/>
            </w:pPr>
            <w:r w:rsidRPr="00F72CD4">
              <w:t>Derivation Path: TS 38.508-1 [6], Table 5.4.2.0-7 with condition USS</w:t>
            </w:r>
          </w:p>
        </w:tc>
      </w:tr>
      <w:tr w:rsidR="007B35BB" w:rsidRPr="00F72CD4" w14:paraId="4357ABC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FDD4F82"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83FD8B6"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04699796"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1E90452" w14:textId="77777777" w:rsidR="007B35BB" w:rsidRPr="00F72CD4" w:rsidRDefault="007B35BB" w:rsidP="000D2D5A">
            <w:pPr>
              <w:pStyle w:val="TAH"/>
            </w:pPr>
            <w:r w:rsidRPr="00F72CD4">
              <w:t>Condition</w:t>
            </w:r>
          </w:p>
        </w:tc>
      </w:tr>
      <w:tr w:rsidR="007B35BB" w:rsidRPr="00F72CD4" w14:paraId="0CAFDE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5660A60"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6A8BBE0"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23C404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C7B2E67" w14:textId="77777777" w:rsidR="007B35BB" w:rsidRPr="00F72CD4" w:rsidRDefault="007B35BB" w:rsidP="000D2D5A">
            <w:pPr>
              <w:pStyle w:val="TAL"/>
            </w:pPr>
          </w:p>
        </w:tc>
      </w:tr>
      <w:tr w:rsidR="007B35BB" w:rsidRPr="00F72CD4" w14:paraId="700AD59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2069084"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0E300E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FA7704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8BD22C" w14:textId="77777777" w:rsidR="007B35BB" w:rsidRPr="00F72CD4" w:rsidRDefault="007B35BB" w:rsidP="000D2D5A">
            <w:pPr>
              <w:pStyle w:val="TAL"/>
            </w:pPr>
          </w:p>
        </w:tc>
      </w:tr>
      <w:tr w:rsidR="007B35BB" w:rsidRPr="00F72CD4" w14:paraId="05A7539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B132D5" w14:textId="77777777" w:rsidR="007B35BB" w:rsidRPr="00F72CD4" w:rsidRDefault="007B35BB" w:rsidP="000D2D5A">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2AF81715"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0A9A4438" w14:textId="77777777" w:rsidR="007B35BB" w:rsidRPr="00F72CD4" w:rsidRDefault="007B35BB" w:rsidP="000D2D5A">
            <w:pPr>
              <w:pStyle w:val="TAL"/>
            </w:pPr>
            <w:r w:rsidRPr="00F72CD4">
              <w:t>AL2</w:t>
            </w:r>
          </w:p>
        </w:tc>
        <w:tc>
          <w:tcPr>
            <w:tcW w:w="1245" w:type="dxa"/>
            <w:tcBorders>
              <w:top w:val="single" w:sz="4" w:space="0" w:color="auto"/>
              <w:left w:val="single" w:sz="4" w:space="0" w:color="auto"/>
              <w:bottom w:val="single" w:sz="4" w:space="0" w:color="auto"/>
              <w:right w:val="single" w:sz="4" w:space="0" w:color="auto"/>
            </w:tcBorders>
            <w:hideMark/>
          </w:tcPr>
          <w:p w14:paraId="5B37C5AD" w14:textId="77777777" w:rsidR="007B35BB" w:rsidRPr="00F72CD4" w:rsidRDefault="007B35BB" w:rsidP="000D2D5A">
            <w:pPr>
              <w:pStyle w:val="TAL"/>
            </w:pPr>
            <w:r w:rsidRPr="00F72CD4">
              <w:t>Test 1</w:t>
            </w:r>
          </w:p>
        </w:tc>
      </w:tr>
      <w:tr w:rsidR="007B35BB" w:rsidRPr="00F72CD4" w14:paraId="15E4B6D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F3DB3B8"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D249612"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7F9E3708" w14:textId="77777777" w:rsidR="007B35BB" w:rsidRPr="00F72CD4" w:rsidRDefault="007B35BB" w:rsidP="000D2D5A">
            <w:pPr>
              <w:pStyle w:val="TAL"/>
            </w:pPr>
            <w:r w:rsidRPr="00F72CD4">
              <w:t>AL4</w:t>
            </w:r>
          </w:p>
        </w:tc>
        <w:tc>
          <w:tcPr>
            <w:tcW w:w="1245" w:type="dxa"/>
            <w:tcBorders>
              <w:top w:val="single" w:sz="4" w:space="0" w:color="auto"/>
              <w:left w:val="single" w:sz="4" w:space="0" w:color="auto"/>
              <w:bottom w:val="single" w:sz="4" w:space="0" w:color="auto"/>
              <w:right w:val="single" w:sz="4" w:space="0" w:color="auto"/>
            </w:tcBorders>
            <w:hideMark/>
          </w:tcPr>
          <w:p w14:paraId="73B22FE7" w14:textId="77777777" w:rsidR="007B35BB" w:rsidRPr="00F72CD4" w:rsidRDefault="007B35BB" w:rsidP="000D2D5A">
            <w:pPr>
              <w:pStyle w:val="TAL"/>
            </w:pPr>
            <w:r w:rsidRPr="00F72CD4">
              <w:t>Test 2</w:t>
            </w:r>
          </w:p>
        </w:tc>
      </w:tr>
      <w:tr w:rsidR="007B35BB" w:rsidRPr="00F72CD4" w14:paraId="5EA7DF4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2463A2F" w14:textId="77777777" w:rsidR="007B35BB" w:rsidRPr="00F72CD4" w:rsidRDefault="007B35BB" w:rsidP="000D2D5A">
            <w:pPr>
              <w:pStyle w:val="TAL"/>
            </w:pPr>
            <w:r w:rsidRPr="00F72CD4">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5B32D0C6"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47802282" w14:textId="77777777" w:rsidR="007B35BB" w:rsidRPr="00F72CD4" w:rsidRDefault="007B35BB" w:rsidP="000D2D5A">
            <w:pPr>
              <w:pStyle w:val="TAL"/>
            </w:pPr>
            <w:r w:rsidRPr="00F72CD4">
              <w:t>AL16</w:t>
            </w:r>
          </w:p>
        </w:tc>
        <w:tc>
          <w:tcPr>
            <w:tcW w:w="1245" w:type="dxa"/>
            <w:tcBorders>
              <w:top w:val="single" w:sz="4" w:space="0" w:color="auto"/>
              <w:left w:val="single" w:sz="4" w:space="0" w:color="auto"/>
              <w:bottom w:val="single" w:sz="4" w:space="0" w:color="auto"/>
              <w:right w:val="single" w:sz="4" w:space="0" w:color="auto"/>
            </w:tcBorders>
            <w:hideMark/>
          </w:tcPr>
          <w:p w14:paraId="19B8B942" w14:textId="77777777" w:rsidR="007B35BB" w:rsidRPr="00F72CD4" w:rsidRDefault="007B35BB" w:rsidP="000D2D5A">
            <w:pPr>
              <w:pStyle w:val="TAL"/>
            </w:pPr>
            <w:r w:rsidRPr="00F72CD4">
              <w:t>Test 3</w:t>
            </w:r>
          </w:p>
        </w:tc>
      </w:tr>
      <w:tr w:rsidR="007B35BB" w:rsidRPr="00F72CD4" w14:paraId="1FF7E5D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92CCF59"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771B8A8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69D7CC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2C80F19" w14:textId="77777777" w:rsidR="007B35BB" w:rsidRPr="00F72CD4" w:rsidRDefault="007B35BB" w:rsidP="000D2D5A">
            <w:pPr>
              <w:pStyle w:val="TAL"/>
            </w:pPr>
          </w:p>
        </w:tc>
      </w:tr>
      <w:tr w:rsidR="007B35BB" w:rsidRPr="00F72CD4" w14:paraId="7A3B8A0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39F01C"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3DBD04B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76AB03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F69EEB" w14:textId="77777777" w:rsidR="007B35BB" w:rsidRPr="00F72CD4" w:rsidRDefault="007B35BB" w:rsidP="000D2D5A">
            <w:pPr>
              <w:pStyle w:val="TAL"/>
            </w:pPr>
          </w:p>
        </w:tc>
      </w:tr>
      <w:tr w:rsidR="007B35BB" w:rsidRPr="00F72CD4" w14:paraId="7B7A92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92AA3FA"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53E196A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05D163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298FB2" w14:textId="77777777" w:rsidR="007B35BB" w:rsidRPr="00F72CD4" w:rsidRDefault="007B35BB" w:rsidP="000D2D5A">
            <w:pPr>
              <w:pStyle w:val="TAL"/>
            </w:pPr>
          </w:p>
        </w:tc>
      </w:tr>
      <w:tr w:rsidR="007B35BB" w:rsidRPr="00F72CD4" w14:paraId="25F8857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8515079"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5288EDD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A18968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52F7C8" w14:textId="77777777" w:rsidR="007B35BB" w:rsidRPr="00F72CD4" w:rsidRDefault="007B35BB" w:rsidP="000D2D5A">
            <w:pPr>
              <w:pStyle w:val="TAL"/>
            </w:pPr>
            <w:r w:rsidRPr="00F72CD4">
              <w:t>CSS, SISS</w:t>
            </w:r>
          </w:p>
        </w:tc>
      </w:tr>
      <w:tr w:rsidR="007B35BB" w:rsidRPr="00F72CD4" w14:paraId="34F4409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A2580A5"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1BC5264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55AB16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353E7E6" w14:textId="77777777" w:rsidR="007B35BB" w:rsidRPr="00F72CD4" w:rsidRDefault="007B35BB" w:rsidP="000D2D5A">
            <w:pPr>
              <w:pStyle w:val="TAL"/>
            </w:pPr>
            <w:r w:rsidRPr="00F72CD4">
              <w:t>USS</w:t>
            </w:r>
          </w:p>
        </w:tc>
      </w:tr>
      <w:tr w:rsidR="007B35BB" w:rsidRPr="00F72CD4" w14:paraId="47D6AD45" w14:textId="77777777" w:rsidTr="007B35BB">
        <w:tc>
          <w:tcPr>
            <w:tcW w:w="4536" w:type="dxa"/>
            <w:vMerge w:val="restart"/>
            <w:tcBorders>
              <w:top w:val="single" w:sz="4" w:space="0" w:color="auto"/>
              <w:left w:val="single" w:sz="4" w:space="0" w:color="auto"/>
              <w:bottom w:val="single" w:sz="4" w:space="0" w:color="auto"/>
              <w:right w:val="single" w:sz="4" w:space="0" w:color="auto"/>
            </w:tcBorders>
            <w:hideMark/>
          </w:tcPr>
          <w:p w14:paraId="195EB920"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61F0B30D"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6A11DCED" w14:textId="77777777" w:rsidR="007B35BB" w:rsidRPr="00F72CD4" w:rsidRDefault="007B35BB" w:rsidP="000D2D5A">
            <w:pPr>
              <w:pStyle w:val="TAL"/>
            </w:pPr>
            <w:r w:rsidRPr="00F72CD4">
              <w:t>DCI Format 1_1 for test 2</w:t>
            </w:r>
          </w:p>
        </w:tc>
        <w:tc>
          <w:tcPr>
            <w:tcW w:w="1245" w:type="dxa"/>
            <w:tcBorders>
              <w:top w:val="single" w:sz="4" w:space="0" w:color="auto"/>
              <w:left w:val="single" w:sz="4" w:space="0" w:color="auto"/>
              <w:bottom w:val="single" w:sz="4" w:space="0" w:color="auto"/>
              <w:right w:val="single" w:sz="4" w:space="0" w:color="auto"/>
            </w:tcBorders>
            <w:hideMark/>
          </w:tcPr>
          <w:p w14:paraId="4A555CD1" w14:textId="77777777" w:rsidR="007B35BB" w:rsidRPr="00F72CD4" w:rsidRDefault="007B35BB" w:rsidP="000D2D5A">
            <w:pPr>
              <w:pStyle w:val="TAL"/>
            </w:pPr>
            <w:r w:rsidRPr="00F72CD4">
              <w:t>Long_DCI</w:t>
            </w:r>
          </w:p>
        </w:tc>
      </w:tr>
      <w:tr w:rsidR="007B35BB" w:rsidRPr="00F72CD4" w14:paraId="0C57679C" w14:textId="77777777" w:rsidTr="007B35BB">
        <w:tc>
          <w:tcPr>
            <w:tcW w:w="9750" w:type="dxa"/>
            <w:vMerge/>
            <w:tcBorders>
              <w:top w:val="single" w:sz="4" w:space="0" w:color="auto"/>
              <w:left w:val="single" w:sz="4" w:space="0" w:color="auto"/>
              <w:bottom w:val="single" w:sz="4" w:space="0" w:color="auto"/>
              <w:right w:val="single" w:sz="4" w:space="0" w:color="auto"/>
            </w:tcBorders>
            <w:vAlign w:val="center"/>
            <w:hideMark/>
          </w:tcPr>
          <w:p w14:paraId="11C206C3" w14:textId="77777777" w:rsidR="007B35BB" w:rsidRPr="00F72CD4" w:rsidRDefault="007B35BB" w:rsidP="000D2D5A"/>
        </w:tc>
        <w:tc>
          <w:tcPr>
            <w:tcW w:w="2268" w:type="dxa"/>
            <w:tcBorders>
              <w:top w:val="single" w:sz="4" w:space="0" w:color="auto"/>
              <w:left w:val="single" w:sz="4" w:space="0" w:color="auto"/>
              <w:bottom w:val="single" w:sz="4" w:space="0" w:color="auto"/>
              <w:right w:val="single" w:sz="4" w:space="0" w:color="auto"/>
            </w:tcBorders>
            <w:hideMark/>
          </w:tcPr>
          <w:p w14:paraId="5B8A2062" w14:textId="77777777" w:rsidR="007B35BB" w:rsidRPr="00F72CD4" w:rsidRDefault="007B35BB" w:rsidP="000D2D5A">
            <w:pPr>
              <w:pStyle w:val="TAL"/>
            </w:pPr>
            <w:r w:rsidRPr="00F72CD4">
              <w:t>formats0-0-And-1-0</w:t>
            </w:r>
          </w:p>
        </w:tc>
        <w:tc>
          <w:tcPr>
            <w:tcW w:w="1701" w:type="dxa"/>
            <w:tcBorders>
              <w:top w:val="single" w:sz="4" w:space="0" w:color="auto"/>
              <w:left w:val="single" w:sz="4" w:space="0" w:color="auto"/>
              <w:bottom w:val="single" w:sz="4" w:space="0" w:color="auto"/>
              <w:right w:val="single" w:sz="4" w:space="0" w:color="auto"/>
            </w:tcBorders>
            <w:hideMark/>
          </w:tcPr>
          <w:p w14:paraId="5D093C9F" w14:textId="77777777" w:rsidR="007B35BB" w:rsidRPr="00F72CD4" w:rsidRDefault="007B35BB" w:rsidP="000D2D5A">
            <w:pPr>
              <w:pStyle w:val="TAL"/>
            </w:pPr>
            <w:r w:rsidRPr="00F72CD4">
              <w:t>DCI Format 1_0 for test 1 and 3</w:t>
            </w:r>
          </w:p>
        </w:tc>
        <w:tc>
          <w:tcPr>
            <w:tcW w:w="1245" w:type="dxa"/>
            <w:tcBorders>
              <w:top w:val="single" w:sz="4" w:space="0" w:color="auto"/>
              <w:left w:val="single" w:sz="4" w:space="0" w:color="auto"/>
              <w:bottom w:val="single" w:sz="4" w:space="0" w:color="auto"/>
              <w:right w:val="single" w:sz="4" w:space="0" w:color="auto"/>
            </w:tcBorders>
          </w:tcPr>
          <w:p w14:paraId="4667849D" w14:textId="77777777" w:rsidR="007B35BB" w:rsidRPr="00F72CD4" w:rsidRDefault="007B35BB" w:rsidP="000D2D5A">
            <w:pPr>
              <w:pStyle w:val="TAL"/>
            </w:pPr>
          </w:p>
        </w:tc>
      </w:tr>
      <w:tr w:rsidR="007B35BB" w:rsidRPr="00F72CD4" w14:paraId="30A75F1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02E86B8"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3F2F96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B5736A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D90BD2" w14:textId="77777777" w:rsidR="007B35BB" w:rsidRPr="00F72CD4" w:rsidRDefault="007B35BB" w:rsidP="000D2D5A">
            <w:pPr>
              <w:pStyle w:val="TAL"/>
            </w:pPr>
          </w:p>
        </w:tc>
      </w:tr>
      <w:tr w:rsidR="007B35BB" w:rsidRPr="00F72CD4" w14:paraId="6790E92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FF6D89C"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BE08C7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078DEF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80E4C46" w14:textId="77777777" w:rsidR="007B35BB" w:rsidRPr="00F72CD4" w:rsidRDefault="007B35BB" w:rsidP="000D2D5A">
            <w:pPr>
              <w:pStyle w:val="TAL"/>
            </w:pPr>
          </w:p>
        </w:tc>
      </w:tr>
      <w:tr w:rsidR="007B35BB" w:rsidRPr="00F72CD4" w14:paraId="612C8F8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D4D6133"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C96A7C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AB0989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3DA1A38" w14:textId="77777777" w:rsidR="007B35BB" w:rsidRPr="00F72CD4" w:rsidRDefault="007B35BB" w:rsidP="000D2D5A">
            <w:pPr>
              <w:pStyle w:val="TAL"/>
            </w:pPr>
          </w:p>
        </w:tc>
      </w:tr>
    </w:tbl>
    <w:p w14:paraId="058A8523" w14:textId="77777777" w:rsidR="007B35BB" w:rsidRPr="00F72CD4" w:rsidRDefault="007B35BB" w:rsidP="000D2D5A"/>
    <w:p w14:paraId="2E223C73" w14:textId="77777777" w:rsidR="007B35BB" w:rsidRPr="00F72CD4" w:rsidRDefault="007B35BB" w:rsidP="000D2D5A">
      <w:pPr>
        <w:pStyle w:val="TH"/>
        <w:rPr>
          <w:i/>
          <w:iCs/>
        </w:rPr>
      </w:pPr>
      <w:r w:rsidRPr="00F72CD4">
        <w:t>Table 5.3.3.2.1.4.3.1-3: Void</w:t>
      </w:r>
    </w:p>
    <w:p w14:paraId="7275CC1C" w14:textId="77777777" w:rsidR="007B35BB" w:rsidRPr="00F72CD4" w:rsidRDefault="007B35BB" w:rsidP="000D2D5A">
      <w:pPr>
        <w:pStyle w:val="TH"/>
        <w:rPr>
          <w:rFonts w:eastAsia="MS Mincho"/>
          <w:i/>
          <w:iCs/>
        </w:rPr>
      </w:pPr>
      <w:r w:rsidRPr="00F72CD4">
        <w:t>Table 5.3.3.2.1.4.3.1-</w:t>
      </w:r>
      <w:r w:rsidRPr="00F72CD4">
        <w:rPr>
          <w:rFonts w:eastAsia="MS Mincho"/>
        </w:rPr>
        <w:t xml:space="preserve">3A: </w:t>
      </w:r>
      <w:r w:rsidRPr="00F72CD4">
        <w:rPr>
          <w:rFonts w:eastAsia="MS Mincho"/>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05E5A16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2C244130" w14:textId="77777777" w:rsidR="007B35BB" w:rsidRPr="00F72CD4" w:rsidRDefault="007B35BB" w:rsidP="000D2D5A">
            <w:pPr>
              <w:pStyle w:val="TAL"/>
              <w:rPr>
                <w:rFonts w:eastAsia="MS Mincho"/>
              </w:rPr>
            </w:pPr>
            <w:r w:rsidRPr="00F72CD4">
              <w:rPr>
                <w:rFonts w:eastAsia="MS Mincho"/>
              </w:rPr>
              <w:t>Derivation Path: TS 38.508-1 [6], Table 5.4.2.2-3</w:t>
            </w:r>
          </w:p>
        </w:tc>
      </w:tr>
      <w:tr w:rsidR="007B35BB" w:rsidRPr="00F72CD4" w14:paraId="5D0ED75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56D095D" w14:textId="77777777" w:rsidR="007B35BB" w:rsidRPr="00F72CD4" w:rsidRDefault="007B35BB" w:rsidP="000D2D5A">
            <w:pPr>
              <w:pStyle w:val="TAH"/>
              <w:rPr>
                <w:rFonts w:eastAsia="MS Mincho"/>
              </w:rPr>
            </w:pPr>
            <w:r w:rsidRPr="00F72CD4">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0D09AE" w14:textId="77777777" w:rsidR="007B35BB" w:rsidRPr="00F72CD4" w:rsidRDefault="007B35BB" w:rsidP="000D2D5A">
            <w:pPr>
              <w:pStyle w:val="TAH"/>
              <w:rPr>
                <w:rFonts w:eastAsia="MS Mincho"/>
              </w:rPr>
            </w:pPr>
            <w:r w:rsidRPr="00F72CD4">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6392A55" w14:textId="77777777" w:rsidR="007B35BB" w:rsidRPr="00F72CD4" w:rsidRDefault="007B35BB" w:rsidP="000D2D5A">
            <w:pPr>
              <w:pStyle w:val="TAH"/>
              <w:rPr>
                <w:rFonts w:eastAsia="MS Mincho"/>
              </w:rPr>
            </w:pPr>
            <w:r w:rsidRPr="00F72CD4">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4A19DBB7" w14:textId="77777777" w:rsidR="007B35BB" w:rsidRPr="00F72CD4" w:rsidRDefault="007B35BB" w:rsidP="000D2D5A">
            <w:pPr>
              <w:pStyle w:val="TAH"/>
              <w:rPr>
                <w:rFonts w:eastAsia="MS Mincho"/>
              </w:rPr>
            </w:pPr>
            <w:r w:rsidRPr="00F72CD4">
              <w:rPr>
                <w:rFonts w:eastAsia="MS Mincho"/>
              </w:rPr>
              <w:t>Condition</w:t>
            </w:r>
          </w:p>
        </w:tc>
      </w:tr>
      <w:tr w:rsidR="007B35BB" w:rsidRPr="00F72CD4" w14:paraId="5B44B86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6818F9" w14:textId="77777777" w:rsidR="007B35BB" w:rsidRPr="00F72CD4" w:rsidRDefault="007B35BB" w:rsidP="000D2D5A">
            <w:pPr>
              <w:pStyle w:val="TAL"/>
              <w:rPr>
                <w:rFonts w:eastAsia="MS Mincho"/>
              </w:rPr>
            </w:pPr>
            <w:r w:rsidRPr="00F72CD4">
              <w:rPr>
                <w:rFonts w:eastAsia="MS Mincho"/>
              </w:rPr>
              <w:t xml:space="preserve">PDSCH-Config ::= </w:t>
            </w:r>
            <w:r w:rsidRPr="00F72CD4">
              <w:rPr>
                <w:rFonts w:eastAsia="MS Mincho"/>
                <w:snapToGrid w:val="0"/>
              </w:rPr>
              <w:t xml:space="preserve">SEQUENCE </w:t>
            </w: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3D92BF4E"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41C1EBAD"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77B2B9B" w14:textId="77777777" w:rsidR="007B35BB" w:rsidRPr="00F72CD4" w:rsidRDefault="007B35BB" w:rsidP="000D2D5A">
            <w:pPr>
              <w:pStyle w:val="TAL"/>
              <w:rPr>
                <w:rFonts w:eastAsia="MS Mincho"/>
              </w:rPr>
            </w:pPr>
          </w:p>
        </w:tc>
      </w:tr>
      <w:tr w:rsidR="007B35BB" w:rsidRPr="00F72CD4" w14:paraId="6CCE41F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662C16C" w14:textId="77777777" w:rsidR="007B35BB" w:rsidRPr="00F72CD4" w:rsidRDefault="007B35BB" w:rsidP="000D2D5A">
            <w:pPr>
              <w:pStyle w:val="TAL"/>
              <w:rPr>
                <w:rFonts w:eastAsia="MS Mincho"/>
              </w:rPr>
            </w:pPr>
            <w:r w:rsidRPr="00F72CD4">
              <w:rPr>
                <w:rFonts w:eastAsia="MS Mincho"/>
              </w:rPr>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45A3380E" w14:textId="77777777" w:rsidR="007B35BB" w:rsidRPr="00F72CD4" w:rsidRDefault="007B35BB" w:rsidP="000D2D5A">
            <w:pPr>
              <w:pStyle w:val="TAL"/>
              <w:rPr>
                <w:rFonts w:eastAsia="MS Mincho"/>
              </w:rPr>
            </w:pPr>
            <w:r w:rsidRPr="00F72CD4">
              <w:rPr>
                <w:rFonts w:eastAsia="MS Mincho"/>
              </w:rPr>
              <w:t>resourceAllocationType1</w:t>
            </w:r>
          </w:p>
        </w:tc>
        <w:tc>
          <w:tcPr>
            <w:tcW w:w="1700" w:type="dxa"/>
            <w:tcBorders>
              <w:top w:val="single" w:sz="4" w:space="0" w:color="auto"/>
              <w:left w:val="single" w:sz="4" w:space="0" w:color="auto"/>
              <w:bottom w:val="single" w:sz="4" w:space="0" w:color="auto"/>
              <w:right w:val="single" w:sz="4" w:space="0" w:color="auto"/>
            </w:tcBorders>
          </w:tcPr>
          <w:p w14:paraId="21AA599D"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hideMark/>
          </w:tcPr>
          <w:p w14:paraId="1F3C9E6D" w14:textId="77777777" w:rsidR="007B35BB" w:rsidRPr="00F72CD4" w:rsidRDefault="007B35BB" w:rsidP="000D2D5A">
            <w:pPr>
              <w:pStyle w:val="TAL"/>
              <w:rPr>
                <w:rFonts w:eastAsia="MS Mincho"/>
              </w:rPr>
            </w:pPr>
            <w:r w:rsidRPr="00F72CD4">
              <w:rPr>
                <w:rFonts w:eastAsia="MS Mincho"/>
              </w:rPr>
              <w:t>Test 1,</w:t>
            </w:r>
          </w:p>
          <w:p w14:paraId="73966C86" w14:textId="77777777" w:rsidR="007B35BB" w:rsidRPr="00F72CD4" w:rsidRDefault="007B35BB" w:rsidP="000D2D5A">
            <w:pPr>
              <w:pStyle w:val="TAL"/>
              <w:rPr>
                <w:rFonts w:eastAsia="MS Mincho"/>
              </w:rPr>
            </w:pPr>
            <w:r w:rsidRPr="00F72CD4">
              <w:rPr>
                <w:rFonts w:eastAsia="MS Mincho"/>
              </w:rPr>
              <w:t>Test 3</w:t>
            </w:r>
          </w:p>
        </w:tc>
      </w:tr>
      <w:tr w:rsidR="007B35BB" w:rsidRPr="00F72CD4" w14:paraId="332D1C0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FC5B982" w14:textId="77777777" w:rsidR="007B35BB" w:rsidRPr="00F72CD4" w:rsidRDefault="007B35BB" w:rsidP="000D2D5A">
            <w:pPr>
              <w:pStyle w:val="TAL"/>
              <w:rPr>
                <w:rFonts w:eastAsia="MS Mincho"/>
              </w:rPr>
            </w:pPr>
            <w:r w:rsidRPr="00F72CD4">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1F6A9828" w14:textId="77777777" w:rsidR="007B35BB" w:rsidRPr="00F72CD4" w:rsidRDefault="007B35BB" w:rsidP="000D2D5A">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575BE789" w14:textId="77777777" w:rsidR="007B35BB" w:rsidRPr="00F72CD4" w:rsidRDefault="007B35BB"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7BCE44AA" w14:textId="77777777" w:rsidR="007B35BB" w:rsidRPr="00F72CD4" w:rsidRDefault="007B35BB" w:rsidP="000D2D5A">
            <w:pPr>
              <w:pStyle w:val="TAL"/>
              <w:rPr>
                <w:rFonts w:eastAsia="MS Mincho"/>
              </w:rPr>
            </w:pPr>
          </w:p>
        </w:tc>
      </w:tr>
    </w:tbl>
    <w:p w14:paraId="649A06F2" w14:textId="77777777" w:rsidR="007B35BB" w:rsidRPr="00F72CD4" w:rsidRDefault="007B35BB" w:rsidP="000D2D5A"/>
    <w:p w14:paraId="04096528" w14:textId="77777777" w:rsidR="007B35BB" w:rsidRPr="00F72CD4" w:rsidRDefault="007B35BB" w:rsidP="007B35BB">
      <w:pPr>
        <w:pStyle w:val="H6"/>
      </w:pPr>
      <w:r w:rsidRPr="00F72CD4">
        <w:t>5.3.3.2.1.4.3.2</w:t>
      </w:r>
      <w:r w:rsidRPr="00F72CD4">
        <w:tab/>
        <w:t>Message exceptions for NSA</w:t>
      </w:r>
    </w:p>
    <w:p w14:paraId="777A70F1" w14:textId="77777777" w:rsidR="007B35BB" w:rsidRPr="00F72CD4" w:rsidRDefault="007B35BB" w:rsidP="000D2D5A">
      <w:r w:rsidRPr="00F72CD4">
        <w:t>Same as 5.3.3.2.1.4.3.1.</w:t>
      </w:r>
    </w:p>
    <w:p w14:paraId="2F4BBD58" w14:textId="77777777" w:rsidR="007B35BB" w:rsidRPr="00F72CD4" w:rsidRDefault="007B35BB" w:rsidP="007B35BB">
      <w:pPr>
        <w:pStyle w:val="H6"/>
      </w:pPr>
      <w:r w:rsidRPr="00F72CD4">
        <w:t>5.3.3.2.1.5</w:t>
      </w:r>
      <w:r w:rsidRPr="00F72CD4">
        <w:tab/>
        <w:t>Test requirement</w:t>
      </w:r>
    </w:p>
    <w:p w14:paraId="07ABB31C" w14:textId="77777777" w:rsidR="007B35BB" w:rsidRPr="00F72CD4" w:rsidRDefault="007B35BB" w:rsidP="000D2D5A">
      <w:pPr>
        <w:rPr>
          <w:rFonts w:eastAsia="Batang"/>
        </w:rPr>
      </w:pPr>
      <w:r w:rsidRPr="00F72CD4">
        <w:rPr>
          <w:rFonts w:eastAsia="Batang"/>
        </w:rPr>
        <w:t>Table 5.3.3.2.1.5-1 defines the primary level settings.</w:t>
      </w:r>
    </w:p>
    <w:p w14:paraId="6103005A" w14:textId="77777777" w:rsidR="007B35BB" w:rsidRPr="00F72CD4" w:rsidRDefault="007B35BB" w:rsidP="000D2D5A">
      <w:r w:rsidRPr="00F72CD4">
        <w:t>For the parameters specified in Table 5.3-1 the average probability of a missed downlink scheduling grant (Pm-dsg) shall be below the specified value in Table 5.3.3.2.1.5-1.</w:t>
      </w:r>
    </w:p>
    <w:p w14:paraId="4B316BF7" w14:textId="77777777" w:rsidR="007B35BB" w:rsidRPr="00F72CD4" w:rsidRDefault="007B35BB" w:rsidP="000D2D5A">
      <w:pPr>
        <w:pStyle w:val="TH"/>
      </w:pPr>
      <w:r w:rsidRPr="00F72CD4">
        <w:t>Table 5.3.3.2.1.5-1: Test Requirement for 1Tx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30"/>
        <w:gridCol w:w="992"/>
        <w:gridCol w:w="721"/>
      </w:tblGrid>
      <w:tr w:rsidR="007B35BB" w:rsidRPr="00F72CD4" w14:paraId="24B943C9"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4207B274"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3C55F02C"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7EB8E44"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2BDAF14"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31F26D14"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C4F77CD"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FB3BDA7"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D7F82C4"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FC85D89"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0385DD61"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26A48E3"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727B289E"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9D234D9"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04267FD"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5E9C11D3"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64BF58"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80D57D4"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42EF3715"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E20FD03"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2975ADF" w14:textId="77777777" w:rsidR="007B35BB" w:rsidRPr="00F72CD4" w:rsidRDefault="007B35BB" w:rsidP="000D2D5A">
            <w:pPr>
              <w:pStyle w:val="TAH"/>
              <w:rPr>
                <w:rFonts w:eastAsia="SimSun"/>
              </w:rPr>
            </w:pPr>
            <w:r w:rsidRPr="00F72CD4">
              <w:rPr>
                <w:rFonts w:eastAsia="SimSun"/>
              </w:rPr>
              <w:t>SNR (dB)</w:t>
            </w:r>
          </w:p>
        </w:tc>
      </w:tr>
      <w:tr w:rsidR="007B35BB" w:rsidRPr="00F72CD4" w14:paraId="2141389D"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418A86D7" w14:textId="77777777" w:rsidR="007B35BB" w:rsidRPr="00F72CD4" w:rsidRDefault="007B35BB" w:rsidP="000D2D5A">
            <w:pPr>
              <w:pStyle w:val="TAC"/>
              <w:rPr>
                <w:rFonts w:eastAsia="SimSun"/>
                <w:lang w:eastAsia="zh-CN"/>
              </w:rPr>
            </w:pPr>
            <w:r w:rsidRPr="00F72CD4">
              <w:t>1</w:t>
            </w:r>
          </w:p>
        </w:tc>
        <w:tc>
          <w:tcPr>
            <w:tcW w:w="742" w:type="dxa"/>
            <w:tcBorders>
              <w:top w:val="single" w:sz="4" w:space="0" w:color="auto"/>
              <w:left w:val="single" w:sz="4" w:space="0" w:color="auto"/>
              <w:bottom w:val="single" w:sz="4" w:space="0" w:color="auto"/>
              <w:right w:val="single" w:sz="4" w:space="0" w:color="auto"/>
            </w:tcBorders>
            <w:vAlign w:val="center"/>
            <w:hideMark/>
          </w:tcPr>
          <w:p w14:paraId="7A63C434" w14:textId="77777777" w:rsidR="007B35BB" w:rsidRPr="00F72CD4" w:rsidRDefault="007B35BB" w:rsidP="000D2D5A">
            <w:pPr>
              <w:pStyle w:val="TAC"/>
              <w:rPr>
                <w:rFonts w:eastAsia="SimSun"/>
                <w:lang w:eastAsia="en-US"/>
              </w:rPr>
            </w:pPr>
            <w:r w:rsidRPr="00F72CD4">
              <w:t xml:space="preserve">4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6AF533" w14:textId="77777777" w:rsidR="007B35BB" w:rsidRPr="00F72CD4" w:rsidRDefault="007B35BB" w:rsidP="000D2D5A">
            <w:pPr>
              <w:pStyle w:val="TAC"/>
              <w:rPr>
                <w:rFonts w:eastAsia="SimSun"/>
              </w:rPr>
            </w:pPr>
            <w:r w:rsidRPr="00F72CD4">
              <w:t>10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4D9E8A" w14:textId="77777777" w:rsidR="007B35BB" w:rsidRPr="00F72CD4" w:rsidRDefault="007B35BB" w:rsidP="000D2D5A">
            <w:pPr>
              <w:pStyle w:val="TAC"/>
              <w:rPr>
                <w:rFonts w:eastAsia="SimSun"/>
              </w:rPr>
            </w:pPr>
            <w:r w:rsidRPr="00F72CD4">
              <w:t>1</w:t>
            </w:r>
          </w:p>
        </w:tc>
        <w:tc>
          <w:tcPr>
            <w:tcW w:w="1093" w:type="dxa"/>
            <w:tcBorders>
              <w:top w:val="single" w:sz="4" w:space="0" w:color="auto"/>
              <w:left w:val="single" w:sz="4" w:space="0" w:color="auto"/>
              <w:bottom w:val="single" w:sz="4" w:space="0" w:color="auto"/>
              <w:right w:val="single" w:sz="4" w:space="0" w:color="auto"/>
            </w:tcBorders>
            <w:vAlign w:val="center"/>
            <w:hideMark/>
          </w:tcPr>
          <w:p w14:paraId="76C7D505" w14:textId="77777777" w:rsidR="007B35BB" w:rsidRPr="00F72CD4" w:rsidRDefault="007B35BB" w:rsidP="000D2D5A">
            <w:pPr>
              <w:pStyle w:val="TAC"/>
              <w:rPr>
                <w:rFonts w:eastAsia="SimSun"/>
              </w:rPr>
            </w:pPr>
            <w:r w:rsidRPr="00F72CD4">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440632" w14:textId="77777777" w:rsidR="007B35BB" w:rsidRPr="00F72CD4" w:rsidRDefault="007B35BB" w:rsidP="000D2D5A">
            <w:pPr>
              <w:pStyle w:val="TAC"/>
              <w:rPr>
                <w:rFonts w:eastAsia="SimSun"/>
              </w:rPr>
            </w:pPr>
            <w:r w:rsidRPr="00F72CD4">
              <w:rPr>
                <w:rFonts w:eastAsia="Calibri"/>
              </w:rPr>
              <w:t>R.PDCCH.2-1.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BAE93CB" w14:textId="77777777" w:rsidR="007B35BB" w:rsidRPr="00F72CD4" w:rsidRDefault="007B35BB" w:rsidP="000D2D5A">
            <w:pPr>
              <w:pStyle w:val="TAC"/>
              <w:rPr>
                <w:rFonts w:eastAsia="SimSun"/>
              </w:rPr>
            </w:pPr>
            <w:r w:rsidRPr="00F72CD4">
              <w:t>TDLA30-1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63688E50" w14:textId="77777777" w:rsidR="007B35BB" w:rsidRPr="00F72CD4" w:rsidRDefault="007B35BB" w:rsidP="000D2D5A">
            <w:pPr>
              <w:pStyle w:val="TAC"/>
              <w:rPr>
                <w:rFonts w:eastAsia="SimSun"/>
              </w:rPr>
            </w:pPr>
            <w:r w:rsidRPr="00F72CD4">
              <w:t>1x4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287C6A" w14:textId="77777777" w:rsidR="007B35BB" w:rsidRPr="00F72CD4" w:rsidRDefault="007B35BB" w:rsidP="000D2D5A">
            <w:pPr>
              <w:pStyle w:val="TAC"/>
              <w:rPr>
                <w:rFonts w:eastAsia="SimSun"/>
              </w:rPr>
            </w:pPr>
            <w:r w:rsidRPr="00F72CD4">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5539B0D2" w14:textId="77777777" w:rsidR="007B35BB" w:rsidRPr="00F72CD4" w:rsidRDefault="007B35BB" w:rsidP="000D2D5A">
            <w:pPr>
              <w:pStyle w:val="TAC"/>
              <w:rPr>
                <w:rFonts w:eastAsia="SimSun"/>
                <w:lang w:eastAsia="zh-CN"/>
              </w:rPr>
            </w:pPr>
            <w:r w:rsidRPr="00F72CD4">
              <w:rPr>
                <w:lang w:eastAsia="zh-CN"/>
              </w:rPr>
              <w:t>3</w:t>
            </w:r>
          </w:p>
        </w:tc>
      </w:tr>
      <w:tr w:rsidR="007B35BB" w:rsidRPr="00F72CD4" w14:paraId="2DF85C91"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5E25AE15" w14:textId="77777777" w:rsidR="007B35BB" w:rsidRPr="00F72CD4" w:rsidRDefault="007B35BB" w:rsidP="000D2D5A">
            <w:pPr>
              <w:pStyle w:val="TAC"/>
              <w:rPr>
                <w:rFonts w:eastAsia="SimSun"/>
                <w:lang w:eastAsia="zh-CN"/>
              </w:rPr>
            </w:pPr>
            <w:r w:rsidRPr="00F72CD4">
              <w:t>2</w:t>
            </w:r>
          </w:p>
        </w:tc>
        <w:tc>
          <w:tcPr>
            <w:tcW w:w="742" w:type="dxa"/>
            <w:tcBorders>
              <w:top w:val="single" w:sz="4" w:space="0" w:color="auto"/>
              <w:left w:val="single" w:sz="4" w:space="0" w:color="auto"/>
              <w:bottom w:val="single" w:sz="4" w:space="0" w:color="auto"/>
              <w:right w:val="single" w:sz="4" w:space="0" w:color="auto"/>
            </w:tcBorders>
            <w:vAlign w:val="center"/>
            <w:hideMark/>
          </w:tcPr>
          <w:p w14:paraId="66944DAB" w14:textId="77777777" w:rsidR="007B35BB" w:rsidRPr="00F72CD4" w:rsidRDefault="007B35BB" w:rsidP="000D2D5A">
            <w:pPr>
              <w:pStyle w:val="TAC"/>
              <w:rPr>
                <w:rFonts w:eastAsia="SimSun"/>
                <w:lang w:eastAsia="en-US"/>
              </w:rPr>
            </w:pPr>
            <w:r w:rsidRPr="00F72CD4">
              <w:t xml:space="preserve">4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274847E" w14:textId="77777777" w:rsidR="007B35BB" w:rsidRPr="00F72CD4" w:rsidRDefault="007B35BB" w:rsidP="000D2D5A">
            <w:pPr>
              <w:pStyle w:val="TAC"/>
              <w:rPr>
                <w:rFonts w:eastAsia="SimSun"/>
              </w:rPr>
            </w:pPr>
            <w:r w:rsidRPr="00F72CD4">
              <w:t>10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0BBAC7" w14:textId="77777777" w:rsidR="007B35BB" w:rsidRPr="00F72CD4" w:rsidRDefault="007B35BB" w:rsidP="000D2D5A">
            <w:pPr>
              <w:pStyle w:val="TAC"/>
              <w:rPr>
                <w:rFonts w:eastAsia="SimSun"/>
              </w:rPr>
            </w:pPr>
            <w:r w:rsidRPr="00F72CD4">
              <w:t>1</w:t>
            </w:r>
          </w:p>
        </w:tc>
        <w:tc>
          <w:tcPr>
            <w:tcW w:w="1093" w:type="dxa"/>
            <w:tcBorders>
              <w:top w:val="single" w:sz="4" w:space="0" w:color="auto"/>
              <w:left w:val="single" w:sz="4" w:space="0" w:color="auto"/>
              <w:bottom w:val="single" w:sz="4" w:space="0" w:color="auto"/>
              <w:right w:val="single" w:sz="4" w:space="0" w:color="auto"/>
            </w:tcBorders>
            <w:vAlign w:val="center"/>
            <w:hideMark/>
          </w:tcPr>
          <w:p w14:paraId="7C09386F" w14:textId="77777777" w:rsidR="007B35BB" w:rsidRPr="00F72CD4" w:rsidRDefault="007B35BB" w:rsidP="000D2D5A">
            <w:pPr>
              <w:pStyle w:val="TAC"/>
              <w:rPr>
                <w:rFonts w:eastAsia="SimSun"/>
              </w:rPr>
            </w:pPr>
            <w:r w:rsidRPr="00F72CD4">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C6F9DB" w14:textId="77777777" w:rsidR="007B35BB" w:rsidRPr="00F72CD4" w:rsidRDefault="007B35BB" w:rsidP="000D2D5A">
            <w:pPr>
              <w:pStyle w:val="TAC"/>
              <w:rPr>
                <w:rFonts w:eastAsia="SimSun"/>
              </w:rPr>
            </w:pPr>
            <w:r w:rsidRPr="00F72CD4">
              <w:rPr>
                <w:rFonts w:eastAsia="Calibri"/>
              </w:rPr>
              <w:t>R.PDCCH.2-1.2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6C0007" w14:textId="77777777" w:rsidR="007B35BB" w:rsidRPr="00F72CD4" w:rsidRDefault="007B35BB" w:rsidP="000D2D5A">
            <w:pPr>
              <w:pStyle w:val="TAC"/>
              <w:rPr>
                <w:rFonts w:eastAsia="SimSun"/>
              </w:rPr>
            </w:pPr>
            <w:r w:rsidRPr="00F72CD4">
              <w:t>TDLC300-1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4E49F298" w14:textId="77777777" w:rsidR="007B35BB" w:rsidRPr="00F72CD4" w:rsidRDefault="007B35BB" w:rsidP="000D2D5A">
            <w:pPr>
              <w:pStyle w:val="TAC"/>
              <w:rPr>
                <w:rFonts w:eastAsia="SimSun"/>
              </w:rPr>
            </w:pPr>
            <w:r w:rsidRPr="00F72CD4">
              <w:t>1x4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EC9A32" w14:textId="77777777" w:rsidR="007B35BB" w:rsidRPr="00F72CD4" w:rsidRDefault="007B35BB" w:rsidP="000D2D5A">
            <w:pPr>
              <w:pStyle w:val="TAC"/>
              <w:rPr>
                <w:rFonts w:eastAsia="SimSun"/>
              </w:rPr>
            </w:pPr>
            <w:r w:rsidRPr="00F72CD4">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60E435FF" w14:textId="77777777" w:rsidR="007B35BB" w:rsidRPr="00F72CD4" w:rsidRDefault="007B35BB" w:rsidP="000D2D5A">
            <w:pPr>
              <w:pStyle w:val="TAC"/>
              <w:rPr>
                <w:rFonts w:eastAsia="SimSun"/>
                <w:lang w:eastAsia="zh-CN"/>
              </w:rPr>
            </w:pPr>
            <w:r w:rsidRPr="00F72CD4">
              <w:rPr>
                <w:lang w:eastAsia="zh-CN"/>
              </w:rPr>
              <w:t>0</w:t>
            </w:r>
          </w:p>
        </w:tc>
      </w:tr>
      <w:tr w:rsidR="007B35BB" w:rsidRPr="00F72CD4" w14:paraId="06DFE276" w14:textId="77777777" w:rsidTr="007B35BB">
        <w:trPr>
          <w:trHeight w:val="209"/>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2C03F3DA" w14:textId="77777777" w:rsidR="007B35BB" w:rsidRPr="00F72CD4" w:rsidRDefault="007B35BB" w:rsidP="000D2D5A">
            <w:pPr>
              <w:pStyle w:val="TAC"/>
              <w:rPr>
                <w:rFonts w:eastAsia="SimSun"/>
                <w:lang w:eastAsia="zh-CN"/>
              </w:rPr>
            </w:pPr>
            <w:r w:rsidRPr="00F72CD4">
              <w:rPr>
                <w:lang w:eastAsia="zh-CN"/>
              </w:rPr>
              <w:t>3</w:t>
            </w:r>
          </w:p>
        </w:tc>
        <w:tc>
          <w:tcPr>
            <w:tcW w:w="742" w:type="dxa"/>
            <w:tcBorders>
              <w:top w:val="single" w:sz="4" w:space="0" w:color="auto"/>
              <w:left w:val="single" w:sz="4" w:space="0" w:color="auto"/>
              <w:bottom w:val="single" w:sz="4" w:space="0" w:color="auto"/>
              <w:right w:val="single" w:sz="4" w:space="0" w:color="auto"/>
            </w:tcBorders>
            <w:vAlign w:val="center"/>
            <w:hideMark/>
          </w:tcPr>
          <w:p w14:paraId="2EAECF7B" w14:textId="77777777" w:rsidR="007B35BB" w:rsidRPr="00F72CD4" w:rsidRDefault="007B35BB" w:rsidP="000D2D5A">
            <w:pPr>
              <w:pStyle w:val="TAC"/>
              <w:rPr>
                <w:rFonts w:eastAsia="SimSun"/>
                <w:lang w:eastAsia="en-US"/>
              </w:rPr>
            </w:pPr>
            <w:r w:rsidRPr="00F72CD4">
              <w:rPr>
                <w:lang w:eastAsia="zh-CN"/>
              </w:rPr>
              <w:t xml:space="preserve">4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35A80FF" w14:textId="77777777" w:rsidR="007B35BB" w:rsidRPr="00F72CD4" w:rsidRDefault="007B35BB" w:rsidP="000D2D5A">
            <w:pPr>
              <w:pStyle w:val="TAC"/>
              <w:rPr>
                <w:rFonts w:eastAsia="SimSun"/>
              </w:rPr>
            </w:pPr>
            <w:r w:rsidRPr="00F72CD4">
              <w:rPr>
                <w:lang w:eastAsia="zh-CN"/>
              </w:rPr>
              <w:t>48</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136BE9" w14:textId="77777777" w:rsidR="007B35BB" w:rsidRPr="00F72CD4" w:rsidRDefault="007B35BB" w:rsidP="000D2D5A">
            <w:pPr>
              <w:pStyle w:val="TAC"/>
              <w:rPr>
                <w:rFonts w:eastAsia="SimSun"/>
              </w:rPr>
            </w:pPr>
            <w:r w:rsidRPr="00F72CD4">
              <w:rPr>
                <w:lang w:eastAsia="zh-CN"/>
              </w:rPr>
              <w:t>2</w:t>
            </w:r>
          </w:p>
        </w:tc>
        <w:tc>
          <w:tcPr>
            <w:tcW w:w="1093" w:type="dxa"/>
            <w:tcBorders>
              <w:top w:val="single" w:sz="4" w:space="0" w:color="auto"/>
              <w:left w:val="single" w:sz="4" w:space="0" w:color="auto"/>
              <w:bottom w:val="single" w:sz="4" w:space="0" w:color="auto"/>
              <w:right w:val="single" w:sz="4" w:space="0" w:color="auto"/>
            </w:tcBorders>
            <w:vAlign w:val="center"/>
            <w:hideMark/>
          </w:tcPr>
          <w:p w14:paraId="7E1FA91A" w14:textId="77777777" w:rsidR="007B35BB" w:rsidRPr="00F72CD4" w:rsidRDefault="007B35BB" w:rsidP="000D2D5A">
            <w:pPr>
              <w:pStyle w:val="TAC"/>
              <w:rPr>
                <w:rFonts w:eastAsia="SimSun"/>
              </w:rPr>
            </w:pPr>
            <w:r w:rsidRPr="00F72CD4">
              <w:rPr>
                <w:lang w:eastAsia="zh-CN"/>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A73406" w14:textId="77777777" w:rsidR="007B35BB" w:rsidRPr="00F72CD4" w:rsidRDefault="007B35BB" w:rsidP="000D2D5A">
            <w:pPr>
              <w:pStyle w:val="TAC"/>
              <w:rPr>
                <w:rFonts w:eastAsia="SimSun"/>
              </w:rPr>
            </w:pPr>
            <w:r w:rsidRPr="00F72CD4">
              <w:rPr>
                <w:rFonts w:eastAsia="Calibri"/>
              </w:rPr>
              <w:t>R.PDCCH.2-2.1 TD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837B1B" w14:textId="77777777" w:rsidR="007B35BB" w:rsidRPr="00F72CD4" w:rsidRDefault="007B35BB" w:rsidP="000D2D5A">
            <w:pPr>
              <w:pStyle w:val="TAC"/>
              <w:rPr>
                <w:rFonts w:eastAsia="SimSun"/>
              </w:rPr>
            </w:pPr>
            <w:r w:rsidRPr="00F72CD4">
              <w:rPr>
                <w:lang w:eastAsia="zh-CN"/>
              </w:rPr>
              <w:t>TDLA30-1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0B16AC1B" w14:textId="77777777" w:rsidR="007B35BB" w:rsidRPr="00F72CD4" w:rsidRDefault="007B35BB" w:rsidP="000D2D5A">
            <w:pPr>
              <w:pStyle w:val="TAC"/>
              <w:rPr>
                <w:rFonts w:eastAsia="SimSun"/>
              </w:rPr>
            </w:pPr>
            <w:r w:rsidRPr="00F72CD4">
              <w:rPr>
                <w:lang w:eastAsia="zh-CN"/>
              </w:rPr>
              <w:t>1x4 Medium A</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D52D7E" w14:textId="77777777" w:rsidR="007B35BB" w:rsidRPr="00F72CD4" w:rsidRDefault="007B35BB" w:rsidP="000D2D5A">
            <w:pPr>
              <w:pStyle w:val="TAC"/>
              <w:rPr>
                <w:rFonts w:eastAsia="SimSun"/>
              </w:rPr>
            </w:pPr>
            <w:r w:rsidRPr="00F72CD4">
              <w:rPr>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303F48FD" w14:textId="77777777" w:rsidR="007B35BB" w:rsidRPr="00F72CD4" w:rsidRDefault="007B35BB" w:rsidP="000D2D5A">
            <w:pPr>
              <w:pStyle w:val="TAC"/>
              <w:rPr>
                <w:rFonts w:eastAsia="SimSun"/>
              </w:rPr>
            </w:pPr>
            <w:r w:rsidRPr="00F72CD4">
              <w:rPr>
                <w:lang w:eastAsia="zh-CN"/>
              </w:rPr>
              <w:t>-2.7</w:t>
            </w:r>
          </w:p>
        </w:tc>
      </w:tr>
    </w:tbl>
    <w:p w14:paraId="55FF8675" w14:textId="77777777" w:rsidR="007B35BB" w:rsidRPr="00F72CD4" w:rsidRDefault="007B35BB" w:rsidP="000D2D5A"/>
    <w:p w14:paraId="46D61C2E" w14:textId="05A30AA1" w:rsidR="007B35BB" w:rsidRPr="00F72CD4" w:rsidRDefault="007B35BB" w:rsidP="007B35BB">
      <w:pPr>
        <w:pStyle w:val="Heading5"/>
        <w:rPr>
          <w:rFonts w:cs="Arial"/>
          <w:szCs w:val="22"/>
        </w:rPr>
      </w:pPr>
      <w:bookmarkStart w:id="1334" w:name="_Toc27479476"/>
      <w:bookmarkStart w:id="1335" w:name="_Toc36058663"/>
      <w:bookmarkStart w:id="1336" w:name="_Toc44067586"/>
      <w:bookmarkStart w:id="1337" w:name="_Toc52716512"/>
      <w:bookmarkStart w:id="1338" w:name="_Toc58239157"/>
      <w:bookmarkStart w:id="1339" w:name="_Toc68246739"/>
      <w:bookmarkStart w:id="1340" w:name="_Toc75790052"/>
      <w:bookmarkStart w:id="1341" w:name="_Toc84264743"/>
      <w:bookmarkStart w:id="1342" w:name="_Toc90560885"/>
      <w:r w:rsidRPr="00F72CD4">
        <w:rPr>
          <w:rFonts w:cs="Arial"/>
          <w:szCs w:val="22"/>
        </w:rPr>
        <w:t>5.3.3.2.2</w:t>
      </w:r>
      <w:r w:rsidRPr="00F72CD4">
        <w:rPr>
          <w:rFonts w:cs="Arial"/>
          <w:szCs w:val="22"/>
        </w:rPr>
        <w:tab/>
        <w:t>4Rx TDD FR1 PDCCH 2 Tx antenna performance for both SA and NSA</w:t>
      </w:r>
      <w:bookmarkEnd w:id="1334"/>
      <w:bookmarkEnd w:id="1335"/>
      <w:bookmarkEnd w:id="1336"/>
      <w:bookmarkEnd w:id="1337"/>
      <w:bookmarkEnd w:id="1338"/>
      <w:bookmarkEnd w:id="1339"/>
      <w:bookmarkEnd w:id="1340"/>
      <w:bookmarkEnd w:id="1341"/>
      <w:bookmarkEnd w:id="1342"/>
    </w:p>
    <w:p w14:paraId="1F03FD36" w14:textId="77777777" w:rsidR="007B35BB" w:rsidRPr="00F72CD4" w:rsidRDefault="007B35BB" w:rsidP="007B35BB">
      <w:pPr>
        <w:pStyle w:val="H6"/>
      </w:pPr>
      <w:r w:rsidRPr="00F72CD4">
        <w:t>5.3.3.2.2.1</w:t>
      </w:r>
      <w:r w:rsidRPr="00F72CD4">
        <w:tab/>
        <w:t>Test Purpose</w:t>
      </w:r>
    </w:p>
    <w:p w14:paraId="7715B4B0" w14:textId="77777777" w:rsidR="007B35BB" w:rsidRPr="00F72CD4" w:rsidRDefault="007B35BB" w:rsidP="000D2D5A">
      <w:pPr>
        <w:rPr>
          <w:rFonts w:cs="v5.0.0"/>
        </w:rPr>
      </w:pPr>
      <w:r w:rsidRPr="00F72CD4">
        <w:t xml:space="preserve">This test verifies the demodulation performance of PDCCH under 4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3.2.2.3-1. The downlink physical setup is in accordance with Annex C.2.1.</w:t>
      </w:r>
    </w:p>
    <w:p w14:paraId="16C1CD5C" w14:textId="77777777" w:rsidR="007B35BB" w:rsidRPr="00F72CD4" w:rsidRDefault="007B35BB" w:rsidP="007B35BB">
      <w:pPr>
        <w:pStyle w:val="H6"/>
      </w:pPr>
      <w:r w:rsidRPr="00F72CD4">
        <w:t>5.3.3.2.2.2</w:t>
      </w:r>
      <w:r w:rsidRPr="00F72CD4">
        <w:tab/>
        <w:t>Test applicability</w:t>
      </w:r>
    </w:p>
    <w:p w14:paraId="23EFFAFF" w14:textId="77777777" w:rsidR="007B35BB" w:rsidRPr="00F72CD4" w:rsidRDefault="007B35BB" w:rsidP="000D2D5A">
      <w:r w:rsidRPr="00F72CD4">
        <w:t>This test applies to all types of NR UE release 15 and forward supporting 4 Rx antenna ports.</w:t>
      </w:r>
    </w:p>
    <w:p w14:paraId="487CC16F" w14:textId="77777777" w:rsidR="007B35BB" w:rsidRPr="00F72CD4" w:rsidRDefault="007B35BB" w:rsidP="000D2D5A">
      <w:r w:rsidRPr="00F72CD4">
        <w:t>This test also applies to all types of EUTRA UE release 15 and forward supporting EN-DC and 4 Rx antenna ports.</w:t>
      </w:r>
    </w:p>
    <w:p w14:paraId="75158D06" w14:textId="77777777" w:rsidR="007B35BB" w:rsidRPr="00F72CD4" w:rsidRDefault="007B35BB" w:rsidP="007B35BB">
      <w:pPr>
        <w:pStyle w:val="H6"/>
      </w:pPr>
      <w:r w:rsidRPr="00F72CD4">
        <w:t>5.3.3.2.2.3</w:t>
      </w:r>
      <w:r w:rsidRPr="00F72CD4">
        <w:tab/>
        <w:t>Minimum conformance requirements</w:t>
      </w:r>
    </w:p>
    <w:p w14:paraId="56D006E1" w14:textId="77777777" w:rsidR="007B35BB" w:rsidRPr="00F72CD4" w:rsidRDefault="007B35BB" w:rsidP="000D2D5A">
      <w:r w:rsidRPr="00F72CD4">
        <w:t xml:space="preserve">For the parameters specified in Table </w:t>
      </w:r>
      <w:r w:rsidRPr="00F72CD4">
        <w:rPr>
          <w:lang w:eastAsia="zh-CN"/>
        </w:rPr>
        <w:t>5.3.3.2</w:t>
      </w:r>
      <w:r w:rsidRPr="00F72CD4">
        <w:t>-1, the average probability of a missed downlink scheduling grant (Pm-dsg) shall be below the specified value in Table 5.3.3.2.2.3-1. The downlink physical setup is in accordance with Annex C.2.1.</w:t>
      </w:r>
    </w:p>
    <w:p w14:paraId="05A4CE91" w14:textId="77777777" w:rsidR="007B35BB" w:rsidRPr="00F72CD4" w:rsidRDefault="007B35BB" w:rsidP="000D2D5A">
      <w:pPr>
        <w:pStyle w:val="TH"/>
      </w:pPr>
      <w:r w:rsidRPr="00F72CD4">
        <w:t>Table 5.3.3.2.2.3-1: Minimum performance for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3E5933F9"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E954893"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600DF635"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2AB420C"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4F118453"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6E0E464E"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AC1C97"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9D1A93E"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0B5687F1"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11A9E8EB"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1EDC55C0"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F2B9E8F"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476EE29D"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F874E2"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DA8BF64"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7DC34F7E"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CD91D4"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1605200"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373697A0"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4463B5DC"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40447F81" w14:textId="77777777" w:rsidR="007B35BB" w:rsidRPr="00F72CD4" w:rsidRDefault="007B35BB" w:rsidP="000D2D5A">
            <w:pPr>
              <w:pStyle w:val="TAH"/>
              <w:rPr>
                <w:rFonts w:eastAsia="SimSun"/>
              </w:rPr>
            </w:pPr>
            <w:r w:rsidRPr="00F72CD4">
              <w:rPr>
                <w:rFonts w:eastAsia="SimSun"/>
              </w:rPr>
              <w:t>SNR (dB)</w:t>
            </w:r>
          </w:p>
        </w:tc>
      </w:tr>
      <w:tr w:rsidR="007B35BB" w:rsidRPr="00F72CD4" w14:paraId="3E4BBF58"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05D27115"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7548ED4B" w14:textId="77777777" w:rsidR="007B35BB" w:rsidRPr="00F72CD4" w:rsidRDefault="007B35BB" w:rsidP="000D2D5A">
            <w:pPr>
              <w:pStyle w:val="TAC"/>
              <w:rPr>
                <w:rFonts w:eastAsia="SimSun"/>
              </w:rPr>
            </w:pPr>
            <w:r w:rsidRPr="00F72CD4">
              <w:rPr>
                <w:rFonts w:eastAsia="SimSun"/>
              </w:rPr>
              <w:t xml:space="preserve">40 </w:t>
            </w:r>
          </w:p>
        </w:tc>
        <w:tc>
          <w:tcPr>
            <w:tcW w:w="850" w:type="dxa"/>
            <w:tcBorders>
              <w:top w:val="single" w:sz="4" w:space="0" w:color="auto"/>
              <w:left w:val="single" w:sz="4" w:space="0" w:color="auto"/>
              <w:bottom w:val="single" w:sz="4" w:space="0" w:color="auto"/>
              <w:right w:val="single" w:sz="4" w:space="0" w:color="auto"/>
            </w:tcBorders>
            <w:hideMark/>
          </w:tcPr>
          <w:p w14:paraId="09C45F12" w14:textId="77777777" w:rsidR="007B35BB" w:rsidRPr="00F72CD4" w:rsidRDefault="007B35BB" w:rsidP="000D2D5A">
            <w:pPr>
              <w:pStyle w:val="TAC"/>
              <w:rPr>
                <w:rFonts w:eastAsia="SimSun"/>
                <w:lang w:eastAsia="zh-CN"/>
              </w:rPr>
            </w:pPr>
            <w:r w:rsidRPr="00F72CD4">
              <w:rPr>
                <w:rFonts w:eastAsia="SimSun"/>
                <w:lang w:eastAsia="zh-CN"/>
              </w:rPr>
              <w:t>90</w:t>
            </w:r>
          </w:p>
        </w:tc>
        <w:tc>
          <w:tcPr>
            <w:tcW w:w="959" w:type="dxa"/>
            <w:tcBorders>
              <w:top w:val="single" w:sz="4" w:space="0" w:color="auto"/>
              <w:left w:val="single" w:sz="4" w:space="0" w:color="auto"/>
              <w:bottom w:val="single" w:sz="4" w:space="0" w:color="auto"/>
              <w:right w:val="single" w:sz="4" w:space="0" w:color="auto"/>
            </w:tcBorders>
            <w:hideMark/>
          </w:tcPr>
          <w:p w14:paraId="4D7FDCBA"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D43A556" w14:textId="77777777" w:rsidR="007B35BB" w:rsidRPr="00F72CD4" w:rsidRDefault="007B35BB" w:rsidP="000D2D5A">
            <w:pPr>
              <w:pStyle w:val="TAC"/>
              <w:rPr>
                <w:rFonts w:eastAsia="SimSun"/>
                <w:lang w:eastAsia="en-US"/>
              </w:rPr>
            </w:pPr>
            <w:r w:rsidRPr="00F72CD4">
              <w:rPr>
                <w:rFonts w:eastAsia="SimSun"/>
              </w:rPr>
              <w:t>8</w:t>
            </w:r>
          </w:p>
        </w:tc>
        <w:tc>
          <w:tcPr>
            <w:tcW w:w="1134" w:type="dxa"/>
            <w:tcBorders>
              <w:top w:val="single" w:sz="4" w:space="0" w:color="auto"/>
              <w:left w:val="single" w:sz="4" w:space="0" w:color="auto"/>
              <w:bottom w:val="single" w:sz="4" w:space="0" w:color="auto"/>
              <w:right w:val="single" w:sz="4" w:space="0" w:color="auto"/>
            </w:tcBorders>
            <w:hideMark/>
          </w:tcPr>
          <w:p w14:paraId="672A9EF2" w14:textId="77777777" w:rsidR="007B35BB" w:rsidRPr="00F72CD4" w:rsidRDefault="007B35BB" w:rsidP="000D2D5A">
            <w:pPr>
              <w:pStyle w:val="TAC"/>
              <w:rPr>
                <w:rFonts w:eastAsia="SimSun"/>
              </w:rPr>
            </w:pPr>
            <w:r w:rsidRPr="00F72CD4">
              <w:rPr>
                <w:rFonts w:eastAsia="Calibri"/>
              </w:rPr>
              <w:t>R.PDCCH.2-1.3</w:t>
            </w:r>
          </w:p>
        </w:tc>
        <w:tc>
          <w:tcPr>
            <w:tcW w:w="1276" w:type="dxa"/>
            <w:tcBorders>
              <w:top w:val="single" w:sz="4" w:space="0" w:color="auto"/>
              <w:left w:val="single" w:sz="4" w:space="0" w:color="auto"/>
              <w:bottom w:val="single" w:sz="4" w:space="0" w:color="auto"/>
              <w:right w:val="single" w:sz="4" w:space="0" w:color="auto"/>
            </w:tcBorders>
            <w:hideMark/>
          </w:tcPr>
          <w:p w14:paraId="6920876C" w14:textId="77777777" w:rsidR="007B35BB" w:rsidRPr="00F72CD4" w:rsidRDefault="007B35BB" w:rsidP="000D2D5A">
            <w:pPr>
              <w:pStyle w:val="TAC"/>
              <w:rPr>
                <w:rFonts w:eastAsia="SimSun"/>
              </w:rPr>
            </w:pPr>
            <w:r w:rsidRPr="00F72CD4">
              <w:rPr>
                <w:rFonts w:eastAsia="SimSun"/>
              </w:rPr>
              <w:t>TDLC300-100</w:t>
            </w:r>
          </w:p>
        </w:tc>
        <w:tc>
          <w:tcPr>
            <w:tcW w:w="1175" w:type="dxa"/>
            <w:tcBorders>
              <w:top w:val="single" w:sz="4" w:space="0" w:color="auto"/>
              <w:left w:val="single" w:sz="4" w:space="0" w:color="auto"/>
              <w:bottom w:val="single" w:sz="4" w:space="0" w:color="auto"/>
              <w:right w:val="single" w:sz="4" w:space="0" w:color="auto"/>
            </w:tcBorders>
            <w:hideMark/>
          </w:tcPr>
          <w:p w14:paraId="1FF82E73" w14:textId="77777777" w:rsidR="007B35BB" w:rsidRPr="00F72CD4" w:rsidRDefault="007B35BB" w:rsidP="000D2D5A">
            <w:pPr>
              <w:pStyle w:val="TAC"/>
              <w:rPr>
                <w:rFonts w:eastAsia="SimSun"/>
              </w:rPr>
            </w:pPr>
            <w:r w:rsidRPr="00F72CD4">
              <w:rPr>
                <w:rFonts w:eastAsia="SimSun"/>
              </w:rPr>
              <w:t>2x4 Low</w:t>
            </w:r>
          </w:p>
        </w:tc>
        <w:tc>
          <w:tcPr>
            <w:tcW w:w="947" w:type="dxa"/>
            <w:tcBorders>
              <w:top w:val="single" w:sz="4" w:space="0" w:color="auto"/>
              <w:left w:val="single" w:sz="4" w:space="0" w:color="auto"/>
              <w:bottom w:val="single" w:sz="4" w:space="0" w:color="auto"/>
              <w:right w:val="single" w:sz="4" w:space="0" w:color="auto"/>
            </w:tcBorders>
            <w:hideMark/>
          </w:tcPr>
          <w:p w14:paraId="0F1AC10E"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106CF04F" w14:textId="77777777" w:rsidR="007B35BB" w:rsidRPr="00F72CD4" w:rsidRDefault="007B35BB" w:rsidP="000D2D5A">
            <w:pPr>
              <w:pStyle w:val="TAC"/>
              <w:rPr>
                <w:rFonts w:eastAsia="SimSun"/>
                <w:lang w:eastAsia="zh-CN"/>
              </w:rPr>
            </w:pPr>
            <w:r w:rsidRPr="00F72CD4">
              <w:rPr>
                <w:rFonts w:eastAsia="SimSun"/>
                <w:lang w:eastAsia="zh-CN"/>
              </w:rPr>
              <w:t>-4.3</w:t>
            </w:r>
          </w:p>
        </w:tc>
      </w:tr>
    </w:tbl>
    <w:p w14:paraId="7AF87918" w14:textId="77777777" w:rsidR="007B35BB" w:rsidRPr="00F72CD4" w:rsidRDefault="007B35BB" w:rsidP="000D2D5A"/>
    <w:p w14:paraId="294A7DAA" w14:textId="77777777" w:rsidR="007B35BB" w:rsidRPr="00F72CD4" w:rsidRDefault="007B35BB" w:rsidP="000D2D5A">
      <w:r w:rsidRPr="00F72CD4">
        <w:t>The normative reference for this requirement is TS 38.101-4 [5] clause 5.3.3.2.</w:t>
      </w:r>
    </w:p>
    <w:p w14:paraId="29C3A49F" w14:textId="77777777" w:rsidR="007B35BB" w:rsidRPr="00F72CD4" w:rsidRDefault="007B35BB" w:rsidP="007B35BB">
      <w:pPr>
        <w:pStyle w:val="H6"/>
      </w:pPr>
      <w:r w:rsidRPr="00F72CD4">
        <w:t>5.3.3.2.2.4</w:t>
      </w:r>
      <w:r w:rsidRPr="00F72CD4">
        <w:tab/>
        <w:t>Test description</w:t>
      </w:r>
    </w:p>
    <w:p w14:paraId="518F34A3" w14:textId="77777777" w:rsidR="007B35BB" w:rsidRPr="00F72CD4" w:rsidRDefault="007B35BB" w:rsidP="007B35BB">
      <w:pPr>
        <w:pStyle w:val="H6"/>
      </w:pPr>
      <w:r w:rsidRPr="00F72CD4">
        <w:t>5.3.3.2.2.4.1</w:t>
      </w:r>
      <w:r w:rsidRPr="00F72CD4">
        <w:tab/>
        <w:t>Initial conditions</w:t>
      </w:r>
    </w:p>
    <w:p w14:paraId="7DE338FD"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10E31B5"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6895A087" w14:textId="77777777" w:rsidR="007B35BB" w:rsidRPr="00F72CD4" w:rsidRDefault="007B35BB" w:rsidP="000D2D5A">
      <w:r w:rsidRPr="00F72CD4">
        <w:t>Configurations of PDSCH and PDCCH before measurement are specified in Annex C.</w:t>
      </w:r>
    </w:p>
    <w:p w14:paraId="4F3C4896" w14:textId="77777777" w:rsidR="007B35BB" w:rsidRPr="00F72CD4" w:rsidRDefault="007B35BB" w:rsidP="000D2D5A">
      <w:r w:rsidRPr="00F72CD4">
        <w:t>Test Environment: Normal, as defined in TS 38.508-1 [6] clause 4.1.</w:t>
      </w:r>
    </w:p>
    <w:p w14:paraId="56B991C2" w14:textId="2462640E" w:rsidR="007B35BB" w:rsidRPr="00F72CD4" w:rsidRDefault="007B35BB" w:rsidP="000D2D5A">
      <w:r w:rsidRPr="00F72CD4">
        <w:t xml:space="preserve">Frequencies to be tested: Mid Range, as defined in TS 38.508-1 [6] clause </w:t>
      </w:r>
      <w:r w:rsidR="000C56DB" w:rsidRPr="00F72CD4">
        <w:t>5.2.2</w:t>
      </w:r>
      <w:r w:rsidRPr="00F72CD4">
        <w:t>.</w:t>
      </w:r>
    </w:p>
    <w:p w14:paraId="2819B591" w14:textId="77777777" w:rsidR="007B35BB" w:rsidRPr="00F72CD4" w:rsidRDefault="007B35BB" w:rsidP="000D2D5A">
      <w:r w:rsidRPr="00F72CD4">
        <w:t>For EN-DC within FR1 operation, setup the LTE link according to Annex D.</w:t>
      </w:r>
    </w:p>
    <w:p w14:paraId="7D573957"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4 for TE diagram and section A.3.2.5 for UE diagram.</w:t>
      </w:r>
    </w:p>
    <w:p w14:paraId="163FAB41" w14:textId="77777777" w:rsidR="007B35BB" w:rsidRPr="00F72CD4" w:rsidRDefault="007B35BB" w:rsidP="000D2D5A">
      <w:pPr>
        <w:pStyle w:val="B1"/>
      </w:pPr>
      <w:r w:rsidRPr="00F72CD4">
        <w:t>2.</w:t>
      </w:r>
      <w:r w:rsidRPr="00F72CD4">
        <w:tab/>
        <w:t>The parameter settings for the cell are set up according to Table 5.3-1, Table 5.3.3.2-1 and Table 5.3.3.2.2.3-1 as appropriate.</w:t>
      </w:r>
    </w:p>
    <w:p w14:paraId="23999EC7"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76CFAAE" w14:textId="77777777" w:rsidR="007B35BB" w:rsidRPr="00F72CD4" w:rsidRDefault="007B35BB" w:rsidP="000D2D5A">
      <w:pPr>
        <w:pStyle w:val="B1"/>
      </w:pPr>
      <w:r w:rsidRPr="00F72CD4">
        <w:t>4.</w:t>
      </w:r>
      <w:r w:rsidRPr="00F72CD4">
        <w:tab/>
        <w:t>Propagation conditions are set according to Annex B.0.</w:t>
      </w:r>
    </w:p>
    <w:p w14:paraId="0AD9BC82"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3.2.2.4.3.</w:t>
      </w:r>
    </w:p>
    <w:p w14:paraId="5E216BCA" w14:textId="77777777" w:rsidR="007B35BB" w:rsidRPr="00F72CD4" w:rsidRDefault="007B35BB" w:rsidP="007B35BB">
      <w:pPr>
        <w:pStyle w:val="H6"/>
      </w:pPr>
      <w:r w:rsidRPr="00F72CD4">
        <w:t>5.3.3.2.2.4.2</w:t>
      </w:r>
      <w:r w:rsidRPr="00F72CD4">
        <w:tab/>
        <w:t>Test procedure</w:t>
      </w:r>
    </w:p>
    <w:p w14:paraId="433116CC" w14:textId="77777777" w:rsidR="007B35BB" w:rsidRPr="00F72CD4" w:rsidRDefault="007B35BB" w:rsidP="000D2D5A">
      <w:pPr>
        <w:pStyle w:val="B1"/>
      </w:pPr>
      <w:r w:rsidRPr="00F72CD4">
        <w:t>1.</w:t>
      </w:r>
      <w:r w:rsidRPr="00F72CD4">
        <w:tab/>
        <w:t>SS transmits PDSCH via PDCCH with DCI format as specified in PDCCH Reference Channel for C_RNTI to transmit the DL RMC according to Table 5.3.3.2.2.3-1. The details of PDCCH are specified in Table 5.3-1, Table 5.3.3.2-1 and Table 5.3.3.2.2.3-1. The details of PDSCH are specified in Table A.3.3.2.2-3. The SS sends downlink MAC padding bits on the DL RMC.</w:t>
      </w:r>
    </w:p>
    <w:p w14:paraId="4D4477F6" w14:textId="6F21882A" w:rsidR="007B35BB" w:rsidRPr="00F72CD4" w:rsidRDefault="007B35BB" w:rsidP="000D2D5A">
      <w:pPr>
        <w:pStyle w:val="B1"/>
      </w:pPr>
      <w:r w:rsidRPr="00F72CD4">
        <w:t>2.</w:t>
      </w:r>
      <w:r w:rsidRPr="00F72CD4">
        <w:tab/>
        <w:t>Set the parameters of the propagation condition, antenna configuration, the correlation matrix and the SNR according to Table 5.3.3.2.2.</w:t>
      </w:r>
      <w:r w:rsidR="005C3AC4" w:rsidRPr="00F72CD4">
        <w:t>5</w:t>
      </w:r>
      <w:r w:rsidRPr="00F72CD4">
        <w:t>-1 as appropriate.</w:t>
      </w:r>
    </w:p>
    <w:p w14:paraId="56BAE8C4" w14:textId="77777777" w:rsidR="007B35BB" w:rsidRPr="00F72CD4" w:rsidRDefault="007B35BB" w:rsidP="000D2D5A">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2.2.5-1, pass the UE. Otherwise fail the UE.</w:t>
      </w:r>
    </w:p>
    <w:p w14:paraId="5B807D38" w14:textId="7471A047" w:rsidR="007B35BB" w:rsidRPr="00F72CD4" w:rsidRDefault="007B35BB" w:rsidP="000D2D5A">
      <w:pPr>
        <w:pStyle w:val="B1"/>
      </w:pPr>
      <w:r w:rsidRPr="00F72CD4">
        <w:t>4.</w:t>
      </w:r>
      <w:r w:rsidRPr="00F72CD4">
        <w:tab/>
        <w:t>Repeat steps from 1 to 3 for each subtest in Table 5.3.3.2.2.</w:t>
      </w:r>
      <w:r w:rsidR="005C3AC4" w:rsidRPr="00F72CD4">
        <w:t>5</w:t>
      </w:r>
      <w:r w:rsidRPr="00F72CD4">
        <w:t>-1 as appropriate.</w:t>
      </w:r>
    </w:p>
    <w:p w14:paraId="6B50BB43" w14:textId="77777777" w:rsidR="007B35BB" w:rsidRPr="00F72CD4" w:rsidRDefault="007B35BB" w:rsidP="007B35BB">
      <w:pPr>
        <w:pStyle w:val="H6"/>
      </w:pPr>
      <w:r w:rsidRPr="00F72CD4">
        <w:t>5.3.3.2.2.4.3</w:t>
      </w:r>
      <w:r w:rsidRPr="00F72CD4">
        <w:tab/>
        <w:t>Message contents</w:t>
      </w:r>
    </w:p>
    <w:p w14:paraId="132CE517" w14:textId="77777777" w:rsidR="007B35BB" w:rsidRPr="00F72CD4" w:rsidRDefault="007B35BB" w:rsidP="000D2D5A">
      <w:r w:rsidRPr="00F72CD4">
        <w:t>Message contents are according to TS 38.508-1 [6] clause 4.6.1 and 5.4.2.</w:t>
      </w:r>
    </w:p>
    <w:p w14:paraId="3C5D5EA0" w14:textId="77777777" w:rsidR="007B35BB" w:rsidRPr="00F72CD4" w:rsidRDefault="007B35BB" w:rsidP="007B35BB">
      <w:pPr>
        <w:pStyle w:val="H6"/>
      </w:pPr>
      <w:r w:rsidRPr="00F72CD4">
        <w:t>5.3.3.2.2.4.3.1</w:t>
      </w:r>
      <w:r w:rsidRPr="00F72CD4">
        <w:tab/>
        <w:t>Message exceptions for SA</w:t>
      </w:r>
    </w:p>
    <w:p w14:paraId="6503ED99" w14:textId="77777777" w:rsidR="007B35BB" w:rsidRPr="00F72CD4" w:rsidRDefault="007B35BB" w:rsidP="000D2D5A">
      <w:pPr>
        <w:pStyle w:val="TH"/>
      </w:pPr>
      <w:r w:rsidRPr="00F72CD4">
        <w:t>Table 5.3.3.2.2.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5465EAD9"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62BEFFBD" w14:textId="77777777" w:rsidR="007B35BB" w:rsidRPr="00F72CD4" w:rsidRDefault="007B35BB" w:rsidP="000D2D5A">
            <w:pPr>
              <w:pStyle w:val="TAL"/>
            </w:pPr>
            <w:r w:rsidRPr="00F72CD4">
              <w:t>Derivation Path: TS 38.508-1 [6], Table 5.4.2.0-6</w:t>
            </w:r>
          </w:p>
        </w:tc>
      </w:tr>
      <w:tr w:rsidR="007B35BB" w:rsidRPr="00F72CD4" w14:paraId="06CC73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4EF63F7"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EDAF277"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094A31C"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14247E2" w14:textId="77777777" w:rsidR="007B35BB" w:rsidRPr="00F72CD4" w:rsidRDefault="007B35BB" w:rsidP="000D2D5A">
            <w:pPr>
              <w:pStyle w:val="TAH"/>
            </w:pPr>
            <w:r w:rsidRPr="00F72CD4">
              <w:t>Condition</w:t>
            </w:r>
          </w:p>
        </w:tc>
      </w:tr>
      <w:tr w:rsidR="007B35BB" w:rsidRPr="00F72CD4" w14:paraId="24DB175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C72441F"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6AC3FD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919E83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EE0FA6" w14:textId="77777777" w:rsidR="007B35BB" w:rsidRPr="00F72CD4" w:rsidRDefault="007B35BB" w:rsidP="000D2D5A">
            <w:pPr>
              <w:pStyle w:val="TAL"/>
            </w:pPr>
          </w:p>
        </w:tc>
      </w:tr>
      <w:tr w:rsidR="007B35BB" w:rsidRPr="00F72CD4" w14:paraId="54703A1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41B3BC1"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23D008BF" w14:textId="77777777" w:rsidR="007B35BB" w:rsidRPr="00F72CD4" w:rsidRDefault="007B35BB" w:rsidP="000D2D5A">
            <w:pPr>
              <w:pStyle w:val="TAL"/>
            </w:pPr>
            <w:r w:rsidRPr="00F72CD4">
              <w:t>11111111 1111111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7EEC529C" w14:textId="77777777" w:rsidR="007B35BB" w:rsidRPr="00F72CD4" w:rsidRDefault="007B35BB" w:rsidP="000D2D5A">
            <w:pPr>
              <w:pStyle w:val="TAL"/>
            </w:pPr>
            <w:r w:rsidRPr="00F72CD4">
              <w:t>CORESET to use the least significant 90 RBs of the BWP</w:t>
            </w:r>
          </w:p>
          <w:p w14:paraId="4B2A38F6"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2DD80CCF" w14:textId="77777777" w:rsidR="007B35BB" w:rsidRPr="00F72CD4" w:rsidRDefault="007B35BB" w:rsidP="000D2D5A">
            <w:pPr>
              <w:pStyle w:val="TAL"/>
            </w:pPr>
          </w:p>
        </w:tc>
      </w:tr>
      <w:tr w:rsidR="007B35BB" w:rsidRPr="00F72CD4" w14:paraId="7EE52A3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07061FC"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26BE926"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20DC2029" w14:textId="77777777" w:rsidR="007B35BB" w:rsidRPr="00F72CD4" w:rsidRDefault="007B35BB" w:rsidP="000D2D5A">
            <w:pPr>
              <w:pStyle w:val="TAL"/>
            </w:pPr>
            <w:r w:rsidRPr="00F72CD4">
              <w:t>SearchSpace duration of 1 symbols</w:t>
            </w:r>
          </w:p>
          <w:p w14:paraId="37CA9811" w14:textId="77777777" w:rsidR="007B35BB" w:rsidRPr="00F72CD4" w:rsidRDefault="007B35BB" w:rsidP="000D2D5A">
            <w:pPr>
              <w:pStyle w:val="TAL"/>
            </w:pPr>
            <w:r w:rsidRPr="00F72CD4">
              <w:t>Test 1</w:t>
            </w:r>
          </w:p>
        </w:tc>
        <w:tc>
          <w:tcPr>
            <w:tcW w:w="1245" w:type="dxa"/>
            <w:tcBorders>
              <w:top w:val="single" w:sz="4" w:space="0" w:color="auto"/>
              <w:left w:val="single" w:sz="4" w:space="0" w:color="auto"/>
              <w:bottom w:val="single" w:sz="4" w:space="0" w:color="auto"/>
              <w:right w:val="single" w:sz="4" w:space="0" w:color="auto"/>
            </w:tcBorders>
          </w:tcPr>
          <w:p w14:paraId="72388F7A" w14:textId="77777777" w:rsidR="007B35BB" w:rsidRPr="00F72CD4" w:rsidRDefault="007B35BB" w:rsidP="000D2D5A">
            <w:pPr>
              <w:pStyle w:val="TAL"/>
            </w:pPr>
          </w:p>
        </w:tc>
      </w:tr>
      <w:tr w:rsidR="007B35BB" w:rsidRPr="00F72CD4" w14:paraId="596468E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891533A" w14:textId="77777777" w:rsidR="007B35BB" w:rsidRPr="00F72CD4" w:rsidRDefault="007B35BB"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A32AA6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C0964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B50E4C0" w14:textId="77777777" w:rsidR="007B35BB" w:rsidRPr="00F72CD4" w:rsidRDefault="007B35BB" w:rsidP="000D2D5A">
            <w:pPr>
              <w:pStyle w:val="TAL"/>
            </w:pPr>
          </w:p>
        </w:tc>
      </w:tr>
      <w:tr w:rsidR="007B35BB" w:rsidRPr="00F72CD4" w14:paraId="374D4FF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C182C04" w14:textId="77777777" w:rsidR="007B35BB" w:rsidRPr="00F72CD4" w:rsidRDefault="007B35BB" w:rsidP="000D2D5A">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465DA311"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1145A8B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865DFF3" w14:textId="77777777" w:rsidR="007B35BB" w:rsidRPr="00F72CD4" w:rsidRDefault="007B35BB" w:rsidP="000D2D5A">
            <w:pPr>
              <w:pStyle w:val="TAL"/>
            </w:pPr>
          </w:p>
        </w:tc>
      </w:tr>
      <w:tr w:rsidR="007B35BB" w:rsidRPr="00F72CD4" w14:paraId="23A7AAB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014C50" w14:textId="77777777" w:rsidR="007B35BB" w:rsidRPr="00F72CD4" w:rsidRDefault="007B35BB" w:rsidP="000D2D5A">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48D95887" w14:textId="77777777" w:rsidR="007B35BB" w:rsidRPr="00F72CD4" w:rsidRDefault="007B35BB" w:rsidP="000D2D5A">
            <w:pPr>
              <w:pStyle w:val="TAL"/>
            </w:pPr>
            <w:r w:rsidRPr="00F72CD4">
              <w:t>n6</w:t>
            </w:r>
          </w:p>
        </w:tc>
        <w:tc>
          <w:tcPr>
            <w:tcW w:w="1701" w:type="dxa"/>
            <w:tcBorders>
              <w:top w:val="single" w:sz="4" w:space="0" w:color="auto"/>
              <w:left w:val="single" w:sz="4" w:space="0" w:color="auto"/>
              <w:bottom w:val="single" w:sz="4" w:space="0" w:color="auto"/>
              <w:right w:val="single" w:sz="4" w:space="0" w:color="auto"/>
            </w:tcBorders>
          </w:tcPr>
          <w:p w14:paraId="5526071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EEBB5BC" w14:textId="77777777" w:rsidR="007B35BB" w:rsidRPr="00F72CD4" w:rsidRDefault="007B35BB" w:rsidP="000D2D5A">
            <w:pPr>
              <w:pStyle w:val="TAL"/>
            </w:pPr>
            <w:r w:rsidRPr="00F72CD4">
              <w:t>2 Tx</w:t>
            </w:r>
          </w:p>
        </w:tc>
      </w:tr>
      <w:tr w:rsidR="007B35BB" w:rsidRPr="00F72CD4" w14:paraId="7FDECAC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24DEC66" w14:textId="77777777" w:rsidR="007B35BB" w:rsidRPr="00F72CD4" w:rsidRDefault="007B35BB" w:rsidP="000D2D5A">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3272F9CB" w14:textId="77777777" w:rsidR="007B35BB" w:rsidRPr="00F72CD4" w:rsidRDefault="007B35BB" w:rsidP="000D2D5A">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7FE5BA9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33DE2A" w14:textId="77777777" w:rsidR="007B35BB" w:rsidRPr="00F72CD4" w:rsidRDefault="007B35BB" w:rsidP="000D2D5A">
            <w:pPr>
              <w:pStyle w:val="TAL"/>
            </w:pPr>
            <w:r w:rsidRPr="00F72CD4">
              <w:t>TDD</w:t>
            </w:r>
          </w:p>
        </w:tc>
      </w:tr>
      <w:tr w:rsidR="007B35BB" w:rsidRPr="00F72CD4" w14:paraId="24C202E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116D04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340D11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8A23A0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98A36B" w14:textId="77777777" w:rsidR="007B35BB" w:rsidRPr="00F72CD4" w:rsidRDefault="007B35BB" w:rsidP="000D2D5A">
            <w:pPr>
              <w:pStyle w:val="TAL"/>
            </w:pPr>
          </w:p>
        </w:tc>
      </w:tr>
      <w:tr w:rsidR="007B35BB" w:rsidRPr="00F72CD4" w14:paraId="2633F6F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1F7541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8625C0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070AE8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DE3C61B" w14:textId="77777777" w:rsidR="007B35BB" w:rsidRPr="00F72CD4" w:rsidRDefault="007B35BB" w:rsidP="000D2D5A">
            <w:pPr>
              <w:pStyle w:val="TAL"/>
            </w:pPr>
          </w:p>
        </w:tc>
      </w:tr>
      <w:tr w:rsidR="007B35BB" w:rsidRPr="00F72CD4" w14:paraId="7C7F75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295479B"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3E8C6CC"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41F508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60613F" w14:textId="77777777" w:rsidR="007B35BB" w:rsidRPr="00F72CD4" w:rsidRDefault="007B35BB" w:rsidP="000D2D5A">
            <w:pPr>
              <w:pStyle w:val="TAL"/>
            </w:pPr>
          </w:p>
        </w:tc>
      </w:tr>
    </w:tbl>
    <w:p w14:paraId="40C95BCC" w14:textId="77777777" w:rsidR="007B35BB" w:rsidRPr="00F72CD4" w:rsidRDefault="007B35BB" w:rsidP="000D2D5A"/>
    <w:p w14:paraId="07D382BF" w14:textId="77777777" w:rsidR="007B35BB" w:rsidRPr="00F72CD4" w:rsidRDefault="007B35BB" w:rsidP="000D2D5A">
      <w:pPr>
        <w:pStyle w:val="TH"/>
        <w:rPr>
          <w:i/>
          <w:iCs/>
        </w:rPr>
      </w:pPr>
      <w:r w:rsidRPr="00F72CD4">
        <w:t xml:space="preserve">Table 5.3.3.2.2.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638D814B"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584B8080" w14:textId="77777777" w:rsidR="007B35BB" w:rsidRPr="00F72CD4" w:rsidRDefault="007B35BB" w:rsidP="000D2D5A">
            <w:pPr>
              <w:pStyle w:val="TAL"/>
            </w:pPr>
            <w:r w:rsidRPr="00F72CD4">
              <w:t>Derivation Path: TS 38.508-1 [6], Table 5.4.2.0-7 with condition USS</w:t>
            </w:r>
          </w:p>
        </w:tc>
      </w:tr>
      <w:tr w:rsidR="007B35BB" w:rsidRPr="00F72CD4" w14:paraId="241E401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A60F6F"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BAAF275"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8246A3E"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80C8A30" w14:textId="77777777" w:rsidR="007B35BB" w:rsidRPr="00F72CD4" w:rsidRDefault="007B35BB" w:rsidP="000D2D5A">
            <w:pPr>
              <w:pStyle w:val="TAH"/>
            </w:pPr>
            <w:r w:rsidRPr="00F72CD4">
              <w:t>Condition</w:t>
            </w:r>
          </w:p>
        </w:tc>
      </w:tr>
      <w:tr w:rsidR="007B35BB" w:rsidRPr="00F72CD4" w14:paraId="40119D6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78D4E01"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42F6572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F7B38E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5420048" w14:textId="77777777" w:rsidR="007B35BB" w:rsidRPr="00F72CD4" w:rsidRDefault="007B35BB" w:rsidP="000D2D5A">
            <w:pPr>
              <w:pStyle w:val="TAL"/>
            </w:pPr>
          </w:p>
        </w:tc>
      </w:tr>
      <w:tr w:rsidR="007B35BB" w:rsidRPr="00F72CD4" w14:paraId="6391763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D04AB0"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17CE2CB7"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B9615D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CFA248" w14:textId="77777777" w:rsidR="007B35BB" w:rsidRPr="00F72CD4" w:rsidRDefault="007B35BB" w:rsidP="000D2D5A">
            <w:pPr>
              <w:pStyle w:val="TAL"/>
            </w:pPr>
          </w:p>
        </w:tc>
      </w:tr>
      <w:tr w:rsidR="007B35BB" w:rsidRPr="00F72CD4" w14:paraId="5C5BAFC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E707EC2" w14:textId="77777777" w:rsidR="007B35BB" w:rsidRPr="00F72CD4" w:rsidRDefault="007B35BB"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CBBB876"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68A0547E" w14:textId="77777777" w:rsidR="007B35BB" w:rsidRPr="00F72CD4" w:rsidRDefault="007B35BB" w:rsidP="000D2D5A">
            <w:pPr>
              <w:pStyle w:val="TAL"/>
            </w:pPr>
            <w:r w:rsidRPr="00F72CD4">
              <w:t>AL8</w:t>
            </w:r>
          </w:p>
        </w:tc>
        <w:tc>
          <w:tcPr>
            <w:tcW w:w="1245" w:type="dxa"/>
            <w:tcBorders>
              <w:top w:val="single" w:sz="4" w:space="0" w:color="auto"/>
              <w:left w:val="single" w:sz="4" w:space="0" w:color="auto"/>
              <w:bottom w:val="single" w:sz="4" w:space="0" w:color="auto"/>
              <w:right w:val="single" w:sz="4" w:space="0" w:color="auto"/>
            </w:tcBorders>
            <w:hideMark/>
          </w:tcPr>
          <w:p w14:paraId="69D64681" w14:textId="77777777" w:rsidR="007B35BB" w:rsidRPr="00F72CD4" w:rsidRDefault="007B35BB" w:rsidP="000D2D5A">
            <w:pPr>
              <w:pStyle w:val="TAL"/>
            </w:pPr>
            <w:r w:rsidRPr="00F72CD4">
              <w:t>Test 1</w:t>
            </w:r>
          </w:p>
        </w:tc>
      </w:tr>
      <w:tr w:rsidR="007B35BB" w:rsidRPr="00F72CD4" w14:paraId="7974DCC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4747616"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2E2F452"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7C3CED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E230BF" w14:textId="77777777" w:rsidR="007B35BB" w:rsidRPr="00F72CD4" w:rsidRDefault="007B35BB" w:rsidP="000D2D5A">
            <w:pPr>
              <w:pStyle w:val="TAL"/>
            </w:pPr>
          </w:p>
        </w:tc>
      </w:tr>
      <w:tr w:rsidR="007B35BB" w:rsidRPr="00F72CD4" w14:paraId="76FB153A"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346FD37"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56CD39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AFD181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A9165CC" w14:textId="77777777" w:rsidR="007B35BB" w:rsidRPr="00F72CD4" w:rsidRDefault="007B35BB" w:rsidP="000D2D5A">
            <w:pPr>
              <w:pStyle w:val="TAL"/>
            </w:pPr>
          </w:p>
        </w:tc>
      </w:tr>
    </w:tbl>
    <w:p w14:paraId="196A5546" w14:textId="77777777" w:rsidR="007B35BB" w:rsidRPr="00F72CD4" w:rsidRDefault="007B35BB" w:rsidP="000D2D5A"/>
    <w:p w14:paraId="1F561401" w14:textId="77777777" w:rsidR="007B35BB" w:rsidRPr="00F72CD4" w:rsidRDefault="007B35BB" w:rsidP="000D2D5A">
      <w:pPr>
        <w:pStyle w:val="TH"/>
        <w:rPr>
          <w:i/>
          <w:iCs/>
        </w:rPr>
      </w:pPr>
      <w:r w:rsidRPr="00F72CD4">
        <w:t xml:space="preserve">Table 5.3.3.2.2.4.3.1-3: </w:t>
      </w:r>
      <w:r w:rsidRPr="00F72CD4">
        <w:rPr>
          <w:iCs/>
        </w:rPr>
        <w:t>Void</w:t>
      </w:r>
    </w:p>
    <w:p w14:paraId="444A3F55" w14:textId="77777777" w:rsidR="007B35BB" w:rsidRPr="00F72CD4" w:rsidRDefault="007B35BB" w:rsidP="000D2D5A"/>
    <w:p w14:paraId="6F6C78F7" w14:textId="77777777" w:rsidR="007B35BB" w:rsidRPr="00F72CD4" w:rsidRDefault="007B35BB" w:rsidP="007B35BB">
      <w:pPr>
        <w:pStyle w:val="H6"/>
      </w:pPr>
      <w:r w:rsidRPr="00F72CD4">
        <w:t>5.3.3.2.2.4.3.2</w:t>
      </w:r>
      <w:r w:rsidRPr="00F72CD4">
        <w:tab/>
        <w:t>Message exceptions for NSA</w:t>
      </w:r>
    </w:p>
    <w:p w14:paraId="2F699ACF" w14:textId="77777777" w:rsidR="007B35BB" w:rsidRPr="00F72CD4" w:rsidRDefault="007B35BB" w:rsidP="000D2D5A">
      <w:r w:rsidRPr="00F72CD4">
        <w:t>FFS</w:t>
      </w:r>
    </w:p>
    <w:p w14:paraId="0164D371" w14:textId="77777777" w:rsidR="007B35BB" w:rsidRPr="00F72CD4" w:rsidRDefault="007B35BB" w:rsidP="007B35BB">
      <w:pPr>
        <w:pStyle w:val="H6"/>
      </w:pPr>
      <w:r w:rsidRPr="00F72CD4">
        <w:t>5.3.3.2.2.5</w:t>
      </w:r>
      <w:r w:rsidRPr="00F72CD4">
        <w:tab/>
        <w:t>Test requirement</w:t>
      </w:r>
    </w:p>
    <w:p w14:paraId="14103A2B" w14:textId="77777777" w:rsidR="007B35BB" w:rsidRPr="00F72CD4" w:rsidRDefault="007B35BB" w:rsidP="000D2D5A">
      <w:pPr>
        <w:rPr>
          <w:rFonts w:eastAsia="Batang"/>
        </w:rPr>
      </w:pPr>
      <w:r w:rsidRPr="00F72CD4">
        <w:rPr>
          <w:rFonts w:eastAsia="Batang"/>
        </w:rPr>
        <w:t>Table 5.3.3.2.2.5-1 defines the primary level settings.</w:t>
      </w:r>
    </w:p>
    <w:p w14:paraId="4D944C3A" w14:textId="77777777" w:rsidR="007B35BB" w:rsidRPr="00F72CD4" w:rsidRDefault="007B35BB" w:rsidP="000D2D5A">
      <w:r w:rsidRPr="00F72CD4">
        <w:t>For the parameters specified in Table 5.3-1 the average probability of a missed downlink scheduling grant (Pm-dsg) shall be below the specified value in Table 5.3.3.2.2.5-1.</w:t>
      </w:r>
    </w:p>
    <w:p w14:paraId="4D3D32C9" w14:textId="77777777" w:rsidR="007B35BB" w:rsidRPr="00F72CD4" w:rsidRDefault="007B35BB" w:rsidP="000D2D5A">
      <w:pPr>
        <w:pStyle w:val="TH"/>
      </w:pPr>
      <w:r w:rsidRPr="00F72CD4">
        <w:t>Table 5.3.3.2.2.5-1: Test Requirement for 2Tx PDCCH 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741"/>
        <w:gridCol w:w="850"/>
        <w:gridCol w:w="959"/>
        <w:gridCol w:w="1093"/>
        <w:gridCol w:w="1134"/>
        <w:gridCol w:w="1276"/>
        <w:gridCol w:w="1175"/>
        <w:gridCol w:w="947"/>
        <w:gridCol w:w="721"/>
      </w:tblGrid>
      <w:tr w:rsidR="007B35BB" w:rsidRPr="00F72CD4" w14:paraId="335C20A4" w14:textId="77777777" w:rsidTr="007B35BB">
        <w:trPr>
          <w:trHeight w:val="209"/>
          <w:jc w:val="center"/>
        </w:trPr>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FD225C8" w14:textId="77777777" w:rsidR="007B35BB" w:rsidRPr="00F72CD4" w:rsidRDefault="007B35BB" w:rsidP="000D2D5A">
            <w:pPr>
              <w:pStyle w:val="TAH"/>
              <w:rPr>
                <w:rFonts w:eastAsia="SimSun"/>
              </w:rPr>
            </w:pPr>
            <w:r w:rsidRPr="00F72CD4">
              <w:rPr>
                <w:rFonts w:eastAsia="SimSun"/>
              </w:rPr>
              <w:t>Test number</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14:paraId="7C003E8C"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06C7958"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4C7801CE"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32EA17B3"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99BFC07"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02075C1" w14:textId="77777777" w:rsidR="007B35BB" w:rsidRPr="00F72CD4" w:rsidRDefault="007B35BB" w:rsidP="000D2D5A">
            <w:pPr>
              <w:pStyle w:val="TAH"/>
              <w:rPr>
                <w:rFonts w:eastAsia="SimSun"/>
              </w:rPr>
            </w:pPr>
            <w:r w:rsidRPr="00F72CD4">
              <w:rPr>
                <w:rFonts w:eastAsia="SimSun"/>
              </w:rPr>
              <w:t>Propagation Condition</w:t>
            </w:r>
          </w:p>
        </w:tc>
        <w:tc>
          <w:tcPr>
            <w:tcW w:w="1175" w:type="dxa"/>
            <w:vMerge w:val="restart"/>
            <w:tcBorders>
              <w:top w:val="single" w:sz="4" w:space="0" w:color="auto"/>
              <w:left w:val="single" w:sz="4" w:space="0" w:color="auto"/>
              <w:bottom w:val="single" w:sz="4" w:space="0" w:color="auto"/>
              <w:right w:val="single" w:sz="4" w:space="0" w:color="auto"/>
            </w:tcBorders>
            <w:vAlign w:val="center"/>
            <w:hideMark/>
          </w:tcPr>
          <w:p w14:paraId="08524575" w14:textId="77777777" w:rsidR="007B35BB" w:rsidRPr="00F72CD4" w:rsidRDefault="007B35BB" w:rsidP="000D2D5A">
            <w:pPr>
              <w:pStyle w:val="TAH"/>
              <w:rPr>
                <w:rFonts w:eastAsia="SimSun"/>
              </w:rPr>
            </w:pPr>
            <w:r w:rsidRPr="00F72CD4">
              <w:rPr>
                <w:rFonts w:eastAsia="SimSun"/>
              </w:rPr>
              <w:t>Antenna configuration and correlation Matrix</w:t>
            </w:r>
          </w:p>
        </w:tc>
        <w:tc>
          <w:tcPr>
            <w:tcW w:w="1668" w:type="dxa"/>
            <w:gridSpan w:val="2"/>
            <w:tcBorders>
              <w:top w:val="single" w:sz="4" w:space="0" w:color="auto"/>
              <w:left w:val="single" w:sz="4" w:space="0" w:color="auto"/>
              <w:bottom w:val="single" w:sz="4" w:space="0" w:color="auto"/>
              <w:right w:val="single" w:sz="4" w:space="0" w:color="auto"/>
            </w:tcBorders>
            <w:vAlign w:val="center"/>
            <w:hideMark/>
          </w:tcPr>
          <w:p w14:paraId="573F52E6"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474999F4" w14:textId="77777777" w:rsidTr="007B35BB">
        <w:trPr>
          <w:trHeight w:val="209"/>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05CFA4F" w14:textId="77777777" w:rsidR="007B35BB" w:rsidRPr="00F72CD4" w:rsidRDefault="007B35BB" w:rsidP="000D2D5A">
            <w:pPr>
              <w:rPr>
                <w:rFonts w:eastAsia="SimSun"/>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14:paraId="39FB9486"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7D9AD8" w14:textId="77777777" w:rsidR="007B35BB" w:rsidRPr="00F72CD4" w:rsidRDefault="007B35BB" w:rsidP="000D2D5A">
            <w:pPr>
              <w:rPr>
                <w:rFonts w:eastAsia="SimSun"/>
                <w:lang w:eastAsia="zh-CN"/>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4AA12DC" w14:textId="77777777" w:rsidR="007B35BB" w:rsidRPr="00F72CD4" w:rsidRDefault="007B35BB" w:rsidP="000D2D5A">
            <w:pPr>
              <w:rPr>
                <w:rFonts w:eastAsia="SimSun"/>
                <w:lang w:eastAsia="zh-CN"/>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0BA232DB"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85A01F"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95CB7AD" w14:textId="77777777" w:rsidR="007B35BB" w:rsidRPr="00F72CD4" w:rsidRDefault="007B35BB" w:rsidP="000D2D5A">
            <w:pPr>
              <w:rPr>
                <w:rFonts w:eastAsia="SimSun"/>
              </w:rPr>
            </w:pPr>
          </w:p>
        </w:tc>
        <w:tc>
          <w:tcPr>
            <w:tcW w:w="1175" w:type="dxa"/>
            <w:vMerge/>
            <w:tcBorders>
              <w:top w:val="single" w:sz="4" w:space="0" w:color="auto"/>
              <w:left w:val="single" w:sz="4" w:space="0" w:color="auto"/>
              <w:bottom w:val="single" w:sz="4" w:space="0" w:color="auto"/>
              <w:right w:val="single" w:sz="4" w:space="0" w:color="auto"/>
            </w:tcBorders>
            <w:vAlign w:val="center"/>
            <w:hideMark/>
          </w:tcPr>
          <w:p w14:paraId="24FF4FB3" w14:textId="77777777" w:rsidR="007B35BB" w:rsidRPr="00F72CD4" w:rsidRDefault="007B35BB" w:rsidP="000D2D5A">
            <w:pPr>
              <w:rPr>
                <w:rFonts w:eastAsia="SimSun"/>
              </w:rPr>
            </w:pPr>
          </w:p>
        </w:tc>
        <w:tc>
          <w:tcPr>
            <w:tcW w:w="947" w:type="dxa"/>
            <w:tcBorders>
              <w:top w:val="single" w:sz="4" w:space="0" w:color="auto"/>
              <w:left w:val="single" w:sz="4" w:space="0" w:color="auto"/>
              <w:bottom w:val="single" w:sz="4" w:space="0" w:color="auto"/>
              <w:right w:val="single" w:sz="4" w:space="0" w:color="auto"/>
            </w:tcBorders>
            <w:vAlign w:val="center"/>
            <w:hideMark/>
          </w:tcPr>
          <w:p w14:paraId="71A1566C"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557D699D" w14:textId="77777777" w:rsidR="007B35BB" w:rsidRPr="00F72CD4" w:rsidRDefault="007B35BB" w:rsidP="000D2D5A">
            <w:pPr>
              <w:pStyle w:val="TAH"/>
              <w:rPr>
                <w:rFonts w:eastAsia="SimSun"/>
              </w:rPr>
            </w:pPr>
            <w:r w:rsidRPr="00F72CD4">
              <w:rPr>
                <w:rFonts w:eastAsia="SimSun"/>
              </w:rPr>
              <w:t>SNR (dB)</w:t>
            </w:r>
          </w:p>
        </w:tc>
      </w:tr>
      <w:tr w:rsidR="007B35BB" w:rsidRPr="00F72CD4" w14:paraId="5CFF824A" w14:textId="77777777" w:rsidTr="007B35BB">
        <w:trPr>
          <w:trHeight w:val="106"/>
          <w:jc w:val="center"/>
        </w:trPr>
        <w:tc>
          <w:tcPr>
            <w:tcW w:w="960" w:type="dxa"/>
            <w:tcBorders>
              <w:top w:val="single" w:sz="4" w:space="0" w:color="auto"/>
              <w:left w:val="single" w:sz="4" w:space="0" w:color="auto"/>
              <w:bottom w:val="single" w:sz="4" w:space="0" w:color="auto"/>
              <w:right w:val="single" w:sz="4" w:space="0" w:color="auto"/>
            </w:tcBorders>
            <w:hideMark/>
          </w:tcPr>
          <w:p w14:paraId="6DA41163" w14:textId="77777777" w:rsidR="007B35BB" w:rsidRPr="00F72CD4" w:rsidRDefault="007B35BB" w:rsidP="000D2D5A">
            <w:pPr>
              <w:pStyle w:val="TAC"/>
              <w:rPr>
                <w:rFonts w:eastAsia="SimSun"/>
              </w:rPr>
            </w:pPr>
            <w:r w:rsidRPr="00F72CD4">
              <w:rPr>
                <w:rFonts w:eastAsia="SimSun"/>
              </w:rPr>
              <w:t>1</w:t>
            </w:r>
          </w:p>
        </w:tc>
        <w:tc>
          <w:tcPr>
            <w:tcW w:w="742" w:type="dxa"/>
            <w:tcBorders>
              <w:top w:val="single" w:sz="4" w:space="0" w:color="auto"/>
              <w:left w:val="single" w:sz="4" w:space="0" w:color="auto"/>
              <w:bottom w:val="single" w:sz="4" w:space="0" w:color="auto"/>
              <w:right w:val="single" w:sz="4" w:space="0" w:color="auto"/>
            </w:tcBorders>
            <w:hideMark/>
          </w:tcPr>
          <w:p w14:paraId="4A3BE472" w14:textId="77777777" w:rsidR="007B35BB" w:rsidRPr="00F72CD4" w:rsidRDefault="007B35BB" w:rsidP="000D2D5A">
            <w:pPr>
              <w:pStyle w:val="TAC"/>
              <w:rPr>
                <w:rFonts w:eastAsia="SimSun"/>
              </w:rPr>
            </w:pPr>
            <w:r w:rsidRPr="00F72CD4">
              <w:rPr>
                <w:rFonts w:eastAsia="SimSun"/>
              </w:rPr>
              <w:t>40</w:t>
            </w:r>
          </w:p>
        </w:tc>
        <w:tc>
          <w:tcPr>
            <w:tcW w:w="850" w:type="dxa"/>
            <w:tcBorders>
              <w:top w:val="single" w:sz="4" w:space="0" w:color="auto"/>
              <w:left w:val="single" w:sz="4" w:space="0" w:color="auto"/>
              <w:bottom w:val="single" w:sz="4" w:space="0" w:color="auto"/>
              <w:right w:val="single" w:sz="4" w:space="0" w:color="auto"/>
            </w:tcBorders>
            <w:hideMark/>
          </w:tcPr>
          <w:p w14:paraId="76B7CF63" w14:textId="77777777" w:rsidR="007B35BB" w:rsidRPr="00F72CD4" w:rsidRDefault="007B35BB" w:rsidP="000D2D5A">
            <w:pPr>
              <w:pStyle w:val="TAC"/>
              <w:rPr>
                <w:rFonts w:eastAsia="SimSun"/>
                <w:lang w:eastAsia="zh-CN"/>
              </w:rPr>
            </w:pPr>
            <w:r w:rsidRPr="00F72CD4">
              <w:rPr>
                <w:rFonts w:eastAsia="SimSun"/>
                <w:lang w:eastAsia="zh-CN"/>
              </w:rPr>
              <w:t>90</w:t>
            </w:r>
          </w:p>
        </w:tc>
        <w:tc>
          <w:tcPr>
            <w:tcW w:w="959" w:type="dxa"/>
            <w:tcBorders>
              <w:top w:val="single" w:sz="4" w:space="0" w:color="auto"/>
              <w:left w:val="single" w:sz="4" w:space="0" w:color="auto"/>
              <w:bottom w:val="single" w:sz="4" w:space="0" w:color="auto"/>
              <w:right w:val="single" w:sz="4" w:space="0" w:color="auto"/>
            </w:tcBorders>
            <w:hideMark/>
          </w:tcPr>
          <w:p w14:paraId="049C1157" w14:textId="77777777" w:rsidR="007B35BB" w:rsidRPr="00F72CD4" w:rsidRDefault="007B35BB" w:rsidP="000D2D5A">
            <w:pPr>
              <w:pStyle w:val="TAC"/>
              <w:rPr>
                <w:rFonts w:eastAsia="SimSun"/>
                <w:lang w:eastAsia="zh-CN"/>
              </w:rPr>
            </w:pPr>
            <w:r w:rsidRPr="00F72CD4">
              <w:rPr>
                <w:rFonts w:eastAsia="SimSun"/>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7251DA32" w14:textId="77777777" w:rsidR="007B35BB" w:rsidRPr="00F72CD4" w:rsidRDefault="007B35BB" w:rsidP="000D2D5A">
            <w:pPr>
              <w:pStyle w:val="TAC"/>
              <w:rPr>
                <w:rFonts w:eastAsia="SimSun"/>
                <w:lang w:eastAsia="en-US"/>
              </w:rPr>
            </w:pPr>
            <w:r w:rsidRPr="00F72CD4">
              <w:rPr>
                <w:rFonts w:eastAsia="SimSun"/>
              </w:rPr>
              <w:t>8</w:t>
            </w:r>
          </w:p>
        </w:tc>
        <w:tc>
          <w:tcPr>
            <w:tcW w:w="1134" w:type="dxa"/>
            <w:tcBorders>
              <w:top w:val="single" w:sz="4" w:space="0" w:color="auto"/>
              <w:left w:val="single" w:sz="4" w:space="0" w:color="auto"/>
              <w:bottom w:val="single" w:sz="4" w:space="0" w:color="auto"/>
              <w:right w:val="single" w:sz="4" w:space="0" w:color="auto"/>
            </w:tcBorders>
            <w:hideMark/>
          </w:tcPr>
          <w:p w14:paraId="492C94B8" w14:textId="77777777" w:rsidR="007B35BB" w:rsidRPr="00F72CD4" w:rsidRDefault="007B35BB" w:rsidP="000D2D5A">
            <w:pPr>
              <w:pStyle w:val="TAC"/>
              <w:rPr>
                <w:rFonts w:eastAsia="SimSun"/>
              </w:rPr>
            </w:pPr>
            <w:r w:rsidRPr="00F72CD4">
              <w:rPr>
                <w:rFonts w:eastAsia="Calibri"/>
              </w:rPr>
              <w:t>R.PDCCH.2-1.3</w:t>
            </w:r>
          </w:p>
        </w:tc>
        <w:tc>
          <w:tcPr>
            <w:tcW w:w="1276" w:type="dxa"/>
            <w:tcBorders>
              <w:top w:val="single" w:sz="4" w:space="0" w:color="auto"/>
              <w:left w:val="single" w:sz="4" w:space="0" w:color="auto"/>
              <w:bottom w:val="single" w:sz="4" w:space="0" w:color="auto"/>
              <w:right w:val="single" w:sz="4" w:space="0" w:color="auto"/>
            </w:tcBorders>
            <w:hideMark/>
          </w:tcPr>
          <w:p w14:paraId="4E5227B1" w14:textId="77777777" w:rsidR="007B35BB" w:rsidRPr="00F72CD4" w:rsidRDefault="007B35BB" w:rsidP="000D2D5A">
            <w:pPr>
              <w:pStyle w:val="TAC"/>
              <w:rPr>
                <w:rFonts w:eastAsia="SimSun"/>
              </w:rPr>
            </w:pPr>
            <w:r w:rsidRPr="00F72CD4">
              <w:rPr>
                <w:rFonts w:eastAsia="SimSun"/>
              </w:rPr>
              <w:t>TDLC300-100</w:t>
            </w:r>
          </w:p>
        </w:tc>
        <w:tc>
          <w:tcPr>
            <w:tcW w:w="1175" w:type="dxa"/>
            <w:tcBorders>
              <w:top w:val="single" w:sz="4" w:space="0" w:color="auto"/>
              <w:left w:val="single" w:sz="4" w:space="0" w:color="auto"/>
              <w:bottom w:val="single" w:sz="4" w:space="0" w:color="auto"/>
              <w:right w:val="single" w:sz="4" w:space="0" w:color="auto"/>
            </w:tcBorders>
            <w:hideMark/>
          </w:tcPr>
          <w:p w14:paraId="40C98AC4" w14:textId="77777777" w:rsidR="007B35BB" w:rsidRPr="00F72CD4" w:rsidRDefault="007B35BB" w:rsidP="000D2D5A">
            <w:pPr>
              <w:pStyle w:val="TAC"/>
              <w:rPr>
                <w:rFonts w:eastAsia="SimSun"/>
              </w:rPr>
            </w:pPr>
            <w:r w:rsidRPr="00F72CD4">
              <w:rPr>
                <w:rFonts w:eastAsia="SimSun"/>
              </w:rPr>
              <w:t>2x4 Low</w:t>
            </w:r>
          </w:p>
        </w:tc>
        <w:tc>
          <w:tcPr>
            <w:tcW w:w="947" w:type="dxa"/>
            <w:tcBorders>
              <w:top w:val="single" w:sz="4" w:space="0" w:color="auto"/>
              <w:left w:val="single" w:sz="4" w:space="0" w:color="auto"/>
              <w:bottom w:val="single" w:sz="4" w:space="0" w:color="auto"/>
              <w:right w:val="single" w:sz="4" w:space="0" w:color="auto"/>
            </w:tcBorders>
            <w:hideMark/>
          </w:tcPr>
          <w:p w14:paraId="0EDD5666" w14:textId="77777777" w:rsidR="007B35BB" w:rsidRPr="00F72CD4" w:rsidRDefault="007B35BB" w:rsidP="000D2D5A">
            <w:pPr>
              <w:pStyle w:val="TAC"/>
              <w:rPr>
                <w:rFonts w:eastAsia="SimSun"/>
              </w:rPr>
            </w:pPr>
            <w:r w:rsidRPr="00F72CD4">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5C484EAF" w14:textId="77777777" w:rsidR="007B35BB" w:rsidRPr="00F72CD4" w:rsidRDefault="007B35BB" w:rsidP="000D2D5A">
            <w:pPr>
              <w:pStyle w:val="TAC"/>
              <w:rPr>
                <w:rFonts w:eastAsia="SimSun"/>
                <w:lang w:eastAsia="zh-CN"/>
              </w:rPr>
            </w:pPr>
            <w:r w:rsidRPr="00F72CD4">
              <w:rPr>
                <w:rFonts w:eastAsia="SimSun"/>
                <w:lang w:eastAsia="zh-CN"/>
              </w:rPr>
              <w:t>-3.3</w:t>
            </w:r>
          </w:p>
        </w:tc>
      </w:tr>
    </w:tbl>
    <w:p w14:paraId="51362E3E" w14:textId="77777777" w:rsidR="007B35BB" w:rsidRPr="00F72CD4" w:rsidRDefault="007B35BB" w:rsidP="000D2D5A"/>
    <w:p w14:paraId="2698E6CD" w14:textId="77777777" w:rsidR="007B35BB" w:rsidRPr="00F72CD4" w:rsidRDefault="007B35BB" w:rsidP="007B35BB">
      <w:pPr>
        <w:pStyle w:val="Heading5"/>
        <w:rPr>
          <w:rFonts w:eastAsia="Malgun Gothic" w:cs="Arial"/>
          <w:szCs w:val="22"/>
        </w:rPr>
      </w:pPr>
      <w:bookmarkStart w:id="1343" w:name="_Toc84264744"/>
      <w:bookmarkStart w:id="1344" w:name="_Toc90560886"/>
      <w:bookmarkStart w:id="1345" w:name="_Toc27479477"/>
      <w:bookmarkStart w:id="1346" w:name="_Toc36058664"/>
      <w:bookmarkStart w:id="1347" w:name="_Toc44067587"/>
      <w:bookmarkStart w:id="1348" w:name="_Toc52716513"/>
      <w:bookmarkStart w:id="1349" w:name="_Toc58239158"/>
      <w:bookmarkStart w:id="1350" w:name="_Toc68246740"/>
      <w:bookmarkStart w:id="1351" w:name="_Toc75790053"/>
      <w:r w:rsidRPr="00F72CD4">
        <w:rPr>
          <w:rFonts w:eastAsia="Malgun Gothic" w:cs="Arial"/>
          <w:szCs w:val="22"/>
        </w:rPr>
        <w:t>5.3.3.2.3</w:t>
      </w:r>
      <w:r w:rsidRPr="00F72CD4">
        <w:rPr>
          <w:rFonts w:eastAsia="Malgun Gothic" w:cs="Arial"/>
          <w:szCs w:val="22"/>
        </w:rPr>
        <w:tab/>
      </w:r>
      <w:r w:rsidRPr="00F72CD4">
        <w:rPr>
          <w:rFonts w:eastAsia="Malgun Gothic" w:cs="Arial"/>
          <w:szCs w:val="22"/>
          <w:lang w:eastAsia="zh-CN"/>
        </w:rPr>
        <w:t>4</w:t>
      </w:r>
      <w:r w:rsidRPr="00F72CD4">
        <w:rPr>
          <w:rFonts w:eastAsia="Malgun Gothic" w:cs="Arial"/>
          <w:szCs w:val="22"/>
        </w:rPr>
        <w:t xml:space="preserve">Rx TDD FR1 PDCCH 1 Tx antenna performance for </w:t>
      </w:r>
      <w:r w:rsidRPr="00F72CD4">
        <w:rPr>
          <w:rFonts w:eastAsia="Malgun Gothic"/>
          <w:lang w:eastAsia="zh-CN"/>
        </w:rPr>
        <w:t>power saving</w:t>
      </w:r>
      <w:bookmarkEnd w:id="1343"/>
      <w:bookmarkEnd w:id="1344"/>
    </w:p>
    <w:p w14:paraId="52DB1DFD" w14:textId="77777777" w:rsidR="007B35BB" w:rsidRPr="00F72CD4" w:rsidRDefault="007B35BB" w:rsidP="007B35BB">
      <w:pPr>
        <w:pStyle w:val="H6"/>
      </w:pPr>
      <w:r w:rsidRPr="00F72CD4">
        <w:t>5.3.3.2.3.1</w:t>
      </w:r>
      <w:r w:rsidRPr="00F72CD4">
        <w:tab/>
        <w:t>Test Purpose</w:t>
      </w:r>
    </w:p>
    <w:p w14:paraId="3B1A52BE" w14:textId="77777777" w:rsidR="007B35BB" w:rsidRPr="00F72CD4" w:rsidRDefault="007B35BB" w:rsidP="000D2D5A">
      <w:pPr>
        <w:rPr>
          <w:rFonts w:cs="v5.0.0"/>
        </w:rPr>
      </w:pPr>
      <w:r w:rsidRPr="00F72CD4">
        <w:t xml:space="preserve">This test verifies the demodulation performance of PDCCH under </w:t>
      </w:r>
      <w:r w:rsidRPr="00F72CD4">
        <w:rPr>
          <w:lang w:eastAsia="zh-CN"/>
        </w:rPr>
        <w:t>4</w:t>
      </w:r>
      <w:r w:rsidRPr="00F72CD4">
        <w:t xml:space="preserve"> receive antenna conditions and with a given </w:t>
      </w:r>
      <w:smartTag w:uri="urn:schemas-microsoft-com:office:smarttags" w:element="stockticker">
        <w:r w:rsidRPr="00F72CD4">
          <w:t>SNR</w:t>
        </w:r>
      </w:smartTag>
      <w:r w:rsidRPr="00F72CD4">
        <w:t xml:space="preserve"> for which the average probability of miss-detection of the Downlink Scheduling Grant </w:t>
      </w:r>
      <w:r w:rsidRPr="00F72CD4">
        <w:rPr>
          <w:rFonts w:cs="v5.0.0"/>
        </w:rPr>
        <w:t>(Pm-dsg)</w:t>
      </w:r>
      <w:r w:rsidRPr="00F72CD4">
        <w:t xml:space="preserve">, </w:t>
      </w:r>
      <w:r w:rsidRPr="00F72CD4">
        <w:rPr>
          <w:rFonts w:cs="v5.0.0"/>
        </w:rPr>
        <w:t>shall be below the specified value in Table 5.3.3.2.3.3-</w:t>
      </w:r>
      <w:r w:rsidRPr="00F72CD4">
        <w:rPr>
          <w:rFonts w:cs="v5.0.0"/>
          <w:lang w:eastAsia="zh-CN"/>
        </w:rPr>
        <w:t xml:space="preserve">2 </w:t>
      </w:r>
      <w:r w:rsidRPr="00F72CD4">
        <w:rPr>
          <w:lang w:eastAsia="zh-CN"/>
        </w:rPr>
        <w:t xml:space="preserve">after receipt </w:t>
      </w:r>
      <w:r w:rsidRPr="00F72CD4">
        <w:rPr>
          <w:rFonts w:eastAsia="SimSun" w:cs="Arial"/>
          <w:lang w:eastAsia="zh-CN"/>
        </w:rPr>
        <w:t>wake-up indication</w:t>
      </w:r>
      <w:r w:rsidRPr="00F72CD4">
        <w:rPr>
          <w:lang w:eastAsia="zh-CN"/>
        </w:rPr>
        <w:t xml:space="preserve"> in the</w:t>
      </w:r>
      <w:r w:rsidRPr="00F72CD4">
        <w:rPr>
          <w:i/>
          <w:lang w:eastAsia="zh-CN"/>
        </w:rPr>
        <w:t xml:space="preserve"> </w:t>
      </w:r>
      <w:r w:rsidRPr="00F72CD4">
        <w:rPr>
          <w:i/>
          <w:iCs/>
        </w:rPr>
        <w:t>DCI format 2_6</w:t>
      </w:r>
      <w:r w:rsidRPr="00F72CD4">
        <w:rPr>
          <w:iCs/>
          <w:lang w:eastAsia="zh-CN"/>
        </w:rPr>
        <w:t xml:space="preserve"> </w:t>
      </w:r>
      <w:r w:rsidRPr="00F72CD4">
        <w:rPr>
          <w:lang w:eastAsia="zh-CN"/>
        </w:rPr>
        <w:t>PDCCH in DRX off state</w:t>
      </w:r>
      <w:r w:rsidRPr="00F72CD4">
        <w:rPr>
          <w:rFonts w:cs="v5.0.0"/>
        </w:rPr>
        <w:t>. The downlink physical setup is in accordance with Annex C.2.1.</w:t>
      </w:r>
    </w:p>
    <w:p w14:paraId="7BE52913" w14:textId="77777777" w:rsidR="007B35BB" w:rsidRPr="00F72CD4" w:rsidRDefault="007B35BB" w:rsidP="007B35BB">
      <w:pPr>
        <w:pStyle w:val="H6"/>
      </w:pPr>
      <w:r w:rsidRPr="00F72CD4">
        <w:t>5.3.3.2.3.2</w:t>
      </w:r>
      <w:r w:rsidRPr="00F72CD4">
        <w:tab/>
        <w:t>Test applicability</w:t>
      </w:r>
    </w:p>
    <w:p w14:paraId="2165A6E1" w14:textId="77777777" w:rsidR="007B35BB" w:rsidRPr="00F72CD4" w:rsidRDefault="007B35BB" w:rsidP="000D2D5A">
      <w:pPr>
        <w:rPr>
          <w:lang w:eastAsia="zh-CN"/>
        </w:rPr>
      </w:pPr>
      <w:r w:rsidRPr="00F72CD4">
        <w:t>This test applies to all types of NR UE release 1</w:t>
      </w:r>
      <w:r w:rsidRPr="00F72CD4">
        <w:rPr>
          <w:lang w:eastAsia="zh-CN"/>
        </w:rPr>
        <w:t>6</w:t>
      </w:r>
      <w:r w:rsidRPr="00F72CD4">
        <w:t xml:space="preserve"> and forward supporting 4 Rx antenna ports</w:t>
      </w:r>
      <w:r w:rsidRPr="00F72CD4">
        <w:rPr>
          <w:lang w:eastAsia="zh-CN"/>
        </w:rPr>
        <w:t xml:space="preserve"> and Long DRX Cycle and DRX adaptation.</w:t>
      </w:r>
    </w:p>
    <w:p w14:paraId="53BFCBA5" w14:textId="77777777" w:rsidR="007B35BB" w:rsidRPr="00F72CD4" w:rsidRDefault="007B35BB" w:rsidP="000D2D5A">
      <w:pPr>
        <w:rPr>
          <w:lang w:eastAsia="en-US"/>
        </w:rPr>
      </w:pPr>
      <w:r w:rsidRPr="00F72CD4">
        <w:t>This test also applies to all types of EUTRA UE release 1</w:t>
      </w:r>
      <w:r w:rsidRPr="00F72CD4">
        <w:rPr>
          <w:lang w:eastAsia="zh-CN"/>
        </w:rPr>
        <w:t>6</w:t>
      </w:r>
      <w:r w:rsidRPr="00F72CD4">
        <w:t xml:space="preserve"> and forward supporting EN-DC</w:t>
      </w:r>
      <w:r w:rsidRPr="00F72CD4">
        <w:rPr>
          <w:lang w:eastAsia="zh-CN"/>
        </w:rPr>
        <w:t xml:space="preserve"> and</w:t>
      </w:r>
      <w:r w:rsidRPr="00F72CD4">
        <w:t xml:space="preserve"> 4 Rx antenna ports</w:t>
      </w:r>
      <w:r w:rsidRPr="00F72CD4">
        <w:rPr>
          <w:lang w:eastAsia="zh-CN"/>
        </w:rPr>
        <w:t xml:space="preserve"> and Long DRX Cycle and DRX adaptation</w:t>
      </w:r>
      <w:r w:rsidRPr="00F72CD4">
        <w:t>.</w:t>
      </w:r>
    </w:p>
    <w:p w14:paraId="7FF464D6" w14:textId="77777777" w:rsidR="007B35BB" w:rsidRPr="00F72CD4" w:rsidRDefault="007B35BB" w:rsidP="007B35BB">
      <w:pPr>
        <w:pStyle w:val="H6"/>
      </w:pPr>
      <w:r w:rsidRPr="00F72CD4">
        <w:t>5.3.3.2.3.3</w:t>
      </w:r>
      <w:r w:rsidRPr="00F72CD4">
        <w:tab/>
        <w:t>Minimum conformance requirements</w:t>
      </w:r>
    </w:p>
    <w:p w14:paraId="5DCD5529" w14:textId="77777777" w:rsidR="007B35BB" w:rsidRPr="00F72CD4" w:rsidRDefault="007B35BB" w:rsidP="000D2D5A">
      <w:pPr>
        <w:rPr>
          <w:lang w:eastAsia="zh-CN"/>
        </w:rPr>
      </w:pPr>
      <w:r w:rsidRPr="00F72CD4">
        <w:rPr>
          <w:rFonts w:eastAsia="SimSun"/>
          <w:lang w:eastAsia="zh-CN"/>
        </w:rPr>
        <w:t>During the test</w:t>
      </w:r>
      <w:r w:rsidRPr="00F72CD4">
        <w:rPr>
          <w:lang w:eastAsia="zh-CN"/>
        </w:rPr>
        <w:t xml:space="preserve"> the UE shall monitor the</w:t>
      </w:r>
      <w:r w:rsidRPr="00F72CD4">
        <w:rPr>
          <w:i/>
          <w:lang w:eastAsia="zh-CN"/>
        </w:rPr>
        <w:t xml:space="preserve"> </w:t>
      </w:r>
      <w:r w:rsidRPr="00F72CD4">
        <w:rPr>
          <w:i/>
          <w:iCs/>
        </w:rPr>
        <w:t>DCI format 2_6</w:t>
      </w:r>
      <w:r w:rsidRPr="00F72CD4">
        <w:rPr>
          <w:iCs/>
          <w:lang w:eastAsia="zh-CN"/>
        </w:rPr>
        <w:t xml:space="preserve"> </w:t>
      </w:r>
      <w:r w:rsidRPr="00F72CD4">
        <w:rPr>
          <w:lang w:eastAsia="zh-CN"/>
        </w:rPr>
        <w:t>PDCCH in DRX off state and decide whether to receive the following PDCCH in DRX on period.</w:t>
      </w:r>
    </w:p>
    <w:p w14:paraId="2948E3A2" w14:textId="77777777" w:rsidR="007B35BB" w:rsidRPr="00F72CD4" w:rsidRDefault="007B35BB" w:rsidP="000D2D5A">
      <w:pPr>
        <w:rPr>
          <w:rFonts w:eastAsia="SimSun"/>
          <w:lang w:eastAsia="en-US"/>
        </w:rPr>
      </w:pPr>
      <w:r w:rsidRPr="00F72CD4">
        <w:rPr>
          <w:rFonts w:eastAsia="SimSun"/>
        </w:rPr>
        <w:t xml:space="preserve">For the parameters specified in Table </w:t>
      </w:r>
      <w:r w:rsidRPr="00F72CD4">
        <w:rPr>
          <w:rFonts w:eastAsia="SimSun"/>
          <w:lang w:eastAsia="zh-CN"/>
        </w:rPr>
        <w:t>5.3.3.2.3.3</w:t>
      </w:r>
      <w:r w:rsidRPr="00F72CD4">
        <w:rPr>
          <w:rFonts w:eastAsia="SimSun"/>
        </w:rPr>
        <w:t xml:space="preserve">-1, the average probability of a missed downlink scheduling grant (Pm-dsg) </w:t>
      </w:r>
      <w:r w:rsidRPr="00F72CD4">
        <w:rPr>
          <w:rFonts w:eastAsia="SimSun"/>
          <w:lang w:eastAsia="zh-CN"/>
        </w:rPr>
        <w:t>observed on PDCCH during DRX on</w:t>
      </w:r>
      <w:r w:rsidRPr="00F72CD4">
        <w:rPr>
          <w:rFonts w:eastAsia="SimSun"/>
        </w:rPr>
        <w:t xml:space="preserve"> shall be below the specified value in Table </w:t>
      </w:r>
      <w:r w:rsidRPr="00F72CD4">
        <w:t>5.</w:t>
      </w:r>
      <w:r w:rsidRPr="00F72CD4">
        <w:rPr>
          <w:lang w:eastAsia="zh-CN"/>
        </w:rPr>
        <w:t>3.3.2.3.3</w:t>
      </w:r>
      <w:r w:rsidRPr="00F72CD4">
        <w:rPr>
          <w:rFonts w:eastAsia="SimSun"/>
        </w:rPr>
        <w:t>-</w:t>
      </w:r>
      <w:r w:rsidRPr="00F72CD4">
        <w:rPr>
          <w:rFonts w:eastAsia="SimSun"/>
          <w:lang w:eastAsia="zh-CN"/>
        </w:rPr>
        <w:t>2</w:t>
      </w:r>
      <w:r w:rsidRPr="00F72CD4">
        <w:rPr>
          <w:rFonts w:eastAsia="SimSun"/>
        </w:rPr>
        <w:t>. The downlink physical setup is in accordance with Annex C.</w:t>
      </w:r>
      <w:r w:rsidRPr="00F72CD4">
        <w:rPr>
          <w:rFonts w:eastAsia="SimSun"/>
          <w:lang w:eastAsia="zh-CN"/>
        </w:rPr>
        <w:t>3</w:t>
      </w:r>
      <w:r w:rsidRPr="00F72CD4">
        <w:rPr>
          <w:rFonts w:eastAsia="SimSun"/>
        </w:rPr>
        <w:t>.1.</w:t>
      </w:r>
    </w:p>
    <w:p w14:paraId="6C517A3E" w14:textId="77777777" w:rsidR="007B35BB" w:rsidRPr="00F72CD4" w:rsidRDefault="007B35BB" w:rsidP="000D2D5A">
      <w:pPr>
        <w:pStyle w:val="TH"/>
        <w:rPr>
          <w:rFonts w:eastAsia="Malgun Gothic"/>
        </w:rPr>
      </w:pPr>
      <w:r w:rsidRPr="00F72CD4">
        <w:t>Table 5.</w:t>
      </w:r>
      <w:r w:rsidRPr="00F72CD4">
        <w:rPr>
          <w:lang w:eastAsia="zh-CN"/>
        </w:rPr>
        <w:t>3.3.2.3.3-1</w:t>
      </w:r>
      <w:r w:rsidRPr="00F72CD4">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2177"/>
        <w:gridCol w:w="567"/>
        <w:gridCol w:w="3143"/>
      </w:tblGrid>
      <w:tr w:rsidR="007B35BB" w:rsidRPr="00F72CD4" w14:paraId="0AF52715" w14:textId="77777777" w:rsidTr="007B35BB">
        <w:trPr>
          <w:jc w:val="center"/>
        </w:trPr>
        <w:tc>
          <w:tcPr>
            <w:tcW w:w="5412" w:type="dxa"/>
            <w:gridSpan w:val="2"/>
            <w:tcBorders>
              <w:top w:val="single" w:sz="4" w:space="0" w:color="auto"/>
              <w:left w:val="single" w:sz="4" w:space="0" w:color="auto"/>
              <w:bottom w:val="nil"/>
              <w:right w:val="single" w:sz="4" w:space="0" w:color="auto"/>
            </w:tcBorders>
            <w:hideMark/>
          </w:tcPr>
          <w:p w14:paraId="0CCB85CD" w14:textId="77777777" w:rsidR="007B35BB" w:rsidRPr="00F72CD4" w:rsidRDefault="007B35BB" w:rsidP="000D2D5A">
            <w:pPr>
              <w:pStyle w:val="TAH"/>
              <w:rPr>
                <w:rFonts w:eastAsia="SimSun"/>
              </w:rPr>
            </w:pPr>
            <w:r w:rsidRPr="00F72CD4">
              <w:rPr>
                <w:rFonts w:eastAsia="SimSun"/>
              </w:rPr>
              <w:t>Parameter</w:t>
            </w:r>
          </w:p>
        </w:tc>
        <w:tc>
          <w:tcPr>
            <w:tcW w:w="567" w:type="dxa"/>
            <w:tcBorders>
              <w:top w:val="single" w:sz="4" w:space="0" w:color="auto"/>
              <w:left w:val="single" w:sz="4" w:space="0" w:color="auto"/>
              <w:bottom w:val="nil"/>
              <w:right w:val="single" w:sz="4" w:space="0" w:color="auto"/>
            </w:tcBorders>
            <w:vAlign w:val="center"/>
            <w:hideMark/>
          </w:tcPr>
          <w:p w14:paraId="76D8C4E3" w14:textId="77777777" w:rsidR="007B35BB" w:rsidRPr="00F72CD4" w:rsidRDefault="007B35BB" w:rsidP="000D2D5A">
            <w:pPr>
              <w:pStyle w:val="TAH"/>
              <w:rPr>
                <w:rFonts w:eastAsia="SimSun"/>
              </w:rPr>
            </w:pPr>
            <w:r w:rsidRPr="00F72CD4">
              <w:rPr>
                <w:rFonts w:eastAsia="SimSun"/>
              </w:rPr>
              <w:t>Unit</w:t>
            </w:r>
          </w:p>
        </w:tc>
        <w:tc>
          <w:tcPr>
            <w:tcW w:w="3143" w:type="dxa"/>
            <w:tcBorders>
              <w:top w:val="single" w:sz="4" w:space="0" w:color="auto"/>
              <w:left w:val="single" w:sz="4" w:space="0" w:color="auto"/>
              <w:bottom w:val="nil"/>
              <w:right w:val="single" w:sz="4" w:space="0" w:color="auto"/>
            </w:tcBorders>
            <w:hideMark/>
          </w:tcPr>
          <w:p w14:paraId="75063A3D" w14:textId="77777777" w:rsidR="007B35BB" w:rsidRPr="00F72CD4" w:rsidRDefault="007B35BB" w:rsidP="000D2D5A">
            <w:pPr>
              <w:pStyle w:val="TAH"/>
              <w:rPr>
                <w:rFonts w:eastAsia="SimSun"/>
              </w:rPr>
            </w:pPr>
            <w:r w:rsidRPr="00F72CD4">
              <w:rPr>
                <w:rFonts w:eastAsia="SimSun"/>
              </w:rPr>
              <w:t>1 Tx Antenna</w:t>
            </w:r>
          </w:p>
        </w:tc>
      </w:tr>
      <w:tr w:rsidR="007B35BB" w:rsidRPr="00F72CD4" w14:paraId="28AB8C5F" w14:textId="77777777" w:rsidTr="007B35BB">
        <w:trPr>
          <w:cantSplit/>
          <w:trHeight w:val="62"/>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79E8F9E9" w14:textId="77777777" w:rsidR="007B35BB" w:rsidRPr="00F72CD4" w:rsidRDefault="007B35BB" w:rsidP="000D2D5A">
            <w:pPr>
              <w:pStyle w:val="TAL"/>
              <w:rPr>
                <w:rFonts w:eastAsia="SimSun"/>
              </w:rPr>
            </w:pPr>
            <w:r w:rsidRPr="00F72CD4">
              <w:rPr>
                <w:rFonts w:eastAsia="SimSun"/>
              </w:rPr>
              <w:t>TDD UL-DL pattern</w:t>
            </w:r>
          </w:p>
        </w:tc>
        <w:tc>
          <w:tcPr>
            <w:tcW w:w="567" w:type="dxa"/>
            <w:tcBorders>
              <w:top w:val="single" w:sz="4" w:space="0" w:color="auto"/>
              <w:left w:val="single" w:sz="4" w:space="0" w:color="auto"/>
              <w:bottom w:val="single" w:sz="4" w:space="0" w:color="auto"/>
              <w:right w:val="single" w:sz="4" w:space="0" w:color="auto"/>
            </w:tcBorders>
            <w:vAlign w:val="center"/>
          </w:tcPr>
          <w:p w14:paraId="79C86311"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178D7418" w14:textId="77777777" w:rsidR="007B35BB" w:rsidRPr="00F72CD4" w:rsidRDefault="007B35BB" w:rsidP="000D2D5A">
            <w:pPr>
              <w:pStyle w:val="TAC"/>
              <w:rPr>
                <w:rFonts w:eastAsia="SimSun"/>
              </w:rPr>
            </w:pPr>
            <w:r w:rsidRPr="00F72CD4">
              <w:rPr>
                <w:rFonts w:eastAsia="SimSun"/>
              </w:rPr>
              <w:t>FR1.30-1</w:t>
            </w:r>
          </w:p>
        </w:tc>
      </w:tr>
      <w:tr w:rsidR="007B35BB" w:rsidRPr="00F72CD4" w14:paraId="59EB5842"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5834CF35" w14:textId="77777777" w:rsidR="007B35BB" w:rsidRPr="00F72CD4" w:rsidRDefault="007B35BB" w:rsidP="000D2D5A">
            <w:pPr>
              <w:pStyle w:val="TAL"/>
              <w:rPr>
                <w:rFonts w:eastAsia="SimSun"/>
              </w:rPr>
            </w:pPr>
            <w:r w:rsidRPr="00F72CD4">
              <w:rPr>
                <w:rFonts w:eastAsia="SimSun"/>
              </w:rPr>
              <w:t>CCE to REG mapping type</w:t>
            </w:r>
          </w:p>
        </w:tc>
        <w:tc>
          <w:tcPr>
            <w:tcW w:w="567" w:type="dxa"/>
            <w:tcBorders>
              <w:top w:val="single" w:sz="4" w:space="0" w:color="auto"/>
              <w:left w:val="single" w:sz="4" w:space="0" w:color="auto"/>
              <w:bottom w:val="single" w:sz="4" w:space="0" w:color="auto"/>
              <w:right w:val="single" w:sz="4" w:space="0" w:color="auto"/>
            </w:tcBorders>
            <w:vAlign w:val="center"/>
          </w:tcPr>
          <w:p w14:paraId="7CFE1505"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3A7948D1" w14:textId="77777777" w:rsidR="007B35BB" w:rsidRPr="00F72CD4" w:rsidRDefault="007B35BB" w:rsidP="000D2D5A">
            <w:pPr>
              <w:pStyle w:val="TAC"/>
              <w:rPr>
                <w:rFonts w:eastAsia="SimSun"/>
              </w:rPr>
            </w:pPr>
            <w:r w:rsidRPr="00F72CD4">
              <w:rPr>
                <w:rFonts w:eastAsia="SimSun"/>
              </w:rPr>
              <w:t>interleaved</w:t>
            </w:r>
          </w:p>
        </w:tc>
      </w:tr>
      <w:tr w:rsidR="007B35BB" w:rsidRPr="00F72CD4" w14:paraId="005A07DB"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34A5D01E" w14:textId="77777777" w:rsidR="007B35BB" w:rsidRPr="00F72CD4" w:rsidRDefault="007B35BB" w:rsidP="000D2D5A">
            <w:pPr>
              <w:pStyle w:val="TAL"/>
              <w:rPr>
                <w:rFonts w:eastAsia="SimSun"/>
              </w:rPr>
            </w:pPr>
            <w:r w:rsidRPr="00F72CD4">
              <w:rPr>
                <w:rFonts w:eastAsia="SimSun"/>
              </w:rPr>
              <w:t>Interleaver size</w:t>
            </w:r>
          </w:p>
        </w:tc>
        <w:tc>
          <w:tcPr>
            <w:tcW w:w="567" w:type="dxa"/>
            <w:tcBorders>
              <w:top w:val="single" w:sz="4" w:space="0" w:color="auto"/>
              <w:left w:val="single" w:sz="4" w:space="0" w:color="auto"/>
              <w:bottom w:val="single" w:sz="4" w:space="0" w:color="auto"/>
              <w:right w:val="single" w:sz="4" w:space="0" w:color="auto"/>
            </w:tcBorders>
            <w:vAlign w:val="center"/>
          </w:tcPr>
          <w:p w14:paraId="582DD734"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71A5CA97" w14:textId="77777777" w:rsidR="007B35BB" w:rsidRPr="00F72CD4" w:rsidRDefault="007B35BB" w:rsidP="000D2D5A">
            <w:pPr>
              <w:pStyle w:val="TAC"/>
              <w:rPr>
                <w:rFonts w:eastAsia="SimSun"/>
                <w:lang w:eastAsia="zh-CN"/>
              </w:rPr>
            </w:pPr>
            <w:r w:rsidRPr="00F72CD4">
              <w:rPr>
                <w:rFonts w:eastAsia="SimSun"/>
                <w:lang w:eastAsia="zh-CN"/>
              </w:rPr>
              <w:t>3</w:t>
            </w:r>
          </w:p>
        </w:tc>
      </w:tr>
      <w:tr w:rsidR="007B35BB" w:rsidRPr="00F72CD4" w14:paraId="20152DFC"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18EC1FEC" w14:textId="77777777" w:rsidR="007B35BB" w:rsidRPr="00F72CD4" w:rsidRDefault="007B35BB" w:rsidP="000D2D5A">
            <w:pPr>
              <w:pStyle w:val="TAL"/>
              <w:rPr>
                <w:rFonts w:eastAsia="SimSun"/>
                <w:lang w:eastAsia="en-US"/>
              </w:rPr>
            </w:pPr>
            <w:r w:rsidRPr="00F72CD4">
              <w:rPr>
                <w:rFonts w:eastAsia="SimSun"/>
              </w:rPr>
              <w:t>REG bundle size</w:t>
            </w:r>
          </w:p>
        </w:tc>
        <w:tc>
          <w:tcPr>
            <w:tcW w:w="567" w:type="dxa"/>
            <w:tcBorders>
              <w:top w:val="single" w:sz="4" w:space="0" w:color="auto"/>
              <w:left w:val="single" w:sz="4" w:space="0" w:color="auto"/>
              <w:bottom w:val="single" w:sz="4" w:space="0" w:color="auto"/>
              <w:right w:val="single" w:sz="4" w:space="0" w:color="auto"/>
            </w:tcBorders>
            <w:vAlign w:val="center"/>
          </w:tcPr>
          <w:p w14:paraId="35915F87" w14:textId="77777777" w:rsidR="007B35BB" w:rsidRPr="00F72CD4" w:rsidRDefault="007B35BB" w:rsidP="000D2D5A">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hideMark/>
          </w:tcPr>
          <w:p w14:paraId="250A8821" w14:textId="77777777" w:rsidR="007B35BB" w:rsidRPr="00F72CD4" w:rsidRDefault="007B35BB" w:rsidP="000D2D5A">
            <w:pPr>
              <w:pStyle w:val="TAC"/>
              <w:rPr>
                <w:rFonts w:eastAsia="SimSun"/>
                <w:lang w:eastAsia="zh-CN"/>
              </w:rPr>
            </w:pPr>
            <w:r w:rsidRPr="00F72CD4">
              <w:rPr>
                <w:rFonts w:eastAsia="SimSun"/>
                <w:lang w:eastAsia="zh-CN"/>
              </w:rPr>
              <w:t>2</w:t>
            </w:r>
          </w:p>
        </w:tc>
      </w:tr>
      <w:tr w:rsidR="007B35BB" w:rsidRPr="00F72CD4" w14:paraId="18FC4BFF"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6791E7C6" w14:textId="77777777" w:rsidR="007B35BB" w:rsidRPr="00F72CD4" w:rsidRDefault="007B35BB" w:rsidP="000D2D5A">
            <w:pPr>
              <w:pStyle w:val="TAL"/>
              <w:rPr>
                <w:rFonts w:eastAsia="SimSun"/>
                <w:lang w:eastAsia="zh-CN"/>
              </w:rPr>
            </w:pPr>
            <w:r w:rsidRPr="00F72CD4">
              <w:rPr>
                <w:rFonts w:eastAsia="SimSun"/>
                <w:lang w:eastAsia="zh-CN"/>
              </w:rPr>
              <w:t>Shift Index</w:t>
            </w:r>
          </w:p>
        </w:tc>
        <w:tc>
          <w:tcPr>
            <w:tcW w:w="567" w:type="dxa"/>
            <w:tcBorders>
              <w:top w:val="single" w:sz="4" w:space="0" w:color="auto"/>
              <w:left w:val="single" w:sz="4" w:space="0" w:color="auto"/>
              <w:bottom w:val="single" w:sz="4" w:space="0" w:color="auto"/>
              <w:right w:val="single" w:sz="4" w:space="0" w:color="auto"/>
            </w:tcBorders>
            <w:vAlign w:val="center"/>
          </w:tcPr>
          <w:p w14:paraId="63757EDA"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2D906EED"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43813886"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21FC3D92" w14:textId="77777777" w:rsidR="007B35BB" w:rsidRPr="00F72CD4" w:rsidRDefault="007B35BB" w:rsidP="000D2D5A">
            <w:pPr>
              <w:pStyle w:val="TAL"/>
              <w:rPr>
                <w:rFonts w:eastAsia="SimSun"/>
                <w:lang w:eastAsia="zh-CN"/>
              </w:rPr>
            </w:pPr>
            <w:r w:rsidRPr="00F72CD4">
              <w:rPr>
                <w:rFonts w:eastAsia="SimSun"/>
                <w:lang w:eastAsia="zh-CN"/>
              </w:rPr>
              <w:t>DRX cycle</w:t>
            </w:r>
          </w:p>
        </w:tc>
        <w:tc>
          <w:tcPr>
            <w:tcW w:w="567" w:type="dxa"/>
            <w:tcBorders>
              <w:top w:val="single" w:sz="4" w:space="0" w:color="auto"/>
              <w:left w:val="single" w:sz="4" w:space="0" w:color="auto"/>
              <w:bottom w:val="single" w:sz="4" w:space="0" w:color="auto"/>
              <w:right w:val="single" w:sz="4" w:space="0" w:color="auto"/>
            </w:tcBorders>
            <w:vAlign w:val="center"/>
            <w:hideMark/>
          </w:tcPr>
          <w:p w14:paraId="64D2CBE6" w14:textId="77777777" w:rsidR="007B35BB" w:rsidRPr="00F72CD4" w:rsidRDefault="007B35BB" w:rsidP="000D2D5A">
            <w:pPr>
              <w:pStyle w:val="TAC"/>
              <w:rPr>
                <w:rFonts w:eastAsia="Malgun Gothic"/>
                <w:lang w:eastAsia="zh-CN"/>
              </w:rPr>
            </w:pPr>
            <w:r w:rsidRPr="00F72CD4">
              <w:rPr>
                <w:lang w:eastAsia="zh-CN"/>
              </w:rPr>
              <w:t>ms</w:t>
            </w:r>
          </w:p>
        </w:tc>
        <w:tc>
          <w:tcPr>
            <w:tcW w:w="3143" w:type="dxa"/>
            <w:tcBorders>
              <w:top w:val="single" w:sz="4" w:space="0" w:color="auto"/>
              <w:left w:val="single" w:sz="4" w:space="0" w:color="auto"/>
              <w:bottom w:val="single" w:sz="4" w:space="0" w:color="auto"/>
              <w:right w:val="single" w:sz="4" w:space="0" w:color="auto"/>
            </w:tcBorders>
            <w:hideMark/>
          </w:tcPr>
          <w:p w14:paraId="05E529CC" w14:textId="77777777" w:rsidR="007B35BB" w:rsidRPr="00F72CD4" w:rsidRDefault="007B35BB" w:rsidP="000D2D5A">
            <w:pPr>
              <w:pStyle w:val="TAC"/>
              <w:rPr>
                <w:rFonts w:eastAsia="SimSun"/>
                <w:lang w:eastAsia="zh-CN"/>
              </w:rPr>
            </w:pPr>
            <w:r w:rsidRPr="00F72CD4">
              <w:rPr>
                <w:rFonts w:eastAsia="SimSun"/>
                <w:lang w:eastAsia="zh-CN"/>
              </w:rPr>
              <w:t>10</w:t>
            </w:r>
          </w:p>
        </w:tc>
      </w:tr>
      <w:tr w:rsidR="007B35BB" w:rsidRPr="00F72CD4" w14:paraId="3386E7CB"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4F62361C" w14:textId="77777777" w:rsidR="007B35BB" w:rsidRPr="00F72CD4" w:rsidRDefault="007B35BB" w:rsidP="000D2D5A">
            <w:pPr>
              <w:pStyle w:val="TAL"/>
              <w:rPr>
                <w:rFonts w:eastAsia="SimSun"/>
                <w:lang w:eastAsia="zh-CN"/>
              </w:rPr>
            </w:pPr>
            <w:r w:rsidRPr="00F72CD4">
              <w:rPr>
                <w:rFonts w:eastAsia="SimSun"/>
                <w:lang w:eastAsia="zh-CN"/>
              </w:rPr>
              <w:t>ps-WakeUp-r16</w:t>
            </w:r>
          </w:p>
        </w:tc>
        <w:tc>
          <w:tcPr>
            <w:tcW w:w="567" w:type="dxa"/>
            <w:tcBorders>
              <w:top w:val="single" w:sz="4" w:space="0" w:color="auto"/>
              <w:left w:val="single" w:sz="4" w:space="0" w:color="auto"/>
              <w:bottom w:val="single" w:sz="4" w:space="0" w:color="auto"/>
              <w:right w:val="single" w:sz="4" w:space="0" w:color="auto"/>
            </w:tcBorders>
            <w:vAlign w:val="center"/>
          </w:tcPr>
          <w:p w14:paraId="05C2AA51"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180C863F" w14:textId="77777777" w:rsidR="007B35BB" w:rsidRPr="00F72CD4" w:rsidRDefault="007B35BB" w:rsidP="000D2D5A">
            <w:pPr>
              <w:pStyle w:val="TAC"/>
              <w:rPr>
                <w:rFonts w:eastAsia="SimSun"/>
                <w:lang w:eastAsia="zh-CN"/>
              </w:rPr>
            </w:pPr>
            <w:r w:rsidRPr="00F72CD4">
              <w:rPr>
                <w:rFonts w:eastAsia="SimSun"/>
                <w:lang w:eastAsia="zh-CN"/>
              </w:rPr>
              <w:t>absent</w:t>
            </w:r>
          </w:p>
        </w:tc>
      </w:tr>
      <w:tr w:rsidR="007B35BB" w:rsidRPr="00F72CD4" w14:paraId="09DA1329"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hideMark/>
          </w:tcPr>
          <w:p w14:paraId="59772678" w14:textId="77777777" w:rsidR="007B35BB" w:rsidRPr="00F72CD4" w:rsidRDefault="007B35BB" w:rsidP="000D2D5A">
            <w:pPr>
              <w:pStyle w:val="TAL"/>
              <w:rPr>
                <w:rFonts w:eastAsia="SimSun"/>
                <w:lang w:eastAsia="zh-CN"/>
              </w:rPr>
            </w:pPr>
            <w:r w:rsidRPr="00F72CD4">
              <w:rPr>
                <w:rFonts w:eastAsia="SimSun"/>
                <w:lang w:eastAsia="zh-CN"/>
              </w:rPr>
              <w:t>Wake-up indication bit in DCI format 2_6</w:t>
            </w:r>
          </w:p>
        </w:tc>
        <w:tc>
          <w:tcPr>
            <w:tcW w:w="567" w:type="dxa"/>
            <w:tcBorders>
              <w:top w:val="single" w:sz="4" w:space="0" w:color="auto"/>
              <w:left w:val="single" w:sz="4" w:space="0" w:color="auto"/>
              <w:bottom w:val="single" w:sz="4" w:space="0" w:color="auto"/>
              <w:right w:val="single" w:sz="4" w:space="0" w:color="auto"/>
            </w:tcBorders>
            <w:vAlign w:val="center"/>
          </w:tcPr>
          <w:p w14:paraId="4B0BAD9F"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hideMark/>
          </w:tcPr>
          <w:p w14:paraId="1A109969"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7827B40D" w14:textId="77777777" w:rsidTr="007B35BB">
        <w:trPr>
          <w:cantSplit/>
          <w:jc w:val="center"/>
        </w:trPr>
        <w:tc>
          <w:tcPr>
            <w:tcW w:w="3235" w:type="dxa"/>
            <w:vMerge w:val="restart"/>
            <w:tcBorders>
              <w:top w:val="single" w:sz="4" w:space="0" w:color="auto"/>
              <w:left w:val="single" w:sz="4" w:space="0" w:color="auto"/>
              <w:bottom w:val="single" w:sz="4" w:space="0" w:color="auto"/>
              <w:right w:val="single" w:sz="4" w:space="0" w:color="auto"/>
            </w:tcBorders>
            <w:vAlign w:val="center"/>
            <w:hideMark/>
          </w:tcPr>
          <w:p w14:paraId="0E1DC059" w14:textId="77777777" w:rsidR="007B35BB" w:rsidRPr="00F72CD4" w:rsidRDefault="007B35BB" w:rsidP="000D2D5A">
            <w:pPr>
              <w:pStyle w:val="TAL"/>
              <w:rPr>
                <w:rFonts w:eastAsia="SimSun"/>
                <w:lang w:eastAsia="zh-CN"/>
              </w:rPr>
            </w:pPr>
            <w:r w:rsidRPr="00F72CD4">
              <w:rPr>
                <w:rFonts w:eastAsia="SimSun"/>
                <w:lang w:eastAsia="zh-CN"/>
              </w:rPr>
              <w:t>PDCCH DCI format 2_6 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2668CF81" w14:textId="77777777" w:rsidR="007B35BB" w:rsidRPr="00F72CD4" w:rsidRDefault="007B35BB" w:rsidP="000D2D5A">
            <w:pPr>
              <w:pStyle w:val="TAL"/>
              <w:rPr>
                <w:rFonts w:eastAsia="SimSun" w:cs="Arial"/>
                <w:lang w:eastAsia="zh-CN"/>
              </w:rPr>
            </w:pPr>
            <w:r w:rsidRPr="00F72CD4">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1DED520B"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34714318" w14:textId="77777777" w:rsidR="007B35BB" w:rsidRPr="00F72CD4" w:rsidRDefault="007B35BB" w:rsidP="000D2D5A">
            <w:pPr>
              <w:pStyle w:val="TAC"/>
              <w:rPr>
                <w:rFonts w:eastAsia="SimSun"/>
                <w:lang w:eastAsia="zh-CN"/>
              </w:rPr>
            </w:pPr>
            <w:r w:rsidRPr="00F72CD4">
              <w:rPr>
                <w:rFonts w:eastAsia="Microsoft YaHei UI"/>
                <w:lang w:eastAsia="zh-CN"/>
              </w:rPr>
              <w:t>(</w:t>
            </w:r>
            <w:r w:rsidRPr="00F72CD4">
              <w:t>T</w:t>
            </w:r>
            <w:r w:rsidRPr="00F72CD4">
              <w:rPr>
                <w:vertAlign w:val="subscript"/>
              </w:rPr>
              <w:t>minimumTimeGap</w:t>
            </w:r>
            <w:r w:rsidRPr="00F72CD4">
              <w:rPr>
                <w:rFonts w:eastAsia="Microsoft YaHei UI"/>
              </w:rPr>
              <w:t>+1</w:t>
            </w:r>
            <w:r w:rsidRPr="00F72CD4">
              <w:rPr>
                <w:rFonts w:eastAsia="Microsoft YaHei UI"/>
                <w:lang w:eastAsia="zh-CN"/>
              </w:rPr>
              <w:t>)</w:t>
            </w:r>
            <w:r w:rsidRPr="00F72CD4">
              <w:rPr>
                <w:rFonts w:eastAsia="Microsoft YaHei UI"/>
              </w:rPr>
              <w:t>/</w:t>
            </w:r>
            <m:oMath>
              <m:sSup>
                <m:sSupPr>
                  <m:ctrlPr>
                    <w:rPr>
                      <w:rFonts w:ascii="Cambria Math" w:eastAsia="Microsoft YaHei UI" w:hAnsi="Cambria Math" w:cs="Arial"/>
                      <w:i/>
                      <w:szCs w:val="18"/>
                      <w:lang w:eastAsia="en-US"/>
                    </w:rPr>
                  </m:ctrlPr>
                </m:sSupPr>
                <m:e>
                  <m:r>
                    <w:rPr>
                      <w:rFonts w:ascii="Cambria Math" w:eastAsia="Microsoft YaHei UI" w:hAnsi="Cambria Math" w:cs="Arial"/>
                      <w:szCs w:val="18"/>
                    </w:rPr>
                    <m:t>2</m:t>
                  </m:r>
                </m:e>
                <m:sup>
                  <m:r>
                    <w:rPr>
                      <w:rFonts w:ascii="Cambria Math" w:eastAsia="Microsoft YaHei UI" w:hAnsi="Cambria Math" w:cs="Arial"/>
                      <w:szCs w:val="18"/>
                    </w:rPr>
                    <m:t>μ</m:t>
                  </m:r>
                </m:sup>
              </m:sSup>
            </m:oMath>
            <w:r w:rsidRPr="00F72CD4">
              <w:rPr>
                <w:rFonts w:eastAsia="Microsoft YaHei UI"/>
              </w:rPr>
              <w:t>/0.125</w:t>
            </w:r>
          </w:p>
        </w:tc>
      </w:tr>
      <w:tr w:rsidR="007B35BB" w:rsidRPr="00F72CD4" w14:paraId="790FE071" w14:textId="77777777" w:rsidTr="007B35BB">
        <w:trPr>
          <w:cantSplit/>
          <w:jc w:val="center"/>
        </w:trPr>
        <w:tc>
          <w:tcPr>
            <w:tcW w:w="9122" w:type="dxa"/>
            <w:vMerge/>
            <w:tcBorders>
              <w:top w:val="single" w:sz="4" w:space="0" w:color="auto"/>
              <w:left w:val="single" w:sz="4" w:space="0" w:color="auto"/>
              <w:bottom w:val="single" w:sz="4" w:space="0" w:color="auto"/>
              <w:right w:val="single" w:sz="4" w:space="0" w:color="auto"/>
            </w:tcBorders>
            <w:vAlign w:val="center"/>
            <w:hideMark/>
          </w:tcPr>
          <w:p w14:paraId="263349BD"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18A0AA9C" w14:textId="77777777" w:rsidR="007B35BB" w:rsidRPr="00F72CD4" w:rsidRDefault="007B35BB" w:rsidP="000D2D5A">
            <w:pPr>
              <w:pStyle w:val="TAL"/>
              <w:rPr>
                <w:rFonts w:eastAsia="SimSun" w:cs="Arial"/>
                <w:lang w:eastAsia="zh-CN"/>
              </w:rPr>
            </w:pPr>
            <w:r w:rsidRPr="00F72CD4">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66BDD911"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1C3D5C6F" w14:textId="77777777" w:rsidR="007B35BB" w:rsidRPr="00F72CD4" w:rsidRDefault="007B35BB" w:rsidP="000D2D5A">
            <w:pPr>
              <w:pStyle w:val="TAC"/>
              <w:rPr>
                <w:rFonts w:eastAsia="SimSun"/>
                <w:lang w:eastAsia="zh-CN"/>
              </w:rPr>
            </w:pPr>
            <w:r w:rsidRPr="00F72CD4">
              <w:rPr>
                <w:rFonts w:eastAsia="SimSun"/>
                <w:lang w:eastAsia="zh-CN"/>
              </w:rPr>
              <w:t>1</w:t>
            </w:r>
          </w:p>
        </w:tc>
      </w:tr>
      <w:tr w:rsidR="007B35BB" w:rsidRPr="00F72CD4" w14:paraId="668E8A9E" w14:textId="77777777" w:rsidTr="007B35BB">
        <w:trPr>
          <w:cantSplit/>
          <w:jc w:val="center"/>
        </w:trPr>
        <w:tc>
          <w:tcPr>
            <w:tcW w:w="9122" w:type="dxa"/>
            <w:vMerge/>
            <w:tcBorders>
              <w:top w:val="single" w:sz="4" w:space="0" w:color="auto"/>
              <w:left w:val="single" w:sz="4" w:space="0" w:color="auto"/>
              <w:bottom w:val="single" w:sz="4" w:space="0" w:color="auto"/>
              <w:right w:val="single" w:sz="4" w:space="0" w:color="auto"/>
            </w:tcBorders>
            <w:vAlign w:val="center"/>
            <w:hideMark/>
          </w:tcPr>
          <w:p w14:paraId="7122523F"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4CBA3D30" w14:textId="77777777" w:rsidR="007B35BB" w:rsidRPr="00F72CD4" w:rsidRDefault="007B35BB" w:rsidP="000D2D5A">
            <w:pPr>
              <w:pStyle w:val="TAL"/>
              <w:rPr>
                <w:rFonts w:eastAsia="SimSun" w:cs="Arial"/>
                <w:lang w:eastAsia="zh-CN"/>
              </w:rPr>
            </w:pPr>
            <w:r w:rsidRPr="00F72CD4">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1FCA2F7C"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2A8C61BE" w14:textId="77777777" w:rsidR="007B35BB" w:rsidRPr="00F72CD4" w:rsidRDefault="007B35BB" w:rsidP="000D2D5A">
            <w:pPr>
              <w:pStyle w:val="TAC"/>
              <w:rPr>
                <w:rFonts w:eastAsia="SimSun"/>
                <w:lang w:eastAsia="zh-CN"/>
              </w:rPr>
            </w:pPr>
            <w:r w:rsidRPr="00F72CD4">
              <w:rPr>
                <w:rFonts w:eastAsia="SimSun"/>
                <w:lang w:eastAsia="zh-CN"/>
              </w:rPr>
              <w:t>Start from RB = 0 with contiguous RB allocation</w:t>
            </w:r>
          </w:p>
        </w:tc>
      </w:tr>
      <w:tr w:rsidR="007B35BB" w:rsidRPr="00F72CD4" w14:paraId="1A3D2527" w14:textId="77777777" w:rsidTr="007B35BB">
        <w:trPr>
          <w:cantSplit/>
          <w:jc w:val="center"/>
        </w:trPr>
        <w:tc>
          <w:tcPr>
            <w:tcW w:w="9122" w:type="dxa"/>
            <w:vMerge/>
            <w:tcBorders>
              <w:top w:val="single" w:sz="4" w:space="0" w:color="auto"/>
              <w:left w:val="single" w:sz="4" w:space="0" w:color="auto"/>
              <w:bottom w:val="single" w:sz="4" w:space="0" w:color="auto"/>
              <w:right w:val="single" w:sz="4" w:space="0" w:color="auto"/>
            </w:tcBorders>
            <w:vAlign w:val="center"/>
            <w:hideMark/>
          </w:tcPr>
          <w:p w14:paraId="0568AC04" w14:textId="77777777" w:rsidR="007B35BB" w:rsidRPr="00F72CD4" w:rsidRDefault="007B35BB" w:rsidP="000D2D5A">
            <w:pPr>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hideMark/>
          </w:tcPr>
          <w:p w14:paraId="1B9BB60D" w14:textId="77777777" w:rsidR="007B35BB" w:rsidRPr="00F72CD4" w:rsidRDefault="007B35BB" w:rsidP="000D2D5A">
            <w:pPr>
              <w:pStyle w:val="TAL"/>
              <w:rPr>
                <w:rFonts w:eastAsia="SimSun" w:cs="Arial"/>
                <w:lang w:eastAsia="zh-CN"/>
              </w:rPr>
            </w:pPr>
            <w:r w:rsidRPr="00F72CD4">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3FA3C4B9"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08BEC94C" w14:textId="77777777" w:rsidR="007B35BB" w:rsidRPr="00F72CD4" w:rsidRDefault="007B35BB" w:rsidP="000D2D5A">
            <w:pPr>
              <w:pStyle w:val="TAC"/>
              <w:rPr>
                <w:rFonts w:eastAsia="SimSun"/>
                <w:lang w:eastAsia="zh-CN"/>
              </w:rPr>
            </w:pPr>
            <w:r w:rsidRPr="00F72CD4">
              <w:rPr>
                <w:rFonts w:eastAsia="SimSun"/>
                <w:lang w:eastAsia="zh-CN"/>
              </w:rPr>
              <w:t xml:space="preserve">TCI state #1 </w:t>
            </w:r>
          </w:p>
        </w:tc>
      </w:tr>
      <w:tr w:rsidR="007B35BB" w:rsidRPr="00F72CD4" w14:paraId="624AE24E" w14:textId="77777777" w:rsidTr="007B35BB">
        <w:trPr>
          <w:cantSplit/>
          <w:jc w:val="center"/>
        </w:trPr>
        <w:tc>
          <w:tcPr>
            <w:tcW w:w="5412" w:type="dxa"/>
            <w:gridSpan w:val="2"/>
            <w:tcBorders>
              <w:top w:val="single" w:sz="4" w:space="0" w:color="auto"/>
              <w:left w:val="single" w:sz="4" w:space="0" w:color="auto"/>
              <w:bottom w:val="single" w:sz="4" w:space="0" w:color="auto"/>
              <w:right w:val="single" w:sz="4" w:space="0" w:color="auto"/>
            </w:tcBorders>
            <w:vAlign w:val="center"/>
            <w:hideMark/>
          </w:tcPr>
          <w:p w14:paraId="36C71A04" w14:textId="77777777" w:rsidR="007B35BB" w:rsidRPr="00F72CD4" w:rsidRDefault="007B35BB" w:rsidP="000D2D5A">
            <w:pPr>
              <w:pStyle w:val="TAL"/>
              <w:rPr>
                <w:rFonts w:eastAsia="SimSun"/>
                <w:lang w:eastAsia="zh-CN"/>
              </w:rPr>
            </w:pPr>
            <w:r w:rsidRPr="00F72CD4">
              <w:rPr>
                <w:rFonts w:eastAsia="SimSu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0F3DE4EC" w14:textId="77777777" w:rsidR="007B35BB" w:rsidRPr="00F72CD4" w:rsidRDefault="007B35BB" w:rsidP="000D2D5A">
            <w:pPr>
              <w:pStyle w:val="TAC"/>
              <w:rPr>
                <w:rFonts w:eastAsia="?? ??"/>
                <w:lang w:eastAsia="en-US"/>
              </w:rPr>
            </w:pPr>
          </w:p>
        </w:tc>
        <w:tc>
          <w:tcPr>
            <w:tcW w:w="3143" w:type="dxa"/>
            <w:tcBorders>
              <w:top w:val="single" w:sz="4" w:space="0" w:color="auto"/>
              <w:left w:val="single" w:sz="4" w:space="0" w:color="auto"/>
              <w:bottom w:val="single" w:sz="4" w:space="0" w:color="auto"/>
              <w:right w:val="single" w:sz="4" w:space="0" w:color="auto"/>
            </w:tcBorders>
            <w:vAlign w:val="center"/>
            <w:hideMark/>
          </w:tcPr>
          <w:p w14:paraId="5483E090" w14:textId="77777777" w:rsidR="007B35BB" w:rsidRPr="00F72CD4" w:rsidRDefault="007B35BB" w:rsidP="000D2D5A">
            <w:pPr>
              <w:pStyle w:val="TAC"/>
              <w:rPr>
                <w:rFonts w:eastAsia="SimSun"/>
                <w:lang w:eastAsia="zh-CN"/>
              </w:rPr>
            </w:pPr>
            <w:r w:rsidRPr="00F72CD4">
              <w:rPr>
                <w:rFonts w:eastAsia="SimSun"/>
                <w:lang w:eastAsia="zh-CN"/>
              </w:rPr>
              <w:t>Each slot during DRX-on period</w:t>
            </w:r>
          </w:p>
        </w:tc>
      </w:tr>
      <w:tr w:rsidR="007B35BB" w:rsidRPr="00F72CD4" w14:paraId="2ED97916" w14:textId="77777777" w:rsidTr="007B35BB">
        <w:trPr>
          <w:cantSplit/>
          <w:jc w:val="center"/>
        </w:trPr>
        <w:tc>
          <w:tcPr>
            <w:tcW w:w="9122" w:type="dxa"/>
            <w:gridSpan w:val="4"/>
            <w:tcBorders>
              <w:top w:val="single" w:sz="4" w:space="0" w:color="auto"/>
              <w:left w:val="single" w:sz="4" w:space="0" w:color="auto"/>
              <w:bottom w:val="single" w:sz="4" w:space="0" w:color="auto"/>
              <w:right w:val="single" w:sz="4" w:space="0" w:color="auto"/>
            </w:tcBorders>
            <w:vAlign w:val="center"/>
            <w:hideMark/>
          </w:tcPr>
          <w:p w14:paraId="6DD8BD0C" w14:textId="77777777" w:rsidR="007B35BB" w:rsidRPr="00F72CD4" w:rsidRDefault="007B35BB" w:rsidP="000D2D5A">
            <w:pPr>
              <w:pStyle w:val="TAN"/>
              <w:rPr>
                <w:rFonts w:eastAsia="SimSun"/>
                <w:highlight w:val="yellow"/>
                <w:lang w:eastAsia="zh-CN"/>
              </w:rPr>
            </w:pPr>
            <w:r w:rsidRPr="00F72CD4">
              <w:rPr>
                <w:rFonts w:eastAsia="SimSun"/>
                <w:lang w:eastAsia="zh-CN"/>
              </w:rPr>
              <w:t>Note:</w:t>
            </w:r>
            <w:r w:rsidRPr="00F72CD4">
              <w:tab/>
              <w:t>T</w:t>
            </w:r>
            <w:r w:rsidRPr="00F72CD4">
              <w:rPr>
                <w:vertAlign w:val="subscript"/>
              </w:rPr>
              <w:t>minimumTimeGap</w:t>
            </w:r>
            <w:r w:rsidRPr="00F72CD4">
              <w:rPr>
                <w:vertAlign w:val="subscript"/>
              </w:rPr>
              <w:softHyphen/>
              <w:t xml:space="preserve"> </w:t>
            </w:r>
            <w:r w:rsidRPr="00F72CD4">
              <w:t xml:space="preserve">is signalled as a part of </w:t>
            </w:r>
            <w:r w:rsidRPr="00F72CD4">
              <w:rPr>
                <w:i/>
                <w:iCs/>
              </w:rPr>
              <w:t>drx-Adaptation-r16</w:t>
            </w:r>
            <w:r w:rsidRPr="00F72CD4">
              <w:rPr>
                <w:b/>
                <w:bCs/>
                <w:i/>
                <w:iCs/>
              </w:rPr>
              <w:t xml:space="preserve"> </w:t>
            </w:r>
            <w:r w:rsidRPr="00F72CD4">
              <w:t>UE capability</w:t>
            </w:r>
            <w:r w:rsidRPr="00F72CD4">
              <w:rPr>
                <w:lang w:eastAsia="zh-CN"/>
              </w:rPr>
              <w:t>.</w:t>
            </w:r>
          </w:p>
        </w:tc>
      </w:tr>
    </w:tbl>
    <w:p w14:paraId="6807010E" w14:textId="77777777" w:rsidR="007B35BB" w:rsidRPr="00F72CD4" w:rsidRDefault="007B35BB" w:rsidP="000D2D5A">
      <w:pPr>
        <w:rPr>
          <w:rFonts w:eastAsia="SimSun"/>
          <w:lang w:eastAsia="en-US"/>
        </w:rPr>
      </w:pPr>
    </w:p>
    <w:p w14:paraId="6FC05B89" w14:textId="00B85DA9" w:rsidR="007B35BB" w:rsidRPr="00F72CD4" w:rsidRDefault="007B35BB" w:rsidP="000D2D5A">
      <w:pPr>
        <w:pStyle w:val="TH"/>
        <w:rPr>
          <w:rFonts w:eastAsia="Malgun Gothic"/>
        </w:rPr>
      </w:pPr>
      <w:r w:rsidRPr="00F72CD4">
        <w:t>Table 5.</w:t>
      </w:r>
      <w:r w:rsidRPr="00F72CD4">
        <w:rPr>
          <w:lang w:eastAsia="zh-CN"/>
        </w:rPr>
        <w:t>3.3.2.3.3</w:t>
      </w:r>
      <w:r w:rsidRPr="00F72CD4">
        <w:t>-</w:t>
      </w:r>
      <w:r w:rsidRPr="00F72CD4">
        <w:rPr>
          <w:lang w:eastAsia="zh-CN"/>
        </w:rPr>
        <w:t>2</w:t>
      </w:r>
      <w:r w:rsidRPr="00F72CD4">
        <w:t xml:space="preserve">: Minimum performance </w:t>
      </w:r>
      <w:r w:rsidR="0046789B" w:rsidRPr="00F72CD4">
        <w:t xml:space="preserve">for PDCCH </w:t>
      </w:r>
      <w:r w:rsidRPr="00F72CD4">
        <w:t>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728DD3CA"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18494B9" w14:textId="77777777" w:rsidR="007B35BB" w:rsidRPr="00F72CD4" w:rsidRDefault="007B35BB" w:rsidP="000D2D5A">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64A6416"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EEE6287"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5A46BA45"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6664D21D"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4DD95B3"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3C4D4D7"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125E34B"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58D8E03"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246C1982"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4602F042" w14:textId="77777777" w:rsidR="007B35BB" w:rsidRPr="00F72CD4" w:rsidRDefault="007B35BB" w:rsidP="000D2D5A">
            <w:pPr>
              <w:rPr>
                <w:rFonts w:eastAsia="SimSu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C7E1D3"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42F514B"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264E649E" w14:textId="77777777" w:rsidR="007B35BB" w:rsidRPr="00F72CD4" w:rsidRDefault="007B35BB" w:rsidP="000D2D5A">
            <w:pPr>
              <w:rPr>
                <w:rFonts w:eastAsia="SimSun"/>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2876C7FC"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E2C611"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9D56ADE"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B71A7AE"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23AA0AB"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6E328D85" w14:textId="77777777" w:rsidR="007B35BB" w:rsidRPr="00F72CD4" w:rsidRDefault="007B35BB" w:rsidP="000D2D5A">
            <w:pPr>
              <w:pStyle w:val="TAH"/>
              <w:rPr>
                <w:rFonts w:eastAsia="SimSun"/>
              </w:rPr>
            </w:pPr>
            <w:r w:rsidRPr="00F72CD4">
              <w:rPr>
                <w:rFonts w:eastAsia="SimSun"/>
              </w:rPr>
              <w:t>SNR (dB)</w:t>
            </w:r>
          </w:p>
        </w:tc>
      </w:tr>
      <w:tr w:rsidR="007B35BB" w:rsidRPr="00F72CD4" w14:paraId="2A33F265"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21B632C" w14:textId="77777777" w:rsidR="007B35BB" w:rsidRPr="00F72CD4" w:rsidRDefault="007B35BB" w:rsidP="000D2D5A">
            <w:pPr>
              <w:pStyle w:val="TAC"/>
              <w:rPr>
                <w:rFonts w:eastAsia="SimSun"/>
                <w:lang w:eastAsia="zh-CN"/>
              </w:rPr>
            </w:pPr>
            <w:r w:rsidRPr="00F72CD4">
              <w:rPr>
                <w:rFonts w:eastAsia="SimSun"/>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FB86BBF" w14:textId="77777777" w:rsidR="007B35BB" w:rsidRPr="00F72CD4" w:rsidRDefault="007B35BB" w:rsidP="000D2D5A">
            <w:pPr>
              <w:pStyle w:val="TAC"/>
              <w:rPr>
                <w:rFonts w:eastAsia="SimSun"/>
                <w:lang w:eastAsia="zh-CN"/>
              </w:rPr>
            </w:pPr>
            <w:r w:rsidRPr="00F72CD4">
              <w:rPr>
                <w:rFonts w:eastAsia="SimSun"/>
                <w:lang w:eastAsia="zh-CN"/>
              </w:rPr>
              <w:t>4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10A5347" w14:textId="77777777" w:rsidR="007B35BB" w:rsidRPr="00F72CD4" w:rsidRDefault="007B35BB" w:rsidP="000D2D5A">
            <w:pPr>
              <w:pStyle w:val="TAC"/>
              <w:rPr>
                <w:rFonts w:eastAsia="SimSun"/>
                <w:lang w:eastAsia="zh-CN"/>
              </w:rPr>
            </w:pPr>
            <w:r w:rsidRPr="00F72CD4">
              <w:rPr>
                <w:rFonts w:eastAsia="SimSun"/>
                <w:lang w:eastAsia="zh-CN"/>
              </w:rPr>
              <w:t>102</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3429C347" w14:textId="77777777" w:rsidR="007B35BB" w:rsidRPr="00F72CD4" w:rsidRDefault="007B35BB" w:rsidP="000D2D5A">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vAlign w:val="center"/>
            <w:hideMark/>
          </w:tcPr>
          <w:p w14:paraId="413557A1"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6F975A" w14:textId="77777777" w:rsidR="007B35BB" w:rsidRPr="00F72CD4" w:rsidRDefault="007B35BB" w:rsidP="000D2D5A">
            <w:pPr>
              <w:pStyle w:val="TAC"/>
              <w:rPr>
                <w:rFonts w:eastAsia="SimSun"/>
                <w:lang w:eastAsia="zh-CN"/>
              </w:rPr>
            </w:pPr>
            <w:r w:rsidRPr="00F72CD4">
              <w:rPr>
                <w:rFonts w:eastAsia="SimSun"/>
                <w:lang w:eastAsia="zh-CN"/>
              </w:rPr>
              <w:t>R.PDCCH. 2-1.2 TDD</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20E25B1"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23C8FAE0"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04D3BB6"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5DF8BB3D" w14:textId="77777777" w:rsidR="007B35BB" w:rsidRPr="00F72CD4" w:rsidRDefault="007B35BB" w:rsidP="000D2D5A">
            <w:pPr>
              <w:pStyle w:val="TAC"/>
              <w:rPr>
                <w:rFonts w:eastAsia="SimSun"/>
                <w:lang w:eastAsia="zh-CN"/>
              </w:rPr>
            </w:pPr>
            <w:r w:rsidRPr="00F72CD4">
              <w:rPr>
                <w:rFonts w:eastAsia="SimSun"/>
                <w:lang w:eastAsia="zh-CN"/>
              </w:rPr>
              <w:t>-0.9</w:t>
            </w:r>
          </w:p>
        </w:tc>
      </w:tr>
      <w:tr w:rsidR="007B35BB" w:rsidRPr="00F72CD4" w14:paraId="608EF641"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25E6E15D" w14:textId="77777777" w:rsidR="007B35BB" w:rsidRPr="00F72CD4" w:rsidRDefault="007B35BB" w:rsidP="000D2D5A">
            <w:pPr>
              <w:rPr>
                <w:rFonts w:eastAsia="SimSun"/>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5606A01"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ECF6B32"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76505E43" w14:textId="77777777" w:rsidR="007B35BB" w:rsidRPr="00F72CD4" w:rsidRDefault="007B35BB" w:rsidP="000D2D5A">
            <w:pPr>
              <w:rPr>
                <w:rFonts w:eastAsia="SimSun"/>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043D2F59" w14:textId="77777777" w:rsidR="007B35BB" w:rsidRPr="00F72CD4" w:rsidRDefault="007B35BB" w:rsidP="000D2D5A">
            <w:pPr>
              <w:pStyle w:val="TAC"/>
              <w:rPr>
                <w:rFonts w:eastAsia="SimSun"/>
                <w:highlight w:val="yellow"/>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4E1850" w14:textId="77777777" w:rsidR="007B35BB" w:rsidRPr="00F72CD4" w:rsidRDefault="007B35BB" w:rsidP="000D2D5A">
            <w:pPr>
              <w:pStyle w:val="TAC"/>
              <w:rPr>
                <w:rFonts w:eastAsia="SimSun"/>
                <w:highlight w:val="yellow"/>
                <w:lang w:eastAsia="zh-CN"/>
              </w:rPr>
            </w:pPr>
            <w:r w:rsidRPr="00F72CD4">
              <w:rPr>
                <w:rFonts w:eastAsia="SimSun"/>
                <w:lang w:eastAsia="zh-CN"/>
              </w:rPr>
              <w:t>R.PDCCH. 2-1.4 T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1078AA1" w14:textId="77777777" w:rsidR="007B35BB" w:rsidRPr="00F72CD4" w:rsidRDefault="007B35BB" w:rsidP="000D2D5A">
            <w:pPr>
              <w:rPr>
                <w:rFonts w:eastAsia="SimSun"/>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95E2CF5" w14:textId="77777777" w:rsidR="007B35BB" w:rsidRPr="00F72CD4" w:rsidRDefault="007B35BB" w:rsidP="000D2D5A">
            <w:pPr>
              <w:rPr>
                <w:rFonts w:eastAsia="SimSun"/>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2CEFB77B" w14:textId="77777777" w:rsidR="007B35BB" w:rsidRPr="00F72CD4" w:rsidRDefault="007B35BB" w:rsidP="000D2D5A">
            <w:pPr>
              <w:rPr>
                <w:rFonts w:eastAsia="SimSun"/>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035EA28F" w14:textId="77777777" w:rsidR="007B35BB" w:rsidRPr="00F72CD4" w:rsidRDefault="007B35BB" w:rsidP="000D2D5A">
            <w:pPr>
              <w:rPr>
                <w:rFonts w:eastAsia="SimSun"/>
                <w:lang w:eastAsia="zh-CN"/>
              </w:rPr>
            </w:pPr>
          </w:p>
        </w:tc>
      </w:tr>
    </w:tbl>
    <w:p w14:paraId="6789FF31" w14:textId="77777777" w:rsidR="007B35BB" w:rsidRPr="00F72CD4" w:rsidRDefault="007B35BB" w:rsidP="000D2D5A">
      <w:pPr>
        <w:rPr>
          <w:rFonts w:eastAsia="Malgun Gothic"/>
          <w:highlight w:val="yellow"/>
          <w:lang w:eastAsia="zh-CN"/>
        </w:rPr>
      </w:pPr>
    </w:p>
    <w:p w14:paraId="340FE400" w14:textId="77777777" w:rsidR="007B35BB" w:rsidRPr="00F72CD4" w:rsidRDefault="007B35BB" w:rsidP="000D2D5A">
      <w:pPr>
        <w:rPr>
          <w:lang w:eastAsia="en-US"/>
        </w:rPr>
      </w:pPr>
      <w:r w:rsidRPr="00F72CD4">
        <w:t>The normative reference for this requirement is TS 38.101-4 [5] clause 5.3.</w:t>
      </w:r>
      <w:r w:rsidRPr="00F72CD4">
        <w:rPr>
          <w:lang w:eastAsia="zh-CN"/>
        </w:rPr>
        <w:t>3</w:t>
      </w:r>
      <w:r w:rsidRPr="00F72CD4">
        <w:t>.2.</w:t>
      </w:r>
    </w:p>
    <w:p w14:paraId="60AAAEBD" w14:textId="77777777" w:rsidR="007B35BB" w:rsidRPr="00F72CD4" w:rsidRDefault="007B35BB" w:rsidP="007B35BB">
      <w:pPr>
        <w:pStyle w:val="H6"/>
      </w:pPr>
      <w:r w:rsidRPr="00F72CD4">
        <w:t>5.3.3.2.3.4</w:t>
      </w:r>
      <w:r w:rsidRPr="00F72CD4">
        <w:tab/>
        <w:t>Test description</w:t>
      </w:r>
    </w:p>
    <w:p w14:paraId="0EFE613B" w14:textId="77777777" w:rsidR="007B35BB" w:rsidRPr="00F72CD4" w:rsidRDefault="007B35BB" w:rsidP="007B35BB">
      <w:pPr>
        <w:pStyle w:val="H6"/>
      </w:pPr>
      <w:r w:rsidRPr="00F72CD4">
        <w:t>5.3.3.2.3.4.1</w:t>
      </w:r>
      <w:r w:rsidRPr="00F72CD4">
        <w:tab/>
        <w:t>Initial conditions</w:t>
      </w:r>
    </w:p>
    <w:p w14:paraId="4FE4BC5F" w14:textId="77777777" w:rsidR="007B35BB" w:rsidRPr="00F72CD4" w:rsidRDefault="007B35BB" w:rsidP="000D2D5A">
      <w:r w:rsidRPr="00F72CD4">
        <w:t>Initial conditions are a set of test configurations the UE needs to be tested in and the steps for the SS to take with the UE to reach the correct measurement state.</w:t>
      </w:r>
    </w:p>
    <w:p w14:paraId="151B5B3C" w14:textId="77777777" w:rsidR="007B35BB" w:rsidRPr="00F72CD4" w:rsidRDefault="007B35BB" w:rsidP="000D2D5A">
      <w:r w:rsidRPr="00F72CD4">
        <w:t>The initial test configurations consist of environmental conditions, test frequencies, test channel bandwidths and sub-carrier spacing based on NR operating bands specified in Table 5.3.5-1 and Table 5.3.6-2 of 38.521-1 [7].</w:t>
      </w:r>
    </w:p>
    <w:p w14:paraId="5587D4A7" w14:textId="77777777" w:rsidR="007B35BB" w:rsidRPr="00F72CD4" w:rsidRDefault="007B35BB" w:rsidP="000D2D5A">
      <w:r w:rsidRPr="00F72CD4">
        <w:t xml:space="preserve">Configurations of </w:t>
      </w:r>
      <w:r w:rsidRPr="00F72CD4">
        <w:rPr>
          <w:lang w:eastAsia="zh-CN"/>
        </w:rPr>
        <w:t xml:space="preserve">DRX, DCP, </w:t>
      </w:r>
      <w:r w:rsidRPr="00F72CD4">
        <w:t>PDSCH and PDCCH before measurement are specified in</w:t>
      </w:r>
      <w:r w:rsidRPr="00F72CD4">
        <w:rPr>
          <w:lang w:eastAsia="zh-CN"/>
        </w:rPr>
        <w:t xml:space="preserve"> </w:t>
      </w:r>
      <w:r w:rsidRPr="00F72CD4">
        <w:t>5.3.3.2.3.4.3.1</w:t>
      </w:r>
      <w:r w:rsidRPr="00F72CD4">
        <w:rPr>
          <w:lang w:eastAsia="zh-CN"/>
        </w:rPr>
        <w:t xml:space="preserve"> and</w:t>
      </w:r>
      <w:r w:rsidRPr="00F72CD4">
        <w:t xml:space="preserve"> Annex C.</w:t>
      </w:r>
    </w:p>
    <w:p w14:paraId="56F5EBEC" w14:textId="77777777" w:rsidR="007B35BB" w:rsidRPr="00F72CD4" w:rsidRDefault="007B35BB" w:rsidP="000D2D5A">
      <w:r w:rsidRPr="00F72CD4">
        <w:t>Test Environment: Normal, as defined in TS 38.508-1 [6] clause 4.1.</w:t>
      </w:r>
    </w:p>
    <w:p w14:paraId="3368B419" w14:textId="6DA539CF" w:rsidR="007B35BB" w:rsidRPr="00F72CD4" w:rsidRDefault="007B35BB" w:rsidP="000D2D5A">
      <w:r w:rsidRPr="00F72CD4">
        <w:t xml:space="preserve">Frequencies to be tested: Mid Range, as defined in TS 38.508-1 [6] clause </w:t>
      </w:r>
      <w:r w:rsidR="000C56DB" w:rsidRPr="00F72CD4">
        <w:t>5.2.2</w:t>
      </w:r>
      <w:r w:rsidRPr="00F72CD4">
        <w:t>.</w:t>
      </w:r>
    </w:p>
    <w:p w14:paraId="52D1E41E" w14:textId="77777777" w:rsidR="007B35BB" w:rsidRPr="00F72CD4" w:rsidRDefault="007B35BB" w:rsidP="000D2D5A">
      <w:r w:rsidRPr="00F72CD4">
        <w:t>For EN-DC within FR1 operation, setup the LTE link according to Annex D.</w:t>
      </w:r>
    </w:p>
    <w:p w14:paraId="59294636" w14:textId="77777777" w:rsidR="007B35BB" w:rsidRPr="00F72CD4" w:rsidRDefault="007B35BB" w:rsidP="000D2D5A">
      <w:pPr>
        <w:pStyle w:val="B1"/>
      </w:pPr>
      <w:r w:rsidRPr="00F72CD4">
        <w:t>1.</w:t>
      </w:r>
      <w:r w:rsidRPr="00F72CD4">
        <w:tab/>
        <w:t>Connect the SS, the faders and AWGN noise sources to the UE antenna connectors as shown in TS 38.508-1 [6] Annex A, in Figure A.3.1.7.3 for TE diagram and section A.3.2.5 for UE diagram.</w:t>
      </w:r>
    </w:p>
    <w:p w14:paraId="1F77745D" w14:textId="77777777" w:rsidR="007B35BB" w:rsidRPr="00F72CD4" w:rsidRDefault="007B35BB" w:rsidP="000D2D5A">
      <w:pPr>
        <w:pStyle w:val="B1"/>
      </w:pPr>
      <w:r w:rsidRPr="00F72CD4">
        <w:t>2.</w:t>
      </w:r>
      <w:r w:rsidRPr="00F72CD4">
        <w:tab/>
        <w:t>The parameter settings for the cell are set up according to Table 5.3-1, Table 5.3.3.2-1 and Table 5.3.3.2.1.3-</w:t>
      </w:r>
      <w:r w:rsidRPr="00F72CD4">
        <w:rPr>
          <w:lang w:eastAsia="zh-CN"/>
        </w:rPr>
        <w:t>2</w:t>
      </w:r>
      <w:r w:rsidRPr="00F72CD4">
        <w:t xml:space="preserve"> as appropriate.</w:t>
      </w:r>
    </w:p>
    <w:p w14:paraId="44B7D918" w14:textId="77777777" w:rsidR="007B35BB" w:rsidRPr="00F72CD4" w:rsidRDefault="007B35BB" w:rsidP="000D2D5A">
      <w:pPr>
        <w:pStyle w:val="B1"/>
      </w:pPr>
      <w:r w:rsidRPr="00F72CD4">
        <w:t>3.</w:t>
      </w:r>
      <w:r w:rsidRPr="00F72CD4">
        <w:tab/>
        <w:t>Downlink signals for NR cell are initially set up according to Annexes C.0, C.1, C.2 and uplink signals according to Annexes G.0, G.1, G.2, G.3.1 of TS 38.521-1 [7].</w:t>
      </w:r>
    </w:p>
    <w:p w14:paraId="5C10483B" w14:textId="77777777" w:rsidR="007B35BB" w:rsidRPr="00F72CD4" w:rsidRDefault="007B35BB" w:rsidP="000D2D5A">
      <w:pPr>
        <w:pStyle w:val="B1"/>
      </w:pPr>
      <w:r w:rsidRPr="00F72CD4">
        <w:t>4.</w:t>
      </w:r>
      <w:r w:rsidRPr="00F72CD4">
        <w:tab/>
        <w:t>Propagation conditions are set according to Annex B.0.</w:t>
      </w:r>
    </w:p>
    <w:p w14:paraId="77AFE974" w14:textId="77777777" w:rsidR="007B35BB" w:rsidRPr="00F72CD4" w:rsidRDefault="007B35BB" w:rsidP="000D2D5A">
      <w:pPr>
        <w:pStyle w:val="B1"/>
      </w:pPr>
      <w:r w:rsidRPr="00F72CD4">
        <w:t>5.</w:t>
      </w:r>
      <w:r w:rsidRPr="00F72CD4">
        <w:tab/>
        <w:t xml:space="preserve">Ensure the UE is in state RRC_CONNECTED with generic procedure parameters Connectivity NR for SA with </w:t>
      </w:r>
      <w:r w:rsidRPr="00F72CD4">
        <w:rPr>
          <w:i/>
        </w:rPr>
        <w:t>Connected without Release On, Test Mode On</w:t>
      </w:r>
      <w:r w:rsidRPr="00F72CD4">
        <w:t xml:space="preserve"> or EN-DC, DC bearer </w:t>
      </w:r>
      <w:r w:rsidRPr="00F72CD4">
        <w:rPr>
          <w:i/>
        </w:rPr>
        <w:t>MCG</w:t>
      </w:r>
      <w:r w:rsidRPr="00F72CD4">
        <w:t xml:space="preserve"> and </w:t>
      </w:r>
      <w:r w:rsidRPr="00F72CD4">
        <w:rPr>
          <w:i/>
        </w:rPr>
        <w:t xml:space="preserve">SCG, Connected without Release On, Test Mode </w:t>
      </w:r>
      <w:r w:rsidRPr="00F72CD4">
        <w:t>On</w:t>
      </w:r>
      <w:r w:rsidRPr="00F72CD4">
        <w:rPr>
          <w:i/>
        </w:rPr>
        <w:t>)</w:t>
      </w:r>
      <w:r w:rsidRPr="00F72CD4">
        <w:t xml:space="preserve"> for NSA according to TS 38.508-1 [6] clause 4.5. Message contents are defined in clause 5.3.3.2.1.4.3.</w:t>
      </w:r>
    </w:p>
    <w:p w14:paraId="329C082B" w14:textId="77777777" w:rsidR="007B35BB" w:rsidRPr="00F72CD4" w:rsidRDefault="007B35BB" w:rsidP="007B35BB">
      <w:pPr>
        <w:pStyle w:val="H6"/>
      </w:pPr>
      <w:r w:rsidRPr="00F72CD4">
        <w:t>5.3.3.2.3.4.2</w:t>
      </w:r>
      <w:r w:rsidRPr="00F72CD4">
        <w:tab/>
        <w:t>Test procedure</w:t>
      </w:r>
    </w:p>
    <w:p w14:paraId="26F22B5F" w14:textId="4989D025" w:rsidR="007B35BB" w:rsidRPr="00F72CD4" w:rsidRDefault="007B35BB" w:rsidP="000D2D5A">
      <w:pPr>
        <w:pStyle w:val="B1"/>
      </w:pPr>
      <w:r w:rsidRPr="00F72CD4">
        <w:t>1.</w:t>
      </w:r>
      <w:r w:rsidRPr="00F72CD4">
        <w:tab/>
        <w:t>SS transmits PDCCH with DCI format</w:t>
      </w:r>
      <w:r w:rsidRPr="00F72CD4">
        <w:rPr>
          <w:lang w:eastAsia="zh-CN"/>
        </w:rPr>
        <w:t>2_6</w:t>
      </w:r>
      <w:r w:rsidRPr="00F72CD4">
        <w:t xml:space="preserve"> as specified in PDCCH Reference Channel for </w:t>
      </w:r>
      <w:r w:rsidR="0046789B" w:rsidRPr="00F72CD4">
        <w:t>PS</w:t>
      </w:r>
      <w:r w:rsidRPr="00F72CD4">
        <w:t>_RNTI</w:t>
      </w:r>
      <w:r w:rsidRPr="00F72CD4">
        <w:rPr>
          <w:lang w:eastAsia="zh-CN"/>
        </w:rPr>
        <w:t xml:space="preserve"> </w:t>
      </w:r>
      <w:r w:rsidRPr="00F72CD4">
        <w:t xml:space="preserve">within </w:t>
      </w:r>
      <w:r w:rsidRPr="00F72CD4">
        <w:rPr>
          <w:lang w:eastAsia="zh-CN"/>
        </w:rPr>
        <w:t>DRX off state</w:t>
      </w:r>
      <w:r w:rsidRPr="00F72CD4">
        <w:t xml:space="preserve">. The </w:t>
      </w:r>
      <w:r w:rsidRPr="00F72CD4">
        <w:rPr>
          <w:rFonts w:eastAsia="SimSun" w:cs="Arial"/>
          <w:lang w:eastAsia="zh-CN"/>
        </w:rPr>
        <w:t>Wake-up indication bit</w:t>
      </w:r>
      <w:r w:rsidRPr="00F72CD4">
        <w:t xml:space="preserve"> </w:t>
      </w:r>
      <w:r w:rsidRPr="00F72CD4">
        <w:rPr>
          <w:lang w:eastAsia="zh-CN"/>
        </w:rPr>
        <w:t>in</w:t>
      </w:r>
      <w:r w:rsidRPr="00F72CD4">
        <w:t xml:space="preserve"> PDCCH </w:t>
      </w:r>
      <w:r w:rsidRPr="00F72CD4">
        <w:rPr>
          <w:lang w:eastAsia="zh-CN"/>
        </w:rPr>
        <w:t>is set to 1</w:t>
      </w:r>
      <w:r w:rsidRPr="00F72CD4">
        <w:t>.</w:t>
      </w:r>
    </w:p>
    <w:p w14:paraId="33769582" w14:textId="267D4A38" w:rsidR="007B35BB" w:rsidRPr="00F72CD4" w:rsidRDefault="007B35BB" w:rsidP="000D2D5A">
      <w:pPr>
        <w:pStyle w:val="B1"/>
      </w:pPr>
      <w:r w:rsidRPr="00F72CD4">
        <w:rPr>
          <w:lang w:eastAsia="zh-CN"/>
        </w:rPr>
        <w:t>2</w:t>
      </w:r>
      <w:r w:rsidRPr="00F72CD4">
        <w:t>.</w:t>
      </w:r>
      <w:r w:rsidRPr="00F72CD4">
        <w:tab/>
        <w:t>SS transmits PDSCH via PDCCH with DCI format</w:t>
      </w:r>
      <w:r w:rsidRPr="00F72CD4">
        <w:rPr>
          <w:lang w:eastAsia="zh-CN"/>
        </w:rPr>
        <w:t>1_1</w:t>
      </w:r>
      <w:r w:rsidRPr="00F72CD4">
        <w:t xml:space="preserve"> as specified in PDCCH Reference Channel for C_RNTI to transmit the DL RMC according to Table 5.3.3.2.3.3-</w:t>
      </w:r>
      <w:r w:rsidRPr="00F72CD4">
        <w:rPr>
          <w:lang w:eastAsia="zh-CN"/>
        </w:rPr>
        <w:t>2</w:t>
      </w:r>
      <w:r w:rsidRPr="00F72CD4">
        <w:t xml:space="preserve"> </w:t>
      </w:r>
      <w:r w:rsidRPr="00F72CD4">
        <w:rPr>
          <w:lang w:eastAsia="zh-CN"/>
        </w:rPr>
        <w:t>in DRX on period</w:t>
      </w:r>
      <w:r w:rsidRPr="00F72CD4">
        <w:t>. The details of PDCCH are specified in Table 5.3-1, Table 5.3.</w:t>
      </w:r>
      <w:r w:rsidRPr="00F72CD4">
        <w:rPr>
          <w:lang w:eastAsia="zh-CN"/>
        </w:rPr>
        <w:t>3</w:t>
      </w:r>
      <w:r w:rsidRPr="00F72CD4">
        <w:t>.2-1 and Table 5.3.3.2.3.3-</w:t>
      </w:r>
      <w:r w:rsidRPr="00F72CD4">
        <w:rPr>
          <w:lang w:eastAsia="zh-CN"/>
        </w:rPr>
        <w:t>2</w:t>
      </w:r>
      <w:r w:rsidRPr="00F72CD4">
        <w:t xml:space="preserve"> respectively. The details of PDSCH are specified in Table A.3.3.2.2-3. The SS sends downlink MAC padding bits on the DL RMC.</w:t>
      </w:r>
    </w:p>
    <w:p w14:paraId="67526654" w14:textId="6B526180" w:rsidR="007B35BB" w:rsidRPr="00F72CD4" w:rsidRDefault="007B35BB" w:rsidP="000D2D5A">
      <w:pPr>
        <w:pStyle w:val="B1"/>
      </w:pPr>
      <w:r w:rsidRPr="00F72CD4">
        <w:rPr>
          <w:lang w:eastAsia="zh-CN"/>
        </w:rPr>
        <w:t>3</w:t>
      </w:r>
      <w:r w:rsidRPr="00F72CD4">
        <w:t>.</w:t>
      </w:r>
      <w:r w:rsidRPr="00F72CD4">
        <w:tab/>
        <w:t xml:space="preserve">Set the parameters of the propagation condition, antenna configuration, the correlation matrix and the SNR according to </w:t>
      </w:r>
      <w:r w:rsidR="00FD280A" w:rsidRPr="00F72CD4">
        <w:t>Table 5.3.3.2.3.5-1</w:t>
      </w:r>
      <w:r w:rsidRPr="00F72CD4">
        <w:t>as appropriate.</w:t>
      </w:r>
    </w:p>
    <w:p w14:paraId="5F2C9701" w14:textId="77777777" w:rsidR="007B35BB" w:rsidRPr="00F72CD4" w:rsidRDefault="007B35BB" w:rsidP="000D2D5A">
      <w:pPr>
        <w:pStyle w:val="B1"/>
      </w:pPr>
      <w:r w:rsidRPr="00F72CD4">
        <w:rPr>
          <w:lang w:eastAsia="zh-CN"/>
        </w:rPr>
        <w:t>4</w:t>
      </w:r>
      <w:r w:rsidRPr="00F72CD4">
        <w:t>.</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2.3.5-1, pass the UE. Otherwise fail the UE.</w:t>
      </w:r>
    </w:p>
    <w:p w14:paraId="4CA9F02F" w14:textId="77777777" w:rsidR="007B35BB" w:rsidRPr="00F72CD4" w:rsidRDefault="007B35BB" w:rsidP="000D2D5A">
      <w:pPr>
        <w:pStyle w:val="B1"/>
      </w:pPr>
      <w:r w:rsidRPr="00F72CD4">
        <w:rPr>
          <w:lang w:eastAsia="zh-CN"/>
        </w:rPr>
        <w:t>5</w:t>
      </w:r>
      <w:r w:rsidRPr="00F72CD4">
        <w:t>.</w:t>
      </w:r>
      <w:r w:rsidRPr="00F72CD4">
        <w:tab/>
        <w:t xml:space="preserve">Repeat steps from </w:t>
      </w:r>
      <w:r w:rsidRPr="00F72CD4">
        <w:rPr>
          <w:lang w:eastAsia="zh-CN"/>
        </w:rPr>
        <w:t>2</w:t>
      </w:r>
      <w:r w:rsidRPr="00F72CD4">
        <w:t xml:space="preserve"> to </w:t>
      </w:r>
      <w:r w:rsidRPr="00F72CD4">
        <w:rPr>
          <w:lang w:eastAsia="zh-CN"/>
        </w:rPr>
        <w:t>4</w:t>
      </w:r>
      <w:r w:rsidRPr="00F72CD4">
        <w:t xml:space="preserve"> for each subtest in Table 5.3.3.2.3.3-</w:t>
      </w:r>
      <w:r w:rsidRPr="00F72CD4">
        <w:rPr>
          <w:lang w:eastAsia="zh-CN"/>
        </w:rPr>
        <w:t>2</w:t>
      </w:r>
      <w:r w:rsidRPr="00F72CD4">
        <w:t xml:space="preserve"> as appropriate.</w:t>
      </w:r>
    </w:p>
    <w:p w14:paraId="2E70075A" w14:textId="77777777" w:rsidR="007B35BB" w:rsidRPr="00F72CD4" w:rsidRDefault="007B35BB" w:rsidP="007B35BB">
      <w:pPr>
        <w:pStyle w:val="H6"/>
      </w:pPr>
      <w:r w:rsidRPr="00F72CD4">
        <w:t>5.3.3.2.3.4.3</w:t>
      </w:r>
      <w:r w:rsidRPr="00F72CD4">
        <w:tab/>
        <w:t>Message contents</w:t>
      </w:r>
    </w:p>
    <w:p w14:paraId="1AD6DE17" w14:textId="77777777" w:rsidR="007B35BB" w:rsidRPr="00F72CD4" w:rsidRDefault="007B35BB" w:rsidP="000D2D5A">
      <w:r w:rsidRPr="00F72CD4">
        <w:t>Message contents are according to TS 38.508-1 [6] clause 4.6.1 and 5.4.2.</w:t>
      </w:r>
    </w:p>
    <w:p w14:paraId="4012DC64" w14:textId="77777777" w:rsidR="007B35BB" w:rsidRPr="00F72CD4" w:rsidRDefault="007B35BB" w:rsidP="007B35BB">
      <w:pPr>
        <w:pStyle w:val="H6"/>
      </w:pPr>
      <w:r w:rsidRPr="00F72CD4">
        <w:t>5.3.3.2.3.4.3.1</w:t>
      </w:r>
      <w:r w:rsidRPr="00F72CD4">
        <w:tab/>
        <w:t>Message exceptions for SA</w:t>
      </w:r>
    </w:p>
    <w:p w14:paraId="2E9DBF79" w14:textId="77777777" w:rsidR="007B35BB" w:rsidRPr="00F72CD4" w:rsidRDefault="007B35BB" w:rsidP="000D2D5A">
      <w:pPr>
        <w:pStyle w:val="TH"/>
      </w:pPr>
      <w:r w:rsidRPr="00F72CD4">
        <w:t xml:space="preserve">Table </w:t>
      </w:r>
      <w:r w:rsidRPr="00F72CD4">
        <w:rPr>
          <w:lang w:eastAsia="zh-CN"/>
        </w:rPr>
        <w:t>5.3.3.2.3.4.3.1</w:t>
      </w:r>
      <w:r w:rsidRPr="00F72CD4">
        <w:t>-</w:t>
      </w:r>
      <w:r w:rsidRPr="00F72CD4">
        <w:rPr>
          <w:lang w:eastAsia="zh-CN"/>
        </w:rPr>
        <w:t>1</w:t>
      </w:r>
      <w:r w:rsidRPr="00F72CD4">
        <w:t>: DRX-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B39DB93"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74C741F2" w14:textId="77777777" w:rsidR="007B35BB" w:rsidRPr="00F72CD4" w:rsidRDefault="007B35BB" w:rsidP="000D2D5A">
            <w:pPr>
              <w:pStyle w:val="TAL"/>
              <w:rPr>
                <w:lang w:eastAsia="zh-CN"/>
              </w:rPr>
            </w:pPr>
            <w:r w:rsidRPr="00F72CD4">
              <w:t>Derivation Path: TS 38.508-1 [4],Table 4.6.3-</w:t>
            </w:r>
            <w:r w:rsidRPr="00F72CD4">
              <w:rPr>
                <w:lang w:eastAsia="zh-CN"/>
              </w:rPr>
              <w:t>56</w:t>
            </w:r>
          </w:p>
        </w:tc>
      </w:tr>
      <w:tr w:rsidR="007B35BB" w:rsidRPr="00F72CD4" w14:paraId="4CB8E61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5A95738"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83B765"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041F4C13"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FB63916" w14:textId="77777777" w:rsidR="007B35BB" w:rsidRPr="00F72CD4" w:rsidRDefault="007B35BB" w:rsidP="000D2D5A">
            <w:pPr>
              <w:pStyle w:val="TAH"/>
            </w:pPr>
            <w:r w:rsidRPr="00F72CD4">
              <w:t>Condition</w:t>
            </w:r>
          </w:p>
        </w:tc>
      </w:tr>
      <w:tr w:rsidR="007B35BB" w:rsidRPr="00F72CD4" w14:paraId="512A960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5F1BA6" w14:textId="77777777" w:rsidR="007B35BB" w:rsidRPr="00F72CD4" w:rsidRDefault="007B35BB" w:rsidP="000D2D5A">
            <w:pPr>
              <w:pStyle w:val="TAL"/>
            </w:pPr>
            <w:r w:rsidRPr="00F72CD4">
              <w:t>DRX-Config ::= SEQUENCE {</w:t>
            </w:r>
          </w:p>
        </w:tc>
        <w:tc>
          <w:tcPr>
            <w:tcW w:w="2267" w:type="dxa"/>
            <w:tcBorders>
              <w:top w:val="single" w:sz="4" w:space="0" w:color="auto"/>
              <w:left w:val="single" w:sz="4" w:space="0" w:color="auto"/>
              <w:bottom w:val="single" w:sz="4" w:space="0" w:color="auto"/>
              <w:right w:val="single" w:sz="4" w:space="0" w:color="auto"/>
            </w:tcBorders>
          </w:tcPr>
          <w:p w14:paraId="17B4AAB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905E8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ABBAD0" w14:textId="77777777" w:rsidR="007B35BB" w:rsidRPr="00F72CD4" w:rsidRDefault="007B35BB" w:rsidP="000D2D5A">
            <w:pPr>
              <w:pStyle w:val="TAL"/>
            </w:pPr>
          </w:p>
        </w:tc>
      </w:tr>
      <w:tr w:rsidR="007B35BB" w:rsidRPr="00F72CD4" w14:paraId="40CB0F0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9CB5E6A" w14:textId="77777777" w:rsidR="007B35BB" w:rsidRPr="00F72CD4" w:rsidRDefault="007B35BB" w:rsidP="000D2D5A">
            <w:pPr>
              <w:pStyle w:val="TAL"/>
            </w:pPr>
            <w:r w:rsidRPr="00F72CD4">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39F205B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D204F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153625" w14:textId="77777777" w:rsidR="007B35BB" w:rsidRPr="00F72CD4" w:rsidRDefault="007B35BB" w:rsidP="000D2D5A">
            <w:pPr>
              <w:pStyle w:val="TAL"/>
            </w:pPr>
          </w:p>
        </w:tc>
      </w:tr>
      <w:tr w:rsidR="007B35BB" w:rsidRPr="00F72CD4" w14:paraId="595DE6F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0CFE86" w14:textId="77777777" w:rsidR="007B35BB" w:rsidRPr="00F72CD4" w:rsidRDefault="007B35BB" w:rsidP="000D2D5A">
            <w:pPr>
              <w:pStyle w:val="TAL"/>
            </w:pPr>
            <w:r w:rsidRPr="00F72CD4">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128D393E" w14:textId="47030338" w:rsidR="007B35BB" w:rsidRPr="00F72CD4" w:rsidRDefault="0046789B" w:rsidP="000D2D5A">
            <w:pPr>
              <w:pStyle w:val="TAL"/>
              <w:rPr>
                <w:lang w:eastAsia="zh-CN"/>
              </w:rPr>
            </w:pPr>
            <w:r w:rsidRPr="00F72CD4">
              <w:rPr>
                <w:lang w:eastAsia="zh-CN"/>
              </w:rPr>
              <w:t xml:space="preserve"> ms5</w:t>
            </w:r>
          </w:p>
        </w:tc>
        <w:tc>
          <w:tcPr>
            <w:tcW w:w="1700" w:type="dxa"/>
            <w:tcBorders>
              <w:top w:val="single" w:sz="4" w:space="0" w:color="auto"/>
              <w:left w:val="single" w:sz="4" w:space="0" w:color="auto"/>
              <w:bottom w:val="single" w:sz="4" w:space="0" w:color="auto"/>
              <w:right w:val="single" w:sz="4" w:space="0" w:color="auto"/>
            </w:tcBorders>
          </w:tcPr>
          <w:p w14:paraId="4ED9BBD7"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208096A" w14:textId="77777777" w:rsidR="007B35BB" w:rsidRPr="00F72CD4" w:rsidRDefault="007B35BB" w:rsidP="000D2D5A">
            <w:pPr>
              <w:pStyle w:val="TAL"/>
            </w:pPr>
          </w:p>
        </w:tc>
      </w:tr>
      <w:tr w:rsidR="007B35BB" w:rsidRPr="00F72CD4" w14:paraId="1CB4AD9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272B288"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537B73E"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57D82F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162C76" w14:textId="77777777" w:rsidR="007B35BB" w:rsidRPr="00F72CD4" w:rsidRDefault="007B35BB" w:rsidP="000D2D5A">
            <w:pPr>
              <w:pStyle w:val="TAL"/>
            </w:pPr>
          </w:p>
        </w:tc>
      </w:tr>
      <w:tr w:rsidR="007B35BB" w:rsidRPr="00F72CD4" w14:paraId="1AB146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A755EE3" w14:textId="77777777" w:rsidR="007B35BB" w:rsidRPr="00F72CD4" w:rsidRDefault="007B35BB" w:rsidP="000D2D5A">
            <w:pPr>
              <w:pStyle w:val="TAL"/>
            </w:pPr>
            <w:r w:rsidRPr="00F72CD4">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63C61828" w14:textId="599F44C6" w:rsidR="007B35BB" w:rsidRPr="00F72CD4" w:rsidRDefault="0046789B" w:rsidP="000D2D5A">
            <w:pPr>
              <w:pStyle w:val="TAL"/>
            </w:pPr>
            <w:r w:rsidRPr="00F72CD4">
              <w:t xml:space="preserve"> ms0</w:t>
            </w:r>
          </w:p>
        </w:tc>
        <w:tc>
          <w:tcPr>
            <w:tcW w:w="1700" w:type="dxa"/>
            <w:tcBorders>
              <w:top w:val="single" w:sz="4" w:space="0" w:color="auto"/>
              <w:left w:val="single" w:sz="4" w:space="0" w:color="auto"/>
              <w:bottom w:val="single" w:sz="4" w:space="0" w:color="auto"/>
              <w:right w:val="single" w:sz="4" w:space="0" w:color="auto"/>
            </w:tcBorders>
          </w:tcPr>
          <w:p w14:paraId="4199B3B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912124" w14:textId="77777777" w:rsidR="007B35BB" w:rsidRPr="00F72CD4" w:rsidRDefault="007B35BB" w:rsidP="000D2D5A">
            <w:pPr>
              <w:pStyle w:val="TAL"/>
            </w:pPr>
          </w:p>
        </w:tc>
      </w:tr>
      <w:tr w:rsidR="007B35BB" w:rsidRPr="00F72CD4" w14:paraId="6A7D29E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F8252A" w14:textId="77777777" w:rsidR="007B35BB" w:rsidRPr="00F72CD4" w:rsidRDefault="007B35BB" w:rsidP="000D2D5A">
            <w:pPr>
              <w:pStyle w:val="TAL"/>
            </w:pPr>
            <w:r w:rsidRPr="00F72CD4">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53B67B6C"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AA9BCC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BC9A6C" w14:textId="77777777" w:rsidR="007B35BB" w:rsidRPr="00F72CD4" w:rsidRDefault="007B35BB" w:rsidP="000D2D5A">
            <w:pPr>
              <w:pStyle w:val="TAL"/>
            </w:pPr>
          </w:p>
        </w:tc>
      </w:tr>
      <w:tr w:rsidR="007B35BB" w:rsidRPr="00F72CD4" w14:paraId="7705B21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EBD68BE" w14:textId="77777777" w:rsidR="007B35BB" w:rsidRPr="00F72CD4" w:rsidRDefault="007B35BB" w:rsidP="000D2D5A">
            <w:pPr>
              <w:pStyle w:val="TAL"/>
            </w:pPr>
            <w:r w:rsidRPr="00F72CD4">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23683B75"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0BDC9B3"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BEFBBD5" w14:textId="77777777" w:rsidR="007B35BB" w:rsidRPr="00F72CD4" w:rsidRDefault="007B35BB" w:rsidP="000D2D5A">
            <w:pPr>
              <w:pStyle w:val="TAL"/>
            </w:pPr>
          </w:p>
        </w:tc>
      </w:tr>
      <w:tr w:rsidR="007B35BB" w:rsidRPr="00F72CD4" w14:paraId="0F7BFBB1" w14:textId="77777777" w:rsidTr="007B35BB">
        <w:tc>
          <w:tcPr>
            <w:tcW w:w="4535" w:type="dxa"/>
            <w:tcBorders>
              <w:top w:val="single" w:sz="4" w:space="0" w:color="auto"/>
              <w:left w:val="single" w:sz="4" w:space="0" w:color="auto"/>
              <w:bottom w:val="nil"/>
              <w:right w:val="single" w:sz="4" w:space="0" w:color="auto"/>
            </w:tcBorders>
            <w:hideMark/>
          </w:tcPr>
          <w:p w14:paraId="308F1DA3" w14:textId="77777777" w:rsidR="007B35BB" w:rsidRPr="00F72CD4" w:rsidRDefault="007B35BB" w:rsidP="000D2D5A">
            <w:pPr>
              <w:pStyle w:val="TAL"/>
            </w:pPr>
            <w:r w:rsidRPr="00F72CD4">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7D70D00D"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6BEA7AC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D743E05" w14:textId="77777777" w:rsidR="007B35BB" w:rsidRPr="00F72CD4" w:rsidRDefault="007B35BB" w:rsidP="000D2D5A"/>
        </w:tc>
      </w:tr>
      <w:tr w:rsidR="007B35BB" w:rsidRPr="00F72CD4" w14:paraId="46F73072" w14:textId="77777777" w:rsidTr="007B35BB">
        <w:tc>
          <w:tcPr>
            <w:tcW w:w="4535" w:type="dxa"/>
            <w:tcBorders>
              <w:top w:val="single" w:sz="4" w:space="0" w:color="auto"/>
              <w:left w:val="single" w:sz="4" w:space="0" w:color="auto"/>
              <w:bottom w:val="nil"/>
              <w:right w:val="single" w:sz="4" w:space="0" w:color="auto"/>
            </w:tcBorders>
            <w:hideMark/>
          </w:tcPr>
          <w:p w14:paraId="22737FC8" w14:textId="77777777" w:rsidR="007B35BB" w:rsidRPr="00F72CD4" w:rsidRDefault="007B35BB" w:rsidP="000D2D5A">
            <w:pPr>
              <w:pStyle w:val="TAL"/>
              <w:rPr>
                <w:lang w:eastAsia="en-US"/>
              </w:rPr>
            </w:pPr>
            <w:r w:rsidRPr="00F72CD4">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43F9E443" w14:textId="77777777" w:rsidR="007B35BB" w:rsidRPr="00F72CD4" w:rsidRDefault="007B35BB" w:rsidP="000D2D5A">
            <w:pPr>
              <w:pStyle w:val="TAL"/>
            </w:pPr>
            <w:r w:rsidRPr="00F72CD4">
              <w:t>sl1</w:t>
            </w:r>
          </w:p>
        </w:tc>
        <w:tc>
          <w:tcPr>
            <w:tcW w:w="1700" w:type="dxa"/>
            <w:tcBorders>
              <w:top w:val="single" w:sz="4" w:space="0" w:color="auto"/>
              <w:left w:val="single" w:sz="4" w:space="0" w:color="auto"/>
              <w:bottom w:val="single" w:sz="4" w:space="0" w:color="auto"/>
              <w:right w:val="single" w:sz="4" w:space="0" w:color="auto"/>
            </w:tcBorders>
          </w:tcPr>
          <w:p w14:paraId="64B6B88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0D2EDBC" w14:textId="77777777" w:rsidR="007B35BB" w:rsidRPr="00F72CD4" w:rsidRDefault="007B35BB" w:rsidP="000D2D5A"/>
        </w:tc>
      </w:tr>
      <w:tr w:rsidR="007B35BB" w:rsidRPr="00F72CD4" w14:paraId="6C14BBA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0A5584" w14:textId="77777777" w:rsidR="007B35BB" w:rsidRPr="00F72CD4" w:rsidRDefault="007B35BB" w:rsidP="000D2D5A">
            <w:pPr>
              <w:pStyle w:val="TAL"/>
              <w:rPr>
                <w:lang w:eastAsia="en-US"/>
              </w:rPr>
            </w:pPr>
            <w:r w:rsidRPr="00F72CD4">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6B7F631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1098E2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9E2596" w14:textId="77777777" w:rsidR="007B35BB" w:rsidRPr="00F72CD4" w:rsidRDefault="007B35BB" w:rsidP="000D2D5A">
            <w:pPr>
              <w:pStyle w:val="TAL"/>
            </w:pPr>
          </w:p>
        </w:tc>
      </w:tr>
      <w:tr w:rsidR="007B35BB" w:rsidRPr="00F72CD4" w14:paraId="585213D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270503B" w14:textId="77777777" w:rsidR="007B35BB" w:rsidRPr="00F72CD4" w:rsidRDefault="007B35BB" w:rsidP="000D2D5A">
            <w:pPr>
              <w:pStyle w:val="TAL"/>
            </w:pPr>
            <w:r w:rsidRPr="00F72CD4">
              <w:t xml:space="preserve">    ms10</w:t>
            </w:r>
          </w:p>
        </w:tc>
        <w:tc>
          <w:tcPr>
            <w:tcW w:w="2267" w:type="dxa"/>
            <w:tcBorders>
              <w:top w:val="single" w:sz="4" w:space="0" w:color="auto"/>
              <w:left w:val="single" w:sz="4" w:space="0" w:color="auto"/>
              <w:bottom w:val="single" w:sz="4" w:space="0" w:color="auto"/>
              <w:right w:val="single" w:sz="4" w:space="0" w:color="auto"/>
            </w:tcBorders>
            <w:hideMark/>
          </w:tcPr>
          <w:p w14:paraId="59C2E1CA" w14:textId="77777777" w:rsidR="007B35BB" w:rsidRPr="00F72CD4" w:rsidRDefault="007B35BB" w:rsidP="000D2D5A">
            <w:pPr>
              <w:pStyle w:val="TAL"/>
            </w:pPr>
            <w:r w:rsidRPr="00F72CD4">
              <w:t>0</w:t>
            </w:r>
          </w:p>
        </w:tc>
        <w:tc>
          <w:tcPr>
            <w:tcW w:w="1700" w:type="dxa"/>
            <w:tcBorders>
              <w:top w:val="single" w:sz="4" w:space="0" w:color="auto"/>
              <w:left w:val="single" w:sz="4" w:space="0" w:color="auto"/>
              <w:bottom w:val="single" w:sz="4" w:space="0" w:color="auto"/>
              <w:right w:val="single" w:sz="4" w:space="0" w:color="auto"/>
            </w:tcBorders>
          </w:tcPr>
          <w:p w14:paraId="245CF40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0B5F41" w14:textId="77777777" w:rsidR="007B35BB" w:rsidRPr="00F72CD4" w:rsidRDefault="007B35BB" w:rsidP="000D2D5A">
            <w:pPr>
              <w:pStyle w:val="TAL"/>
            </w:pPr>
          </w:p>
        </w:tc>
      </w:tr>
      <w:tr w:rsidR="007B35BB" w:rsidRPr="00F72CD4" w14:paraId="787CA2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D0B131"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42A8F9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FD2CE0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5368AED" w14:textId="77777777" w:rsidR="007B35BB" w:rsidRPr="00F72CD4" w:rsidRDefault="007B35BB" w:rsidP="000D2D5A">
            <w:pPr>
              <w:pStyle w:val="TAL"/>
            </w:pPr>
          </w:p>
        </w:tc>
      </w:tr>
      <w:tr w:rsidR="007B35BB" w:rsidRPr="00F72CD4" w14:paraId="2FF1F8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77CFFB"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6F72B3C3"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E67290B"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69E3F5E" w14:textId="77777777" w:rsidR="007B35BB" w:rsidRPr="00F72CD4" w:rsidRDefault="007B35BB" w:rsidP="000D2D5A">
            <w:pPr>
              <w:pStyle w:val="TAL"/>
            </w:pPr>
          </w:p>
        </w:tc>
      </w:tr>
    </w:tbl>
    <w:p w14:paraId="70C6E5B7" w14:textId="77777777" w:rsidR="007B35BB" w:rsidRPr="00F72CD4" w:rsidRDefault="007B35BB" w:rsidP="000D2D5A">
      <w:pPr>
        <w:rPr>
          <w:lang w:eastAsia="en-US"/>
        </w:rPr>
      </w:pPr>
    </w:p>
    <w:p w14:paraId="19677E24" w14:textId="77777777" w:rsidR="007B35BB" w:rsidRPr="00F72CD4" w:rsidRDefault="007B35BB" w:rsidP="000D2D5A">
      <w:pPr>
        <w:pStyle w:val="TH"/>
      </w:pPr>
      <w:r w:rsidRPr="00F72CD4">
        <w:t xml:space="preserve">Table </w:t>
      </w:r>
      <w:r w:rsidRPr="00F72CD4">
        <w:rPr>
          <w:lang w:eastAsia="zh-CN"/>
        </w:rPr>
        <w:t>5.3.3.2.3.4.3.1</w:t>
      </w:r>
      <w:r w:rsidRPr="00F72CD4">
        <w:t>-</w:t>
      </w:r>
      <w:r w:rsidRPr="00F72CD4">
        <w:rPr>
          <w:lang w:eastAsia="zh-CN"/>
        </w:rPr>
        <w:t>2</w:t>
      </w:r>
      <w:r w:rsidRPr="00F72CD4">
        <w:t xml:space="preserve">: </w:t>
      </w:r>
      <w:r w:rsidRPr="00F72CD4">
        <w:rPr>
          <w:sz w:val="18"/>
        </w:rPr>
        <w:t>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7E642A0B"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325EEAD8" w14:textId="77777777" w:rsidR="007B35BB" w:rsidRPr="00F72CD4" w:rsidRDefault="007B35BB" w:rsidP="000D2D5A">
            <w:pPr>
              <w:pStyle w:val="TAL"/>
            </w:pPr>
            <w:r w:rsidRPr="00F72CD4">
              <w:t>Derivation Path: TS 38.508-1 [</w:t>
            </w:r>
            <w:r w:rsidRPr="00F72CD4">
              <w:rPr>
                <w:lang w:eastAsia="zh-CN"/>
              </w:rPr>
              <w:t>6</w:t>
            </w:r>
            <w:r w:rsidRPr="00F72CD4">
              <w:t>], Table 4.6.3-106</w:t>
            </w:r>
          </w:p>
        </w:tc>
      </w:tr>
      <w:tr w:rsidR="007B35BB" w:rsidRPr="00F72CD4" w14:paraId="50478DA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ADF66F"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D3E5B4"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131FFB04"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CED8D03" w14:textId="77777777" w:rsidR="007B35BB" w:rsidRPr="00F72CD4" w:rsidRDefault="007B35BB" w:rsidP="000D2D5A">
            <w:pPr>
              <w:pStyle w:val="TAH"/>
            </w:pPr>
            <w:r w:rsidRPr="00F72CD4">
              <w:t>Condition</w:t>
            </w:r>
          </w:p>
        </w:tc>
      </w:tr>
      <w:tr w:rsidR="007B35BB" w:rsidRPr="00F72CD4" w14:paraId="4CD6A5B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11DFCF" w14:textId="77777777" w:rsidR="007B35BB" w:rsidRPr="00F72CD4" w:rsidRDefault="007B35BB" w:rsidP="000D2D5A">
            <w:pPr>
              <w:pStyle w:val="TAL"/>
            </w:pPr>
            <w:r w:rsidRPr="00F72CD4">
              <w:t xml:space="preserve"> </w:t>
            </w:r>
            <w:r w:rsidRPr="00F72CD4">
              <w:rPr>
                <w:lang w:eastAsia="zh-CN"/>
              </w:rPr>
              <w:t>dcp</w:t>
            </w:r>
            <w:r w:rsidRPr="00F72CD4">
              <w:t>-Config-r16 CHOICE {</w:t>
            </w:r>
          </w:p>
        </w:tc>
        <w:tc>
          <w:tcPr>
            <w:tcW w:w="2267" w:type="dxa"/>
            <w:tcBorders>
              <w:top w:val="single" w:sz="4" w:space="0" w:color="auto"/>
              <w:left w:val="single" w:sz="4" w:space="0" w:color="auto"/>
              <w:bottom w:val="single" w:sz="4" w:space="0" w:color="auto"/>
              <w:right w:val="single" w:sz="4" w:space="0" w:color="auto"/>
            </w:tcBorders>
          </w:tcPr>
          <w:p w14:paraId="1CC4057B"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7130E23"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1120F03" w14:textId="77777777" w:rsidR="007B35BB" w:rsidRPr="00F72CD4" w:rsidRDefault="007B35BB" w:rsidP="000D2D5A">
            <w:pPr>
              <w:pStyle w:val="TAL"/>
            </w:pPr>
          </w:p>
        </w:tc>
      </w:tr>
      <w:tr w:rsidR="007B35BB" w:rsidRPr="00F72CD4" w14:paraId="1B12F32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9FCC65" w14:textId="77777777" w:rsidR="007B35BB" w:rsidRPr="00F72CD4" w:rsidRDefault="007B35BB" w:rsidP="000D2D5A">
            <w:pPr>
              <w:pStyle w:val="TAL"/>
            </w:pPr>
            <w:r w:rsidRPr="00F72CD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712F0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3254447"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B94EDA" w14:textId="77777777" w:rsidR="007B35BB" w:rsidRPr="00F72CD4" w:rsidRDefault="007B35BB" w:rsidP="000D2D5A">
            <w:pPr>
              <w:pStyle w:val="TAL"/>
            </w:pPr>
          </w:p>
        </w:tc>
      </w:tr>
      <w:tr w:rsidR="007B35BB" w:rsidRPr="00F72CD4" w14:paraId="070A579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075060" w14:textId="77777777" w:rsidR="007B35BB" w:rsidRPr="00F72CD4" w:rsidRDefault="007B35BB" w:rsidP="000D2D5A">
            <w:pPr>
              <w:pStyle w:val="TAL"/>
            </w:pPr>
            <w:r w:rsidRPr="00F72CD4">
              <w:t xml:space="preserve">      ps-Offset-r16</w:t>
            </w:r>
          </w:p>
        </w:tc>
        <w:tc>
          <w:tcPr>
            <w:tcW w:w="2267" w:type="dxa"/>
            <w:tcBorders>
              <w:top w:val="single" w:sz="4" w:space="0" w:color="auto"/>
              <w:left w:val="single" w:sz="4" w:space="0" w:color="auto"/>
              <w:bottom w:val="single" w:sz="4" w:space="0" w:color="auto"/>
              <w:right w:val="single" w:sz="4" w:space="0" w:color="auto"/>
            </w:tcBorders>
            <w:hideMark/>
          </w:tcPr>
          <w:p w14:paraId="50A33C9B" w14:textId="4E1E3A11" w:rsidR="007B35BB" w:rsidRPr="00F72CD4" w:rsidRDefault="0046789B" w:rsidP="000D2D5A">
            <w:pPr>
              <w:pStyle w:val="TAL"/>
              <w:rPr>
                <w:lang w:eastAsia="zh-CN"/>
              </w:rPr>
            </w:pPr>
            <w:r w:rsidRPr="00F72CD4">
              <w:rPr>
                <w:lang w:eastAsia="zh-CN"/>
              </w:rPr>
              <w:t>28</w:t>
            </w:r>
          </w:p>
        </w:tc>
        <w:tc>
          <w:tcPr>
            <w:tcW w:w="1700" w:type="dxa"/>
            <w:tcBorders>
              <w:top w:val="single" w:sz="4" w:space="0" w:color="auto"/>
              <w:left w:val="single" w:sz="4" w:space="0" w:color="auto"/>
              <w:bottom w:val="single" w:sz="4" w:space="0" w:color="auto"/>
              <w:right w:val="single" w:sz="4" w:space="0" w:color="auto"/>
            </w:tcBorders>
          </w:tcPr>
          <w:p w14:paraId="2158D5F6"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814F510" w14:textId="0781B8BF" w:rsidR="007B35BB" w:rsidRPr="00F72CD4" w:rsidRDefault="0046789B" w:rsidP="000D2D5A">
            <w:pPr>
              <w:pStyle w:val="TAL"/>
            </w:pPr>
            <w:r w:rsidRPr="00F72CD4">
              <w:t>Scs-30kHz-r16 = sl6</w:t>
            </w:r>
          </w:p>
        </w:tc>
      </w:tr>
      <w:tr w:rsidR="007B35BB" w:rsidRPr="00F72CD4" w14:paraId="4C126CF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CEB0C4" w14:textId="77777777" w:rsidR="007B35BB" w:rsidRPr="00F72CD4" w:rsidRDefault="007B35BB" w:rsidP="000D2D5A">
            <w:pPr>
              <w:pStyle w:val="TAL"/>
            </w:pPr>
            <w:r w:rsidRPr="00F72CD4">
              <w:t xml:space="preserve">      sizeDCI-2-6-r16</w:t>
            </w:r>
          </w:p>
        </w:tc>
        <w:tc>
          <w:tcPr>
            <w:tcW w:w="2267" w:type="dxa"/>
            <w:tcBorders>
              <w:top w:val="single" w:sz="4" w:space="0" w:color="auto"/>
              <w:left w:val="single" w:sz="4" w:space="0" w:color="auto"/>
              <w:bottom w:val="single" w:sz="4" w:space="0" w:color="auto"/>
              <w:right w:val="single" w:sz="4" w:space="0" w:color="auto"/>
            </w:tcBorders>
            <w:hideMark/>
          </w:tcPr>
          <w:p w14:paraId="3E602D8A" w14:textId="77777777" w:rsidR="007B35BB" w:rsidRPr="00F72CD4" w:rsidRDefault="007B35BB" w:rsidP="000D2D5A">
            <w:pPr>
              <w:pStyle w:val="TAL"/>
            </w:pPr>
            <w:r w:rsidRPr="00F72CD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ABFD4E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C57B6F2" w14:textId="77777777" w:rsidR="007B35BB" w:rsidRPr="00F72CD4" w:rsidRDefault="007B35BB" w:rsidP="000D2D5A">
            <w:pPr>
              <w:pStyle w:val="TAL"/>
            </w:pPr>
          </w:p>
        </w:tc>
      </w:tr>
      <w:tr w:rsidR="007B35BB" w:rsidRPr="00F72CD4" w14:paraId="774B8BF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9EBB7D1" w14:textId="77777777" w:rsidR="007B35BB" w:rsidRPr="00F72CD4" w:rsidRDefault="007B35BB" w:rsidP="000D2D5A">
            <w:pPr>
              <w:pStyle w:val="TAL"/>
            </w:pPr>
            <w:r w:rsidRPr="00F72CD4">
              <w:t xml:space="preserve">      ps-PositionDCI-2-6-r16</w:t>
            </w:r>
          </w:p>
        </w:tc>
        <w:tc>
          <w:tcPr>
            <w:tcW w:w="2267" w:type="dxa"/>
            <w:tcBorders>
              <w:top w:val="single" w:sz="4" w:space="0" w:color="auto"/>
              <w:left w:val="single" w:sz="4" w:space="0" w:color="auto"/>
              <w:bottom w:val="single" w:sz="4" w:space="0" w:color="auto"/>
              <w:right w:val="single" w:sz="4" w:space="0" w:color="auto"/>
            </w:tcBorders>
            <w:hideMark/>
          </w:tcPr>
          <w:p w14:paraId="62F7B693" w14:textId="77777777" w:rsidR="007B35BB" w:rsidRPr="00F72CD4" w:rsidRDefault="007B35BB" w:rsidP="000D2D5A">
            <w:pPr>
              <w:pStyle w:val="TAL"/>
              <w:rPr>
                <w:lang w:eastAsia="zh-CN"/>
              </w:rPr>
            </w:pPr>
            <w:r w:rsidRPr="00F72CD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42403B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B03771" w14:textId="77777777" w:rsidR="007B35BB" w:rsidRPr="00F72CD4" w:rsidRDefault="007B35BB" w:rsidP="000D2D5A">
            <w:pPr>
              <w:pStyle w:val="TAL"/>
            </w:pPr>
          </w:p>
        </w:tc>
      </w:tr>
      <w:tr w:rsidR="007B35BB" w:rsidRPr="00F72CD4" w14:paraId="0154C6E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84673FB" w14:textId="77777777" w:rsidR="007B35BB" w:rsidRPr="00F72CD4" w:rsidRDefault="007B35BB" w:rsidP="000D2D5A">
            <w:pPr>
              <w:pStyle w:val="TAL"/>
              <w:rPr>
                <w:lang w:eastAsia="zh-CN"/>
              </w:rPr>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1DC1C75" w14:textId="77777777" w:rsidR="007B35BB" w:rsidRPr="00F72CD4" w:rsidRDefault="007B35BB" w:rsidP="000D2D5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43C77CA"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ECC5E90" w14:textId="77777777" w:rsidR="007B35BB" w:rsidRPr="00F72CD4" w:rsidRDefault="007B35BB" w:rsidP="000D2D5A">
            <w:pPr>
              <w:pStyle w:val="TAL"/>
            </w:pPr>
          </w:p>
        </w:tc>
      </w:tr>
      <w:tr w:rsidR="007B35BB" w:rsidRPr="00F72CD4" w14:paraId="64A09EE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C5E764A"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3EECB27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987BD2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6FBC8A" w14:textId="77777777" w:rsidR="007B35BB" w:rsidRPr="00F72CD4" w:rsidRDefault="007B35BB" w:rsidP="000D2D5A">
            <w:pPr>
              <w:pStyle w:val="TAL"/>
            </w:pPr>
          </w:p>
        </w:tc>
      </w:tr>
    </w:tbl>
    <w:p w14:paraId="609FFE95" w14:textId="77777777" w:rsidR="0043178D" w:rsidRPr="00F72CD4" w:rsidRDefault="0043178D" w:rsidP="0043178D">
      <w:pPr>
        <w:rPr>
          <w:color w:val="000000"/>
          <w:lang w:eastAsia="zh-CN"/>
        </w:rPr>
      </w:pPr>
    </w:p>
    <w:p w14:paraId="74F6947C" w14:textId="77777777" w:rsidR="0043178D" w:rsidRPr="00F72CD4" w:rsidRDefault="0043178D" w:rsidP="0043178D">
      <w:pPr>
        <w:pStyle w:val="TH"/>
        <w:rPr>
          <w:lang w:eastAsia="zh-CN"/>
        </w:rPr>
      </w:pPr>
      <w:r w:rsidRPr="00F72CD4">
        <w:t xml:space="preserve">Table </w:t>
      </w:r>
      <w:r w:rsidRPr="00F72CD4">
        <w:rPr>
          <w:lang w:eastAsia="zh-CN"/>
        </w:rPr>
        <w:t>5.3.3.2.3.4.3.1</w:t>
      </w:r>
      <w:r w:rsidRPr="00F72CD4">
        <w:t>-</w:t>
      </w:r>
      <w:r w:rsidRPr="00F72CD4">
        <w:rPr>
          <w:lang w:eastAsia="zh-CN"/>
        </w:rPr>
        <w:t>3</w:t>
      </w:r>
      <w:r w:rsidRPr="00F72CD4">
        <w:t>: 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3178D" w:rsidRPr="00F72CD4" w14:paraId="705B3723" w14:textId="77777777" w:rsidTr="001F0868">
        <w:tc>
          <w:tcPr>
            <w:tcW w:w="9747" w:type="dxa"/>
            <w:gridSpan w:val="4"/>
            <w:tcBorders>
              <w:top w:val="single" w:sz="4" w:space="0" w:color="auto"/>
              <w:left w:val="single" w:sz="4" w:space="0" w:color="auto"/>
              <w:bottom w:val="single" w:sz="4" w:space="0" w:color="auto"/>
              <w:right w:val="single" w:sz="4" w:space="0" w:color="auto"/>
            </w:tcBorders>
            <w:hideMark/>
          </w:tcPr>
          <w:p w14:paraId="32AB4AA4" w14:textId="77777777" w:rsidR="0043178D" w:rsidRPr="00F72CD4" w:rsidRDefault="0043178D" w:rsidP="00102F32">
            <w:pPr>
              <w:pStyle w:val="TAL"/>
              <w:rPr>
                <w:lang w:eastAsia="ja-JP"/>
              </w:rPr>
            </w:pPr>
            <w:r w:rsidRPr="00F72CD4">
              <w:t>Derivation Path: TS 38.508-1 [</w:t>
            </w:r>
            <w:r w:rsidRPr="00F72CD4">
              <w:rPr>
                <w:lang w:eastAsia="zh-CN"/>
              </w:rPr>
              <w:t>6</w:t>
            </w:r>
            <w:r w:rsidRPr="00F72CD4">
              <w:t>],Table 4.6.3-95</w:t>
            </w:r>
          </w:p>
        </w:tc>
      </w:tr>
      <w:tr w:rsidR="0043178D" w:rsidRPr="00F72CD4" w14:paraId="69636BAC"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65F3771" w14:textId="77777777" w:rsidR="0043178D" w:rsidRPr="00F72CD4" w:rsidRDefault="0043178D" w:rsidP="00102F32">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DEE276" w14:textId="77777777" w:rsidR="0043178D" w:rsidRPr="00F72CD4" w:rsidRDefault="0043178D" w:rsidP="00102F32">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2AA29ED0" w14:textId="77777777" w:rsidR="0043178D" w:rsidRPr="00F72CD4" w:rsidRDefault="0043178D" w:rsidP="00102F32">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BB35227" w14:textId="77777777" w:rsidR="0043178D" w:rsidRPr="00F72CD4" w:rsidRDefault="0043178D" w:rsidP="00102F32">
            <w:pPr>
              <w:pStyle w:val="TAH"/>
            </w:pPr>
            <w:r w:rsidRPr="00F72CD4">
              <w:t>Condition</w:t>
            </w:r>
          </w:p>
        </w:tc>
      </w:tr>
      <w:tr w:rsidR="0043178D" w:rsidRPr="00F72CD4" w14:paraId="21CE4141"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26268698" w14:textId="77777777" w:rsidR="0043178D" w:rsidRPr="00F72CD4" w:rsidRDefault="0043178D" w:rsidP="00102F32">
            <w:pPr>
              <w:pStyle w:val="TAL"/>
            </w:pPr>
            <w:r w:rsidRPr="00F72CD4">
              <w:t xml:space="preserve">PDCCH-Config::=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2F063848"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CA9EB70"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3DB9F3E4" w14:textId="77777777" w:rsidR="0043178D" w:rsidRPr="00F72CD4" w:rsidRDefault="0043178D" w:rsidP="00102F32">
            <w:pPr>
              <w:pStyle w:val="TAL"/>
            </w:pPr>
          </w:p>
        </w:tc>
      </w:tr>
      <w:tr w:rsidR="0043178D" w:rsidRPr="00F72CD4" w14:paraId="34567E6E"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0AA22C6" w14:textId="77777777" w:rsidR="0043178D" w:rsidRPr="00F72CD4" w:rsidRDefault="0043178D" w:rsidP="00102F32">
            <w:pPr>
              <w:pStyle w:val="TAL"/>
            </w:pPr>
            <w:r w:rsidRPr="00F72CD4">
              <w:t xml:space="preserve">  controlResourceSetToAddModList SEQUENCE(SEQUENCE(SIZE (1..3)) OF </w:t>
            </w:r>
            <w:r w:rsidRPr="00F72CD4">
              <w:rPr>
                <w:rFonts w:eastAsia="MS Mincho"/>
              </w:rPr>
              <w:t>ControlResourceSet</w:t>
            </w:r>
            <w:r w:rsidRPr="00F72CD4">
              <w:t xml:space="preserve">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hideMark/>
          </w:tcPr>
          <w:p w14:paraId="1A04B656" w14:textId="77777777" w:rsidR="0043178D" w:rsidRPr="00F72CD4" w:rsidRDefault="0043178D" w:rsidP="00102F32">
            <w:pPr>
              <w:pStyle w:val="TAL"/>
              <w:rPr>
                <w:rFonts w:eastAsia="MS Mincho"/>
              </w:rPr>
            </w:pPr>
            <w:r w:rsidRPr="00F72CD4">
              <w:rPr>
                <w:rFonts w:eastAsia="MS Mincho"/>
              </w:rPr>
              <w:t>1 entry</w:t>
            </w:r>
          </w:p>
        </w:tc>
        <w:tc>
          <w:tcPr>
            <w:tcW w:w="1700" w:type="dxa"/>
            <w:tcBorders>
              <w:top w:val="single" w:sz="4" w:space="0" w:color="auto"/>
              <w:left w:val="single" w:sz="4" w:space="0" w:color="auto"/>
              <w:bottom w:val="single" w:sz="4" w:space="0" w:color="auto"/>
              <w:right w:val="single" w:sz="4" w:space="0" w:color="auto"/>
            </w:tcBorders>
          </w:tcPr>
          <w:p w14:paraId="41D3C1C2" w14:textId="77777777" w:rsidR="0043178D" w:rsidRPr="00F72CD4" w:rsidRDefault="0043178D" w:rsidP="00102F32">
            <w:pPr>
              <w:pStyle w:val="TAL"/>
              <w:rPr>
                <w:rFonts w:eastAsia="Malgun Gothic"/>
              </w:rPr>
            </w:pPr>
          </w:p>
        </w:tc>
        <w:tc>
          <w:tcPr>
            <w:tcW w:w="1245" w:type="dxa"/>
            <w:tcBorders>
              <w:top w:val="single" w:sz="4" w:space="0" w:color="auto"/>
              <w:left w:val="single" w:sz="4" w:space="0" w:color="auto"/>
              <w:bottom w:val="single" w:sz="4" w:space="0" w:color="auto"/>
              <w:right w:val="single" w:sz="4" w:space="0" w:color="auto"/>
            </w:tcBorders>
          </w:tcPr>
          <w:p w14:paraId="73BCFD83" w14:textId="77777777" w:rsidR="0043178D" w:rsidRPr="00F72CD4" w:rsidRDefault="0043178D" w:rsidP="00102F32">
            <w:pPr>
              <w:pStyle w:val="TAL"/>
            </w:pPr>
          </w:p>
        </w:tc>
      </w:tr>
      <w:tr w:rsidR="0043178D" w:rsidRPr="00F72CD4" w14:paraId="0046E9E6"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53D14E7" w14:textId="77777777" w:rsidR="0043178D" w:rsidRPr="00F72CD4" w:rsidRDefault="0043178D" w:rsidP="00102F32">
            <w:pPr>
              <w:pStyle w:val="TAL"/>
              <w:rPr>
                <w:rFonts w:eastAsia="MS Mincho"/>
              </w:rPr>
            </w:pPr>
            <w:r w:rsidRPr="00F72CD4">
              <w:rPr>
                <w:rFonts w:eastAsia="MS Mincho"/>
              </w:rPr>
              <w:t xml:space="preserve">    ControlResourceSet[1]</w:t>
            </w:r>
          </w:p>
        </w:tc>
        <w:tc>
          <w:tcPr>
            <w:tcW w:w="2267" w:type="dxa"/>
            <w:tcBorders>
              <w:top w:val="single" w:sz="4" w:space="0" w:color="auto"/>
              <w:left w:val="single" w:sz="4" w:space="0" w:color="auto"/>
              <w:bottom w:val="single" w:sz="4" w:space="0" w:color="auto"/>
              <w:right w:val="single" w:sz="4" w:space="0" w:color="auto"/>
            </w:tcBorders>
            <w:hideMark/>
          </w:tcPr>
          <w:p w14:paraId="4357E50B" w14:textId="77777777" w:rsidR="0043178D" w:rsidRPr="00F72CD4" w:rsidRDefault="0043178D" w:rsidP="00102F32">
            <w:pPr>
              <w:pStyle w:val="TAL"/>
              <w:rPr>
                <w:rFonts w:eastAsia="Malgun Gothic"/>
                <w:lang w:eastAsia="zh-CN"/>
              </w:rPr>
            </w:pPr>
            <w:r w:rsidRPr="00F72CD4">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1DFAAC0B"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34A6DBB1" w14:textId="77777777" w:rsidR="0043178D" w:rsidRPr="00F72CD4" w:rsidRDefault="0043178D" w:rsidP="00102F32">
            <w:pPr>
              <w:pStyle w:val="TAL"/>
            </w:pPr>
          </w:p>
        </w:tc>
      </w:tr>
      <w:tr w:rsidR="0043178D" w:rsidRPr="00F72CD4" w14:paraId="4DF6E8E4"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B87D2CE"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4AEEFCB"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632277F"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D220A6D" w14:textId="77777777" w:rsidR="0043178D" w:rsidRPr="00F72CD4" w:rsidRDefault="0043178D" w:rsidP="00102F32">
            <w:pPr>
              <w:pStyle w:val="TAL"/>
            </w:pPr>
          </w:p>
        </w:tc>
      </w:tr>
      <w:tr w:rsidR="0043178D" w:rsidRPr="00F72CD4" w14:paraId="5EA76C87"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4513EE2" w14:textId="77777777" w:rsidR="0043178D" w:rsidRPr="00F72CD4" w:rsidRDefault="0043178D" w:rsidP="00102F32">
            <w:pPr>
              <w:pStyle w:val="TAL"/>
              <w:rPr>
                <w:lang w:eastAsia="zh-CN"/>
              </w:rPr>
            </w:pPr>
            <w:r w:rsidRPr="00F72CD4">
              <w:t xml:space="preserve">  searchSpacesToAddModList</w:t>
            </w:r>
          </w:p>
          <w:p w14:paraId="0BE62598" w14:textId="77777777" w:rsidR="0043178D" w:rsidRPr="00F72CD4" w:rsidRDefault="0043178D" w:rsidP="00102F32">
            <w:pPr>
              <w:pStyle w:val="TAL"/>
              <w:rPr>
                <w:lang w:eastAsia="zh-CN"/>
              </w:rPr>
            </w:pPr>
            <w:r w:rsidRPr="00F72CD4">
              <w:t>SEQUENCE(SIZE (1..10)) OF SearchSpace ::= SEQUENCE {</w:t>
            </w:r>
          </w:p>
        </w:tc>
        <w:tc>
          <w:tcPr>
            <w:tcW w:w="2267" w:type="dxa"/>
            <w:tcBorders>
              <w:top w:val="single" w:sz="4" w:space="0" w:color="auto"/>
              <w:left w:val="single" w:sz="4" w:space="0" w:color="auto"/>
              <w:bottom w:val="single" w:sz="4" w:space="0" w:color="auto"/>
              <w:right w:val="single" w:sz="4" w:space="0" w:color="auto"/>
            </w:tcBorders>
            <w:hideMark/>
          </w:tcPr>
          <w:p w14:paraId="173CE242" w14:textId="77777777" w:rsidR="0043178D" w:rsidRPr="00F72CD4" w:rsidRDefault="0043178D" w:rsidP="00102F32">
            <w:pPr>
              <w:pStyle w:val="TAL"/>
              <w:rPr>
                <w:lang w:eastAsia="zh-CN"/>
              </w:rPr>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15C0ADA2"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1BD1E769" w14:textId="77777777" w:rsidR="0043178D" w:rsidRPr="00F72CD4" w:rsidRDefault="0043178D" w:rsidP="00102F32">
            <w:pPr>
              <w:pStyle w:val="TAL"/>
            </w:pPr>
          </w:p>
        </w:tc>
      </w:tr>
      <w:tr w:rsidR="0043178D" w:rsidRPr="00F72CD4" w14:paraId="736214D7"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57FB5886" w14:textId="77777777" w:rsidR="0043178D" w:rsidRPr="00F72CD4" w:rsidRDefault="0043178D" w:rsidP="00102F32">
            <w:pPr>
              <w:pStyle w:val="TAL"/>
            </w:pPr>
            <w:r w:rsidRPr="00F72CD4">
              <w:t xml:space="preserve">  SearchSpace</w:t>
            </w:r>
            <w:r w:rsidRPr="00F72CD4">
              <w:rPr>
                <w:rFonts w:eastAsia="MS Mincho"/>
              </w:rPr>
              <w:t>[1]</w:t>
            </w:r>
          </w:p>
        </w:tc>
        <w:tc>
          <w:tcPr>
            <w:tcW w:w="2267" w:type="dxa"/>
            <w:tcBorders>
              <w:top w:val="single" w:sz="4" w:space="0" w:color="auto"/>
              <w:left w:val="single" w:sz="4" w:space="0" w:color="auto"/>
              <w:bottom w:val="single" w:sz="4" w:space="0" w:color="auto"/>
              <w:right w:val="single" w:sz="4" w:space="0" w:color="auto"/>
            </w:tcBorders>
            <w:hideMark/>
          </w:tcPr>
          <w:p w14:paraId="607FF295" w14:textId="77777777" w:rsidR="0043178D" w:rsidRPr="00F72CD4" w:rsidRDefault="0043178D" w:rsidP="00102F32">
            <w:pPr>
              <w:pStyle w:val="TAL"/>
            </w:pPr>
            <w:r w:rsidRPr="00F72CD4">
              <w:t>SearchSpace1</w:t>
            </w:r>
          </w:p>
        </w:tc>
        <w:tc>
          <w:tcPr>
            <w:tcW w:w="1700" w:type="dxa"/>
            <w:tcBorders>
              <w:top w:val="single" w:sz="4" w:space="0" w:color="auto"/>
              <w:left w:val="single" w:sz="4" w:space="0" w:color="auto"/>
              <w:bottom w:val="single" w:sz="4" w:space="0" w:color="auto"/>
              <w:right w:val="single" w:sz="4" w:space="0" w:color="auto"/>
            </w:tcBorders>
          </w:tcPr>
          <w:p w14:paraId="278A192B"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7F454B1" w14:textId="77777777" w:rsidR="0043178D" w:rsidRPr="00F72CD4" w:rsidRDefault="0043178D" w:rsidP="00102F32">
            <w:pPr>
              <w:pStyle w:val="TAL"/>
            </w:pPr>
          </w:p>
        </w:tc>
      </w:tr>
      <w:tr w:rsidR="0043178D" w:rsidRPr="00F72CD4" w14:paraId="2491A318"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4C676C4" w14:textId="77777777" w:rsidR="0043178D" w:rsidRPr="00F72CD4" w:rsidRDefault="0043178D" w:rsidP="00102F32">
            <w:pPr>
              <w:pStyle w:val="TAL"/>
            </w:pPr>
            <w:r w:rsidRPr="00F72CD4">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1CC6FE05" w14:textId="77777777" w:rsidR="0043178D" w:rsidRPr="00F72CD4" w:rsidRDefault="0043178D" w:rsidP="00102F32">
            <w:pPr>
              <w:pStyle w:val="TAL"/>
            </w:pPr>
            <w:r w:rsidRPr="00F72CD4">
              <w:t>SearchSpace2</w:t>
            </w:r>
          </w:p>
        </w:tc>
        <w:tc>
          <w:tcPr>
            <w:tcW w:w="1700" w:type="dxa"/>
            <w:tcBorders>
              <w:top w:val="single" w:sz="4" w:space="0" w:color="auto"/>
              <w:left w:val="single" w:sz="4" w:space="0" w:color="auto"/>
              <w:bottom w:val="single" w:sz="4" w:space="0" w:color="auto"/>
              <w:right w:val="single" w:sz="4" w:space="0" w:color="auto"/>
            </w:tcBorders>
          </w:tcPr>
          <w:p w14:paraId="190BBDDE"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727F9C07" w14:textId="77777777" w:rsidR="0043178D" w:rsidRPr="00F72CD4" w:rsidRDefault="0043178D" w:rsidP="00102F32">
            <w:pPr>
              <w:pStyle w:val="TAL"/>
            </w:pPr>
          </w:p>
        </w:tc>
      </w:tr>
      <w:tr w:rsidR="0043178D" w:rsidRPr="00F72CD4" w14:paraId="2204E0E8"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022A8E96"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35ACD32E"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422E5884"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07069167" w14:textId="77777777" w:rsidR="0043178D" w:rsidRPr="00F72CD4" w:rsidRDefault="0043178D" w:rsidP="00102F32">
            <w:pPr>
              <w:pStyle w:val="TAL"/>
            </w:pPr>
          </w:p>
        </w:tc>
      </w:tr>
      <w:tr w:rsidR="0043178D" w:rsidRPr="00F72CD4" w14:paraId="09D2CBA5"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3034D882" w14:textId="77777777" w:rsidR="0043178D" w:rsidRPr="00F72CD4" w:rsidRDefault="0043178D" w:rsidP="00102F32">
            <w:pPr>
              <w:pStyle w:val="TAL"/>
            </w:pPr>
            <w:r w:rsidRPr="00F72CD4">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7662BDDA" w14:textId="77777777" w:rsidR="0043178D" w:rsidRPr="00F72CD4" w:rsidRDefault="0043178D" w:rsidP="00102F32">
            <w:pPr>
              <w:pStyle w:val="TAL"/>
            </w:pPr>
            <w:r w:rsidRPr="00F72CD4">
              <w:rPr>
                <w:lang w:eastAsia="zh-CN"/>
              </w:rPr>
              <w:t xml:space="preserve">2 </w:t>
            </w:r>
            <w:r w:rsidRPr="00F72CD4">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51A511A"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1DA6247F" w14:textId="77777777" w:rsidR="0043178D" w:rsidRPr="00F72CD4" w:rsidRDefault="0043178D" w:rsidP="00102F32">
            <w:pPr>
              <w:pStyle w:val="TAL"/>
            </w:pPr>
          </w:p>
        </w:tc>
      </w:tr>
      <w:tr w:rsidR="0043178D" w:rsidRPr="00F72CD4" w14:paraId="42879B50"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76DB328F" w14:textId="77777777" w:rsidR="0043178D" w:rsidRPr="00F72CD4" w:rsidRDefault="0043178D" w:rsidP="00102F32">
            <w:pPr>
              <w:pStyle w:val="TAL"/>
              <w:rPr>
                <w:lang w:eastAsia="zh-CN"/>
              </w:rPr>
            </w:pPr>
            <w:r w:rsidRPr="00F72CD4">
              <w:t xml:space="preserve">  </w:t>
            </w:r>
            <w:r w:rsidRPr="00F72CD4">
              <w:rPr>
                <w:lang w:eastAsia="zh-CN"/>
              </w:rPr>
              <w:t xml:space="preserve">  s</w:t>
            </w:r>
            <w:r w:rsidRPr="00F72CD4">
              <w:t>earchSpaceExt-r16</w:t>
            </w:r>
            <w:r w:rsidRPr="00F72CD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522F8BF0" w14:textId="77777777" w:rsidR="0043178D" w:rsidRPr="00F72CD4" w:rsidRDefault="0043178D" w:rsidP="00102F32">
            <w:pPr>
              <w:pStyle w:val="TAL"/>
              <w:rPr>
                <w:lang w:eastAsia="ja-JP"/>
              </w:rPr>
            </w:pPr>
            <w:r w:rsidRPr="00F72CD4">
              <w:rPr>
                <w:lang w:eastAsia="zh-CN"/>
              </w:rPr>
              <w:t>S</w:t>
            </w:r>
            <w:r w:rsidRPr="00F72CD4">
              <w:t>earchSpaceExt1</w:t>
            </w:r>
          </w:p>
        </w:tc>
        <w:tc>
          <w:tcPr>
            <w:tcW w:w="1700" w:type="dxa"/>
            <w:tcBorders>
              <w:top w:val="single" w:sz="4" w:space="0" w:color="auto"/>
              <w:left w:val="single" w:sz="4" w:space="0" w:color="auto"/>
              <w:bottom w:val="single" w:sz="4" w:space="0" w:color="auto"/>
              <w:right w:val="single" w:sz="4" w:space="0" w:color="auto"/>
            </w:tcBorders>
          </w:tcPr>
          <w:p w14:paraId="051856ED"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11CB6252" w14:textId="77777777" w:rsidR="0043178D" w:rsidRPr="00F72CD4" w:rsidRDefault="0043178D" w:rsidP="00102F32">
            <w:pPr>
              <w:pStyle w:val="TAL"/>
            </w:pPr>
          </w:p>
        </w:tc>
      </w:tr>
      <w:tr w:rsidR="0043178D" w:rsidRPr="00F72CD4" w14:paraId="61C30BE7"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675E1664" w14:textId="77777777" w:rsidR="0043178D" w:rsidRPr="00F72CD4" w:rsidRDefault="0043178D" w:rsidP="00102F32">
            <w:pPr>
              <w:pStyle w:val="TAL"/>
            </w:pPr>
            <w:r w:rsidRPr="00F72CD4">
              <w:t xml:space="preserve">    searchSpaceExt-r16[2]</w:t>
            </w:r>
          </w:p>
        </w:tc>
        <w:tc>
          <w:tcPr>
            <w:tcW w:w="2267" w:type="dxa"/>
            <w:tcBorders>
              <w:top w:val="single" w:sz="4" w:space="0" w:color="auto"/>
              <w:left w:val="single" w:sz="4" w:space="0" w:color="auto"/>
              <w:bottom w:val="single" w:sz="4" w:space="0" w:color="auto"/>
              <w:right w:val="single" w:sz="4" w:space="0" w:color="auto"/>
            </w:tcBorders>
            <w:hideMark/>
          </w:tcPr>
          <w:p w14:paraId="1F8DDB5D" w14:textId="77777777" w:rsidR="0043178D" w:rsidRPr="00F72CD4" w:rsidRDefault="0043178D" w:rsidP="00102F32">
            <w:pPr>
              <w:pStyle w:val="TAL"/>
              <w:rPr>
                <w:lang w:eastAsia="zh-CN"/>
              </w:rPr>
            </w:pPr>
            <w:r w:rsidRPr="00F72CD4">
              <w:rPr>
                <w:lang w:eastAsia="zh-CN"/>
              </w:rPr>
              <w:t>SearchSpaceExt2</w:t>
            </w:r>
          </w:p>
        </w:tc>
        <w:tc>
          <w:tcPr>
            <w:tcW w:w="1700" w:type="dxa"/>
            <w:tcBorders>
              <w:top w:val="single" w:sz="4" w:space="0" w:color="auto"/>
              <w:left w:val="single" w:sz="4" w:space="0" w:color="auto"/>
              <w:bottom w:val="single" w:sz="4" w:space="0" w:color="auto"/>
              <w:right w:val="single" w:sz="4" w:space="0" w:color="auto"/>
            </w:tcBorders>
          </w:tcPr>
          <w:p w14:paraId="20253AE1" w14:textId="77777777" w:rsidR="0043178D" w:rsidRPr="00F72CD4" w:rsidRDefault="0043178D" w:rsidP="00102F32">
            <w:pPr>
              <w:pStyle w:val="TAL"/>
              <w:rPr>
                <w:lang w:eastAsia="ja-JP"/>
              </w:rPr>
            </w:pPr>
          </w:p>
        </w:tc>
        <w:tc>
          <w:tcPr>
            <w:tcW w:w="1245" w:type="dxa"/>
            <w:tcBorders>
              <w:top w:val="single" w:sz="4" w:space="0" w:color="auto"/>
              <w:left w:val="single" w:sz="4" w:space="0" w:color="auto"/>
              <w:bottom w:val="single" w:sz="4" w:space="0" w:color="auto"/>
              <w:right w:val="single" w:sz="4" w:space="0" w:color="auto"/>
            </w:tcBorders>
          </w:tcPr>
          <w:p w14:paraId="4F509723" w14:textId="77777777" w:rsidR="0043178D" w:rsidRPr="00F72CD4" w:rsidRDefault="0043178D" w:rsidP="00102F32">
            <w:pPr>
              <w:pStyle w:val="TAL"/>
            </w:pPr>
          </w:p>
        </w:tc>
      </w:tr>
      <w:tr w:rsidR="0043178D" w:rsidRPr="00F72CD4" w14:paraId="0C0ABF11"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2AC963B" w14:textId="77777777" w:rsidR="0043178D" w:rsidRPr="00F72CD4" w:rsidRDefault="0043178D" w:rsidP="00102F32">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20C0BD6"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32EBF4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536CB28D" w14:textId="77777777" w:rsidR="0043178D" w:rsidRPr="00F72CD4" w:rsidRDefault="0043178D" w:rsidP="00102F32">
            <w:pPr>
              <w:pStyle w:val="TAL"/>
            </w:pPr>
          </w:p>
        </w:tc>
      </w:tr>
      <w:tr w:rsidR="0043178D" w:rsidRPr="00F72CD4" w14:paraId="37EB355A" w14:textId="77777777" w:rsidTr="001F0868">
        <w:tc>
          <w:tcPr>
            <w:tcW w:w="4535" w:type="dxa"/>
            <w:tcBorders>
              <w:top w:val="single" w:sz="4" w:space="0" w:color="auto"/>
              <w:left w:val="single" w:sz="4" w:space="0" w:color="auto"/>
              <w:bottom w:val="single" w:sz="4" w:space="0" w:color="auto"/>
              <w:right w:val="single" w:sz="4" w:space="0" w:color="auto"/>
            </w:tcBorders>
            <w:hideMark/>
          </w:tcPr>
          <w:p w14:paraId="13509B9C" w14:textId="77777777" w:rsidR="0043178D" w:rsidRPr="00F72CD4" w:rsidRDefault="0043178D" w:rsidP="00102F32">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66E7E80" w14:textId="77777777" w:rsidR="0043178D" w:rsidRPr="00F72CD4" w:rsidRDefault="0043178D"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27F7AB46" w14:textId="77777777" w:rsidR="0043178D" w:rsidRPr="00F72CD4" w:rsidRDefault="0043178D"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63726DCD" w14:textId="77777777" w:rsidR="0043178D" w:rsidRPr="00F72CD4" w:rsidRDefault="0043178D" w:rsidP="00102F32">
            <w:pPr>
              <w:pStyle w:val="TAL"/>
            </w:pPr>
          </w:p>
        </w:tc>
      </w:tr>
    </w:tbl>
    <w:p w14:paraId="26F26D27" w14:textId="77777777" w:rsidR="007B35BB" w:rsidRPr="00F72CD4" w:rsidRDefault="007B35BB" w:rsidP="000D2D5A">
      <w:pPr>
        <w:rPr>
          <w:lang w:eastAsia="zh-CN"/>
        </w:rPr>
      </w:pPr>
    </w:p>
    <w:p w14:paraId="3D523E0B" w14:textId="37CD59F7" w:rsidR="007B35BB" w:rsidRPr="00F72CD4" w:rsidRDefault="007B35BB" w:rsidP="000D2D5A">
      <w:pPr>
        <w:pStyle w:val="TH"/>
        <w:rPr>
          <w:lang w:eastAsia="zh-CN"/>
        </w:rPr>
      </w:pPr>
      <w:r w:rsidRPr="00F72CD4">
        <w:t>Table 5.3.</w:t>
      </w:r>
      <w:r w:rsidRPr="00F72CD4">
        <w:rPr>
          <w:lang w:eastAsia="zh-CN"/>
        </w:rPr>
        <w:t>3</w:t>
      </w:r>
      <w:r w:rsidRPr="00F72CD4">
        <w:t>.2.3.4.3.1-</w:t>
      </w:r>
      <w:r w:rsidRPr="00F72CD4">
        <w:rPr>
          <w:lang w:eastAsia="zh-CN"/>
        </w:rPr>
        <w:t>4</w:t>
      </w:r>
      <w:r w:rsidRPr="00F72CD4">
        <w:t>: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7BA5C5C"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172313C6" w14:textId="77777777" w:rsidR="007B35BB" w:rsidRPr="00F72CD4" w:rsidRDefault="007B35BB" w:rsidP="000D2D5A">
            <w:pPr>
              <w:pStyle w:val="TAL"/>
              <w:rPr>
                <w:lang w:eastAsia="en-US"/>
              </w:rPr>
            </w:pPr>
            <w:r w:rsidRPr="00F72CD4">
              <w:t>Derivation Path: TS 38.508-1 [6], Table</w:t>
            </w:r>
            <w:r w:rsidRPr="00F72CD4">
              <w:rPr>
                <w:lang w:eastAsia="zh-CN"/>
              </w:rPr>
              <w:t xml:space="preserve"> </w:t>
            </w:r>
            <w:r w:rsidRPr="00F72CD4">
              <w:t>5.4.2.0-6</w:t>
            </w:r>
          </w:p>
        </w:tc>
      </w:tr>
      <w:tr w:rsidR="007B35BB" w:rsidRPr="00F72CD4" w14:paraId="603E16D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760F91"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33FCE7E"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1E1A70B"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68D220B8" w14:textId="77777777" w:rsidR="007B35BB" w:rsidRPr="00F72CD4" w:rsidRDefault="007B35BB" w:rsidP="000D2D5A">
            <w:pPr>
              <w:pStyle w:val="TAH"/>
            </w:pPr>
            <w:r w:rsidRPr="00F72CD4">
              <w:t>Condition</w:t>
            </w:r>
          </w:p>
        </w:tc>
      </w:tr>
      <w:tr w:rsidR="007B35BB" w:rsidRPr="00F72CD4" w14:paraId="0C63C24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90055A8" w14:textId="77777777" w:rsidR="007B35BB" w:rsidRPr="00F72CD4" w:rsidRDefault="007B35BB" w:rsidP="000D2D5A">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CE2F66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A13CE9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E97CC2" w14:textId="77777777" w:rsidR="007B35BB" w:rsidRPr="00F72CD4" w:rsidRDefault="007B35BB" w:rsidP="000D2D5A">
            <w:pPr>
              <w:pStyle w:val="TAL"/>
            </w:pPr>
          </w:p>
        </w:tc>
      </w:tr>
      <w:tr w:rsidR="007B35BB" w:rsidRPr="00F72CD4" w14:paraId="304FE47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A218A57"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23C5164E" w14:textId="77777777" w:rsidR="007B35BB" w:rsidRPr="00F72CD4" w:rsidRDefault="007B35BB"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5AF57AFC"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67C0EC9" w14:textId="77777777" w:rsidR="007B35BB" w:rsidRPr="00F72CD4" w:rsidRDefault="007B35BB" w:rsidP="000D2D5A">
            <w:pPr>
              <w:pStyle w:val="TAL"/>
            </w:pPr>
          </w:p>
        </w:tc>
      </w:tr>
      <w:tr w:rsidR="007B35BB" w:rsidRPr="00F72CD4" w14:paraId="45D9195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3FBE8CC" w14:textId="77777777" w:rsidR="007B35BB" w:rsidRPr="00F72CD4" w:rsidRDefault="007B35BB" w:rsidP="000D2D5A">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21E857D" w14:textId="77777777" w:rsidR="007B35BB" w:rsidRPr="00F72CD4" w:rsidRDefault="007B35BB" w:rsidP="000D2D5A">
            <w:pPr>
              <w:pStyle w:val="TAL"/>
            </w:pPr>
            <w:r w:rsidRPr="00F72CD4">
              <w:t>11111111 11111111 1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17F41322" w14:textId="77777777" w:rsidR="007B35BB" w:rsidRPr="00F72CD4" w:rsidRDefault="007B35BB" w:rsidP="000D2D5A">
            <w:pPr>
              <w:pStyle w:val="TAL"/>
            </w:pPr>
            <w:r w:rsidRPr="00F72CD4">
              <w:t>CORESET to use the least significant 102 RBs of the BWP</w:t>
            </w:r>
          </w:p>
        </w:tc>
        <w:tc>
          <w:tcPr>
            <w:tcW w:w="1245" w:type="dxa"/>
            <w:tcBorders>
              <w:top w:val="single" w:sz="4" w:space="0" w:color="auto"/>
              <w:left w:val="single" w:sz="4" w:space="0" w:color="auto"/>
              <w:bottom w:val="single" w:sz="4" w:space="0" w:color="auto"/>
              <w:right w:val="single" w:sz="4" w:space="0" w:color="auto"/>
            </w:tcBorders>
          </w:tcPr>
          <w:p w14:paraId="098EC99C" w14:textId="77777777" w:rsidR="007B35BB" w:rsidRPr="00F72CD4" w:rsidRDefault="007B35BB" w:rsidP="000D2D5A">
            <w:pPr>
              <w:pStyle w:val="TAL"/>
            </w:pPr>
          </w:p>
        </w:tc>
      </w:tr>
      <w:tr w:rsidR="007B35BB" w:rsidRPr="00F72CD4" w14:paraId="0CD6EDE8"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34AF3817" w14:textId="77777777" w:rsidR="007B35BB" w:rsidRPr="00F72CD4" w:rsidRDefault="007B35BB" w:rsidP="000D2D5A">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41079762" w14:textId="77777777" w:rsidR="007B35BB" w:rsidRPr="00F72CD4" w:rsidRDefault="007B35BB" w:rsidP="000D2D5A">
            <w:pPr>
              <w:pStyle w:val="TAL"/>
              <w:rPr>
                <w:lang w:eastAsia="zh-CN"/>
              </w:rPr>
            </w:pPr>
            <w:r w:rsidRPr="00F72CD4">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5B4759F3" w14:textId="77777777" w:rsidR="007B35BB" w:rsidRPr="00F72CD4" w:rsidRDefault="007B35BB" w:rsidP="000D2D5A">
            <w:pPr>
              <w:pStyle w:val="TAL"/>
              <w:rPr>
                <w:lang w:eastAsia="en-US"/>
              </w:rPr>
            </w:pPr>
            <w:r w:rsidRPr="00F72CD4">
              <w:t>SearchSpace duration of 1 symbol</w:t>
            </w:r>
          </w:p>
        </w:tc>
        <w:tc>
          <w:tcPr>
            <w:tcW w:w="1245" w:type="dxa"/>
            <w:tcBorders>
              <w:top w:val="single" w:sz="4" w:space="0" w:color="auto"/>
              <w:left w:val="single" w:sz="4" w:space="0" w:color="auto"/>
              <w:bottom w:val="single" w:sz="4" w:space="0" w:color="auto"/>
              <w:right w:val="single" w:sz="4" w:space="0" w:color="auto"/>
            </w:tcBorders>
          </w:tcPr>
          <w:p w14:paraId="5B52A6D4" w14:textId="77777777" w:rsidR="007B35BB" w:rsidRPr="00F72CD4" w:rsidRDefault="007B35BB" w:rsidP="000D2D5A">
            <w:pPr>
              <w:pStyle w:val="TAL"/>
            </w:pPr>
          </w:p>
        </w:tc>
      </w:tr>
      <w:tr w:rsidR="007B35BB" w:rsidRPr="00F72CD4" w14:paraId="23B7B8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719D6C" w14:textId="77777777" w:rsidR="007B35BB" w:rsidRPr="00F72CD4" w:rsidRDefault="007B35BB" w:rsidP="000D2D5A">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1DB0FE4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A1856B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C391A9" w14:textId="77777777" w:rsidR="007B35BB" w:rsidRPr="00F72CD4" w:rsidRDefault="007B35BB" w:rsidP="000D2D5A">
            <w:pPr>
              <w:pStyle w:val="TAL"/>
            </w:pPr>
          </w:p>
        </w:tc>
      </w:tr>
      <w:tr w:rsidR="007B35BB" w:rsidRPr="00F72CD4" w14:paraId="6BF95DFE"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A2B9BCC" w14:textId="77777777" w:rsidR="007B35BB" w:rsidRPr="00F72CD4" w:rsidRDefault="007B35BB" w:rsidP="000D2D5A">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5604BC4C"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0EB88B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8D12EB3" w14:textId="77777777" w:rsidR="007B35BB" w:rsidRPr="00F72CD4" w:rsidRDefault="007B35BB" w:rsidP="000D2D5A">
            <w:pPr>
              <w:pStyle w:val="TAL"/>
            </w:pPr>
          </w:p>
        </w:tc>
      </w:tr>
      <w:tr w:rsidR="007B35BB" w:rsidRPr="00F72CD4" w14:paraId="2A10D7D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897D8BA" w14:textId="77777777" w:rsidR="007B35BB" w:rsidRPr="00F72CD4" w:rsidRDefault="007B35BB" w:rsidP="000D2D5A">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5462305C" w14:textId="77777777" w:rsidR="007B35BB" w:rsidRPr="00F72CD4" w:rsidRDefault="007B35BB" w:rsidP="000D2D5A">
            <w:pPr>
              <w:pStyle w:val="TAL"/>
            </w:pPr>
            <w:r w:rsidRPr="00F72CD4">
              <w:t>n2</w:t>
            </w:r>
          </w:p>
        </w:tc>
        <w:tc>
          <w:tcPr>
            <w:tcW w:w="1701" w:type="dxa"/>
            <w:tcBorders>
              <w:top w:val="single" w:sz="4" w:space="0" w:color="auto"/>
              <w:left w:val="single" w:sz="4" w:space="0" w:color="auto"/>
              <w:bottom w:val="single" w:sz="4" w:space="0" w:color="auto"/>
              <w:right w:val="single" w:sz="4" w:space="0" w:color="auto"/>
            </w:tcBorders>
          </w:tcPr>
          <w:p w14:paraId="55E61CA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7E512D8" w14:textId="77777777" w:rsidR="007B35BB" w:rsidRPr="00F72CD4" w:rsidRDefault="007B35BB" w:rsidP="000D2D5A">
            <w:pPr>
              <w:pStyle w:val="TAL"/>
            </w:pPr>
            <w:r w:rsidRPr="00F72CD4">
              <w:t>1 Tx</w:t>
            </w:r>
          </w:p>
        </w:tc>
      </w:tr>
      <w:tr w:rsidR="007B35BB" w:rsidRPr="00F72CD4" w14:paraId="762A8D06"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3341D67" w14:textId="77777777" w:rsidR="007B35BB" w:rsidRPr="00F72CD4" w:rsidRDefault="007B35BB" w:rsidP="000D2D5A">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6158E643" w14:textId="77777777" w:rsidR="007B35BB" w:rsidRPr="00F72CD4" w:rsidRDefault="007B35BB" w:rsidP="000D2D5A">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2A867D1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47ACD81" w14:textId="77777777" w:rsidR="007B35BB" w:rsidRPr="00F72CD4" w:rsidRDefault="007B35BB" w:rsidP="000D2D5A">
            <w:pPr>
              <w:pStyle w:val="TAL"/>
            </w:pPr>
            <w:r w:rsidRPr="00F72CD4">
              <w:t>TDD</w:t>
            </w:r>
          </w:p>
        </w:tc>
      </w:tr>
      <w:tr w:rsidR="007B35BB" w:rsidRPr="00F72CD4" w14:paraId="1EBCFC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971241A"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482DC46"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B4959A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01F913" w14:textId="77777777" w:rsidR="007B35BB" w:rsidRPr="00F72CD4" w:rsidRDefault="007B35BB" w:rsidP="000D2D5A">
            <w:pPr>
              <w:pStyle w:val="TAL"/>
            </w:pPr>
          </w:p>
        </w:tc>
      </w:tr>
      <w:tr w:rsidR="007B35BB" w:rsidRPr="00F72CD4" w14:paraId="3D83F51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32A2093"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1230885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AEC0CE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CB8182A" w14:textId="77777777" w:rsidR="007B35BB" w:rsidRPr="00F72CD4" w:rsidRDefault="007B35BB" w:rsidP="000D2D5A">
            <w:pPr>
              <w:pStyle w:val="TAL"/>
            </w:pPr>
          </w:p>
        </w:tc>
      </w:tr>
      <w:tr w:rsidR="007B35BB" w:rsidRPr="00F72CD4" w14:paraId="4D407A9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A5DB073"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746D76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3C1BFD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AEA6564" w14:textId="77777777" w:rsidR="007B35BB" w:rsidRPr="00F72CD4" w:rsidRDefault="007B35BB" w:rsidP="000D2D5A">
            <w:pPr>
              <w:pStyle w:val="TAL"/>
            </w:pPr>
          </w:p>
        </w:tc>
      </w:tr>
    </w:tbl>
    <w:p w14:paraId="3DAB6405" w14:textId="6CA2CFF3" w:rsidR="007B35BB" w:rsidRPr="00F72CD4" w:rsidRDefault="007B35BB" w:rsidP="000D2D5A">
      <w:pPr>
        <w:rPr>
          <w:lang w:eastAsia="zh-CN"/>
        </w:rPr>
      </w:pPr>
    </w:p>
    <w:p w14:paraId="5EF43F0C" w14:textId="77777777" w:rsidR="0043178D" w:rsidRPr="00F72CD4" w:rsidRDefault="0043178D" w:rsidP="0043178D">
      <w:pPr>
        <w:pStyle w:val="TH"/>
      </w:pPr>
      <w:r w:rsidRPr="00F72CD4">
        <w:t>Table 5.3.</w:t>
      </w:r>
      <w:r w:rsidRPr="00F72CD4">
        <w:rPr>
          <w:lang w:eastAsia="zh-CN"/>
        </w:rPr>
        <w:t>3</w:t>
      </w:r>
      <w:r w:rsidRPr="00F72CD4">
        <w:t>.2.3.4.3.1-</w:t>
      </w:r>
      <w:r w:rsidRPr="00F72CD4">
        <w:rPr>
          <w:lang w:eastAsia="zh-CN"/>
        </w:rPr>
        <w:t>5: Void</w:t>
      </w:r>
    </w:p>
    <w:p w14:paraId="3AA594F2" w14:textId="77777777" w:rsidR="007B35BB" w:rsidRPr="00F72CD4" w:rsidRDefault="007B35BB" w:rsidP="000D2D5A">
      <w:pPr>
        <w:rPr>
          <w:lang w:eastAsia="en-US"/>
        </w:rPr>
      </w:pPr>
    </w:p>
    <w:p w14:paraId="7D4FCB32" w14:textId="377D0C67" w:rsidR="007B35BB" w:rsidRPr="00F72CD4" w:rsidRDefault="007B35BB" w:rsidP="000D2D5A">
      <w:pPr>
        <w:pStyle w:val="TH"/>
        <w:rPr>
          <w:i/>
          <w:iCs/>
        </w:rPr>
      </w:pPr>
      <w:r w:rsidRPr="00F72CD4">
        <w:t>Table 5.3.</w:t>
      </w:r>
      <w:r w:rsidRPr="00F72CD4">
        <w:rPr>
          <w:lang w:eastAsia="zh-CN"/>
        </w:rPr>
        <w:t>3</w:t>
      </w:r>
      <w:r w:rsidRPr="00F72CD4">
        <w:t>.2.3.4.3.1-</w:t>
      </w:r>
      <w:r w:rsidRPr="00F72CD4">
        <w:rPr>
          <w:lang w:eastAsia="zh-CN"/>
        </w:rPr>
        <w:t>6</w:t>
      </w:r>
      <w:r w:rsidRPr="00F72CD4">
        <w:t xml:space="preserve">: PDCCH </w:t>
      </w:r>
      <w:r w:rsidRPr="00F72CD4">
        <w:rPr>
          <w:i/>
          <w:iCs/>
        </w:rPr>
        <w:t>Search Space</w:t>
      </w:r>
      <w:r w:rsidR="00FD280A" w:rsidRPr="00F72CD4">
        <w:rPr>
          <w:i/>
          <w:iCs/>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3E6CC965" w14:textId="77777777" w:rsidTr="007B35BB">
        <w:tc>
          <w:tcPr>
            <w:tcW w:w="9750" w:type="dxa"/>
            <w:gridSpan w:val="4"/>
            <w:tcBorders>
              <w:top w:val="single" w:sz="4" w:space="0" w:color="auto"/>
              <w:left w:val="single" w:sz="4" w:space="0" w:color="auto"/>
              <w:bottom w:val="single" w:sz="4" w:space="0" w:color="auto"/>
              <w:right w:val="single" w:sz="4" w:space="0" w:color="auto"/>
            </w:tcBorders>
            <w:hideMark/>
          </w:tcPr>
          <w:p w14:paraId="793341B6" w14:textId="77777777" w:rsidR="007B35BB" w:rsidRPr="00F72CD4" w:rsidRDefault="007B35BB" w:rsidP="000D2D5A">
            <w:pPr>
              <w:pStyle w:val="TAL"/>
            </w:pPr>
            <w:r w:rsidRPr="00F72CD4">
              <w:t>Derivation Path: TS 38.508-1 [6], Table</w:t>
            </w:r>
            <w:r w:rsidRPr="00F72CD4">
              <w:rPr>
                <w:lang w:eastAsia="zh-CN"/>
              </w:rPr>
              <w:t xml:space="preserve"> </w:t>
            </w:r>
            <w:r w:rsidRPr="00F72CD4">
              <w:t>5.4.2.0-7</w:t>
            </w:r>
          </w:p>
        </w:tc>
      </w:tr>
      <w:tr w:rsidR="007B35BB" w:rsidRPr="00F72CD4" w14:paraId="1F4109A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E76FF48" w14:textId="77777777" w:rsidR="007B35BB" w:rsidRPr="00F72CD4" w:rsidRDefault="007B35BB"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62C53F5" w14:textId="77777777" w:rsidR="007B35BB" w:rsidRPr="00F72CD4" w:rsidRDefault="007B35BB"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4D9DBFEF"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7D91D2D" w14:textId="77777777" w:rsidR="007B35BB" w:rsidRPr="00F72CD4" w:rsidRDefault="007B35BB" w:rsidP="000D2D5A">
            <w:pPr>
              <w:pStyle w:val="TAH"/>
            </w:pPr>
            <w:r w:rsidRPr="00F72CD4">
              <w:t>Condition</w:t>
            </w:r>
          </w:p>
        </w:tc>
      </w:tr>
      <w:tr w:rsidR="007B35BB" w:rsidRPr="00F72CD4" w14:paraId="1238DDD3"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D1C68B8" w14:textId="77777777" w:rsidR="007B35BB" w:rsidRPr="00F72CD4" w:rsidRDefault="007B35BB"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65EA29E4"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35601D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5928D05" w14:textId="77777777" w:rsidR="007B35BB" w:rsidRPr="00F72CD4" w:rsidRDefault="007B35BB" w:rsidP="000D2D5A">
            <w:pPr>
              <w:pStyle w:val="TAL"/>
            </w:pPr>
          </w:p>
        </w:tc>
      </w:tr>
      <w:tr w:rsidR="007B35BB" w:rsidRPr="00F72CD4" w14:paraId="705F4B98" w14:textId="77777777" w:rsidTr="007B35BB">
        <w:tc>
          <w:tcPr>
            <w:tcW w:w="4536" w:type="dxa"/>
            <w:tcBorders>
              <w:top w:val="single" w:sz="4" w:space="0" w:color="auto"/>
              <w:left w:val="single" w:sz="4" w:space="0" w:color="auto"/>
              <w:bottom w:val="nil"/>
              <w:right w:val="single" w:sz="4" w:space="0" w:color="auto"/>
            </w:tcBorders>
            <w:hideMark/>
          </w:tcPr>
          <w:p w14:paraId="2AA2956F" w14:textId="77777777" w:rsidR="007B35BB" w:rsidRPr="00F72CD4" w:rsidRDefault="007B35BB"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3A4B9C7D" w14:textId="77777777" w:rsidR="007B35BB" w:rsidRPr="00F72CD4" w:rsidRDefault="007B35BB" w:rsidP="000D2D5A">
            <w:pPr>
              <w:pStyle w:val="TAL"/>
            </w:pPr>
            <w:r w:rsidRPr="00F72CD4">
              <w:t>2</w:t>
            </w:r>
          </w:p>
        </w:tc>
        <w:tc>
          <w:tcPr>
            <w:tcW w:w="1701" w:type="dxa"/>
            <w:tcBorders>
              <w:top w:val="single" w:sz="4" w:space="0" w:color="auto"/>
              <w:left w:val="single" w:sz="4" w:space="0" w:color="auto"/>
              <w:bottom w:val="single" w:sz="4" w:space="0" w:color="auto"/>
              <w:right w:val="single" w:sz="4" w:space="0" w:color="auto"/>
            </w:tcBorders>
            <w:hideMark/>
          </w:tcPr>
          <w:p w14:paraId="01BF4719" w14:textId="77777777" w:rsidR="007B35BB" w:rsidRPr="00F72CD4" w:rsidRDefault="007B35BB" w:rsidP="000D2D5A">
            <w:pPr>
              <w:pStyle w:val="TAL"/>
            </w:pPr>
            <w:r w:rsidRPr="00F72CD4">
              <w:t>SearchSpaceId with condition USS</w:t>
            </w:r>
          </w:p>
        </w:tc>
        <w:tc>
          <w:tcPr>
            <w:tcW w:w="1245" w:type="dxa"/>
            <w:tcBorders>
              <w:top w:val="single" w:sz="4" w:space="0" w:color="auto"/>
              <w:left w:val="single" w:sz="4" w:space="0" w:color="auto"/>
              <w:bottom w:val="single" w:sz="4" w:space="0" w:color="auto"/>
              <w:right w:val="single" w:sz="4" w:space="0" w:color="auto"/>
            </w:tcBorders>
            <w:hideMark/>
          </w:tcPr>
          <w:p w14:paraId="22173BD6" w14:textId="77777777" w:rsidR="007B35BB" w:rsidRPr="00F72CD4" w:rsidRDefault="007B35BB" w:rsidP="000D2D5A">
            <w:pPr>
              <w:pStyle w:val="TAL"/>
            </w:pPr>
            <w:r w:rsidRPr="00F72CD4">
              <w:t>USS</w:t>
            </w:r>
          </w:p>
        </w:tc>
      </w:tr>
      <w:tr w:rsidR="007B35BB" w:rsidRPr="00F72CD4" w14:paraId="38B88E25"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2E408AC" w14:textId="77777777" w:rsidR="007B35BB" w:rsidRPr="00F72CD4" w:rsidRDefault="007B35BB"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12D6B1A" w14:textId="77777777" w:rsidR="007B35BB" w:rsidRPr="00F72CD4" w:rsidRDefault="007B35BB"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56729C43" w14:textId="77777777" w:rsidR="007B35BB" w:rsidRPr="00F72CD4" w:rsidRDefault="007B35BB"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05E18BB0" w14:textId="77777777" w:rsidR="007B35BB" w:rsidRPr="00F72CD4" w:rsidRDefault="007B35BB" w:rsidP="000D2D5A">
            <w:pPr>
              <w:pStyle w:val="TAL"/>
            </w:pPr>
          </w:p>
        </w:tc>
      </w:tr>
      <w:tr w:rsidR="007B35BB" w:rsidRPr="00F72CD4" w14:paraId="3B087379"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B31E58E" w14:textId="77777777" w:rsidR="007B35BB" w:rsidRPr="00F72CD4" w:rsidRDefault="007B35BB"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6440305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D8B0C1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A5C8935" w14:textId="77777777" w:rsidR="007B35BB" w:rsidRPr="00F72CD4" w:rsidRDefault="007B35BB" w:rsidP="000D2D5A">
            <w:pPr>
              <w:pStyle w:val="TAL"/>
            </w:pPr>
          </w:p>
        </w:tc>
      </w:tr>
      <w:tr w:rsidR="007B35BB" w:rsidRPr="00F72CD4" w14:paraId="4DD8E4B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E42ABCB" w14:textId="77777777" w:rsidR="007B35BB" w:rsidRPr="00F72CD4" w:rsidRDefault="007B35BB"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6EC5657B" w14:textId="77777777" w:rsidR="007B35BB" w:rsidRPr="00F72CD4" w:rsidRDefault="007B35BB"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25D31E9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F4A3B7D" w14:textId="77777777" w:rsidR="007B35BB" w:rsidRPr="00F72CD4" w:rsidRDefault="007B35BB" w:rsidP="000D2D5A">
            <w:pPr>
              <w:pStyle w:val="TAL"/>
            </w:pPr>
          </w:p>
        </w:tc>
      </w:tr>
      <w:tr w:rsidR="007B35BB" w:rsidRPr="00F72CD4" w14:paraId="61B7DCC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4CAB35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3F4FFF28"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AFC6B7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B4589A" w14:textId="77777777" w:rsidR="007B35BB" w:rsidRPr="00F72CD4" w:rsidRDefault="007B35BB" w:rsidP="000D2D5A">
            <w:pPr>
              <w:pStyle w:val="TAL"/>
            </w:pPr>
          </w:p>
        </w:tc>
      </w:tr>
      <w:tr w:rsidR="007B35BB" w:rsidRPr="00F72CD4" w14:paraId="2909FAD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59E3135" w14:textId="77777777" w:rsidR="007B35BB" w:rsidRPr="00F72CD4" w:rsidRDefault="007B35BB"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00D2B9D1"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F2F283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F25D284" w14:textId="77777777" w:rsidR="007B35BB" w:rsidRPr="00F72CD4" w:rsidRDefault="007B35BB" w:rsidP="000D2D5A">
            <w:pPr>
              <w:pStyle w:val="TAL"/>
            </w:pPr>
          </w:p>
        </w:tc>
      </w:tr>
      <w:tr w:rsidR="007B35BB" w:rsidRPr="00F72CD4" w14:paraId="12BBB8E4"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EE7F272" w14:textId="77777777" w:rsidR="007B35BB" w:rsidRPr="00F72CD4" w:rsidRDefault="007B35BB"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34D0D68" w14:textId="77777777" w:rsidR="007B35BB" w:rsidRPr="00F72CD4" w:rsidRDefault="007B35BB"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5E080A59" w14:textId="7F6650A4" w:rsidR="007B35BB" w:rsidRPr="00F72CD4" w:rsidRDefault="00FD280A" w:rsidP="000D2D5A">
            <w:pPr>
              <w:pStyle w:val="TAL"/>
            </w:pPr>
            <w:r w:rsidRPr="00F72CD4">
              <w:t xml:space="preserve">Test </w:t>
            </w:r>
            <w:r w:rsidR="007B35BB" w:rsidRPr="00F72CD4">
              <w:t>AL4</w:t>
            </w:r>
          </w:p>
        </w:tc>
        <w:tc>
          <w:tcPr>
            <w:tcW w:w="1245" w:type="dxa"/>
            <w:tcBorders>
              <w:top w:val="single" w:sz="4" w:space="0" w:color="auto"/>
              <w:left w:val="single" w:sz="4" w:space="0" w:color="auto"/>
              <w:bottom w:val="single" w:sz="4" w:space="0" w:color="auto"/>
              <w:right w:val="single" w:sz="4" w:space="0" w:color="auto"/>
            </w:tcBorders>
          </w:tcPr>
          <w:p w14:paraId="7581E1AE" w14:textId="77777777" w:rsidR="007B35BB" w:rsidRPr="00F72CD4" w:rsidRDefault="007B35BB" w:rsidP="000D2D5A">
            <w:pPr>
              <w:pStyle w:val="TAL"/>
            </w:pPr>
          </w:p>
        </w:tc>
      </w:tr>
      <w:tr w:rsidR="00FD280A" w:rsidRPr="00F72CD4" w14:paraId="60659828" w14:textId="77777777" w:rsidTr="00E07A36">
        <w:tc>
          <w:tcPr>
            <w:tcW w:w="4536" w:type="dxa"/>
            <w:tcBorders>
              <w:top w:val="single" w:sz="4" w:space="0" w:color="auto"/>
              <w:left w:val="single" w:sz="4" w:space="0" w:color="auto"/>
              <w:bottom w:val="single" w:sz="4" w:space="0" w:color="auto"/>
              <w:right w:val="single" w:sz="4" w:space="0" w:color="auto"/>
            </w:tcBorders>
          </w:tcPr>
          <w:p w14:paraId="21613898"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29C4D83E"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7FA87EC3"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7E14008A" w14:textId="77777777" w:rsidR="00FD280A" w:rsidRPr="00F72CD4" w:rsidRDefault="00FD280A" w:rsidP="000D2D5A">
            <w:pPr>
              <w:pStyle w:val="TAL"/>
            </w:pPr>
          </w:p>
        </w:tc>
      </w:tr>
      <w:tr w:rsidR="007B35BB" w:rsidRPr="00F72CD4" w14:paraId="6D889CE2"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46B0ACDD"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2E4704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0B527E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0C84195" w14:textId="77777777" w:rsidR="007B35BB" w:rsidRPr="00F72CD4" w:rsidRDefault="007B35BB" w:rsidP="000D2D5A">
            <w:pPr>
              <w:pStyle w:val="TAL"/>
            </w:pPr>
          </w:p>
        </w:tc>
      </w:tr>
      <w:tr w:rsidR="007B35BB" w:rsidRPr="00F72CD4" w14:paraId="3C3F9157"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2CF78D4D"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FF49EE9"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681259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8CD120" w14:textId="77777777" w:rsidR="007B35BB" w:rsidRPr="00F72CD4" w:rsidRDefault="007B35BB" w:rsidP="000D2D5A">
            <w:pPr>
              <w:pStyle w:val="TAL"/>
            </w:pPr>
          </w:p>
        </w:tc>
      </w:tr>
      <w:tr w:rsidR="007B35BB" w:rsidRPr="00F72CD4" w14:paraId="3636D95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6DB792D7" w14:textId="77777777" w:rsidR="007B35BB" w:rsidRPr="00F72CD4" w:rsidRDefault="007B35BB"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368932F3"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8745D0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21E40F" w14:textId="77777777" w:rsidR="007B35BB" w:rsidRPr="00F72CD4" w:rsidRDefault="007B35BB" w:rsidP="000D2D5A">
            <w:pPr>
              <w:pStyle w:val="TAL"/>
            </w:pPr>
          </w:p>
        </w:tc>
      </w:tr>
      <w:tr w:rsidR="007B35BB" w:rsidRPr="00F72CD4" w14:paraId="2AC8DF71"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13D63F4" w14:textId="77777777" w:rsidR="007B35BB" w:rsidRPr="00F72CD4" w:rsidRDefault="007B35BB"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5B30770F"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D5458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7C7E5D4" w14:textId="77777777" w:rsidR="007B35BB" w:rsidRPr="00F72CD4" w:rsidRDefault="007B35BB" w:rsidP="000D2D5A">
            <w:pPr>
              <w:pStyle w:val="TAL"/>
            </w:pPr>
            <w:r w:rsidRPr="00F72CD4">
              <w:t>CSS, SISS</w:t>
            </w:r>
          </w:p>
        </w:tc>
      </w:tr>
      <w:tr w:rsidR="007B35BB" w:rsidRPr="00F72CD4" w14:paraId="151FFD2F"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7730BB54" w14:textId="77777777" w:rsidR="007B35BB" w:rsidRPr="00F72CD4" w:rsidRDefault="007B35BB" w:rsidP="000D2D5A">
            <w:pPr>
              <w:pStyle w:val="TAL"/>
            </w:pPr>
            <w:r w:rsidRPr="00F72CD4">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238F7815"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1FE8D2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D78FA1D" w14:textId="77777777" w:rsidR="007B35BB" w:rsidRPr="00F72CD4" w:rsidRDefault="007B35BB" w:rsidP="000D2D5A">
            <w:pPr>
              <w:pStyle w:val="TAL"/>
            </w:pPr>
            <w:r w:rsidRPr="00F72CD4">
              <w:t>USS</w:t>
            </w:r>
          </w:p>
        </w:tc>
      </w:tr>
      <w:tr w:rsidR="007B35BB" w:rsidRPr="00F72CD4" w14:paraId="221D6ADD"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740B4F7" w14:textId="77777777" w:rsidR="007B35BB" w:rsidRPr="00F72CD4" w:rsidRDefault="007B35BB" w:rsidP="000D2D5A">
            <w:pPr>
              <w:pStyle w:val="TAL"/>
            </w:pPr>
            <w:r w:rsidRPr="00F72CD4">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86B26BE" w14:textId="77777777" w:rsidR="007B35BB" w:rsidRPr="00F72CD4" w:rsidRDefault="007B35BB" w:rsidP="000D2D5A">
            <w:pPr>
              <w:pStyle w:val="TAL"/>
            </w:pPr>
            <w:r w:rsidRPr="00F72CD4">
              <w:t>formats0-1-And-1-1</w:t>
            </w:r>
          </w:p>
        </w:tc>
        <w:tc>
          <w:tcPr>
            <w:tcW w:w="1701" w:type="dxa"/>
            <w:tcBorders>
              <w:top w:val="single" w:sz="4" w:space="0" w:color="auto"/>
              <w:left w:val="single" w:sz="4" w:space="0" w:color="auto"/>
              <w:bottom w:val="single" w:sz="4" w:space="0" w:color="auto"/>
              <w:right w:val="single" w:sz="4" w:space="0" w:color="auto"/>
            </w:tcBorders>
            <w:hideMark/>
          </w:tcPr>
          <w:p w14:paraId="21BA3E03" w14:textId="77777777" w:rsidR="007B35BB" w:rsidRPr="00F72CD4" w:rsidRDefault="007B35BB" w:rsidP="000D2D5A">
            <w:pPr>
              <w:pStyle w:val="TAL"/>
            </w:pPr>
            <w:r w:rsidRPr="00F72CD4">
              <w:t xml:space="preserve">DCI Format 1_1 </w:t>
            </w:r>
          </w:p>
        </w:tc>
        <w:tc>
          <w:tcPr>
            <w:tcW w:w="1245" w:type="dxa"/>
            <w:tcBorders>
              <w:top w:val="single" w:sz="4" w:space="0" w:color="auto"/>
              <w:left w:val="single" w:sz="4" w:space="0" w:color="auto"/>
              <w:bottom w:val="single" w:sz="4" w:space="0" w:color="auto"/>
              <w:right w:val="single" w:sz="4" w:space="0" w:color="auto"/>
            </w:tcBorders>
            <w:hideMark/>
          </w:tcPr>
          <w:p w14:paraId="00E9BDA7" w14:textId="77777777" w:rsidR="007B35BB" w:rsidRPr="00F72CD4" w:rsidRDefault="007B35BB" w:rsidP="000D2D5A">
            <w:pPr>
              <w:pStyle w:val="TAL"/>
            </w:pPr>
            <w:r w:rsidRPr="00F72CD4">
              <w:t>Long_DCI</w:t>
            </w:r>
          </w:p>
        </w:tc>
      </w:tr>
      <w:tr w:rsidR="007B35BB" w:rsidRPr="00F72CD4" w14:paraId="73C9B7CC"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5D9966CB"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1095C2A"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F21945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43D832" w14:textId="77777777" w:rsidR="007B35BB" w:rsidRPr="00F72CD4" w:rsidRDefault="007B35BB" w:rsidP="000D2D5A">
            <w:pPr>
              <w:pStyle w:val="TAL"/>
            </w:pPr>
          </w:p>
        </w:tc>
      </w:tr>
      <w:tr w:rsidR="007B35BB" w:rsidRPr="00F72CD4" w14:paraId="0FE6275B"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1C9D11CF" w14:textId="77777777" w:rsidR="007B35BB" w:rsidRPr="00F72CD4" w:rsidRDefault="007B35BB"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0C1000D"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172BC20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BE3439" w14:textId="77777777" w:rsidR="007B35BB" w:rsidRPr="00F72CD4" w:rsidRDefault="007B35BB" w:rsidP="000D2D5A">
            <w:pPr>
              <w:pStyle w:val="TAL"/>
            </w:pPr>
          </w:p>
        </w:tc>
      </w:tr>
      <w:tr w:rsidR="007B35BB" w:rsidRPr="00F72CD4" w14:paraId="45062710" w14:textId="77777777" w:rsidTr="007B35BB">
        <w:tc>
          <w:tcPr>
            <w:tcW w:w="4536" w:type="dxa"/>
            <w:tcBorders>
              <w:top w:val="single" w:sz="4" w:space="0" w:color="auto"/>
              <w:left w:val="single" w:sz="4" w:space="0" w:color="auto"/>
              <w:bottom w:val="single" w:sz="4" w:space="0" w:color="auto"/>
              <w:right w:val="single" w:sz="4" w:space="0" w:color="auto"/>
            </w:tcBorders>
            <w:hideMark/>
          </w:tcPr>
          <w:p w14:paraId="0B808DD3" w14:textId="77777777" w:rsidR="007B35BB" w:rsidRPr="00F72CD4" w:rsidRDefault="007B35BB"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5DCDA13B" w14:textId="77777777" w:rsidR="007B35BB" w:rsidRPr="00F72CD4" w:rsidRDefault="007B35BB"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4AF3C8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B12C88" w14:textId="77777777" w:rsidR="007B35BB" w:rsidRPr="00F72CD4" w:rsidRDefault="007B35BB" w:rsidP="000D2D5A">
            <w:pPr>
              <w:pStyle w:val="TAL"/>
            </w:pPr>
          </w:p>
        </w:tc>
      </w:tr>
    </w:tbl>
    <w:p w14:paraId="2C15D814" w14:textId="77777777" w:rsidR="00FD280A" w:rsidRPr="00F72CD4" w:rsidRDefault="00FD280A" w:rsidP="000D2D5A">
      <w:pPr>
        <w:rPr>
          <w:lang w:eastAsia="zh-CN"/>
        </w:rPr>
      </w:pPr>
    </w:p>
    <w:p w14:paraId="5D0F53BA" w14:textId="77777777" w:rsidR="00FD280A" w:rsidRPr="00F72CD4" w:rsidRDefault="00FD280A" w:rsidP="000D2D5A">
      <w:pPr>
        <w:pStyle w:val="TH"/>
        <w:rPr>
          <w:i/>
          <w:iCs/>
        </w:rPr>
      </w:pPr>
      <w:r w:rsidRPr="00F72CD4">
        <w:t>Table 5.3.</w:t>
      </w:r>
      <w:r w:rsidRPr="00F72CD4">
        <w:rPr>
          <w:lang w:eastAsia="zh-CN"/>
        </w:rPr>
        <w:t>3</w:t>
      </w:r>
      <w:r w:rsidRPr="00F72CD4">
        <w:t>.2.3.4.3.1-</w:t>
      </w:r>
      <w:r w:rsidRPr="00F72CD4">
        <w:rPr>
          <w:lang w:eastAsia="zh-CN"/>
        </w:rPr>
        <w:t>6A</w:t>
      </w:r>
      <w:r w:rsidRPr="00F72CD4">
        <w:t xml:space="preserve">: PDCCH </w:t>
      </w:r>
      <w:r w:rsidRPr="00F72CD4">
        <w:rPr>
          <w:i/>
          <w:iCs/>
        </w:rPr>
        <w:t>Search Space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5381A43F"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300BE5F5" w14:textId="77777777" w:rsidR="00FD280A" w:rsidRPr="00F72CD4" w:rsidRDefault="00FD280A" w:rsidP="000D2D5A">
            <w:pPr>
              <w:pStyle w:val="TAL"/>
            </w:pPr>
            <w:r w:rsidRPr="00F72CD4">
              <w:t>Derivation Path: TS 38.508-1 [6], Table</w:t>
            </w:r>
            <w:r w:rsidRPr="00F72CD4">
              <w:rPr>
                <w:lang w:eastAsia="zh-CN"/>
              </w:rPr>
              <w:t xml:space="preserve"> </w:t>
            </w:r>
            <w:r w:rsidRPr="00F72CD4">
              <w:t>5.4.2.0-7</w:t>
            </w:r>
          </w:p>
        </w:tc>
      </w:tr>
      <w:tr w:rsidR="00FD280A" w:rsidRPr="00F72CD4" w14:paraId="59DDCDE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F86E03A"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454D4A7"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56F04BA"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F15294A" w14:textId="77777777" w:rsidR="00FD280A" w:rsidRPr="00F72CD4" w:rsidRDefault="00FD280A" w:rsidP="000D2D5A">
            <w:pPr>
              <w:pStyle w:val="TAH"/>
            </w:pPr>
            <w:r w:rsidRPr="00F72CD4">
              <w:t>Condition</w:t>
            </w:r>
          </w:p>
        </w:tc>
      </w:tr>
      <w:tr w:rsidR="00FD280A" w:rsidRPr="00F72CD4" w14:paraId="4BE17F0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D31F955" w14:textId="77777777" w:rsidR="00FD280A" w:rsidRPr="00F72CD4" w:rsidRDefault="00FD280A" w:rsidP="000D2D5A">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7136EB7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2F55B20"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9B5BB5B" w14:textId="77777777" w:rsidR="00FD280A" w:rsidRPr="00F72CD4" w:rsidRDefault="00FD280A" w:rsidP="000D2D5A">
            <w:pPr>
              <w:pStyle w:val="TAL"/>
            </w:pPr>
          </w:p>
        </w:tc>
      </w:tr>
      <w:tr w:rsidR="00FD280A" w:rsidRPr="00F72CD4" w14:paraId="0FBC14D1" w14:textId="77777777" w:rsidTr="00E07A36">
        <w:tc>
          <w:tcPr>
            <w:tcW w:w="4536" w:type="dxa"/>
            <w:tcBorders>
              <w:top w:val="single" w:sz="4" w:space="0" w:color="auto"/>
              <w:left w:val="single" w:sz="4" w:space="0" w:color="auto"/>
              <w:bottom w:val="nil"/>
              <w:right w:val="single" w:sz="4" w:space="0" w:color="auto"/>
            </w:tcBorders>
            <w:hideMark/>
          </w:tcPr>
          <w:p w14:paraId="24D22766" w14:textId="77777777" w:rsidR="00FD280A" w:rsidRPr="00F72CD4" w:rsidRDefault="00FD280A" w:rsidP="000D2D5A">
            <w:pPr>
              <w:pStyle w:val="TAL"/>
            </w:pPr>
            <w:r w:rsidRPr="00F72CD4">
              <w:t xml:space="preserve">  searchSpaceId</w:t>
            </w:r>
          </w:p>
        </w:tc>
        <w:tc>
          <w:tcPr>
            <w:tcW w:w="2268" w:type="dxa"/>
            <w:tcBorders>
              <w:top w:val="single" w:sz="4" w:space="0" w:color="auto"/>
              <w:left w:val="single" w:sz="4" w:space="0" w:color="auto"/>
              <w:bottom w:val="single" w:sz="4" w:space="0" w:color="auto"/>
              <w:right w:val="single" w:sz="4" w:space="0" w:color="auto"/>
            </w:tcBorders>
            <w:hideMark/>
          </w:tcPr>
          <w:p w14:paraId="2D3E4C52" w14:textId="77777777" w:rsidR="00FD280A" w:rsidRPr="00F72CD4" w:rsidRDefault="00FD280A" w:rsidP="000D2D5A">
            <w:pPr>
              <w:pStyle w:val="TAL"/>
            </w:pPr>
            <w:r w:rsidRPr="00F72CD4">
              <w:t>4</w:t>
            </w:r>
          </w:p>
        </w:tc>
        <w:tc>
          <w:tcPr>
            <w:tcW w:w="1701" w:type="dxa"/>
            <w:tcBorders>
              <w:top w:val="single" w:sz="4" w:space="0" w:color="auto"/>
              <w:left w:val="single" w:sz="4" w:space="0" w:color="auto"/>
              <w:bottom w:val="single" w:sz="4" w:space="0" w:color="auto"/>
              <w:right w:val="single" w:sz="4" w:space="0" w:color="auto"/>
            </w:tcBorders>
            <w:hideMark/>
          </w:tcPr>
          <w:p w14:paraId="4A02BE94"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65616F8" w14:textId="77777777" w:rsidR="00FD280A" w:rsidRPr="00F72CD4" w:rsidRDefault="00FD280A" w:rsidP="000D2D5A">
            <w:pPr>
              <w:pStyle w:val="TAL"/>
            </w:pPr>
          </w:p>
        </w:tc>
      </w:tr>
      <w:tr w:rsidR="00FD280A" w:rsidRPr="00F72CD4" w14:paraId="43F11FB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D775EE8" w14:textId="77777777" w:rsidR="00FD280A" w:rsidRPr="00F72CD4" w:rsidRDefault="00FD280A" w:rsidP="000D2D5A">
            <w:pPr>
              <w:pStyle w:val="TAL"/>
            </w:pPr>
            <w:r w:rsidRPr="00F72CD4">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2780C0FA" w14:textId="7473C2B9"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1177F05E" w14:textId="77777777" w:rsidR="00FD280A" w:rsidRPr="00F72CD4" w:rsidRDefault="00FD280A" w:rsidP="000D2D5A">
            <w:pPr>
              <w:pStyle w:val="TAL"/>
            </w:pPr>
            <w:r w:rsidRPr="00F72CD4">
              <w:t>ControlResourceSetId</w:t>
            </w:r>
          </w:p>
        </w:tc>
        <w:tc>
          <w:tcPr>
            <w:tcW w:w="1245" w:type="dxa"/>
            <w:tcBorders>
              <w:top w:val="single" w:sz="4" w:space="0" w:color="auto"/>
              <w:left w:val="single" w:sz="4" w:space="0" w:color="auto"/>
              <w:bottom w:val="single" w:sz="4" w:space="0" w:color="auto"/>
              <w:right w:val="single" w:sz="4" w:space="0" w:color="auto"/>
            </w:tcBorders>
          </w:tcPr>
          <w:p w14:paraId="414D0CCE" w14:textId="77777777" w:rsidR="00FD280A" w:rsidRPr="00F72CD4" w:rsidRDefault="00FD280A" w:rsidP="000D2D5A">
            <w:pPr>
              <w:pStyle w:val="TAL"/>
            </w:pPr>
          </w:p>
        </w:tc>
      </w:tr>
      <w:tr w:rsidR="00FD280A" w:rsidRPr="00F72CD4" w14:paraId="5C09906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4598F83" w14:textId="77777777" w:rsidR="00FD280A" w:rsidRPr="00F72CD4" w:rsidRDefault="00FD280A" w:rsidP="000D2D5A">
            <w:pPr>
              <w:pStyle w:val="TAL"/>
            </w:pPr>
            <w:r w:rsidRPr="00F72CD4">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4AE34FA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D72D8CA"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9F3762F" w14:textId="77777777" w:rsidR="00FD280A" w:rsidRPr="00F72CD4" w:rsidRDefault="00FD280A" w:rsidP="000D2D5A">
            <w:pPr>
              <w:pStyle w:val="TAL"/>
            </w:pPr>
          </w:p>
        </w:tc>
      </w:tr>
      <w:tr w:rsidR="00FD280A" w:rsidRPr="00F72CD4" w14:paraId="73A2627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5F5F3D8" w14:textId="77777777" w:rsidR="00FD280A" w:rsidRPr="00F72CD4" w:rsidRDefault="00FD280A" w:rsidP="000D2D5A">
            <w:pPr>
              <w:pStyle w:val="TAL"/>
            </w:pPr>
            <w:r w:rsidRPr="00F72CD4">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7988E4A"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3297B19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0846EFC" w14:textId="77777777" w:rsidR="00FD280A" w:rsidRPr="00F72CD4" w:rsidRDefault="00FD280A" w:rsidP="000D2D5A">
            <w:pPr>
              <w:pStyle w:val="TAL"/>
            </w:pPr>
          </w:p>
        </w:tc>
      </w:tr>
      <w:tr w:rsidR="00FD280A" w:rsidRPr="00F72CD4" w14:paraId="71C1012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7A80317"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438B4D9E"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22D6C1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98389F" w14:textId="77777777" w:rsidR="00FD280A" w:rsidRPr="00F72CD4" w:rsidRDefault="00FD280A" w:rsidP="000D2D5A">
            <w:pPr>
              <w:pStyle w:val="TAL"/>
            </w:pPr>
          </w:p>
        </w:tc>
      </w:tr>
      <w:tr w:rsidR="00FD280A" w:rsidRPr="00F72CD4" w14:paraId="2997E11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4571E40" w14:textId="77777777" w:rsidR="00FD280A" w:rsidRPr="00F72CD4" w:rsidRDefault="00FD280A" w:rsidP="000D2D5A">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D303D50"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EAD0B83"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F9F9EB1" w14:textId="77777777" w:rsidR="00FD280A" w:rsidRPr="00F72CD4" w:rsidRDefault="00FD280A" w:rsidP="000D2D5A">
            <w:pPr>
              <w:pStyle w:val="TAL"/>
            </w:pPr>
          </w:p>
        </w:tc>
      </w:tr>
      <w:tr w:rsidR="00FD280A" w:rsidRPr="00F72CD4" w14:paraId="7B47C20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2A3F645" w14:textId="77777777" w:rsidR="00FD280A" w:rsidRPr="00F72CD4" w:rsidRDefault="00FD280A" w:rsidP="000D2D5A">
            <w:pPr>
              <w:pStyle w:val="TAL"/>
            </w:pPr>
            <w:r w:rsidRPr="00F72CD4">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72B7BA7"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hideMark/>
          </w:tcPr>
          <w:p w14:paraId="4A336D31" w14:textId="77777777" w:rsidR="00FD280A" w:rsidRPr="00F72CD4" w:rsidRDefault="00FD280A" w:rsidP="000D2D5A">
            <w:pPr>
              <w:pStyle w:val="TAL"/>
            </w:pPr>
            <w:r w:rsidRPr="00F72CD4">
              <w:t>Test AL4</w:t>
            </w:r>
          </w:p>
        </w:tc>
        <w:tc>
          <w:tcPr>
            <w:tcW w:w="1245" w:type="dxa"/>
            <w:tcBorders>
              <w:top w:val="single" w:sz="4" w:space="0" w:color="auto"/>
              <w:left w:val="single" w:sz="4" w:space="0" w:color="auto"/>
              <w:bottom w:val="single" w:sz="4" w:space="0" w:color="auto"/>
              <w:right w:val="single" w:sz="4" w:space="0" w:color="auto"/>
            </w:tcBorders>
          </w:tcPr>
          <w:p w14:paraId="31F0BB21" w14:textId="77777777" w:rsidR="00FD280A" w:rsidRPr="00F72CD4" w:rsidRDefault="00FD280A" w:rsidP="000D2D5A">
            <w:pPr>
              <w:pStyle w:val="TAL"/>
            </w:pPr>
          </w:p>
        </w:tc>
      </w:tr>
      <w:tr w:rsidR="00FD280A" w:rsidRPr="00F72CD4" w14:paraId="29071283" w14:textId="77777777" w:rsidTr="00E07A36">
        <w:tc>
          <w:tcPr>
            <w:tcW w:w="4536" w:type="dxa"/>
            <w:tcBorders>
              <w:top w:val="single" w:sz="4" w:space="0" w:color="auto"/>
              <w:left w:val="single" w:sz="4" w:space="0" w:color="auto"/>
              <w:bottom w:val="single" w:sz="4" w:space="0" w:color="auto"/>
              <w:right w:val="single" w:sz="4" w:space="0" w:color="auto"/>
            </w:tcBorders>
          </w:tcPr>
          <w:p w14:paraId="0AEB1C47" w14:textId="77777777" w:rsidR="00FD280A" w:rsidRPr="00F72CD4" w:rsidRDefault="00FD280A" w:rsidP="000D2D5A">
            <w:pPr>
              <w:pStyle w:val="TAL"/>
            </w:pPr>
            <w:r w:rsidRPr="00F72CD4">
              <w:t xml:space="preserve">    aggregationLevel8</w:t>
            </w:r>
          </w:p>
        </w:tc>
        <w:tc>
          <w:tcPr>
            <w:tcW w:w="2268" w:type="dxa"/>
            <w:tcBorders>
              <w:top w:val="single" w:sz="4" w:space="0" w:color="auto"/>
              <w:left w:val="single" w:sz="4" w:space="0" w:color="auto"/>
              <w:bottom w:val="single" w:sz="4" w:space="0" w:color="auto"/>
              <w:right w:val="single" w:sz="4" w:space="0" w:color="auto"/>
            </w:tcBorders>
          </w:tcPr>
          <w:p w14:paraId="78A876FA" w14:textId="77777777" w:rsidR="00FD280A" w:rsidRPr="00F72CD4" w:rsidRDefault="00FD280A" w:rsidP="000D2D5A">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71E954F2" w14:textId="77777777" w:rsidR="00FD280A" w:rsidRPr="00F72CD4" w:rsidRDefault="00FD280A" w:rsidP="000D2D5A">
            <w:pPr>
              <w:pStyle w:val="TAL"/>
            </w:pPr>
            <w:r w:rsidRPr="00F72CD4">
              <w:t>Test AL8</w:t>
            </w:r>
          </w:p>
        </w:tc>
        <w:tc>
          <w:tcPr>
            <w:tcW w:w="1245" w:type="dxa"/>
            <w:tcBorders>
              <w:top w:val="single" w:sz="4" w:space="0" w:color="auto"/>
              <w:left w:val="single" w:sz="4" w:space="0" w:color="auto"/>
              <w:bottom w:val="single" w:sz="4" w:space="0" w:color="auto"/>
              <w:right w:val="single" w:sz="4" w:space="0" w:color="auto"/>
            </w:tcBorders>
          </w:tcPr>
          <w:p w14:paraId="1F6CB922" w14:textId="77777777" w:rsidR="00FD280A" w:rsidRPr="00F72CD4" w:rsidRDefault="00FD280A" w:rsidP="000D2D5A">
            <w:pPr>
              <w:pStyle w:val="TAL"/>
            </w:pPr>
          </w:p>
        </w:tc>
      </w:tr>
      <w:tr w:rsidR="00FD280A" w:rsidRPr="00F72CD4" w14:paraId="1FD1173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F5DF82B"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3065587"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50BCF9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127D2DB" w14:textId="77777777" w:rsidR="00FD280A" w:rsidRPr="00F72CD4" w:rsidRDefault="00FD280A" w:rsidP="000D2D5A">
            <w:pPr>
              <w:pStyle w:val="TAL"/>
            </w:pPr>
          </w:p>
        </w:tc>
      </w:tr>
      <w:tr w:rsidR="00FD280A" w:rsidRPr="00F72CD4" w14:paraId="10C679E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373818D"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13DD463"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C09D5D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05CBCDE" w14:textId="77777777" w:rsidR="00FD280A" w:rsidRPr="00F72CD4" w:rsidRDefault="00FD280A" w:rsidP="000D2D5A">
            <w:pPr>
              <w:pStyle w:val="TAL"/>
            </w:pPr>
          </w:p>
        </w:tc>
      </w:tr>
      <w:tr w:rsidR="00FD280A" w:rsidRPr="00F72CD4" w14:paraId="7B802D8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29403471" w14:textId="77777777" w:rsidR="00FD280A" w:rsidRPr="00F72CD4" w:rsidRDefault="00FD280A" w:rsidP="000D2D5A">
            <w:pPr>
              <w:pStyle w:val="TAL"/>
            </w:pPr>
            <w:r w:rsidRPr="00F72CD4">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1F28A77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5AE81C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2B6D7C3" w14:textId="77777777" w:rsidR="00FD280A" w:rsidRPr="00F72CD4" w:rsidRDefault="00FD280A" w:rsidP="000D2D5A">
            <w:pPr>
              <w:pStyle w:val="TAL"/>
            </w:pPr>
          </w:p>
        </w:tc>
      </w:tr>
      <w:tr w:rsidR="00FD280A" w:rsidRPr="00F72CD4" w14:paraId="6C4FEB2A"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F5F7E23" w14:textId="77777777" w:rsidR="00FD280A" w:rsidRPr="00F72CD4" w:rsidRDefault="00FD280A" w:rsidP="000D2D5A">
            <w:pPr>
              <w:pStyle w:val="TAL"/>
            </w:pPr>
            <w:r w:rsidRPr="00F72CD4">
              <w:t xml:space="preserve">    common SEQUENCE {</w:t>
            </w:r>
          </w:p>
        </w:tc>
        <w:tc>
          <w:tcPr>
            <w:tcW w:w="2268" w:type="dxa"/>
            <w:tcBorders>
              <w:top w:val="single" w:sz="4" w:space="0" w:color="auto"/>
              <w:left w:val="single" w:sz="4" w:space="0" w:color="auto"/>
              <w:bottom w:val="single" w:sz="4" w:space="0" w:color="auto"/>
              <w:right w:val="single" w:sz="4" w:space="0" w:color="auto"/>
            </w:tcBorders>
          </w:tcPr>
          <w:p w14:paraId="0D770CB7"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2B2F6FAB"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5DBCCE2" w14:textId="77777777" w:rsidR="00FD280A" w:rsidRPr="00F72CD4" w:rsidRDefault="00FD280A" w:rsidP="000D2D5A">
            <w:pPr>
              <w:pStyle w:val="TAL"/>
            </w:pPr>
            <w:r w:rsidRPr="00F72CD4">
              <w:t>CSS, SISS</w:t>
            </w:r>
          </w:p>
        </w:tc>
      </w:tr>
      <w:tr w:rsidR="00FD280A" w:rsidRPr="00F72CD4" w14:paraId="2D8B2C1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0FDAE22"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F0E1C34"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B5CC62A"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12B19D7" w14:textId="77777777" w:rsidR="00FD280A" w:rsidRPr="00F72CD4" w:rsidRDefault="00FD280A" w:rsidP="000D2D5A">
            <w:pPr>
              <w:pStyle w:val="TAL"/>
            </w:pPr>
          </w:p>
        </w:tc>
      </w:tr>
      <w:tr w:rsidR="00FD280A" w:rsidRPr="00F72CD4" w14:paraId="25D4C39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F283AA9"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555F555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559AC51"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C3484BB" w14:textId="77777777" w:rsidR="00FD280A" w:rsidRPr="00F72CD4" w:rsidRDefault="00FD280A" w:rsidP="000D2D5A">
            <w:pPr>
              <w:pStyle w:val="TAL"/>
            </w:pPr>
          </w:p>
        </w:tc>
      </w:tr>
      <w:tr w:rsidR="00FD280A" w:rsidRPr="00F72CD4" w14:paraId="3D7E414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E604089"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7D98A8F3"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649662BE"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8570596" w14:textId="77777777" w:rsidR="00FD280A" w:rsidRPr="00F72CD4" w:rsidRDefault="00FD280A" w:rsidP="000D2D5A">
            <w:pPr>
              <w:pStyle w:val="TAL"/>
            </w:pPr>
          </w:p>
        </w:tc>
      </w:tr>
    </w:tbl>
    <w:p w14:paraId="1815597F" w14:textId="77777777" w:rsidR="007B35BB" w:rsidRPr="00F72CD4" w:rsidRDefault="007B35BB" w:rsidP="000D2D5A">
      <w:pPr>
        <w:rPr>
          <w:lang w:eastAsia="zh-CN"/>
        </w:rPr>
      </w:pPr>
    </w:p>
    <w:p w14:paraId="0AF79B60" w14:textId="77777777" w:rsidR="00FD280A" w:rsidRPr="00F72CD4" w:rsidRDefault="00FD280A" w:rsidP="000D2D5A">
      <w:pPr>
        <w:pStyle w:val="TH"/>
        <w:rPr>
          <w:i/>
          <w:iCs/>
          <w:lang w:eastAsia="zh-CN"/>
        </w:rPr>
      </w:pPr>
      <w:r w:rsidRPr="00F72CD4">
        <w:t>Table 5.3.</w:t>
      </w:r>
      <w:r w:rsidRPr="00F72CD4">
        <w:rPr>
          <w:lang w:eastAsia="zh-CN"/>
        </w:rPr>
        <w:t>3</w:t>
      </w:r>
      <w:r w:rsidRPr="00F72CD4">
        <w:t>.2.3.4.3.1-</w:t>
      </w:r>
      <w:r w:rsidRPr="00F72CD4">
        <w:rPr>
          <w:lang w:eastAsia="zh-CN"/>
        </w:rPr>
        <w:t>7</w:t>
      </w:r>
      <w:r w:rsidRPr="00F72CD4">
        <w:t xml:space="preserve">: PDCCH </w:t>
      </w:r>
      <w:r w:rsidRPr="00F72CD4">
        <w:rPr>
          <w:i/>
          <w:iCs/>
        </w:rPr>
        <w:t>Search Space</w:t>
      </w:r>
      <w:r w:rsidRPr="00F72CD4">
        <w:rPr>
          <w:i/>
          <w:iCs/>
          <w:lang w:eastAsia="zh-CN"/>
        </w:rPr>
        <w:t xml:space="preserve"> Ex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0891396C"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581068CC"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1542952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6549982"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91EFB0"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7A4F627"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2E83E706" w14:textId="77777777" w:rsidR="00FD280A" w:rsidRPr="00F72CD4" w:rsidRDefault="00FD280A" w:rsidP="000D2D5A">
            <w:pPr>
              <w:pStyle w:val="TAH"/>
            </w:pPr>
            <w:r w:rsidRPr="00F72CD4">
              <w:t>Condition</w:t>
            </w:r>
          </w:p>
        </w:tc>
      </w:tr>
      <w:tr w:rsidR="00FD280A" w:rsidRPr="00F72CD4" w14:paraId="6F6DA3F3"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6605641"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28D9BCBA"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4429FF7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A3B4909" w14:textId="77777777" w:rsidR="00FD280A" w:rsidRPr="00F72CD4" w:rsidRDefault="00FD280A" w:rsidP="000D2D5A">
            <w:pPr>
              <w:pStyle w:val="TAL"/>
            </w:pPr>
          </w:p>
        </w:tc>
      </w:tr>
      <w:tr w:rsidR="00FD280A" w:rsidRPr="00F72CD4" w14:paraId="4803F94C" w14:textId="77777777" w:rsidTr="00E07A36">
        <w:tc>
          <w:tcPr>
            <w:tcW w:w="4536" w:type="dxa"/>
            <w:tcBorders>
              <w:top w:val="single" w:sz="4" w:space="0" w:color="auto"/>
              <w:left w:val="single" w:sz="4" w:space="0" w:color="auto"/>
              <w:bottom w:val="nil"/>
              <w:right w:val="single" w:sz="4" w:space="0" w:color="auto"/>
            </w:tcBorders>
            <w:hideMark/>
          </w:tcPr>
          <w:p w14:paraId="5C379EA2"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5CCD8258" w14:textId="77777777" w:rsidR="00FD280A" w:rsidRPr="00F72CD4" w:rsidRDefault="00FD280A"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530E4D7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6BEFD30" w14:textId="77777777" w:rsidR="00FD280A" w:rsidRPr="00F72CD4" w:rsidRDefault="00FD280A" w:rsidP="000D2D5A">
            <w:pPr>
              <w:pStyle w:val="TAL"/>
              <w:rPr>
                <w:rFonts w:eastAsia="MS Mincho"/>
              </w:rPr>
            </w:pPr>
          </w:p>
        </w:tc>
      </w:tr>
      <w:tr w:rsidR="00FD280A" w:rsidRPr="00F72CD4" w14:paraId="726EC17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B7FB0CC"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4CAE7A4B"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C967692"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34FAB63" w14:textId="77777777" w:rsidR="00FD280A" w:rsidRPr="00F72CD4" w:rsidRDefault="00FD280A" w:rsidP="000D2D5A">
            <w:pPr>
              <w:pStyle w:val="TAL"/>
            </w:pPr>
          </w:p>
        </w:tc>
      </w:tr>
    </w:tbl>
    <w:p w14:paraId="1E00DD88" w14:textId="77777777" w:rsidR="00FD280A" w:rsidRPr="00F72CD4" w:rsidRDefault="00FD280A" w:rsidP="000D2D5A">
      <w:pPr>
        <w:rPr>
          <w:lang w:eastAsia="zh-CN"/>
        </w:rPr>
      </w:pPr>
    </w:p>
    <w:p w14:paraId="223F6215" w14:textId="77777777" w:rsidR="00FD280A" w:rsidRPr="00F72CD4" w:rsidRDefault="00FD280A" w:rsidP="000D2D5A">
      <w:pPr>
        <w:pStyle w:val="TH"/>
        <w:rPr>
          <w:i/>
          <w:iCs/>
          <w:lang w:eastAsia="zh-CN"/>
        </w:rPr>
      </w:pPr>
      <w:r w:rsidRPr="00F72CD4">
        <w:t>Table 5.3.</w:t>
      </w:r>
      <w:r w:rsidRPr="00F72CD4">
        <w:rPr>
          <w:lang w:eastAsia="zh-CN"/>
        </w:rPr>
        <w:t>3</w:t>
      </w:r>
      <w:r w:rsidRPr="00F72CD4">
        <w:t>.2.3.4.3.1-</w:t>
      </w:r>
      <w:r w:rsidRPr="00F72CD4">
        <w:rPr>
          <w:lang w:eastAsia="zh-CN"/>
        </w:rPr>
        <w:t>7A</w:t>
      </w:r>
      <w:r w:rsidRPr="00F72CD4">
        <w:t xml:space="preserve">: PDCCH </w:t>
      </w:r>
      <w:r w:rsidRPr="00F72CD4">
        <w:rPr>
          <w:i/>
          <w:iCs/>
        </w:rPr>
        <w:t>Search Space</w:t>
      </w:r>
      <w:r w:rsidRPr="00F72CD4">
        <w:rPr>
          <w:i/>
          <w:iCs/>
          <w:lang w:eastAsia="zh-CN"/>
        </w:rPr>
        <w:t xml:space="preserve"> Ex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280A" w:rsidRPr="00F72CD4" w14:paraId="16EA4733"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74A27187" w14:textId="77777777" w:rsidR="00FD280A" w:rsidRPr="00F72CD4" w:rsidRDefault="00FD280A" w:rsidP="000D2D5A">
            <w:pPr>
              <w:pStyle w:val="TAL"/>
              <w:rPr>
                <w:lang w:eastAsia="zh-CN"/>
              </w:rPr>
            </w:pPr>
            <w:r w:rsidRPr="00F72CD4">
              <w:t>Derivation Path: TS 38.</w:t>
            </w:r>
            <w:r w:rsidRPr="00F72CD4">
              <w:rPr>
                <w:lang w:eastAsia="zh-CN"/>
              </w:rPr>
              <w:t>508-1</w:t>
            </w:r>
            <w:r w:rsidRPr="00F72CD4">
              <w:t xml:space="preserve"> [</w:t>
            </w:r>
            <w:r w:rsidRPr="00F72CD4">
              <w:rPr>
                <w:lang w:eastAsia="zh-CN"/>
              </w:rPr>
              <w:t>6</w:t>
            </w:r>
            <w:r w:rsidRPr="00F72CD4">
              <w:t>], Table</w:t>
            </w:r>
            <w:r w:rsidRPr="00F72CD4">
              <w:rPr>
                <w:lang w:eastAsia="zh-CN"/>
              </w:rPr>
              <w:t xml:space="preserve"> </w:t>
            </w:r>
            <w:r w:rsidRPr="00F72CD4">
              <w:t>5.4.2.0-</w:t>
            </w:r>
            <w:r w:rsidRPr="00F72CD4">
              <w:rPr>
                <w:lang w:eastAsia="zh-CN"/>
              </w:rPr>
              <w:t>7a</w:t>
            </w:r>
          </w:p>
        </w:tc>
      </w:tr>
      <w:tr w:rsidR="00FD280A" w:rsidRPr="00F72CD4" w14:paraId="4C2A4A0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4BA2C72" w14:textId="77777777" w:rsidR="00FD280A" w:rsidRPr="00F72CD4" w:rsidRDefault="00FD280A" w:rsidP="000D2D5A">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547DEBD" w14:textId="77777777" w:rsidR="00FD280A" w:rsidRPr="00F72CD4" w:rsidRDefault="00FD280A" w:rsidP="000D2D5A">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1138E3E3" w14:textId="77777777" w:rsidR="00FD280A" w:rsidRPr="00F72CD4" w:rsidRDefault="00FD280A"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4E8B2C2B" w14:textId="77777777" w:rsidR="00FD280A" w:rsidRPr="00F72CD4" w:rsidRDefault="00FD280A" w:rsidP="000D2D5A">
            <w:pPr>
              <w:pStyle w:val="TAH"/>
            </w:pPr>
            <w:r w:rsidRPr="00F72CD4">
              <w:t>Condition</w:t>
            </w:r>
          </w:p>
        </w:tc>
      </w:tr>
      <w:tr w:rsidR="00FD280A" w:rsidRPr="00F72CD4" w14:paraId="12C3A812"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D660725" w14:textId="77777777" w:rsidR="00FD280A" w:rsidRPr="00F72CD4" w:rsidRDefault="00FD280A" w:rsidP="000D2D5A">
            <w:pPr>
              <w:pStyle w:val="TAL"/>
            </w:pPr>
            <w:r w:rsidRPr="00F72CD4">
              <w:t xml:space="preserve">SearchSpaceExt-r16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E2CD6C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393977CD"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CB5BA94" w14:textId="77777777" w:rsidR="00FD280A" w:rsidRPr="00F72CD4" w:rsidRDefault="00FD280A" w:rsidP="000D2D5A">
            <w:pPr>
              <w:pStyle w:val="TAL"/>
            </w:pPr>
          </w:p>
        </w:tc>
      </w:tr>
      <w:tr w:rsidR="00FD280A" w:rsidRPr="00F72CD4" w14:paraId="153E423A" w14:textId="77777777" w:rsidTr="00E07A36">
        <w:tc>
          <w:tcPr>
            <w:tcW w:w="4536" w:type="dxa"/>
            <w:tcBorders>
              <w:top w:val="single" w:sz="4" w:space="0" w:color="auto"/>
              <w:left w:val="single" w:sz="4" w:space="0" w:color="auto"/>
              <w:bottom w:val="nil"/>
              <w:right w:val="single" w:sz="4" w:space="0" w:color="auto"/>
            </w:tcBorders>
            <w:hideMark/>
          </w:tcPr>
          <w:p w14:paraId="77136804" w14:textId="77777777" w:rsidR="00FD280A" w:rsidRPr="00F72CD4" w:rsidRDefault="00FD280A" w:rsidP="000D2D5A">
            <w:pPr>
              <w:pStyle w:val="TAL"/>
            </w:pPr>
            <w:r w:rsidRPr="00F72CD4">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3E8A6B79" w14:textId="1802233A" w:rsidR="00FD280A" w:rsidRPr="00F72CD4" w:rsidRDefault="0043178D" w:rsidP="000D2D5A">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5F49CAE9"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FA3133" w14:textId="77777777" w:rsidR="00FD280A" w:rsidRPr="00F72CD4" w:rsidRDefault="00FD280A" w:rsidP="000D2D5A">
            <w:pPr>
              <w:pStyle w:val="TAL"/>
              <w:rPr>
                <w:rFonts w:eastAsia="MS Mincho"/>
              </w:rPr>
            </w:pPr>
          </w:p>
        </w:tc>
      </w:tr>
      <w:tr w:rsidR="00FD280A" w:rsidRPr="00F72CD4" w14:paraId="5E88E07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07F769A" w14:textId="77777777" w:rsidR="00FD280A" w:rsidRPr="00F72CD4" w:rsidRDefault="00FD280A" w:rsidP="000D2D5A">
            <w:pPr>
              <w:pStyle w:val="TAL"/>
            </w:pPr>
            <w:r w:rsidRPr="00F72CD4">
              <w:rPr>
                <w:lang w:eastAsia="zh-CN"/>
              </w:rPr>
              <w:t xml:space="preserve">  </w:t>
            </w:r>
            <w:r w:rsidRPr="00F72CD4">
              <w:t>searchSpaceType-r16 SEQUENCE {</w:t>
            </w:r>
          </w:p>
        </w:tc>
        <w:tc>
          <w:tcPr>
            <w:tcW w:w="2268" w:type="dxa"/>
            <w:tcBorders>
              <w:top w:val="single" w:sz="4" w:space="0" w:color="auto"/>
              <w:left w:val="single" w:sz="4" w:space="0" w:color="auto"/>
              <w:bottom w:val="single" w:sz="4" w:space="0" w:color="auto"/>
              <w:right w:val="single" w:sz="4" w:space="0" w:color="auto"/>
            </w:tcBorders>
            <w:hideMark/>
          </w:tcPr>
          <w:p w14:paraId="04F5A906"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F61EBB2" w14:textId="77777777" w:rsidR="00FD280A" w:rsidRPr="00F72CD4" w:rsidRDefault="00FD280A" w:rsidP="000D2D5A">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A9C056C" w14:textId="77777777" w:rsidR="00FD280A" w:rsidRPr="00F72CD4" w:rsidRDefault="00FD280A" w:rsidP="000D2D5A">
            <w:pPr>
              <w:pStyle w:val="TAL"/>
            </w:pPr>
          </w:p>
        </w:tc>
      </w:tr>
      <w:tr w:rsidR="00FD280A" w:rsidRPr="00F72CD4" w14:paraId="781203A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4173195" w14:textId="77777777" w:rsidR="00FD280A" w:rsidRPr="00F72CD4" w:rsidRDefault="00FD280A" w:rsidP="000D2D5A">
            <w:pPr>
              <w:pStyle w:val="TAL"/>
            </w:pPr>
            <w:r w:rsidRPr="00F72CD4">
              <w:rPr>
                <w:lang w:eastAsia="zh-CN"/>
              </w:rPr>
              <w:t xml:space="preserve">     </w:t>
            </w:r>
            <w:r w:rsidRPr="00F72CD4">
              <w:t>common SEQUENCE {</w:t>
            </w:r>
          </w:p>
        </w:tc>
        <w:tc>
          <w:tcPr>
            <w:tcW w:w="2268" w:type="dxa"/>
            <w:tcBorders>
              <w:top w:val="single" w:sz="4" w:space="0" w:color="auto"/>
              <w:left w:val="single" w:sz="4" w:space="0" w:color="auto"/>
              <w:bottom w:val="single" w:sz="4" w:space="0" w:color="auto"/>
              <w:right w:val="single" w:sz="4" w:space="0" w:color="auto"/>
            </w:tcBorders>
          </w:tcPr>
          <w:p w14:paraId="48D5F57F"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37F735"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5137F93" w14:textId="77777777" w:rsidR="00FD280A" w:rsidRPr="00F72CD4" w:rsidRDefault="00FD280A" w:rsidP="000D2D5A">
            <w:pPr>
              <w:pStyle w:val="TAL"/>
            </w:pPr>
          </w:p>
        </w:tc>
      </w:tr>
      <w:tr w:rsidR="00FD280A" w:rsidRPr="00F72CD4" w14:paraId="24B1F38F"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622913A" w14:textId="77777777" w:rsidR="00FD280A" w:rsidRPr="00F72CD4" w:rsidRDefault="00FD280A" w:rsidP="000D2D5A">
            <w:pPr>
              <w:pStyle w:val="TAL"/>
            </w:pPr>
            <w:r w:rsidRPr="00F72CD4">
              <w:rPr>
                <w:lang w:eastAsia="zh-CN"/>
              </w:rPr>
              <w:t xml:space="preserve">       </w:t>
            </w:r>
            <w:r w:rsidRPr="00F72CD4">
              <w:t>dci-Format2-6-r16</w:t>
            </w:r>
            <w:r w:rsidRPr="00F72CD4">
              <w:rPr>
                <w:lang w:eastAsia="zh-CN"/>
              </w:rPr>
              <w:t xml:space="preserve"> </w:t>
            </w:r>
            <w:r w:rsidRPr="00F72CD4">
              <w:t>SEQUENCE {</w:t>
            </w:r>
          </w:p>
        </w:tc>
        <w:tc>
          <w:tcPr>
            <w:tcW w:w="2268" w:type="dxa"/>
            <w:tcBorders>
              <w:top w:val="single" w:sz="4" w:space="0" w:color="auto"/>
              <w:left w:val="single" w:sz="4" w:space="0" w:color="auto"/>
              <w:bottom w:val="single" w:sz="4" w:space="0" w:color="auto"/>
              <w:right w:val="single" w:sz="4" w:space="0" w:color="auto"/>
            </w:tcBorders>
            <w:hideMark/>
          </w:tcPr>
          <w:p w14:paraId="572A5894" w14:textId="77777777" w:rsidR="00FD280A" w:rsidRPr="00F72CD4" w:rsidRDefault="00FD280A" w:rsidP="000D2D5A">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0E94FEEF"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504D026" w14:textId="77777777" w:rsidR="00FD280A" w:rsidRPr="00F72CD4" w:rsidRDefault="00FD280A" w:rsidP="000D2D5A">
            <w:pPr>
              <w:pStyle w:val="TAL"/>
            </w:pPr>
          </w:p>
        </w:tc>
      </w:tr>
      <w:tr w:rsidR="00FD280A" w:rsidRPr="00F72CD4" w14:paraId="03FCE5D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9D97FCD"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808C6EC"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53C41158"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3DA2CFF" w14:textId="77777777" w:rsidR="00FD280A" w:rsidRPr="00F72CD4" w:rsidRDefault="00FD280A" w:rsidP="000D2D5A">
            <w:pPr>
              <w:pStyle w:val="TAL"/>
            </w:pPr>
          </w:p>
        </w:tc>
      </w:tr>
      <w:tr w:rsidR="00FD280A" w:rsidRPr="00F72CD4" w14:paraId="6A973E4D"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80938BA" w14:textId="77777777" w:rsidR="00FD280A" w:rsidRPr="00F72CD4" w:rsidRDefault="00FD280A" w:rsidP="000D2D5A">
            <w:pPr>
              <w:pStyle w:val="TAL"/>
            </w:pPr>
            <w:r w:rsidRPr="00F72CD4">
              <w:rPr>
                <w:lang w:eastAsia="zh-CN"/>
              </w:rPr>
              <w:t xml:space="preserv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34D1FB15"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69A215A"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FE79E7" w14:textId="77777777" w:rsidR="00FD280A" w:rsidRPr="00F72CD4" w:rsidRDefault="00FD280A" w:rsidP="000D2D5A">
            <w:pPr>
              <w:pStyle w:val="TAL"/>
            </w:pPr>
          </w:p>
        </w:tc>
      </w:tr>
      <w:tr w:rsidR="00FD280A" w:rsidRPr="00F72CD4" w14:paraId="159C12B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73DF055" w14:textId="77777777" w:rsidR="00FD280A" w:rsidRPr="00F72CD4" w:rsidRDefault="00FD280A" w:rsidP="000D2D5A">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2E39B6FC"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772DADA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E6C8E4E" w14:textId="77777777" w:rsidR="00FD280A" w:rsidRPr="00F72CD4" w:rsidRDefault="00FD280A" w:rsidP="000D2D5A">
            <w:pPr>
              <w:pStyle w:val="TAL"/>
            </w:pPr>
          </w:p>
        </w:tc>
      </w:tr>
      <w:tr w:rsidR="00FD280A" w:rsidRPr="00F72CD4" w14:paraId="6A35BF8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F85C74D" w14:textId="77777777" w:rsidR="00FD280A" w:rsidRPr="00F72CD4" w:rsidRDefault="00FD280A" w:rsidP="000D2D5A">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6A3B94E2" w14:textId="77777777" w:rsidR="00FD280A" w:rsidRPr="00F72CD4" w:rsidRDefault="00FD280A" w:rsidP="000D2D5A">
            <w:pPr>
              <w:pStyle w:val="TAL"/>
            </w:pPr>
          </w:p>
        </w:tc>
        <w:tc>
          <w:tcPr>
            <w:tcW w:w="1701" w:type="dxa"/>
            <w:tcBorders>
              <w:top w:val="single" w:sz="4" w:space="0" w:color="auto"/>
              <w:left w:val="single" w:sz="4" w:space="0" w:color="auto"/>
              <w:bottom w:val="single" w:sz="4" w:space="0" w:color="auto"/>
              <w:right w:val="single" w:sz="4" w:space="0" w:color="auto"/>
            </w:tcBorders>
          </w:tcPr>
          <w:p w14:paraId="0ACB9FFC" w14:textId="77777777" w:rsidR="00FD280A" w:rsidRPr="00F72CD4" w:rsidRDefault="00FD280A"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0C54004" w14:textId="77777777" w:rsidR="00FD280A" w:rsidRPr="00F72CD4" w:rsidRDefault="00FD280A" w:rsidP="000D2D5A">
            <w:pPr>
              <w:pStyle w:val="TAL"/>
            </w:pPr>
          </w:p>
        </w:tc>
      </w:tr>
    </w:tbl>
    <w:p w14:paraId="76398C83" w14:textId="77777777" w:rsidR="007B35BB" w:rsidRPr="00F72CD4" w:rsidRDefault="007B35BB" w:rsidP="000D2D5A">
      <w:pPr>
        <w:rPr>
          <w:lang w:eastAsia="zh-CN"/>
        </w:rPr>
      </w:pPr>
    </w:p>
    <w:p w14:paraId="18D077F3" w14:textId="77777777" w:rsidR="007B35BB" w:rsidRPr="00F72CD4" w:rsidRDefault="007B35BB" w:rsidP="000D2D5A">
      <w:pPr>
        <w:pStyle w:val="TH"/>
        <w:rPr>
          <w:i/>
          <w:iCs/>
        </w:rPr>
      </w:pPr>
      <w:r w:rsidRPr="00F72CD4">
        <w:t>Table 5.3.3.2.3.4.3.1-</w:t>
      </w:r>
      <w:r w:rsidRPr="00F72CD4">
        <w:rPr>
          <w:lang w:eastAsia="zh-CN"/>
        </w:rPr>
        <w:t>8</w:t>
      </w:r>
      <w:r w:rsidRPr="00F72CD4">
        <w:t xml:space="preserve">: </w:t>
      </w:r>
      <w:r w:rsidRPr="00F72CD4">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B35BB" w:rsidRPr="00F72CD4" w14:paraId="7669CCA8"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10967095" w14:textId="77777777" w:rsidR="007B35BB" w:rsidRPr="00F72CD4" w:rsidRDefault="007B35BB" w:rsidP="000D2D5A">
            <w:pPr>
              <w:pStyle w:val="TAL"/>
            </w:pPr>
            <w:r w:rsidRPr="00F72CD4">
              <w:t>Derivation Path: TS 38.508-1 [6], Table</w:t>
            </w:r>
            <w:r w:rsidRPr="00F72CD4">
              <w:rPr>
                <w:lang w:eastAsia="zh-CN"/>
              </w:rPr>
              <w:t xml:space="preserve"> </w:t>
            </w:r>
            <w:r w:rsidRPr="00F72CD4">
              <w:t>5.4.2.0-26</w:t>
            </w:r>
          </w:p>
        </w:tc>
      </w:tr>
      <w:tr w:rsidR="007B35BB" w:rsidRPr="00F72CD4" w14:paraId="41F684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DD42A4" w14:textId="77777777" w:rsidR="007B35BB" w:rsidRPr="00F72CD4" w:rsidRDefault="007B35BB" w:rsidP="000D2D5A">
            <w:pPr>
              <w:pStyle w:val="TAH"/>
              <w:rPr>
                <w:lang w:eastAsia="en-US"/>
              </w:rPr>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525FEC"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536D27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33561D2" w14:textId="77777777" w:rsidR="007B35BB" w:rsidRPr="00F72CD4" w:rsidRDefault="007B35BB" w:rsidP="000D2D5A">
            <w:pPr>
              <w:pStyle w:val="TAH"/>
            </w:pPr>
            <w:r w:rsidRPr="00F72CD4">
              <w:t>Condition</w:t>
            </w:r>
          </w:p>
        </w:tc>
      </w:tr>
      <w:tr w:rsidR="007B35BB" w:rsidRPr="00F72CD4" w14:paraId="007555A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9458907" w14:textId="77777777" w:rsidR="007B35BB" w:rsidRPr="00F72CD4" w:rsidRDefault="007B35BB" w:rsidP="000D2D5A">
            <w:pPr>
              <w:pStyle w:val="TAL"/>
            </w:pPr>
            <w:r w:rsidRPr="00F72CD4">
              <w:t xml:space="preserve">PDSCH-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6BA68E4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FAE5273"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9DF965" w14:textId="77777777" w:rsidR="007B35BB" w:rsidRPr="00F72CD4" w:rsidRDefault="007B35BB" w:rsidP="000D2D5A">
            <w:pPr>
              <w:pStyle w:val="TAL"/>
            </w:pPr>
          </w:p>
        </w:tc>
      </w:tr>
      <w:tr w:rsidR="007B35BB" w:rsidRPr="00F72CD4" w14:paraId="268534F9"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063F030" w14:textId="77777777" w:rsidR="007B35BB" w:rsidRPr="00F72CD4" w:rsidRDefault="007B35BB" w:rsidP="000D2D5A">
            <w:pPr>
              <w:pStyle w:val="TAL"/>
            </w:pPr>
            <w:r w:rsidRPr="00F72CD4">
              <w:t xml:space="preserve">    TCI-State[1]</w:t>
            </w:r>
          </w:p>
        </w:tc>
        <w:tc>
          <w:tcPr>
            <w:tcW w:w="2267" w:type="dxa"/>
            <w:tcBorders>
              <w:top w:val="single" w:sz="4" w:space="0" w:color="auto"/>
              <w:left w:val="single" w:sz="4" w:space="0" w:color="auto"/>
              <w:bottom w:val="single" w:sz="4" w:space="0" w:color="auto"/>
              <w:right w:val="single" w:sz="4" w:space="0" w:color="auto"/>
            </w:tcBorders>
            <w:hideMark/>
          </w:tcPr>
          <w:p w14:paraId="05023955" w14:textId="77777777" w:rsidR="007B35BB" w:rsidRPr="00F72CD4" w:rsidRDefault="007B35BB" w:rsidP="000D2D5A">
            <w:pPr>
              <w:pStyle w:val="TAL"/>
            </w:pPr>
            <w:r w:rsidRPr="00F72CD4">
              <w:t>TCI-StateId 0</w:t>
            </w:r>
          </w:p>
        </w:tc>
        <w:tc>
          <w:tcPr>
            <w:tcW w:w="1700" w:type="dxa"/>
            <w:tcBorders>
              <w:top w:val="single" w:sz="4" w:space="0" w:color="auto"/>
              <w:left w:val="single" w:sz="4" w:space="0" w:color="auto"/>
              <w:bottom w:val="single" w:sz="4" w:space="0" w:color="auto"/>
              <w:right w:val="single" w:sz="4" w:space="0" w:color="auto"/>
            </w:tcBorders>
          </w:tcPr>
          <w:p w14:paraId="415E335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5E3FD9C" w14:textId="77777777" w:rsidR="007B35BB" w:rsidRPr="00F72CD4" w:rsidRDefault="007B35BB" w:rsidP="000D2D5A">
            <w:pPr>
              <w:pStyle w:val="TAL"/>
            </w:pPr>
          </w:p>
        </w:tc>
      </w:tr>
      <w:tr w:rsidR="007B35BB" w:rsidRPr="00F72CD4" w14:paraId="17CEEE7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4DEC21"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4B688641"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3F34468"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269406A0" w14:textId="77777777" w:rsidR="007B35BB" w:rsidRPr="00F72CD4" w:rsidRDefault="007B35BB" w:rsidP="000D2D5A">
            <w:pPr>
              <w:pStyle w:val="TAL"/>
            </w:pPr>
          </w:p>
        </w:tc>
      </w:tr>
      <w:tr w:rsidR="007B35BB" w:rsidRPr="00F72CD4" w14:paraId="60BEA0E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89FD406"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2695E73D"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5FD4C8C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276E49" w14:textId="77777777" w:rsidR="007B35BB" w:rsidRPr="00F72CD4" w:rsidRDefault="007B35BB" w:rsidP="000D2D5A">
            <w:pPr>
              <w:pStyle w:val="TAL"/>
            </w:pPr>
          </w:p>
        </w:tc>
      </w:tr>
      <w:tr w:rsidR="007B35BB" w:rsidRPr="00F72CD4" w14:paraId="4E95C47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C2F116A"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04BBD27F"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34871473"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3D28501A" w14:textId="77777777" w:rsidR="007B35BB" w:rsidRPr="00F72CD4" w:rsidRDefault="007B35BB" w:rsidP="000D2D5A">
            <w:pPr>
              <w:pStyle w:val="TAL"/>
            </w:pPr>
          </w:p>
        </w:tc>
      </w:tr>
      <w:tr w:rsidR="007B35BB" w:rsidRPr="00F72CD4" w14:paraId="555ED5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2A007D0"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3058A1F0"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534932D4"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3A2FC329" w14:textId="77777777" w:rsidR="007B35BB" w:rsidRPr="00F72CD4" w:rsidRDefault="007B35BB" w:rsidP="000D2D5A">
            <w:pPr>
              <w:pStyle w:val="TAL"/>
            </w:pPr>
          </w:p>
        </w:tc>
      </w:tr>
      <w:tr w:rsidR="007B35BB" w:rsidRPr="00F72CD4" w14:paraId="014D8A0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2208022"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23E07078" w14:textId="77777777" w:rsidR="007B35BB" w:rsidRPr="00F72CD4" w:rsidRDefault="007B35BB" w:rsidP="000D2D5A">
            <w:pPr>
              <w:pStyle w:val="TAL"/>
            </w:pPr>
            <w:r w:rsidRPr="00F72CD4">
              <w:t>Type C</w:t>
            </w:r>
          </w:p>
        </w:tc>
        <w:tc>
          <w:tcPr>
            <w:tcW w:w="1700" w:type="dxa"/>
            <w:tcBorders>
              <w:top w:val="single" w:sz="4" w:space="0" w:color="auto"/>
              <w:left w:val="single" w:sz="4" w:space="0" w:color="auto"/>
              <w:bottom w:val="single" w:sz="4" w:space="0" w:color="auto"/>
              <w:right w:val="single" w:sz="4" w:space="0" w:color="auto"/>
            </w:tcBorders>
          </w:tcPr>
          <w:p w14:paraId="7447767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97DEDC" w14:textId="77777777" w:rsidR="007B35BB" w:rsidRPr="00F72CD4" w:rsidRDefault="007B35BB" w:rsidP="000D2D5A">
            <w:pPr>
              <w:pStyle w:val="TAL"/>
            </w:pPr>
          </w:p>
        </w:tc>
      </w:tr>
      <w:tr w:rsidR="007B35BB" w:rsidRPr="00F72CD4" w14:paraId="06E3933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B5A609"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1AF592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EFCD14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F55C52" w14:textId="77777777" w:rsidR="007B35BB" w:rsidRPr="00F72CD4" w:rsidRDefault="007B35BB" w:rsidP="000D2D5A">
            <w:pPr>
              <w:pStyle w:val="TAL"/>
            </w:pPr>
          </w:p>
        </w:tc>
      </w:tr>
      <w:tr w:rsidR="007B35BB" w:rsidRPr="00F72CD4" w14:paraId="6F1CB49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393DEF3"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3ADD0A09"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CD6DB7A" w14:textId="77777777" w:rsidR="007B35BB" w:rsidRPr="00F72CD4" w:rsidRDefault="007B35BB" w:rsidP="000D2D5A">
            <w:pPr>
              <w:pStyle w:val="TAL"/>
              <w:rPr>
                <w:lang w:eastAsia="en-US"/>
              </w:rPr>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69AEB9D9" w14:textId="77777777" w:rsidR="007B35BB" w:rsidRPr="00F72CD4" w:rsidRDefault="007B35BB" w:rsidP="000D2D5A">
            <w:pPr>
              <w:pStyle w:val="TAL"/>
            </w:pPr>
          </w:p>
        </w:tc>
      </w:tr>
      <w:tr w:rsidR="007B35BB" w:rsidRPr="00F72CD4" w14:paraId="6CD4075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B47E662"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505E10FF"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43BEE6D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AACF01" w14:textId="77777777" w:rsidR="007B35BB" w:rsidRPr="00F72CD4" w:rsidRDefault="007B35BB" w:rsidP="000D2D5A">
            <w:pPr>
              <w:pStyle w:val="TAL"/>
            </w:pPr>
          </w:p>
        </w:tc>
      </w:tr>
      <w:tr w:rsidR="007B35BB" w:rsidRPr="00F72CD4" w14:paraId="065EF81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2B8F38"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B222ABE"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58CE74DE"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03664B2F" w14:textId="77777777" w:rsidR="007B35BB" w:rsidRPr="00F72CD4" w:rsidRDefault="007B35BB" w:rsidP="000D2D5A">
            <w:pPr>
              <w:pStyle w:val="TAL"/>
            </w:pPr>
          </w:p>
        </w:tc>
      </w:tr>
      <w:tr w:rsidR="007B35BB" w:rsidRPr="00F72CD4" w14:paraId="0330083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4600557"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72B9878F" w14:textId="77777777" w:rsidR="007B35BB" w:rsidRPr="00F72CD4" w:rsidRDefault="007B35BB" w:rsidP="000D2D5A">
            <w:pPr>
              <w:pStyle w:val="TAL"/>
            </w:pPr>
            <w:r w:rsidRPr="00F72CD4">
              <w:t>Ssb : 0</w:t>
            </w:r>
          </w:p>
        </w:tc>
        <w:tc>
          <w:tcPr>
            <w:tcW w:w="1700" w:type="dxa"/>
            <w:tcBorders>
              <w:top w:val="single" w:sz="4" w:space="0" w:color="auto"/>
              <w:left w:val="single" w:sz="4" w:space="0" w:color="auto"/>
              <w:bottom w:val="single" w:sz="4" w:space="0" w:color="auto"/>
              <w:right w:val="single" w:sz="4" w:space="0" w:color="auto"/>
            </w:tcBorders>
            <w:hideMark/>
          </w:tcPr>
          <w:p w14:paraId="5292788D"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58279FF3" w14:textId="77777777" w:rsidR="007B35BB" w:rsidRPr="00F72CD4" w:rsidRDefault="007B35BB" w:rsidP="000D2D5A">
            <w:pPr>
              <w:pStyle w:val="TAL"/>
            </w:pPr>
          </w:p>
        </w:tc>
      </w:tr>
      <w:tr w:rsidR="007B35BB" w:rsidRPr="00F72CD4" w14:paraId="06DF7BD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4B8F9A1"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274D7DCB"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62DF993B"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7064706" w14:textId="77777777" w:rsidR="007B35BB" w:rsidRPr="00F72CD4" w:rsidRDefault="007B35BB" w:rsidP="000D2D5A">
            <w:pPr>
              <w:pStyle w:val="TAL"/>
            </w:pPr>
          </w:p>
        </w:tc>
      </w:tr>
      <w:tr w:rsidR="007B35BB" w:rsidRPr="00F72CD4" w14:paraId="3DB646A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69D8ABE"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24E06CF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0C2418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5908E0" w14:textId="77777777" w:rsidR="007B35BB" w:rsidRPr="00F72CD4" w:rsidRDefault="007B35BB" w:rsidP="000D2D5A">
            <w:pPr>
              <w:pStyle w:val="TAL"/>
            </w:pPr>
          </w:p>
        </w:tc>
      </w:tr>
      <w:tr w:rsidR="007B35BB" w:rsidRPr="00F72CD4" w14:paraId="67897AB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4C04C62" w14:textId="77777777" w:rsidR="007B35BB" w:rsidRPr="00F72CD4" w:rsidRDefault="007B35BB" w:rsidP="000D2D5A">
            <w:pPr>
              <w:pStyle w:val="TAL"/>
            </w:pPr>
            <w:r w:rsidRPr="00F72CD4">
              <w:t xml:space="preserve">    TCI-State[2]</w:t>
            </w:r>
          </w:p>
        </w:tc>
        <w:tc>
          <w:tcPr>
            <w:tcW w:w="2267" w:type="dxa"/>
            <w:tcBorders>
              <w:top w:val="single" w:sz="4" w:space="0" w:color="auto"/>
              <w:left w:val="single" w:sz="4" w:space="0" w:color="auto"/>
              <w:bottom w:val="single" w:sz="4" w:space="0" w:color="auto"/>
              <w:right w:val="single" w:sz="4" w:space="0" w:color="auto"/>
            </w:tcBorders>
            <w:hideMark/>
          </w:tcPr>
          <w:p w14:paraId="303F006D" w14:textId="77777777" w:rsidR="007B35BB" w:rsidRPr="00F72CD4" w:rsidRDefault="007B35BB" w:rsidP="000D2D5A">
            <w:pPr>
              <w:pStyle w:val="TAL"/>
            </w:pPr>
            <w:r w:rsidRPr="00F72CD4">
              <w:t>TCI-StateId 1</w:t>
            </w:r>
          </w:p>
        </w:tc>
        <w:tc>
          <w:tcPr>
            <w:tcW w:w="1700" w:type="dxa"/>
            <w:tcBorders>
              <w:top w:val="single" w:sz="4" w:space="0" w:color="auto"/>
              <w:left w:val="single" w:sz="4" w:space="0" w:color="auto"/>
              <w:bottom w:val="single" w:sz="4" w:space="0" w:color="auto"/>
              <w:right w:val="single" w:sz="4" w:space="0" w:color="auto"/>
            </w:tcBorders>
            <w:hideMark/>
          </w:tcPr>
          <w:p w14:paraId="7C00319B" w14:textId="77777777" w:rsidR="007B35BB" w:rsidRPr="00F72CD4" w:rsidRDefault="007B35BB" w:rsidP="000D2D5A">
            <w:pPr>
              <w:pStyle w:val="TAL"/>
            </w:pPr>
            <w:r w:rsidRPr="00F72CD4">
              <w:t>Type 1 QCL information</w:t>
            </w:r>
          </w:p>
        </w:tc>
        <w:tc>
          <w:tcPr>
            <w:tcW w:w="1245" w:type="dxa"/>
            <w:tcBorders>
              <w:top w:val="single" w:sz="4" w:space="0" w:color="auto"/>
              <w:left w:val="single" w:sz="4" w:space="0" w:color="auto"/>
              <w:bottom w:val="single" w:sz="4" w:space="0" w:color="auto"/>
              <w:right w:val="single" w:sz="4" w:space="0" w:color="auto"/>
            </w:tcBorders>
          </w:tcPr>
          <w:p w14:paraId="2E7C099C" w14:textId="77777777" w:rsidR="007B35BB" w:rsidRPr="00F72CD4" w:rsidRDefault="007B35BB" w:rsidP="000D2D5A">
            <w:pPr>
              <w:pStyle w:val="TAL"/>
            </w:pPr>
          </w:p>
        </w:tc>
      </w:tr>
      <w:tr w:rsidR="007B35BB" w:rsidRPr="00F72CD4" w14:paraId="05C47B4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0359E8A" w14:textId="77777777" w:rsidR="007B35BB" w:rsidRPr="00F72CD4" w:rsidRDefault="007B35BB" w:rsidP="000D2D5A">
            <w:pPr>
              <w:pStyle w:val="TAL"/>
            </w:pPr>
            <w:r w:rsidRPr="00F72CD4">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440FE8BA"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160042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B8D4608" w14:textId="77777777" w:rsidR="007B35BB" w:rsidRPr="00F72CD4" w:rsidRDefault="007B35BB" w:rsidP="000D2D5A">
            <w:pPr>
              <w:pStyle w:val="TAL"/>
            </w:pPr>
          </w:p>
        </w:tc>
      </w:tr>
      <w:tr w:rsidR="007B35BB" w:rsidRPr="00F72CD4" w14:paraId="6603B02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B9E227"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3F25D513"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296C0AC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E54137" w14:textId="77777777" w:rsidR="007B35BB" w:rsidRPr="00F72CD4" w:rsidRDefault="007B35BB" w:rsidP="000D2D5A">
            <w:pPr>
              <w:pStyle w:val="TAL"/>
            </w:pPr>
          </w:p>
        </w:tc>
      </w:tr>
      <w:tr w:rsidR="007B35BB" w:rsidRPr="00F72CD4" w14:paraId="37921EF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8A75FB"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78DCEA88"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4E1E6721"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7F674369" w14:textId="77777777" w:rsidR="007B35BB" w:rsidRPr="00F72CD4" w:rsidRDefault="007B35BB" w:rsidP="000D2D5A">
            <w:pPr>
              <w:pStyle w:val="TAL"/>
            </w:pPr>
          </w:p>
        </w:tc>
      </w:tr>
      <w:tr w:rsidR="007B35BB" w:rsidRPr="00F72CD4" w14:paraId="15043F6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BBA9B1B"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40DD4F8C"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054187B4" w14:textId="77777777" w:rsidR="007B35BB" w:rsidRPr="00F72CD4" w:rsidRDefault="007B35BB" w:rsidP="000D2D5A">
            <w:pPr>
              <w:pStyle w:val="TAL"/>
            </w:pPr>
            <w:r w:rsidRPr="00F72CD4">
              <w:t>CSI-RS # 0</w:t>
            </w:r>
          </w:p>
        </w:tc>
        <w:tc>
          <w:tcPr>
            <w:tcW w:w="1245" w:type="dxa"/>
            <w:tcBorders>
              <w:top w:val="single" w:sz="4" w:space="0" w:color="auto"/>
              <w:left w:val="single" w:sz="4" w:space="0" w:color="auto"/>
              <w:bottom w:val="single" w:sz="4" w:space="0" w:color="auto"/>
              <w:right w:val="single" w:sz="4" w:space="0" w:color="auto"/>
            </w:tcBorders>
          </w:tcPr>
          <w:p w14:paraId="3DFFAFB3" w14:textId="77777777" w:rsidR="007B35BB" w:rsidRPr="00F72CD4" w:rsidRDefault="007B35BB" w:rsidP="000D2D5A">
            <w:pPr>
              <w:pStyle w:val="TAL"/>
            </w:pPr>
          </w:p>
        </w:tc>
      </w:tr>
      <w:tr w:rsidR="007B35BB" w:rsidRPr="00F72CD4" w14:paraId="05B08C1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F01BA18"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604D1CD5" w14:textId="77777777" w:rsidR="007B35BB" w:rsidRPr="00F72CD4" w:rsidRDefault="007B35BB" w:rsidP="000D2D5A">
            <w:pPr>
              <w:pStyle w:val="TAL"/>
            </w:pPr>
            <w:r w:rsidRPr="00F72CD4">
              <w:t>Type A</w:t>
            </w:r>
          </w:p>
        </w:tc>
        <w:tc>
          <w:tcPr>
            <w:tcW w:w="1700" w:type="dxa"/>
            <w:tcBorders>
              <w:top w:val="single" w:sz="4" w:space="0" w:color="auto"/>
              <w:left w:val="single" w:sz="4" w:space="0" w:color="auto"/>
              <w:bottom w:val="single" w:sz="4" w:space="0" w:color="auto"/>
              <w:right w:val="single" w:sz="4" w:space="0" w:color="auto"/>
            </w:tcBorders>
          </w:tcPr>
          <w:p w14:paraId="095809B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179B8BB" w14:textId="77777777" w:rsidR="007B35BB" w:rsidRPr="00F72CD4" w:rsidRDefault="007B35BB" w:rsidP="000D2D5A">
            <w:pPr>
              <w:pStyle w:val="TAL"/>
            </w:pPr>
          </w:p>
        </w:tc>
      </w:tr>
      <w:tr w:rsidR="007B35BB" w:rsidRPr="00F72CD4" w14:paraId="369D20D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0FB23FF"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DA0DF1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F9ADC4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008939" w14:textId="77777777" w:rsidR="007B35BB" w:rsidRPr="00F72CD4" w:rsidRDefault="007B35BB" w:rsidP="000D2D5A">
            <w:pPr>
              <w:pStyle w:val="TAL"/>
            </w:pPr>
          </w:p>
        </w:tc>
      </w:tr>
      <w:tr w:rsidR="007B35BB" w:rsidRPr="00F72CD4" w14:paraId="523001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5024088" w14:textId="77777777" w:rsidR="007B35BB" w:rsidRPr="00F72CD4" w:rsidRDefault="007B35BB" w:rsidP="000D2D5A">
            <w:pPr>
              <w:pStyle w:val="TAL"/>
            </w:pPr>
            <w:r w:rsidRPr="00F72CD4">
              <w:t xml:space="preserve">      qcl-type2 {</w:t>
            </w:r>
          </w:p>
        </w:tc>
        <w:tc>
          <w:tcPr>
            <w:tcW w:w="2267" w:type="dxa"/>
            <w:tcBorders>
              <w:top w:val="single" w:sz="4" w:space="0" w:color="auto"/>
              <w:left w:val="single" w:sz="4" w:space="0" w:color="auto"/>
              <w:bottom w:val="single" w:sz="4" w:space="0" w:color="auto"/>
              <w:right w:val="single" w:sz="4" w:space="0" w:color="auto"/>
            </w:tcBorders>
          </w:tcPr>
          <w:p w14:paraId="02728C7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F8413CF" w14:textId="77777777" w:rsidR="007B35BB" w:rsidRPr="00F72CD4" w:rsidRDefault="007B35BB" w:rsidP="000D2D5A">
            <w:pPr>
              <w:pStyle w:val="TAL"/>
            </w:pPr>
            <w:r w:rsidRPr="00F72CD4">
              <w:t>Type 2 QCL information</w:t>
            </w:r>
          </w:p>
        </w:tc>
        <w:tc>
          <w:tcPr>
            <w:tcW w:w="1245" w:type="dxa"/>
            <w:tcBorders>
              <w:top w:val="single" w:sz="4" w:space="0" w:color="auto"/>
              <w:left w:val="single" w:sz="4" w:space="0" w:color="auto"/>
              <w:bottom w:val="single" w:sz="4" w:space="0" w:color="auto"/>
              <w:right w:val="single" w:sz="4" w:space="0" w:color="auto"/>
            </w:tcBorders>
          </w:tcPr>
          <w:p w14:paraId="08F8F732" w14:textId="77777777" w:rsidR="007B35BB" w:rsidRPr="00F72CD4" w:rsidRDefault="007B35BB" w:rsidP="000D2D5A">
            <w:pPr>
              <w:pStyle w:val="TAL"/>
            </w:pPr>
          </w:p>
        </w:tc>
      </w:tr>
      <w:tr w:rsidR="007B35BB" w:rsidRPr="00F72CD4" w14:paraId="400720D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6B53D4D" w14:textId="77777777" w:rsidR="007B35BB" w:rsidRPr="00F72CD4" w:rsidRDefault="007B35BB" w:rsidP="000D2D5A">
            <w:pPr>
              <w:pStyle w:val="TAL"/>
            </w:pPr>
            <w:r w:rsidRPr="00F72CD4">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41FD6B3E" w14:textId="77777777" w:rsidR="007B35BB" w:rsidRPr="00F72CD4" w:rsidRDefault="007B35BB" w:rsidP="000D2D5A">
            <w:pPr>
              <w:pStyle w:val="TAL"/>
            </w:pPr>
            <w:r w:rsidRPr="00F72CD4">
              <w:t>ServCellIndex</w:t>
            </w:r>
          </w:p>
        </w:tc>
        <w:tc>
          <w:tcPr>
            <w:tcW w:w="1700" w:type="dxa"/>
            <w:tcBorders>
              <w:top w:val="single" w:sz="4" w:space="0" w:color="auto"/>
              <w:left w:val="single" w:sz="4" w:space="0" w:color="auto"/>
              <w:bottom w:val="single" w:sz="4" w:space="0" w:color="auto"/>
              <w:right w:val="single" w:sz="4" w:space="0" w:color="auto"/>
            </w:tcBorders>
          </w:tcPr>
          <w:p w14:paraId="3208132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D45D2A" w14:textId="77777777" w:rsidR="007B35BB" w:rsidRPr="00F72CD4" w:rsidRDefault="007B35BB" w:rsidP="000D2D5A">
            <w:pPr>
              <w:pStyle w:val="TAL"/>
            </w:pPr>
          </w:p>
        </w:tc>
      </w:tr>
      <w:tr w:rsidR="007B35BB" w:rsidRPr="00F72CD4" w14:paraId="3B9D617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C830F33" w14:textId="77777777" w:rsidR="007B35BB" w:rsidRPr="00F72CD4" w:rsidRDefault="007B35BB" w:rsidP="000D2D5A">
            <w:pPr>
              <w:pStyle w:val="TAL"/>
            </w:pPr>
            <w:r w:rsidRPr="00F72CD4">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7AEAFB7A" w14:textId="77777777" w:rsidR="007B35BB" w:rsidRPr="00F72CD4" w:rsidRDefault="007B35BB" w:rsidP="000D2D5A">
            <w:pPr>
              <w:pStyle w:val="TAL"/>
            </w:pPr>
            <w:r w:rsidRPr="00F72CD4">
              <w:t>1</w:t>
            </w:r>
          </w:p>
        </w:tc>
        <w:tc>
          <w:tcPr>
            <w:tcW w:w="1700" w:type="dxa"/>
            <w:tcBorders>
              <w:top w:val="single" w:sz="4" w:space="0" w:color="auto"/>
              <w:left w:val="single" w:sz="4" w:space="0" w:color="auto"/>
              <w:bottom w:val="single" w:sz="4" w:space="0" w:color="auto"/>
              <w:right w:val="single" w:sz="4" w:space="0" w:color="auto"/>
            </w:tcBorders>
            <w:hideMark/>
          </w:tcPr>
          <w:p w14:paraId="23BE8383" w14:textId="77777777" w:rsidR="007B35BB" w:rsidRPr="00F72CD4" w:rsidRDefault="007B35BB" w:rsidP="000D2D5A">
            <w:pPr>
              <w:pStyle w:val="TAL"/>
              <w:rPr>
                <w:lang w:eastAsia="en-US"/>
              </w:rPr>
            </w:pPr>
            <w:r w:rsidRPr="00F72CD4">
              <w:t>BWP ID</w:t>
            </w:r>
          </w:p>
        </w:tc>
        <w:tc>
          <w:tcPr>
            <w:tcW w:w="1245" w:type="dxa"/>
            <w:tcBorders>
              <w:top w:val="single" w:sz="4" w:space="0" w:color="auto"/>
              <w:left w:val="single" w:sz="4" w:space="0" w:color="auto"/>
              <w:bottom w:val="single" w:sz="4" w:space="0" w:color="auto"/>
              <w:right w:val="single" w:sz="4" w:space="0" w:color="auto"/>
            </w:tcBorders>
          </w:tcPr>
          <w:p w14:paraId="5EC80CBC" w14:textId="77777777" w:rsidR="007B35BB" w:rsidRPr="00F72CD4" w:rsidRDefault="007B35BB" w:rsidP="000D2D5A">
            <w:pPr>
              <w:pStyle w:val="TAL"/>
            </w:pPr>
          </w:p>
        </w:tc>
      </w:tr>
      <w:tr w:rsidR="007B35BB" w:rsidRPr="00F72CD4" w14:paraId="2D53294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FB0CB8E" w14:textId="77777777" w:rsidR="007B35BB" w:rsidRPr="00F72CD4" w:rsidRDefault="007B35BB" w:rsidP="000D2D5A">
            <w:pPr>
              <w:pStyle w:val="TAL"/>
            </w:pPr>
            <w:r w:rsidRPr="00F72CD4">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C7DB856" w14:textId="77777777" w:rsidR="007B35BB" w:rsidRPr="00F72CD4" w:rsidRDefault="007B35BB" w:rsidP="000D2D5A">
            <w:pPr>
              <w:pStyle w:val="TAL"/>
            </w:pPr>
            <w:r w:rsidRPr="00F72CD4">
              <w:t>csi-rs : 0</w:t>
            </w:r>
          </w:p>
        </w:tc>
        <w:tc>
          <w:tcPr>
            <w:tcW w:w="1700" w:type="dxa"/>
            <w:tcBorders>
              <w:top w:val="single" w:sz="4" w:space="0" w:color="auto"/>
              <w:left w:val="single" w:sz="4" w:space="0" w:color="auto"/>
              <w:bottom w:val="single" w:sz="4" w:space="0" w:color="auto"/>
              <w:right w:val="single" w:sz="4" w:space="0" w:color="auto"/>
            </w:tcBorders>
            <w:hideMark/>
          </w:tcPr>
          <w:p w14:paraId="5E15AC75" w14:textId="77777777" w:rsidR="007B35BB" w:rsidRPr="00F72CD4" w:rsidRDefault="007B35BB" w:rsidP="000D2D5A">
            <w:pPr>
              <w:pStyle w:val="TAL"/>
            </w:pPr>
            <w:r w:rsidRPr="00F72CD4">
              <w:t>SSB # 0</w:t>
            </w:r>
          </w:p>
        </w:tc>
        <w:tc>
          <w:tcPr>
            <w:tcW w:w="1245" w:type="dxa"/>
            <w:tcBorders>
              <w:top w:val="single" w:sz="4" w:space="0" w:color="auto"/>
              <w:left w:val="single" w:sz="4" w:space="0" w:color="auto"/>
              <w:bottom w:val="single" w:sz="4" w:space="0" w:color="auto"/>
              <w:right w:val="single" w:sz="4" w:space="0" w:color="auto"/>
            </w:tcBorders>
          </w:tcPr>
          <w:p w14:paraId="0085EFF5" w14:textId="77777777" w:rsidR="007B35BB" w:rsidRPr="00F72CD4" w:rsidRDefault="007B35BB" w:rsidP="000D2D5A">
            <w:pPr>
              <w:pStyle w:val="TAL"/>
            </w:pPr>
          </w:p>
        </w:tc>
      </w:tr>
      <w:tr w:rsidR="007B35BB" w:rsidRPr="00F72CD4" w14:paraId="0EB6EF3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624C46" w14:textId="77777777" w:rsidR="007B35BB" w:rsidRPr="00F72CD4" w:rsidRDefault="007B35BB" w:rsidP="000D2D5A">
            <w:pPr>
              <w:pStyle w:val="TAL"/>
            </w:pPr>
            <w:r w:rsidRPr="00F72CD4">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5814FE78" w14:textId="77777777" w:rsidR="007B35BB" w:rsidRPr="00F72CD4" w:rsidRDefault="007B35BB" w:rsidP="000D2D5A">
            <w:pPr>
              <w:pStyle w:val="TAL"/>
            </w:pPr>
            <w:r w:rsidRPr="00F72CD4">
              <w:t>Type D</w:t>
            </w:r>
          </w:p>
        </w:tc>
        <w:tc>
          <w:tcPr>
            <w:tcW w:w="1700" w:type="dxa"/>
            <w:tcBorders>
              <w:top w:val="single" w:sz="4" w:space="0" w:color="auto"/>
              <w:left w:val="single" w:sz="4" w:space="0" w:color="auto"/>
              <w:bottom w:val="single" w:sz="4" w:space="0" w:color="auto"/>
              <w:right w:val="single" w:sz="4" w:space="0" w:color="auto"/>
            </w:tcBorders>
          </w:tcPr>
          <w:p w14:paraId="38732C71" w14:textId="77777777" w:rsidR="007B35BB" w:rsidRPr="00F72CD4" w:rsidRDefault="007B35BB" w:rsidP="000D2D5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57CC5A4" w14:textId="77777777" w:rsidR="007B35BB" w:rsidRPr="00F72CD4" w:rsidRDefault="007B35BB" w:rsidP="000D2D5A">
            <w:pPr>
              <w:pStyle w:val="TAL"/>
            </w:pPr>
          </w:p>
        </w:tc>
      </w:tr>
      <w:tr w:rsidR="007B35BB" w:rsidRPr="00F72CD4" w14:paraId="0E41E3EE"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B039AC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456561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F31328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D6C493A" w14:textId="77777777" w:rsidR="007B35BB" w:rsidRPr="00F72CD4" w:rsidRDefault="007B35BB" w:rsidP="000D2D5A">
            <w:pPr>
              <w:pStyle w:val="TAL"/>
            </w:pPr>
          </w:p>
        </w:tc>
      </w:tr>
      <w:tr w:rsidR="007B35BB" w:rsidRPr="00F72CD4" w14:paraId="0B1661A2"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D1DB3C"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5DD441F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2F4AC2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7C3551" w14:textId="77777777" w:rsidR="007B35BB" w:rsidRPr="00F72CD4" w:rsidRDefault="007B35BB" w:rsidP="000D2D5A">
            <w:pPr>
              <w:pStyle w:val="TAL"/>
            </w:pPr>
          </w:p>
        </w:tc>
      </w:tr>
      <w:tr w:rsidR="007B35BB" w:rsidRPr="00F72CD4" w14:paraId="6C9E911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4AC4B68"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0D5C088"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347DCA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6E9A653" w14:textId="77777777" w:rsidR="007B35BB" w:rsidRPr="00F72CD4" w:rsidRDefault="007B35BB" w:rsidP="000D2D5A">
            <w:pPr>
              <w:pStyle w:val="TAL"/>
            </w:pPr>
          </w:p>
        </w:tc>
      </w:tr>
    </w:tbl>
    <w:p w14:paraId="1A3148D9" w14:textId="77777777" w:rsidR="007B35BB" w:rsidRPr="00F72CD4" w:rsidRDefault="007B35BB" w:rsidP="000D2D5A">
      <w:pPr>
        <w:rPr>
          <w:lang w:eastAsia="en-US"/>
        </w:rPr>
      </w:pPr>
    </w:p>
    <w:p w14:paraId="6FC45B83" w14:textId="77777777" w:rsidR="007B35BB" w:rsidRPr="00F72CD4" w:rsidRDefault="007B35BB" w:rsidP="007B35BB">
      <w:pPr>
        <w:pStyle w:val="H6"/>
      </w:pPr>
      <w:r w:rsidRPr="00F72CD4">
        <w:t>5.3.3.2.3.4.3.2</w:t>
      </w:r>
      <w:r w:rsidRPr="00F72CD4">
        <w:tab/>
        <w:t>Message exceptions for NSA</w:t>
      </w:r>
    </w:p>
    <w:p w14:paraId="5AF790A6" w14:textId="77777777" w:rsidR="007B35BB" w:rsidRPr="00F72CD4" w:rsidRDefault="007B35BB" w:rsidP="000D2D5A">
      <w:r w:rsidRPr="00F72CD4">
        <w:t>Same as 5.3.3.2.3.4.3.1.</w:t>
      </w:r>
    </w:p>
    <w:p w14:paraId="6675050C" w14:textId="77777777" w:rsidR="007B35BB" w:rsidRPr="00F72CD4" w:rsidRDefault="007B35BB" w:rsidP="007B35BB">
      <w:pPr>
        <w:pStyle w:val="H6"/>
      </w:pPr>
      <w:r w:rsidRPr="00F72CD4">
        <w:t>5.3.3.2.3.5</w:t>
      </w:r>
      <w:r w:rsidRPr="00F72CD4">
        <w:tab/>
        <w:t>Test requirement</w:t>
      </w:r>
    </w:p>
    <w:p w14:paraId="324F87E9" w14:textId="77777777" w:rsidR="007B35BB" w:rsidRPr="00F72CD4" w:rsidRDefault="007B35BB" w:rsidP="000D2D5A">
      <w:pPr>
        <w:rPr>
          <w:rFonts w:eastAsia="Batang"/>
        </w:rPr>
      </w:pPr>
      <w:r w:rsidRPr="00F72CD4">
        <w:rPr>
          <w:rFonts w:eastAsia="Batang"/>
        </w:rPr>
        <w:t>Table 5.3.3.2.3.5-1 defines the primary level settings.</w:t>
      </w:r>
    </w:p>
    <w:p w14:paraId="301DB45C" w14:textId="77777777" w:rsidR="007B35BB" w:rsidRPr="00F72CD4" w:rsidRDefault="007B35BB" w:rsidP="000D2D5A">
      <w:pPr>
        <w:rPr>
          <w:rFonts w:eastAsia="Malgun Gothic"/>
        </w:rPr>
      </w:pPr>
      <w:r w:rsidRPr="00F72CD4">
        <w:t>For the parameters specified in Table 5.3-1 the average probability of a missed downlink scheduling grant (Pm-dsg) shall be below the specified value in Table 5.3.3.2.3.5-1.</w:t>
      </w:r>
    </w:p>
    <w:p w14:paraId="7E9D0888" w14:textId="78A68BB8" w:rsidR="007B35BB" w:rsidRPr="00F72CD4" w:rsidRDefault="007B35BB" w:rsidP="000D2D5A">
      <w:pPr>
        <w:pStyle w:val="TH"/>
      </w:pPr>
      <w:r w:rsidRPr="00F72CD4">
        <w:t xml:space="preserve">Table 5.3.3.2.3.5-1: </w:t>
      </w:r>
      <w:r w:rsidR="0046789B" w:rsidRPr="00F72CD4">
        <w:t xml:space="preserve">Test Requirements for PDCCH </w:t>
      </w:r>
      <w:r w:rsidRPr="00F72CD4">
        <w:t>with 30</w:t>
      </w:r>
      <w:r w:rsidRPr="00F72CD4">
        <w:rPr>
          <w:lang w:eastAsia="zh-CN"/>
        </w:rPr>
        <w:t xml:space="preserve"> </w:t>
      </w:r>
      <w:r w:rsidRPr="00F72CD4">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7B35BB" w:rsidRPr="00F72CD4" w14:paraId="1D0A8101" w14:textId="77777777" w:rsidTr="007B35BB">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95D44D0" w14:textId="77777777" w:rsidR="007B35BB" w:rsidRPr="00F72CD4" w:rsidRDefault="007B35BB" w:rsidP="000D2D5A">
            <w:pPr>
              <w:pStyle w:val="TAH"/>
              <w:rPr>
                <w:rFonts w:eastAsia="SimSun"/>
              </w:rPr>
            </w:pPr>
            <w:r w:rsidRPr="00F72CD4">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A25BFB2" w14:textId="77777777" w:rsidR="007B35BB" w:rsidRPr="00F72CD4" w:rsidRDefault="007B35BB" w:rsidP="000D2D5A">
            <w:pPr>
              <w:pStyle w:val="TAH"/>
              <w:rPr>
                <w:rFonts w:eastAsia="SimSun"/>
                <w:lang w:eastAsia="zh-CN"/>
              </w:rPr>
            </w:pPr>
            <w:r w:rsidRPr="00F72CD4">
              <w:rPr>
                <w:rFonts w:eastAsia="SimSun"/>
              </w:rPr>
              <w:t>Bandwidth</w:t>
            </w:r>
            <w:r w:rsidRPr="00F72CD4">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537EB3A" w14:textId="77777777" w:rsidR="007B35BB" w:rsidRPr="00F72CD4" w:rsidRDefault="007B35BB" w:rsidP="000D2D5A">
            <w:pPr>
              <w:pStyle w:val="TAH"/>
              <w:rPr>
                <w:rFonts w:eastAsia="SimSun"/>
                <w:lang w:eastAsia="zh-CN"/>
              </w:rPr>
            </w:pPr>
            <w:r w:rsidRPr="00F72CD4">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5D47E88F" w14:textId="77777777" w:rsidR="007B35BB" w:rsidRPr="00F72CD4" w:rsidRDefault="007B35BB" w:rsidP="000D2D5A">
            <w:pPr>
              <w:pStyle w:val="TAH"/>
              <w:rPr>
                <w:rFonts w:eastAsia="SimSun"/>
                <w:lang w:eastAsia="zh-CN"/>
              </w:rPr>
            </w:pPr>
            <w:r w:rsidRPr="00F72CD4">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2AB1A3A5" w14:textId="77777777" w:rsidR="007B35BB" w:rsidRPr="00F72CD4" w:rsidRDefault="007B35BB" w:rsidP="000D2D5A">
            <w:pPr>
              <w:pStyle w:val="TAH"/>
              <w:rPr>
                <w:rFonts w:eastAsia="SimSun"/>
                <w:lang w:eastAsia="en-US"/>
              </w:rPr>
            </w:pPr>
            <w:r w:rsidRPr="00F72CD4">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BDFC7C8" w14:textId="77777777" w:rsidR="007B35BB" w:rsidRPr="00F72CD4" w:rsidRDefault="007B35BB" w:rsidP="000D2D5A">
            <w:pPr>
              <w:pStyle w:val="TAH"/>
              <w:rPr>
                <w:rFonts w:eastAsia="SimSun"/>
              </w:rPr>
            </w:pPr>
            <w:r w:rsidRPr="00F72CD4">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3003180" w14:textId="77777777" w:rsidR="007B35BB" w:rsidRPr="00F72CD4" w:rsidRDefault="007B35BB" w:rsidP="000D2D5A">
            <w:pPr>
              <w:pStyle w:val="TAH"/>
              <w:rPr>
                <w:rFonts w:eastAsia="SimSun"/>
              </w:rPr>
            </w:pPr>
            <w:r w:rsidRPr="00F72CD4">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4977E06E" w14:textId="77777777" w:rsidR="007B35BB" w:rsidRPr="00F72CD4" w:rsidRDefault="007B35BB" w:rsidP="000D2D5A">
            <w:pPr>
              <w:pStyle w:val="TAH"/>
              <w:rPr>
                <w:rFonts w:eastAsia="SimSun"/>
              </w:rPr>
            </w:pPr>
            <w:r w:rsidRPr="00F72CD4">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6E9A924" w14:textId="77777777" w:rsidR="007B35BB" w:rsidRPr="00F72CD4" w:rsidRDefault="007B35BB" w:rsidP="000D2D5A">
            <w:pPr>
              <w:pStyle w:val="TAH"/>
              <w:rPr>
                <w:rFonts w:eastAsia="SimSun"/>
              </w:rPr>
            </w:pPr>
            <w:r w:rsidRPr="00F72CD4">
              <w:rPr>
                <w:rFonts w:eastAsia="SimSun"/>
              </w:rPr>
              <w:t>Reference value</w:t>
            </w:r>
          </w:p>
        </w:tc>
      </w:tr>
      <w:tr w:rsidR="007B35BB" w:rsidRPr="00F72CD4" w14:paraId="504A295C" w14:textId="77777777" w:rsidTr="007B35BB">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3703BC4F" w14:textId="77777777" w:rsidR="007B35BB" w:rsidRPr="00F72CD4" w:rsidRDefault="007B35BB" w:rsidP="000D2D5A">
            <w:pPr>
              <w:rPr>
                <w:rFonts w:eastAsia="SimSu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55BFE57"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3908B3"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080FA49B" w14:textId="77777777" w:rsidR="007B35BB" w:rsidRPr="00F72CD4" w:rsidRDefault="007B35BB" w:rsidP="000D2D5A">
            <w:pPr>
              <w:rPr>
                <w:rFonts w:eastAsia="SimSun"/>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5B2A7F29" w14:textId="77777777" w:rsidR="007B35BB" w:rsidRPr="00F72CD4" w:rsidRDefault="007B35BB" w:rsidP="000D2D5A">
            <w:pPr>
              <w:rPr>
                <w:rFonts w:eastAsia="SimSun"/>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5D3239" w14:textId="77777777" w:rsidR="007B35BB" w:rsidRPr="00F72CD4" w:rsidRDefault="007B35BB" w:rsidP="000D2D5A">
            <w:pPr>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A5C5E84" w14:textId="77777777" w:rsidR="007B35BB" w:rsidRPr="00F72CD4" w:rsidRDefault="007B35BB" w:rsidP="000D2D5A">
            <w:pPr>
              <w:rPr>
                <w:rFonts w:eastAsia="SimSun"/>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44A2D56E" w14:textId="77777777" w:rsidR="007B35BB" w:rsidRPr="00F72CD4" w:rsidRDefault="007B35BB" w:rsidP="000D2D5A">
            <w:pPr>
              <w:rPr>
                <w:rFonts w:eastAsia="SimSun"/>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5E2B0F5" w14:textId="77777777" w:rsidR="007B35BB" w:rsidRPr="00F72CD4" w:rsidRDefault="007B35BB" w:rsidP="000D2D5A">
            <w:pPr>
              <w:pStyle w:val="TAH"/>
              <w:rPr>
                <w:rFonts w:eastAsia="SimSun"/>
              </w:rPr>
            </w:pPr>
            <w:r w:rsidRPr="00F72CD4">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54AB723B" w14:textId="77777777" w:rsidR="007B35BB" w:rsidRPr="00F72CD4" w:rsidRDefault="007B35BB" w:rsidP="000D2D5A">
            <w:pPr>
              <w:pStyle w:val="TAH"/>
              <w:rPr>
                <w:rFonts w:eastAsia="SimSun"/>
              </w:rPr>
            </w:pPr>
            <w:r w:rsidRPr="00F72CD4">
              <w:rPr>
                <w:rFonts w:eastAsia="SimSun"/>
              </w:rPr>
              <w:t>SNR (dB)</w:t>
            </w:r>
          </w:p>
        </w:tc>
      </w:tr>
      <w:tr w:rsidR="007B35BB" w:rsidRPr="00F72CD4" w14:paraId="49605140" w14:textId="77777777" w:rsidTr="007B35BB">
        <w:trPr>
          <w:trHeight w:val="106"/>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82185CA" w14:textId="77777777" w:rsidR="007B35BB" w:rsidRPr="00F72CD4" w:rsidRDefault="007B35BB" w:rsidP="000D2D5A">
            <w:pPr>
              <w:pStyle w:val="TAC"/>
              <w:rPr>
                <w:rFonts w:eastAsia="SimSun"/>
                <w:lang w:eastAsia="zh-CN"/>
              </w:rPr>
            </w:pPr>
            <w:r w:rsidRPr="00F72CD4">
              <w:rPr>
                <w:rFonts w:eastAsia="SimSun"/>
                <w:lang w:eastAsia="zh-CN"/>
              </w:rPr>
              <w:t>1</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9166847" w14:textId="77777777" w:rsidR="007B35BB" w:rsidRPr="00F72CD4" w:rsidRDefault="007B35BB" w:rsidP="000D2D5A">
            <w:pPr>
              <w:pStyle w:val="TAC"/>
              <w:rPr>
                <w:rFonts w:eastAsia="SimSun"/>
                <w:lang w:eastAsia="zh-CN"/>
              </w:rPr>
            </w:pPr>
            <w:r w:rsidRPr="00F72CD4">
              <w:rPr>
                <w:rFonts w:eastAsia="SimSun"/>
                <w:lang w:eastAsia="zh-CN"/>
              </w:rPr>
              <w:t>4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BAB5A16" w14:textId="77777777" w:rsidR="007B35BB" w:rsidRPr="00F72CD4" w:rsidRDefault="007B35BB" w:rsidP="000D2D5A">
            <w:pPr>
              <w:pStyle w:val="TAC"/>
              <w:rPr>
                <w:rFonts w:eastAsia="SimSun"/>
                <w:lang w:eastAsia="zh-CN"/>
              </w:rPr>
            </w:pPr>
            <w:r w:rsidRPr="00F72CD4">
              <w:rPr>
                <w:rFonts w:eastAsia="SimSun"/>
                <w:lang w:eastAsia="zh-CN"/>
              </w:rPr>
              <w:t>102</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77ABE637" w14:textId="77777777" w:rsidR="007B35BB" w:rsidRPr="00F72CD4" w:rsidRDefault="007B35BB" w:rsidP="000D2D5A">
            <w:pPr>
              <w:pStyle w:val="TAC"/>
              <w:rPr>
                <w:rFonts w:eastAsia="SimSun"/>
                <w:lang w:eastAsia="zh-CN"/>
              </w:rPr>
            </w:pPr>
            <w:r w:rsidRPr="00F72CD4">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vAlign w:val="center"/>
            <w:hideMark/>
          </w:tcPr>
          <w:p w14:paraId="18ABBF4C" w14:textId="77777777" w:rsidR="007B35BB" w:rsidRPr="00F72CD4" w:rsidRDefault="007B35BB" w:rsidP="000D2D5A">
            <w:pPr>
              <w:pStyle w:val="TAC"/>
              <w:rPr>
                <w:rFonts w:eastAsia="SimSun"/>
                <w:lang w:eastAsia="zh-CN"/>
              </w:rPr>
            </w:pPr>
            <w:r w:rsidRPr="00F72CD4">
              <w:rPr>
                <w:rFonts w:eastAsia="SimSun"/>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D68F11" w14:textId="77777777" w:rsidR="007B35BB" w:rsidRPr="00F72CD4" w:rsidRDefault="007B35BB" w:rsidP="000D2D5A">
            <w:pPr>
              <w:pStyle w:val="TAC"/>
              <w:rPr>
                <w:rFonts w:eastAsia="SimSun"/>
                <w:lang w:eastAsia="zh-CN"/>
              </w:rPr>
            </w:pPr>
            <w:r w:rsidRPr="00F72CD4">
              <w:rPr>
                <w:rFonts w:eastAsia="SimSun"/>
                <w:lang w:eastAsia="zh-CN"/>
              </w:rPr>
              <w:t>R.PDCCH. 2-1.2 TDD</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53B4B74" w14:textId="77777777" w:rsidR="007B35BB" w:rsidRPr="00F72CD4" w:rsidRDefault="007B35BB" w:rsidP="000D2D5A">
            <w:pPr>
              <w:pStyle w:val="TAC"/>
              <w:rPr>
                <w:rFonts w:eastAsia="SimSun"/>
                <w:lang w:eastAsia="en-US"/>
              </w:rPr>
            </w:pPr>
            <w:r w:rsidRPr="00F72CD4">
              <w:rPr>
                <w:rFonts w:eastAsia="SimSun"/>
              </w:rPr>
              <w:t>TDLC300- 100</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ECA7789" w14:textId="77777777" w:rsidR="007B35BB" w:rsidRPr="00F72CD4" w:rsidRDefault="007B35BB" w:rsidP="000D2D5A">
            <w:pPr>
              <w:pStyle w:val="TAC"/>
              <w:rPr>
                <w:rFonts w:eastAsia="SimSun"/>
                <w:lang w:eastAsia="zh-CN"/>
              </w:rPr>
            </w:pPr>
            <w:r w:rsidRPr="00F72CD4">
              <w:rPr>
                <w:rFonts w:eastAsia="SimSun"/>
                <w:lang w:eastAsia="zh-CN"/>
              </w:rPr>
              <w:t>1x4 Low</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85886CD" w14:textId="77777777" w:rsidR="007B35BB" w:rsidRPr="00F72CD4" w:rsidRDefault="007B35BB" w:rsidP="000D2D5A">
            <w:pPr>
              <w:pStyle w:val="TAC"/>
              <w:rPr>
                <w:rFonts w:eastAsia="SimSun"/>
                <w:lang w:eastAsia="zh-CN"/>
              </w:rPr>
            </w:pPr>
            <w:r w:rsidRPr="00F72CD4">
              <w:rPr>
                <w:rFonts w:eastAsia="SimSun"/>
                <w:lang w:eastAsia="zh-CN"/>
              </w:rPr>
              <w:t>1</w:t>
            </w:r>
          </w:p>
        </w:tc>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773863F9" w14:textId="77777777" w:rsidR="007B35BB" w:rsidRPr="00F72CD4" w:rsidRDefault="007B35BB" w:rsidP="000D2D5A">
            <w:pPr>
              <w:pStyle w:val="TAC"/>
              <w:rPr>
                <w:rFonts w:eastAsia="SimSun"/>
                <w:lang w:eastAsia="zh-CN"/>
              </w:rPr>
            </w:pPr>
            <w:r w:rsidRPr="00F72CD4">
              <w:rPr>
                <w:rFonts w:eastAsia="SimSun"/>
                <w:lang w:eastAsia="zh-CN"/>
              </w:rPr>
              <w:t>0</w:t>
            </w:r>
          </w:p>
        </w:tc>
      </w:tr>
      <w:tr w:rsidR="007B35BB" w:rsidRPr="00F72CD4" w14:paraId="47831494" w14:textId="77777777" w:rsidTr="007B35BB">
        <w:trPr>
          <w:trHeight w:val="10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0F19DF97" w14:textId="77777777" w:rsidR="007B35BB" w:rsidRPr="00F72CD4" w:rsidRDefault="007B35BB" w:rsidP="000D2D5A">
            <w:pPr>
              <w:rPr>
                <w:rFonts w:eastAsia="SimSun"/>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EA36770" w14:textId="77777777" w:rsidR="007B35BB" w:rsidRPr="00F72CD4" w:rsidRDefault="007B35BB" w:rsidP="000D2D5A">
            <w:pPr>
              <w:rPr>
                <w:rFonts w:eastAsia="SimSun"/>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DC42DC0" w14:textId="77777777" w:rsidR="007B35BB" w:rsidRPr="00F72CD4" w:rsidRDefault="007B35BB" w:rsidP="000D2D5A">
            <w:pPr>
              <w:rPr>
                <w:rFonts w:eastAsia="SimSun"/>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3A1BCE2E" w14:textId="77777777" w:rsidR="007B35BB" w:rsidRPr="00F72CD4" w:rsidRDefault="007B35BB" w:rsidP="000D2D5A">
            <w:pPr>
              <w:rPr>
                <w:rFonts w:eastAsia="SimSun"/>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57C193BA" w14:textId="77777777" w:rsidR="007B35BB" w:rsidRPr="00F72CD4" w:rsidRDefault="007B35BB" w:rsidP="000D2D5A">
            <w:pPr>
              <w:pStyle w:val="TAC"/>
              <w:rPr>
                <w:rFonts w:eastAsia="SimSun"/>
                <w:highlight w:val="yellow"/>
                <w:lang w:eastAsia="zh-CN"/>
              </w:rPr>
            </w:pPr>
            <w:r w:rsidRPr="00F72CD4">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4D1851" w14:textId="77777777" w:rsidR="007B35BB" w:rsidRPr="00F72CD4" w:rsidRDefault="007B35BB" w:rsidP="000D2D5A">
            <w:pPr>
              <w:pStyle w:val="TAC"/>
              <w:rPr>
                <w:rFonts w:eastAsia="SimSun"/>
                <w:highlight w:val="yellow"/>
                <w:lang w:eastAsia="zh-CN"/>
              </w:rPr>
            </w:pPr>
            <w:r w:rsidRPr="00F72CD4">
              <w:rPr>
                <w:rFonts w:eastAsia="SimSun"/>
                <w:lang w:eastAsia="zh-CN"/>
              </w:rPr>
              <w:t>R.PDCCH. 2-1.4 TDD</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0AABBCA" w14:textId="77777777" w:rsidR="007B35BB" w:rsidRPr="00F72CD4" w:rsidRDefault="007B35BB" w:rsidP="000D2D5A">
            <w:pPr>
              <w:rPr>
                <w:rFonts w:eastAsia="SimSun"/>
                <w:lang w:eastAsia="en-US"/>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30F2D820" w14:textId="77777777" w:rsidR="007B35BB" w:rsidRPr="00F72CD4" w:rsidRDefault="007B35BB" w:rsidP="000D2D5A">
            <w:pPr>
              <w:rPr>
                <w:rFonts w:eastAsia="SimSun"/>
                <w:lang w:eastAsia="zh-CN"/>
              </w:rPr>
            </w:pP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6F5A0FC0" w14:textId="77777777" w:rsidR="007B35BB" w:rsidRPr="00F72CD4" w:rsidRDefault="007B35BB" w:rsidP="000D2D5A">
            <w:pPr>
              <w:rPr>
                <w:rFonts w:eastAsia="SimSun"/>
                <w:lang w:eastAsia="zh-CN"/>
              </w:rPr>
            </w:pPr>
          </w:p>
        </w:tc>
        <w:tc>
          <w:tcPr>
            <w:tcW w:w="721" w:type="dxa"/>
            <w:vMerge/>
            <w:tcBorders>
              <w:top w:val="single" w:sz="4" w:space="0" w:color="auto"/>
              <w:left w:val="single" w:sz="4" w:space="0" w:color="auto"/>
              <w:bottom w:val="single" w:sz="4" w:space="0" w:color="auto"/>
              <w:right w:val="single" w:sz="4" w:space="0" w:color="auto"/>
            </w:tcBorders>
            <w:vAlign w:val="center"/>
            <w:hideMark/>
          </w:tcPr>
          <w:p w14:paraId="6D1B3311" w14:textId="77777777" w:rsidR="007B35BB" w:rsidRPr="00F72CD4" w:rsidRDefault="007B35BB" w:rsidP="000D2D5A">
            <w:pPr>
              <w:rPr>
                <w:rFonts w:eastAsia="SimSun"/>
                <w:lang w:eastAsia="zh-CN"/>
              </w:rPr>
            </w:pPr>
          </w:p>
        </w:tc>
      </w:tr>
    </w:tbl>
    <w:p w14:paraId="0AB93FEB" w14:textId="77777777" w:rsidR="007B35BB" w:rsidRPr="00F72CD4" w:rsidRDefault="007B35BB" w:rsidP="000D2D5A">
      <w:pPr>
        <w:rPr>
          <w:rFonts w:eastAsia="Malgun Gothic"/>
          <w:highlight w:val="yellow"/>
          <w:lang w:eastAsia="zh-CN"/>
        </w:rPr>
      </w:pPr>
    </w:p>
    <w:p w14:paraId="2A153C5D" w14:textId="77777777" w:rsidR="009203D8" w:rsidRPr="00F72CD4" w:rsidRDefault="009203D8" w:rsidP="009203D8">
      <w:pPr>
        <w:pStyle w:val="Heading5"/>
        <w:rPr>
          <w:rFonts w:eastAsia="SimSun" w:cs="Arial"/>
          <w:szCs w:val="22"/>
        </w:rPr>
      </w:pPr>
      <w:bookmarkStart w:id="1352" w:name="_Toc84264745"/>
      <w:bookmarkStart w:id="1353" w:name="_Toc90560887"/>
      <w:r w:rsidRPr="00F72CD4">
        <w:rPr>
          <w:rFonts w:eastAsia="SimSun" w:cs="Arial"/>
          <w:szCs w:val="22"/>
        </w:rPr>
        <w:t>5.3.3.2.4</w:t>
      </w:r>
      <w:r w:rsidRPr="00F72CD4">
        <w:rPr>
          <w:rFonts w:eastAsia="SimSun" w:cs="Arial"/>
          <w:szCs w:val="22"/>
        </w:rPr>
        <w:tab/>
        <w:t>4RX TDD Minimum requirements for PDCCH with intra-slot repetition</w:t>
      </w:r>
    </w:p>
    <w:p w14:paraId="0BB9734F" w14:textId="77777777" w:rsidR="009203D8" w:rsidRPr="00F72CD4" w:rsidRDefault="009203D8" w:rsidP="009203D8">
      <w:pPr>
        <w:pStyle w:val="H6"/>
      </w:pPr>
      <w:r w:rsidRPr="00F72CD4">
        <w:t>5.3.3.2.4.1</w:t>
      </w:r>
      <w:r w:rsidRPr="00F72CD4">
        <w:tab/>
        <w:t>Test Purpose</w:t>
      </w:r>
    </w:p>
    <w:p w14:paraId="64896807" w14:textId="77777777" w:rsidR="009203D8" w:rsidRPr="00F72CD4" w:rsidRDefault="009203D8" w:rsidP="009203D8">
      <w:r w:rsidRPr="00F72CD4">
        <w:t xml:space="preserve">This test verifies the demodulation performance of PDCCH </w:t>
      </w:r>
      <w:r w:rsidRPr="00F72CD4">
        <w:rPr>
          <w:rFonts w:eastAsia="SimSun" w:cs="Arial"/>
          <w:szCs w:val="22"/>
        </w:rPr>
        <w:t>with intra-slot repetition</w:t>
      </w:r>
      <w:r w:rsidRPr="00F72CD4">
        <w:t xml:space="preserve"> under 4 receive antenna TDD conditions and with a given </w:t>
      </w:r>
      <w:smartTag w:uri="urn:schemas-microsoft-com:office:smarttags" w:element="stockticker">
        <w:r w:rsidRPr="00F72CD4">
          <w:t>SNR</w:t>
        </w:r>
      </w:smartTag>
      <w:r w:rsidRPr="00F72CD4">
        <w:t xml:space="preserve"> for which the average probability of miss-detection of the Downlink Scheduling Grant (Pm-dsg), shall be below the specified value in Table 5.3.3.2.4.3-2. The downlink physical setup is in accordance with Annex C.2.1.</w:t>
      </w:r>
    </w:p>
    <w:p w14:paraId="0668B594" w14:textId="77777777" w:rsidR="009203D8" w:rsidRPr="00F72CD4" w:rsidRDefault="009203D8" w:rsidP="009203D8">
      <w:pPr>
        <w:pStyle w:val="H6"/>
      </w:pPr>
      <w:r w:rsidRPr="00F72CD4">
        <w:t>5.3.3. 2.4.2</w:t>
      </w:r>
      <w:r w:rsidRPr="00F72CD4">
        <w:tab/>
        <w:t>Test applicability</w:t>
      </w:r>
    </w:p>
    <w:p w14:paraId="7A0AAADB" w14:textId="77777777" w:rsidR="009203D8" w:rsidRPr="00F72CD4" w:rsidRDefault="009203D8" w:rsidP="009203D8">
      <w:r w:rsidRPr="00F72CD4">
        <w:t>This test applies to all types of NR UE release 17 and forward.</w:t>
      </w:r>
    </w:p>
    <w:p w14:paraId="06498754" w14:textId="77777777" w:rsidR="009203D8" w:rsidRPr="00F72CD4" w:rsidRDefault="009203D8" w:rsidP="009203D8">
      <w:r w:rsidRPr="00F72CD4">
        <w:t>This test also applies to all types of EUTRA UE release 17 and forward supporting EN-DC.</w:t>
      </w:r>
    </w:p>
    <w:p w14:paraId="4DD9470E" w14:textId="77777777" w:rsidR="009203D8" w:rsidRPr="00F72CD4" w:rsidRDefault="009203D8" w:rsidP="009203D8">
      <w:r w:rsidRPr="00F72CD4">
        <w:t>5.3.3.2.4.3</w:t>
      </w:r>
      <w:r w:rsidRPr="00F72CD4">
        <w:tab/>
        <w:t>Minimum conformance requirements</w:t>
      </w:r>
    </w:p>
    <w:p w14:paraId="2387BE00" w14:textId="77777777" w:rsidR="009203D8" w:rsidRPr="00F72CD4" w:rsidRDefault="009203D8" w:rsidP="009203D8">
      <w:pPr>
        <w:pStyle w:val="TH"/>
      </w:pPr>
      <w:r w:rsidRPr="00F72CD4">
        <w:t>Table 5.3.3.2.4.3-1: Test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9203D8" w:rsidRPr="00F72CD4" w14:paraId="32518F8E" w14:textId="77777777" w:rsidTr="007C529C">
        <w:trPr>
          <w:trHeight w:val="75"/>
        </w:trPr>
        <w:tc>
          <w:tcPr>
            <w:tcW w:w="5303" w:type="dxa"/>
            <w:gridSpan w:val="4"/>
            <w:vMerge w:val="restart"/>
            <w:shd w:val="clear" w:color="auto" w:fill="auto"/>
            <w:vAlign w:val="center"/>
          </w:tcPr>
          <w:p w14:paraId="2990DEA4" w14:textId="77777777" w:rsidR="009203D8" w:rsidRPr="00F72CD4" w:rsidRDefault="009203D8" w:rsidP="007C529C">
            <w:pPr>
              <w:pStyle w:val="TAH"/>
              <w:rPr>
                <w:rFonts w:eastAsia="SimSun"/>
              </w:rPr>
            </w:pPr>
            <w:r w:rsidRPr="00F72CD4">
              <w:rPr>
                <w:rFonts w:eastAsia="SimSun"/>
              </w:rPr>
              <w:t>Parameter</w:t>
            </w:r>
          </w:p>
        </w:tc>
        <w:tc>
          <w:tcPr>
            <w:tcW w:w="902" w:type="dxa"/>
            <w:vMerge w:val="restart"/>
            <w:shd w:val="clear" w:color="auto" w:fill="auto"/>
            <w:vAlign w:val="center"/>
          </w:tcPr>
          <w:p w14:paraId="35BA0ED9" w14:textId="77777777" w:rsidR="009203D8" w:rsidRPr="00F72CD4" w:rsidRDefault="009203D8" w:rsidP="007C529C">
            <w:pPr>
              <w:pStyle w:val="TAH"/>
              <w:rPr>
                <w:rFonts w:eastAsia="SimSun"/>
              </w:rPr>
            </w:pPr>
            <w:r w:rsidRPr="00F72CD4">
              <w:rPr>
                <w:rFonts w:eastAsia="SimSun"/>
              </w:rPr>
              <w:t>Unit</w:t>
            </w:r>
          </w:p>
        </w:tc>
        <w:tc>
          <w:tcPr>
            <w:tcW w:w="3416" w:type="dxa"/>
            <w:gridSpan w:val="2"/>
            <w:shd w:val="clear" w:color="auto" w:fill="auto"/>
          </w:tcPr>
          <w:p w14:paraId="3DD8696F" w14:textId="77777777" w:rsidR="009203D8" w:rsidRPr="00F72CD4" w:rsidRDefault="009203D8" w:rsidP="007C529C">
            <w:pPr>
              <w:pStyle w:val="TAH"/>
              <w:rPr>
                <w:rFonts w:eastAsia="SimSun"/>
              </w:rPr>
            </w:pPr>
            <w:r w:rsidRPr="00F72CD4">
              <w:rPr>
                <w:rFonts w:eastAsia="SimSun"/>
              </w:rPr>
              <w:t>Value</w:t>
            </w:r>
          </w:p>
        </w:tc>
      </w:tr>
      <w:tr w:rsidR="009203D8" w:rsidRPr="00F72CD4" w14:paraId="00854988" w14:textId="77777777" w:rsidTr="007C529C">
        <w:trPr>
          <w:trHeight w:val="75"/>
        </w:trPr>
        <w:tc>
          <w:tcPr>
            <w:tcW w:w="5303" w:type="dxa"/>
            <w:gridSpan w:val="4"/>
            <w:vMerge/>
            <w:shd w:val="clear" w:color="auto" w:fill="auto"/>
          </w:tcPr>
          <w:p w14:paraId="7DFD1851" w14:textId="77777777" w:rsidR="009203D8" w:rsidRPr="00F72CD4" w:rsidRDefault="009203D8" w:rsidP="007C529C">
            <w:pPr>
              <w:pStyle w:val="TAH"/>
              <w:rPr>
                <w:rFonts w:eastAsia="SimSun"/>
              </w:rPr>
            </w:pPr>
          </w:p>
        </w:tc>
        <w:tc>
          <w:tcPr>
            <w:tcW w:w="902" w:type="dxa"/>
            <w:vMerge/>
            <w:shd w:val="clear" w:color="auto" w:fill="auto"/>
          </w:tcPr>
          <w:p w14:paraId="719AE48B" w14:textId="77777777" w:rsidR="009203D8" w:rsidRPr="00F72CD4" w:rsidRDefault="009203D8" w:rsidP="007C529C">
            <w:pPr>
              <w:pStyle w:val="TAH"/>
              <w:rPr>
                <w:rFonts w:eastAsia="SimSun"/>
              </w:rPr>
            </w:pPr>
          </w:p>
        </w:tc>
        <w:tc>
          <w:tcPr>
            <w:tcW w:w="1710" w:type="dxa"/>
            <w:shd w:val="clear" w:color="auto" w:fill="auto"/>
          </w:tcPr>
          <w:p w14:paraId="5E3E91EB" w14:textId="77777777" w:rsidR="009203D8" w:rsidRPr="00F72CD4" w:rsidRDefault="009203D8" w:rsidP="007C529C">
            <w:pPr>
              <w:pStyle w:val="TAH"/>
              <w:rPr>
                <w:rFonts w:eastAsia="SimSun"/>
              </w:rPr>
            </w:pPr>
            <w:r w:rsidRPr="00F72CD4">
              <w:rPr>
                <w:rFonts w:eastAsia="SimSun"/>
              </w:rPr>
              <w:t>TRxP #1(Note 1)</w:t>
            </w:r>
          </w:p>
        </w:tc>
        <w:tc>
          <w:tcPr>
            <w:tcW w:w="1706" w:type="dxa"/>
            <w:shd w:val="clear" w:color="auto" w:fill="auto"/>
          </w:tcPr>
          <w:p w14:paraId="2170D417" w14:textId="77777777" w:rsidR="009203D8" w:rsidRPr="00F72CD4" w:rsidRDefault="009203D8" w:rsidP="007C529C">
            <w:pPr>
              <w:pStyle w:val="TAH"/>
              <w:rPr>
                <w:rFonts w:eastAsia="SimSun"/>
              </w:rPr>
            </w:pPr>
            <w:r w:rsidRPr="00F72CD4">
              <w:rPr>
                <w:rFonts w:eastAsia="SimSun"/>
              </w:rPr>
              <w:t>TRxP #2(Note 1)</w:t>
            </w:r>
          </w:p>
        </w:tc>
      </w:tr>
      <w:tr w:rsidR="009203D8" w:rsidRPr="00F72CD4" w14:paraId="337D41D4" w14:textId="77777777" w:rsidTr="007C529C">
        <w:tc>
          <w:tcPr>
            <w:tcW w:w="5303" w:type="dxa"/>
            <w:gridSpan w:val="4"/>
            <w:shd w:val="clear" w:color="auto" w:fill="auto"/>
            <w:vAlign w:val="center"/>
          </w:tcPr>
          <w:p w14:paraId="14628B59" w14:textId="77777777" w:rsidR="009203D8" w:rsidRPr="00F72CD4" w:rsidRDefault="009203D8" w:rsidP="007C529C">
            <w:pPr>
              <w:pStyle w:val="TAC"/>
            </w:pPr>
            <w:r w:rsidRPr="00F72CD4">
              <w:t>Transmit TRxP of SSB</w:t>
            </w:r>
          </w:p>
        </w:tc>
        <w:tc>
          <w:tcPr>
            <w:tcW w:w="902" w:type="dxa"/>
            <w:shd w:val="clear" w:color="auto" w:fill="auto"/>
            <w:vAlign w:val="center"/>
          </w:tcPr>
          <w:p w14:paraId="23889DDE" w14:textId="77777777" w:rsidR="009203D8" w:rsidRPr="00F72CD4" w:rsidRDefault="009203D8" w:rsidP="007C529C">
            <w:pPr>
              <w:pStyle w:val="TAC"/>
            </w:pPr>
          </w:p>
        </w:tc>
        <w:tc>
          <w:tcPr>
            <w:tcW w:w="3416" w:type="dxa"/>
            <w:gridSpan w:val="2"/>
            <w:shd w:val="clear" w:color="auto" w:fill="auto"/>
            <w:vAlign w:val="center"/>
          </w:tcPr>
          <w:p w14:paraId="4B1D0608" w14:textId="77777777" w:rsidR="009203D8" w:rsidRPr="00F72CD4" w:rsidRDefault="009203D8" w:rsidP="007C529C">
            <w:pPr>
              <w:pStyle w:val="TAC"/>
            </w:pPr>
            <w:r w:rsidRPr="00F72CD4">
              <w:t>TRxP #1</w:t>
            </w:r>
          </w:p>
        </w:tc>
      </w:tr>
      <w:tr w:rsidR="009203D8" w:rsidRPr="00F72CD4" w14:paraId="76F9C20A" w14:textId="77777777" w:rsidTr="007C529C">
        <w:tc>
          <w:tcPr>
            <w:tcW w:w="2627" w:type="dxa"/>
            <w:gridSpan w:val="2"/>
            <w:vMerge w:val="restart"/>
            <w:shd w:val="clear" w:color="auto" w:fill="auto"/>
            <w:vAlign w:val="center"/>
          </w:tcPr>
          <w:p w14:paraId="675326CC" w14:textId="77777777" w:rsidR="009203D8" w:rsidRPr="00F72CD4" w:rsidRDefault="009203D8" w:rsidP="007C529C">
            <w:pPr>
              <w:pStyle w:val="TAC"/>
            </w:pPr>
            <w:r w:rsidRPr="00F72CD4">
              <w:t>PDCCH configuration</w:t>
            </w:r>
          </w:p>
        </w:tc>
        <w:tc>
          <w:tcPr>
            <w:tcW w:w="2676" w:type="dxa"/>
            <w:gridSpan w:val="2"/>
            <w:shd w:val="clear" w:color="auto" w:fill="auto"/>
            <w:vAlign w:val="center"/>
          </w:tcPr>
          <w:p w14:paraId="7C045691" w14:textId="77777777" w:rsidR="009203D8" w:rsidRPr="00F72CD4" w:rsidRDefault="009203D8" w:rsidP="007C529C">
            <w:pPr>
              <w:pStyle w:val="TAC"/>
            </w:pPr>
            <w:r w:rsidRPr="00F72CD4">
              <w:t>TCI state</w:t>
            </w:r>
          </w:p>
        </w:tc>
        <w:tc>
          <w:tcPr>
            <w:tcW w:w="902" w:type="dxa"/>
            <w:shd w:val="clear" w:color="auto" w:fill="auto"/>
            <w:vAlign w:val="center"/>
          </w:tcPr>
          <w:p w14:paraId="4D79FF8C" w14:textId="77777777" w:rsidR="009203D8" w:rsidRPr="00F72CD4" w:rsidRDefault="009203D8" w:rsidP="007C529C">
            <w:pPr>
              <w:pStyle w:val="TAC"/>
            </w:pPr>
          </w:p>
        </w:tc>
        <w:tc>
          <w:tcPr>
            <w:tcW w:w="1710" w:type="dxa"/>
            <w:shd w:val="clear" w:color="auto" w:fill="auto"/>
            <w:vAlign w:val="center"/>
          </w:tcPr>
          <w:p w14:paraId="5C4D75E6" w14:textId="77777777" w:rsidR="009203D8" w:rsidRPr="00F72CD4" w:rsidRDefault="009203D8" w:rsidP="007C529C">
            <w:pPr>
              <w:pStyle w:val="TAC"/>
            </w:pPr>
            <w:r w:rsidRPr="00F72CD4">
              <w:t>TCI State #1</w:t>
            </w:r>
          </w:p>
        </w:tc>
        <w:tc>
          <w:tcPr>
            <w:tcW w:w="1706" w:type="dxa"/>
            <w:shd w:val="clear" w:color="auto" w:fill="auto"/>
            <w:vAlign w:val="center"/>
          </w:tcPr>
          <w:p w14:paraId="22B0E2CE" w14:textId="77777777" w:rsidR="009203D8" w:rsidRPr="00F72CD4" w:rsidRDefault="009203D8" w:rsidP="007C529C">
            <w:pPr>
              <w:pStyle w:val="TAC"/>
            </w:pPr>
            <w:r w:rsidRPr="00F72CD4">
              <w:t>TCI State #2</w:t>
            </w:r>
          </w:p>
        </w:tc>
      </w:tr>
      <w:tr w:rsidR="009203D8" w:rsidRPr="00F72CD4" w14:paraId="4F4305EF" w14:textId="77777777" w:rsidTr="007C529C">
        <w:tc>
          <w:tcPr>
            <w:tcW w:w="2627" w:type="dxa"/>
            <w:gridSpan w:val="2"/>
            <w:vMerge/>
            <w:shd w:val="clear" w:color="auto" w:fill="auto"/>
            <w:vAlign w:val="center"/>
          </w:tcPr>
          <w:p w14:paraId="6695E53A" w14:textId="77777777" w:rsidR="009203D8" w:rsidRPr="00F72CD4" w:rsidRDefault="009203D8" w:rsidP="007C529C">
            <w:pPr>
              <w:pStyle w:val="TAC"/>
            </w:pPr>
          </w:p>
        </w:tc>
        <w:tc>
          <w:tcPr>
            <w:tcW w:w="2676" w:type="dxa"/>
            <w:gridSpan w:val="2"/>
            <w:shd w:val="clear" w:color="auto" w:fill="auto"/>
            <w:vAlign w:val="center"/>
          </w:tcPr>
          <w:p w14:paraId="1F87DBFB" w14:textId="77777777" w:rsidR="009203D8" w:rsidRPr="00F72CD4" w:rsidRDefault="009203D8" w:rsidP="007C529C">
            <w:pPr>
              <w:pStyle w:val="TAC"/>
            </w:pPr>
            <w:r w:rsidRPr="00F72CD4">
              <w:t>CORESETPoolIndex</w:t>
            </w:r>
          </w:p>
        </w:tc>
        <w:tc>
          <w:tcPr>
            <w:tcW w:w="902" w:type="dxa"/>
            <w:shd w:val="clear" w:color="auto" w:fill="auto"/>
            <w:vAlign w:val="center"/>
          </w:tcPr>
          <w:p w14:paraId="3A0EF3F7" w14:textId="77777777" w:rsidR="009203D8" w:rsidRPr="00F72CD4" w:rsidRDefault="009203D8" w:rsidP="007C529C">
            <w:pPr>
              <w:pStyle w:val="TAC"/>
            </w:pPr>
          </w:p>
        </w:tc>
        <w:tc>
          <w:tcPr>
            <w:tcW w:w="3416" w:type="dxa"/>
            <w:gridSpan w:val="2"/>
            <w:shd w:val="clear" w:color="auto" w:fill="auto"/>
            <w:vAlign w:val="center"/>
          </w:tcPr>
          <w:p w14:paraId="6AB22504" w14:textId="77777777" w:rsidR="009203D8" w:rsidRPr="00F72CD4" w:rsidRDefault="009203D8" w:rsidP="007C529C">
            <w:pPr>
              <w:pStyle w:val="TAC"/>
            </w:pPr>
            <w:r w:rsidRPr="00F72CD4">
              <w:t>0,1</w:t>
            </w:r>
          </w:p>
        </w:tc>
      </w:tr>
      <w:tr w:rsidR="009203D8" w:rsidRPr="00F72CD4" w14:paraId="0F45BB6F" w14:textId="77777777" w:rsidTr="007C529C">
        <w:tc>
          <w:tcPr>
            <w:tcW w:w="2627" w:type="dxa"/>
            <w:gridSpan w:val="2"/>
            <w:vMerge/>
            <w:shd w:val="clear" w:color="auto" w:fill="auto"/>
            <w:vAlign w:val="center"/>
          </w:tcPr>
          <w:p w14:paraId="594788D9" w14:textId="77777777" w:rsidR="009203D8" w:rsidRPr="00F72CD4" w:rsidRDefault="009203D8" w:rsidP="007C529C">
            <w:pPr>
              <w:pStyle w:val="TAC"/>
            </w:pPr>
          </w:p>
        </w:tc>
        <w:tc>
          <w:tcPr>
            <w:tcW w:w="2676" w:type="dxa"/>
            <w:gridSpan w:val="2"/>
            <w:shd w:val="clear" w:color="auto" w:fill="auto"/>
            <w:vAlign w:val="center"/>
          </w:tcPr>
          <w:p w14:paraId="2859E3AC" w14:textId="77777777" w:rsidR="009203D8" w:rsidRPr="00F72CD4" w:rsidRDefault="009203D8" w:rsidP="007C529C">
            <w:pPr>
              <w:pStyle w:val="TAC"/>
            </w:pPr>
            <w:r w:rsidRPr="00F72CD4">
              <w:t>Repetition transmission schemes</w:t>
            </w:r>
          </w:p>
        </w:tc>
        <w:tc>
          <w:tcPr>
            <w:tcW w:w="902" w:type="dxa"/>
            <w:shd w:val="clear" w:color="auto" w:fill="auto"/>
            <w:vAlign w:val="center"/>
          </w:tcPr>
          <w:p w14:paraId="1B7FF41C" w14:textId="77777777" w:rsidR="009203D8" w:rsidRPr="00F72CD4" w:rsidRDefault="009203D8" w:rsidP="007C529C">
            <w:pPr>
              <w:pStyle w:val="TAC"/>
            </w:pPr>
          </w:p>
        </w:tc>
        <w:tc>
          <w:tcPr>
            <w:tcW w:w="3416" w:type="dxa"/>
            <w:gridSpan w:val="2"/>
            <w:shd w:val="clear" w:color="auto" w:fill="auto"/>
            <w:vAlign w:val="center"/>
          </w:tcPr>
          <w:p w14:paraId="16C4999C" w14:textId="77777777" w:rsidR="009203D8" w:rsidRPr="00F72CD4" w:rsidRDefault="009203D8" w:rsidP="007C529C">
            <w:pPr>
              <w:pStyle w:val="TAC"/>
            </w:pPr>
            <w:r w:rsidRPr="00F72CD4">
              <w:rPr>
                <w:lang w:eastAsia="zh-CN"/>
              </w:rPr>
              <w:t>FDM</w:t>
            </w:r>
          </w:p>
        </w:tc>
      </w:tr>
      <w:tr w:rsidR="009203D8" w:rsidRPr="00F72CD4" w14:paraId="4A150692" w14:textId="77777777" w:rsidTr="007C529C">
        <w:tc>
          <w:tcPr>
            <w:tcW w:w="2627" w:type="dxa"/>
            <w:gridSpan w:val="2"/>
            <w:vMerge/>
            <w:shd w:val="clear" w:color="auto" w:fill="auto"/>
            <w:vAlign w:val="center"/>
          </w:tcPr>
          <w:p w14:paraId="013448ED" w14:textId="77777777" w:rsidR="009203D8" w:rsidRPr="00F72CD4" w:rsidRDefault="009203D8" w:rsidP="007C529C">
            <w:pPr>
              <w:pStyle w:val="TAC"/>
            </w:pPr>
          </w:p>
        </w:tc>
        <w:tc>
          <w:tcPr>
            <w:tcW w:w="2676" w:type="dxa"/>
            <w:gridSpan w:val="2"/>
            <w:shd w:val="clear" w:color="auto" w:fill="auto"/>
            <w:vAlign w:val="center"/>
          </w:tcPr>
          <w:p w14:paraId="4DDE5708" w14:textId="77777777" w:rsidR="009203D8" w:rsidRPr="00F72CD4" w:rsidRDefault="009203D8" w:rsidP="007C529C">
            <w:pPr>
              <w:pStyle w:val="TAC"/>
            </w:pPr>
            <w:r w:rsidRPr="00F72CD4">
              <w:t>CCE to REG mapping type</w:t>
            </w:r>
          </w:p>
        </w:tc>
        <w:tc>
          <w:tcPr>
            <w:tcW w:w="902" w:type="dxa"/>
            <w:shd w:val="clear" w:color="auto" w:fill="auto"/>
            <w:vAlign w:val="center"/>
          </w:tcPr>
          <w:p w14:paraId="65BDAAD1" w14:textId="77777777" w:rsidR="009203D8" w:rsidRPr="00F72CD4" w:rsidRDefault="009203D8" w:rsidP="007C529C">
            <w:pPr>
              <w:pStyle w:val="TAC"/>
            </w:pPr>
          </w:p>
        </w:tc>
        <w:tc>
          <w:tcPr>
            <w:tcW w:w="3416" w:type="dxa"/>
            <w:gridSpan w:val="2"/>
            <w:shd w:val="clear" w:color="auto" w:fill="auto"/>
            <w:vAlign w:val="center"/>
          </w:tcPr>
          <w:p w14:paraId="384F0239" w14:textId="77777777" w:rsidR="009203D8" w:rsidRPr="00F72CD4" w:rsidRDefault="009203D8" w:rsidP="007C529C">
            <w:pPr>
              <w:pStyle w:val="TAC"/>
            </w:pPr>
            <w:r w:rsidRPr="00F72CD4">
              <w:t>nonInterleaved</w:t>
            </w:r>
          </w:p>
        </w:tc>
      </w:tr>
      <w:tr w:rsidR="009203D8" w:rsidRPr="00F72CD4" w14:paraId="44AC6A8E" w14:textId="77777777" w:rsidTr="007C529C">
        <w:tc>
          <w:tcPr>
            <w:tcW w:w="2627" w:type="dxa"/>
            <w:gridSpan w:val="2"/>
            <w:vMerge/>
            <w:shd w:val="clear" w:color="auto" w:fill="auto"/>
            <w:vAlign w:val="center"/>
          </w:tcPr>
          <w:p w14:paraId="23A9DBEB" w14:textId="77777777" w:rsidR="009203D8" w:rsidRPr="00F72CD4" w:rsidRDefault="009203D8" w:rsidP="007C529C">
            <w:pPr>
              <w:pStyle w:val="TAC"/>
            </w:pPr>
          </w:p>
        </w:tc>
        <w:tc>
          <w:tcPr>
            <w:tcW w:w="2676" w:type="dxa"/>
            <w:gridSpan w:val="2"/>
            <w:shd w:val="clear" w:color="auto" w:fill="auto"/>
            <w:vAlign w:val="center"/>
          </w:tcPr>
          <w:p w14:paraId="466687C9" w14:textId="77777777" w:rsidR="009203D8" w:rsidRPr="00F72CD4" w:rsidRDefault="009203D8" w:rsidP="007C529C">
            <w:pPr>
              <w:pStyle w:val="TAC"/>
            </w:pPr>
            <w:r w:rsidRPr="00F72CD4">
              <w:t>REG bundle size</w:t>
            </w:r>
          </w:p>
        </w:tc>
        <w:tc>
          <w:tcPr>
            <w:tcW w:w="902" w:type="dxa"/>
            <w:shd w:val="clear" w:color="auto" w:fill="auto"/>
            <w:vAlign w:val="center"/>
          </w:tcPr>
          <w:p w14:paraId="6673F372" w14:textId="77777777" w:rsidR="009203D8" w:rsidRPr="00F72CD4" w:rsidRDefault="009203D8" w:rsidP="007C529C">
            <w:pPr>
              <w:pStyle w:val="TAC"/>
            </w:pPr>
          </w:p>
        </w:tc>
        <w:tc>
          <w:tcPr>
            <w:tcW w:w="3416" w:type="dxa"/>
            <w:gridSpan w:val="2"/>
            <w:shd w:val="clear" w:color="auto" w:fill="auto"/>
            <w:vAlign w:val="center"/>
          </w:tcPr>
          <w:p w14:paraId="094F5CEB" w14:textId="77777777" w:rsidR="009203D8" w:rsidRPr="00F72CD4" w:rsidRDefault="009203D8" w:rsidP="007C529C">
            <w:pPr>
              <w:pStyle w:val="TAC"/>
            </w:pPr>
            <w:r w:rsidRPr="00F72CD4">
              <w:t>6</w:t>
            </w:r>
          </w:p>
        </w:tc>
      </w:tr>
      <w:tr w:rsidR="009203D8" w:rsidRPr="00F72CD4" w14:paraId="023C7472" w14:textId="77777777" w:rsidTr="007C529C">
        <w:tc>
          <w:tcPr>
            <w:tcW w:w="2627" w:type="dxa"/>
            <w:gridSpan w:val="2"/>
            <w:vMerge/>
            <w:shd w:val="clear" w:color="auto" w:fill="auto"/>
            <w:vAlign w:val="center"/>
          </w:tcPr>
          <w:p w14:paraId="2580927E" w14:textId="77777777" w:rsidR="009203D8" w:rsidRPr="00F72CD4" w:rsidRDefault="009203D8" w:rsidP="007C529C">
            <w:pPr>
              <w:pStyle w:val="TAC"/>
            </w:pPr>
          </w:p>
        </w:tc>
        <w:tc>
          <w:tcPr>
            <w:tcW w:w="2676" w:type="dxa"/>
            <w:gridSpan w:val="2"/>
            <w:shd w:val="clear" w:color="auto" w:fill="auto"/>
            <w:vAlign w:val="center"/>
          </w:tcPr>
          <w:p w14:paraId="5080BB7F" w14:textId="77777777" w:rsidR="009203D8" w:rsidRPr="00F72CD4" w:rsidRDefault="009203D8" w:rsidP="007C529C">
            <w:pPr>
              <w:pStyle w:val="TAC"/>
            </w:pPr>
            <w:r w:rsidRPr="00F72CD4">
              <w:rPr>
                <w:rFonts w:cs="Arial"/>
                <w:szCs w:val="18"/>
              </w:rPr>
              <w:t>Time offset/Frequency offset of the second TxRP from the first TxRP</w:t>
            </w:r>
          </w:p>
        </w:tc>
        <w:tc>
          <w:tcPr>
            <w:tcW w:w="902" w:type="dxa"/>
            <w:shd w:val="clear" w:color="auto" w:fill="auto"/>
            <w:vAlign w:val="center"/>
          </w:tcPr>
          <w:p w14:paraId="75A5DB2A" w14:textId="77777777" w:rsidR="009203D8" w:rsidRPr="00F72CD4" w:rsidRDefault="009203D8" w:rsidP="007C529C">
            <w:pPr>
              <w:pStyle w:val="TAC"/>
            </w:pPr>
          </w:p>
        </w:tc>
        <w:tc>
          <w:tcPr>
            <w:tcW w:w="3416" w:type="dxa"/>
            <w:gridSpan w:val="2"/>
            <w:shd w:val="clear" w:color="auto" w:fill="auto"/>
            <w:vAlign w:val="center"/>
          </w:tcPr>
          <w:p w14:paraId="76D5C6E7" w14:textId="77777777" w:rsidR="009203D8" w:rsidRPr="00F72CD4" w:rsidRDefault="009203D8" w:rsidP="007C529C">
            <w:pPr>
              <w:pStyle w:val="TAC"/>
            </w:pPr>
            <w:r w:rsidRPr="00F72CD4">
              <w:rPr>
                <w:rFonts w:cs="Arial"/>
                <w:szCs w:val="18"/>
                <w:lang w:eastAsia="zh-CN"/>
              </w:rPr>
              <w:t>timing offset = -0.25us, frequency offset = 300Hz</w:t>
            </w:r>
          </w:p>
        </w:tc>
      </w:tr>
      <w:tr w:rsidR="009203D8" w:rsidRPr="00F72CD4" w14:paraId="6939AF25" w14:textId="77777777" w:rsidTr="007C529C">
        <w:tc>
          <w:tcPr>
            <w:tcW w:w="2627" w:type="dxa"/>
            <w:gridSpan w:val="2"/>
            <w:vMerge/>
            <w:shd w:val="clear" w:color="auto" w:fill="auto"/>
            <w:vAlign w:val="center"/>
          </w:tcPr>
          <w:p w14:paraId="644BFBE0" w14:textId="77777777" w:rsidR="009203D8" w:rsidRPr="00F72CD4" w:rsidRDefault="009203D8" w:rsidP="007C529C">
            <w:pPr>
              <w:pStyle w:val="TAC"/>
            </w:pPr>
          </w:p>
        </w:tc>
        <w:tc>
          <w:tcPr>
            <w:tcW w:w="2676" w:type="dxa"/>
            <w:gridSpan w:val="2"/>
            <w:shd w:val="clear" w:color="auto" w:fill="auto"/>
            <w:vAlign w:val="center"/>
          </w:tcPr>
          <w:p w14:paraId="520A9EA3" w14:textId="77777777" w:rsidR="009203D8" w:rsidRPr="00F72CD4" w:rsidRDefault="009203D8" w:rsidP="007C529C">
            <w:pPr>
              <w:pStyle w:val="TAC"/>
            </w:pPr>
            <w:r w:rsidRPr="00F72CD4">
              <w:t>Frequency domain resource allocation for CORSET</w:t>
            </w:r>
          </w:p>
        </w:tc>
        <w:tc>
          <w:tcPr>
            <w:tcW w:w="902" w:type="dxa"/>
            <w:shd w:val="clear" w:color="auto" w:fill="auto"/>
            <w:vAlign w:val="center"/>
          </w:tcPr>
          <w:p w14:paraId="7C74B106" w14:textId="77777777" w:rsidR="009203D8" w:rsidRPr="00F72CD4" w:rsidRDefault="009203D8" w:rsidP="007C529C">
            <w:pPr>
              <w:pStyle w:val="TAC"/>
            </w:pPr>
          </w:p>
        </w:tc>
        <w:tc>
          <w:tcPr>
            <w:tcW w:w="3416" w:type="dxa"/>
            <w:gridSpan w:val="2"/>
            <w:shd w:val="clear" w:color="auto" w:fill="auto"/>
            <w:vAlign w:val="center"/>
          </w:tcPr>
          <w:p w14:paraId="23B81CE8" w14:textId="77777777" w:rsidR="009203D8" w:rsidRPr="00F72CD4" w:rsidRDefault="009203D8" w:rsidP="007C529C">
            <w:pPr>
              <w:pStyle w:val="TAC"/>
            </w:pPr>
            <w:r w:rsidRPr="00F72CD4">
              <w:t>Frequency non-overlapping</w:t>
            </w:r>
          </w:p>
        </w:tc>
      </w:tr>
      <w:tr w:rsidR="009203D8" w:rsidRPr="00F72CD4" w14:paraId="07A09D8B" w14:textId="77777777" w:rsidTr="007C529C">
        <w:tc>
          <w:tcPr>
            <w:tcW w:w="2627" w:type="dxa"/>
            <w:gridSpan w:val="2"/>
            <w:vMerge w:val="restart"/>
            <w:shd w:val="clear" w:color="auto" w:fill="auto"/>
            <w:vAlign w:val="center"/>
          </w:tcPr>
          <w:p w14:paraId="6501077D" w14:textId="77777777" w:rsidR="009203D8" w:rsidRPr="00F72CD4" w:rsidRDefault="009203D8" w:rsidP="007C529C">
            <w:pPr>
              <w:pStyle w:val="TAC"/>
            </w:pPr>
            <w:r w:rsidRPr="00F72CD4">
              <w:t>CSI-RS for tracking</w:t>
            </w:r>
          </w:p>
        </w:tc>
        <w:tc>
          <w:tcPr>
            <w:tcW w:w="2676" w:type="dxa"/>
            <w:gridSpan w:val="2"/>
            <w:shd w:val="clear" w:color="auto" w:fill="auto"/>
            <w:vAlign w:val="center"/>
          </w:tcPr>
          <w:p w14:paraId="73893992" w14:textId="77777777" w:rsidR="009203D8" w:rsidRPr="00F72CD4" w:rsidRDefault="009203D8" w:rsidP="007C529C">
            <w:pPr>
              <w:pStyle w:val="TAC"/>
            </w:pPr>
            <w:r w:rsidRPr="00F72CD4">
              <w:t>First subcarrier index in the PRB used for CSI-RS</w:t>
            </w:r>
          </w:p>
        </w:tc>
        <w:tc>
          <w:tcPr>
            <w:tcW w:w="902" w:type="dxa"/>
            <w:shd w:val="clear" w:color="auto" w:fill="auto"/>
            <w:vAlign w:val="center"/>
          </w:tcPr>
          <w:p w14:paraId="72729D35" w14:textId="77777777" w:rsidR="009203D8" w:rsidRPr="00F72CD4" w:rsidRDefault="009203D8" w:rsidP="007C529C">
            <w:pPr>
              <w:pStyle w:val="TAC"/>
            </w:pPr>
          </w:p>
        </w:tc>
        <w:tc>
          <w:tcPr>
            <w:tcW w:w="1710" w:type="dxa"/>
            <w:shd w:val="clear" w:color="auto" w:fill="auto"/>
            <w:vAlign w:val="center"/>
          </w:tcPr>
          <w:p w14:paraId="3205EE2B" w14:textId="77777777" w:rsidR="009203D8" w:rsidRPr="00F72CD4" w:rsidRDefault="009203D8" w:rsidP="007C529C">
            <w:pPr>
              <w:pStyle w:val="TAC"/>
            </w:pPr>
            <w:r w:rsidRPr="00F72CD4">
              <w:t>k0=0 for CSI-RS resources 1,2,3,4</w:t>
            </w:r>
          </w:p>
        </w:tc>
        <w:tc>
          <w:tcPr>
            <w:tcW w:w="1706" w:type="dxa"/>
            <w:shd w:val="clear" w:color="auto" w:fill="auto"/>
            <w:vAlign w:val="center"/>
          </w:tcPr>
          <w:p w14:paraId="288EC176" w14:textId="77777777" w:rsidR="009203D8" w:rsidRPr="00F72CD4" w:rsidRDefault="009203D8" w:rsidP="007C529C">
            <w:pPr>
              <w:pStyle w:val="TAC"/>
            </w:pPr>
            <w:r w:rsidRPr="00F72CD4">
              <w:t>k0=1 for CSI-RS resources 5,6,7,8</w:t>
            </w:r>
          </w:p>
        </w:tc>
      </w:tr>
      <w:tr w:rsidR="009203D8" w:rsidRPr="00F72CD4" w14:paraId="6D42DB4A" w14:textId="77777777" w:rsidTr="007C529C">
        <w:tc>
          <w:tcPr>
            <w:tcW w:w="2627" w:type="dxa"/>
            <w:gridSpan w:val="2"/>
            <w:vMerge/>
            <w:shd w:val="clear" w:color="auto" w:fill="auto"/>
            <w:vAlign w:val="center"/>
          </w:tcPr>
          <w:p w14:paraId="37C89086" w14:textId="77777777" w:rsidR="009203D8" w:rsidRPr="00F72CD4" w:rsidRDefault="009203D8" w:rsidP="007C529C">
            <w:pPr>
              <w:pStyle w:val="TAC"/>
            </w:pPr>
          </w:p>
        </w:tc>
        <w:tc>
          <w:tcPr>
            <w:tcW w:w="2676" w:type="dxa"/>
            <w:gridSpan w:val="2"/>
            <w:shd w:val="clear" w:color="auto" w:fill="auto"/>
            <w:vAlign w:val="center"/>
          </w:tcPr>
          <w:p w14:paraId="245D32E8" w14:textId="77777777" w:rsidR="009203D8" w:rsidRPr="00F72CD4" w:rsidRDefault="009203D8" w:rsidP="007C529C">
            <w:pPr>
              <w:pStyle w:val="TAC"/>
            </w:pPr>
            <w:r w:rsidRPr="00F72CD4">
              <w:t>First OFDM symbol in the PRB used for CSI-RS</w:t>
            </w:r>
          </w:p>
        </w:tc>
        <w:tc>
          <w:tcPr>
            <w:tcW w:w="902" w:type="dxa"/>
            <w:shd w:val="clear" w:color="auto" w:fill="auto"/>
            <w:vAlign w:val="center"/>
          </w:tcPr>
          <w:p w14:paraId="2676BA09" w14:textId="77777777" w:rsidR="009203D8" w:rsidRPr="00F72CD4" w:rsidRDefault="009203D8" w:rsidP="007C529C">
            <w:pPr>
              <w:pStyle w:val="TAC"/>
            </w:pPr>
          </w:p>
        </w:tc>
        <w:tc>
          <w:tcPr>
            <w:tcW w:w="1710" w:type="dxa"/>
            <w:shd w:val="clear" w:color="auto" w:fill="auto"/>
            <w:vAlign w:val="center"/>
          </w:tcPr>
          <w:p w14:paraId="33CBB73F" w14:textId="77777777" w:rsidR="009203D8" w:rsidRPr="00F72CD4" w:rsidRDefault="009203D8" w:rsidP="007C529C">
            <w:pPr>
              <w:pStyle w:val="TAC"/>
            </w:pPr>
            <w:r w:rsidRPr="00F72CD4">
              <w:t>l0 = 6 for CSI-RS resources 1 and 3</w:t>
            </w:r>
          </w:p>
          <w:p w14:paraId="2941CCC5" w14:textId="77777777" w:rsidR="009203D8" w:rsidRPr="00F72CD4" w:rsidRDefault="009203D8" w:rsidP="007C529C">
            <w:pPr>
              <w:pStyle w:val="TAC"/>
            </w:pPr>
            <w:r w:rsidRPr="00F72CD4">
              <w:t>l0 = 10 for CSI-RS resources 2 and 4</w:t>
            </w:r>
          </w:p>
        </w:tc>
        <w:tc>
          <w:tcPr>
            <w:tcW w:w="1706" w:type="dxa"/>
            <w:shd w:val="clear" w:color="auto" w:fill="auto"/>
            <w:vAlign w:val="center"/>
          </w:tcPr>
          <w:p w14:paraId="5C597616" w14:textId="77777777" w:rsidR="009203D8" w:rsidRPr="00F72CD4" w:rsidRDefault="009203D8" w:rsidP="007C529C">
            <w:pPr>
              <w:pStyle w:val="TAC"/>
            </w:pPr>
            <w:r w:rsidRPr="00F72CD4">
              <w:t>l0 = 6 for CSI-RS resources 5 and 7</w:t>
            </w:r>
          </w:p>
          <w:p w14:paraId="6F13FFA2" w14:textId="77777777" w:rsidR="009203D8" w:rsidRPr="00F72CD4" w:rsidRDefault="009203D8" w:rsidP="007C529C">
            <w:pPr>
              <w:pStyle w:val="TAC"/>
            </w:pPr>
            <w:r w:rsidRPr="00F72CD4">
              <w:t>l0 = 10 for CSI-RS resources 6 and 8</w:t>
            </w:r>
          </w:p>
        </w:tc>
      </w:tr>
      <w:tr w:rsidR="009203D8" w:rsidRPr="00F72CD4" w14:paraId="5742C25E" w14:textId="77777777" w:rsidTr="007C529C">
        <w:tc>
          <w:tcPr>
            <w:tcW w:w="2627" w:type="dxa"/>
            <w:gridSpan w:val="2"/>
            <w:vMerge/>
            <w:shd w:val="clear" w:color="auto" w:fill="auto"/>
            <w:vAlign w:val="center"/>
          </w:tcPr>
          <w:p w14:paraId="38E3A663" w14:textId="77777777" w:rsidR="009203D8" w:rsidRPr="00F72CD4" w:rsidRDefault="009203D8" w:rsidP="007C529C">
            <w:pPr>
              <w:pStyle w:val="TAC"/>
            </w:pPr>
          </w:p>
        </w:tc>
        <w:tc>
          <w:tcPr>
            <w:tcW w:w="2676" w:type="dxa"/>
            <w:gridSpan w:val="2"/>
            <w:shd w:val="clear" w:color="auto" w:fill="auto"/>
            <w:vAlign w:val="center"/>
          </w:tcPr>
          <w:p w14:paraId="1072EB3A" w14:textId="77777777" w:rsidR="009203D8" w:rsidRPr="00F72CD4" w:rsidRDefault="009203D8" w:rsidP="007C529C">
            <w:pPr>
              <w:pStyle w:val="TAC"/>
            </w:pPr>
            <w:r w:rsidRPr="00F72CD4">
              <w:t>Number of CSI-RS ports (X)</w:t>
            </w:r>
          </w:p>
        </w:tc>
        <w:tc>
          <w:tcPr>
            <w:tcW w:w="902" w:type="dxa"/>
            <w:shd w:val="clear" w:color="auto" w:fill="auto"/>
            <w:vAlign w:val="center"/>
          </w:tcPr>
          <w:p w14:paraId="23B6B995" w14:textId="77777777" w:rsidR="009203D8" w:rsidRPr="00F72CD4" w:rsidRDefault="009203D8" w:rsidP="007C529C">
            <w:pPr>
              <w:pStyle w:val="TAC"/>
            </w:pPr>
          </w:p>
        </w:tc>
        <w:tc>
          <w:tcPr>
            <w:tcW w:w="1710" w:type="dxa"/>
            <w:shd w:val="clear" w:color="auto" w:fill="auto"/>
            <w:vAlign w:val="center"/>
          </w:tcPr>
          <w:p w14:paraId="33FA54BC" w14:textId="77777777" w:rsidR="009203D8" w:rsidRPr="00F72CD4" w:rsidRDefault="009203D8" w:rsidP="007C529C">
            <w:pPr>
              <w:pStyle w:val="TAC"/>
            </w:pPr>
            <w:r w:rsidRPr="00F72CD4">
              <w:t>1 for CSI-RS resource 1,2,3,4</w:t>
            </w:r>
          </w:p>
        </w:tc>
        <w:tc>
          <w:tcPr>
            <w:tcW w:w="1706" w:type="dxa"/>
            <w:shd w:val="clear" w:color="auto" w:fill="auto"/>
            <w:vAlign w:val="center"/>
          </w:tcPr>
          <w:p w14:paraId="25916E57" w14:textId="77777777" w:rsidR="009203D8" w:rsidRPr="00F72CD4" w:rsidRDefault="009203D8" w:rsidP="007C529C">
            <w:pPr>
              <w:pStyle w:val="TAC"/>
            </w:pPr>
            <w:r w:rsidRPr="00F72CD4">
              <w:t>1 for CSI-RS resource 5,6,7,8</w:t>
            </w:r>
          </w:p>
        </w:tc>
      </w:tr>
      <w:tr w:rsidR="009203D8" w:rsidRPr="00F72CD4" w14:paraId="60627C5C" w14:textId="77777777" w:rsidTr="007C529C">
        <w:tc>
          <w:tcPr>
            <w:tcW w:w="2627" w:type="dxa"/>
            <w:gridSpan w:val="2"/>
            <w:vMerge/>
            <w:shd w:val="clear" w:color="auto" w:fill="auto"/>
            <w:vAlign w:val="center"/>
          </w:tcPr>
          <w:p w14:paraId="372763EB" w14:textId="77777777" w:rsidR="009203D8" w:rsidRPr="00F72CD4" w:rsidRDefault="009203D8" w:rsidP="007C529C">
            <w:pPr>
              <w:pStyle w:val="TAC"/>
            </w:pPr>
          </w:p>
        </w:tc>
        <w:tc>
          <w:tcPr>
            <w:tcW w:w="2676" w:type="dxa"/>
            <w:gridSpan w:val="2"/>
            <w:shd w:val="clear" w:color="auto" w:fill="auto"/>
            <w:vAlign w:val="center"/>
          </w:tcPr>
          <w:p w14:paraId="7D310B0E" w14:textId="77777777" w:rsidR="009203D8" w:rsidRPr="00F72CD4" w:rsidRDefault="009203D8" w:rsidP="007C529C">
            <w:pPr>
              <w:pStyle w:val="TAC"/>
            </w:pPr>
            <w:r w:rsidRPr="00F72CD4">
              <w:rPr>
                <w:lang w:eastAsia="zh-CN"/>
              </w:rPr>
              <w:t>CDM Type</w:t>
            </w:r>
          </w:p>
        </w:tc>
        <w:tc>
          <w:tcPr>
            <w:tcW w:w="902" w:type="dxa"/>
            <w:shd w:val="clear" w:color="auto" w:fill="auto"/>
            <w:vAlign w:val="center"/>
          </w:tcPr>
          <w:p w14:paraId="5D820C60" w14:textId="77777777" w:rsidR="009203D8" w:rsidRPr="00F72CD4" w:rsidRDefault="009203D8" w:rsidP="007C529C">
            <w:pPr>
              <w:pStyle w:val="TAC"/>
            </w:pPr>
          </w:p>
        </w:tc>
        <w:tc>
          <w:tcPr>
            <w:tcW w:w="3416" w:type="dxa"/>
            <w:gridSpan w:val="2"/>
            <w:shd w:val="clear" w:color="auto" w:fill="auto"/>
            <w:vAlign w:val="center"/>
          </w:tcPr>
          <w:p w14:paraId="6121951E" w14:textId="77777777" w:rsidR="009203D8" w:rsidRPr="00F72CD4" w:rsidRDefault="009203D8" w:rsidP="007C529C">
            <w:pPr>
              <w:pStyle w:val="TAC"/>
            </w:pPr>
            <w:r w:rsidRPr="00F72CD4">
              <w:rPr>
                <w:lang w:eastAsia="zh-CN"/>
              </w:rPr>
              <w:t>‘No CDM’ for CSI-RS resource 1,2,3,4,5,6,7,8</w:t>
            </w:r>
          </w:p>
        </w:tc>
      </w:tr>
      <w:tr w:rsidR="009203D8" w:rsidRPr="00F72CD4" w14:paraId="0B5E9AB5" w14:textId="77777777" w:rsidTr="007C529C">
        <w:tc>
          <w:tcPr>
            <w:tcW w:w="2627" w:type="dxa"/>
            <w:gridSpan w:val="2"/>
            <w:vMerge/>
            <w:shd w:val="clear" w:color="auto" w:fill="auto"/>
            <w:vAlign w:val="center"/>
          </w:tcPr>
          <w:p w14:paraId="3D49B4CE" w14:textId="77777777" w:rsidR="009203D8" w:rsidRPr="00F72CD4" w:rsidRDefault="009203D8" w:rsidP="007C529C">
            <w:pPr>
              <w:pStyle w:val="TAC"/>
            </w:pPr>
          </w:p>
        </w:tc>
        <w:tc>
          <w:tcPr>
            <w:tcW w:w="2676" w:type="dxa"/>
            <w:gridSpan w:val="2"/>
            <w:shd w:val="clear" w:color="auto" w:fill="auto"/>
            <w:vAlign w:val="center"/>
          </w:tcPr>
          <w:p w14:paraId="4FAA2571" w14:textId="77777777" w:rsidR="009203D8" w:rsidRPr="00F72CD4" w:rsidRDefault="009203D8" w:rsidP="007C529C">
            <w:pPr>
              <w:pStyle w:val="TAC"/>
            </w:pPr>
            <w:r w:rsidRPr="00F72CD4">
              <w:t>Density</w:t>
            </w:r>
          </w:p>
        </w:tc>
        <w:tc>
          <w:tcPr>
            <w:tcW w:w="902" w:type="dxa"/>
            <w:shd w:val="clear" w:color="auto" w:fill="auto"/>
            <w:vAlign w:val="center"/>
          </w:tcPr>
          <w:p w14:paraId="4D6B3B63" w14:textId="77777777" w:rsidR="009203D8" w:rsidRPr="00F72CD4" w:rsidRDefault="009203D8" w:rsidP="007C529C">
            <w:pPr>
              <w:pStyle w:val="TAC"/>
            </w:pPr>
          </w:p>
        </w:tc>
        <w:tc>
          <w:tcPr>
            <w:tcW w:w="3416" w:type="dxa"/>
            <w:gridSpan w:val="2"/>
            <w:shd w:val="clear" w:color="auto" w:fill="auto"/>
            <w:vAlign w:val="center"/>
          </w:tcPr>
          <w:p w14:paraId="25D22EEA" w14:textId="77777777" w:rsidR="009203D8" w:rsidRPr="00F72CD4" w:rsidRDefault="009203D8" w:rsidP="007C529C">
            <w:pPr>
              <w:pStyle w:val="TAC"/>
            </w:pPr>
            <w:r w:rsidRPr="00F72CD4">
              <w:t>3</w:t>
            </w:r>
          </w:p>
        </w:tc>
      </w:tr>
      <w:tr w:rsidR="009203D8" w:rsidRPr="00F72CD4" w14:paraId="1DD2CB93" w14:textId="77777777" w:rsidTr="007C529C">
        <w:tc>
          <w:tcPr>
            <w:tcW w:w="2627" w:type="dxa"/>
            <w:gridSpan w:val="2"/>
            <w:vMerge/>
            <w:shd w:val="clear" w:color="auto" w:fill="auto"/>
            <w:vAlign w:val="center"/>
          </w:tcPr>
          <w:p w14:paraId="4761C11C" w14:textId="77777777" w:rsidR="009203D8" w:rsidRPr="00F72CD4" w:rsidRDefault="009203D8" w:rsidP="007C529C">
            <w:pPr>
              <w:pStyle w:val="TAC"/>
            </w:pPr>
          </w:p>
        </w:tc>
        <w:tc>
          <w:tcPr>
            <w:tcW w:w="2676" w:type="dxa"/>
            <w:gridSpan w:val="2"/>
            <w:shd w:val="clear" w:color="auto" w:fill="auto"/>
            <w:vAlign w:val="center"/>
          </w:tcPr>
          <w:p w14:paraId="0C3A2139" w14:textId="77777777" w:rsidR="009203D8" w:rsidRPr="00F72CD4" w:rsidRDefault="009203D8" w:rsidP="007C529C">
            <w:pPr>
              <w:pStyle w:val="TAC"/>
            </w:pPr>
            <w:r w:rsidRPr="00F72CD4">
              <w:t>CSI-RS periodicity</w:t>
            </w:r>
          </w:p>
        </w:tc>
        <w:tc>
          <w:tcPr>
            <w:tcW w:w="902" w:type="dxa"/>
            <w:shd w:val="clear" w:color="auto" w:fill="auto"/>
            <w:vAlign w:val="center"/>
          </w:tcPr>
          <w:p w14:paraId="2D193737" w14:textId="77777777" w:rsidR="009203D8" w:rsidRPr="00F72CD4" w:rsidRDefault="009203D8" w:rsidP="007C529C">
            <w:pPr>
              <w:pStyle w:val="TAC"/>
            </w:pPr>
            <w:r w:rsidRPr="00F72CD4">
              <w:t>Slots</w:t>
            </w:r>
          </w:p>
        </w:tc>
        <w:tc>
          <w:tcPr>
            <w:tcW w:w="3416" w:type="dxa"/>
            <w:gridSpan w:val="2"/>
            <w:shd w:val="clear" w:color="auto" w:fill="auto"/>
            <w:vAlign w:val="center"/>
          </w:tcPr>
          <w:p w14:paraId="3B67F29A" w14:textId="77777777" w:rsidR="009203D8" w:rsidRPr="00F72CD4" w:rsidRDefault="009203D8" w:rsidP="007C529C">
            <w:pPr>
              <w:pStyle w:val="TAC"/>
            </w:pPr>
            <w:r w:rsidRPr="00F72CD4">
              <w:t>40</w:t>
            </w:r>
          </w:p>
        </w:tc>
      </w:tr>
      <w:tr w:rsidR="009203D8" w:rsidRPr="00F72CD4" w14:paraId="6E70C0C9" w14:textId="77777777" w:rsidTr="007C529C">
        <w:tc>
          <w:tcPr>
            <w:tcW w:w="2627" w:type="dxa"/>
            <w:gridSpan w:val="2"/>
            <w:vMerge/>
            <w:shd w:val="clear" w:color="auto" w:fill="auto"/>
            <w:vAlign w:val="center"/>
          </w:tcPr>
          <w:p w14:paraId="3AD880C6" w14:textId="77777777" w:rsidR="009203D8" w:rsidRPr="00F72CD4" w:rsidRDefault="009203D8" w:rsidP="007C529C">
            <w:pPr>
              <w:pStyle w:val="TAC"/>
            </w:pPr>
          </w:p>
        </w:tc>
        <w:tc>
          <w:tcPr>
            <w:tcW w:w="2676" w:type="dxa"/>
            <w:gridSpan w:val="2"/>
            <w:shd w:val="clear" w:color="auto" w:fill="auto"/>
            <w:vAlign w:val="center"/>
          </w:tcPr>
          <w:p w14:paraId="1ED0F284" w14:textId="77777777" w:rsidR="009203D8" w:rsidRPr="00F72CD4" w:rsidRDefault="009203D8" w:rsidP="007C529C">
            <w:pPr>
              <w:pStyle w:val="TAC"/>
            </w:pPr>
            <w:r w:rsidRPr="00F72CD4">
              <w:t>CSI-RS offset</w:t>
            </w:r>
          </w:p>
        </w:tc>
        <w:tc>
          <w:tcPr>
            <w:tcW w:w="902" w:type="dxa"/>
            <w:shd w:val="clear" w:color="auto" w:fill="auto"/>
            <w:vAlign w:val="center"/>
          </w:tcPr>
          <w:p w14:paraId="50F46979" w14:textId="77777777" w:rsidR="009203D8" w:rsidRPr="00F72CD4" w:rsidRDefault="009203D8" w:rsidP="007C529C">
            <w:pPr>
              <w:pStyle w:val="TAC"/>
            </w:pPr>
            <w:r w:rsidRPr="00F72CD4">
              <w:t>Slots</w:t>
            </w:r>
          </w:p>
        </w:tc>
        <w:tc>
          <w:tcPr>
            <w:tcW w:w="1710" w:type="dxa"/>
            <w:shd w:val="clear" w:color="auto" w:fill="auto"/>
            <w:vAlign w:val="center"/>
          </w:tcPr>
          <w:p w14:paraId="4B7F37A6" w14:textId="77777777" w:rsidR="009203D8" w:rsidRPr="00F72CD4" w:rsidRDefault="009203D8" w:rsidP="007C529C">
            <w:pPr>
              <w:pStyle w:val="TAC"/>
            </w:pPr>
            <w:r w:rsidRPr="00F72CD4">
              <w:t>20 for CSI-RS resources 1 and 2</w:t>
            </w:r>
          </w:p>
          <w:p w14:paraId="6A86BC56" w14:textId="77777777" w:rsidR="009203D8" w:rsidRPr="00F72CD4" w:rsidRDefault="009203D8" w:rsidP="007C529C">
            <w:pPr>
              <w:pStyle w:val="TAC"/>
            </w:pPr>
            <w:r w:rsidRPr="00F72CD4">
              <w:t>21 for CSI-RS resources 3 and 4</w:t>
            </w:r>
          </w:p>
        </w:tc>
        <w:tc>
          <w:tcPr>
            <w:tcW w:w="1706" w:type="dxa"/>
            <w:shd w:val="clear" w:color="auto" w:fill="auto"/>
            <w:vAlign w:val="center"/>
          </w:tcPr>
          <w:p w14:paraId="4DF411B3" w14:textId="77777777" w:rsidR="009203D8" w:rsidRPr="00F72CD4" w:rsidRDefault="009203D8" w:rsidP="007C529C">
            <w:pPr>
              <w:pStyle w:val="TAC"/>
            </w:pPr>
            <w:r w:rsidRPr="00F72CD4">
              <w:t>20 for CSI-RS resources 5 and 6</w:t>
            </w:r>
          </w:p>
          <w:p w14:paraId="2757CD6E" w14:textId="77777777" w:rsidR="009203D8" w:rsidRPr="00F72CD4" w:rsidRDefault="009203D8" w:rsidP="007C529C">
            <w:pPr>
              <w:pStyle w:val="TAC"/>
            </w:pPr>
            <w:r w:rsidRPr="00F72CD4">
              <w:t>21 for CSI-RS resources 7 and 8</w:t>
            </w:r>
          </w:p>
        </w:tc>
      </w:tr>
      <w:tr w:rsidR="009203D8" w:rsidRPr="00F72CD4" w14:paraId="1EDFCF62" w14:textId="77777777" w:rsidTr="007C529C">
        <w:tc>
          <w:tcPr>
            <w:tcW w:w="2627" w:type="dxa"/>
            <w:gridSpan w:val="2"/>
            <w:vMerge/>
            <w:shd w:val="clear" w:color="auto" w:fill="auto"/>
            <w:vAlign w:val="center"/>
          </w:tcPr>
          <w:p w14:paraId="76A0D853" w14:textId="77777777" w:rsidR="009203D8" w:rsidRPr="00F72CD4" w:rsidRDefault="009203D8" w:rsidP="007C529C">
            <w:pPr>
              <w:pStyle w:val="TAC"/>
            </w:pPr>
          </w:p>
        </w:tc>
        <w:tc>
          <w:tcPr>
            <w:tcW w:w="2676" w:type="dxa"/>
            <w:gridSpan w:val="2"/>
            <w:shd w:val="clear" w:color="auto" w:fill="auto"/>
            <w:vAlign w:val="center"/>
          </w:tcPr>
          <w:p w14:paraId="1397EB5B" w14:textId="77777777" w:rsidR="009203D8" w:rsidRPr="00F72CD4" w:rsidRDefault="009203D8" w:rsidP="007C529C">
            <w:pPr>
              <w:pStyle w:val="TAC"/>
            </w:pPr>
            <w:r w:rsidRPr="00F72CD4">
              <w:t>QCL info</w:t>
            </w:r>
          </w:p>
        </w:tc>
        <w:tc>
          <w:tcPr>
            <w:tcW w:w="902" w:type="dxa"/>
            <w:shd w:val="clear" w:color="auto" w:fill="auto"/>
            <w:vAlign w:val="center"/>
          </w:tcPr>
          <w:p w14:paraId="462CB7A2" w14:textId="77777777" w:rsidR="009203D8" w:rsidRPr="00F72CD4" w:rsidRDefault="009203D8" w:rsidP="007C529C">
            <w:pPr>
              <w:pStyle w:val="TAC"/>
            </w:pPr>
          </w:p>
        </w:tc>
        <w:tc>
          <w:tcPr>
            <w:tcW w:w="3416" w:type="dxa"/>
            <w:gridSpan w:val="2"/>
            <w:shd w:val="clear" w:color="auto" w:fill="auto"/>
            <w:vAlign w:val="center"/>
          </w:tcPr>
          <w:p w14:paraId="3C8D96D2" w14:textId="77777777" w:rsidR="009203D8" w:rsidRPr="00F72CD4" w:rsidRDefault="009203D8" w:rsidP="007C529C">
            <w:pPr>
              <w:pStyle w:val="TAC"/>
            </w:pPr>
            <w:r w:rsidRPr="00F72CD4">
              <w:t>TCI state #0</w:t>
            </w:r>
          </w:p>
        </w:tc>
      </w:tr>
      <w:tr w:rsidR="009203D8" w:rsidRPr="00F72CD4" w14:paraId="65024E49" w14:textId="77777777" w:rsidTr="007C529C">
        <w:tc>
          <w:tcPr>
            <w:tcW w:w="1812" w:type="dxa"/>
            <w:vMerge w:val="restart"/>
            <w:shd w:val="clear" w:color="auto" w:fill="auto"/>
            <w:vAlign w:val="center"/>
          </w:tcPr>
          <w:p w14:paraId="0B2394F5" w14:textId="77777777" w:rsidR="009203D8" w:rsidRPr="00F72CD4" w:rsidRDefault="009203D8" w:rsidP="007C529C">
            <w:pPr>
              <w:pStyle w:val="TAC"/>
            </w:pPr>
            <w:r w:rsidRPr="00F72CD4">
              <w:t>TCI State #1</w:t>
            </w:r>
          </w:p>
        </w:tc>
        <w:tc>
          <w:tcPr>
            <w:tcW w:w="1826" w:type="dxa"/>
            <w:gridSpan w:val="2"/>
            <w:vMerge w:val="restart"/>
            <w:shd w:val="clear" w:color="auto" w:fill="auto"/>
            <w:vAlign w:val="center"/>
          </w:tcPr>
          <w:p w14:paraId="6F1630E0" w14:textId="77777777" w:rsidR="009203D8" w:rsidRPr="00F72CD4" w:rsidRDefault="009203D8" w:rsidP="007C529C">
            <w:pPr>
              <w:pStyle w:val="TAC"/>
            </w:pPr>
            <w:r w:rsidRPr="00F72CD4">
              <w:t>Type 1 QCL information</w:t>
            </w:r>
          </w:p>
        </w:tc>
        <w:tc>
          <w:tcPr>
            <w:tcW w:w="1665" w:type="dxa"/>
            <w:shd w:val="clear" w:color="auto" w:fill="auto"/>
            <w:vAlign w:val="center"/>
          </w:tcPr>
          <w:p w14:paraId="415DF238" w14:textId="77777777" w:rsidR="009203D8" w:rsidRPr="00F72CD4" w:rsidRDefault="009203D8" w:rsidP="007C529C">
            <w:pPr>
              <w:pStyle w:val="TAC"/>
            </w:pPr>
            <w:r w:rsidRPr="00F72CD4">
              <w:t>CSI-RS resource</w:t>
            </w:r>
          </w:p>
        </w:tc>
        <w:tc>
          <w:tcPr>
            <w:tcW w:w="902" w:type="dxa"/>
            <w:shd w:val="clear" w:color="auto" w:fill="auto"/>
            <w:vAlign w:val="center"/>
          </w:tcPr>
          <w:p w14:paraId="4C221719" w14:textId="77777777" w:rsidR="009203D8" w:rsidRPr="00F72CD4" w:rsidRDefault="009203D8" w:rsidP="007C529C">
            <w:pPr>
              <w:pStyle w:val="TAC"/>
            </w:pPr>
          </w:p>
        </w:tc>
        <w:tc>
          <w:tcPr>
            <w:tcW w:w="1710" w:type="dxa"/>
            <w:shd w:val="clear" w:color="auto" w:fill="auto"/>
            <w:vAlign w:val="center"/>
          </w:tcPr>
          <w:p w14:paraId="52DD023B" w14:textId="77777777" w:rsidR="009203D8" w:rsidRPr="00F72CD4" w:rsidRDefault="009203D8" w:rsidP="007C529C">
            <w:pPr>
              <w:pStyle w:val="TAC"/>
            </w:pPr>
            <w:r w:rsidRPr="00F72CD4">
              <w:t>CSI-RS resource 1 from 'CSI-RS for tracking’ configuration</w:t>
            </w:r>
          </w:p>
        </w:tc>
        <w:tc>
          <w:tcPr>
            <w:tcW w:w="1706" w:type="dxa"/>
            <w:shd w:val="clear" w:color="auto" w:fill="auto"/>
            <w:vAlign w:val="center"/>
          </w:tcPr>
          <w:p w14:paraId="03AB7DB5" w14:textId="77777777" w:rsidR="009203D8" w:rsidRPr="00F72CD4" w:rsidRDefault="009203D8" w:rsidP="007C529C">
            <w:pPr>
              <w:pStyle w:val="TAC"/>
              <w:rPr>
                <w:lang w:eastAsia="zh-CN"/>
              </w:rPr>
            </w:pPr>
            <w:r w:rsidRPr="00F72CD4">
              <w:rPr>
                <w:lang w:eastAsia="zh-CN"/>
              </w:rPr>
              <w:t>N/A</w:t>
            </w:r>
          </w:p>
        </w:tc>
      </w:tr>
      <w:tr w:rsidR="009203D8" w:rsidRPr="00F72CD4" w14:paraId="0DF71DB8" w14:textId="77777777" w:rsidTr="007C529C">
        <w:tc>
          <w:tcPr>
            <w:tcW w:w="1812" w:type="dxa"/>
            <w:vMerge/>
            <w:shd w:val="clear" w:color="auto" w:fill="auto"/>
            <w:vAlign w:val="center"/>
          </w:tcPr>
          <w:p w14:paraId="248235F1" w14:textId="77777777" w:rsidR="009203D8" w:rsidRPr="00F72CD4" w:rsidRDefault="009203D8" w:rsidP="007C529C">
            <w:pPr>
              <w:pStyle w:val="TAC"/>
            </w:pPr>
          </w:p>
        </w:tc>
        <w:tc>
          <w:tcPr>
            <w:tcW w:w="1826" w:type="dxa"/>
            <w:gridSpan w:val="2"/>
            <w:vMerge/>
            <w:shd w:val="clear" w:color="auto" w:fill="auto"/>
            <w:vAlign w:val="center"/>
          </w:tcPr>
          <w:p w14:paraId="325C15D9" w14:textId="77777777" w:rsidR="009203D8" w:rsidRPr="00F72CD4" w:rsidRDefault="009203D8" w:rsidP="007C529C">
            <w:pPr>
              <w:pStyle w:val="TAC"/>
            </w:pPr>
          </w:p>
        </w:tc>
        <w:tc>
          <w:tcPr>
            <w:tcW w:w="1665" w:type="dxa"/>
            <w:shd w:val="clear" w:color="auto" w:fill="auto"/>
            <w:vAlign w:val="center"/>
          </w:tcPr>
          <w:p w14:paraId="11BF019F" w14:textId="77777777" w:rsidR="009203D8" w:rsidRPr="00F72CD4" w:rsidRDefault="009203D8" w:rsidP="007C529C">
            <w:pPr>
              <w:pStyle w:val="TAC"/>
            </w:pPr>
            <w:r w:rsidRPr="00F72CD4">
              <w:t>QCL Type</w:t>
            </w:r>
          </w:p>
        </w:tc>
        <w:tc>
          <w:tcPr>
            <w:tcW w:w="902" w:type="dxa"/>
            <w:shd w:val="clear" w:color="auto" w:fill="auto"/>
            <w:vAlign w:val="center"/>
          </w:tcPr>
          <w:p w14:paraId="67ADF7CB" w14:textId="77777777" w:rsidR="009203D8" w:rsidRPr="00F72CD4" w:rsidRDefault="009203D8" w:rsidP="007C529C">
            <w:pPr>
              <w:pStyle w:val="TAC"/>
            </w:pPr>
          </w:p>
        </w:tc>
        <w:tc>
          <w:tcPr>
            <w:tcW w:w="1710" w:type="dxa"/>
            <w:shd w:val="clear" w:color="auto" w:fill="auto"/>
            <w:vAlign w:val="center"/>
          </w:tcPr>
          <w:p w14:paraId="18080815" w14:textId="77777777" w:rsidR="009203D8" w:rsidRPr="00F72CD4" w:rsidRDefault="009203D8" w:rsidP="007C529C">
            <w:pPr>
              <w:pStyle w:val="TAC"/>
              <w:rPr>
                <w:lang w:eastAsia="zh-CN"/>
              </w:rPr>
            </w:pPr>
            <w:r w:rsidRPr="00F72CD4">
              <w:rPr>
                <w:lang w:eastAsia="zh-CN"/>
              </w:rPr>
              <w:t>Type A</w:t>
            </w:r>
          </w:p>
        </w:tc>
        <w:tc>
          <w:tcPr>
            <w:tcW w:w="1706" w:type="dxa"/>
            <w:shd w:val="clear" w:color="auto" w:fill="auto"/>
            <w:vAlign w:val="center"/>
          </w:tcPr>
          <w:p w14:paraId="072ABF3C" w14:textId="77777777" w:rsidR="009203D8" w:rsidRPr="00F72CD4" w:rsidRDefault="009203D8" w:rsidP="007C529C">
            <w:pPr>
              <w:pStyle w:val="TAC"/>
              <w:rPr>
                <w:lang w:eastAsia="zh-CN"/>
              </w:rPr>
            </w:pPr>
            <w:r w:rsidRPr="00F72CD4">
              <w:rPr>
                <w:lang w:eastAsia="zh-CN"/>
              </w:rPr>
              <w:t>N/A</w:t>
            </w:r>
          </w:p>
        </w:tc>
      </w:tr>
      <w:tr w:rsidR="009203D8" w:rsidRPr="00F72CD4" w14:paraId="0FCBEDAF" w14:textId="77777777" w:rsidTr="007C529C">
        <w:tc>
          <w:tcPr>
            <w:tcW w:w="1812" w:type="dxa"/>
            <w:vMerge/>
            <w:shd w:val="clear" w:color="auto" w:fill="auto"/>
            <w:vAlign w:val="center"/>
          </w:tcPr>
          <w:p w14:paraId="5C3BC2CE" w14:textId="77777777" w:rsidR="009203D8" w:rsidRPr="00F72CD4" w:rsidRDefault="009203D8" w:rsidP="007C529C">
            <w:pPr>
              <w:pStyle w:val="TAC"/>
            </w:pPr>
          </w:p>
        </w:tc>
        <w:tc>
          <w:tcPr>
            <w:tcW w:w="1826" w:type="dxa"/>
            <w:gridSpan w:val="2"/>
            <w:vMerge w:val="restart"/>
            <w:shd w:val="clear" w:color="auto" w:fill="auto"/>
            <w:vAlign w:val="center"/>
          </w:tcPr>
          <w:p w14:paraId="7BAD440E" w14:textId="77777777" w:rsidR="009203D8" w:rsidRPr="00F72CD4" w:rsidRDefault="009203D8" w:rsidP="007C529C">
            <w:pPr>
              <w:pStyle w:val="TAC"/>
            </w:pPr>
            <w:r w:rsidRPr="00F72CD4">
              <w:t>Type 2 QCL information</w:t>
            </w:r>
          </w:p>
        </w:tc>
        <w:tc>
          <w:tcPr>
            <w:tcW w:w="1665" w:type="dxa"/>
            <w:shd w:val="clear" w:color="auto" w:fill="auto"/>
            <w:vAlign w:val="center"/>
          </w:tcPr>
          <w:p w14:paraId="4118CA84" w14:textId="77777777" w:rsidR="009203D8" w:rsidRPr="00F72CD4" w:rsidRDefault="009203D8" w:rsidP="007C529C">
            <w:pPr>
              <w:pStyle w:val="TAC"/>
            </w:pPr>
            <w:r w:rsidRPr="00F72CD4">
              <w:t>CSI-RS resource</w:t>
            </w:r>
          </w:p>
        </w:tc>
        <w:tc>
          <w:tcPr>
            <w:tcW w:w="902" w:type="dxa"/>
            <w:shd w:val="clear" w:color="auto" w:fill="auto"/>
            <w:vAlign w:val="center"/>
          </w:tcPr>
          <w:p w14:paraId="6F1E067D" w14:textId="77777777" w:rsidR="009203D8" w:rsidRPr="00F72CD4" w:rsidRDefault="009203D8" w:rsidP="007C529C">
            <w:pPr>
              <w:pStyle w:val="TAC"/>
            </w:pPr>
          </w:p>
        </w:tc>
        <w:tc>
          <w:tcPr>
            <w:tcW w:w="1710" w:type="dxa"/>
            <w:shd w:val="clear" w:color="auto" w:fill="auto"/>
            <w:vAlign w:val="center"/>
          </w:tcPr>
          <w:p w14:paraId="6DEBCFC2"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0A8E4A7A" w14:textId="77777777" w:rsidR="009203D8" w:rsidRPr="00F72CD4" w:rsidRDefault="009203D8" w:rsidP="007C529C">
            <w:pPr>
              <w:pStyle w:val="TAC"/>
              <w:rPr>
                <w:lang w:eastAsia="zh-CN"/>
              </w:rPr>
            </w:pPr>
            <w:r w:rsidRPr="00F72CD4">
              <w:rPr>
                <w:lang w:eastAsia="zh-CN"/>
              </w:rPr>
              <w:t>N/A</w:t>
            </w:r>
          </w:p>
        </w:tc>
      </w:tr>
      <w:tr w:rsidR="009203D8" w:rsidRPr="00F72CD4" w14:paraId="4A1686D6" w14:textId="77777777" w:rsidTr="007C529C">
        <w:tc>
          <w:tcPr>
            <w:tcW w:w="1812" w:type="dxa"/>
            <w:vMerge/>
            <w:shd w:val="clear" w:color="auto" w:fill="auto"/>
            <w:vAlign w:val="center"/>
          </w:tcPr>
          <w:p w14:paraId="1D6A115E" w14:textId="77777777" w:rsidR="009203D8" w:rsidRPr="00F72CD4" w:rsidRDefault="009203D8" w:rsidP="007C529C">
            <w:pPr>
              <w:pStyle w:val="TAC"/>
            </w:pPr>
          </w:p>
        </w:tc>
        <w:tc>
          <w:tcPr>
            <w:tcW w:w="1826" w:type="dxa"/>
            <w:gridSpan w:val="2"/>
            <w:vMerge/>
            <w:shd w:val="clear" w:color="auto" w:fill="auto"/>
            <w:vAlign w:val="center"/>
          </w:tcPr>
          <w:p w14:paraId="0928FEDF" w14:textId="77777777" w:rsidR="009203D8" w:rsidRPr="00F72CD4" w:rsidRDefault="009203D8" w:rsidP="007C529C">
            <w:pPr>
              <w:pStyle w:val="TAC"/>
            </w:pPr>
          </w:p>
        </w:tc>
        <w:tc>
          <w:tcPr>
            <w:tcW w:w="1665" w:type="dxa"/>
            <w:shd w:val="clear" w:color="auto" w:fill="auto"/>
            <w:vAlign w:val="center"/>
          </w:tcPr>
          <w:p w14:paraId="04C65B93" w14:textId="77777777" w:rsidR="009203D8" w:rsidRPr="00F72CD4" w:rsidRDefault="009203D8" w:rsidP="007C529C">
            <w:pPr>
              <w:pStyle w:val="TAC"/>
            </w:pPr>
            <w:r w:rsidRPr="00F72CD4">
              <w:t>QCL Type</w:t>
            </w:r>
          </w:p>
        </w:tc>
        <w:tc>
          <w:tcPr>
            <w:tcW w:w="902" w:type="dxa"/>
            <w:shd w:val="clear" w:color="auto" w:fill="auto"/>
            <w:vAlign w:val="center"/>
          </w:tcPr>
          <w:p w14:paraId="48B3D079" w14:textId="77777777" w:rsidR="009203D8" w:rsidRPr="00F72CD4" w:rsidRDefault="009203D8" w:rsidP="007C529C">
            <w:pPr>
              <w:pStyle w:val="TAC"/>
            </w:pPr>
          </w:p>
        </w:tc>
        <w:tc>
          <w:tcPr>
            <w:tcW w:w="1710" w:type="dxa"/>
            <w:shd w:val="clear" w:color="auto" w:fill="auto"/>
            <w:vAlign w:val="center"/>
          </w:tcPr>
          <w:p w14:paraId="35518308"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131C91EA" w14:textId="77777777" w:rsidR="009203D8" w:rsidRPr="00F72CD4" w:rsidRDefault="009203D8" w:rsidP="007C529C">
            <w:pPr>
              <w:pStyle w:val="TAC"/>
              <w:rPr>
                <w:lang w:eastAsia="zh-CN"/>
              </w:rPr>
            </w:pPr>
            <w:r w:rsidRPr="00F72CD4">
              <w:rPr>
                <w:lang w:eastAsia="zh-CN"/>
              </w:rPr>
              <w:t>N/A</w:t>
            </w:r>
          </w:p>
        </w:tc>
      </w:tr>
      <w:tr w:rsidR="009203D8" w:rsidRPr="00F72CD4" w14:paraId="088C93DE" w14:textId="77777777" w:rsidTr="007C529C">
        <w:tc>
          <w:tcPr>
            <w:tcW w:w="1812" w:type="dxa"/>
            <w:vMerge w:val="restart"/>
            <w:shd w:val="clear" w:color="auto" w:fill="auto"/>
            <w:vAlign w:val="center"/>
          </w:tcPr>
          <w:p w14:paraId="5D3FAEDC" w14:textId="77777777" w:rsidR="009203D8" w:rsidRPr="00F72CD4" w:rsidRDefault="009203D8" w:rsidP="007C529C">
            <w:pPr>
              <w:pStyle w:val="TAC"/>
            </w:pPr>
            <w:r w:rsidRPr="00F72CD4">
              <w:t>TCI State #2</w:t>
            </w:r>
          </w:p>
        </w:tc>
        <w:tc>
          <w:tcPr>
            <w:tcW w:w="1826" w:type="dxa"/>
            <w:gridSpan w:val="2"/>
            <w:vMerge w:val="restart"/>
            <w:shd w:val="clear" w:color="auto" w:fill="auto"/>
            <w:vAlign w:val="center"/>
          </w:tcPr>
          <w:p w14:paraId="6F241612" w14:textId="77777777" w:rsidR="009203D8" w:rsidRPr="00F72CD4" w:rsidRDefault="009203D8" w:rsidP="007C529C">
            <w:pPr>
              <w:pStyle w:val="TAC"/>
            </w:pPr>
            <w:r w:rsidRPr="00F72CD4">
              <w:t>Type 1 QCL information</w:t>
            </w:r>
          </w:p>
        </w:tc>
        <w:tc>
          <w:tcPr>
            <w:tcW w:w="1665" w:type="dxa"/>
            <w:shd w:val="clear" w:color="auto" w:fill="auto"/>
            <w:vAlign w:val="center"/>
          </w:tcPr>
          <w:p w14:paraId="566F9CCF" w14:textId="77777777" w:rsidR="009203D8" w:rsidRPr="00F72CD4" w:rsidRDefault="009203D8" w:rsidP="007C529C">
            <w:pPr>
              <w:pStyle w:val="TAC"/>
            </w:pPr>
            <w:r w:rsidRPr="00F72CD4">
              <w:t>CSI-RS resource</w:t>
            </w:r>
          </w:p>
        </w:tc>
        <w:tc>
          <w:tcPr>
            <w:tcW w:w="902" w:type="dxa"/>
            <w:shd w:val="clear" w:color="auto" w:fill="auto"/>
            <w:vAlign w:val="center"/>
          </w:tcPr>
          <w:p w14:paraId="12DF9D2D" w14:textId="77777777" w:rsidR="009203D8" w:rsidRPr="00F72CD4" w:rsidRDefault="009203D8" w:rsidP="007C529C">
            <w:pPr>
              <w:pStyle w:val="TAC"/>
            </w:pPr>
          </w:p>
        </w:tc>
        <w:tc>
          <w:tcPr>
            <w:tcW w:w="1710" w:type="dxa"/>
            <w:shd w:val="clear" w:color="auto" w:fill="auto"/>
            <w:vAlign w:val="center"/>
          </w:tcPr>
          <w:p w14:paraId="279D7102"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5E053344" w14:textId="77777777" w:rsidR="009203D8" w:rsidRPr="00F72CD4" w:rsidRDefault="009203D8" w:rsidP="007C529C">
            <w:pPr>
              <w:pStyle w:val="TAC"/>
              <w:rPr>
                <w:lang w:eastAsia="zh-CN"/>
              </w:rPr>
            </w:pPr>
            <w:r w:rsidRPr="00F72CD4">
              <w:t>CSI-RS resource 5 from 'CSI-RS for tracking’ configuration</w:t>
            </w:r>
          </w:p>
        </w:tc>
      </w:tr>
      <w:tr w:rsidR="009203D8" w:rsidRPr="00F72CD4" w14:paraId="111A0372" w14:textId="77777777" w:rsidTr="007C529C">
        <w:tc>
          <w:tcPr>
            <w:tcW w:w="1812" w:type="dxa"/>
            <w:vMerge/>
            <w:shd w:val="clear" w:color="auto" w:fill="auto"/>
            <w:vAlign w:val="center"/>
          </w:tcPr>
          <w:p w14:paraId="14116F29" w14:textId="77777777" w:rsidR="009203D8" w:rsidRPr="00F72CD4" w:rsidRDefault="009203D8" w:rsidP="007C529C">
            <w:pPr>
              <w:pStyle w:val="TAC"/>
            </w:pPr>
          </w:p>
        </w:tc>
        <w:tc>
          <w:tcPr>
            <w:tcW w:w="1826" w:type="dxa"/>
            <w:gridSpan w:val="2"/>
            <w:vMerge/>
            <w:shd w:val="clear" w:color="auto" w:fill="auto"/>
            <w:vAlign w:val="center"/>
          </w:tcPr>
          <w:p w14:paraId="7BE2449E" w14:textId="77777777" w:rsidR="009203D8" w:rsidRPr="00F72CD4" w:rsidRDefault="009203D8" w:rsidP="007C529C">
            <w:pPr>
              <w:pStyle w:val="TAC"/>
            </w:pPr>
          </w:p>
        </w:tc>
        <w:tc>
          <w:tcPr>
            <w:tcW w:w="1665" w:type="dxa"/>
            <w:shd w:val="clear" w:color="auto" w:fill="auto"/>
            <w:vAlign w:val="center"/>
          </w:tcPr>
          <w:p w14:paraId="326F619A" w14:textId="77777777" w:rsidR="009203D8" w:rsidRPr="00F72CD4" w:rsidRDefault="009203D8" w:rsidP="007C529C">
            <w:pPr>
              <w:pStyle w:val="TAC"/>
            </w:pPr>
            <w:r w:rsidRPr="00F72CD4">
              <w:t>QCL Type</w:t>
            </w:r>
          </w:p>
        </w:tc>
        <w:tc>
          <w:tcPr>
            <w:tcW w:w="902" w:type="dxa"/>
            <w:shd w:val="clear" w:color="auto" w:fill="auto"/>
            <w:vAlign w:val="center"/>
          </w:tcPr>
          <w:p w14:paraId="760022B0" w14:textId="77777777" w:rsidR="009203D8" w:rsidRPr="00F72CD4" w:rsidRDefault="009203D8" w:rsidP="007C529C">
            <w:pPr>
              <w:pStyle w:val="TAC"/>
            </w:pPr>
          </w:p>
        </w:tc>
        <w:tc>
          <w:tcPr>
            <w:tcW w:w="1710" w:type="dxa"/>
            <w:shd w:val="clear" w:color="auto" w:fill="auto"/>
            <w:vAlign w:val="center"/>
          </w:tcPr>
          <w:p w14:paraId="7E3FC0A8"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6ECEDDA5" w14:textId="77777777" w:rsidR="009203D8" w:rsidRPr="00F72CD4" w:rsidRDefault="009203D8" w:rsidP="007C529C">
            <w:pPr>
              <w:pStyle w:val="TAC"/>
              <w:rPr>
                <w:lang w:eastAsia="zh-CN"/>
              </w:rPr>
            </w:pPr>
            <w:r w:rsidRPr="00F72CD4">
              <w:rPr>
                <w:lang w:eastAsia="zh-CN"/>
              </w:rPr>
              <w:t>Type A</w:t>
            </w:r>
          </w:p>
        </w:tc>
      </w:tr>
      <w:tr w:rsidR="009203D8" w:rsidRPr="00F72CD4" w14:paraId="6EDE4E6F" w14:textId="77777777" w:rsidTr="007C529C">
        <w:tc>
          <w:tcPr>
            <w:tcW w:w="1812" w:type="dxa"/>
            <w:vMerge/>
            <w:shd w:val="clear" w:color="auto" w:fill="auto"/>
            <w:vAlign w:val="center"/>
          </w:tcPr>
          <w:p w14:paraId="2E02F3AC" w14:textId="77777777" w:rsidR="009203D8" w:rsidRPr="00F72CD4" w:rsidRDefault="009203D8" w:rsidP="007C529C">
            <w:pPr>
              <w:pStyle w:val="TAC"/>
            </w:pPr>
          </w:p>
        </w:tc>
        <w:tc>
          <w:tcPr>
            <w:tcW w:w="1826" w:type="dxa"/>
            <w:gridSpan w:val="2"/>
            <w:vMerge w:val="restart"/>
            <w:shd w:val="clear" w:color="auto" w:fill="auto"/>
            <w:vAlign w:val="center"/>
          </w:tcPr>
          <w:p w14:paraId="424ADD5C" w14:textId="77777777" w:rsidR="009203D8" w:rsidRPr="00F72CD4" w:rsidRDefault="009203D8" w:rsidP="007C529C">
            <w:pPr>
              <w:pStyle w:val="TAC"/>
            </w:pPr>
            <w:r w:rsidRPr="00F72CD4">
              <w:t>Type 2 QCL information</w:t>
            </w:r>
          </w:p>
        </w:tc>
        <w:tc>
          <w:tcPr>
            <w:tcW w:w="1665" w:type="dxa"/>
            <w:shd w:val="clear" w:color="auto" w:fill="auto"/>
            <w:vAlign w:val="center"/>
          </w:tcPr>
          <w:p w14:paraId="4D1ADE06" w14:textId="77777777" w:rsidR="009203D8" w:rsidRPr="00F72CD4" w:rsidRDefault="009203D8" w:rsidP="007C529C">
            <w:pPr>
              <w:pStyle w:val="TAC"/>
            </w:pPr>
            <w:r w:rsidRPr="00F72CD4">
              <w:t>CSI-RS resource</w:t>
            </w:r>
          </w:p>
        </w:tc>
        <w:tc>
          <w:tcPr>
            <w:tcW w:w="902" w:type="dxa"/>
            <w:shd w:val="clear" w:color="auto" w:fill="auto"/>
            <w:vAlign w:val="center"/>
          </w:tcPr>
          <w:p w14:paraId="1AC47096" w14:textId="77777777" w:rsidR="009203D8" w:rsidRPr="00F72CD4" w:rsidRDefault="009203D8" w:rsidP="007C529C">
            <w:pPr>
              <w:pStyle w:val="TAC"/>
            </w:pPr>
          </w:p>
        </w:tc>
        <w:tc>
          <w:tcPr>
            <w:tcW w:w="1710" w:type="dxa"/>
            <w:shd w:val="clear" w:color="auto" w:fill="auto"/>
            <w:vAlign w:val="center"/>
          </w:tcPr>
          <w:p w14:paraId="7D1FED40"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4CDDAA62" w14:textId="77777777" w:rsidR="009203D8" w:rsidRPr="00F72CD4" w:rsidRDefault="009203D8" w:rsidP="007C529C">
            <w:pPr>
              <w:pStyle w:val="TAC"/>
              <w:rPr>
                <w:lang w:eastAsia="zh-CN"/>
              </w:rPr>
            </w:pPr>
            <w:r w:rsidRPr="00F72CD4">
              <w:rPr>
                <w:lang w:eastAsia="zh-CN"/>
              </w:rPr>
              <w:t>N/A</w:t>
            </w:r>
          </w:p>
        </w:tc>
      </w:tr>
      <w:tr w:rsidR="009203D8" w:rsidRPr="00F72CD4" w14:paraId="2833C76A" w14:textId="77777777" w:rsidTr="007C529C">
        <w:tc>
          <w:tcPr>
            <w:tcW w:w="1812" w:type="dxa"/>
            <w:vMerge/>
            <w:shd w:val="clear" w:color="auto" w:fill="auto"/>
            <w:vAlign w:val="center"/>
          </w:tcPr>
          <w:p w14:paraId="6173FA8C" w14:textId="77777777" w:rsidR="009203D8" w:rsidRPr="00F72CD4" w:rsidRDefault="009203D8" w:rsidP="007C529C">
            <w:pPr>
              <w:pStyle w:val="TAC"/>
            </w:pPr>
          </w:p>
        </w:tc>
        <w:tc>
          <w:tcPr>
            <w:tcW w:w="1826" w:type="dxa"/>
            <w:gridSpan w:val="2"/>
            <w:vMerge/>
            <w:shd w:val="clear" w:color="auto" w:fill="auto"/>
            <w:vAlign w:val="center"/>
          </w:tcPr>
          <w:p w14:paraId="395FC160" w14:textId="77777777" w:rsidR="009203D8" w:rsidRPr="00F72CD4" w:rsidRDefault="009203D8" w:rsidP="007C529C">
            <w:pPr>
              <w:pStyle w:val="TAC"/>
            </w:pPr>
          </w:p>
        </w:tc>
        <w:tc>
          <w:tcPr>
            <w:tcW w:w="1665" w:type="dxa"/>
            <w:shd w:val="clear" w:color="auto" w:fill="auto"/>
            <w:vAlign w:val="center"/>
          </w:tcPr>
          <w:p w14:paraId="298A44A9" w14:textId="77777777" w:rsidR="009203D8" w:rsidRPr="00F72CD4" w:rsidRDefault="009203D8" w:rsidP="007C529C">
            <w:pPr>
              <w:pStyle w:val="TAC"/>
            </w:pPr>
            <w:r w:rsidRPr="00F72CD4">
              <w:t>QCL Type</w:t>
            </w:r>
          </w:p>
        </w:tc>
        <w:tc>
          <w:tcPr>
            <w:tcW w:w="902" w:type="dxa"/>
            <w:shd w:val="clear" w:color="auto" w:fill="auto"/>
            <w:vAlign w:val="center"/>
          </w:tcPr>
          <w:p w14:paraId="3878D77E" w14:textId="77777777" w:rsidR="009203D8" w:rsidRPr="00F72CD4" w:rsidRDefault="009203D8" w:rsidP="007C529C">
            <w:pPr>
              <w:pStyle w:val="TAC"/>
            </w:pPr>
          </w:p>
        </w:tc>
        <w:tc>
          <w:tcPr>
            <w:tcW w:w="1710" w:type="dxa"/>
            <w:shd w:val="clear" w:color="auto" w:fill="auto"/>
            <w:vAlign w:val="center"/>
          </w:tcPr>
          <w:p w14:paraId="0EEFDD49" w14:textId="77777777" w:rsidR="009203D8" w:rsidRPr="00F72CD4" w:rsidRDefault="009203D8" w:rsidP="007C529C">
            <w:pPr>
              <w:pStyle w:val="TAC"/>
              <w:rPr>
                <w:lang w:eastAsia="zh-CN"/>
              </w:rPr>
            </w:pPr>
            <w:r w:rsidRPr="00F72CD4">
              <w:rPr>
                <w:lang w:eastAsia="zh-CN"/>
              </w:rPr>
              <w:t>N/A</w:t>
            </w:r>
          </w:p>
        </w:tc>
        <w:tc>
          <w:tcPr>
            <w:tcW w:w="1706" w:type="dxa"/>
            <w:shd w:val="clear" w:color="auto" w:fill="auto"/>
            <w:vAlign w:val="center"/>
          </w:tcPr>
          <w:p w14:paraId="2308EB33" w14:textId="77777777" w:rsidR="009203D8" w:rsidRPr="00F72CD4" w:rsidRDefault="009203D8" w:rsidP="007C529C">
            <w:pPr>
              <w:pStyle w:val="TAC"/>
              <w:rPr>
                <w:lang w:eastAsia="zh-CN"/>
              </w:rPr>
            </w:pPr>
            <w:r w:rsidRPr="00F72CD4">
              <w:rPr>
                <w:lang w:eastAsia="zh-CN"/>
              </w:rPr>
              <w:t>N/A</w:t>
            </w:r>
          </w:p>
        </w:tc>
      </w:tr>
      <w:tr w:rsidR="009203D8" w:rsidRPr="00F72CD4" w14:paraId="79868FB6" w14:textId="77777777" w:rsidTr="007C529C">
        <w:tc>
          <w:tcPr>
            <w:tcW w:w="9621" w:type="dxa"/>
            <w:gridSpan w:val="7"/>
            <w:shd w:val="clear" w:color="auto" w:fill="auto"/>
            <w:vAlign w:val="center"/>
          </w:tcPr>
          <w:p w14:paraId="6575F6B6" w14:textId="77777777" w:rsidR="009203D8" w:rsidRPr="00F72CD4" w:rsidRDefault="009203D8" w:rsidP="007C529C">
            <w:pPr>
              <w:pStyle w:val="TAC"/>
              <w:jc w:val="left"/>
              <w:rPr>
                <w:lang w:eastAsia="zh-CN"/>
              </w:rPr>
            </w:pPr>
            <w:r w:rsidRPr="00F72CD4">
              <w:t>Note: PDCCH is transmitted from both TRxP #1 and TRxP #2</w:t>
            </w:r>
          </w:p>
        </w:tc>
      </w:tr>
    </w:tbl>
    <w:p w14:paraId="029241A3" w14:textId="77777777" w:rsidR="009203D8" w:rsidRPr="00F72CD4" w:rsidRDefault="009203D8" w:rsidP="009203D8"/>
    <w:p w14:paraId="22CD3950" w14:textId="2A39B2EF" w:rsidR="009203D8" w:rsidRPr="00F72CD4" w:rsidRDefault="009203D8" w:rsidP="009203D8">
      <w:r w:rsidRPr="00F72CD4">
        <w:t>For the parameters specified in Table 5.3.3.2.3.3-1, the average probability of a missed downlink scheduling grant (Pm-dsg) shall be below the specified value in Table 5.3.3.2.3.3-2. The downlink physical setup is in accordance with Annex C.2.1.</w:t>
      </w:r>
    </w:p>
    <w:p w14:paraId="361C8310" w14:textId="77777777" w:rsidR="009203D8" w:rsidRPr="00F72CD4" w:rsidRDefault="009203D8" w:rsidP="009203D8">
      <w:pPr>
        <w:pStyle w:val="TH"/>
      </w:pPr>
      <w:r w:rsidRPr="00F72CD4">
        <w:t xml:space="preserve">Table 5.3.3.2.4.3-2: Minimum performance for PDCCH with 15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7"/>
        <w:gridCol w:w="720"/>
        <w:gridCol w:w="1169"/>
        <w:gridCol w:w="811"/>
        <w:gridCol w:w="1169"/>
        <w:gridCol w:w="1350"/>
        <w:gridCol w:w="1350"/>
        <w:gridCol w:w="811"/>
        <w:gridCol w:w="634"/>
      </w:tblGrid>
      <w:tr w:rsidR="009203D8" w:rsidRPr="00F72CD4" w14:paraId="7B6EC1E8" w14:textId="77777777" w:rsidTr="007C529C">
        <w:trPr>
          <w:trHeight w:val="355"/>
          <w:jc w:val="center"/>
        </w:trPr>
        <w:tc>
          <w:tcPr>
            <w:tcW w:w="311" w:type="pct"/>
            <w:vMerge w:val="restart"/>
            <w:shd w:val="clear" w:color="auto" w:fill="FFFFFF"/>
            <w:vAlign w:val="center"/>
          </w:tcPr>
          <w:p w14:paraId="7EDCBDD9" w14:textId="77777777" w:rsidR="009203D8" w:rsidRPr="00F72CD4" w:rsidRDefault="009203D8" w:rsidP="007C529C">
            <w:pPr>
              <w:pStyle w:val="TAH"/>
              <w:jc w:val="left"/>
            </w:pPr>
            <w:r w:rsidRPr="00F72CD4">
              <w:t>Test num.</w:t>
            </w:r>
          </w:p>
        </w:tc>
        <w:tc>
          <w:tcPr>
            <w:tcW w:w="528" w:type="pct"/>
            <w:vMerge w:val="restart"/>
            <w:shd w:val="clear" w:color="auto" w:fill="FFFFFF"/>
            <w:vAlign w:val="center"/>
          </w:tcPr>
          <w:p w14:paraId="756C2125" w14:textId="77777777" w:rsidR="009203D8" w:rsidRPr="00F72CD4" w:rsidRDefault="009203D8" w:rsidP="007C529C">
            <w:pPr>
              <w:pStyle w:val="TAH"/>
            </w:pPr>
            <w:r w:rsidRPr="00F72CD4">
              <w:t>Bandwidth(MHz)</w:t>
            </w:r>
          </w:p>
        </w:tc>
        <w:tc>
          <w:tcPr>
            <w:tcW w:w="374" w:type="pct"/>
            <w:vMerge w:val="restart"/>
            <w:shd w:val="clear" w:color="auto" w:fill="FFFFFF"/>
            <w:vAlign w:val="center"/>
          </w:tcPr>
          <w:p w14:paraId="50407742" w14:textId="77777777" w:rsidR="009203D8" w:rsidRPr="00F72CD4" w:rsidRDefault="009203D8" w:rsidP="007C529C">
            <w:pPr>
              <w:pStyle w:val="TAH"/>
            </w:pPr>
            <w:r w:rsidRPr="00F72CD4">
              <w:t>CORESET RB (Note 4)</w:t>
            </w:r>
          </w:p>
        </w:tc>
        <w:tc>
          <w:tcPr>
            <w:tcW w:w="607" w:type="pct"/>
            <w:vMerge w:val="restart"/>
            <w:shd w:val="clear" w:color="auto" w:fill="FFFFFF"/>
            <w:vAlign w:val="center"/>
          </w:tcPr>
          <w:p w14:paraId="542C11B1" w14:textId="77777777" w:rsidR="009203D8" w:rsidRPr="00F72CD4" w:rsidRDefault="009203D8" w:rsidP="007C529C">
            <w:pPr>
              <w:pStyle w:val="TAH"/>
              <w:jc w:val="left"/>
              <w:rPr>
                <w:lang w:eastAsia="zh-CN"/>
              </w:rPr>
            </w:pPr>
            <w:r w:rsidRPr="00F72CD4">
              <w:t>CORESET duration</w:t>
            </w:r>
          </w:p>
        </w:tc>
        <w:tc>
          <w:tcPr>
            <w:tcW w:w="421" w:type="pct"/>
            <w:vMerge w:val="restart"/>
            <w:shd w:val="clear" w:color="auto" w:fill="FFFFFF"/>
            <w:vAlign w:val="center"/>
          </w:tcPr>
          <w:p w14:paraId="39AF90AA" w14:textId="77777777" w:rsidR="009203D8" w:rsidRPr="00F72CD4" w:rsidRDefault="009203D8" w:rsidP="007C529C">
            <w:pPr>
              <w:pStyle w:val="TAH"/>
            </w:pPr>
            <w:r w:rsidRPr="00F72CD4">
              <w:t>Aggregation level</w:t>
            </w:r>
          </w:p>
          <w:p w14:paraId="1F4D89AD" w14:textId="77777777" w:rsidR="009203D8" w:rsidRPr="00F72CD4" w:rsidRDefault="009203D8" w:rsidP="007C529C">
            <w:pPr>
              <w:pStyle w:val="TAH"/>
            </w:pPr>
          </w:p>
        </w:tc>
        <w:tc>
          <w:tcPr>
            <w:tcW w:w="607" w:type="pct"/>
            <w:vMerge w:val="restart"/>
            <w:shd w:val="clear" w:color="auto" w:fill="FFFFFF"/>
            <w:vAlign w:val="center"/>
          </w:tcPr>
          <w:p w14:paraId="7CA762FF" w14:textId="77777777" w:rsidR="009203D8" w:rsidRPr="00F72CD4" w:rsidRDefault="009203D8" w:rsidP="007C529C">
            <w:pPr>
              <w:pStyle w:val="TAH"/>
              <w:rPr>
                <w:lang w:eastAsia="zh-CN"/>
              </w:rPr>
            </w:pPr>
            <w:r w:rsidRPr="00F72CD4">
              <w:t>Reference Channel</w:t>
            </w:r>
            <w:r w:rsidRPr="00F72CD4">
              <w:rPr>
                <w:lang w:eastAsia="zh-CN"/>
              </w:rPr>
              <w:t xml:space="preserve"> </w:t>
            </w:r>
          </w:p>
        </w:tc>
        <w:tc>
          <w:tcPr>
            <w:tcW w:w="701" w:type="pct"/>
            <w:vMerge w:val="restart"/>
            <w:shd w:val="clear" w:color="auto" w:fill="FFFFFF"/>
            <w:vAlign w:val="center"/>
          </w:tcPr>
          <w:p w14:paraId="3C8DD6D5" w14:textId="77777777" w:rsidR="009203D8" w:rsidRPr="00F72CD4" w:rsidRDefault="009203D8" w:rsidP="007C529C">
            <w:pPr>
              <w:pStyle w:val="TAH"/>
            </w:pPr>
            <w:r w:rsidRPr="00F72CD4">
              <w:t>Propagation Condition (Note 1)</w:t>
            </w:r>
          </w:p>
        </w:tc>
        <w:tc>
          <w:tcPr>
            <w:tcW w:w="701" w:type="pct"/>
            <w:vMerge w:val="restart"/>
            <w:shd w:val="clear" w:color="auto" w:fill="FFFFFF"/>
            <w:vAlign w:val="center"/>
          </w:tcPr>
          <w:p w14:paraId="28778F82" w14:textId="77777777" w:rsidR="009203D8" w:rsidRPr="00F72CD4" w:rsidRDefault="009203D8" w:rsidP="007C529C">
            <w:pPr>
              <w:pStyle w:val="TAH"/>
            </w:pPr>
            <w:r w:rsidRPr="00F72CD4">
              <w:rPr>
                <w:rFonts w:eastAsia="SimSun"/>
              </w:rPr>
              <w:t>Antenna configuration and correlation Matrix (Note 2)</w:t>
            </w:r>
          </w:p>
        </w:tc>
        <w:tc>
          <w:tcPr>
            <w:tcW w:w="750" w:type="pct"/>
            <w:gridSpan w:val="2"/>
            <w:shd w:val="clear" w:color="auto" w:fill="FFFFFF"/>
            <w:vAlign w:val="center"/>
          </w:tcPr>
          <w:p w14:paraId="0DC937CF" w14:textId="77777777" w:rsidR="009203D8" w:rsidRPr="00F72CD4" w:rsidRDefault="009203D8" w:rsidP="007C529C">
            <w:pPr>
              <w:pStyle w:val="TAH"/>
            </w:pPr>
            <w:r w:rsidRPr="00F72CD4">
              <w:t>Reference value</w:t>
            </w:r>
          </w:p>
        </w:tc>
      </w:tr>
      <w:tr w:rsidR="009203D8" w:rsidRPr="00F72CD4" w14:paraId="3758B7D1" w14:textId="77777777" w:rsidTr="007C529C">
        <w:trPr>
          <w:trHeight w:val="355"/>
          <w:jc w:val="center"/>
        </w:trPr>
        <w:tc>
          <w:tcPr>
            <w:tcW w:w="311" w:type="pct"/>
            <w:vMerge/>
            <w:shd w:val="clear" w:color="auto" w:fill="FFFFFF"/>
            <w:vAlign w:val="center"/>
          </w:tcPr>
          <w:p w14:paraId="6311ECF2" w14:textId="77777777" w:rsidR="009203D8" w:rsidRPr="00F72CD4" w:rsidRDefault="009203D8" w:rsidP="007C529C">
            <w:pPr>
              <w:pStyle w:val="TAH"/>
            </w:pPr>
          </w:p>
        </w:tc>
        <w:tc>
          <w:tcPr>
            <w:tcW w:w="528" w:type="pct"/>
            <w:vMerge/>
            <w:shd w:val="clear" w:color="auto" w:fill="FFFFFF"/>
            <w:vAlign w:val="center"/>
          </w:tcPr>
          <w:p w14:paraId="41BBEFEF" w14:textId="77777777" w:rsidR="009203D8" w:rsidRPr="00F72CD4" w:rsidRDefault="009203D8" w:rsidP="007C529C">
            <w:pPr>
              <w:pStyle w:val="TAH"/>
            </w:pPr>
          </w:p>
        </w:tc>
        <w:tc>
          <w:tcPr>
            <w:tcW w:w="374" w:type="pct"/>
            <w:vMerge/>
            <w:shd w:val="clear" w:color="auto" w:fill="FFFFFF"/>
          </w:tcPr>
          <w:p w14:paraId="61F06C81" w14:textId="77777777" w:rsidR="009203D8" w:rsidRPr="00F72CD4" w:rsidRDefault="009203D8" w:rsidP="007C529C">
            <w:pPr>
              <w:pStyle w:val="TAH"/>
            </w:pPr>
          </w:p>
        </w:tc>
        <w:tc>
          <w:tcPr>
            <w:tcW w:w="607" w:type="pct"/>
            <w:vMerge/>
            <w:shd w:val="clear" w:color="auto" w:fill="FFFFFF"/>
          </w:tcPr>
          <w:p w14:paraId="5F7F720B" w14:textId="77777777" w:rsidR="009203D8" w:rsidRPr="00F72CD4" w:rsidRDefault="009203D8" w:rsidP="007C529C">
            <w:pPr>
              <w:pStyle w:val="TAH"/>
            </w:pPr>
          </w:p>
        </w:tc>
        <w:tc>
          <w:tcPr>
            <w:tcW w:w="421" w:type="pct"/>
            <w:vMerge/>
            <w:shd w:val="clear" w:color="auto" w:fill="FFFFFF"/>
            <w:vAlign w:val="center"/>
          </w:tcPr>
          <w:p w14:paraId="37470064" w14:textId="77777777" w:rsidR="009203D8" w:rsidRPr="00F72CD4" w:rsidRDefault="009203D8" w:rsidP="007C529C">
            <w:pPr>
              <w:pStyle w:val="TAH"/>
            </w:pPr>
          </w:p>
        </w:tc>
        <w:tc>
          <w:tcPr>
            <w:tcW w:w="607" w:type="pct"/>
            <w:vMerge/>
            <w:shd w:val="clear" w:color="auto" w:fill="FFFFFF"/>
            <w:vAlign w:val="center"/>
          </w:tcPr>
          <w:p w14:paraId="39E6C17D" w14:textId="77777777" w:rsidR="009203D8" w:rsidRPr="00F72CD4" w:rsidRDefault="009203D8" w:rsidP="007C529C">
            <w:pPr>
              <w:pStyle w:val="TAH"/>
            </w:pPr>
          </w:p>
        </w:tc>
        <w:tc>
          <w:tcPr>
            <w:tcW w:w="701" w:type="pct"/>
            <w:vMerge/>
            <w:shd w:val="clear" w:color="auto" w:fill="FFFFFF"/>
          </w:tcPr>
          <w:p w14:paraId="6499A4FC" w14:textId="77777777" w:rsidR="009203D8" w:rsidRPr="00F72CD4" w:rsidRDefault="009203D8" w:rsidP="007C529C">
            <w:pPr>
              <w:pStyle w:val="TAH"/>
            </w:pPr>
          </w:p>
        </w:tc>
        <w:tc>
          <w:tcPr>
            <w:tcW w:w="701" w:type="pct"/>
            <w:vMerge/>
            <w:shd w:val="clear" w:color="auto" w:fill="FFFFFF"/>
            <w:vAlign w:val="center"/>
          </w:tcPr>
          <w:p w14:paraId="755B49CF" w14:textId="77777777" w:rsidR="009203D8" w:rsidRPr="00F72CD4" w:rsidRDefault="009203D8" w:rsidP="007C529C">
            <w:pPr>
              <w:pStyle w:val="TAH"/>
            </w:pPr>
          </w:p>
        </w:tc>
        <w:tc>
          <w:tcPr>
            <w:tcW w:w="421" w:type="pct"/>
            <w:shd w:val="clear" w:color="auto" w:fill="FFFFFF"/>
            <w:vAlign w:val="center"/>
          </w:tcPr>
          <w:p w14:paraId="4A2B8A7A" w14:textId="77777777" w:rsidR="009203D8" w:rsidRPr="00F72CD4" w:rsidRDefault="009203D8" w:rsidP="007C529C">
            <w:pPr>
              <w:pStyle w:val="TAH"/>
            </w:pPr>
            <w:r w:rsidRPr="00F72CD4">
              <w:t>Pm-dsg</w:t>
            </w:r>
          </w:p>
          <w:p w14:paraId="036C42F7" w14:textId="77777777" w:rsidR="009203D8" w:rsidRPr="00F72CD4" w:rsidRDefault="009203D8" w:rsidP="007C529C">
            <w:pPr>
              <w:pStyle w:val="TAH"/>
            </w:pPr>
            <w:r w:rsidRPr="00F72CD4">
              <w:t>(%)</w:t>
            </w:r>
          </w:p>
        </w:tc>
        <w:tc>
          <w:tcPr>
            <w:tcW w:w="329" w:type="pct"/>
            <w:shd w:val="clear" w:color="auto" w:fill="FFFFFF"/>
            <w:vAlign w:val="center"/>
          </w:tcPr>
          <w:p w14:paraId="6B51ACA2" w14:textId="77777777" w:rsidR="009203D8" w:rsidRPr="00F72CD4" w:rsidRDefault="009203D8" w:rsidP="007C529C">
            <w:pPr>
              <w:pStyle w:val="TAH"/>
            </w:pPr>
            <w:r w:rsidRPr="00F72CD4">
              <w:t>SNR (dB) (Note 3)</w:t>
            </w:r>
          </w:p>
        </w:tc>
      </w:tr>
      <w:tr w:rsidR="009203D8" w:rsidRPr="00F72CD4" w14:paraId="1496D136" w14:textId="77777777" w:rsidTr="007C529C">
        <w:trPr>
          <w:trHeight w:val="314"/>
          <w:jc w:val="center"/>
        </w:trPr>
        <w:tc>
          <w:tcPr>
            <w:tcW w:w="311" w:type="pct"/>
            <w:shd w:val="clear" w:color="auto" w:fill="FFFFFF"/>
            <w:vAlign w:val="center"/>
          </w:tcPr>
          <w:p w14:paraId="6190953B" w14:textId="77777777" w:rsidR="009203D8" w:rsidRPr="00F72CD4" w:rsidRDefault="009203D8" w:rsidP="007C529C">
            <w:pPr>
              <w:pStyle w:val="TAC"/>
              <w:rPr>
                <w:rFonts w:eastAsia="SimSun"/>
              </w:rPr>
            </w:pPr>
            <w:r w:rsidRPr="00F72CD4">
              <w:rPr>
                <w:rFonts w:eastAsia="SimSun"/>
              </w:rPr>
              <w:t>1</w:t>
            </w:r>
          </w:p>
        </w:tc>
        <w:tc>
          <w:tcPr>
            <w:tcW w:w="528" w:type="pct"/>
            <w:shd w:val="clear" w:color="auto" w:fill="FFFFFF"/>
            <w:vAlign w:val="center"/>
          </w:tcPr>
          <w:p w14:paraId="02B9DD24" w14:textId="77777777" w:rsidR="009203D8" w:rsidRPr="00F72CD4" w:rsidRDefault="009203D8" w:rsidP="007C529C">
            <w:pPr>
              <w:pStyle w:val="TAC"/>
              <w:rPr>
                <w:rFonts w:eastAsia="SimSun"/>
              </w:rPr>
            </w:pPr>
            <w:r w:rsidRPr="00F72CD4">
              <w:rPr>
                <w:rFonts w:eastAsia="SimSun"/>
              </w:rPr>
              <w:t>40</w:t>
            </w:r>
          </w:p>
        </w:tc>
        <w:tc>
          <w:tcPr>
            <w:tcW w:w="374" w:type="pct"/>
            <w:shd w:val="clear" w:color="auto" w:fill="FFFFFF"/>
            <w:vAlign w:val="center"/>
          </w:tcPr>
          <w:p w14:paraId="2F65665A" w14:textId="77777777" w:rsidR="009203D8" w:rsidRPr="00F72CD4" w:rsidRDefault="009203D8" w:rsidP="007C529C">
            <w:pPr>
              <w:pStyle w:val="TAC"/>
              <w:rPr>
                <w:rFonts w:eastAsia="SimSun"/>
              </w:rPr>
            </w:pPr>
            <w:r w:rsidRPr="00F72CD4">
              <w:rPr>
                <w:rFonts w:eastAsia="SimSun"/>
              </w:rPr>
              <w:t>48</w:t>
            </w:r>
          </w:p>
        </w:tc>
        <w:tc>
          <w:tcPr>
            <w:tcW w:w="607" w:type="pct"/>
            <w:shd w:val="clear" w:color="auto" w:fill="FFFFFF"/>
            <w:vAlign w:val="center"/>
          </w:tcPr>
          <w:p w14:paraId="60144DFB" w14:textId="77777777" w:rsidR="009203D8" w:rsidRPr="00F72CD4" w:rsidRDefault="009203D8" w:rsidP="007C529C">
            <w:pPr>
              <w:pStyle w:val="TAC"/>
              <w:rPr>
                <w:rFonts w:eastAsia="SimSun"/>
              </w:rPr>
            </w:pPr>
            <w:r w:rsidRPr="00F72CD4">
              <w:rPr>
                <w:rFonts w:eastAsia="SimSun"/>
              </w:rPr>
              <w:t>2</w:t>
            </w:r>
          </w:p>
        </w:tc>
        <w:tc>
          <w:tcPr>
            <w:tcW w:w="421" w:type="pct"/>
            <w:shd w:val="clear" w:color="auto" w:fill="FFFFFF"/>
            <w:vAlign w:val="center"/>
          </w:tcPr>
          <w:p w14:paraId="06008B60" w14:textId="77777777" w:rsidR="009203D8" w:rsidRPr="00F72CD4" w:rsidRDefault="009203D8" w:rsidP="007C529C">
            <w:pPr>
              <w:pStyle w:val="TAC"/>
              <w:rPr>
                <w:rFonts w:eastAsia="SimSun"/>
              </w:rPr>
            </w:pPr>
            <w:r w:rsidRPr="00F72CD4">
              <w:rPr>
                <w:rFonts w:eastAsia="SimSun"/>
                <w:lang w:eastAsia="zh-CN"/>
              </w:rPr>
              <w:t>2</w:t>
            </w:r>
          </w:p>
        </w:tc>
        <w:tc>
          <w:tcPr>
            <w:tcW w:w="607" w:type="pct"/>
            <w:shd w:val="clear" w:color="auto" w:fill="FFFFFF"/>
            <w:vAlign w:val="center"/>
          </w:tcPr>
          <w:p w14:paraId="5DEF98A5" w14:textId="77777777" w:rsidR="009203D8" w:rsidRPr="00F72CD4" w:rsidRDefault="009203D8" w:rsidP="007C529C">
            <w:pPr>
              <w:pStyle w:val="TAC"/>
              <w:rPr>
                <w:rFonts w:eastAsia="SimSun"/>
              </w:rPr>
            </w:pPr>
            <w:r w:rsidRPr="00F72CD4">
              <w:rPr>
                <w:rFonts w:eastAsia="SimSun"/>
              </w:rPr>
              <w:t xml:space="preserve">R.PDCCH. 2-2.2 TDD </w:t>
            </w:r>
          </w:p>
        </w:tc>
        <w:tc>
          <w:tcPr>
            <w:tcW w:w="701" w:type="pct"/>
            <w:shd w:val="clear" w:color="auto" w:fill="FFFFFF"/>
            <w:vAlign w:val="center"/>
          </w:tcPr>
          <w:p w14:paraId="4BBFE9AD" w14:textId="77777777" w:rsidR="009203D8" w:rsidRPr="00F72CD4" w:rsidRDefault="009203D8" w:rsidP="007C529C">
            <w:pPr>
              <w:pStyle w:val="TAC"/>
              <w:rPr>
                <w:rFonts w:eastAsia="SimSun"/>
              </w:rPr>
            </w:pPr>
            <w:r w:rsidRPr="00F72CD4">
              <w:rPr>
                <w:rFonts w:eastAsia="SimSun"/>
              </w:rPr>
              <w:t>TDLA30-10</w:t>
            </w:r>
          </w:p>
        </w:tc>
        <w:tc>
          <w:tcPr>
            <w:tcW w:w="701" w:type="pct"/>
            <w:shd w:val="clear" w:color="auto" w:fill="FFFFFF"/>
            <w:vAlign w:val="center"/>
          </w:tcPr>
          <w:p w14:paraId="1C7475BB" w14:textId="77777777" w:rsidR="009203D8" w:rsidRPr="00F72CD4" w:rsidRDefault="009203D8" w:rsidP="007C529C">
            <w:pPr>
              <w:pStyle w:val="TAC"/>
              <w:rPr>
                <w:rFonts w:eastAsia="SimSun"/>
              </w:rPr>
            </w:pPr>
            <w:r w:rsidRPr="00F72CD4">
              <w:rPr>
                <w:rFonts w:eastAsia="SimSun"/>
              </w:rPr>
              <w:t xml:space="preserve">2x4, ULA Low </w:t>
            </w:r>
          </w:p>
        </w:tc>
        <w:tc>
          <w:tcPr>
            <w:tcW w:w="421" w:type="pct"/>
            <w:shd w:val="clear" w:color="auto" w:fill="FFFFFF"/>
            <w:vAlign w:val="center"/>
          </w:tcPr>
          <w:p w14:paraId="3AD53F48" w14:textId="77777777" w:rsidR="009203D8" w:rsidRPr="00F72CD4" w:rsidRDefault="009203D8" w:rsidP="007C529C">
            <w:pPr>
              <w:pStyle w:val="TAC"/>
              <w:rPr>
                <w:rFonts w:eastAsia="SimSun"/>
              </w:rPr>
            </w:pPr>
            <w:r w:rsidRPr="00F72CD4">
              <w:rPr>
                <w:rFonts w:eastAsia="SimSun"/>
              </w:rPr>
              <w:t>1</w:t>
            </w:r>
          </w:p>
        </w:tc>
        <w:tc>
          <w:tcPr>
            <w:tcW w:w="329" w:type="pct"/>
            <w:shd w:val="clear" w:color="auto" w:fill="FFFFFF"/>
            <w:vAlign w:val="center"/>
          </w:tcPr>
          <w:p w14:paraId="21E9776A" w14:textId="77777777" w:rsidR="009203D8" w:rsidRPr="00F72CD4" w:rsidRDefault="009203D8" w:rsidP="007C529C">
            <w:pPr>
              <w:pStyle w:val="TAC"/>
              <w:rPr>
                <w:rFonts w:eastAsia="SimSun"/>
                <w:lang w:eastAsia="zh-CN"/>
              </w:rPr>
            </w:pPr>
            <w:r w:rsidRPr="00F72CD4">
              <w:rPr>
                <w:rFonts w:eastAsia="SimSun"/>
              </w:rPr>
              <w:t>-1.0</w:t>
            </w:r>
          </w:p>
        </w:tc>
      </w:tr>
      <w:tr w:rsidR="009203D8" w:rsidRPr="00F72CD4" w14:paraId="0EF226E5" w14:textId="77777777" w:rsidTr="007C529C">
        <w:trPr>
          <w:trHeight w:val="314"/>
          <w:jc w:val="center"/>
        </w:trPr>
        <w:tc>
          <w:tcPr>
            <w:tcW w:w="5000" w:type="pct"/>
            <w:gridSpan w:val="10"/>
            <w:shd w:val="clear" w:color="auto" w:fill="FFFFFF"/>
            <w:vAlign w:val="center"/>
          </w:tcPr>
          <w:p w14:paraId="78E4C4D4" w14:textId="77777777" w:rsidR="009203D8" w:rsidRPr="00F72CD4" w:rsidRDefault="009203D8" w:rsidP="007C529C">
            <w:pPr>
              <w:pStyle w:val="TAN"/>
            </w:pPr>
            <w:r w:rsidRPr="00F72CD4">
              <w:t>Note 1:</w:t>
            </w:r>
            <w:r w:rsidRPr="00F72CD4">
              <w:tab/>
              <w:t>The propagation conditions apply to each of TRxP #1 and TRxP #2 and are statistically independent.</w:t>
            </w:r>
          </w:p>
          <w:p w14:paraId="7B5FEC67" w14:textId="77777777" w:rsidR="009203D8" w:rsidRPr="00F72CD4" w:rsidRDefault="009203D8" w:rsidP="007C529C">
            <w:pPr>
              <w:pStyle w:val="TAN"/>
            </w:pPr>
            <w:r w:rsidRPr="00F72CD4">
              <w:t>Note 2:</w:t>
            </w:r>
            <w:r w:rsidRPr="00F72CD4">
              <w:tab/>
            </w:r>
            <w:r w:rsidRPr="00F72CD4">
              <w:rPr>
                <w:lang w:eastAsia="zh-CN"/>
              </w:rPr>
              <w:t>Bandwidth, CORESET parameters, reference channel, Correlation matrix and antenna configuration parameters</w:t>
            </w:r>
            <w:r w:rsidRPr="00F72CD4" w:rsidDel="00C02A2C">
              <w:t xml:space="preserve"> </w:t>
            </w:r>
            <w:r w:rsidRPr="00F72CD4">
              <w:t>apply to each of TRxP #1 and TRxP #2.</w:t>
            </w:r>
          </w:p>
          <w:p w14:paraId="29FD2122" w14:textId="77777777" w:rsidR="009203D8" w:rsidRPr="00F72CD4" w:rsidRDefault="009203D8" w:rsidP="007C529C">
            <w:pPr>
              <w:pStyle w:val="TAN"/>
            </w:pPr>
            <w:r w:rsidRPr="00F72CD4">
              <w:t>Note 3:</w:t>
            </w:r>
            <w:r w:rsidRPr="00F72CD4">
              <w:tab/>
              <w:t>SNR corresponds to SNR of TRxP #1 and TRxP #2 as defined in 4.4.2</w:t>
            </w:r>
          </w:p>
          <w:p w14:paraId="6EECD69D" w14:textId="77777777" w:rsidR="009203D8" w:rsidRPr="00F72CD4" w:rsidRDefault="009203D8" w:rsidP="007C529C">
            <w:pPr>
              <w:pStyle w:val="TAN"/>
              <w:rPr>
                <w:rFonts w:eastAsia="SimSun"/>
                <w:highlight w:val="yellow"/>
              </w:rPr>
            </w:pPr>
            <w:r w:rsidRPr="00F72CD4">
              <w:t>Note 4:</w:t>
            </w:r>
            <w:r w:rsidRPr="00F72CD4">
              <w:tab/>
              <w:t>CORESETs from TRxP #1 and TRxP #2 should not be overlapped</w:t>
            </w:r>
          </w:p>
        </w:tc>
      </w:tr>
    </w:tbl>
    <w:p w14:paraId="7ACADB5B" w14:textId="77777777" w:rsidR="009203D8" w:rsidRPr="00F72CD4" w:rsidRDefault="009203D8" w:rsidP="009203D8"/>
    <w:p w14:paraId="534E2CCA" w14:textId="77777777" w:rsidR="009203D8" w:rsidRPr="00F72CD4" w:rsidRDefault="009203D8" w:rsidP="009203D8">
      <w:r w:rsidRPr="00F72CD4">
        <w:t>The normative reference for this requirement is TS 38.101-4 [2] clause 5.3.3.2.4.</w:t>
      </w:r>
    </w:p>
    <w:p w14:paraId="79192F99" w14:textId="77777777" w:rsidR="009203D8" w:rsidRPr="00F72CD4" w:rsidRDefault="009203D8" w:rsidP="009203D8">
      <w:pPr>
        <w:pStyle w:val="H6"/>
      </w:pPr>
      <w:r w:rsidRPr="00F72CD4">
        <w:t>5.3.3.2.4.4</w:t>
      </w:r>
      <w:r w:rsidRPr="00F72CD4">
        <w:tab/>
        <w:t>Test description</w:t>
      </w:r>
    </w:p>
    <w:p w14:paraId="56440834" w14:textId="77777777" w:rsidR="009203D8" w:rsidRPr="00F72CD4" w:rsidRDefault="009203D8" w:rsidP="009203D8">
      <w:pPr>
        <w:pStyle w:val="H6"/>
      </w:pPr>
      <w:r w:rsidRPr="00F72CD4">
        <w:t>5.3.3.2.4.4.1</w:t>
      </w:r>
      <w:r w:rsidRPr="00F72CD4">
        <w:tab/>
        <w:t>Initial conditions</w:t>
      </w:r>
    </w:p>
    <w:p w14:paraId="0AFB840B" w14:textId="77777777" w:rsidR="009203D8" w:rsidRPr="00F72CD4" w:rsidRDefault="009203D8" w:rsidP="009203D8">
      <w:r w:rsidRPr="00F72CD4">
        <w:t>Initial conditions are a set of test configurations the UE needs to be tested in and the steps for the SS to take with the UE to reach the correct measurement state.</w:t>
      </w:r>
    </w:p>
    <w:p w14:paraId="6E05429B" w14:textId="77777777" w:rsidR="009203D8" w:rsidRPr="00F72CD4" w:rsidRDefault="009203D8" w:rsidP="009203D8">
      <w:r w:rsidRPr="00F72CD4">
        <w:t>The initial test configurations consist of environmental conditions, test frequencies, test channel bandwidths and sub-carrier spacing based on NR operating bands specified in Table 5.3.5-1 and Table 5.3.6-1 of 38.521-1 [7].</w:t>
      </w:r>
    </w:p>
    <w:p w14:paraId="5AD91F61" w14:textId="77777777" w:rsidR="009203D8" w:rsidRPr="00F72CD4" w:rsidRDefault="009203D8" w:rsidP="009203D8">
      <w:r w:rsidRPr="00F72CD4">
        <w:t>Configurations of PDCCH before measurement are specified in Annex C.</w:t>
      </w:r>
    </w:p>
    <w:p w14:paraId="5695BBCE" w14:textId="77777777" w:rsidR="009203D8" w:rsidRPr="00F72CD4" w:rsidRDefault="009203D8" w:rsidP="009203D8">
      <w:r w:rsidRPr="00F72CD4">
        <w:t>Test Environment: Normal, as defined in TS 38.508-1 [6] clause 4.1.</w:t>
      </w:r>
    </w:p>
    <w:p w14:paraId="4952B96F" w14:textId="77777777" w:rsidR="009203D8" w:rsidRPr="00F72CD4" w:rsidRDefault="009203D8" w:rsidP="009203D8">
      <w:r w:rsidRPr="00F72CD4">
        <w:t>Frequencies to be tested: Mid Range, as defined in TS 38.508-1 [6] clause 5.2.2.</w:t>
      </w:r>
    </w:p>
    <w:p w14:paraId="05A0AAE0" w14:textId="77777777" w:rsidR="009203D8" w:rsidRPr="00F72CD4" w:rsidRDefault="009203D8" w:rsidP="009203D8">
      <w:r w:rsidRPr="00F72CD4">
        <w:t>For EN-DC within FR1 operation, setup the LTE link according to Annex D</w:t>
      </w:r>
    </w:p>
    <w:p w14:paraId="7FC7F4CA" w14:textId="77777777" w:rsidR="009203D8" w:rsidRPr="00F72CD4" w:rsidRDefault="009203D8" w:rsidP="009203D8">
      <w:pPr>
        <w:pStyle w:val="B1"/>
      </w:pPr>
      <w:r w:rsidRPr="00F72CD4">
        <w:t>1.</w:t>
      </w:r>
      <w:r w:rsidRPr="00F72CD4">
        <w:tab/>
        <w:t>Connect the SS, the faders and AWGN noise source to the UE antenna connectors as shown in TS 38.508-1 [6] Annex A, in Figure A.3.1.7.1 for TE diagram and clause A.3.2.2 for UE diagram.</w:t>
      </w:r>
    </w:p>
    <w:p w14:paraId="3506EA09" w14:textId="77777777" w:rsidR="009203D8" w:rsidRPr="00F72CD4" w:rsidRDefault="009203D8" w:rsidP="009203D8">
      <w:pPr>
        <w:pStyle w:val="B1"/>
      </w:pPr>
      <w:r w:rsidRPr="00F72CD4">
        <w:t>2.</w:t>
      </w:r>
      <w:r w:rsidRPr="00F72CD4">
        <w:tab/>
        <w:t>The parameter settings for the cell are set up according to Table 5.3-1, Table 5.3.2.1-1 and Table 5.3.3.2.4.3-1 and as appropriate.</w:t>
      </w:r>
    </w:p>
    <w:p w14:paraId="654D3076" w14:textId="77777777" w:rsidR="009203D8" w:rsidRPr="00F72CD4" w:rsidRDefault="009203D8" w:rsidP="009203D8">
      <w:pPr>
        <w:pStyle w:val="B1"/>
      </w:pPr>
      <w:r w:rsidRPr="00F72CD4">
        <w:t>3.</w:t>
      </w:r>
      <w:r w:rsidRPr="00F72CD4">
        <w:tab/>
        <w:t>Downlink signals for NR cell are initially set up according to Annexes C.0, C.1, C.2 and uplink signals according to Annexes G.0, G.1, G.2, G.3.1 of TS 38.521-1 [7].</w:t>
      </w:r>
    </w:p>
    <w:p w14:paraId="5D490CDC" w14:textId="77777777" w:rsidR="009203D8" w:rsidRPr="00F72CD4" w:rsidRDefault="009203D8" w:rsidP="009203D8">
      <w:pPr>
        <w:pStyle w:val="B1"/>
      </w:pPr>
      <w:r w:rsidRPr="00F72CD4">
        <w:t>4.</w:t>
      </w:r>
      <w:r w:rsidRPr="00F72CD4">
        <w:tab/>
        <w:t>Propagation conditions are set according to Annex B.0.</w:t>
      </w:r>
    </w:p>
    <w:p w14:paraId="567F46A3" w14:textId="77777777" w:rsidR="009203D8" w:rsidRPr="00F72CD4" w:rsidRDefault="009203D8" w:rsidP="009203D8">
      <w:pPr>
        <w:pStyle w:val="B1"/>
      </w:pPr>
      <w:r w:rsidRPr="00F72CD4">
        <w:t>5.</w:t>
      </w:r>
      <w:r w:rsidRPr="00F72CD4">
        <w:tab/>
        <w:t xml:space="preserve">Ensure the UE is in state RRC_CONNECTED with generic procedure parameters Connectivity NR for SA with </w:t>
      </w:r>
      <w:r w:rsidRPr="00F72CD4">
        <w:rPr>
          <w:i/>
        </w:rPr>
        <w:t xml:space="preserve">Connected without Release On, Test Mode On </w:t>
      </w:r>
      <w:r w:rsidRPr="00F72CD4">
        <w:t xml:space="preserve">or EN-DC, DC bearer </w:t>
      </w:r>
      <w:r w:rsidRPr="00F72CD4">
        <w:rPr>
          <w:i/>
        </w:rPr>
        <w:t>MCG</w:t>
      </w:r>
      <w:r w:rsidRPr="00F72CD4">
        <w:t xml:space="preserve"> and </w:t>
      </w:r>
      <w:r w:rsidRPr="00F72CD4">
        <w:rPr>
          <w:i/>
        </w:rPr>
        <w:t xml:space="preserve">SCG, Connected without Release On, Test Mode </w:t>
      </w:r>
      <w:r w:rsidRPr="00F72CD4">
        <w:t>On for NSA according to TS 38.508-1 [6] clause 4.5. Message contents are defined in clause 5.3.3.2.4.4.3.</w:t>
      </w:r>
    </w:p>
    <w:p w14:paraId="6BC5B893" w14:textId="77777777" w:rsidR="009203D8" w:rsidRPr="00F72CD4" w:rsidRDefault="009203D8" w:rsidP="009203D8">
      <w:pPr>
        <w:pStyle w:val="H6"/>
      </w:pPr>
      <w:r w:rsidRPr="00F72CD4">
        <w:t>5.3.3.2.4.4.2</w:t>
      </w:r>
      <w:r w:rsidRPr="00F72CD4">
        <w:tab/>
        <w:t>Test procedure</w:t>
      </w:r>
    </w:p>
    <w:p w14:paraId="1B46C5AF" w14:textId="77777777" w:rsidR="009203D8" w:rsidRPr="00F72CD4" w:rsidRDefault="009203D8" w:rsidP="009203D8">
      <w:pPr>
        <w:pStyle w:val="B1"/>
      </w:pPr>
      <w:r w:rsidRPr="00F72CD4">
        <w:t>1.</w:t>
      </w:r>
      <w:r w:rsidRPr="00F72CD4">
        <w:tab/>
        <w:t>SS transmits PDCCH with DCI format as specified in PDCCH Reference Channel for C_RNTI to transmit the DL RMC according to Table 5.3.3.2.4.3-1. The details of PDCCH are specified in Table 5.3.3, Table 5.3.3.2-1, Table 5.3.3.2.4.3-1 respectively. The details of PDSCH are specified in Table A.3.3.1.1-3. The SS sends downlink MAC padding bits on the DL RMC.</w:t>
      </w:r>
    </w:p>
    <w:p w14:paraId="051A7BCE" w14:textId="77777777" w:rsidR="009203D8" w:rsidRPr="00F72CD4" w:rsidRDefault="009203D8" w:rsidP="009203D8">
      <w:pPr>
        <w:pStyle w:val="B1"/>
      </w:pPr>
      <w:r w:rsidRPr="00F72CD4">
        <w:t>2.</w:t>
      </w:r>
      <w:r w:rsidRPr="00F72CD4">
        <w:tab/>
        <w:t>Set the parameters of the propagation condition, antenna configuration, the correlation matrix and the SNR according to Table 5.3.3.2.4.3-1 as appropriate.</w:t>
      </w:r>
    </w:p>
    <w:p w14:paraId="640C4E46" w14:textId="77777777" w:rsidR="009203D8" w:rsidRPr="00F72CD4" w:rsidRDefault="009203D8" w:rsidP="009203D8">
      <w:pPr>
        <w:pStyle w:val="B1"/>
      </w:pPr>
      <w:r w:rsidRPr="00F72CD4">
        <w:t>3.</w:t>
      </w:r>
      <w:r w:rsidRPr="00F72CD4">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5.3.3.2.4.4.4-1, pass the UE. Otherwise fail the UE.</w:t>
      </w:r>
    </w:p>
    <w:p w14:paraId="4723B55C" w14:textId="77777777" w:rsidR="009203D8" w:rsidRPr="00F72CD4" w:rsidRDefault="009203D8" w:rsidP="009203D8">
      <w:pPr>
        <w:pStyle w:val="H6"/>
      </w:pPr>
      <w:r w:rsidRPr="00F72CD4">
        <w:t>5.3.3.2.4.4.3</w:t>
      </w:r>
      <w:r w:rsidRPr="00F72CD4">
        <w:tab/>
        <w:t>Message contents</w:t>
      </w:r>
    </w:p>
    <w:p w14:paraId="3FF173C5" w14:textId="77777777" w:rsidR="009203D8" w:rsidRPr="00F72CD4" w:rsidRDefault="009203D8" w:rsidP="009203D8">
      <w:r w:rsidRPr="00F72CD4">
        <w:t>Message contents are according to TS 38.508-1 [6] clauses 4.6.1 and 5.4.2.</w:t>
      </w:r>
    </w:p>
    <w:p w14:paraId="2CF3353E" w14:textId="77777777" w:rsidR="009203D8" w:rsidRPr="00F72CD4" w:rsidRDefault="009203D8" w:rsidP="009203D8">
      <w:pPr>
        <w:pStyle w:val="H6"/>
      </w:pPr>
      <w:r w:rsidRPr="00F72CD4">
        <w:t>5.3.3.2.4.4.3.1</w:t>
      </w:r>
      <w:r w:rsidRPr="00F72CD4">
        <w:tab/>
        <w:t>Message exceptions for SA</w:t>
      </w:r>
    </w:p>
    <w:p w14:paraId="094E5BDA" w14:textId="77777777" w:rsidR="009203D8" w:rsidRPr="00F72CD4" w:rsidRDefault="009203D8" w:rsidP="009203D8">
      <w:pPr>
        <w:pStyle w:val="TH"/>
      </w:pPr>
      <w:r w:rsidRPr="00F72CD4">
        <w:t>Table 5.3.3.2.4.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41AC43C8"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1E2662E2" w14:textId="77777777" w:rsidR="009203D8" w:rsidRPr="00F72CD4" w:rsidRDefault="009203D8" w:rsidP="007C529C">
            <w:pPr>
              <w:pStyle w:val="TAL"/>
            </w:pPr>
            <w:r w:rsidRPr="00F72CD4">
              <w:t>Derivation Path: TS 38.508-1 [6], Table 5.4.2.0-6</w:t>
            </w:r>
          </w:p>
        </w:tc>
      </w:tr>
      <w:tr w:rsidR="009203D8" w:rsidRPr="00F72CD4" w14:paraId="255F67CD"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08B114AB" w14:textId="77777777" w:rsidR="009203D8" w:rsidRPr="00F72CD4" w:rsidRDefault="009203D8"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C72A2C4" w14:textId="77777777" w:rsidR="009203D8" w:rsidRPr="00F72CD4" w:rsidRDefault="009203D8"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4DAE6FC" w14:textId="77777777" w:rsidR="009203D8" w:rsidRPr="00F72CD4" w:rsidRDefault="009203D8"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CDC2AB5" w14:textId="77777777" w:rsidR="009203D8" w:rsidRPr="00F72CD4" w:rsidRDefault="009203D8" w:rsidP="007C529C">
            <w:pPr>
              <w:pStyle w:val="TAH"/>
            </w:pPr>
            <w:r w:rsidRPr="00F72CD4">
              <w:t>Condition</w:t>
            </w:r>
          </w:p>
        </w:tc>
      </w:tr>
      <w:tr w:rsidR="009203D8" w:rsidRPr="00F72CD4" w14:paraId="61E8CAE4"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81DFBAA" w14:textId="77777777" w:rsidR="009203D8" w:rsidRPr="00F72CD4" w:rsidRDefault="009203D8" w:rsidP="007C529C">
            <w:pPr>
              <w:pStyle w:val="TAL"/>
            </w:pPr>
            <w:r w:rsidRPr="00F72CD4">
              <w:t xml:space="preserve">ControlResourceSet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114C7A95"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3E076718"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3D0AC9B4" w14:textId="77777777" w:rsidR="009203D8" w:rsidRPr="00F72CD4" w:rsidRDefault="009203D8" w:rsidP="007C529C">
            <w:pPr>
              <w:pStyle w:val="TAL"/>
            </w:pPr>
          </w:p>
        </w:tc>
      </w:tr>
      <w:tr w:rsidR="009203D8" w:rsidRPr="00F72CD4" w14:paraId="1CBCB206"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ABC7820" w14:textId="77777777" w:rsidR="009203D8" w:rsidRPr="00F72CD4" w:rsidRDefault="009203D8" w:rsidP="007C529C">
            <w:pPr>
              <w:pStyle w:val="TAL"/>
            </w:pPr>
            <w:r w:rsidRPr="00F72CD4">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6B5941A8" w14:textId="77777777" w:rsidR="009203D8" w:rsidRPr="00F72CD4" w:rsidRDefault="009203D8" w:rsidP="007C529C">
            <w:pPr>
              <w:pStyle w:val="TAL"/>
            </w:pPr>
            <w:r w:rsidRPr="00F72CD4">
              <w:t>11111111 1111111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5A38C8A9" w14:textId="77777777" w:rsidR="009203D8" w:rsidRPr="00F72CD4" w:rsidRDefault="009203D8" w:rsidP="007C529C">
            <w:pPr>
              <w:pStyle w:val="TAL"/>
            </w:pPr>
            <w:r w:rsidRPr="00F72CD4">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4F76D455" w14:textId="77777777" w:rsidR="009203D8" w:rsidRPr="00F72CD4" w:rsidRDefault="009203D8" w:rsidP="007C529C">
            <w:pPr>
              <w:pStyle w:val="TAL"/>
            </w:pPr>
          </w:p>
        </w:tc>
      </w:tr>
      <w:tr w:rsidR="009203D8" w:rsidRPr="00F72CD4" w14:paraId="4EE19940"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0E064E4C" w14:textId="77777777" w:rsidR="009203D8" w:rsidRPr="00F72CD4" w:rsidRDefault="009203D8" w:rsidP="007C529C">
            <w:pPr>
              <w:pStyle w:val="TAL"/>
            </w:pPr>
            <w:r w:rsidRPr="00F72CD4">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22F68357" w14:textId="77777777" w:rsidR="009203D8" w:rsidRPr="00F72CD4" w:rsidRDefault="009203D8" w:rsidP="007C529C">
            <w:pPr>
              <w:pStyle w:val="TAL"/>
            </w:pPr>
            <w:r w:rsidRPr="00F72CD4">
              <w:t>1</w:t>
            </w:r>
          </w:p>
        </w:tc>
        <w:tc>
          <w:tcPr>
            <w:tcW w:w="1701" w:type="dxa"/>
            <w:tcBorders>
              <w:top w:val="single" w:sz="4" w:space="0" w:color="auto"/>
              <w:left w:val="single" w:sz="4" w:space="0" w:color="auto"/>
              <w:bottom w:val="single" w:sz="4" w:space="0" w:color="auto"/>
              <w:right w:val="single" w:sz="4" w:space="0" w:color="auto"/>
            </w:tcBorders>
            <w:hideMark/>
          </w:tcPr>
          <w:p w14:paraId="66197041" w14:textId="77777777" w:rsidR="009203D8" w:rsidRPr="00F72CD4" w:rsidRDefault="009203D8" w:rsidP="007C529C">
            <w:pPr>
              <w:pStyle w:val="TAL"/>
            </w:pPr>
            <w:r w:rsidRPr="00F72CD4">
              <w:t>SearchSpace duration of 1 symbols</w:t>
            </w:r>
          </w:p>
        </w:tc>
        <w:tc>
          <w:tcPr>
            <w:tcW w:w="1245" w:type="dxa"/>
            <w:tcBorders>
              <w:top w:val="single" w:sz="4" w:space="0" w:color="auto"/>
              <w:left w:val="single" w:sz="4" w:space="0" w:color="auto"/>
              <w:bottom w:val="single" w:sz="4" w:space="0" w:color="auto"/>
              <w:right w:val="single" w:sz="4" w:space="0" w:color="auto"/>
            </w:tcBorders>
          </w:tcPr>
          <w:p w14:paraId="78F44AAC" w14:textId="77777777" w:rsidR="009203D8" w:rsidRPr="00F72CD4" w:rsidRDefault="009203D8" w:rsidP="007C529C">
            <w:pPr>
              <w:pStyle w:val="TAL"/>
            </w:pPr>
          </w:p>
        </w:tc>
      </w:tr>
      <w:tr w:rsidR="009203D8" w:rsidRPr="00F72CD4" w14:paraId="38204075"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FC11453" w14:textId="77777777" w:rsidR="009203D8" w:rsidRPr="00F72CD4" w:rsidRDefault="009203D8" w:rsidP="007C529C">
            <w:pPr>
              <w:pStyle w:val="TAL"/>
            </w:pPr>
            <w:r w:rsidRPr="00F72CD4">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6D359974"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3C4CE729"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6D4CD8A6" w14:textId="77777777" w:rsidR="009203D8" w:rsidRPr="00F72CD4" w:rsidRDefault="009203D8" w:rsidP="007C529C">
            <w:pPr>
              <w:pStyle w:val="TAL"/>
            </w:pPr>
          </w:p>
        </w:tc>
      </w:tr>
      <w:tr w:rsidR="009203D8" w:rsidRPr="00F72CD4" w14:paraId="03B12721"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48558E90" w14:textId="77777777" w:rsidR="009203D8" w:rsidRPr="00F72CD4" w:rsidRDefault="009203D8" w:rsidP="007C529C">
            <w:pPr>
              <w:pStyle w:val="TAL"/>
            </w:pPr>
            <w:r w:rsidRPr="00F72CD4">
              <w:t xml:space="preserve">    Interleaved </w:t>
            </w:r>
            <w:r w:rsidRPr="00F72CD4">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154AFDC9" w14:textId="77777777" w:rsidR="009203D8" w:rsidRPr="00F72CD4" w:rsidRDefault="009203D8" w:rsidP="007C529C">
            <w:pPr>
              <w:pStyle w:val="TAL"/>
            </w:pPr>
            <w:r w:rsidRPr="00F72CD4">
              <w:t>Null</w:t>
            </w:r>
          </w:p>
        </w:tc>
        <w:tc>
          <w:tcPr>
            <w:tcW w:w="1701" w:type="dxa"/>
            <w:tcBorders>
              <w:top w:val="single" w:sz="4" w:space="0" w:color="auto"/>
              <w:left w:val="single" w:sz="4" w:space="0" w:color="auto"/>
              <w:bottom w:val="single" w:sz="4" w:space="0" w:color="auto"/>
              <w:right w:val="single" w:sz="4" w:space="0" w:color="auto"/>
            </w:tcBorders>
          </w:tcPr>
          <w:p w14:paraId="78F6C8D4"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E8371CA" w14:textId="77777777" w:rsidR="009203D8" w:rsidRPr="00F72CD4" w:rsidRDefault="009203D8" w:rsidP="007C529C">
            <w:pPr>
              <w:pStyle w:val="TAL"/>
            </w:pPr>
          </w:p>
        </w:tc>
      </w:tr>
      <w:tr w:rsidR="009203D8" w:rsidRPr="00F72CD4" w14:paraId="316FFC23"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E36E12C" w14:textId="77777777" w:rsidR="009203D8" w:rsidRPr="00F72CD4" w:rsidRDefault="009203D8" w:rsidP="007C529C">
            <w:pPr>
              <w:pStyle w:val="TAL"/>
            </w:pPr>
            <w:r w:rsidRPr="00F72CD4">
              <w:t>reg-BundleSize</w:t>
            </w:r>
          </w:p>
        </w:tc>
        <w:tc>
          <w:tcPr>
            <w:tcW w:w="2268" w:type="dxa"/>
            <w:tcBorders>
              <w:top w:val="single" w:sz="4" w:space="0" w:color="auto"/>
              <w:left w:val="single" w:sz="4" w:space="0" w:color="auto"/>
              <w:bottom w:val="single" w:sz="4" w:space="0" w:color="auto"/>
              <w:right w:val="single" w:sz="4" w:space="0" w:color="auto"/>
            </w:tcBorders>
            <w:hideMark/>
          </w:tcPr>
          <w:p w14:paraId="5A693A10" w14:textId="77777777" w:rsidR="009203D8" w:rsidRPr="00F72CD4" w:rsidRDefault="009203D8" w:rsidP="007C529C">
            <w:pPr>
              <w:pStyle w:val="TAL"/>
            </w:pPr>
            <w:r w:rsidRPr="00F72CD4">
              <w:t>n6</w:t>
            </w:r>
          </w:p>
        </w:tc>
        <w:tc>
          <w:tcPr>
            <w:tcW w:w="1701" w:type="dxa"/>
            <w:tcBorders>
              <w:top w:val="single" w:sz="4" w:space="0" w:color="auto"/>
              <w:left w:val="single" w:sz="4" w:space="0" w:color="auto"/>
              <w:bottom w:val="single" w:sz="4" w:space="0" w:color="auto"/>
              <w:right w:val="single" w:sz="4" w:space="0" w:color="auto"/>
            </w:tcBorders>
          </w:tcPr>
          <w:p w14:paraId="11E552EE"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5AB2325" w14:textId="77777777" w:rsidR="009203D8" w:rsidRPr="00F72CD4" w:rsidRDefault="009203D8" w:rsidP="007C529C">
            <w:pPr>
              <w:pStyle w:val="TAL"/>
            </w:pPr>
            <w:r w:rsidRPr="00F72CD4">
              <w:t>2 Tx</w:t>
            </w:r>
          </w:p>
        </w:tc>
      </w:tr>
      <w:tr w:rsidR="009203D8" w:rsidRPr="00F72CD4" w14:paraId="247CE4CD"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0289F4F" w14:textId="77777777" w:rsidR="009203D8" w:rsidRPr="00F72CD4" w:rsidRDefault="009203D8" w:rsidP="007C529C">
            <w:pPr>
              <w:pStyle w:val="TAL"/>
            </w:pPr>
            <w:r w:rsidRPr="00F72CD4">
              <w:t>interleaverSize</w:t>
            </w:r>
          </w:p>
        </w:tc>
        <w:tc>
          <w:tcPr>
            <w:tcW w:w="2268" w:type="dxa"/>
            <w:tcBorders>
              <w:top w:val="single" w:sz="4" w:space="0" w:color="auto"/>
              <w:left w:val="single" w:sz="4" w:space="0" w:color="auto"/>
              <w:bottom w:val="single" w:sz="4" w:space="0" w:color="auto"/>
              <w:right w:val="single" w:sz="4" w:space="0" w:color="auto"/>
            </w:tcBorders>
            <w:hideMark/>
          </w:tcPr>
          <w:p w14:paraId="21747650" w14:textId="77777777" w:rsidR="009203D8" w:rsidRPr="00F72CD4" w:rsidRDefault="009203D8" w:rsidP="007C529C">
            <w:pPr>
              <w:pStyle w:val="TAL"/>
            </w:pPr>
            <w:r w:rsidRPr="00F72CD4">
              <w:t>n3</w:t>
            </w:r>
          </w:p>
        </w:tc>
        <w:tc>
          <w:tcPr>
            <w:tcW w:w="1701" w:type="dxa"/>
            <w:tcBorders>
              <w:top w:val="single" w:sz="4" w:space="0" w:color="auto"/>
              <w:left w:val="single" w:sz="4" w:space="0" w:color="auto"/>
              <w:bottom w:val="single" w:sz="4" w:space="0" w:color="auto"/>
              <w:right w:val="single" w:sz="4" w:space="0" w:color="auto"/>
            </w:tcBorders>
          </w:tcPr>
          <w:p w14:paraId="0BEBA206"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9B3742D" w14:textId="77777777" w:rsidR="009203D8" w:rsidRPr="00F72CD4" w:rsidRDefault="009203D8" w:rsidP="007C529C">
            <w:pPr>
              <w:pStyle w:val="TAL"/>
            </w:pPr>
            <w:r w:rsidRPr="00F72CD4">
              <w:t>TDD</w:t>
            </w:r>
          </w:p>
        </w:tc>
      </w:tr>
      <w:tr w:rsidR="009203D8" w:rsidRPr="00F72CD4" w14:paraId="202B14BC"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66624903" w14:textId="77777777" w:rsidR="009203D8" w:rsidRPr="00F72CD4" w:rsidRDefault="009203D8"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6397EF4D"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56C43670"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40693BE2" w14:textId="77777777" w:rsidR="009203D8" w:rsidRPr="00F72CD4" w:rsidRDefault="009203D8" w:rsidP="007C529C">
            <w:pPr>
              <w:pStyle w:val="TAL"/>
            </w:pPr>
          </w:p>
        </w:tc>
      </w:tr>
      <w:tr w:rsidR="009203D8" w:rsidRPr="00F72CD4" w14:paraId="45A47BDA"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2FC73CA6" w14:textId="77777777" w:rsidR="009203D8" w:rsidRPr="00F72CD4" w:rsidRDefault="009203D8"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tcPr>
          <w:p w14:paraId="096E89AB"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70A42508"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642DA1C9" w14:textId="77777777" w:rsidR="009203D8" w:rsidRPr="00F72CD4" w:rsidRDefault="009203D8" w:rsidP="007C529C">
            <w:pPr>
              <w:pStyle w:val="TAL"/>
            </w:pPr>
          </w:p>
        </w:tc>
      </w:tr>
      <w:tr w:rsidR="009203D8" w:rsidRPr="00F72CD4" w14:paraId="34A78A31"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5230403F" w14:textId="77777777" w:rsidR="009203D8" w:rsidRPr="00F72CD4" w:rsidRDefault="009203D8" w:rsidP="007C529C">
            <w:pPr>
              <w:pStyle w:val="TAL"/>
            </w:pPr>
            <w:r w:rsidRPr="00F72CD4">
              <w:t>}</w:t>
            </w:r>
          </w:p>
        </w:tc>
        <w:tc>
          <w:tcPr>
            <w:tcW w:w="2268" w:type="dxa"/>
            <w:tcBorders>
              <w:top w:val="single" w:sz="4" w:space="0" w:color="auto"/>
              <w:left w:val="single" w:sz="4" w:space="0" w:color="auto"/>
              <w:bottom w:val="single" w:sz="4" w:space="0" w:color="auto"/>
              <w:right w:val="single" w:sz="4" w:space="0" w:color="auto"/>
            </w:tcBorders>
          </w:tcPr>
          <w:p w14:paraId="201D99DD"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2AA4791F"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02C758D5" w14:textId="77777777" w:rsidR="009203D8" w:rsidRPr="00F72CD4" w:rsidRDefault="009203D8" w:rsidP="007C529C">
            <w:pPr>
              <w:pStyle w:val="TAL"/>
            </w:pPr>
          </w:p>
        </w:tc>
      </w:tr>
    </w:tbl>
    <w:p w14:paraId="1A6D5717" w14:textId="77777777" w:rsidR="009203D8" w:rsidRPr="00F72CD4" w:rsidRDefault="009203D8" w:rsidP="009203D8"/>
    <w:p w14:paraId="6FB2DD4D" w14:textId="77777777" w:rsidR="009203D8" w:rsidRPr="00F72CD4" w:rsidRDefault="009203D8" w:rsidP="009203D8">
      <w:pPr>
        <w:pStyle w:val="TH"/>
        <w:rPr>
          <w:i/>
          <w:iCs/>
        </w:rPr>
      </w:pPr>
      <w:r w:rsidRPr="00F72CD4">
        <w:t xml:space="preserve">Table 5.3.3.2.4.4.3.1-2: PDCCH </w:t>
      </w:r>
      <w:r w:rsidRPr="00F72CD4">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03D8" w:rsidRPr="00F72CD4" w14:paraId="39FB63B7" w14:textId="77777777" w:rsidTr="007C529C">
        <w:tc>
          <w:tcPr>
            <w:tcW w:w="9750" w:type="dxa"/>
            <w:gridSpan w:val="4"/>
            <w:tcBorders>
              <w:top w:val="single" w:sz="4" w:space="0" w:color="auto"/>
              <w:left w:val="single" w:sz="4" w:space="0" w:color="auto"/>
              <w:bottom w:val="single" w:sz="4" w:space="0" w:color="auto"/>
              <w:right w:val="single" w:sz="4" w:space="0" w:color="auto"/>
            </w:tcBorders>
            <w:hideMark/>
          </w:tcPr>
          <w:p w14:paraId="3BE0CBE8" w14:textId="77777777" w:rsidR="009203D8" w:rsidRPr="00F72CD4" w:rsidRDefault="009203D8" w:rsidP="007C529C">
            <w:pPr>
              <w:pStyle w:val="TAH"/>
            </w:pPr>
            <w:r w:rsidRPr="00F72CD4">
              <w:t>Derivation Path: TS 38.508-1 [6], Table 5.4.2.0-7</w:t>
            </w:r>
          </w:p>
        </w:tc>
      </w:tr>
      <w:tr w:rsidR="009203D8" w:rsidRPr="00F72CD4" w14:paraId="1EF6383C"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7C2D348D" w14:textId="77777777" w:rsidR="009203D8" w:rsidRPr="00F72CD4" w:rsidRDefault="009203D8" w:rsidP="007C529C">
            <w:pPr>
              <w:pStyle w:val="TAH"/>
            </w:pPr>
            <w:r w:rsidRPr="00F72CD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45F397" w14:textId="77777777" w:rsidR="009203D8" w:rsidRPr="00F72CD4" w:rsidRDefault="009203D8" w:rsidP="007C529C">
            <w:pPr>
              <w:pStyle w:val="TAH"/>
            </w:pPr>
            <w:r w:rsidRPr="00F72CD4">
              <w:t>Value/remark</w:t>
            </w:r>
          </w:p>
        </w:tc>
        <w:tc>
          <w:tcPr>
            <w:tcW w:w="1701" w:type="dxa"/>
            <w:tcBorders>
              <w:top w:val="single" w:sz="4" w:space="0" w:color="auto"/>
              <w:left w:val="single" w:sz="4" w:space="0" w:color="auto"/>
              <w:bottom w:val="single" w:sz="4" w:space="0" w:color="auto"/>
              <w:right w:val="single" w:sz="4" w:space="0" w:color="auto"/>
            </w:tcBorders>
            <w:hideMark/>
          </w:tcPr>
          <w:p w14:paraId="2F9ED720" w14:textId="77777777" w:rsidR="009203D8" w:rsidRPr="00F72CD4" w:rsidRDefault="009203D8" w:rsidP="007C529C">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BAFB66C" w14:textId="77777777" w:rsidR="009203D8" w:rsidRPr="00F72CD4" w:rsidRDefault="009203D8" w:rsidP="007C529C">
            <w:pPr>
              <w:pStyle w:val="TAH"/>
            </w:pPr>
            <w:r w:rsidRPr="00F72CD4">
              <w:t>Condition</w:t>
            </w:r>
          </w:p>
        </w:tc>
      </w:tr>
      <w:tr w:rsidR="009203D8" w:rsidRPr="00F72CD4" w14:paraId="7153EF2B"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66D817F5" w14:textId="77777777" w:rsidR="009203D8" w:rsidRPr="00F72CD4" w:rsidRDefault="009203D8" w:rsidP="007C529C">
            <w:pPr>
              <w:pStyle w:val="TAL"/>
            </w:pPr>
            <w:r w:rsidRPr="00F72CD4">
              <w:t xml:space="preserve">SearchSpace ::= </w:t>
            </w:r>
            <w:r w:rsidRPr="00F72CD4">
              <w:rPr>
                <w:snapToGrid w:val="0"/>
              </w:rPr>
              <w:t xml:space="preserve">SEQUENCE </w:t>
            </w:r>
            <w:r w:rsidRPr="00F72CD4">
              <w:t>{</w:t>
            </w:r>
          </w:p>
        </w:tc>
        <w:tc>
          <w:tcPr>
            <w:tcW w:w="2268" w:type="dxa"/>
            <w:tcBorders>
              <w:top w:val="single" w:sz="4" w:space="0" w:color="auto"/>
              <w:left w:val="single" w:sz="4" w:space="0" w:color="auto"/>
              <w:bottom w:val="single" w:sz="4" w:space="0" w:color="auto"/>
              <w:right w:val="single" w:sz="4" w:space="0" w:color="auto"/>
            </w:tcBorders>
          </w:tcPr>
          <w:p w14:paraId="0B1BFAC2"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B6F9568"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12C381B6" w14:textId="77777777" w:rsidR="009203D8" w:rsidRPr="00F72CD4" w:rsidRDefault="009203D8" w:rsidP="007C529C">
            <w:pPr>
              <w:pStyle w:val="TAL"/>
            </w:pPr>
          </w:p>
        </w:tc>
      </w:tr>
      <w:tr w:rsidR="009203D8" w:rsidRPr="00F72CD4" w14:paraId="167F9972"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C0B2C79" w14:textId="77777777" w:rsidR="009203D8" w:rsidRPr="00F72CD4" w:rsidRDefault="009203D8" w:rsidP="007C529C">
            <w:pPr>
              <w:pStyle w:val="TAL"/>
            </w:pPr>
            <w:r w:rsidRPr="00F72CD4">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13B5EE82"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tcPr>
          <w:p w14:paraId="458BAED1"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1ABE6D9B" w14:textId="77777777" w:rsidR="009203D8" w:rsidRPr="00F72CD4" w:rsidRDefault="009203D8" w:rsidP="007C529C">
            <w:pPr>
              <w:pStyle w:val="TAL"/>
            </w:pPr>
          </w:p>
        </w:tc>
      </w:tr>
      <w:tr w:rsidR="009203D8" w:rsidRPr="00F72CD4" w14:paraId="697C6CCA"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382E5E7D" w14:textId="77777777" w:rsidR="009203D8" w:rsidRPr="00F72CD4" w:rsidRDefault="009203D8" w:rsidP="007C529C">
            <w:pPr>
              <w:pStyle w:val="TAL"/>
            </w:pPr>
            <w:r w:rsidRPr="00F72CD4">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65EBC477" w14:textId="77777777" w:rsidR="009203D8" w:rsidRPr="00F72CD4" w:rsidRDefault="009203D8" w:rsidP="007C529C">
            <w:pPr>
              <w:pStyle w:val="TAL"/>
            </w:pPr>
            <w:r w:rsidRPr="00F72CD4">
              <w:t>n1</w:t>
            </w:r>
          </w:p>
        </w:tc>
        <w:tc>
          <w:tcPr>
            <w:tcW w:w="1701" w:type="dxa"/>
            <w:tcBorders>
              <w:top w:val="single" w:sz="4" w:space="0" w:color="auto"/>
              <w:left w:val="single" w:sz="4" w:space="0" w:color="auto"/>
              <w:bottom w:val="single" w:sz="4" w:space="0" w:color="auto"/>
              <w:right w:val="single" w:sz="4" w:space="0" w:color="auto"/>
            </w:tcBorders>
          </w:tcPr>
          <w:p w14:paraId="20DCE804"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55BDB2AD" w14:textId="77777777" w:rsidR="009203D8" w:rsidRPr="00F72CD4" w:rsidRDefault="009203D8" w:rsidP="007C529C">
            <w:pPr>
              <w:pStyle w:val="TAL"/>
            </w:pPr>
          </w:p>
        </w:tc>
      </w:tr>
      <w:tr w:rsidR="009203D8" w:rsidRPr="00F72CD4" w14:paraId="7B2BF0CE" w14:textId="77777777" w:rsidTr="007C529C">
        <w:tc>
          <w:tcPr>
            <w:tcW w:w="4536" w:type="dxa"/>
            <w:tcBorders>
              <w:top w:val="single" w:sz="4" w:space="0" w:color="auto"/>
              <w:left w:val="single" w:sz="4" w:space="0" w:color="auto"/>
              <w:bottom w:val="single" w:sz="4" w:space="0" w:color="auto"/>
              <w:right w:val="single" w:sz="4" w:space="0" w:color="auto"/>
            </w:tcBorders>
            <w:hideMark/>
          </w:tcPr>
          <w:p w14:paraId="65666855" w14:textId="77777777" w:rsidR="009203D8" w:rsidRPr="00F72CD4" w:rsidRDefault="009203D8" w:rsidP="007C529C">
            <w:pPr>
              <w:pStyle w:val="TAL"/>
            </w:pPr>
            <w:r w:rsidRPr="00F72CD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24BD74C0" w14:textId="77777777" w:rsidR="009203D8" w:rsidRPr="00F72CD4" w:rsidRDefault="009203D8" w:rsidP="007C529C">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334A47F" w14:textId="77777777" w:rsidR="009203D8" w:rsidRPr="00F72CD4" w:rsidRDefault="009203D8" w:rsidP="007C529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5975F32" w14:textId="77777777" w:rsidR="009203D8" w:rsidRPr="00F72CD4" w:rsidRDefault="009203D8" w:rsidP="007C529C">
            <w:pPr>
              <w:pStyle w:val="TAL"/>
            </w:pPr>
          </w:p>
        </w:tc>
      </w:tr>
    </w:tbl>
    <w:p w14:paraId="5FC20166" w14:textId="77777777" w:rsidR="009203D8" w:rsidRPr="00F72CD4" w:rsidRDefault="009203D8" w:rsidP="009203D8"/>
    <w:p w14:paraId="30BC9BEB" w14:textId="77777777" w:rsidR="009203D8" w:rsidRPr="00F72CD4" w:rsidRDefault="009203D8" w:rsidP="009203D8">
      <w:pPr>
        <w:pStyle w:val="TH"/>
        <w:rPr>
          <w:rFonts w:eastAsia="Malgun Gothic"/>
        </w:rPr>
      </w:pPr>
      <w:r w:rsidRPr="00F72CD4">
        <w:t>Table 5.3.3.2.4.4.3.1-</w:t>
      </w:r>
      <w:r w:rsidRPr="00F72CD4">
        <w:rPr>
          <w:rFonts w:eastAsia="MS Mincho"/>
        </w:rPr>
        <w:t xml:space="preserve">3: </w:t>
      </w:r>
      <w:r w:rsidRPr="00F72CD4">
        <w:rPr>
          <w:i/>
        </w:rPr>
        <w:t>CSI-ResourcePeriodicityAndOffset</w:t>
      </w:r>
      <w:r w:rsidRPr="00F72CD4">
        <w:t xml:space="preserve">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203D8" w:rsidRPr="00F72CD4" w14:paraId="43FABBC8" w14:textId="77777777" w:rsidTr="007C529C">
        <w:tc>
          <w:tcPr>
            <w:tcW w:w="9747" w:type="dxa"/>
            <w:gridSpan w:val="4"/>
            <w:tcBorders>
              <w:top w:val="single" w:sz="4" w:space="0" w:color="auto"/>
              <w:left w:val="single" w:sz="4" w:space="0" w:color="auto"/>
              <w:bottom w:val="single" w:sz="4" w:space="0" w:color="auto"/>
              <w:right w:val="single" w:sz="4" w:space="0" w:color="auto"/>
            </w:tcBorders>
            <w:hideMark/>
          </w:tcPr>
          <w:p w14:paraId="4EB6557F" w14:textId="77777777" w:rsidR="009203D8" w:rsidRPr="00F72CD4" w:rsidRDefault="009203D8" w:rsidP="007C529C">
            <w:pPr>
              <w:pStyle w:val="TAH"/>
            </w:pPr>
            <w:r w:rsidRPr="00F72CD4">
              <w:t>Derivation Path: TS 38.508-1 [6], Table 5.4.2.0-10</w:t>
            </w:r>
          </w:p>
        </w:tc>
      </w:tr>
      <w:tr w:rsidR="009203D8" w:rsidRPr="00F72CD4" w14:paraId="4D44F76E"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0502CEE9" w14:textId="77777777" w:rsidR="009203D8" w:rsidRPr="00F72CD4" w:rsidRDefault="009203D8" w:rsidP="007C529C">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C87FA8" w14:textId="77777777" w:rsidR="009203D8" w:rsidRPr="00F72CD4" w:rsidRDefault="009203D8" w:rsidP="007C529C">
            <w:pPr>
              <w:pStyle w:val="TAH"/>
            </w:pPr>
            <w:r w:rsidRPr="00F72CD4">
              <w:t>Value/remark</w:t>
            </w:r>
          </w:p>
        </w:tc>
        <w:tc>
          <w:tcPr>
            <w:tcW w:w="1557" w:type="dxa"/>
            <w:tcBorders>
              <w:top w:val="single" w:sz="4" w:space="0" w:color="auto"/>
              <w:left w:val="single" w:sz="4" w:space="0" w:color="auto"/>
              <w:bottom w:val="single" w:sz="4" w:space="0" w:color="auto"/>
              <w:right w:val="single" w:sz="4" w:space="0" w:color="auto"/>
            </w:tcBorders>
            <w:hideMark/>
          </w:tcPr>
          <w:p w14:paraId="41D64705" w14:textId="77777777" w:rsidR="009203D8" w:rsidRPr="00F72CD4" w:rsidRDefault="009203D8" w:rsidP="007C529C">
            <w:pPr>
              <w:pStyle w:val="TAH"/>
            </w:pPr>
            <w:r w:rsidRPr="00F72CD4">
              <w:t>Comment</w:t>
            </w:r>
          </w:p>
        </w:tc>
        <w:tc>
          <w:tcPr>
            <w:tcW w:w="1388" w:type="dxa"/>
            <w:tcBorders>
              <w:top w:val="single" w:sz="4" w:space="0" w:color="auto"/>
              <w:left w:val="single" w:sz="4" w:space="0" w:color="auto"/>
              <w:bottom w:val="single" w:sz="4" w:space="0" w:color="auto"/>
              <w:right w:val="single" w:sz="4" w:space="0" w:color="auto"/>
            </w:tcBorders>
            <w:hideMark/>
          </w:tcPr>
          <w:p w14:paraId="546F4F60" w14:textId="77777777" w:rsidR="009203D8" w:rsidRPr="00F72CD4" w:rsidRDefault="009203D8" w:rsidP="007C529C">
            <w:pPr>
              <w:pStyle w:val="TAH"/>
            </w:pPr>
            <w:r w:rsidRPr="00F72CD4">
              <w:t>Condition</w:t>
            </w:r>
          </w:p>
        </w:tc>
      </w:tr>
      <w:tr w:rsidR="009203D8" w:rsidRPr="00F72CD4" w14:paraId="0CBF30CA"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69D523D4" w14:textId="77777777" w:rsidR="009203D8" w:rsidRPr="00F72CD4" w:rsidRDefault="009203D8" w:rsidP="007C529C">
            <w:pPr>
              <w:pStyle w:val="TAL"/>
            </w:pPr>
            <w:r w:rsidRPr="00F72CD4">
              <w:t xml:space="preserve">CSI-ResourcePeriodicityAndOffset ::= </w:t>
            </w:r>
            <w:r w:rsidRPr="00F72CD4">
              <w:rPr>
                <w:snapToGrid w:val="0"/>
              </w:rPr>
              <w:t xml:space="preserve">CHOI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0CC794C" w14:textId="77777777" w:rsidR="009203D8" w:rsidRPr="00F72CD4" w:rsidRDefault="009203D8" w:rsidP="007C529C">
            <w:pPr>
              <w:pStyle w:val="TAL"/>
            </w:pPr>
          </w:p>
        </w:tc>
        <w:tc>
          <w:tcPr>
            <w:tcW w:w="1557" w:type="dxa"/>
            <w:tcBorders>
              <w:top w:val="single" w:sz="4" w:space="0" w:color="auto"/>
              <w:left w:val="single" w:sz="4" w:space="0" w:color="auto"/>
              <w:bottom w:val="single" w:sz="4" w:space="0" w:color="auto"/>
              <w:right w:val="single" w:sz="4" w:space="0" w:color="auto"/>
            </w:tcBorders>
          </w:tcPr>
          <w:p w14:paraId="2F562710" w14:textId="77777777" w:rsidR="009203D8" w:rsidRPr="00F72CD4" w:rsidRDefault="009203D8" w:rsidP="007C529C">
            <w:pPr>
              <w:pStyle w:val="TAL"/>
            </w:pPr>
          </w:p>
        </w:tc>
        <w:tc>
          <w:tcPr>
            <w:tcW w:w="1388" w:type="dxa"/>
            <w:tcBorders>
              <w:top w:val="single" w:sz="4" w:space="0" w:color="auto"/>
              <w:left w:val="single" w:sz="4" w:space="0" w:color="auto"/>
              <w:bottom w:val="single" w:sz="4" w:space="0" w:color="auto"/>
              <w:right w:val="single" w:sz="4" w:space="0" w:color="auto"/>
            </w:tcBorders>
          </w:tcPr>
          <w:p w14:paraId="17254B1C" w14:textId="77777777" w:rsidR="009203D8" w:rsidRPr="00F72CD4" w:rsidRDefault="009203D8" w:rsidP="007C529C">
            <w:pPr>
              <w:pStyle w:val="TAL"/>
            </w:pPr>
          </w:p>
        </w:tc>
      </w:tr>
      <w:tr w:rsidR="009203D8" w:rsidRPr="00F72CD4" w14:paraId="68C5219A"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1DBF7107" w14:textId="77777777" w:rsidR="009203D8" w:rsidRPr="00F72CD4" w:rsidRDefault="009203D8" w:rsidP="007C529C">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545FE37F" w14:textId="77777777" w:rsidR="009203D8" w:rsidRPr="00F72CD4" w:rsidRDefault="009203D8" w:rsidP="007C529C">
            <w:pPr>
              <w:pStyle w:val="TAL"/>
              <w:rPr>
                <w:lang w:eastAsia="zh-CN"/>
              </w:rPr>
            </w:pPr>
            <w:r w:rsidRPr="00F72CD4">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7DA763B0" w14:textId="77777777" w:rsidR="009203D8" w:rsidRPr="00F72CD4" w:rsidRDefault="009203D8" w:rsidP="007C529C">
            <w:pPr>
              <w:pStyle w:val="TAL"/>
            </w:pPr>
            <w:r w:rsidRPr="00F72CD4">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19A84E00" w14:textId="77777777" w:rsidR="009203D8" w:rsidRPr="00F72CD4" w:rsidRDefault="009203D8" w:rsidP="007C529C">
            <w:pPr>
              <w:pStyle w:val="TAL"/>
            </w:pPr>
          </w:p>
        </w:tc>
      </w:tr>
      <w:tr w:rsidR="009203D8" w:rsidRPr="00F72CD4" w14:paraId="788DE4DC"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6DA6F559" w14:textId="77777777" w:rsidR="009203D8" w:rsidRPr="00F72CD4" w:rsidRDefault="009203D8" w:rsidP="007C529C">
            <w:pPr>
              <w:pStyle w:val="TAL"/>
            </w:pPr>
            <w:r w:rsidRPr="00F72CD4">
              <w:t xml:space="preserve">  Slots40</w:t>
            </w:r>
          </w:p>
        </w:tc>
        <w:tc>
          <w:tcPr>
            <w:tcW w:w="2267" w:type="dxa"/>
            <w:tcBorders>
              <w:top w:val="single" w:sz="4" w:space="0" w:color="auto"/>
              <w:left w:val="single" w:sz="4" w:space="0" w:color="auto"/>
              <w:bottom w:val="single" w:sz="4" w:space="0" w:color="auto"/>
              <w:right w:val="single" w:sz="4" w:space="0" w:color="auto"/>
            </w:tcBorders>
            <w:hideMark/>
          </w:tcPr>
          <w:p w14:paraId="391F4075" w14:textId="77777777" w:rsidR="009203D8" w:rsidRPr="00F72CD4" w:rsidRDefault="009203D8" w:rsidP="007C529C">
            <w:pPr>
              <w:pStyle w:val="TAL"/>
              <w:rPr>
                <w:lang w:eastAsia="zh-CN"/>
              </w:rPr>
            </w:pPr>
            <w:r w:rsidRPr="00F72CD4">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7EF89C58" w14:textId="77777777" w:rsidR="009203D8" w:rsidRPr="00F72CD4" w:rsidRDefault="009203D8" w:rsidP="007C529C">
            <w:pPr>
              <w:pStyle w:val="TAL"/>
            </w:pPr>
            <w:r w:rsidRPr="00F72CD4">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2292E5FD" w14:textId="77777777" w:rsidR="009203D8" w:rsidRPr="00F72CD4" w:rsidRDefault="009203D8" w:rsidP="007C529C">
            <w:pPr>
              <w:pStyle w:val="TAL"/>
            </w:pPr>
          </w:p>
        </w:tc>
      </w:tr>
      <w:tr w:rsidR="009203D8" w:rsidRPr="00F72CD4" w14:paraId="53342CE2"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7691D6D6" w14:textId="77777777" w:rsidR="009203D8" w:rsidRPr="00F72CD4" w:rsidRDefault="009203D8" w:rsidP="007C529C">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53EBC6F4" w14:textId="77777777" w:rsidR="009203D8" w:rsidRPr="00F72CD4" w:rsidRDefault="009203D8" w:rsidP="007C529C">
            <w:pPr>
              <w:pStyle w:val="TAL"/>
            </w:pPr>
          </w:p>
        </w:tc>
        <w:tc>
          <w:tcPr>
            <w:tcW w:w="1557" w:type="dxa"/>
            <w:tcBorders>
              <w:top w:val="single" w:sz="4" w:space="0" w:color="auto"/>
              <w:left w:val="single" w:sz="4" w:space="0" w:color="auto"/>
              <w:bottom w:val="single" w:sz="4" w:space="0" w:color="auto"/>
              <w:right w:val="single" w:sz="4" w:space="0" w:color="auto"/>
            </w:tcBorders>
          </w:tcPr>
          <w:p w14:paraId="173C582F" w14:textId="77777777" w:rsidR="009203D8" w:rsidRPr="00F72CD4" w:rsidRDefault="009203D8" w:rsidP="007C529C">
            <w:pPr>
              <w:pStyle w:val="TAL"/>
            </w:pPr>
          </w:p>
        </w:tc>
        <w:tc>
          <w:tcPr>
            <w:tcW w:w="1388" w:type="dxa"/>
            <w:tcBorders>
              <w:top w:val="single" w:sz="4" w:space="0" w:color="auto"/>
              <w:left w:val="single" w:sz="4" w:space="0" w:color="auto"/>
              <w:bottom w:val="single" w:sz="4" w:space="0" w:color="auto"/>
              <w:right w:val="single" w:sz="4" w:space="0" w:color="auto"/>
            </w:tcBorders>
          </w:tcPr>
          <w:p w14:paraId="010FB8E0" w14:textId="77777777" w:rsidR="009203D8" w:rsidRPr="00F72CD4" w:rsidRDefault="009203D8" w:rsidP="007C529C">
            <w:pPr>
              <w:pStyle w:val="TAL"/>
            </w:pPr>
          </w:p>
        </w:tc>
      </w:tr>
    </w:tbl>
    <w:p w14:paraId="13AACD32" w14:textId="77777777" w:rsidR="009203D8" w:rsidRPr="00F72CD4" w:rsidRDefault="009203D8" w:rsidP="009203D8"/>
    <w:p w14:paraId="6FECF376" w14:textId="77777777" w:rsidR="009203D8" w:rsidRPr="00F72CD4" w:rsidRDefault="009203D8" w:rsidP="009203D8">
      <w:pPr>
        <w:pStyle w:val="H6"/>
      </w:pPr>
      <w:r w:rsidRPr="00F72CD4">
        <w:t>5.3.3.2.4.4.3.2</w:t>
      </w:r>
      <w:r w:rsidRPr="00F72CD4">
        <w:tab/>
        <w:t>Message exceptions for NSA</w:t>
      </w:r>
    </w:p>
    <w:p w14:paraId="7044E4E9" w14:textId="77777777" w:rsidR="009203D8" w:rsidRPr="00F72CD4" w:rsidRDefault="009203D8" w:rsidP="009203D8">
      <w:r w:rsidRPr="00F72CD4">
        <w:t>Same as 5.3.3.2.4.4.3.1</w:t>
      </w:r>
    </w:p>
    <w:p w14:paraId="1E0E9FFB" w14:textId="77777777" w:rsidR="009203D8" w:rsidRPr="00F72CD4" w:rsidRDefault="009203D8" w:rsidP="009203D8">
      <w:pPr>
        <w:pStyle w:val="H6"/>
      </w:pPr>
      <w:r w:rsidRPr="00F72CD4">
        <w:t>5.3.3.2.4.4.4</w:t>
      </w:r>
      <w:r w:rsidRPr="00F72CD4">
        <w:tab/>
        <w:t>Test requirement</w:t>
      </w:r>
    </w:p>
    <w:p w14:paraId="321C11DD" w14:textId="77777777" w:rsidR="009203D8" w:rsidRPr="00F72CD4" w:rsidRDefault="009203D8" w:rsidP="009203D8">
      <w:pPr>
        <w:rPr>
          <w:rFonts w:eastAsia="Batang"/>
        </w:rPr>
      </w:pPr>
      <w:r w:rsidRPr="00F72CD4">
        <w:rPr>
          <w:rFonts w:eastAsia="Batang"/>
        </w:rPr>
        <w:t>Table 5.3.3.2.4.4.4-1 defines the primary level settings.</w:t>
      </w:r>
    </w:p>
    <w:p w14:paraId="79E60F2B" w14:textId="77777777" w:rsidR="009203D8" w:rsidRPr="00F72CD4" w:rsidRDefault="009203D8" w:rsidP="009203D8">
      <w:r w:rsidRPr="00F72CD4">
        <w:t>For the parameters specified in Table 5.3-1 the average probability of a missed downlink scheduling grant (Pm-dsg) shall be below the specified value in Table 5.3.3.2.4.4.4-1.</w:t>
      </w:r>
    </w:p>
    <w:p w14:paraId="09E0D431" w14:textId="77777777" w:rsidR="009203D8" w:rsidRPr="00F72CD4" w:rsidRDefault="009203D8" w:rsidP="009203D8">
      <w:pPr>
        <w:pStyle w:val="TH"/>
      </w:pPr>
      <w:r w:rsidRPr="00F72CD4">
        <w:t xml:space="preserve">Table 5.3.3.2.4.4.4-1: Test Requirements for PDCCH with 30kHz SCS </w:t>
      </w:r>
      <w:r w:rsidRPr="00F72CD4">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7"/>
        <w:gridCol w:w="720"/>
        <w:gridCol w:w="1169"/>
        <w:gridCol w:w="811"/>
        <w:gridCol w:w="1169"/>
        <w:gridCol w:w="1350"/>
        <w:gridCol w:w="1350"/>
        <w:gridCol w:w="811"/>
        <w:gridCol w:w="634"/>
      </w:tblGrid>
      <w:tr w:rsidR="009203D8" w:rsidRPr="00F72CD4" w14:paraId="4FF3E1BE" w14:textId="77777777" w:rsidTr="007C529C">
        <w:trPr>
          <w:trHeight w:val="355"/>
          <w:jc w:val="center"/>
        </w:trPr>
        <w:tc>
          <w:tcPr>
            <w:tcW w:w="311" w:type="pct"/>
            <w:vMerge w:val="restart"/>
            <w:shd w:val="clear" w:color="auto" w:fill="FFFFFF"/>
            <w:vAlign w:val="center"/>
          </w:tcPr>
          <w:p w14:paraId="1139211D" w14:textId="77777777" w:rsidR="009203D8" w:rsidRPr="00F72CD4" w:rsidRDefault="009203D8" w:rsidP="007C529C">
            <w:pPr>
              <w:pStyle w:val="TAH"/>
              <w:jc w:val="left"/>
            </w:pPr>
            <w:r w:rsidRPr="00F72CD4">
              <w:t>Test num.</w:t>
            </w:r>
          </w:p>
        </w:tc>
        <w:tc>
          <w:tcPr>
            <w:tcW w:w="528" w:type="pct"/>
            <w:vMerge w:val="restart"/>
            <w:shd w:val="clear" w:color="auto" w:fill="FFFFFF"/>
            <w:vAlign w:val="center"/>
          </w:tcPr>
          <w:p w14:paraId="57B809AF" w14:textId="77777777" w:rsidR="009203D8" w:rsidRPr="00F72CD4" w:rsidRDefault="009203D8" w:rsidP="007C529C">
            <w:pPr>
              <w:pStyle w:val="TAH"/>
            </w:pPr>
            <w:r w:rsidRPr="00F72CD4">
              <w:t>Bandwidth(MHz)</w:t>
            </w:r>
          </w:p>
        </w:tc>
        <w:tc>
          <w:tcPr>
            <w:tcW w:w="374" w:type="pct"/>
            <w:vMerge w:val="restart"/>
            <w:shd w:val="clear" w:color="auto" w:fill="FFFFFF"/>
            <w:vAlign w:val="center"/>
          </w:tcPr>
          <w:p w14:paraId="4A586899" w14:textId="77777777" w:rsidR="009203D8" w:rsidRPr="00F72CD4" w:rsidRDefault="009203D8" w:rsidP="007C529C">
            <w:pPr>
              <w:pStyle w:val="TAH"/>
            </w:pPr>
            <w:r w:rsidRPr="00F72CD4">
              <w:t>CORESET RB (Note 4)</w:t>
            </w:r>
          </w:p>
        </w:tc>
        <w:tc>
          <w:tcPr>
            <w:tcW w:w="607" w:type="pct"/>
            <w:vMerge w:val="restart"/>
            <w:shd w:val="clear" w:color="auto" w:fill="FFFFFF"/>
            <w:vAlign w:val="center"/>
          </w:tcPr>
          <w:p w14:paraId="3CB1903F" w14:textId="77777777" w:rsidR="009203D8" w:rsidRPr="00F72CD4" w:rsidRDefault="009203D8" w:rsidP="007C529C">
            <w:pPr>
              <w:pStyle w:val="TAH"/>
              <w:jc w:val="left"/>
              <w:rPr>
                <w:lang w:eastAsia="zh-CN"/>
              </w:rPr>
            </w:pPr>
            <w:r w:rsidRPr="00F72CD4">
              <w:t>CORESET duration</w:t>
            </w:r>
          </w:p>
        </w:tc>
        <w:tc>
          <w:tcPr>
            <w:tcW w:w="421" w:type="pct"/>
            <w:vMerge w:val="restart"/>
            <w:shd w:val="clear" w:color="auto" w:fill="FFFFFF"/>
            <w:vAlign w:val="center"/>
          </w:tcPr>
          <w:p w14:paraId="02F7927D" w14:textId="77777777" w:rsidR="009203D8" w:rsidRPr="00F72CD4" w:rsidRDefault="009203D8" w:rsidP="007C529C">
            <w:pPr>
              <w:pStyle w:val="TAH"/>
            </w:pPr>
            <w:r w:rsidRPr="00F72CD4">
              <w:t>Aggregation level</w:t>
            </w:r>
          </w:p>
          <w:p w14:paraId="6EBB7177" w14:textId="77777777" w:rsidR="009203D8" w:rsidRPr="00F72CD4" w:rsidRDefault="009203D8" w:rsidP="007C529C">
            <w:pPr>
              <w:pStyle w:val="TAH"/>
            </w:pPr>
          </w:p>
        </w:tc>
        <w:tc>
          <w:tcPr>
            <w:tcW w:w="607" w:type="pct"/>
            <w:vMerge w:val="restart"/>
            <w:shd w:val="clear" w:color="auto" w:fill="FFFFFF"/>
            <w:vAlign w:val="center"/>
          </w:tcPr>
          <w:p w14:paraId="27FCDAF2" w14:textId="77777777" w:rsidR="009203D8" w:rsidRPr="00F72CD4" w:rsidRDefault="009203D8" w:rsidP="007C529C">
            <w:pPr>
              <w:pStyle w:val="TAH"/>
              <w:rPr>
                <w:lang w:eastAsia="zh-CN"/>
              </w:rPr>
            </w:pPr>
            <w:r w:rsidRPr="00F72CD4">
              <w:t>Reference Channel</w:t>
            </w:r>
            <w:r w:rsidRPr="00F72CD4">
              <w:rPr>
                <w:lang w:eastAsia="zh-CN"/>
              </w:rPr>
              <w:t xml:space="preserve"> </w:t>
            </w:r>
          </w:p>
        </w:tc>
        <w:tc>
          <w:tcPr>
            <w:tcW w:w="701" w:type="pct"/>
            <w:vMerge w:val="restart"/>
            <w:shd w:val="clear" w:color="auto" w:fill="FFFFFF"/>
            <w:vAlign w:val="center"/>
          </w:tcPr>
          <w:p w14:paraId="2A6831EF" w14:textId="77777777" w:rsidR="009203D8" w:rsidRPr="00F72CD4" w:rsidRDefault="009203D8" w:rsidP="007C529C">
            <w:pPr>
              <w:pStyle w:val="TAH"/>
            </w:pPr>
            <w:r w:rsidRPr="00F72CD4">
              <w:t>Propagation Condition (Note 1)</w:t>
            </w:r>
          </w:p>
        </w:tc>
        <w:tc>
          <w:tcPr>
            <w:tcW w:w="701" w:type="pct"/>
            <w:vMerge w:val="restart"/>
            <w:shd w:val="clear" w:color="auto" w:fill="FFFFFF"/>
            <w:vAlign w:val="center"/>
          </w:tcPr>
          <w:p w14:paraId="7A506441" w14:textId="77777777" w:rsidR="009203D8" w:rsidRPr="00F72CD4" w:rsidRDefault="009203D8" w:rsidP="007C529C">
            <w:pPr>
              <w:pStyle w:val="TAH"/>
            </w:pPr>
            <w:r w:rsidRPr="00F72CD4">
              <w:rPr>
                <w:rFonts w:eastAsia="SimSun"/>
              </w:rPr>
              <w:t>Antenna configuration and correlation Matrix (Note 2)</w:t>
            </w:r>
          </w:p>
        </w:tc>
        <w:tc>
          <w:tcPr>
            <w:tcW w:w="750" w:type="pct"/>
            <w:gridSpan w:val="2"/>
            <w:shd w:val="clear" w:color="auto" w:fill="FFFFFF"/>
            <w:vAlign w:val="center"/>
          </w:tcPr>
          <w:p w14:paraId="792307EC" w14:textId="77777777" w:rsidR="009203D8" w:rsidRPr="00F72CD4" w:rsidRDefault="009203D8" w:rsidP="007C529C">
            <w:pPr>
              <w:pStyle w:val="TAH"/>
            </w:pPr>
            <w:r w:rsidRPr="00F72CD4">
              <w:t>Reference value</w:t>
            </w:r>
          </w:p>
        </w:tc>
      </w:tr>
      <w:tr w:rsidR="009203D8" w:rsidRPr="00F72CD4" w14:paraId="60E8E279" w14:textId="77777777" w:rsidTr="007C529C">
        <w:trPr>
          <w:trHeight w:val="355"/>
          <w:jc w:val="center"/>
        </w:trPr>
        <w:tc>
          <w:tcPr>
            <w:tcW w:w="311" w:type="pct"/>
            <w:vMerge/>
            <w:shd w:val="clear" w:color="auto" w:fill="FFFFFF"/>
            <w:vAlign w:val="center"/>
          </w:tcPr>
          <w:p w14:paraId="5A281D59" w14:textId="77777777" w:rsidR="009203D8" w:rsidRPr="00F72CD4" w:rsidRDefault="009203D8" w:rsidP="007C529C">
            <w:pPr>
              <w:pStyle w:val="TAH"/>
            </w:pPr>
          </w:p>
        </w:tc>
        <w:tc>
          <w:tcPr>
            <w:tcW w:w="528" w:type="pct"/>
            <w:vMerge/>
            <w:shd w:val="clear" w:color="auto" w:fill="FFFFFF"/>
            <w:vAlign w:val="center"/>
          </w:tcPr>
          <w:p w14:paraId="4FFACBAD" w14:textId="77777777" w:rsidR="009203D8" w:rsidRPr="00F72CD4" w:rsidRDefault="009203D8" w:rsidP="007C529C">
            <w:pPr>
              <w:pStyle w:val="TAH"/>
            </w:pPr>
          </w:p>
        </w:tc>
        <w:tc>
          <w:tcPr>
            <w:tcW w:w="374" w:type="pct"/>
            <w:vMerge/>
            <w:shd w:val="clear" w:color="auto" w:fill="FFFFFF"/>
          </w:tcPr>
          <w:p w14:paraId="63649EB6" w14:textId="77777777" w:rsidR="009203D8" w:rsidRPr="00F72CD4" w:rsidRDefault="009203D8" w:rsidP="007C529C">
            <w:pPr>
              <w:pStyle w:val="TAH"/>
            </w:pPr>
          </w:p>
        </w:tc>
        <w:tc>
          <w:tcPr>
            <w:tcW w:w="607" w:type="pct"/>
            <w:vMerge/>
            <w:shd w:val="clear" w:color="auto" w:fill="FFFFFF"/>
          </w:tcPr>
          <w:p w14:paraId="2629976B" w14:textId="77777777" w:rsidR="009203D8" w:rsidRPr="00F72CD4" w:rsidRDefault="009203D8" w:rsidP="007C529C">
            <w:pPr>
              <w:pStyle w:val="TAH"/>
            </w:pPr>
          </w:p>
        </w:tc>
        <w:tc>
          <w:tcPr>
            <w:tcW w:w="421" w:type="pct"/>
            <w:vMerge/>
            <w:shd w:val="clear" w:color="auto" w:fill="FFFFFF"/>
            <w:vAlign w:val="center"/>
          </w:tcPr>
          <w:p w14:paraId="24A29B8B" w14:textId="77777777" w:rsidR="009203D8" w:rsidRPr="00F72CD4" w:rsidRDefault="009203D8" w:rsidP="007C529C">
            <w:pPr>
              <w:pStyle w:val="TAH"/>
            </w:pPr>
          </w:p>
        </w:tc>
        <w:tc>
          <w:tcPr>
            <w:tcW w:w="607" w:type="pct"/>
            <w:vMerge/>
            <w:shd w:val="clear" w:color="auto" w:fill="FFFFFF"/>
            <w:vAlign w:val="center"/>
          </w:tcPr>
          <w:p w14:paraId="0D35FBC4" w14:textId="77777777" w:rsidR="009203D8" w:rsidRPr="00F72CD4" w:rsidRDefault="009203D8" w:rsidP="007C529C">
            <w:pPr>
              <w:pStyle w:val="TAH"/>
            </w:pPr>
          </w:p>
        </w:tc>
        <w:tc>
          <w:tcPr>
            <w:tcW w:w="701" w:type="pct"/>
            <w:vMerge/>
            <w:shd w:val="clear" w:color="auto" w:fill="FFFFFF"/>
          </w:tcPr>
          <w:p w14:paraId="6B0840A1" w14:textId="77777777" w:rsidR="009203D8" w:rsidRPr="00F72CD4" w:rsidRDefault="009203D8" w:rsidP="007C529C">
            <w:pPr>
              <w:pStyle w:val="TAH"/>
            </w:pPr>
          </w:p>
        </w:tc>
        <w:tc>
          <w:tcPr>
            <w:tcW w:w="701" w:type="pct"/>
            <w:vMerge/>
            <w:shd w:val="clear" w:color="auto" w:fill="FFFFFF"/>
            <w:vAlign w:val="center"/>
          </w:tcPr>
          <w:p w14:paraId="36A443B2" w14:textId="77777777" w:rsidR="009203D8" w:rsidRPr="00F72CD4" w:rsidRDefault="009203D8" w:rsidP="007C529C">
            <w:pPr>
              <w:pStyle w:val="TAH"/>
            </w:pPr>
          </w:p>
        </w:tc>
        <w:tc>
          <w:tcPr>
            <w:tcW w:w="421" w:type="pct"/>
            <w:shd w:val="clear" w:color="auto" w:fill="FFFFFF"/>
            <w:vAlign w:val="center"/>
          </w:tcPr>
          <w:p w14:paraId="56C5CA05" w14:textId="77777777" w:rsidR="009203D8" w:rsidRPr="00F72CD4" w:rsidRDefault="009203D8" w:rsidP="007C529C">
            <w:pPr>
              <w:pStyle w:val="TAH"/>
            </w:pPr>
            <w:r w:rsidRPr="00F72CD4">
              <w:t>Pm-dsg</w:t>
            </w:r>
          </w:p>
          <w:p w14:paraId="7CE41128" w14:textId="77777777" w:rsidR="009203D8" w:rsidRPr="00F72CD4" w:rsidRDefault="009203D8" w:rsidP="007C529C">
            <w:pPr>
              <w:pStyle w:val="TAH"/>
            </w:pPr>
            <w:r w:rsidRPr="00F72CD4">
              <w:t>(%)</w:t>
            </w:r>
          </w:p>
        </w:tc>
        <w:tc>
          <w:tcPr>
            <w:tcW w:w="329" w:type="pct"/>
            <w:shd w:val="clear" w:color="auto" w:fill="FFFFFF"/>
            <w:vAlign w:val="center"/>
          </w:tcPr>
          <w:p w14:paraId="54732896" w14:textId="77777777" w:rsidR="009203D8" w:rsidRPr="00F72CD4" w:rsidRDefault="009203D8" w:rsidP="007C529C">
            <w:pPr>
              <w:pStyle w:val="TAH"/>
            </w:pPr>
            <w:r w:rsidRPr="00F72CD4">
              <w:t>SNR (dB) (Note 3)</w:t>
            </w:r>
          </w:p>
        </w:tc>
      </w:tr>
      <w:tr w:rsidR="009203D8" w:rsidRPr="00F72CD4" w14:paraId="00A940F4" w14:textId="77777777" w:rsidTr="007C529C">
        <w:trPr>
          <w:trHeight w:val="314"/>
          <w:jc w:val="center"/>
        </w:trPr>
        <w:tc>
          <w:tcPr>
            <w:tcW w:w="311" w:type="pct"/>
            <w:shd w:val="clear" w:color="auto" w:fill="FFFFFF"/>
            <w:vAlign w:val="center"/>
          </w:tcPr>
          <w:p w14:paraId="61452FF2" w14:textId="77777777" w:rsidR="009203D8" w:rsidRPr="00F72CD4" w:rsidRDefault="009203D8" w:rsidP="007C529C">
            <w:pPr>
              <w:pStyle w:val="TAC"/>
              <w:rPr>
                <w:rFonts w:eastAsia="SimSun"/>
              </w:rPr>
            </w:pPr>
            <w:r w:rsidRPr="00F72CD4">
              <w:rPr>
                <w:rFonts w:eastAsia="SimSun"/>
              </w:rPr>
              <w:t>1</w:t>
            </w:r>
          </w:p>
        </w:tc>
        <w:tc>
          <w:tcPr>
            <w:tcW w:w="528" w:type="pct"/>
            <w:shd w:val="clear" w:color="auto" w:fill="FFFFFF"/>
            <w:vAlign w:val="center"/>
          </w:tcPr>
          <w:p w14:paraId="364D37A6" w14:textId="77777777" w:rsidR="009203D8" w:rsidRPr="00F72CD4" w:rsidRDefault="009203D8" w:rsidP="007C529C">
            <w:pPr>
              <w:pStyle w:val="TAC"/>
              <w:rPr>
                <w:rFonts w:eastAsia="SimSun"/>
              </w:rPr>
            </w:pPr>
            <w:r w:rsidRPr="00F72CD4">
              <w:rPr>
                <w:rFonts w:eastAsia="SimSun"/>
              </w:rPr>
              <w:t>40</w:t>
            </w:r>
          </w:p>
        </w:tc>
        <w:tc>
          <w:tcPr>
            <w:tcW w:w="374" w:type="pct"/>
            <w:shd w:val="clear" w:color="auto" w:fill="FFFFFF"/>
            <w:vAlign w:val="center"/>
          </w:tcPr>
          <w:p w14:paraId="4B5CA1E3" w14:textId="77777777" w:rsidR="009203D8" w:rsidRPr="00F72CD4" w:rsidRDefault="009203D8" w:rsidP="007C529C">
            <w:pPr>
              <w:pStyle w:val="TAC"/>
              <w:rPr>
                <w:rFonts w:eastAsia="SimSun"/>
              </w:rPr>
            </w:pPr>
            <w:r w:rsidRPr="00F72CD4">
              <w:rPr>
                <w:rFonts w:eastAsia="SimSun"/>
              </w:rPr>
              <w:t>48</w:t>
            </w:r>
          </w:p>
        </w:tc>
        <w:tc>
          <w:tcPr>
            <w:tcW w:w="607" w:type="pct"/>
            <w:shd w:val="clear" w:color="auto" w:fill="FFFFFF"/>
            <w:vAlign w:val="center"/>
          </w:tcPr>
          <w:p w14:paraId="3BBB5F5A" w14:textId="77777777" w:rsidR="009203D8" w:rsidRPr="00F72CD4" w:rsidRDefault="009203D8" w:rsidP="007C529C">
            <w:pPr>
              <w:pStyle w:val="TAC"/>
              <w:rPr>
                <w:rFonts w:eastAsia="SimSun"/>
              </w:rPr>
            </w:pPr>
            <w:r w:rsidRPr="00F72CD4">
              <w:rPr>
                <w:rFonts w:eastAsia="SimSun"/>
              </w:rPr>
              <w:t>2</w:t>
            </w:r>
          </w:p>
        </w:tc>
        <w:tc>
          <w:tcPr>
            <w:tcW w:w="421" w:type="pct"/>
            <w:shd w:val="clear" w:color="auto" w:fill="FFFFFF"/>
            <w:vAlign w:val="center"/>
          </w:tcPr>
          <w:p w14:paraId="1E45CA07" w14:textId="77777777" w:rsidR="009203D8" w:rsidRPr="00F72CD4" w:rsidRDefault="009203D8" w:rsidP="007C529C">
            <w:pPr>
              <w:pStyle w:val="TAC"/>
              <w:rPr>
                <w:rFonts w:eastAsia="SimSun"/>
              </w:rPr>
            </w:pPr>
            <w:r w:rsidRPr="00F72CD4">
              <w:rPr>
                <w:rFonts w:eastAsia="SimSun"/>
                <w:lang w:eastAsia="zh-CN"/>
              </w:rPr>
              <w:t>2</w:t>
            </w:r>
          </w:p>
        </w:tc>
        <w:tc>
          <w:tcPr>
            <w:tcW w:w="607" w:type="pct"/>
            <w:shd w:val="clear" w:color="auto" w:fill="FFFFFF"/>
            <w:vAlign w:val="center"/>
          </w:tcPr>
          <w:p w14:paraId="76642935" w14:textId="77777777" w:rsidR="009203D8" w:rsidRPr="00F72CD4" w:rsidRDefault="009203D8" w:rsidP="007C529C">
            <w:pPr>
              <w:pStyle w:val="TAC"/>
              <w:rPr>
                <w:rFonts w:eastAsia="SimSun"/>
              </w:rPr>
            </w:pPr>
            <w:r w:rsidRPr="00F72CD4">
              <w:rPr>
                <w:rFonts w:eastAsia="SimSun"/>
              </w:rPr>
              <w:t xml:space="preserve">R.PDCCH. 2-2.2 TDD </w:t>
            </w:r>
          </w:p>
        </w:tc>
        <w:tc>
          <w:tcPr>
            <w:tcW w:w="701" w:type="pct"/>
            <w:shd w:val="clear" w:color="auto" w:fill="FFFFFF"/>
            <w:vAlign w:val="center"/>
          </w:tcPr>
          <w:p w14:paraId="7B8DDF12" w14:textId="77777777" w:rsidR="009203D8" w:rsidRPr="00F72CD4" w:rsidRDefault="009203D8" w:rsidP="007C529C">
            <w:pPr>
              <w:pStyle w:val="TAC"/>
              <w:rPr>
                <w:rFonts w:eastAsia="SimSun"/>
              </w:rPr>
            </w:pPr>
            <w:r w:rsidRPr="00F72CD4">
              <w:rPr>
                <w:rFonts w:eastAsia="SimSun"/>
              </w:rPr>
              <w:t>TDLA30-10</w:t>
            </w:r>
          </w:p>
        </w:tc>
        <w:tc>
          <w:tcPr>
            <w:tcW w:w="701" w:type="pct"/>
            <w:shd w:val="clear" w:color="auto" w:fill="FFFFFF"/>
            <w:vAlign w:val="center"/>
          </w:tcPr>
          <w:p w14:paraId="0CB3A975" w14:textId="77777777" w:rsidR="009203D8" w:rsidRPr="00F72CD4" w:rsidRDefault="009203D8" w:rsidP="007C529C">
            <w:pPr>
              <w:pStyle w:val="TAC"/>
              <w:rPr>
                <w:rFonts w:eastAsia="SimSun"/>
              </w:rPr>
            </w:pPr>
            <w:r w:rsidRPr="00F72CD4">
              <w:rPr>
                <w:rFonts w:eastAsia="SimSun"/>
              </w:rPr>
              <w:t xml:space="preserve">2x4, ULA Low </w:t>
            </w:r>
          </w:p>
        </w:tc>
        <w:tc>
          <w:tcPr>
            <w:tcW w:w="421" w:type="pct"/>
            <w:shd w:val="clear" w:color="auto" w:fill="FFFFFF"/>
            <w:vAlign w:val="center"/>
          </w:tcPr>
          <w:p w14:paraId="6378A0FA" w14:textId="77777777" w:rsidR="009203D8" w:rsidRPr="00F72CD4" w:rsidRDefault="009203D8" w:rsidP="007C529C">
            <w:pPr>
              <w:pStyle w:val="TAC"/>
              <w:rPr>
                <w:rFonts w:eastAsia="SimSun"/>
              </w:rPr>
            </w:pPr>
            <w:r w:rsidRPr="00F72CD4">
              <w:rPr>
                <w:rFonts w:eastAsia="SimSun"/>
              </w:rPr>
              <w:t>1</w:t>
            </w:r>
          </w:p>
        </w:tc>
        <w:tc>
          <w:tcPr>
            <w:tcW w:w="329" w:type="pct"/>
            <w:shd w:val="clear" w:color="auto" w:fill="FFFFFF"/>
            <w:vAlign w:val="center"/>
          </w:tcPr>
          <w:p w14:paraId="25C48EDB" w14:textId="6E374738" w:rsidR="009203D8" w:rsidRPr="00F72CD4" w:rsidRDefault="009203D8" w:rsidP="007C529C">
            <w:pPr>
              <w:pStyle w:val="TAC"/>
              <w:rPr>
                <w:rFonts w:eastAsia="SimSun"/>
                <w:lang w:eastAsia="zh-CN"/>
              </w:rPr>
            </w:pPr>
            <w:r w:rsidRPr="00F72CD4">
              <w:rPr>
                <w:rFonts w:eastAsia="SimSun"/>
              </w:rPr>
              <w:t>-</w:t>
            </w:r>
            <w:r w:rsidR="00D06F55" w:rsidRPr="00F72CD4">
              <w:rPr>
                <w:rFonts w:eastAsia="SimSun"/>
              </w:rPr>
              <w:t>0.1</w:t>
            </w:r>
          </w:p>
        </w:tc>
      </w:tr>
      <w:tr w:rsidR="009203D8" w:rsidRPr="00F72CD4" w14:paraId="31A4F40D" w14:textId="77777777" w:rsidTr="007C529C">
        <w:trPr>
          <w:trHeight w:val="314"/>
          <w:jc w:val="center"/>
        </w:trPr>
        <w:tc>
          <w:tcPr>
            <w:tcW w:w="5000" w:type="pct"/>
            <w:gridSpan w:val="10"/>
            <w:shd w:val="clear" w:color="auto" w:fill="FFFFFF"/>
            <w:vAlign w:val="center"/>
          </w:tcPr>
          <w:p w14:paraId="782D7880" w14:textId="77777777" w:rsidR="009203D8" w:rsidRPr="00F72CD4" w:rsidRDefault="009203D8" w:rsidP="007C529C">
            <w:pPr>
              <w:pStyle w:val="TAN"/>
            </w:pPr>
            <w:r w:rsidRPr="00F72CD4">
              <w:t>Note 1:</w:t>
            </w:r>
            <w:r w:rsidRPr="00F72CD4">
              <w:tab/>
              <w:t>The propagation conditions apply to each of TRxP #1 and TRxP #2 and are statistically independent.</w:t>
            </w:r>
          </w:p>
          <w:p w14:paraId="0374B89F" w14:textId="77777777" w:rsidR="009203D8" w:rsidRPr="00F72CD4" w:rsidRDefault="009203D8" w:rsidP="007C529C">
            <w:pPr>
              <w:pStyle w:val="TAN"/>
            </w:pPr>
            <w:r w:rsidRPr="00F72CD4">
              <w:t>Note 2:</w:t>
            </w:r>
            <w:r w:rsidRPr="00F72CD4">
              <w:tab/>
            </w:r>
            <w:r w:rsidRPr="00F72CD4">
              <w:rPr>
                <w:lang w:eastAsia="zh-CN"/>
              </w:rPr>
              <w:t>Bandwidth, CORESET parameters, reference channel, Correlation matrix and antenna configuration parameters</w:t>
            </w:r>
            <w:r w:rsidRPr="00F72CD4" w:rsidDel="00C02A2C">
              <w:t xml:space="preserve"> </w:t>
            </w:r>
            <w:r w:rsidRPr="00F72CD4">
              <w:t>apply to each of TRxP #1 and TRxP #2.</w:t>
            </w:r>
          </w:p>
          <w:p w14:paraId="2FDB5CFE" w14:textId="77777777" w:rsidR="009203D8" w:rsidRPr="00F72CD4" w:rsidRDefault="009203D8" w:rsidP="007C529C">
            <w:pPr>
              <w:pStyle w:val="TAN"/>
            </w:pPr>
            <w:r w:rsidRPr="00F72CD4">
              <w:t>Note 3:</w:t>
            </w:r>
            <w:r w:rsidRPr="00F72CD4">
              <w:tab/>
              <w:t>SNR corresponds to SNR of TRxP #1 and TRxP #2 as defined in 4.4.2</w:t>
            </w:r>
          </w:p>
          <w:p w14:paraId="0D8B3CB7" w14:textId="77777777" w:rsidR="009203D8" w:rsidRPr="00F72CD4" w:rsidRDefault="009203D8" w:rsidP="007C529C">
            <w:pPr>
              <w:pStyle w:val="TAN"/>
              <w:rPr>
                <w:rFonts w:eastAsia="SimSun"/>
                <w:highlight w:val="yellow"/>
              </w:rPr>
            </w:pPr>
            <w:r w:rsidRPr="00F72CD4">
              <w:t>Note 4:</w:t>
            </w:r>
            <w:r w:rsidRPr="00F72CD4">
              <w:tab/>
              <w:t>CORESETs from TRxP #1 and TRxP #2 should not be overlapped</w:t>
            </w:r>
          </w:p>
        </w:tc>
      </w:tr>
    </w:tbl>
    <w:p w14:paraId="203359B6" w14:textId="77777777" w:rsidR="009203D8" w:rsidRPr="00F72CD4" w:rsidRDefault="009203D8" w:rsidP="009203D8"/>
    <w:p w14:paraId="7FD5DF27" w14:textId="31335740" w:rsidR="007B35BB" w:rsidRPr="00F72CD4" w:rsidRDefault="007B35BB" w:rsidP="007B35BB">
      <w:pPr>
        <w:pStyle w:val="Heading2"/>
      </w:pPr>
      <w:r w:rsidRPr="00F72CD4">
        <w:t>5.4</w:t>
      </w:r>
      <w:r w:rsidRPr="00F72CD4">
        <w:tab/>
        <w:t>PBCH demodulation requirements</w:t>
      </w:r>
      <w:bookmarkEnd w:id="1345"/>
      <w:bookmarkEnd w:id="1346"/>
      <w:bookmarkEnd w:id="1347"/>
      <w:bookmarkEnd w:id="1348"/>
      <w:bookmarkEnd w:id="1349"/>
      <w:bookmarkEnd w:id="1350"/>
      <w:bookmarkEnd w:id="1351"/>
      <w:bookmarkEnd w:id="1352"/>
      <w:bookmarkEnd w:id="1353"/>
    </w:p>
    <w:p w14:paraId="4ADED1A1" w14:textId="756E8143" w:rsidR="007B35BB" w:rsidRPr="00F72CD4" w:rsidRDefault="00156611" w:rsidP="000D2D5A">
      <w:r w:rsidRPr="00F72CD4">
        <w:t>TS 38.101-4</w:t>
      </w:r>
      <w:r w:rsidR="007B35BB" w:rsidRPr="00F72CD4">
        <w:t xml:space="preserve"> </w:t>
      </w:r>
      <w:r w:rsidRPr="00F72CD4">
        <w:t xml:space="preserve">shall </w:t>
      </w:r>
      <w:r w:rsidR="007B35BB" w:rsidRPr="00F72CD4">
        <w:t>specify the PBCH performance requirements and has recommended that these requirements do not need to be tested.</w:t>
      </w:r>
    </w:p>
    <w:p w14:paraId="611CEE12" w14:textId="151B93AA" w:rsidR="007B35BB" w:rsidRPr="00F72CD4" w:rsidRDefault="007B35BB" w:rsidP="007B35BB">
      <w:pPr>
        <w:pStyle w:val="Heading2"/>
      </w:pPr>
      <w:bookmarkStart w:id="1354" w:name="_Toc27479478"/>
      <w:bookmarkStart w:id="1355" w:name="_Toc36058665"/>
      <w:bookmarkStart w:id="1356" w:name="_Toc44067588"/>
      <w:bookmarkStart w:id="1357" w:name="_Toc52716514"/>
      <w:bookmarkStart w:id="1358" w:name="_Toc58239159"/>
      <w:bookmarkStart w:id="1359" w:name="_Toc68246741"/>
      <w:bookmarkStart w:id="1360" w:name="_Toc75790054"/>
      <w:bookmarkStart w:id="1361" w:name="_Toc84264746"/>
      <w:bookmarkStart w:id="1362" w:name="_Toc90560888"/>
      <w:r w:rsidRPr="00F72CD4">
        <w:t>5.5</w:t>
      </w:r>
      <w:r w:rsidRPr="00F72CD4">
        <w:tab/>
        <w:t>Sustained downlink data rate provided by lower layers</w:t>
      </w:r>
      <w:bookmarkEnd w:id="1354"/>
      <w:bookmarkEnd w:id="1355"/>
      <w:bookmarkEnd w:id="1356"/>
      <w:bookmarkEnd w:id="1357"/>
      <w:bookmarkEnd w:id="1358"/>
      <w:bookmarkEnd w:id="1359"/>
      <w:bookmarkEnd w:id="1360"/>
      <w:bookmarkEnd w:id="1361"/>
      <w:bookmarkEnd w:id="1362"/>
    </w:p>
    <w:p w14:paraId="2DE6078D" w14:textId="77777777" w:rsidR="007B35BB" w:rsidRPr="00F72CD4" w:rsidRDefault="007B35BB" w:rsidP="007B35BB">
      <w:pPr>
        <w:pStyle w:val="Heading3"/>
      </w:pPr>
      <w:bookmarkStart w:id="1363" w:name="_Toc27479479"/>
      <w:bookmarkStart w:id="1364" w:name="_Toc36058666"/>
      <w:bookmarkStart w:id="1365" w:name="_Toc44067589"/>
      <w:bookmarkStart w:id="1366" w:name="_Toc52716515"/>
      <w:bookmarkStart w:id="1367" w:name="_Toc58239160"/>
      <w:bookmarkStart w:id="1368" w:name="_Toc68246742"/>
      <w:bookmarkStart w:id="1369" w:name="_Toc75790055"/>
      <w:bookmarkStart w:id="1370" w:name="_Toc84264747"/>
      <w:bookmarkStart w:id="1371" w:name="_Toc90560889"/>
      <w:r w:rsidRPr="00F72CD4">
        <w:t>5.5.1</w:t>
      </w:r>
      <w:r w:rsidRPr="00F72CD4">
        <w:tab/>
        <w:t>FR1 Sustained downlink data rate performance for single carrier</w:t>
      </w:r>
      <w:bookmarkEnd w:id="1363"/>
      <w:bookmarkEnd w:id="1364"/>
      <w:bookmarkEnd w:id="1365"/>
      <w:bookmarkEnd w:id="1366"/>
      <w:bookmarkEnd w:id="1367"/>
      <w:bookmarkEnd w:id="1368"/>
      <w:bookmarkEnd w:id="1369"/>
      <w:bookmarkEnd w:id="1370"/>
      <w:bookmarkEnd w:id="1371"/>
    </w:p>
    <w:p w14:paraId="6CBC6BFC" w14:textId="77777777" w:rsidR="007B35BB" w:rsidRPr="00F72CD4" w:rsidRDefault="007B35BB" w:rsidP="007B35BB">
      <w:pPr>
        <w:pStyle w:val="H6"/>
      </w:pPr>
      <w:r w:rsidRPr="00F72CD4">
        <w:t>5.5.1.1</w:t>
      </w:r>
      <w:r w:rsidRPr="00F72CD4">
        <w:tab/>
        <w:t>Test Purpose</w:t>
      </w:r>
    </w:p>
    <w:p w14:paraId="1387927E" w14:textId="77777777" w:rsidR="007B35BB" w:rsidRPr="00F72CD4" w:rsidRDefault="007B35BB" w:rsidP="000D2D5A">
      <w:r w:rsidRPr="00F72CD4">
        <w:rPr>
          <w:rFonts w:eastAsia="SimSun"/>
        </w:rPr>
        <w:t>The purpose of the test is to verify that the Layer 1 and Layer 2 correctly process in a sustained manner the received packets corresponding to the maximum data rate indicated by UE capabilities</w:t>
      </w:r>
      <w:r w:rsidRPr="00F72CD4">
        <w:rPr>
          <w:rFonts w:eastAsia="SimSun"/>
          <w:i/>
        </w:rPr>
        <w:t>.</w:t>
      </w:r>
      <w:r w:rsidRPr="00F72CD4">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530BADA2" w14:textId="77777777" w:rsidR="007B35BB" w:rsidRPr="00F72CD4" w:rsidRDefault="007B35BB" w:rsidP="007B35BB">
      <w:pPr>
        <w:pStyle w:val="H6"/>
      </w:pPr>
      <w:r w:rsidRPr="00F72CD4">
        <w:t>5.5.1.2</w:t>
      </w:r>
      <w:r w:rsidRPr="00F72CD4">
        <w:tab/>
        <w:t>Test Applicability</w:t>
      </w:r>
    </w:p>
    <w:p w14:paraId="02111318" w14:textId="77777777" w:rsidR="007B35BB" w:rsidRPr="00F72CD4" w:rsidRDefault="007B35BB" w:rsidP="000D2D5A">
      <w:r w:rsidRPr="00F72CD4">
        <w:t>This test applies to all types of NR UE release 15 and forward.</w:t>
      </w:r>
    </w:p>
    <w:p w14:paraId="64164121" w14:textId="77777777" w:rsidR="007B35BB" w:rsidRPr="00F72CD4" w:rsidRDefault="007B35BB" w:rsidP="007B35BB">
      <w:pPr>
        <w:pStyle w:val="H6"/>
      </w:pPr>
      <w:r w:rsidRPr="00F72CD4">
        <w:t>5.5.1.3</w:t>
      </w:r>
      <w:r w:rsidRPr="00F72CD4">
        <w:tab/>
        <w:t>Minimum conformance requirements</w:t>
      </w:r>
    </w:p>
    <w:p w14:paraId="44CD7EC9" w14:textId="77777777" w:rsidR="007B35BB" w:rsidRPr="00F72CD4" w:rsidRDefault="007B35BB" w:rsidP="000D2D5A">
      <w:pPr>
        <w:rPr>
          <w:rFonts w:eastAsia="SimSun"/>
        </w:rPr>
      </w:pPr>
      <w:r w:rsidRPr="00F72CD4">
        <w:rPr>
          <w:rFonts w:eastAsia="SimSun"/>
        </w:rPr>
        <w:t>The requirements in this clause are applicable to the FR1 single carrier case.</w:t>
      </w:r>
    </w:p>
    <w:p w14:paraId="1A85AFCD" w14:textId="77777777" w:rsidR="007B35BB" w:rsidRPr="00F72CD4" w:rsidRDefault="007B35BB" w:rsidP="000D2D5A">
      <w:pPr>
        <w:rPr>
          <w:rFonts w:eastAsia="SimSun"/>
        </w:rPr>
      </w:pPr>
      <w:r w:rsidRPr="00F72CD4">
        <w:rPr>
          <w:rFonts w:eastAsia="SimSun"/>
        </w:rPr>
        <w:t>The TB success rate shall be higher than 85% when PDSCH is scheduled with MCS defined for the channel bandwidth with the downlink physical channel setup according to Annex C.3.1.</w:t>
      </w:r>
    </w:p>
    <w:p w14:paraId="15B60997" w14:textId="77777777" w:rsidR="007B35BB" w:rsidRPr="00F72CD4" w:rsidRDefault="007B35BB" w:rsidP="000D2D5A">
      <w:pPr>
        <w:rPr>
          <w:rFonts w:eastAsia="SimSun"/>
        </w:rPr>
      </w:pPr>
      <w:r w:rsidRPr="00F72CD4">
        <w:rPr>
          <w:rFonts w:eastAsia="SimSun"/>
        </w:rPr>
        <w:t>The TB success rate is defined as 100%*N</w:t>
      </w:r>
      <w:r w:rsidRPr="00F72CD4">
        <w:rPr>
          <w:rFonts w:eastAsia="SimSun"/>
          <w:sz w:val="14"/>
          <w:szCs w:val="14"/>
        </w:rPr>
        <w:t>DL_correct_rx</w:t>
      </w:r>
      <w:r w:rsidRPr="00F72CD4">
        <w:rPr>
          <w:rFonts w:eastAsia="SimSun"/>
          <w:sz w:val="14"/>
          <w:szCs w:val="14"/>
          <w:vertAlign w:val="subscript"/>
        </w:rPr>
        <w:t xml:space="preserve"> </w:t>
      </w:r>
      <w:r w:rsidRPr="00F72CD4">
        <w:rPr>
          <w:rFonts w:eastAsia="SimSun"/>
        </w:rPr>
        <w:t>/ (N</w:t>
      </w:r>
      <w:r w:rsidRPr="00F72CD4">
        <w:rPr>
          <w:rFonts w:eastAsia="SimSun"/>
          <w:sz w:val="14"/>
          <w:szCs w:val="14"/>
        </w:rPr>
        <w:t xml:space="preserve">DL_newtx </w:t>
      </w:r>
      <w:r w:rsidRPr="00F72CD4">
        <w:rPr>
          <w:rFonts w:eastAsia="SimSun"/>
        </w:rPr>
        <w:t>+ N</w:t>
      </w:r>
      <w:r w:rsidRPr="00F72CD4">
        <w:rPr>
          <w:rFonts w:eastAsia="SimSun"/>
          <w:sz w:val="14"/>
          <w:szCs w:val="14"/>
        </w:rPr>
        <w:t>DL_retx</w:t>
      </w:r>
      <w:r w:rsidRPr="00F72CD4">
        <w:rPr>
          <w:rFonts w:eastAsia="SimSun"/>
        </w:rPr>
        <w:t>), where N</w:t>
      </w:r>
      <w:r w:rsidRPr="00F72CD4">
        <w:rPr>
          <w:rFonts w:eastAsia="SimSun"/>
          <w:sz w:val="14"/>
          <w:szCs w:val="14"/>
        </w:rPr>
        <w:t xml:space="preserve">DL_newtx </w:t>
      </w:r>
      <w:r w:rsidRPr="00F72CD4">
        <w:rPr>
          <w:rFonts w:eastAsia="SimSun"/>
        </w:rPr>
        <w:t>is the number of newly transmitted DL transport blocks, N</w:t>
      </w:r>
      <w:r w:rsidRPr="00F72CD4">
        <w:rPr>
          <w:rFonts w:eastAsia="SimSun"/>
          <w:sz w:val="14"/>
          <w:szCs w:val="14"/>
        </w:rPr>
        <w:t xml:space="preserve">DL_retx </w:t>
      </w:r>
      <w:r w:rsidRPr="00F72CD4">
        <w:rPr>
          <w:rFonts w:eastAsia="SimSun"/>
        </w:rPr>
        <w:t>is the number of retransmitted DL transport blocks, and N</w:t>
      </w:r>
      <w:r w:rsidRPr="00F72CD4">
        <w:rPr>
          <w:rFonts w:eastAsia="SimSun"/>
          <w:sz w:val="14"/>
          <w:szCs w:val="14"/>
        </w:rPr>
        <w:t xml:space="preserve">DL_correct_rx </w:t>
      </w:r>
      <w:r w:rsidRPr="00F72CD4">
        <w:rPr>
          <w:rFonts w:eastAsia="SimSun"/>
        </w:rPr>
        <w:t>is the number of correctly received DL transport blocks.</w:t>
      </w:r>
    </w:p>
    <w:p w14:paraId="039AAF97" w14:textId="77777777" w:rsidR="007B35BB" w:rsidRPr="00F72CD4" w:rsidRDefault="007B35BB" w:rsidP="000D2D5A">
      <w:pPr>
        <w:rPr>
          <w:rFonts w:eastAsia="SimSun"/>
        </w:rPr>
      </w:pPr>
      <w:r w:rsidRPr="00F72CD4">
        <w:rPr>
          <w:rFonts w:eastAsia="SimSun"/>
        </w:rPr>
        <w:t>The common test parameters are specified in Table 5.5.1.3-1. The parameters specified in Table 5.5.1.3-2 are applicable for tests on FDD bands and parameters specified in Table 5.5.1.3-3 are applicable for tests on TDD bands.</w:t>
      </w:r>
    </w:p>
    <w:p w14:paraId="604EDD24" w14:textId="77777777" w:rsidR="007B35BB" w:rsidRPr="00F72CD4" w:rsidRDefault="007B35BB" w:rsidP="000D2D5A">
      <w:pPr>
        <w:rPr>
          <w:rFonts w:eastAsia="SimSun"/>
          <w:lang w:eastAsia="zh-CN"/>
        </w:rPr>
      </w:pPr>
      <w:r w:rsidRPr="00F72CD4">
        <w:rPr>
          <w:rFonts w:eastAsia="SimSun"/>
          <w:lang w:eastAsia="zh-CN"/>
        </w:rPr>
        <w:t>Unless otherwise stated, no user data is scheduled on slot #0, 10 and 11 within 20 ms for SCS 15 kHz.</w:t>
      </w:r>
    </w:p>
    <w:p w14:paraId="4C868B23" w14:textId="77777777" w:rsidR="007B35BB" w:rsidRPr="00F72CD4" w:rsidRDefault="007B35BB" w:rsidP="000D2D5A">
      <w:pPr>
        <w:rPr>
          <w:rFonts w:eastAsia="SimSun"/>
          <w:lang w:eastAsia="zh-CN"/>
        </w:rPr>
      </w:pPr>
      <w:r w:rsidRPr="00F72CD4">
        <w:rPr>
          <w:rFonts w:eastAsia="SimSun"/>
          <w:lang w:eastAsia="zh-CN"/>
        </w:rPr>
        <w:t>Unless otherwise stated, no user data is scheduled on slot #0, 20 and 21 within 20 ms for SCS 30 kHz.</w:t>
      </w:r>
    </w:p>
    <w:p w14:paraId="6094AE7B" w14:textId="77777777" w:rsidR="007B35BB" w:rsidRPr="00F72CD4" w:rsidRDefault="007B35BB" w:rsidP="000D2D5A">
      <w:pPr>
        <w:pStyle w:val="TH"/>
      </w:pPr>
      <w:r w:rsidRPr="00F72CD4">
        <w:t>Table 5.5.1.3-1</w:t>
      </w:r>
      <w:r w:rsidRPr="00F72CD4">
        <w:rPr>
          <w:lang w:eastAsia="zh-CN"/>
        </w:rPr>
        <w:t>:</w:t>
      </w:r>
      <w:r w:rsidRPr="00F72CD4">
        <w:t xml:space="preserve"> Common test parameters for FDD and TDD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7"/>
        <w:gridCol w:w="1200"/>
        <w:gridCol w:w="2417"/>
        <w:gridCol w:w="947"/>
        <w:gridCol w:w="3270"/>
      </w:tblGrid>
      <w:tr w:rsidR="007B35BB" w:rsidRPr="00F72CD4" w14:paraId="379F9A8B" w14:textId="77777777" w:rsidTr="003270E5">
        <w:tc>
          <w:tcPr>
            <w:tcW w:w="5404" w:type="dxa"/>
            <w:gridSpan w:val="3"/>
            <w:tcBorders>
              <w:top w:val="single" w:sz="4" w:space="0" w:color="auto"/>
              <w:left w:val="single" w:sz="4" w:space="0" w:color="auto"/>
              <w:bottom w:val="single" w:sz="4" w:space="0" w:color="auto"/>
              <w:right w:val="single" w:sz="4" w:space="0" w:color="auto"/>
            </w:tcBorders>
            <w:hideMark/>
          </w:tcPr>
          <w:p w14:paraId="42F68CAF" w14:textId="77777777" w:rsidR="007B35BB" w:rsidRPr="00F72CD4" w:rsidRDefault="007B35BB" w:rsidP="000D2D5A">
            <w:pPr>
              <w:pStyle w:val="TAH"/>
              <w:rPr>
                <w:rFonts w:eastAsia="SimSun"/>
              </w:rPr>
            </w:pPr>
            <w:r w:rsidRPr="00F72CD4">
              <w:rPr>
                <w:rFonts w:eastAsia="SimSun"/>
              </w:rPr>
              <w:t>Parameter</w:t>
            </w:r>
          </w:p>
        </w:tc>
        <w:tc>
          <w:tcPr>
            <w:tcW w:w="947" w:type="dxa"/>
            <w:tcBorders>
              <w:top w:val="single" w:sz="4" w:space="0" w:color="auto"/>
              <w:left w:val="single" w:sz="4" w:space="0" w:color="auto"/>
              <w:bottom w:val="single" w:sz="4" w:space="0" w:color="auto"/>
              <w:right w:val="single" w:sz="4" w:space="0" w:color="auto"/>
            </w:tcBorders>
            <w:hideMark/>
          </w:tcPr>
          <w:p w14:paraId="077FF3EA" w14:textId="77777777" w:rsidR="007B35BB" w:rsidRPr="00F72CD4" w:rsidRDefault="007B35BB" w:rsidP="000D2D5A">
            <w:pPr>
              <w:pStyle w:val="TAH"/>
              <w:rPr>
                <w:rFonts w:eastAsia="SimSun"/>
              </w:rPr>
            </w:pPr>
            <w:r w:rsidRPr="00F72CD4">
              <w:rPr>
                <w:rFonts w:eastAsia="SimSun"/>
              </w:rPr>
              <w:t>Unit</w:t>
            </w:r>
          </w:p>
        </w:tc>
        <w:tc>
          <w:tcPr>
            <w:tcW w:w="3270" w:type="dxa"/>
            <w:tcBorders>
              <w:top w:val="single" w:sz="4" w:space="0" w:color="auto"/>
              <w:left w:val="single" w:sz="4" w:space="0" w:color="auto"/>
              <w:bottom w:val="single" w:sz="4" w:space="0" w:color="auto"/>
              <w:right w:val="single" w:sz="4" w:space="0" w:color="auto"/>
            </w:tcBorders>
            <w:hideMark/>
          </w:tcPr>
          <w:p w14:paraId="52BCFF6B" w14:textId="77777777" w:rsidR="007B35BB" w:rsidRPr="00F72CD4" w:rsidRDefault="007B35BB" w:rsidP="000D2D5A">
            <w:pPr>
              <w:pStyle w:val="TAH"/>
              <w:rPr>
                <w:rFonts w:eastAsia="SimSun"/>
              </w:rPr>
            </w:pPr>
            <w:r w:rsidRPr="00F72CD4">
              <w:rPr>
                <w:rFonts w:eastAsia="SimSun"/>
              </w:rPr>
              <w:t>Value</w:t>
            </w:r>
          </w:p>
        </w:tc>
      </w:tr>
      <w:tr w:rsidR="007B35BB" w:rsidRPr="00F72CD4" w14:paraId="0CC69E55"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00F884D7" w14:textId="77777777" w:rsidR="007B35BB" w:rsidRPr="00F72CD4" w:rsidRDefault="007B35BB" w:rsidP="000D2D5A">
            <w:pPr>
              <w:pStyle w:val="TAH"/>
              <w:rPr>
                <w:rFonts w:eastAsia="SimSun"/>
              </w:rPr>
            </w:pPr>
            <w:r w:rsidRPr="00F72CD4">
              <w:rPr>
                <w:rFonts w:eastAsia="SimSun"/>
              </w:rPr>
              <w:t>PDSCH transmission scheme</w:t>
            </w:r>
          </w:p>
        </w:tc>
        <w:tc>
          <w:tcPr>
            <w:tcW w:w="947" w:type="dxa"/>
            <w:tcBorders>
              <w:top w:val="single" w:sz="4" w:space="0" w:color="auto"/>
              <w:left w:val="single" w:sz="4" w:space="0" w:color="auto"/>
              <w:bottom w:val="single" w:sz="4" w:space="0" w:color="auto"/>
              <w:right w:val="single" w:sz="4" w:space="0" w:color="auto"/>
            </w:tcBorders>
            <w:vAlign w:val="center"/>
          </w:tcPr>
          <w:p w14:paraId="590CE460" w14:textId="77777777" w:rsidR="007B35BB" w:rsidRPr="00F72CD4" w:rsidRDefault="007B35BB" w:rsidP="000D2D5A">
            <w:pPr>
              <w:pStyle w:val="TAH"/>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EA22086" w14:textId="77777777" w:rsidR="007B35BB" w:rsidRPr="00F72CD4" w:rsidRDefault="007B35BB" w:rsidP="000D2D5A">
            <w:pPr>
              <w:pStyle w:val="TAH"/>
              <w:rPr>
                <w:rFonts w:eastAsia="SimSun"/>
              </w:rPr>
            </w:pPr>
            <w:r w:rsidRPr="00F72CD4">
              <w:rPr>
                <w:rFonts w:eastAsia="SimSun"/>
              </w:rPr>
              <w:t>Transmission scheme 1</w:t>
            </w:r>
          </w:p>
        </w:tc>
      </w:tr>
      <w:tr w:rsidR="007B35BB" w:rsidRPr="00F72CD4" w14:paraId="7377AF23"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3AB4DAB3" w14:textId="77777777" w:rsidR="007B35BB" w:rsidRPr="00F72CD4" w:rsidRDefault="007B35BB" w:rsidP="000D2D5A">
            <w:pPr>
              <w:pStyle w:val="TAH"/>
              <w:rPr>
                <w:rFonts w:eastAsia="SimSun"/>
              </w:rPr>
            </w:pPr>
            <w:r w:rsidRPr="00F72CD4">
              <w:rPr>
                <w:rFonts w:eastAsia="SimSun"/>
              </w:rPr>
              <w:t>EPRE ratio of PTRS to PDSCH</w:t>
            </w:r>
          </w:p>
        </w:tc>
        <w:tc>
          <w:tcPr>
            <w:tcW w:w="947" w:type="dxa"/>
            <w:tcBorders>
              <w:top w:val="single" w:sz="4" w:space="0" w:color="auto"/>
              <w:left w:val="single" w:sz="4" w:space="0" w:color="auto"/>
              <w:bottom w:val="single" w:sz="4" w:space="0" w:color="auto"/>
              <w:right w:val="single" w:sz="4" w:space="0" w:color="auto"/>
            </w:tcBorders>
            <w:vAlign w:val="center"/>
            <w:hideMark/>
          </w:tcPr>
          <w:p w14:paraId="4736EB3B" w14:textId="77777777" w:rsidR="007B35BB" w:rsidRPr="00F72CD4" w:rsidRDefault="007B35BB" w:rsidP="000D2D5A">
            <w:pPr>
              <w:pStyle w:val="TAH"/>
              <w:rPr>
                <w:rFonts w:eastAsia="SimSun"/>
              </w:rPr>
            </w:pPr>
            <w:r w:rsidRPr="00F72CD4">
              <w:rPr>
                <w:rFonts w:eastAsia="SimSun"/>
              </w:rPr>
              <w:t>dB</w:t>
            </w:r>
          </w:p>
        </w:tc>
        <w:tc>
          <w:tcPr>
            <w:tcW w:w="3270" w:type="dxa"/>
            <w:tcBorders>
              <w:top w:val="single" w:sz="4" w:space="0" w:color="auto"/>
              <w:left w:val="single" w:sz="4" w:space="0" w:color="auto"/>
              <w:bottom w:val="single" w:sz="4" w:space="0" w:color="auto"/>
              <w:right w:val="single" w:sz="4" w:space="0" w:color="auto"/>
            </w:tcBorders>
            <w:vAlign w:val="center"/>
            <w:hideMark/>
          </w:tcPr>
          <w:p w14:paraId="20EB06FC" w14:textId="77777777" w:rsidR="007B35BB" w:rsidRPr="00F72CD4" w:rsidRDefault="007B35BB" w:rsidP="000D2D5A">
            <w:pPr>
              <w:pStyle w:val="TAH"/>
              <w:rPr>
                <w:rFonts w:eastAsia="SimSun"/>
              </w:rPr>
            </w:pPr>
            <w:r w:rsidRPr="00F72CD4">
              <w:rPr>
                <w:rFonts w:eastAsia="SimSun"/>
              </w:rPr>
              <w:t>N/A</w:t>
            </w:r>
          </w:p>
        </w:tc>
      </w:tr>
      <w:tr w:rsidR="007B35BB" w:rsidRPr="00F72CD4" w14:paraId="293F6F4E"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5186B764" w14:textId="77777777" w:rsidR="007B35BB" w:rsidRPr="00F72CD4" w:rsidRDefault="007B35BB" w:rsidP="000D2D5A">
            <w:pPr>
              <w:pStyle w:val="TAL"/>
              <w:rPr>
                <w:rFonts w:eastAsia="SimSun"/>
              </w:rPr>
            </w:pPr>
            <w:r w:rsidRPr="00F72CD4">
              <w:rPr>
                <w:rFonts w:eastAsia="SimSun"/>
              </w:rPr>
              <w:t>Channel bandwidth</w:t>
            </w:r>
          </w:p>
        </w:tc>
        <w:tc>
          <w:tcPr>
            <w:tcW w:w="947" w:type="dxa"/>
            <w:tcBorders>
              <w:top w:val="single" w:sz="4" w:space="0" w:color="auto"/>
              <w:left w:val="single" w:sz="4" w:space="0" w:color="auto"/>
              <w:bottom w:val="single" w:sz="4" w:space="0" w:color="auto"/>
              <w:right w:val="single" w:sz="4" w:space="0" w:color="auto"/>
            </w:tcBorders>
            <w:vAlign w:val="center"/>
            <w:hideMark/>
          </w:tcPr>
          <w:p w14:paraId="383663E6" w14:textId="77777777" w:rsidR="007B35BB" w:rsidRPr="00F72CD4" w:rsidRDefault="007B35BB" w:rsidP="000D2D5A">
            <w:pPr>
              <w:pStyle w:val="TAL"/>
              <w:rPr>
                <w:rFonts w:eastAsia="SimSun"/>
              </w:rPr>
            </w:pPr>
            <w:r w:rsidRPr="00F72CD4">
              <w:rPr>
                <w:rFonts w:eastAsia="SimSun"/>
              </w:rPr>
              <w:t>MHz</w:t>
            </w:r>
          </w:p>
        </w:tc>
        <w:tc>
          <w:tcPr>
            <w:tcW w:w="3270" w:type="dxa"/>
            <w:tcBorders>
              <w:top w:val="single" w:sz="4" w:space="0" w:color="auto"/>
              <w:left w:val="single" w:sz="4" w:space="0" w:color="auto"/>
              <w:bottom w:val="single" w:sz="4" w:space="0" w:color="auto"/>
              <w:right w:val="single" w:sz="4" w:space="0" w:color="auto"/>
            </w:tcBorders>
            <w:vAlign w:val="center"/>
            <w:hideMark/>
          </w:tcPr>
          <w:p w14:paraId="19A34FF7" w14:textId="746B7B96" w:rsidR="007B35BB" w:rsidRPr="00F72CD4" w:rsidRDefault="00250C72" w:rsidP="000D2D5A">
            <w:pPr>
              <w:pStyle w:val="TAL"/>
              <w:rPr>
                <w:rFonts w:eastAsia="SimSun"/>
              </w:rPr>
            </w:pPr>
            <w:r w:rsidRPr="00F72CD4">
              <w:rPr>
                <w:rFonts w:eastAsia="SimSun"/>
              </w:rPr>
              <w:t>Select channel bandwidth as per test parameter selection clause 5.5.1.3.1</w:t>
            </w:r>
          </w:p>
        </w:tc>
      </w:tr>
      <w:tr w:rsidR="007B35BB" w:rsidRPr="00F72CD4" w14:paraId="00F935DD"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019DBC23" w14:textId="77777777" w:rsidR="007B35BB" w:rsidRPr="00F72CD4" w:rsidRDefault="007B35BB" w:rsidP="000D2D5A">
            <w:pPr>
              <w:pStyle w:val="TAL"/>
              <w:rPr>
                <w:rFonts w:eastAsia="SimSun"/>
              </w:rPr>
            </w:pPr>
            <w:r w:rsidRPr="00F72CD4">
              <w:rPr>
                <w:rFonts w:eastAsia="SimSun"/>
              </w:rPr>
              <w:t>Common serving cell parameters</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1B47320E" w14:textId="77777777" w:rsidR="007B35BB" w:rsidRPr="00F72CD4" w:rsidRDefault="007B35BB" w:rsidP="000D2D5A">
            <w:pPr>
              <w:pStyle w:val="TAL"/>
              <w:rPr>
                <w:rFonts w:eastAsia="SimSun"/>
              </w:rPr>
            </w:pPr>
            <w:r w:rsidRPr="00F72CD4">
              <w:rPr>
                <w:rFonts w:eastAsia="SimSun"/>
              </w:rPr>
              <w:t>Physical Cell ID</w:t>
            </w:r>
          </w:p>
        </w:tc>
        <w:tc>
          <w:tcPr>
            <w:tcW w:w="947" w:type="dxa"/>
            <w:tcBorders>
              <w:top w:val="single" w:sz="4" w:space="0" w:color="auto"/>
              <w:left w:val="single" w:sz="4" w:space="0" w:color="auto"/>
              <w:bottom w:val="single" w:sz="4" w:space="0" w:color="auto"/>
              <w:right w:val="single" w:sz="4" w:space="0" w:color="auto"/>
            </w:tcBorders>
            <w:vAlign w:val="center"/>
          </w:tcPr>
          <w:p w14:paraId="1558046D"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CAE978F" w14:textId="77777777" w:rsidR="007B35BB" w:rsidRPr="00F72CD4" w:rsidRDefault="007B35BB" w:rsidP="000D2D5A">
            <w:pPr>
              <w:pStyle w:val="TAL"/>
              <w:rPr>
                <w:rFonts w:eastAsia="SimSun"/>
              </w:rPr>
            </w:pPr>
            <w:r w:rsidRPr="00F72CD4">
              <w:rPr>
                <w:rFonts w:eastAsia="SimSun"/>
              </w:rPr>
              <w:t>0</w:t>
            </w:r>
          </w:p>
        </w:tc>
      </w:tr>
      <w:tr w:rsidR="007B35BB" w:rsidRPr="00F72CD4" w14:paraId="7C2F248B"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394002D"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FD7B497" w14:textId="77777777" w:rsidR="007B35BB" w:rsidRPr="00F72CD4" w:rsidRDefault="007B35BB" w:rsidP="000D2D5A">
            <w:pPr>
              <w:pStyle w:val="TAL"/>
              <w:rPr>
                <w:rFonts w:eastAsia="SimSun"/>
              </w:rPr>
            </w:pPr>
            <w:r w:rsidRPr="00F72CD4">
              <w:rPr>
                <w:rFonts w:eastAsia="SimSun"/>
              </w:rPr>
              <w:t xml:space="preserve">SSB position in </w:t>
            </w:r>
            <w:r w:rsidRPr="00F72CD4">
              <w:rPr>
                <w:rFonts w:eastAsia="SimSun"/>
                <w:szCs w:val="22"/>
              </w:rPr>
              <w:t>burst</w:t>
            </w:r>
          </w:p>
        </w:tc>
        <w:tc>
          <w:tcPr>
            <w:tcW w:w="947" w:type="dxa"/>
            <w:tcBorders>
              <w:top w:val="single" w:sz="4" w:space="0" w:color="auto"/>
              <w:left w:val="single" w:sz="4" w:space="0" w:color="auto"/>
              <w:bottom w:val="single" w:sz="4" w:space="0" w:color="auto"/>
              <w:right w:val="single" w:sz="4" w:space="0" w:color="auto"/>
            </w:tcBorders>
            <w:vAlign w:val="center"/>
          </w:tcPr>
          <w:p w14:paraId="6137B5A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13FEB35" w14:textId="77777777" w:rsidR="007B35BB" w:rsidRPr="00F72CD4" w:rsidRDefault="007B35BB" w:rsidP="000D2D5A">
            <w:pPr>
              <w:pStyle w:val="TAL"/>
              <w:rPr>
                <w:rFonts w:eastAsia="SimSun"/>
              </w:rPr>
            </w:pPr>
            <w:r w:rsidRPr="00F72CD4">
              <w:rPr>
                <w:rFonts w:eastAsia="SimSun"/>
              </w:rPr>
              <w:t>First SSB in Slot #0</w:t>
            </w:r>
          </w:p>
        </w:tc>
      </w:tr>
      <w:tr w:rsidR="007B35BB" w:rsidRPr="00F72CD4" w14:paraId="3EB03639"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799F5F6"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87DB5CF" w14:textId="77777777" w:rsidR="007B35BB" w:rsidRPr="00F72CD4" w:rsidRDefault="007B35BB" w:rsidP="000D2D5A">
            <w:pPr>
              <w:pStyle w:val="TAL"/>
              <w:rPr>
                <w:rFonts w:eastAsia="SimSun"/>
              </w:rPr>
            </w:pPr>
            <w:r w:rsidRPr="00F72CD4">
              <w:rPr>
                <w:rFonts w:eastAsia="SimSun"/>
              </w:rPr>
              <w:t>SSB periodicity</w:t>
            </w:r>
          </w:p>
        </w:tc>
        <w:tc>
          <w:tcPr>
            <w:tcW w:w="947" w:type="dxa"/>
            <w:tcBorders>
              <w:top w:val="single" w:sz="4" w:space="0" w:color="auto"/>
              <w:left w:val="single" w:sz="4" w:space="0" w:color="auto"/>
              <w:bottom w:val="single" w:sz="4" w:space="0" w:color="auto"/>
              <w:right w:val="single" w:sz="4" w:space="0" w:color="auto"/>
            </w:tcBorders>
            <w:vAlign w:val="center"/>
            <w:hideMark/>
          </w:tcPr>
          <w:p w14:paraId="79B49F10" w14:textId="77777777" w:rsidR="007B35BB" w:rsidRPr="00F72CD4" w:rsidRDefault="007B35BB" w:rsidP="000D2D5A">
            <w:pPr>
              <w:pStyle w:val="TAL"/>
              <w:rPr>
                <w:rFonts w:eastAsia="SimSun"/>
              </w:rPr>
            </w:pPr>
            <w:r w:rsidRPr="00F72CD4">
              <w:rPr>
                <w:rFonts w:eastAsia="SimSun"/>
              </w:rPr>
              <w:t>ms</w:t>
            </w:r>
          </w:p>
        </w:tc>
        <w:tc>
          <w:tcPr>
            <w:tcW w:w="3270" w:type="dxa"/>
            <w:tcBorders>
              <w:top w:val="single" w:sz="4" w:space="0" w:color="auto"/>
              <w:left w:val="single" w:sz="4" w:space="0" w:color="auto"/>
              <w:bottom w:val="single" w:sz="4" w:space="0" w:color="auto"/>
              <w:right w:val="single" w:sz="4" w:space="0" w:color="auto"/>
            </w:tcBorders>
            <w:vAlign w:val="center"/>
            <w:hideMark/>
          </w:tcPr>
          <w:p w14:paraId="214712FD" w14:textId="77777777" w:rsidR="007B35BB" w:rsidRPr="00F72CD4" w:rsidRDefault="007B35BB" w:rsidP="000D2D5A">
            <w:pPr>
              <w:pStyle w:val="TAL"/>
              <w:rPr>
                <w:rFonts w:eastAsia="SimSun"/>
              </w:rPr>
            </w:pPr>
            <w:r w:rsidRPr="00F72CD4">
              <w:rPr>
                <w:rFonts w:eastAsia="SimSun"/>
              </w:rPr>
              <w:t>20</w:t>
            </w:r>
          </w:p>
        </w:tc>
      </w:tr>
      <w:tr w:rsidR="007B35BB" w:rsidRPr="00F72CD4" w14:paraId="2ABEDF2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91CF909"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78A76F5" w14:textId="77777777" w:rsidR="007B35BB" w:rsidRPr="00F72CD4" w:rsidRDefault="007B35BB" w:rsidP="000D2D5A">
            <w:pPr>
              <w:pStyle w:val="TAL"/>
              <w:rPr>
                <w:rFonts w:eastAsia="SimSun"/>
              </w:rPr>
            </w:pPr>
            <w:r w:rsidRPr="00F72CD4">
              <w:rPr>
                <w:rFonts w:eastAsia="SimSun"/>
              </w:rPr>
              <w:t>First DMRS position for Type A PDSCH mapping</w:t>
            </w:r>
          </w:p>
        </w:tc>
        <w:tc>
          <w:tcPr>
            <w:tcW w:w="947" w:type="dxa"/>
            <w:tcBorders>
              <w:top w:val="single" w:sz="4" w:space="0" w:color="auto"/>
              <w:left w:val="single" w:sz="4" w:space="0" w:color="auto"/>
              <w:bottom w:val="single" w:sz="4" w:space="0" w:color="auto"/>
              <w:right w:val="single" w:sz="4" w:space="0" w:color="auto"/>
            </w:tcBorders>
            <w:vAlign w:val="center"/>
          </w:tcPr>
          <w:p w14:paraId="560260AE"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443DE96" w14:textId="77777777" w:rsidR="007B35BB" w:rsidRPr="00F72CD4" w:rsidRDefault="007B35BB" w:rsidP="000D2D5A">
            <w:pPr>
              <w:pStyle w:val="TAL"/>
              <w:rPr>
                <w:rFonts w:eastAsia="SimSun"/>
              </w:rPr>
            </w:pPr>
            <w:r w:rsidRPr="00F72CD4">
              <w:rPr>
                <w:rFonts w:eastAsia="SimSun"/>
              </w:rPr>
              <w:t>2</w:t>
            </w:r>
          </w:p>
        </w:tc>
      </w:tr>
      <w:tr w:rsidR="007B35BB" w:rsidRPr="00F72CD4" w14:paraId="640B3DF6"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7782EF7E" w14:textId="77777777" w:rsidR="007B35BB" w:rsidRPr="00F72CD4" w:rsidRDefault="007B35BB" w:rsidP="000D2D5A">
            <w:pPr>
              <w:pStyle w:val="TAL"/>
              <w:rPr>
                <w:rFonts w:eastAsia="SimSun"/>
              </w:rPr>
            </w:pPr>
            <w:r w:rsidRPr="00F72CD4">
              <w:rPr>
                <w:rFonts w:eastAsia="SimSun"/>
              </w:rPr>
              <w:t>Cross carrier scheduling</w:t>
            </w:r>
          </w:p>
        </w:tc>
        <w:tc>
          <w:tcPr>
            <w:tcW w:w="947" w:type="dxa"/>
            <w:tcBorders>
              <w:top w:val="single" w:sz="4" w:space="0" w:color="auto"/>
              <w:left w:val="single" w:sz="4" w:space="0" w:color="auto"/>
              <w:bottom w:val="single" w:sz="4" w:space="0" w:color="auto"/>
              <w:right w:val="single" w:sz="4" w:space="0" w:color="auto"/>
            </w:tcBorders>
            <w:vAlign w:val="center"/>
          </w:tcPr>
          <w:p w14:paraId="752AB44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253CDCF" w14:textId="77777777" w:rsidR="007B35BB" w:rsidRPr="00F72CD4" w:rsidRDefault="007B35BB" w:rsidP="000D2D5A">
            <w:pPr>
              <w:pStyle w:val="TAL"/>
              <w:rPr>
                <w:rFonts w:eastAsia="SimSun"/>
              </w:rPr>
            </w:pPr>
            <w:r w:rsidRPr="00F72CD4">
              <w:rPr>
                <w:rFonts w:eastAsia="SimSun"/>
              </w:rPr>
              <w:t>Not configured</w:t>
            </w:r>
          </w:p>
        </w:tc>
      </w:tr>
      <w:tr w:rsidR="007B35BB" w:rsidRPr="00F72CD4" w14:paraId="100F6CE3"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1E54F651" w14:textId="77777777" w:rsidR="007B35BB" w:rsidRPr="00F72CD4" w:rsidRDefault="007B35BB" w:rsidP="000D2D5A">
            <w:pPr>
              <w:pStyle w:val="TAL"/>
              <w:rPr>
                <w:rFonts w:eastAsia="SimSun"/>
              </w:rPr>
            </w:pPr>
            <w:r w:rsidRPr="00F72CD4">
              <w:rPr>
                <w:rFonts w:eastAsia="SimSun"/>
              </w:rPr>
              <w:t>Active DL BWP index</w:t>
            </w:r>
          </w:p>
        </w:tc>
        <w:tc>
          <w:tcPr>
            <w:tcW w:w="947" w:type="dxa"/>
            <w:tcBorders>
              <w:top w:val="single" w:sz="4" w:space="0" w:color="auto"/>
              <w:left w:val="single" w:sz="4" w:space="0" w:color="auto"/>
              <w:bottom w:val="single" w:sz="4" w:space="0" w:color="auto"/>
              <w:right w:val="single" w:sz="4" w:space="0" w:color="auto"/>
            </w:tcBorders>
            <w:vAlign w:val="center"/>
          </w:tcPr>
          <w:p w14:paraId="3C7A33C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7213588" w14:textId="77777777" w:rsidR="007B35BB" w:rsidRPr="00F72CD4" w:rsidRDefault="007B35BB" w:rsidP="000D2D5A">
            <w:pPr>
              <w:pStyle w:val="TAL"/>
              <w:rPr>
                <w:rFonts w:eastAsia="SimSun"/>
              </w:rPr>
            </w:pPr>
            <w:r w:rsidRPr="00F72CD4">
              <w:rPr>
                <w:rFonts w:eastAsia="SimSun"/>
              </w:rPr>
              <w:t>1</w:t>
            </w:r>
          </w:p>
        </w:tc>
      </w:tr>
      <w:tr w:rsidR="007B35BB" w:rsidRPr="00F72CD4" w14:paraId="12DEB9E6"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AD10912" w14:textId="77777777" w:rsidR="007B35BB" w:rsidRPr="00F72CD4" w:rsidRDefault="007B35BB" w:rsidP="000D2D5A">
            <w:pPr>
              <w:pStyle w:val="TAL"/>
              <w:rPr>
                <w:rFonts w:eastAsia="SimSun"/>
              </w:rPr>
            </w:pPr>
            <w:r w:rsidRPr="00F72CD4">
              <w:rPr>
                <w:rFonts w:eastAsia="SimSun"/>
              </w:rPr>
              <w:t>Actual carrier configura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055D1C2" w14:textId="77777777" w:rsidR="007B35BB" w:rsidRPr="00F72CD4" w:rsidRDefault="007B35BB" w:rsidP="000D2D5A">
            <w:pPr>
              <w:pStyle w:val="TAL"/>
              <w:rPr>
                <w:rFonts w:eastAsia="SimSun"/>
              </w:rPr>
            </w:pPr>
            <w:r w:rsidRPr="00F72CD4">
              <w:rPr>
                <w:rFonts w:eastAsia="SimSun"/>
              </w:rPr>
              <w:t>Offset between Point A and the lowest usable subcarrier on this carrier (Note 2)</w:t>
            </w:r>
          </w:p>
        </w:tc>
        <w:tc>
          <w:tcPr>
            <w:tcW w:w="947" w:type="dxa"/>
            <w:tcBorders>
              <w:top w:val="single" w:sz="4" w:space="0" w:color="auto"/>
              <w:left w:val="single" w:sz="4" w:space="0" w:color="auto"/>
              <w:bottom w:val="single" w:sz="4" w:space="0" w:color="auto"/>
              <w:right w:val="single" w:sz="4" w:space="0" w:color="auto"/>
            </w:tcBorders>
            <w:vAlign w:val="center"/>
            <w:hideMark/>
          </w:tcPr>
          <w:p w14:paraId="775CA743" w14:textId="77777777" w:rsidR="007B35BB" w:rsidRPr="00F72CD4" w:rsidRDefault="007B35BB" w:rsidP="000D2D5A">
            <w:pPr>
              <w:pStyle w:val="TAL"/>
              <w:rPr>
                <w:rFonts w:eastAsia="SimSun"/>
              </w:rPr>
            </w:pPr>
            <w:r w:rsidRPr="00F72CD4">
              <w:rPr>
                <w:rFonts w:eastAsia="SimSun"/>
              </w:rPr>
              <w:t>RBs</w:t>
            </w:r>
          </w:p>
        </w:tc>
        <w:tc>
          <w:tcPr>
            <w:tcW w:w="3270" w:type="dxa"/>
            <w:tcBorders>
              <w:top w:val="single" w:sz="4" w:space="0" w:color="auto"/>
              <w:left w:val="single" w:sz="4" w:space="0" w:color="auto"/>
              <w:bottom w:val="single" w:sz="4" w:space="0" w:color="auto"/>
              <w:right w:val="single" w:sz="4" w:space="0" w:color="auto"/>
            </w:tcBorders>
            <w:vAlign w:val="center"/>
            <w:hideMark/>
          </w:tcPr>
          <w:p w14:paraId="3889A07D" w14:textId="77777777" w:rsidR="007B35BB" w:rsidRPr="00F72CD4" w:rsidRDefault="007B35BB" w:rsidP="000D2D5A">
            <w:pPr>
              <w:pStyle w:val="TAL"/>
              <w:rPr>
                <w:rFonts w:eastAsia="SimSun"/>
              </w:rPr>
            </w:pPr>
            <w:r w:rsidRPr="00F72CD4">
              <w:rPr>
                <w:rFonts w:eastAsia="SimSun"/>
              </w:rPr>
              <w:t>0</w:t>
            </w:r>
          </w:p>
        </w:tc>
      </w:tr>
      <w:tr w:rsidR="007B35BB" w:rsidRPr="00F72CD4" w14:paraId="5CE8F574"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58E61E8"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24EC158" w14:textId="77777777" w:rsidR="007B35BB" w:rsidRPr="00F72CD4" w:rsidRDefault="007B35BB" w:rsidP="000D2D5A">
            <w:pPr>
              <w:pStyle w:val="TAL"/>
              <w:rPr>
                <w:rFonts w:eastAsia="SimSun"/>
              </w:rPr>
            </w:pPr>
            <w:r w:rsidRPr="00F72CD4">
              <w:rPr>
                <w:lang w:eastAsia="fr-FR"/>
              </w:rPr>
              <w:t>Subcarrier spacing</w:t>
            </w:r>
          </w:p>
        </w:tc>
        <w:tc>
          <w:tcPr>
            <w:tcW w:w="947" w:type="dxa"/>
            <w:tcBorders>
              <w:top w:val="single" w:sz="4" w:space="0" w:color="auto"/>
              <w:left w:val="single" w:sz="4" w:space="0" w:color="auto"/>
              <w:bottom w:val="single" w:sz="4" w:space="0" w:color="auto"/>
              <w:right w:val="single" w:sz="4" w:space="0" w:color="auto"/>
            </w:tcBorders>
            <w:vAlign w:val="center"/>
            <w:hideMark/>
          </w:tcPr>
          <w:p w14:paraId="625C326B" w14:textId="77777777" w:rsidR="007B35BB" w:rsidRPr="00F72CD4" w:rsidRDefault="007B35BB" w:rsidP="000D2D5A">
            <w:pPr>
              <w:pStyle w:val="TAL"/>
              <w:rPr>
                <w:rFonts w:eastAsia="SimSun"/>
              </w:rPr>
            </w:pPr>
            <w:r w:rsidRPr="00F72CD4">
              <w:rPr>
                <w:rFonts w:eastAsia="SimSun"/>
              </w:rPr>
              <w:t>kHz</w:t>
            </w:r>
          </w:p>
        </w:tc>
        <w:tc>
          <w:tcPr>
            <w:tcW w:w="3270" w:type="dxa"/>
            <w:tcBorders>
              <w:top w:val="single" w:sz="4" w:space="0" w:color="auto"/>
              <w:left w:val="single" w:sz="4" w:space="0" w:color="auto"/>
              <w:bottom w:val="single" w:sz="4" w:space="0" w:color="auto"/>
              <w:right w:val="single" w:sz="4" w:space="0" w:color="auto"/>
            </w:tcBorders>
            <w:vAlign w:val="center"/>
            <w:hideMark/>
          </w:tcPr>
          <w:p w14:paraId="060730D4" w14:textId="77777777" w:rsidR="007B35BB" w:rsidRPr="00F72CD4" w:rsidRDefault="007B35BB" w:rsidP="000D2D5A">
            <w:pPr>
              <w:pStyle w:val="TAL"/>
              <w:rPr>
                <w:rFonts w:eastAsia="SimSun"/>
              </w:rPr>
            </w:pPr>
            <w:r w:rsidRPr="00F72CD4">
              <w:rPr>
                <w:rFonts w:eastAsia="SimSun"/>
              </w:rPr>
              <w:t>15 or 30</w:t>
            </w:r>
          </w:p>
        </w:tc>
      </w:tr>
      <w:tr w:rsidR="007B35BB" w:rsidRPr="00F72CD4" w14:paraId="3903C440"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701D4512" w14:textId="77777777" w:rsidR="007B35BB" w:rsidRPr="00F72CD4" w:rsidRDefault="007B35BB" w:rsidP="000D2D5A">
            <w:pPr>
              <w:pStyle w:val="TAL"/>
              <w:rPr>
                <w:rFonts w:eastAsia="SimSun"/>
              </w:rPr>
            </w:pPr>
            <w:r w:rsidRPr="00F72CD4">
              <w:rPr>
                <w:rFonts w:eastAsia="SimSun"/>
              </w:rPr>
              <w:t>DL BWP configuration #1</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DEFACE4" w14:textId="77777777" w:rsidR="007B35BB" w:rsidRPr="00F72CD4" w:rsidRDefault="007B35BB" w:rsidP="000D2D5A">
            <w:pPr>
              <w:pStyle w:val="TAL"/>
              <w:rPr>
                <w:rFonts w:eastAsia="SimSun"/>
              </w:rPr>
            </w:pPr>
            <w:r w:rsidRPr="00F72CD4">
              <w:rPr>
                <w:rFonts w:eastAsia="SimSun"/>
              </w:rPr>
              <w:t>RB offset</w:t>
            </w:r>
          </w:p>
        </w:tc>
        <w:tc>
          <w:tcPr>
            <w:tcW w:w="947" w:type="dxa"/>
            <w:tcBorders>
              <w:top w:val="single" w:sz="4" w:space="0" w:color="auto"/>
              <w:left w:val="single" w:sz="4" w:space="0" w:color="auto"/>
              <w:bottom w:val="single" w:sz="4" w:space="0" w:color="auto"/>
              <w:right w:val="single" w:sz="4" w:space="0" w:color="auto"/>
            </w:tcBorders>
            <w:vAlign w:val="center"/>
            <w:hideMark/>
          </w:tcPr>
          <w:p w14:paraId="5EC8694A" w14:textId="77777777" w:rsidR="007B35BB" w:rsidRPr="00F72CD4" w:rsidRDefault="007B35BB" w:rsidP="000D2D5A">
            <w:pPr>
              <w:pStyle w:val="TAL"/>
              <w:rPr>
                <w:rFonts w:eastAsia="SimSun"/>
              </w:rPr>
            </w:pPr>
            <w:r w:rsidRPr="00F72CD4">
              <w:rPr>
                <w:rFonts w:eastAsia="SimSun"/>
              </w:rPr>
              <w:t>RBs</w:t>
            </w:r>
          </w:p>
        </w:tc>
        <w:tc>
          <w:tcPr>
            <w:tcW w:w="3270" w:type="dxa"/>
            <w:tcBorders>
              <w:top w:val="single" w:sz="4" w:space="0" w:color="auto"/>
              <w:left w:val="single" w:sz="4" w:space="0" w:color="auto"/>
              <w:bottom w:val="single" w:sz="4" w:space="0" w:color="auto"/>
              <w:right w:val="single" w:sz="4" w:space="0" w:color="auto"/>
            </w:tcBorders>
            <w:vAlign w:val="center"/>
            <w:hideMark/>
          </w:tcPr>
          <w:p w14:paraId="497C1A24" w14:textId="77777777" w:rsidR="007B35BB" w:rsidRPr="00F72CD4" w:rsidRDefault="007B35BB" w:rsidP="000D2D5A">
            <w:pPr>
              <w:pStyle w:val="TAL"/>
              <w:rPr>
                <w:rFonts w:eastAsia="SimSun"/>
              </w:rPr>
            </w:pPr>
            <w:r w:rsidRPr="00F72CD4">
              <w:rPr>
                <w:rFonts w:eastAsia="SimSun"/>
              </w:rPr>
              <w:t>0</w:t>
            </w:r>
          </w:p>
        </w:tc>
      </w:tr>
      <w:tr w:rsidR="007B35BB" w:rsidRPr="00F72CD4" w14:paraId="3D7CC080"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608C97AD"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CA3AC2E" w14:textId="77777777" w:rsidR="007B35BB" w:rsidRPr="00F72CD4" w:rsidRDefault="007B35BB" w:rsidP="000D2D5A">
            <w:pPr>
              <w:pStyle w:val="TAL"/>
              <w:rPr>
                <w:rFonts w:eastAsia="SimSun"/>
              </w:rPr>
            </w:pPr>
            <w:r w:rsidRPr="00F72CD4">
              <w:rPr>
                <w:rFonts w:eastAsia="SimSun"/>
              </w:rPr>
              <w:t>Number of contiguous PRB</w:t>
            </w:r>
          </w:p>
        </w:tc>
        <w:tc>
          <w:tcPr>
            <w:tcW w:w="947" w:type="dxa"/>
            <w:tcBorders>
              <w:top w:val="single" w:sz="4" w:space="0" w:color="auto"/>
              <w:left w:val="single" w:sz="4" w:space="0" w:color="auto"/>
              <w:bottom w:val="single" w:sz="4" w:space="0" w:color="auto"/>
              <w:right w:val="single" w:sz="4" w:space="0" w:color="auto"/>
            </w:tcBorders>
            <w:vAlign w:val="center"/>
          </w:tcPr>
          <w:p w14:paraId="7E111C80"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17F58C0" w14:textId="77777777" w:rsidR="007B35BB" w:rsidRPr="00F72CD4" w:rsidRDefault="007B35BB" w:rsidP="000D2D5A">
            <w:pPr>
              <w:pStyle w:val="TAL"/>
              <w:rPr>
                <w:rFonts w:eastAsia="SimSun"/>
              </w:rPr>
            </w:pPr>
            <w:r w:rsidRPr="00F72CD4">
              <w:rPr>
                <w:rFonts w:eastAsia="SimSun"/>
              </w:rPr>
              <w:t>Maximum transmission bandwidth configuration</w:t>
            </w:r>
            <w:r w:rsidRPr="00F72CD4">
              <w:rPr>
                <w:rFonts w:eastAsia="SimSun"/>
                <w:lang w:eastAsia="zh-CN"/>
              </w:rPr>
              <w:t xml:space="preserve"> as specified in clause </w:t>
            </w:r>
            <w:r w:rsidRPr="00F72CD4">
              <w:rPr>
                <w:rFonts w:eastAsia="SimSun"/>
              </w:rPr>
              <w:t xml:space="preserve">5.3.2 of </w:t>
            </w:r>
            <w:r w:rsidRPr="00F72CD4">
              <w:rPr>
                <w:rFonts w:eastAsia="SimSun"/>
                <w:lang w:eastAsia="zh-CN"/>
              </w:rPr>
              <w:t>TS 38.101-1</w:t>
            </w:r>
            <w:r w:rsidRPr="00F72CD4">
              <w:rPr>
                <w:rFonts w:eastAsia="SimSun"/>
              </w:rPr>
              <w:t xml:space="preserve"> [</w:t>
            </w:r>
            <w:r w:rsidRPr="00F72CD4">
              <w:rPr>
                <w:rFonts w:eastAsia="SimSun"/>
                <w:lang w:eastAsia="zh-CN"/>
              </w:rPr>
              <w:t>2</w:t>
            </w:r>
            <w:r w:rsidRPr="00F72CD4">
              <w:rPr>
                <w:rFonts w:eastAsia="SimSun"/>
              </w:rPr>
              <w:t>] for tested channel bandwidth and subcarrier spacing</w:t>
            </w:r>
          </w:p>
        </w:tc>
      </w:tr>
      <w:tr w:rsidR="007B35BB" w:rsidRPr="00F72CD4" w14:paraId="1964BA1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5F1C6FD"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76BC59B" w14:textId="77777777" w:rsidR="007B35BB" w:rsidRPr="00F72CD4" w:rsidRDefault="007B35BB" w:rsidP="000D2D5A">
            <w:pPr>
              <w:pStyle w:val="TAL"/>
              <w:rPr>
                <w:rFonts w:eastAsia="SimSun"/>
              </w:rPr>
            </w:pPr>
            <w:r w:rsidRPr="00F72CD4">
              <w:rPr>
                <w:rFonts w:eastAsia="SimSun"/>
              </w:rPr>
              <w:t>Subcarrier spacing</w:t>
            </w:r>
          </w:p>
        </w:tc>
        <w:tc>
          <w:tcPr>
            <w:tcW w:w="947" w:type="dxa"/>
            <w:tcBorders>
              <w:top w:val="single" w:sz="4" w:space="0" w:color="auto"/>
              <w:left w:val="single" w:sz="4" w:space="0" w:color="auto"/>
              <w:bottom w:val="single" w:sz="4" w:space="0" w:color="auto"/>
              <w:right w:val="single" w:sz="4" w:space="0" w:color="auto"/>
            </w:tcBorders>
            <w:vAlign w:val="center"/>
            <w:hideMark/>
          </w:tcPr>
          <w:p w14:paraId="5C88A226" w14:textId="77777777" w:rsidR="007B35BB" w:rsidRPr="00F72CD4" w:rsidRDefault="007B35BB" w:rsidP="000D2D5A">
            <w:pPr>
              <w:pStyle w:val="TAL"/>
              <w:rPr>
                <w:rFonts w:eastAsia="SimSun"/>
              </w:rPr>
            </w:pPr>
            <w:r w:rsidRPr="00F72CD4">
              <w:rPr>
                <w:rFonts w:eastAsia="SimSun"/>
              </w:rPr>
              <w:t>kHz</w:t>
            </w:r>
          </w:p>
        </w:tc>
        <w:tc>
          <w:tcPr>
            <w:tcW w:w="3270" w:type="dxa"/>
            <w:tcBorders>
              <w:top w:val="single" w:sz="4" w:space="0" w:color="auto"/>
              <w:left w:val="single" w:sz="4" w:space="0" w:color="auto"/>
              <w:bottom w:val="single" w:sz="4" w:space="0" w:color="auto"/>
              <w:right w:val="single" w:sz="4" w:space="0" w:color="auto"/>
            </w:tcBorders>
            <w:vAlign w:val="center"/>
            <w:hideMark/>
          </w:tcPr>
          <w:p w14:paraId="00C179A7" w14:textId="77777777" w:rsidR="007B35BB" w:rsidRPr="00F72CD4" w:rsidRDefault="007B35BB" w:rsidP="000D2D5A">
            <w:pPr>
              <w:pStyle w:val="TAL"/>
              <w:rPr>
                <w:rFonts w:eastAsia="SimSun"/>
                <w:lang w:eastAsia="zh-CN"/>
              </w:rPr>
            </w:pPr>
            <w:r w:rsidRPr="00F72CD4">
              <w:rPr>
                <w:rFonts w:eastAsia="SimSun"/>
              </w:rPr>
              <w:t>15 or 30</w:t>
            </w:r>
          </w:p>
        </w:tc>
      </w:tr>
      <w:tr w:rsidR="007B35BB" w:rsidRPr="00F72CD4" w14:paraId="7C0EBABE"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8439D3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4F3D176" w14:textId="77777777" w:rsidR="007B35BB" w:rsidRPr="00F72CD4" w:rsidRDefault="007B35BB" w:rsidP="000D2D5A">
            <w:pPr>
              <w:pStyle w:val="TAL"/>
              <w:rPr>
                <w:rFonts w:eastAsia="SimSun"/>
              </w:rPr>
            </w:pPr>
            <w:r w:rsidRPr="00F72CD4">
              <w:rPr>
                <w:rFonts w:eastAsia="SimSun"/>
              </w:rPr>
              <w:t>Cyclic prefix</w:t>
            </w:r>
          </w:p>
        </w:tc>
        <w:tc>
          <w:tcPr>
            <w:tcW w:w="947" w:type="dxa"/>
            <w:tcBorders>
              <w:top w:val="single" w:sz="4" w:space="0" w:color="auto"/>
              <w:left w:val="single" w:sz="4" w:space="0" w:color="auto"/>
              <w:bottom w:val="single" w:sz="4" w:space="0" w:color="auto"/>
              <w:right w:val="single" w:sz="4" w:space="0" w:color="auto"/>
            </w:tcBorders>
            <w:vAlign w:val="center"/>
          </w:tcPr>
          <w:p w14:paraId="78B7891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413F0EE" w14:textId="77777777" w:rsidR="007B35BB" w:rsidRPr="00F72CD4" w:rsidRDefault="007B35BB" w:rsidP="000D2D5A">
            <w:pPr>
              <w:pStyle w:val="TAL"/>
              <w:rPr>
                <w:rFonts w:eastAsia="SimSun"/>
              </w:rPr>
            </w:pPr>
            <w:r w:rsidRPr="00F72CD4">
              <w:rPr>
                <w:rFonts w:eastAsia="SimSun"/>
              </w:rPr>
              <w:t>Normal</w:t>
            </w:r>
          </w:p>
        </w:tc>
      </w:tr>
      <w:tr w:rsidR="007B35BB" w:rsidRPr="00F72CD4" w14:paraId="6F11E63E"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5C1EF485" w14:textId="77777777" w:rsidR="007B35BB" w:rsidRPr="00F72CD4" w:rsidRDefault="007B35BB" w:rsidP="000D2D5A">
            <w:pPr>
              <w:pStyle w:val="TAL"/>
              <w:rPr>
                <w:rFonts w:eastAsia="SimSun"/>
                <w:i/>
              </w:rPr>
            </w:pPr>
            <w:r w:rsidRPr="00F72CD4">
              <w:rPr>
                <w:rFonts w:eastAsia="SimSun"/>
              </w:rPr>
              <w:t>PDCCH configura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A9788EE" w14:textId="77777777" w:rsidR="007B35BB" w:rsidRPr="00F72CD4" w:rsidRDefault="007B35BB" w:rsidP="000D2D5A">
            <w:pPr>
              <w:pStyle w:val="TAL"/>
              <w:rPr>
                <w:rFonts w:eastAsia="SimSun"/>
              </w:rPr>
            </w:pPr>
            <w:r w:rsidRPr="00F72CD4">
              <w:rPr>
                <w:rFonts w:eastAsia="SimSun"/>
              </w:rPr>
              <w:t>Slots for PDCCH monitoring</w:t>
            </w:r>
          </w:p>
        </w:tc>
        <w:tc>
          <w:tcPr>
            <w:tcW w:w="947" w:type="dxa"/>
            <w:tcBorders>
              <w:top w:val="single" w:sz="4" w:space="0" w:color="auto"/>
              <w:left w:val="single" w:sz="4" w:space="0" w:color="auto"/>
              <w:bottom w:val="single" w:sz="4" w:space="0" w:color="auto"/>
              <w:right w:val="single" w:sz="4" w:space="0" w:color="auto"/>
            </w:tcBorders>
            <w:vAlign w:val="center"/>
          </w:tcPr>
          <w:p w14:paraId="126CDA8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508D64B" w14:textId="77777777" w:rsidR="007B35BB" w:rsidRPr="00F72CD4" w:rsidRDefault="007B35BB" w:rsidP="000D2D5A">
            <w:pPr>
              <w:pStyle w:val="TAL"/>
              <w:rPr>
                <w:rFonts w:eastAsia="SimSun"/>
              </w:rPr>
            </w:pPr>
            <w:r w:rsidRPr="00F72CD4">
              <w:rPr>
                <w:rFonts w:eastAsia="SimSun"/>
              </w:rPr>
              <w:t>Each slot</w:t>
            </w:r>
          </w:p>
        </w:tc>
      </w:tr>
      <w:tr w:rsidR="007B35BB" w:rsidRPr="00F72CD4" w14:paraId="7B148C2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CBAC10D"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38CD22F" w14:textId="77777777" w:rsidR="007B35BB" w:rsidRPr="00F72CD4" w:rsidRDefault="007B35BB" w:rsidP="000D2D5A">
            <w:pPr>
              <w:pStyle w:val="TAL"/>
              <w:rPr>
                <w:rFonts w:eastAsia="SimSun"/>
              </w:rPr>
            </w:pPr>
            <w:r w:rsidRPr="00F72CD4">
              <w:rPr>
                <w:rFonts w:eastAsia="SimSun"/>
              </w:rPr>
              <w:t>Symbols with PDCCH</w:t>
            </w:r>
          </w:p>
        </w:tc>
        <w:tc>
          <w:tcPr>
            <w:tcW w:w="947" w:type="dxa"/>
            <w:tcBorders>
              <w:top w:val="single" w:sz="4" w:space="0" w:color="auto"/>
              <w:left w:val="single" w:sz="4" w:space="0" w:color="auto"/>
              <w:bottom w:val="single" w:sz="4" w:space="0" w:color="auto"/>
              <w:right w:val="single" w:sz="4" w:space="0" w:color="auto"/>
            </w:tcBorders>
            <w:vAlign w:val="center"/>
          </w:tcPr>
          <w:p w14:paraId="0C683356"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486310D" w14:textId="77777777" w:rsidR="007B35BB" w:rsidRPr="00F72CD4" w:rsidRDefault="007B35BB" w:rsidP="000D2D5A">
            <w:pPr>
              <w:pStyle w:val="TAL"/>
              <w:rPr>
                <w:rFonts w:eastAsia="SimSun"/>
              </w:rPr>
            </w:pPr>
            <w:r w:rsidRPr="00F72CD4">
              <w:rPr>
                <w:rFonts w:eastAsia="SimSun"/>
              </w:rPr>
              <w:t>Symbols #0</w:t>
            </w:r>
          </w:p>
        </w:tc>
      </w:tr>
      <w:tr w:rsidR="007B35BB" w:rsidRPr="00F72CD4" w14:paraId="43E5270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5E517222"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5946494" w14:textId="77777777" w:rsidR="007B35BB" w:rsidRPr="00F72CD4" w:rsidRDefault="007B35BB" w:rsidP="000D2D5A">
            <w:pPr>
              <w:pStyle w:val="TAL"/>
              <w:rPr>
                <w:rFonts w:eastAsia="SimSun"/>
              </w:rPr>
            </w:pPr>
            <w:r w:rsidRPr="00F72CD4">
              <w:rPr>
                <w:rFonts w:eastAsia="SimSun"/>
              </w:rPr>
              <w:t>Number of PRBs in CORESET</w:t>
            </w:r>
          </w:p>
        </w:tc>
        <w:tc>
          <w:tcPr>
            <w:tcW w:w="947" w:type="dxa"/>
            <w:tcBorders>
              <w:top w:val="single" w:sz="4" w:space="0" w:color="auto"/>
              <w:left w:val="single" w:sz="4" w:space="0" w:color="auto"/>
              <w:bottom w:val="single" w:sz="4" w:space="0" w:color="auto"/>
              <w:right w:val="single" w:sz="4" w:space="0" w:color="auto"/>
            </w:tcBorders>
            <w:vAlign w:val="center"/>
          </w:tcPr>
          <w:p w14:paraId="58E386FD"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BBE7041" w14:textId="77777777" w:rsidR="007B35BB" w:rsidRPr="00F72CD4" w:rsidRDefault="007B35BB" w:rsidP="000D2D5A">
            <w:pPr>
              <w:pStyle w:val="TAL"/>
              <w:rPr>
                <w:rFonts w:eastAsia="SimSun"/>
              </w:rPr>
            </w:pPr>
            <w:r w:rsidRPr="00F72CD4">
              <w:rPr>
                <w:rFonts w:eastAsia="SimSun"/>
              </w:rPr>
              <w:t>Table 5.5.1.3-4</w:t>
            </w:r>
          </w:p>
        </w:tc>
      </w:tr>
      <w:tr w:rsidR="007B35BB" w:rsidRPr="00F72CD4" w14:paraId="0894AA6D"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91656CF"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90D304B" w14:textId="77777777" w:rsidR="007B35BB" w:rsidRPr="00F72CD4" w:rsidRDefault="007B35BB" w:rsidP="000D2D5A">
            <w:pPr>
              <w:pStyle w:val="TAL"/>
              <w:rPr>
                <w:rFonts w:eastAsia="SimSun"/>
              </w:rPr>
            </w:pPr>
            <w:r w:rsidRPr="00F72CD4">
              <w:rPr>
                <w:rFonts w:eastAsia="SimSun"/>
              </w:rPr>
              <w:t>Number of PDCCH candidates and aggregation levels</w:t>
            </w:r>
          </w:p>
        </w:tc>
        <w:tc>
          <w:tcPr>
            <w:tcW w:w="947" w:type="dxa"/>
            <w:tcBorders>
              <w:top w:val="single" w:sz="4" w:space="0" w:color="auto"/>
              <w:left w:val="single" w:sz="4" w:space="0" w:color="auto"/>
              <w:bottom w:val="single" w:sz="4" w:space="0" w:color="auto"/>
              <w:right w:val="single" w:sz="4" w:space="0" w:color="auto"/>
            </w:tcBorders>
            <w:vAlign w:val="center"/>
          </w:tcPr>
          <w:p w14:paraId="0A02991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0B709B4" w14:textId="77777777" w:rsidR="007B35BB" w:rsidRPr="00F72CD4" w:rsidRDefault="007B35BB" w:rsidP="000D2D5A">
            <w:pPr>
              <w:pStyle w:val="TAL"/>
              <w:rPr>
                <w:rFonts w:eastAsia="SimSun"/>
                <w:lang w:eastAsia="zh-CN"/>
              </w:rPr>
            </w:pPr>
            <w:r w:rsidRPr="00F72CD4">
              <w:rPr>
                <w:rFonts w:eastAsia="SimSun"/>
                <w:lang w:eastAsia="zh-CN"/>
              </w:rPr>
              <w:t xml:space="preserve">2/AL2 for 15 kHz / 5 MHz and 30 kHz / 15 MHz </w:t>
            </w:r>
          </w:p>
          <w:p w14:paraId="28FC00C7" w14:textId="77777777" w:rsidR="007B35BB" w:rsidRPr="00F72CD4" w:rsidRDefault="007B35BB" w:rsidP="000D2D5A">
            <w:pPr>
              <w:pStyle w:val="TAL"/>
              <w:rPr>
                <w:rFonts w:eastAsia="SimSun"/>
                <w:lang w:eastAsia="zh-CN"/>
              </w:rPr>
            </w:pPr>
            <w:r w:rsidRPr="00F72CD4">
              <w:rPr>
                <w:rFonts w:eastAsia="SimSun"/>
                <w:lang w:eastAsia="zh-CN"/>
              </w:rPr>
              <w:t>2/AL4 for 15 kHz / 10 MHz, 30 kHz / 10 MHz and 30 kHz / 20 MHz</w:t>
            </w:r>
          </w:p>
          <w:p w14:paraId="66B6A995" w14:textId="77777777" w:rsidR="007B35BB" w:rsidRPr="00F72CD4" w:rsidRDefault="007B35BB" w:rsidP="000D2D5A">
            <w:pPr>
              <w:pStyle w:val="TAL"/>
              <w:rPr>
                <w:rFonts w:eastAsia="SimSun"/>
                <w:lang w:eastAsia="zh-CN"/>
              </w:rPr>
            </w:pPr>
            <w:r w:rsidRPr="00F72CD4">
              <w:rPr>
                <w:rFonts w:eastAsia="SimSun"/>
                <w:lang w:eastAsia="zh-CN"/>
              </w:rPr>
              <w:t>2/AL8 for other greater combinations</w:t>
            </w:r>
          </w:p>
        </w:tc>
      </w:tr>
      <w:tr w:rsidR="007B35BB" w:rsidRPr="00F72CD4" w14:paraId="4C6DF250"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A5ABD49"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161C815F" w14:textId="77777777" w:rsidR="007B35BB" w:rsidRPr="00F72CD4" w:rsidRDefault="007B35BB" w:rsidP="000D2D5A">
            <w:pPr>
              <w:pStyle w:val="TAL"/>
              <w:rPr>
                <w:rFonts w:eastAsia="SimSun"/>
              </w:rPr>
            </w:pPr>
            <w:r w:rsidRPr="00F72CD4">
              <w:rPr>
                <w:rFonts w:eastAsia="SimSun"/>
              </w:rPr>
              <w:t>CCE-to-REG mapping type</w:t>
            </w:r>
          </w:p>
        </w:tc>
        <w:tc>
          <w:tcPr>
            <w:tcW w:w="947" w:type="dxa"/>
            <w:tcBorders>
              <w:top w:val="single" w:sz="4" w:space="0" w:color="auto"/>
              <w:left w:val="single" w:sz="4" w:space="0" w:color="auto"/>
              <w:bottom w:val="single" w:sz="4" w:space="0" w:color="auto"/>
              <w:right w:val="single" w:sz="4" w:space="0" w:color="auto"/>
            </w:tcBorders>
            <w:vAlign w:val="center"/>
          </w:tcPr>
          <w:p w14:paraId="5E9BE9E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E6965AA"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621CCD7A"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0F5D2D0"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1A530AE" w14:textId="77777777" w:rsidR="007B35BB" w:rsidRPr="00F72CD4" w:rsidRDefault="007B35BB" w:rsidP="000D2D5A">
            <w:pPr>
              <w:pStyle w:val="TAL"/>
              <w:rPr>
                <w:rFonts w:eastAsia="SimSun"/>
              </w:rPr>
            </w:pPr>
            <w:r w:rsidRPr="00F72CD4">
              <w:rPr>
                <w:rFonts w:eastAsia="SimSun"/>
              </w:rPr>
              <w:t>DCI format</w:t>
            </w:r>
          </w:p>
        </w:tc>
        <w:tc>
          <w:tcPr>
            <w:tcW w:w="947" w:type="dxa"/>
            <w:tcBorders>
              <w:top w:val="single" w:sz="4" w:space="0" w:color="auto"/>
              <w:left w:val="single" w:sz="4" w:space="0" w:color="auto"/>
              <w:bottom w:val="single" w:sz="4" w:space="0" w:color="auto"/>
              <w:right w:val="single" w:sz="4" w:space="0" w:color="auto"/>
            </w:tcBorders>
            <w:vAlign w:val="center"/>
          </w:tcPr>
          <w:p w14:paraId="1949691E"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0525893" w14:textId="77777777" w:rsidR="007B35BB" w:rsidRPr="00F72CD4" w:rsidRDefault="007B35BB" w:rsidP="000D2D5A">
            <w:pPr>
              <w:pStyle w:val="TAL"/>
              <w:rPr>
                <w:rFonts w:eastAsia="SimSun"/>
              </w:rPr>
            </w:pPr>
            <w:r w:rsidRPr="00F72CD4">
              <w:rPr>
                <w:rFonts w:eastAsia="SimSun"/>
              </w:rPr>
              <w:t>1_1</w:t>
            </w:r>
          </w:p>
        </w:tc>
      </w:tr>
      <w:tr w:rsidR="007B35BB" w:rsidRPr="00F72CD4" w14:paraId="61079317"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603A581"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4F0F3B8"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947" w:type="dxa"/>
            <w:tcBorders>
              <w:top w:val="single" w:sz="4" w:space="0" w:color="auto"/>
              <w:left w:val="single" w:sz="4" w:space="0" w:color="auto"/>
              <w:bottom w:val="single" w:sz="4" w:space="0" w:color="auto"/>
              <w:right w:val="single" w:sz="4" w:space="0" w:color="auto"/>
            </w:tcBorders>
            <w:vAlign w:val="center"/>
          </w:tcPr>
          <w:p w14:paraId="3AC2B9FA"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B658762" w14:textId="77777777" w:rsidR="007B35BB" w:rsidRPr="00F72CD4" w:rsidRDefault="007B35BB" w:rsidP="000D2D5A">
            <w:pPr>
              <w:pStyle w:val="TAL"/>
              <w:rPr>
                <w:rFonts w:eastAsia="SimSun"/>
              </w:rPr>
            </w:pPr>
            <w:r w:rsidRPr="00F72CD4">
              <w:rPr>
                <w:rFonts w:eastAsia="SimSun"/>
              </w:rPr>
              <w:t>TCI state #1</w:t>
            </w:r>
          </w:p>
        </w:tc>
      </w:tr>
      <w:tr w:rsidR="007B35BB" w:rsidRPr="00F72CD4" w14:paraId="6330477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AA2C70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1BB1490" w14:textId="77777777" w:rsidR="007B35BB" w:rsidRPr="00F72CD4" w:rsidRDefault="007B35BB" w:rsidP="000D2D5A">
            <w:pPr>
              <w:pStyle w:val="TAL"/>
              <w:rPr>
                <w:lang w:eastAsia="zh-CN"/>
              </w:rPr>
            </w:pPr>
            <w:r w:rsidRPr="00F72CD4">
              <w:rPr>
                <w:lang w:eastAsia="zh-CN"/>
              </w:rPr>
              <w:t>PDCCH &amp; PDCCH DMRS Precoding configuration</w:t>
            </w:r>
          </w:p>
        </w:tc>
        <w:tc>
          <w:tcPr>
            <w:tcW w:w="947" w:type="dxa"/>
            <w:tcBorders>
              <w:top w:val="single" w:sz="4" w:space="0" w:color="auto"/>
              <w:left w:val="single" w:sz="4" w:space="0" w:color="auto"/>
              <w:bottom w:val="single" w:sz="4" w:space="0" w:color="auto"/>
              <w:right w:val="single" w:sz="4" w:space="0" w:color="auto"/>
            </w:tcBorders>
          </w:tcPr>
          <w:p w14:paraId="1110C63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tcPr>
          <w:p w14:paraId="4B91B12E" w14:textId="3FDD0CCA" w:rsidR="007B35BB" w:rsidRPr="00F72CD4" w:rsidRDefault="0096742B" w:rsidP="000D2D5A">
            <w:pPr>
              <w:pStyle w:val="TAL"/>
            </w:pPr>
            <w:r w:rsidRPr="00F72CD4">
              <w:t>For number of Tx=1: No precoding;</w:t>
            </w:r>
            <w:r w:rsidR="007B35BB" w:rsidRPr="00F72CD4">
              <w:t xml:space="preserve">For </w:t>
            </w:r>
            <w:r w:rsidRPr="00F72CD4">
              <w:t>number of Tx=</w:t>
            </w:r>
            <w:r w:rsidR="007B35BB" w:rsidRPr="00F72CD4">
              <w:t>2:</w:t>
            </w:r>
          </w:p>
          <w:p w14:paraId="2F471332" w14:textId="1E407F0C" w:rsidR="007B35BB" w:rsidRPr="00F72CD4" w:rsidRDefault="007B35BB" w:rsidP="000D2D5A">
            <w:pPr>
              <w:pStyle w:val="TAL"/>
            </w:pPr>
            <w:r w:rsidRPr="00F72CD4">
              <w:t xml:space="preserve">Single Panel Type I, </w:t>
            </w:r>
            <w:r w:rsidR="0096742B" w:rsidRPr="00F72CD4">
              <w:t xml:space="preserve"> Randomized precoder selection for every REG bundle and updated per slot with equal probability of precoder indices 0 and 2</w:t>
            </w:r>
          </w:p>
          <w:p w14:paraId="54B824B4" w14:textId="77777777" w:rsidR="007B35BB" w:rsidRPr="00F72CD4" w:rsidRDefault="007B35BB" w:rsidP="000D2D5A">
            <w:pPr>
              <w:pStyle w:val="TAL"/>
            </w:pPr>
          </w:p>
          <w:p w14:paraId="3764E86E" w14:textId="2B56BBCA" w:rsidR="007B35BB" w:rsidRPr="00F72CD4" w:rsidRDefault="007B35BB" w:rsidP="000D2D5A">
            <w:pPr>
              <w:pStyle w:val="TAL"/>
            </w:pPr>
            <w:r w:rsidRPr="00F72CD4">
              <w:t xml:space="preserve">For </w:t>
            </w:r>
            <w:r w:rsidR="0096742B" w:rsidRPr="00F72CD4">
              <w:t>number of Tx=</w:t>
            </w:r>
            <w:r w:rsidRPr="00F72CD4">
              <w:t>4:</w:t>
            </w:r>
          </w:p>
          <w:p w14:paraId="3535920A" w14:textId="7054227C" w:rsidR="007B35BB" w:rsidRPr="00F72CD4" w:rsidRDefault="007B35BB" w:rsidP="000D2D5A">
            <w:pPr>
              <w:pStyle w:val="TAL"/>
              <w:rPr>
                <w:rFonts w:eastAsia="SimSun"/>
              </w:rPr>
            </w:pPr>
            <w:r w:rsidRPr="00F72CD4">
              <w:t xml:space="preserve">Single Panel Type I, </w:t>
            </w:r>
            <w:r w:rsidR="0096742B" w:rsidRPr="00F72CD4">
              <w:t xml:space="preserve">Randomized precoder selection for every REG bundle and updated per slot with equal probability of </w:t>
            </w:r>
            <w:r w:rsidRPr="00F72CD4">
              <w:t>i_1,1 in {1,2,3,5,6,7} and i_2 in {0,2}</w:t>
            </w:r>
          </w:p>
        </w:tc>
      </w:tr>
      <w:tr w:rsidR="007B35BB" w:rsidRPr="00F72CD4" w14:paraId="4A0D2917"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4E31DAFF" w14:textId="77777777" w:rsidR="007B35BB" w:rsidRPr="00F72CD4" w:rsidRDefault="007B35BB" w:rsidP="000D2D5A">
            <w:pPr>
              <w:pStyle w:val="TAL"/>
              <w:rPr>
                <w:rFonts w:eastAsia="SimSun"/>
              </w:rPr>
            </w:pPr>
            <w:r w:rsidRPr="00F72CD4">
              <w:rPr>
                <w:rFonts w:eastAsia="SimSun"/>
              </w:rPr>
              <w:t>PDSCH configura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9AB48C4" w14:textId="77777777" w:rsidR="007B35BB" w:rsidRPr="00F72CD4" w:rsidRDefault="007B35BB" w:rsidP="000D2D5A">
            <w:pPr>
              <w:pStyle w:val="TAL"/>
              <w:rPr>
                <w:rFonts w:eastAsia="SimSun"/>
              </w:rPr>
            </w:pPr>
            <w:r w:rsidRPr="00F72CD4">
              <w:rPr>
                <w:rFonts w:eastAsia="SimSun"/>
              </w:rPr>
              <w:t>Mapping type</w:t>
            </w:r>
          </w:p>
        </w:tc>
        <w:tc>
          <w:tcPr>
            <w:tcW w:w="947" w:type="dxa"/>
            <w:tcBorders>
              <w:top w:val="single" w:sz="4" w:space="0" w:color="auto"/>
              <w:left w:val="single" w:sz="4" w:space="0" w:color="auto"/>
              <w:bottom w:val="single" w:sz="4" w:space="0" w:color="auto"/>
              <w:right w:val="single" w:sz="4" w:space="0" w:color="auto"/>
            </w:tcBorders>
            <w:vAlign w:val="center"/>
          </w:tcPr>
          <w:p w14:paraId="6B138920"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7808F7A" w14:textId="77777777" w:rsidR="007B35BB" w:rsidRPr="00F72CD4" w:rsidRDefault="007B35BB" w:rsidP="000D2D5A">
            <w:pPr>
              <w:pStyle w:val="TAL"/>
              <w:rPr>
                <w:rFonts w:eastAsia="SimSun"/>
              </w:rPr>
            </w:pPr>
            <w:r w:rsidRPr="00F72CD4">
              <w:rPr>
                <w:rFonts w:eastAsia="SimSun"/>
              </w:rPr>
              <w:t>Type A</w:t>
            </w:r>
          </w:p>
        </w:tc>
      </w:tr>
      <w:tr w:rsidR="007B35BB" w:rsidRPr="00F72CD4" w14:paraId="7A6896F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5EE352A"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E7A75FB" w14:textId="77777777" w:rsidR="007B35BB" w:rsidRPr="00F72CD4" w:rsidRDefault="007B35BB" w:rsidP="000D2D5A">
            <w:pPr>
              <w:pStyle w:val="TAL"/>
              <w:rPr>
                <w:rFonts w:eastAsia="SimSun"/>
              </w:rPr>
            </w:pPr>
            <w:r w:rsidRPr="00F72CD4">
              <w:rPr>
                <w:rFonts w:eastAsia="SimSun"/>
              </w:rPr>
              <w:t>k0</w:t>
            </w:r>
          </w:p>
        </w:tc>
        <w:tc>
          <w:tcPr>
            <w:tcW w:w="947" w:type="dxa"/>
            <w:tcBorders>
              <w:top w:val="single" w:sz="4" w:space="0" w:color="auto"/>
              <w:left w:val="single" w:sz="4" w:space="0" w:color="auto"/>
              <w:bottom w:val="single" w:sz="4" w:space="0" w:color="auto"/>
              <w:right w:val="single" w:sz="4" w:space="0" w:color="auto"/>
            </w:tcBorders>
            <w:vAlign w:val="center"/>
          </w:tcPr>
          <w:p w14:paraId="4B0D036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D48BC32" w14:textId="77777777" w:rsidR="007B35BB" w:rsidRPr="00F72CD4" w:rsidRDefault="007B35BB" w:rsidP="000D2D5A">
            <w:pPr>
              <w:pStyle w:val="TAL"/>
              <w:rPr>
                <w:rFonts w:eastAsia="SimSun"/>
              </w:rPr>
            </w:pPr>
            <w:r w:rsidRPr="00F72CD4">
              <w:rPr>
                <w:rFonts w:eastAsia="SimSun"/>
              </w:rPr>
              <w:t>0</w:t>
            </w:r>
          </w:p>
        </w:tc>
      </w:tr>
      <w:tr w:rsidR="007B35BB" w:rsidRPr="00F72CD4" w14:paraId="0CD90C4A"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974628A"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0F515B0" w14:textId="77777777" w:rsidR="007B35BB" w:rsidRPr="00F72CD4" w:rsidRDefault="007B35BB" w:rsidP="000D2D5A">
            <w:pPr>
              <w:pStyle w:val="TAL"/>
              <w:rPr>
                <w:rFonts w:eastAsia="SimSun"/>
              </w:rPr>
            </w:pPr>
            <w:r w:rsidRPr="00F72CD4">
              <w:rPr>
                <w:rFonts w:eastAsia="SimSun"/>
              </w:rPr>
              <w:t>PDSCH aggregation factor</w:t>
            </w:r>
          </w:p>
        </w:tc>
        <w:tc>
          <w:tcPr>
            <w:tcW w:w="947" w:type="dxa"/>
            <w:tcBorders>
              <w:top w:val="single" w:sz="4" w:space="0" w:color="auto"/>
              <w:left w:val="single" w:sz="4" w:space="0" w:color="auto"/>
              <w:bottom w:val="single" w:sz="4" w:space="0" w:color="auto"/>
              <w:right w:val="single" w:sz="4" w:space="0" w:color="auto"/>
            </w:tcBorders>
            <w:vAlign w:val="center"/>
          </w:tcPr>
          <w:p w14:paraId="754DB456"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10C384F" w14:textId="77777777" w:rsidR="007B35BB" w:rsidRPr="00F72CD4" w:rsidRDefault="007B35BB" w:rsidP="000D2D5A">
            <w:pPr>
              <w:pStyle w:val="TAL"/>
              <w:rPr>
                <w:rFonts w:eastAsia="SimSun"/>
              </w:rPr>
            </w:pPr>
            <w:r w:rsidRPr="00F72CD4">
              <w:rPr>
                <w:rFonts w:eastAsia="SimSun"/>
              </w:rPr>
              <w:t>1</w:t>
            </w:r>
          </w:p>
        </w:tc>
      </w:tr>
      <w:tr w:rsidR="007B35BB" w:rsidRPr="00F72CD4" w14:paraId="0E99AFFA"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DB92156"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240D1C2" w14:textId="77777777" w:rsidR="007B35BB" w:rsidRPr="00F72CD4" w:rsidRDefault="007B35BB" w:rsidP="000D2D5A">
            <w:pPr>
              <w:pStyle w:val="TAL"/>
              <w:rPr>
                <w:rFonts w:eastAsia="SimSun"/>
              </w:rPr>
            </w:pPr>
            <w:r w:rsidRPr="00F72CD4">
              <w:rPr>
                <w:rFonts w:eastAsia="SimSun"/>
              </w:rPr>
              <w:t>PRB bundling type</w:t>
            </w:r>
          </w:p>
        </w:tc>
        <w:tc>
          <w:tcPr>
            <w:tcW w:w="947" w:type="dxa"/>
            <w:tcBorders>
              <w:top w:val="single" w:sz="4" w:space="0" w:color="auto"/>
              <w:left w:val="single" w:sz="4" w:space="0" w:color="auto"/>
              <w:bottom w:val="single" w:sz="4" w:space="0" w:color="auto"/>
              <w:right w:val="single" w:sz="4" w:space="0" w:color="auto"/>
            </w:tcBorders>
            <w:vAlign w:val="center"/>
          </w:tcPr>
          <w:p w14:paraId="4BBBE08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1A0BDB0" w14:textId="77777777" w:rsidR="007B35BB" w:rsidRPr="00F72CD4" w:rsidRDefault="007B35BB" w:rsidP="000D2D5A">
            <w:pPr>
              <w:pStyle w:val="TAL"/>
              <w:rPr>
                <w:rFonts w:eastAsia="SimSun"/>
              </w:rPr>
            </w:pPr>
            <w:r w:rsidRPr="00F72CD4">
              <w:rPr>
                <w:rFonts w:eastAsia="SimSun"/>
              </w:rPr>
              <w:t>Static</w:t>
            </w:r>
          </w:p>
        </w:tc>
      </w:tr>
      <w:tr w:rsidR="007B35BB" w:rsidRPr="00F72CD4" w14:paraId="4134E47B"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900D5A6"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0111FC0" w14:textId="77777777" w:rsidR="007B35BB" w:rsidRPr="00F72CD4" w:rsidRDefault="007B35BB" w:rsidP="000D2D5A">
            <w:pPr>
              <w:pStyle w:val="TAL"/>
              <w:rPr>
                <w:rFonts w:eastAsia="SimSun"/>
              </w:rPr>
            </w:pPr>
            <w:r w:rsidRPr="00F72CD4">
              <w:rPr>
                <w:rFonts w:eastAsia="SimSun"/>
              </w:rPr>
              <w:t>PRB bundling size</w:t>
            </w:r>
          </w:p>
        </w:tc>
        <w:tc>
          <w:tcPr>
            <w:tcW w:w="947" w:type="dxa"/>
            <w:tcBorders>
              <w:top w:val="single" w:sz="4" w:space="0" w:color="auto"/>
              <w:left w:val="single" w:sz="4" w:space="0" w:color="auto"/>
              <w:bottom w:val="single" w:sz="4" w:space="0" w:color="auto"/>
              <w:right w:val="single" w:sz="4" w:space="0" w:color="auto"/>
            </w:tcBorders>
            <w:vAlign w:val="center"/>
          </w:tcPr>
          <w:p w14:paraId="5BFBF43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BD40E49" w14:textId="77777777" w:rsidR="007B35BB" w:rsidRPr="00F72CD4" w:rsidRDefault="007B35BB" w:rsidP="000D2D5A">
            <w:pPr>
              <w:pStyle w:val="TAL"/>
              <w:rPr>
                <w:rFonts w:eastAsia="SimSun"/>
              </w:rPr>
            </w:pPr>
            <w:r w:rsidRPr="00F72CD4">
              <w:rPr>
                <w:rFonts w:eastAsia="SimSun"/>
              </w:rPr>
              <w:t>WB</w:t>
            </w:r>
          </w:p>
        </w:tc>
      </w:tr>
      <w:tr w:rsidR="007B35BB" w:rsidRPr="00F72CD4" w14:paraId="05D828A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52E1422"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3C720D5" w14:textId="77777777" w:rsidR="007B35BB" w:rsidRPr="00F72CD4" w:rsidRDefault="007B35BB" w:rsidP="000D2D5A">
            <w:pPr>
              <w:pStyle w:val="TAL"/>
              <w:rPr>
                <w:rFonts w:eastAsia="SimSun"/>
              </w:rPr>
            </w:pPr>
            <w:r w:rsidRPr="00F72CD4">
              <w:rPr>
                <w:rFonts w:eastAsia="SimSun"/>
              </w:rPr>
              <w:t>Resource allocation type</w:t>
            </w:r>
          </w:p>
        </w:tc>
        <w:tc>
          <w:tcPr>
            <w:tcW w:w="947" w:type="dxa"/>
            <w:tcBorders>
              <w:top w:val="single" w:sz="4" w:space="0" w:color="auto"/>
              <w:left w:val="single" w:sz="4" w:space="0" w:color="auto"/>
              <w:bottom w:val="single" w:sz="4" w:space="0" w:color="auto"/>
              <w:right w:val="single" w:sz="4" w:space="0" w:color="auto"/>
            </w:tcBorders>
            <w:vAlign w:val="center"/>
          </w:tcPr>
          <w:p w14:paraId="39438C5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F6B6394" w14:textId="77777777" w:rsidR="007B35BB" w:rsidRPr="00F72CD4" w:rsidRDefault="007B35BB" w:rsidP="000D2D5A">
            <w:pPr>
              <w:pStyle w:val="TAL"/>
              <w:rPr>
                <w:rFonts w:eastAsia="SimSun"/>
              </w:rPr>
            </w:pPr>
            <w:r w:rsidRPr="00F72CD4">
              <w:rPr>
                <w:rFonts w:eastAsia="SimSun"/>
              </w:rPr>
              <w:t>Type 0</w:t>
            </w:r>
          </w:p>
        </w:tc>
      </w:tr>
      <w:tr w:rsidR="007B35BB" w:rsidRPr="00F72CD4" w14:paraId="75BF1D03"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509BE96E"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856F03D" w14:textId="77777777" w:rsidR="007B35BB" w:rsidRPr="00F72CD4" w:rsidRDefault="007B35BB" w:rsidP="000D2D5A">
            <w:pPr>
              <w:pStyle w:val="TAL"/>
              <w:rPr>
                <w:rFonts w:eastAsia="SimSun"/>
              </w:rPr>
            </w:pPr>
            <w:r w:rsidRPr="00F72CD4">
              <w:rPr>
                <w:rFonts w:eastAsia="SimSun"/>
              </w:rPr>
              <w:t>VRB-to-PRB mapping type</w:t>
            </w:r>
          </w:p>
        </w:tc>
        <w:tc>
          <w:tcPr>
            <w:tcW w:w="947" w:type="dxa"/>
            <w:tcBorders>
              <w:top w:val="single" w:sz="4" w:space="0" w:color="auto"/>
              <w:left w:val="single" w:sz="4" w:space="0" w:color="auto"/>
              <w:bottom w:val="single" w:sz="4" w:space="0" w:color="auto"/>
              <w:right w:val="single" w:sz="4" w:space="0" w:color="auto"/>
            </w:tcBorders>
            <w:vAlign w:val="center"/>
          </w:tcPr>
          <w:p w14:paraId="0A4B0E6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C737E3E" w14:textId="77777777" w:rsidR="007B35BB" w:rsidRPr="00F72CD4" w:rsidRDefault="007B35BB" w:rsidP="000D2D5A">
            <w:pPr>
              <w:pStyle w:val="TAL"/>
              <w:rPr>
                <w:rFonts w:eastAsia="SimSun"/>
              </w:rPr>
            </w:pPr>
            <w:r w:rsidRPr="00F72CD4">
              <w:rPr>
                <w:rFonts w:eastAsia="SimSun"/>
              </w:rPr>
              <w:t>Non-interleaved</w:t>
            </w:r>
          </w:p>
        </w:tc>
      </w:tr>
      <w:tr w:rsidR="007B35BB" w:rsidRPr="00F72CD4" w14:paraId="33630D81"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FC8EC1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1A16B6EE" w14:textId="77777777" w:rsidR="007B35BB" w:rsidRPr="00F72CD4" w:rsidRDefault="007B35BB" w:rsidP="000D2D5A">
            <w:pPr>
              <w:pStyle w:val="TAL"/>
              <w:rPr>
                <w:rFonts w:eastAsia="SimSun"/>
              </w:rPr>
            </w:pPr>
            <w:r w:rsidRPr="00F72CD4">
              <w:rPr>
                <w:rFonts w:eastAsia="SimSun"/>
              </w:rPr>
              <w:t>VRB-to-PRB mapping interleaver bundle size</w:t>
            </w:r>
          </w:p>
        </w:tc>
        <w:tc>
          <w:tcPr>
            <w:tcW w:w="947" w:type="dxa"/>
            <w:tcBorders>
              <w:top w:val="single" w:sz="4" w:space="0" w:color="auto"/>
              <w:left w:val="single" w:sz="4" w:space="0" w:color="auto"/>
              <w:bottom w:val="single" w:sz="4" w:space="0" w:color="auto"/>
              <w:right w:val="single" w:sz="4" w:space="0" w:color="auto"/>
            </w:tcBorders>
            <w:vAlign w:val="center"/>
          </w:tcPr>
          <w:p w14:paraId="74748A3F"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5E87F29" w14:textId="77777777" w:rsidR="007B35BB" w:rsidRPr="00F72CD4" w:rsidRDefault="007B35BB" w:rsidP="000D2D5A">
            <w:pPr>
              <w:pStyle w:val="TAL"/>
              <w:rPr>
                <w:rFonts w:eastAsia="SimSun"/>
              </w:rPr>
            </w:pPr>
            <w:r w:rsidRPr="00F72CD4">
              <w:rPr>
                <w:rFonts w:eastAsia="SimSun"/>
              </w:rPr>
              <w:t>N/A</w:t>
            </w:r>
          </w:p>
        </w:tc>
      </w:tr>
      <w:tr w:rsidR="007B35BB" w:rsidRPr="00F72CD4" w14:paraId="791C195A"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7A09DDE2" w14:textId="77777777" w:rsidR="007B35BB" w:rsidRPr="00F72CD4" w:rsidRDefault="007B35BB" w:rsidP="000D2D5A">
            <w:pPr>
              <w:pStyle w:val="TAL"/>
              <w:rPr>
                <w:rFonts w:eastAsia="SimSun"/>
                <w:i/>
              </w:rPr>
            </w:pPr>
            <w:r w:rsidRPr="00F72CD4">
              <w:rPr>
                <w:rFonts w:eastAsia="SimSun"/>
              </w:rPr>
              <w:t>PDSCH DMRS configura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7922701" w14:textId="77777777" w:rsidR="007B35BB" w:rsidRPr="00F72CD4" w:rsidRDefault="007B35BB" w:rsidP="000D2D5A">
            <w:pPr>
              <w:pStyle w:val="TAL"/>
              <w:rPr>
                <w:rFonts w:eastAsia="SimSun"/>
              </w:rPr>
            </w:pPr>
            <w:r w:rsidRPr="00F72CD4">
              <w:rPr>
                <w:rFonts w:eastAsia="SimSun"/>
              </w:rPr>
              <w:t>DMRS Type</w:t>
            </w:r>
          </w:p>
        </w:tc>
        <w:tc>
          <w:tcPr>
            <w:tcW w:w="947" w:type="dxa"/>
            <w:tcBorders>
              <w:top w:val="single" w:sz="4" w:space="0" w:color="auto"/>
              <w:left w:val="single" w:sz="4" w:space="0" w:color="auto"/>
              <w:bottom w:val="single" w:sz="4" w:space="0" w:color="auto"/>
              <w:right w:val="single" w:sz="4" w:space="0" w:color="auto"/>
            </w:tcBorders>
            <w:vAlign w:val="center"/>
          </w:tcPr>
          <w:p w14:paraId="6CEF2D9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EB5376D" w14:textId="77777777" w:rsidR="007B35BB" w:rsidRPr="00F72CD4" w:rsidRDefault="007B35BB" w:rsidP="000D2D5A">
            <w:pPr>
              <w:pStyle w:val="TAL"/>
              <w:rPr>
                <w:rFonts w:eastAsia="SimSun"/>
              </w:rPr>
            </w:pPr>
            <w:r w:rsidRPr="00F72CD4">
              <w:rPr>
                <w:rFonts w:eastAsia="SimSun"/>
              </w:rPr>
              <w:t>Type 1</w:t>
            </w:r>
          </w:p>
        </w:tc>
      </w:tr>
      <w:tr w:rsidR="007B35BB" w:rsidRPr="00F72CD4" w14:paraId="7F3E8880"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60579D8"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B203FE3" w14:textId="77777777" w:rsidR="007B35BB" w:rsidRPr="00F72CD4" w:rsidRDefault="007B35BB" w:rsidP="000D2D5A">
            <w:pPr>
              <w:pStyle w:val="TAL"/>
              <w:rPr>
                <w:rFonts w:eastAsia="SimSun"/>
              </w:rPr>
            </w:pPr>
            <w:r w:rsidRPr="00F72CD4">
              <w:rPr>
                <w:rFonts w:eastAsia="SimSun"/>
              </w:rPr>
              <w:t>Number of additional DMRS</w:t>
            </w:r>
          </w:p>
        </w:tc>
        <w:tc>
          <w:tcPr>
            <w:tcW w:w="947" w:type="dxa"/>
            <w:tcBorders>
              <w:top w:val="single" w:sz="4" w:space="0" w:color="auto"/>
              <w:left w:val="single" w:sz="4" w:space="0" w:color="auto"/>
              <w:bottom w:val="single" w:sz="4" w:space="0" w:color="auto"/>
              <w:right w:val="single" w:sz="4" w:space="0" w:color="auto"/>
            </w:tcBorders>
            <w:vAlign w:val="center"/>
          </w:tcPr>
          <w:p w14:paraId="7F3FE14B"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0B307C9" w14:textId="77777777" w:rsidR="007B35BB" w:rsidRPr="00F72CD4" w:rsidRDefault="007B35BB" w:rsidP="000D2D5A">
            <w:pPr>
              <w:pStyle w:val="TAL"/>
              <w:rPr>
                <w:rFonts w:eastAsia="SimSun"/>
              </w:rPr>
            </w:pPr>
            <w:r w:rsidRPr="00F72CD4">
              <w:rPr>
                <w:rFonts w:eastAsia="SimSun"/>
              </w:rPr>
              <w:t>1</w:t>
            </w:r>
          </w:p>
        </w:tc>
      </w:tr>
      <w:tr w:rsidR="007B35BB" w:rsidRPr="00F72CD4" w14:paraId="175DCBF4"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D079894"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77525D4" w14:textId="77777777" w:rsidR="007B35BB" w:rsidRPr="00F72CD4" w:rsidRDefault="007B35BB" w:rsidP="000D2D5A">
            <w:pPr>
              <w:pStyle w:val="TAL"/>
              <w:rPr>
                <w:rFonts w:eastAsia="SimSun"/>
              </w:rPr>
            </w:pPr>
            <w:r w:rsidRPr="00F72CD4">
              <w:rPr>
                <w:rFonts w:eastAsia="SimSun"/>
              </w:rPr>
              <w:t>Length</w:t>
            </w:r>
          </w:p>
        </w:tc>
        <w:tc>
          <w:tcPr>
            <w:tcW w:w="947" w:type="dxa"/>
            <w:tcBorders>
              <w:top w:val="single" w:sz="4" w:space="0" w:color="auto"/>
              <w:left w:val="single" w:sz="4" w:space="0" w:color="auto"/>
              <w:bottom w:val="single" w:sz="4" w:space="0" w:color="auto"/>
              <w:right w:val="single" w:sz="4" w:space="0" w:color="auto"/>
            </w:tcBorders>
            <w:vAlign w:val="center"/>
          </w:tcPr>
          <w:p w14:paraId="74391B7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DDFA22F" w14:textId="77777777" w:rsidR="007B35BB" w:rsidRPr="00F72CD4" w:rsidRDefault="007B35BB" w:rsidP="000D2D5A">
            <w:pPr>
              <w:pStyle w:val="TAL"/>
              <w:rPr>
                <w:rFonts w:eastAsia="SimSun"/>
              </w:rPr>
            </w:pPr>
            <w:r w:rsidRPr="00F72CD4">
              <w:rPr>
                <w:rFonts w:eastAsia="SimSun"/>
              </w:rPr>
              <w:t>1</w:t>
            </w:r>
          </w:p>
        </w:tc>
      </w:tr>
      <w:tr w:rsidR="007B35BB" w:rsidRPr="00F72CD4" w14:paraId="6EC567F8"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466122E"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AD42D93" w14:textId="77777777" w:rsidR="007B35BB" w:rsidRPr="00F72CD4" w:rsidRDefault="007B35BB" w:rsidP="000D2D5A">
            <w:pPr>
              <w:pStyle w:val="TAL"/>
              <w:rPr>
                <w:rFonts w:eastAsia="SimSun"/>
              </w:rPr>
            </w:pPr>
            <w:r w:rsidRPr="00F72CD4">
              <w:rPr>
                <w:rFonts w:eastAsia="SimSun"/>
              </w:rPr>
              <w:t>Antenna ports indexes</w:t>
            </w:r>
          </w:p>
        </w:tc>
        <w:tc>
          <w:tcPr>
            <w:tcW w:w="947" w:type="dxa"/>
            <w:tcBorders>
              <w:top w:val="single" w:sz="4" w:space="0" w:color="auto"/>
              <w:left w:val="single" w:sz="4" w:space="0" w:color="auto"/>
              <w:bottom w:val="single" w:sz="4" w:space="0" w:color="auto"/>
              <w:right w:val="single" w:sz="4" w:space="0" w:color="auto"/>
            </w:tcBorders>
            <w:vAlign w:val="center"/>
          </w:tcPr>
          <w:p w14:paraId="18E54974"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F3FB3F2" w14:textId="77777777" w:rsidR="007B35BB" w:rsidRPr="00F72CD4" w:rsidRDefault="007B35BB" w:rsidP="000D2D5A">
            <w:pPr>
              <w:pStyle w:val="TAL"/>
              <w:rPr>
                <w:rFonts w:eastAsia="SimSun"/>
              </w:rPr>
            </w:pPr>
            <w:r w:rsidRPr="00F72CD4">
              <w:rPr>
                <w:rFonts w:eastAsia="SimSun"/>
              </w:rPr>
              <w:t>{1000} for 1 Layer CCs</w:t>
            </w:r>
            <w:r w:rsidRPr="00F72CD4">
              <w:rPr>
                <w:rFonts w:eastAsia="SimSun"/>
              </w:rPr>
              <w:br/>
              <w:t>{1000, 1001} for 2 Layers CCs</w:t>
            </w:r>
          </w:p>
          <w:p w14:paraId="39E7055C" w14:textId="77777777" w:rsidR="007B35BB" w:rsidRPr="00F72CD4" w:rsidRDefault="007B35BB" w:rsidP="000D2D5A">
            <w:pPr>
              <w:pStyle w:val="TAL"/>
              <w:rPr>
                <w:rFonts w:eastAsia="SimSun"/>
              </w:rPr>
            </w:pPr>
            <w:r w:rsidRPr="00F72CD4">
              <w:rPr>
                <w:rFonts w:eastAsia="SimSun"/>
              </w:rPr>
              <w:t>{1000 – 1003} for 4 Layers CCs</w:t>
            </w:r>
          </w:p>
        </w:tc>
      </w:tr>
      <w:tr w:rsidR="007B35BB" w:rsidRPr="00F72CD4" w14:paraId="46E43BFA"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6329539"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D93768F" w14:textId="77777777" w:rsidR="007B35BB" w:rsidRPr="00F72CD4" w:rsidRDefault="007B35BB" w:rsidP="000D2D5A">
            <w:pPr>
              <w:pStyle w:val="TAL"/>
              <w:rPr>
                <w:rFonts w:eastAsia="SimSun"/>
              </w:rPr>
            </w:pPr>
            <w:r w:rsidRPr="00F72CD4">
              <w:rPr>
                <w:rFonts w:eastAsia="SimSun"/>
              </w:rPr>
              <w:t>Number of PDSCH DMRS CDM group(s) without data</w:t>
            </w:r>
          </w:p>
        </w:tc>
        <w:tc>
          <w:tcPr>
            <w:tcW w:w="947" w:type="dxa"/>
            <w:tcBorders>
              <w:top w:val="single" w:sz="4" w:space="0" w:color="auto"/>
              <w:left w:val="single" w:sz="4" w:space="0" w:color="auto"/>
              <w:bottom w:val="single" w:sz="4" w:space="0" w:color="auto"/>
              <w:right w:val="single" w:sz="4" w:space="0" w:color="auto"/>
            </w:tcBorders>
            <w:vAlign w:val="center"/>
          </w:tcPr>
          <w:p w14:paraId="1D383766"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0B209D1" w14:textId="77777777" w:rsidR="007B35BB" w:rsidRPr="00F72CD4" w:rsidRDefault="007B35BB" w:rsidP="000D2D5A">
            <w:pPr>
              <w:pStyle w:val="TAL"/>
              <w:rPr>
                <w:rFonts w:eastAsia="SimSun"/>
              </w:rPr>
            </w:pPr>
            <w:r w:rsidRPr="00F72CD4">
              <w:rPr>
                <w:rFonts w:eastAsia="SimSun"/>
              </w:rPr>
              <w:t>1 for 1 layer and 2 layers CCs</w:t>
            </w:r>
          </w:p>
          <w:p w14:paraId="192F4E86" w14:textId="77777777" w:rsidR="007B35BB" w:rsidRPr="00F72CD4" w:rsidRDefault="007B35BB" w:rsidP="000D2D5A">
            <w:pPr>
              <w:pStyle w:val="TAL"/>
              <w:rPr>
                <w:rFonts w:eastAsia="SimSun"/>
              </w:rPr>
            </w:pPr>
            <w:r w:rsidRPr="00F72CD4">
              <w:rPr>
                <w:rFonts w:eastAsia="SimSun"/>
              </w:rPr>
              <w:t>2 for 4 Layers CCs</w:t>
            </w:r>
          </w:p>
        </w:tc>
      </w:tr>
      <w:tr w:rsidR="007B35BB" w:rsidRPr="00F72CD4" w14:paraId="2FC1DA37" w14:textId="77777777" w:rsidTr="003270E5">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3CDDC2BB" w14:textId="77777777" w:rsidR="007B35BB" w:rsidRPr="00F72CD4" w:rsidRDefault="007B35BB" w:rsidP="000D2D5A">
            <w:pPr>
              <w:pStyle w:val="TAL"/>
              <w:rPr>
                <w:rFonts w:eastAsia="SimSun"/>
              </w:rPr>
            </w:pPr>
            <w:r w:rsidRPr="00F72CD4">
              <w:rPr>
                <w:rFonts w:eastAsia="SimSun"/>
              </w:rPr>
              <w:t>PTRS configuration</w:t>
            </w:r>
          </w:p>
        </w:tc>
        <w:tc>
          <w:tcPr>
            <w:tcW w:w="947" w:type="dxa"/>
            <w:tcBorders>
              <w:top w:val="single" w:sz="4" w:space="0" w:color="auto"/>
              <w:left w:val="single" w:sz="4" w:space="0" w:color="auto"/>
              <w:bottom w:val="single" w:sz="4" w:space="0" w:color="auto"/>
              <w:right w:val="single" w:sz="4" w:space="0" w:color="auto"/>
            </w:tcBorders>
            <w:vAlign w:val="center"/>
          </w:tcPr>
          <w:p w14:paraId="228462C4"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BCDC315" w14:textId="77777777" w:rsidR="007B35BB" w:rsidRPr="00F72CD4" w:rsidRDefault="007B35BB" w:rsidP="000D2D5A">
            <w:pPr>
              <w:pStyle w:val="TAL"/>
              <w:rPr>
                <w:rFonts w:eastAsia="SimSun"/>
              </w:rPr>
            </w:pPr>
            <w:r w:rsidRPr="00F72CD4">
              <w:rPr>
                <w:rFonts w:eastAsia="SimSun"/>
              </w:rPr>
              <w:t>PTRS is not configured</w:t>
            </w:r>
          </w:p>
        </w:tc>
      </w:tr>
      <w:tr w:rsidR="007B35BB" w:rsidRPr="00F72CD4" w14:paraId="4ED8B36B"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ADD44CD" w14:textId="77777777" w:rsidR="007B35BB" w:rsidRPr="00F72CD4" w:rsidRDefault="007B35BB" w:rsidP="000D2D5A">
            <w:pPr>
              <w:pStyle w:val="TAL"/>
              <w:rPr>
                <w:rFonts w:eastAsia="SimSun"/>
              </w:rPr>
            </w:pPr>
            <w:r w:rsidRPr="00F72CD4">
              <w:rPr>
                <w:rFonts w:eastAsia="SimSun"/>
              </w:rPr>
              <w:t>CSI-RS for tracking</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5A537A0" w14:textId="77777777" w:rsidR="007B35BB" w:rsidRPr="00F72CD4" w:rsidRDefault="007B35BB" w:rsidP="000D2D5A">
            <w:pPr>
              <w:pStyle w:val="TAL"/>
              <w:rPr>
                <w:rFonts w:eastAsia="SimSun"/>
              </w:rPr>
            </w:pPr>
            <w:r w:rsidRPr="00F72CD4">
              <w:rPr>
                <w:rFonts w:eastAsia="SimSun"/>
              </w:rPr>
              <w:t>Subcarrier indexe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3E53D61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148BF1E"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 xml:space="preserve">0 </w:t>
            </w:r>
            <w:r w:rsidRPr="00F72CD4">
              <w:rPr>
                <w:rFonts w:eastAsia="SimSun"/>
              </w:rPr>
              <w:t>= 3 for CSI-RS resource 1,2,3,4</w:t>
            </w:r>
          </w:p>
        </w:tc>
      </w:tr>
      <w:tr w:rsidR="007B35BB" w:rsidRPr="00F72CD4" w14:paraId="3EB89C8F"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6A6801AF"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3159368" w14:textId="77777777" w:rsidR="007B35BB" w:rsidRPr="00F72CD4" w:rsidRDefault="007B35BB" w:rsidP="000D2D5A">
            <w:pPr>
              <w:pStyle w:val="TAL"/>
              <w:rPr>
                <w:rFonts w:eastAsia="SimSun"/>
              </w:rPr>
            </w:pPr>
            <w:r w:rsidRPr="00F72CD4">
              <w:rPr>
                <w:rFonts w:eastAsia="SimSun"/>
              </w:rPr>
              <w:t>OFDM symbol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5DC4C7C8"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1313D0A"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6 for CSI-RS resource 1 and 3</w:t>
            </w:r>
          </w:p>
          <w:p w14:paraId="38FF8C5D"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0 for CSI-RS resource 2 and 4</w:t>
            </w:r>
          </w:p>
        </w:tc>
      </w:tr>
      <w:tr w:rsidR="007B35BB" w:rsidRPr="00F72CD4" w14:paraId="025C0A53"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B5AEC72"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A2DAABA" w14:textId="77777777" w:rsidR="007B35BB" w:rsidRPr="00F72CD4" w:rsidRDefault="007B35BB" w:rsidP="000D2D5A">
            <w:pPr>
              <w:pStyle w:val="TAL"/>
              <w:rPr>
                <w:rFonts w:eastAsia="SimSun"/>
              </w:rPr>
            </w:pPr>
            <w:r w:rsidRPr="00F72CD4">
              <w:rPr>
                <w:rFonts w:eastAsia="SimSun"/>
              </w:rPr>
              <w:t>Number of CSI-RS ports (X)</w:t>
            </w:r>
          </w:p>
        </w:tc>
        <w:tc>
          <w:tcPr>
            <w:tcW w:w="947" w:type="dxa"/>
            <w:tcBorders>
              <w:top w:val="single" w:sz="4" w:space="0" w:color="auto"/>
              <w:left w:val="single" w:sz="4" w:space="0" w:color="auto"/>
              <w:bottom w:val="single" w:sz="4" w:space="0" w:color="auto"/>
              <w:right w:val="single" w:sz="4" w:space="0" w:color="auto"/>
            </w:tcBorders>
            <w:vAlign w:val="center"/>
          </w:tcPr>
          <w:p w14:paraId="44FB8F31"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1B11AC1" w14:textId="77777777" w:rsidR="007B35BB" w:rsidRPr="00F72CD4" w:rsidRDefault="007B35BB" w:rsidP="000D2D5A">
            <w:pPr>
              <w:pStyle w:val="TAL"/>
              <w:rPr>
                <w:rFonts w:eastAsia="SimSun"/>
              </w:rPr>
            </w:pPr>
            <w:r w:rsidRPr="00F72CD4">
              <w:rPr>
                <w:rFonts w:eastAsia="SimSun"/>
              </w:rPr>
              <w:t>1 for CSI-RS resource 1,2,3,4</w:t>
            </w:r>
          </w:p>
        </w:tc>
      </w:tr>
      <w:tr w:rsidR="007B35BB" w:rsidRPr="00F72CD4" w14:paraId="7E07FD40"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004CC14"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315CF09" w14:textId="77777777" w:rsidR="007B35BB" w:rsidRPr="00F72CD4" w:rsidRDefault="007B35BB" w:rsidP="000D2D5A">
            <w:pPr>
              <w:pStyle w:val="TAL"/>
              <w:rPr>
                <w:rFonts w:eastAsia="SimSun"/>
              </w:rPr>
            </w:pPr>
            <w:r w:rsidRPr="00F72CD4">
              <w:rPr>
                <w:rFonts w:eastAsia="SimSun"/>
              </w:rPr>
              <w:t>CDM Type</w:t>
            </w:r>
          </w:p>
        </w:tc>
        <w:tc>
          <w:tcPr>
            <w:tcW w:w="947" w:type="dxa"/>
            <w:tcBorders>
              <w:top w:val="single" w:sz="4" w:space="0" w:color="auto"/>
              <w:left w:val="single" w:sz="4" w:space="0" w:color="auto"/>
              <w:bottom w:val="single" w:sz="4" w:space="0" w:color="auto"/>
              <w:right w:val="single" w:sz="4" w:space="0" w:color="auto"/>
            </w:tcBorders>
            <w:vAlign w:val="center"/>
          </w:tcPr>
          <w:p w14:paraId="26B4722D"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38CDD05" w14:textId="77777777" w:rsidR="007B35BB" w:rsidRPr="00F72CD4" w:rsidRDefault="007B35BB" w:rsidP="000D2D5A">
            <w:pPr>
              <w:pStyle w:val="TAL"/>
              <w:rPr>
                <w:rFonts w:eastAsia="SimSun"/>
              </w:rPr>
            </w:pPr>
            <w:r w:rsidRPr="00F72CD4">
              <w:rPr>
                <w:rFonts w:eastAsia="SimSun"/>
              </w:rPr>
              <w:t>'No CDM' for CSI-RS resource 1,2,3,4</w:t>
            </w:r>
          </w:p>
        </w:tc>
      </w:tr>
      <w:tr w:rsidR="007B35BB" w:rsidRPr="00F72CD4" w14:paraId="01AEB10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38B8AF2"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B5E21C8" w14:textId="77777777" w:rsidR="007B35BB" w:rsidRPr="00F72CD4" w:rsidRDefault="007B35BB" w:rsidP="000D2D5A">
            <w:pPr>
              <w:pStyle w:val="TAL"/>
              <w:rPr>
                <w:rFonts w:eastAsia="SimSun"/>
              </w:rPr>
            </w:pPr>
            <w:r w:rsidRPr="00F72CD4">
              <w:rPr>
                <w:rFonts w:eastAsia="SimSun"/>
              </w:rPr>
              <w:t>Density (ρ)</w:t>
            </w:r>
          </w:p>
        </w:tc>
        <w:tc>
          <w:tcPr>
            <w:tcW w:w="947" w:type="dxa"/>
            <w:tcBorders>
              <w:top w:val="single" w:sz="4" w:space="0" w:color="auto"/>
              <w:left w:val="single" w:sz="4" w:space="0" w:color="auto"/>
              <w:bottom w:val="single" w:sz="4" w:space="0" w:color="auto"/>
              <w:right w:val="single" w:sz="4" w:space="0" w:color="auto"/>
            </w:tcBorders>
            <w:vAlign w:val="center"/>
          </w:tcPr>
          <w:p w14:paraId="1542D48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FDFA44B" w14:textId="77777777" w:rsidR="007B35BB" w:rsidRPr="00F72CD4" w:rsidRDefault="007B35BB" w:rsidP="000D2D5A">
            <w:pPr>
              <w:pStyle w:val="TAL"/>
              <w:rPr>
                <w:rFonts w:eastAsia="SimSun"/>
              </w:rPr>
            </w:pPr>
            <w:r w:rsidRPr="00F72CD4">
              <w:rPr>
                <w:rFonts w:eastAsia="SimSun"/>
              </w:rPr>
              <w:t>3 for CSI-RS resource 1,2,3,4</w:t>
            </w:r>
          </w:p>
        </w:tc>
      </w:tr>
      <w:tr w:rsidR="007B35BB" w:rsidRPr="00F72CD4" w14:paraId="1B3D17D9"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5C95273"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76CCC83" w14:textId="77777777" w:rsidR="007B35BB" w:rsidRPr="00F72CD4" w:rsidRDefault="007B35BB" w:rsidP="000D2D5A">
            <w:pPr>
              <w:pStyle w:val="TAL"/>
              <w:rPr>
                <w:rFonts w:eastAsia="SimSun"/>
              </w:rPr>
            </w:pPr>
            <w:r w:rsidRPr="00F72CD4">
              <w:rPr>
                <w:rFonts w:eastAsia="SimSun"/>
              </w:rPr>
              <w:t>CSI-RS periodicity</w:t>
            </w:r>
          </w:p>
        </w:tc>
        <w:tc>
          <w:tcPr>
            <w:tcW w:w="947" w:type="dxa"/>
            <w:tcBorders>
              <w:top w:val="single" w:sz="4" w:space="0" w:color="auto"/>
              <w:left w:val="single" w:sz="4" w:space="0" w:color="auto"/>
              <w:bottom w:val="single" w:sz="4" w:space="0" w:color="auto"/>
              <w:right w:val="single" w:sz="4" w:space="0" w:color="auto"/>
            </w:tcBorders>
            <w:vAlign w:val="center"/>
            <w:hideMark/>
          </w:tcPr>
          <w:p w14:paraId="63EE9A0D" w14:textId="77777777" w:rsidR="007B35BB" w:rsidRPr="00F72CD4" w:rsidRDefault="007B35BB" w:rsidP="000D2D5A">
            <w:pPr>
              <w:pStyle w:val="TAL"/>
              <w:rPr>
                <w:rFonts w:eastAsia="SimSun"/>
              </w:rPr>
            </w:pPr>
            <w:r w:rsidRPr="00F72CD4">
              <w:rPr>
                <w:rFonts w:eastAsia="SimSun"/>
              </w:rPr>
              <w:t>Slots</w:t>
            </w:r>
          </w:p>
        </w:tc>
        <w:tc>
          <w:tcPr>
            <w:tcW w:w="3270" w:type="dxa"/>
            <w:tcBorders>
              <w:top w:val="single" w:sz="4" w:space="0" w:color="auto"/>
              <w:left w:val="single" w:sz="4" w:space="0" w:color="auto"/>
              <w:bottom w:val="single" w:sz="4" w:space="0" w:color="auto"/>
              <w:right w:val="single" w:sz="4" w:space="0" w:color="auto"/>
            </w:tcBorders>
            <w:vAlign w:val="center"/>
            <w:hideMark/>
          </w:tcPr>
          <w:p w14:paraId="5398C41B" w14:textId="77777777" w:rsidR="007B35BB" w:rsidRPr="00F72CD4" w:rsidRDefault="007B35BB" w:rsidP="000D2D5A">
            <w:pPr>
              <w:pStyle w:val="TAL"/>
              <w:rPr>
                <w:rFonts w:eastAsia="SimSun"/>
              </w:rPr>
            </w:pPr>
            <w:r w:rsidRPr="00F72CD4">
              <w:rPr>
                <w:rFonts w:eastAsia="SimSun"/>
              </w:rPr>
              <w:t>15 kHz SCS: 20 for CSI-RS resource 1,2,3,4</w:t>
            </w:r>
          </w:p>
          <w:p w14:paraId="26A8226B" w14:textId="77777777" w:rsidR="007B35BB" w:rsidRPr="00F72CD4" w:rsidRDefault="007B35BB" w:rsidP="000D2D5A">
            <w:pPr>
              <w:pStyle w:val="TAL"/>
              <w:rPr>
                <w:rFonts w:eastAsia="SimSun"/>
              </w:rPr>
            </w:pPr>
            <w:r w:rsidRPr="00F72CD4">
              <w:rPr>
                <w:rFonts w:eastAsia="SimSun"/>
              </w:rPr>
              <w:t>30 kHz SCS: 40 for CSI-RS resource 1,2,3,4</w:t>
            </w:r>
          </w:p>
        </w:tc>
      </w:tr>
      <w:tr w:rsidR="007B35BB" w:rsidRPr="00F72CD4" w14:paraId="62D833B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1C8A36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9321391" w14:textId="77777777" w:rsidR="007B35BB" w:rsidRPr="00F72CD4" w:rsidRDefault="007B35BB" w:rsidP="000D2D5A">
            <w:pPr>
              <w:pStyle w:val="TAL"/>
              <w:rPr>
                <w:rFonts w:eastAsia="SimSun"/>
              </w:rPr>
            </w:pPr>
            <w:r w:rsidRPr="00F72CD4">
              <w:rPr>
                <w:rFonts w:eastAsia="SimSun"/>
              </w:rPr>
              <w:t>CSI-RS offset</w:t>
            </w:r>
          </w:p>
        </w:tc>
        <w:tc>
          <w:tcPr>
            <w:tcW w:w="947" w:type="dxa"/>
            <w:tcBorders>
              <w:top w:val="single" w:sz="4" w:space="0" w:color="auto"/>
              <w:left w:val="single" w:sz="4" w:space="0" w:color="auto"/>
              <w:bottom w:val="single" w:sz="4" w:space="0" w:color="auto"/>
              <w:right w:val="single" w:sz="4" w:space="0" w:color="auto"/>
            </w:tcBorders>
            <w:vAlign w:val="center"/>
            <w:hideMark/>
          </w:tcPr>
          <w:p w14:paraId="71257764" w14:textId="77777777" w:rsidR="007B35BB" w:rsidRPr="00F72CD4" w:rsidRDefault="007B35BB" w:rsidP="000D2D5A">
            <w:pPr>
              <w:pStyle w:val="TAL"/>
              <w:rPr>
                <w:rFonts w:eastAsia="SimSun"/>
              </w:rPr>
            </w:pPr>
            <w:r w:rsidRPr="00F72CD4">
              <w:rPr>
                <w:rFonts w:eastAsia="SimSun"/>
              </w:rPr>
              <w:t>Slots</w:t>
            </w:r>
          </w:p>
        </w:tc>
        <w:tc>
          <w:tcPr>
            <w:tcW w:w="3270" w:type="dxa"/>
            <w:tcBorders>
              <w:top w:val="single" w:sz="4" w:space="0" w:color="auto"/>
              <w:left w:val="single" w:sz="4" w:space="0" w:color="auto"/>
              <w:bottom w:val="single" w:sz="4" w:space="0" w:color="auto"/>
              <w:right w:val="single" w:sz="4" w:space="0" w:color="auto"/>
            </w:tcBorders>
            <w:vAlign w:val="center"/>
          </w:tcPr>
          <w:p w14:paraId="45622FBD" w14:textId="77777777" w:rsidR="007B35BB" w:rsidRPr="00F72CD4" w:rsidRDefault="007B35BB" w:rsidP="000D2D5A">
            <w:pPr>
              <w:pStyle w:val="TAL"/>
              <w:rPr>
                <w:rFonts w:eastAsia="SimSun"/>
              </w:rPr>
            </w:pPr>
            <w:r w:rsidRPr="00F72CD4">
              <w:rPr>
                <w:rFonts w:eastAsia="SimSun"/>
              </w:rPr>
              <w:t>15 kHz SCS:</w:t>
            </w:r>
          </w:p>
          <w:p w14:paraId="62CE3B9A" w14:textId="77777777" w:rsidR="007B35BB" w:rsidRPr="00F72CD4" w:rsidRDefault="007B35BB" w:rsidP="000D2D5A">
            <w:pPr>
              <w:pStyle w:val="TAL"/>
              <w:rPr>
                <w:rFonts w:eastAsia="SimSun"/>
              </w:rPr>
            </w:pPr>
            <w:r w:rsidRPr="00F72CD4">
              <w:rPr>
                <w:rFonts w:eastAsia="SimSun"/>
              </w:rPr>
              <w:t>10 for CSI-RS resource 1 and 2</w:t>
            </w:r>
          </w:p>
          <w:p w14:paraId="1CD169E6" w14:textId="77777777" w:rsidR="007B35BB" w:rsidRPr="00F72CD4" w:rsidRDefault="007B35BB" w:rsidP="000D2D5A">
            <w:pPr>
              <w:pStyle w:val="TAL"/>
              <w:rPr>
                <w:rFonts w:eastAsia="SimSun"/>
              </w:rPr>
            </w:pPr>
            <w:r w:rsidRPr="00F72CD4">
              <w:rPr>
                <w:rFonts w:eastAsia="SimSun"/>
              </w:rPr>
              <w:t>11 for CSI-RS resource 3 and 4</w:t>
            </w:r>
          </w:p>
          <w:p w14:paraId="28D86610" w14:textId="77777777" w:rsidR="007B35BB" w:rsidRPr="00F72CD4" w:rsidRDefault="007B35BB" w:rsidP="000D2D5A">
            <w:pPr>
              <w:pStyle w:val="TAL"/>
              <w:rPr>
                <w:rFonts w:eastAsia="SimSun"/>
              </w:rPr>
            </w:pPr>
          </w:p>
          <w:p w14:paraId="10D02E8F" w14:textId="77777777" w:rsidR="007B35BB" w:rsidRPr="00F72CD4" w:rsidRDefault="007B35BB" w:rsidP="000D2D5A">
            <w:pPr>
              <w:pStyle w:val="TAL"/>
              <w:rPr>
                <w:rFonts w:eastAsia="SimSun"/>
              </w:rPr>
            </w:pPr>
            <w:r w:rsidRPr="00F72CD4">
              <w:rPr>
                <w:rFonts w:eastAsia="SimSun"/>
              </w:rPr>
              <w:t>30 kHz SCS:</w:t>
            </w:r>
          </w:p>
          <w:p w14:paraId="1D96E703" w14:textId="77777777" w:rsidR="007B35BB" w:rsidRPr="00F72CD4" w:rsidRDefault="007B35BB" w:rsidP="000D2D5A">
            <w:pPr>
              <w:pStyle w:val="TAL"/>
              <w:rPr>
                <w:rFonts w:eastAsia="SimSun"/>
              </w:rPr>
            </w:pPr>
            <w:r w:rsidRPr="00F72CD4">
              <w:rPr>
                <w:rFonts w:eastAsia="SimSun"/>
              </w:rPr>
              <w:t>20 for CSI-RS resource 1 and 2</w:t>
            </w:r>
          </w:p>
          <w:p w14:paraId="4129275F" w14:textId="77777777" w:rsidR="007B35BB" w:rsidRPr="00F72CD4" w:rsidRDefault="007B35BB" w:rsidP="000D2D5A">
            <w:pPr>
              <w:pStyle w:val="TAL"/>
              <w:rPr>
                <w:rFonts w:eastAsia="SimSun"/>
              </w:rPr>
            </w:pPr>
            <w:r w:rsidRPr="00F72CD4">
              <w:rPr>
                <w:rFonts w:eastAsia="SimSun"/>
              </w:rPr>
              <w:t>21 for CSI-RS resource 3 and 4</w:t>
            </w:r>
          </w:p>
        </w:tc>
      </w:tr>
      <w:tr w:rsidR="007B35BB" w:rsidRPr="00F72CD4" w14:paraId="330ECDCC"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1B44C2E8"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7F60670" w14:textId="77777777" w:rsidR="007B35BB" w:rsidRPr="00F72CD4" w:rsidRDefault="007B35BB" w:rsidP="000D2D5A">
            <w:pPr>
              <w:pStyle w:val="TAL"/>
              <w:rPr>
                <w:rFonts w:eastAsia="SimSun"/>
              </w:rPr>
            </w:pPr>
            <w:r w:rsidRPr="00F72CD4">
              <w:rPr>
                <w:rFonts w:eastAsia="SimSun"/>
              </w:rPr>
              <w:t>Frequency Occupation</w:t>
            </w:r>
          </w:p>
        </w:tc>
        <w:tc>
          <w:tcPr>
            <w:tcW w:w="947" w:type="dxa"/>
            <w:tcBorders>
              <w:top w:val="single" w:sz="4" w:space="0" w:color="auto"/>
              <w:left w:val="single" w:sz="4" w:space="0" w:color="auto"/>
              <w:bottom w:val="single" w:sz="4" w:space="0" w:color="auto"/>
              <w:right w:val="single" w:sz="4" w:space="0" w:color="auto"/>
            </w:tcBorders>
            <w:vAlign w:val="center"/>
          </w:tcPr>
          <w:p w14:paraId="7461CD74"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713C204" w14:textId="77777777" w:rsidR="007B35BB" w:rsidRPr="00F72CD4" w:rsidRDefault="007B35BB" w:rsidP="000D2D5A">
            <w:pPr>
              <w:pStyle w:val="TAL"/>
              <w:rPr>
                <w:rFonts w:eastAsia="SimSun"/>
              </w:rPr>
            </w:pPr>
            <w:r w:rsidRPr="00F72CD4">
              <w:rPr>
                <w:rFonts w:eastAsia="SimSun"/>
              </w:rPr>
              <w:t>Start PRB 0</w:t>
            </w:r>
          </w:p>
          <w:p w14:paraId="7C06FC6D"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13A3C3C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59F9C9A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EBABF06" w14:textId="77777777" w:rsidR="007B35BB" w:rsidRPr="00F72CD4" w:rsidRDefault="007B35BB" w:rsidP="000D2D5A">
            <w:pPr>
              <w:pStyle w:val="TAL"/>
              <w:rPr>
                <w:rFonts w:eastAsia="SimSun"/>
              </w:rPr>
            </w:pPr>
            <w:r w:rsidRPr="00F72CD4">
              <w:rPr>
                <w:rFonts w:eastAsia="SimSun"/>
              </w:rPr>
              <w:t>QCL info</w:t>
            </w:r>
          </w:p>
        </w:tc>
        <w:tc>
          <w:tcPr>
            <w:tcW w:w="947" w:type="dxa"/>
            <w:tcBorders>
              <w:top w:val="single" w:sz="4" w:space="0" w:color="auto"/>
              <w:left w:val="single" w:sz="4" w:space="0" w:color="auto"/>
              <w:bottom w:val="single" w:sz="4" w:space="0" w:color="auto"/>
              <w:right w:val="single" w:sz="4" w:space="0" w:color="auto"/>
            </w:tcBorders>
            <w:vAlign w:val="center"/>
          </w:tcPr>
          <w:p w14:paraId="3D3F267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AB3828A" w14:textId="77777777" w:rsidR="007B35BB" w:rsidRPr="00F72CD4" w:rsidRDefault="007B35BB" w:rsidP="000D2D5A">
            <w:pPr>
              <w:pStyle w:val="TAL"/>
              <w:rPr>
                <w:rFonts w:eastAsia="SimSun"/>
              </w:rPr>
            </w:pPr>
            <w:r w:rsidRPr="00F72CD4">
              <w:rPr>
                <w:rFonts w:eastAsia="SimSun"/>
              </w:rPr>
              <w:t>TCI state #0</w:t>
            </w:r>
          </w:p>
        </w:tc>
      </w:tr>
      <w:tr w:rsidR="007B35BB" w:rsidRPr="00F72CD4" w14:paraId="283DAA48"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0C9A3C07" w14:textId="77777777" w:rsidR="007B35BB" w:rsidRPr="00F72CD4" w:rsidRDefault="007B35BB" w:rsidP="000D2D5A">
            <w:pPr>
              <w:pStyle w:val="TAL"/>
              <w:rPr>
                <w:rFonts w:eastAsia="SimSun"/>
              </w:rPr>
            </w:pPr>
            <w:r w:rsidRPr="00F72CD4">
              <w:rPr>
                <w:rFonts w:eastAsia="SimSun"/>
              </w:rPr>
              <w:t>NZP CSI-RS for CSI acquisi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13FD9BC2" w14:textId="77777777" w:rsidR="007B35BB" w:rsidRPr="00F72CD4" w:rsidRDefault="007B35BB" w:rsidP="000D2D5A">
            <w:pPr>
              <w:pStyle w:val="TAL"/>
              <w:rPr>
                <w:rFonts w:eastAsia="SimSun"/>
              </w:rPr>
            </w:pPr>
            <w:r w:rsidRPr="00F72CD4">
              <w:rPr>
                <w:rFonts w:eastAsia="SimSun"/>
              </w:rPr>
              <w:t>Subcarrier indexe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034D125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EC50AD7"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 xml:space="preserve">0 </w:t>
            </w:r>
            <w:r w:rsidRPr="00F72CD4">
              <w:rPr>
                <w:rFonts w:eastAsia="SimSun"/>
              </w:rPr>
              <w:t>= 4</w:t>
            </w:r>
          </w:p>
        </w:tc>
      </w:tr>
      <w:tr w:rsidR="007B35BB" w:rsidRPr="00F72CD4" w14:paraId="2677D36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60BA6445"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9A59C48" w14:textId="77777777" w:rsidR="007B35BB" w:rsidRPr="00F72CD4" w:rsidRDefault="007B35BB" w:rsidP="000D2D5A">
            <w:pPr>
              <w:pStyle w:val="TAL"/>
              <w:rPr>
                <w:rFonts w:eastAsia="SimSun"/>
              </w:rPr>
            </w:pPr>
            <w:r w:rsidRPr="00F72CD4">
              <w:rPr>
                <w:rFonts w:eastAsia="SimSun"/>
              </w:rPr>
              <w:t>OFDM symbol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1169619B"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2D23CEC"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05272B4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5DF5A33B"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383EA99" w14:textId="77777777" w:rsidR="007B35BB" w:rsidRPr="00F72CD4" w:rsidRDefault="007B35BB" w:rsidP="000D2D5A">
            <w:pPr>
              <w:pStyle w:val="TAL"/>
              <w:rPr>
                <w:rFonts w:eastAsia="SimSun"/>
              </w:rPr>
            </w:pPr>
            <w:r w:rsidRPr="00F72CD4">
              <w:rPr>
                <w:rFonts w:eastAsia="SimSun"/>
              </w:rPr>
              <w:t>Number of CSI-RS ports (X)</w:t>
            </w:r>
          </w:p>
        </w:tc>
        <w:tc>
          <w:tcPr>
            <w:tcW w:w="947" w:type="dxa"/>
            <w:tcBorders>
              <w:top w:val="single" w:sz="4" w:space="0" w:color="auto"/>
              <w:left w:val="single" w:sz="4" w:space="0" w:color="auto"/>
              <w:bottom w:val="single" w:sz="4" w:space="0" w:color="auto"/>
              <w:right w:val="single" w:sz="4" w:space="0" w:color="auto"/>
            </w:tcBorders>
            <w:vAlign w:val="center"/>
          </w:tcPr>
          <w:p w14:paraId="66CBB31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FA26C72" w14:textId="77777777" w:rsidR="007B35BB" w:rsidRPr="00F72CD4" w:rsidRDefault="007B35BB" w:rsidP="000D2D5A">
            <w:pPr>
              <w:pStyle w:val="TAL"/>
              <w:rPr>
                <w:rFonts w:eastAsia="SimSun"/>
              </w:rPr>
            </w:pPr>
            <w:r w:rsidRPr="00F72CD4">
              <w:rPr>
                <w:rFonts w:eastAsia="SimSun"/>
              </w:rPr>
              <w:t>Same as number of transmit antenna</w:t>
            </w:r>
          </w:p>
        </w:tc>
      </w:tr>
      <w:tr w:rsidR="007B35BB" w:rsidRPr="00F72CD4" w14:paraId="4D90BC2E"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AB32E49"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7037FE8" w14:textId="77777777" w:rsidR="007B35BB" w:rsidRPr="00F72CD4" w:rsidRDefault="007B35BB" w:rsidP="000D2D5A">
            <w:pPr>
              <w:pStyle w:val="TAL"/>
              <w:rPr>
                <w:rFonts w:eastAsia="SimSun"/>
              </w:rPr>
            </w:pPr>
            <w:r w:rsidRPr="00F72CD4">
              <w:rPr>
                <w:rFonts w:eastAsia="SimSun"/>
              </w:rPr>
              <w:t>CDM Type</w:t>
            </w:r>
          </w:p>
        </w:tc>
        <w:tc>
          <w:tcPr>
            <w:tcW w:w="947" w:type="dxa"/>
            <w:tcBorders>
              <w:top w:val="single" w:sz="4" w:space="0" w:color="auto"/>
              <w:left w:val="single" w:sz="4" w:space="0" w:color="auto"/>
              <w:bottom w:val="single" w:sz="4" w:space="0" w:color="auto"/>
              <w:right w:val="single" w:sz="4" w:space="0" w:color="auto"/>
            </w:tcBorders>
            <w:vAlign w:val="center"/>
          </w:tcPr>
          <w:p w14:paraId="3C4EDBDF"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55958DB" w14:textId="77777777" w:rsidR="00B6128C" w:rsidRPr="00F72CD4" w:rsidRDefault="00B6128C" w:rsidP="00B6128C">
            <w:pPr>
              <w:pStyle w:val="TAL"/>
              <w:rPr>
                <w:rFonts w:eastAsia="SimSun"/>
              </w:rPr>
            </w:pPr>
            <w:r w:rsidRPr="00F72CD4">
              <w:rPr>
                <w:rFonts w:eastAsia="SimSun"/>
              </w:rPr>
              <w:t>For number of Tx=1: ‘No CDM’</w:t>
            </w:r>
          </w:p>
          <w:p w14:paraId="3855C5C4" w14:textId="5FB2ACE9" w:rsidR="007B35BB" w:rsidRPr="00F72CD4" w:rsidRDefault="00B6128C" w:rsidP="00B6128C">
            <w:pPr>
              <w:pStyle w:val="TAL"/>
              <w:rPr>
                <w:rFonts w:eastAsia="SimSun"/>
              </w:rPr>
            </w:pPr>
            <w:r w:rsidRPr="00F72CD4">
              <w:rPr>
                <w:rFonts w:eastAsia="SimSun"/>
              </w:rPr>
              <w:t xml:space="preserve">For number of Tx&gt;1: </w:t>
            </w:r>
            <w:r w:rsidR="007B35BB" w:rsidRPr="00F72CD4">
              <w:rPr>
                <w:rFonts w:eastAsia="SimSun"/>
              </w:rPr>
              <w:t>'FD-CDM2'</w:t>
            </w:r>
          </w:p>
        </w:tc>
      </w:tr>
      <w:tr w:rsidR="007B35BB" w:rsidRPr="00F72CD4" w14:paraId="4D5ABB7F"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4901198"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5FFC8BC" w14:textId="77777777" w:rsidR="007B35BB" w:rsidRPr="00F72CD4" w:rsidRDefault="007B35BB" w:rsidP="000D2D5A">
            <w:pPr>
              <w:pStyle w:val="TAL"/>
              <w:rPr>
                <w:rFonts w:eastAsia="SimSun"/>
              </w:rPr>
            </w:pPr>
            <w:r w:rsidRPr="00F72CD4">
              <w:rPr>
                <w:rFonts w:eastAsia="SimSun"/>
              </w:rPr>
              <w:t>Density (ρ)</w:t>
            </w:r>
          </w:p>
        </w:tc>
        <w:tc>
          <w:tcPr>
            <w:tcW w:w="947" w:type="dxa"/>
            <w:tcBorders>
              <w:top w:val="single" w:sz="4" w:space="0" w:color="auto"/>
              <w:left w:val="single" w:sz="4" w:space="0" w:color="auto"/>
              <w:bottom w:val="single" w:sz="4" w:space="0" w:color="auto"/>
              <w:right w:val="single" w:sz="4" w:space="0" w:color="auto"/>
            </w:tcBorders>
            <w:vAlign w:val="center"/>
          </w:tcPr>
          <w:p w14:paraId="20C4D04E"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9780B6A" w14:textId="77777777" w:rsidR="007B35BB" w:rsidRPr="00F72CD4" w:rsidRDefault="007B35BB" w:rsidP="000D2D5A">
            <w:pPr>
              <w:pStyle w:val="TAL"/>
              <w:rPr>
                <w:rFonts w:eastAsia="SimSun"/>
              </w:rPr>
            </w:pPr>
            <w:r w:rsidRPr="00F72CD4">
              <w:rPr>
                <w:rFonts w:eastAsia="SimSun"/>
              </w:rPr>
              <w:t>1</w:t>
            </w:r>
          </w:p>
        </w:tc>
      </w:tr>
      <w:tr w:rsidR="007B35BB" w:rsidRPr="00F72CD4" w14:paraId="05DAF808"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CD7D6BF"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F562E88" w14:textId="77777777" w:rsidR="007B35BB" w:rsidRPr="00F72CD4" w:rsidRDefault="007B35BB" w:rsidP="000D2D5A">
            <w:pPr>
              <w:pStyle w:val="TAL"/>
              <w:rPr>
                <w:rFonts w:eastAsia="SimSun"/>
              </w:rPr>
            </w:pPr>
            <w:r w:rsidRPr="00F72CD4">
              <w:rPr>
                <w:rFonts w:eastAsia="SimSun"/>
              </w:rPr>
              <w:t>CSI-RS periodicity</w:t>
            </w:r>
          </w:p>
        </w:tc>
        <w:tc>
          <w:tcPr>
            <w:tcW w:w="947" w:type="dxa"/>
            <w:tcBorders>
              <w:top w:val="single" w:sz="4" w:space="0" w:color="auto"/>
              <w:left w:val="single" w:sz="4" w:space="0" w:color="auto"/>
              <w:bottom w:val="single" w:sz="4" w:space="0" w:color="auto"/>
              <w:right w:val="single" w:sz="4" w:space="0" w:color="auto"/>
            </w:tcBorders>
            <w:vAlign w:val="center"/>
          </w:tcPr>
          <w:p w14:paraId="58440CBE"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5A9C03F" w14:textId="77777777" w:rsidR="007B35BB" w:rsidRPr="00F72CD4" w:rsidRDefault="007B35BB" w:rsidP="000D2D5A">
            <w:pPr>
              <w:pStyle w:val="TAL"/>
              <w:rPr>
                <w:rFonts w:eastAsia="SimSun"/>
              </w:rPr>
            </w:pPr>
            <w:r w:rsidRPr="00F72CD4">
              <w:rPr>
                <w:rFonts w:eastAsia="SimSun"/>
              </w:rPr>
              <w:t>15 kHz SCS: 20</w:t>
            </w:r>
          </w:p>
          <w:p w14:paraId="1C4107F5" w14:textId="77777777" w:rsidR="007B35BB" w:rsidRPr="00F72CD4" w:rsidRDefault="007B35BB" w:rsidP="000D2D5A">
            <w:pPr>
              <w:pStyle w:val="TAL"/>
              <w:rPr>
                <w:rFonts w:eastAsia="SimSun"/>
              </w:rPr>
            </w:pPr>
            <w:r w:rsidRPr="00F72CD4">
              <w:rPr>
                <w:rFonts w:eastAsia="SimSun"/>
              </w:rPr>
              <w:t xml:space="preserve">30 kHz SCS: 40 </w:t>
            </w:r>
          </w:p>
        </w:tc>
      </w:tr>
      <w:tr w:rsidR="007B35BB" w:rsidRPr="00F72CD4" w14:paraId="47866EB2"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C69FCF5"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91A29BB" w14:textId="77777777" w:rsidR="007B35BB" w:rsidRPr="00F72CD4" w:rsidRDefault="007B35BB" w:rsidP="000D2D5A">
            <w:pPr>
              <w:pStyle w:val="TAL"/>
              <w:rPr>
                <w:rFonts w:eastAsia="SimSun"/>
              </w:rPr>
            </w:pPr>
            <w:r w:rsidRPr="00F72CD4">
              <w:rPr>
                <w:rFonts w:eastAsia="SimSun"/>
              </w:rPr>
              <w:t>CSI-RS offset</w:t>
            </w:r>
          </w:p>
        </w:tc>
        <w:tc>
          <w:tcPr>
            <w:tcW w:w="947" w:type="dxa"/>
            <w:tcBorders>
              <w:top w:val="single" w:sz="4" w:space="0" w:color="auto"/>
              <w:left w:val="single" w:sz="4" w:space="0" w:color="auto"/>
              <w:bottom w:val="single" w:sz="4" w:space="0" w:color="auto"/>
              <w:right w:val="single" w:sz="4" w:space="0" w:color="auto"/>
            </w:tcBorders>
            <w:vAlign w:val="center"/>
          </w:tcPr>
          <w:p w14:paraId="0BBFC5E6"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717CFA9" w14:textId="77777777" w:rsidR="007B35BB" w:rsidRPr="00F72CD4" w:rsidRDefault="007B35BB" w:rsidP="000D2D5A">
            <w:pPr>
              <w:pStyle w:val="TAL"/>
              <w:rPr>
                <w:rFonts w:eastAsia="SimSun"/>
              </w:rPr>
            </w:pPr>
            <w:r w:rsidRPr="00F72CD4">
              <w:rPr>
                <w:rFonts w:eastAsia="SimSun"/>
              </w:rPr>
              <w:t>0</w:t>
            </w:r>
          </w:p>
        </w:tc>
      </w:tr>
      <w:tr w:rsidR="007B35BB" w:rsidRPr="00F72CD4" w14:paraId="6FF40BEA"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B517683"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4F3C3CE1" w14:textId="77777777" w:rsidR="007B35BB" w:rsidRPr="00F72CD4" w:rsidRDefault="007B35BB" w:rsidP="000D2D5A">
            <w:pPr>
              <w:pStyle w:val="TAL"/>
              <w:rPr>
                <w:rFonts w:eastAsia="SimSun"/>
              </w:rPr>
            </w:pPr>
            <w:r w:rsidRPr="00F72CD4">
              <w:rPr>
                <w:rFonts w:eastAsia="SimSun"/>
              </w:rPr>
              <w:t>Frequency Occupation</w:t>
            </w:r>
          </w:p>
        </w:tc>
        <w:tc>
          <w:tcPr>
            <w:tcW w:w="947" w:type="dxa"/>
            <w:tcBorders>
              <w:top w:val="single" w:sz="4" w:space="0" w:color="auto"/>
              <w:left w:val="single" w:sz="4" w:space="0" w:color="auto"/>
              <w:bottom w:val="single" w:sz="4" w:space="0" w:color="auto"/>
              <w:right w:val="single" w:sz="4" w:space="0" w:color="auto"/>
            </w:tcBorders>
            <w:vAlign w:val="center"/>
          </w:tcPr>
          <w:p w14:paraId="54F873E8"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A8361E6" w14:textId="77777777" w:rsidR="007B35BB" w:rsidRPr="00F72CD4" w:rsidRDefault="007B35BB" w:rsidP="000D2D5A">
            <w:pPr>
              <w:pStyle w:val="TAL"/>
              <w:rPr>
                <w:rFonts w:eastAsia="SimSun"/>
              </w:rPr>
            </w:pPr>
            <w:r w:rsidRPr="00F72CD4">
              <w:rPr>
                <w:rFonts w:eastAsia="SimSun"/>
              </w:rPr>
              <w:t>Start PRB 0</w:t>
            </w:r>
          </w:p>
          <w:p w14:paraId="7D4F8D7E"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500FC98F"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079F4A4"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1AAE8F4" w14:textId="77777777" w:rsidR="007B35BB" w:rsidRPr="00F72CD4" w:rsidRDefault="007B35BB" w:rsidP="000D2D5A">
            <w:pPr>
              <w:pStyle w:val="TAL"/>
              <w:rPr>
                <w:rFonts w:eastAsia="SimSun"/>
              </w:rPr>
            </w:pPr>
            <w:r w:rsidRPr="00F72CD4">
              <w:rPr>
                <w:rFonts w:eastAsia="SimSun"/>
              </w:rPr>
              <w:t>QCL info</w:t>
            </w:r>
          </w:p>
        </w:tc>
        <w:tc>
          <w:tcPr>
            <w:tcW w:w="947" w:type="dxa"/>
            <w:tcBorders>
              <w:top w:val="single" w:sz="4" w:space="0" w:color="auto"/>
              <w:left w:val="single" w:sz="4" w:space="0" w:color="auto"/>
              <w:bottom w:val="single" w:sz="4" w:space="0" w:color="auto"/>
              <w:right w:val="single" w:sz="4" w:space="0" w:color="auto"/>
            </w:tcBorders>
            <w:vAlign w:val="center"/>
          </w:tcPr>
          <w:p w14:paraId="74B7CD61"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A4EE764" w14:textId="77777777" w:rsidR="007B35BB" w:rsidRPr="00F72CD4" w:rsidRDefault="007B35BB" w:rsidP="000D2D5A">
            <w:pPr>
              <w:pStyle w:val="TAL"/>
              <w:rPr>
                <w:rFonts w:eastAsia="SimSun"/>
                <w:lang w:eastAsia="zh-CN"/>
              </w:rPr>
            </w:pPr>
            <w:r w:rsidRPr="00F72CD4">
              <w:rPr>
                <w:rFonts w:eastAsia="SimSun"/>
              </w:rPr>
              <w:t>TCI state #</w:t>
            </w:r>
            <w:r w:rsidRPr="00F72CD4">
              <w:rPr>
                <w:rFonts w:eastAsia="SimSun"/>
                <w:lang w:eastAsia="zh-CN"/>
              </w:rPr>
              <w:t>1</w:t>
            </w:r>
          </w:p>
        </w:tc>
      </w:tr>
      <w:tr w:rsidR="007B35BB" w:rsidRPr="00F72CD4" w14:paraId="70C4A355"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08B451D0" w14:textId="77777777" w:rsidR="007B35BB" w:rsidRPr="00F72CD4" w:rsidRDefault="007B35BB" w:rsidP="000D2D5A">
            <w:pPr>
              <w:pStyle w:val="TAL"/>
              <w:rPr>
                <w:rFonts w:eastAsia="SimSun"/>
              </w:rPr>
            </w:pPr>
            <w:r w:rsidRPr="00F72CD4">
              <w:rPr>
                <w:rFonts w:eastAsia="SimSun"/>
              </w:rPr>
              <w:t>ZP CSI-RS for CSI acquisi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8B34A65" w14:textId="77777777" w:rsidR="007B35BB" w:rsidRPr="00F72CD4" w:rsidRDefault="007B35BB" w:rsidP="000D2D5A">
            <w:pPr>
              <w:pStyle w:val="TAL"/>
              <w:rPr>
                <w:rFonts w:eastAsia="SimSun"/>
              </w:rPr>
            </w:pPr>
            <w:r w:rsidRPr="00F72CD4">
              <w:rPr>
                <w:rFonts w:eastAsia="SimSun"/>
              </w:rPr>
              <w:t>Subcarrier indexe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6139B026"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D278921" w14:textId="77777777" w:rsidR="007B35BB" w:rsidRPr="00F72CD4" w:rsidRDefault="007B35BB" w:rsidP="000D2D5A">
            <w:pPr>
              <w:pStyle w:val="TAL"/>
              <w:rPr>
                <w:rFonts w:eastAsia="SimSun"/>
              </w:rPr>
            </w:pPr>
            <w:r w:rsidRPr="00F72CD4">
              <w:rPr>
                <w:rFonts w:eastAsia="SimSun"/>
              </w:rPr>
              <w:t>k</w:t>
            </w:r>
            <w:r w:rsidRPr="00F72CD4">
              <w:rPr>
                <w:rFonts w:eastAsia="SimSun"/>
                <w:vertAlign w:val="subscript"/>
              </w:rPr>
              <w:t xml:space="preserve">0 </w:t>
            </w:r>
            <w:r w:rsidRPr="00F72CD4">
              <w:rPr>
                <w:rFonts w:eastAsia="SimSun"/>
              </w:rPr>
              <w:t>= 0</w:t>
            </w:r>
          </w:p>
        </w:tc>
      </w:tr>
      <w:tr w:rsidR="007B35BB" w:rsidRPr="00F72CD4" w14:paraId="4D02462D"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2BAE6E5"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1738B224" w14:textId="77777777" w:rsidR="007B35BB" w:rsidRPr="00F72CD4" w:rsidRDefault="007B35BB" w:rsidP="000D2D5A">
            <w:pPr>
              <w:pStyle w:val="TAL"/>
              <w:rPr>
                <w:rFonts w:eastAsia="SimSun"/>
              </w:rPr>
            </w:pPr>
            <w:r w:rsidRPr="00F72CD4">
              <w:rPr>
                <w:rFonts w:eastAsia="SimSun"/>
              </w:rPr>
              <w:t>OFDM symbols in the PRB used for CSI-RS</w:t>
            </w:r>
          </w:p>
        </w:tc>
        <w:tc>
          <w:tcPr>
            <w:tcW w:w="947" w:type="dxa"/>
            <w:tcBorders>
              <w:top w:val="single" w:sz="4" w:space="0" w:color="auto"/>
              <w:left w:val="single" w:sz="4" w:space="0" w:color="auto"/>
              <w:bottom w:val="single" w:sz="4" w:space="0" w:color="auto"/>
              <w:right w:val="single" w:sz="4" w:space="0" w:color="auto"/>
            </w:tcBorders>
            <w:vAlign w:val="center"/>
          </w:tcPr>
          <w:p w14:paraId="7516C57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5A2AE38" w14:textId="77777777" w:rsidR="007B35BB" w:rsidRPr="00F72CD4" w:rsidRDefault="007B35BB" w:rsidP="000D2D5A">
            <w:pPr>
              <w:pStyle w:val="TAL"/>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25E7F9DB"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6B4B1026"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9B77FE9" w14:textId="77777777" w:rsidR="007B35BB" w:rsidRPr="00F72CD4" w:rsidRDefault="007B35BB" w:rsidP="000D2D5A">
            <w:pPr>
              <w:pStyle w:val="TAL"/>
              <w:rPr>
                <w:rFonts w:eastAsia="SimSun"/>
              </w:rPr>
            </w:pPr>
            <w:r w:rsidRPr="00F72CD4">
              <w:rPr>
                <w:rFonts w:eastAsia="SimSun"/>
              </w:rPr>
              <w:t>Number of CSI-RS ports (X)</w:t>
            </w:r>
          </w:p>
        </w:tc>
        <w:tc>
          <w:tcPr>
            <w:tcW w:w="947" w:type="dxa"/>
            <w:tcBorders>
              <w:top w:val="single" w:sz="4" w:space="0" w:color="auto"/>
              <w:left w:val="single" w:sz="4" w:space="0" w:color="auto"/>
              <w:bottom w:val="single" w:sz="4" w:space="0" w:color="auto"/>
              <w:right w:val="single" w:sz="4" w:space="0" w:color="auto"/>
            </w:tcBorders>
            <w:vAlign w:val="center"/>
          </w:tcPr>
          <w:p w14:paraId="4FB2DC18"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BB26561" w14:textId="77777777" w:rsidR="007B35BB" w:rsidRPr="00F72CD4" w:rsidRDefault="007B35BB" w:rsidP="000D2D5A">
            <w:pPr>
              <w:pStyle w:val="TAL"/>
              <w:rPr>
                <w:rFonts w:eastAsia="SimSun"/>
              </w:rPr>
            </w:pPr>
            <w:r w:rsidRPr="00F72CD4">
              <w:rPr>
                <w:rFonts w:eastAsia="SimSun"/>
              </w:rPr>
              <w:t>4</w:t>
            </w:r>
          </w:p>
        </w:tc>
      </w:tr>
      <w:tr w:rsidR="007B35BB" w:rsidRPr="00F72CD4" w14:paraId="21BDC24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F690233"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0A864ED9" w14:textId="77777777" w:rsidR="007B35BB" w:rsidRPr="00F72CD4" w:rsidRDefault="007B35BB" w:rsidP="000D2D5A">
            <w:pPr>
              <w:pStyle w:val="TAL"/>
              <w:rPr>
                <w:rFonts w:eastAsia="SimSun"/>
              </w:rPr>
            </w:pPr>
            <w:r w:rsidRPr="00F72CD4">
              <w:rPr>
                <w:rFonts w:eastAsia="SimSun"/>
              </w:rPr>
              <w:t>CDM Type</w:t>
            </w:r>
          </w:p>
        </w:tc>
        <w:tc>
          <w:tcPr>
            <w:tcW w:w="947" w:type="dxa"/>
            <w:tcBorders>
              <w:top w:val="single" w:sz="4" w:space="0" w:color="auto"/>
              <w:left w:val="single" w:sz="4" w:space="0" w:color="auto"/>
              <w:bottom w:val="single" w:sz="4" w:space="0" w:color="auto"/>
              <w:right w:val="single" w:sz="4" w:space="0" w:color="auto"/>
            </w:tcBorders>
            <w:vAlign w:val="center"/>
          </w:tcPr>
          <w:p w14:paraId="5D8B990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4F7A4BE0" w14:textId="77777777" w:rsidR="007B35BB" w:rsidRPr="00F72CD4" w:rsidRDefault="007B35BB" w:rsidP="000D2D5A">
            <w:pPr>
              <w:pStyle w:val="TAL"/>
              <w:rPr>
                <w:rFonts w:eastAsia="SimSun"/>
              </w:rPr>
            </w:pPr>
            <w:r w:rsidRPr="00F72CD4">
              <w:rPr>
                <w:rFonts w:eastAsia="SimSun"/>
              </w:rPr>
              <w:t>'FD-CDM2'</w:t>
            </w:r>
          </w:p>
        </w:tc>
      </w:tr>
      <w:tr w:rsidR="007B35BB" w:rsidRPr="00F72CD4" w14:paraId="538ED2E4"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7D28824"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32BD93F6" w14:textId="77777777" w:rsidR="007B35BB" w:rsidRPr="00F72CD4" w:rsidRDefault="007B35BB" w:rsidP="000D2D5A">
            <w:pPr>
              <w:pStyle w:val="TAL"/>
              <w:rPr>
                <w:rFonts w:eastAsia="SimSun"/>
              </w:rPr>
            </w:pPr>
            <w:r w:rsidRPr="00F72CD4">
              <w:rPr>
                <w:rFonts w:eastAsia="SimSun"/>
              </w:rPr>
              <w:t>Density (ρ)</w:t>
            </w:r>
          </w:p>
        </w:tc>
        <w:tc>
          <w:tcPr>
            <w:tcW w:w="947" w:type="dxa"/>
            <w:tcBorders>
              <w:top w:val="single" w:sz="4" w:space="0" w:color="auto"/>
              <w:left w:val="single" w:sz="4" w:space="0" w:color="auto"/>
              <w:bottom w:val="single" w:sz="4" w:space="0" w:color="auto"/>
              <w:right w:val="single" w:sz="4" w:space="0" w:color="auto"/>
            </w:tcBorders>
            <w:vAlign w:val="center"/>
          </w:tcPr>
          <w:p w14:paraId="2DE217C4"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5B6740C" w14:textId="77777777" w:rsidR="007B35BB" w:rsidRPr="00F72CD4" w:rsidRDefault="007B35BB" w:rsidP="000D2D5A">
            <w:pPr>
              <w:pStyle w:val="TAL"/>
              <w:rPr>
                <w:rFonts w:eastAsia="SimSun"/>
              </w:rPr>
            </w:pPr>
            <w:r w:rsidRPr="00F72CD4">
              <w:rPr>
                <w:rFonts w:eastAsia="SimSun"/>
              </w:rPr>
              <w:t>1</w:t>
            </w:r>
          </w:p>
        </w:tc>
      </w:tr>
      <w:tr w:rsidR="007B35BB" w:rsidRPr="00F72CD4" w14:paraId="4EF4494B"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93D4933"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F2DF13C" w14:textId="77777777" w:rsidR="007B35BB" w:rsidRPr="00F72CD4" w:rsidRDefault="007B35BB" w:rsidP="000D2D5A">
            <w:pPr>
              <w:pStyle w:val="TAL"/>
              <w:rPr>
                <w:rFonts w:eastAsia="SimSun"/>
              </w:rPr>
            </w:pPr>
            <w:r w:rsidRPr="00F72CD4">
              <w:rPr>
                <w:rFonts w:eastAsia="SimSun"/>
              </w:rPr>
              <w:t>CSI-RS periodicity</w:t>
            </w:r>
          </w:p>
        </w:tc>
        <w:tc>
          <w:tcPr>
            <w:tcW w:w="947" w:type="dxa"/>
            <w:tcBorders>
              <w:top w:val="single" w:sz="4" w:space="0" w:color="auto"/>
              <w:left w:val="single" w:sz="4" w:space="0" w:color="auto"/>
              <w:bottom w:val="single" w:sz="4" w:space="0" w:color="auto"/>
              <w:right w:val="single" w:sz="4" w:space="0" w:color="auto"/>
            </w:tcBorders>
            <w:vAlign w:val="center"/>
          </w:tcPr>
          <w:p w14:paraId="108C5E1F"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4037E23" w14:textId="77777777" w:rsidR="007B35BB" w:rsidRPr="00F72CD4" w:rsidRDefault="007B35BB" w:rsidP="000D2D5A">
            <w:pPr>
              <w:pStyle w:val="TAL"/>
              <w:rPr>
                <w:rFonts w:eastAsia="SimSun"/>
              </w:rPr>
            </w:pPr>
            <w:r w:rsidRPr="00F72CD4">
              <w:rPr>
                <w:rFonts w:eastAsia="SimSun"/>
              </w:rPr>
              <w:t>15 kHz SCS: 20</w:t>
            </w:r>
          </w:p>
          <w:p w14:paraId="450AEB5E" w14:textId="77777777" w:rsidR="007B35BB" w:rsidRPr="00F72CD4" w:rsidRDefault="007B35BB" w:rsidP="000D2D5A">
            <w:pPr>
              <w:pStyle w:val="TAL"/>
              <w:rPr>
                <w:rFonts w:eastAsia="SimSun"/>
              </w:rPr>
            </w:pPr>
            <w:r w:rsidRPr="00F72CD4">
              <w:rPr>
                <w:rFonts w:eastAsia="SimSun"/>
              </w:rPr>
              <w:t>30 kHz SCS: 40</w:t>
            </w:r>
          </w:p>
        </w:tc>
      </w:tr>
      <w:tr w:rsidR="007B35BB" w:rsidRPr="00F72CD4" w14:paraId="4E25045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CAC9B6A"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4D2EAD4" w14:textId="77777777" w:rsidR="007B35BB" w:rsidRPr="00F72CD4" w:rsidRDefault="007B35BB" w:rsidP="000D2D5A">
            <w:pPr>
              <w:pStyle w:val="TAL"/>
              <w:rPr>
                <w:rFonts w:eastAsia="SimSun"/>
              </w:rPr>
            </w:pPr>
            <w:r w:rsidRPr="00F72CD4">
              <w:rPr>
                <w:rFonts w:eastAsia="SimSun"/>
              </w:rPr>
              <w:t>CSI-RS offset</w:t>
            </w:r>
          </w:p>
        </w:tc>
        <w:tc>
          <w:tcPr>
            <w:tcW w:w="947" w:type="dxa"/>
            <w:tcBorders>
              <w:top w:val="single" w:sz="4" w:space="0" w:color="auto"/>
              <w:left w:val="single" w:sz="4" w:space="0" w:color="auto"/>
              <w:bottom w:val="single" w:sz="4" w:space="0" w:color="auto"/>
              <w:right w:val="single" w:sz="4" w:space="0" w:color="auto"/>
            </w:tcBorders>
            <w:vAlign w:val="center"/>
          </w:tcPr>
          <w:p w14:paraId="3A879F2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FF0A634" w14:textId="77777777" w:rsidR="007B35BB" w:rsidRPr="00F72CD4" w:rsidRDefault="007B35BB" w:rsidP="000D2D5A">
            <w:pPr>
              <w:pStyle w:val="TAL"/>
              <w:rPr>
                <w:rFonts w:eastAsia="SimSun"/>
              </w:rPr>
            </w:pPr>
            <w:r w:rsidRPr="00F72CD4">
              <w:rPr>
                <w:rFonts w:eastAsia="SimSun"/>
              </w:rPr>
              <w:t>0</w:t>
            </w:r>
          </w:p>
        </w:tc>
      </w:tr>
      <w:tr w:rsidR="007B35BB" w:rsidRPr="00F72CD4" w14:paraId="738880C8"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7D24435C"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733924BE" w14:textId="77777777" w:rsidR="007B35BB" w:rsidRPr="00F72CD4" w:rsidRDefault="007B35BB" w:rsidP="000D2D5A">
            <w:pPr>
              <w:pStyle w:val="TAL"/>
              <w:rPr>
                <w:rFonts w:eastAsia="SimSun"/>
              </w:rPr>
            </w:pPr>
            <w:r w:rsidRPr="00F72CD4">
              <w:rPr>
                <w:rFonts w:eastAsia="SimSun"/>
              </w:rPr>
              <w:t>Frequency Occupation</w:t>
            </w:r>
          </w:p>
        </w:tc>
        <w:tc>
          <w:tcPr>
            <w:tcW w:w="947" w:type="dxa"/>
            <w:tcBorders>
              <w:top w:val="single" w:sz="4" w:space="0" w:color="auto"/>
              <w:left w:val="single" w:sz="4" w:space="0" w:color="auto"/>
              <w:bottom w:val="single" w:sz="4" w:space="0" w:color="auto"/>
              <w:right w:val="single" w:sz="4" w:space="0" w:color="auto"/>
            </w:tcBorders>
            <w:vAlign w:val="center"/>
          </w:tcPr>
          <w:p w14:paraId="724384D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34BCA4E" w14:textId="77777777" w:rsidR="007B35BB" w:rsidRPr="00F72CD4" w:rsidRDefault="007B35BB" w:rsidP="000D2D5A">
            <w:pPr>
              <w:pStyle w:val="TAL"/>
              <w:rPr>
                <w:rFonts w:eastAsia="SimSun"/>
              </w:rPr>
            </w:pPr>
            <w:r w:rsidRPr="00F72CD4">
              <w:rPr>
                <w:rFonts w:eastAsia="SimSun"/>
              </w:rPr>
              <w:t>Start PRB 0</w:t>
            </w:r>
          </w:p>
          <w:p w14:paraId="2D9CCD9B" w14:textId="77777777" w:rsidR="007B35BB" w:rsidRPr="00F72CD4" w:rsidRDefault="007B35BB" w:rsidP="000D2D5A">
            <w:pPr>
              <w:pStyle w:val="TAL"/>
              <w:rPr>
                <w:rFonts w:eastAsia="SimSun"/>
              </w:rPr>
            </w:pPr>
            <w:r w:rsidRPr="00F72CD4">
              <w:rPr>
                <w:rFonts w:eastAsia="SimSun"/>
              </w:rPr>
              <w:t>Number of PRB = BWP size</w:t>
            </w:r>
          </w:p>
        </w:tc>
      </w:tr>
      <w:tr w:rsidR="007B35BB" w:rsidRPr="00F72CD4" w14:paraId="35D6AED7"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56C171D0" w14:textId="77777777" w:rsidR="007B35BB" w:rsidRPr="00F72CD4" w:rsidRDefault="007B35BB" w:rsidP="000D2D5A">
            <w:pPr>
              <w:pStyle w:val="TAL"/>
              <w:rPr>
                <w:rFonts w:eastAsia="SimSun"/>
              </w:rPr>
            </w:pPr>
            <w:r w:rsidRPr="00F72CD4">
              <w:rPr>
                <w:rFonts w:eastAsia="SimSun"/>
              </w:rPr>
              <w:t>TCI state #0</w:t>
            </w:r>
          </w:p>
        </w:tc>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56382DD3" w14:textId="77777777" w:rsidR="007B35BB" w:rsidRPr="00F72CD4" w:rsidRDefault="007B35BB" w:rsidP="000D2D5A">
            <w:pPr>
              <w:pStyle w:val="TAL"/>
              <w:rPr>
                <w:rFonts w:eastAsia="SimSun"/>
              </w:rPr>
            </w:pPr>
            <w:r w:rsidRPr="00F72CD4">
              <w:rPr>
                <w:rFonts w:eastAsia="SimSun"/>
              </w:rPr>
              <w:t xml:space="preserve">Type 1 QCL information </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442DBC2" w14:textId="77777777" w:rsidR="007B35BB" w:rsidRPr="00F72CD4" w:rsidRDefault="007B35BB" w:rsidP="000D2D5A">
            <w:pPr>
              <w:pStyle w:val="TAL"/>
              <w:rPr>
                <w:rFonts w:eastAsia="SimSun"/>
              </w:rPr>
            </w:pPr>
            <w:r w:rsidRPr="00F72CD4">
              <w:rPr>
                <w:rFonts w:eastAsia="SimSun"/>
              </w:rPr>
              <w:t>SSB index</w:t>
            </w:r>
          </w:p>
        </w:tc>
        <w:tc>
          <w:tcPr>
            <w:tcW w:w="947" w:type="dxa"/>
            <w:tcBorders>
              <w:top w:val="single" w:sz="4" w:space="0" w:color="auto"/>
              <w:left w:val="single" w:sz="4" w:space="0" w:color="auto"/>
              <w:bottom w:val="single" w:sz="4" w:space="0" w:color="auto"/>
              <w:right w:val="single" w:sz="4" w:space="0" w:color="auto"/>
            </w:tcBorders>
            <w:vAlign w:val="center"/>
          </w:tcPr>
          <w:p w14:paraId="53F56EBA"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9A5B9D4" w14:textId="77777777" w:rsidR="007B35BB" w:rsidRPr="00F72CD4" w:rsidRDefault="007B35BB" w:rsidP="000D2D5A">
            <w:pPr>
              <w:pStyle w:val="TAL"/>
              <w:rPr>
                <w:rFonts w:eastAsia="SimSun"/>
              </w:rPr>
            </w:pPr>
            <w:r w:rsidRPr="00F72CD4">
              <w:rPr>
                <w:rFonts w:eastAsia="SimSun"/>
              </w:rPr>
              <w:t>SSB #0</w:t>
            </w:r>
          </w:p>
        </w:tc>
      </w:tr>
      <w:tr w:rsidR="007B35BB" w:rsidRPr="00F72CD4" w14:paraId="0CABDC5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7FE4A1F"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E3CD6" w14:textId="77777777" w:rsidR="007B35BB" w:rsidRPr="00F72CD4" w:rsidRDefault="007B35BB" w:rsidP="000D2D5A">
            <w:pPr>
              <w:rPr>
                <w:rFonts w:eastAsia="SimSun"/>
              </w:rPr>
            </w:pPr>
          </w:p>
        </w:tc>
        <w:tc>
          <w:tcPr>
            <w:tcW w:w="2417" w:type="dxa"/>
            <w:tcBorders>
              <w:top w:val="single" w:sz="4" w:space="0" w:color="auto"/>
              <w:left w:val="single" w:sz="4" w:space="0" w:color="auto"/>
              <w:bottom w:val="single" w:sz="4" w:space="0" w:color="auto"/>
              <w:right w:val="single" w:sz="4" w:space="0" w:color="auto"/>
            </w:tcBorders>
            <w:vAlign w:val="center"/>
            <w:hideMark/>
          </w:tcPr>
          <w:p w14:paraId="3D20B2B6" w14:textId="77777777" w:rsidR="007B35BB" w:rsidRPr="00F72CD4" w:rsidRDefault="007B35BB" w:rsidP="000D2D5A">
            <w:pPr>
              <w:pStyle w:val="TAL"/>
              <w:rPr>
                <w:rFonts w:eastAsia="SimSun"/>
              </w:rPr>
            </w:pPr>
            <w:r w:rsidRPr="00F72CD4">
              <w:rPr>
                <w:rFonts w:eastAsia="SimSun"/>
              </w:rPr>
              <w:t>QCL Type</w:t>
            </w:r>
          </w:p>
        </w:tc>
        <w:tc>
          <w:tcPr>
            <w:tcW w:w="947" w:type="dxa"/>
            <w:tcBorders>
              <w:top w:val="single" w:sz="4" w:space="0" w:color="auto"/>
              <w:left w:val="single" w:sz="4" w:space="0" w:color="auto"/>
              <w:bottom w:val="single" w:sz="4" w:space="0" w:color="auto"/>
              <w:right w:val="single" w:sz="4" w:space="0" w:color="auto"/>
            </w:tcBorders>
            <w:vAlign w:val="center"/>
          </w:tcPr>
          <w:p w14:paraId="2A74C93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5D57CEF8" w14:textId="77777777" w:rsidR="007B35BB" w:rsidRPr="00F72CD4" w:rsidRDefault="007B35BB" w:rsidP="000D2D5A">
            <w:pPr>
              <w:pStyle w:val="TAL"/>
              <w:rPr>
                <w:rFonts w:eastAsia="SimSun"/>
              </w:rPr>
            </w:pPr>
            <w:r w:rsidRPr="00F72CD4">
              <w:rPr>
                <w:rFonts w:eastAsia="SimSun"/>
              </w:rPr>
              <w:t>Type C</w:t>
            </w:r>
          </w:p>
        </w:tc>
      </w:tr>
      <w:tr w:rsidR="007B35BB" w:rsidRPr="00F72CD4" w14:paraId="19708588"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3830735C" w14:textId="77777777" w:rsidR="007B35BB" w:rsidRPr="00F72CD4" w:rsidRDefault="007B35BB" w:rsidP="000D2D5A">
            <w:pPr>
              <w:rPr>
                <w:rFonts w:eastAsia="SimSun"/>
              </w:rPr>
            </w:pPr>
          </w:p>
        </w:tc>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35C65907" w14:textId="77777777" w:rsidR="007B35BB" w:rsidRPr="00F72CD4" w:rsidRDefault="007B35BB" w:rsidP="000D2D5A">
            <w:pPr>
              <w:pStyle w:val="TAL"/>
              <w:rPr>
                <w:rFonts w:eastAsia="SimSun"/>
              </w:rPr>
            </w:pPr>
            <w:r w:rsidRPr="00F72CD4">
              <w:rPr>
                <w:rFonts w:eastAsia="SimSun"/>
              </w:rPr>
              <w:t>Type 2 QCL information</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5523BC2" w14:textId="77777777" w:rsidR="007B35BB" w:rsidRPr="00F72CD4" w:rsidRDefault="007B35BB" w:rsidP="000D2D5A">
            <w:pPr>
              <w:pStyle w:val="TAL"/>
              <w:rPr>
                <w:rFonts w:eastAsia="SimSun"/>
              </w:rPr>
            </w:pPr>
            <w:r w:rsidRPr="00F72CD4">
              <w:rPr>
                <w:rFonts w:eastAsia="SimSun"/>
              </w:rPr>
              <w:t>SSB index</w:t>
            </w:r>
          </w:p>
        </w:tc>
        <w:tc>
          <w:tcPr>
            <w:tcW w:w="947" w:type="dxa"/>
            <w:tcBorders>
              <w:top w:val="single" w:sz="4" w:space="0" w:color="auto"/>
              <w:left w:val="single" w:sz="4" w:space="0" w:color="auto"/>
              <w:bottom w:val="single" w:sz="4" w:space="0" w:color="auto"/>
              <w:right w:val="single" w:sz="4" w:space="0" w:color="auto"/>
            </w:tcBorders>
            <w:vAlign w:val="center"/>
          </w:tcPr>
          <w:p w14:paraId="0ECB4FA1"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8BA9846" w14:textId="77777777" w:rsidR="007B35BB" w:rsidRPr="00F72CD4" w:rsidRDefault="007B35BB" w:rsidP="000D2D5A">
            <w:pPr>
              <w:pStyle w:val="TAL"/>
              <w:rPr>
                <w:rFonts w:eastAsia="SimSun"/>
              </w:rPr>
            </w:pPr>
            <w:r w:rsidRPr="00F72CD4">
              <w:rPr>
                <w:rFonts w:eastAsia="SimSun"/>
              </w:rPr>
              <w:t>N/A</w:t>
            </w:r>
          </w:p>
        </w:tc>
      </w:tr>
      <w:tr w:rsidR="007B35BB" w:rsidRPr="00F72CD4" w14:paraId="068881E9"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CBF6C8E"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43544" w14:textId="77777777" w:rsidR="007B35BB" w:rsidRPr="00F72CD4" w:rsidRDefault="007B35BB" w:rsidP="000D2D5A">
            <w:pPr>
              <w:rPr>
                <w:rFonts w:eastAsia="SimSun"/>
              </w:rPr>
            </w:pPr>
          </w:p>
        </w:tc>
        <w:tc>
          <w:tcPr>
            <w:tcW w:w="2417" w:type="dxa"/>
            <w:tcBorders>
              <w:top w:val="single" w:sz="4" w:space="0" w:color="auto"/>
              <w:left w:val="single" w:sz="4" w:space="0" w:color="auto"/>
              <w:bottom w:val="single" w:sz="4" w:space="0" w:color="auto"/>
              <w:right w:val="single" w:sz="4" w:space="0" w:color="auto"/>
            </w:tcBorders>
            <w:vAlign w:val="center"/>
            <w:hideMark/>
          </w:tcPr>
          <w:p w14:paraId="6A6C3596" w14:textId="77777777" w:rsidR="007B35BB" w:rsidRPr="00F72CD4" w:rsidRDefault="007B35BB" w:rsidP="000D2D5A">
            <w:pPr>
              <w:pStyle w:val="TAL"/>
              <w:rPr>
                <w:rFonts w:eastAsia="SimSun"/>
              </w:rPr>
            </w:pPr>
            <w:r w:rsidRPr="00F72CD4">
              <w:rPr>
                <w:rFonts w:eastAsia="SimSun"/>
              </w:rPr>
              <w:t>QCL Type</w:t>
            </w:r>
          </w:p>
        </w:tc>
        <w:tc>
          <w:tcPr>
            <w:tcW w:w="947" w:type="dxa"/>
            <w:tcBorders>
              <w:top w:val="single" w:sz="4" w:space="0" w:color="auto"/>
              <w:left w:val="single" w:sz="4" w:space="0" w:color="auto"/>
              <w:bottom w:val="single" w:sz="4" w:space="0" w:color="auto"/>
              <w:right w:val="single" w:sz="4" w:space="0" w:color="auto"/>
            </w:tcBorders>
            <w:vAlign w:val="center"/>
          </w:tcPr>
          <w:p w14:paraId="5450AB0F"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5BF4A0C" w14:textId="77777777" w:rsidR="007B35BB" w:rsidRPr="00F72CD4" w:rsidRDefault="007B35BB" w:rsidP="000D2D5A">
            <w:pPr>
              <w:pStyle w:val="TAL"/>
              <w:rPr>
                <w:rFonts w:eastAsia="SimSun"/>
              </w:rPr>
            </w:pPr>
            <w:r w:rsidRPr="00F72CD4">
              <w:rPr>
                <w:rFonts w:eastAsia="SimSun"/>
              </w:rPr>
              <w:t>N/A</w:t>
            </w:r>
          </w:p>
        </w:tc>
      </w:tr>
      <w:tr w:rsidR="007B35BB" w:rsidRPr="00F72CD4" w14:paraId="4181B840" w14:textId="77777777" w:rsidTr="003270E5">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3DEC6910" w14:textId="77777777" w:rsidR="007B35BB" w:rsidRPr="00F72CD4" w:rsidRDefault="007B35BB" w:rsidP="000D2D5A">
            <w:pPr>
              <w:pStyle w:val="TAL"/>
              <w:rPr>
                <w:rFonts w:eastAsia="SimSun"/>
              </w:rPr>
            </w:pPr>
            <w:r w:rsidRPr="00F72CD4">
              <w:rPr>
                <w:rFonts w:eastAsia="SimSun"/>
              </w:rPr>
              <w:t>TCI state #1</w:t>
            </w:r>
          </w:p>
        </w:tc>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3187651A" w14:textId="77777777" w:rsidR="007B35BB" w:rsidRPr="00F72CD4" w:rsidRDefault="007B35BB" w:rsidP="000D2D5A">
            <w:pPr>
              <w:pStyle w:val="TAL"/>
              <w:rPr>
                <w:rFonts w:eastAsia="SimSun"/>
              </w:rPr>
            </w:pPr>
            <w:r w:rsidRPr="00F72CD4">
              <w:rPr>
                <w:rFonts w:eastAsia="SimSun"/>
              </w:rPr>
              <w:t>Type 1 QCL information</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23E6B91" w14:textId="77777777" w:rsidR="007B35BB" w:rsidRPr="00F72CD4" w:rsidRDefault="007B35BB" w:rsidP="000D2D5A">
            <w:pPr>
              <w:pStyle w:val="TAL"/>
              <w:rPr>
                <w:rFonts w:eastAsia="SimSun"/>
              </w:rPr>
            </w:pPr>
            <w:r w:rsidRPr="00F72CD4">
              <w:rPr>
                <w:rFonts w:eastAsia="SimSun"/>
              </w:rPr>
              <w:t>CSI-RS resource</w:t>
            </w:r>
          </w:p>
        </w:tc>
        <w:tc>
          <w:tcPr>
            <w:tcW w:w="947" w:type="dxa"/>
            <w:tcBorders>
              <w:top w:val="single" w:sz="4" w:space="0" w:color="auto"/>
              <w:left w:val="single" w:sz="4" w:space="0" w:color="auto"/>
              <w:bottom w:val="single" w:sz="4" w:space="0" w:color="auto"/>
              <w:right w:val="single" w:sz="4" w:space="0" w:color="auto"/>
            </w:tcBorders>
            <w:vAlign w:val="center"/>
          </w:tcPr>
          <w:p w14:paraId="1FB15A5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1E38C13" w14:textId="77777777" w:rsidR="007B35BB" w:rsidRPr="00F72CD4" w:rsidRDefault="007B35BB" w:rsidP="000D2D5A">
            <w:pPr>
              <w:pStyle w:val="TAL"/>
              <w:rPr>
                <w:rFonts w:eastAsia="SimSun"/>
              </w:rPr>
            </w:pPr>
            <w:r w:rsidRPr="00F72CD4">
              <w:rPr>
                <w:rFonts w:eastAsia="SimSun"/>
              </w:rPr>
              <w:t>CSI-RS resource 1 from 'CSI-RS for tracking' configuration</w:t>
            </w:r>
          </w:p>
        </w:tc>
      </w:tr>
      <w:tr w:rsidR="007B35BB" w:rsidRPr="00F72CD4" w14:paraId="097E3105"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28865920"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5ED5A" w14:textId="77777777" w:rsidR="007B35BB" w:rsidRPr="00F72CD4" w:rsidRDefault="007B35BB" w:rsidP="000D2D5A">
            <w:pPr>
              <w:rPr>
                <w:rFonts w:eastAsia="SimSun"/>
              </w:rPr>
            </w:pPr>
          </w:p>
        </w:tc>
        <w:tc>
          <w:tcPr>
            <w:tcW w:w="2417" w:type="dxa"/>
            <w:tcBorders>
              <w:top w:val="single" w:sz="4" w:space="0" w:color="auto"/>
              <w:left w:val="single" w:sz="4" w:space="0" w:color="auto"/>
              <w:bottom w:val="single" w:sz="4" w:space="0" w:color="auto"/>
              <w:right w:val="single" w:sz="4" w:space="0" w:color="auto"/>
            </w:tcBorders>
            <w:vAlign w:val="center"/>
            <w:hideMark/>
          </w:tcPr>
          <w:p w14:paraId="753F6F88" w14:textId="77777777" w:rsidR="007B35BB" w:rsidRPr="00F72CD4" w:rsidRDefault="007B35BB" w:rsidP="000D2D5A">
            <w:pPr>
              <w:pStyle w:val="TAL"/>
              <w:rPr>
                <w:rFonts w:eastAsia="SimSun"/>
              </w:rPr>
            </w:pPr>
            <w:r w:rsidRPr="00F72CD4">
              <w:rPr>
                <w:rFonts w:eastAsia="SimSun"/>
              </w:rPr>
              <w:t>QCL Type</w:t>
            </w:r>
          </w:p>
        </w:tc>
        <w:tc>
          <w:tcPr>
            <w:tcW w:w="947" w:type="dxa"/>
            <w:tcBorders>
              <w:top w:val="single" w:sz="4" w:space="0" w:color="auto"/>
              <w:left w:val="single" w:sz="4" w:space="0" w:color="auto"/>
              <w:bottom w:val="single" w:sz="4" w:space="0" w:color="auto"/>
              <w:right w:val="single" w:sz="4" w:space="0" w:color="auto"/>
            </w:tcBorders>
            <w:vAlign w:val="center"/>
          </w:tcPr>
          <w:p w14:paraId="1DA6AC72"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E324498" w14:textId="77777777" w:rsidR="007B35BB" w:rsidRPr="00F72CD4" w:rsidRDefault="007B35BB" w:rsidP="000D2D5A">
            <w:pPr>
              <w:pStyle w:val="TAL"/>
              <w:rPr>
                <w:rFonts w:eastAsia="SimSun"/>
              </w:rPr>
            </w:pPr>
            <w:r w:rsidRPr="00F72CD4">
              <w:rPr>
                <w:rFonts w:eastAsia="SimSun"/>
              </w:rPr>
              <w:t>Type A</w:t>
            </w:r>
          </w:p>
        </w:tc>
      </w:tr>
      <w:tr w:rsidR="007B35BB" w:rsidRPr="00F72CD4" w14:paraId="21137C6B"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492B5054" w14:textId="77777777" w:rsidR="007B35BB" w:rsidRPr="00F72CD4" w:rsidRDefault="007B35BB" w:rsidP="000D2D5A">
            <w:pPr>
              <w:rPr>
                <w:rFonts w:eastAsia="SimSun"/>
              </w:rPr>
            </w:pPr>
          </w:p>
        </w:tc>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1DB5733F" w14:textId="77777777" w:rsidR="007B35BB" w:rsidRPr="00F72CD4" w:rsidRDefault="007B35BB" w:rsidP="000D2D5A">
            <w:pPr>
              <w:pStyle w:val="TAL"/>
              <w:rPr>
                <w:rFonts w:eastAsia="SimSun"/>
              </w:rPr>
            </w:pPr>
            <w:r w:rsidRPr="00F72CD4">
              <w:rPr>
                <w:rFonts w:eastAsia="SimSun"/>
              </w:rPr>
              <w:t>Type 2 QCL information</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512EB5D" w14:textId="77777777" w:rsidR="007B35BB" w:rsidRPr="00F72CD4" w:rsidRDefault="007B35BB" w:rsidP="000D2D5A">
            <w:pPr>
              <w:pStyle w:val="TAL"/>
              <w:rPr>
                <w:rFonts w:eastAsia="SimSun"/>
              </w:rPr>
            </w:pPr>
            <w:r w:rsidRPr="00F72CD4">
              <w:rPr>
                <w:rFonts w:eastAsia="SimSun"/>
              </w:rPr>
              <w:t>CSI-RS resource</w:t>
            </w:r>
          </w:p>
        </w:tc>
        <w:tc>
          <w:tcPr>
            <w:tcW w:w="947" w:type="dxa"/>
            <w:tcBorders>
              <w:top w:val="single" w:sz="4" w:space="0" w:color="auto"/>
              <w:left w:val="single" w:sz="4" w:space="0" w:color="auto"/>
              <w:bottom w:val="single" w:sz="4" w:space="0" w:color="auto"/>
              <w:right w:val="single" w:sz="4" w:space="0" w:color="auto"/>
            </w:tcBorders>
            <w:vAlign w:val="center"/>
          </w:tcPr>
          <w:p w14:paraId="51DC2075"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04D601E6" w14:textId="77777777" w:rsidR="007B35BB" w:rsidRPr="00F72CD4" w:rsidRDefault="007B35BB" w:rsidP="000D2D5A">
            <w:pPr>
              <w:pStyle w:val="TAL"/>
              <w:rPr>
                <w:rFonts w:eastAsia="SimSun"/>
              </w:rPr>
            </w:pPr>
            <w:r w:rsidRPr="00F72CD4">
              <w:rPr>
                <w:rFonts w:eastAsia="SimSun"/>
              </w:rPr>
              <w:t>N/A</w:t>
            </w:r>
          </w:p>
        </w:tc>
      </w:tr>
      <w:tr w:rsidR="007B35BB" w:rsidRPr="00F72CD4" w14:paraId="4BD97916" w14:textId="77777777" w:rsidTr="003270E5">
        <w:tc>
          <w:tcPr>
            <w:tcW w:w="0" w:type="auto"/>
            <w:vMerge/>
            <w:tcBorders>
              <w:top w:val="single" w:sz="4" w:space="0" w:color="auto"/>
              <w:left w:val="single" w:sz="4" w:space="0" w:color="auto"/>
              <w:bottom w:val="single" w:sz="4" w:space="0" w:color="auto"/>
              <w:right w:val="single" w:sz="4" w:space="0" w:color="auto"/>
            </w:tcBorders>
            <w:vAlign w:val="center"/>
            <w:hideMark/>
          </w:tcPr>
          <w:p w14:paraId="0398E0A1"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E261B" w14:textId="77777777" w:rsidR="007B35BB" w:rsidRPr="00F72CD4" w:rsidRDefault="007B35BB" w:rsidP="000D2D5A">
            <w:pPr>
              <w:rPr>
                <w:rFonts w:eastAsia="SimSun"/>
              </w:rPr>
            </w:pPr>
          </w:p>
        </w:tc>
        <w:tc>
          <w:tcPr>
            <w:tcW w:w="2417" w:type="dxa"/>
            <w:tcBorders>
              <w:top w:val="single" w:sz="4" w:space="0" w:color="auto"/>
              <w:left w:val="single" w:sz="4" w:space="0" w:color="auto"/>
              <w:bottom w:val="single" w:sz="4" w:space="0" w:color="auto"/>
              <w:right w:val="single" w:sz="4" w:space="0" w:color="auto"/>
            </w:tcBorders>
            <w:vAlign w:val="center"/>
            <w:hideMark/>
          </w:tcPr>
          <w:p w14:paraId="3D389454"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947" w:type="dxa"/>
            <w:tcBorders>
              <w:top w:val="single" w:sz="4" w:space="0" w:color="auto"/>
              <w:left w:val="single" w:sz="4" w:space="0" w:color="auto"/>
              <w:bottom w:val="single" w:sz="4" w:space="0" w:color="auto"/>
              <w:right w:val="single" w:sz="4" w:space="0" w:color="auto"/>
            </w:tcBorders>
            <w:vAlign w:val="center"/>
          </w:tcPr>
          <w:p w14:paraId="3E9F2F0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BDC41E9" w14:textId="77777777" w:rsidR="007B35BB" w:rsidRPr="00F72CD4" w:rsidRDefault="007B35BB" w:rsidP="000D2D5A">
            <w:pPr>
              <w:pStyle w:val="TAL"/>
              <w:rPr>
                <w:rFonts w:eastAsia="SimSun"/>
                <w:lang w:eastAsia="zh-CN"/>
              </w:rPr>
            </w:pPr>
            <w:r w:rsidRPr="00F72CD4">
              <w:rPr>
                <w:rFonts w:eastAsia="SimSun"/>
                <w:lang w:eastAsia="zh-CN"/>
              </w:rPr>
              <w:t>N/A</w:t>
            </w:r>
          </w:p>
        </w:tc>
      </w:tr>
      <w:tr w:rsidR="007B35BB" w:rsidRPr="00F72CD4" w14:paraId="3F0D2A50"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71071B21" w14:textId="77777777" w:rsidR="007B35BB" w:rsidRPr="00F72CD4" w:rsidRDefault="007B35BB" w:rsidP="000D2D5A">
            <w:pPr>
              <w:pStyle w:val="TAL"/>
              <w:rPr>
                <w:rFonts w:eastAsia="SimSun" w:cs="Arial"/>
              </w:rPr>
            </w:pPr>
            <w:r w:rsidRPr="00F72CD4">
              <w:rPr>
                <w:rFonts w:eastAsia="SimSun"/>
              </w:rPr>
              <w:t>Maximum number of code block groups for ACK/NACK feedback</w:t>
            </w:r>
          </w:p>
        </w:tc>
        <w:tc>
          <w:tcPr>
            <w:tcW w:w="947" w:type="dxa"/>
            <w:tcBorders>
              <w:top w:val="single" w:sz="4" w:space="0" w:color="auto"/>
              <w:left w:val="single" w:sz="4" w:space="0" w:color="auto"/>
              <w:bottom w:val="single" w:sz="4" w:space="0" w:color="auto"/>
              <w:right w:val="single" w:sz="4" w:space="0" w:color="auto"/>
            </w:tcBorders>
            <w:vAlign w:val="center"/>
          </w:tcPr>
          <w:p w14:paraId="38A8AE89"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3A3C86D3" w14:textId="77777777" w:rsidR="007B35BB" w:rsidRPr="00F72CD4" w:rsidRDefault="007B35BB" w:rsidP="000D2D5A">
            <w:pPr>
              <w:pStyle w:val="TAL"/>
              <w:rPr>
                <w:rFonts w:eastAsia="SimSun"/>
              </w:rPr>
            </w:pPr>
            <w:r w:rsidRPr="00F72CD4">
              <w:rPr>
                <w:rFonts w:eastAsia="SimSun"/>
              </w:rPr>
              <w:t>1</w:t>
            </w:r>
          </w:p>
        </w:tc>
      </w:tr>
      <w:tr w:rsidR="007B35BB" w:rsidRPr="00F72CD4" w14:paraId="15585563"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771D1AD9" w14:textId="77777777" w:rsidR="007B35BB" w:rsidRPr="00F72CD4" w:rsidRDefault="007B35BB" w:rsidP="000D2D5A">
            <w:pPr>
              <w:pStyle w:val="TAL"/>
              <w:rPr>
                <w:rFonts w:eastAsia="SimSun" w:cs="Arial"/>
              </w:rPr>
            </w:pPr>
            <w:r w:rsidRPr="00F72CD4">
              <w:rPr>
                <w:rFonts w:eastAsia="SimSun"/>
              </w:rPr>
              <w:t>Maximum number of HARQ transmission</w:t>
            </w:r>
          </w:p>
        </w:tc>
        <w:tc>
          <w:tcPr>
            <w:tcW w:w="947" w:type="dxa"/>
            <w:tcBorders>
              <w:top w:val="single" w:sz="4" w:space="0" w:color="auto"/>
              <w:left w:val="single" w:sz="4" w:space="0" w:color="auto"/>
              <w:bottom w:val="single" w:sz="4" w:space="0" w:color="auto"/>
              <w:right w:val="single" w:sz="4" w:space="0" w:color="auto"/>
            </w:tcBorders>
            <w:vAlign w:val="center"/>
          </w:tcPr>
          <w:p w14:paraId="329BE43A"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18F6668" w14:textId="77777777" w:rsidR="007B35BB" w:rsidRPr="00F72CD4" w:rsidRDefault="007B35BB" w:rsidP="000D2D5A">
            <w:pPr>
              <w:pStyle w:val="TAL"/>
              <w:rPr>
                <w:rFonts w:eastAsia="SimSun"/>
              </w:rPr>
            </w:pPr>
            <w:r w:rsidRPr="00F72CD4">
              <w:rPr>
                <w:rFonts w:eastAsia="SimSun"/>
              </w:rPr>
              <w:t>4</w:t>
            </w:r>
          </w:p>
        </w:tc>
      </w:tr>
      <w:tr w:rsidR="007B35BB" w:rsidRPr="00F72CD4" w14:paraId="2C1A116F"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78D073E1" w14:textId="77777777" w:rsidR="007B35BB" w:rsidRPr="00F72CD4" w:rsidRDefault="007B35BB" w:rsidP="000D2D5A">
            <w:pPr>
              <w:pStyle w:val="TAL"/>
              <w:rPr>
                <w:rFonts w:eastAsia="SimSun"/>
              </w:rPr>
            </w:pPr>
            <w:r w:rsidRPr="00F72CD4">
              <w:rPr>
                <w:rFonts w:eastAsia="SimSun"/>
              </w:rPr>
              <w:t>HARQ ACK/NACK bundling</w:t>
            </w:r>
          </w:p>
        </w:tc>
        <w:tc>
          <w:tcPr>
            <w:tcW w:w="947" w:type="dxa"/>
            <w:tcBorders>
              <w:top w:val="single" w:sz="4" w:space="0" w:color="auto"/>
              <w:left w:val="single" w:sz="4" w:space="0" w:color="auto"/>
              <w:bottom w:val="single" w:sz="4" w:space="0" w:color="auto"/>
              <w:right w:val="single" w:sz="4" w:space="0" w:color="auto"/>
            </w:tcBorders>
            <w:vAlign w:val="center"/>
          </w:tcPr>
          <w:p w14:paraId="6FFA726D"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7604AAD1" w14:textId="77777777" w:rsidR="007B35BB" w:rsidRPr="00F72CD4" w:rsidRDefault="007B35BB" w:rsidP="000D2D5A">
            <w:pPr>
              <w:pStyle w:val="TAL"/>
              <w:rPr>
                <w:rFonts w:eastAsia="SimSun"/>
                <w:lang w:eastAsia="zh-CN"/>
              </w:rPr>
            </w:pPr>
            <w:r w:rsidRPr="00F72CD4">
              <w:rPr>
                <w:rFonts w:eastAsia="SimSun"/>
                <w:lang w:eastAsia="zh-CN"/>
              </w:rPr>
              <w:t>Multiplexed</w:t>
            </w:r>
          </w:p>
        </w:tc>
      </w:tr>
      <w:tr w:rsidR="007B35BB" w:rsidRPr="00F72CD4" w14:paraId="610BCB4C"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7F1B8C63" w14:textId="77777777" w:rsidR="007B35BB" w:rsidRPr="00F72CD4" w:rsidRDefault="007B35BB" w:rsidP="000D2D5A">
            <w:pPr>
              <w:pStyle w:val="TAL"/>
              <w:rPr>
                <w:rFonts w:eastAsia="SimSun" w:cs="Arial"/>
              </w:rPr>
            </w:pPr>
            <w:r w:rsidRPr="00F72CD4">
              <w:rPr>
                <w:rFonts w:eastAsia="SimSun"/>
              </w:rPr>
              <w:t>Redundancy version coding sequence</w:t>
            </w:r>
          </w:p>
        </w:tc>
        <w:tc>
          <w:tcPr>
            <w:tcW w:w="947" w:type="dxa"/>
            <w:tcBorders>
              <w:top w:val="single" w:sz="4" w:space="0" w:color="auto"/>
              <w:left w:val="single" w:sz="4" w:space="0" w:color="auto"/>
              <w:bottom w:val="single" w:sz="4" w:space="0" w:color="auto"/>
              <w:right w:val="single" w:sz="4" w:space="0" w:color="auto"/>
            </w:tcBorders>
            <w:vAlign w:val="center"/>
          </w:tcPr>
          <w:p w14:paraId="5EE5B39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D278AFD" w14:textId="77777777" w:rsidR="007B35BB" w:rsidRPr="00F72CD4" w:rsidRDefault="007B35BB" w:rsidP="000D2D5A">
            <w:pPr>
              <w:pStyle w:val="TAL"/>
              <w:rPr>
                <w:rFonts w:eastAsia="SimSun"/>
              </w:rPr>
            </w:pPr>
            <w:r w:rsidRPr="00F72CD4">
              <w:rPr>
                <w:rFonts w:eastAsia="SimSun"/>
              </w:rPr>
              <w:t>{0,2,3,1}</w:t>
            </w:r>
          </w:p>
        </w:tc>
      </w:tr>
      <w:tr w:rsidR="007B35BB" w:rsidRPr="00F72CD4" w14:paraId="18B22745"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1C831614" w14:textId="77777777" w:rsidR="007B35BB" w:rsidRPr="00F72CD4" w:rsidRDefault="007B35BB" w:rsidP="000D2D5A">
            <w:pPr>
              <w:pStyle w:val="TAL"/>
              <w:rPr>
                <w:rFonts w:eastAsia="SimSun" w:cs="Arial"/>
              </w:rPr>
            </w:pPr>
            <w:r w:rsidRPr="00F72CD4">
              <w:rPr>
                <w:rFonts w:eastAsia="SimSun"/>
              </w:rPr>
              <w:t>PDSCH &amp; PDSCH DMRS Precoding configuration</w:t>
            </w:r>
          </w:p>
        </w:tc>
        <w:tc>
          <w:tcPr>
            <w:tcW w:w="947" w:type="dxa"/>
            <w:tcBorders>
              <w:top w:val="single" w:sz="4" w:space="0" w:color="auto"/>
              <w:left w:val="single" w:sz="4" w:space="0" w:color="auto"/>
              <w:bottom w:val="single" w:sz="4" w:space="0" w:color="auto"/>
              <w:right w:val="single" w:sz="4" w:space="0" w:color="auto"/>
            </w:tcBorders>
            <w:vAlign w:val="center"/>
          </w:tcPr>
          <w:p w14:paraId="6BF2AD38"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B4BC13B" w14:textId="77777777" w:rsidR="0096742B" w:rsidRPr="00F72CD4" w:rsidRDefault="0096742B" w:rsidP="0096742B">
            <w:pPr>
              <w:pStyle w:val="TAL"/>
              <w:rPr>
                <w:rFonts w:eastAsia="SimSun"/>
              </w:rPr>
            </w:pPr>
            <w:r w:rsidRPr="00F72CD4">
              <w:rPr>
                <w:rFonts w:eastAsia="SimSun"/>
              </w:rPr>
              <w:t>For number of Tx=1: No precoding;</w:t>
            </w:r>
          </w:p>
          <w:p w14:paraId="57EC20C6" w14:textId="528B7F5C" w:rsidR="007B35BB" w:rsidRPr="00F72CD4" w:rsidRDefault="0096742B" w:rsidP="0096742B">
            <w:pPr>
              <w:pStyle w:val="TAL"/>
              <w:rPr>
                <w:rFonts w:eastAsia="SimSun"/>
              </w:rPr>
            </w:pPr>
            <w:r w:rsidRPr="00F72CD4">
              <w:rPr>
                <w:rFonts w:eastAsia="SimSun"/>
              </w:rPr>
              <w:t xml:space="preserve">For number of Tx&gt;1: </w:t>
            </w:r>
            <w:r w:rsidR="007B35BB" w:rsidRPr="00F72CD4">
              <w:rPr>
                <w:rFonts w:eastAsia="SimSun"/>
              </w:rPr>
              <w:t xml:space="preserve">Single Panel Type I, </w:t>
            </w:r>
            <w:r w:rsidRPr="00F72CD4">
              <w:rPr>
                <w:rFonts w:eastAsia="SimSun"/>
              </w:rPr>
              <w:t xml:space="preserve">Randomized precoder selection for every PRB bundle and updated per slot </w:t>
            </w:r>
            <w:r w:rsidR="007B35BB" w:rsidRPr="00F72CD4">
              <w:rPr>
                <w:rFonts w:eastAsia="SimSun"/>
              </w:rPr>
              <w:t>with equal probability of each applicable i</w:t>
            </w:r>
            <w:r w:rsidR="007B35BB" w:rsidRPr="00F72CD4">
              <w:rPr>
                <w:rFonts w:eastAsia="SimSun"/>
                <w:vertAlign w:val="subscript"/>
              </w:rPr>
              <w:t>1</w:t>
            </w:r>
            <w:r w:rsidR="007B35BB" w:rsidRPr="00F72CD4">
              <w:rPr>
                <w:rFonts w:eastAsia="SimSun"/>
              </w:rPr>
              <w:t>, i</w:t>
            </w:r>
            <w:r w:rsidR="007B35BB" w:rsidRPr="00F72CD4">
              <w:rPr>
                <w:rFonts w:eastAsia="SimSun"/>
                <w:vertAlign w:val="subscript"/>
              </w:rPr>
              <w:t>2</w:t>
            </w:r>
            <w:r w:rsidR="007B35BB" w:rsidRPr="00F72CD4">
              <w:rPr>
                <w:rFonts w:eastAsia="SimSun"/>
              </w:rPr>
              <w:t xml:space="preserve"> combination</w:t>
            </w:r>
          </w:p>
        </w:tc>
      </w:tr>
      <w:tr w:rsidR="007B35BB" w:rsidRPr="00F72CD4" w14:paraId="0EA83AEA"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059945A8" w14:textId="77777777" w:rsidR="007B35BB" w:rsidRPr="00F72CD4" w:rsidRDefault="007B35BB" w:rsidP="000D2D5A">
            <w:pPr>
              <w:pStyle w:val="TAL"/>
              <w:rPr>
                <w:rFonts w:eastAsia="SimSun"/>
                <w:lang w:eastAsia="zh-CN"/>
              </w:rPr>
            </w:pPr>
            <w:r w:rsidRPr="00F72CD4">
              <w:rPr>
                <w:rFonts w:eastAsia="SimSun" w:cs="Arial"/>
              </w:rPr>
              <w:t xml:space="preserve">Symbols for </w:t>
            </w:r>
            <w:r w:rsidRPr="00F72CD4">
              <w:rPr>
                <w:rFonts w:eastAsia="SimSun"/>
                <w:snapToGrid w:val="0"/>
              </w:rPr>
              <w:t>all unused R</w:t>
            </w:r>
            <w:r w:rsidRPr="00F72CD4">
              <w:rPr>
                <w:rFonts w:eastAsia="SimSun"/>
                <w:snapToGrid w:val="0"/>
                <w:lang w:eastAsia="zh-CN"/>
              </w:rPr>
              <w:t>Es</w:t>
            </w:r>
          </w:p>
        </w:tc>
        <w:tc>
          <w:tcPr>
            <w:tcW w:w="947" w:type="dxa"/>
            <w:tcBorders>
              <w:top w:val="single" w:sz="4" w:space="0" w:color="auto"/>
              <w:left w:val="single" w:sz="4" w:space="0" w:color="auto"/>
              <w:bottom w:val="single" w:sz="4" w:space="0" w:color="auto"/>
              <w:right w:val="single" w:sz="4" w:space="0" w:color="auto"/>
            </w:tcBorders>
            <w:vAlign w:val="center"/>
          </w:tcPr>
          <w:p w14:paraId="6411EB5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E7F2481" w14:textId="77777777" w:rsidR="007B35BB" w:rsidRPr="00F72CD4" w:rsidRDefault="007B35BB" w:rsidP="000D2D5A">
            <w:pPr>
              <w:pStyle w:val="TAL"/>
              <w:rPr>
                <w:rFonts w:eastAsia="SimSun"/>
              </w:rPr>
            </w:pPr>
            <w:r w:rsidRPr="00F72CD4">
              <w:rPr>
                <w:rFonts w:eastAsia="SimSun"/>
              </w:rPr>
              <w:t>OCNG Annex A.5</w:t>
            </w:r>
          </w:p>
        </w:tc>
      </w:tr>
      <w:tr w:rsidR="007B35BB" w:rsidRPr="00F72CD4" w14:paraId="20EAB761"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66E8D283" w14:textId="77777777" w:rsidR="007B35BB" w:rsidRPr="00F72CD4" w:rsidRDefault="007B35BB" w:rsidP="000D2D5A">
            <w:pPr>
              <w:pStyle w:val="TAL"/>
              <w:rPr>
                <w:rFonts w:eastAsia="SimSun"/>
              </w:rPr>
            </w:pPr>
            <w:r w:rsidRPr="00F72CD4">
              <w:rPr>
                <w:rFonts w:eastAsia="SimSun"/>
              </w:rPr>
              <w:t>Propagation condition</w:t>
            </w:r>
          </w:p>
        </w:tc>
        <w:tc>
          <w:tcPr>
            <w:tcW w:w="947" w:type="dxa"/>
            <w:tcBorders>
              <w:top w:val="single" w:sz="4" w:space="0" w:color="auto"/>
              <w:left w:val="single" w:sz="4" w:space="0" w:color="auto"/>
              <w:bottom w:val="single" w:sz="4" w:space="0" w:color="auto"/>
              <w:right w:val="single" w:sz="4" w:space="0" w:color="auto"/>
            </w:tcBorders>
            <w:vAlign w:val="center"/>
          </w:tcPr>
          <w:p w14:paraId="0CE0CB94"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6EE9408" w14:textId="77777777" w:rsidR="007B35BB" w:rsidRPr="00F72CD4" w:rsidRDefault="007B35BB" w:rsidP="000D2D5A">
            <w:pPr>
              <w:pStyle w:val="TAL"/>
              <w:rPr>
                <w:rFonts w:eastAsia="SimSun"/>
              </w:rPr>
            </w:pPr>
            <w:r w:rsidRPr="00F72CD4">
              <w:rPr>
                <w:rFonts w:eastAsia="SimSun"/>
              </w:rPr>
              <w:t>Static propagation condition</w:t>
            </w:r>
          </w:p>
          <w:p w14:paraId="29B1B147" w14:textId="77777777" w:rsidR="007B35BB" w:rsidRPr="00F72CD4" w:rsidRDefault="007B35BB" w:rsidP="000D2D5A">
            <w:pPr>
              <w:pStyle w:val="TAL"/>
              <w:rPr>
                <w:rFonts w:eastAsia="SimSun"/>
              </w:rPr>
            </w:pPr>
            <w:r w:rsidRPr="00F72CD4">
              <w:rPr>
                <w:rFonts w:eastAsia="SimSun"/>
              </w:rPr>
              <w:t>No external noise sources are applied</w:t>
            </w:r>
          </w:p>
        </w:tc>
      </w:tr>
      <w:tr w:rsidR="007B35BB" w:rsidRPr="00F72CD4" w14:paraId="70FB5A06" w14:textId="77777777" w:rsidTr="003270E5">
        <w:trPr>
          <w:trHeight w:val="58"/>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6789BBC2" w14:textId="77777777" w:rsidR="007B35BB" w:rsidRPr="00F72CD4" w:rsidRDefault="007B35BB" w:rsidP="000D2D5A">
            <w:pPr>
              <w:pStyle w:val="TAL"/>
              <w:rPr>
                <w:rFonts w:eastAsia="SimSun"/>
              </w:rPr>
            </w:pPr>
            <w:r w:rsidRPr="00F72CD4">
              <w:rPr>
                <w:rFonts w:eastAsia="SimSun"/>
              </w:rPr>
              <w:t>Antenna configuration</w:t>
            </w: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29F4F22C" w14:textId="77777777" w:rsidR="007B35BB" w:rsidRPr="00F72CD4" w:rsidRDefault="007B35BB" w:rsidP="000D2D5A">
            <w:pPr>
              <w:pStyle w:val="TAL"/>
              <w:rPr>
                <w:rFonts w:eastAsia="SimSun"/>
              </w:rPr>
            </w:pPr>
            <w:r w:rsidRPr="00F72CD4">
              <w:rPr>
                <w:rFonts w:eastAsia="SimSun"/>
              </w:rPr>
              <w:t>1 layer CCs</w:t>
            </w:r>
          </w:p>
        </w:tc>
        <w:tc>
          <w:tcPr>
            <w:tcW w:w="947" w:type="dxa"/>
            <w:tcBorders>
              <w:top w:val="single" w:sz="4" w:space="0" w:color="auto"/>
              <w:left w:val="single" w:sz="4" w:space="0" w:color="auto"/>
              <w:bottom w:val="single" w:sz="4" w:space="0" w:color="auto"/>
              <w:right w:val="single" w:sz="4" w:space="0" w:color="auto"/>
            </w:tcBorders>
            <w:vAlign w:val="center"/>
          </w:tcPr>
          <w:p w14:paraId="34FB3CA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2552B520" w14:textId="77777777" w:rsidR="007B35BB" w:rsidRPr="00F72CD4" w:rsidRDefault="007B35BB" w:rsidP="000D2D5A">
            <w:pPr>
              <w:pStyle w:val="TAL"/>
              <w:rPr>
                <w:rFonts w:eastAsia="SimSun"/>
                <w:lang w:eastAsia="zh-CN"/>
              </w:rPr>
            </w:pPr>
            <w:r w:rsidRPr="00F72CD4">
              <w:rPr>
                <w:rFonts w:eastAsia="SimSun"/>
              </w:rPr>
              <w:t>1x2 or 1x4</w:t>
            </w:r>
          </w:p>
        </w:tc>
      </w:tr>
      <w:tr w:rsidR="007B35BB" w:rsidRPr="00F72CD4" w14:paraId="6D323C97" w14:textId="77777777" w:rsidTr="003270E5">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98A5E"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69FE3175" w14:textId="77777777" w:rsidR="007B35BB" w:rsidRPr="00F72CD4" w:rsidRDefault="007B35BB" w:rsidP="000D2D5A">
            <w:pPr>
              <w:pStyle w:val="TAL"/>
              <w:rPr>
                <w:rFonts w:eastAsia="SimSun"/>
              </w:rPr>
            </w:pPr>
            <w:r w:rsidRPr="00F72CD4">
              <w:rPr>
                <w:rFonts w:eastAsia="SimSun"/>
              </w:rPr>
              <w:t>2 layers CCs</w:t>
            </w:r>
          </w:p>
        </w:tc>
        <w:tc>
          <w:tcPr>
            <w:tcW w:w="947" w:type="dxa"/>
            <w:tcBorders>
              <w:top w:val="single" w:sz="4" w:space="0" w:color="auto"/>
              <w:left w:val="single" w:sz="4" w:space="0" w:color="auto"/>
              <w:bottom w:val="single" w:sz="4" w:space="0" w:color="auto"/>
              <w:right w:val="single" w:sz="4" w:space="0" w:color="auto"/>
            </w:tcBorders>
            <w:vAlign w:val="center"/>
          </w:tcPr>
          <w:p w14:paraId="57BC3257"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69E40F77" w14:textId="77777777" w:rsidR="007B35BB" w:rsidRPr="00F72CD4" w:rsidRDefault="007B35BB" w:rsidP="000D2D5A">
            <w:pPr>
              <w:pStyle w:val="TAL"/>
              <w:rPr>
                <w:rFonts w:eastAsia="SimSun"/>
                <w:lang w:eastAsia="zh-CN"/>
              </w:rPr>
            </w:pPr>
            <w:r w:rsidRPr="00F72CD4">
              <w:rPr>
                <w:rFonts w:eastAsia="SimSun"/>
              </w:rPr>
              <w:t>2x2 or 2x4</w:t>
            </w:r>
          </w:p>
        </w:tc>
      </w:tr>
      <w:tr w:rsidR="007B35BB" w:rsidRPr="00F72CD4" w14:paraId="1D6F3C8D" w14:textId="77777777" w:rsidTr="003270E5">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B706E" w14:textId="77777777" w:rsidR="007B35BB" w:rsidRPr="00F72CD4" w:rsidRDefault="007B35BB" w:rsidP="000D2D5A">
            <w:pPr>
              <w:rPr>
                <w:rFonts w:eastAsia="SimSun"/>
              </w:rPr>
            </w:pPr>
          </w:p>
        </w:tc>
        <w:tc>
          <w:tcPr>
            <w:tcW w:w="3617" w:type="dxa"/>
            <w:gridSpan w:val="2"/>
            <w:tcBorders>
              <w:top w:val="single" w:sz="4" w:space="0" w:color="auto"/>
              <w:left w:val="single" w:sz="4" w:space="0" w:color="auto"/>
              <w:bottom w:val="single" w:sz="4" w:space="0" w:color="auto"/>
              <w:right w:val="single" w:sz="4" w:space="0" w:color="auto"/>
            </w:tcBorders>
            <w:vAlign w:val="center"/>
            <w:hideMark/>
          </w:tcPr>
          <w:p w14:paraId="5825044D" w14:textId="77777777" w:rsidR="007B35BB" w:rsidRPr="00F72CD4" w:rsidRDefault="007B35BB" w:rsidP="000D2D5A">
            <w:pPr>
              <w:pStyle w:val="TAL"/>
              <w:rPr>
                <w:rFonts w:eastAsia="SimSun"/>
              </w:rPr>
            </w:pPr>
            <w:r w:rsidRPr="00F72CD4">
              <w:rPr>
                <w:rFonts w:eastAsia="SimSun"/>
              </w:rPr>
              <w:t>4 layers CCs</w:t>
            </w:r>
          </w:p>
        </w:tc>
        <w:tc>
          <w:tcPr>
            <w:tcW w:w="947" w:type="dxa"/>
            <w:tcBorders>
              <w:top w:val="single" w:sz="4" w:space="0" w:color="auto"/>
              <w:left w:val="single" w:sz="4" w:space="0" w:color="auto"/>
              <w:bottom w:val="single" w:sz="4" w:space="0" w:color="auto"/>
              <w:right w:val="single" w:sz="4" w:space="0" w:color="auto"/>
            </w:tcBorders>
            <w:vAlign w:val="center"/>
          </w:tcPr>
          <w:p w14:paraId="1F22DDBC"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7A12E05" w14:textId="77777777" w:rsidR="007B35BB" w:rsidRPr="00F72CD4" w:rsidRDefault="007B35BB" w:rsidP="000D2D5A">
            <w:pPr>
              <w:pStyle w:val="TAL"/>
              <w:rPr>
                <w:rFonts w:eastAsia="SimSun"/>
                <w:lang w:eastAsia="zh-CN"/>
              </w:rPr>
            </w:pPr>
            <w:r w:rsidRPr="00F72CD4">
              <w:rPr>
                <w:rFonts w:eastAsia="SimSun"/>
              </w:rPr>
              <w:t>4x4</w:t>
            </w:r>
          </w:p>
        </w:tc>
      </w:tr>
      <w:tr w:rsidR="007B35BB" w:rsidRPr="00F72CD4" w14:paraId="600A67D5"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hideMark/>
          </w:tcPr>
          <w:p w14:paraId="4F72B2AE" w14:textId="77777777" w:rsidR="007B35BB" w:rsidRPr="00F72CD4" w:rsidRDefault="007B35BB" w:rsidP="000D2D5A">
            <w:pPr>
              <w:pStyle w:val="TAL"/>
              <w:rPr>
                <w:rFonts w:eastAsia="SimSun" w:cs="Arial"/>
              </w:rPr>
            </w:pPr>
            <w:r w:rsidRPr="00F72CD4">
              <w:rPr>
                <w:rFonts w:eastAsia="SimSun"/>
              </w:rPr>
              <w:t>Physical signals, channels mapping and precoding</w:t>
            </w:r>
          </w:p>
        </w:tc>
        <w:tc>
          <w:tcPr>
            <w:tcW w:w="947" w:type="dxa"/>
            <w:tcBorders>
              <w:top w:val="single" w:sz="4" w:space="0" w:color="auto"/>
              <w:left w:val="single" w:sz="4" w:space="0" w:color="auto"/>
              <w:bottom w:val="single" w:sz="4" w:space="0" w:color="auto"/>
              <w:right w:val="single" w:sz="4" w:space="0" w:color="auto"/>
            </w:tcBorders>
            <w:vAlign w:val="center"/>
          </w:tcPr>
          <w:p w14:paraId="7E3DA5A8" w14:textId="77777777" w:rsidR="007B35BB" w:rsidRPr="00F72CD4" w:rsidRDefault="007B35BB" w:rsidP="000D2D5A">
            <w:pPr>
              <w:pStyle w:val="TAL"/>
              <w:rPr>
                <w:rFonts w:eastAsia="SimSun"/>
              </w:rPr>
            </w:pPr>
          </w:p>
        </w:tc>
        <w:tc>
          <w:tcPr>
            <w:tcW w:w="3270" w:type="dxa"/>
            <w:tcBorders>
              <w:top w:val="single" w:sz="4" w:space="0" w:color="auto"/>
              <w:left w:val="single" w:sz="4" w:space="0" w:color="auto"/>
              <w:bottom w:val="single" w:sz="4" w:space="0" w:color="auto"/>
              <w:right w:val="single" w:sz="4" w:space="0" w:color="auto"/>
            </w:tcBorders>
            <w:vAlign w:val="center"/>
            <w:hideMark/>
          </w:tcPr>
          <w:p w14:paraId="1E09262E" w14:textId="77777777" w:rsidR="007B35BB" w:rsidRPr="00F72CD4" w:rsidRDefault="007B35BB" w:rsidP="00F72CD4">
            <w:pPr>
              <w:pStyle w:val="TAL"/>
              <w:rPr>
                <w:rFonts w:eastAsia="SimSun"/>
              </w:rPr>
            </w:pPr>
            <w:r w:rsidRPr="00F72CD4">
              <w:rPr>
                <w:rFonts w:eastAsia="SimSun"/>
              </w:rPr>
              <w:t xml:space="preserve">As specified in </w:t>
            </w:r>
            <w:r w:rsidRPr="00F72CD4">
              <w:rPr>
                <w:rFonts w:eastAsia="SimSun"/>
                <w:lang w:eastAsia="zh-CN"/>
              </w:rPr>
              <w:t>Annex B.4.1</w:t>
            </w:r>
          </w:p>
        </w:tc>
      </w:tr>
      <w:tr w:rsidR="003270E5" w:rsidRPr="00F72CD4" w14:paraId="7E98BB1F" w14:textId="77777777" w:rsidTr="003270E5">
        <w:trPr>
          <w:trHeight w:val="58"/>
        </w:trPr>
        <w:tc>
          <w:tcPr>
            <w:tcW w:w="5404" w:type="dxa"/>
            <w:gridSpan w:val="3"/>
            <w:tcBorders>
              <w:top w:val="single" w:sz="4" w:space="0" w:color="auto"/>
              <w:left w:val="single" w:sz="4" w:space="0" w:color="auto"/>
              <w:bottom w:val="single" w:sz="4" w:space="0" w:color="auto"/>
              <w:right w:val="single" w:sz="4" w:space="0" w:color="auto"/>
            </w:tcBorders>
            <w:vAlign w:val="center"/>
          </w:tcPr>
          <w:p w14:paraId="726E0A88" w14:textId="699A461A" w:rsidR="003270E5" w:rsidRPr="00F72CD4" w:rsidRDefault="003270E5" w:rsidP="003270E5">
            <w:pPr>
              <w:pStyle w:val="TAL"/>
              <w:rPr>
                <w:rFonts w:eastAsia="SimSun"/>
              </w:rPr>
            </w:pPr>
            <w:r w:rsidRPr="00F72CD4">
              <w:rPr>
                <w:rFonts w:eastAsia="SimSun"/>
              </w:rPr>
              <w:t>Es</w:t>
            </w:r>
          </w:p>
        </w:tc>
        <w:tc>
          <w:tcPr>
            <w:tcW w:w="947" w:type="dxa"/>
            <w:tcBorders>
              <w:top w:val="single" w:sz="4" w:space="0" w:color="auto"/>
              <w:left w:val="single" w:sz="4" w:space="0" w:color="auto"/>
              <w:bottom w:val="single" w:sz="4" w:space="0" w:color="auto"/>
              <w:right w:val="single" w:sz="4" w:space="0" w:color="auto"/>
            </w:tcBorders>
            <w:vAlign w:val="center"/>
          </w:tcPr>
          <w:p w14:paraId="0296E797" w14:textId="5E803AEB" w:rsidR="003270E5" w:rsidRPr="00F72CD4" w:rsidRDefault="003270E5" w:rsidP="003270E5">
            <w:pPr>
              <w:pStyle w:val="TAL"/>
              <w:rPr>
                <w:rFonts w:eastAsia="SimSun"/>
              </w:rPr>
            </w:pPr>
            <w:r w:rsidRPr="00F72CD4">
              <w:rPr>
                <w:rFonts w:eastAsia="SimSun"/>
              </w:rPr>
              <w:t>dBm/kHz</w:t>
            </w:r>
          </w:p>
        </w:tc>
        <w:tc>
          <w:tcPr>
            <w:tcW w:w="3270" w:type="dxa"/>
            <w:tcBorders>
              <w:top w:val="single" w:sz="4" w:space="0" w:color="auto"/>
              <w:left w:val="single" w:sz="4" w:space="0" w:color="auto"/>
              <w:bottom w:val="single" w:sz="4" w:space="0" w:color="auto"/>
              <w:right w:val="single" w:sz="4" w:space="0" w:color="auto"/>
            </w:tcBorders>
            <w:vAlign w:val="center"/>
          </w:tcPr>
          <w:p w14:paraId="786143A7" w14:textId="77777777" w:rsidR="003270E5" w:rsidRPr="00F72CD4" w:rsidRDefault="003270E5" w:rsidP="00F72CD4">
            <w:pPr>
              <w:pStyle w:val="TAL"/>
            </w:pPr>
            <w:r w:rsidRPr="00F72CD4">
              <w:t>-112 for MCS indexes in Table 5.5.1.3-5</w:t>
            </w:r>
            <w:r w:rsidRPr="00F72CD4">
              <w:rPr>
                <w:lang w:eastAsia="zh-CN"/>
              </w:rPr>
              <w:t>:</w:t>
            </w:r>
          </w:p>
          <w:p w14:paraId="466D484A" w14:textId="77777777" w:rsidR="003270E5" w:rsidRPr="00F72CD4" w:rsidRDefault="003270E5" w:rsidP="00F72CD4">
            <w:pPr>
              <w:pStyle w:val="TAL"/>
            </w:pPr>
          </w:p>
          <w:p w14:paraId="723F39C9" w14:textId="697B2B01" w:rsidR="003270E5" w:rsidRPr="00F72CD4" w:rsidRDefault="003270E5" w:rsidP="00F72CD4">
            <w:pPr>
              <w:pStyle w:val="TAL"/>
              <w:rPr>
                <w:rFonts w:eastAsia="SimSun"/>
              </w:rPr>
            </w:pPr>
            <w:r w:rsidRPr="00F72CD4">
              <w:rPr>
                <w:lang w:eastAsia="zh-CN"/>
              </w:rPr>
              <w:t xml:space="preserve">-110.5 </w:t>
            </w:r>
            <w:r w:rsidRPr="00F72CD4">
              <w:t>For 1024QAM MCS indexes in Table 5.5.2.3-1</w:t>
            </w:r>
            <w:r w:rsidRPr="00F72CD4">
              <w:rPr>
                <w:lang w:eastAsia="zh-CN"/>
              </w:rPr>
              <w:t>:</w:t>
            </w:r>
          </w:p>
        </w:tc>
      </w:tr>
      <w:tr w:rsidR="003270E5" w:rsidRPr="00F72CD4" w14:paraId="18559F00" w14:textId="77777777" w:rsidTr="007B35BB">
        <w:trPr>
          <w:trHeight w:val="58"/>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0A3E4E45" w14:textId="77777777" w:rsidR="003270E5" w:rsidRPr="00F72CD4" w:rsidRDefault="003270E5" w:rsidP="003270E5">
            <w:pPr>
              <w:pStyle w:val="TAN"/>
              <w:rPr>
                <w:lang w:eastAsia="zh-CN"/>
              </w:rPr>
            </w:pPr>
            <w:r w:rsidRPr="00F72CD4">
              <w:t>Note 1:</w:t>
            </w:r>
            <w:r w:rsidRPr="00F72CD4">
              <w:tab/>
              <w:t>UE assumes that the TCI state for the PDSCH is identical to the TCI state applied for the PDCCH transmission</w:t>
            </w:r>
          </w:p>
          <w:p w14:paraId="134D5229" w14:textId="77777777" w:rsidR="003270E5" w:rsidRPr="00F72CD4" w:rsidRDefault="003270E5" w:rsidP="003270E5">
            <w:pPr>
              <w:pStyle w:val="TAN"/>
            </w:pPr>
            <w:r w:rsidRPr="00F72CD4">
              <w:t>Note 2:</w:t>
            </w:r>
            <w:r w:rsidRPr="00F72CD4">
              <w:tab/>
              <w:t xml:space="preserve">Point A coincides with minimum guard band as specified in Table 5.3.3-1 from TS 38.101-1 [2] for tested channel bandwidth and subcarrier spacing </w:t>
            </w:r>
          </w:p>
        </w:tc>
      </w:tr>
    </w:tbl>
    <w:p w14:paraId="27C18E01" w14:textId="77777777" w:rsidR="007B35BB" w:rsidRPr="00F72CD4" w:rsidRDefault="007B35BB" w:rsidP="000D2D5A">
      <w:pPr>
        <w:rPr>
          <w:rFonts w:eastAsia="SimSun"/>
        </w:rPr>
      </w:pPr>
    </w:p>
    <w:p w14:paraId="47718F62" w14:textId="77777777" w:rsidR="007B35BB" w:rsidRPr="00F72CD4" w:rsidRDefault="007B35BB" w:rsidP="000D2D5A">
      <w:pPr>
        <w:pStyle w:val="TH"/>
      </w:pPr>
      <w:r w:rsidRPr="00F72CD4">
        <w:t>Table 5.5.1.3-2</w:t>
      </w:r>
      <w:r w:rsidRPr="00F72CD4">
        <w:rPr>
          <w:lang w:eastAsia="zh-CN"/>
        </w:rPr>
        <w:t>:</w:t>
      </w:r>
      <w:r w:rsidRPr="00F72CD4">
        <w:t xml:space="preserve"> Additional test parameters for F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7B35BB" w:rsidRPr="00F72CD4" w14:paraId="0CD24C93" w14:textId="77777777" w:rsidTr="007B35BB">
        <w:trPr>
          <w:trHeight w:val="54"/>
        </w:trPr>
        <w:tc>
          <w:tcPr>
            <w:tcW w:w="5597" w:type="dxa"/>
            <w:gridSpan w:val="2"/>
            <w:tcBorders>
              <w:top w:val="single" w:sz="4" w:space="0" w:color="auto"/>
              <w:left w:val="single" w:sz="4" w:space="0" w:color="auto"/>
              <w:bottom w:val="single" w:sz="4" w:space="0" w:color="auto"/>
              <w:right w:val="single" w:sz="4" w:space="0" w:color="auto"/>
            </w:tcBorders>
            <w:hideMark/>
          </w:tcPr>
          <w:p w14:paraId="6A968654"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2BAC3BA7" w14:textId="77777777" w:rsidR="007B35BB" w:rsidRPr="00F72CD4" w:rsidRDefault="007B35BB" w:rsidP="000D2D5A">
            <w:pPr>
              <w:pStyle w:val="TAH"/>
              <w:rPr>
                <w:rFonts w:eastAsia="SimSun"/>
              </w:rPr>
            </w:pPr>
            <w:r w:rsidRPr="00F72CD4">
              <w:rPr>
                <w:rFonts w:eastAsia="SimSun"/>
              </w:rPr>
              <w:t>Unit</w:t>
            </w:r>
          </w:p>
        </w:tc>
        <w:tc>
          <w:tcPr>
            <w:tcW w:w="3448" w:type="dxa"/>
            <w:tcBorders>
              <w:top w:val="single" w:sz="4" w:space="0" w:color="auto"/>
              <w:left w:val="single" w:sz="4" w:space="0" w:color="auto"/>
              <w:bottom w:val="single" w:sz="4" w:space="0" w:color="auto"/>
              <w:right w:val="single" w:sz="4" w:space="0" w:color="auto"/>
            </w:tcBorders>
            <w:hideMark/>
          </w:tcPr>
          <w:p w14:paraId="0979482B" w14:textId="77777777" w:rsidR="007B35BB" w:rsidRPr="00F72CD4" w:rsidRDefault="007B35BB" w:rsidP="000D2D5A">
            <w:pPr>
              <w:pStyle w:val="TAH"/>
              <w:rPr>
                <w:rFonts w:eastAsia="SimSun"/>
              </w:rPr>
            </w:pPr>
            <w:r w:rsidRPr="00F72CD4">
              <w:rPr>
                <w:rFonts w:eastAsia="SimSun"/>
              </w:rPr>
              <w:t>Value</w:t>
            </w:r>
          </w:p>
        </w:tc>
      </w:tr>
      <w:tr w:rsidR="007B35BB" w:rsidRPr="00F72CD4" w14:paraId="0E4A2B45"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7AD06AA8"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2898A545"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30913D3" w14:textId="77777777" w:rsidR="007B35BB" w:rsidRPr="00F72CD4" w:rsidRDefault="007B35BB" w:rsidP="000D2D5A">
            <w:pPr>
              <w:pStyle w:val="TAL"/>
              <w:rPr>
                <w:rFonts w:eastAsia="SimSun"/>
              </w:rPr>
            </w:pPr>
            <w:r w:rsidRPr="00F72CD4">
              <w:rPr>
                <w:rFonts w:eastAsia="SimSun"/>
              </w:rPr>
              <w:t>FDD</w:t>
            </w:r>
          </w:p>
        </w:tc>
      </w:tr>
      <w:tr w:rsidR="007B35BB" w:rsidRPr="00F72CD4" w14:paraId="7218A8DA"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4E6AB096" w14:textId="77777777" w:rsidR="007B35BB" w:rsidRPr="00F72CD4" w:rsidRDefault="007B35BB" w:rsidP="000D2D5A">
            <w:pPr>
              <w:pStyle w:val="TAL"/>
              <w:rPr>
                <w:rFonts w:eastAsia="SimSun"/>
              </w:rPr>
            </w:pPr>
            <w:r w:rsidRPr="00F72CD4">
              <w:rPr>
                <w:rFonts w:eastAsia="SimSun"/>
              </w:rPr>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6E055603"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5DC1A407"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8BE92F5" w14:textId="77777777" w:rsidR="007B35BB" w:rsidRPr="00F72CD4" w:rsidRDefault="007B35BB" w:rsidP="000D2D5A">
            <w:pPr>
              <w:pStyle w:val="TAL"/>
              <w:rPr>
                <w:rFonts w:eastAsia="SimSun"/>
              </w:rPr>
            </w:pPr>
            <w:r w:rsidRPr="00F72CD4">
              <w:rPr>
                <w:rFonts w:eastAsia="SimSun"/>
              </w:rPr>
              <w:t>1</w:t>
            </w:r>
          </w:p>
        </w:tc>
      </w:tr>
      <w:tr w:rsidR="007B35BB" w:rsidRPr="00F72CD4" w14:paraId="0CA91EC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12A9F5" w14:textId="77777777" w:rsidR="007B35BB" w:rsidRPr="00F72CD4" w:rsidRDefault="007B35BB" w:rsidP="000D2D5A">
            <w:pPr>
              <w:rPr>
                <w:rFonts w:eastAsia="SimSu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620EF218"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726A779B"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97B5CEE" w14:textId="77777777" w:rsidR="007B35BB" w:rsidRPr="00F72CD4" w:rsidRDefault="007B35BB" w:rsidP="000D2D5A">
            <w:pPr>
              <w:pStyle w:val="TAL"/>
              <w:rPr>
                <w:rFonts w:eastAsia="SimSun"/>
              </w:rPr>
            </w:pPr>
            <w:r w:rsidRPr="00F72CD4">
              <w:rPr>
                <w:rFonts w:eastAsia="SimSun"/>
              </w:rPr>
              <w:t>13</w:t>
            </w:r>
          </w:p>
        </w:tc>
      </w:tr>
      <w:tr w:rsidR="007B35BB" w:rsidRPr="00F72CD4" w14:paraId="67E5618A"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4F0DBB89"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5CE06669"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27C5BCB6" w14:textId="77777777" w:rsidR="007B35BB" w:rsidRPr="00F72CD4" w:rsidRDefault="007B35BB" w:rsidP="000D2D5A">
            <w:pPr>
              <w:pStyle w:val="TAL"/>
              <w:rPr>
                <w:rFonts w:eastAsia="SimSun"/>
                <w:lang w:eastAsia="zh-CN"/>
              </w:rPr>
            </w:pPr>
            <w:r w:rsidRPr="00F72CD4">
              <w:rPr>
                <w:rFonts w:eastAsia="SimSun"/>
                <w:lang w:eastAsia="zh-CN"/>
              </w:rPr>
              <w:t>4</w:t>
            </w:r>
          </w:p>
        </w:tc>
      </w:tr>
      <w:tr w:rsidR="007B35BB" w:rsidRPr="00F72CD4" w14:paraId="18DC146E"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65DBD9A6" w14:textId="77777777" w:rsidR="007B35BB" w:rsidRPr="00F72CD4" w:rsidRDefault="007B35BB" w:rsidP="000D2D5A">
            <w:pPr>
              <w:pStyle w:val="TAL"/>
              <w:rPr>
                <w:rFonts w:eastAsia="SimSun"/>
              </w:rPr>
            </w:pPr>
            <w:r w:rsidRPr="00F72CD4">
              <w:rPr>
                <w:rFonts w:eastAsia="SimSun"/>
              </w:rPr>
              <w:t>K1 value</w:t>
            </w:r>
          </w:p>
        </w:tc>
        <w:tc>
          <w:tcPr>
            <w:tcW w:w="810" w:type="dxa"/>
            <w:tcBorders>
              <w:top w:val="single" w:sz="4" w:space="0" w:color="auto"/>
              <w:left w:val="single" w:sz="4" w:space="0" w:color="auto"/>
              <w:bottom w:val="single" w:sz="4" w:space="0" w:color="auto"/>
              <w:right w:val="single" w:sz="4" w:space="0" w:color="auto"/>
            </w:tcBorders>
            <w:vAlign w:val="center"/>
          </w:tcPr>
          <w:p w14:paraId="3E39B26F"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67F3333" w14:textId="77777777" w:rsidR="007B35BB" w:rsidRPr="00F72CD4" w:rsidRDefault="007B35BB" w:rsidP="000D2D5A">
            <w:pPr>
              <w:pStyle w:val="TAL"/>
              <w:rPr>
                <w:rFonts w:eastAsia="SimSun"/>
              </w:rPr>
            </w:pPr>
            <w:r w:rsidRPr="00F72CD4">
              <w:rPr>
                <w:rFonts w:eastAsia="SimSun"/>
              </w:rPr>
              <w:t>2</w:t>
            </w:r>
          </w:p>
        </w:tc>
      </w:tr>
    </w:tbl>
    <w:p w14:paraId="4E087ED3" w14:textId="77777777" w:rsidR="007B35BB" w:rsidRPr="00F72CD4" w:rsidRDefault="007B35BB" w:rsidP="000D2D5A">
      <w:pPr>
        <w:rPr>
          <w:rFonts w:eastAsia="SimSun"/>
        </w:rPr>
      </w:pPr>
    </w:p>
    <w:p w14:paraId="36F64DB4" w14:textId="77777777" w:rsidR="007B35BB" w:rsidRPr="00F72CD4" w:rsidRDefault="007B35BB" w:rsidP="000D2D5A">
      <w:pPr>
        <w:pStyle w:val="TH"/>
      </w:pPr>
      <w:r w:rsidRPr="00F72CD4">
        <w:t>Table 5.5.1.3-3</w:t>
      </w:r>
      <w:r w:rsidRPr="00F72CD4">
        <w:rPr>
          <w:lang w:eastAsia="zh-CN"/>
        </w:rPr>
        <w:t>:</w:t>
      </w:r>
      <w:r w:rsidRPr="00F72CD4">
        <w:t xml:space="preserve"> Additional test parameters for T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3656"/>
        <w:gridCol w:w="801"/>
        <w:gridCol w:w="3357"/>
      </w:tblGrid>
      <w:tr w:rsidR="007B35BB" w:rsidRPr="00F72CD4" w14:paraId="32CCCD79" w14:textId="77777777" w:rsidTr="007B35BB">
        <w:tc>
          <w:tcPr>
            <w:tcW w:w="5596" w:type="dxa"/>
            <w:gridSpan w:val="2"/>
            <w:tcBorders>
              <w:top w:val="single" w:sz="4" w:space="0" w:color="auto"/>
              <w:left w:val="single" w:sz="4" w:space="0" w:color="auto"/>
              <w:bottom w:val="single" w:sz="4" w:space="0" w:color="auto"/>
              <w:right w:val="single" w:sz="4" w:space="0" w:color="auto"/>
            </w:tcBorders>
            <w:hideMark/>
          </w:tcPr>
          <w:p w14:paraId="220FBF32"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51269B9B" w14:textId="77777777" w:rsidR="007B35BB" w:rsidRPr="00F72CD4" w:rsidRDefault="007B35BB" w:rsidP="000D2D5A">
            <w:pPr>
              <w:pStyle w:val="TAH"/>
              <w:rPr>
                <w:rFonts w:eastAsia="SimSun"/>
              </w:rPr>
            </w:pPr>
            <w:r w:rsidRPr="00F72CD4">
              <w:rPr>
                <w:rFonts w:eastAsia="SimSun"/>
              </w:rPr>
              <w:t>Unit</w:t>
            </w:r>
          </w:p>
        </w:tc>
        <w:tc>
          <w:tcPr>
            <w:tcW w:w="3449" w:type="dxa"/>
            <w:tcBorders>
              <w:top w:val="single" w:sz="4" w:space="0" w:color="auto"/>
              <w:left w:val="single" w:sz="4" w:space="0" w:color="auto"/>
              <w:bottom w:val="single" w:sz="4" w:space="0" w:color="auto"/>
              <w:right w:val="single" w:sz="4" w:space="0" w:color="auto"/>
            </w:tcBorders>
            <w:hideMark/>
          </w:tcPr>
          <w:p w14:paraId="512C7D39" w14:textId="77777777" w:rsidR="007B35BB" w:rsidRPr="00F72CD4" w:rsidRDefault="007B35BB" w:rsidP="000D2D5A">
            <w:pPr>
              <w:pStyle w:val="TAH"/>
              <w:rPr>
                <w:rFonts w:eastAsia="SimSun"/>
              </w:rPr>
            </w:pPr>
            <w:r w:rsidRPr="00F72CD4">
              <w:rPr>
                <w:rFonts w:eastAsia="SimSun"/>
              </w:rPr>
              <w:t>Value</w:t>
            </w:r>
          </w:p>
        </w:tc>
      </w:tr>
      <w:tr w:rsidR="007B35BB" w:rsidRPr="00F72CD4" w14:paraId="111A9AA1"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75F365A8"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158FE1E8"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4BDA4F22" w14:textId="77777777" w:rsidR="007B35BB" w:rsidRPr="00F72CD4" w:rsidRDefault="007B35BB" w:rsidP="000D2D5A">
            <w:pPr>
              <w:pStyle w:val="TAL"/>
              <w:rPr>
                <w:rFonts w:eastAsia="SimSun"/>
              </w:rPr>
            </w:pPr>
            <w:r w:rsidRPr="00F72CD4">
              <w:rPr>
                <w:rFonts w:eastAsia="SimSun"/>
              </w:rPr>
              <w:t>TDD</w:t>
            </w:r>
          </w:p>
        </w:tc>
      </w:tr>
      <w:tr w:rsidR="007B35BB" w:rsidRPr="00F72CD4" w14:paraId="1C520590"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4AACCB5" w14:textId="77777777" w:rsidR="007B35BB" w:rsidRPr="00F72CD4" w:rsidRDefault="007B35BB" w:rsidP="000D2D5A">
            <w:pPr>
              <w:pStyle w:val="TAL"/>
              <w:rPr>
                <w:rFonts w:eastAsia="SimSun"/>
              </w:rPr>
            </w:pPr>
            <w:r w:rsidRPr="00F72CD4">
              <w:rPr>
                <w:rFonts w:eastAsia="SimSun"/>
              </w:rPr>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677C1AC3"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1F1B90F8"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7F9543AB" w14:textId="77777777" w:rsidR="007B35BB" w:rsidRPr="00F72CD4" w:rsidRDefault="007B35BB" w:rsidP="000D2D5A">
            <w:pPr>
              <w:pStyle w:val="TAL"/>
              <w:rPr>
                <w:rFonts w:eastAsia="SimSun"/>
              </w:rPr>
            </w:pPr>
            <w:r w:rsidRPr="00F72CD4">
              <w:rPr>
                <w:rFonts w:eastAsia="SimSun"/>
              </w:rPr>
              <w:t>1</w:t>
            </w:r>
          </w:p>
        </w:tc>
      </w:tr>
      <w:tr w:rsidR="007B35BB" w:rsidRPr="00F72CD4" w14:paraId="36CF607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1AC2455" w14:textId="77777777" w:rsidR="007B35BB" w:rsidRPr="00F72CD4" w:rsidRDefault="007B35BB" w:rsidP="000D2D5A">
            <w:pPr>
              <w:rPr>
                <w:rFonts w:eastAsia="SimSu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13FA7B24"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0B52D8A4"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044DC6C7" w14:textId="77777777" w:rsidR="007B35BB" w:rsidRPr="00F72CD4" w:rsidRDefault="007B35BB" w:rsidP="000D2D5A">
            <w:pPr>
              <w:pStyle w:val="TAL"/>
              <w:rPr>
                <w:rFonts w:eastAsia="SimSun"/>
              </w:rPr>
            </w:pPr>
            <w:r w:rsidRPr="00F72CD4">
              <w:rPr>
                <w:rFonts w:eastAsia="SimSun"/>
              </w:rPr>
              <w:t>13</w:t>
            </w:r>
          </w:p>
        </w:tc>
      </w:tr>
      <w:tr w:rsidR="007B35BB" w:rsidRPr="00F72CD4" w14:paraId="7C4D0853"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4CB37F9B"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1D332BC3"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4F229222" w14:textId="77777777" w:rsidR="007B35BB" w:rsidRPr="00F72CD4" w:rsidRDefault="007B35BB" w:rsidP="000D2D5A">
            <w:pPr>
              <w:pStyle w:val="TAL"/>
              <w:rPr>
                <w:rFonts w:eastAsia="SimSun"/>
                <w:lang w:eastAsia="zh-CN"/>
              </w:rPr>
            </w:pPr>
            <w:r w:rsidRPr="00F72CD4">
              <w:rPr>
                <w:rFonts w:eastAsia="SimSun"/>
                <w:lang w:eastAsia="zh-CN"/>
              </w:rPr>
              <w:t>8</w:t>
            </w:r>
          </w:p>
        </w:tc>
      </w:tr>
      <w:tr w:rsidR="007B35BB" w:rsidRPr="00F72CD4" w14:paraId="7D0E337A"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32456086" w14:textId="77777777" w:rsidR="007B35BB" w:rsidRPr="00F72CD4" w:rsidRDefault="007B35BB" w:rsidP="000D2D5A">
            <w:pPr>
              <w:pStyle w:val="TAL"/>
              <w:rPr>
                <w:rFonts w:eastAsia="SimSun"/>
              </w:rPr>
            </w:pPr>
            <w:r w:rsidRPr="00F72CD4">
              <w:rPr>
                <w:rFonts w:eastAsia="SimSun"/>
              </w:rPr>
              <w:t>K1 value</w:t>
            </w:r>
          </w:p>
        </w:tc>
        <w:tc>
          <w:tcPr>
            <w:tcW w:w="810" w:type="dxa"/>
            <w:tcBorders>
              <w:top w:val="single" w:sz="4" w:space="0" w:color="auto"/>
              <w:left w:val="single" w:sz="4" w:space="0" w:color="auto"/>
              <w:bottom w:val="single" w:sz="4" w:space="0" w:color="auto"/>
              <w:right w:val="single" w:sz="4" w:space="0" w:color="auto"/>
            </w:tcBorders>
            <w:vAlign w:val="center"/>
          </w:tcPr>
          <w:p w14:paraId="2A94BEA3"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27623168" w14:textId="77777777" w:rsidR="007B35BB" w:rsidRPr="00F72CD4" w:rsidRDefault="007B35BB" w:rsidP="000D2D5A">
            <w:pPr>
              <w:pStyle w:val="TAL"/>
              <w:rPr>
                <w:rFonts w:eastAsia="SimSun"/>
              </w:rPr>
            </w:pPr>
            <w:r w:rsidRPr="00F72CD4">
              <w:rPr>
                <w:rFonts w:eastAsia="SimSun"/>
              </w:rPr>
              <w:t>Specific to each UL-DL pattern</w:t>
            </w:r>
          </w:p>
        </w:tc>
      </w:tr>
      <w:tr w:rsidR="007B35BB" w:rsidRPr="00F72CD4" w14:paraId="2A64F59F"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24D9C137" w14:textId="77777777" w:rsidR="007B35BB" w:rsidRPr="00F72CD4" w:rsidRDefault="007B35BB" w:rsidP="000D2D5A">
            <w:pPr>
              <w:pStyle w:val="TAL"/>
              <w:rPr>
                <w:rFonts w:eastAsia="SimSun"/>
              </w:rPr>
            </w:pPr>
            <w:r w:rsidRPr="00F72CD4">
              <w:rPr>
                <w:rFonts w:eastAsia="SimSun"/>
              </w:rPr>
              <w:t>TDD UL-DL pattern</w:t>
            </w:r>
          </w:p>
        </w:tc>
        <w:tc>
          <w:tcPr>
            <w:tcW w:w="810" w:type="dxa"/>
            <w:tcBorders>
              <w:top w:val="single" w:sz="4" w:space="0" w:color="auto"/>
              <w:left w:val="single" w:sz="4" w:space="0" w:color="auto"/>
              <w:bottom w:val="single" w:sz="4" w:space="0" w:color="auto"/>
              <w:right w:val="single" w:sz="4" w:space="0" w:color="auto"/>
            </w:tcBorders>
            <w:vAlign w:val="center"/>
          </w:tcPr>
          <w:p w14:paraId="50D6120D"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3F7F69F8" w14:textId="77777777" w:rsidR="007B35BB" w:rsidRPr="00F72CD4" w:rsidRDefault="007B35BB" w:rsidP="000D2D5A">
            <w:pPr>
              <w:pStyle w:val="TAL"/>
              <w:rPr>
                <w:rFonts w:eastAsia="SimSun"/>
              </w:rPr>
            </w:pPr>
            <w:r w:rsidRPr="00F72CD4">
              <w:rPr>
                <w:rFonts w:eastAsia="SimSun"/>
              </w:rPr>
              <w:t>15 kHz SCS: FR1.15-1</w:t>
            </w:r>
          </w:p>
          <w:p w14:paraId="1611227E" w14:textId="77777777" w:rsidR="007B35BB" w:rsidRPr="00F72CD4" w:rsidRDefault="007B35BB" w:rsidP="000D2D5A">
            <w:pPr>
              <w:pStyle w:val="TAL"/>
              <w:rPr>
                <w:rFonts w:eastAsia="SimSun"/>
              </w:rPr>
            </w:pPr>
            <w:r w:rsidRPr="00F72CD4">
              <w:rPr>
                <w:rFonts w:eastAsia="SimSun"/>
              </w:rPr>
              <w:t>30 kHz SCS: FR1.30-1</w:t>
            </w:r>
          </w:p>
        </w:tc>
      </w:tr>
      <w:tr w:rsidR="007B35BB" w:rsidRPr="00F72CD4" w14:paraId="01D7CED6" w14:textId="77777777" w:rsidTr="007B35BB">
        <w:tc>
          <w:tcPr>
            <w:tcW w:w="9855" w:type="dxa"/>
            <w:gridSpan w:val="4"/>
            <w:tcBorders>
              <w:top w:val="single" w:sz="4" w:space="0" w:color="auto"/>
              <w:left w:val="single" w:sz="4" w:space="0" w:color="auto"/>
              <w:bottom w:val="single" w:sz="4" w:space="0" w:color="auto"/>
              <w:right w:val="single" w:sz="4" w:space="0" w:color="auto"/>
            </w:tcBorders>
            <w:vAlign w:val="center"/>
            <w:hideMark/>
          </w:tcPr>
          <w:p w14:paraId="7E2F90ED" w14:textId="77777777" w:rsidR="007B35BB" w:rsidRPr="00F72CD4" w:rsidRDefault="007B35BB" w:rsidP="000D2D5A">
            <w:pPr>
              <w:pStyle w:val="TAN"/>
              <w:rPr>
                <w:rFonts w:eastAsia="SimSun"/>
              </w:rPr>
            </w:pPr>
            <w:r w:rsidRPr="00F72CD4">
              <w:rPr>
                <w:rFonts w:eastAsia="SimSun"/>
              </w:rPr>
              <w:t>Note 1: PDSCH is scheduled only on full DL slots</w:t>
            </w:r>
          </w:p>
        </w:tc>
      </w:tr>
    </w:tbl>
    <w:p w14:paraId="4F26893C" w14:textId="77777777" w:rsidR="007B35BB" w:rsidRPr="00F72CD4" w:rsidRDefault="007B35BB" w:rsidP="000D2D5A">
      <w:pPr>
        <w:rPr>
          <w:rFonts w:eastAsia="SimSun"/>
        </w:rPr>
      </w:pPr>
    </w:p>
    <w:p w14:paraId="146BA40F" w14:textId="77777777" w:rsidR="007B35BB" w:rsidRPr="00F72CD4" w:rsidRDefault="007B35BB" w:rsidP="000D2D5A">
      <w:pPr>
        <w:pStyle w:val="TH"/>
      </w:pPr>
      <w:r w:rsidRPr="00F72CD4">
        <w:t>Table 5.5.1.3-4: 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7"/>
        <w:gridCol w:w="827"/>
        <w:gridCol w:w="817"/>
        <w:gridCol w:w="817"/>
        <w:gridCol w:w="817"/>
        <w:gridCol w:w="818"/>
        <w:gridCol w:w="828"/>
        <w:gridCol w:w="818"/>
        <w:gridCol w:w="818"/>
        <w:gridCol w:w="817"/>
      </w:tblGrid>
      <w:tr w:rsidR="007B35BB" w:rsidRPr="00F72CD4" w14:paraId="18BDE0A5" w14:textId="77777777" w:rsidTr="007B35BB">
        <w:tc>
          <w:tcPr>
            <w:tcW w:w="30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0819517" w14:textId="77777777" w:rsidR="007B35BB" w:rsidRPr="00F72CD4" w:rsidRDefault="007B35BB" w:rsidP="000D2D5A">
            <w:pPr>
              <w:pStyle w:val="TAH"/>
              <w:rPr>
                <w:rFonts w:eastAsia="SimSun"/>
              </w:rPr>
            </w:pPr>
            <w:r w:rsidRPr="00F72CD4">
              <w:rPr>
                <w:rFonts w:eastAsia="SimSun"/>
              </w:rPr>
              <w:t>SCS (kHz)</w:t>
            </w:r>
          </w:p>
        </w:tc>
        <w:tc>
          <w:tcPr>
            <w:tcW w:w="42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6414B55" w14:textId="77777777" w:rsidR="007B35BB" w:rsidRPr="00F72CD4" w:rsidRDefault="007B35BB" w:rsidP="000D2D5A">
            <w:pPr>
              <w:pStyle w:val="TAH"/>
              <w:rPr>
                <w:rFonts w:eastAsia="SimSun"/>
              </w:rPr>
            </w:pPr>
            <w:r w:rsidRPr="00F72CD4">
              <w:rPr>
                <w:rFonts w:eastAsia="SimSun"/>
              </w:rPr>
              <w:t>5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1F3A34C" w14:textId="77777777" w:rsidR="007B35BB" w:rsidRPr="00F72CD4" w:rsidRDefault="007B35BB" w:rsidP="000D2D5A">
            <w:pPr>
              <w:pStyle w:val="TAH"/>
              <w:rPr>
                <w:rFonts w:eastAsia="SimSun"/>
              </w:rPr>
            </w:pPr>
            <w:r w:rsidRPr="00F72CD4">
              <w:rPr>
                <w:rFonts w:eastAsia="SimSun"/>
              </w:rPr>
              <w:t>10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ACC480C" w14:textId="77777777" w:rsidR="007B35BB" w:rsidRPr="00F72CD4" w:rsidRDefault="007B35BB" w:rsidP="000D2D5A">
            <w:pPr>
              <w:pStyle w:val="TAH"/>
              <w:rPr>
                <w:rFonts w:eastAsia="SimSun"/>
              </w:rPr>
            </w:pPr>
            <w:r w:rsidRPr="00F72CD4">
              <w:rPr>
                <w:rFonts w:eastAsia="SimSun"/>
              </w:rPr>
              <w:t>15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9F4E017" w14:textId="77777777" w:rsidR="007B35BB" w:rsidRPr="00F72CD4" w:rsidRDefault="007B35BB" w:rsidP="000D2D5A">
            <w:pPr>
              <w:pStyle w:val="TAH"/>
              <w:rPr>
                <w:rFonts w:eastAsia="SimSun"/>
              </w:rPr>
            </w:pPr>
            <w:r w:rsidRPr="00F72CD4">
              <w:rPr>
                <w:rFonts w:eastAsia="SimSun"/>
              </w:rPr>
              <w:t>2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2459557" w14:textId="77777777" w:rsidR="007B35BB" w:rsidRPr="00F72CD4" w:rsidRDefault="007B35BB" w:rsidP="000D2D5A">
            <w:pPr>
              <w:pStyle w:val="TAH"/>
              <w:rPr>
                <w:rFonts w:eastAsia="SimSun"/>
              </w:rPr>
            </w:pPr>
            <w:r w:rsidRPr="00F72CD4">
              <w:rPr>
                <w:rFonts w:eastAsia="SimSun"/>
              </w:rPr>
              <w:t>25 MHz</w:t>
            </w:r>
          </w:p>
        </w:tc>
        <w:tc>
          <w:tcPr>
            <w:tcW w:w="425" w:type="pct"/>
            <w:tcBorders>
              <w:top w:val="single" w:sz="4" w:space="0" w:color="auto"/>
              <w:left w:val="single" w:sz="4" w:space="0" w:color="auto"/>
              <w:bottom w:val="single" w:sz="4" w:space="0" w:color="auto"/>
              <w:right w:val="single" w:sz="4" w:space="0" w:color="auto"/>
            </w:tcBorders>
            <w:vAlign w:val="center"/>
            <w:hideMark/>
          </w:tcPr>
          <w:p w14:paraId="227F1348" w14:textId="77777777" w:rsidR="007B35BB" w:rsidRPr="00F72CD4" w:rsidRDefault="007B35BB" w:rsidP="000D2D5A">
            <w:pPr>
              <w:pStyle w:val="TAH"/>
              <w:rPr>
                <w:rFonts w:eastAsia="SimSun"/>
              </w:rPr>
            </w:pPr>
            <w:r w:rsidRPr="00F72CD4">
              <w:rPr>
                <w:rFonts w:eastAsia="SimSun"/>
              </w:rPr>
              <w:t>3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013817C" w14:textId="77777777" w:rsidR="007B35BB" w:rsidRPr="00F72CD4" w:rsidRDefault="007B35BB" w:rsidP="000D2D5A">
            <w:pPr>
              <w:pStyle w:val="TAH"/>
              <w:rPr>
                <w:rFonts w:eastAsia="SimSun"/>
              </w:rPr>
            </w:pPr>
            <w:r w:rsidRPr="00F72CD4">
              <w:rPr>
                <w:rFonts w:eastAsia="SimSun"/>
              </w:rPr>
              <w:t>40 MHz</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75B1ABD" w14:textId="77777777" w:rsidR="007B35BB" w:rsidRPr="00F72CD4" w:rsidRDefault="007B35BB" w:rsidP="000D2D5A">
            <w:pPr>
              <w:pStyle w:val="TAH"/>
              <w:rPr>
                <w:rFonts w:eastAsia="SimSun"/>
              </w:rPr>
            </w:pPr>
            <w:r w:rsidRPr="00F72CD4">
              <w:rPr>
                <w:rFonts w:eastAsia="SimSun"/>
              </w:rPr>
              <w:t>50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D1D69FA" w14:textId="77777777" w:rsidR="007B35BB" w:rsidRPr="00F72CD4" w:rsidRDefault="007B35BB" w:rsidP="000D2D5A">
            <w:pPr>
              <w:pStyle w:val="TAH"/>
              <w:rPr>
                <w:rFonts w:eastAsia="SimSun"/>
              </w:rPr>
            </w:pPr>
            <w:r w:rsidRPr="00F72CD4">
              <w:rPr>
                <w:rFonts w:eastAsia="SimSun"/>
              </w:rPr>
              <w:t>6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C776E7B" w14:textId="77777777" w:rsidR="007B35BB" w:rsidRPr="00F72CD4" w:rsidRDefault="007B35BB" w:rsidP="000D2D5A">
            <w:pPr>
              <w:pStyle w:val="TAH"/>
              <w:rPr>
                <w:rFonts w:eastAsia="SimSun"/>
              </w:rPr>
            </w:pPr>
            <w:r w:rsidRPr="00F72CD4">
              <w:rPr>
                <w:rFonts w:eastAsia="SimSun"/>
              </w:rPr>
              <w:t>8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CD66A6F" w14:textId="77777777" w:rsidR="007B35BB" w:rsidRPr="00F72CD4" w:rsidRDefault="007B35BB" w:rsidP="000D2D5A">
            <w:pPr>
              <w:pStyle w:val="TAH"/>
              <w:rPr>
                <w:rFonts w:eastAsia="SimSun"/>
              </w:rPr>
            </w:pPr>
            <w:r w:rsidRPr="00F72CD4">
              <w:rPr>
                <w:rFonts w:eastAsia="SimSun"/>
              </w:rPr>
              <w:t>100 MHz</w:t>
            </w:r>
          </w:p>
        </w:tc>
      </w:tr>
      <w:tr w:rsidR="007B35BB" w:rsidRPr="00F72CD4" w14:paraId="5F8CD3AF" w14:textId="77777777" w:rsidTr="007B35BB">
        <w:tc>
          <w:tcPr>
            <w:tcW w:w="30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75FD5E2" w14:textId="77777777" w:rsidR="007B35BB" w:rsidRPr="00F72CD4" w:rsidRDefault="007B35BB" w:rsidP="000D2D5A">
            <w:pPr>
              <w:pStyle w:val="TAC"/>
              <w:rPr>
                <w:rFonts w:eastAsia="SimSun"/>
              </w:rPr>
            </w:pPr>
            <w:r w:rsidRPr="00F72CD4">
              <w:rPr>
                <w:rFonts w:eastAsia="SimSun"/>
              </w:rPr>
              <w:t>15</w:t>
            </w:r>
          </w:p>
        </w:tc>
        <w:tc>
          <w:tcPr>
            <w:tcW w:w="42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29D24EE" w14:textId="77777777" w:rsidR="007B35BB" w:rsidRPr="00F72CD4" w:rsidRDefault="007B35BB" w:rsidP="000D2D5A">
            <w:pPr>
              <w:pStyle w:val="TAC"/>
              <w:rPr>
                <w:rFonts w:eastAsia="SimSun"/>
              </w:rPr>
            </w:pPr>
            <w:r w:rsidRPr="00F72CD4">
              <w:rPr>
                <w:rFonts w:eastAsia="SimSun"/>
              </w:rPr>
              <w:t>24</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19E9288" w14:textId="77777777" w:rsidR="007B35BB" w:rsidRPr="00F72CD4" w:rsidRDefault="007B35BB" w:rsidP="000D2D5A">
            <w:pPr>
              <w:pStyle w:val="TAC"/>
              <w:rPr>
                <w:rFonts w:eastAsia="SimSun"/>
              </w:rPr>
            </w:pPr>
            <w:r w:rsidRPr="00F72CD4">
              <w:rPr>
                <w:rFonts w:eastAsia="SimSun"/>
              </w:rPr>
              <w:t>48</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B683D9A" w14:textId="77777777" w:rsidR="007B35BB" w:rsidRPr="00F72CD4" w:rsidRDefault="007B35BB" w:rsidP="000D2D5A">
            <w:pPr>
              <w:pStyle w:val="TAC"/>
              <w:rPr>
                <w:rFonts w:eastAsia="SimSun"/>
              </w:rPr>
            </w:pPr>
            <w:r w:rsidRPr="00F72CD4">
              <w:rPr>
                <w:rFonts w:eastAsia="SimSun"/>
              </w:rPr>
              <w:t>7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91020C0" w14:textId="77777777" w:rsidR="007B35BB" w:rsidRPr="00F72CD4" w:rsidRDefault="007B35BB" w:rsidP="000D2D5A">
            <w:pPr>
              <w:pStyle w:val="TAC"/>
              <w:rPr>
                <w:rFonts w:eastAsia="SimSun"/>
              </w:rPr>
            </w:pPr>
            <w:r w:rsidRPr="00F72CD4">
              <w:rPr>
                <w:rFonts w:eastAsia="SimSun"/>
              </w:rPr>
              <w:t>10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AC53D7F" w14:textId="77777777" w:rsidR="007B35BB" w:rsidRPr="00F72CD4" w:rsidRDefault="007B35BB" w:rsidP="000D2D5A">
            <w:pPr>
              <w:pStyle w:val="TAC"/>
              <w:rPr>
                <w:rFonts w:eastAsia="SimSun"/>
              </w:rPr>
            </w:pPr>
            <w:r w:rsidRPr="00F72CD4">
              <w:rPr>
                <w:rFonts w:eastAsia="SimSun"/>
              </w:rPr>
              <w:t>132</w:t>
            </w:r>
          </w:p>
        </w:tc>
        <w:tc>
          <w:tcPr>
            <w:tcW w:w="425" w:type="pct"/>
            <w:tcBorders>
              <w:top w:val="single" w:sz="4" w:space="0" w:color="auto"/>
              <w:left w:val="single" w:sz="4" w:space="0" w:color="auto"/>
              <w:bottom w:val="single" w:sz="4" w:space="0" w:color="auto"/>
              <w:right w:val="single" w:sz="4" w:space="0" w:color="auto"/>
            </w:tcBorders>
            <w:vAlign w:val="center"/>
            <w:hideMark/>
          </w:tcPr>
          <w:p w14:paraId="4BD4D926" w14:textId="77777777" w:rsidR="007B35BB" w:rsidRPr="00F72CD4" w:rsidRDefault="007B35BB" w:rsidP="000D2D5A">
            <w:pPr>
              <w:pStyle w:val="TAC"/>
              <w:rPr>
                <w:rFonts w:eastAsia="SimSun"/>
              </w:rPr>
            </w:pPr>
            <w:r w:rsidRPr="00F72CD4">
              <w:rPr>
                <w:rFonts w:eastAsia="SimSun"/>
              </w:rPr>
              <w:t>15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F9B607F" w14:textId="77777777" w:rsidR="007B35BB" w:rsidRPr="00F72CD4" w:rsidRDefault="007B35BB" w:rsidP="000D2D5A">
            <w:pPr>
              <w:pStyle w:val="TAC"/>
              <w:rPr>
                <w:rFonts w:eastAsia="SimSun"/>
              </w:rPr>
            </w:pPr>
            <w:r w:rsidRPr="00F72CD4">
              <w:rPr>
                <w:rFonts w:eastAsia="SimSun"/>
              </w:rPr>
              <w:t>216</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6D1ABDF" w14:textId="77777777" w:rsidR="007B35BB" w:rsidRPr="00F72CD4" w:rsidRDefault="007B35BB" w:rsidP="000D2D5A">
            <w:pPr>
              <w:pStyle w:val="TAC"/>
              <w:rPr>
                <w:rFonts w:eastAsia="SimSun"/>
              </w:rPr>
            </w:pPr>
            <w:r w:rsidRPr="00F72CD4">
              <w:rPr>
                <w:rFonts w:eastAsia="SimSun"/>
              </w:rPr>
              <w:t>270</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4BB6BA4" w14:textId="77777777" w:rsidR="007B35BB" w:rsidRPr="00F72CD4" w:rsidRDefault="007B35BB" w:rsidP="000D2D5A">
            <w:pPr>
              <w:pStyle w:val="TAC"/>
              <w:rPr>
                <w:rFonts w:eastAsia="SimSun"/>
              </w:rPr>
            </w:pPr>
            <w:r w:rsidRPr="00F72CD4">
              <w:rPr>
                <w:rFonts w:eastAsia="SimSun"/>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51D666B" w14:textId="77777777" w:rsidR="007B35BB" w:rsidRPr="00F72CD4" w:rsidRDefault="007B35BB" w:rsidP="000D2D5A">
            <w:pPr>
              <w:pStyle w:val="TAC"/>
              <w:rPr>
                <w:rFonts w:eastAsia="SimSun"/>
              </w:rPr>
            </w:pPr>
            <w:r w:rsidRPr="00F72CD4">
              <w:rPr>
                <w:rFonts w:eastAsia="SimSun"/>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3EEE9D1" w14:textId="77777777" w:rsidR="007B35BB" w:rsidRPr="00F72CD4" w:rsidRDefault="007B35BB" w:rsidP="000D2D5A">
            <w:pPr>
              <w:pStyle w:val="TAC"/>
              <w:rPr>
                <w:rFonts w:eastAsia="SimSun"/>
              </w:rPr>
            </w:pPr>
            <w:r w:rsidRPr="00F72CD4">
              <w:rPr>
                <w:rFonts w:eastAsia="SimSun"/>
              </w:rPr>
              <w:t>N/A</w:t>
            </w:r>
          </w:p>
        </w:tc>
      </w:tr>
      <w:tr w:rsidR="007B35BB" w:rsidRPr="00F72CD4" w14:paraId="31B047E2" w14:textId="77777777" w:rsidTr="007B35BB">
        <w:tc>
          <w:tcPr>
            <w:tcW w:w="30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8A1DBD5" w14:textId="77777777" w:rsidR="007B35BB" w:rsidRPr="00F72CD4" w:rsidRDefault="007B35BB" w:rsidP="000D2D5A">
            <w:pPr>
              <w:pStyle w:val="TAC"/>
              <w:rPr>
                <w:rFonts w:eastAsia="SimSun"/>
              </w:rPr>
            </w:pPr>
            <w:r w:rsidRPr="00F72CD4">
              <w:rPr>
                <w:rFonts w:eastAsia="SimSun"/>
              </w:rPr>
              <w:t>30</w:t>
            </w:r>
          </w:p>
        </w:tc>
        <w:tc>
          <w:tcPr>
            <w:tcW w:w="42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47B4C80" w14:textId="77777777" w:rsidR="007B35BB" w:rsidRPr="00F72CD4" w:rsidRDefault="007B35BB" w:rsidP="000D2D5A">
            <w:pPr>
              <w:pStyle w:val="TAC"/>
              <w:rPr>
                <w:rFonts w:eastAsia="SimSun"/>
              </w:rPr>
            </w:pPr>
            <w:r w:rsidRPr="00F72CD4">
              <w:rPr>
                <w:rFonts w:eastAsia="SimSun"/>
              </w:rPr>
              <w:t>6</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932A755" w14:textId="77777777" w:rsidR="007B35BB" w:rsidRPr="00F72CD4" w:rsidRDefault="007B35BB" w:rsidP="000D2D5A">
            <w:pPr>
              <w:pStyle w:val="TAC"/>
              <w:rPr>
                <w:rFonts w:eastAsia="SimSun"/>
              </w:rPr>
            </w:pPr>
            <w:r w:rsidRPr="00F72CD4">
              <w:rPr>
                <w:rFonts w:eastAsia="SimSun"/>
              </w:rPr>
              <w:t>24</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74A6A1B" w14:textId="77777777" w:rsidR="007B35BB" w:rsidRPr="00F72CD4" w:rsidRDefault="007B35BB" w:rsidP="000D2D5A">
            <w:pPr>
              <w:pStyle w:val="TAC"/>
              <w:rPr>
                <w:rFonts w:eastAsia="SimSun"/>
              </w:rPr>
            </w:pPr>
            <w:r w:rsidRPr="00F72CD4">
              <w:rPr>
                <w:rFonts w:eastAsia="SimSun"/>
              </w:rPr>
              <w:t>3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CD55BF5" w14:textId="77777777" w:rsidR="007B35BB" w:rsidRPr="00F72CD4" w:rsidRDefault="007B35BB" w:rsidP="000D2D5A">
            <w:pPr>
              <w:pStyle w:val="TAC"/>
              <w:rPr>
                <w:rFonts w:eastAsia="SimSun"/>
              </w:rPr>
            </w:pPr>
            <w:r w:rsidRPr="00F72CD4">
              <w:rPr>
                <w:rFonts w:eastAsia="SimSun"/>
              </w:rPr>
              <w:t>4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035B127" w14:textId="77777777" w:rsidR="007B35BB" w:rsidRPr="00F72CD4" w:rsidRDefault="007B35BB" w:rsidP="000D2D5A">
            <w:pPr>
              <w:pStyle w:val="TAC"/>
              <w:rPr>
                <w:rFonts w:eastAsia="SimSun"/>
              </w:rPr>
            </w:pPr>
            <w:r w:rsidRPr="00F72CD4">
              <w:rPr>
                <w:rFonts w:eastAsia="SimSun"/>
              </w:rPr>
              <w:t>60</w:t>
            </w:r>
          </w:p>
        </w:tc>
        <w:tc>
          <w:tcPr>
            <w:tcW w:w="425" w:type="pct"/>
            <w:tcBorders>
              <w:top w:val="single" w:sz="4" w:space="0" w:color="auto"/>
              <w:left w:val="single" w:sz="4" w:space="0" w:color="auto"/>
              <w:bottom w:val="single" w:sz="4" w:space="0" w:color="auto"/>
              <w:right w:val="single" w:sz="4" w:space="0" w:color="auto"/>
            </w:tcBorders>
            <w:vAlign w:val="center"/>
            <w:hideMark/>
          </w:tcPr>
          <w:p w14:paraId="36D9F56B" w14:textId="77777777" w:rsidR="007B35BB" w:rsidRPr="00F72CD4" w:rsidRDefault="007B35BB" w:rsidP="000D2D5A">
            <w:pPr>
              <w:pStyle w:val="TAC"/>
              <w:rPr>
                <w:rFonts w:eastAsia="SimSun"/>
              </w:rPr>
            </w:pPr>
            <w:r w:rsidRPr="00F72CD4">
              <w:rPr>
                <w:rFonts w:eastAsia="SimSun"/>
              </w:rPr>
              <w:t>78</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2A8D1F3" w14:textId="77777777" w:rsidR="007B35BB" w:rsidRPr="00F72CD4" w:rsidRDefault="007B35BB" w:rsidP="000D2D5A">
            <w:pPr>
              <w:pStyle w:val="TAC"/>
              <w:rPr>
                <w:rFonts w:eastAsia="SimSun"/>
              </w:rPr>
            </w:pPr>
            <w:r w:rsidRPr="00F72CD4">
              <w:rPr>
                <w:rFonts w:eastAsia="SimSun"/>
              </w:rPr>
              <w:t>102</w:t>
            </w:r>
          </w:p>
        </w:tc>
        <w:tc>
          <w:tcPr>
            <w:tcW w:w="43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18B4D72" w14:textId="77777777" w:rsidR="007B35BB" w:rsidRPr="00F72CD4" w:rsidRDefault="007B35BB" w:rsidP="000D2D5A">
            <w:pPr>
              <w:pStyle w:val="TAC"/>
              <w:rPr>
                <w:rFonts w:eastAsia="SimSun"/>
              </w:rPr>
            </w:pPr>
            <w:r w:rsidRPr="00F72CD4">
              <w:rPr>
                <w:rFonts w:eastAsia="SimSun"/>
              </w:rPr>
              <w:t>13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826ACAF" w14:textId="77777777" w:rsidR="007B35BB" w:rsidRPr="00F72CD4" w:rsidRDefault="007B35BB" w:rsidP="000D2D5A">
            <w:pPr>
              <w:pStyle w:val="TAC"/>
              <w:rPr>
                <w:rFonts w:eastAsia="SimSun"/>
              </w:rPr>
            </w:pPr>
            <w:r w:rsidRPr="00F72CD4">
              <w:rPr>
                <w:rFonts w:eastAsia="SimSun"/>
              </w:rPr>
              <w:t>16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EBB9E19" w14:textId="77777777" w:rsidR="007B35BB" w:rsidRPr="00F72CD4" w:rsidRDefault="007B35BB" w:rsidP="000D2D5A">
            <w:pPr>
              <w:pStyle w:val="TAC"/>
              <w:rPr>
                <w:rFonts w:eastAsia="SimSun"/>
              </w:rPr>
            </w:pPr>
            <w:r w:rsidRPr="00F72CD4">
              <w:rPr>
                <w:rFonts w:eastAsia="SimSun"/>
              </w:rPr>
              <w:t>216</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EAD194B" w14:textId="77777777" w:rsidR="007B35BB" w:rsidRPr="00F72CD4" w:rsidRDefault="007B35BB" w:rsidP="000D2D5A">
            <w:pPr>
              <w:pStyle w:val="TAC"/>
              <w:rPr>
                <w:rFonts w:eastAsia="SimSun"/>
              </w:rPr>
            </w:pPr>
            <w:r w:rsidRPr="00F72CD4">
              <w:rPr>
                <w:rFonts w:eastAsia="SimSun"/>
              </w:rPr>
              <w:t>270</w:t>
            </w:r>
          </w:p>
        </w:tc>
      </w:tr>
    </w:tbl>
    <w:p w14:paraId="52C289AF" w14:textId="77777777" w:rsidR="007B35BB" w:rsidRPr="00F72CD4" w:rsidRDefault="007B35BB" w:rsidP="000D2D5A">
      <w:pPr>
        <w:rPr>
          <w:rFonts w:eastAsia="SimSun"/>
        </w:rPr>
      </w:pPr>
    </w:p>
    <w:p w14:paraId="0C28DD96" w14:textId="77777777" w:rsidR="007B35BB" w:rsidRPr="00F72CD4" w:rsidRDefault="007B35BB" w:rsidP="000D2D5A">
      <w:pPr>
        <w:pStyle w:val="TH"/>
      </w:pPr>
      <w:r w:rsidRPr="00F72CD4">
        <w:t>Table 5.5.1.3-5</w:t>
      </w:r>
      <w:r w:rsidRPr="00F72CD4">
        <w:rPr>
          <w:lang w:eastAsia="zh-CN"/>
        </w:rPr>
        <w:t>:</w:t>
      </w:r>
      <w:r w:rsidRPr="00F72CD4">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4"/>
        <w:gridCol w:w="1838"/>
        <w:gridCol w:w="1055"/>
        <w:gridCol w:w="1408"/>
      </w:tblGrid>
      <w:tr w:rsidR="007B35BB" w:rsidRPr="00F72CD4" w14:paraId="23B62FA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6C98342" w14:textId="77777777" w:rsidR="007B35BB" w:rsidRPr="00F72CD4" w:rsidRDefault="007B35BB" w:rsidP="000D2D5A">
            <w:pPr>
              <w:pStyle w:val="TAH"/>
              <w:rPr>
                <w:rFonts w:eastAsia="SimSun"/>
              </w:rPr>
            </w:pPr>
            <w:r w:rsidRPr="00F72CD4">
              <w:rPr>
                <w:rFonts w:eastAsia="SimSun"/>
              </w:rPr>
              <w:t>Maximum number of PDSCH MIMO layers</w:t>
            </w:r>
          </w:p>
        </w:tc>
        <w:tc>
          <w:tcPr>
            <w:tcW w:w="1838" w:type="dxa"/>
            <w:tcBorders>
              <w:top w:val="single" w:sz="4" w:space="0" w:color="auto"/>
              <w:left w:val="single" w:sz="4" w:space="0" w:color="auto"/>
              <w:bottom w:val="single" w:sz="4" w:space="0" w:color="auto"/>
              <w:right w:val="single" w:sz="4" w:space="0" w:color="auto"/>
            </w:tcBorders>
            <w:hideMark/>
          </w:tcPr>
          <w:p w14:paraId="4BBD448E" w14:textId="77777777" w:rsidR="007B35BB" w:rsidRPr="00F72CD4" w:rsidRDefault="007B35BB" w:rsidP="000D2D5A">
            <w:pPr>
              <w:pStyle w:val="TAH"/>
              <w:rPr>
                <w:rFonts w:eastAsia="SimSun"/>
              </w:rPr>
            </w:pPr>
            <w:r w:rsidRPr="00F72CD4">
              <w:rPr>
                <w:rFonts w:eastAsia="SimSun"/>
              </w:rPr>
              <w:t>Maximum modulation format</w:t>
            </w:r>
          </w:p>
        </w:tc>
        <w:tc>
          <w:tcPr>
            <w:tcW w:w="1055" w:type="dxa"/>
            <w:tcBorders>
              <w:top w:val="single" w:sz="4" w:space="0" w:color="auto"/>
              <w:left w:val="single" w:sz="4" w:space="0" w:color="auto"/>
              <w:bottom w:val="single" w:sz="4" w:space="0" w:color="auto"/>
              <w:right w:val="single" w:sz="4" w:space="0" w:color="auto"/>
            </w:tcBorders>
            <w:hideMark/>
          </w:tcPr>
          <w:p w14:paraId="36FBE3AA" w14:textId="77777777" w:rsidR="007B35BB" w:rsidRPr="00F72CD4" w:rsidRDefault="007B35BB" w:rsidP="000D2D5A">
            <w:pPr>
              <w:pStyle w:val="TAH"/>
              <w:rPr>
                <w:rFonts w:eastAsia="SimSun"/>
              </w:rPr>
            </w:pPr>
            <w:r w:rsidRPr="00F72CD4">
              <w:rPr>
                <w:rFonts w:eastAsia="SimSun"/>
              </w:rPr>
              <w:t>Scaling factor</w:t>
            </w:r>
          </w:p>
        </w:tc>
        <w:tc>
          <w:tcPr>
            <w:tcW w:w="1408" w:type="dxa"/>
            <w:tcBorders>
              <w:top w:val="single" w:sz="4" w:space="0" w:color="auto"/>
              <w:left w:val="single" w:sz="4" w:space="0" w:color="auto"/>
              <w:bottom w:val="single" w:sz="4" w:space="0" w:color="auto"/>
              <w:right w:val="single" w:sz="4" w:space="0" w:color="auto"/>
            </w:tcBorders>
            <w:hideMark/>
          </w:tcPr>
          <w:p w14:paraId="7859AFB2" w14:textId="77777777" w:rsidR="007B35BB" w:rsidRPr="00F72CD4" w:rsidRDefault="007B35BB" w:rsidP="000D2D5A">
            <w:pPr>
              <w:pStyle w:val="TAH"/>
              <w:rPr>
                <w:rFonts w:eastAsia="SimSun"/>
              </w:rPr>
            </w:pPr>
            <w:r w:rsidRPr="00F72CD4">
              <w:rPr>
                <w:rFonts w:eastAsia="SimSun"/>
              </w:rPr>
              <w:t>MCS</w:t>
            </w:r>
          </w:p>
        </w:tc>
      </w:tr>
      <w:tr w:rsidR="007B35BB" w:rsidRPr="00F72CD4" w14:paraId="7B38811A"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F501555"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E4F1FAA"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1C7EA908"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42275D71"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35F48A85"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1BDC678"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2873C588"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7C6DC75F"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A8686F8" w14:textId="77777777" w:rsidR="007B35BB" w:rsidRPr="00F72CD4" w:rsidRDefault="007B35BB" w:rsidP="000D2D5A">
            <w:pPr>
              <w:pStyle w:val="TAC"/>
              <w:rPr>
                <w:rFonts w:eastAsia="SimSun"/>
                <w:lang w:eastAsia="zh-CN"/>
              </w:rPr>
            </w:pPr>
            <w:r w:rsidRPr="00F72CD4">
              <w:rPr>
                <w:rFonts w:eastAsia="SimSun"/>
              </w:rPr>
              <w:t>21</w:t>
            </w:r>
          </w:p>
        </w:tc>
      </w:tr>
      <w:tr w:rsidR="007B35BB" w:rsidRPr="00F72CD4" w14:paraId="629DF6A0"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172F387"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31F5220A"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2427A29E"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1F96433B" w14:textId="77777777" w:rsidR="007B35BB" w:rsidRPr="00F72CD4" w:rsidRDefault="007B35BB" w:rsidP="000D2D5A">
            <w:pPr>
              <w:pStyle w:val="TAC"/>
              <w:rPr>
                <w:rFonts w:eastAsia="SimSun"/>
                <w:lang w:eastAsia="zh-CN"/>
              </w:rPr>
            </w:pPr>
            <w:r w:rsidRPr="00F72CD4">
              <w:rPr>
                <w:rFonts w:eastAsia="SimSun"/>
              </w:rPr>
              <w:t>20</w:t>
            </w:r>
          </w:p>
        </w:tc>
      </w:tr>
      <w:tr w:rsidR="007B35BB" w:rsidRPr="00F72CD4" w14:paraId="44E4A172"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10B458E"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87850A0"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0AB9BD28"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129A4F65"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41513393"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2125E65"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65BC0335"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78D40322"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78892B5B"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2721FE9C"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3346F6F"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6DA3D7C7"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4199E10F"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75BC85A"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214578B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E317F4F"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2BEDF555"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62E98C7A"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34BF12EA"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67755138"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135F3C8"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DD60292"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662D5662"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7457CD8B"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64B64F0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AB9B7C6"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61CBE604"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66442568"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5F5BED95"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35EE027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103DBCC"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4C1409C9"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37C83458"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68CE305"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25AD5B38"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6E28726"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3B677B72"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0BF79890"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34A47F1D"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7FEEE194"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6914B77"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F08B8B9"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5CA3564A"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013240DC" w14:textId="77777777" w:rsidR="007B35BB" w:rsidRPr="00F72CD4" w:rsidRDefault="007B35BB" w:rsidP="000D2D5A">
            <w:pPr>
              <w:pStyle w:val="TAC"/>
              <w:rPr>
                <w:rFonts w:eastAsia="SimSun"/>
                <w:lang w:eastAsia="zh-CN"/>
              </w:rPr>
            </w:pPr>
            <w:r w:rsidRPr="00F72CD4">
              <w:rPr>
                <w:rFonts w:eastAsia="SimSun"/>
              </w:rPr>
              <w:t>10</w:t>
            </w:r>
          </w:p>
        </w:tc>
      </w:tr>
      <w:tr w:rsidR="007B35BB" w:rsidRPr="00F72CD4" w14:paraId="1A9F1D1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A50EAAC"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D4789E5"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1C8205FD"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432C6EB0"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7E9C4087"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52CF72A"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912FC59"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3867A000"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7A71E648"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6A6B5D93"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B647C4B"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69012FD2"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6D947EAD"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74CCA88F"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46BA192B"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33F1B256"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A53503A"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4939A9BF"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4431D4B6" w14:textId="77777777" w:rsidR="007B35BB" w:rsidRPr="00F72CD4" w:rsidRDefault="007B35BB" w:rsidP="000D2D5A">
            <w:pPr>
              <w:pStyle w:val="TAC"/>
              <w:rPr>
                <w:rFonts w:eastAsia="SimSun"/>
                <w:lang w:eastAsia="zh-CN"/>
              </w:rPr>
            </w:pPr>
            <w:r w:rsidRPr="00F72CD4">
              <w:rPr>
                <w:rFonts w:eastAsia="SimSun"/>
              </w:rPr>
              <w:t>4</w:t>
            </w:r>
          </w:p>
        </w:tc>
      </w:tr>
      <w:tr w:rsidR="007B35BB" w:rsidRPr="00F72CD4" w14:paraId="645DF22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C64524C"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5FB618FB"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67E93A42"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796CF773"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53D68507"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320D536"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1DA02DD2"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250A836C"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F607E35" w14:textId="77777777" w:rsidR="007B35BB" w:rsidRPr="00F72CD4" w:rsidRDefault="007B35BB" w:rsidP="000D2D5A">
            <w:pPr>
              <w:pStyle w:val="TAC"/>
              <w:rPr>
                <w:rFonts w:eastAsia="SimSun"/>
                <w:lang w:eastAsia="zh-CN"/>
              </w:rPr>
            </w:pPr>
            <w:r w:rsidRPr="00F72CD4">
              <w:rPr>
                <w:rFonts w:eastAsia="SimSun"/>
              </w:rPr>
              <w:t>21</w:t>
            </w:r>
          </w:p>
        </w:tc>
      </w:tr>
      <w:tr w:rsidR="007B35BB" w:rsidRPr="00F72CD4" w14:paraId="3B90B428"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7BA4C36"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710A9851"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3E82606D"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AB9F8F6" w14:textId="77777777" w:rsidR="007B35BB" w:rsidRPr="00F72CD4" w:rsidRDefault="007B35BB" w:rsidP="000D2D5A">
            <w:pPr>
              <w:pStyle w:val="TAC"/>
              <w:rPr>
                <w:rFonts w:eastAsia="SimSun"/>
                <w:lang w:eastAsia="zh-CN"/>
              </w:rPr>
            </w:pPr>
            <w:r w:rsidRPr="00F72CD4">
              <w:rPr>
                <w:rFonts w:eastAsia="SimSun"/>
              </w:rPr>
              <w:t>20</w:t>
            </w:r>
          </w:p>
        </w:tc>
      </w:tr>
      <w:tr w:rsidR="007B35BB" w:rsidRPr="00F72CD4" w14:paraId="0D685BD9"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395C449D"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3C10BF6"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3FF49670"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253C17C3"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510D7D3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77985CA9"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B27AE84"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2C5EBFD1"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49F181CD"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57375EAA"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D8AC9AF"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067F25A"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4EC92DE0"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6F1D9A5"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22100617"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23783CB"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6C7A2AB"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53B83C22"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5DE7D62B"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57619C75"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BC66B5B"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66117B71"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47B981C8"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32B4A66E"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223B88F6"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6BC0DD1"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076AF88D"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2DCDE2BC"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4E8011E6"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2D3AFE51"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1020820"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5FEADC3"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365CC82A"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2077C12F"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36440721"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B3B45E3"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3BF4F4D9"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3F620B70"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F5DA307"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7BF78184"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AD250AE"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16E1F4B"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18B3524C"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3268DD1D" w14:textId="77777777" w:rsidR="007B35BB" w:rsidRPr="00F72CD4" w:rsidRDefault="007B35BB" w:rsidP="000D2D5A">
            <w:pPr>
              <w:pStyle w:val="TAC"/>
              <w:rPr>
                <w:rFonts w:eastAsia="SimSun"/>
                <w:lang w:eastAsia="zh-CN"/>
              </w:rPr>
            </w:pPr>
            <w:r w:rsidRPr="00F72CD4">
              <w:rPr>
                <w:rFonts w:eastAsia="SimSun"/>
              </w:rPr>
              <w:t>10</w:t>
            </w:r>
          </w:p>
        </w:tc>
      </w:tr>
      <w:tr w:rsidR="007B35BB" w:rsidRPr="00F72CD4" w14:paraId="4C151B35"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13098F1"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0683649"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58F7551A"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388A455"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0EB66797"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60C1A149"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7F554FF9"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06E9F73A"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58BE119C"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56AE4030"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6B0BE23"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457AF39F"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18E0E95D"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07655D05"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39F6DB77"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75E15431" w14:textId="77777777" w:rsidR="007B35BB" w:rsidRPr="00F72CD4" w:rsidRDefault="007B35BB" w:rsidP="000D2D5A">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6067C513"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08004BB0"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0E6453FD" w14:textId="77777777" w:rsidR="007B35BB" w:rsidRPr="00F72CD4" w:rsidRDefault="007B35BB" w:rsidP="000D2D5A">
            <w:pPr>
              <w:pStyle w:val="TAC"/>
              <w:rPr>
                <w:rFonts w:eastAsia="SimSun"/>
                <w:lang w:eastAsia="zh-CN"/>
              </w:rPr>
            </w:pPr>
            <w:r w:rsidRPr="00F72CD4">
              <w:rPr>
                <w:rFonts w:eastAsia="SimSun"/>
              </w:rPr>
              <w:t>4</w:t>
            </w:r>
          </w:p>
        </w:tc>
      </w:tr>
      <w:tr w:rsidR="007B35BB" w:rsidRPr="00F72CD4" w14:paraId="785AF7D6"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E4E33CE"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9263BEE"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3AD5E7FD"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3B31962C"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6C1F3689"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4E2D57C"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1D24E2EC"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2B22284A"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58706D55"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43FC5B1D"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47C0BC0"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5DB8078"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70DC4C83"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4E704463"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7CFD5191"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43403682"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1178044D"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4449C71A"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5D681513" w14:textId="77777777" w:rsidR="007B35BB" w:rsidRPr="00F72CD4" w:rsidRDefault="007B35BB" w:rsidP="000D2D5A">
            <w:pPr>
              <w:pStyle w:val="TAC"/>
              <w:rPr>
                <w:rFonts w:eastAsia="SimSun"/>
                <w:lang w:eastAsia="zh-CN"/>
              </w:rPr>
            </w:pPr>
            <w:r w:rsidRPr="00F72CD4">
              <w:rPr>
                <w:rFonts w:eastAsia="SimSun"/>
              </w:rPr>
              <w:t>12</w:t>
            </w:r>
          </w:p>
        </w:tc>
      </w:tr>
      <w:tr w:rsidR="007B35BB" w:rsidRPr="00F72CD4" w14:paraId="163CBFD2"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D2F1573"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3256944D"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3E84184D"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6CA52301"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56A57D1F"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3397A8D7"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5C3519DE"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7C2E4AB6"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6F52BFE" w14:textId="77777777" w:rsidR="007B35BB" w:rsidRPr="00F72CD4" w:rsidRDefault="007B35BB" w:rsidP="000D2D5A">
            <w:pPr>
              <w:pStyle w:val="TAC"/>
              <w:rPr>
                <w:rFonts w:eastAsia="SimSun"/>
                <w:lang w:eastAsia="zh-CN"/>
              </w:rPr>
            </w:pPr>
            <w:r w:rsidRPr="00F72CD4">
              <w:rPr>
                <w:rFonts w:eastAsia="SimSun"/>
              </w:rPr>
              <w:t>24</w:t>
            </w:r>
          </w:p>
        </w:tc>
      </w:tr>
      <w:tr w:rsidR="007B35BB" w:rsidRPr="00F72CD4" w14:paraId="74195FD2"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25BE03E7"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05A86F24"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29BC70BA"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3D3D4F56"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2F1BBDF4"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0C7DE35E"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54884C2A"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0BDEB7E2"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7A411DA8"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1B0654A8"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653004C"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493F4876"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1BCBC371"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73158117"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289D3D66"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CEA69E6"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7ED9797"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60DD3912"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21E350BE"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73261A74"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33494A9F"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1DC08410"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7D972C88"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B944BA1"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56F5AAB9"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17D1D279"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67842906"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5426A671"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69CC2007"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0FB4F74E"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29A3508D"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95606CA"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744F5DDA"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3D078BF"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75D91212"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2C801C7E"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49D1C73E"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0FD57B94"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0BF29F61"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659D2D71"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23972178"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7EBC5D7"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2B11D3B9"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65F43B8B"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65B17681" w14:textId="77777777" w:rsidTr="007B35BB">
        <w:trPr>
          <w:cantSplit/>
          <w:jc w:val="center"/>
        </w:trPr>
        <w:tc>
          <w:tcPr>
            <w:tcW w:w="2034" w:type="dxa"/>
            <w:tcBorders>
              <w:top w:val="single" w:sz="4" w:space="0" w:color="auto"/>
              <w:left w:val="single" w:sz="4" w:space="0" w:color="auto"/>
              <w:bottom w:val="single" w:sz="4" w:space="0" w:color="auto"/>
              <w:right w:val="single" w:sz="4" w:space="0" w:color="auto"/>
            </w:tcBorders>
            <w:hideMark/>
          </w:tcPr>
          <w:p w14:paraId="59E5421C" w14:textId="77777777" w:rsidR="007B35BB" w:rsidRPr="00F72CD4" w:rsidRDefault="007B35BB" w:rsidP="000D2D5A">
            <w:pPr>
              <w:pStyle w:val="TAC"/>
              <w:rPr>
                <w:rFonts w:eastAsia="SimSun"/>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4B2601E4"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0C2359E1"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433BBC3E" w14:textId="77777777" w:rsidR="007B35BB" w:rsidRPr="00F72CD4" w:rsidRDefault="007B35BB" w:rsidP="000D2D5A">
            <w:pPr>
              <w:pStyle w:val="TAC"/>
              <w:rPr>
                <w:rFonts w:eastAsia="SimSun"/>
                <w:lang w:eastAsia="zh-CN"/>
              </w:rPr>
            </w:pPr>
            <w:r w:rsidRPr="00F72CD4">
              <w:rPr>
                <w:rFonts w:eastAsia="SimSun"/>
              </w:rPr>
              <w:t>5</w:t>
            </w:r>
          </w:p>
        </w:tc>
      </w:tr>
      <w:tr w:rsidR="007B35BB" w:rsidRPr="00F72CD4" w14:paraId="7985C60A" w14:textId="77777777" w:rsidTr="007B35BB">
        <w:trPr>
          <w:cantSplit/>
          <w:jc w:val="center"/>
        </w:trPr>
        <w:tc>
          <w:tcPr>
            <w:tcW w:w="6335" w:type="dxa"/>
            <w:gridSpan w:val="4"/>
            <w:tcBorders>
              <w:top w:val="single" w:sz="4" w:space="0" w:color="auto"/>
              <w:left w:val="single" w:sz="4" w:space="0" w:color="auto"/>
              <w:bottom w:val="single" w:sz="4" w:space="0" w:color="auto"/>
              <w:right w:val="single" w:sz="4" w:space="0" w:color="auto"/>
            </w:tcBorders>
            <w:hideMark/>
          </w:tcPr>
          <w:p w14:paraId="641C26DA" w14:textId="77777777" w:rsidR="007B35BB" w:rsidRPr="00F72CD4" w:rsidRDefault="007B35BB" w:rsidP="000D2D5A">
            <w:pPr>
              <w:pStyle w:val="TAN"/>
              <w:rPr>
                <w:lang w:eastAsia="zh-CN"/>
              </w:rPr>
            </w:pPr>
            <w:r w:rsidRPr="00F72CD4">
              <w:rPr>
                <w:lang w:eastAsia="zh-CN"/>
              </w:rPr>
              <w:t>Note 1:</w:t>
            </w:r>
            <w:r w:rsidRPr="00F72CD4">
              <w:rPr>
                <w:lang w:eastAsia="zh-CN"/>
              </w:rPr>
              <w:tab/>
              <w:t>MCS Index for maximum modulation format 2,4 and 6 is based on MCS index table 1 defined in clause 5.1.3.1 of TS 38.214 [12]</w:t>
            </w:r>
          </w:p>
          <w:p w14:paraId="270B59EE" w14:textId="77777777" w:rsidR="007B35BB" w:rsidRPr="00F72CD4" w:rsidRDefault="007B35BB" w:rsidP="000D2D5A">
            <w:pPr>
              <w:pStyle w:val="TAN"/>
              <w:rPr>
                <w:rFonts w:eastAsia="SimSun"/>
              </w:rPr>
            </w:pPr>
            <w:r w:rsidRPr="00F72CD4">
              <w:rPr>
                <w:lang w:eastAsia="zh-CN"/>
              </w:rPr>
              <w:t>Note 2:</w:t>
            </w:r>
            <w:r w:rsidRPr="00F72CD4">
              <w:rPr>
                <w:lang w:eastAsia="zh-CN"/>
              </w:rPr>
              <w:tab/>
              <w:t>MCS Index for maximum modulation format 8 is based on MCS index table 2 defined in clause 5.1.3.1 of TS 38.214 [12]</w:t>
            </w:r>
          </w:p>
        </w:tc>
      </w:tr>
    </w:tbl>
    <w:p w14:paraId="1C0B71E2" w14:textId="77777777" w:rsidR="007B35BB" w:rsidRPr="00F72CD4" w:rsidRDefault="007B35BB" w:rsidP="000D2D5A"/>
    <w:p w14:paraId="7E1CB580" w14:textId="77777777" w:rsidR="007B35BB" w:rsidRPr="00F72CD4" w:rsidRDefault="007B35BB" w:rsidP="007B35BB">
      <w:pPr>
        <w:pStyle w:val="H6"/>
        <w:rPr>
          <w:rFonts w:eastAsia="SimSun"/>
        </w:rPr>
      </w:pPr>
      <w:r w:rsidRPr="00F72CD4">
        <w:rPr>
          <w:rFonts w:eastAsia="SimSun"/>
        </w:rPr>
        <w:t>5.5.1.3.1</w:t>
      </w:r>
      <w:r w:rsidRPr="00F72CD4">
        <w:rPr>
          <w:rFonts w:eastAsia="SimSun"/>
        </w:rPr>
        <w:tab/>
        <w:t>Procedure for test parameter selection</w:t>
      </w:r>
    </w:p>
    <w:p w14:paraId="2E6BFDDD" w14:textId="77777777" w:rsidR="007B35BB" w:rsidRPr="00F72CD4" w:rsidRDefault="007B35BB" w:rsidP="000D2D5A">
      <w:pPr>
        <w:rPr>
          <w:rFonts w:eastAsia="SimSun"/>
        </w:rPr>
      </w:pPr>
      <w:r w:rsidRPr="00F72CD4">
        <w:rPr>
          <w:rFonts w:eastAsia="SimSun"/>
        </w:rPr>
        <w:t>Below test parameter selection procedure is from 38.101-4 [5] by replacing CA configuration with operating band, and bandwidth instead of bandwidth combination.</w:t>
      </w:r>
    </w:p>
    <w:p w14:paraId="7FF6E59E" w14:textId="77777777" w:rsidR="007B35BB" w:rsidRPr="00F72CD4" w:rsidRDefault="007B35BB" w:rsidP="000D2D5A">
      <w:pPr>
        <w:rPr>
          <w:rFonts w:eastAsia="SimSun"/>
        </w:rPr>
      </w:pPr>
      <w:r w:rsidRPr="00F72CD4">
        <w:rPr>
          <w:rFonts w:eastAsia="SimSun"/>
        </w:rPr>
        <w:t>The test parameters are determined by the following procedure:</w:t>
      </w:r>
    </w:p>
    <w:p w14:paraId="6B8E3CE7" w14:textId="5937BFC6" w:rsidR="00A83049" w:rsidRPr="00F72CD4" w:rsidRDefault="007B35BB" w:rsidP="00A83049">
      <w:pPr>
        <w:pStyle w:val="B1"/>
        <w:rPr>
          <w:rFonts w:eastAsia="SimSun"/>
        </w:rPr>
      </w:pPr>
      <w:r w:rsidRPr="00F72CD4">
        <w:t>-</w:t>
      </w:r>
      <w:r w:rsidRPr="00F72CD4">
        <w:tab/>
      </w:r>
      <w:r w:rsidR="00A83049" w:rsidRPr="00F72CD4">
        <w:t>Select one operating band among all supported operating bands and set of per band UE capabilities among all supported UE capabilities that provides the largest data rate TS 38.306</w:t>
      </w:r>
      <w:r w:rsidR="00A83049" w:rsidRPr="00F72CD4">
        <w:rPr>
          <w:lang w:eastAsia="zh-CN"/>
        </w:rPr>
        <w:t xml:space="preserve"> [14], Section 4.1.2</w:t>
      </w:r>
      <w:r w:rsidR="00A83049" w:rsidRPr="00F72CD4">
        <w:t>.</w:t>
      </w:r>
    </w:p>
    <w:p w14:paraId="4AC3682C" w14:textId="79AD18EE" w:rsidR="00A83049" w:rsidRPr="00F72CD4" w:rsidRDefault="00A83049" w:rsidP="00A83049">
      <w:pPr>
        <w:pStyle w:val="B1"/>
        <w:rPr>
          <w:rFonts w:eastAsia="SimSun"/>
        </w:rPr>
      </w:pPr>
      <w:r w:rsidRPr="00F72CD4">
        <w:rPr>
          <w:rFonts w:eastAsia="SimSun"/>
        </w:rPr>
        <w:t>-</w:t>
      </w:r>
      <w:r w:rsidRPr="00F72CD4">
        <w:rPr>
          <w:rFonts w:eastAsia="SimSun"/>
        </w:rPr>
        <w:tab/>
        <w:t>Set of per band UE capabilities includes channel bandwidth, subcarrier spacing, number of PDSCH MIMO layers, modulation format and scaling factor TS 38.306</w:t>
      </w:r>
      <w:r w:rsidRPr="00F72CD4">
        <w:rPr>
          <w:rFonts w:eastAsia="SimSun"/>
          <w:lang w:eastAsia="zh-CN"/>
        </w:rPr>
        <w:t xml:space="preserve"> [14], Section 4.1.2</w:t>
      </w:r>
      <w:r w:rsidRPr="00F72CD4">
        <w:rPr>
          <w:rFonts w:eastAsia="SimSun"/>
        </w:rPr>
        <w:t>.</w:t>
      </w:r>
    </w:p>
    <w:p w14:paraId="09292D23" w14:textId="45803C5F" w:rsidR="007B35BB" w:rsidRPr="00F72CD4" w:rsidRDefault="00A83049" w:rsidP="00A83049">
      <w:pPr>
        <w:pStyle w:val="B1"/>
        <w:rPr>
          <w:rFonts w:eastAsia="SimSun"/>
        </w:rPr>
      </w:pPr>
      <w:r w:rsidRPr="00F72CD4">
        <w:rPr>
          <w:rFonts w:eastAsia="SimSun"/>
        </w:rPr>
        <w:t>-</w:t>
      </w:r>
      <w:r w:rsidRPr="00F72CD4">
        <w:rPr>
          <w:rFonts w:eastAsia="SimSun"/>
        </w:rPr>
        <w:tab/>
        <w:t>When there are multiple sets of bandwidths and UE capabilities (channel bandwidth, subcarrier spacing, number of MIMO layer, modulation format, scaling factor) with same largest data rate, select one among sets with the smallest channel bandwidth.</w:t>
      </w:r>
    </w:p>
    <w:p w14:paraId="0BB547C0" w14:textId="77777777" w:rsidR="007B35BB" w:rsidRPr="00F72CD4" w:rsidRDefault="007B35BB" w:rsidP="000D2D5A">
      <w:pPr>
        <w:pStyle w:val="B1"/>
        <w:rPr>
          <w:rFonts w:eastAsia="SimSun"/>
        </w:rPr>
      </w:pPr>
      <w:r w:rsidRPr="00F72CD4">
        <w:rPr>
          <w:rFonts w:eastAsia="SimSun"/>
        </w:rPr>
        <w:t>-</w:t>
      </w:r>
      <w:r w:rsidRPr="00F72CD4">
        <w:rPr>
          <w:rFonts w:eastAsia="SimSun"/>
        </w:rPr>
        <w:tab/>
        <w:t>For each operating band, use Table 5.5.1.3-5 to determine MCS based on test parameters and indicated UE capabilities</w:t>
      </w:r>
    </w:p>
    <w:p w14:paraId="448E456A" w14:textId="77777777" w:rsidR="007B35BB" w:rsidRPr="00F72CD4" w:rsidRDefault="007B35BB" w:rsidP="000D2D5A">
      <w:pPr>
        <w:rPr>
          <w:rFonts w:eastAsia="SimSun"/>
          <w:lang w:eastAsia="zh-CN"/>
        </w:rPr>
      </w:pPr>
      <w:r w:rsidRPr="00F72CD4">
        <w:rPr>
          <w:rFonts w:eastAsia="SimSun"/>
          <w:lang w:eastAsia="zh-CN"/>
        </w:rPr>
        <w:t>Pasting relevant portion of max data rate equation from TS 38.306 [14] section 4.1</w:t>
      </w:r>
    </w:p>
    <w:p w14:paraId="2109D8B1" w14:textId="77777777" w:rsidR="007B35BB" w:rsidRPr="00F72CD4" w:rsidRDefault="007B35BB" w:rsidP="000D2D5A">
      <w:r w:rsidRPr="00F72CD4">
        <w:t>For NR, the approximate data rate for a given number of aggregated carriers in a band or band combination is computed as follows.</w:t>
      </w:r>
    </w:p>
    <w:p w14:paraId="11CAC171" w14:textId="77777777" w:rsidR="007B35BB" w:rsidRPr="00F72CD4" w:rsidRDefault="007B35BB" w:rsidP="000D2D5A">
      <w:pPr>
        <w:pStyle w:val="EQ"/>
        <w:rPr>
          <w:noProof w:val="0"/>
        </w:rPr>
      </w:pPr>
      <w:r w:rsidRPr="00F72CD4">
        <w:rPr>
          <w:noProof w:val="0"/>
        </w:rPr>
        <w:object w:dxaOrig="6630" w:dyaOrig="720" w14:anchorId="51783F82">
          <v:shape id="_x0000_i1072" type="#_x0000_t75" style="width:332.1pt;height:36pt" o:ole="">
            <v:imagedata r:id="rId58" o:title=""/>
          </v:shape>
          <o:OLEObject Type="Embed" ProgID="Equation.3" ShapeID="_x0000_i1072" DrawAspect="Content" ObjectID="_1781610202" r:id="rId59"/>
        </w:object>
      </w:r>
    </w:p>
    <w:p w14:paraId="2A6BB5F0" w14:textId="77777777" w:rsidR="007B35BB" w:rsidRPr="00F72CD4" w:rsidRDefault="007B35BB" w:rsidP="000D2D5A">
      <w:r w:rsidRPr="00F72CD4">
        <w:t>wherein</w:t>
      </w:r>
    </w:p>
    <w:p w14:paraId="012F8046" w14:textId="77777777" w:rsidR="007B35BB" w:rsidRPr="00F72CD4" w:rsidRDefault="007B35BB" w:rsidP="000D2D5A">
      <w:pPr>
        <w:pStyle w:val="B2"/>
        <w:rPr>
          <w:rFonts w:eastAsia="Batang"/>
        </w:rPr>
      </w:pPr>
      <w:r w:rsidRPr="00F72CD4">
        <w:rPr>
          <w:rFonts w:eastAsia="Batang"/>
        </w:rPr>
        <w:t>J is the number of aggregated component carriers in a band or band combination</w:t>
      </w:r>
    </w:p>
    <w:p w14:paraId="1658A6DE" w14:textId="77777777" w:rsidR="007B35BB" w:rsidRPr="00F72CD4" w:rsidRDefault="007B35BB" w:rsidP="000D2D5A">
      <w:pPr>
        <w:pStyle w:val="B2"/>
        <w:rPr>
          <w:rFonts w:eastAsia="Batang"/>
        </w:rPr>
      </w:pPr>
      <w:r w:rsidRPr="00F72CD4">
        <w:rPr>
          <w:rFonts w:eastAsia="Batang"/>
        </w:rPr>
        <w:t>R</w:t>
      </w:r>
      <w:r w:rsidRPr="00F72CD4">
        <w:rPr>
          <w:rFonts w:eastAsia="Batang"/>
          <w:vertAlign w:val="subscript"/>
        </w:rPr>
        <w:t>max</w:t>
      </w:r>
      <w:r w:rsidRPr="00F72CD4">
        <w:rPr>
          <w:rFonts w:eastAsia="Batang"/>
        </w:rPr>
        <w:t xml:space="preserve"> = 948/1024</w:t>
      </w:r>
    </w:p>
    <w:p w14:paraId="62065748" w14:textId="77777777" w:rsidR="007B35BB" w:rsidRPr="00F72CD4" w:rsidRDefault="007B35BB" w:rsidP="000D2D5A">
      <w:pPr>
        <w:pStyle w:val="B2"/>
        <w:rPr>
          <w:rFonts w:eastAsia="Batang"/>
        </w:rPr>
      </w:pPr>
      <w:r w:rsidRPr="00F72CD4">
        <w:rPr>
          <w:rFonts w:eastAsia="Batang"/>
        </w:rPr>
        <w:t>For the j-th CC,</w:t>
      </w:r>
    </w:p>
    <w:p w14:paraId="284F592F" w14:textId="7A8BA730" w:rsidR="007B35BB" w:rsidRPr="00F72CD4" w:rsidRDefault="007B35BB" w:rsidP="000D2D5A">
      <w:pPr>
        <w:pStyle w:val="B2"/>
      </w:pPr>
      <w:r w:rsidRPr="00F72CD4">
        <w:rPr>
          <w:rFonts w:eastAsia="MS Mincho"/>
          <w:position w:val="-16"/>
        </w:rPr>
        <w:tab/>
      </w:r>
      <w:r w:rsidRPr="00F72CD4">
        <w:rPr>
          <w:rFonts w:eastAsia="MS Mincho"/>
          <w:noProof/>
          <w:position w:val="-16"/>
          <w:lang w:eastAsia="zh-TW"/>
        </w:rPr>
        <w:drawing>
          <wp:inline distT="0" distB="0" distL="0" distR="0" wp14:anchorId="0D294542" wp14:editId="421D567C">
            <wp:extent cx="304800" cy="2794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4800" cy="279400"/>
                    </a:xfrm>
                    <a:prstGeom prst="rect">
                      <a:avLst/>
                    </a:prstGeom>
                    <a:noFill/>
                    <a:ln>
                      <a:noFill/>
                    </a:ln>
                  </pic:spPr>
                </pic:pic>
              </a:graphicData>
            </a:graphic>
          </wp:inline>
        </w:drawing>
      </w:r>
      <w:r w:rsidRPr="00F72CD4">
        <w:t xml:space="preserve"> is the maximum number of </w:t>
      </w:r>
      <w:r w:rsidRPr="00F72CD4">
        <w:rPr>
          <w:rFonts w:eastAsia="Batang"/>
        </w:rPr>
        <w:t xml:space="preserve">supported </w:t>
      </w:r>
      <w:r w:rsidRPr="00F72CD4">
        <w:t xml:space="preserve">layers given by higher layer parameter </w:t>
      </w:r>
      <w:r w:rsidRPr="00F72CD4">
        <w:rPr>
          <w:i/>
        </w:rPr>
        <w:t xml:space="preserve">maxNumberMIMO-LayersPDSCH </w:t>
      </w:r>
      <w:r w:rsidRPr="00F72CD4">
        <w:t xml:space="preserve">for downlink and maximum of higher layer parameters </w:t>
      </w:r>
      <w:r w:rsidRPr="00F72CD4">
        <w:rPr>
          <w:i/>
        </w:rPr>
        <w:t>maxNumberMIMO-LayersCB-PUSCH</w:t>
      </w:r>
      <w:r w:rsidRPr="00F72CD4">
        <w:t xml:space="preserve"> and </w:t>
      </w:r>
      <w:r w:rsidRPr="00F72CD4">
        <w:rPr>
          <w:i/>
        </w:rPr>
        <w:t xml:space="preserve">maxNumberMIMO-LayersNonCB-PUSCH </w:t>
      </w:r>
      <w:r w:rsidRPr="00F72CD4">
        <w:t>for uplink.</w:t>
      </w:r>
    </w:p>
    <w:p w14:paraId="071D3127" w14:textId="77777777" w:rsidR="007B35BB" w:rsidRPr="00F72CD4" w:rsidRDefault="007B35BB" w:rsidP="000D2D5A">
      <w:pPr>
        <w:pStyle w:val="B2"/>
      </w:pPr>
      <w:r w:rsidRPr="00F72CD4">
        <w:rPr>
          <w:rFonts w:eastAsia="MS Mincho"/>
        </w:rPr>
        <w:tab/>
      </w:r>
      <w:r w:rsidRPr="00F72CD4">
        <w:rPr>
          <w:rFonts w:eastAsia="MS Mincho"/>
          <w:position w:val="-10"/>
        </w:rPr>
        <w:object w:dxaOrig="440" w:dyaOrig="280" w14:anchorId="03529F17">
          <v:shape id="_x0000_i1073" type="#_x0000_t75" style="width:21.9pt;height:15pt" o:ole="">
            <v:imagedata r:id="rId61" o:title=""/>
          </v:shape>
          <o:OLEObject Type="Embed" ProgID="Equation.3" ShapeID="_x0000_i1073" DrawAspect="Content" ObjectID="_1781610203" r:id="rId62"/>
        </w:object>
      </w:r>
      <w:r w:rsidRPr="00F72CD4">
        <w:t xml:space="preserve"> is the maximum </w:t>
      </w:r>
      <w:r w:rsidRPr="00F72CD4">
        <w:rPr>
          <w:rFonts w:eastAsia="Batang"/>
        </w:rPr>
        <w:t xml:space="preserve">supported </w:t>
      </w:r>
      <w:r w:rsidRPr="00F72CD4">
        <w:t>modulation order</w:t>
      </w:r>
      <w:r w:rsidRPr="00F72CD4">
        <w:rPr>
          <w:rFonts w:eastAsia="Batang"/>
        </w:rPr>
        <w:t xml:space="preserve"> given by higher layer parameter </w:t>
      </w:r>
      <w:r w:rsidRPr="00F72CD4">
        <w:rPr>
          <w:rFonts w:eastAsia="Batang"/>
          <w:i/>
        </w:rPr>
        <w:t xml:space="preserve">supportedModulationOrderDL </w:t>
      </w:r>
      <w:r w:rsidRPr="00F72CD4">
        <w:rPr>
          <w:rFonts w:eastAsia="Batang"/>
        </w:rPr>
        <w:t xml:space="preserve">for downlink and higher layer parameter </w:t>
      </w:r>
      <w:r w:rsidRPr="00F72CD4">
        <w:rPr>
          <w:rFonts w:eastAsia="Batang"/>
          <w:i/>
        </w:rPr>
        <w:t>supportedModulationOrderUL</w:t>
      </w:r>
      <w:r w:rsidRPr="00F72CD4">
        <w:rPr>
          <w:rFonts w:eastAsia="Batang"/>
        </w:rPr>
        <w:t xml:space="preserve"> for uplink.</w:t>
      </w:r>
    </w:p>
    <w:p w14:paraId="05F346D1" w14:textId="77777777" w:rsidR="007B35BB" w:rsidRPr="00F72CD4" w:rsidRDefault="007B35BB" w:rsidP="000D2D5A">
      <w:pPr>
        <w:pStyle w:val="B2"/>
      </w:pPr>
      <w:r w:rsidRPr="00F72CD4">
        <w:rPr>
          <w:rFonts w:eastAsia="MS Mincho"/>
        </w:rPr>
        <w:tab/>
      </w:r>
      <w:r w:rsidRPr="00F72CD4">
        <w:rPr>
          <w:rFonts w:eastAsia="MS Mincho"/>
          <w:position w:val="-14"/>
        </w:rPr>
        <w:object w:dxaOrig="440" w:dyaOrig="440" w14:anchorId="13ADEBFB">
          <v:shape id="_x0000_i1074" type="#_x0000_t75" style="width:21.9pt;height:21.9pt" o:ole="">
            <v:imagedata r:id="rId63" o:title=""/>
          </v:shape>
          <o:OLEObject Type="Embed" ProgID="Equation.3" ShapeID="_x0000_i1074" DrawAspect="Content" ObjectID="_1781610204" r:id="rId64"/>
        </w:object>
      </w:r>
      <w:r w:rsidRPr="00F72CD4">
        <w:t xml:space="preserve">is the scaling factor given by higher layer parameter </w:t>
      </w:r>
      <w:r w:rsidRPr="00F72CD4">
        <w:rPr>
          <w:i/>
        </w:rPr>
        <w:t>scalingFactor</w:t>
      </w:r>
      <w:r w:rsidRPr="00F72CD4">
        <w:t xml:space="preserve"> and can take the values 1, 0.8, 0.75, and 0.4.</w:t>
      </w:r>
    </w:p>
    <w:p w14:paraId="60F06264" w14:textId="77777777" w:rsidR="007B35BB" w:rsidRPr="00F72CD4" w:rsidRDefault="007B35BB" w:rsidP="000D2D5A">
      <w:pPr>
        <w:pStyle w:val="B2"/>
      </w:pPr>
      <w:r w:rsidRPr="00F72CD4">
        <w:tab/>
      </w:r>
      <w:r w:rsidRPr="00F72CD4">
        <w:object w:dxaOrig="150" w:dyaOrig="290" w14:anchorId="1242BFA0">
          <v:shape id="_x0000_i1075" type="#_x0000_t75" style="width:7.5pt;height:15pt" o:ole="">
            <v:imagedata r:id="rId65" o:title=""/>
          </v:shape>
          <o:OLEObject Type="Embed" ProgID="Equation.3" ShapeID="_x0000_i1075" DrawAspect="Content" ObjectID="_1781610205" r:id="rId66"/>
        </w:object>
      </w:r>
      <w:r w:rsidRPr="00F72CD4">
        <w:t xml:space="preserve"> is the numerology (as defined in TS 38.211 [6])</w:t>
      </w:r>
    </w:p>
    <w:p w14:paraId="00FB8573" w14:textId="77777777" w:rsidR="007B35BB" w:rsidRPr="00F72CD4" w:rsidRDefault="007B35BB" w:rsidP="000D2D5A">
      <w:pPr>
        <w:pStyle w:val="B2"/>
      </w:pPr>
      <w:r w:rsidRPr="00F72CD4">
        <w:tab/>
      </w:r>
      <w:r w:rsidRPr="00F72CD4">
        <w:object w:dxaOrig="280" w:dyaOrig="440" w14:anchorId="25BE1386">
          <v:shape id="_x0000_i1076" type="#_x0000_t75" style="width:15pt;height:21.9pt" o:ole="">
            <v:imagedata r:id="rId67" o:title=""/>
          </v:shape>
          <o:OLEObject Type="Embed" ProgID="Equation.3" ShapeID="_x0000_i1076" DrawAspect="Content" ObjectID="_1781610206" r:id="rId68"/>
        </w:object>
      </w:r>
      <w:r w:rsidRPr="00F72CD4">
        <w:t xml:space="preserve"> is the average OFDM symbol duration in a subframe for numerology </w:t>
      </w:r>
      <w:r w:rsidRPr="00F72CD4">
        <w:object w:dxaOrig="150" w:dyaOrig="290" w14:anchorId="07FFD094">
          <v:shape id="_x0000_i1077" type="#_x0000_t75" style="width:7.5pt;height:15pt" o:ole="">
            <v:imagedata r:id="rId65" o:title=""/>
          </v:shape>
          <o:OLEObject Type="Embed" ProgID="Equation.3" ShapeID="_x0000_i1077" DrawAspect="Content" ObjectID="_1781610207" r:id="rId69"/>
        </w:object>
      </w:r>
      <w:r w:rsidRPr="00F72CD4">
        <w:t xml:space="preserve">, i.e. </w:t>
      </w:r>
      <w:r w:rsidRPr="00F72CD4">
        <w:object w:dxaOrig="1160" w:dyaOrig="570" w14:anchorId="7BF16985">
          <v:shape id="_x0000_i1078" type="#_x0000_t75" style="width:57pt;height:28.5pt" o:ole="">
            <v:imagedata r:id="rId70" o:title=""/>
          </v:shape>
          <o:OLEObject Type="Embed" ProgID="Equation.3" ShapeID="_x0000_i1078" DrawAspect="Content" ObjectID="_1781610208" r:id="rId71"/>
        </w:object>
      </w:r>
      <w:r w:rsidRPr="00F72CD4">
        <w:t>. Note that normal cyclic prefix is assumed.</w:t>
      </w:r>
    </w:p>
    <w:p w14:paraId="4C3B4E90" w14:textId="77777777" w:rsidR="007B35BB" w:rsidRPr="00F72CD4" w:rsidRDefault="007B35BB" w:rsidP="000D2D5A">
      <w:pPr>
        <w:pStyle w:val="B2"/>
      </w:pPr>
      <w:r w:rsidRPr="00F72CD4">
        <w:tab/>
      </w:r>
      <w:r w:rsidRPr="00F72CD4">
        <w:object w:dxaOrig="720" w:dyaOrig="280" w14:anchorId="776A1683">
          <v:shape id="_x0000_i1079" type="#_x0000_t75" style="width:36pt;height:15pt" o:ole="">
            <v:imagedata r:id="rId72" o:title=""/>
          </v:shape>
          <o:OLEObject Type="Embed" ProgID="Equation.3" ShapeID="_x0000_i1079" DrawAspect="Content" ObjectID="_1781610209" r:id="rId73"/>
        </w:object>
      </w:r>
      <w:r w:rsidRPr="00F72CD4">
        <w:t xml:space="preserve"> is the maximum RB allocation in bandwidth </w:t>
      </w:r>
      <w:r w:rsidRPr="00F72CD4">
        <w:object w:dxaOrig="570" w:dyaOrig="290" w14:anchorId="3BEEA1E4">
          <v:shape id="_x0000_i1080" type="#_x0000_t75" style="width:28.5pt;height:15pt" o:ole="">
            <v:imagedata r:id="rId74" o:title=""/>
          </v:shape>
          <o:OLEObject Type="Embed" ProgID="Equation.3" ShapeID="_x0000_i1080" DrawAspect="Content" ObjectID="_1781610210" r:id="rId75"/>
        </w:object>
      </w:r>
      <w:r w:rsidRPr="00F72CD4">
        <w:t xml:space="preserve"> with numerology </w:t>
      </w:r>
      <w:r w:rsidRPr="00F72CD4">
        <w:object w:dxaOrig="150" w:dyaOrig="290" w14:anchorId="4CC57CDF">
          <v:shape id="_x0000_i1081" type="#_x0000_t75" style="width:7.5pt;height:15pt" o:ole="">
            <v:imagedata r:id="rId65" o:title=""/>
          </v:shape>
          <o:OLEObject Type="Embed" ProgID="Equation.3" ShapeID="_x0000_i1081" DrawAspect="Content" ObjectID="_1781610211" r:id="rId76"/>
        </w:object>
      </w:r>
      <w:r w:rsidRPr="00F72CD4">
        <w:t xml:space="preserve">, as defined in 5.3 TS 38.101-1 [2] and 5.3 TS 38.101-2 [3], where </w:t>
      </w:r>
      <w:r w:rsidRPr="00F72CD4">
        <w:object w:dxaOrig="570" w:dyaOrig="290" w14:anchorId="4F545712">
          <v:shape id="_x0000_i1082" type="#_x0000_t75" style="width:28.5pt;height:15pt" o:ole="">
            <v:imagedata r:id="rId74" o:title=""/>
          </v:shape>
          <o:OLEObject Type="Embed" ProgID="Equation.3" ShapeID="_x0000_i1082" DrawAspect="Content" ObjectID="_1781610212" r:id="rId77"/>
        </w:object>
      </w:r>
      <w:r w:rsidRPr="00F72CD4">
        <w:t xml:space="preserve"> is the UE supported maximum bandwidth in the given band or band combination.</w:t>
      </w:r>
    </w:p>
    <w:p w14:paraId="1A41D696" w14:textId="77777777" w:rsidR="007B35BB" w:rsidRPr="00F72CD4" w:rsidRDefault="007B35BB" w:rsidP="000D2D5A">
      <w:pPr>
        <w:pStyle w:val="B2"/>
      </w:pPr>
      <w:r w:rsidRPr="00F72CD4">
        <w:rPr>
          <w:rFonts w:eastAsia="MS Mincho"/>
        </w:rPr>
        <w:tab/>
      </w:r>
      <w:r w:rsidRPr="00F72CD4">
        <w:rPr>
          <w:rFonts w:eastAsia="MS Mincho"/>
          <w:position w:val="-6"/>
        </w:rPr>
        <w:object w:dxaOrig="570" w:dyaOrig="290" w14:anchorId="719D2221">
          <v:shape id="_x0000_i1083" type="#_x0000_t75" style="width:28.5pt;height:15pt" o:ole="">
            <v:imagedata r:id="rId78" o:title=""/>
          </v:shape>
          <o:OLEObject Type="Embed" ProgID="Equation.3" ShapeID="_x0000_i1083" DrawAspect="Content" ObjectID="_1781610213" r:id="rId79"/>
        </w:object>
      </w:r>
      <w:r w:rsidRPr="00F72CD4">
        <w:t>is the overhead and takes the following values</w:t>
      </w:r>
    </w:p>
    <w:p w14:paraId="6AD2097D" w14:textId="77777777" w:rsidR="007B35BB" w:rsidRPr="00F72CD4" w:rsidRDefault="007B35BB" w:rsidP="000D2D5A">
      <w:pPr>
        <w:rPr>
          <w:rFonts w:eastAsia="Batang"/>
        </w:rPr>
      </w:pPr>
      <w:r w:rsidRPr="00F72CD4">
        <w:rPr>
          <w:rFonts w:eastAsia="Batang"/>
        </w:rPr>
        <w:t>0.14, for frequency range FR1 for DL</w:t>
      </w:r>
    </w:p>
    <w:p w14:paraId="16C2E7D0" w14:textId="77777777" w:rsidR="007B35BB" w:rsidRPr="00F72CD4" w:rsidRDefault="007B35BB" w:rsidP="000D2D5A">
      <w:r w:rsidRPr="00F72CD4">
        <w:t>0.18, for frequency range FR2 for DL</w:t>
      </w:r>
    </w:p>
    <w:p w14:paraId="4E43E383" w14:textId="77777777" w:rsidR="007B35BB" w:rsidRPr="00F72CD4" w:rsidRDefault="007B35BB" w:rsidP="000D2D5A">
      <w:pPr>
        <w:rPr>
          <w:rFonts w:eastAsia="Batang"/>
        </w:rPr>
      </w:pPr>
      <w:r w:rsidRPr="00F72CD4">
        <w:rPr>
          <w:rFonts w:eastAsia="Batang"/>
        </w:rPr>
        <w:t>0.08, for frequency range FR1 for UL</w:t>
      </w:r>
    </w:p>
    <w:p w14:paraId="1D7C0756" w14:textId="77777777" w:rsidR="007B35BB" w:rsidRPr="00F72CD4" w:rsidRDefault="007B35BB" w:rsidP="000D2D5A">
      <w:r w:rsidRPr="00F72CD4">
        <w:t>0.10, for frequency range FR2 for UL</w:t>
      </w:r>
    </w:p>
    <w:p w14:paraId="3A32338D" w14:textId="77777777" w:rsidR="007B35BB" w:rsidRPr="00F72CD4" w:rsidRDefault="007B35BB" w:rsidP="000D2D5A">
      <w:pPr>
        <w:pStyle w:val="NO"/>
      </w:pPr>
      <w:r w:rsidRPr="00F72CD4">
        <w:t>NOTE:</w:t>
      </w:r>
      <w:r w:rsidRPr="00F72CD4">
        <w:tab/>
        <w:t>Only one of the UL or SUL carriers (the one with the higher data rate) is counted for a cell operating SUL.</w:t>
      </w:r>
    </w:p>
    <w:p w14:paraId="32F082BD" w14:textId="77777777" w:rsidR="007B35BB" w:rsidRPr="00F72CD4" w:rsidRDefault="007B35BB" w:rsidP="000D2D5A">
      <w:r w:rsidRPr="00F72CD4">
        <w:t>The approximate maximum data rate can be computed as the maximum of the approximate data rates computed using the above formula for each of the supported band or band combinations.</w:t>
      </w:r>
    </w:p>
    <w:p w14:paraId="4FD45052" w14:textId="77777777" w:rsidR="007B35BB" w:rsidRPr="00F72CD4" w:rsidRDefault="007B35BB" w:rsidP="000D2D5A">
      <w:pPr>
        <w:rPr>
          <w:rFonts w:eastAsia="SimSun"/>
        </w:rPr>
      </w:pPr>
      <w:r w:rsidRPr="00F72CD4">
        <w:rPr>
          <w:rFonts w:eastAsia="SimSun"/>
        </w:rPr>
        <w:t xml:space="preserve">The normative reference for this requirement is TS 38.101-4 [5], clause </w:t>
      </w:r>
      <w:r w:rsidRPr="00F72CD4">
        <w:rPr>
          <w:lang w:eastAsia="zh-CN"/>
        </w:rPr>
        <w:t>5.5.1.</w:t>
      </w:r>
    </w:p>
    <w:p w14:paraId="1F1A3474" w14:textId="77777777" w:rsidR="007B35BB" w:rsidRPr="00F72CD4" w:rsidRDefault="007B35BB" w:rsidP="007B35BB">
      <w:pPr>
        <w:pStyle w:val="H6"/>
      </w:pPr>
      <w:r w:rsidRPr="00F72CD4">
        <w:t>5.5.1.4</w:t>
      </w:r>
      <w:r w:rsidRPr="00F72CD4">
        <w:tab/>
        <w:t>Test description</w:t>
      </w:r>
    </w:p>
    <w:p w14:paraId="4B5B17BD" w14:textId="77777777" w:rsidR="007B35BB" w:rsidRPr="00F72CD4" w:rsidRDefault="007B35BB" w:rsidP="007B35BB">
      <w:pPr>
        <w:pStyle w:val="H6"/>
      </w:pPr>
      <w:r w:rsidRPr="00F72CD4">
        <w:t>5.5.1.4.1</w:t>
      </w:r>
      <w:r w:rsidRPr="00F72CD4">
        <w:tab/>
        <w:t>Initial conditions</w:t>
      </w:r>
    </w:p>
    <w:p w14:paraId="00AA8016" w14:textId="77777777" w:rsidR="007B35BB" w:rsidRPr="00F72CD4" w:rsidRDefault="007B35BB" w:rsidP="000D2D5A">
      <w:pPr>
        <w:rPr>
          <w:rFonts w:eastAsia="Batang"/>
        </w:rPr>
      </w:pPr>
      <w:r w:rsidRPr="00F72CD4">
        <w:rPr>
          <w:rFonts w:eastAsia="Batang"/>
        </w:rPr>
        <w:t>Initial conditions are a set of test configurations the UE needs to be tested in and the steps for the SS to take with the UE to reach the correct measurement state.</w:t>
      </w:r>
    </w:p>
    <w:p w14:paraId="280077FA" w14:textId="77777777" w:rsidR="007B35BB" w:rsidRPr="00F72CD4" w:rsidRDefault="007B35BB" w:rsidP="000D2D5A">
      <w:r w:rsidRPr="00F72CD4">
        <w:t xml:space="preserve">The initial test configurations consist of environmental conditions, test frequencies, test channel bandwidths and sub-carrier spacing based on NR operating bands specified in Table 5.3.5-1 of TS 38.521-1. </w:t>
      </w:r>
    </w:p>
    <w:p w14:paraId="35077D33" w14:textId="77777777" w:rsidR="007B35BB" w:rsidRPr="00F72CD4" w:rsidRDefault="007B35BB" w:rsidP="000D2D5A">
      <w:pPr>
        <w:rPr>
          <w:rFonts w:eastAsia="Batang"/>
        </w:rPr>
      </w:pPr>
      <w:r w:rsidRPr="00F72CD4">
        <w:rPr>
          <w:rFonts w:eastAsia="Batang"/>
        </w:rPr>
        <w:t>Configurations of PDSCH and PDCCH before measurement are specified in Annex C.</w:t>
      </w:r>
    </w:p>
    <w:p w14:paraId="7B5AE886" w14:textId="77777777" w:rsidR="007B35BB" w:rsidRPr="00F72CD4" w:rsidRDefault="007B35BB" w:rsidP="000D2D5A">
      <w:pPr>
        <w:rPr>
          <w:rFonts w:eastAsia="Batang"/>
        </w:rPr>
      </w:pPr>
      <w:r w:rsidRPr="00F72CD4">
        <w:rPr>
          <w:rFonts w:eastAsia="Batang"/>
        </w:rPr>
        <w:t>Test Environment: Normal, as defined in TS 38.508-1 [6] clause 4.1.</w:t>
      </w:r>
    </w:p>
    <w:p w14:paraId="699760D0" w14:textId="1535A7E2" w:rsidR="007B35BB" w:rsidRPr="00F72CD4" w:rsidRDefault="007B35BB" w:rsidP="000D2D5A">
      <w:pPr>
        <w:rPr>
          <w:rFonts w:eastAsia="Batang"/>
        </w:rPr>
      </w:pPr>
      <w:r w:rsidRPr="00F72CD4">
        <w:rPr>
          <w:rFonts w:eastAsia="Batang"/>
        </w:rPr>
        <w:t xml:space="preserve">Frequencies to be tested: Mid Range, as defined in TS 38.508-1 [6] clause </w:t>
      </w:r>
      <w:r w:rsidR="000C56DB" w:rsidRPr="00F72CD4">
        <w:rPr>
          <w:rFonts w:eastAsia="Batang"/>
        </w:rPr>
        <w:t>5.2.2</w:t>
      </w:r>
      <w:r w:rsidRPr="00F72CD4">
        <w:rPr>
          <w:rFonts w:eastAsia="Batang"/>
        </w:rPr>
        <w:t>.</w:t>
      </w:r>
    </w:p>
    <w:p w14:paraId="6F6A0505" w14:textId="0575639B" w:rsidR="007B35BB" w:rsidRPr="00F72CD4" w:rsidRDefault="007B35BB" w:rsidP="000D2D5A">
      <w:pPr>
        <w:pStyle w:val="B1"/>
      </w:pPr>
      <w:r w:rsidRPr="00F72CD4">
        <w:t>1.</w:t>
      </w:r>
      <w:r w:rsidRPr="00F72CD4">
        <w:tab/>
      </w:r>
      <w:r w:rsidR="00A83049" w:rsidRPr="00F72CD4">
        <w:t>Connect the SS  to the UE antenna connectors as shown in TS 38.508-1 [6] Annex A, in Figure A.3.1.7.1, A.3.1.7.4 and A.3.1.7.5 for TE diagram (without fader and AWGN) for 2Rx and 4Rx respectively and clause A.3.2.2 for UE diagram.</w:t>
      </w:r>
    </w:p>
    <w:p w14:paraId="514F7B83" w14:textId="77777777" w:rsidR="007B35BB" w:rsidRPr="00F72CD4" w:rsidRDefault="007B35BB" w:rsidP="000D2D5A">
      <w:pPr>
        <w:pStyle w:val="B1"/>
      </w:pPr>
      <w:r w:rsidRPr="00F72CD4">
        <w:t>2.</w:t>
      </w:r>
      <w:r w:rsidRPr="00F72CD4">
        <w:tab/>
        <w:t>The parameter settings for the NR cell are initially set up according to Table 5.5.1.3-1 as appropriate.</w:t>
      </w:r>
    </w:p>
    <w:p w14:paraId="7142439A" w14:textId="77777777" w:rsidR="007B35BB" w:rsidRPr="00F72CD4" w:rsidRDefault="007B35BB" w:rsidP="000D2D5A">
      <w:pPr>
        <w:pStyle w:val="B1"/>
      </w:pPr>
      <w:r w:rsidRPr="00F72CD4">
        <w:t>3.</w:t>
      </w:r>
      <w:r w:rsidRPr="00F72CD4">
        <w:tab/>
        <w:t>Downlink signals for the NR cell are initially set up according to Annexes C.0, C.1, C.2, C.3.1, and uplink signals according to Annexes G.0, G.1, G.2, G.3.1 of TS 38.521-1 [7].</w:t>
      </w:r>
    </w:p>
    <w:p w14:paraId="1628642F" w14:textId="77777777" w:rsidR="007B35BB" w:rsidRPr="00F72CD4" w:rsidRDefault="007B35BB" w:rsidP="000D2D5A">
      <w:pPr>
        <w:pStyle w:val="B1"/>
      </w:pPr>
      <w:r w:rsidRPr="00F72CD4">
        <w:t>4.</w:t>
      </w:r>
      <w:r w:rsidRPr="00F72CD4">
        <w:tab/>
        <w:t>Propagation conditions for the NR cell are set according to Annex B.0.</w:t>
      </w:r>
    </w:p>
    <w:p w14:paraId="26980EA8" w14:textId="77777777" w:rsidR="007B35BB" w:rsidRPr="00F72CD4" w:rsidRDefault="007B35BB" w:rsidP="000D2D5A">
      <w:pPr>
        <w:pStyle w:val="B1"/>
      </w:pPr>
      <w:r w:rsidRPr="00F72CD4">
        <w:t>5.</w:t>
      </w:r>
      <w:r w:rsidRPr="00F72CD4">
        <w:tab/>
        <w:t xml:space="preserve">Ensure the UE is in state RRC_CONNECTED with generic procedure parameters Connectivity NR with </w:t>
      </w:r>
      <w:r w:rsidRPr="00F72CD4">
        <w:rPr>
          <w:i/>
        </w:rPr>
        <w:t xml:space="preserve">Connected without release On, Test Loop Function On with UE Test Loop Mode A with UL_PDCP_SDU_SIZE = 0 </w:t>
      </w:r>
      <w:r w:rsidRPr="00F72CD4">
        <w:t>according to TS 38.508-1 [6] clause 4.5.4. Message content are defined in clause 5.5.1.4.3.</w:t>
      </w:r>
    </w:p>
    <w:p w14:paraId="3277039F" w14:textId="77777777" w:rsidR="007B35BB" w:rsidRPr="00F72CD4" w:rsidRDefault="007B35BB" w:rsidP="000D2D5A">
      <w:pPr>
        <w:pStyle w:val="B1"/>
      </w:pPr>
      <w:r w:rsidRPr="00F72CD4">
        <w:t>6.</w:t>
      </w:r>
      <w:r w:rsidRPr="00F72CD4">
        <w:tab/>
        <w:t>SS shall transmit UECapabilityEnquiry message.</w:t>
      </w:r>
    </w:p>
    <w:p w14:paraId="1AD2B445" w14:textId="77777777" w:rsidR="007B35BB" w:rsidRPr="00F72CD4" w:rsidRDefault="007B35BB" w:rsidP="000D2D5A">
      <w:pPr>
        <w:pStyle w:val="B1"/>
      </w:pPr>
      <w:r w:rsidRPr="00F72CD4">
        <w:t>7.</w:t>
      </w:r>
      <w:r w:rsidRPr="00F72CD4">
        <w:tab/>
        <w:t>The UE shall transmit UECapabilityInformation message.</w:t>
      </w:r>
    </w:p>
    <w:p w14:paraId="205A75D0" w14:textId="77777777" w:rsidR="007B35BB" w:rsidRPr="00F72CD4" w:rsidRDefault="007B35BB" w:rsidP="000D2D5A">
      <w:pPr>
        <w:pStyle w:val="B1"/>
      </w:pPr>
      <w:r w:rsidRPr="00F72CD4">
        <w:t>8.</w:t>
      </w:r>
      <w:r w:rsidRPr="00F72CD4">
        <w:tab/>
        <w:t xml:space="preserve">Using the UE capabilities advertised in the </w:t>
      </w:r>
      <w:r w:rsidRPr="00F72CD4">
        <w:rPr>
          <w:i/>
        </w:rPr>
        <w:t>UE-CapabilityRAT-Container</w:t>
      </w:r>
      <w:r w:rsidRPr="00F72CD4">
        <w:t xml:space="preserve"> of the type </w:t>
      </w:r>
      <w:r w:rsidRPr="00F72CD4">
        <w:rPr>
          <w:i/>
        </w:rPr>
        <w:t xml:space="preserve">UE-NR-Capability, </w:t>
      </w:r>
      <w:r w:rsidRPr="00F72CD4">
        <w:t>and the procedure outlined in 5.5.1.3.1 determine one set of parameters that would provide the largest data rate.</w:t>
      </w:r>
    </w:p>
    <w:p w14:paraId="49666FA0" w14:textId="77777777" w:rsidR="007B35BB" w:rsidRPr="00F72CD4" w:rsidRDefault="007B35BB" w:rsidP="000D2D5A">
      <w:pPr>
        <w:pStyle w:val="B1"/>
      </w:pPr>
      <w:r w:rsidRPr="00F72CD4">
        <w:t>9.</w:t>
      </w:r>
      <w:r w:rsidRPr="00F72CD4">
        <w:tab/>
        <w:t>Setup up the NR cell using these parameters for the test.</w:t>
      </w:r>
    </w:p>
    <w:p w14:paraId="79D51667" w14:textId="77777777" w:rsidR="007B35BB" w:rsidRPr="00F72CD4" w:rsidRDefault="007B35BB" w:rsidP="000D2D5A">
      <w:pPr>
        <w:pStyle w:val="B1"/>
      </w:pPr>
      <w:r w:rsidRPr="00F72CD4">
        <w:t>10.</w:t>
      </w:r>
      <w:r w:rsidRPr="00F72CD4">
        <w:tab/>
        <w:t>Configure the TBsize, DL RMC, UL RMC, PDCP size from Annex A.3.2_1 and Annex A.2.2 for UL as appropriate.</w:t>
      </w:r>
    </w:p>
    <w:p w14:paraId="7EC95FFB" w14:textId="77777777" w:rsidR="007B35BB" w:rsidRPr="00F72CD4" w:rsidRDefault="007B35BB" w:rsidP="007B35BB">
      <w:pPr>
        <w:pStyle w:val="H6"/>
      </w:pPr>
      <w:r w:rsidRPr="00F72CD4">
        <w:t>5.5.1.4.2</w:t>
      </w:r>
      <w:r w:rsidRPr="00F72CD4">
        <w:tab/>
        <w:t>Test procedure</w:t>
      </w:r>
    </w:p>
    <w:p w14:paraId="0E74160D" w14:textId="77777777" w:rsidR="007B35BB" w:rsidRPr="00F72CD4" w:rsidRDefault="007B35BB" w:rsidP="000D2D5A">
      <w:pPr>
        <w:pStyle w:val="B1"/>
      </w:pPr>
      <w:r w:rsidRPr="00F72CD4">
        <w:t>1.</w:t>
      </w:r>
      <w:r w:rsidRPr="00F72CD4">
        <w:tab/>
        <w:t>SS configures T-reordering timer to be infinity.</w:t>
      </w:r>
    </w:p>
    <w:p w14:paraId="167E9990" w14:textId="77777777" w:rsidR="007B35BB" w:rsidRPr="00F72CD4" w:rsidRDefault="007B35BB" w:rsidP="000D2D5A">
      <w:pPr>
        <w:pStyle w:val="B1"/>
      </w:pPr>
      <w:r w:rsidRPr="00F72CD4">
        <w:t>2.</w:t>
      </w:r>
      <w:r w:rsidRPr="00F72CD4">
        <w:tab/>
        <w:t>SS sends a PDCP reestablishment via RRC Reconfiguration message requesting for PDCP Status Report.</w:t>
      </w:r>
    </w:p>
    <w:p w14:paraId="11D5DC91" w14:textId="77777777" w:rsidR="007B35BB" w:rsidRPr="00F72CD4" w:rsidRDefault="007B35BB" w:rsidP="000D2D5A">
      <w:pPr>
        <w:pStyle w:val="B1"/>
      </w:pPr>
      <w:r w:rsidRPr="00F72CD4">
        <w:t>3.</w:t>
      </w:r>
      <w:r w:rsidRPr="00F72CD4">
        <w:tab/>
        <w:t>SS sets the counters N</w:t>
      </w:r>
      <w:r w:rsidRPr="00F72CD4">
        <w:rPr>
          <w:vertAlign w:val="subscript"/>
        </w:rPr>
        <w:t xml:space="preserve">DL_newtx </w:t>
      </w:r>
      <w:r w:rsidRPr="00F72CD4">
        <w:t>N</w:t>
      </w:r>
      <w:r w:rsidRPr="00F72CD4">
        <w:rPr>
          <w:vertAlign w:val="subscript"/>
        </w:rPr>
        <w:t>DL_retx</w:t>
      </w:r>
      <w:r w:rsidRPr="00F72CD4">
        <w:t xml:space="preserve"> to 0.</w:t>
      </w:r>
    </w:p>
    <w:p w14:paraId="547B6371" w14:textId="77777777" w:rsidR="007B35BB" w:rsidRPr="00F72CD4" w:rsidRDefault="007B35BB" w:rsidP="000D2D5A">
      <w:pPr>
        <w:pStyle w:val="B1"/>
      </w:pPr>
      <w:r w:rsidRPr="00F72CD4">
        <w:t>4.</w:t>
      </w:r>
      <w:r w:rsidRPr="00F72CD4">
        <w:tab/>
        <w:t>For each new DL HARQ transmission the SS generates sufficient PDCP SDUs (max PDCP SDU size and minimum  number of consecutive PDCP SDUs) to fill up the TB in accordance with Annex A.3.2_1. The SS ciphers the PDCP SDUs, concatenates the resultant PDCP PDUs to form an RLC PDU and then a MAC PDU. The SS transmits the MAC PDU. The SS increments then N</w:t>
      </w:r>
      <w:r w:rsidRPr="00F72CD4">
        <w:rPr>
          <w:vertAlign w:val="subscript"/>
        </w:rPr>
        <w:t>DL_newtx</w:t>
      </w:r>
      <w:r w:rsidRPr="00F72CD4">
        <w:t xml:space="preserve"> by one</w:t>
      </w:r>
    </w:p>
    <w:p w14:paraId="1CA2CBCE" w14:textId="77777777" w:rsidR="007B35BB" w:rsidRPr="00F72CD4" w:rsidRDefault="007B35BB" w:rsidP="000D2D5A">
      <w:pPr>
        <w:pStyle w:val="B1"/>
      </w:pPr>
      <w:r w:rsidRPr="00F72CD4">
        <w:t>5.</w:t>
      </w:r>
      <w:r w:rsidRPr="00F72CD4">
        <w:tab/>
        <w:t>If PHY requests a DL HARQ retransmission, the SS performs a HARQ retransmission and increments N</w:t>
      </w:r>
      <w:r w:rsidRPr="00F72CD4">
        <w:rPr>
          <w:vertAlign w:val="subscript"/>
        </w:rPr>
        <w:t>DL_retx</w:t>
      </w:r>
      <w:r w:rsidRPr="00F72CD4">
        <w:t xml:space="preserve"> by one.</w:t>
      </w:r>
    </w:p>
    <w:p w14:paraId="2C716AF0" w14:textId="389E40A1" w:rsidR="007B35BB" w:rsidRPr="00F72CD4" w:rsidRDefault="007B35BB" w:rsidP="000D2D5A">
      <w:pPr>
        <w:pStyle w:val="B1"/>
      </w:pPr>
      <w:r w:rsidRPr="00F72CD4">
        <w:t>6.</w:t>
      </w:r>
      <w:r w:rsidRPr="00F72CD4">
        <w:tab/>
        <w:t xml:space="preserve">Steps </w:t>
      </w:r>
      <w:r w:rsidR="00B6128C" w:rsidRPr="00F72CD4">
        <w:t>4</w:t>
      </w:r>
      <w:r w:rsidRPr="00F72CD4">
        <w:t xml:space="preserve"> to </w:t>
      </w:r>
      <w:r w:rsidR="00B6128C" w:rsidRPr="00F72CD4">
        <w:t>5</w:t>
      </w:r>
      <w:r w:rsidRPr="00F72CD4">
        <w:t xml:space="preserve"> are repeated at every TTI for at least 300 frames and the SS waits for 300ms to let any HARQ retransmissions and RLC retransmissions to finish.</w:t>
      </w:r>
    </w:p>
    <w:p w14:paraId="16204F82" w14:textId="77777777" w:rsidR="007B35BB" w:rsidRPr="00F72CD4" w:rsidRDefault="007B35BB" w:rsidP="000D2D5A">
      <w:pPr>
        <w:pStyle w:val="B1"/>
      </w:pPr>
      <w:r w:rsidRPr="00F72CD4">
        <w:t>7.</w:t>
      </w:r>
      <w:r w:rsidRPr="00F72CD4">
        <w:tab/>
        <w:t>SS sends a PDCP reestablishment via RRC Reconfiguration message requesting for PDCP Status Report.</w:t>
      </w:r>
    </w:p>
    <w:p w14:paraId="7096EB4A" w14:textId="77777777" w:rsidR="007B35BB" w:rsidRPr="00F72CD4" w:rsidRDefault="007B35BB" w:rsidP="000D2D5A">
      <w:pPr>
        <w:pStyle w:val="B1"/>
      </w:pPr>
      <w:r w:rsidRPr="00F72CD4">
        <w:t>8.</w:t>
      </w:r>
      <w:r w:rsidRPr="00F72CD4">
        <w:tab/>
        <w:t>The SS calculates the TB success rate as A = 100%*</w:t>
      </w:r>
      <w:r w:rsidRPr="00F72CD4">
        <w:rPr>
          <w:rFonts w:eastAsia="SimSun"/>
        </w:rPr>
        <w:t xml:space="preserve"> N</w:t>
      </w:r>
      <w:r w:rsidRPr="00F72CD4">
        <w:rPr>
          <w:rFonts w:eastAsia="SimSun"/>
          <w:sz w:val="14"/>
          <w:szCs w:val="14"/>
        </w:rPr>
        <w:t>DL_correct_rx</w:t>
      </w:r>
      <w:r w:rsidRPr="00F72CD4">
        <w:rPr>
          <w:rFonts w:eastAsia="SimSun"/>
        </w:rPr>
        <w:t xml:space="preserve"> </w:t>
      </w:r>
      <w:r w:rsidRPr="00F72CD4">
        <w:t>/ (N</w:t>
      </w:r>
      <w:r w:rsidRPr="00F72CD4">
        <w:rPr>
          <w:vertAlign w:val="subscript"/>
        </w:rPr>
        <w:t>DL_newtx</w:t>
      </w:r>
      <w:r w:rsidRPr="00F72CD4">
        <w:t xml:space="preserve"> + N</w:t>
      </w:r>
      <w:r w:rsidRPr="00F72CD4">
        <w:rPr>
          <w:vertAlign w:val="subscript"/>
        </w:rPr>
        <w:t>DL_retx</w:t>
      </w:r>
      <w:r w:rsidRPr="00F72CD4">
        <w:t>).</w:t>
      </w:r>
    </w:p>
    <w:p w14:paraId="68CD7782" w14:textId="77777777" w:rsidR="007B35BB" w:rsidRPr="00F72CD4" w:rsidRDefault="007B35BB" w:rsidP="000D2D5A">
      <w:pPr>
        <w:pStyle w:val="B1"/>
      </w:pPr>
      <w:r w:rsidRPr="00F72CD4">
        <w:t>10.</w:t>
      </w:r>
      <w:r w:rsidRPr="00F72CD4">
        <w:tab/>
        <w:t>SS computes the PDCP SDU loss by looking into the FMC and Bitmap field in the PDCP Status Report. PDCP SDU loss B = COUNT reported in the Bitmap field of PDCP Stata Report.</w:t>
      </w:r>
    </w:p>
    <w:p w14:paraId="2D6E995C" w14:textId="77777777" w:rsidR="007B35BB" w:rsidRPr="00F72CD4" w:rsidRDefault="007B35BB" w:rsidP="000D2D5A">
      <w:pPr>
        <w:pStyle w:val="B1"/>
      </w:pPr>
      <w:r w:rsidRPr="00F72CD4">
        <w:t>11.</w:t>
      </w:r>
      <w:r w:rsidRPr="00F72CD4">
        <w:tab/>
        <w:t>The UE passes the test if A ≥  85% TB success rates and B = 0.</w:t>
      </w:r>
    </w:p>
    <w:p w14:paraId="06FE1DD1" w14:textId="77777777" w:rsidR="007B35BB" w:rsidRPr="00F72CD4" w:rsidRDefault="007B35BB" w:rsidP="000D2D5A">
      <w:pPr>
        <w:pStyle w:val="NO"/>
      </w:pPr>
      <w:r w:rsidRPr="00F72CD4">
        <w:t>Note 1:</w:t>
      </w:r>
      <w:r w:rsidRPr="00F72CD4">
        <w:tab/>
        <w:t>In case of RLC PDU retransmission, the number of new required PDCP SDUs is as many as to fill the rest of TB.</w:t>
      </w:r>
    </w:p>
    <w:p w14:paraId="5DCA81AA" w14:textId="77777777" w:rsidR="007B35BB" w:rsidRPr="00F72CD4" w:rsidRDefault="007B35BB" w:rsidP="007B35BB">
      <w:pPr>
        <w:pStyle w:val="H6"/>
      </w:pPr>
      <w:r w:rsidRPr="00F72CD4">
        <w:t>5.5.1.4.3</w:t>
      </w:r>
      <w:r w:rsidRPr="00F72CD4">
        <w:tab/>
        <w:t>Message contents</w:t>
      </w:r>
    </w:p>
    <w:p w14:paraId="3CDD2D13" w14:textId="77777777" w:rsidR="007B35BB" w:rsidRPr="00F72CD4" w:rsidRDefault="007B35BB" w:rsidP="000D2D5A">
      <w:r w:rsidRPr="00F72CD4">
        <w:t>Message contents are according to TS 38.508-1 [6] clause 5.4.2 with the following exceptions</w:t>
      </w:r>
    </w:p>
    <w:p w14:paraId="0C171556" w14:textId="77777777" w:rsidR="007B35BB" w:rsidRPr="00F72CD4" w:rsidRDefault="007B35BB" w:rsidP="000D2D5A">
      <w:pPr>
        <w:pStyle w:val="TH"/>
      </w:pPr>
      <w:r w:rsidRPr="00F72CD4">
        <w:t>Table 5.5.1.4.3-0: CLOSE UE TEST LOOP (in the preamble)</w:t>
      </w:r>
    </w:p>
    <w:tbl>
      <w:tblPr>
        <w:tblW w:w="910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
        <w:gridCol w:w="4228"/>
        <w:gridCol w:w="1956"/>
        <w:gridCol w:w="1854"/>
        <w:gridCol w:w="1059"/>
      </w:tblGrid>
      <w:tr w:rsidR="007B35BB" w:rsidRPr="00F72CD4" w14:paraId="738EFD0E" w14:textId="77777777" w:rsidTr="007B35BB">
        <w:trPr>
          <w:gridBefore w:val="1"/>
          <w:wBefore w:w="8" w:type="dxa"/>
          <w:trHeight w:val="209"/>
        </w:trPr>
        <w:tc>
          <w:tcPr>
            <w:tcW w:w="9094" w:type="dxa"/>
            <w:gridSpan w:val="4"/>
            <w:tcBorders>
              <w:top w:val="single" w:sz="4" w:space="0" w:color="auto"/>
              <w:left w:val="single" w:sz="4" w:space="0" w:color="auto"/>
              <w:bottom w:val="single" w:sz="4" w:space="0" w:color="auto"/>
              <w:right w:val="single" w:sz="4" w:space="0" w:color="auto"/>
            </w:tcBorders>
            <w:hideMark/>
          </w:tcPr>
          <w:p w14:paraId="6C9A3924" w14:textId="77777777" w:rsidR="007B35BB" w:rsidRPr="00F72CD4" w:rsidRDefault="007B35BB" w:rsidP="000D2D5A">
            <w:pPr>
              <w:pStyle w:val="TAH"/>
            </w:pPr>
            <w:r w:rsidRPr="00F72CD4">
              <w:t>Derivation Path: 38.509 clause 6.3.1</w:t>
            </w:r>
          </w:p>
        </w:tc>
      </w:tr>
      <w:tr w:rsidR="007B35BB" w:rsidRPr="00F72CD4" w14:paraId="533763B8" w14:textId="77777777" w:rsidTr="007B35BB">
        <w:trPr>
          <w:trHeight w:val="276"/>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F0057" w14:textId="77777777" w:rsidR="007B35BB" w:rsidRPr="00F72CD4" w:rsidRDefault="007B35BB" w:rsidP="000D2D5A">
            <w:pPr>
              <w:pStyle w:val="TAH"/>
            </w:pPr>
            <w:r w:rsidRPr="00F72CD4">
              <w:t>Information Element</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CE5FE" w14:textId="77777777" w:rsidR="007B35BB" w:rsidRPr="00F72CD4" w:rsidRDefault="007B35BB" w:rsidP="000D2D5A">
            <w:pPr>
              <w:pStyle w:val="TAH"/>
            </w:pPr>
            <w:r w:rsidRPr="00F72CD4">
              <w:t>Value/remark</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E019B0" w14:textId="77777777" w:rsidR="007B35BB" w:rsidRPr="00F72CD4" w:rsidRDefault="007B35BB" w:rsidP="000D2D5A">
            <w:pPr>
              <w:pStyle w:val="TAH"/>
            </w:pPr>
            <w:r w:rsidRPr="00F72CD4">
              <w:t>Comment</w:t>
            </w: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65BAB" w14:textId="77777777" w:rsidR="007B35BB" w:rsidRPr="00F72CD4" w:rsidRDefault="007B35BB" w:rsidP="000D2D5A">
            <w:pPr>
              <w:pStyle w:val="TAH"/>
            </w:pPr>
            <w:r w:rsidRPr="00F72CD4">
              <w:t>Condition</w:t>
            </w:r>
          </w:p>
        </w:tc>
      </w:tr>
      <w:tr w:rsidR="007B35BB" w:rsidRPr="00F72CD4" w14:paraId="2F06843F" w14:textId="77777777" w:rsidTr="007B35BB">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F97751" w14:textId="77777777" w:rsidR="007B35BB" w:rsidRPr="00F72CD4" w:rsidRDefault="007B35BB" w:rsidP="000D2D5A">
            <w:pPr>
              <w:pStyle w:val="TAL"/>
            </w:pPr>
            <w:r w:rsidRPr="00F72CD4">
              <w:t>Protocol discrimin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3205E" w14:textId="77777777" w:rsidR="007B35BB" w:rsidRPr="00F72CD4" w:rsidRDefault="007B35BB" w:rsidP="000D2D5A">
            <w:pPr>
              <w:pStyle w:val="TAL"/>
            </w:pPr>
            <w:r w:rsidRPr="00F72CD4">
              <w:t>1 1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D63A1" w14:textId="77777777" w:rsidR="007B35BB" w:rsidRPr="00F72CD4" w:rsidRDefault="007B35BB"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3FB25" w14:textId="77777777" w:rsidR="007B35BB" w:rsidRPr="00F72CD4" w:rsidRDefault="007B35BB" w:rsidP="000D2D5A">
            <w:pPr>
              <w:pStyle w:val="TAL"/>
            </w:pPr>
          </w:p>
        </w:tc>
      </w:tr>
      <w:tr w:rsidR="007B35BB" w:rsidRPr="00F72CD4" w14:paraId="46D1ED6C" w14:textId="77777777" w:rsidTr="007B35BB">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0C3B81" w14:textId="77777777" w:rsidR="007B35BB" w:rsidRPr="00F72CD4" w:rsidRDefault="007B35BB" w:rsidP="000D2D5A">
            <w:pPr>
              <w:pStyle w:val="TAL"/>
            </w:pPr>
            <w:r w:rsidRPr="00F72CD4">
              <w:t>Skip indic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539CCD" w14:textId="77777777" w:rsidR="007B35BB" w:rsidRPr="00F72CD4" w:rsidRDefault="007B35BB" w:rsidP="000D2D5A">
            <w:pPr>
              <w:pStyle w:val="TAL"/>
            </w:pPr>
            <w:r w:rsidRPr="00F72CD4">
              <w:t>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3559D" w14:textId="77777777" w:rsidR="007B35BB" w:rsidRPr="00F72CD4" w:rsidRDefault="007B35BB"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84CAB" w14:textId="77777777" w:rsidR="007B35BB" w:rsidRPr="00F72CD4" w:rsidRDefault="007B35BB" w:rsidP="000D2D5A">
            <w:pPr>
              <w:pStyle w:val="TAL"/>
            </w:pPr>
          </w:p>
        </w:tc>
      </w:tr>
      <w:tr w:rsidR="007B35BB" w:rsidRPr="00F72CD4" w14:paraId="19138D5E" w14:textId="77777777" w:rsidTr="007B35BB">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E3600" w14:textId="77777777" w:rsidR="007B35BB" w:rsidRPr="00F72CD4" w:rsidRDefault="007B35BB" w:rsidP="000D2D5A">
            <w:pPr>
              <w:pStyle w:val="TAL"/>
            </w:pPr>
            <w:r w:rsidRPr="00F72CD4">
              <w:t>Message typ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AA22D" w14:textId="77777777" w:rsidR="007B35BB" w:rsidRPr="00F72CD4" w:rsidRDefault="007B35BB" w:rsidP="000D2D5A">
            <w:pPr>
              <w:pStyle w:val="TAL"/>
            </w:pPr>
            <w:r w:rsidRPr="00F72CD4">
              <w:t>1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C5BB6" w14:textId="77777777" w:rsidR="007B35BB" w:rsidRPr="00F72CD4" w:rsidRDefault="007B35BB"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713E8" w14:textId="77777777" w:rsidR="007B35BB" w:rsidRPr="00F72CD4" w:rsidRDefault="007B35BB" w:rsidP="000D2D5A">
            <w:pPr>
              <w:pStyle w:val="TAL"/>
            </w:pPr>
          </w:p>
        </w:tc>
      </w:tr>
      <w:tr w:rsidR="007B35BB" w:rsidRPr="00F72CD4" w14:paraId="5315FCB1" w14:textId="77777777" w:rsidTr="007B35BB">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310B7" w14:textId="77777777" w:rsidR="007B35BB" w:rsidRPr="00F72CD4" w:rsidRDefault="007B35BB" w:rsidP="000D2D5A">
            <w:pPr>
              <w:pStyle w:val="TAL"/>
            </w:pPr>
            <w:r w:rsidRPr="00F72CD4">
              <w:t>UE test loop mod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4ED7C" w14:textId="77777777" w:rsidR="007B35BB" w:rsidRPr="00F72CD4" w:rsidRDefault="007B35BB" w:rsidP="000D2D5A">
            <w:pPr>
              <w:pStyle w:val="TAL"/>
            </w:pPr>
            <w:r w:rsidRPr="00F72CD4">
              <w:t>0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77FF1" w14:textId="77777777" w:rsidR="007B35BB" w:rsidRPr="00F72CD4" w:rsidRDefault="007B35BB" w:rsidP="000D2D5A">
            <w:pPr>
              <w:pStyle w:val="TAL"/>
            </w:pPr>
            <w:r w:rsidRPr="00F72CD4">
              <w:t>UE test loop mode A</w:t>
            </w:r>
          </w:p>
        </w:tc>
        <w:tc>
          <w:tcPr>
            <w:tcW w:w="105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42ED8" w14:textId="77777777" w:rsidR="007B35BB" w:rsidRPr="00F72CD4" w:rsidRDefault="007B35BB" w:rsidP="000D2D5A">
            <w:pPr>
              <w:pStyle w:val="TAL"/>
            </w:pPr>
          </w:p>
        </w:tc>
      </w:tr>
      <w:tr w:rsidR="007B35BB" w:rsidRPr="00F72CD4" w14:paraId="390FC62E" w14:textId="77777777" w:rsidTr="007B35BB">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8C058B" w14:textId="77777777" w:rsidR="007B35BB" w:rsidRPr="00F72CD4" w:rsidRDefault="007B35BB" w:rsidP="000D2D5A">
            <w:pPr>
              <w:pStyle w:val="TAL"/>
            </w:pPr>
            <w:r w:rsidRPr="00F72CD4">
              <w:t>UE test loop mode A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D66E8" w14:textId="77777777" w:rsidR="007B35BB" w:rsidRPr="00F72CD4" w:rsidRDefault="007B35BB" w:rsidP="000D2D5A">
            <w:pPr>
              <w:pStyle w:val="TAL"/>
            </w:pP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1C213" w14:textId="77777777" w:rsidR="007B35BB" w:rsidRPr="00F72CD4" w:rsidRDefault="007B35BB" w:rsidP="000D2D5A">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1A1F2D0B" w14:textId="77777777" w:rsidR="007B35BB" w:rsidRPr="00F72CD4" w:rsidRDefault="007B35BB" w:rsidP="000D2D5A"/>
        </w:tc>
      </w:tr>
      <w:tr w:rsidR="007B35BB" w:rsidRPr="00F72CD4" w14:paraId="2041C76C" w14:textId="77777777" w:rsidTr="007B35BB">
        <w:trPr>
          <w:trHeight w:val="403"/>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29B9E" w14:textId="77777777" w:rsidR="007B35BB" w:rsidRPr="00F72CD4" w:rsidRDefault="007B35BB" w:rsidP="000D2D5A">
            <w:pPr>
              <w:pStyle w:val="TAL"/>
            </w:pPr>
            <w:r w:rsidRPr="00F72CD4">
              <w:t xml:space="preserve">  Length of UE test loop mode A LB setup list in bytes</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88CC20" w14:textId="77777777" w:rsidR="007B35BB" w:rsidRPr="00F72CD4" w:rsidRDefault="007B35BB" w:rsidP="000D2D5A">
            <w:pPr>
              <w:pStyle w:val="TAL"/>
            </w:pPr>
            <w:r w:rsidRPr="00F72CD4">
              <w:t>0 0 0 0 0 0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BA54A" w14:textId="77777777" w:rsidR="007B35BB" w:rsidRPr="00F72CD4" w:rsidRDefault="007B35BB" w:rsidP="000D2D5A">
            <w:pPr>
              <w:pStyle w:val="TAL"/>
            </w:pPr>
            <w:r w:rsidRPr="00F72CD4">
              <w:t>Length of one LB setup DRB (3 bytes)</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39D0F488" w14:textId="77777777" w:rsidR="007B35BB" w:rsidRPr="00F72CD4" w:rsidRDefault="007B35BB" w:rsidP="000D2D5A"/>
        </w:tc>
      </w:tr>
      <w:tr w:rsidR="007B35BB" w:rsidRPr="00F72CD4" w14:paraId="0DC2BF43" w14:textId="77777777" w:rsidTr="007B35BB">
        <w:trPr>
          <w:trHeight w:val="144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C2EB0" w14:textId="77777777" w:rsidR="007B35BB" w:rsidRPr="00F72CD4" w:rsidRDefault="007B35BB" w:rsidP="000D2D5A">
            <w:pPr>
              <w:pStyle w:val="TAL"/>
            </w:pPr>
            <w:r w:rsidRPr="00F72CD4">
              <w:t xml:space="preserve">  LB setup DRB</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7CF1C" w14:textId="77777777" w:rsidR="007B35BB" w:rsidRPr="00F72CD4" w:rsidRDefault="007B35BB" w:rsidP="000D2D5A">
            <w:pPr>
              <w:pStyle w:val="TAL"/>
            </w:pPr>
            <w:r w:rsidRPr="00F72CD4">
              <w:t>0 0 0 0 0 0 0 0,</w:t>
            </w:r>
          </w:p>
          <w:p w14:paraId="4A012F5A" w14:textId="77777777" w:rsidR="007B35BB" w:rsidRPr="00F72CD4" w:rsidRDefault="007B35BB" w:rsidP="000D2D5A">
            <w:pPr>
              <w:pStyle w:val="TAL"/>
            </w:pPr>
            <w:r w:rsidRPr="00F72CD4">
              <w:t>0 0 0 0 0 0 0 0,</w:t>
            </w:r>
          </w:p>
          <w:p w14:paraId="2A8262CB" w14:textId="77777777" w:rsidR="007B35BB" w:rsidRPr="00F72CD4" w:rsidRDefault="007B35BB" w:rsidP="000D2D5A">
            <w:pPr>
              <w:pStyle w:val="TAL"/>
            </w:pPr>
            <w:r w:rsidRPr="00F72CD4">
              <w:t>0 0 Q5 Q4 Q3 Q2 Q1 Q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4CA14" w14:textId="77777777" w:rsidR="007B35BB" w:rsidRPr="00F72CD4" w:rsidRDefault="007B35BB" w:rsidP="000D2D5A">
            <w:pPr>
              <w:pStyle w:val="TAL"/>
            </w:pPr>
            <w:r w:rsidRPr="00F72CD4">
              <w:t>UL PDCP SDU size = 0</w:t>
            </w:r>
          </w:p>
          <w:p w14:paraId="23995448" w14:textId="77777777" w:rsidR="007B35BB" w:rsidRPr="00F72CD4" w:rsidRDefault="007B35BB" w:rsidP="000D2D5A">
            <w:pPr>
              <w:pStyle w:val="TAL"/>
            </w:pPr>
            <w:r w:rsidRPr="00F72CD4">
              <w:t>Q5 = 1 (for NR Data Radio Bearers)</w:t>
            </w:r>
          </w:p>
          <w:p w14:paraId="4C432107" w14:textId="77777777" w:rsidR="007B35BB" w:rsidRPr="00F72CD4" w:rsidRDefault="007B35BB" w:rsidP="000D2D5A">
            <w:pPr>
              <w:pStyle w:val="TAL"/>
            </w:pPr>
            <w:r w:rsidRPr="00F72CD4">
              <w:t>Q4..Q0 = Data Radio Bearer identity number -1 for the radio bearer. See 38.509 clause 6.3.1</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4656DF56" w14:textId="77777777" w:rsidR="007B35BB" w:rsidRPr="00F72CD4" w:rsidRDefault="007B35BB" w:rsidP="000D2D5A"/>
        </w:tc>
      </w:tr>
      <w:tr w:rsidR="007B35BB" w:rsidRPr="00F72CD4" w14:paraId="6A0ACCC5" w14:textId="77777777" w:rsidTr="007B35BB">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3018BA" w14:textId="77777777" w:rsidR="007B35BB" w:rsidRPr="00F72CD4" w:rsidRDefault="007B35BB" w:rsidP="000D2D5A">
            <w:pPr>
              <w:pStyle w:val="TAL"/>
            </w:pPr>
            <w:r w:rsidRPr="00F72CD4">
              <w:t>UE test loop mode B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15190" w14:textId="77777777" w:rsidR="007B35BB" w:rsidRPr="00F72CD4" w:rsidRDefault="007B35BB" w:rsidP="000D2D5A">
            <w:pPr>
              <w:pStyle w:val="TAL"/>
            </w:pPr>
            <w:r w:rsidRPr="00F72CD4">
              <w:t>Not present</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2F1C8" w14:textId="77777777" w:rsidR="007B35BB" w:rsidRPr="00F72CD4" w:rsidRDefault="007B35BB" w:rsidP="000D2D5A">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73D268C9" w14:textId="77777777" w:rsidR="007B35BB" w:rsidRPr="00F72CD4" w:rsidRDefault="007B35BB" w:rsidP="000D2D5A"/>
        </w:tc>
      </w:tr>
    </w:tbl>
    <w:p w14:paraId="3B5E952E" w14:textId="77777777" w:rsidR="007B35BB" w:rsidRPr="00F72CD4" w:rsidRDefault="007B35BB" w:rsidP="000D2D5A"/>
    <w:p w14:paraId="368DE9F7" w14:textId="77777777" w:rsidR="007B35BB" w:rsidRPr="00F72CD4" w:rsidRDefault="007B35BB" w:rsidP="000D2D5A">
      <w:pPr>
        <w:pStyle w:val="TH"/>
      </w:pPr>
      <w:r w:rsidRPr="00F72CD4">
        <w:t xml:space="preserve">Table 5.5.1.4.3-1 to -6: </w:t>
      </w:r>
      <w:r w:rsidRPr="00F72CD4">
        <w:rPr>
          <w:rFonts w:cs="Arial"/>
        </w:rPr>
        <w:t>Void</w:t>
      </w:r>
    </w:p>
    <w:p w14:paraId="7D5583EA" w14:textId="77777777" w:rsidR="007B35BB" w:rsidRPr="00F72CD4" w:rsidRDefault="007B35BB" w:rsidP="000D2D5A"/>
    <w:p w14:paraId="54B2AA62" w14:textId="77777777" w:rsidR="007B35BB" w:rsidRPr="00F72CD4" w:rsidRDefault="007B35BB" w:rsidP="000D2D5A">
      <w:pPr>
        <w:pStyle w:val="TH"/>
      </w:pPr>
      <w:r w:rsidRPr="00F72CD4">
        <w:t>Table 5.5.1.4.3-7: RadioBearer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488E7C1A"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653F4D89" w14:textId="77777777" w:rsidR="007B35BB" w:rsidRPr="00F72CD4" w:rsidRDefault="007B35BB" w:rsidP="000D2D5A">
            <w:pPr>
              <w:pStyle w:val="TAH"/>
            </w:pPr>
            <w:r w:rsidRPr="00F72CD4">
              <w:t>Derivation Path: TS 38.508</w:t>
            </w:r>
            <w:r w:rsidRPr="00F72CD4">
              <w:rPr>
                <w:rFonts w:cs="Arial"/>
              </w:rPr>
              <w:t>-1</w:t>
            </w:r>
            <w:r w:rsidRPr="00F72CD4">
              <w:t xml:space="preserve"> [6], clause 4.6.3-132</w:t>
            </w:r>
          </w:p>
        </w:tc>
      </w:tr>
      <w:tr w:rsidR="007B35BB" w:rsidRPr="00F72CD4" w14:paraId="30473A9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D3BCA8A"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D5C27D"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892EB49"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775919FF" w14:textId="77777777" w:rsidR="007B35BB" w:rsidRPr="00F72CD4" w:rsidRDefault="007B35BB" w:rsidP="000D2D5A">
            <w:pPr>
              <w:pStyle w:val="TAH"/>
            </w:pPr>
            <w:r w:rsidRPr="00F72CD4">
              <w:t>Condition</w:t>
            </w:r>
          </w:p>
        </w:tc>
      </w:tr>
      <w:tr w:rsidR="007B35BB" w:rsidRPr="00F72CD4" w14:paraId="08F1C9F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A02699" w14:textId="77777777" w:rsidR="007B35BB" w:rsidRPr="00F72CD4" w:rsidRDefault="007B35BB" w:rsidP="000D2D5A">
            <w:pPr>
              <w:pStyle w:val="TAL"/>
            </w:pPr>
            <w:r w:rsidRPr="00F72CD4">
              <w:t xml:space="preserve">RadioBearer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5F590B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BD0A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378B8F" w14:textId="77777777" w:rsidR="007B35BB" w:rsidRPr="00F72CD4" w:rsidRDefault="007B35BB" w:rsidP="000D2D5A">
            <w:pPr>
              <w:pStyle w:val="TAL"/>
            </w:pPr>
          </w:p>
        </w:tc>
      </w:tr>
      <w:tr w:rsidR="007B35BB" w:rsidRPr="00F72CD4" w14:paraId="7B405014"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EDCBFA0" w14:textId="77777777" w:rsidR="007B35BB" w:rsidRPr="00F72CD4" w:rsidRDefault="007B35BB" w:rsidP="000D2D5A">
            <w:pPr>
              <w:pStyle w:val="TAL"/>
            </w:pPr>
            <w:r w:rsidRPr="00F72CD4">
              <w:t>drb-ToAddModList SEQUENCE (SIZE (1..maxDRB)) OF SEQUENCE {</w:t>
            </w:r>
          </w:p>
        </w:tc>
        <w:tc>
          <w:tcPr>
            <w:tcW w:w="2267" w:type="dxa"/>
            <w:tcBorders>
              <w:top w:val="single" w:sz="4" w:space="0" w:color="auto"/>
              <w:left w:val="single" w:sz="4" w:space="0" w:color="auto"/>
              <w:bottom w:val="single" w:sz="4" w:space="0" w:color="auto"/>
              <w:right w:val="single" w:sz="4" w:space="0" w:color="auto"/>
            </w:tcBorders>
            <w:hideMark/>
          </w:tcPr>
          <w:p w14:paraId="35B022E2" w14:textId="77777777" w:rsidR="007B35BB" w:rsidRPr="00F72CD4" w:rsidRDefault="007B35BB" w:rsidP="000D2D5A">
            <w:pPr>
              <w:pStyle w:val="TAL"/>
            </w:pPr>
            <w:r w:rsidRPr="00F72CD4">
              <w:t>1 entry</w:t>
            </w:r>
          </w:p>
        </w:tc>
        <w:tc>
          <w:tcPr>
            <w:tcW w:w="1700" w:type="dxa"/>
            <w:tcBorders>
              <w:top w:val="single" w:sz="4" w:space="0" w:color="auto"/>
              <w:left w:val="single" w:sz="4" w:space="0" w:color="auto"/>
              <w:bottom w:val="single" w:sz="4" w:space="0" w:color="auto"/>
              <w:right w:val="single" w:sz="4" w:space="0" w:color="auto"/>
            </w:tcBorders>
          </w:tcPr>
          <w:p w14:paraId="41371610"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956351B" w14:textId="77777777" w:rsidR="007B35BB" w:rsidRPr="00F72CD4" w:rsidRDefault="007B35BB" w:rsidP="000D2D5A">
            <w:pPr>
              <w:pStyle w:val="TAL"/>
            </w:pPr>
            <w:r w:rsidRPr="00F72CD4">
              <w:t xml:space="preserve"> DRB1</w:t>
            </w:r>
          </w:p>
        </w:tc>
      </w:tr>
      <w:tr w:rsidR="007B35BB" w:rsidRPr="00F72CD4" w14:paraId="556EE60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D4D1875" w14:textId="77777777" w:rsidR="007B35BB" w:rsidRPr="00F72CD4" w:rsidRDefault="007B35BB" w:rsidP="000D2D5A">
            <w:pPr>
              <w:pStyle w:val="TAL"/>
            </w:pPr>
            <w:r w:rsidRPr="00F72CD4">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41B030D2"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F4DCCEC"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BB2B0B" w14:textId="77777777" w:rsidR="007B35BB" w:rsidRPr="00F72CD4" w:rsidRDefault="007B35BB" w:rsidP="000D2D5A">
            <w:pPr>
              <w:pStyle w:val="TAL"/>
            </w:pPr>
          </w:p>
        </w:tc>
      </w:tr>
      <w:tr w:rsidR="007B35BB" w:rsidRPr="00F72CD4" w14:paraId="7C8A8E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A7BEB72" w14:textId="77777777" w:rsidR="007B35BB" w:rsidRPr="00F72CD4" w:rsidRDefault="007B35BB" w:rsidP="000D2D5A">
            <w:pPr>
              <w:pStyle w:val="TAL"/>
            </w:pPr>
            <w:r w:rsidRPr="00F72CD4">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1F0437C7" w14:textId="77777777" w:rsidR="007B35BB" w:rsidRPr="00F72CD4" w:rsidRDefault="007B35BB" w:rsidP="000D2D5A">
            <w:pPr>
              <w:pStyle w:val="TAL"/>
            </w:pPr>
            <w:r w:rsidRPr="00F72CD4">
              <w:t xml:space="preserve"> SDAP-Config</w:t>
            </w:r>
          </w:p>
        </w:tc>
        <w:tc>
          <w:tcPr>
            <w:tcW w:w="1700" w:type="dxa"/>
            <w:tcBorders>
              <w:top w:val="single" w:sz="4" w:space="0" w:color="auto"/>
              <w:left w:val="single" w:sz="4" w:space="0" w:color="auto"/>
              <w:bottom w:val="single" w:sz="4" w:space="0" w:color="auto"/>
              <w:right w:val="single" w:sz="4" w:space="0" w:color="auto"/>
            </w:tcBorders>
          </w:tcPr>
          <w:p w14:paraId="7FDC8C1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F6E3B6" w14:textId="77777777" w:rsidR="007B35BB" w:rsidRPr="00F72CD4" w:rsidRDefault="007B35BB" w:rsidP="000D2D5A">
            <w:pPr>
              <w:pStyle w:val="TAL"/>
            </w:pPr>
          </w:p>
        </w:tc>
      </w:tr>
      <w:tr w:rsidR="007B35BB" w:rsidRPr="00F72CD4" w14:paraId="60E8CAE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A7AD5EF"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056E2525"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D939E7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332DA2D" w14:textId="77777777" w:rsidR="007B35BB" w:rsidRPr="00F72CD4" w:rsidRDefault="007B35BB" w:rsidP="000D2D5A">
            <w:pPr>
              <w:pStyle w:val="TAL"/>
            </w:pPr>
          </w:p>
        </w:tc>
      </w:tr>
      <w:tr w:rsidR="007B35BB" w:rsidRPr="00F72CD4" w14:paraId="79F90081"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DBE23D1" w14:textId="77777777" w:rsidR="007B35BB" w:rsidRPr="00F72CD4" w:rsidRDefault="007B35BB" w:rsidP="000D2D5A">
            <w:pPr>
              <w:pStyle w:val="TAL"/>
            </w:pPr>
            <w:r w:rsidRPr="00F72CD4">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6270DF77" w14:textId="77777777" w:rsidR="007B35BB" w:rsidRPr="00F72CD4" w:rsidRDefault="007B35BB" w:rsidP="000D2D5A">
            <w:pPr>
              <w:pStyle w:val="TAL"/>
            </w:pPr>
            <w:r w:rsidRPr="00F72CD4">
              <w:t>DRB-Identity using condition DRB1</w:t>
            </w:r>
          </w:p>
        </w:tc>
        <w:tc>
          <w:tcPr>
            <w:tcW w:w="1700" w:type="dxa"/>
            <w:tcBorders>
              <w:top w:val="single" w:sz="4" w:space="0" w:color="auto"/>
              <w:left w:val="single" w:sz="4" w:space="0" w:color="auto"/>
              <w:bottom w:val="single" w:sz="4" w:space="0" w:color="auto"/>
              <w:right w:val="single" w:sz="4" w:space="0" w:color="auto"/>
            </w:tcBorders>
          </w:tcPr>
          <w:p w14:paraId="1F39D09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8031994" w14:textId="77777777" w:rsidR="007B35BB" w:rsidRPr="00F72CD4" w:rsidRDefault="007B35BB" w:rsidP="000D2D5A">
            <w:pPr>
              <w:pStyle w:val="TAL"/>
            </w:pPr>
          </w:p>
        </w:tc>
      </w:tr>
      <w:tr w:rsidR="007B35BB" w:rsidRPr="00F72CD4" w14:paraId="7BD792C9" w14:textId="77777777" w:rsidTr="007B35BB">
        <w:tc>
          <w:tcPr>
            <w:tcW w:w="4535" w:type="dxa"/>
            <w:tcBorders>
              <w:top w:val="single" w:sz="4" w:space="0" w:color="auto"/>
              <w:left w:val="single" w:sz="4" w:space="0" w:color="auto"/>
              <w:bottom w:val="nil"/>
              <w:right w:val="single" w:sz="4" w:space="0" w:color="auto"/>
            </w:tcBorders>
            <w:hideMark/>
          </w:tcPr>
          <w:p w14:paraId="6095487A" w14:textId="77777777" w:rsidR="007B35BB" w:rsidRPr="00F72CD4" w:rsidRDefault="007B35BB" w:rsidP="000D2D5A">
            <w:pPr>
              <w:pStyle w:val="TAL"/>
            </w:pPr>
            <w:r w:rsidRPr="00F72CD4">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5A0A54A6" w14:textId="77777777" w:rsidR="007B35BB" w:rsidRPr="00F72CD4" w:rsidRDefault="007B35BB" w:rsidP="000D2D5A">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tcPr>
          <w:p w14:paraId="595E467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0C1F4C3" w14:textId="77777777" w:rsidR="007B35BB" w:rsidRPr="00F72CD4" w:rsidRDefault="007B35BB" w:rsidP="000D2D5A">
            <w:pPr>
              <w:pStyle w:val="TAL"/>
            </w:pPr>
            <w:r w:rsidRPr="00F72CD4">
              <w:t>DRB1 AND Re-establish_PDCP</w:t>
            </w:r>
          </w:p>
        </w:tc>
      </w:tr>
      <w:tr w:rsidR="007B35BB" w:rsidRPr="00F72CD4" w14:paraId="5270FC1C"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82720D5" w14:textId="77777777" w:rsidR="007B35BB" w:rsidRPr="00F72CD4" w:rsidRDefault="007B35BB" w:rsidP="000D2D5A">
            <w:pPr>
              <w:pStyle w:val="TAL"/>
            </w:pPr>
            <w:r w:rsidRPr="00F72CD4">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30234FF1" w14:textId="77777777" w:rsidR="007B35BB" w:rsidRPr="00F72CD4" w:rsidRDefault="007B35BB" w:rsidP="000D2D5A">
            <w:pPr>
              <w:pStyle w:val="TAL"/>
            </w:pPr>
            <w:r w:rsidRPr="00F72CD4">
              <w:t>PDCP-Config</w:t>
            </w:r>
          </w:p>
        </w:tc>
        <w:tc>
          <w:tcPr>
            <w:tcW w:w="1700" w:type="dxa"/>
            <w:tcBorders>
              <w:top w:val="single" w:sz="4" w:space="0" w:color="auto"/>
              <w:left w:val="single" w:sz="4" w:space="0" w:color="auto"/>
              <w:bottom w:val="single" w:sz="4" w:space="0" w:color="auto"/>
              <w:right w:val="single" w:sz="4" w:space="0" w:color="auto"/>
            </w:tcBorders>
          </w:tcPr>
          <w:p w14:paraId="55BE8BB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A03E4E6" w14:textId="77777777" w:rsidR="007B35BB" w:rsidRPr="00F72CD4" w:rsidRDefault="007B35BB" w:rsidP="000D2D5A">
            <w:pPr>
              <w:pStyle w:val="TAL"/>
            </w:pPr>
          </w:p>
        </w:tc>
      </w:tr>
      <w:tr w:rsidR="007B35BB" w:rsidRPr="00F72CD4" w14:paraId="031DBE1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3848C9F"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F13906C"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C983ED9"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7AFECD8" w14:textId="77777777" w:rsidR="007B35BB" w:rsidRPr="00F72CD4" w:rsidRDefault="007B35BB" w:rsidP="000D2D5A">
            <w:pPr>
              <w:pStyle w:val="TAL"/>
            </w:pPr>
          </w:p>
        </w:tc>
      </w:tr>
    </w:tbl>
    <w:p w14:paraId="27112A01" w14:textId="77777777" w:rsidR="007B35BB" w:rsidRPr="00F72CD4" w:rsidRDefault="007B35BB" w:rsidP="000D2D5A"/>
    <w:p w14:paraId="58853910" w14:textId="77777777" w:rsidR="007B35BB" w:rsidRPr="00F72CD4" w:rsidRDefault="007B35BB" w:rsidP="000D2D5A">
      <w:pPr>
        <w:pStyle w:val="TH"/>
        <w:rPr>
          <w:i/>
          <w:iCs/>
        </w:rPr>
      </w:pPr>
      <w:r w:rsidRPr="00F72CD4">
        <w:t xml:space="preserve">Table 5.5.1.4.3-8: </w:t>
      </w:r>
      <w:r w:rsidRPr="00F72CD4">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B35BB" w:rsidRPr="00F72CD4" w14:paraId="1705ED57" w14:textId="77777777" w:rsidTr="007B35BB">
        <w:tc>
          <w:tcPr>
            <w:tcW w:w="9747" w:type="dxa"/>
            <w:gridSpan w:val="4"/>
            <w:tcBorders>
              <w:top w:val="single" w:sz="4" w:space="0" w:color="auto"/>
              <w:left w:val="single" w:sz="4" w:space="0" w:color="auto"/>
              <w:bottom w:val="single" w:sz="4" w:space="0" w:color="auto"/>
              <w:right w:val="single" w:sz="4" w:space="0" w:color="auto"/>
            </w:tcBorders>
            <w:hideMark/>
          </w:tcPr>
          <w:p w14:paraId="09EAFD59" w14:textId="77777777" w:rsidR="007B35BB" w:rsidRPr="00F72CD4" w:rsidRDefault="007B35BB" w:rsidP="000D2D5A">
            <w:pPr>
              <w:pStyle w:val="TAH"/>
            </w:pPr>
            <w:r w:rsidRPr="00F72CD4">
              <w:t>Derivation Path: TS 38.508</w:t>
            </w:r>
            <w:r w:rsidRPr="00F72CD4">
              <w:rPr>
                <w:rFonts w:cs="Arial"/>
              </w:rPr>
              <w:t>-1</w:t>
            </w:r>
            <w:r w:rsidRPr="00F72CD4">
              <w:t xml:space="preserve"> [6], Table 4.6.3-99</w:t>
            </w:r>
          </w:p>
        </w:tc>
      </w:tr>
      <w:tr w:rsidR="007B35BB" w:rsidRPr="00F72CD4" w14:paraId="7EB6AE78"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596EEA50" w14:textId="77777777" w:rsidR="007B35BB" w:rsidRPr="00F72CD4" w:rsidRDefault="007B35BB"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1FD263" w14:textId="77777777" w:rsidR="007B35BB" w:rsidRPr="00F72CD4" w:rsidRDefault="007B35BB"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2D6D2D7" w14:textId="77777777" w:rsidR="007B35BB" w:rsidRPr="00F72CD4" w:rsidRDefault="007B35BB"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166368C3" w14:textId="77777777" w:rsidR="007B35BB" w:rsidRPr="00F72CD4" w:rsidRDefault="007B35BB" w:rsidP="000D2D5A">
            <w:pPr>
              <w:pStyle w:val="TAH"/>
            </w:pPr>
            <w:r w:rsidRPr="00F72CD4">
              <w:t>Condition</w:t>
            </w:r>
          </w:p>
        </w:tc>
      </w:tr>
      <w:tr w:rsidR="007B35BB" w:rsidRPr="00F72CD4" w14:paraId="69D1FD5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150232F" w14:textId="77777777" w:rsidR="007B35BB" w:rsidRPr="00F72CD4" w:rsidRDefault="007B35BB" w:rsidP="000D2D5A">
            <w:pPr>
              <w:pStyle w:val="TAL"/>
            </w:pPr>
            <w:r w:rsidRPr="00F72CD4">
              <w:t xml:space="preserve">PDCP-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A62AA0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620995D"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BA87D0B" w14:textId="77777777" w:rsidR="007B35BB" w:rsidRPr="00F72CD4" w:rsidRDefault="007B35BB" w:rsidP="000D2D5A">
            <w:pPr>
              <w:pStyle w:val="TAL"/>
            </w:pPr>
          </w:p>
        </w:tc>
      </w:tr>
      <w:tr w:rsidR="007B35BB" w:rsidRPr="00F72CD4" w14:paraId="1095477D"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7F1C7FB" w14:textId="77777777" w:rsidR="007B35BB" w:rsidRPr="00F72CD4" w:rsidRDefault="007B35BB" w:rsidP="000D2D5A">
            <w:pPr>
              <w:pStyle w:val="TAL"/>
            </w:pPr>
            <w:r w:rsidRPr="00F72CD4">
              <w:t xml:space="preserve">  drb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5191B0F0"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D3DCF56"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7480284" w14:textId="77777777" w:rsidR="007B35BB" w:rsidRPr="00F72CD4" w:rsidRDefault="007B35BB" w:rsidP="000D2D5A">
            <w:pPr>
              <w:pStyle w:val="TAL"/>
            </w:pPr>
          </w:p>
        </w:tc>
      </w:tr>
      <w:tr w:rsidR="007B35BB" w:rsidRPr="00F72CD4" w14:paraId="31C4304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E44F77" w14:textId="77777777" w:rsidR="007B35BB" w:rsidRPr="00F72CD4" w:rsidRDefault="007B35BB" w:rsidP="000D2D5A">
            <w:pPr>
              <w:pStyle w:val="TAL"/>
            </w:pPr>
            <w:r w:rsidRPr="00F72CD4">
              <w:t xml:space="preserve">    discardTimer</w:t>
            </w:r>
          </w:p>
        </w:tc>
        <w:tc>
          <w:tcPr>
            <w:tcW w:w="2267" w:type="dxa"/>
            <w:tcBorders>
              <w:top w:val="single" w:sz="4" w:space="0" w:color="auto"/>
              <w:left w:val="single" w:sz="4" w:space="0" w:color="auto"/>
              <w:bottom w:val="single" w:sz="4" w:space="0" w:color="auto"/>
              <w:right w:val="single" w:sz="4" w:space="0" w:color="auto"/>
            </w:tcBorders>
            <w:hideMark/>
          </w:tcPr>
          <w:p w14:paraId="56C965E4" w14:textId="77777777" w:rsidR="007B35BB" w:rsidRPr="00F72CD4" w:rsidRDefault="007B35BB" w:rsidP="000D2D5A">
            <w:pPr>
              <w:pStyle w:val="TAL"/>
            </w:pPr>
            <w:r w:rsidRPr="00F72CD4">
              <w:t>infinity</w:t>
            </w:r>
          </w:p>
        </w:tc>
        <w:tc>
          <w:tcPr>
            <w:tcW w:w="1700" w:type="dxa"/>
            <w:tcBorders>
              <w:top w:val="single" w:sz="4" w:space="0" w:color="auto"/>
              <w:left w:val="single" w:sz="4" w:space="0" w:color="auto"/>
              <w:bottom w:val="single" w:sz="4" w:space="0" w:color="auto"/>
              <w:right w:val="single" w:sz="4" w:space="0" w:color="auto"/>
            </w:tcBorders>
          </w:tcPr>
          <w:p w14:paraId="0756B79E"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CEEF6F" w14:textId="77777777" w:rsidR="007B35BB" w:rsidRPr="00F72CD4" w:rsidRDefault="007B35BB" w:rsidP="000D2D5A">
            <w:pPr>
              <w:pStyle w:val="TAL"/>
            </w:pPr>
          </w:p>
        </w:tc>
      </w:tr>
      <w:tr w:rsidR="007B35BB" w:rsidRPr="00F72CD4" w14:paraId="0E34697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E7D8536" w14:textId="77777777" w:rsidR="007B35BB" w:rsidRPr="00F72CD4" w:rsidRDefault="007B35BB" w:rsidP="000D2D5A">
            <w:pPr>
              <w:pStyle w:val="TAL"/>
            </w:pPr>
            <w:r w:rsidRPr="00F72CD4">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406C4BE6" w14:textId="77777777" w:rsidR="007B35BB" w:rsidRPr="00F72CD4" w:rsidRDefault="007B35BB" w:rsidP="000D2D5A">
            <w:pPr>
              <w:pStyle w:val="TAL"/>
            </w:pPr>
            <w:r w:rsidRPr="00F72CD4">
              <w:t>len18bits</w:t>
            </w:r>
          </w:p>
        </w:tc>
        <w:tc>
          <w:tcPr>
            <w:tcW w:w="1700" w:type="dxa"/>
            <w:tcBorders>
              <w:top w:val="single" w:sz="4" w:space="0" w:color="auto"/>
              <w:left w:val="single" w:sz="4" w:space="0" w:color="auto"/>
              <w:bottom w:val="single" w:sz="4" w:space="0" w:color="auto"/>
              <w:right w:val="single" w:sz="4" w:space="0" w:color="auto"/>
            </w:tcBorders>
          </w:tcPr>
          <w:p w14:paraId="15A883E2"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CD839F5" w14:textId="77777777" w:rsidR="007B35BB" w:rsidRPr="00F72CD4" w:rsidRDefault="007B35BB" w:rsidP="000D2D5A">
            <w:pPr>
              <w:pStyle w:val="TAL"/>
            </w:pPr>
          </w:p>
        </w:tc>
      </w:tr>
      <w:tr w:rsidR="007B35BB" w:rsidRPr="00F72CD4" w14:paraId="1ADB1146"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BBDA3DD" w14:textId="77777777" w:rsidR="007B35BB" w:rsidRPr="00F72CD4" w:rsidRDefault="007B35BB" w:rsidP="000D2D5A">
            <w:pPr>
              <w:pStyle w:val="TAL"/>
            </w:pPr>
            <w:r w:rsidRPr="00F72CD4">
              <w:t xml:space="preserve">    pdcp-SN-Size-DL</w:t>
            </w:r>
          </w:p>
        </w:tc>
        <w:tc>
          <w:tcPr>
            <w:tcW w:w="2267" w:type="dxa"/>
            <w:tcBorders>
              <w:top w:val="single" w:sz="4" w:space="0" w:color="auto"/>
              <w:left w:val="single" w:sz="4" w:space="0" w:color="auto"/>
              <w:bottom w:val="single" w:sz="4" w:space="0" w:color="auto"/>
              <w:right w:val="single" w:sz="4" w:space="0" w:color="auto"/>
            </w:tcBorders>
            <w:hideMark/>
          </w:tcPr>
          <w:p w14:paraId="05441547" w14:textId="77777777" w:rsidR="007B35BB" w:rsidRPr="00F72CD4" w:rsidRDefault="007B35BB" w:rsidP="000D2D5A">
            <w:pPr>
              <w:pStyle w:val="TAL"/>
            </w:pPr>
            <w:r w:rsidRPr="00F72CD4">
              <w:t>len18bits</w:t>
            </w:r>
          </w:p>
        </w:tc>
        <w:tc>
          <w:tcPr>
            <w:tcW w:w="1700" w:type="dxa"/>
            <w:tcBorders>
              <w:top w:val="single" w:sz="4" w:space="0" w:color="auto"/>
              <w:left w:val="single" w:sz="4" w:space="0" w:color="auto"/>
              <w:bottom w:val="single" w:sz="4" w:space="0" w:color="auto"/>
              <w:right w:val="single" w:sz="4" w:space="0" w:color="auto"/>
            </w:tcBorders>
          </w:tcPr>
          <w:p w14:paraId="1FF0FCEB"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B2378B7" w14:textId="77777777" w:rsidR="007B35BB" w:rsidRPr="00F72CD4" w:rsidRDefault="007B35BB" w:rsidP="000D2D5A">
            <w:pPr>
              <w:pStyle w:val="TAL"/>
            </w:pPr>
          </w:p>
        </w:tc>
      </w:tr>
      <w:tr w:rsidR="007B35BB" w:rsidRPr="00F72CD4" w14:paraId="393E8EAB"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61326998" w14:textId="77777777" w:rsidR="007B35BB" w:rsidRPr="00F72CD4" w:rsidRDefault="007B35BB" w:rsidP="000D2D5A">
            <w:pPr>
              <w:pStyle w:val="TAL"/>
            </w:pPr>
            <w:r w:rsidRPr="00F72CD4">
              <w:t xml:space="preserve">    headerCompression CHOICE {</w:t>
            </w:r>
          </w:p>
        </w:tc>
        <w:tc>
          <w:tcPr>
            <w:tcW w:w="2267" w:type="dxa"/>
            <w:tcBorders>
              <w:top w:val="single" w:sz="4" w:space="0" w:color="auto"/>
              <w:left w:val="single" w:sz="4" w:space="0" w:color="auto"/>
              <w:bottom w:val="single" w:sz="4" w:space="0" w:color="auto"/>
              <w:right w:val="single" w:sz="4" w:space="0" w:color="auto"/>
            </w:tcBorders>
          </w:tcPr>
          <w:p w14:paraId="6609CAC7"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20B516FA"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3F30C3" w14:textId="77777777" w:rsidR="007B35BB" w:rsidRPr="00F72CD4" w:rsidRDefault="007B35BB" w:rsidP="000D2D5A">
            <w:pPr>
              <w:pStyle w:val="TAL"/>
            </w:pPr>
          </w:p>
        </w:tc>
      </w:tr>
      <w:tr w:rsidR="007B35BB" w:rsidRPr="00F72CD4" w14:paraId="04608920"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FF40A31" w14:textId="77777777" w:rsidR="007B35BB" w:rsidRPr="00F72CD4" w:rsidRDefault="007B35BB" w:rsidP="000D2D5A">
            <w:pPr>
              <w:pStyle w:val="TAL"/>
            </w:pPr>
            <w:r w:rsidRPr="00F72CD4">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4037CBFF" w14:textId="77777777" w:rsidR="007B35BB" w:rsidRPr="00F72CD4" w:rsidRDefault="007B35BB" w:rsidP="000D2D5A">
            <w:pPr>
              <w:pStyle w:val="TAL"/>
            </w:pPr>
            <w:r w:rsidRPr="00F72CD4">
              <w:t>Null</w:t>
            </w:r>
          </w:p>
        </w:tc>
        <w:tc>
          <w:tcPr>
            <w:tcW w:w="1700" w:type="dxa"/>
            <w:tcBorders>
              <w:top w:val="single" w:sz="4" w:space="0" w:color="auto"/>
              <w:left w:val="single" w:sz="4" w:space="0" w:color="auto"/>
              <w:bottom w:val="single" w:sz="4" w:space="0" w:color="auto"/>
              <w:right w:val="single" w:sz="4" w:space="0" w:color="auto"/>
            </w:tcBorders>
          </w:tcPr>
          <w:p w14:paraId="3799D97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379BCB" w14:textId="77777777" w:rsidR="007B35BB" w:rsidRPr="00F72CD4" w:rsidRDefault="007B35BB" w:rsidP="000D2D5A">
            <w:pPr>
              <w:pStyle w:val="TAL"/>
            </w:pPr>
          </w:p>
        </w:tc>
      </w:tr>
      <w:tr w:rsidR="007B35BB" w:rsidRPr="00F72CD4" w14:paraId="26BC8F0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067943F4"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530AB5F"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72B6381"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6953FC8" w14:textId="77777777" w:rsidR="007B35BB" w:rsidRPr="00F72CD4" w:rsidRDefault="007B35BB" w:rsidP="000D2D5A">
            <w:pPr>
              <w:pStyle w:val="TAL"/>
            </w:pPr>
          </w:p>
        </w:tc>
      </w:tr>
      <w:tr w:rsidR="007B35BB" w:rsidRPr="00F72CD4" w14:paraId="55C20C85"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AC8FD28" w14:textId="77777777" w:rsidR="007B35BB" w:rsidRPr="00F72CD4" w:rsidRDefault="007B35BB" w:rsidP="000D2D5A">
            <w:pPr>
              <w:pStyle w:val="TAL"/>
            </w:pPr>
            <w:r w:rsidRPr="00F72CD4">
              <w:t xml:space="preserve">    integrityProtection</w:t>
            </w:r>
          </w:p>
        </w:tc>
        <w:tc>
          <w:tcPr>
            <w:tcW w:w="2267" w:type="dxa"/>
            <w:tcBorders>
              <w:top w:val="single" w:sz="4" w:space="0" w:color="auto"/>
              <w:left w:val="single" w:sz="4" w:space="0" w:color="auto"/>
              <w:bottom w:val="single" w:sz="4" w:space="0" w:color="auto"/>
              <w:right w:val="single" w:sz="4" w:space="0" w:color="auto"/>
            </w:tcBorders>
            <w:hideMark/>
          </w:tcPr>
          <w:p w14:paraId="7BA49EAD"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7568470F"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C7B002A" w14:textId="77777777" w:rsidR="007B35BB" w:rsidRPr="00F72CD4" w:rsidRDefault="007B35BB" w:rsidP="000D2D5A">
            <w:pPr>
              <w:pStyle w:val="TAL"/>
            </w:pPr>
          </w:p>
        </w:tc>
      </w:tr>
      <w:tr w:rsidR="007B35BB" w:rsidRPr="00F72CD4" w14:paraId="224EEFD7"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10672C2D" w14:textId="77777777" w:rsidR="007B35BB" w:rsidRPr="00F72CD4" w:rsidRDefault="007B35BB" w:rsidP="000D2D5A">
            <w:pPr>
              <w:pStyle w:val="TAL"/>
            </w:pPr>
            <w:r w:rsidRPr="00F72CD4">
              <w:t xml:space="preserve">    statusReportRequired</w:t>
            </w:r>
          </w:p>
        </w:tc>
        <w:tc>
          <w:tcPr>
            <w:tcW w:w="2267" w:type="dxa"/>
            <w:tcBorders>
              <w:top w:val="single" w:sz="4" w:space="0" w:color="auto"/>
              <w:left w:val="single" w:sz="4" w:space="0" w:color="auto"/>
              <w:bottom w:val="single" w:sz="4" w:space="0" w:color="auto"/>
              <w:right w:val="single" w:sz="4" w:space="0" w:color="auto"/>
            </w:tcBorders>
            <w:hideMark/>
          </w:tcPr>
          <w:p w14:paraId="6116765D" w14:textId="77777777" w:rsidR="007B35BB" w:rsidRPr="00F72CD4" w:rsidRDefault="007B35BB" w:rsidP="000D2D5A">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tcPr>
          <w:p w14:paraId="35C7BA9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A4DB614" w14:textId="77777777" w:rsidR="007B35BB" w:rsidRPr="00F72CD4" w:rsidRDefault="007B35BB" w:rsidP="000D2D5A">
            <w:pPr>
              <w:pStyle w:val="TAL"/>
            </w:pPr>
          </w:p>
        </w:tc>
      </w:tr>
      <w:tr w:rsidR="007B35BB" w:rsidRPr="00F72CD4" w14:paraId="7E8933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4953C506" w14:textId="77777777" w:rsidR="007B35BB" w:rsidRPr="00F72CD4" w:rsidRDefault="007B35BB" w:rsidP="000D2D5A">
            <w:pPr>
              <w:pStyle w:val="TAL"/>
            </w:pPr>
            <w:r w:rsidRPr="00F72CD4">
              <w:t xml:space="preserve">    outOfOrderDelivery</w:t>
            </w:r>
          </w:p>
        </w:tc>
        <w:tc>
          <w:tcPr>
            <w:tcW w:w="2267" w:type="dxa"/>
            <w:tcBorders>
              <w:top w:val="single" w:sz="4" w:space="0" w:color="auto"/>
              <w:left w:val="single" w:sz="4" w:space="0" w:color="auto"/>
              <w:bottom w:val="single" w:sz="4" w:space="0" w:color="auto"/>
              <w:right w:val="single" w:sz="4" w:space="0" w:color="auto"/>
            </w:tcBorders>
            <w:hideMark/>
          </w:tcPr>
          <w:p w14:paraId="2DBA60AE"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621BC375"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E264DF2" w14:textId="77777777" w:rsidR="007B35BB" w:rsidRPr="00F72CD4" w:rsidRDefault="007B35BB" w:rsidP="000D2D5A">
            <w:pPr>
              <w:pStyle w:val="TAL"/>
            </w:pPr>
          </w:p>
        </w:tc>
      </w:tr>
      <w:tr w:rsidR="007B35BB" w:rsidRPr="00F72CD4" w14:paraId="7C71D613"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70794AE6" w14:textId="77777777" w:rsidR="007B35BB" w:rsidRPr="00F72CD4" w:rsidRDefault="007B35BB"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783B4214"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462E218"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0886AB1" w14:textId="77777777" w:rsidR="007B35BB" w:rsidRPr="00F72CD4" w:rsidRDefault="007B35BB" w:rsidP="000D2D5A">
            <w:pPr>
              <w:pStyle w:val="TAL"/>
            </w:pPr>
          </w:p>
        </w:tc>
      </w:tr>
      <w:tr w:rsidR="007B35BB" w:rsidRPr="00F72CD4" w14:paraId="0850FC9A"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362E8593" w14:textId="77777777" w:rsidR="007B35BB" w:rsidRPr="00F72CD4" w:rsidRDefault="007B35BB" w:rsidP="000D2D5A">
            <w:pPr>
              <w:pStyle w:val="TAL"/>
            </w:pPr>
            <w:r w:rsidRPr="00F72CD4">
              <w:t xml:space="preserve">  t-Reordering</w:t>
            </w:r>
          </w:p>
        </w:tc>
        <w:tc>
          <w:tcPr>
            <w:tcW w:w="2267" w:type="dxa"/>
            <w:tcBorders>
              <w:top w:val="single" w:sz="4" w:space="0" w:color="auto"/>
              <w:left w:val="single" w:sz="4" w:space="0" w:color="auto"/>
              <w:bottom w:val="single" w:sz="4" w:space="0" w:color="auto"/>
              <w:right w:val="single" w:sz="4" w:space="0" w:color="auto"/>
            </w:tcBorders>
            <w:hideMark/>
          </w:tcPr>
          <w:p w14:paraId="31C716D2" w14:textId="77777777" w:rsidR="007B35BB" w:rsidRPr="00F72CD4" w:rsidRDefault="007B35BB"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3DC33587"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4E96193" w14:textId="77777777" w:rsidR="007B35BB" w:rsidRPr="00F72CD4" w:rsidRDefault="007B35BB" w:rsidP="000D2D5A">
            <w:pPr>
              <w:pStyle w:val="TAL"/>
            </w:pPr>
          </w:p>
        </w:tc>
      </w:tr>
      <w:tr w:rsidR="007B35BB" w:rsidRPr="00F72CD4" w14:paraId="7373238F" w14:textId="77777777" w:rsidTr="007B35BB">
        <w:tc>
          <w:tcPr>
            <w:tcW w:w="4535" w:type="dxa"/>
            <w:tcBorders>
              <w:top w:val="single" w:sz="4" w:space="0" w:color="auto"/>
              <w:left w:val="single" w:sz="4" w:space="0" w:color="auto"/>
              <w:bottom w:val="single" w:sz="4" w:space="0" w:color="auto"/>
              <w:right w:val="single" w:sz="4" w:space="0" w:color="auto"/>
            </w:tcBorders>
            <w:hideMark/>
          </w:tcPr>
          <w:p w14:paraId="25F75C44" w14:textId="77777777" w:rsidR="007B35BB" w:rsidRPr="00F72CD4" w:rsidRDefault="007B35BB"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1D9B58A6" w14:textId="77777777" w:rsidR="007B35BB" w:rsidRPr="00F72CD4" w:rsidRDefault="007B35BB"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6BA497C4" w14:textId="77777777" w:rsidR="007B35BB" w:rsidRPr="00F72CD4" w:rsidRDefault="007B35BB"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45F34A3" w14:textId="77777777" w:rsidR="007B35BB" w:rsidRPr="00F72CD4" w:rsidRDefault="007B35BB" w:rsidP="000D2D5A">
            <w:pPr>
              <w:pStyle w:val="TAL"/>
            </w:pPr>
          </w:p>
        </w:tc>
      </w:tr>
    </w:tbl>
    <w:p w14:paraId="232816B1" w14:textId="77777777" w:rsidR="007B35BB" w:rsidRPr="00F72CD4" w:rsidRDefault="007B35BB" w:rsidP="000D2D5A"/>
    <w:p w14:paraId="53FB53F3" w14:textId="77777777" w:rsidR="007B35BB" w:rsidRPr="00F72CD4" w:rsidRDefault="007B35BB" w:rsidP="007B35BB">
      <w:pPr>
        <w:pStyle w:val="H6"/>
      </w:pPr>
      <w:r w:rsidRPr="00F72CD4">
        <w:t>5.5.1.5</w:t>
      </w:r>
      <w:r w:rsidRPr="00F72CD4">
        <w:tab/>
        <w:t>Test requirement</w:t>
      </w:r>
    </w:p>
    <w:p w14:paraId="4103CF14" w14:textId="77777777" w:rsidR="00250C72" w:rsidRPr="00F72CD4" w:rsidRDefault="007B35BB" w:rsidP="00250C72">
      <w:r w:rsidRPr="00F72CD4">
        <w:t xml:space="preserve">The PDCP SDU success rate of greater than 85% shall be sustained during at least </w:t>
      </w:r>
      <w:r w:rsidRPr="00F72CD4">
        <w:rPr>
          <w:rFonts w:eastAsia="MS Mincho"/>
        </w:rPr>
        <w:t>300</w:t>
      </w:r>
      <w:r w:rsidRPr="00F72CD4">
        <w:t xml:space="preserve"> frames.</w:t>
      </w:r>
    </w:p>
    <w:p w14:paraId="4A2C1A6A" w14:textId="77777777" w:rsidR="00250C72" w:rsidRPr="00F72CD4" w:rsidRDefault="00250C72" w:rsidP="00250C72">
      <w:pPr>
        <w:pStyle w:val="Heading3"/>
      </w:pPr>
      <w:r w:rsidRPr="00F72CD4">
        <w:t>5.5.2</w:t>
      </w:r>
      <w:r w:rsidRPr="00F72CD4">
        <w:tab/>
        <w:t>FR1 Sustained downlink data rate performance for single carrier with DL1024QAM</w:t>
      </w:r>
    </w:p>
    <w:p w14:paraId="18FE40C8" w14:textId="77777777" w:rsidR="00250C72" w:rsidRPr="00F72CD4" w:rsidRDefault="00250C72" w:rsidP="00250C72">
      <w:pPr>
        <w:pStyle w:val="EditorsNote"/>
      </w:pPr>
      <w:r w:rsidRPr="00F72CD4">
        <w:t>Note: This test case requires DL EVM to be better than 2.5%</w:t>
      </w:r>
    </w:p>
    <w:p w14:paraId="6D07FE30" w14:textId="77777777" w:rsidR="00250C72" w:rsidRPr="00F72CD4" w:rsidRDefault="00250C72" w:rsidP="00250C72">
      <w:pPr>
        <w:pStyle w:val="H6"/>
      </w:pPr>
      <w:r w:rsidRPr="00F72CD4">
        <w:t>5.5.2.1</w:t>
      </w:r>
      <w:r w:rsidRPr="00F72CD4">
        <w:tab/>
        <w:t>Test Purpose</w:t>
      </w:r>
    </w:p>
    <w:p w14:paraId="66AF66DB" w14:textId="77777777" w:rsidR="00250C72" w:rsidRPr="00F72CD4" w:rsidRDefault="00250C72" w:rsidP="00250C72">
      <w:r w:rsidRPr="00F72CD4">
        <w:rPr>
          <w:rFonts w:eastAsia="SimSun"/>
        </w:rPr>
        <w:t>The purpose of the test is to verify that the Layer 1 and Layer 2 correctly process in a sustained manner the received packets corresponding to the maximum data rate indicated by UE’s that support DL1024QAM capability</w:t>
      </w:r>
      <w:r w:rsidRPr="00F72CD4">
        <w:rPr>
          <w:rFonts w:eastAsia="SimSun"/>
          <w:i/>
        </w:rPr>
        <w:t>.</w:t>
      </w:r>
      <w:r w:rsidRPr="00F72CD4">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7209BD4B" w14:textId="77777777" w:rsidR="00250C72" w:rsidRPr="00F72CD4" w:rsidRDefault="00250C72" w:rsidP="00250C72">
      <w:pPr>
        <w:pStyle w:val="H6"/>
      </w:pPr>
      <w:r w:rsidRPr="00F72CD4">
        <w:t>5.5.2.2</w:t>
      </w:r>
      <w:r w:rsidRPr="00F72CD4">
        <w:tab/>
        <w:t>Test Applicability</w:t>
      </w:r>
    </w:p>
    <w:p w14:paraId="7AAFC900" w14:textId="77777777" w:rsidR="00250C72" w:rsidRPr="00F72CD4" w:rsidRDefault="00250C72" w:rsidP="00250C72">
      <w:r w:rsidRPr="00F72CD4">
        <w:t>This test applies to all types of NR UE release 17 and forward that support DL1024QAM.</w:t>
      </w:r>
    </w:p>
    <w:p w14:paraId="44BEEE6D" w14:textId="77777777" w:rsidR="00250C72" w:rsidRPr="00F72CD4" w:rsidRDefault="00250C72" w:rsidP="00250C72">
      <w:pPr>
        <w:pStyle w:val="H6"/>
      </w:pPr>
      <w:r w:rsidRPr="00F72CD4">
        <w:t>5.5.2.3</w:t>
      </w:r>
      <w:r w:rsidRPr="00F72CD4">
        <w:tab/>
        <w:t>Minimum conformance requirements</w:t>
      </w:r>
    </w:p>
    <w:p w14:paraId="6BCD94F3" w14:textId="77777777" w:rsidR="00250C72" w:rsidRPr="00F72CD4" w:rsidRDefault="00250C72" w:rsidP="00250C72">
      <w:pPr>
        <w:rPr>
          <w:rFonts w:eastAsia="SimSun"/>
          <w:lang w:eastAsia="zh-CN"/>
        </w:rPr>
      </w:pPr>
      <w:r w:rsidRPr="00F72CD4">
        <w:rPr>
          <w:rFonts w:eastAsia="SimSun"/>
        </w:rPr>
        <w:t>Same as in Clause 5.5.1.3 with the addition of Table 5.5.2.3-1 for DL1024QAM.</w:t>
      </w:r>
    </w:p>
    <w:p w14:paraId="48D827D0" w14:textId="77777777" w:rsidR="00250C72" w:rsidRPr="00F72CD4" w:rsidRDefault="00250C72" w:rsidP="00250C72">
      <w:pPr>
        <w:pStyle w:val="TH"/>
      </w:pPr>
      <w:r w:rsidRPr="00F72CD4">
        <w:t>Table 5.5.2.3-1</w:t>
      </w:r>
      <w:r w:rsidRPr="00F72CD4">
        <w:rPr>
          <w:lang w:eastAsia="zh-CN"/>
        </w:rPr>
        <w:t>:</w:t>
      </w:r>
      <w:r w:rsidRPr="00F72CD4">
        <w:t xml:space="preserve"> 1024QAM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034"/>
        <w:gridCol w:w="1838"/>
        <w:gridCol w:w="1055"/>
        <w:gridCol w:w="1408"/>
      </w:tblGrid>
      <w:tr w:rsidR="00250C72" w:rsidRPr="00F72CD4" w14:paraId="583A54A6" w14:textId="77777777" w:rsidTr="00555F11">
        <w:trPr>
          <w:jc w:val="center"/>
        </w:trPr>
        <w:tc>
          <w:tcPr>
            <w:tcW w:w="2034" w:type="dxa"/>
            <w:tcBorders>
              <w:bottom w:val="single" w:sz="4" w:space="0" w:color="auto"/>
            </w:tcBorders>
          </w:tcPr>
          <w:p w14:paraId="277C2204" w14:textId="77777777" w:rsidR="00250C72" w:rsidRPr="00F72CD4" w:rsidRDefault="00250C72" w:rsidP="00555F11">
            <w:pPr>
              <w:pStyle w:val="TAH"/>
              <w:rPr>
                <w:rFonts w:eastAsia="SimSun"/>
              </w:rPr>
            </w:pPr>
            <w:r w:rsidRPr="00F72CD4">
              <w:rPr>
                <w:rFonts w:eastAsia="SimSun"/>
              </w:rPr>
              <w:t>Supported RX</w:t>
            </w:r>
          </w:p>
          <w:p w14:paraId="6031C9EB" w14:textId="77777777" w:rsidR="00250C72" w:rsidRPr="00F72CD4" w:rsidRDefault="00250C72" w:rsidP="00555F11">
            <w:pPr>
              <w:pStyle w:val="TAH"/>
              <w:rPr>
                <w:rFonts w:eastAsia="SimSun"/>
              </w:rPr>
            </w:pPr>
            <w:r w:rsidRPr="00F72CD4">
              <w:rPr>
                <w:rFonts w:eastAsia="SimSun"/>
              </w:rPr>
              <w:t>antenna ports</w:t>
            </w:r>
          </w:p>
        </w:tc>
        <w:tc>
          <w:tcPr>
            <w:tcW w:w="2034" w:type="dxa"/>
            <w:shd w:val="clear" w:color="auto" w:fill="auto"/>
          </w:tcPr>
          <w:p w14:paraId="711C2DBC" w14:textId="77777777" w:rsidR="00250C72" w:rsidRPr="00F72CD4" w:rsidRDefault="00250C72" w:rsidP="00555F11">
            <w:pPr>
              <w:pStyle w:val="TAH"/>
              <w:rPr>
                <w:rFonts w:eastAsia="SimSun"/>
              </w:rPr>
            </w:pPr>
            <w:r w:rsidRPr="00F72CD4">
              <w:rPr>
                <w:rFonts w:eastAsia="SimSun"/>
              </w:rPr>
              <w:t>Maximum number of PDSCH MIMO layers</w:t>
            </w:r>
          </w:p>
        </w:tc>
        <w:tc>
          <w:tcPr>
            <w:tcW w:w="1838" w:type="dxa"/>
            <w:shd w:val="clear" w:color="auto" w:fill="auto"/>
          </w:tcPr>
          <w:p w14:paraId="61137EAE" w14:textId="77777777" w:rsidR="00250C72" w:rsidRPr="00F72CD4" w:rsidRDefault="00250C72" w:rsidP="00555F11">
            <w:pPr>
              <w:pStyle w:val="TAH"/>
              <w:rPr>
                <w:rFonts w:eastAsia="SimSun"/>
              </w:rPr>
            </w:pPr>
            <w:r w:rsidRPr="00F72CD4">
              <w:rPr>
                <w:rFonts w:eastAsia="SimSun"/>
              </w:rPr>
              <w:t>Maximum modulation format</w:t>
            </w:r>
          </w:p>
        </w:tc>
        <w:tc>
          <w:tcPr>
            <w:tcW w:w="1055" w:type="dxa"/>
            <w:shd w:val="clear" w:color="auto" w:fill="auto"/>
          </w:tcPr>
          <w:p w14:paraId="43EFBCF1" w14:textId="77777777" w:rsidR="00250C72" w:rsidRPr="00F72CD4" w:rsidRDefault="00250C72" w:rsidP="00555F11">
            <w:pPr>
              <w:pStyle w:val="TAH"/>
              <w:rPr>
                <w:rFonts w:eastAsia="SimSun"/>
              </w:rPr>
            </w:pPr>
            <w:r w:rsidRPr="00F72CD4">
              <w:rPr>
                <w:rFonts w:eastAsia="SimSun"/>
              </w:rPr>
              <w:t>Scaling factor</w:t>
            </w:r>
          </w:p>
        </w:tc>
        <w:tc>
          <w:tcPr>
            <w:tcW w:w="1408" w:type="dxa"/>
            <w:shd w:val="clear" w:color="auto" w:fill="auto"/>
          </w:tcPr>
          <w:p w14:paraId="5F303A52" w14:textId="77777777" w:rsidR="00250C72" w:rsidRPr="00F72CD4" w:rsidRDefault="00250C72" w:rsidP="00555F11">
            <w:pPr>
              <w:pStyle w:val="TAH"/>
              <w:rPr>
                <w:rFonts w:eastAsia="SimSun"/>
              </w:rPr>
            </w:pPr>
            <w:r w:rsidRPr="00F72CD4">
              <w:rPr>
                <w:rFonts w:eastAsia="SimSun"/>
              </w:rPr>
              <w:t>MCS</w:t>
            </w:r>
          </w:p>
        </w:tc>
      </w:tr>
      <w:tr w:rsidR="00250C72" w:rsidRPr="00F72CD4" w14:paraId="4948D4EA" w14:textId="77777777" w:rsidTr="00555F11">
        <w:trPr>
          <w:jc w:val="center"/>
        </w:trPr>
        <w:tc>
          <w:tcPr>
            <w:tcW w:w="2034" w:type="dxa"/>
            <w:tcBorders>
              <w:top w:val="single" w:sz="4" w:space="0" w:color="auto"/>
              <w:left w:val="single" w:sz="4" w:space="0" w:color="auto"/>
              <w:bottom w:val="nil"/>
              <w:right w:val="single" w:sz="4" w:space="0" w:color="auto"/>
            </w:tcBorders>
          </w:tcPr>
          <w:p w14:paraId="50CE3D9E" w14:textId="77777777" w:rsidR="00250C72" w:rsidRPr="00F72CD4" w:rsidRDefault="00250C72" w:rsidP="00555F11">
            <w:pPr>
              <w:pStyle w:val="TAC"/>
              <w:rPr>
                <w:rFonts w:eastAsia="SimSun"/>
              </w:rPr>
            </w:pPr>
            <w:r w:rsidRPr="00F72CD4">
              <w:rPr>
                <w:rFonts w:eastAsia="SimSun"/>
              </w:rPr>
              <w:t>2RX</w:t>
            </w:r>
          </w:p>
        </w:tc>
        <w:tc>
          <w:tcPr>
            <w:tcW w:w="2034" w:type="dxa"/>
            <w:tcBorders>
              <w:left w:val="single" w:sz="4" w:space="0" w:color="auto"/>
            </w:tcBorders>
            <w:shd w:val="clear" w:color="auto" w:fill="auto"/>
          </w:tcPr>
          <w:p w14:paraId="131EC406" w14:textId="77777777" w:rsidR="00250C72" w:rsidRPr="00F72CD4" w:rsidRDefault="00250C72" w:rsidP="00555F11">
            <w:pPr>
              <w:pStyle w:val="TAC"/>
              <w:rPr>
                <w:rFonts w:eastAsia="SimSun"/>
              </w:rPr>
            </w:pPr>
            <w:r w:rsidRPr="00F72CD4">
              <w:rPr>
                <w:rFonts w:eastAsia="SimSun"/>
              </w:rPr>
              <w:t>1</w:t>
            </w:r>
          </w:p>
        </w:tc>
        <w:tc>
          <w:tcPr>
            <w:tcW w:w="1838" w:type="dxa"/>
            <w:shd w:val="clear" w:color="auto" w:fill="auto"/>
          </w:tcPr>
          <w:p w14:paraId="1E52C3B1" w14:textId="77777777" w:rsidR="00250C72" w:rsidRPr="00F72CD4" w:rsidRDefault="00250C72" w:rsidP="00555F11">
            <w:pPr>
              <w:pStyle w:val="TAC"/>
              <w:rPr>
                <w:rFonts w:eastAsia="SimSun"/>
              </w:rPr>
            </w:pPr>
            <w:r w:rsidRPr="00F72CD4">
              <w:rPr>
                <w:rFonts w:eastAsia="SimSun"/>
              </w:rPr>
              <w:t>10</w:t>
            </w:r>
          </w:p>
        </w:tc>
        <w:tc>
          <w:tcPr>
            <w:tcW w:w="1055" w:type="dxa"/>
            <w:shd w:val="clear" w:color="auto" w:fill="auto"/>
          </w:tcPr>
          <w:p w14:paraId="682A28E7" w14:textId="77777777" w:rsidR="00250C72" w:rsidRPr="00F72CD4" w:rsidRDefault="00250C72" w:rsidP="00555F11">
            <w:pPr>
              <w:pStyle w:val="TAC"/>
              <w:rPr>
                <w:rFonts w:eastAsia="SimSun"/>
              </w:rPr>
            </w:pPr>
            <w:r w:rsidRPr="00F72CD4">
              <w:rPr>
                <w:rFonts w:eastAsia="SimSun"/>
              </w:rPr>
              <w:t>1</w:t>
            </w:r>
          </w:p>
        </w:tc>
        <w:tc>
          <w:tcPr>
            <w:tcW w:w="1408" w:type="dxa"/>
            <w:shd w:val="clear" w:color="auto" w:fill="auto"/>
          </w:tcPr>
          <w:p w14:paraId="34700A53" w14:textId="77777777" w:rsidR="00250C72" w:rsidRPr="00F72CD4" w:rsidRDefault="00250C72" w:rsidP="00555F11">
            <w:pPr>
              <w:pStyle w:val="TAC"/>
              <w:rPr>
                <w:rFonts w:eastAsia="SimSun"/>
                <w:lang w:eastAsia="zh-CN"/>
              </w:rPr>
            </w:pPr>
            <w:r w:rsidRPr="00F72CD4">
              <w:rPr>
                <w:rFonts w:eastAsia="SimSun"/>
              </w:rPr>
              <w:t>23</w:t>
            </w:r>
          </w:p>
        </w:tc>
      </w:tr>
      <w:tr w:rsidR="00250C72" w:rsidRPr="00F72CD4" w14:paraId="01AF447B" w14:textId="77777777" w:rsidTr="00555F11">
        <w:trPr>
          <w:jc w:val="center"/>
        </w:trPr>
        <w:tc>
          <w:tcPr>
            <w:tcW w:w="2034" w:type="dxa"/>
            <w:tcBorders>
              <w:top w:val="nil"/>
              <w:left w:val="single" w:sz="4" w:space="0" w:color="auto"/>
              <w:bottom w:val="nil"/>
              <w:right w:val="single" w:sz="4" w:space="0" w:color="auto"/>
            </w:tcBorders>
          </w:tcPr>
          <w:p w14:paraId="0A1CE8C8" w14:textId="77777777" w:rsidR="00250C72" w:rsidRPr="00F72CD4" w:rsidRDefault="00250C72" w:rsidP="00555F11">
            <w:pPr>
              <w:pStyle w:val="TAC"/>
              <w:rPr>
                <w:rFonts w:eastAsia="SimSun"/>
              </w:rPr>
            </w:pPr>
          </w:p>
        </w:tc>
        <w:tc>
          <w:tcPr>
            <w:tcW w:w="2034" w:type="dxa"/>
            <w:tcBorders>
              <w:left w:val="single" w:sz="4" w:space="0" w:color="auto"/>
            </w:tcBorders>
            <w:shd w:val="clear" w:color="auto" w:fill="auto"/>
          </w:tcPr>
          <w:p w14:paraId="121AF6FB" w14:textId="77777777" w:rsidR="00250C72" w:rsidRPr="00F72CD4" w:rsidRDefault="00250C72" w:rsidP="00555F11">
            <w:pPr>
              <w:pStyle w:val="TAC"/>
              <w:rPr>
                <w:rFonts w:eastAsia="SimSun"/>
              </w:rPr>
            </w:pPr>
            <w:r w:rsidRPr="00F72CD4">
              <w:rPr>
                <w:rFonts w:eastAsia="SimSun"/>
              </w:rPr>
              <w:t>1</w:t>
            </w:r>
          </w:p>
        </w:tc>
        <w:tc>
          <w:tcPr>
            <w:tcW w:w="1838" w:type="dxa"/>
            <w:shd w:val="clear" w:color="auto" w:fill="auto"/>
          </w:tcPr>
          <w:p w14:paraId="2F81C91C" w14:textId="77777777" w:rsidR="00250C72" w:rsidRPr="00F72CD4" w:rsidRDefault="00250C72" w:rsidP="00555F11">
            <w:pPr>
              <w:pStyle w:val="TAC"/>
              <w:rPr>
                <w:rFonts w:eastAsia="SimSun"/>
              </w:rPr>
            </w:pPr>
            <w:r w:rsidRPr="00F72CD4">
              <w:rPr>
                <w:rFonts w:eastAsia="SimSun"/>
              </w:rPr>
              <w:t>10</w:t>
            </w:r>
          </w:p>
        </w:tc>
        <w:tc>
          <w:tcPr>
            <w:tcW w:w="1055" w:type="dxa"/>
            <w:shd w:val="clear" w:color="auto" w:fill="auto"/>
          </w:tcPr>
          <w:p w14:paraId="210D0D6B" w14:textId="77777777" w:rsidR="00250C72" w:rsidRPr="00F72CD4" w:rsidRDefault="00250C72" w:rsidP="00555F11">
            <w:pPr>
              <w:pStyle w:val="TAC"/>
              <w:rPr>
                <w:rFonts w:eastAsia="SimSun"/>
              </w:rPr>
            </w:pPr>
            <w:r w:rsidRPr="00F72CD4">
              <w:rPr>
                <w:rFonts w:eastAsia="SimSun"/>
              </w:rPr>
              <w:t>0.8</w:t>
            </w:r>
          </w:p>
        </w:tc>
        <w:tc>
          <w:tcPr>
            <w:tcW w:w="1408" w:type="dxa"/>
            <w:shd w:val="clear" w:color="auto" w:fill="auto"/>
          </w:tcPr>
          <w:p w14:paraId="0CC877F9" w14:textId="77777777" w:rsidR="00250C72" w:rsidRPr="00F72CD4" w:rsidRDefault="00250C72" w:rsidP="00555F11">
            <w:pPr>
              <w:pStyle w:val="TAC"/>
              <w:rPr>
                <w:rFonts w:eastAsia="SimSun"/>
                <w:lang w:eastAsia="zh-CN"/>
              </w:rPr>
            </w:pPr>
            <w:r w:rsidRPr="00F72CD4">
              <w:rPr>
                <w:rFonts w:eastAsia="SimSun"/>
              </w:rPr>
              <w:t>21</w:t>
            </w:r>
          </w:p>
        </w:tc>
      </w:tr>
      <w:tr w:rsidR="00250C72" w:rsidRPr="00F72CD4" w14:paraId="67C11743" w14:textId="77777777" w:rsidTr="00555F11">
        <w:trPr>
          <w:jc w:val="center"/>
        </w:trPr>
        <w:tc>
          <w:tcPr>
            <w:tcW w:w="2034" w:type="dxa"/>
            <w:tcBorders>
              <w:top w:val="nil"/>
              <w:left w:val="single" w:sz="4" w:space="0" w:color="auto"/>
              <w:bottom w:val="nil"/>
              <w:right w:val="single" w:sz="4" w:space="0" w:color="auto"/>
            </w:tcBorders>
          </w:tcPr>
          <w:p w14:paraId="3BE2DEED" w14:textId="77777777" w:rsidR="00250C72" w:rsidRPr="00F72CD4" w:rsidRDefault="00250C72" w:rsidP="00555F11">
            <w:pPr>
              <w:pStyle w:val="TAC"/>
              <w:rPr>
                <w:rFonts w:eastAsia="SimSun"/>
              </w:rPr>
            </w:pPr>
          </w:p>
        </w:tc>
        <w:tc>
          <w:tcPr>
            <w:tcW w:w="2034" w:type="dxa"/>
            <w:tcBorders>
              <w:left w:val="single" w:sz="4" w:space="0" w:color="auto"/>
            </w:tcBorders>
            <w:shd w:val="clear" w:color="auto" w:fill="auto"/>
          </w:tcPr>
          <w:p w14:paraId="098F0571" w14:textId="77777777" w:rsidR="00250C72" w:rsidRPr="00F72CD4" w:rsidRDefault="00250C72" w:rsidP="00555F11">
            <w:pPr>
              <w:pStyle w:val="TAC"/>
              <w:rPr>
                <w:rFonts w:eastAsia="SimSun"/>
              </w:rPr>
            </w:pPr>
            <w:r w:rsidRPr="00F72CD4">
              <w:rPr>
                <w:rFonts w:eastAsia="SimSun"/>
              </w:rPr>
              <w:t>1</w:t>
            </w:r>
          </w:p>
        </w:tc>
        <w:tc>
          <w:tcPr>
            <w:tcW w:w="1838" w:type="dxa"/>
            <w:shd w:val="clear" w:color="auto" w:fill="auto"/>
          </w:tcPr>
          <w:p w14:paraId="4ED07446" w14:textId="77777777" w:rsidR="00250C72" w:rsidRPr="00F72CD4" w:rsidRDefault="00250C72" w:rsidP="00555F11">
            <w:pPr>
              <w:pStyle w:val="TAC"/>
              <w:rPr>
                <w:rFonts w:eastAsia="SimSun"/>
              </w:rPr>
            </w:pPr>
            <w:r w:rsidRPr="00F72CD4">
              <w:rPr>
                <w:rFonts w:eastAsia="SimSun"/>
              </w:rPr>
              <w:t>10</w:t>
            </w:r>
          </w:p>
        </w:tc>
        <w:tc>
          <w:tcPr>
            <w:tcW w:w="1055" w:type="dxa"/>
            <w:shd w:val="clear" w:color="auto" w:fill="auto"/>
          </w:tcPr>
          <w:p w14:paraId="2E09926C" w14:textId="77777777" w:rsidR="00250C72" w:rsidRPr="00F72CD4" w:rsidRDefault="00250C72" w:rsidP="00555F11">
            <w:pPr>
              <w:pStyle w:val="TAC"/>
              <w:rPr>
                <w:rFonts w:eastAsia="SimSun"/>
              </w:rPr>
            </w:pPr>
            <w:r w:rsidRPr="00F72CD4">
              <w:rPr>
                <w:rFonts w:eastAsia="SimSun"/>
              </w:rPr>
              <w:t>0.75</w:t>
            </w:r>
          </w:p>
        </w:tc>
        <w:tc>
          <w:tcPr>
            <w:tcW w:w="1408" w:type="dxa"/>
            <w:shd w:val="clear" w:color="auto" w:fill="auto"/>
          </w:tcPr>
          <w:p w14:paraId="40430FC7" w14:textId="77777777" w:rsidR="00250C72" w:rsidRPr="00F72CD4" w:rsidRDefault="00250C72" w:rsidP="00555F11">
            <w:pPr>
              <w:pStyle w:val="TAC"/>
              <w:rPr>
                <w:rFonts w:eastAsia="SimSun"/>
                <w:lang w:eastAsia="zh-CN"/>
              </w:rPr>
            </w:pPr>
            <w:r w:rsidRPr="00F72CD4">
              <w:rPr>
                <w:rFonts w:eastAsia="SimSun"/>
              </w:rPr>
              <w:t>19</w:t>
            </w:r>
          </w:p>
        </w:tc>
      </w:tr>
      <w:tr w:rsidR="00250C72" w:rsidRPr="00F72CD4" w14:paraId="0021E26D" w14:textId="77777777" w:rsidTr="00555F11">
        <w:trPr>
          <w:jc w:val="center"/>
        </w:trPr>
        <w:tc>
          <w:tcPr>
            <w:tcW w:w="2034" w:type="dxa"/>
            <w:tcBorders>
              <w:top w:val="nil"/>
              <w:left w:val="single" w:sz="4" w:space="0" w:color="auto"/>
              <w:bottom w:val="single" w:sz="4" w:space="0" w:color="auto"/>
              <w:right w:val="single" w:sz="4" w:space="0" w:color="auto"/>
            </w:tcBorders>
          </w:tcPr>
          <w:p w14:paraId="75A65A9A" w14:textId="77777777" w:rsidR="00250C72" w:rsidRPr="00F72CD4" w:rsidRDefault="00250C72" w:rsidP="00555F11">
            <w:pPr>
              <w:pStyle w:val="TAC"/>
              <w:rPr>
                <w:rFonts w:eastAsia="SimSun"/>
              </w:rPr>
            </w:pPr>
          </w:p>
        </w:tc>
        <w:tc>
          <w:tcPr>
            <w:tcW w:w="2034" w:type="dxa"/>
            <w:tcBorders>
              <w:left w:val="single" w:sz="4" w:space="0" w:color="auto"/>
            </w:tcBorders>
            <w:shd w:val="clear" w:color="auto" w:fill="auto"/>
          </w:tcPr>
          <w:p w14:paraId="09EEAA0E" w14:textId="77777777" w:rsidR="00250C72" w:rsidRPr="00F72CD4" w:rsidRDefault="00250C72" w:rsidP="00555F11">
            <w:pPr>
              <w:pStyle w:val="TAC"/>
              <w:rPr>
                <w:rFonts w:eastAsia="SimSun"/>
              </w:rPr>
            </w:pPr>
            <w:r w:rsidRPr="00F72CD4">
              <w:rPr>
                <w:rFonts w:eastAsia="SimSun"/>
              </w:rPr>
              <w:t>1</w:t>
            </w:r>
          </w:p>
        </w:tc>
        <w:tc>
          <w:tcPr>
            <w:tcW w:w="1838" w:type="dxa"/>
            <w:shd w:val="clear" w:color="auto" w:fill="auto"/>
          </w:tcPr>
          <w:p w14:paraId="23FE81FA" w14:textId="77777777" w:rsidR="00250C72" w:rsidRPr="00F72CD4" w:rsidRDefault="00250C72" w:rsidP="00555F11">
            <w:pPr>
              <w:pStyle w:val="TAC"/>
              <w:rPr>
                <w:rFonts w:eastAsia="SimSun"/>
              </w:rPr>
            </w:pPr>
            <w:r w:rsidRPr="00F72CD4">
              <w:rPr>
                <w:rFonts w:eastAsia="SimSun"/>
              </w:rPr>
              <w:t>10</w:t>
            </w:r>
          </w:p>
        </w:tc>
        <w:tc>
          <w:tcPr>
            <w:tcW w:w="1055" w:type="dxa"/>
            <w:shd w:val="clear" w:color="auto" w:fill="auto"/>
          </w:tcPr>
          <w:p w14:paraId="75CD11B5" w14:textId="77777777" w:rsidR="00250C72" w:rsidRPr="00F72CD4" w:rsidRDefault="00250C72" w:rsidP="00555F11">
            <w:pPr>
              <w:pStyle w:val="TAC"/>
              <w:rPr>
                <w:rFonts w:eastAsia="SimSun"/>
              </w:rPr>
            </w:pPr>
            <w:r w:rsidRPr="00F72CD4">
              <w:rPr>
                <w:rFonts w:eastAsia="SimSun"/>
              </w:rPr>
              <w:t>0.4</w:t>
            </w:r>
          </w:p>
        </w:tc>
        <w:tc>
          <w:tcPr>
            <w:tcW w:w="1408" w:type="dxa"/>
            <w:shd w:val="clear" w:color="auto" w:fill="auto"/>
          </w:tcPr>
          <w:p w14:paraId="572D4E4E" w14:textId="77777777" w:rsidR="00250C72" w:rsidRPr="00F72CD4" w:rsidRDefault="00250C72" w:rsidP="00555F11">
            <w:pPr>
              <w:pStyle w:val="TAC"/>
              <w:rPr>
                <w:rFonts w:eastAsia="SimSun"/>
                <w:lang w:eastAsia="zh-CN"/>
              </w:rPr>
            </w:pPr>
            <w:r w:rsidRPr="00F72CD4">
              <w:rPr>
                <w:rFonts w:eastAsia="SimSun"/>
              </w:rPr>
              <w:t>9</w:t>
            </w:r>
          </w:p>
        </w:tc>
      </w:tr>
      <w:tr w:rsidR="00250C72" w:rsidRPr="00F72CD4" w14:paraId="71C4A093" w14:textId="77777777" w:rsidTr="00555F11">
        <w:trPr>
          <w:jc w:val="center"/>
        </w:trPr>
        <w:tc>
          <w:tcPr>
            <w:tcW w:w="2034" w:type="dxa"/>
            <w:tcBorders>
              <w:top w:val="single" w:sz="4" w:space="0" w:color="auto"/>
              <w:left w:val="single" w:sz="4" w:space="0" w:color="auto"/>
              <w:bottom w:val="nil"/>
              <w:right w:val="single" w:sz="4" w:space="0" w:color="auto"/>
            </w:tcBorders>
          </w:tcPr>
          <w:p w14:paraId="2EF82C24" w14:textId="77777777" w:rsidR="00250C72" w:rsidRPr="00F72CD4" w:rsidRDefault="00250C72" w:rsidP="00555F11">
            <w:pPr>
              <w:pStyle w:val="TAC"/>
              <w:rPr>
                <w:rFonts w:eastAsia="SimSun"/>
              </w:rPr>
            </w:pPr>
            <w:r w:rsidRPr="00F72CD4">
              <w:rPr>
                <w:rFonts w:eastAsia="SimSun"/>
              </w:rPr>
              <w:t>4RX</w:t>
            </w: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1C231EE" w14:textId="77777777" w:rsidR="00250C72" w:rsidRPr="00F72CD4" w:rsidRDefault="00250C72" w:rsidP="00555F11">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20238F4"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A4F92AD" w14:textId="77777777" w:rsidR="00250C72" w:rsidRPr="00F72CD4" w:rsidRDefault="00250C72" w:rsidP="00555F11">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9BAE3DE" w14:textId="77777777" w:rsidR="00250C72" w:rsidRPr="00F72CD4" w:rsidRDefault="00250C72" w:rsidP="00555F11">
            <w:pPr>
              <w:pStyle w:val="TAC"/>
              <w:rPr>
                <w:rFonts w:eastAsia="SimSun"/>
              </w:rPr>
            </w:pPr>
            <w:r w:rsidRPr="00F72CD4">
              <w:rPr>
                <w:rFonts w:eastAsia="SimSun"/>
              </w:rPr>
              <w:t>24</w:t>
            </w:r>
          </w:p>
        </w:tc>
      </w:tr>
      <w:tr w:rsidR="00250C72" w:rsidRPr="00F72CD4" w14:paraId="7CACF70C" w14:textId="77777777" w:rsidTr="00555F11">
        <w:trPr>
          <w:jc w:val="center"/>
        </w:trPr>
        <w:tc>
          <w:tcPr>
            <w:tcW w:w="2034" w:type="dxa"/>
            <w:tcBorders>
              <w:top w:val="nil"/>
              <w:left w:val="single" w:sz="4" w:space="0" w:color="auto"/>
              <w:bottom w:val="nil"/>
              <w:right w:val="single" w:sz="4" w:space="0" w:color="auto"/>
            </w:tcBorders>
          </w:tcPr>
          <w:p w14:paraId="1F511AF2"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5836CFE" w14:textId="77777777" w:rsidR="00250C72" w:rsidRPr="00F72CD4" w:rsidRDefault="00250C72" w:rsidP="00555F11">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DF8ECCB"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1A0FB23" w14:textId="77777777" w:rsidR="00250C72" w:rsidRPr="00F72CD4" w:rsidRDefault="00250C72" w:rsidP="00555F11">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7CF7449" w14:textId="77777777" w:rsidR="00250C72" w:rsidRPr="00F72CD4" w:rsidRDefault="00250C72" w:rsidP="00555F11">
            <w:pPr>
              <w:pStyle w:val="TAC"/>
              <w:rPr>
                <w:rFonts w:eastAsia="SimSun"/>
              </w:rPr>
            </w:pPr>
            <w:r w:rsidRPr="00F72CD4">
              <w:rPr>
                <w:rFonts w:eastAsia="SimSun"/>
              </w:rPr>
              <w:t>21</w:t>
            </w:r>
          </w:p>
        </w:tc>
      </w:tr>
      <w:tr w:rsidR="00250C72" w:rsidRPr="00F72CD4" w14:paraId="54FDB70E" w14:textId="77777777" w:rsidTr="00555F11">
        <w:trPr>
          <w:jc w:val="center"/>
        </w:trPr>
        <w:tc>
          <w:tcPr>
            <w:tcW w:w="2034" w:type="dxa"/>
            <w:tcBorders>
              <w:top w:val="nil"/>
              <w:left w:val="single" w:sz="4" w:space="0" w:color="auto"/>
              <w:bottom w:val="nil"/>
              <w:right w:val="single" w:sz="4" w:space="0" w:color="auto"/>
            </w:tcBorders>
          </w:tcPr>
          <w:p w14:paraId="128E8218"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0219A94" w14:textId="77777777" w:rsidR="00250C72" w:rsidRPr="00F72CD4" w:rsidRDefault="00250C72" w:rsidP="00555F11">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433DAA9"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585664" w14:textId="77777777" w:rsidR="00250C72" w:rsidRPr="00F72CD4" w:rsidRDefault="00250C72" w:rsidP="00555F11">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BF7301D" w14:textId="77777777" w:rsidR="00250C72" w:rsidRPr="00F72CD4" w:rsidRDefault="00250C72" w:rsidP="00555F11">
            <w:pPr>
              <w:pStyle w:val="TAC"/>
              <w:rPr>
                <w:rFonts w:eastAsia="SimSun"/>
              </w:rPr>
            </w:pPr>
            <w:r w:rsidRPr="00F72CD4">
              <w:rPr>
                <w:rFonts w:eastAsia="SimSun"/>
              </w:rPr>
              <w:t>19</w:t>
            </w:r>
          </w:p>
        </w:tc>
      </w:tr>
      <w:tr w:rsidR="00250C72" w:rsidRPr="00F72CD4" w14:paraId="632B5128" w14:textId="77777777" w:rsidTr="00555F11">
        <w:trPr>
          <w:jc w:val="center"/>
        </w:trPr>
        <w:tc>
          <w:tcPr>
            <w:tcW w:w="2034" w:type="dxa"/>
            <w:tcBorders>
              <w:top w:val="nil"/>
              <w:left w:val="single" w:sz="4" w:space="0" w:color="auto"/>
              <w:bottom w:val="nil"/>
              <w:right w:val="single" w:sz="4" w:space="0" w:color="auto"/>
            </w:tcBorders>
          </w:tcPr>
          <w:p w14:paraId="24646AEE"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3B66F3F1" w14:textId="77777777" w:rsidR="00250C72" w:rsidRPr="00F72CD4" w:rsidRDefault="00250C72" w:rsidP="00555F11">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7A94954"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46F011F" w14:textId="77777777" w:rsidR="00250C72" w:rsidRPr="00F72CD4" w:rsidRDefault="00250C72" w:rsidP="00555F11">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18AC16E" w14:textId="77777777" w:rsidR="00250C72" w:rsidRPr="00F72CD4" w:rsidRDefault="00250C72" w:rsidP="00555F11">
            <w:pPr>
              <w:pStyle w:val="TAC"/>
              <w:rPr>
                <w:rFonts w:eastAsia="SimSun"/>
              </w:rPr>
            </w:pPr>
            <w:r w:rsidRPr="00F72CD4">
              <w:rPr>
                <w:rFonts w:eastAsia="SimSun"/>
              </w:rPr>
              <w:t>9</w:t>
            </w:r>
          </w:p>
        </w:tc>
      </w:tr>
      <w:tr w:rsidR="00250C72" w:rsidRPr="00F72CD4" w14:paraId="4973C8EA" w14:textId="77777777" w:rsidTr="00555F11">
        <w:trPr>
          <w:jc w:val="center"/>
        </w:trPr>
        <w:tc>
          <w:tcPr>
            <w:tcW w:w="2034" w:type="dxa"/>
            <w:tcBorders>
              <w:top w:val="nil"/>
              <w:left w:val="single" w:sz="4" w:space="0" w:color="auto"/>
              <w:bottom w:val="nil"/>
              <w:right w:val="single" w:sz="4" w:space="0" w:color="auto"/>
            </w:tcBorders>
          </w:tcPr>
          <w:p w14:paraId="0FD54E37"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5264FED" w14:textId="77777777" w:rsidR="00250C72" w:rsidRPr="00F72CD4" w:rsidRDefault="00250C72" w:rsidP="00555F11">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9D4F690"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A03C661" w14:textId="77777777" w:rsidR="00250C72" w:rsidRPr="00F72CD4" w:rsidRDefault="00250C72" w:rsidP="00555F11">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DDE6FCD" w14:textId="77777777" w:rsidR="00250C72" w:rsidRPr="00F72CD4" w:rsidRDefault="00250C72" w:rsidP="00555F11">
            <w:pPr>
              <w:pStyle w:val="TAC"/>
              <w:rPr>
                <w:rFonts w:eastAsia="SimSun"/>
              </w:rPr>
            </w:pPr>
            <w:r w:rsidRPr="00F72CD4">
              <w:rPr>
                <w:rFonts w:eastAsia="SimSun"/>
              </w:rPr>
              <w:t>23</w:t>
            </w:r>
          </w:p>
        </w:tc>
      </w:tr>
      <w:tr w:rsidR="00250C72" w:rsidRPr="00F72CD4" w14:paraId="222BFCD1" w14:textId="77777777" w:rsidTr="00555F11">
        <w:trPr>
          <w:jc w:val="center"/>
        </w:trPr>
        <w:tc>
          <w:tcPr>
            <w:tcW w:w="2034" w:type="dxa"/>
            <w:tcBorders>
              <w:top w:val="nil"/>
              <w:left w:val="single" w:sz="4" w:space="0" w:color="auto"/>
              <w:bottom w:val="nil"/>
              <w:right w:val="single" w:sz="4" w:space="0" w:color="auto"/>
            </w:tcBorders>
          </w:tcPr>
          <w:p w14:paraId="79EF90BF"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690E41F" w14:textId="77777777" w:rsidR="00250C72" w:rsidRPr="00F72CD4" w:rsidRDefault="00250C72" w:rsidP="00555F11">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F8C7977"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B1C9BFA" w14:textId="77777777" w:rsidR="00250C72" w:rsidRPr="00F72CD4" w:rsidRDefault="00250C72" w:rsidP="00555F11">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398A62D" w14:textId="77777777" w:rsidR="00250C72" w:rsidRPr="00F72CD4" w:rsidRDefault="00250C72" w:rsidP="00555F11">
            <w:pPr>
              <w:pStyle w:val="TAC"/>
              <w:rPr>
                <w:rFonts w:eastAsia="SimSun"/>
              </w:rPr>
            </w:pPr>
            <w:r w:rsidRPr="00F72CD4">
              <w:rPr>
                <w:rFonts w:eastAsia="SimSun"/>
              </w:rPr>
              <w:t>21</w:t>
            </w:r>
          </w:p>
        </w:tc>
      </w:tr>
      <w:tr w:rsidR="00250C72" w:rsidRPr="00F72CD4" w14:paraId="368E3194" w14:textId="77777777" w:rsidTr="00555F11">
        <w:trPr>
          <w:jc w:val="center"/>
        </w:trPr>
        <w:tc>
          <w:tcPr>
            <w:tcW w:w="2034" w:type="dxa"/>
            <w:tcBorders>
              <w:top w:val="nil"/>
              <w:left w:val="single" w:sz="4" w:space="0" w:color="auto"/>
              <w:bottom w:val="nil"/>
              <w:right w:val="single" w:sz="4" w:space="0" w:color="auto"/>
            </w:tcBorders>
          </w:tcPr>
          <w:p w14:paraId="0C8EAA0E"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581EA38A" w14:textId="77777777" w:rsidR="00250C72" w:rsidRPr="00F72CD4" w:rsidRDefault="00250C72" w:rsidP="00555F11">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A74D7C6"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F869D52" w14:textId="77777777" w:rsidR="00250C72" w:rsidRPr="00F72CD4" w:rsidRDefault="00250C72" w:rsidP="00555F11">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A4E3D30" w14:textId="77777777" w:rsidR="00250C72" w:rsidRPr="00F72CD4" w:rsidRDefault="00250C72" w:rsidP="00555F11">
            <w:pPr>
              <w:pStyle w:val="TAC"/>
              <w:rPr>
                <w:rFonts w:eastAsia="SimSun"/>
              </w:rPr>
            </w:pPr>
            <w:r w:rsidRPr="00F72CD4">
              <w:rPr>
                <w:rFonts w:eastAsia="SimSun"/>
              </w:rPr>
              <w:t>19</w:t>
            </w:r>
          </w:p>
        </w:tc>
      </w:tr>
      <w:tr w:rsidR="00250C72" w:rsidRPr="00F72CD4" w14:paraId="782AAD7C" w14:textId="77777777" w:rsidTr="00555F11">
        <w:trPr>
          <w:jc w:val="center"/>
        </w:trPr>
        <w:tc>
          <w:tcPr>
            <w:tcW w:w="2034" w:type="dxa"/>
            <w:tcBorders>
              <w:top w:val="nil"/>
              <w:left w:val="single" w:sz="4" w:space="0" w:color="auto"/>
              <w:bottom w:val="single" w:sz="4" w:space="0" w:color="auto"/>
              <w:right w:val="single" w:sz="4" w:space="0" w:color="auto"/>
            </w:tcBorders>
          </w:tcPr>
          <w:p w14:paraId="0810DE20" w14:textId="77777777" w:rsidR="00250C72" w:rsidRPr="00F72CD4" w:rsidRDefault="00250C72" w:rsidP="00555F11">
            <w:pPr>
              <w:pStyle w:val="TAC"/>
              <w:rPr>
                <w:rFonts w:eastAsia="SimSun"/>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A261F8F" w14:textId="77777777" w:rsidR="00250C72" w:rsidRPr="00F72CD4" w:rsidRDefault="00250C72" w:rsidP="00555F11">
            <w:pPr>
              <w:pStyle w:val="TAC"/>
              <w:rPr>
                <w:rFonts w:eastAsia="SimSun"/>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39571AF" w14:textId="77777777" w:rsidR="00250C72" w:rsidRPr="00F72CD4" w:rsidRDefault="00250C72" w:rsidP="00555F11">
            <w:pPr>
              <w:pStyle w:val="TAC"/>
              <w:rPr>
                <w:rFonts w:eastAsia="SimSun"/>
              </w:rPr>
            </w:pPr>
            <w:r w:rsidRPr="00F72CD4">
              <w:rPr>
                <w:rFonts w:eastAsia="SimSun"/>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7374461" w14:textId="77777777" w:rsidR="00250C72" w:rsidRPr="00F72CD4" w:rsidRDefault="00250C72" w:rsidP="00555F11">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E47162E" w14:textId="77777777" w:rsidR="00250C72" w:rsidRPr="00F72CD4" w:rsidRDefault="00250C72" w:rsidP="00555F11">
            <w:pPr>
              <w:pStyle w:val="TAC"/>
              <w:rPr>
                <w:rFonts w:eastAsia="SimSun"/>
              </w:rPr>
            </w:pPr>
            <w:r w:rsidRPr="00F72CD4">
              <w:rPr>
                <w:rFonts w:eastAsia="SimSun"/>
              </w:rPr>
              <w:t>9</w:t>
            </w:r>
          </w:p>
        </w:tc>
      </w:tr>
      <w:tr w:rsidR="00250C72" w:rsidRPr="00F72CD4" w14:paraId="7F9FF977" w14:textId="77777777" w:rsidTr="00555F11">
        <w:trPr>
          <w:jc w:val="center"/>
        </w:trPr>
        <w:tc>
          <w:tcPr>
            <w:tcW w:w="8369" w:type="dxa"/>
            <w:gridSpan w:val="5"/>
            <w:tcBorders>
              <w:top w:val="nil"/>
              <w:left w:val="single" w:sz="4" w:space="0" w:color="auto"/>
              <w:bottom w:val="single" w:sz="4" w:space="0" w:color="auto"/>
              <w:right w:val="single" w:sz="4" w:space="0" w:color="auto"/>
            </w:tcBorders>
          </w:tcPr>
          <w:p w14:paraId="184E78E4" w14:textId="77777777" w:rsidR="00250C72" w:rsidRPr="00F72CD4" w:rsidRDefault="00250C72" w:rsidP="00555F11">
            <w:pPr>
              <w:pStyle w:val="TAN"/>
              <w:rPr>
                <w:lang w:eastAsia="zh-CN"/>
              </w:rPr>
            </w:pPr>
            <w:r w:rsidRPr="00F72CD4">
              <w:rPr>
                <w:lang w:eastAsia="zh-CN"/>
              </w:rPr>
              <w:t>Note 1:</w:t>
            </w:r>
            <w:r w:rsidRPr="00F72CD4">
              <w:rPr>
                <w:lang w:eastAsia="zh-CN"/>
              </w:rPr>
              <w:tab/>
              <w:t>MCS Index for maximum modulation format 10 is based on MCS index Table 4 defined in clause 5.1.3.1 of TS 38.214 [12]</w:t>
            </w:r>
          </w:p>
          <w:p w14:paraId="15808CA3" w14:textId="77777777" w:rsidR="00250C72" w:rsidRPr="00F72CD4" w:rsidRDefault="00250C72" w:rsidP="00555F11">
            <w:pPr>
              <w:pStyle w:val="TAN"/>
              <w:rPr>
                <w:rFonts w:eastAsia="SimSun"/>
              </w:rPr>
            </w:pPr>
            <w:r w:rsidRPr="00F72CD4">
              <w:rPr>
                <w:lang w:eastAsia="zh-CN"/>
              </w:rPr>
              <w:t>Note 2:</w:t>
            </w:r>
            <w:r w:rsidRPr="00F72CD4">
              <w:rPr>
                <w:lang w:eastAsia="zh-CN"/>
              </w:rPr>
              <w:tab/>
              <w:t>For the band(s) on which UE supporting “Maximum modulation format” of 10, with 2 RX and 2 MIMO layers, the MCS index is derived from the rows with “Maximum modulation format” of 8 in Table 5.5.1.3-5</w:t>
            </w:r>
          </w:p>
        </w:tc>
      </w:tr>
    </w:tbl>
    <w:p w14:paraId="1F3BD7A0" w14:textId="77777777" w:rsidR="00250C72" w:rsidRPr="00F72CD4" w:rsidRDefault="00250C72" w:rsidP="00250C72"/>
    <w:p w14:paraId="55CBDA35" w14:textId="77777777" w:rsidR="00250C72" w:rsidRPr="00F72CD4" w:rsidRDefault="00250C72" w:rsidP="00250C72">
      <w:pPr>
        <w:pStyle w:val="H6"/>
        <w:rPr>
          <w:rFonts w:eastAsia="SimSun"/>
        </w:rPr>
      </w:pPr>
      <w:r w:rsidRPr="00F72CD4">
        <w:rPr>
          <w:rFonts w:eastAsia="SimSun"/>
        </w:rPr>
        <w:t>5.5.2.3.1</w:t>
      </w:r>
      <w:r w:rsidRPr="00F72CD4">
        <w:rPr>
          <w:rFonts w:eastAsia="SimSun"/>
        </w:rPr>
        <w:tab/>
        <w:t>Procedure for test parameter selection</w:t>
      </w:r>
    </w:p>
    <w:p w14:paraId="087F0F3B" w14:textId="77777777" w:rsidR="00250C72" w:rsidRPr="00F72CD4" w:rsidRDefault="00250C72" w:rsidP="00250C72">
      <w:pPr>
        <w:rPr>
          <w:rFonts w:eastAsia="SimSun"/>
        </w:rPr>
      </w:pPr>
      <w:r w:rsidRPr="00F72CD4">
        <w:rPr>
          <w:rFonts w:eastAsia="SimSun"/>
        </w:rPr>
        <w:t>Below test parameter selection procedure is from 38.101-4 [5] by replacing CA configuration with operating band, and bandwidth instead of bandwidth combination.</w:t>
      </w:r>
    </w:p>
    <w:p w14:paraId="0D77F419" w14:textId="77777777" w:rsidR="00250C72" w:rsidRPr="00F72CD4" w:rsidRDefault="00250C72" w:rsidP="00250C72">
      <w:pPr>
        <w:rPr>
          <w:rFonts w:eastAsia="SimSun"/>
        </w:rPr>
      </w:pPr>
      <w:r w:rsidRPr="00F72CD4">
        <w:rPr>
          <w:rFonts w:eastAsia="SimSun"/>
        </w:rPr>
        <w:t>The test parameters are determined by the following procedure:</w:t>
      </w:r>
    </w:p>
    <w:p w14:paraId="4DDC1642" w14:textId="77777777" w:rsidR="00250C72" w:rsidRPr="00F72CD4" w:rsidRDefault="00250C72" w:rsidP="00250C72">
      <w:pPr>
        <w:pStyle w:val="B1"/>
        <w:rPr>
          <w:rFonts w:eastAsia="SimSun"/>
        </w:rPr>
      </w:pPr>
      <w:r w:rsidRPr="00F72CD4">
        <w:t>-</w:t>
      </w:r>
      <w:r w:rsidRPr="00F72CD4">
        <w:tab/>
        <w:t>Select one operating band among all supported operating bands and set of per band UE capabilities supporting 1024QAM (</w:t>
      </w:r>
      <w:r w:rsidRPr="00F72CD4">
        <w:rPr>
          <w:i/>
          <w:iCs/>
        </w:rPr>
        <w:t>pdsch-1024QAM-FR1</w:t>
      </w:r>
      <w:r w:rsidRPr="00F72CD4">
        <w:t>) among all supported UE capabilities that provides the largest data rate [TS 38.306</w:t>
      </w:r>
      <w:r w:rsidRPr="00F72CD4">
        <w:rPr>
          <w:lang w:eastAsia="zh-CN"/>
        </w:rPr>
        <w:t xml:space="preserve"> [14, Section 4.1.2]</w:t>
      </w:r>
      <w:r w:rsidRPr="00F72CD4">
        <w:t>].</w:t>
      </w:r>
    </w:p>
    <w:p w14:paraId="0F4EBE24" w14:textId="77777777" w:rsidR="00250C72" w:rsidRPr="00F72CD4" w:rsidRDefault="00250C72" w:rsidP="00250C72">
      <w:pPr>
        <w:pStyle w:val="B1"/>
        <w:rPr>
          <w:rFonts w:eastAsia="SimSun"/>
        </w:rPr>
      </w:pPr>
      <w:r w:rsidRPr="00F72CD4">
        <w:rPr>
          <w:rFonts w:eastAsia="SimSun"/>
        </w:rPr>
        <w:t>-</w:t>
      </w:r>
      <w:r w:rsidRPr="00F72CD4">
        <w:rPr>
          <w:rFonts w:eastAsia="SimSun"/>
        </w:rPr>
        <w:tab/>
        <w:t>Set of per band UE capabilities includes channel bandwidth, subcarrier spacing, number of PDSCH MIMO layers, modulation format and scaling factor [TS 38.306</w:t>
      </w:r>
      <w:r w:rsidRPr="00F72CD4">
        <w:rPr>
          <w:rFonts w:eastAsia="SimSun"/>
          <w:lang w:eastAsia="zh-CN"/>
        </w:rPr>
        <w:t xml:space="preserve"> [14, Section 4.1.2]</w:t>
      </w:r>
      <w:r w:rsidRPr="00F72CD4">
        <w:rPr>
          <w:rFonts w:eastAsia="SimSun"/>
        </w:rPr>
        <w:t>].</w:t>
      </w:r>
    </w:p>
    <w:p w14:paraId="5AE12E96" w14:textId="77777777" w:rsidR="00250C72" w:rsidRPr="00F72CD4" w:rsidRDefault="00250C72" w:rsidP="00250C72">
      <w:pPr>
        <w:pStyle w:val="B1"/>
        <w:rPr>
          <w:rFonts w:eastAsia="SimSun"/>
        </w:rPr>
      </w:pPr>
      <w:r w:rsidRPr="00F72CD4">
        <w:rPr>
          <w:rFonts w:eastAsia="SimSun"/>
        </w:rPr>
        <w:t>-</w:t>
      </w:r>
      <w:r w:rsidRPr="00F72CD4">
        <w:rPr>
          <w:rFonts w:eastAsia="SimSun"/>
        </w:rPr>
        <w:tab/>
        <w:t>When there are multiple sets of bandwidths and UE capabilities (channel bandwidth, subcarrier spacing, number of MIMO layer, modulation format, scaling factor) with same largest data rate, select one among sets with the smallest channel bandwidth.</w:t>
      </w:r>
    </w:p>
    <w:p w14:paraId="24F2E4F8" w14:textId="560A93C9" w:rsidR="00250C72" w:rsidRPr="00F72CD4" w:rsidRDefault="00250C72" w:rsidP="00250C72">
      <w:pPr>
        <w:pStyle w:val="B1"/>
        <w:rPr>
          <w:rFonts w:eastAsia="SimSun"/>
        </w:rPr>
      </w:pPr>
      <w:r w:rsidRPr="00F72CD4">
        <w:rPr>
          <w:rFonts w:eastAsia="SimSun"/>
        </w:rPr>
        <w:t>-</w:t>
      </w:r>
      <w:r w:rsidRPr="00F72CD4">
        <w:rPr>
          <w:rFonts w:eastAsia="SimSun"/>
        </w:rPr>
        <w:tab/>
        <w:t>For a UE capable of 1024QAM (</w:t>
      </w:r>
      <w:r w:rsidRPr="00F72CD4">
        <w:rPr>
          <w:rFonts w:eastAsia="SimSun"/>
          <w:i/>
          <w:iCs/>
        </w:rPr>
        <w:t>pdsch-1024QAM-FR1</w:t>
      </w:r>
      <w:r w:rsidRPr="00F72CD4">
        <w:rPr>
          <w:rFonts w:eastAsia="SimSun"/>
        </w:rPr>
        <w:t>), for each operating band, use Table 5.5.2.3-1 to determine MCS based on test parameters and indicated UE capabilities if the maximum modulation format is 10.</w:t>
      </w:r>
    </w:p>
    <w:p w14:paraId="1546CFC5" w14:textId="77777777" w:rsidR="00250C72" w:rsidRPr="00F72CD4" w:rsidRDefault="00250C72" w:rsidP="00250C72">
      <w:pPr>
        <w:pStyle w:val="H6"/>
      </w:pPr>
      <w:r w:rsidRPr="00F72CD4">
        <w:t>5.5.2.4</w:t>
      </w:r>
      <w:r w:rsidRPr="00F72CD4">
        <w:tab/>
        <w:t>Test description</w:t>
      </w:r>
    </w:p>
    <w:p w14:paraId="589D6B97" w14:textId="77777777" w:rsidR="00250C72" w:rsidRPr="00F72CD4" w:rsidRDefault="00250C72" w:rsidP="00250C72">
      <w:pPr>
        <w:pStyle w:val="H6"/>
      </w:pPr>
      <w:r w:rsidRPr="00F72CD4">
        <w:t>5.5.2.4.1</w:t>
      </w:r>
      <w:r w:rsidRPr="00F72CD4">
        <w:tab/>
        <w:t>Initial conditions</w:t>
      </w:r>
    </w:p>
    <w:p w14:paraId="2A357472" w14:textId="77777777" w:rsidR="00250C72" w:rsidRPr="00F72CD4" w:rsidRDefault="00250C72" w:rsidP="00250C72">
      <w:pPr>
        <w:pStyle w:val="B1"/>
      </w:pPr>
      <w:r w:rsidRPr="00F72CD4">
        <w:t>Same as in Clause 5.5.1.4.1.</w:t>
      </w:r>
    </w:p>
    <w:p w14:paraId="5FC1052A" w14:textId="77777777" w:rsidR="00250C72" w:rsidRPr="00F72CD4" w:rsidRDefault="00250C72" w:rsidP="00250C72">
      <w:pPr>
        <w:pStyle w:val="H6"/>
      </w:pPr>
      <w:r w:rsidRPr="00F72CD4">
        <w:t>5.5.2.4.2</w:t>
      </w:r>
      <w:r w:rsidRPr="00F72CD4">
        <w:tab/>
        <w:t>Test procedure</w:t>
      </w:r>
    </w:p>
    <w:p w14:paraId="0AF00E9A" w14:textId="77777777" w:rsidR="00250C72" w:rsidRPr="00F72CD4" w:rsidRDefault="00250C72" w:rsidP="00250C72">
      <w:pPr>
        <w:pStyle w:val="B1"/>
      </w:pPr>
      <w:r w:rsidRPr="00F72CD4">
        <w:t>Same as in Clause 5.5.1.4.2.</w:t>
      </w:r>
    </w:p>
    <w:p w14:paraId="366CE477" w14:textId="77777777" w:rsidR="00250C72" w:rsidRPr="00F72CD4" w:rsidRDefault="00250C72" w:rsidP="00250C72">
      <w:pPr>
        <w:pStyle w:val="H6"/>
      </w:pPr>
      <w:r w:rsidRPr="00F72CD4">
        <w:t>5.5.2.4.3</w:t>
      </w:r>
      <w:r w:rsidRPr="00F72CD4">
        <w:tab/>
        <w:t>Message contents</w:t>
      </w:r>
    </w:p>
    <w:p w14:paraId="0A857DC1" w14:textId="21C07FC1" w:rsidR="00250C72" w:rsidRPr="00F72CD4" w:rsidRDefault="00250C72" w:rsidP="00250C72">
      <w:r w:rsidRPr="00F72CD4">
        <w:t>Message contents are according to TS 38.508-1 [6] clause 5.4.2 with the following exceptions:</w:t>
      </w:r>
    </w:p>
    <w:p w14:paraId="3E360465" w14:textId="77777777" w:rsidR="00250C72" w:rsidRPr="00F72CD4" w:rsidRDefault="00250C72" w:rsidP="00250C72">
      <w:pPr>
        <w:pStyle w:val="TH"/>
      </w:pPr>
      <w:r w:rsidRPr="00F72CD4">
        <w:t>Table 5.5.2.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50C72" w:rsidRPr="00F72CD4" w14:paraId="4EDA9C8E"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395361C5" w14:textId="77777777" w:rsidR="00250C72" w:rsidRPr="00F72CD4" w:rsidRDefault="00250C72" w:rsidP="00555F11">
            <w:pPr>
              <w:pStyle w:val="TAH"/>
              <w:jc w:val="left"/>
              <w:rPr>
                <w:b w:val="0"/>
              </w:rPr>
            </w:pPr>
            <w:r w:rsidRPr="00F72CD4">
              <w:rPr>
                <w:b w:val="0"/>
              </w:rPr>
              <w:t>Derivation Path: TS 38.508-1 Table 5.4.2.0-26</w:t>
            </w:r>
          </w:p>
        </w:tc>
      </w:tr>
      <w:tr w:rsidR="00250C72" w:rsidRPr="00F72CD4" w14:paraId="3017A72D"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33B4D332" w14:textId="77777777" w:rsidR="00250C72" w:rsidRPr="00F72CD4" w:rsidRDefault="00250C72" w:rsidP="00555F11">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16F650" w14:textId="77777777" w:rsidR="00250C72" w:rsidRPr="00F72CD4" w:rsidRDefault="00250C72" w:rsidP="00555F11">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7AF42A09" w14:textId="77777777" w:rsidR="00250C72" w:rsidRPr="00F72CD4" w:rsidRDefault="00250C72" w:rsidP="00555F11">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3FD8659" w14:textId="77777777" w:rsidR="00250C72" w:rsidRPr="00F72CD4" w:rsidRDefault="00250C72" w:rsidP="00555F11">
            <w:pPr>
              <w:pStyle w:val="TAH"/>
            </w:pPr>
            <w:r w:rsidRPr="00F72CD4">
              <w:t>Condition</w:t>
            </w:r>
          </w:p>
        </w:tc>
      </w:tr>
      <w:tr w:rsidR="00250C72" w:rsidRPr="00F72CD4" w14:paraId="03511E6A"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6752E96" w14:textId="77777777" w:rsidR="00250C72" w:rsidRPr="00F72CD4" w:rsidRDefault="00250C72" w:rsidP="00555F11">
            <w:pPr>
              <w:pStyle w:val="TAL"/>
            </w:pPr>
            <w:r w:rsidRPr="00F72CD4">
              <w:t>PDSCH-Config ::= SEQUENCE {</w:t>
            </w:r>
          </w:p>
        </w:tc>
        <w:tc>
          <w:tcPr>
            <w:tcW w:w="2267" w:type="dxa"/>
            <w:tcBorders>
              <w:top w:val="single" w:sz="4" w:space="0" w:color="auto"/>
              <w:left w:val="single" w:sz="4" w:space="0" w:color="auto"/>
              <w:bottom w:val="single" w:sz="4" w:space="0" w:color="auto"/>
              <w:right w:val="single" w:sz="4" w:space="0" w:color="auto"/>
            </w:tcBorders>
          </w:tcPr>
          <w:p w14:paraId="2888DDAD" w14:textId="77777777" w:rsidR="00250C72" w:rsidRPr="00F72CD4" w:rsidRDefault="00250C7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25ACFDA2" w14:textId="77777777" w:rsidR="00250C72" w:rsidRPr="00F72CD4" w:rsidRDefault="00250C7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88AE3C6" w14:textId="77777777" w:rsidR="00250C72" w:rsidRPr="00F72CD4" w:rsidRDefault="00250C72" w:rsidP="00555F11">
            <w:pPr>
              <w:pStyle w:val="TAL"/>
            </w:pPr>
          </w:p>
        </w:tc>
      </w:tr>
      <w:tr w:rsidR="00250C72" w:rsidRPr="00F72CD4" w14:paraId="75A8F8CE"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5A08892B" w14:textId="77777777" w:rsidR="00250C72" w:rsidRPr="00F72CD4" w:rsidRDefault="00250C72" w:rsidP="00555F11">
            <w:pPr>
              <w:pStyle w:val="TAL"/>
            </w:pPr>
            <w:r w:rsidRPr="00F72CD4">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14832D76" w14:textId="77777777" w:rsidR="00250C72" w:rsidRPr="00F72CD4" w:rsidRDefault="00250C72" w:rsidP="00555F11">
            <w:pPr>
              <w:pStyle w:val="TAL"/>
            </w:pPr>
            <w:r w:rsidRPr="00F72CD4">
              <w:t>qam1024</w:t>
            </w:r>
          </w:p>
        </w:tc>
        <w:tc>
          <w:tcPr>
            <w:tcW w:w="1700" w:type="dxa"/>
            <w:tcBorders>
              <w:top w:val="single" w:sz="4" w:space="0" w:color="auto"/>
              <w:left w:val="single" w:sz="4" w:space="0" w:color="auto"/>
              <w:bottom w:val="single" w:sz="4" w:space="0" w:color="auto"/>
              <w:right w:val="single" w:sz="4" w:space="0" w:color="auto"/>
            </w:tcBorders>
          </w:tcPr>
          <w:p w14:paraId="0773D57F" w14:textId="77777777" w:rsidR="00250C72" w:rsidRPr="00F72CD4" w:rsidRDefault="00250C72"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1D22383" w14:textId="77777777" w:rsidR="00250C72" w:rsidRPr="00F72CD4" w:rsidRDefault="00250C72" w:rsidP="00555F11">
            <w:pPr>
              <w:pStyle w:val="TAL"/>
              <w:rPr>
                <w:rFonts w:eastAsia="SimSun"/>
                <w:lang w:eastAsia="zh-CN"/>
              </w:rPr>
            </w:pPr>
          </w:p>
        </w:tc>
      </w:tr>
      <w:tr w:rsidR="00250C72" w:rsidRPr="00F72CD4" w14:paraId="286809EE"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6E5DFB16" w14:textId="77777777" w:rsidR="00250C72" w:rsidRPr="00F72CD4" w:rsidRDefault="00250C72" w:rsidP="00555F11">
            <w:pPr>
              <w:pStyle w:val="TAL"/>
              <w:rPr>
                <w:rFonts w:eastAsia="Malgun Gothic"/>
              </w:rPr>
            </w:pPr>
            <w:r w:rsidRPr="00F72CD4">
              <w:t>}</w:t>
            </w:r>
          </w:p>
        </w:tc>
        <w:tc>
          <w:tcPr>
            <w:tcW w:w="2267" w:type="dxa"/>
            <w:tcBorders>
              <w:top w:val="single" w:sz="4" w:space="0" w:color="auto"/>
              <w:left w:val="single" w:sz="4" w:space="0" w:color="auto"/>
              <w:bottom w:val="single" w:sz="4" w:space="0" w:color="auto"/>
              <w:right w:val="single" w:sz="4" w:space="0" w:color="auto"/>
            </w:tcBorders>
          </w:tcPr>
          <w:p w14:paraId="26765C53" w14:textId="77777777" w:rsidR="00250C72" w:rsidRPr="00F72CD4" w:rsidRDefault="00250C7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25C0B432" w14:textId="77777777" w:rsidR="00250C72" w:rsidRPr="00F72CD4" w:rsidRDefault="00250C7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6CCDA60C" w14:textId="77777777" w:rsidR="00250C72" w:rsidRPr="00F72CD4" w:rsidRDefault="00250C72" w:rsidP="00555F11">
            <w:pPr>
              <w:pStyle w:val="TAL"/>
            </w:pPr>
          </w:p>
        </w:tc>
      </w:tr>
    </w:tbl>
    <w:p w14:paraId="3A51B4C5" w14:textId="77777777" w:rsidR="00250C72" w:rsidRPr="00F72CD4" w:rsidRDefault="00250C72" w:rsidP="00250C72"/>
    <w:p w14:paraId="6B90C414" w14:textId="77777777" w:rsidR="00250C72" w:rsidRPr="00F72CD4" w:rsidRDefault="00250C72" w:rsidP="00250C72">
      <w:pPr>
        <w:pStyle w:val="H6"/>
      </w:pPr>
      <w:r w:rsidRPr="00F72CD4">
        <w:t>5.5.2.5</w:t>
      </w:r>
      <w:r w:rsidRPr="00F72CD4">
        <w:tab/>
        <w:t>Test requirement</w:t>
      </w:r>
    </w:p>
    <w:p w14:paraId="6BD06E56" w14:textId="452F139A" w:rsidR="007B35BB" w:rsidRPr="00F72CD4" w:rsidRDefault="00250C72" w:rsidP="000D2D5A">
      <w:r w:rsidRPr="00F72CD4">
        <w:t>Same as in Clause 5.5.1.5.</w:t>
      </w:r>
    </w:p>
    <w:p w14:paraId="26BC207E" w14:textId="77777777" w:rsidR="002E5ACE" w:rsidRPr="00F72CD4" w:rsidRDefault="002E5ACE" w:rsidP="002E5ACE">
      <w:pPr>
        <w:pStyle w:val="Heading3"/>
      </w:pPr>
      <w:bookmarkStart w:id="1372" w:name="_Toc84264748"/>
      <w:bookmarkStart w:id="1373" w:name="_Toc90560890"/>
      <w:r w:rsidRPr="00F72CD4">
        <w:t>5.5.3</w:t>
      </w:r>
      <w:r w:rsidRPr="00F72CD4">
        <w:tab/>
        <w:t>FR1 Sustained downlink data rate performance for RedCap</w:t>
      </w:r>
    </w:p>
    <w:p w14:paraId="1A374463" w14:textId="77777777" w:rsidR="002E5ACE" w:rsidRPr="00F72CD4" w:rsidRDefault="002E5ACE" w:rsidP="002E5ACE">
      <w:pPr>
        <w:pStyle w:val="H6"/>
      </w:pPr>
      <w:r w:rsidRPr="00F72CD4">
        <w:t>5.5.3.1</w:t>
      </w:r>
      <w:r w:rsidRPr="00F72CD4">
        <w:tab/>
        <w:t>Test Purpose</w:t>
      </w:r>
    </w:p>
    <w:p w14:paraId="55474FCC" w14:textId="77777777" w:rsidR="002E5ACE" w:rsidRPr="00F72CD4" w:rsidRDefault="002E5ACE" w:rsidP="002E5ACE">
      <w:r w:rsidRPr="00F72CD4">
        <w:rPr>
          <w:rFonts w:eastAsia="SimSun"/>
        </w:rPr>
        <w:t>The purpose of the test is to verify that the Layer 1 and Layer 2 correctly process in a sustained manner the received packets corresponding to the maximum data rate indicated by UE capabilities</w:t>
      </w:r>
      <w:r w:rsidRPr="00F72CD4">
        <w:rPr>
          <w:rFonts w:eastAsia="SimSun"/>
          <w:i/>
        </w:rPr>
        <w:t>.</w:t>
      </w:r>
      <w:r w:rsidRPr="00F72CD4">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2BCD2A0A" w14:textId="77777777" w:rsidR="002E5ACE" w:rsidRPr="00F72CD4" w:rsidRDefault="002E5ACE" w:rsidP="002E5ACE">
      <w:pPr>
        <w:pStyle w:val="H6"/>
      </w:pPr>
      <w:r w:rsidRPr="00F72CD4">
        <w:t>5.5.3.2</w:t>
      </w:r>
      <w:r w:rsidRPr="00F72CD4">
        <w:tab/>
        <w:t>Test Applicability</w:t>
      </w:r>
    </w:p>
    <w:p w14:paraId="78D28ECE" w14:textId="77777777" w:rsidR="002E5ACE" w:rsidRPr="00F72CD4" w:rsidRDefault="002E5ACE" w:rsidP="004037AF">
      <w:r w:rsidRPr="00F72CD4">
        <w:t>This test applies to all types of NR UE release 17 and forward that support NR RedCap.</w:t>
      </w:r>
    </w:p>
    <w:p w14:paraId="40BD787C" w14:textId="77777777" w:rsidR="002E5ACE" w:rsidRPr="00F72CD4" w:rsidRDefault="002E5ACE" w:rsidP="002E5ACE">
      <w:pPr>
        <w:pStyle w:val="H6"/>
      </w:pPr>
      <w:r w:rsidRPr="00F72CD4">
        <w:t>5.5.3.3</w:t>
      </w:r>
      <w:r w:rsidRPr="00F72CD4">
        <w:tab/>
        <w:t>Minimum conformance requirements</w:t>
      </w:r>
    </w:p>
    <w:p w14:paraId="3FC40C6E" w14:textId="6F90DC79" w:rsidR="002E5ACE" w:rsidRPr="00F72CD4" w:rsidRDefault="002E5ACE" w:rsidP="002E5ACE">
      <w:pPr>
        <w:rPr>
          <w:rFonts w:ascii="Times-Roman" w:eastAsia="SimSun" w:hAnsi="Times-Roman" w:hint="eastAsia"/>
        </w:rPr>
      </w:pPr>
      <w:r w:rsidRPr="00F72CD4">
        <w:rPr>
          <w:rFonts w:eastAsia="SimSun"/>
        </w:rPr>
        <w:t xml:space="preserve">Same as in Clause 5.5.1.3 </w:t>
      </w:r>
      <w:r w:rsidRPr="00F72CD4">
        <w:rPr>
          <w:rFonts w:ascii="Times-Roman" w:eastAsia="SimSun" w:hAnsi="Times-Roman"/>
        </w:rPr>
        <w:t>except that the MIMO layers are configured to 2 for UE supporting 2 MIMO layers and 1 for UE supporting 1 MIMO layers for all operating bands. A</w:t>
      </w:r>
      <w:r w:rsidRPr="00F72CD4">
        <w:rPr>
          <w:rFonts w:eastAsia="SimSun" w:cs="Arial"/>
        </w:rPr>
        <w:t>ntenna configuration is 1x1 for UE supporting 1 layer and 2x2 for UE supporting 2 layers.</w:t>
      </w:r>
    </w:p>
    <w:p w14:paraId="5F1DBA91" w14:textId="77777777" w:rsidR="002E5ACE" w:rsidRPr="00F72CD4" w:rsidRDefault="002E5ACE" w:rsidP="002E5ACE">
      <w:pPr>
        <w:rPr>
          <w:rFonts w:ascii="Times-Roman" w:eastAsia="SimSun" w:hAnsi="Times-Roman" w:hint="eastAsia"/>
          <w:lang w:eastAsia="zh-CN"/>
        </w:rPr>
      </w:pPr>
      <w:r w:rsidRPr="00F72CD4">
        <w:rPr>
          <w:rFonts w:ascii="Times-Roman" w:eastAsia="SimSun" w:hAnsi="Times-Roman"/>
          <w:lang w:eastAsia="zh-CN"/>
        </w:rPr>
        <w:t>For RedCap UE with HD-FDD mode, the additional test parameters are specified in Table 5.5.3.3-1.</w:t>
      </w:r>
    </w:p>
    <w:p w14:paraId="128B2804" w14:textId="77777777" w:rsidR="002E5ACE" w:rsidRPr="00F72CD4" w:rsidRDefault="002E5ACE" w:rsidP="002E5ACE">
      <w:pPr>
        <w:pStyle w:val="TH"/>
      </w:pPr>
      <w:r w:rsidRPr="00F72CD4">
        <w:t>Table 5.5.3.3-1</w:t>
      </w:r>
      <w:r w:rsidRPr="00F72CD4">
        <w:rPr>
          <w:lang w:eastAsia="zh-CN"/>
        </w:rPr>
        <w:t>:</w:t>
      </w:r>
      <w:r w:rsidRPr="00F72CD4">
        <w:t xml:space="preserve"> Additional test parameters for HD-FDD single carri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2E5ACE" w:rsidRPr="00F72CD4" w14:paraId="37818FB7" w14:textId="77777777" w:rsidTr="00C26609">
        <w:trPr>
          <w:trHeight w:val="54"/>
        </w:trPr>
        <w:tc>
          <w:tcPr>
            <w:tcW w:w="5475" w:type="dxa"/>
            <w:gridSpan w:val="2"/>
            <w:shd w:val="clear" w:color="auto" w:fill="auto"/>
          </w:tcPr>
          <w:p w14:paraId="7F8AE509" w14:textId="77777777" w:rsidR="002E5ACE" w:rsidRPr="00F72CD4" w:rsidRDefault="002E5ACE" w:rsidP="00C26609">
            <w:pPr>
              <w:keepNext/>
              <w:keepLines/>
              <w:spacing w:after="0"/>
              <w:jc w:val="center"/>
              <w:rPr>
                <w:rFonts w:ascii="Arial" w:hAnsi="Arial"/>
                <w:b/>
                <w:sz w:val="18"/>
              </w:rPr>
            </w:pPr>
            <w:r w:rsidRPr="00F72CD4">
              <w:rPr>
                <w:rFonts w:ascii="Arial" w:hAnsi="Arial"/>
                <w:b/>
                <w:sz w:val="18"/>
              </w:rPr>
              <w:t>Parameter</w:t>
            </w:r>
          </w:p>
        </w:tc>
        <w:tc>
          <w:tcPr>
            <w:tcW w:w="802" w:type="dxa"/>
            <w:shd w:val="clear" w:color="auto" w:fill="auto"/>
          </w:tcPr>
          <w:p w14:paraId="0E818455" w14:textId="77777777" w:rsidR="002E5ACE" w:rsidRPr="00F72CD4" w:rsidRDefault="002E5ACE" w:rsidP="00C26609">
            <w:pPr>
              <w:keepNext/>
              <w:keepLines/>
              <w:spacing w:after="0"/>
              <w:jc w:val="center"/>
              <w:rPr>
                <w:rFonts w:ascii="Arial" w:hAnsi="Arial"/>
                <w:b/>
                <w:sz w:val="18"/>
              </w:rPr>
            </w:pPr>
            <w:r w:rsidRPr="00F72CD4">
              <w:rPr>
                <w:rFonts w:ascii="Arial" w:hAnsi="Arial"/>
                <w:b/>
                <w:sz w:val="18"/>
              </w:rPr>
              <w:t>Unit</w:t>
            </w:r>
          </w:p>
        </w:tc>
        <w:tc>
          <w:tcPr>
            <w:tcW w:w="3352" w:type="dxa"/>
            <w:shd w:val="clear" w:color="auto" w:fill="auto"/>
          </w:tcPr>
          <w:p w14:paraId="19BE6050" w14:textId="77777777" w:rsidR="002E5ACE" w:rsidRPr="00F72CD4" w:rsidRDefault="002E5ACE" w:rsidP="00C26609">
            <w:pPr>
              <w:keepNext/>
              <w:keepLines/>
              <w:spacing w:after="0"/>
              <w:jc w:val="center"/>
              <w:rPr>
                <w:rFonts w:ascii="Arial" w:hAnsi="Arial"/>
                <w:b/>
                <w:sz w:val="18"/>
              </w:rPr>
            </w:pPr>
            <w:r w:rsidRPr="00F72CD4">
              <w:rPr>
                <w:rFonts w:ascii="Arial" w:hAnsi="Arial"/>
                <w:b/>
                <w:sz w:val="18"/>
              </w:rPr>
              <w:t>Value</w:t>
            </w:r>
          </w:p>
        </w:tc>
      </w:tr>
      <w:tr w:rsidR="002E5ACE" w:rsidRPr="00F72CD4" w14:paraId="0F999FC5" w14:textId="77777777" w:rsidTr="00C26609">
        <w:tc>
          <w:tcPr>
            <w:tcW w:w="5475" w:type="dxa"/>
            <w:gridSpan w:val="2"/>
            <w:shd w:val="clear" w:color="auto" w:fill="auto"/>
            <w:vAlign w:val="center"/>
          </w:tcPr>
          <w:p w14:paraId="0073313B" w14:textId="77777777" w:rsidR="002E5ACE" w:rsidRPr="00F72CD4" w:rsidRDefault="002E5ACE" w:rsidP="00C26609">
            <w:pPr>
              <w:keepNext/>
              <w:keepLines/>
              <w:spacing w:after="0"/>
              <w:rPr>
                <w:rFonts w:ascii="Arial" w:hAnsi="Arial"/>
                <w:sz w:val="18"/>
              </w:rPr>
            </w:pPr>
            <w:r w:rsidRPr="00F72CD4">
              <w:rPr>
                <w:rFonts w:ascii="Arial" w:hAnsi="Arial"/>
                <w:sz w:val="18"/>
              </w:rPr>
              <w:t>Duplex mode</w:t>
            </w:r>
          </w:p>
        </w:tc>
        <w:tc>
          <w:tcPr>
            <w:tcW w:w="802" w:type="dxa"/>
            <w:shd w:val="clear" w:color="auto" w:fill="auto"/>
            <w:vAlign w:val="center"/>
          </w:tcPr>
          <w:p w14:paraId="5E345E6D" w14:textId="77777777" w:rsidR="002E5ACE" w:rsidRPr="00F72CD4" w:rsidRDefault="002E5ACE" w:rsidP="00C26609">
            <w:pPr>
              <w:keepNext/>
              <w:keepLines/>
              <w:spacing w:after="0"/>
              <w:jc w:val="center"/>
              <w:rPr>
                <w:rFonts w:ascii="Arial" w:hAnsi="Arial"/>
                <w:sz w:val="18"/>
              </w:rPr>
            </w:pPr>
          </w:p>
        </w:tc>
        <w:tc>
          <w:tcPr>
            <w:tcW w:w="3352" w:type="dxa"/>
            <w:shd w:val="clear" w:color="auto" w:fill="auto"/>
            <w:vAlign w:val="center"/>
          </w:tcPr>
          <w:p w14:paraId="1A176C12" w14:textId="77777777" w:rsidR="002E5ACE" w:rsidRPr="00F72CD4" w:rsidRDefault="002E5ACE" w:rsidP="00C26609">
            <w:pPr>
              <w:keepNext/>
              <w:keepLines/>
              <w:spacing w:after="0"/>
              <w:jc w:val="center"/>
              <w:rPr>
                <w:rFonts w:ascii="Arial" w:hAnsi="Arial"/>
                <w:sz w:val="18"/>
              </w:rPr>
            </w:pPr>
            <w:r w:rsidRPr="00F72CD4">
              <w:rPr>
                <w:rFonts w:ascii="Arial" w:hAnsi="Arial"/>
                <w:sz w:val="18"/>
              </w:rPr>
              <w:t>HD-FDD</w:t>
            </w:r>
          </w:p>
        </w:tc>
      </w:tr>
      <w:tr w:rsidR="002E5ACE" w:rsidRPr="00F72CD4" w14:paraId="484E0B84" w14:textId="77777777" w:rsidTr="00C26609">
        <w:tc>
          <w:tcPr>
            <w:tcW w:w="1817" w:type="dxa"/>
            <w:vMerge w:val="restart"/>
            <w:shd w:val="clear" w:color="auto" w:fill="auto"/>
            <w:vAlign w:val="center"/>
          </w:tcPr>
          <w:p w14:paraId="13930902" w14:textId="77777777" w:rsidR="002E5ACE" w:rsidRPr="00F72CD4" w:rsidRDefault="002E5ACE" w:rsidP="00C26609">
            <w:pPr>
              <w:keepNext/>
              <w:keepLines/>
              <w:spacing w:after="0"/>
              <w:rPr>
                <w:rFonts w:ascii="Arial" w:hAnsi="Arial"/>
                <w:sz w:val="18"/>
              </w:rPr>
            </w:pPr>
            <w:r w:rsidRPr="00F72CD4">
              <w:rPr>
                <w:rFonts w:ascii="Arial" w:hAnsi="Arial"/>
                <w:sz w:val="18"/>
              </w:rPr>
              <w:t>PDSCH configuration</w:t>
            </w:r>
          </w:p>
        </w:tc>
        <w:tc>
          <w:tcPr>
            <w:tcW w:w="3658" w:type="dxa"/>
            <w:shd w:val="clear" w:color="auto" w:fill="auto"/>
            <w:vAlign w:val="center"/>
          </w:tcPr>
          <w:p w14:paraId="0ACD4D4C" w14:textId="77777777" w:rsidR="002E5ACE" w:rsidRPr="00F72CD4" w:rsidRDefault="002E5ACE" w:rsidP="00C26609">
            <w:pPr>
              <w:keepNext/>
              <w:keepLines/>
              <w:spacing w:after="0"/>
              <w:rPr>
                <w:rFonts w:ascii="Arial" w:hAnsi="Arial"/>
                <w:sz w:val="18"/>
              </w:rPr>
            </w:pPr>
            <w:r w:rsidRPr="00F72CD4">
              <w:rPr>
                <w:rFonts w:ascii="Arial" w:hAnsi="Arial"/>
                <w:sz w:val="18"/>
              </w:rPr>
              <w:t xml:space="preserve">Starting symbol (S) </w:t>
            </w:r>
          </w:p>
        </w:tc>
        <w:tc>
          <w:tcPr>
            <w:tcW w:w="802" w:type="dxa"/>
            <w:shd w:val="clear" w:color="auto" w:fill="auto"/>
            <w:vAlign w:val="center"/>
          </w:tcPr>
          <w:p w14:paraId="011B1F99" w14:textId="77777777" w:rsidR="002E5ACE" w:rsidRPr="00F72CD4" w:rsidRDefault="002E5ACE" w:rsidP="00C26609">
            <w:pPr>
              <w:keepNext/>
              <w:keepLines/>
              <w:spacing w:after="0"/>
              <w:jc w:val="center"/>
              <w:rPr>
                <w:rFonts w:ascii="Arial" w:hAnsi="Arial"/>
                <w:sz w:val="18"/>
              </w:rPr>
            </w:pPr>
          </w:p>
        </w:tc>
        <w:tc>
          <w:tcPr>
            <w:tcW w:w="3352" w:type="dxa"/>
            <w:shd w:val="clear" w:color="auto" w:fill="auto"/>
            <w:vAlign w:val="center"/>
          </w:tcPr>
          <w:p w14:paraId="0897F2E6" w14:textId="77777777" w:rsidR="002E5ACE" w:rsidRPr="00F72CD4" w:rsidRDefault="002E5ACE" w:rsidP="00C26609">
            <w:pPr>
              <w:keepNext/>
              <w:keepLines/>
              <w:spacing w:after="0"/>
              <w:jc w:val="center"/>
              <w:rPr>
                <w:rFonts w:ascii="Arial" w:hAnsi="Arial"/>
                <w:sz w:val="18"/>
              </w:rPr>
            </w:pPr>
            <w:r w:rsidRPr="00F72CD4">
              <w:rPr>
                <w:rFonts w:ascii="Arial" w:hAnsi="Arial"/>
                <w:sz w:val="18"/>
              </w:rPr>
              <w:t>1</w:t>
            </w:r>
          </w:p>
        </w:tc>
      </w:tr>
      <w:tr w:rsidR="002E5ACE" w:rsidRPr="00F72CD4" w14:paraId="25703B78" w14:textId="77777777" w:rsidTr="00C26609">
        <w:tc>
          <w:tcPr>
            <w:tcW w:w="1817" w:type="dxa"/>
            <w:vMerge/>
            <w:shd w:val="clear" w:color="auto" w:fill="auto"/>
            <w:vAlign w:val="center"/>
          </w:tcPr>
          <w:p w14:paraId="751CA180" w14:textId="77777777" w:rsidR="002E5ACE" w:rsidRPr="00F72CD4" w:rsidRDefault="002E5ACE" w:rsidP="00C26609">
            <w:pPr>
              <w:keepNext/>
              <w:keepLines/>
              <w:spacing w:after="0"/>
              <w:rPr>
                <w:rFonts w:ascii="Arial" w:hAnsi="Arial"/>
                <w:sz w:val="18"/>
              </w:rPr>
            </w:pPr>
          </w:p>
        </w:tc>
        <w:tc>
          <w:tcPr>
            <w:tcW w:w="3658" w:type="dxa"/>
            <w:shd w:val="clear" w:color="auto" w:fill="auto"/>
            <w:vAlign w:val="center"/>
          </w:tcPr>
          <w:p w14:paraId="666CAC3A" w14:textId="77777777" w:rsidR="002E5ACE" w:rsidRPr="00F72CD4" w:rsidRDefault="002E5ACE" w:rsidP="00C26609">
            <w:pPr>
              <w:keepNext/>
              <w:keepLines/>
              <w:spacing w:after="0"/>
              <w:rPr>
                <w:rFonts w:ascii="Arial" w:hAnsi="Arial"/>
                <w:sz w:val="18"/>
              </w:rPr>
            </w:pPr>
            <w:r w:rsidRPr="00F72CD4">
              <w:rPr>
                <w:rFonts w:ascii="Arial" w:hAnsi="Arial"/>
                <w:sz w:val="18"/>
              </w:rPr>
              <w:t>Length (L)</w:t>
            </w:r>
          </w:p>
        </w:tc>
        <w:tc>
          <w:tcPr>
            <w:tcW w:w="802" w:type="dxa"/>
            <w:shd w:val="clear" w:color="auto" w:fill="auto"/>
            <w:vAlign w:val="center"/>
          </w:tcPr>
          <w:p w14:paraId="7218094E" w14:textId="77777777" w:rsidR="002E5ACE" w:rsidRPr="00F72CD4" w:rsidRDefault="002E5ACE" w:rsidP="00C26609">
            <w:pPr>
              <w:keepNext/>
              <w:keepLines/>
              <w:spacing w:after="0"/>
              <w:jc w:val="center"/>
              <w:rPr>
                <w:rFonts w:ascii="Arial" w:hAnsi="Arial"/>
                <w:sz w:val="18"/>
              </w:rPr>
            </w:pPr>
          </w:p>
        </w:tc>
        <w:tc>
          <w:tcPr>
            <w:tcW w:w="3352" w:type="dxa"/>
            <w:shd w:val="clear" w:color="auto" w:fill="auto"/>
            <w:vAlign w:val="center"/>
          </w:tcPr>
          <w:p w14:paraId="1F29E62E" w14:textId="77777777" w:rsidR="002E5ACE" w:rsidRPr="00F72CD4" w:rsidRDefault="002E5ACE" w:rsidP="00C26609">
            <w:pPr>
              <w:keepNext/>
              <w:keepLines/>
              <w:spacing w:after="0"/>
              <w:jc w:val="center"/>
              <w:rPr>
                <w:rFonts w:ascii="Arial" w:hAnsi="Arial"/>
                <w:sz w:val="18"/>
              </w:rPr>
            </w:pPr>
            <w:r w:rsidRPr="00F72CD4">
              <w:rPr>
                <w:rFonts w:ascii="Arial" w:hAnsi="Arial"/>
                <w:sz w:val="18"/>
              </w:rPr>
              <w:t>13</w:t>
            </w:r>
          </w:p>
        </w:tc>
      </w:tr>
      <w:tr w:rsidR="002E5ACE" w:rsidRPr="00F72CD4" w14:paraId="08AFB8AF" w14:textId="77777777" w:rsidTr="00C26609">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62C61" w14:textId="77777777" w:rsidR="002E5ACE" w:rsidRPr="00F72CD4" w:rsidRDefault="002E5ACE" w:rsidP="00C26609">
            <w:pPr>
              <w:keepNext/>
              <w:keepLines/>
              <w:spacing w:after="0"/>
              <w:rPr>
                <w:rFonts w:ascii="Arial" w:hAnsi="Arial"/>
                <w:sz w:val="18"/>
              </w:rPr>
            </w:pPr>
            <w:r w:rsidRPr="00F72CD4">
              <w:rPr>
                <w:rFonts w:ascii="Arial"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017182" w14:textId="77777777" w:rsidR="002E5ACE" w:rsidRPr="00F72CD4" w:rsidRDefault="002E5ACE" w:rsidP="00C2660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116C7420" w14:textId="77777777" w:rsidR="002E5ACE" w:rsidRPr="00F72CD4" w:rsidRDefault="002E5ACE" w:rsidP="00C26609">
            <w:pPr>
              <w:keepNext/>
              <w:keepLines/>
              <w:spacing w:after="0"/>
              <w:jc w:val="center"/>
              <w:rPr>
                <w:rFonts w:ascii="Arial" w:hAnsi="Arial"/>
                <w:sz w:val="18"/>
                <w:lang w:eastAsia="zh-CN"/>
              </w:rPr>
            </w:pPr>
            <w:r w:rsidRPr="00F72CD4">
              <w:rPr>
                <w:rFonts w:ascii="Arial" w:hAnsi="Arial"/>
                <w:sz w:val="18"/>
                <w:lang w:eastAsia="zh-CN"/>
              </w:rPr>
              <w:t>4</w:t>
            </w:r>
          </w:p>
        </w:tc>
      </w:tr>
      <w:tr w:rsidR="002E5ACE" w:rsidRPr="00F72CD4" w14:paraId="378A3732" w14:textId="77777777" w:rsidTr="00C26609">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CC8DF" w14:textId="77777777" w:rsidR="002E5ACE" w:rsidRPr="00F72CD4" w:rsidRDefault="002E5ACE" w:rsidP="00C26609">
            <w:pPr>
              <w:keepNext/>
              <w:keepLines/>
              <w:spacing w:after="0"/>
              <w:rPr>
                <w:rFonts w:ascii="Arial" w:hAnsi="Arial"/>
                <w:sz w:val="18"/>
                <w:lang w:eastAsia="zh-CN"/>
              </w:rPr>
            </w:pPr>
            <w:r w:rsidRPr="00F72CD4">
              <w:rPr>
                <w:rFonts w:ascii="Arial" w:hAnsi="Arial"/>
                <w:sz w:val="18"/>
                <w:lang w:eastAsia="zh-CN"/>
              </w:rPr>
              <w:t>Full DL slots (Note 1, Note 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C2EECD" w14:textId="77777777" w:rsidR="002E5ACE" w:rsidRPr="00F72CD4" w:rsidRDefault="002E5ACE" w:rsidP="00C2660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154FF582" w14:textId="77777777" w:rsidR="002E5ACE" w:rsidRPr="00F72CD4" w:rsidRDefault="002E5ACE" w:rsidP="00C26609">
            <w:pPr>
              <w:keepNext/>
              <w:keepLines/>
              <w:spacing w:after="0"/>
              <w:jc w:val="center"/>
              <w:rPr>
                <w:rFonts w:ascii="Arial" w:hAnsi="Arial"/>
                <w:sz w:val="18"/>
                <w:lang w:eastAsia="zh-CN"/>
              </w:rPr>
            </w:pPr>
            <w:r w:rsidRPr="00F72CD4">
              <w:rPr>
                <w:rFonts w:ascii="Arial" w:hAnsi="Arial"/>
                <w:sz w:val="18"/>
                <w:lang w:eastAsia="zh-CN"/>
              </w:rPr>
              <w:t>For slots i, if mod(i, 5) = {0,1,2}</w:t>
            </w:r>
          </w:p>
        </w:tc>
      </w:tr>
      <w:tr w:rsidR="002E5ACE" w:rsidRPr="00F72CD4" w14:paraId="2BB5E024" w14:textId="77777777" w:rsidTr="00C26609">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45121" w14:textId="77777777" w:rsidR="002E5ACE" w:rsidRPr="00F72CD4" w:rsidRDefault="002E5ACE" w:rsidP="00C26609">
            <w:pPr>
              <w:keepNext/>
              <w:keepLines/>
              <w:spacing w:after="0"/>
              <w:rPr>
                <w:rFonts w:ascii="Arial" w:hAnsi="Arial"/>
                <w:sz w:val="18"/>
              </w:rPr>
            </w:pPr>
            <w:r w:rsidRPr="00F72CD4">
              <w:rPr>
                <w:rFonts w:ascii="Arial" w:hAnsi="Arial"/>
                <w:sz w:val="18"/>
              </w:rPr>
              <w:t>K1 value (Note 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594245" w14:textId="77777777" w:rsidR="002E5ACE" w:rsidRPr="00F72CD4" w:rsidRDefault="002E5ACE" w:rsidP="00C2660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6C501E64" w14:textId="77777777" w:rsidR="002E5ACE" w:rsidRPr="00F72CD4" w:rsidRDefault="002E5ACE" w:rsidP="00C26609">
            <w:pPr>
              <w:keepNext/>
              <w:keepLines/>
              <w:spacing w:after="0"/>
              <w:jc w:val="center"/>
              <w:rPr>
                <w:rFonts w:ascii="Arial" w:hAnsi="Arial"/>
                <w:sz w:val="18"/>
              </w:rPr>
            </w:pPr>
            <w:r w:rsidRPr="00F72CD4">
              <w:rPr>
                <w:rFonts w:ascii="Arial" w:hAnsi="Arial"/>
                <w:sz w:val="18"/>
              </w:rPr>
              <w:t>4 if mod(i, 5) = 0</w:t>
            </w:r>
          </w:p>
          <w:p w14:paraId="58AACD8D" w14:textId="77777777" w:rsidR="002E5ACE" w:rsidRPr="00F72CD4" w:rsidRDefault="002E5ACE" w:rsidP="00C26609">
            <w:pPr>
              <w:keepNext/>
              <w:keepLines/>
              <w:spacing w:after="0"/>
              <w:jc w:val="center"/>
              <w:rPr>
                <w:rFonts w:ascii="Arial" w:hAnsi="Arial"/>
                <w:sz w:val="18"/>
              </w:rPr>
            </w:pPr>
            <w:r w:rsidRPr="00F72CD4">
              <w:rPr>
                <w:rFonts w:ascii="Arial" w:hAnsi="Arial"/>
                <w:sz w:val="18"/>
              </w:rPr>
              <w:t>3 if mod(i, 5) = 1</w:t>
            </w:r>
          </w:p>
          <w:p w14:paraId="2B9C715E" w14:textId="77777777" w:rsidR="002E5ACE" w:rsidRPr="00F72CD4" w:rsidRDefault="002E5ACE" w:rsidP="00C26609">
            <w:pPr>
              <w:keepNext/>
              <w:keepLines/>
              <w:spacing w:after="0"/>
              <w:jc w:val="center"/>
              <w:rPr>
                <w:rFonts w:ascii="Arial" w:hAnsi="Arial"/>
                <w:sz w:val="18"/>
              </w:rPr>
            </w:pPr>
            <w:r w:rsidRPr="00F72CD4">
              <w:rPr>
                <w:rFonts w:ascii="Arial" w:hAnsi="Arial"/>
                <w:sz w:val="18"/>
              </w:rPr>
              <w:t>2 if mod(i, 5) = 2</w:t>
            </w:r>
          </w:p>
        </w:tc>
      </w:tr>
      <w:tr w:rsidR="002E5ACE" w:rsidRPr="00F72CD4" w14:paraId="4923367A" w14:textId="77777777" w:rsidTr="00C26609">
        <w:tc>
          <w:tcPr>
            <w:tcW w:w="962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64995F" w14:textId="77777777" w:rsidR="002E5ACE" w:rsidRPr="00F72CD4" w:rsidRDefault="002E5ACE" w:rsidP="00C26609">
            <w:pPr>
              <w:pStyle w:val="TAN"/>
            </w:pPr>
            <w:r w:rsidRPr="00F72CD4">
              <w:t>Note 1:</w:t>
            </w:r>
            <w:r w:rsidRPr="00F72CD4">
              <w:tab/>
              <w:t>PDSCH is scheduled only on full DL slots.</w:t>
            </w:r>
          </w:p>
          <w:p w14:paraId="5D5CB89D" w14:textId="77777777" w:rsidR="002E5ACE" w:rsidRPr="00F72CD4" w:rsidRDefault="002E5ACE" w:rsidP="00C26609">
            <w:pPr>
              <w:pStyle w:val="TAN"/>
            </w:pPr>
            <w:r w:rsidRPr="00F72CD4">
              <w:t>Note 2:</w:t>
            </w:r>
            <w:r w:rsidRPr="00F72CD4">
              <w:tab/>
              <w:t>i is the slot index per frame; i = {1, 2, …, 19}.</w:t>
            </w:r>
          </w:p>
        </w:tc>
      </w:tr>
    </w:tbl>
    <w:p w14:paraId="66EDBF2F" w14:textId="77777777" w:rsidR="002E5ACE" w:rsidRPr="00F72CD4" w:rsidRDefault="002E5ACE" w:rsidP="002E5ACE">
      <w:pPr>
        <w:rPr>
          <w:rFonts w:eastAsia="SimSun"/>
        </w:rPr>
      </w:pPr>
    </w:p>
    <w:p w14:paraId="49CC583F" w14:textId="77777777" w:rsidR="002E5ACE" w:rsidRPr="00F72CD4" w:rsidRDefault="002E5ACE" w:rsidP="002E5ACE">
      <w:pPr>
        <w:pStyle w:val="H6"/>
        <w:rPr>
          <w:rFonts w:eastAsia="SimSun"/>
        </w:rPr>
      </w:pPr>
      <w:r w:rsidRPr="00F72CD4">
        <w:rPr>
          <w:rFonts w:eastAsia="SimSun"/>
        </w:rPr>
        <w:t>5.5.3.3.1</w:t>
      </w:r>
      <w:r w:rsidRPr="00F72CD4">
        <w:rPr>
          <w:rFonts w:eastAsia="SimSun"/>
        </w:rPr>
        <w:tab/>
        <w:t>Procedure for test parameter selection</w:t>
      </w:r>
    </w:p>
    <w:p w14:paraId="3F62517D" w14:textId="77777777" w:rsidR="002E5ACE" w:rsidRPr="00F72CD4" w:rsidRDefault="002E5ACE" w:rsidP="002E5ACE">
      <w:pPr>
        <w:pStyle w:val="H6"/>
        <w:rPr>
          <w:rFonts w:ascii="Times New Roman" w:hAnsi="Times New Roman"/>
        </w:rPr>
      </w:pPr>
      <w:r w:rsidRPr="00F72CD4">
        <w:rPr>
          <w:rFonts w:ascii="Times New Roman" w:hAnsi="Times New Roman"/>
        </w:rPr>
        <w:t>Same as in Clause 5.5.1.3.1.</w:t>
      </w:r>
    </w:p>
    <w:p w14:paraId="39DCF1C4" w14:textId="77777777" w:rsidR="002E5ACE" w:rsidRPr="00F72CD4" w:rsidRDefault="002E5ACE" w:rsidP="002E5ACE">
      <w:pPr>
        <w:pStyle w:val="H6"/>
      </w:pPr>
      <w:r w:rsidRPr="00F72CD4">
        <w:t>5.5.3.4</w:t>
      </w:r>
      <w:r w:rsidRPr="00F72CD4">
        <w:tab/>
        <w:t>Test description</w:t>
      </w:r>
    </w:p>
    <w:p w14:paraId="6C33BF5F" w14:textId="77777777" w:rsidR="002E5ACE" w:rsidRPr="00F72CD4" w:rsidRDefault="002E5ACE" w:rsidP="002E5ACE">
      <w:pPr>
        <w:pStyle w:val="H6"/>
      </w:pPr>
      <w:r w:rsidRPr="00F72CD4">
        <w:t>5.5.3.4.1</w:t>
      </w:r>
      <w:r w:rsidRPr="00F72CD4">
        <w:tab/>
        <w:t>Initial conditions</w:t>
      </w:r>
    </w:p>
    <w:p w14:paraId="1841912E" w14:textId="77777777" w:rsidR="002E5ACE" w:rsidRPr="00F72CD4" w:rsidRDefault="002E5ACE" w:rsidP="002E5ACE">
      <w:pPr>
        <w:pStyle w:val="H6"/>
        <w:rPr>
          <w:rFonts w:ascii="Times New Roman" w:hAnsi="Times New Roman"/>
        </w:rPr>
      </w:pPr>
      <w:r w:rsidRPr="00F72CD4">
        <w:rPr>
          <w:rFonts w:ascii="Times New Roman" w:hAnsi="Times New Roman"/>
        </w:rPr>
        <w:t>Same as in Clause 5.5.1.4.1.</w:t>
      </w:r>
    </w:p>
    <w:p w14:paraId="266B5A51" w14:textId="77777777" w:rsidR="002E5ACE" w:rsidRPr="00F72CD4" w:rsidRDefault="002E5ACE" w:rsidP="002E5ACE">
      <w:pPr>
        <w:pStyle w:val="H6"/>
      </w:pPr>
      <w:r w:rsidRPr="00F72CD4">
        <w:t>5.5.3.4.2</w:t>
      </w:r>
      <w:r w:rsidRPr="00F72CD4">
        <w:tab/>
        <w:t>Test procedure</w:t>
      </w:r>
    </w:p>
    <w:p w14:paraId="7F74AFA3" w14:textId="77777777" w:rsidR="002E5ACE" w:rsidRPr="00F72CD4" w:rsidRDefault="002E5ACE" w:rsidP="002E5ACE">
      <w:pPr>
        <w:pStyle w:val="H6"/>
        <w:rPr>
          <w:rFonts w:ascii="Times New Roman" w:hAnsi="Times New Roman"/>
        </w:rPr>
      </w:pPr>
      <w:r w:rsidRPr="00F72CD4">
        <w:rPr>
          <w:rFonts w:ascii="Times New Roman" w:hAnsi="Times New Roman"/>
        </w:rPr>
        <w:t>Same as in Clause 5.5.1.4.2.</w:t>
      </w:r>
    </w:p>
    <w:p w14:paraId="3A82F4BB" w14:textId="77777777" w:rsidR="002E5ACE" w:rsidRPr="00F72CD4" w:rsidRDefault="002E5ACE" w:rsidP="002E5ACE">
      <w:pPr>
        <w:pStyle w:val="H6"/>
      </w:pPr>
      <w:r w:rsidRPr="00F72CD4">
        <w:t>5.5.3.4.3</w:t>
      </w:r>
      <w:r w:rsidRPr="00F72CD4">
        <w:tab/>
        <w:t>Message contents</w:t>
      </w:r>
    </w:p>
    <w:p w14:paraId="4CF36ECB" w14:textId="77777777" w:rsidR="002E5ACE" w:rsidRPr="00F72CD4" w:rsidRDefault="002E5ACE" w:rsidP="002E5ACE">
      <w:pPr>
        <w:pStyle w:val="H6"/>
        <w:rPr>
          <w:rFonts w:ascii="Times New Roman" w:hAnsi="Times New Roman"/>
        </w:rPr>
      </w:pPr>
      <w:r w:rsidRPr="00F72CD4">
        <w:rPr>
          <w:rFonts w:ascii="Times New Roman" w:hAnsi="Times New Roman"/>
        </w:rPr>
        <w:t>Same as in Clause 5.5.1.4.3.</w:t>
      </w:r>
    </w:p>
    <w:p w14:paraId="31EE38D0" w14:textId="77777777" w:rsidR="002E5ACE" w:rsidRPr="00F72CD4" w:rsidRDefault="002E5ACE" w:rsidP="002E5ACE">
      <w:pPr>
        <w:pStyle w:val="H6"/>
      </w:pPr>
      <w:r w:rsidRPr="00F72CD4">
        <w:t>5.5.3.5</w:t>
      </w:r>
      <w:r w:rsidRPr="00F72CD4">
        <w:tab/>
        <w:t>Test requirement</w:t>
      </w:r>
    </w:p>
    <w:p w14:paraId="1B065FF4" w14:textId="77777777" w:rsidR="002E5ACE" w:rsidRPr="00F72CD4" w:rsidRDefault="002E5ACE" w:rsidP="002E5ACE">
      <w:r w:rsidRPr="00F72CD4">
        <w:t>Same as in Clause 5.5.1.5.</w:t>
      </w:r>
    </w:p>
    <w:p w14:paraId="3625CA03" w14:textId="77777777" w:rsidR="007B35BB" w:rsidRPr="00F72CD4" w:rsidRDefault="007B35BB" w:rsidP="007B35BB">
      <w:pPr>
        <w:pStyle w:val="Heading3"/>
        <w:rPr>
          <w:lang w:eastAsia="en-US"/>
        </w:rPr>
      </w:pPr>
      <w:r w:rsidRPr="00F72CD4">
        <w:t>5.5A.1</w:t>
      </w:r>
      <w:r w:rsidRPr="00F72CD4">
        <w:tab/>
        <w:t>FR1 Sustained downlink data rate performance for carrier aggregation</w:t>
      </w:r>
    </w:p>
    <w:p w14:paraId="441F8777" w14:textId="128EF955" w:rsidR="007B35BB" w:rsidRPr="00F72CD4" w:rsidRDefault="007B35BB" w:rsidP="007B35BB">
      <w:pPr>
        <w:pStyle w:val="Heading5"/>
      </w:pPr>
      <w:r w:rsidRPr="00F72CD4">
        <w:t>5.5A.1.1</w:t>
      </w:r>
      <w:r w:rsidRPr="00F72CD4">
        <w:tab/>
        <w:t>FR1 SDR performance for CA (2DL</w:t>
      </w:r>
      <w:r w:rsidR="00351A8D" w:rsidRPr="00F72CD4">
        <w:t xml:space="preserve"> </w:t>
      </w:r>
      <w:r w:rsidRPr="00F72CD4">
        <w:t>CA)</w:t>
      </w:r>
    </w:p>
    <w:p w14:paraId="089CCBC2" w14:textId="77777777" w:rsidR="007B35BB" w:rsidRPr="00F72CD4" w:rsidRDefault="007B35BB" w:rsidP="007B35BB">
      <w:pPr>
        <w:pStyle w:val="H6"/>
      </w:pPr>
      <w:r w:rsidRPr="00F72CD4">
        <w:t>5.5A.1.1.1</w:t>
      </w:r>
      <w:r w:rsidRPr="00F72CD4">
        <w:tab/>
        <w:t>Test Purpose</w:t>
      </w:r>
    </w:p>
    <w:p w14:paraId="024177B2" w14:textId="77777777" w:rsidR="007B35BB" w:rsidRPr="00F72CD4" w:rsidRDefault="007B35BB" w:rsidP="000D2D5A">
      <w:pPr>
        <w:rPr>
          <w:rFonts w:eastAsia="SimSun"/>
        </w:rPr>
      </w:pPr>
      <w:r w:rsidRPr="00F72CD4">
        <w:rPr>
          <w:rFonts w:eastAsia="SimSun"/>
        </w:rPr>
        <w:t>The purpose of the test is to verify that the Layer 1 and Layer 2 correctly process in a sustained manner the received packets corresponding to the maximum data rate indicated by UE capabilities</w:t>
      </w:r>
      <w:r w:rsidRPr="00F72CD4">
        <w:rPr>
          <w:rFonts w:eastAsia="SimSun"/>
          <w:i/>
        </w:rPr>
        <w:t>.</w:t>
      </w:r>
      <w:r w:rsidRPr="00F72CD4">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24998D35" w14:textId="77777777" w:rsidR="007B35BB" w:rsidRPr="00F72CD4" w:rsidRDefault="007B35BB" w:rsidP="007B35BB">
      <w:pPr>
        <w:pStyle w:val="H6"/>
      </w:pPr>
      <w:r w:rsidRPr="00F72CD4">
        <w:t>5.5A.1.1.2</w:t>
      </w:r>
      <w:r w:rsidRPr="00F72CD4">
        <w:tab/>
        <w:t>Test applicability</w:t>
      </w:r>
    </w:p>
    <w:p w14:paraId="31CADDCF" w14:textId="77777777" w:rsidR="007B35BB" w:rsidRPr="00F72CD4" w:rsidRDefault="007B35BB" w:rsidP="000D2D5A">
      <w:r w:rsidRPr="00F72CD4">
        <w:t>This test applies to all types of NR UE release 15 and forward that supports 2DL CA</w:t>
      </w:r>
    </w:p>
    <w:p w14:paraId="4EAC177B" w14:textId="77777777" w:rsidR="007B35BB" w:rsidRPr="00F72CD4" w:rsidRDefault="007B35BB" w:rsidP="007B35BB">
      <w:pPr>
        <w:pStyle w:val="H6"/>
      </w:pPr>
      <w:r w:rsidRPr="00F72CD4">
        <w:t>5.5A.1.1.3</w:t>
      </w:r>
      <w:r w:rsidRPr="00F72CD4">
        <w:tab/>
        <w:t>Minimum conformance requirements</w:t>
      </w:r>
    </w:p>
    <w:p w14:paraId="3B0D95E3" w14:textId="77777777" w:rsidR="007B35BB" w:rsidRPr="00F72CD4" w:rsidRDefault="007B35BB" w:rsidP="000D2D5A">
      <w:pPr>
        <w:rPr>
          <w:rFonts w:eastAsia="SimSun"/>
        </w:rPr>
      </w:pPr>
      <w:r w:rsidRPr="00F72CD4">
        <w:rPr>
          <w:rFonts w:eastAsia="SimSun"/>
        </w:rPr>
        <w:t>The Sustained Data Rate (SDR) requirements in this clause are applicable to the FR1 CA.</w:t>
      </w:r>
    </w:p>
    <w:p w14:paraId="49F8A1CC" w14:textId="72BCD7C0" w:rsidR="007B35BB" w:rsidRPr="00F72CD4" w:rsidRDefault="007B35BB" w:rsidP="000D2D5A">
      <w:pPr>
        <w:rPr>
          <w:rFonts w:eastAsia="SimSun"/>
        </w:rPr>
      </w:pPr>
      <w:r w:rsidRPr="00F72CD4">
        <w:rPr>
          <w:rFonts w:eastAsia="SimSun"/>
        </w:rPr>
        <w:t>The TB success rate shall be higher than 85% when PDSCH is scheduled with MCS defined for the selected CA bandwidth combination and with the downlink physical channel setup according to Annex C.</w:t>
      </w:r>
      <w:r w:rsidR="00E642D1" w:rsidRPr="00F72CD4">
        <w:rPr>
          <w:rFonts w:eastAsia="SimSun"/>
        </w:rPr>
        <w:t>2</w:t>
      </w:r>
      <w:r w:rsidRPr="00F72CD4">
        <w:rPr>
          <w:rFonts w:eastAsia="SimSun"/>
        </w:rPr>
        <w:t>.1.</w:t>
      </w:r>
    </w:p>
    <w:p w14:paraId="6263FB3B" w14:textId="77777777" w:rsidR="007B35BB" w:rsidRPr="00F72CD4" w:rsidRDefault="007B35BB" w:rsidP="000D2D5A">
      <w:pPr>
        <w:rPr>
          <w:rFonts w:eastAsia="SimSun"/>
        </w:rPr>
      </w:pPr>
      <w:r w:rsidRPr="00F72CD4">
        <w:rPr>
          <w:rFonts w:eastAsia="SimSun"/>
        </w:rPr>
        <w:t>The TB success rate is defined as 100%*N</w:t>
      </w:r>
      <w:r w:rsidRPr="00F72CD4">
        <w:rPr>
          <w:rFonts w:eastAsia="SimSun"/>
          <w:sz w:val="14"/>
          <w:szCs w:val="14"/>
        </w:rPr>
        <w:t>DL_correct_rx</w:t>
      </w:r>
      <w:r w:rsidRPr="00F72CD4">
        <w:rPr>
          <w:rFonts w:eastAsia="SimSun"/>
          <w:sz w:val="14"/>
          <w:szCs w:val="14"/>
          <w:vertAlign w:val="subscript"/>
        </w:rPr>
        <w:t xml:space="preserve"> </w:t>
      </w:r>
      <w:r w:rsidRPr="00F72CD4">
        <w:rPr>
          <w:rFonts w:eastAsia="SimSun"/>
        </w:rPr>
        <w:t>/ (N</w:t>
      </w:r>
      <w:r w:rsidRPr="00F72CD4">
        <w:rPr>
          <w:rFonts w:eastAsia="SimSun"/>
          <w:sz w:val="14"/>
          <w:szCs w:val="14"/>
        </w:rPr>
        <w:t xml:space="preserve">DL_newtx </w:t>
      </w:r>
      <w:r w:rsidRPr="00F72CD4">
        <w:rPr>
          <w:rFonts w:eastAsia="SimSun"/>
        </w:rPr>
        <w:t>+ N</w:t>
      </w:r>
      <w:r w:rsidRPr="00F72CD4">
        <w:rPr>
          <w:rFonts w:eastAsia="SimSun"/>
          <w:sz w:val="14"/>
          <w:szCs w:val="14"/>
        </w:rPr>
        <w:t>DL_retx</w:t>
      </w:r>
      <w:r w:rsidRPr="00F72CD4">
        <w:rPr>
          <w:rFonts w:eastAsia="SimSun"/>
        </w:rPr>
        <w:t>), where N</w:t>
      </w:r>
      <w:r w:rsidRPr="00F72CD4">
        <w:rPr>
          <w:rFonts w:eastAsia="SimSun"/>
          <w:sz w:val="14"/>
          <w:szCs w:val="14"/>
        </w:rPr>
        <w:t xml:space="preserve">DL_newtx </w:t>
      </w:r>
      <w:r w:rsidRPr="00F72CD4">
        <w:rPr>
          <w:rFonts w:eastAsia="SimSun"/>
        </w:rPr>
        <w:t>is the number of newly transmitted DL transport blocks, N</w:t>
      </w:r>
      <w:r w:rsidRPr="00F72CD4">
        <w:rPr>
          <w:rFonts w:eastAsia="SimSun"/>
          <w:sz w:val="14"/>
          <w:szCs w:val="14"/>
        </w:rPr>
        <w:t xml:space="preserve">DL_retx </w:t>
      </w:r>
      <w:r w:rsidRPr="00F72CD4">
        <w:rPr>
          <w:rFonts w:eastAsia="SimSun"/>
        </w:rPr>
        <w:t>is the number of retransmitted DL transport blocks, and N</w:t>
      </w:r>
      <w:r w:rsidRPr="00F72CD4">
        <w:rPr>
          <w:rFonts w:eastAsia="SimSun"/>
          <w:sz w:val="14"/>
          <w:szCs w:val="14"/>
        </w:rPr>
        <w:t xml:space="preserve">DL_correct_rx </w:t>
      </w:r>
      <w:r w:rsidRPr="00F72CD4">
        <w:rPr>
          <w:rFonts w:eastAsia="SimSun"/>
        </w:rPr>
        <w:t xml:space="preserve">is the number of correctly received DL transport blocks. </w:t>
      </w:r>
    </w:p>
    <w:p w14:paraId="30A9E465" w14:textId="5CB19D3A" w:rsidR="007B35BB" w:rsidRPr="00F72CD4" w:rsidRDefault="007B35BB" w:rsidP="000D2D5A">
      <w:pPr>
        <w:rPr>
          <w:rFonts w:eastAsia="SimSun"/>
        </w:rPr>
      </w:pPr>
      <w:r w:rsidRPr="00F72CD4">
        <w:rPr>
          <w:rFonts w:eastAsia="SimSun"/>
        </w:rPr>
        <w:t>The common test parameters are specified in Table 5.5A</w:t>
      </w:r>
      <w:r w:rsidR="00E642D1" w:rsidRPr="00F72CD4">
        <w:rPr>
          <w:rFonts w:eastAsia="SimSun"/>
        </w:rPr>
        <w:t>.1.1.3</w:t>
      </w:r>
      <w:r w:rsidRPr="00F72CD4">
        <w:rPr>
          <w:rFonts w:eastAsia="SimSun"/>
        </w:rPr>
        <w:t>-1. The parameters specified in Table 5.5A</w:t>
      </w:r>
      <w:r w:rsidR="00E642D1" w:rsidRPr="00F72CD4">
        <w:rPr>
          <w:rFonts w:eastAsia="SimSun"/>
        </w:rPr>
        <w:t>.1.1.3</w:t>
      </w:r>
      <w:r w:rsidRPr="00F72CD4">
        <w:rPr>
          <w:rFonts w:eastAsia="SimSun"/>
        </w:rPr>
        <w:t>-2 are applicable for tests on FDD CCs and parameters specified in Table 5.5A</w:t>
      </w:r>
      <w:r w:rsidR="00E642D1" w:rsidRPr="00F72CD4">
        <w:rPr>
          <w:rFonts w:eastAsia="SimSun"/>
        </w:rPr>
        <w:t>.1.1.3</w:t>
      </w:r>
      <w:r w:rsidRPr="00F72CD4">
        <w:rPr>
          <w:rFonts w:eastAsia="SimSun"/>
        </w:rPr>
        <w:t>-3 are applicable for tests on TDD CCs.</w:t>
      </w:r>
    </w:p>
    <w:p w14:paraId="00ABC7FE" w14:textId="77777777" w:rsidR="007B35BB" w:rsidRPr="00F72CD4" w:rsidRDefault="007B35BB" w:rsidP="000D2D5A">
      <w:pPr>
        <w:rPr>
          <w:rFonts w:eastAsia="SimSun"/>
          <w:lang w:eastAsia="zh-CN"/>
        </w:rPr>
      </w:pPr>
      <w:r w:rsidRPr="00F72CD4">
        <w:rPr>
          <w:rFonts w:eastAsia="SimSun"/>
          <w:lang w:eastAsia="zh-CN"/>
        </w:rPr>
        <w:t>Unless otherwise stated, no user data is scheduled on slot #0, 10 and 11 within 20 ms for SCS 15 kHz.</w:t>
      </w:r>
    </w:p>
    <w:p w14:paraId="592411D2" w14:textId="77777777" w:rsidR="007B35BB" w:rsidRPr="00F72CD4" w:rsidRDefault="007B35BB" w:rsidP="000D2D5A">
      <w:pPr>
        <w:rPr>
          <w:rFonts w:eastAsia="SimSun"/>
          <w:lang w:eastAsia="zh-CN"/>
        </w:rPr>
      </w:pPr>
      <w:r w:rsidRPr="00F72CD4">
        <w:rPr>
          <w:rFonts w:eastAsia="SimSun"/>
          <w:lang w:eastAsia="zh-CN"/>
        </w:rPr>
        <w:t>Unless otherwise stated, no user data is scheduled on slot #0, 20 and 21 within 20 ms for SCS 30 kHz.</w:t>
      </w:r>
    </w:p>
    <w:p w14:paraId="57CC881F" w14:textId="1DCABD1D" w:rsidR="007B35BB" w:rsidRPr="00F72CD4" w:rsidRDefault="007B35BB" w:rsidP="000D2D5A">
      <w:pPr>
        <w:pStyle w:val="TH"/>
      </w:pPr>
      <w:r w:rsidRPr="00F72CD4">
        <w:t>Table 5.5A</w:t>
      </w:r>
      <w:r w:rsidR="00E642D1" w:rsidRPr="00F72CD4">
        <w:rPr>
          <w:rFonts w:eastAsia="SimSun"/>
        </w:rPr>
        <w:t>.1.1.3</w:t>
      </w:r>
      <w:r w:rsidRPr="00F72CD4">
        <w:t>-1</w:t>
      </w:r>
      <w:r w:rsidRPr="00F72CD4">
        <w:rPr>
          <w:lang w:eastAsia="zh-CN"/>
        </w:rPr>
        <w:t>:</w:t>
      </w:r>
      <w:r w:rsidRPr="00F72CD4">
        <w:t xml:space="preserve"> Common test parameters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7B35BB" w:rsidRPr="00F72CD4" w14:paraId="360F4305" w14:textId="77777777" w:rsidTr="007B35BB">
        <w:tc>
          <w:tcPr>
            <w:tcW w:w="5480" w:type="dxa"/>
            <w:gridSpan w:val="3"/>
            <w:tcBorders>
              <w:top w:val="single" w:sz="4" w:space="0" w:color="auto"/>
              <w:left w:val="single" w:sz="4" w:space="0" w:color="auto"/>
              <w:bottom w:val="single" w:sz="4" w:space="0" w:color="auto"/>
              <w:right w:val="single" w:sz="4" w:space="0" w:color="auto"/>
            </w:tcBorders>
            <w:hideMark/>
          </w:tcPr>
          <w:p w14:paraId="5C8EE29B" w14:textId="77777777" w:rsidR="007B35BB" w:rsidRPr="00F72CD4" w:rsidRDefault="007B35BB" w:rsidP="000D2D5A">
            <w:pPr>
              <w:pStyle w:val="TAH"/>
              <w:rPr>
                <w:rFonts w:eastAsia="SimSun"/>
              </w:rPr>
            </w:pPr>
            <w:r w:rsidRPr="00F72CD4">
              <w:rPr>
                <w:rFonts w:eastAsia="SimSun"/>
              </w:rPr>
              <w:t>Parameter</w:t>
            </w:r>
          </w:p>
        </w:tc>
        <w:tc>
          <w:tcPr>
            <w:tcW w:w="801" w:type="dxa"/>
            <w:tcBorders>
              <w:top w:val="single" w:sz="4" w:space="0" w:color="auto"/>
              <w:left w:val="single" w:sz="4" w:space="0" w:color="auto"/>
              <w:bottom w:val="single" w:sz="4" w:space="0" w:color="auto"/>
              <w:right w:val="single" w:sz="4" w:space="0" w:color="auto"/>
            </w:tcBorders>
            <w:hideMark/>
          </w:tcPr>
          <w:p w14:paraId="709829E0" w14:textId="77777777" w:rsidR="007B35BB" w:rsidRPr="00F72CD4" w:rsidRDefault="007B35BB" w:rsidP="000D2D5A">
            <w:pPr>
              <w:pStyle w:val="TAH"/>
              <w:rPr>
                <w:rFonts w:eastAsia="SimSun"/>
              </w:rPr>
            </w:pPr>
            <w:r w:rsidRPr="00F72CD4">
              <w:rPr>
                <w:rFonts w:eastAsia="SimSun"/>
              </w:rPr>
              <w:t>Unit</w:t>
            </w:r>
          </w:p>
        </w:tc>
        <w:tc>
          <w:tcPr>
            <w:tcW w:w="3340" w:type="dxa"/>
            <w:tcBorders>
              <w:top w:val="single" w:sz="4" w:space="0" w:color="auto"/>
              <w:left w:val="single" w:sz="4" w:space="0" w:color="auto"/>
              <w:bottom w:val="single" w:sz="4" w:space="0" w:color="auto"/>
              <w:right w:val="single" w:sz="4" w:space="0" w:color="auto"/>
            </w:tcBorders>
            <w:hideMark/>
          </w:tcPr>
          <w:p w14:paraId="188B60DA" w14:textId="77777777" w:rsidR="007B35BB" w:rsidRPr="00F72CD4" w:rsidRDefault="007B35BB" w:rsidP="000D2D5A">
            <w:pPr>
              <w:pStyle w:val="TAH"/>
              <w:rPr>
                <w:rFonts w:eastAsia="SimSun"/>
              </w:rPr>
            </w:pPr>
            <w:r w:rsidRPr="00F72CD4">
              <w:rPr>
                <w:rFonts w:eastAsia="SimSun"/>
              </w:rPr>
              <w:t>Value</w:t>
            </w:r>
          </w:p>
        </w:tc>
      </w:tr>
      <w:tr w:rsidR="007B35BB" w:rsidRPr="00F72CD4" w14:paraId="30EE8F87"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028AD6A9" w14:textId="77777777" w:rsidR="007B35BB" w:rsidRPr="00F72CD4" w:rsidRDefault="007B35BB" w:rsidP="000D2D5A">
            <w:pPr>
              <w:pStyle w:val="TAL"/>
              <w:rPr>
                <w:rFonts w:eastAsia="SimSun"/>
              </w:rPr>
            </w:pPr>
            <w:r w:rsidRPr="00F72CD4">
              <w:rPr>
                <w:rFonts w:eastAsia="SimSun"/>
              </w:rPr>
              <w:t>PDSCH transmission scheme</w:t>
            </w:r>
          </w:p>
        </w:tc>
        <w:tc>
          <w:tcPr>
            <w:tcW w:w="801" w:type="dxa"/>
            <w:tcBorders>
              <w:top w:val="single" w:sz="4" w:space="0" w:color="auto"/>
              <w:left w:val="single" w:sz="4" w:space="0" w:color="auto"/>
              <w:bottom w:val="single" w:sz="4" w:space="0" w:color="auto"/>
              <w:right w:val="single" w:sz="4" w:space="0" w:color="auto"/>
            </w:tcBorders>
            <w:vAlign w:val="center"/>
          </w:tcPr>
          <w:p w14:paraId="2359BB95"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447E00B9" w14:textId="77777777" w:rsidR="007B35BB" w:rsidRPr="00F72CD4" w:rsidRDefault="007B35BB" w:rsidP="000D2D5A">
            <w:pPr>
              <w:pStyle w:val="TAC"/>
              <w:rPr>
                <w:rFonts w:eastAsia="SimSun"/>
              </w:rPr>
            </w:pPr>
            <w:r w:rsidRPr="00F72CD4">
              <w:rPr>
                <w:rFonts w:eastAsia="SimSun"/>
              </w:rPr>
              <w:t>Transmission scheme 1</w:t>
            </w:r>
          </w:p>
        </w:tc>
      </w:tr>
      <w:tr w:rsidR="007B35BB" w:rsidRPr="00F72CD4" w14:paraId="603CA526"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4B04EB1C" w14:textId="77777777" w:rsidR="007B35BB" w:rsidRPr="00F72CD4" w:rsidRDefault="007B35BB" w:rsidP="000D2D5A">
            <w:pPr>
              <w:pStyle w:val="TAL"/>
              <w:rPr>
                <w:rFonts w:eastAsia="SimSun"/>
              </w:rPr>
            </w:pPr>
            <w:r w:rsidRPr="00F72CD4">
              <w:rPr>
                <w:rFonts w:eastAsia="SimSun"/>
              </w:rPr>
              <w:t>EPRE ratio of PTRS to PDSCH</w:t>
            </w:r>
          </w:p>
        </w:tc>
        <w:tc>
          <w:tcPr>
            <w:tcW w:w="801" w:type="dxa"/>
            <w:tcBorders>
              <w:top w:val="single" w:sz="4" w:space="0" w:color="auto"/>
              <w:left w:val="single" w:sz="4" w:space="0" w:color="auto"/>
              <w:bottom w:val="single" w:sz="4" w:space="0" w:color="auto"/>
              <w:right w:val="single" w:sz="4" w:space="0" w:color="auto"/>
            </w:tcBorders>
            <w:vAlign w:val="center"/>
            <w:hideMark/>
          </w:tcPr>
          <w:p w14:paraId="16BC6C70" w14:textId="77777777" w:rsidR="007B35BB" w:rsidRPr="00F72CD4" w:rsidRDefault="007B35BB" w:rsidP="000D2D5A">
            <w:pPr>
              <w:pStyle w:val="TAC"/>
              <w:rPr>
                <w:rFonts w:eastAsia="SimSun"/>
                <w:lang w:eastAsia="en-US"/>
              </w:rPr>
            </w:pPr>
            <w:r w:rsidRPr="00F72CD4">
              <w:rPr>
                <w:rFonts w:eastAsia="SimSun"/>
              </w:rPr>
              <w:t>dB</w:t>
            </w:r>
          </w:p>
        </w:tc>
        <w:tc>
          <w:tcPr>
            <w:tcW w:w="3340" w:type="dxa"/>
            <w:tcBorders>
              <w:top w:val="single" w:sz="4" w:space="0" w:color="auto"/>
              <w:left w:val="single" w:sz="4" w:space="0" w:color="auto"/>
              <w:bottom w:val="single" w:sz="4" w:space="0" w:color="auto"/>
              <w:right w:val="single" w:sz="4" w:space="0" w:color="auto"/>
            </w:tcBorders>
            <w:vAlign w:val="center"/>
            <w:hideMark/>
          </w:tcPr>
          <w:p w14:paraId="5598C14E" w14:textId="77777777" w:rsidR="007B35BB" w:rsidRPr="00F72CD4" w:rsidRDefault="007B35BB" w:rsidP="000D2D5A">
            <w:pPr>
              <w:pStyle w:val="TAC"/>
              <w:rPr>
                <w:rFonts w:eastAsia="SimSun"/>
              </w:rPr>
            </w:pPr>
            <w:r w:rsidRPr="00F72CD4">
              <w:rPr>
                <w:rFonts w:eastAsia="SimSun"/>
              </w:rPr>
              <w:t>N/A</w:t>
            </w:r>
          </w:p>
        </w:tc>
      </w:tr>
      <w:tr w:rsidR="007B35BB" w:rsidRPr="00F72CD4" w14:paraId="1A452E7A"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11989E84" w14:textId="77777777" w:rsidR="007B35BB" w:rsidRPr="00F72CD4" w:rsidRDefault="007B35BB" w:rsidP="000D2D5A">
            <w:pPr>
              <w:pStyle w:val="TAL"/>
              <w:rPr>
                <w:rFonts w:eastAsia="SimSun"/>
              </w:rPr>
            </w:pPr>
            <w:r w:rsidRPr="00F72CD4">
              <w:rPr>
                <w:rFonts w:eastAsia="SimSun"/>
              </w:rPr>
              <w:t>Channel bandwidth</w:t>
            </w:r>
          </w:p>
        </w:tc>
        <w:tc>
          <w:tcPr>
            <w:tcW w:w="801" w:type="dxa"/>
            <w:tcBorders>
              <w:top w:val="single" w:sz="4" w:space="0" w:color="auto"/>
              <w:left w:val="single" w:sz="4" w:space="0" w:color="auto"/>
              <w:bottom w:val="single" w:sz="4" w:space="0" w:color="auto"/>
              <w:right w:val="single" w:sz="4" w:space="0" w:color="auto"/>
            </w:tcBorders>
            <w:vAlign w:val="center"/>
            <w:hideMark/>
          </w:tcPr>
          <w:p w14:paraId="2705DD29" w14:textId="77777777" w:rsidR="007B35BB" w:rsidRPr="00F72CD4" w:rsidRDefault="007B35BB" w:rsidP="000D2D5A">
            <w:pPr>
              <w:pStyle w:val="TAC"/>
              <w:rPr>
                <w:rFonts w:eastAsia="SimSun"/>
                <w:lang w:eastAsia="en-US"/>
              </w:rPr>
            </w:pPr>
            <w:r w:rsidRPr="00F72CD4">
              <w:rPr>
                <w:rFonts w:eastAsia="SimSun"/>
              </w:rPr>
              <w:t>MHz</w:t>
            </w:r>
          </w:p>
        </w:tc>
        <w:tc>
          <w:tcPr>
            <w:tcW w:w="3340" w:type="dxa"/>
            <w:tcBorders>
              <w:top w:val="single" w:sz="4" w:space="0" w:color="auto"/>
              <w:left w:val="single" w:sz="4" w:space="0" w:color="auto"/>
              <w:bottom w:val="single" w:sz="4" w:space="0" w:color="auto"/>
              <w:right w:val="single" w:sz="4" w:space="0" w:color="auto"/>
            </w:tcBorders>
            <w:vAlign w:val="center"/>
            <w:hideMark/>
          </w:tcPr>
          <w:p w14:paraId="27023202" w14:textId="77777777" w:rsidR="007B35BB" w:rsidRPr="00F72CD4" w:rsidRDefault="007B35BB" w:rsidP="000D2D5A">
            <w:pPr>
              <w:pStyle w:val="TAC"/>
              <w:rPr>
                <w:rFonts w:eastAsia="SimSun"/>
              </w:rPr>
            </w:pPr>
            <w:r w:rsidRPr="00F72CD4">
              <w:rPr>
                <w:rFonts w:eastAsia="SimSun"/>
              </w:rPr>
              <w:t>Channel bandwidth from selected CA bandwidth combination</w:t>
            </w:r>
          </w:p>
        </w:tc>
      </w:tr>
      <w:tr w:rsidR="007B35BB" w:rsidRPr="00F72CD4" w14:paraId="590BF098"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6B14B730" w14:textId="77777777" w:rsidR="007B35BB" w:rsidRPr="00F72CD4" w:rsidRDefault="007B35BB" w:rsidP="000D2D5A">
            <w:pPr>
              <w:pStyle w:val="TAL"/>
              <w:rPr>
                <w:rFonts w:eastAsia="SimSun"/>
              </w:rPr>
            </w:pPr>
            <w:r w:rsidRPr="00F72CD4">
              <w:rPr>
                <w:rFonts w:eastAsia="SimSun"/>
              </w:rPr>
              <w:t>Common serving cell parameters</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14C4A779" w14:textId="77777777" w:rsidR="007B35BB" w:rsidRPr="00F72CD4" w:rsidRDefault="007B35BB" w:rsidP="000D2D5A">
            <w:pPr>
              <w:pStyle w:val="TAL"/>
              <w:rPr>
                <w:rFonts w:eastAsia="SimSun"/>
              </w:rPr>
            </w:pPr>
            <w:r w:rsidRPr="00F72CD4">
              <w:rPr>
                <w:rFonts w:eastAsia="SimSun"/>
              </w:rPr>
              <w:t>Physical Cell ID</w:t>
            </w:r>
          </w:p>
        </w:tc>
        <w:tc>
          <w:tcPr>
            <w:tcW w:w="801" w:type="dxa"/>
            <w:tcBorders>
              <w:top w:val="single" w:sz="4" w:space="0" w:color="auto"/>
              <w:left w:val="single" w:sz="4" w:space="0" w:color="auto"/>
              <w:bottom w:val="single" w:sz="4" w:space="0" w:color="auto"/>
              <w:right w:val="single" w:sz="4" w:space="0" w:color="auto"/>
            </w:tcBorders>
            <w:vAlign w:val="center"/>
          </w:tcPr>
          <w:p w14:paraId="57598A5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11C62ED" w14:textId="77777777" w:rsidR="007B35BB" w:rsidRPr="00F72CD4" w:rsidRDefault="007B35BB" w:rsidP="000D2D5A">
            <w:pPr>
              <w:pStyle w:val="TAC"/>
              <w:rPr>
                <w:rFonts w:eastAsia="SimSun"/>
              </w:rPr>
            </w:pPr>
            <w:r w:rsidRPr="00F72CD4">
              <w:rPr>
                <w:rFonts w:eastAsia="SimSun"/>
              </w:rPr>
              <w:t>0</w:t>
            </w:r>
          </w:p>
        </w:tc>
      </w:tr>
      <w:tr w:rsidR="007B35BB" w:rsidRPr="00F72CD4" w14:paraId="557F215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19D089"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B61DF08" w14:textId="77777777" w:rsidR="007B35BB" w:rsidRPr="00F72CD4" w:rsidRDefault="007B35BB" w:rsidP="000D2D5A">
            <w:pPr>
              <w:pStyle w:val="TAL"/>
              <w:rPr>
                <w:rFonts w:eastAsia="SimSun"/>
              </w:rPr>
            </w:pPr>
            <w:r w:rsidRPr="00F72CD4">
              <w:rPr>
                <w:rFonts w:eastAsia="SimSun"/>
              </w:rPr>
              <w:t xml:space="preserve">SSB position in </w:t>
            </w:r>
            <w:r w:rsidRPr="00F72CD4">
              <w:rPr>
                <w:rFonts w:eastAsia="SimSun"/>
                <w:szCs w:val="22"/>
              </w:rPr>
              <w:t>burst</w:t>
            </w:r>
          </w:p>
        </w:tc>
        <w:tc>
          <w:tcPr>
            <w:tcW w:w="801" w:type="dxa"/>
            <w:tcBorders>
              <w:top w:val="single" w:sz="4" w:space="0" w:color="auto"/>
              <w:left w:val="single" w:sz="4" w:space="0" w:color="auto"/>
              <w:bottom w:val="single" w:sz="4" w:space="0" w:color="auto"/>
              <w:right w:val="single" w:sz="4" w:space="0" w:color="auto"/>
            </w:tcBorders>
            <w:vAlign w:val="center"/>
          </w:tcPr>
          <w:p w14:paraId="44B5DF6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048D77A" w14:textId="77777777" w:rsidR="007B35BB" w:rsidRPr="00F72CD4" w:rsidRDefault="007B35BB" w:rsidP="000D2D5A">
            <w:pPr>
              <w:pStyle w:val="TAC"/>
              <w:rPr>
                <w:rFonts w:eastAsia="SimSun"/>
              </w:rPr>
            </w:pPr>
            <w:r w:rsidRPr="00F72CD4">
              <w:rPr>
                <w:rFonts w:eastAsia="SimSun"/>
              </w:rPr>
              <w:t>First SSB in Slot #0</w:t>
            </w:r>
          </w:p>
        </w:tc>
      </w:tr>
      <w:tr w:rsidR="007B35BB" w:rsidRPr="00F72CD4" w14:paraId="03BCB9A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92FAF8D"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56E61A2" w14:textId="77777777" w:rsidR="007B35BB" w:rsidRPr="00F72CD4" w:rsidRDefault="007B35BB" w:rsidP="000D2D5A">
            <w:pPr>
              <w:pStyle w:val="TAL"/>
              <w:rPr>
                <w:rFonts w:eastAsia="SimSun"/>
              </w:rPr>
            </w:pPr>
            <w:r w:rsidRPr="00F72CD4">
              <w:rPr>
                <w:rFonts w:eastAsia="SimSun"/>
              </w:rPr>
              <w:t>SSB periodicity</w:t>
            </w:r>
          </w:p>
        </w:tc>
        <w:tc>
          <w:tcPr>
            <w:tcW w:w="801" w:type="dxa"/>
            <w:tcBorders>
              <w:top w:val="single" w:sz="4" w:space="0" w:color="auto"/>
              <w:left w:val="single" w:sz="4" w:space="0" w:color="auto"/>
              <w:bottom w:val="single" w:sz="4" w:space="0" w:color="auto"/>
              <w:right w:val="single" w:sz="4" w:space="0" w:color="auto"/>
            </w:tcBorders>
            <w:vAlign w:val="center"/>
            <w:hideMark/>
          </w:tcPr>
          <w:p w14:paraId="76A43A2C" w14:textId="77777777" w:rsidR="007B35BB" w:rsidRPr="00F72CD4" w:rsidRDefault="007B35BB" w:rsidP="000D2D5A">
            <w:pPr>
              <w:pStyle w:val="TAC"/>
              <w:rPr>
                <w:rFonts w:eastAsia="SimSun"/>
              </w:rPr>
            </w:pPr>
            <w:r w:rsidRPr="00F72CD4">
              <w:rPr>
                <w:rFonts w:eastAsia="SimSun"/>
              </w:rPr>
              <w:t>ms</w:t>
            </w:r>
          </w:p>
        </w:tc>
        <w:tc>
          <w:tcPr>
            <w:tcW w:w="3340" w:type="dxa"/>
            <w:tcBorders>
              <w:top w:val="single" w:sz="4" w:space="0" w:color="auto"/>
              <w:left w:val="single" w:sz="4" w:space="0" w:color="auto"/>
              <w:bottom w:val="single" w:sz="4" w:space="0" w:color="auto"/>
              <w:right w:val="single" w:sz="4" w:space="0" w:color="auto"/>
            </w:tcBorders>
            <w:vAlign w:val="center"/>
            <w:hideMark/>
          </w:tcPr>
          <w:p w14:paraId="15589E47" w14:textId="77777777" w:rsidR="007B35BB" w:rsidRPr="00F72CD4" w:rsidRDefault="007B35BB" w:rsidP="000D2D5A">
            <w:pPr>
              <w:pStyle w:val="TAC"/>
              <w:rPr>
                <w:rFonts w:eastAsia="SimSun"/>
              </w:rPr>
            </w:pPr>
            <w:r w:rsidRPr="00F72CD4">
              <w:rPr>
                <w:rFonts w:eastAsia="SimSun"/>
              </w:rPr>
              <w:t>20</w:t>
            </w:r>
          </w:p>
        </w:tc>
      </w:tr>
      <w:tr w:rsidR="007B35BB" w:rsidRPr="00F72CD4" w14:paraId="7318983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A2BD7F1"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F083E4B" w14:textId="77777777" w:rsidR="007B35BB" w:rsidRPr="00F72CD4" w:rsidRDefault="007B35BB" w:rsidP="000D2D5A">
            <w:pPr>
              <w:pStyle w:val="TAL"/>
              <w:rPr>
                <w:rFonts w:eastAsia="SimSun"/>
              </w:rPr>
            </w:pPr>
            <w:r w:rsidRPr="00F72CD4">
              <w:rPr>
                <w:rFonts w:eastAsia="SimSun"/>
              </w:rPr>
              <w:t>First DMRS position for Type A PDSCH mapping</w:t>
            </w:r>
          </w:p>
        </w:tc>
        <w:tc>
          <w:tcPr>
            <w:tcW w:w="801" w:type="dxa"/>
            <w:tcBorders>
              <w:top w:val="single" w:sz="4" w:space="0" w:color="auto"/>
              <w:left w:val="single" w:sz="4" w:space="0" w:color="auto"/>
              <w:bottom w:val="single" w:sz="4" w:space="0" w:color="auto"/>
              <w:right w:val="single" w:sz="4" w:space="0" w:color="auto"/>
            </w:tcBorders>
            <w:vAlign w:val="center"/>
          </w:tcPr>
          <w:p w14:paraId="7A4ACC49"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28C1544" w14:textId="77777777" w:rsidR="007B35BB" w:rsidRPr="00F72CD4" w:rsidRDefault="007B35BB" w:rsidP="000D2D5A">
            <w:pPr>
              <w:pStyle w:val="TAC"/>
              <w:rPr>
                <w:rFonts w:eastAsia="SimSun"/>
              </w:rPr>
            </w:pPr>
            <w:r w:rsidRPr="00F72CD4">
              <w:rPr>
                <w:rFonts w:eastAsia="SimSun"/>
              </w:rPr>
              <w:t>2</w:t>
            </w:r>
          </w:p>
        </w:tc>
      </w:tr>
      <w:tr w:rsidR="007B35BB" w:rsidRPr="00F72CD4" w14:paraId="15443B21"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1194268A" w14:textId="77777777" w:rsidR="007B35BB" w:rsidRPr="00F72CD4" w:rsidRDefault="007B35BB" w:rsidP="000D2D5A">
            <w:pPr>
              <w:pStyle w:val="TAL"/>
              <w:rPr>
                <w:rFonts w:eastAsia="SimSun"/>
              </w:rPr>
            </w:pPr>
            <w:r w:rsidRPr="00F72CD4">
              <w:rPr>
                <w:rFonts w:eastAsia="SimSun"/>
              </w:rPr>
              <w:t>Cross carrier scheduling</w:t>
            </w:r>
          </w:p>
        </w:tc>
        <w:tc>
          <w:tcPr>
            <w:tcW w:w="801" w:type="dxa"/>
            <w:tcBorders>
              <w:top w:val="single" w:sz="4" w:space="0" w:color="auto"/>
              <w:left w:val="single" w:sz="4" w:space="0" w:color="auto"/>
              <w:bottom w:val="single" w:sz="4" w:space="0" w:color="auto"/>
              <w:right w:val="single" w:sz="4" w:space="0" w:color="auto"/>
            </w:tcBorders>
            <w:vAlign w:val="center"/>
          </w:tcPr>
          <w:p w14:paraId="7B972437"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0555900" w14:textId="77777777" w:rsidR="007B35BB" w:rsidRPr="00F72CD4" w:rsidRDefault="007B35BB" w:rsidP="000D2D5A">
            <w:pPr>
              <w:pStyle w:val="TAC"/>
              <w:rPr>
                <w:rFonts w:eastAsia="SimSun"/>
              </w:rPr>
            </w:pPr>
            <w:r w:rsidRPr="00F72CD4">
              <w:rPr>
                <w:rFonts w:eastAsia="SimSun"/>
              </w:rPr>
              <w:t>Not configured</w:t>
            </w:r>
          </w:p>
        </w:tc>
      </w:tr>
      <w:tr w:rsidR="007B35BB" w:rsidRPr="00F72CD4" w14:paraId="1C9315B0"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759D2AA4" w14:textId="77777777" w:rsidR="007B35BB" w:rsidRPr="00F72CD4" w:rsidRDefault="007B35BB" w:rsidP="000D2D5A">
            <w:pPr>
              <w:pStyle w:val="TAL"/>
              <w:rPr>
                <w:rFonts w:eastAsia="SimSun"/>
              </w:rPr>
            </w:pPr>
            <w:r w:rsidRPr="00F72CD4">
              <w:rPr>
                <w:rFonts w:eastAsia="SimSun"/>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2979C4A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F78E918" w14:textId="77777777" w:rsidR="007B35BB" w:rsidRPr="00F72CD4" w:rsidRDefault="007B35BB" w:rsidP="000D2D5A">
            <w:pPr>
              <w:pStyle w:val="TAC"/>
              <w:rPr>
                <w:rFonts w:eastAsia="SimSun"/>
              </w:rPr>
            </w:pPr>
            <w:r w:rsidRPr="00F72CD4">
              <w:rPr>
                <w:rFonts w:eastAsia="SimSun"/>
              </w:rPr>
              <w:t>1</w:t>
            </w:r>
          </w:p>
        </w:tc>
      </w:tr>
      <w:tr w:rsidR="007B35BB" w:rsidRPr="00F72CD4" w14:paraId="170E1F9B"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51B3BDDA" w14:textId="77777777" w:rsidR="007B35BB" w:rsidRPr="00F72CD4" w:rsidRDefault="007B35BB" w:rsidP="000D2D5A">
            <w:pPr>
              <w:pStyle w:val="TAL"/>
              <w:rPr>
                <w:rFonts w:eastAsia="SimSun"/>
              </w:rPr>
            </w:pPr>
            <w:r w:rsidRPr="00F72CD4">
              <w:rPr>
                <w:rFonts w:eastAsia="SimSun"/>
              </w:rPr>
              <w:t>Actual carrier configura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78747E2" w14:textId="77777777" w:rsidR="007B35BB" w:rsidRPr="00F72CD4" w:rsidRDefault="007B35BB" w:rsidP="000D2D5A">
            <w:pPr>
              <w:pStyle w:val="TAL"/>
              <w:rPr>
                <w:rFonts w:eastAsia="SimSun"/>
              </w:rPr>
            </w:pPr>
            <w:r w:rsidRPr="00F72CD4">
              <w:rPr>
                <w:rFonts w:eastAsia="SimSun"/>
              </w:rPr>
              <w:t>Offset between Point A and the lowest usable subcarrier on this carrier (Note 2)</w:t>
            </w:r>
          </w:p>
        </w:tc>
        <w:tc>
          <w:tcPr>
            <w:tcW w:w="801" w:type="dxa"/>
            <w:tcBorders>
              <w:top w:val="single" w:sz="4" w:space="0" w:color="auto"/>
              <w:left w:val="single" w:sz="4" w:space="0" w:color="auto"/>
              <w:bottom w:val="single" w:sz="4" w:space="0" w:color="auto"/>
              <w:right w:val="single" w:sz="4" w:space="0" w:color="auto"/>
            </w:tcBorders>
            <w:vAlign w:val="center"/>
            <w:hideMark/>
          </w:tcPr>
          <w:p w14:paraId="1BDD9454" w14:textId="77777777" w:rsidR="007B35BB" w:rsidRPr="00F72CD4" w:rsidRDefault="007B35BB" w:rsidP="000D2D5A">
            <w:pPr>
              <w:pStyle w:val="TAC"/>
              <w:rPr>
                <w:rFonts w:eastAsia="SimSun"/>
              </w:rPr>
            </w:pPr>
            <w:r w:rsidRPr="00F72CD4">
              <w:rPr>
                <w:rFonts w:eastAsia="SimSun"/>
              </w:rPr>
              <w:t>RBs</w:t>
            </w:r>
          </w:p>
        </w:tc>
        <w:tc>
          <w:tcPr>
            <w:tcW w:w="3340" w:type="dxa"/>
            <w:tcBorders>
              <w:top w:val="single" w:sz="4" w:space="0" w:color="auto"/>
              <w:left w:val="single" w:sz="4" w:space="0" w:color="auto"/>
              <w:bottom w:val="single" w:sz="4" w:space="0" w:color="auto"/>
              <w:right w:val="single" w:sz="4" w:space="0" w:color="auto"/>
            </w:tcBorders>
            <w:vAlign w:val="center"/>
            <w:hideMark/>
          </w:tcPr>
          <w:p w14:paraId="1E900B4C" w14:textId="77777777" w:rsidR="007B35BB" w:rsidRPr="00F72CD4" w:rsidRDefault="007B35BB" w:rsidP="000D2D5A">
            <w:pPr>
              <w:pStyle w:val="TAC"/>
              <w:rPr>
                <w:rFonts w:eastAsia="SimSun"/>
              </w:rPr>
            </w:pPr>
            <w:r w:rsidRPr="00F72CD4">
              <w:rPr>
                <w:rFonts w:eastAsia="SimSun"/>
              </w:rPr>
              <w:t>0</w:t>
            </w:r>
          </w:p>
        </w:tc>
      </w:tr>
      <w:tr w:rsidR="007B35BB" w:rsidRPr="00F72CD4" w14:paraId="1150A05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3DF2B3E"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38AAA42" w14:textId="77777777" w:rsidR="007B35BB" w:rsidRPr="00F72CD4" w:rsidRDefault="007B35BB" w:rsidP="000D2D5A">
            <w:pPr>
              <w:pStyle w:val="TAL"/>
              <w:rPr>
                <w:rFonts w:eastAsia="SimSun"/>
              </w:rPr>
            </w:pPr>
            <w:r w:rsidRPr="00F72CD4">
              <w:rPr>
                <w:lang w:eastAsia="fr-FR"/>
              </w:rPr>
              <w:t>Subcarrier spacing</w:t>
            </w:r>
          </w:p>
        </w:tc>
        <w:tc>
          <w:tcPr>
            <w:tcW w:w="801" w:type="dxa"/>
            <w:tcBorders>
              <w:top w:val="single" w:sz="4" w:space="0" w:color="auto"/>
              <w:left w:val="single" w:sz="4" w:space="0" w:color="auto"/>
              <w:bottom w:val="single" w:sz="4" w:space="0" w:color="auto"/>
              <w:right w:val="single" w:sz="4" w:space="0" w:color="auto"/>
            </w:tcBorders>
            <w:vAlign w:val="center"/>
            <w:hideMark/>
          </w:tcPr>
          <w:p w14:paraId="29B2A3C8" w14:textId="77777777" w:rsidR="007B35BB" w:rsidRPr="00F72CD4" w:rsidRDefault="007B35BB" w:rsidP="000D2D5A">
            <w:pPr>
              <w:pStyle w:val="TAC"/>
              <w:rPr>
                <w:rFonts w:eastAsia="SimSun"/>
              </w:rPr>
            </w:pPr>
            <w:r w:rsidRPr="00F72CD4">
              <w:rPr>
                <w:rFonts w:eastAsia="SimSun"/>
              </w:rPr>
              <w:t>kHz</w:t>
            </w:r>
          </w:p>
        </w:tc>
        <w:tc>
          <w:tcPr>
            <w:tcW w:w="3340" w:type="dxa"/>
            <w:tcBorders>
              <w:top w:val="single" w:sz="4" w:space="0" w:color="auto"/>
              <w:left w:val="single" w:sz="4" w:space="0" w:color="auto"/>
              <w:bottom w:val="single" w:sz="4" w:space="0" w:color="auto"/>
              <w:right w:val="single" w:sz="4" w:space="0" w:color="auto"/>
            </w:tcBorders>
            <w:vAlign w:val="center"/>
            <w:hideMark/>
          </w:tcPr>
          <w:p w14:paraId="45420899" w14:textId="77777777" w:rsidR="007B35BB" w:rsidRPr="00F72CD4" w:rsidRDefault="007B35BB" w:rsidP="000D2D5A">
            <w:pPr>
              <w:pStyle w:val="TAC"/>
              <w:rPr>
                <w:rFonts w:eastAsia="SimSun"/>
              </w:rPr>
            </w:pPr>
            <w:r w:rsidRPr="00F72CD4">
              <w:rPr>
                <w:rFonts w:eastAsia="SimSun"/>
              </w:rPr>
              <w:t>15 or 30</w:t>
            </w:r>
          </w:p>
        </w:tc>
      </w:tr>
      <w:tr w:rsidR="007B35BB" w:rsidRPr="00F72CD4" w14:paraId="74FF23CB"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5D24CDE6" w14:textId="77777777" w:rsidR="007B35BB" w:rsidRPr="00F72CD4" w:rsidRDefault="007B35BB" w:rsidP="000D2D5A">
            <w:pPr>
              <w:pStyle w:val="TAL"/>
              <w:rPr>
                <w:rFonts w:eastAsia="SimSun"/>
              </w:rPr>
            </w:pPr>
            <w:r w:rsidRPr="00F72CD4">
              <w:rPr>
                <w:rFonts w:eastAsia="SimSun"/>
              </w:rPr>
              <w:t>DL BWP configuration #1</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7FBE0A5" w14:textId="77777777" w:rsidR="007B35BB" w:rsidRPr="00F72CD4" w:rsidRDefault="007B35BB" w:rsidP="000D2D5A">
            <w:pPr>
              <w:pStyle w:val="TAL"/>
              <w:rPr>
                <w:rFonts w:eastAsia="SimSun"/>
              </w:rPr>
            </w:pPr>
            <w:r w:rsidRPr="00F72CD4">
              <w:rPr>
                <w:rFonts w:eastAsia="SimSun"/>
              </w:rPr>
              <w:t>RB offset</w:t>
            </w:r>
          </w:p>
        </w:tc>
        <w:tc>
          <w:tcPr>
            <w:tcW w:w="801" w:type="dxa"/>
            <w:tcBorders>
              <w:top w:val="single" w:sz="4" w:space="0" w:color="auto"/>
              <w:left w:val="single" w:sz="4" w:space="0" w:color="auto"/>
              <w:bottom w:val="single" w:sz="4" w:space="0" w:color="auto"/>
              <w:right w:val="single" w:sz="4" w:space="0" w:color="auto"/>
            </w:tcBorders>
            <w:vAlign w:val="center"/>
            <w:hideMark/>
          </w:tcPr>
          <w:p w14:paraId="44E60FF4" w14:textId="77777777" w:rsidR="007B35BB" w:rsidRPr="00F72CD4" w:rsidRDefault="007B35BB" w:rsidP="000D2D5A">
            <w:pPr>
              <w:pStyle w:val="TAC"/>
              <w:rPr>
                <w:rFonts w:eastAsia="SimSun"/>
              </w:rPr>
            </w:pPr>
            <w:r w:rsidRPr="00F72CD4">
              <w:rPr>
                <w:rFonts w:eastAsia="SimSun"/>
              </w:rPr>
              <w:t>RBs</w:t>
            </w:r>
          </w:p>
        </w:tc>
        <w:tc>
          <w:tcPr>
            <w:tcW w:w="3340" w:type="dxa"/>
            <w:tcBorders>
              <w:top w:val="single" w:sz="4" w:space="0" w:color="auto"/>
              <w:left w:val="single" w:sz="4" w:space="0" w:color="auto"/>
              <w:bottom w:val="single" w:sz="4" w:space="0" w:color="auto"/>
              <w:right w:val="single" w:sz="4" w:space="0" w:color="auto"/>
            </w:tcBorders>
            <w:vAlign w:val="center"/>
            <w:hideMark/>
          </w:tcPr>
          <w:p w14:paraId="48FEE0B4" w14:textId="77777777" w:rsidR="007B35BB" w:rsidRPr="00F72CD4" w:rsidRDefault="007B35BB" w:rsidP="000D2D5A">
            <w:pPr>
              <w:pStyle w:val="TAC"/>
              <w:rPr>
                <w:rFonts w:eastAsia="SimSun"/>
              </w:rPr>
            </w:pPr>
            <w:r w:rsidRPr="00F72CD4">
              <w:rPr>
                <w:rFonts w:eastAsia="SimSun"/>
              </w:rPr>
              <w:t>0</w:t>
            </w:r>
          </w:p>
        </w:tc>
      </w:tr>
      <w:tr w:rsidR="007B35BB" w:rsidRPr="00F72CD4" w14:paraId="105449C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B0D0ABE"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E621FB9" w14:textId="77777777" w:rsidR="007B35BB" w:rsidRPr="00F72CD4" w:rsidRDefault="007B35BB" w:rsidP="000D2D5A">
            <w:pPr>
              <w:pStyle w:val="TAL"/>
              <w:rPr>
                <w:rFonts w:eastAsia="SimSun"/>
              </w:rPr>
            </w:pPr>
            <w:r w:rsidRPr="00F72CD4">
              <w:rPr>
                <w:rFonts w:eastAsia="SimSun"/>
              </w:rPr>
              <w:t>Number of contiguous PRB</w:t>
            </w:r>
          </w:p>
        </w:tc>
        <w:tc>
          <w:tcPr>
            <w:tcW w:w="801" w:type="dxa"/>
            <w:tcBorders>
              <w:top w:val="single" w:sz="4" w:space="0" w:color="auto"/>
              <w:left w:val="single" w:sz="4" w:space="0" w:color="auto"/>
              <w:bottom w:val="single" w:sz="4" w:space="0" w:color="auto"/>
              <w:right w:val="single" w:sz="4" w:space="0" w:color="auto"/>
            </w:tcBorders>
            <w:vAlign w:val="center"/>
          </w:tcPr>
          <w:p w14:paraId="5567CA0E"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9BF70BA" w14:textId="51ADC407" w:rsidR="007B35BB" w:rsidRPr="00F72CD4" w:rsidRDefault="007B35BB" w:rsidP="000D2D5A">
            <w:pPr>
              <w:pStyle w:val="TAC"/>
              <w:rPr>
                <w:rFonts w:eastAsia="SimSun"/>
              </w:rPr>
            </w:pPr>
            <w:r w:rsidRPr="00F72CD4">
              <w:rPr>
                <w:rFonts w:eastAsia="SimSun"/>
              </w:rPr>
              <w:t>Maximum transmission bandwidth configuration</w:t>
            </w:r>
            <w:r w:rsidRPr="00F72CD4">
              <w:rPr>
                <w:rFonts w:eastAsia="SimSun"/>
                <w:lang w:eastAsia="zh-CN"/>
              </w:rPr>
              <w:t xml:space="preserve"> as specified in clause </w:t>
            </w:r>
            <w:r w:rsidRPr="00F72CD4">
              <w:rPr>
                <w:rFonts w:eastAsia="SimSun"/>
              </w:rPr>
              <w:t xml:space="preserve">5.3.2 of </w:t>
            </w:r>
            <w:r w:rsidRPr="00F72CD4">
              <w:rPr>
                <w:rFonts w:eastAsia="SimSun"/>
                <w:lang w:eastAsia="zh-CN"/>
              </w:rPr>
              <w:t>TS 38.101-1</w:t>
            </w:r>
            <w:r w:rsidRPr="00F72CD4">
              <w:rPr>
                <w:rFonts w:eastAsia="SimSun"/>
              </w:rPr>
              <w:t xml:space="preserve"> [</w:t>
            </w:r>
            <w:r w:rsidR="00E642D1" w:rsidRPr="00F72CD4">
              <w:rPr>
                <w:rFonts w:eastAsia="SimSun"/>
                <w:lang w:eastAsia="zh-CN"/>
              </w:rPr>
              <w:t>2</w:t>
            </w:r>
            <w:r w:rsidRPr="00F72CD4">
              <w:rPr>
                <w:rFonts w:eastAsia="SimSun"/>
              </w:rPr>
              <w:t>] for tested channel bandwidth and subcarrier spacing</w:t>
            </w:r>
          </w:p>
        </w:tc>
      </w:tr>
      <w:tr w:rsidR="007B35BB" w:rsidRPr="00F72CD4" w14:paraId="6EB65CC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C9FA965"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4324774" w14:textId="77777777" w:rsidR="007B35BB" w:rsidRPr="00F72CD4" w:rsidRDefault="007B35BB" w:rsidP="000D2D5A">
            <w:pPr>
              <w:pStyle w:val="TAL"/>
              <w:rPr>
                <w:rFonts w:eastAsia="SimSun"/>
              </w:rPr>
            </w:pPr>
            <w:r w:rsidRPr="00F72CD4">
              <w:rPr>
                <w:rFonts w:eastAsia="SimSun"/>
              </w:rPr>
              <w:t>Subcarrier spacing</w:t>
            </w:r>
          </w:p>
        </w:tc>
        <w:tc>
          <w:tcPr>
            <w:tcW w:w="801" w:type="dxa"/>
            <w:tcBorders>
              <w:top w:val="single" w:sz="4" w:space="0" w:color="auto"/>
              <w:left w:val="single" w:sz="4" w:space="0" w:color="auto"/>
              <w:bottom w:val="single" w:sz="4" w:space="0" w:color="auto"/>
              <w:right w:val="single" w:sz="4" w:space="0" w:color="auto"/>
            </w:tcBorders>
            <w:vAlign w:val="center"/>
            <w:hideMark/>
          </w:tcPr>
          <w:p w14:paraId="77EC1D15" w14:textId="77777777" w:rsidR="007B35BB" w:rsidRPr="00F72CD4" w:rsidRDefault="007B35BB" w:rsidP="000D2D5A">
            <w:pPr>
              <w:pStyle w:val="TAC"/>
              <w:rPr>
                <w:rFonts w:eastAsia="SimSun"/>
              </w:rPr>
            </w:pPr>
            <w:r w:rsidRPr="00F72CD4">
              <w:rPr>
                <w:rFonts w:eastAsia="SimSun"/>
              </w:rPr>
              <w:t>kHz</w:t>
            </w:r>
          </w:p>
        </w:tc>
        <w:tc>
          <w:tcPr>
            <w:tcW w:w="3340" w:type="dxa"/>
            <w:tcBorders>
              <w:top w:val="single" w:sz="4" w:space="0" w:color="auto"/>
              <w:left w:val="single" w:sz="4" w:space="0" w:color="auto"/>
              <w:bottom w:val="single" w:sz="4" w:space="0" w:color="auto"/>
              <w:right w:val="single" w:sz="4" w:space="0" w:color="auto"/>
            </w:tcBorders>
            <w:vAlign w:val="center"/>
            <w:hideMark/>
          </w:tcPr>
          <w:p w14:paraId="382496B5" w14:textId="77777777" w:rsidR="007B35BB" w:rsidRPr="00F72CD4" w:rsidRDefault="007B35BB" w:rsidP="000D2D5A">
            <w:pPr>
              <w:pStyle w:val="TAC"/>
              <w:rPr>
                <w:rFonts w:eastAsia="SimSun"/>
                <w:lang w:eastAsia="zh-CN"/>
              </w:rPr>
            </w:pPr>
            <w:r w:rsidRPr="00F72CD4">
              <w:rPr>
                <w:rFonts w:eastAsia="SimSun"/>
              </w:rPr>
              <w:t>15 or 30</w:t>
            </w:r>
          </w:p>
        </w:tc>
      </w:tr>
      <w:tr w:rsidR="007B35BB" w:rsidRPr="00F72CD4" w14:paraId="7E707BF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511C230"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553965B" w14:textId="77777777" w:rsidR="007B35BB" w:rsidRPr="00F72CD4" w:rsidRDefault="007B35BB" w:rsidP="000D2D5A">
            <w:pPr>
              <w:pStyle w:val="TAL"/>
              <w:rPr>
                <w:rFonts w:eastAsia="SimSun"/>
                <w:lang w:eastAsia="en-US"/>
              </w:rPr>
            </w:pPr>
            <w:r w:rsidRPr="00F72CD4">
              <w:rPr>
                <w:rFonts w:eastAsia="SimSun"/>
              </w:rPr>
              <w:t>Cyclic prefix</w:t>
            </w:r>
          </w:p>
        </w:tc>
        <w:tc>
          <w:tcPr>
            <w:tcW w:w="801" w:type="dxa"/>
            <w:tcBorders>
              <w:top w:val="single" w:sz="4" w:space="0" w:color="auto"/>
              <w:left w:val="single" w:sz="4" w:space="0" w:color="auto"/>
              <w:bottom w:val="single" w:sz="4" w:space="0" w:color="auto"/>
              <w:right w:val="single" w:sz="4" w:space="0" w:color="auto"/>
            </w:tcBorders>
            <w:vAlign w:val="center"/>
          </w:tcPr>
          <w:p w14:paraId="22BC28F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77CEBD8" w14:textId="77777777" w:rsidR="007B35BB" w:rsidRPr="00F72CD4" w:rsidRDefault="007B35BB" w:rsidP="000D2D5A">
            <w:pPr>
              <w:pStyle w:val="TAC"/>
              <w:rPr>
                <w:rFonts w:eastAsia="SimSun"/>
              </w:rPr>
            </w:pPr>
            <w:r w:rsidRPr="00F72CD4">
              <w:rPr>
                <w:rFonts w:eastAsia="SimSun"/>
              </w:rPr>
              <w:t>Normal</w:t>
            </w:r>
          </w:p>
        </w:tc>
      </w:tr>
      <w:tr w:rsidR="007B35BB" w:rsidRPr="00F72CD4" w14:paraId="4AE6F891"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3C505293" w14:textId="77777777" w:rsidR="007B35BB" w:rsidRPr="00F72CD4" w:rsidRDefault="007B35BB" w:rsidP="000D2D5A">
            <w:pPr>
              <w:pStyle w:val="TAL"/>
              <w:rPr>
                <w:rFonts w:eastAsia="SimSun"/>
                <w:i/>
              </w:rPr>
            </w:pPr>
            <w:r w:rsidRPr="00F72CD4">
              <w:rPr>
                <w:rFonts w:eastAsia="SimSun"/>
              </w:rPr>
              <w:t>PDCCH configura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07CB2E2" w14:textId="77777777" w:rsidR="007B35BB" w:rsidRPr="00F72CD4" w:rsidRDefault="007B35BB" w:rsidP="000D2D5A">
            <w:pPr>
              <w:pStyle w:val="TAL"/>
              <w:rPr>
                <w:rFonts w:eastAsia="SimSun"/>
              </w:rPr>
            </w:pPr>
            <w:r w:rsidRPr="00F72CD4">
              <w:rPr>
                <w:rFonts w:eastAsia="SimSun"/>
              </w:rPr>
              <w:t>Slots for PDCCH monitoring</w:t>
            </w:r>
          </w:p>
        </w:tc>
        <w:tc>
          <w:tcPr>
            <w:tcW w:w="801" w:type="dxa"/>
            <w:tcBorders>
              <w:top w:val="single" w:sz="4" w:space="0" w:color="auto"/>
              <w:left w:val="single" w:sz="4" w:space="0" w:color="auto"/>
              <w:bottom w:val="single" w:sz="4" w:space="0" w:color="auto"/>
              <w:right w:val="single" w:sz="4" w:space="0" w:color="auto"/>
            </w:tcBorders>
            <w:vAlign w:val="center"/>
          </w:tcPr>
          <w:p w14:paraId="7AE76E0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B73F767" w14:textId="77777777" w:rsidR="007B35BB" w:rsidRPr="00F72CD4" w:rsidRDefault="007B35BB" w:rsidP="000D2D5A">
            <w:pPr>
              <w:pStyle w:val="TAC"/>
              <w:rPr>
                <w:rFonts w:eastAsia="SimSun"/>
              </w:rPr>
            </w:pPr>
            <w:r w:rsidRPr="00F72CD4">
              <w:rPr>
                <w:rFonts w:eastAsia="SimSun"/>
              </w:rPr>
              <w:t>Each slot</w:t>
            </w:r>
          </w:p>
        </w:tc>
      </w:tr>
      <w:tr w:rsidR="007B35BB" w:rsidRPr="00F72CD4" w14:paraId="64E698B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9DABDD3"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7B117BF" w14:textId="77777777" w:rsidR="007B35BB" w:rsidRPr="00F72CD4" w:rsidRDefault="007B35BB" w:rsidP="000D2D5A">
            <w:pPr>
              <w:pStyle w:val="TAL"/>
              <w:rPr>
                <w:rFonts w:eastAsia="SimSun"/>
              </w:rPr>
            </w:pPr>
            <w:r w:rsidRPr="00F72CD4">
              <w:rPr>
                <w:rFonts w:eastAsia="SimSun"/>
              </w:rPr>
              <w:t>Symbols with PDCCH</w:t>
            </w:r>
          </w:p>
        </w:tc>
        <w:tc>
          <w:tcPr>
            <w:tcW w:w="801" w:type="dxa"/>
            <w:tcBorders>
              <w:top w:val="single" w:sz="4" w:space="0" w:color="auto"/>
              <w:left w:val="single" w:sz="4" w:space="0" w:color="auto"/>
              <w:bottom w:val="single" w:sz="4" w:space="0" w:color="auto"/>
              <w:right w:val="single" w:sz="4" w:space="0" w:color="auto"/>
            </w:tcBorders>
            <w:vAlign w:val="center"/>
          </w:tcPr>
          <w:p w14:paraId="5FE9014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8E21905" w14:textId="77777777" w:rsidR="007B35BB" w:rsidRPr="00F72CD4" w:rsidRDefault="007B35BB" w:rsidP="000D2D5A">
            <w:pPr>
              <w:pStyle w:val="TAC"/>
              <w:rPr>
                <w:rFonts w:eastAsia="SimSun"/>
              </w:rPr>
            </w:pPr>
            <w:r w:rsidRPr="00F72CD4">
              <w:rPr>
                <w:rFonts w:eastAsia="SimSun"/>
              </w:rPr>
              <w:t>Symbols #0</w:t>
            </w:r>
          </w:p>
        </w:tc>
      </w:tr>
      <w:tr w:rsidR="007B35BB" w:rsidRPr="00F72CD4" w14:paraId="305472F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D7CFA98"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EA684D1" w14:textId="77777777" w:rsidR="007B35BB" w:rsidRPr="00F72CD4" w:rsidRDefault="007B35BB" w:rsidP="000D2D5A">
            <w:pPr>
              <w:pStyle w:val="TAL"/>
              <w:rPr>
                <w:rFonts w:eastAsia="SimSun"/>
              </w:rPr>
            </w:pPr>
            <w:r w:rsidRPr="00F72CD4">
              <w:rPr>
                <w:rFonts w:eastAsia="SimSun"/>
              </w:rPr>
              <w:t>Number of PRBs in CORESET</w:t>
            </w:r>
          </w:p>
        </w:tc>
        <w:tc>
          <w:tcPr>
            <w:tcW w:w="801" w:type="dxa"/>
            <w:tcBorders>
              <w:top w:val="single" w:sz="4" w:space="0" w:color="auto"/>
              <w:left w:val="single" w:sz="4" w:space="0" w:color="auto"/>
              <w:bottom w:val="single" w:sz="4" w:space="0" w:color="auto"/>
              <w:right w:val="single" w:sz="4" w:space="0" w:color="auto"/>
            </w:tcBorders>
            <w:vAlign w:val="center"/>
          </w:tcPr>
          <w:p w14:paraId="15421979"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3D7FEBE" w14:textId="2A222B6B" w:rsidR="007B35BB" w:rsidRPr="00F72CD4" w:rsidRDefault="007B35BB" w:rsidP="000D2D5A">
            <w:pPr>
              <w:pStyle w:val="TAC"/>
              <w:rPr>
                <w:rFonts w:eastAsia="SimSun"/>
              </w:rPr>
            </w:pPr>
            <w:r w:rsidRPr="00F72CD4">
              <w:rPr>
                <w:rFonts w:eastAsia="SimSun"/>
              </w:rPr>
              <w:t xml:space="preserve">Table </w:t>
            </w:r>
            <w:r w:rsidR="00B6128C" w:rsidRPr="00F72CD4">
              <w:rPr>
                <w:rFonts w:eastAsia="SimSun"/>
              </w:rPr>
              <w:t xml:space="preserve"> 5.5A.1.1.3-4</w:t>
            </w:r>
          </w:p>
        </w:tc>
      </w:tr>
      <w:tr w:rsidR="007B35BB" w:rsidRPr="00F72CD4" w14:paraId="62911F7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2CAA966"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3D16EB8" w14:textId="77777777" w:rsidR="007B35BB" w:rsidRPr="00F72CD4" w:rsidRDefault="007B35BB" w:rsidP="000D2D5A">
            <w:pPr>
              <w:pStyle w:val="TAL"/>
              <w:rPr>
                <w:rFonts w:eastAsia="SimSun"/>
              </w:rPr>
            </w:pPr>
            <w:r w:rsidRPr="00F72CD4">
              <w:rPr>
                <w:rFonts w:eastAsia="SimSun"/>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vAlign w:val="center"/>
          </w:tcPr>
          <w:p w14:paraId="3491595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45699B1" w14:textId="793C0E96" w:rsidR="00491D22" w:rsidRPr="00F72CD4" w:rsidRDefault="00491D22" w:rsidP="00491D22">
            <w:pPr>
              <w:pStyle w:val="TAC"/>
              <w:rPr>
                <w:rFonts w:eastAsia="SimSun"/>
                <w:lang w:eastAsia="zh-CN"/>
              </w:rPr>
            </w:pPr>
            <w:r w:rsidRPr="00F72CD4">
              <w:rPr>
                <w:rFonts w:eastAsia="SimSun"/>
                <w:lang w:eastAsia="zh-CN"/>
              </w:rPr>
              <w:t>2/AL2 for 15 kHz / 5 MHz and 30 kHz / 15 MHz</w:t>
            </w:r>
          </w:p>
          <w:p w14:paraId="0952C15E" w14:textId="77777777" w:rsidR="00491D22" w:rsidRPr="00F72CD4" w:rsidRDefault="00491D22" w:rsidP="00491D22">
            <w:pPr>
              <w:pStyle w:val="TAC"/>
              <w:rPr>
                <w:rFonts w:eastAsia="SimSun"/>
                <w:lang w:eastAsia="zh-CN"/>
              </w:rPr>
            </w:pPr>
            <w:r w:rsidRPr="00F72CD4">
              <w:rPr>
                <w:rFonts w:eastAsia="SimSun"/>
                <w:lang w:eastAsia="zh-CN"/>
              </w:rPr>
              <w:t>2/AL4 for 15 kHz / 10 MHz, 30 kHz / 10 MHz and 30 kHz / 20 MHz</w:t>
            </w:r>
          </w:p>
          <w:p w14:paraId="6016B7AC" w14:textId="46D0F11D" w:rsidR="007B35BB" w:rsidRPr="00F72CD4" w:rsidRDefault="00491D22" w:rsidP="00491D22">
            <w:pPr>
              <w:pStyle w:val="TAC"/>
              <w:rPr>
                <w:rFonts w:eastAsia="SimSun"/>
                <w:lang w:eastAsia="zh-CN"/>
              </w:rPr>
            </w:pPr>
            <w:r w:rsidRPr="00F72CD4">
              <w:rPr>
                <w:rFonts w:eastAsia="SimSun"/>
                <w:lang w:eastAsia="zh-CN"/>
              </w:rPr>
              <w:t>2/AL8 for other greater combinations</w:t>
            </w:r>
          </w:p>
        </w:tc>
      </w:tr>
      <w:tr w:rsidR="007B35BB" w:rsidRPr="00F72CD4" w14:paraId="612594B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47029B5"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DFD0808" w14:textId="77777777" w:rsidR="007B35BB" w:rsidRPr="00F72CD4" w:rsidRDefault="007B35BB" w:rsidP="000D2D5A">
            <w:pPr>
              <w:pStyle w:val="TAL"/>
              <w:rPr>
                <w:rFonts w:eastAsia="SimSun"/>
                <w:lang w:eastAsia="en-US"/>
              </w:rPr>
            </w:pPr>
            <w:r w:rsidRPr="00F72CD4">
              <w:rPr>
                <w:rFonts w:eastAsia="SimSun"/>
              </w:rPr>
              <w:t>CCE-to-REG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3F29D76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433847C1"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6FADD21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9C66BD8"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C242EFC" w14:textId="77777777" w:rsidR="007B35BB" w:rsidRPr="00F72CD4" w:rsidRDefault="007B35BB" w:rsidP="000D2D5A">
            <w:pPr>
              <w:pStyle w:val="TAL"/>
              <w:rPr>
                <w:rFonts w:eastAsia="SimSun"/>
              </w:rPr>
            </w:pPr>
            <w:r w:rsidRPr="00F72CD4">
              <w:rPr>
                <w:rFonts w:eastAsia="SimSun"/>
              </w:rPr>
              <w:t>DCI format</w:t>
            </w:r>
          </w:p>
        </w:tc>
        <w:tc>
          <w:tcPr>
            <w:tcW w:w="801" w:type="dxa"/>
            <w:tcBorders>
              <w:top w:val="single" w:sz="4" w:space="0" w:color="auto"/>
              <w:left w:val="single" w:sz="4" w:space="0" w:color="auto"/>
              <w:bottom w:val="single" w:sz="4" w:space="0" w:color="auto"/>
              <w:right w:val="single" w:sz="4" w:space="0" w:color="auto"/>
            </w:tcBorders>
            <w:vAlign w:val="center"/>
          </w:tcPr>
          <w:p w14:paraId="232B5A95"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13EC238" w14:textId="77777777" w:rsidR="007B35BB" w:rsidRPr="00F72CD4" w:rsidRDefault="007B35BB" w:rsidP="000D2D5A">
            <w:pPr>
              <w:pStyle w:val="TAC"/>
              <w:rPr>
                <w:rFonts w:eastAsia="SimSun"/>
              </w:rPr>
            </w:pPr>
            <w:r w:rsidRPr="00F72CD4">
              <w:rPr>
                <w:rFonts w:eastAsia="SimSun"/>
              </w:rPr>
              <w:t>1_1</w:t>
            </w:r>
          </w:p>
        </w:tc>
      </w:tr>
      <w:tr w:rsidR="007B35BB" w:rsidRPr="00F72CD4" w14:paraId="3BE0D40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A6247FF"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770FAF3" w14:textId="77777777" w:rsidR="007B35BB" w:rsidRPr="00F72CD4" w:rsidRDefault="007B35BB" w:rsidP="000D2D5A">
            <w:pPr>
              <w:pStyle w:val="TAL"/>
              <w:rPr>
                <w:rFonts w:eastAsia="SimSun"/>
                <w:lang w:eastAsia="zh-CN"/>
              </w:rPr>
            </w:pPr>
            <w:r w:rsidRPr="00F72CD4">
              <w:rPr>
                <w:rFonts w:eastAsia="SimSun"/>
                <w:lang w:eastAsia="zh-CN"/>
              </w:rPr>
              <w:t>TCI State</w:t>
            </w:r>
          </w:p>
        </w:tc>
        <w:tc>
          <w:tcPr>
            <w:tcW w:w="801" w:type="dxa"/>
            <w:tcBorders>
              <w:top w:val="single" w:sz="4" w:space="0" w:color="auto"/>
              <w:left w:val="single" w:sz="4" w:space="0" w:color="auto"/>
              <w:bottom w:val="single" w:sz="4" w:space="0" w:color="auto"/>
              <w:right w:val="single" w:sz="4" w:space="0" w:color="auto"/>
            </w:tcBorders>
            <w:vAlign w:val="center"/>
          </w:tcPr>
          <w:p w14:paraId="3457F2C0" w14:textId="77777777" w:rsidR="007B35BB" w:rsidRPr="00F72CD4" w:rsidRDefault="007B35BB" w:rsidP="000D2D5A">
            <w:pPr>
              <w:pStyle w:val="TAC"/>
              <w:rPr>
                <w:rFonts w:eastAsia="SimSun"/>
                <w:lang w:eastAsia="en-US"/>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D088B9D" w14:textId="77777777" w:rsidR="007B35BB" w:rsidRPr="00F72CD4" w:rsidRDefault="007B35BB" w:rsidP="000D2D5A">
            <w:pPr>
              <w:pStyle w:val="TAC"/>
              <w:rPr>
                <w:rFonts w:eastAsia="SimSun"/>
              </w:rPr>
            </w:pPr>
            <w:r w:rsidRPr="00F72CD4">
              <w:rPr>
                <w:rFonts w:eastAsia="SimSun"/>
              </w:rPr>
              <w:t>TCI state #1</w:t>
            </w:r>
          </w:p>
        </w:tc>
      </w:tr>
      <w:tr w:rsidR="007B35BB" w:rsidRPr="00F72CD4" w14:paraId="34D071F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B333A7B"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7575906" w14:textId="77777777" w:rsidR="007B35BB" w:rsidRPr="00F72CD4" w:rsidRDefault="007B35BB" w:rsidP="000D2D5A">
            <w:pPr>
              <w:pStyle w:val="TAL"/>
              <w:rPr>
                <w:lang w:eastAsia="zh-CN"/>
              </w:rPr>
            </w:pPr>
            <w:r w:rsidRPr="00F72CD4">
              <w:rPr>
                <w:lang w:eastAsia="zh-CN"/>
              </w:rPr>
              <w:t>PDCCH &amp; PDCCH DMRS Precoding configuration</w:t>
            </w:r>
          </w:p>
        </w:tc>
        <w:tc>
          <w:tcPr>
            <w:tcW w:w="801" w:type="dxa"/>
            <w:tcBorders>
              <w:top w:val="single" w:sz="4" w:space="0" w:color="auto"/>
              <w:left w:val="single" w:sz="4" w:space="0" w:color="auto"/>
              <w:bottom w:val="single" w:sz="4" w:space="0" w:color="auto"/>
              <w:right w:val="single" w:sz="4" w:space="0" w:color="auto"/>
            </w:tcBorders>
            <w:vAlign w:val="center"/>
          </w:tcPr>
          <w:p w14:paraId="2CFF1AF1" w14:textId="77777777" w:rsidR="007B35BB" w:rsidRPr="00F72CD4" w:rsidRDefault="007B35BB" w:rsidP="001F0868">
            <w:pPr>
              <w:pStyle w:val="TAC"/>
              <w:rPr>
                <w:rFonts w:eastAsia="SimSun"/>
                <w:lang w:eastAsia="en-US"/>
              </w:rPr>
            </w:pPr>
          </w:p>
        </w:tc>
        <w:tc>
          <w:tcPr>
            <w:tcW w:w="3340" w:type="dxa"/>
            <w:tcBorders>
              <w:top w:val="single" w:sz="4" w:space="0" w:color="auto"/>
              <w:left w:val="single" w:sz="4" w:space="0" w:color="auto"/>
              <w:bottom w:val="single" w:sz="4" w:space="0" w:color="auto"/>
              <w:right w:val="single" w:sz="4" w:space="0" w:color="auto"/>
            </w:tcBorders>
          </w:tcPr>
          <w:p w14:paraId="51B94845" w14:textId="7403F348" w:rsidR="007B35BB" w:rsidRPr="00F72CD4" w:rsidRDefault="0096742B" w:rsidP="001F0868">
            <w:pPr>
              <w:pStyle w:val="TAL"/>
            </w:pPr>
            <w:r w:rsidRPr="00F72CD4">
              <w:t>For number of Tx=1: No precoding;</w:t>
            </w:r>
            <w:r w:rsidR="007B35BB" w:rsidRPr="00F72CD4">
              <w:t xml:space="preserve">For </w:t>
            </w:r>
            <w:r w:rsidR="00B6128C" w:rsidRPr="00F72CD4">
              <w:t>number of Tx=</w:t>
            </w:r>
            <w:r w:rsidR="007B35BB" w:rsidRPr="00F72CD4">
              <w:t>2:</w:t>
            </w:r>
          </w:p>
          <w:p w14:paraId="4C166C29" w14:textId="7BFBD28E" w:rsidR="007B35BB" w:rsidRPr="00F72CD4" w:rsidRDefault="007B35BB" w:rsidP="001F0868">
            <w:pPr>
              <w:pStyle w:val="TAL"/>
            </w:pPr>
            <w:r w:rsidRPr="00F72CD4">
              <w:t xml:space="preserve">Single Panel Type I, </w:t>
            </w:r>
            <w:r w:rsidR="00C06078" w:rsidRPr="00F72CD4">
              <w:t xml:space="preserve">Randomized precoder selection for every REG bundle and updated per slot with equal probability of precoder indices 0 and 2 </w:t>
            </w:r>
          </w:p>
          <w:p w14:paraId="13404CB8" w14:textId="77777777" w:rsidR="007B35BB" w:rsidRPr="00F72CD4" w:rsidRDefault="007B35BB" w:rsidP="001F0868">
            <w:pPr>
              <w:pStyle w:val="TAL"/>
            </w:pPr>
          </w:p>
          <w:p w14:paraId="24CBF0EF" w14:textId="06C97F36" w:rsidR="007B35BB" w:rsidRPr="00F72CD4" w:rsidRDefault="007B35BB" w:rsidP="001F0868">
            <w:pPr>
              <w:pStyle w:val="TAL"/>
            </w:pPr>
            <w:r w:rsidRPr="00F72CD4">
              <w:t xml:space="preserve">For </w:t>
            </w:r>
            <w:r w:rsidR="00C06078" w:rsidRPr="00F72CD4">
              <w:t>number of Tx=</w:t>
            </w:r>
            <w:r w:rsidRPr="00F72CD4">
              <w:t>4:</w:t>
            </w:r>
          </w:p>
          <w:p w14:paraId="3EE6BC3E" w14:textId="4FD99C4D" w:rsidR="007B35BB" w:rsidRPr="00F72CD4" w:rsidRDefault="007B35BB" w:rsidP="001F0868">
            <w:pPr>
              <w:pStyle w:val="TAL"/>
            </w:pPr>
            <w:r w:rsidRPr="00F72CD4">
              <w:t xml:space="preserve">Single Panel Type I, </w:t>
            </w:r>
            <w:r w:rsidR="00C06078" w:rsidRPr="00F72CD4">
              <w:t xml:space="preserve">Randomized precoder selection for every REG bundle and updated per slot with equal probability of </w:t>
            </w:r>
            <w:r w:rsidRPr="00F72CD4">
              <w:t>i_1,1 in {1,2,3,5,6,7} and i_2 in {0,2}</w:t>
            </w:r>
          </w:p>
        </w:tc>
      </w:tr>
      <w:tr w:rsidR="007B35BB" w:rsidRPr="00F72CD4" w14:paraId="4171C423"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3BAFCEBE" w14:textId="77777777" w:rsidR="007B35BB" w:rsidRPr="00F72CD4" w:rsidRDefault="007B35BB" w:rsidP="000D2D5A">
            <w:pPr>
              <w:pStyle w:val="TAL"/>
              <w:rPr>
                <w:rFonts w:eastAsia="SimSun"/>
              </w:rPr>
            </w:pPr>
            <w:r w:rsidRPr="00F72CD4">
              <w:rPr>
                <w:rFonts w:eastAsia="SimSun"/>
              </w:rPr>
              <w:t>PDSCH configura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29B1E98" w14:textId="77777777" w:rsidR="007B35BB" w:rsidRPr="00F72CD4" w:rsidRDefault="007B35BB" w:rsidP="000D2D5A">
            <w:pPr>
              <w:pStyle w:val="TAL"/>
              <w:rPr>
                <w:rFonts w:eastAsia="SimSun"/>
              </w:rPr>
            </w:pPr>
            <w:r w:rsidRPr="00F72CD4">
              <w:rPr>
                <w:rFonts w:eastAsia="SimSun"/>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73F1A9AC"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9072060" w14:textId="77777777" w:rsidR="007B35BB" w:rsidRPr="00F72CD4" w:rsidRDefault="007B35BB" w:rsidP="000D2D5A">
            <w:pPr>
              <w:pStyle w:val="TAC"/>
              <w:rPr>
                <w:rFonts w:eastAsia="SimSun"/>
              </w:rPr>
            </w:pPr>
            <w:r w:rsidRPr="00F72CD4">
              <w:rPr>
                <w:rFonts w:eastAsia="SimSun"/>
              </w:rPr>
              <w:t>Type A</w:t>
            </w:r>
          </w:p>
        </w:tc>
      </w:tr>
      <w:tr w:rsidR="007B35BB" w:rsidRPr="00F72CD4" w14:paraId="4A37F51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47E5492"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D7F476C" w14:textId="77777777" w:rsidR="007B35BB" w:rsidRPr="00F72CD4" w:rsidRDefault="007B35BB" w:rsidP="000D2D5A">
            <w:pPr>
              <w:pStyle w:val="TAL"/>
              <w:rPr>
                <w:rFonts w:eastAsia="SimSun"/>
              </w:rPr>
            </w:pPr>
            <w:r w:rsidRPr="00F72CD4">
              <w:rPr>
                <w:rFonts w:eastAsia="SimSun"/>
              </w:rPr>
              <w:t>k0</w:t>
            </w:r>
          </w:p>
        </w:tc>
        <w:tc>
          <w:tcPr>
            <w:tcW w:w="801" w:type="dxa"/>
            <w:tcBorders>
              <w:top w:val="single" w:sz="4" w:space="0" w:color="auto"/>
              <w:left w:val="single" w:sz="4" w:space="0" w:color="auto"/>
              <w:bottom w:val="single" w:sz="4" w:space="0" w:color="auto"/>
              <w:right w:val="single" w:sz="4" w:space="0" w:color="auto"/>
            </w:tcBorders>
            <w:vAlign w:val="center"/>
          </w:tcPr>
          <w:p w14:paraId="56E3C0AA"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A633011" w14:textId="77777777" w:rsidR="007B35BB" w:rsidRPr="00F72CD4" w:rsidRDefault="007B35BB" w:rsidP="000D2D5A">
            <w:pPr>
              <w:pStyle w:val="TAC"/>
              <w:rPr>
                <w:rFonts w:eastAsia="SimSun"/>
              </w:rPr>
            </w:pPr>
            <w:r w:rsidRPr="00F72CD4">
              <w:rPr>
                <w:rFonts w:eastAsia="SimSun"/>
              </w:rPr>
              <w:t>0</w:t>
            </w:r>
          </w:p>
        </w:tc>
      </w:tr>
      <w:tr w:rsidR="007B35BB" w:rsidRPr="00F72CD4" w14:paraId="79F82B9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FC3139A"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9D3F261" w14:textId="77777777" w:rsidR="007B35BB" w:rsidRPr="00F72CD4" w:rsidRDefault="007B35BB" w:rsidP="000D2D5A">
            <w:pPr>
              <w:pStyle w:val="TAL"/>
              <w:rPr>
                <w:rFonts w:eastAsia="SimSun"/>
              </w:rPr>
            </w:pPr>
            <w:r w:rsidRPr="00F72CD4">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3306619C"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6DB6681" w14:textId="77777777" w:rsidR="007B35BB" w:rsidRPr="00F72CD4" w:rsidRDefault="007B35BB" w:rsidP="000D2D5A">
            <w:pPr>
              <w:pStyle w:val="TAC"/>
              <w:rPr>
                <w:rFonts w:eastAsia="SimSun"/>
              </w:rPr>
            </w:pPr>
            <w:r w:rsidRPr="00F72CD4">
              <w:rPr>
                <w:rFonts w:eastAsia="SimSun"/>
              </w:rPr>
              <w:t>1</w:t>
            </w:r>
          </w:p>
        </w:tc>
      </w:tr>
      <w:tr w:rsidR="007B35BB" w:rsidRPr="00F72CD4" w14:paraId="16A3212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0AE348D"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622CB47" w14:textId="77777777" w:rsidR="007B35BB" w:rsidRPr="00F72CD4" w:rsidRDefault="007B35BB" w:rsidP="000D2D5A">
            <w:pPr>
              <w:pStyle w:val="TAL"/>
              <w:rPr>
                <w:rFonts w:eastAsia="SimSun"/>
              </w:rPr>
            </w:pPr>
            <w:r w:rsidRPr="00F72CD4">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2FDD5CA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A374D73" w14:textId="77777777" w:rsidR="007B35BB" w:rsidRPr="00F72CD4" w:rsidRDefault="007B35BB" w:rsidP="000D2D5A">
            <w:pPr>
              <w:pStyle w:val="TAC"/>
              <w:rPr>
                <w:rFonts w:eastAsia="SimSun"/>
              </w:rPr>
            </w:pPr>
            <w:r w:rsidRPr="00F72CD4">
              <w:rPr>
                <w:rFonts w:eastAsia="SimSun"/>
              </w:rPr>
              <w:t>Static</w:t>
            </w:r>
          </w:p>
        </w:tc>
      </w:tr>
      <w:tr w:rsidR="007B35BB" w:rsidRPr="00F72CD4" w14:paraId="791B132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B3A9521"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177D7EC" w14:textId="77777777" w:rsidR="007B35BB" w:rsidRPr="00F72CD4" w:rsidRDefault="007B35BB" w:rsidP="000D2D5A">
            <w:pPr>
              <w:pStyle w:val="TAL"/>
              <w:rPr>
                <w:rFonts w:eastAsia="SimSun"/>
              </w:rPr>
            </w:pPr>
            <w:r w:rsidRPr="00F72CD4">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4DA356C5"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E449BD6" w14:textId="77777777" w:rsidR="007B35BB" w:rsidRPr="00F72CD4" w:rsidRDefault="007B35BB" w:rsidP="000D2D5A">
            <w:pPr>
              <w:pStyle w:val="TAC"/>
              <w:rPr>
                <w:rFonts w:eastAsia="SimSun"/>
              </w:rPr>
            </w:pPr>
            <w:r w:rsidRPr="00F72CD4">
              <w:rPr>
                <w:rFonts w:eastAsia="SimSun"/>
              </w:rPr>
              <w:t>wideband</w:t>
            </w:r>
          </w:p>
        </w:tc>
      </w:tr>
      <w:tr w:rsidR="007B35BB" w:rsidRPr="00F72CD4" w14:paraId="5EBF243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EBB3BD4"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FF2FA60" w14:textId="77777777" w:rsidR="007B35BB" w:rsidRPr="00F72CD4" w:rsidRDefault="007B35BB" w:rsidP="000D2D5A">
            <w:pPr>
              <w:pStyle w:val="TAL"/>
              <w:rPr>
                <w:rFonts w:eastAsia="SimSun"/>
              </w:rPr>
            </w:pPr>
            <w:r w:rsidRPr="00F72CD4">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777BFDDA"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AC69140" w14:textId="77777777" w:rsidR="007B35BB" w:rsidRPr="00F72CD4" w:rsidRDefault="007B35BB" w:rsidP="000D2D5A">
            <w:pPr>
              <w:pStyle w:val="TAC"/>
              <w:rPr>
                <w:rFonts w:eastAsia="SimSun"/>
              </w:rPr>
            </w:pPr>
            <w:r w:rsidRPr="00F72CD4">
              <w:rPr>
                <w:rFonts w:eastAsia="SimSun"/>
              </w:rPr>
              <w:t>Type 0</w:t>
            </w:r>
          </w:p>
        </w:tc>
      </w:tr>
      <w:tr w:rsidR="007B35BB" w:rsidRPr="00F72CD4" w14:paraId="7067F9F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5DDDF7F"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BD3F2D7" w14:textId="77777777" w:rsidR="007B35BB" w:rsidRPr="00F72CD4" w:rsidRDefault="007B35BB" w:rsidP="000D2D5A">
            <w:pPr>
              <w:pStyle w:val="TAL"/>
              <w:rPr>
                <w:rFonts w:eastAsia="SimSun"/>
              </w:rPr>
            </w:pPr>
            <w:r w:rsidRPr="00F72CD4">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5D17E49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8A86CEF" w14:textId="77777777" w:rsidR="007B35BB" w:rsidRPr="00F72CD4" w:rsidRDefault="007B35BB" w:rsidP="000D2D5A">
            <w:pPr>
              <w:pStyle w:val="TAC"/>
              <w:rPr>
                <w:rFonts w:eastAsia="SimSun"/>
              </w:rPr>
            </w:pPr>
            <w:r w:rsidRPr="00F72CD4">
              <w:rPr>
                <w:rFonts w:eastAsia="SimSun"/>
              </w:rPr>
              <w:t>Non-interleaved</w:t>
            </w:r>
          </w:p>
        </w:tc>
      </w:tr>
      <w:tr w:rsidR="007B35BB" w:rsidRPr="00F72CD4" w14:paraId="2D79EDD3"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FEE7823"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A83C216" w14:textId="77777777" w:rsidR="007B35BB" w:rsidRPr="00F72CD4" w:rsidRDefault="007B35BB" w:rsidP="000D2D5A">
            <w:pPr>
              <w:pStyle w:val="TAL"/>
              <w:rPr>
                <w:rFonts w:eastAsia="SimSun"/>
              </w:rPr>
            </w:pPr>
            <w:r w:rsidRPr="00F72CD4">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0BB9AB0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CE1CCC7" w14:textId="77777777" w:rsidR="007B35BB" w:rsidRPr="00F72CD4" w:rsidRDefault="007B35BB" w:rsidP="000D2D5A">
            <w:pPr>
              <w:pStyle w:val="TAC"/>
              <w:rPr>
                <w:rFonts w:eastAsia="SimSun"/>
              </w:rPr>
            </w:pPr>
            <w:r w:rsidRPr="00F72CD4">
              <w:rPr>
                <w:rFonts w:eastAsia="SimSun"/>
              </w:rPr>
              <w:t>N/A</w:t>
            </w:r>
          </w:p>
        </w:tc>
      </w:tr>
      <w:tr w:rsidR="007B35BB" w:rsidRPr="00F72CD4" w14:paraId="5D5E5928"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39A57120" w14:textId="77777777" w:rsidR="007B35BB" w:rsidRPr="00F72CD4" w:rsidRDefault="007B35BB" w:rsidP="000D2D5A">
            <w:pPr>
              <w:pStyle w:val="TAL"/>
              <w:rPr>
                <w:rFonts w:eastAsia="SimSun"/>
                <w:i/>
              </w:rPr>
            </w:pPr>
            <w:r w:rsidRPr="00F72CD4">
              <w:rPr>
                <w:rFonts w:eastAsia="SimSun"/>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1AF19851" w14:textId="77777777" w:rsidR="007B35BB" w:rsidRPr="00F72CD4" w:rsidRDefault="007B35BB" w:rsidP="000D2D5A">
            <w:pPr>
              <w:pStyle w:val="TAL"/>
              <w:rPr>
                <w:rFonts w:eastAsia="SimSun"/>
              </w:rPr>
            </w:pPr>
            <w:r w:rsidRPr="00F72CD4">
              <w:rPr>
                <w:rFonts w:eastAsia="SimSun"/>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416D1E0A"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2262B78" w14:textId="77777777" w:rsidR="007B35BB" w:rsidRPr="00F72CD4" w:rsidRDefault="007B35BB" w:rsidP="000D2D5A">
            <w:pPr>
              <w:pStyle w:val="TAC"/>
              <w:rPr>
                <w:rFonts w:eastAsia="SimSun"/>
              </w:rPr>
            </w:pPr>
            <w:r w:rsidRPr="00F72CD4">
              <w:rPr>
                <w:rFonts w:eastAsia="SimSun"/>
              </w:rPr>
              <w:t>Type 1</w:t>
            </w:r>
          </w:p>
        </w:tc>
      </w:tr>
      <w:tr w:rsidR="007B35BB" w:rsidRPr="00F72CD4" w14:paraId="0C5A21E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78F4713"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1EA65AD4" w14:textId="77777777" w:rsidR="007B35BB" w:rsidRPr="00F72CD4" w:rsidRDefault="007B35BB" w:rsidP="000D2D5A">
            <w:pPr>
              <w:pStyle w:val="TAL"/>
              <w:rPr>
                <w:rFonts w:eastAsia="SimSun"/>
              </w:rPr>
            </w:pPr>
            <w:r w:rsidRPr="00F72CD4">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6EF72FF5"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BF7CC02" w14:textId="77777777" w:rsidR="007B35BB" w:rsidRPr="00F72CD4" w:rsidRDefault="007B35BB" w:rsidP="000D2D5A">
            <w:pPr>
              <w:pStyle w:val="TAC"/>
              <w:rPr>
                <w:rFonts w:eastAsia="SimSun"/>
              </w:rPr>
            </w:pPr>
            <w:r w:rsidRPr="00F72CD4">
              <w:rPr>
                <w:rFonts w:eastAsia="SimSun"/>
              </w:rPr>
              <w:t>1</w:t>
            </w:r>
          </w:p>
        </w:tc>
      </w:tr>
      <w:tr w:rsidR="007B35BB" w:rsidRPr="00F72CD4" w14:paraId="457887E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8D33EBB"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B1A8564" w14:textId="77777777" w:rsidR="007B35BB" w:rsidRPr="00F72CD4" w:rsidRDefault="007B35BB" w:rsidP="000D2D5A">
            <w:pPr>
              <w:pStyle w:val="TAL"/>
              <w:rPr>
                <w:rFonts w:eastAsia="SimSun"/>
              </w:rPr>
            </w:pPr>
            <w:r w:rsidRPr="00F72CD4">
              <w:rPr>
                <w:rFonts w:eastAsia="SimSun"/>
              </w:rPr>
              <w:t>Length</w:t>
            </w:r>
          </w:p>
        </w:tc>
        <w:tc>
          <w:tcPr>
            <w:tcW w:w="801" w:type="dxa"/>
            <w:tcBorders>
              <w:top w:val="single" w:sz="4" w:space="0" w:color="auto"/>
              <w:left w:val="single" w:sz="4" w:space="0" w:color="auto"/>
              <w:bottom w:val="single" w:sz="4" w:space="0" w:color="auto"/>
              <w:right w:val="single" w:sz="4" w:space="0" w:color="auto"/>
            </w:tcBorders>
            <w:vAlign w:val="center"/>
          </w:tcPr>
          <w:p w14:paraId="237C381A"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F811110" w14:textId="77777777" w:rsidR="007B35BB" w:rsidRPr="00F72CD4" w:rsidRDefault="007B35BB" w:rsidP="000D2D5A">
            <w:pPr>
              <w:pStyle w:val="TAC"/>
              <w:rPr>
                <w:rFonts w:eastAsia="SimSun"/>
              </w:rPr>
            </w:pPr>
            <w:r w:rsidRPr="00F72CD4">
              <w:rPr>
                <w:rFonts w:eastAsia="SimSun"/>
              </w:rPr>
              <w:t>1</w:t>
            </w:r>
          </w:p>
        </w:tc>
      </w:tr>
      <w:tr w:rsidR="007B35BB" w:rsidRPr="00F72CD4" w14:paraId="1D87CFA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C036557"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9539711" w14:textId="77777777" w:rsidR="007B35BB" w:rsidRPr="00F72CD4" w:rsidRDefault="007B35BB" w:rsidP="000D2D5A">
            <w:pPr>
              <w:pStyle w:val="TAL"/>
              <w:rPr>
                <w:rFonts w:eastAsia="SimSun"/>
              </w:rPr>
            </w:pPr>
            <w:r w:rsidRPr="00F72CD4">
              <w:rPr>
                <w:rFonts w:eastAsia="SimSun"/>
              </w:rPr>
              <w:t>Antenna ports indexes</w:t>
            </w:r>
          </w:p>
        </w:tc>
        <w:tc>
          <w:tcPr>
            <w:tcW w:w="801" w:type="dxa"/>
            <w:tcBorders>
              <w:top w:val="single" w:sz="4" w:space="0" w:color="auto"/>
              <w:left w:val="single" w:sz="4" w:space="0" w:color="auto"/>
              <w:bottom w:val="single" w:sz="4" w:space="0" w:color="auto"/>
              <w:right w:val="single" w:sz="4" w:space="0" w:color="auto"/>
            </w:tcBorders>
            <w:vAlign w:val="center"/>
          </w:tcPr>
          <w:p w14:paraId="46D7468F"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4BBABE8E" w14:textId="77777777" w:rsidR="007B35BB" w:rsidRPr="00F72CD4" w:rsidRDefault="007B35BB" w:rsidP="000D2D5A">
            <w:pPr>
              <w:pStyle w:val="TAC"/>
              <w:rPr>
                <w:rFonts w:eastAsia="SimSun"/>
              </w:rPr>
            </w:pPr>
            <w:r w:rsidRPr="00F72CD4">
              <w:rPr>
                <w:rFonts w:eastAsia="SimSun"/>
              </w:rPr>
              <w:t>{1000} for 1 Layer CCs</w:t>
            </w:r>
            <w:r w:rsidRPr="00F72CD4">
              <w:rPr>
                <w:rFonts w:eastAsia="SimSun"/>
              </w:rPr>
              <w:br/>
              <w:t>{1000, 1001} for 2 Layers CCs</w:t>
            </w:r>
          </w:p>
          <w:p w14:paraId="562D28EC" w14:textId="77777777" w:rsidR="007B35BB" w:rsidRPr="00F72CD4" w:rsidRDefault="007B35BB" w:rsidP="000D2D5A">
            <w:pPr>
              <w:pStyle w:val="TAC"/>
              <w:rPr>
                <w:rFonts w:eastAsia="SimSun"/>
              </w:rPr>
            </w:pPr>
            <w:r w:rsidRPr="00F72CD4">
              <w:rPr>
                <w:rFonts w:eastAsia="SimSun"/>
              </w:rPr>
              <w:t>{1000 – 1003} for 4 Layers CCs</w:t>
            </w:r>
          </w:p>
        </w:tc>
      </w:tr>
      <w:tr w:rsidR="007B35BB" w:rsidRPr="00F72CD4" w14:paraId="63888EE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374044"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8A96CC9" w14:textId="77777777" w:rsidR="007B35BB" w:rsidRPr="00F72CD4" w:rsidRDefault="007B35BB" w:rsidP="000D2D5A">
            <w:pPr>
              <w:pStyle w:val="TAL"/>
              <w:rPr>
                <w:rFonts w:eastAsia="SimSun"/>
              </w:rPr>
            </w:pPr>
            <w:r w:rsidRPr="00F72CD4">
              <w:rPr>
                <w:rFonts w:eastAsia="SimSun"/>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vAlign w:val="center"/>
          </w:tcPr>
          <w:p w14:paraId="06BF2D1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F30BB0B" w14:textId="77777777" w:rsidR="007B35BB" w:rsidRPr="00F72CD4" w:rsidRDefault="007B35BB" w:rsidP="000D2D5A">
            <w:pPr>
              <w:pStyle w:val="TAC"/>
              <w:rPr>
                <w:rFonts w:eastAsia="SimSun"/>
              </w:rPr>
            </w:pPr>
            <w:r w:rsidRPr="00F72CD4">
              <w:rPr>
                <w:rFonts w:eastAsia="SimSun"/>
              </w:rPr>
              <w:t>1 for 1 layer and 2 layers CCs</w:t>
            </w:r>
          </w:p>
          <w:p w14:paraId="3B8474FB" w14:textId="77777777" w:rsidR="007B35BB" w:rsidRPr="00F72CD4" w:rsidRDefault="007B35BB" w:rsidP="000D2D5A">
            <w:pPr>
              <w:pStyle w:val="TAC"/>
              <w:rPr>
                <w:rFonts w:eastAsia="SimSun"/>
              </w:rPr>
            </w:pPr>
            <w:r w:rsidRPr="00F72CD4">
              <w:rPr>
                <w:rFonts w:eastAsia="SimSun"/>
              </w:rPr>
              <w:t>2 for 4 Layers CCs</w:t>
            </w:r>
          </w:p>
        </w:tc>
      </w:tr>
      <w:tr w:rsidR="007B35BB" w:rsidRPr="00F72CD4" w14:paraId="1B31FED2" w14:textId="77777777" w:rsidTr="007B35BB">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08DE5BCE" w14:textId="77777777" w:rsidR="007B35BB" w:rsidRPr="00F72CD4" w:rsidRDefault="007B35BB" w:rsidP="000D2D5A">
            <w:pPr>
              <w:pStyle w:val="TAL"/>
              <w:rPr>
                <w:rFonts w:eastAsia="SimSun"/>
              </w:rPr>
            </w:pPr>
            <w:r w:rsidRPr="00F72CD4">
              <w:rPr>
                <w:rFonts w:eastAsia="SimSun"/>
              </w:rPr>
              <w:t>PTRS configuration</w:t>
            </w:r>
          </w:p>
        </w:tc>
        <w:tc>
          <w:tcPr>
            <w:tcW w:w="801" w:type="dxa"/>
            <w:tcBorders>
              <w:top w:val="single" w:sz="4" w:space="0" w:color="auto"/>
              <w:left w:val="single" w:sz="4" w:space="0" w:color="auto"/>
              <w:bottom w:val="single" w:sz="4" w:space="0" w:color="auto"/>
              <w:right w:val="single" w:sz="4" w:space="0" w:color="auto"/>
            </w:tcBorders>
            <w:vAlign w:val="center"/>
          </w:tcPr>
          <w:p w14:paraId="5574B04C"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89C31DE" w14:textId="77777777" w:rsidR="007B35BB" w:rsidRPr="00F72CD4" w:rsidRDefault="007B35BB" w:rsidP="000D2D5A">
            <w:pPr>
              <w:pStyle w:val="TAC"/>
              <w:rPr>
                <w:rFonts w:eastAsia="SimSun"/>
              </w:rPr>
            </w:pPr>
            <w:r w:rsidRPr="00F72CD4">
              <w:rPr>
                <w:rFonts w:eastAsia="SimSun"/>
              </w:rPr>
              <w:t>PTRS is not configured</w:t>
            </w:r>
          </w:p>
        </w:tc>
      </w:tr>
      <w:tr w:rsidR="007B35BB" w:rsidRPr="00F72CD4" w14:paraId="7D2908F4"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68098ACA" w14:textId="77777777" w:rsidR="007B35BB" w:rsidRPr="00F72CD4" w:rsidRDefault="007B35BB" w:rsidP="000D2D5A">
            <w:pPr>
              <w:pStyle w:val="TAL"/>
              <w:rPr>
                <w:rFonts w:eastAsia="SimSun"/>
              </w:rPr>
            </w:pPr>
            <w:r w:rsidRPr="00F72CD4">
              <w:rPr>
                <w:rFonts w:eastAsia="SimSun"/>
              </w:rPr>
              <w:t>CSI-RS for tracking</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11E52AE" w14:textId="77777777" w:rsidR="007B35BB" w:rsidRPr="00F72CD4" w:rsidRDefault="007B35BB" w:rsidP="000D2D5A">
            <w:pPr>
              <w:pStyle w:val="TAL"/>
              <w:rPr>
                <w:rFonts w:eastAsia="SimSun"/>
              </w:rPr>
            </w:pPr>
            <w:r w:rsidRPr="00F72CD4">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1356BB4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15A3828" w14:textId="77777777" w:rsidR="007B35BB" w:rsidRPr="00F72CD4" w:rsidRDefault="007B35BB" w:rsidP="000D2D5A">
            <w:pPr>
              <w:pStyle w:val="TAC"/>
              <w:rPr>
                <w:rFonts w:eastAsia="SimSun"/>
              </w:rPr>
            </w:pPr>
            <w:r w:rsidRPr="00F72CD4">
              <w:rPr>
                <w:rFonts w:eastAsia="SimSun"/>
              </w:rPr>
              <w:t>k</w:t>
            </w:r>
            <w:r w:rsidRPr="00F72CD4">
              <w:rPr>
                <w:rFonts w:eastAsia="SimSun"/>
                <w:vertAlign w:val="subscript"/>
              </w:rPr>
              <w:t xml:space="preserve">0 </w:t>
            </w:r>
            <w:r w:rsidRPr="00F72CD4">
              <w:rPr>
                <w:rFonts w:eastAsia="SimSun"/>
              </w:rPr>
              <w:t>= 3 for CSI-RS resource 1,2,3,4</w:t>
            </w:r>
          </w:p>
        </w:tc>
      </w:tr>
      <w:tr w:rsidR="007B35BB" w:rsidRPr="00F72CD4" w14:paraId="499FC61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498236"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1152383" w14:textId="77777777" w:rsidR="007B35BB" w:rsidRPr="00F72CD4" w:rsidRDefault="007B35BB" w:rsidP="000D2D5A">
            <w:pPr>
              <w:pStyle w:val="TAL"/>
              <w:rPr>
                <w:rFonts w:eastAsia="SimSun"/>
              </w:rPr>
            </w:pPr>
            <w:r w:rsidRPr="00F72CD4">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030046E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CAC3454" w14:textId="77777777" w:rsidR="007B35BB" w:rsidRPr="00F72CD4" w:rsidRDefault="007B35BB" w:rsidP="000D2D5A">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6 for CSI-RS resource 1 and 3</w:t>
            </w:r>
          </w:p>
          <w:p w14:paraId="35604765" w14:textId="77777777" w:rsidR="007B35BB" w:rsidRPr="00F72CD4" w:rsidRDefault="007B35BB" w:rsidP="000D2D5A">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10 for CSI-RS resource 2 and 4</w:t>
            </w:r>
          </w:p>
        </w:tc>
      </w:tr>
      <w:tr w:rsidR="007B35BB" w:rsidRPr="00F72CD4" w14:paraId="23AB769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17FE08A"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1D5C2BB" w14:textId="77777777" w:rsidR="007B35BB" w:rsidRPr="00F72CD4" w:rsidRDefault="007B35BB" w:rsidP="000D2D5A">
            <w:pPr>
              <w:pStyle w:val="TAL"/>
              <w:rPr>
                <w:rFonts w:eastAsia="SimSun"/>
              </w:rPr>
            </w:pPr>
            <w:r w:rsidRPr="00F72CD4">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vAlign w:val="center"/>
          </w:tcPr>
          <w:p w14:paraId="309C6D68"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C1DF0CA" w14:textId="77777777" w:rsidR="007B35BB" w:rsidRPr="00F72CD4" w:rsidRDefault="007B35BB" w:rsidP="000D2D5A">
            <w:pPr>
              <w:pStyle w:val="TAC"/>
              <w:rPr>
                <w:rFonts w:eastAsia="SimSun"/>
              </w:rPr>
            </w:pPr>
            <w:r w:rsidRPr="00F72CD4">
              <w:rPr>
                <w:rFonts w:eastAsia="SimSun"/>
              </w:rPr>
              <w:t>1 for CSI-RS resource 1,2,3,4</w:t>
            </w:r>
          </w:p>
        </w:tc>
      </w:tr>
      <w:tr w:rsidR="007B35BB" w:rsidRPr="00F72CD4" w14:paraId="7C975EA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F02B7D"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FC0FE3A" w14:textId="77777777" w:rsidR="007B35BB" w:rsidRPr="00F72CD4" w:rsidRDefault="007B35BB" w:rsidP="000D2D5A">
            <w:pPr>
              <w:pStyle w:val="TAL"/>
              <w:rPr>
                <w:rFonts w:eastAsia="SimSun"/>
              </w:rPr>
            </w:pPr>
            <w:r w:rsidRPr="00F72CD4">
              <w:rPr>
                <w:rFonts w:eastAsia="SimSun"/>
              </w:rPr>
              <w:t>CDM Type</w:t>
            </w:r>
          </w:p>
        </w:tc>
        <w:tc>
          <w:tcPr>
            <w:tcW w:w="801" w:type="dxa"/>
            <w:tcBorders>
              <w:top w:val="single" w:sz="4" w:space="0" w:color="auto"/>
              <w:left w:val="single" w:sz="4" w:space="0" w:color="auto"/>
              <w:bottom w:val="single" w:sz="4" w:space="0" w:color="auto"/>
              <w:right w:val="single" w:sz="4" w:space="0" w:color="auto"/>
            </w:tcBorders>
            <w:vAlign w:val="center"/>
          </w:tcPr>
          <w:p w14:paraId="19E5CA2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F8997F5" w14:textId="77777777" w:rsidR="007B35BB" w:rsidRPr="00F72CD4" w:rsidRDefault="007B35BB" w:rsidP="000D2D5A">
            <w:pPr>
              <w:pStyle w:val="TAC"/>
              <w:rPr>
                <w:rFonts w:eastAsia="SimSun"/>
              </w:rPr>
            </w:pPr>
            <w:r w:rsidRPr="00F72CD4">
              <w:rPr>
                <w:rFonts w:eastAsia="SimSun"/>
              </w:rPr>
              <w:t>'No CDM' for CSI-RS resource 1,2,3,4</w:t>
            </w:r>
          </w:p>
        </w:tc>
      </w:tr>
      <w:tr w:rsidR="007B35BB" w:rsidRPr="00F72CD4" w14:paraId="4DD80CD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61725E7"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115E4DC" w14:textId="77777777" w:rsidR="007B35BB" w:rsidRPr="00F72CD4" w:rsidRDefault="007B35BB" w:rsidP="000D2D5A">
            <w:pPr>
              <w:pStyle w:val="TAL"/>
              <w:rPr>
                <w:rFonts w:eastAsia="SimSun"/>
              </w:rPr>
            </w:pPr>
            <w:r w:rsidRPr="00F72CD4">
              <w:rPr>
                <w:rFonts w:eastAsia="SimSun"/>
              </w:rPr>
              <w:t>Density (ρ)</w:t>
            </w:r>
          </w:p>
        </w:tc>
        <w:tc>
          <w:tcPr>
            <w:tcW w:w="801" w:type="dxa"/>
            <w:tcBorders>
              <w:top w:val="single" w:sz="4" w:space="0" w:color="auto"/>
              <w:left w:val="single" w:sz="4" w:space="0" w:color="auto"/>
              <w:bottom w:val="single" w:sz="4" w:space="0" w:color="auto"/>
              <w:right w:val="single" w:sz="4" w:space="0" w:color="auto"/>
            </w:tcBorders>
            <w:vAlign w:val="center"/>
          </w:tcPr>
          <w:p w14:paraId="4FF9B2DF"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95004E1" w14:textId="77777777" w:rsidR="007B35BB" w:rsidRPr="00F72CD4" w:rsidRDefault="007B35BB" w:rsidP="000D2D5A">
            <w:pPr>
              <w:pStyle w:val="TAC"/>
              <w:rPr>
                <w:rFonts w:eastAsia="SimSun"/>
              </w:rPr>
            </w:pPr>
            <w:r w:rsidRPr="00F72CD4">
              <w:rPr>
                <w:rFonts w:eastAsia="SimSun"/>
              </w:rPr>
              <w:t>3 for CSI-RS resource 1,2,3,4</w:t>
            </w:r>
          </w:p>
        </w:tc>
      </w:tr>
      <w:tr w:rsidR="007B35BB" w:rsidRPr="00F72CD4" w14:paraId="49CD432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471A3E4"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6A95179" w14:textId="77777777" w:rsidR="007B35BB" w:rsidRPr="00F72CD4" w:rsidRDefault="007B35BB" w:rsidP="000D2D5A">
            <w:pPr>
              <w:pStyle w:val="TAL"/>
              <w:rPr>
                <w:rFonts w:eastAsia="SimSun"/>
              </w:rPr>
            </w:pPr>
            <w:r w:rsidRPr="00F72CD4">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vAlign w:val="center"/>
            <w:hideMark/>
          </w:tcPr>
          <w:p w14:paraId="68A75B4F" w14:textId="77777777" w:rsidR="007B35BB" w:rsidRPr="00F72CD4" w:rsidRDefault="007B35BB" w:rsidP="000D2D5A">
            <w:pPr>
              <w:pStyle w:val="TAC"/>
              <w:rPr>
                <w:rFonts w:eastAsia="SimSun"/>
              </w:rPr>
            </w:pPr>
            <w:r w:rsidRPr="00F72CD4">
              <w:rPr>
                <w:rFonts w:eastAsia="SimSun"/>
              </w:rPr>
              <w:t>Slots</w:t>
            </w:r>
          </w:p>
        </w:tc>
        <w:tc>
          <w:tcPr>
            <w:tcW w:w="3340" w:type="dxa"/>
            <w:tcBorders>
              <w:top w:val="single" w:sz="4" w:space="0" w:color="auto"/>
              <w:left w:val="single" w:sz="4" w:space="0" w:color="auto"/>
              <w:bottom w:val="single" w:sz="4" w:space="0" w:color="auto"/>
              <w:right w:val="single" w:sz="4" w:space="0" w:color="auto"/>
            </w:tcBorders>
            <w:vAlign w:val="center"/>
            <w:hideMark/>
          </w:tcPr>
          <w:p w14:paraId="7766C30F" w14:textId="77777777" w:rsidR="007B35BB" w:rsidRPr="00F72CD4" w:rsidRDefault="007B35BB" w:rsidP="000D2D5A">
            <w:pPr>
              <w:pStyle w:val="TAC"/>
              <w:rPr>
                <w:rFonts w:eastAsia="SimSun"/>
              </w:rPr>
            </w:pPr>
            <w:r w:rsidRPr="00F72CD4">
              <w:rPr>
                <w:rFonts w:eastAsia="SimSun"/>
              </w:rPr>
              <w:t>15 kHz SCS: 20 for CSI-RS resource 1,2,3,4</w:t>
            </w:r>
          </w:p>
          <w:p w14:paraId="3C55FCBA" w14:textId="77777777" w:rsidR="007B35BB" w:rsidRPr="00F72CD4" w:rsidRDefault="007B35BB" w:rsidP="000D2D5A">
            <w:pPr>
              <w:pStyle w:val="TAC"/>
              <w:rPr>
                <w:rFonts w:eastAsia="SimSun"/>
              </w:rPr>
            </w:pPr>
            <w:r w:rsidRPr="00F72CD4">
              <w:rPr>
                <w:rFonts w:eastAsia="SimSun"/>
              </w:rPr>
              <w:t>30 kHz SCS: 40 for CSI-RS resource 1,2,3,4</w:t>
            </w:r>
          </w:p>
        </w:tc>
      </w:tr>
      <w:tr w:rsidR="007B35BB" w:rsidRPr="00F72CD4" w14:paraId="3DE0194E"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29662B2"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E552899" w14:textId="77777777" w:rsidR="007B35BB" w:rsidRPr="00F72CD4" w:rsidRDefault="007B35BB" w:rsidP="000D2D5A">
            <w:pPr>
              <w:pStyle w:val="TAL"/>
              <w:rPr>
                <w:rFonts w:eastAsia="SimSun"/>
              </w:rPr>
            </w:pPr>
            <w:r w:rsidRPr="00F72CD4">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vAlign w:val="center"/>
            <w:hideMark/>
          </w:tcPr>
          <w:p w14:paraId="64033891" w14:textId="77777777" w:rsidR="007B35BB" w:rsidRPr="00F72CD4" w:rsidRDefault="007B35BB" w:rsidP="000D2D5A">
            <w:pPr>
              <w:pStyle w:val="TAC"/>
              <w:rPr>
                <w:rFonts w:eastAsia="SimSun"/>
              </w:rPr>
            </w:pPr>
            <w:r w:rsidRPr="00F72CD4">
              <w:rPr>
                <w:rFonts w:eastAsia="SimSun"/>
              </w:rPr>
              <w:t>Slots</w:t>
            </w:r>
          </w:p>
        </w:tc>
        <w:tc>
          <w:tcPr>
            <w:tcW w:w="3340" w:type="dxa"/>
            <w:tcBorders>
              <w:top w:val="single" w:sz="4" w:space="0" w:color="auto"/>
              <w:left w:val="single" w:sz="4" w:space="0" w:color="auto"/>
              <w:bottom w:val="single" w:sz="4" w:space="0" w:color="auto"/>
              <w:right w:val="single" w:sz="4" w:space="0" w:color="auto"/>
            </w:tcBorders>
            <w:vAlign w:val="center"/>
          </w:tcPr>
          <w:p w14:paraId="6A9DFB59" w14:textId="77777777" w:rsidR="007B35BB" w:rsidRPr="00F72CD4" w:rsidRDefault="007B35BB" w:rsidP="000D2D5A">
            <w:pPr>
              <w:pStyle w:val="TAC"/>
              <w:rPr>
                <w:rFonts w:eastAsia="SimSun"/>
              </w:rPr>
            </w:pPr>
            <w:r w:rsidRPr="00F72CD4">
              <w:rPr>
                <w:rFonts w:eastAsia="SimSun"/>
              </w:rPr>
              <w:t>15 kHz SCS:</w:t>
            </w:r>
          </w:p>
          <w:p w14:paraId="49C07C05" w14:textId="77777777" w:rsidR="007B35BB" w:rsidRPr="00F72CD4" w:rsidRDefault="007B35BB" w:rsidP="000D2D5A">
            <w:pPr>
              <w:pStyle w:val="TAC"/>
              <w:rPr>
                <w:rFonts w:eastAsia="SimSun"/>
              </w:rPr>
            </w:pPr>
            <w:r w:rsidRPr="00F72CD4">
              <w:rPr>
                <w:rFonts w:eastAsia="SimSun"/>
              </w:rPr>
              <w:t>10 for CSI-RS resource 1 and 2</w:t>
            </w:r>
          </w:p>
          <w:p w14:paraId="78629ADD" w14:textId="77777777" w:rsidR="007B35BB" w:rsidRPr="00F72CD4" w:rsidRDefault="007B35BB" w:rsidP="000D2D5A">
            <w:pPr>
              <w:pStyle w:val="TAC"/>
              <w:rPr>
                <w:rFonts w:eastAsia="SimSun"/>
              </w:rPr>
            </w:pPr>
            <w:r w:rsidRPr="00F72CD4">
              <w:rPr>
                <w:rFonts w:eastAsia="SimSun"/>
              </w:rPr>
              <w:t>11 for CSI-RS resource 3 and 4</w:t>
            </w:r>
          </w:p>
          <w:p w14:paraId="79DC0253" w14:textId="77777777" w:rsidR="007B35BB" w:rsidRPr="00F72CD4" w:rsidRDefault="007B35BB" w:rsidP="000D2D5A">
            <w:pPr>
              <w:pStyle w:val="TAC"/>
              <w:rPr>
                <w:rFonts w:eastAsia="SimSun"/>
              </w:rPr>
            </w:pPr>
          </w:p>
          <w:p w14:paraId="085215AE" w14:textId="77777777" w:rsidR="007B35BB" w:rsidRPr="00F72CD4" w:rsidRDefault="007B35BB" w:rsidP="000D2D5A">
            <w:pPr>
              <w:pStyle w:val="TAC"/>
              <w:rPr>
                <w:rFonts w:eastAsia="SimSun"/>
              </w:rPr>
            </w:pPr>
            <w:r w:rsidRPr="00F72CD4">
              <w:rPr>
                <w:rFonts w:eastAsia="SimSun"/>
              </w:rPr>
              <w:t>30 kHz SCS:</w:t>
            </w:r>
          </w:p>
          <w:p w14:paraId="50165A80" w14:textId="77777777" w:rsidR="007B35BB" w:rsidRPr="00F72CD4" w:rsidRDefault="007B35BB" w:rsidP="000D2D5A">
            <w:pPr>
              <w:pStyle w:val="TAC"/>
              <w:rPr>
                <w:rFonts w:eastAsia="SimSun"/>
              </w:rPr>
            </w:pPr>
            <w:r w:rsidRPr="00F72CD4">
              <w:rPr>
                <w:rFonts w:eastAsia="SimSun"/>
              </w:rPr>
              <w:t>20 for CSI-RS resource 1 and 2</w:t>
            </w:r>
          </w:p>
          <w:p w14:paraId="049AB360" w14:textId="77777777" w:rsidR="007B35BB" w:rsidRPr="00F72CD4" w:rsidRDefault="007B35BB" w:rsidP="000D2D5A">
            <w:pPr>
              <w:pStyle w:val="TAC"/>
              <w:rPr>
                <w:rFonts w:eastAsia="SimSun"/>
              </w:rPr>
            </w:pPr>
            <w:r w:rsidRPr="00F72CD4">
              <w:rPr>
                <w:rFonts w:eastAsia="SimSun"/>
              </w:rPr>
              <w:t>21 for CSI-RS resource 3 and 4</w:t>
            </w:r>
          </w:p>
        </w:tc>
      </w:tr>
      <w:tr w:rsidR="007B35BB" w:rsidRPr="00F72CD4" w14:paraId="4FF07DB1"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9379E59"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5C2B471" w14:textId="77777777" w:rsidR="007B35BB" w:rsidRPr="00F72CD4" w:rsidRDefault="007B35BB" w:rsidP="000D2D5A">
            <w:pPr>
              <w:pStyle w:val="TAL"/>
              <w:rPr>
                <w:rFonts w:eastAsia="SimSun"/>
              </w:rPr>
            </w:pPr>
            <w:r w:rsidRPr="00F72CD4">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vAlign w:val="center"/>
          </w:tcPr>
          <w:p w14:paraId="59913368"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26E0D40" w14:textId="77777777" w:rsidR="007B35BB" w:rsidRPr="00F72CD4" w:rsidRDefault="007B35BB" w:rsidP="000D2D5A">
            <w:pPr>
              <w:pStyle w:val="TAC"/>
              <w:rPr>
                <w:rFonts w:eastAsia="SimSun"/>
              </w:rPr>
            </w:pPr>
            <w:r w:rsidRPr="00F72CD4">
              <w:rPr>
                <w:rFonts w:eastAsia="SimSun"/>
              </w:rPr>
              <w:t>Start PRB 0</w:t>
            </w:r>
          </w:p>
          <w:p w14:paraId="42FF1C61" w14:textId="77777777" w:rsidR="007B35BB" w:rsidRPr="00F72CD4" w:rsidRDefault="007B35BB" w:rsidP="000D2D5A">
            <w:pPr>
              <w:pStyle w:val="TAC"/>
              <w:rPr>
                <w:rFonts w:eastAsia="SimSun"/>
              </w:rPr>
            </w:pPr>
            <w:r w:rsidRPr="00F72CD4">
              <w:rPr>
                <w:rFonts w:eastAsia="SimSun"/>
              </w:rPr>
              <w:t>Number of PRB = ceil(BWP size /4)*4</w:t>
            </w:r>
          </w:p>
        </w:tc>
      </w:tr>
      <w:tr w:rsidR="007B35BB" w:rsidRPr="00F72CD4" w14:paraId="3F0E783A"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812E1F1"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772B0F1" w14:textId="77777777" w:rsidR="007B35BB" w:rsidRPr="00F72CD4" w:rsidRDefault="007B35BB" w:rsidP="000D2D5A">
            <w:pPr>
              <w:pStyle w:val="TAL"/>
              <w:rPr>
                <w:rFonts w:eastAsia="SimSun"/>
              </w:rPr>
            </w:pPr>
            <w:r w:rsidRPr="00F72CD4">
              <w:rPr>
                <w:rFonts w:eastAsia="SimSun"/>
              </w:rPr>
              <w:t>QCL info</w:t>
            </w:r>
          </w:p>
        </w:tc>
        <w:tc>
          <w:tcPr>
            <w:tcW w:w="801" w:type="dxa"/>
            <w:tcBorders>
              <w:top w:val="single" w:sz="4" w:space="0" w:color="auto"/>
              <w:left w:val="single" w:sz="4" w:space="0" w:color="auto"/>
              <w:bottom w:val="single" w:sz="4" w:space="0" w:color="auto"/>
              <w:right w:val="single" w:sz="4" w:space="0" w:color="auto"/>
            </w:tcBorders>
            <w:vAlign w:val="center"/>
          </w:tcPr>
          <w:p w14:paraId="35FAF7F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806FC6A" w14:textId="77777777" w:rsidR="007B35BB" w:rsidRPr="00F72CD4" w:rsidRDefault="007B35BB" w:rsidP="000D2D5A">
            <w:pPr>
              <w:pStyle w:val="TAC"/>
              <w:rPr>
                <w:rFonts w:eastAsia="SimSun"/>
              </w:rPr>
            </w:pPr>
            <w:r w:rsidRPr="00F72CD4">
              <w:rPr>
                <w:rFonts w:eastAsia="SimSun"/>
              </w:rPr>
              <w:t>TCI state #0</w:t>
            </w:r>
          </w:p>
        </w:tc>
      </w:tr>
      <w:tr w:rsidR="007B35BB" w:rsidRPr="00F72CD4" w14:paraId="44B6FB5A"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29271D84" w14:textId="77777777" w:rsidR="007B35BB" w:rsidRPr="00F72CD4" w:rsidRDefault="007B35BB" w:rsidP="000D2D5A">
            <w:pPr>
              <w:pStyle w:val="TAL"/>
              <w:rPr>
                <w:rFonts w:eastAsia="SimSun"/>
              </w:rPr>
            </w:pPr>
            <w:r w:rsidRPr="00F72CD4">
              <w:rPr>
                <w:rFonts w:eastAsia="SimSun"/>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CA41FA0" w14:textId="77777777" w:rsidR="007B35BB" w:rsidRPr="00F72CD4" w:rsidRDefault="007B35BB" w:rsidP="000D2D5A">
            <w:pPr>
              <w:pStyle w:val="TAL"/>
              <w:rPr>
                <w:rFonts w:eastAsia="SimSun"/>
              </w:rPr>
            </w:pPr>
            <w:r w:rsidRPr="00F72CD4">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1F5E32B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BCB638C" w14:textId="77777777" w:rsidR="007B35BB" w:rsidRPr="00F72CD4" w:rsidRDefault="007B35BB" w:rsidP="000D2D5A">
            <w:pPr>
              <w:pStyle w:val="TAC"/>
              <w:rPr>
                <w:rFonts w:eastAsia="SimSun"/>
              </w:rPr>
            </w:pPr>
            <w:r w:rsidRPr="00F72CD4">
              <w:rPr>
                <w:rFonts w:eastAsia="SimSun"/>
              </w:rPr>
              <w:t>k</w:t>
            </w:r>
            <w:r w:rsidRPr="00F72CD4">
              <w:rPr>
                <w:rFonts w:eastAsia="SimSun"/>
                <w:vertAlign w:val="subscript"/>
              </w:rPr>
              <w:t xml:space="preserve">0 </w:t>
            </w:r>
            <w:r w:rsidRPr="00F72CD4">
              <w:rPr>
                <w:rFonts w:eastAsia="SimSun"/>
              </w:rPr>
              <w:t>= 4</w:t>
            </w:r>
          </w:p>
        </w:tc>
      </w:tr>
      <w:tr w:rsidR="007B35BB" w:rsidRPr="00F72CD4" w14:paraId="03870D9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AD59186"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E3C95C0" w14:textId="77777777" w:rsidR="007B35BB" w:rsidRPr="00F72CD4" w:rsidRDefault="007B35BB" w:rsidP="000D2D5A">
            <w:pPr>
              <w:pStyle w:val="TAL"/>
              <w:rPr>
                <w:rFonts w:eastAsia="SimSun"/>
              </w:rPr>
            </w:pPr>
            <w:r w:rsidRPr="00F72CD4">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6549B8F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848FFB8" w14:textId="77777777" w:rsidR="007B35BB" w:rsidRPr="00F72CD4" w:rsidRDefault="007B35BB" w:rsidP="000D2D5A">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6BF3168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F2101DD"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0517B56" w14:textId="77777777" w:rsidR="007B35BB" w:rsidRPr="00F72CD4" w:rsidRDefault="007B35BB" w:rsidP="000D2D5A">
            <w:pPr>
              <w:pStyle w:val="TAL"/>
              <w:rPr>
                <w:rFonts w:eastAsia="SimSun"/>
              </w:rPr>
            </w:pPr>
            <w:r w:rsidRPr="00F72CD4">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vAlign w:val="center"/>
          </w:tcPr>
          <w:p w14:paraId="30F57C6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4B2D71B" w14:textId="77777777" w:rsidR="007B35BB" w:rsidRPr="00F72CD4" w:rsidRDefault="007B35BB" w:rsidP="000D2D5A">
            <w:pPr>
              <w:pStyle w:val="TAC"/>
              <w:rPr>
                <w:rFonts w:eastAsia="SimSun"/>
              </w:rPr>
            </w:pPr>
            <w:r w:rsidRPr="00F72CD4">
              <w:rPr>
                <w:rFonts w:eastAsia="SimSun"/>
              </w:rPr>
              <w:t>Same as number of transmit antenna</w:t>
            </w:r>
          </w:p>
        </w:tc>
      </w:tr>
      <w:tr w:rsidR="007B35BB" w:rsidRPr="00F72CD4" w14:paraId="73DE733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7B40C36"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1456570" w14:textId="77777777" w:rsidR="007B35BB" w:rsidRPr="00F72CD4" w:rsidRDefault="007B35BB" w:rsidP="000D2D5A">
            <w:pPr>
              <w:pStyle w:val="TAL"/>
              <w:rPr>
                <w:rFonts w:eastAsia="SimSun"/>
              </w:rPr>
            </w:pPr>
            <w:r w:rsidRPr="00F72CD4">
              <w:rPr>
                <w:rFonts w:eastAsia="SimSun"/>
              </w:rPr>
              <w:t>CDM Type</w:t>
            </w:r>
          </w:p>
        </w:tc>
        <w:tc>
          <w:tcPr>
            <w:tcW w:w="801" w:type="dxa"/>
            <w:tcBorders>
              <w:top w:val="single" w:sz="4" w:space="0" w:color="auto"/>
              <w:left w:val="single" w:sz="4" w:space="0" w:color="auto"/>
              <w:bottom w:val="single" w:sz="4" w:space="0" w:color="auto"/>
              <w:right w:val="single" w:sz="4" w:space="0" w:color="auto"/>
            </w:tcBorders>
            <w:vAlign w:val="center"/>
          </w:tcPr>
          <w:p w14:paraId="5E5129CA"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66DC20F" w14:textId="77777777" w:rsidR="00B6128C" w:rsidRPr="00F72CD4" w:rsidRDefault="00B6128C" w:rsidP="00B6128C">
            <w:pPr>
              <w:pStyle w:val="TAC"/>
              <w:rPr>
                <w:rFonts w:eastAsia="SimSun"/>
              </w:rPr>
            </w:pPr>
            <w:r w:rsidRPr="00F72CD4">
              <w:rPr>
                <w:rFonts w:eastAsia="SimSun"/>
              </w:rPr>
              <w:t>For number of Tx=1: ‘No CDM’</w:t>
            </w:r>
          </w:p>
          <w:p w14:paraId="6ABD1BC0" w14:textId="5BBA7CA9" w:rsidR="007B35BB" w:rsidRPr="00F72CD4" w:rsidRDefault="00B6128C" w:rsidP="00B6128C">
            <w:pPr>
              <w:pStyle w:val="TAC"/>
              <w:rPr>
                <w:rFonts w:eastAsia="SimSun"/>
              </w:rPr>
            </w:pPr>
            <w:r w:rsidRPr="00F72CD4">
              <w:rPr>
                <w:rFonts w:eastAsia="SimSun"/>
              </w:rPr>
              <w:t xml:space="preserve">For number of Tx&gt;1: </w:t>
            </w:r>
            <w:r w:rsidR="007B35BB" w:rsidRPr="00F72CD4">
              <w:rPr>
                <w:rFonts w:eastAsia="SimSun"/>
              </w:rPr>
              <w:t>'FD-CDM2'</w:t>
            </w:r>
          </w:p>
        </w:tc>
      </w:tr>
      <w:tr w:rsidR="007B35BB" w:rsidRPr="00F72CD4" w14:paraId="05E56F00"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7F7A083"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1D581A8" w14:textId="77777777" w:rsidR="007B35BB" w:rsidRPr="00F72CD4" w:rsidRDefault="007B35BB" w:rsidP="000D2D5A">
            <w:pPr>
              <w:pStyle w:val="TAL"/>
              <w:rPr>
                <w:rFonts w:eastAsia="SimSun"/>
              </w:rPr>
            </w:pPr>
            <w:r w:rsidRPr="00F72CD4">
              <w:rPr>
                <w:rFonts w:eastAsia="SimSun"/>
              </w:rPr>
              <w:t>Density (ρ)</w:t>
            </w:r>
          </w:p>
        </w:tc>
        <w:tc>
          <w:tcPr>
            <w:tcW w:w="801" w:type="dxa"/>
            <w:tcBorders>
              <w:top w:val="single" w:sz="4" w:space="0" w:color="auto"/>
              <w:left w:val="single" w:sz="4" w:space="0" w:color="auto"/>
              <w:bottom w:val="single" w:sz="4" w:space="0" w:color="auto"/>
              <w:right w:val="single" w:sz="4" w:space="0" w:color="auto"/>
            </w:tcBorders>
            <w:vAlign w:val="center"/>
          </w:tcPr>
          <w:p w14:paraId="66DBC91E"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8BF81DB" w14:textId="77777777" w:rsidR="007B35BB" w:rsidRPr="00F72CD4" w:rsidRDefault="007B35BB" w:rsidP="000D2D5A">
            <w:pPr>
              <w:pStyle w:val="TAC"/>
              <w:rPr>
                <w:rFonts w:eastAsia="SimSun"/>
              </w:rPr>
            </w:pPr>
            <w:r w:rsidRPr="00F72CD4">
              <w:rPr>
                <w:rFonts w:eastAsia="SimSun"/>
              </w:rPr>
              <w:t>1</w:t>
            </w:r>
          </w:p>
        </w:tc>
      </w:tr>
      <w:tr w:rsidR="007B35BB" w:rsidRPr="00F72CD4" w14:paraId="6693C5D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DE00E91"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79BBA07" w14:textId="77777777" w:rsidR="007B35BB" w:rsidRPr="00F72CD4" w:rsidRDefault="007B35BB" w:rsidP="000D2D5A">
            <w:pPr>
              <w:pStyle w:val="TAL"/>
              <w:rPr>
                <w:rFonts w:eastAsia="SimSun"/>
              </w:rPr>
            </w:pPr>
            <w:r w:rsidRPr="00F72CD4">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vAlign w:val="center"/>
          </w:tcPr>
          <w:p w14:paraId="1C3C60D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35C81E2" w14:textId="77777777" w:rsidR="007B35BB" w:rsidRPr="00F72CD4" w:rsidRDefault="007B35BB" w:rsidP="000D2D5A">
            <w:pPr>
              <w:pStyle w:val="TAC"/>
              <w:rPr>
                <w:rFonts w:eastAsia="SimSun"/>
              </w:rPr>
            </w:pPr>
            <w:r w:rsidRPr="00F72CD4">
              <w:rPr>
                <w:rFonts w:eastAsia="SimSun"/>
              </w:rPr>
              <w:t>15 kHz SCS: 20</w:t>
            </w:r>
          </w:p>
          <w:p w14:paraId="1EEF8A27" w14:textId="77777777" w:rsidR="007B35BB" w:rsidRPr="00F72CD4" w:rsidRDefault="007B35BB" w:rsidP="000D2D5A">
            <w:pPr>
              <w:pStyle w:val="TAC"/>
              <w:rPr>
                <w:rFonts w:eastAsia="SimSun"/>
              </w:rPr>
            </w:pPr>
            <w:r w:rsidRPr="00F72CD4">
              <w:rPr>
                <w:rFonts w:eastAsia="SimSun"/>
              </w:rPr>
              <w:t xml:space="preserve">30 kHz SCS: 40 </w:t>
            </w:r>
          </w:p>
        </w:tc>
      </w:tr>
      <w:tr w:rsidR="007B35BB" w:rsidRPr="00F72CD4" w14:paraId="0BC54D8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4E19DAD7"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50ED4F1C" w14:textId="77777777" w:rsidR="007B35BB" w:rsidRPr="00F72CD4" w:rsidRDefault="007B35BB" w:rsidP="000D2D5A">
            <w:pPr>
              <w:pStyle w:val="TAL"/>
              <w:rPr>
                <w:rFonts w:eastAsia="SimSun"/>
              </w:rPr>
            </w:pPr>
            <w:r w:rsidRPr="00F72CD4">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vAlign w:val="center"/>
          </w:tcPr>
          <w:p w14:paraId="3B00B95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5D23198" w14:textId="77777777" w:rsidR="007B35BB" w:rsidRPr="00F72CD4" w:rsidRDefault="007B35BB" w:rsidP="000D2D5A">
            <w:pPr>
              <w:pStyle w:val="TAC"/>
              <w:rPr>
                <w:rFonts w:eastAsia="SimSun"/>
              </w:rPr>
            </w:pPr>
            <w:r w:rsidRPr="00F72CD4">
              <w:rPr>
                <w:rFonts w:eastAsia="SimSun"/>
              </w:rPr>
              <w:t>0</w:t>
            </w:r>
          </w:p>
        </w:tc>
      </w:tr>
      <w:tr w:rsidR="007B35BB" w:rsidRPr="00F72CD4" w14:paraId="342434AD"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B3C7F40"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AEA851A" w14:textId="77777777" w:rsidR="007B35BB" w:rsidRPr="00F72CD4" w:rsidRDefault="007B35BB" w:rsidP="000D2D5A">
            <w:pPr>
              <w:pStyle w:val="TAL"/>
              <w:rPr>
                <w:rFonts w:eastAsia="SimSun"/>
              </w:rPr>
            </w:pPr>
            <w:r w:rsidRPr="00F72CD4">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vAlign w:val="center"/>
          </w:tcPr>
          <w:p w14:paraId="220121E5"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07E13CD" w14:textId="77777777" w:rsidR="007B35BB" w:rsidRPr="00F72CD4" w:rsidRDefault="007B35BB" w:rsidP="000D2D5A">
            <w:pPr>
              <w:pStyle w:val="TAC"/>
              <w:rPr>
                <w:rFonts w:eastAsia="SimSun"/>
              </w:rPr>
            </w:pPr>
            <w:r w:rsidRPr="00F72CD4">
              <w:rPr>
                <w:rFonts w:eastAsia="SimSun"/>
              </w:rPr>
              <w:t>Start PRB 0</w:t>
            </w:r>
          </w:p>
          <w:p w14:paraId="1FCA6F80" w14:textId="77777777" w:rsidR="007B35BB" w:rsidRPr="00F72CD4" w:rsidRDefault="007B35BB" w:rsidP="000D2D5A">
            <w:pPr>
              <w:pStyle w:val="TAC"/>
              <w:rPr>
                <w:rFonts w:eastAsia="SimSun"/>
              </w:rPr>
            </w:pPr>
            <w:r w:rsidRPr="00F72CD4">
              <w:rPr>
                <w:rFonts w:eastAsia="SimSun"/>
              </w:rPr>
              <w:t>Number of PRB = ceil(BWP size /4)*4</w:t>
            </w:r>
          </w:p>
        </w:tc>
      </w:tr>
      <w:tr w:rsidR="007B35BB" w:rsidRPr="00F72CD4" w14:paraId="0261F6B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C05AD02"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30CB0F9A" w14:textId="77777777" w:rsidR="007B35BB" w:rsidRPr="00F72CD4" w:rsidRDefault="007B35BB" w:rsidP="000D2D5A">
            <w:pPr>
              <w:pStyle w:val="TAL"/>
              <w:rPr>
                <w:rFonts w:eastAsia="SimSun"/>
              </w:rPr>
            </w:pPr>
            <w:r w:rsidRPr="00F72CD4">
              <w:rPr>
                <w:rFonts w:eastAsia="SimSun"/>
              </w:rPr>
              <w:t>QCL info</w:t>
            </w:r>
          </w:p>
        </w:tc>
        <w:tc>
          <w:tcPr>
            <w:tcW w:w="801" w:type="dxa"/>
            <w:tcBorders>
              <w:top w:val="single" w:sz="4" w:space="0" w:color="auto"/>
              <w:left w:val="single" w:sz="4" w:space="0" w:color="auto"/>
              <w:bottom w:val="single" w:sz="4" w:space="0" w:color="auto"/>
              <w:right w:val="single" w:sz="4" w:space="0" w:color="auto"/>
            </w:tcBorders>
            <w:vAlign w:val="center"/>
          </w:tcPr>
          <w:p w14:paraId="792253BE"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4F3A732" w14:textId="77777777" w:rsidR="007B35BB" w:rsidRPr="00F72CD4" w:rsidRDefault="007B35BB" w:rsidP="000D2D5A">
            <w:pPr>
              <w:pStyle w:val="TAC"/>
              <w:rPr>
                <w:rFonts w:eastAsia="SimSun"/>
                <w:lang w:eastAsia="zh-CN"/>
              </w:rPr>
            </w:pPr>
            <w:r w:rsidRPr="00F72CD4">
              <w:rPr>
                <w:rFonts w:eastAsia="SimSun"/>
              </w:rPr>
              <w:t>TCI state #</w:t>
            </w:r>
            <w:r w:rsidRPr="00F72CD4">
              <w:rPr>
                <w:rFonts w:eastAsia="SimSun"/>
                <w:lang w:eastAsia="zh-CN"/>
              </w:rPr>
              <w:t>1</w:t>
            </w:r>
          </w:p>
        </w:tc>
      </w:tr>
      <w:tr w:rsidR="007B35BB" w:rsidRPr="00F72CD4" w14:paraId="2E04A81D"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0342A440" w14:textId="77777777" w:rsidR="007B35BB" w:rsidRPr="00F72CD4" w:rsidRDefault="007B35BB" w:rsidP="000D2D5A">
            <w:pPr>
              <w:pStyle w:val="TAL"/>
              <w:rPr>
                <w:rFonts w:eastAsia="SimSun"/>
                <w:lang w:eastAsia="en-US"/>
              </w:rPr>
            </w:pPr>
            <w:r w:rsidRPr="00F72CD4">
              <w:rPr>
                <w:rFonts w:eastAsia="SimSun"/>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EA3CF98" w14:textId="77777777" w:rsidR="007B35BB" w:rsidRPr="00F72CD4" w:rsidRDefault="007B35BB" w:rsidP="000D2D5A">
            <w:pPr>
              <w:pStyle w:val="TAL"/>
              <w:rPr>
                <w:rFonts w:eastAsia="SimSun"/>
              </w:rPr>
            </w:pPr>
            <w:r w:rsidRPr="00F72CD4">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5D5FC85D"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E967B4A" w14:textId="77777777" w:rsidR="007B35BB" w:rsidRPr="00F72CD4" w:rsidRDefault="007B35BB" w:rsidP="000D2D5A">
            <w:pPr>
              <w:pStyle w:val="TAC"/>
              <w:rPr>
                <w:rFonts w:eastAsia="SimSun"/>
              </w:rPr>
            </w:pPr>
            <w:r w:rsidRPr="00F72CD4">
              <w:rPr>
                <w:rFonts w:eastAsia="SimSun"/>
              </w:rPr>
              <w:t>k</w:t>
            </w:r>
            <w:r w:rsidRPr="00F72CD4">
              <w:rPr>
                <w:rFonts w:eastAsia="SimSun"/>
                <w:vertAlign w:val="subscript"/>
              </w:rPr>
              <w:t xml:space="preserve">0 </w:t>
            </w:r>
            <w:r w:rsidRPr="00F72CD4">
              <w:rPr>
                <w:rFonts w:eastAsia="SimSun"/>
              </w:rPr>
              <w:t>= 0</w:t>
            </w:r>
          </w:p>
        </w:tc>
      </w:tr>
      <w:tr w:rsidR="007B35BB" w:rsidRPr="00F72CD4" w14:paraId="126AF4C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3B23F66"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836DDE1" w14:textId="77777777" w:rsidR="007B35BB" w:rsidRPr="00F72CD4" w:rsidRDefault="007B35BB" w:rsidP="000D2D5A">
            <w:pPr>
              <w:pStyle w:val="TAL"/>
              <w:rPr>
                <w:rFonts w:eastAsia="SimSun"/>
              </w:rPr>
            </w:pPr>
            <w:r w:rsidRPr="00F72CD4">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vAlign w:val="center"/>
          </w:tcPr>
          <w:p w14:paraId="1BEAF8ED"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05C5D10" w14:textId="77777777" w:rsidR="007B35BB" w:rsidRPr="00F72CD4" w:rsidRDefault="007B35BB" w:rsidP="000D2D5A">
            <w:pPr>
              <w:pStyle w:val="TAC"/>
              <w:rPr>
                <w:rFonts w:eastAsia="SimSun"/>
              </w:rPr>
            </w:pPr>
            <w:r w:rsidRPr="00F72CD4">
              <w:rPr>
                <w:rFonts w:eastAsia="SimSun"/>
              </w:rPr>
              <w:t>l</w:t>
            </w:r>
            <w:r w:rsidRPr="00F72CD4">
              <w:rPr>
                <w:rFonts w:eastAsia="SimSun"/>
                <w:vertAlign w:val="subscript"/>
              </w:rPr>
              <w:t>0</w:t>
            </w:r>
            <w:r w:rsidRPr="00F72CD4">
              <w:rPr>
                <w:rFonts w:eastAsia="SimSun"/>
              </w:rPr>
              <w:t xml:space="preserve"> = 12</w:t>
            </w:r>
          </w:p>
        </w:tc>
      </w:tr>
      <w:tr w:rsidR="007B35BB" w:rsidRPr="00F72CD4" w14:paraId="5B74596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C3E029D"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1F705F8" w14:textId="77777777" w:rsidR="007B35BB" w:rsidRPr="00F72CD4" w:rsidRDefault="007B35BB" w:rsidP="000D2D5A">
            <w:pPr>
              <w:pStyle w:val="TAL"/>
              <w:rPr>
                <w:rFonts w:eastAsia="SimSun"/>
              </w:rPr>
            </w:pPr>
            <w:r w:rsidRPr="00F72CD4">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vAlign w:val="center"/>
          </w:tcPr>
          <w:p w14:paraId="5CACD92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E129F40" w14:textId="77777777" w:rsidR="007B35BB" w:rsidRPr="00F72CD4" w:rsidRDefault="007B35BB" w:rsidP="000D2D5A">
            <w:pPr>
              <w:pStyle w:val="TAC"/>
              <w:rPr>
                <w:rFonts w:eastAsia="SimSun"/>
              </w:rPr>
            </w:pPr>
            <w:r w:rsidRPr="00F72CD4">
              <w:rPr>
                <w:rFonts w:eastAsia="SimSun"/>
              </w:rPr>
              <w:t>4</w:t>
            </w:r>
          </w:p>
        </w:tc>
      </w:tr>
      <w:tr w:rsidR="007B35BB" w:rsidRPr="00F72CD4" w14:paraId="7A621112"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996A7B3"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3AC4B5A" w14:textId="77777777" w:rsidR="007B35BB" w:rsidRPr="00F72CD4" w:rsidRDefault="007B35BB" w:rsidP="000D2D5A">
            <w:pPr>
              <w:pStyle w:val="TAL"/>
              <w:rPr>
                <w:rFonts w:eastAsia="SimSun"/>
              </w:rPr>
            </w:pPr>
            <w:r w:rsidRPr="00F72CD4">
              <w:rPr>
                <w:rFonts w:eastAsia="SimSun"/>
              </w:rPr>
              <w:t>CDM Type</w:t>
            </w:r>
          </w:p>
        </w:tc>
        <w:tc>
          <w:tcPr>
            <w:tcW w:w="801" w:type="dxa"/>
            <w:tcBorders>
              <w:top w:val="single" w:sz="4" w:space="0" w:color="auto"/>
              <w:left w:val="single" w:sz="4" w:space="0" w:color="auto"/>
              <w:bottom w:val="single" w:sz="4" w:space="0" w:color="auto"/>
              <w:right w:val="single" w:sz="4" w:space="0" w:color="auto"/>
            </w:tcBorders>
            <w:vAlign w:val="center"/>
          </w:tcPr>
          <w:p w14:paraId="43D3A6E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9B75C71" w14:textId="77777777" w:rsidR="007B35BB" w:rsidRPr="00F72CD4" w:rsidRDefault="007B35BB" w:rsidP="000D2D5A">
            <w:pPr>
              <w:pStyle w:val="TAC"/>
              <w:rPr>
                <w:rFonts w:eastAsia="SimSun"/>
              </w:rPr>
            </w:pPr>
            <w:r w:rsidRPr="00F72CD4">
              <w:rPr>
                <w:rFonts w:eastAsia="SimSun"/>
              </w:rPr>
              <w:t>'FD-CDM2'</w:t>
            </w:r>
          </w:p>
        </w:tc>
      </w:tr>
      <w:tr w:rsidR="007B35BB" w:rsidRPr="00F72CD4" w14:paraId="712B2E8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1F35DE52"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709EB026" w14:textId="77777777" w:rsidR="007B35BB" w:rsidRPr="00F72CD4" w:rsidRDefault="007B35BB" w:rsidP="000D2D5A">
            <w:pPr>
              <w:pStyle w:val="TAL"/>
              <w:rPr>
                <w:rFonts w:eastAsia="SimSun"/>
              </w:rPr>
            </w:pPr>
            <w:r w:rsidRPr="00F72CD4">
              <w:rPr>
                <w:rFonts w:eastAsia="SimSun"/>
              </w:rPr>
              <w:t>Density (ρ)</w:t>
            </w:r>
          </w:p>
        </w:tc>
        <w:tc>
          <w:tcPr>
            <w:tcW w:w="801" w:type="dxa"/>
            <w:tcBorders>
              <w:top w:val="single" w:sz="4" w:space="0" w:color="auto"/>
              <w:left w:val="single" w:sz="4" w:space="0" w:color="auto"/>
              <w:bottom w:val="single" w:sz="4" w:space="0" w:color="auto"/>
              <w:right w:val="single" w:sz="4" w:space="0" w:color="auto"/>
            </w:tcBorders>
            <w:vAlign w:val="center"/>
          </w:tcPr>
          <w:p w14:paraId="12D8A32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BF7169C" w14:textId="77777777" w:rsidR="007B35BB" w:rsidRPr="00F72CD4" w:rsidRDefault="007B35BB" w:rsidP="000D2D5A">
            <w:pPr>
              <w:pStyle w:val="TAC"/>
              <w:rPr>
                <w:rFonts w:eastAsia="SimSun"/>
              </w:rPr>
            </w:pPr>
            <w:r w:rsidRPr="00F72CD4">
              <w:rPr>
                <w:rFonts w:eastAsia="SimSun"/>
              </w:rPr>
              <w:t>1</w:t>
            </w:r>
          </w:p>
        </w:tc>
      </w:tr>
      <w:tr w:rsidR="007B35BB" w:rsidRPr="00F72CD4" w14:paraId="2BDE000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0A57C77"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07A49F5A" w14:textId="77777777" w:rsidR="007B35BB" w:rsidRPr="00F72CD4" w:rsidRDefault="007B35BB" w:rsidP="000D2D5A">
            <w:pPr>
              <w:pStyle w:val="TAL"/>
              <w:rPr>
                <w:rFonts w:eastAsia="SimSun"/>
              </w:rPr>
            </w:pPr>
            <w:r w:rsidRPr="00F72CD4">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vAlign w:val="center"/>
          </w:tcPr>
          <w:p w14:paraId="5181E310"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EF0AC75" w14:textId="77777777" w:rsidR="007B35BB" w:rsidRPr="00F72CD4" w:rsidRDefault="007B35BB" w:rsidP="000D2D5A">
            <w:pPr>
              <w:pStyle w:val="TAC"/>
              <w:rPr>
                <w:rFonts w:eastAsia="SimSun"/>
              </w:rPr>
            </w:pPr>
            <w:r w:rsidRPr="00F72CD4">
              <w:rPr>
                <w:rFonts w:eastAsia="SimSun"/>
              </w:rPr>
              <w:t>15 kHz SCS: 20</w:t>
            </w:r>
          </w:p>
          <w:p w14:paraId="721507ED" w14:textId="77777777" w:rsidR="007B35BB" w:rsidRPr="00F72CD4" w:rsidRDefault="007B35BB" w:rsidP="000D2D5A">
            <w:pPr>
              <w:pStyle w:val="TAC"/>
              <w:rPr>
                <w:rFonts w:eastAsia="SimSun"/>
              </w:rPr>
            </w:pPr>
            <w:r w:rsidRPr="00F72CD4">
              <w:rPr>
                <w:rFonts w:eastAsia="SimSun"/>
              </w:rPr>
              <w:t>30 kHz SCS: 40</w:t>
            </w:r>
          </w:p>
        </w:tc>
      </w:tr>
      <w:tr w:rsidR="007B35BB" w:rsidRPr="00F72CD4" w14:paraId="32330587"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EB36919"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3D3E782" w14:textId="77777777" w:rsidR="007B35BB" w:rsidRPr="00F72CD4" w:rsidRDefault="007B35BB" w:rsidP="000D2D5A">
            <w:pPr>
              <w:pStyle w:val="TAL"/>
              <w:rPr>
                <w:rFonts w:eastAsia="SimSun"/>
              </w:rPr>
            </w:pPr>
            <w:r w:rsidRPr="00F72CD4">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vAlign w:val="center"/>
          </w:tcPr>
          <w:p w14:paraId="336530C8"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4C0D383B" w14:textId="77777777" w:rsidR="007B35BB" w:rsidRPr="00F72CD4" w:rsidRDefault="007B35BB" w:rsidP="000D2D5A">
            <w:pPr>
              <w:pStyle w:val="TAC"/>
              <w:rPr>
                <w:rFonts w:eastAsia="SimSun"/>
              </w:rPr>
            </w:pPr>
            <w:r w:rsidRPr="00F72CD4">
              <w:rPr>
                <w:rFonts w:eastAsia="SimSun"/>
              </w:rPr>
              <w:t>0</w:t>
            </w:r>
          </w:p>
        </w:tc>
      </w:tr>
      <w:tr w:rsidR="007B35BB" w:rsidRPr="00F72CD4" w14:paraId="19AB283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A67DA91" w14:textId="77777777" w:rsidR="007B35BB" w:rsidRPr="00F72CD4" w:rsidRDefault="007B35BB" w:rsidP="000D2D5A">
            <w:pPr>
              <w:rPr>
                <w:rFonts w:eastAsia="SimSun"/>
                <w:lang w:eastAsia="en-US"/>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2D38D44E" w14:textId="77777777" w:rsidR="007B35BB" w:rsidRPr="00F72CD4" w:rsidRDefault="007B35BB" w:rsidP="000D2D5A">
            <w:pPr>
              <w:pStyle w:val="TAL"/>
              <w:rPr>
                <w:rFonts w:eastAsia="SimSun"/>
              </w:rPr>
            </w:pPr>
            <w:r w:rsidRPr="00F72CD4">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vAlign w:val="center"/>
          </w:tcPr>
          <w:p w14:paraId="78356FD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50FFA66" w14:textId="77777777" w:rsidR="007B35BB" w:rsidRPr="00F72CD4" w:rsidRDefault="007B35BB" w:rsidP="000D2D5A">
            <w:pPr>
              <w:pStyle w:val="TAC"/>
              <w:rPr>
                <w:rFonts w:eastAsia="SimSun"/>
              </w:rPr>
            </w:pPr>
            <w:r w:rsidRPr="00F72CD4">
              <w:rPr>
                <w:rFonts w:eastAsia="SimSun"/>
              </w:rPr>
              <w:t>Start PRB 0</w:t>
            </w:r>
          </w:p>
          <w:p w14:paraId="4105E190" w14:textId="77777777" w:rsidR="007B35BB" w:rsidRPr="00F72CD4" w:rsidRDefault="007B35BB" w:rsidP="000D2D5A">
            <w:pPr>
              <w:pStyle w:val="TAC"/>
              <w:rPr>
                <w:rFonts w:eastAsia="SimSun"/>
              </w:rPr>
            </w:pPr>
            <w:r w:rsidRPr="00F72CD4">
              <w:rPr>
                <w:rFonts w:eastAsia="SimSun"/>
              </w:rPr>
              <w:t>Number of PRB = ceil(BWP size/4)*4</w:t>
            </w:r>
          </w:p>
        </w:tc>
      </w:tr>
      <w:tr w:rsidR="007B35BB" w:rsidRPr="00F72CD4" w14:paraId="7FB3A907"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56332DE2" w14:textId="77777777" w:rsidR="007B35BB" w:rsidRPr="00F72CD4" w:rsidRDefault="007B35BB" w:rsidP="000D2D5A">
            <w:pPr>
              <w:pStyle w:val="TAL"/>
              <w:rPr>
                <w:rFonts w:eastAsia="SimSun"/>
              </w:rPr>
            </w:pPr>
            <w:r w:rsidRPr="00F72CD4">
              <w:rPr>
                <w:rFonts w:eastAsia="SimSun"/>
              </w:rPr>
              <w:t>TCI state #0</w:t>
            </w:r>
          </w:p>
        </w:tc>
        <w:tc>
          <w:tcPr>
            <w:tcW w:w="1201" w:type="dxa"/>
            <w:vMerge w:val="restart"/>
            <w:tcBorders>
              <w:top w:val="single" w:sz="4" w:space="0" w:color="auto"/>
              <w:left w:val="single" w:sz="4" w:space="0" w:color="auto"/>
              <w:bottom w:val="single" w:sz="4" w:space="0" w:color="auto"/>
              <w:right w:val="single" w:sz="4" w:space="0" w:color="auto"/>
            </w:tcBorders>
            <w:vAlign w:val="center"/>
            <w:hideMark/>
          </w:tcPr>
          <w:p w14:paraId="047417C3" w14:textId="77777777" w:rsidR="007B35BB" w:rsidRPr="00F72CD4" w:rsidRDefault="007B35BB" w:rsidP="000D2D5A">
            <w:pPr>
              <w:pStyle w:val="TAL"/>
              <w:rPr>
                <w:rFonts w:eastAsia="SimSun"/>
              </w:rPr>
            </w:pPr>
            <w:r w:rsidRPr="00F72CD4">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vAlign w:val="center"/>
            <w:hideMark/>
          </w:tcPr>
          <w:p w14:paraId="74C05373" w14:textId="77777777" w:rsidR="007B35BB" w:rsidRPr="00F72CD4" w:rsidRDefault="007B35BB" w:rsidP="000D2D5A">
            <w:pPr>
              <w:pStyle w:val="TAL"/>
              <w:rPr>
                <w:rFonts w:eastAsia="SimSun"/>
              </w:rPr>
            </w:pPr>
            <w:r w:rsidRPr="00F72CD4">
              <w:rPr>
                <w:rFonts w:eastAsia="SimSun"/>
              </w:rPr>
              <w:t>SSB index</w:t>
            </w:r>
          </w:p>
        </w:tc>
        <w:tc>
          <w:tcPr>
            <w:tcW w:w="801" w:type="dxa"/>
            <w:tcBorders>
              <w:top w:val="single" w:sz="4" w:space="0" w:color="auto"/>
              <w:left w:val="single" w:sz="4" w:space="0" w:color="auto"/>
              <w:bottom w:val="single" w:sz="4" w:space="0" w:color="auto"/>
              <w:right w:val="single" w:sz="4" w:space="0" w:color="auto"/>
            </w:tcBorders>
            <w:vAlign w:val="center"/>
          </w:tcPr>
          <w:p w14:paraId="114E6B26"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8715AC3" w14:textId="77777777" w:rsidR="007B35BB" w:rsidRPr="00F72CD4" w:rsidRDefault="007B35BB" w:rsidP="000D2D5A">
            <w:pPr>
              <w:pStyle w:val="TAC"/>
              <w:rPr>
                <w:rFonts w:eastAsia="SimSun"/>
              </w:rPr>
            </w:pPr>
            <w:r w:rsidRPr="00F72CD4">
              <w:rPr>
                <w:rFonts w:eastAsia="SimSun"/>
              </w:rPr>
              <w:t>SSB #0</w:t>
            </w:r>
          </w:p>
        </w:tc>
      </w:tr>
      <w:tr w:rsidR="007B35BB" w:rsidRPr="00F72CD4" w14:paraId="2BBEF3E9"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2A68689B"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1CDEA" w14:textId="77777777" w:rsidR="007B35BB" w:rsidRPr="00F72CD4" w:rsidRDefault="007B35BB" w:rsidP="000D2D5A">
            <w:pPr>
              <w:rPr>
                <w:rFonts w:eastAsia="SimSun"/>
              </w:rPr>
            </w:pPr>
          </w:p>
        </w:tc>
        <w:tc>
          <w:tcPr>
            <w:tcW w:w="2472" w:type="dxa"/>
            <w:tcBorders>
              <w:top w:val="single" w:sz="4" w:space="0" w:color="auto"/>
              <w:left w:val="single" w:sz="4" w:space="0" w:color="auto"/>
              <w:bottom w:val="single" w:sz="4" w:space="0" w:color="auto"/>
              <w:right w:val="single" w:sz="4" w:space="0" w:color="auto"/>
            </w:tcBorders>
            <w:vAlign w:val="center"/>
            <w:hideMark/>
          </w:tcPr>
          <w:p w14:paraId="48C5480C" w14:textId="77777777" w:rsidR="007B35BB" w:rsidRPr="00F72CD4" w:rsidRDefault="007B35BB" w:rsidP="000D2D5A">
            <w:pPr>
              <w:pStyle w:val="TAL"/>
              <w:rPr>
                <w:rFonts w:eastAsia="SimSun"/>
              </w:rPr>
            </w:pPr>
            <w:r w:rsidRPr="00F72CD4">
              <w:rPr>
                <w:rFonts w:eastAsia="SimSun"/>
              </w:rPr>
              <w:t>QCL Type</w:t>
            </w:r>
          </w:p>
        </w:tc>
        <w:tc>
          <w:tcPr>
            <w:tcW w:w="801" w:type="dxa"/>
            <w:tcBorders>
              <w:top w:val="single" w:sz="4" w:space="0" w:color="auto"/>
              <w:left w:val="single" w:sz="4" w:space="0" w:color="auto"/>
              <w:bottom w:val="single" w:sz="4" w:space="0" w:color="auto"/>
              <w:right w:val="single" w:sz="4" w:space="0" w:color="auto"/>
            </w:tcBorders>
            <w:vAlign w:val="center"/>
          </w:tcPr>
          <w:p w14:paraId="5369DD7C"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F62C8D2" w14:textId="77777777" w:rsidR="007B35BB" w:rsidRPr="00F72CD4" w:rsidRDefault="007B35BB" w:rsidP="000D2D5A">
            <w:pPr>
              <w:pStyle w:val="TAC"/>
              <w:rPr>
                <w:rFonts w:eastAsia="SimSun"/>
              </w:rPr>
            </w:pPr>
            <w:r w:rsidRPr="00F72CD4">
              <w:rPr>
                <w:rFonts w:eastAsia="SimSun"/>
              </w:rPr>
              <w:t>Type C</w:t>
            </w:r>
          </w:p>
        </w:tc>
      </w:tr>
      <w:tr w:rsidR="007B35BB" w:rsidRPr="00F72CD4" w14:paraId="741EF8B8"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7A00065" w14:textId="77777777" w:rsidR="007B35BB" w:rsidRPr="00F72CD4" w:rsidRDefault="007B35BB" w:rsidP="000D2D5A">
            <w:pPr>
              <w:rPr>
                <w:rFonts w:eastAsia="SimSun"/>
              </w:rPr>
            </w:pPr>
          </w:p>
        </w:tc>
        <w:tc>
          <w:tcPr>
            <w:tcW w:w="1201" w:type="dxa"/>
            <w:vMerge w:val="restart"/>
            <w:tcBorders>
              <w:top w:val="single" w:sz="4" w:space="0" w:color="auto"/>
              <w:left w:val="single" w:sz="4" w:space="0" w:color="auto"/>
              <w:bottom w:val="single" w:sz="4" w:space="0" w:color="auto"/>
              <w:right w:val="single" w:sz="4" w:space="0" w:color="auto"/>
            </w:tcBorders>
            <w:vAlign w:val="center"/>
            <w:hideMark/>
          </w:tcPr>
          <w:p w14:paraId="303BF8DC" w14:textId="77777777" w:rsidR="007B35BB" w:rsidRPr="00F72CD4" w:rsidRDefault="007B35BB" w:rsidP="000D2D5A">
            <w:pPr>
              <w:pStyle w:val="TAL"/>
              <w:rPr>
                <w:rFonts w:eastAsia="SimSun"/>
              </w:rPr>
            </w:pPr>
            <w:r w:rsidRPr="00F72CD4">
              <w:rPr>
                <w:rFonts w:eastAsia="SimSun"/>
              </w:rPr>
              <w:t>Type 2 QCL information</w:t>
            </w:r>
          </w:p>
        </w:tc>
        <w:tc>
          <w:tcPr>
            <w:tcW w:w="2472" w:type="dxa"/>
            <w:tcBorders>
              <w:top w:val="single" w:sz="4" w:space="0" w:color="auto"/>
              <w:left w:val="single" w:sz="4" w:space="0" w:color="auto"/>
              <w:bottom w:val="single" w:sz="4" w:space="0" w:color="auto"/>
              <w:right w:val="single" w:sz="4" w:space="0" w:color="auto"/>
            </w:tcBorders>
            <w:vAlign w:val="center"/>
            <w:hideMark/>
          </w:tcPr>
          <w:p w14:paraId="07C6E56B" w14:textId="77777777" w:rsidR="007B35BB" w:rsidRPr="00F72CD4" w:rsidRDefault="007B35BB" w:rsidP="000D2D5A">
            <w:pPr>
              <w:pStyle w:val="TAL"/>
              <w:rPr>
                <w:rFonts w:eastAsia="SimSun"/>
              </w:rPr>
            </w:pPr>
            <w:r w:rsidRPr="00F72CD4">
              <w:rPr>
                <w:rFonts w:eastAsia="SimSun"/>
              </w:rPr>
              <w:t>SSB index</w:t>
            </w:r>
          </w:p>
        </w:tc>
        <w:tc>
          <w:tcPr>
            <w:tcW w:w="801" w:type="dxa"/>
            <w:tcBorders>
              <w:top w:val="single" w:sz="4" w:space="0" w:color="auto"/>
              <w:left w:val="single" w:sz="4" w:space="0" w:color="auto"/>
              <w:bottom w:val="single" w:sz="4" w:space="0" w:color="auto"/>
              <w:right w:val="single" w:sz="4" w:space="0" w:color="auto"/>
            </w:tcBorders>
            <w:vAlign w:val="center"/>
          </w:tcPr>
          <w:p w14:paraId="745BF70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7201053" w14:textId="77777777" w:rsidR="007B35BB" w:rsidRPr="00F72CD4" w:rsidRDefault="007B35BB" w:rsidP="000D2D5A">
            <w:pPr>
              <w:pStyle w:val="TAC"/>
              <w:rPr>
                <w:rFonts w:eastAsia="SimSun"/>
              </w:rPr>
            </w:pPr>
            <w:r w:rsidRPr="00F72CD4">
              <w:rPr>
                <w:rFonts w:eastAsia="SimSun"/>
              </w:rPr>
              <w:t>N/A</w:t>
            </w:r>
          </w:p>
        </w:tc>
      </w:tr>
      <w:tr w:rsidR="007B35BB" w:rsidRPr="00F72CD4" w14:paraId="46357336"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338B05D"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2D401" w14:textId="77777777" w:rsidR="007B35BB" w:rsidRPr="00F72CD4" w:rsidRDefault="007B35BB" w:rsidP="000D2D5A">
            <w:pPr>
              <w:rPr>
                <w:rFonts w:eastAsia="SimSun"/>
              </w:rPr>
            </w:pPr>
          </w:p>
        </w:tc>
        <w:tc>
          <w:tcPr>
            <w:tcW w:w="2472" w:type="dxa"/>
            <w:tcBorders>
              <w:top w:val="single" w:sz="4" w:space="0" w:color="auto"/>
              <w:left w:val="single" w:sz="4" w:space="0" w:color="auto"/>
              <w:bottom w:val="single" w:sz="4" w:space="0" w:color="auto"/>
              <w:right w:val="single" w:sz="4" w:space="0" w:color="auto"/>
            </w:tcBorders>
            <w:vAlign w:val="center"/>
            <w:hideMark/>
          </w:tcPr>
          <w:p w14:paraId="031BD347" w14:textId="77777777" w:rsidR="007B35BB" w:rsidRPr="00F72CD4" w:rsidRDefault="007B35BB" w:rsidP="000D2D5A">
            <w:pPr>
              <w:pStyle w:val="TAL"/>
              <w:rPr>
                <w:rFonts w:eastAsia="SimSun"/>
              </w:rPr>
            </w:pPr>
            <w:r w:rsidRPr="00F72CD4">
              <w:rPr>
                <w:rFonts w:eastAsia="SimSun"/>
              </w:rPr>
              <w:t>QCL Type</w:t>
            </w:r>
          </w:p>
        </w:tc>
        <w:tc>
          <w:tcPr>
            <w:tcW w:w="801" w:type="dxa"/>
            <w:tcBorders>
              <w:top w:val="single" w:sz="4" w:space="0" w:color="auto"/>
              <w:left w:val="single" w:sz="4" w:space="0" w:color="auto"/>
              <w:bottom w:val="single" w:sz="4" w:space="0" w:color="auto"/>
              <w:right w:val="single" w:sz="4" w:space="0" w:color="auto"/>
            </w:tcBorders>
            <w:vAlign w:val="center"/>
          </w:tcPr>
          <w:p w14:paraId="5D85050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31E231A" w14:textId="77777777" w:rsidR="007B35BB" w:rsidRPr="00F72CD4" w:rsidRDefault="007B35BB" w:rsidP="000D2D5A">
            <w:pPr>
              <w:pStyle w:val="TAC"/>
              <w:rPr>
                <w:rFonts w:eastAsia="SimSun"/>
              </w:rPr>
            </w:pPr>
            <w:r w:rsidRPr="00F72CD4">
              <w:rPr>
                <w:rFonts w:eastAsia="SimSun"/>
              </w:rPr>
              <w:t>N/A</w:t>
            </w:r>
          </w:p>
        </w:tc>
      </w:tr>
      <w:tr w:rsidR="007B35BB" w:rsidRPr="00F72CD4" w14:paraId="4F0788EF" w14:textId="77777777" w:rsidTr="007B35BB">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0B91C57F" w14:textId="77777777" w:rsidR="007B35BB" w:rsidRPr="00F72CD4" w:rsidRDefault="007B35BB" w:rsidP="000D2D5A">
            <w:pPr>
              <w:pStyle w:val="TAL"/>
              <w:rPr>
                <w:rFonts w:eastAsia="SimSun"/>
              </w:rPr>
            </w:pPr>
            <w:r w:rsidRPr="00F72CD4">
              <w:rPr>
                <w:rFonts w:eastAsia="SimSun"/>
              </w:rPr>
              <w:t>TCI state #1</w:t>
            </w:r>
          </w:p>
        </w:tc>
        <w:tc>
          <w:tcPr>
            <w:tcW w:w="1201" w:type="dxa"/>
            <w:vMerge w:val="restart"/>
            <w:tcBorders>
              <w:top w:val="single" w:sz="4" w:space="0" w:color="auto"/>
              <w:left w:val="single" w:sz="4" w:space="0" w:color="auto"/>
              <w:bottom w:val="single" w:sz="4" w:space="0" w:color="auto"/>
              <w:right w:val="single" w:sz="4" w:space="0" w:color="auto"/>
            </w:tcBorders>
            <w:vAlign w:val="center"/>
            <w:hideMark/>
          </w:tcPr>
          <w:p w14:paraId="72525BAC" w14:textId="77777777" w:rsidR="007B35BB" w:rsidRPr="00F72CD4" w:rsidRDefault="007B35BB" w:rsidP="000D2D5A">
            <w:pPr>
              <w:pStyle w:val="TAL"/>
              <w:rPr>
                <w:rFonts w:eastAsia="SimSun"/>
              </w:rPr>
            </w:pPr>
            <w:r w:rsidRPr="00F72CD4">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vAlign w:val="center"/>
            <w:hideMark/>
          </w:tcPr>
          <w:p w14:paraId="5C93BAB6" w14:textId="77777777" w:rsidR="007B35BB" w:rsidRPr="00F72CD4" w:rsidRDefault="007B35BB" w:rsidP="000D2D5A">
            <w:pPr>
              <w:pStyle w:val="TAL"/>
              <w:rPr>
                <w:rFonts w:eastAsia="SimSun"/>
              </w:rPr>
            </w:pPr>
            <w:r w:rsidRPr="00F72CD4">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vAlign w:val="center"/>
          </w:tcPr>
          <w:p w14:paraId="2A6EC13E"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5F83B4A" w14:textId="77777777" w:rsidR="007B35BB" w:rsidRPr="00F72CD4" w:rsidRDefault="007B35BB" w:rsidP="000D2D5A">
            <w:pPr>
              <w:pStyle w:val="TAC"/>
              <w:rPr>
                <w:rFonts w:eastAsia="SimSun"/>
              </w:rPr>
            </w:pPr>
            <w:r w:rsidRPr="00F72CD4">
              <w:rPr>
                <w:rFonts w:eastAsia="SimSun"/>
              </w:rPr>
              <w:t>CSI-RS resource 1 from 'CSI-RS for tracking' configuration</w:t>
            </w:r>
          </w:p>
        </w:tc>
      </w:tr>
      <w:tr w:rsidR="007B35BB" w:rsidRPr="00F72CD4" w14:paraId="3F69C92C"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6F1D06D2"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BA9DD" w14:textId="77777777" w:rsidR="007B35BB" w:rsidRPr="00F72CD4" w:rsidRDefault="007B35BB" w:rsidP="000D2D5A">
            <w:pPr>
              <w:rPr>
                <w:rFonts w:eastAsia="SimSun"/>
              </w:rPr>
            </w:pPr>
          </w:p>
        </w:tc>
        <w:tc>
          <w:tcPr>
            <w:tcW w:w="2472" w:type="dxa"/>
            <w:tcBorders>
              <w:top w:val="single" w:sz="4" w:space="0" w:color="auto"/>
              <w:left w:val="single" w:sz="4" w:space="0" w:color="auto"/>
              <w:bottom w:val="single" w:sz="4" w:space="0" w:color="auto"/>
              <w:right w:val="single" w:sz="4" w:space="0" w:color="auto"/>
            </w:tcBorders>
            <w:vAlign w:val="center"/>
            <w:hideMark/>
          </w:tcPr>
          <w:p w14:paraId="39D05BA0" w14:textId="77777777" w:rsidR="007B35BB" w:rsidRPr="00F72CD4" w:rsidRDefault="007B35BB" w:rsidP="000D2D5A">
            <w:pPr>
              <w:pStyle w:val="TAL"/>
              <w:rPr>
                <w:rFonts w:eastAsia="SimSun"/>
              </w:rPr>
            </w:pPr>
            <w:r w:rsidRPr="00F72CD4">
              <w:rPr>
                <w:rFonts w:eastAsia="SimSun"/>
              </w:rPr>
              <w:t>QCL Type</w:t>
            </w:r>
          </w:p>
        </w:tc>
        <w:tc>
          <w:tcPr>
            <w:tcW w:w="801" w:type="dxa"/>
            <w:tcBorders>
              <w:top w:val="single" w:sz="4" w:space="0" w:color="auto"/>
              <w:left w:val="single" w:sz="4" w:space="0" w:color="auto"/>
              <w:bottom w:val="single" w:sz="4" w:space="0" w:color="auto"/>
              <w:right w:val="single" w:sz="4" w:space="0" w:color="auto"/>
            </w:tcBorders>
            <w:vAlign w:val="center"/>
          </w:tcPr>
          <w:p w14:paraId="0957E8E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C8E0530" w14:textId="77777777" w:rsidR="007B35BB" w:rsidRPr="00F72CD4" w:rsidRDefault="007B35BB" w:rsidP="000D2D5A">
            <w:pPr>
              <w:pStyle w:val="TAC"/>
              <w:rPr>
                <w:rFonts w:eastAsia="SimSun"/>
              </w:rPr>
            </w:pPr>
            <w:r w:rsidRPr="00F72CD4">
              <w:rPr>
                <w:rFonts w:eastAsia="SimSun"/>
              </w:rPr>
              <w:t>Type A</w:t>
            </w:r>
          </w:p>
        </w:tc>
      </w:tr>
      <w:tr w:rsidR="007B35BB" w:rsidRPr="00F72CD4" w14:paraId="4B5AD3CB"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58576271" w14:textId="77777777" w:rsidR="007B35BB" w:rsidRPr="00F72CD4" w:rsidRDefault="007B35BB" w:rsidP="000D2D5A">
            <w:pPr>
              <w:rPr>
                <w:rFonts w:eastAsia="SimSun"/>
              </w:rPr>
            </w:pPr>
          </w:p>
        </w:tc>
        <w:tc>
          <w:tcPr>
            <w:tcW w:w="1201" w:type="dxa"/>
            <w:vMerge w:val="restart"/>
            <w:tcBorders>
              <w:top w:val="single" w:sz="4" w:space="0" w:color="auto"/>
              <w:left w:val="single" w:sz="4" w:space="0" w:color="auto"/>
              <w:bottom w:val="single" w:sz="4" w:space="0" w:color="auto"/>
              <w:right w:val="single" w:sz="4" w:space="0" w:color="auto"/>
            </w:tcBorders>
            <w:vAlign w:val="center"/>
            <w:hideMark/>
          </w:tcPr>
          <w:p w14:paraId="2B687181" w14:textId="77777777" w:rsidR="007B35BB" w:rsidRPr="00F72CD4" w:rsidRDefault="007B35BB" w:rsidP="000D2D5A">
            <w:pPr>
              <w:pStyle w:val="TAL"/>
              <w:rPr>
                <w:rFonts w:eastAsia="SimSun"/>
              </w:rPr>
            </w:pPr>
            <w:r w:rsidRPr="00F72CD4">
              <w:rPr>
                <w:rFonts w:eastAsia="SimSun"/>
              </w:rPr>
              <w:t>Type 2 QCL information</w:t>
            </w:r>
          </w:p>
        </w:tc>
        <w:tc>
          <w:tcPr>
            <w:tcW w:w="2472" w:type="dxa"/>
            <w:tcBorders>
              <w:top w:val="single" w:sz="4" w:space="0" w:color="auto"/>
              <w:left w:val="single" w:sz="4" w:space="0" w:color="auto"/>
              <w:bottom w:val="single" w:sz="4" w:space="0" w:color="auto"/>
              <w:right w:val="single" w:sz="4" w:space="0" w:color="auto"/>
            </w:tcBorders>
            <w:vAlign w:val="center"/>
            <w:hideMark/>
          </w:tcPr>
          <w:p w14:paraId="60D71D48" w14:textId="77777777" w:rsidR="007B35BB" w:rsidRPr="00F72CD4" w:rsidRDefault="007B35BB" w:rsidP="000D2D5A">
            <w:pPr>
              <w:pStyle w:val="TAL"/>
              <w:rPr>
                <w:rFonts w:eastAsia="SimSun"/>
              </w:rPr>
            </w:pPr>
            <w:r w:rsidRPr="00F72CD4">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vAlign w:val="center"/>
          </w:tcPr>
          <w:p w14:paraId="378B2E92"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1866197" w14:textId="77777777" w:rsidR="007B35BB" w:rsidRPr="00F72CD4" w:rsidRDefault="007B35BB" w:rsidP="000D2D5A">
            <w:pPr>
              <w:pStyle w:val="TAC"/>
              <w:rPr>
                <w:rFonts w:eastAsia="SimSun"/>
              </w:rPr>
            </w:pPr>
            <w:r w:rsidRPr="00F72CD4">
              <w:rPr>
                <w:rFonts w:eastAsia="SimSun"/>
              </w:rPr>
              <w:t>N/A</w:t>
            </w:r>
          </w:p>
        </w:tc>
      </w:tr>
      <w:tr w:rsidR="007B35BB" w:rsidRPr="00F72CD4" w14:paraId="673438C4"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767BE8FC" w14:textId="77777777" w:rsidR="007B35BB" w:rsidRPr="00F72CD4" w:rsidRDefault="007B35BB" w:rsidP="000D2D5A">
            <w:pPr>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60E60" w14:textId="77777777" w:rsidR="007B35BB" w:rsidRPr="00F72CD4" w:rsidRDefault="007B35BB" w:rsidP="000D2D5A">
            <w:pPr>
              <w:rPr>
                <w:rFonts w:eastAsia="SimSun"/>
              </w:rPr>
            </w:pPr>
          </w:p>
        </w:tc>
        <w:tc>
          <w:tcPr>
            <w:tcW w:w="2472" w:type="dxa"/>
            <w:tcBorders>
              <w:top w:val="single" w:sz="4" w:space="0" w:color="auto"/>
              <w:left w:val="single" w:sz="4" w:space="0" w:color="auto"/>
              <w:bottom w:val="single" w:sz="4" w:space="0" w:color="auto"/>
              <w:right w:val="single" w:sz="4" w:space="0" w:color="auto"/>
            </w:tcBorders>
            <w:vAlign w:val="center"/>
            <w:hideMark/>
          </w:tcPr>
          <w:p w14:paraId="1F82320C" w14:textId="77777777" w:rsidR="007B35BB" w:rsidRPr="00F72CD4" w:rsidRDefault="007B35BB" w:rsidP="000D2D5A">
            <w:pPr>
              <w:pStyle w:val="TAL"/>
              <w:rPr>
                <w:rFonts w:eastAsia="SimSun"/>
                <w:lang w:eastAsia="zh-CN"/>
              </w:rPr>
            </w:pPr>
            <w:r w:rsidRPr="00F72CD4">
              <w:rPr>
                <w:rFonts w:eastAsia="SimSun"/>
                <w:lang w:eastAsia="zh-CN"/>
              </w:rPr>
              <w:t>QCL Type</w:t>
            </w:r>
          </w:p>
        </w:tc>
        <w:tc>
          <w:tcPr>
            <w:tcW w:w="801" w:type="dxa"/>
            <w:tcBorders>
              <w:top w:val="single" w:sz="4" w:space="0" w:color="auto"/>
              <w:left w:val="single" w:sz="4" w:space="0" w:color="auto"/>
              <w:bottom w:val="single" w:sz="4" w:space="0" w:color="auto"/>
              <w:right w:val="single" w:sz="4" w:space="0" w:color="auto"/>
            </w:tcBorders>
            <w:vAlign w:val="center"/>
          </w:tcPr>
          <w:p w14:paraId="60C6C089" w14:textId="77777777" w:rsidR="007B35BB" w:rsidRPr="00F72CD4" w:rsidRDefault="007B35BB" w:rsidP="000D2D5A">
            <w:pPr>
              <w:pStyle w:val="TAC"/>
              <w:rPr>
                <w:rFonts w:eastAsia="SimSun"/>
                <w:lang w:eastAsia="en-US"/>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43D5413A" w14:textId="77777777" w:rsidR="007B35BB" w:rsidRPr="00F72CD4" w:rsidRDefault="007B35BB" w:rsidP="000D2D5A">
            <w:pPr>
              <w:pStyle w:val="TAC"/>
              <w:rPr>
                <w:rFonts w:eastAsia="SimSun"/>
                <w:lang w:eastAsia="zh-CN"/>
              </w:rPr>
            </w:pPr>
            <w:r w:rsidRPr="00F72CD4">
              <w:rPr>
                <w:rFonts w:eastAsia="SimSun"/>
                <w:lang w:eastAsia="zh-CN"/>
              </w:rPr>
              <w:t>N/A</w:t>
            </w:r>
          </w:p>
        </w:tc>
      </w:tr>
      <w:tr w:rsidR="007B35BB" w:rsidRPr="00F72CD4" w14:paraId="7AF4ECF1"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5972AA38" w14:textId="77777777" w:rsidR="007B35BB" w:rsidRPr="00F72CD4" w:rsidRDefault="007B35BB" w:rsidP="000D2D5A">
            <w:pPr>
              <w:pStyle w:val="TAL"/>
              <w:rPr>
                <w:rFonts w:eastAsia="SimSun" w:cs="Arial"/>
                <w:lang w:eastAsia="en-US"/>
              </w:rPr>
            </w:pPr>
            <w:r w:rsidRPr="00F72CD4">
              <w:rPr>
                <w:rFonts w:eastAsia="SimSun"/>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vAlign w:val="center"/>
          </w:tcPr>
          <w:p w14:paraId="1EF8F937"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507D88C6" w14:textId="77777777" w:rsidR="007B35BB" w:rsidRPr="00F72CD4" w:rsidRDefault="007B35BB" w:rsidP="000D2D5A">
            <w:pPr>
              <w:pStyle w:val="TAC"/>
              <w:rPr>
                <w:rFonts w:eastAsia="SimSun"/>
              </w:rPr>
            </w:pPr>
            <w:r w:rsidRPr="00F72CD4">
              <w:rPr>
                <w:rFonts w:eastAsia="SimSun"/>
              </w:rPr>
              <w:t>1</w:t>
            </w:r>
          </w:p>
        </w:tc>
      </w:tr>
      <w:tr w:rsidR="007B35BB" w:rsidRPr="00F72CD4" w14:paraId="4671D85D"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2132D1AA" w14:textId="77777777" w:rsidR="007B35BB" w:rsidRPr="00F72CD4" w:rsidRDefault="007B35BB" w:rsidP="000D2D5A">
            <w:pPr>
              <w:pStyle w:val="TAL"/>
              <w:rPr>
                <w:rFonts w:eastAsia="SimSun" w:cs="Arial"/>
              </w:rPr>
            </w:pPr>
            <w:r w:rsidRPr="00F72CD4">
              <w:rPr>
                <w:rFonts w:eastAsia="SimSun"/>
              </w:rPr>
              <w:t>Maximum number of HARQ transmission</w:t>
            </w:r>
          </w:p>
        </w:tc>
        <w:tc>
          <w:tcPr>
            <w:tcW w:w="801" w:type="dxa"/>
            <w:tcBorders>
              <w:top w:val="single" w:sz="4" w:space="0" w:color="auto"/>
              <w:left w:val="single" w:sz="4" w:space="0" w:color="auto"/>
              <w:bottom w:val="single" w:sz="4" w:space="0" w:color="auto"/>
              <w:right w:val="single" w:sz="4" w:space="0" w:color="auto"/>
            </w:tcBorders>
            <w:vAlign w:val="center"/>
          </w:tcPr>
          <w:p w14:paraId="35A220D4"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7D23617" w14:textId="77777777" w:rsidR="007B35BB" w:rsidRPr="00F72CD4" w:rsidRDefault="007B35BB" w:rsidP="000D2D5A">
            <w:pPr>
              <w:pStyle w:val="TAC"/>
              <w:rPr>
                <w:rFonts w:eastAsia="SimSun"/>
              </w:rPr>
            </w:pPr>
            <w:r w:rsidRPr="00F72CD4">
              <w:rPr>
                <w:rFonts w:eastAsia="SimSun"/>
              </w:rPr>
              <w:t>4</w:t>
            </w:r>
          </w:p>
        </w:tc>
      </w:tr>
      <w:tr w:rsidR="007B35BB" w:rsidRPr="00F72CD4" w14:paraId="5E4665D8"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1886309E" w14:textId="77777777" w:rsidR="007B35BB" w:rsidRPr="00F72CD4" w:rsidRDefault="007B35BB" w:rsidP="000D2D5A">
            <w:pPr>
              <w:pStyle w:val="TAL"/>
              <w:rPr>
                <w:rFonts w:eastAsia="SimSun"/>
              </w:rPr>
            </w:pPr>
            <w:r w:rsidRPr="00F72CD4">
              <w:rPr>
                <w:rFonts w:eastAsia="SimSun"/>
              </w:rPr>
              <w:t>HARQ ACK/NACK bundling</w:t>
            </w:r>
          </w:p>
        </w:tc>
        <w:tc>
          <w:tcPr>
            <w:tcW w:w="801" w:type="dxa"/>
            <w:tcBorders>
              <w:top w:val="single" w:sz="4" w:space="0" w:color="auto"/>
              <w:left w:val="single" w:sz="4" w:space="0" w:color="auto"/>
              <w:bottom w:val="single" w:sz="4" w:space="0" w:color="auto"/>
              <w:right w:val="single" w:sz="4" w:space="0" w:color="auto"/>
            </w:tcBorders>
            <w:vAlign w:val="center"/>
          </w:tcPr>
          <w:p w14:paraId="6F03E627"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03A14E53" w14:textId="77777777" w:rsidR="007B35BB" w:rsidRPr="00F72CD4" w:rsidRDefault="007B35BB" w:rsidP="000D2D5A">
            <w:pPr>
              <w:pStyle w:val="TAC"/>
              <w:rPr>
                <w:rFonts w:eastAsia="SimSun"/>
                <w:lang w:eastAsia="zh-CN"/>
              </w:rPr>
            </w:pPr>
            <w:r w:rsidRPr="00F72CD4">
              <w:rPr>
                <w:rFonts w:eastAsia="SimSun"/>
                <w:lang w:eastAsia="zh-CN"/>
              </w:rPr>
              <w:t>Multiplexed</w:t>
            </w:r>
          </w:p>
        </w:tc>
      </w:tr>
      <w:tr w:rsidR="007B35BB" w:rsidRPr="00F72CD4" w14:paraId="398F48BA"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4DBE094D" w14:textId="77777777" w:rsidR="007B35BB" w:rsidRPr="00F72CD4" w:rsidRDefault="007B35BB" w:rsidP="000D2D5A">
            <w:pPr>
              <w:pStyle w:val="TAL"/>
              <w:rPr>
                <w:rFonts w:eastAsia="SimSun" w:cs="Arial"/>
                <w:lang w:eastAsia="en-US"/>
              </w:rPr>
            </w:pPr>
            <w:r w:rsidRPr="00F72CD4">
              <w:rPr>
                <w:rFonts w:eastAsia="SimSun"/>
              </w:rPr>
              <w:t>Redundancy version coding sequence</w:t>
            </w:r>
          </w:p>
        </w:tc>
        <w:tc>
          <w:tcPr>
            <w:tcW w:w="801" w:type="dxa"/>
            <w:tcBorders>
              <w:top w:val="single" w:sz="4" w:space="0" w:color="auto"/>
              <w:left w:val="single" w:sz="4" w:space="0" w:color="auto"/>
              <w:bottom w:val="single" w:sz="4" w:space="0" w:color="auto"/>
              <w:right w:val="single" w:sz="4" w:space="0" w:color="auto"/>
            </w:tcBorders>
            <w:vAlign w:val="center"/>
          </w:tcPr>
          <w:p w14:paraId="0E77B627"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193AE37" w14:textId="77777777" w:rsidR="007B35BB" w:rsidRPr="00F72CD4" w:rsidRDefault="007B35BB" w:rsidP="000D2D5A">
            <w:pPr>
              <w:pStyle w:val="TAC"/>
              <w:rPr>
                <w:rFonts w:eastAsia="SimSun"/>
              </w:rPr>
            </w:pPr>
            <w:r w:rsidRPr="00F72CD4">
              <w:rPr>
                <w:rFonts w:eastAsia="SimSun"/>
              </w:rPr>
              <w:t>{0,2,3,1}</w:t>
            </w:r>
          </w:p>
        </w:tc>
      </w:tr>
      <w:tr w:rsidR="007B35BB" w:rsidRPr="00F72CD4" w14:paraId="5729200D"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48E5CBC1" w14:textId="77777777" w:rsidR="007B35BB" w:rsidRPr="00F72CD4" w:rsidRDefault="007B35BB" w:rsidP="000D2D5A">
            <w:pPr>
              <w:pStyle w:val="TAL"/>
              <w:rPr>
                <w:rFonts w:eastAsia="SimSun" w:cs="Arial"/>
              </w:rPr>
            </w:pPr>
            <w:r w:rsidRPr="00F72CD4">
              <w:rPr>
                <w:rFonts w:eastAsia="SimSun"/>
              </w:rPr>
              <w:t>PDSCH &amp; PDSCH DMRS Precoding configuration</w:t>
            </w:r>
          </w:p>
        </w:tc>
        <w:tc>
          <w:tcPr>
            <w:tcW w:w="801" w:type="dxa"/>
            <w:tcBorders>
              <w:top w:val="single" w:sz="4" w:space="0" w:color="auto"/>
              <w:left w:val="single" w:sz="4" w:space="0" w:color="auto"/>
              <w:bottom w:val="single" w:sz="4" w:space="0" w:color="auto"/>
              <w:right w:val="single" w:sz="4" w:space="0" w:color="auto"/>
            </w:tcBorders>
            <w:vAlign w:val="center"/>
          </w:tcPr>
          <w:p w14:paraId="32C6903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36605F8" w14:textId="77777777" w:rsidR="00C06078" w:rsidRPr="00F72CD4" w:rsidRDefault="00C06078" w:rsidP="00C06078">
            <w:pPr>
              <w:pStyle w:val="TAC"/>
              <w:rPr>
                <w:rFonts w:eastAsia="SimSun"/>
              </w:rPr>
            </w:pPr>
            <w:r w:rsidRPr="00F72CD4">
              <w:rPr>
                <w:rFonts w:eastAsia="SimSun"/>
              </w:rPr>
              <w:t>For number of Tx=1: No precoding;</w:t>
            </w:r>
          </w:p>
          <w:p w14:paraId="343BAA25" w14:textId="6A4E070B" w:rsidR="00C06078" w:rsidRPr="00F72CD4" w:rsidRDefault="00C06078" w:rsidP="00C06078">
            <w:pPr>
              <w:pStyle w:val="TAC"/>
              <w:rPr>
                <w:rFonts w:eastAsia="SimSun"/>
              </w:rPr>
            </w:pPr>
            <w:r w:rsidRPr="00F72CD4">
              <w:rPr>
                <w:rFonts w:eastAsia="SimSun"/>
              </w:rPr>
              <w:t xml:space="preserve">For number of Tx&gt;1: </w:t>
            </w:r>
            <w:r w:rsidR="007B35BB" w:rsidRPr="00F72CD4">
              <w:rPr>
                <w:rFonts w:eastAsia="SimSun"/>
              </w:rPr>
              <w:t xml:space="preserve">Single Panel Type I, </w:t>
            </w:r>
            <w:r w:rsidRPr="00F72CD4">
              <w:rPr>
                <w:rFonts w:eastAsia="SimSun"/>
              </w:rPr>
              <w:t xml:space="preserve">Randomized precoder selection for every PRB bundle and updated per slot </w:t>
            </w:r>
            <w:r w:rsidR="007B35BB" w:rsidRPr="00F72CD4">
              <w:rPr>
                <w:rFonts w:eastAsia="SimSun"/>
              </w:rPr>
              <w:t xml:space="preserve">with equal probability of each applicable </w:t>
            </w:r>
            <w:r w:rsidRPr="00F72CD4">
              <w:rPr>
                <w:rFonts w:eastAsia="SimSun"/>
              </w:rPr>
              <w:t>i1/i2 combination or codebook</w:t>
            </w:r>
          </w:p>
          <w:p w14:paraId="069682EB" w14:textId="13E0C484" w:rsidR="007B35BB" w:rsidRPr="00F72CD4" w:rsidRDefault="00C06078" w:rsidP="00C06078">
            <w:pPr>
              <w:pStyle w:val="TAC"/>
              <w:rPr>
                <w:rFonts w:eastAsia="SimSun"/>
              </w:rPr>
            </w:pPr>
            <w:r w:rsidRPr="00F72CD4">
              <w:rPr>
                <w:rFonts w:eastAsia="SimSun"/>
              </w:rPr>
              <w:t>index, chosen from section 5.2.2.2.1 of TS 38.214 [12]</w:t>
            </w:r>
          </w:p>
        </w:tc>
      </w:tr>
      <w:tr w:rsidR="007B35BB" w:rsidRPr="00F72CD4" w14:paraId="506FB3E3"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5FBF72C7" w14:textId="77777777" w:rsidR="007B35BB" w:rsidRPr="00F72CD4" w:rsidRDefault="007B35BB" w:rsidP="000D2D5A">
            <w:pPr>
              <w:pStyle w:val="TAL"/>
              <w:rPr>
                <w:rFonts w:eastAsia="SimSun"/>
                <w:lang w:eastAsia="zh-CN"/>
              </w:rPr>
            </w:pPr>
            <w:r w:rsidRPr="00F72CD4">
              <w:rPr>
                <w:rFonts w:eastAsia="SimSun" w:cs="Arial"/>
              </w:rPr>
              <w:t xml:space="preserve">Symbols for </w:t>
            </w:r>
            <w:r w:rsidRPr="00F72CD4">
              <w:rPr>
                <w:rFonts w:eastAsia="SimSun"/>
                <w:snapToGrid w:val="0"/>
              </w:rPr>
              <w:t>all unused R</w:t>
            </w:r>
            <w:r w:rsidRPr="00F72CD4">
              <w:rPr>
                <w:rFonts w:eastAsia="SimSun"/>
                <w:snapToGrid w:val="0"/>
                <w:lang w:eastAsia="zh-CN"/>
              </w:rPr>
              <w:t>Es</w:t>
            </w:r>
          </w:p>
        </w:tc>
        <w:tc>
          <w:tcPr>
            <w:tcW w:w="801" w:type="dxa"/>
            <w:tcBorders>
              <w:top w:val="single" w:sz="4" w:space="0" w:color="auto"/>
              <w:left w:val="single" w:sz="4" w:space="0" w:color="auto"/>
              <w:bottom w:val="single" w:sz="4" w:space="0" w:color="auto"/>
              <w:right w:val="single" w:sz="4" w:space="0" w:color="auto"/>
            </w:tcBorders>
            <w:vAlign w:val="center"/>
          </w:tcPr>
          <w:p w14:paraId="4EA33740" w14:textId="77777777" w:rsidR="007B35BB" w:rsidRPr="00F72CD4" w:rsidRDefault="007B35BB" w:rsidP="000D2D5A">
            <w:pPr>
              <w:pStyle w:val="TAC"/>
              <w:rPr>
                <w:rFonts w:eastAsia="SimSun"/>
                <w:lang w:eastAsia="en-US"/>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68B6EDC" w14:textId="77777777" w:rsidR="007B35BB" w:rsidRPr="00F72CD4" w:rsidRDefault="007B35BB" w:rsidP="000D2D5A">
            <w:pPr>
              <w:pStyle w:val="TAC"/>
              <w:rPr>
                <w:rFonts w:eastAsia="SimSun"/>
              </w:rPr>
            </w:pPr>
            <w:r w:rsidRPr="00F72CD4">
              <w:rPr>
                <w:rFonts w:eastAsia="SimSun"/>
              </w:rPr>
              <w:t>OP.1 FDD as defined in Annex A.5.1.1</w:t>
            </w:r>
          </w:p>
          <w:p w14:paraId="0E28DB3F" w14:textId="77777777" w:rsidR="007B35BB" w:rsidRPr="00F72CD4" w:rsidRDefault="007B35BB" w:rsidP="000D2D5A">
            <w:pPr>
              <w:pStyle w:val="TAC"/>
              <w:rPr>
                <w:rFonts w:eastAsia="SimSun"/>
              </w:rPr>
            </w:pPr>
            <w:r w:rsidRPr="00F72CD4">
              <w:rPr>
                <w:rFonts w:eastAsia="SimSun"/>
              </w:rPr>
              <w:t>OP.1 TDD as defined in Annex A.5.2.1</w:t>
            </w:r>
          </w:p>
        </w:tc>
      </w:tr>
      <w:tr w:rsidR="007B35BB" w:rsidRPr="00F72CD4" w14:paraId="5D7F2299"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6854E78D" w14:textId="77777777" w:rsidR="007B35BB" w:rsidRPr="00F72CD4" w:rsidRDefault="007B35BB" w:rsidP="000D2D5A">
            <w:pPr>
              <w:pStyle w:val="TAL"/>
              <w:rPr>
                <w:rFonts w:eastAsia="SimSun"/>
              </w:rPr>
            </w:pPr>
            <w:r w:rsidRPr="00F72CD4">
              <w:rPr>
                <w:rFonts w:eastAsia="SimSun"/>
              </w:rPr>
              <w:t>Propagation condition</w:t>
            </w:r>
          </w:p>
        </w:tc>
        <w:tc>
          <w:tcPr>
            <w:tcW w:w="801" w:type="dxa"/>
            <w:tcBorders>
              <w:top w:val="single" w:sz="4" w:space="0" w:color="auto"/>
              <w:left w:val="single" w:sz="4" w:space="0" w:color="auto"/>
              <w:bottom w:val="single" w:sz="4" w:space="0" w:color="auto"/>
              <w:right w:val="single" w:sz="4" w:space="0" w:color="auto"/>
            </w:tcBorders>
            <w:vAlign w:val="center"/>
          </w:tcPr>
          <w:p w14:paraId="1C43EF21"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753995D5" w14:textId="77777777" w:rsidR="007B35BB" w:rsidRPr="00F72CD4" w:rsidRDefault="007B35BB" w:rsidP="000D2D5A">
            <w:pPr>
              <w:pStyle w:val="TAC"/>
              <w:rPr>
                <w:rFonts w:eastAsia="SimSun"/>
              </w:rPr>
            </w:pPr>
            <w:r w:rsidRPr="00F72CD4">
              <w:rPr>
                <w:rFonts w:eastAsia="SimSun"/>
              </w:rPr>
              <w:t>Static propagation condition</w:t>
            </w:r>
          </w:p>
          <w:p w14:paraId="3D360C35" w14:textId="77777777" w:rsidR="007B35BB" w:rsidRPr="00F72CD4" w:rsidRDefault="007B35BB" w:rsidP="000D2D5A">
            <w:pPr>
              <w:pStyle w:val="TAC"/>
              <w:rPr>
                <w:rFonts w:eastAsia="SimSun"/>
              </w:rPr>
            </w:pPr>
            <w:r w:rsidRPr="00F72CD4">
              <w:rPr>
                <w:rFonts w:eastAsia="SimSun"/>
              </w:rPr>
              <w:t>No external noise sources are applied</w:t>
            </w:r>
          </w:p>
        </w:tc>
      </w:tr>
      <w:tr w:rsidR="007B35BB" w:rsidRPr="00F72CD4" w14:paraId="6D6781BA" w14:textId="77777777" w:rsidTr="007B35BB">
        <w:trPr>
          <w:trHeight w:val="58"/>
        </w:trPr>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715F1D26" w14:textId="77777777" w:rsidR="007B35BB" w:rsidRPr="00F72CD4" w:rsidRDefault="007B35BB" w:rsidP="000D2D5A">
            <w:pPr>
              <w:pStyle w:val="TAL"/>
              <w:rPr>
                <w:rFonts w:eastAsia="SimSun"/>
              </w:rPr>
            </w:pPr>
            <w:r w:rsidRPr="00F72CD4">
              <w:rPr>
                <w:rFonts w:eastAsia="SimSun"/>
              </w:rPr>
              <w:t>Antenna configuration</w:t>
            </w: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68EE2547" w14:textId="77777777" w:rsidR="007B35BB" w:rsidRPr="00F72CD4" w:rsidRDefault="007B35BB" w:rsidP="000D2D5A">
            <w:pPr>
              <w:pStyle w:val="TAL"/>
              <w:rPr>
                <w:rFonts w:eastAsia="SimSun"/>
              </w:rPr>
            </w:pPr>
            <w:r w:rsidRPr="00F72CD4">
              <w:rPr>
                <w:rFonts w:eastAsia="SimSun"/>
              </w:rPr>
              <w:t>1 layer CCs</w:t>
            </w:r>
          </w:p>
        </w:tc>
        <w:tc>
          <w:tcPr>
            <w:tcW w:w="801" w:type="dxa"/>
            <w:tcBorders>
              <w:top w:val="single" w:sz="4" w:space="0" w:color="auto"/>
              <w:left w:val="single" w:sz="4" w:space="0" w:color="auto"/>
              <w:bottom w:val="single" w:sz="4" w:space="0" w:color="auto"/>
              <w:right w:val="single" w:sz="4" w:space="0" w:color="auto"/>
            </w:tcBorders>
            <w:vAlign w:val="center"/>
          </w:tcPr>
          <w:p w14:paraId="1318F2FB"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3F2E4706" w14:textId="77777777" w:rsidR="007B35BB" w:rsidRPr="00F72CD4" w:rsidRDefault="007B35BB" w:rsidP="000D2D5A">
            <w:pPr>
              <w:pStyle w:val="TAC"/>
              <w:rPr>
                <w:rFonts w:eastAsia="SimSun"/>
                <w:lang w:eastAsia="zh-CN"/>
              </w:rPr>
            </w:pPr>
            <w:r w:rsidRPr="00F72CD4">
              <w:rPr>
                <w:rFonts w:eastAsia="SimSun"/>
              </w:rPr>
              <w:t>1x2 or 1x4</w:t>
            </w:r>
          </w:p>
        </w:tc>
      </w:tr>
      <w:tr w:rsidR="007B35BB" w:rsidRPr="00F72CD4" w14:paraId="67C58CA3"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8A087"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15631A83" w14:textId="77777777" w:rsidR="007B35BB" w:rsidRPr="00F72CD4" w:rsidRDefault="007B35BB" w:rsidP="000D2D5A">
            <w:pPr>
              <w:pStyle w:val="TAL"/>
              <w:rPr>
                <w:rFonts w:eastAsia="SimSun"/>
                <w:lang w:eastAsia="en-US"/>
              </w:rPr>
            </w:pPr>
            <w:r w:rsidRPr="00F72CD4">
              <w:rPr>
                <w:rFonts w:eastAsia="SimSun"/>
              </w:rPr>
              <w:t>2 layers CCs</w:t>
            </w:r>
          </w:p>
        </w:tc>
        <w:tc>
          <w:tcPr>
            <w:tcW w:w="801" w:type="dxa"/>
            <w:tcBorders>
              <w:top w:val="single" w:sz="4" w:space="0" w:color="auto"/>
              <w:left w:val="single" w:sz="4" w:space="0" w:color="auto"/>
              <w:bottom w:val="single" w:sz="4" w:space="0" w:color="auto"/>
              <w:right w:val="single" w:sz="4" w:space="0" w:color="auto"/>
            </w:tcBorders>
            <w:vAlign w:val="center"/>
          </w:tcPr>
          <w:p w14:paraId="15FCC14D"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1C9052CF" w14:textId="77777777" w:rsidR="007B35BB" w:rsidRPr="00F72CD4" w:rsidRDefault="007B35BB" w:rsidP="000D2D5A">
            <w:pPr>
              <w:pStyle w:val="TAC"/>
              <w:rPr>
                <w:rFonts w:eastAsia="SimSun"/>
                <w:lang w:eastAsia="zh-CN"/>
              </w:rPr>
            </w:pPr>
            <w:r w:rsidRPr="00F72CD4">
              <w:rPr>
                <w:rFonts w:eastAsia="SimSun"/>
              </w:rPr>
              <w:t>2x2 or 2x4</w:t>
            </w:r>
          </w:p>
        </w:tc>
      </w:tr>
      <w:tr w:rsidR="007B35BB" w:rsidRPr="00F72CD4" w14:paraId="56E3BDB8" w14:textId="77777777" w:rsidTr="007B35BB">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14752" w14:textId="77777777" w:rsidR="007B35BB" w:rsidRPr="00F72CD4" w:rsidRDefault="007B35BB" w:rsidP="000D2D5A">
            <w:pPr>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vAlign w:val="center"/>
            <w:hideMark/>
          </w:tcPr>
          <w:p w14:paraId="4C09E32A" w14:textId="77777777" w:rsidR="007B35BB" w:rsidRPr="00F72CD4" w:rsidRDefault="007B35BB" w:rsidP="000D2D5A">
            <w:pPr>
              <w:pStyle w:val="TAL"/>
              <w:rPr>
                <w:rFonts w:eastAsia="SimSun"/>
                <w:lang w:eastAsia="en-US"/>
              </w:rPr>
            </w:pPr>
            <w:r w:rsidRPr="00F72CD4">
              <w:rPr>
                <w:rFonts w:eastAsia="SimSun"/>
              </w:rPr>
              <w:t>4 layers CCs</w:t>
            </w:r>
          </w:p>
        </w:tc>
        <w:tc>
          <w:tcPr>
            <w:tcW w:w="801" w:type="dxa"/>
            <w:tcBorders>
              <w:top w:val="single" w:sz="4" w:space="0" w:color="auto"/>
              <w:left w:val="single" w:sz="4" w:space="0" w:color="auto"/>
              <w:bottom w:val="single" w:sz="4" w:space="0" w:color="auto"/>
              <w:right w:val="single" w:sz="4" w:space="0" w:color="auto"/>
            </w:tcBorders>
            <w:vAlign w:val="center"/>
          </w:tcPr>
          <w:p w14:paraId="325C9BF3"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25D77D04" w14:textId="77777777" w:rsidR="007B35BB" w:rsidRPr="00F72CD4" w:rsidRDefault="007B35BB" w:rsidP="000D2D5A">
            <w:pPr>
              <w:pStyle w:val="TAC"/>
              <w:rPr>
                <w:rFonts w:eastAsia="SimSun"/>
                <w:lang w:eastAsia="zh-CN"/>
              </w:rPr>
            </w:pPr>
            <w:r w:rsidRPr="00F72CD4">
              <w:rPr>
                <w:rFonts w:eastAsia="SimSun"/>
              </w:rPr>
              <w:t>4x4</w:t>
            </w:r>
          </w:p>
        </w:tc>
      </w:tr>
      <w:tr w:rsidR="007B35BB" w:rsidRPr="00F72CD4" w14:paraId="6488F63F" w14:textId="77777777" w:rsidTr="007B35BB">
        <w:trPr>
          <w:trHeight w:val="58"/>
        </w:trPr>
        <w:tc>
          <w:tcPr>
            <w:tcW w:w="5480" w:type="dxa"/>
            <w:gridSpan w:val="3"/>
            <w:tcBorders>
              <w:top w:val="single" w:sz="4" w:space="0" w:color="auto"/>
              <w:left w:val="single" w:sz="4" w:space="0" w:color="auto"/>
              <w:bottom w:val="single" w:sz="4" w:space="0" w:color="auto"/>
              <w:right w:val="single" w:sz="4" w:space="0" w:color="auto"/>
            </w:tcBorders>
            <w:vAlign w:val="center"/>
            <w:hideMark/>
          </w:tcPr>
          <w:p w14:paraId="79F22FAE" w14:textId="77777777" w:rsidR="007B35BB" w:rsidRPr="00F72CD4" w:rsidRDefault="007B35BB" w:rsidP="000D2D5A">
            <w:pPr>
              <w:pStyle w:val="TAL"/>
              <w:rPr>
                <w:rFonts w:eastAsia="SimSun" w:cs="Arial"/>
                <w:lang w:eastAsia="en-US"/>
              </w:rPr>
            </w:pPr>
            <w:r w:rsidRPr="00F72CD4">
              <w:rPr>
                <w:rFonts w:eastAsia="SimSun"/>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vAlign w:val="center"/>
          </w:tcPr>
          <w:p w14:paraId="5B1C1F5E" w14:textId="77777777" w:rsidR="007B35BB" w:rsidRPr="00F72CD4" w:rsidRDefault="007B35BB" w:rsidP="000D2D5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vAlign w:val="center"/>
            <w:hideMark/>
          </w:tcPr>
          <w:p w14:paraId="60EC4E69" w14:textId="77777777" w:rsidR="007B35BB" w:rsidRPr="00F72CD4" w:rsidRDefault="007B35BB" w:rsidP="000D2D5A">
            <w:pPr>
              <w:pStyle w:val="TAC"/>
              <w:rPr>
                <w:rFonts w:eastAsia="SimSun"/>
              </w:rPr>
            </w:pPr>
            <w:r w:rsidRPr="00F72CD4">
              <w:rPr>
                <w:rFonts w:eastAsia="SimSun"/>
              </w:rPr>
              <w:t xml:space="preserve">As specified in </w:t>
            </w:r>
            <w:r w:rsidRPr="00F72CD4">
              <w:rPr>
                <w:rFonts w:eastAsia="SimSun"/>
                <w:lang w:eastAsia="zh-CN"/>
              </w:rPr>
              <w:t>Annex B.4.1</w:t>
            </w:r>
          </w:p>
        </w:tc>
      </w:tr>
      <w:tr w:rsidR="007B35BB" w:rsidRPr="00F72CD4" w14:paraId="59C1A373" w14:textId="77777777" w:rsidTr="007B35BB">
        <w:trPr>
          <w:trHeight w:val="58"/>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755BC280" w14:textId="77777777" w:rsidR="007B35BB" w:rsidRPr="00F72CD4" w:rsidRDefault="007B35BB" w:rsidP="000D2D5A">
            <w:pPr>
              <w:pStyle w:val="TAN"/>
              <w:rPr>
                <w:lang w:eastAsia="zh-CN"/>
              </w:rPr>
            </w:pPr>
            <w:r w:rsidRPr="00F72CD4">
              <w:t>Note 1:</w:t>
            </w:r>
            <w:r w:rsidRPr="00F72CD4">
              <w:tab/>
              <w:t>UE assumes that the TCI state for the PDSCH is identical to the TCI state applied for the PDCCH transmission</w:t>
            </w:r>
          </w:p>
          <w:p w14:paraId="5C418CC1" w14:textId="1246344F" w:rsidR="007B35BB" w:rsidRPr="00F72CD4" w:rsidRDefault="007B35BB" w:rsidP="000D2D5A">
            <w:pPr>
              <w:pStyle w:val="TAN"/>
              <w:rPr>
                <w:lang w:eastAsia="zh-CN"/>
              </w:rPr>
            </w:pPr>
            <w:r w:rsidRPr="00F72CD4">
              <w:t>Note 2:</w:t>
            </w:r>
            <w:r w:rsidRPr="00F72CD4">
              <w:tab/>
              <w:t>Point A coincides with minimum guard band as specified in Table 5.3.3-1 from TS 38.101-1 [</w:t>
            </w:r>
            <w:r w:rsidR="00E642D1" w:rsidRPr="00F72CD4">
              <w:t>2</w:t>
            </w:r>
            <w:r w:rsidRPr="00F72CD4">
              <w:t>] for tested channel bandwidth and subcarrier spacing</w:t>
            </w:r>
          </w:p>
        </w:tc>
      </w:tr>
    </w:tbl>
    <w:p w14:paraId="74A85CB9" w14:textId="77777777" w:rsidR="007B35BB" w:rsidRPr="00F72CD4" w:rsidRDefault="007B35BB" w:rsidP="000D2D5A">
      <w:pPr>
        <w:rPr>
          <w:rFonts w:eastAsia="SimSun"/>
          <w:lang w:eastAsia="en-US"/>
        </w:rPr>
      </w:pPr>
    </w:p>
    <w:p w14:paraId="79FA1F43" w14:textId="1912FAF8" w:rsidR="007B35BB" w:rsidRPr="00F72CD4" w:rsidRDefault="007B35BB" w:rsidP="000D2D5A">
      <w:pPr>
        <w:pStyle w:val="TH"/>
      </w:pPr>
      <w:r w:rsidRPr="00F72CD4">
        <w:t>Table 5.5A</w:t>
      </w:r>
      <w:r w:rsidR="00E642D1" w:rsidRPr="00F72CD4">
        <w:rPr>
          <w:rFonts w:eastAsia="SimSun"/>
        </w:rPr>
        <w:t>.1.1.3</w:t>
      </w:r>
      <w:r w:rsidRPr="00F72CD4">
        <w:t>-2</w:t>
      </w:r>
      <w:r w:rsidRPr="00F72CD4">
        <w:rPr>
          <w:lang w:eastAsia="zh-CN"/>
        </w:rPr>
        <w:t>:</w:t>
      </w:r>
      <w:r w:rsidRPr="00F72CD4">
        <w:t xml:space="preserve"> Additional test parameters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3658"/>
        <w:gridCol w:w="801"/>
        <w:gridCol w:w="3352"/>
      </w:tblGrid>
      <w:tr w:rsidR="007B35BB" w:rsidRPr="00F72CD4" w14:paraId="6647D641" w14:textId="77777777" w:rsidTr="007B35BB">
        <w:trPr>
          <w:trHeight w:val="54"/>
        </w:trPr>
        <w:tc>
          <w:tcPr>
            <w:tcW w:w="5597" w:type="dxa"/>
            <w:gridSpan w:val="2"/>
            <w:tcBorders>
              <w:top w:val="single" w:sz="4" w:space="0" w:color="auto"/>
              <w:left w:val="single" w:sz="4" w:space="0" w:color="auto"/>
              <w:bottom w:val="single" w:sz="4" w:space="0" w:color="auto"/>
              <w:right w:val="single" w:sz="4" w:space="0" w:color="auto"/>
            </w:tcBorders>
            <w:hideMark/>
          </w:tcPr>
          <w:p w14:paraId="0B8E4980"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6CA66639" w14:textId="77777777" w:rsidR="007B35BB" w:rsidRPr="00F72CD4" w:rsidRDefault="007B35BB" w:rsidP="000D2D5A">
            <w:pPr>
              <w:pStyle w:val="TAH"/>
              <w:rPr>
                <w:rFonts w:eastAsia="SimSun"/>
              </w:rPr>
            </w:pPr>
            <w:r w:rsidRPr="00F72CD4">
              <w:rPr>
                <w:rFonts w:eastAsia="SimSun"/>
              </w:rPr>
              <w:t>Unit</w:t>
            </w:r>
          </w:p>
        </w:tc>
        <w:tc>
          <w:tcPr>
            <w:tcW w:w="3448" w:type="dxa"/>
            <w:tcBorders>
              <w:top w:val="single" w:sz="4" w:space="0" w:color="auto"/>
              <w:left w:val="single" w:sz="4" w:space="0" w:color="auto"/>
              <w:bottom w:val="single" w:sz="4" w:space="0" w:color="auto"/>
              <w:right w:val="single" w:sz="4" w:space="0" w:color="auto"/>
            </w:tcBorders>
            <w:hideMark/>
          </w:tcPr>
          <w:p w14:paraId="46AC97C9" w14:textId="77777777" w:rsidR="007B35BB" w:rsidRPr="00F72CD4" w:rsidRDefault="007B35BB" w:rsidP="000D2D5A">
            <w:pPr>
              <w:pStyle w:val="TAH"/>
              <w:rPr>
                <w:rFonts w:eastAsia="SimSun"/>
              </w:rPr>
            </w:pPr>
            <w:r w:rsidRPr="00F72CD4">
              <w:rPr>
                <w:rFonts w:eastAsia="SimSun"/>
              </w:rPr>
              <w:t>Value</w:t>
            </w:r>
          </w:p>
        </w:tc>
      </w:tr>
      <w:tr w:rsidR="007B35BB" w:rsidRPr="00F72CD4" w14:paraId="64D394FC"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6CF36C74"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1948D1C"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4AF64576" w14:textId="77777777" w:rsidR="007B35BB" w:rsidRPr="00F72CD4" w:rsidRDefault="007B35BB" w:rsidP="000D2D5A">
            <w:pPr>
              <w:pStyle w:val="TAL"/>
              <w:rPr>
                <w:rFonts w:eastAsia="SimSun"/>
              </w:rPr>
            </w:pPr>
            <w:r w:rsidRPr="00F72CD4">
              <w:rPr>
                <w:rFonts w:eastAsia="SimSun"/>
              </w:rPr>
              <w:t>FDD</w:t>
            </w:r>
          </w:p>
        </w:tc>
      </w:tr>
      <w:tr w:rsidR="007B35BB" w:rsidRPr="00F72CD4" w14:paraId="36FDB677" w14:textId="77777777" w:rsidTr="007B35BB">
        <w:tc>
          <w:tcPr>
            <w:tcW w:w="1837" w:type="dxa"/>
            <w:vMerge w:val="restart"/>
            <w:tcBorders>
              <w:top w:val="single" w:sz="4" w:space="0" w:color="auto"/>
              <w:left w:val="single" w:sz="4" w:space="0" w:color="auto"/>
              <w:bottom w:val="single" w:sz="4" w:space="0" w:color="auto"/>
              <w:right w:val="single" w:sz="4" w:space="0" w:color="auto"/>
            </w:tcBorders>
            <w:vAlign w:val="center"/>
            <w:hideMark/>
          </w:tcPr>
          <w:p w14:paraId="24076E93" w14:textId="77777777" w:rsidR="007B35BB" w:rsidRPr="00F72CD4" w:rsidRDefault="007B35BB" w:rsidP="000D2D5A">
            <w:pPr>
              <w:rPr>
                <w:rFonts w:eastAsia="SimSun"/>
              </w:rPr>
            </w:pPr>
            <w:r w:rsidRPr="00F72CD4">
              <w:rPr>
                <w:rFonts w:eastAsia="SimSun"/>
              </w:rPr>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4C29CDE0"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7ACBE75C"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7B779E38" w14:textId="77777777" w:rsidR="007B35BB" w:rsidRPr="00F72CD4" w:rsidRDefault="007B35BB" w:rsidP="000D2D5A">
            <w:pPr>
              <w:pStyle w:val="TAL"/>
              <w:rPr>
                <w:rFonts w:eastAsia="SimSun"/>
              </w:rPr>
            </w:pPr>
            <w:r w:rsidRPr="00F72CD4">
              <w:rPr>
                <w:rFonts w:eastAsia="SimSun"/>
              </w:rPr>
              <w:t>1</w:t>
            </w:r>
          </w:p>
        </w:tc>
      </w:tr>
      <w:tr w:rsidR="007B35BB" w:rsidRPr="00F72CD4" w14:paraId="19CA150F"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3E4DD144" w14:textId="77777777" w:rsidR="007B35BB" w:rsidRPr="00F72CD4" w:rsidRDefault="007B35BB" w:rsidP="000D2D5A">
            <w:pPr>
              <w:rPr>
                <w:rFonts w:eastAsia="SimSu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4A61F5F8"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2B2603E3"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6C6FD84E" w14:textId="77777777" w:rsidR="007B35BB" w:rsidRPr="00F72CD4" w:rsidRDefault="007B35BB" w:rsidP="000D2D5A">
            <w:pPr>
              <w:pStyle w:val="TAL"/>
              <w:rPr>
                <w:rFonts w:eastAsia="SimSun"/>
              </w:rPr>
            </w:pPr>
            <w:r w:rsidRPr="00F72CD4">
              <w:rPr>
                <w:rFonts w:eastAsia="SimSun"/>
              </w:rPr>
              <w:t>13</w:t>
            </w:r>
          </w:p>
        </w:tc>
      </w:tr>
      <w:tr w:rsidR="007B35BB" w:rsidRPr="00F72CD4" w14:paraId="12E6415F"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7896A980"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46F19786"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3D4ECB9E" w14:textId="77777777" w:rsidR="007B35BB" w:rsidRPr="00F72CD4" w:rsidRDefault="007B35BB" w:rsidP="000D2D5A">
            <w:pPr>
              <w:pStyle w:val="TAL"/>
              <w:rPr>
                <w:rFonts w:eastAsia="SimSun"/>
                <w:lang w:eastAsia="zh-CN"/>
              </w:rPr>
            </w:pPr>
            <w:r w:rsidRPr="00F72CD4">
              <w:rPr>
                <w:rFonts w:eastAsia="SimSun"/>
                <w:lang w:eastAsia="zh-CN"/>
              </w:rPr>
              <w:t>4</w:t>
            </w:r>
          </w:p>
        </w:tc>
      </w:tr>
      <w:tr w:rsidR="007B35BB" w:rsidRPr="00F72CD4" w14:paraId="23DF8284" w14:textId="77777777" w:rsidTr="007B35BB">
        <w:tc>
          <w:tcPr>
            <w:tcW w:w="5597" w:type="dxa"/>
            <w:gridSpan w:val="2"/>
            <w:tcBorders>
              <w:top w:val="single" w:sz="4" w:space="0" w:color="auto"/>
              <w:left w:val="single" w:sz="4" w:space="0" w:color="auto"/>
              <w:bottom w:val="single" w:sz="4" w:space="0" w:color="auto"/>
              <w:right w:val="single" w:sz="4" w:space="0" w:color="auto"/>
            </w:tcBorders>
            <w:vAlign w:val="center"/>
            <w:hideMark/>
          </w:tcPr>
          <w:p w14:paraId="26668C3D" w14:textId="77777777" w:rsidR="007B35BB" w:rsidRPr="00F72CD4" w:rsidRDefault="007B35BB" w:rsidP="000D2D5A">
            <w:pPr>
              <w:pStyle w:val="TAL"/>
              <w:rPr>
                <w:rFonts w:eastAsia="SimSun"/>
                <w:lang w:eastAsia="en-US"/>
              </w:rPr>
            </w:pPr>
            <w:r w:rsidRPr="00F72CD4">
              <w:rPr>
                <w:rFonts w:eastAsia="SimSun"/>
              </w:rPr>
              <w:t>K1 value</w:t>
            </w:r>
          </w:p>
        </w:tc>
        <w:tc>
          <w:tcPr>
            <w:tcW w:w="810" w:type="dxa"/>
            <w:tcBorders>
              <w:top w:val="single" w:sz="4" w:space="0" w:color="auto"/>
              <w:left w:val="single" w:sz="4" w:space="0" w:color="auto"/>
              <w:bottom w:val="single" w:sz="4" w:space="0" w:color="auto"/>
              <w:right w:val="single" w:sz="4" w:space="0" w:color="auto"/>
            </w:tcBorders>
            <w:vAlign w:val="center"/>
          </w:tcPr>
          <w:p w14:paraId="471ED8E0" w14:textId="77777777" w:rsidR="007B35BB" w:rsidRPr="00F72CD4" w:rsidRDefault="007B35BB" w:rsidP="000D2D5A">
            <w:pPr>
              <w:pStyle w:val="TAL"/>
              <w:rPr>
                <w:rFonts w:eastAsia="SimSun"/>
              </w:rPr>
            </w:pPr>
          </w:p>
        </w:tc>
        <w:tc>
          <w:tcPr>
            <w:tcW w:w="3448" w:type="dxa"/>
            <w:tcBorders>
              <w:top w:val="single" w:sz="4" w:space="0" w:color="auto"/>
              <w:left w:val="single" w:sz="4" w:space="0" w:color="auto"/>
              <w:bottom w:val="single" w:sz="4" w:space="0" w:color="auto"/>
              <w:right w:val="single" w:sz="4" w:space="0" w:color="auto"/>
            </w:tcBorders>
            <w:vAlign w:val="center"/>
            <w:hideMark/>
          </w:tcPr>
          <w:p w14:paraId="0572E59E" w14:textId="77777777" w:rsidR="007B35BB" w:rsidRPr="00F72CD4" w:rsidRDefault="007B35BB" w:rsidP="000D2D5A">
            <w:pPr>
              <w:pStyle w:val="TAL"/>
              <w:rPr>
                <w:rFonts w:eastAsia="SimSun"/>
              </w:rPr>
            </w:pPr>
            <w:r w:rsidRPr="00F72CD4">
              <w:rPr>
                <w:rFonts w:eastAsia="SimSun"/>
              </w:rPr>
              <w:t>2</w:t>
            </w:r>
          </w:p>
        </w:tc>
      </w:tr>
    </w:tbl>
    <w:p w14:paraId="509ECA8F" w14:textId="77777777" w:rsidR="007B35BB" w:rsidRPr="00F72CD4" w:rsidRDefault="007B35BB" w:rsidP="000D2D5A">
      <w:pPr>
        <w:rPr>
          <w:rFonts w:eastAsia="SimSun"/>
          <w:lang w:eastAsia="en-US"/>
        </w:rPr>
      </w:pPr>
    </w:p>
    <w:p w14:paraId="76CDAA29" w14:textId="70145A62" w:rsidR="007B35BB" w:rsidRPr="00F72CD4" w:rsidRDefault="007B35BB" w:rsidP="000D2D5A">
      <w:pPr>
        <w:pStyle w:val="TH"/>
      </w:pPr>
      <w:r w:rsidRPr="00F72CD4">
        <w:t>Table 5.5A</w:t>
      </w:r>
      <w:r w:rsidR="00E642D1" w:rsidRPr="00F72CD4">
        <w:rPr>
          <w:rFonts w:eastAsia="SimSun"/>
        </w:rPr>
        <w:t>.1.1.3</w:t>
      </w:r>
      <w:r w:rsidRPr="00F72CD4">
        <w:t>-3</w:t>
      </w:r>
      <w:r w:rsidRPr="00F72CD4">
        <w:rPr>
          <w:lang w:eastAsia="zh-CN"/>
        </w:rPr>
        <w:t>:</w:t>
      </w:r>
      <w:r w:rsidRPr="00F72CD4">
        <w:t xml:space="preserve"> Additional test parameters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5"/>
        <w:gridCol w:w="801"/>
        <w:gridCol w:w="3356"/>
      </w:tblGrid>
      <w:tr w:rsidR="007B35BB" w:rsidRPr="00F72CD4" w14:paraId="7B36D158" w14:textId="77777777" w:rsidTr="007B35BB">
        <w:tc>
          <w:tcPr>
            <w:tcW w:w="5596" w:type="dxa"/>
            <w:gridSpan w:val="2"/>
            <w:tcBorders>
              <w:top w:val="single" w:sz="4" w:space="0" w:color="auto"/>
              <w:left w:val="single" w:sz="4" w:space="0" w:color="auto"/>
              <w:bottom w:val="single" w:sz="4" w:space="0" w:color="auto"/>
              <w:right w:val="single" w:sz="4" w:space="0" w:color="auto"/>
            </w:tcBorders>
            <w:hideMark/>
          </w:tcPr>
          <w:p w14:paraId="4B05DB68" w14:textId="77777777" w:rsidR="007B35BB" w:rsidRPr="00F72CD4" w:rsidRDefault="007B35BB" w:rsidP="000D2D5A">
            <w:pPr>
              <w:pStyle w:val="TAH"/>
              <w:rPr>
                <w:rFonts w:eastAsia="SimSun"/>
              </w:rPr>
            </w:pPr>
            <w:r w:rsidRPr="00F72CD4">
              <w:rPr>
                <w:rFonts w:eastAsia="SimSun"/>
              </w:rPr>
              <w:t>Parameter</w:t>
            </w:r>
          </w:p>
        </w:tc>
        <w:tc>
          <w:tcPr>
            <w:tcW w:w="810" w:type="dxa"/>
            <w:tcBorders>
              <w:top w:val="single" w:sz="4" w:space="0" w:color="auto"/>
              <w:left w:val="single" w:sz="4" w:space="0" w:color="auto"/>
              <w:bottom w:val="single" w:sz="4" w:space="0" w:color="auto"/>
              <w:right w:val="single" w:sz="4" w:space="0" w:color="auto"/>
            </w:tcBorders>
            <w:hideMark/>
          </w:tcPr>
          <w:p w14:paraId="3ABF1001" w14:textId="77777777" w:rsidR="007B35BB" w:rsidRPr="00F72CD4" w:rsidRDefault="007B35BB" w:rsidP="000D2D5A">
            <w:pPr>
              <w:pStyle w:val="TAH"/>
              <w:rPr>
                <w:rFonts w:eastAsia="SimSun"/>
              </w:rPr>
            </w:pPr>
            <w:r w:rsidRPr="00F72CD4">
              <w:rPr>
                <w:rFonts w:eastAsia="SimSun"/>
              </w:rPr>
              <w:t>Unit</w:t>
            </w:r>
          </w:p>
        </w:tc>
        <w:tc>
          <w:tcPr>
            <w:tcW w:w="3449" w:type="dxa"/>
            <w:tcBorders>
              <w:top w:val="single" w:sz="4" w:space="0" w:color="auto"/>
              <w:left w:val="single" w:sz="4" w:space="0" w:color="auto"/>
              <w:bottom w:val="single" w:sz="4" w:space="0" w:color="auto"/>
              <w:right w:val="single" w:sz="4" w:space="0" w:color="auto"/>
            </w:tcBorders>
            <w:hideMark/>
          </w:tcPr>
          <w:p w14:paraId="4ED5CD6E" w14:textId="77777777" w:rsidR="007B35BB" w:rsidRPr="00F72CD4" w:rsidRDefault="007B35BB" w:rsidP="000D2D5A">
            <w:pPr>
              <w:pStyle w:val="TAH"/>
              <w:rPr>
                <w:rFonts w:eastAsia="SimSun"/>
              </w:rPr>
            </w:pPr>
            <w:r w:rsidRPr="00F72CD4">
              <w:rPr>
                <w:rFonts w:eastAsia="SimSun"/>
              </w:rPr>
              <w:t>Value</w:t>
            </w:r>
          </w:p>
        </w:tc>
      </w:tr>
      <w:tr w:rsidR="007B35BB" w:rsidRPr="00F72CD4" w14:paraId="1EC44526"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010A1BC0" w14:textId="77777777" w:rsidR="007B35BB" w:rsidRPr="00F72CD4" w:rsidRDefault="007B35BB" w:rsidP="000D2D5A">
            <w:pPr>
              <w:pStyle w:val="TAL"/>
              <w:rPr>
                <w:rFonts w:eastAsia="SimSun"/>
              </w:rPr>
            </w:pPr>
            <w:r w:rsidRPr="00F72CD4">
              <w:rPr>
                <w:rFonts w:eastAsia="SimSun"/>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7BD7551C"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0EE91481" w14:textId="77777777" w:rsidR="007B35BB" w:rsidRPr="00F72CD4" w:rsidRDefault="007B35BB" w:rsidP="000D2D5A">
            <w:pPr>
              <w:pStyle w:val="TAL"/>
              <w:rPr>
                <w:rFonts w:eastAsia="SimSun"/>
              </w:rPr>
            </w:pPr>
            <w:r w:rsidRPr="00F72CD4">
              <w:rPr>
                <w:rFonts w:eastAsia="SimSun"/>
              </w:rPr>
              <w:t>TDD</w:t>
            </w:r>
          </w:p>
        </w:tc>
      </w:tr>
      <w:tr w:rsidR="007B35BB" w:rsidRPr="00F72CD4" w14:paraId="54EF6E87" w14:textId="77777777" w:rsidTr="007B35BB">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6A9D83B1" w14:textId="77777777" w:rsidR="007B35BB" w:rsidRPr="00F72CD4" w:rsidRDefault="007B35BB" w:rsidP="000D2D5A">
            <w:pPr>
              <w:rPr>
                <w:rFonts w:eastAsia="SimSun"/>
              </w:rPr>
            </w:pPr>
            <w:r w:rsidRPr="00F72CD4">
              <w:rPr>
                <w:rFonts w:eastAsia="SimSun"/>
              </w:rPr>
              <w:t>PDSCH configuration</w:t>
            </w:r>
          </w:p>
        </w:tc>
        <w:tc>
          <w:tcPr>
            <w:tcW w:w="3760" w:type="dxa"/>
            <w:tcBorders>
              <w:top w:val="single" w:sz="4" w:space="0" w:color="auto"/>
              <w:left w:val="single" w:sz="4" w:space="0" w:color="auto"/>
              <w:bottom w:val="single" w:sz="4" w:space="0" w:color="auto"/>
              <w:right w:val="single" w:sz="4" w:space="0" w:color="auto"/>
            </w:tcBorders>
            <w:vAlign w:val="center"/>
            <w:hideMark/>
          </w:tcPr>
          <w:p w14:paraId="37D202AE" w14:textId="77777777" w:rsidR="007B35BB" w:rsidRPr="00F72CD4" w:rsidRDefault="007B35BB" w:rsidP="000D2D5A">
            <w:pPr>
              <w:pStyle w:val="TAL"/>
              <w:rPr>
                <w:rFonts w:eastAsia="SimSun"/>
              </w:rPr>
            </w:pPr>
            <w:r w:rsidRPr="00F72CD4">
              <w:rPr>
                <w:rFonts w:eastAsia="SimSun"/>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0EBD9DD6"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1B5CDF4E" w14:textId="77777777" w:rsidR="007B35BB" w:rsidRPr="00F72CD4" w:rsidRDefault="007B35BB" w:rsidP="000D2D5A">
            <w:pPr>
              <w:pStyle w:val="TAL"/>
              <w:rPr>
                <w:rFonts w:eastAsia="SimSun"/>
              </w:rPr>
            </w:pPr>
            <w:r w:rsidRPr="00F72CD4">
              <w:rPr>
                <w:rFonts w:eastAsia="SimSun"/>
              </w:rPr>
              <w:t>1</w:t>
            </w:r>
          </w:p>
        </w:tc>
      </w:tr>
      <w:tr w:rsidR="007B35BB" w:rsidRPr="00F72CD4" w14:paraId="22BB9B25" w14:textId="77777777" w:rsidTr="007B35BB">
        <w:tc>
          <w:tcPr>
            <w:tcW w:w="0" w:type="auto"/>
            <w:vMerge/>
            <w:tcBorders>
              <w:top w:val="single" w:sz="4" w:space="0" w:color="auto"/>
              <w:left w:val="single" w:sz="4" w:space="0" w:color="auto"/>
              <w:bottom w:val="single" w:sz="4" w:space="0" w:color="auto"/>
              <w:right w:val="single" w:sz="4" w:space="0" w:color="auto"/>
            </w:tcBorders>
            <w:vAlign w:val="center"/>
            <w:hideMark/>
          </w:tcPr>
          <w:p w14:paraId="00701DEB" w14:textId="77777777" w:rsidR="007B35BB" w:rsidRPr="00F72CD4" w:rsidRDefault="007B35BB" w:rsidP="000D2D5A">
            <w:pPr>
              <w:rPr>
                <w:rFonts w:eastAsia="SimSun"/>
              </w:rPr>
            </w:pPr>
          </w:p>
        </w:tc>
        <w:tc>
          <w:tcPr>
            <w:tcW w:w="3760" w:type="dxa"/>
            <w:tcBorders>
              <w:top w:val="single" w:sz="4" w:space="0" w:color="auto"/>
              <w:left w:val="single" w:sz="4" w:space="0" w:color="auto"/>
              <w:bottom w:val="single" w:sz="4" w:space="0" w:color="auto"/>
              <w:right w:val="single" w:sz="4" w:space="0" w:color="auto"/>
            </w:tcBorders>
            <w:vAlign w:val="center"/>
            <w:hideMark/>
          </w:tcPr>
          <w:p w14:paraId="683870EC" w14:textId="77777777" w:rsidR="007B35BB" w:rsidRPr="00F72CD4" w:rsidRDefault="007B35BB" w:rsidP="000D2D5A">
            <w:pPr>
              <w:pStyle w:val="TAL"/>
              <w:rPr>
                <w:rFonts w:eastAsia="SimSun"/>
              </w:rPr>
            </w:pPr>
            <w:r w:rsidRPr="00F72CD4">
              <w:rPr>
                <w:rFonts w:eastAsia="SimSun"/>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5851028C"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36DBA0FB" w14:textId="77777777" w:rsidR="007B35BB" w:rsidRPr="00F72CD4" w:rsidRDefault="007B35BB" w:rsidP="000D2D5A">
            <w:pPr>
              <w:pStyle w:val="TAL"/>
              <w:rPr>
                <w:rFonts w:eastAsia="SimSun"/>
              </w:rPr>
            </w:pPr>
            <w:r w:rsidRPr="00F72CD4">
              <w:rPr>
                <w:rFonts w:eastAsia="SimSun"/>
              </w:rPr>
              <w:t>13</w:t>
            </w:r>
          </w:p>
        </w:tc>
      </w:tr>
      <w:tr w:rsidR="007B35BB" w:rsidRPr="00F72CD4" w14:paraId="558C49E4"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123BABBE" w14:textId="77777777" w:rsidR="007B35BB" w:rsidRPr="00F72CD4" w:rsidRDefault="007B35BB" w:rsidP="000D2D5A">
            <w:pPr>
              <w:pStyle w:val="TAL"/>
              <w:rPr>
                <w:rFonts w:eastAsia="SimSun"/>
              </w:rPr>
            </w:pPr>
            <w:r w:rsidRPr="00F72CD4">
              <w:rPr>
                <w:rFonts w:eastAsia="SimSun"/>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16384E93"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092B19E0" w14:textId="77777777" w:rsidR="007B35BB" w:rsidRPr="00F72CD4" w:rsidRDefault="007B35BB" w:rsidP="000D2D5A">
            <w:pPr>
              <w:pStyle w:val="TAL"/>
              <w:rPr>
                <w:rFonts w:eastAsia="SimSun"/>
                <w:lang w:eastAsia="zh-CN"/>
              </w:rPr>
            </w:pPr>
            <w:r w:rsidRPr="00F72CD4">
              <w:rPr>
                <w:rFonts w:eastAsia="SimSun"/>
                <w:lang w:eastAsia="zh-CN"/>
              </w:rPr>
              <w:t>8</w:t>
            </w:r>
          </w:p>
        </w:tc>
      </w:tr>
      <w:tr w:rsidR="007B35BB" w:rsidRPr="00F72CD4" w14:paraId="047D4516"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01FB8D6B" w14:textId="77777777" w:rsidR="007B35BB" w:rsidRPr="00F72CD4" w:rsidRDefault="007B35BB" w:rsidP="000D2D5A">
            <w:pPr>
              <w:pStyle w:val="TAL"/>
              <w:rPr>
                <w:rFonts w:eastAsia="SimSun"/>
                <w:lang w:eastAsia="en-US"/>
              </w:rPr>
            </w:pPr>
            <w:r w:rsidRPr="00F72CD4">
              <w:rPr>
                <w:rFonts w:eastAsia="SimSun"/>
              </w:rPr>
              <w:t>K1 value</w:t>
            </w:r>
          </w:p>
        </w:tc>
        <w:tc>
          <w:tcPr>
            <w:tcW w:w="810" w:type="dxa"/>
            <w:tcBorders>
              <w:top w:val="single" w:sz="4" w:space="0" w:color="auto"/>
              <w:left w:val="single" w:sz="4" w:space="0" w:color="auto"/>
              <w:bottom w:val="single" w:sz="4" w:space="0" w:color="auto"/>
              <w:right w:val="single" w:sz="4" w:space="0" w:color="auto"/>
            </w:tcBorders>
            <w:vAlign w:val="center"/>
          </w:tcPr>
          <w:p w14:paraId="2A6CF054"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304C91AC" w14:textId="77777777" w:rsidR="007B35BB" w:rsidRPr="00F72CD4" w:rsidRDefault="007B35BB" w:rsidP="000D2D5A">
            <w:pPr>
              <w:pStyle w:val="TAL"/>
              <w:rPr>
                <w:rFonts w:eastAsia="SimSun"/>
              </w:rPr>
            </w:pPr>
            <w:r w:rsidRPr="00F72CD4">
              <w:rPr>
                <w:rFonts w:eastAsia="SimSun"/>
              </w:rPr>
              <w:t>Specific to each UL-DL pattern</w:t>
            </w:r>
          </w:p>
        </w:tc>
      </w:tr>
      <w:tr w:rsidR="007B35BB" w:rsidRPr="00F72CD4" w14:paraId="0F9EBF24" w14:textId="77777777" w:rsidTr="007B35BB">
        <w:tc>
          <w:tcPr>
            <w:tcW w:w="5596" w:type="dxa"/>
            <w:gridSpan w:val="2"/>
            <w:tcBorders>
              <w:top w:val="single" w:sz="4" w:space="0" w:color="auto"/>
              <w:left w:val="single" w:sz="4" w:space="0" w:color="auto"/>
              <w:bottom w:val="single" w:sz="4" w:space="0" w:color="auto"/>
              <w:right w:val="single" w:sz="4" w:space="0" w:color="auto"/>
            </w:tcBorders>
            <w:vAlign w:val="center"/>
            <w:hideMark/>
          </w:tcPr>
          <w:p w14:paraId="54D0090D" w14:textId="77777777" w:rsidR="007B35BB" w:rsidRPr="00F72CD4" w:rsidRDefault="007B35BB" w:rsidP="000D2D5A">
            <w:pPr>
              <w:pStyle w:val="TAL"/>
              <w:rPr>
                <w:rFonts w:eastAsia="SimSun"/>
              </w:rPr>
            </w:pPr>
            <w:r w:rsidRPr="00F72CD4">
              <w:rPr>
                <w:rFonts w:eastAsia="SimSun"/>
              </w:rPr>
              <w:t>TDD UL-DL pattern</w:t>
            </w:r>
          </w:p>
        </w:tc>
        <w:tc>
          <w:tcPr>
            <w:tcW w:w="810" w:type="dxa"/>
            <w:tcBorders>
              <w:top w:val="single" w:sz="4" w:space="0" w:color="auto"/>
              <w:left w:val="single" w:sz="4" w:space="0" w:color="auto"/>
              <w:bottom w:val="single" w:sz="4" w:space="0" w:color="auto"/>
              <w:right w:val="single" w:sz="4" w:space="0" w:color="auto"/>
            </w:tcBorders>
            <w:vAlign w:val="center"/>
          </w:tcPr>
          <w:p w14:paraId="4BF80A12" w14:textId="77777777" w:rsidR="007B35BB" w:rsidRPr="00F72CD4" w:rsidRDefault="007B35BB" w:rsidP="000D2D5A">
            <w:pPr>
              <w:pStyle w:val="TAL"/>
              <w:rPr>
                <w:rFonts w:eastAsia="SimSun"/>
              </w:rPr>
            </w:pPr>
          </w:p>
        </w:tc>
        <w:tc>
          <w:tcPr>
            <w:tcW w:w="3449" w:type="dxa"/>
            <w:tcBorders>
              <w:top w:val="single" w:sz="4" w:space="0" w:color="auto"/>
              <w:left w:val="single" w:sz="4" w:space="0" w:color="auto"/>
              <w:bottom w:val="single" w:sz="4" w:space="0" w:color="auto"/>
              <w:right w:val="single" w:sz="4" w:space="0" w:color="auto"/>
            </w:tcBorders>
            <w:vAlign w:val="center"/>
            <w:hideMark/>
          </w:tcPr>
          <w:p w14:paraId="05A71FEC" w14:textId="77777777" w:rsidR="007B35BB" w:rsidRPr="00F72CD4" w:rsidRDefault="007B35BB" w:rsidP="000D2D5A">
            <w:pPr>
              <w:pStyle w:val="TAL"/>
              <w:rPr>
                <w:rFonts w:eastAsia="SimSun"/>
              </w:rPr>
            </w:pPr>
            <w:r w:rsidRPr="00F72CD4">
              <w:rPr>
                <w:rFonts w:eastAsia="SimSun"/>
              </w:rPr>
              <w:t>15 kHz SCS: FR1.15-1</w:t>
            </w:r>
          </w:p>
          <w:p w14:paraId="778049DE" w14:textId="77777777" w:rsidR="007B35BB" w:rsidRPr="00F72CD4" w:rsidRDefault="007B35BB" w:rsidP="000D2D5A">
            <w:pPr>
              <w:pStyle w:val="TAL"/>
              <w:rPr>
                <w:rFonts w:eastAsia="SimSun"/>
              </w:rPr>
            </w:pPr>
            <w:r w:rsidRPr="00F72CD4">
              <w:rPr>
                <w:rFonts w:eastAsia="SimSun"/>
              </w:rPr>
              <w:t>30 kHz SCS: FR1.30-1</w:t>
            </w:r>
          </w:p>
        </w:tc>
      </w:tr>
      <w:tr w:rsidR="007B35BB" w:rsidRPr="00F72CD4" w14:paraId="16D7D4AD" w14:textId="77777777" w:rsidTr="007B35BB">
        <w:tc>
          <w:tcPr>
            <w:tcW w:w="9855" w:type="dxa"/>
            <w:gridSpan w:val="4"/>
            <w:tcBorders>
              <w:top w:val="single" w:sz="4" w:space="0" w:color="auto"/>
              <w:left w:val="single" w:sz="4" w:space="0" w:color="auto"/>
              <w:bottom w:val="single" w:sz="4" w:space="0" w:color="auto"/>
              <w:right w:val="single" w:sz="4" w:space="0" w:color="auto"/>
            </w:tcBorders>
            <w:vAlign w:val="center"/>
            <w:hideMark/>
          </w:tcPr>
          <w:p w14:paraId="5817745C" w14:textId="77777777" w:rsidR="007B35BB" w:rsidRPr="00F72CD4" w:rsidRDefault="007B35BB" w:rsidP="000D2D5A">
            <w:pPr>
              <w:pStyle w:val="TAL"/>
            </w:pPr>
            <w:r w:rsidRPr="00F72CD4">
              <w:t>Note 1:</w:t>
            </w:r>
            <w:r w:rsidRPr="00F72CD4">
              <w:rPr>
                <w:lang w:eastAsia="zh-CN"/>
              </w:rPr>
              <w:tab/>
            </w:r>
            <w:r w:rsidRPr="00F72CD4">
              <w:t>PDSCH is scheduled only on full DL slots</w:t>
            </w:r>
          </w:p>
        </w:tc>
      </w:tr>
    </w:tbl>
    <w:p w14:paraId="7106AFDC" w14:textId="77777777" w:rsidR="007B35BB" w:rsidRPr="00F72CD4" w:rsidRDefault="007B35BB" w:rsidP="000D2D5A">
      <w:pPr>
        <w:rPr>
          <w:rFonts w:eastAsia="SimSun"/>
          <w:lang w:eastAsia="en-US"/>
        </w:rPr>
      </w:pPr>
    </w:p>
    <w:p w14:paraId="289581E9" w14:textId="617BE5BF" w:rsidR="007B35BB" w:rsidRPr="00F72CD4" w:rsidRDefault="007B35BB" w:rsidP="000D2D5A">
      <w:pPr>
        <w:pStyle w:val="TH"/>
      </w:pPr>
      <w:r w:rsidRPr="00F72CD4">
        <w:t>Table 5.5A</w:t>
      </w:r>
      <w:r w:rsidR="00E642D1" w:rsidRPr="00F72CD4">
        <w:rPr>
          <w:rFonts w:eastAsia="SimSun"/>
        </w:rPr>
        <w:t>.1.1.3</w:t>
      </w:r>
      <w:r w:rsidRPr="00F72CD4">
        <w:t>-4: Number of PRBs in CORESET</w:t>
      </w:r>
    </w:p>
    <w:tbl>
      <w:tblPr>
        <w:tblpPr w:leftFromText="142" w:rightFromText="142" w:vertAnchor="text" w:tblpX="-10" w:tblpY="1"/>
        <w:tblOverlap w:val="never"/>
        <w:tblW w:w="58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5"/>
        <w:gridCol w:w="824"/>
        <w:gridCol w:w="828"/>
        <w:gridCol w:w="827"/>
        <w:gridCol w:w="816"/>
        <w:gridCol w:w="814"/>
        <w:gridCol w:w="814"/>
        <w:gridCol w:w="814"/>
        <w:gridCol w:w="814"/>
        <w:gridCol w:w="825"/>
        <w:gridCol w:w="825"/>
        <w:gridCol w:w="816"/>
        <w:gridCol w:w="816"/>
        <w:gridCol w:w="834"/>
      </w:tblGrid>
      <w:tr w:rsidR="007B35BB" w:rsidRPr="00F72CD4" w14:paraId="21381959" w14:textId="77777777" w:rsidTr="007B35BB">
        <w:tc>
          <w:tcPr>
            <w:tcW w:w="26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AA58C35" w14:textId="77777777" w:rsidR="007B35BB" w:rsidRPr="00F72CD4" w:rsidRDefault="007B35BB" w:rsidP="000D2D5A">
            <w:pPr>
              <w:pStyle w:val="TAH"/>
              <w:rPr>
                <w:rFonts w:eastAsia="SimSun"/>
              </w:rPr>
            </w:pPr>
            <w:r w:rsidRPr="00F72CD4">
              <w:rPr>
                <w:rFonts w:eastAsia="SimSun"/>
              </w:rPr>
              <w:t>SCS (kHz)</w:t>
            </w:r>
          </w:p>
        </w:tc>
        <w:tc>
          <w:tcPr>
            <w:tcW w:w="36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C008873" w14:textId="77777777" w:rsidR="007B35BB" w:rsidRPr="00F72CD4" w:rsidRDefault="007B35BB" w:rsidP="000D2D5A">
            <w:pPr>
              <w:pStyle w:val="TAH"/>
              <w:rPr>
                <w:rFonts w:eastAsia="SimSun"/>
              </w:rPr>
            </w:pPr>
            <w:r w:rsidRPr="00F72CD4">
              <w:rPr>
                <w:rFonts w:eastAsia="SimSun"/>
              </w:rPr>
              <w:t>5 MHz</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B7F6A4A" w14:textId="77777777" w:rsidR="007B35BB" w:rsidRPr="00F72CD4" w:rsidRDefault="007B35BB" w:rsidP="000D2D5A">
            <w:pPr>
              <w:pStyle w:val="TAH"/>
              <w:rPr>
                <w:rFonts w:eastAsia="SimSun"/>
              </w:rPr>
            </w:pPr>
            <w:r w:rsidRPr="00F72CD4">
              <w:rPr>
                <w:rFonts w:eastAsia="SimSun"/>
              </w:rPr>
              <w:t>10 MHz</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321D4970" w14:textId="77777777" w:rsidR="007B35BB" w:rsidRPr="00F72CD4" w:rsidRDefault="007B35BB" w:rsidP="000D2D5A">
            <w:pPr>
              <w:pStyle w:val="TAH"/>
              <w:rPr>
                <w:rFonts w:eastAsia="SimSun"/>
              </w:rPr>
            </w:pPr>
            <w:r w:rsidRPr="00F72CD4">
              <w:rPr>
                <w:rFonts w:eastAsia="SimSun"/>
              </w:rPr>
              <w:t>15 MHz</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8971C24" w14:textId="77777777" w:rsidR="007B35BB" w:rsidRPr="00F72CD4" w:rsidRDefault="007B35BB" w:rsidP="000D2D5A">
            <w:pPr>
              <w:pStyle w:val="TAH"/>
              <w:rPr>
                <w:rFonts w:eastAsia="SimSun"/>
              </w:rPr>
            </w:pPr>
            <w:r w:rsidRPr="00F72CD4">
              <w:rPr>
                <w:rFonts w:eastAsia="SimSun"/>
              </w:rPr>
              <w:t>20 MHz</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81F4B5F" w14:textId="77777777" w:rsidR="007B35BB" w:rsidRPr="00F72CD4" w:rsidRDefault="007B35BB" w:rsidP="000D2D5A">
            <w:pPr>
              <w:pStyle w:val="TAH"/>
              <w:rPr>
                <w:rFonts w:eastAsia="SimSun"/>
              </w:rPr>
            </w:pPr>
            <w:r w:rsidRPr="00F72CD4">
              <w:rPr>
                <w:rFonts w:eastAsia="SimSun"/>
              </w:rPr>
              <w:t>25 MHz</w:t>
            </w:r>
          </w:p>
        </w:tc>
        <w:tc>
          <w:tcPr>
            <w:tcW w:w="361" w:type="pct"/>
            <w:tcBorders>
              <w:top w:val="single" w:sz="4" w:space="0" w:color="auto"/>
              <w:left w:val="single" w:sz="4" w:space="0" w:color="auto"/>
              <w:bottom w:val="single" w:sz="4" w:space="0" w:color="auto"/>
              <w:right w:val="single" w:sz="4" w:space="0" w:color="auto"/>
            </w:tcBorders>
            <w:vAlign w:val="center"/>
            <w:hideMark/>
          </w:tcPr>
          <w:p w14:paraId="739B617C" w14:textId="77777777" w:rsidR="007B35BB" w:rsidRPr="00F72CD4" w:rsidRDefault="007B35BB" w:rsidP="000D2D5A">
            <w:pPr>
              <w:pStyle w:val="TAH"/>
              <w:rPr>
                <w:rFonts w:eastAsia="SimSun"/>
              </w:rPr>
            </w:pPr>
            <w:r w:rsidRPr="00F72CD4">
              <w:rPr>
                <w:rFonts w:eastAsia="SimSun"/>
              </w:rPr>
              <w:t>30 MHz</w:t>
            </w:r>
          </w:p>
        </w:tc>
        <w:tc>
          <w:tcPr>
            <w:tcW w:w="361" w:type="pct"/>
            <w:tcBorders>
              <w:top w:val="single" w:sz="4" w:space="0" w:color="auto"/>
              <w:left w:val="single" w:sz="4" w:space="0" w:color="auto"/>
              <w:bottom w:val="single" w:sz="4" w:space="0" w:color="auto"/>
              <w:right w:val="single" w:sz="4" w:space="0" w:color="auto"/>
            </w:tcBorders>
            <w:vAlign w:val="center"/>
            <w:hideMark/>
          </w:tcPr>
          <w:p w14:paraId="2AF7DA6B" w14:textId="77777777" w:rsidR="007B35BB" w:rsidRPr="00F72CD4" w:rsidRDefault="007B35BB" w:rsidP="000D2D5A">
            <w:pPr>
              <w:pStyle w:val="TAH"/>
              <w:rPr>
                <w:rFonts w:eastAsia="SimSun"/>
              </w:rPr>
            </w:pPr>
            <w:r w:rsidRPr="00F72CD4">
              <w:rPr>
                <w:lang w:eastAsia="zh-CN"/>
              </w:rPr>
              <w:t>35 MHz</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18304D4" w14:textId="77777777" w:rsidR="007B35BB" w:rsidRPr="00F72CD4" w:rsidRDefault="007B35BB" w:rsidP="000D2D5A">
            <w:pPr>
              <w:pStyle w:val="TAH"/>
              <w:rPr>
                <w:rFonts w:eastAsia="SimSun"/>
              </w:rPr>
            </w:pPr>
            <w:r w:rsidRPr="00F72CD4">
              <w:rPr>
                <w:rFonts w:eastAsia="SimSun"/>
              </w:rPr>
              <w:t>40 MHz</w:t>
            </w:r>
          </w:p>
        </w:tc>
        <w:tc>
          <w:tcPr>
            <w:tcW w:w="366" w:type="pct"/>
            <w:tcBorders>
              <w:top w:val="single" w:sz="4" w:space="0" w:color="auto"/>
              <w:left w:val="single" w:sz="4" w:space="0" w:color="auto"/>
              <w:bottom w:val="single" w:sz="4" w:space="0" w:color="auto"/>
              <w:right w:val="single" w:sz="4" w:space="0" w:color="auto"/>
            </w:tcBorders>
            <w:vAlign w:val="center"/>
            <w:hideMark/>
          </w:tcPr>
          <w:p w14:paraId="1A5CF735" w14:textId="77777777" w:rsidR="007B35BB" w:rsidRPr="00F72CD4" w:rsidRDefault="007B35BB" w:rsidP="000D2D5A">
            <w:pPr>
              <w:pStyle w:val="TAH"/>
              <w:rPr>
                <w:rFonts w:eastAsia="SimSun"/>
              </w:rPr>
            </w:pPr>
            <w:r w:rsidRPr="00F72CD4">
              <w:rPr>
                <w:lang w:eastAsia="zh-CN"/>
              </w:rPr>
              <w:t>45 MHz</w:t>
            </w:r>
          </w:p>
        </w:tc>
        <w:tc>
          <w:tcPr>
            <w:tcW w:w="366"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B847CF3" w14:textId="77777777" w:rsidR="007B35BB" w:rsidRPr="00F72CD4" w:rsidRDefault="007B35BB" w:rsidP="000D2D5A">
            <w:pPr>
              <w:pStyle w:val="TAH"/>
              <w:rPr>
                <w:rFonts w:eastAsia="SimSun"/>
              </w:rPr>
            </w:pPr>
            <w:r w:rsidRPr="00F72CD4">
              <w:rPr>
                <w:rFonts w:eastAsia="SimSun"/>
              </w:rPr>
              <w:t>50 MHz</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4BA73AC" w14:textId="77777777" w:rsidR="007B35BB" w:rsidRPr="00F72CD4" w:rsidRDefault="007B35BB" w:rsidP="000D2D5A">
            <w:pPr>
              <w:pStyle w:val="TAH"/>
              <w:rPr>
                <w:rFonts w:eastAsia="SimSun"/>
              </w:rPr>
            </w:pPr>
            <w:r w:rsidRPr="00F72CD4">
              <w:rPr>
                <w:rFonts w:eastAsia="SimSun"/>
              </w:rPr>
              <w:t>60 MHz</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FF4533F" w14:textId="77777777" w:rsidR="007B35BB" w:rsidRPr="00F72CD4" w:rsidRDefault="007B35BB" w:rsidP="000D2D5A">
            <w:pPr>
              <w:pStyle w:val="TAH"/>
              <w:rPr>
                <w:rFonts w:eastAsia="SimSun"/>
              </w:rPr>
            </w:pPr>
            <w:r w:rsidRPr="00F72CD4">
              <w:rPr>
                <w:rFonts w:eastAsia="SimSun"/>
              </w:rPr>
              <w:t>80 MHz</w:t>
            </w:r>
          </w:p>
        </w:tc>
        <w:tc>
          <w:tcPr>
            <w:tcW w:w="37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B2A4F7B" w14:textId="77777777" w:rsidR="007B35BB" w:rsidRPr="00F72CD4" w:rsidRDefault="007B35BB" w:rsidP="000D2D5A">
            <w:pPr>
              <w:pStyle w:val="TAH"/>
              <w:rPr>
                <w:rFonts w:eastAsia="SimSun"/>
              </w:rPr>
            </w:pPr>
            <w:r w:rsidRPr="00F72CD4">
              <w:rPr>
                <w:rFonts w:eastAsia="SimSun"/>
              </w:rPr>
              <w:t>100</w:t>
            </w:r>
            <w:r w:rsidRPr="00F72CD4">
              <w:t xml:space="preserve"> </w:t>
            </w:r>
            <w:r w:rsidRPr="00F72CD4">
              <w:rPr>
                <w:rFonts w:eastAsia="SimSun"/>
              </w:rPr>
              <w:t>MHz</w:t>
            </w:r>
          </w:p>
        </w:tc>
      </w:tr>
      <w:tr w:rsidR="007B35BB" w:rsidRPr="00F72CD4" w14:paraId="4FB1737A" w14:textId="77777777" w:rsidTr="007B35BB">
        <w:tc>
          <w:tcPr>
            <w:tcW w:w="26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03121F5" w14:textId="77777777" w:rsidR="007B35BB" w:rsidRPr="00F72CD4" w:rsidRDefault="007B35BB" w:rsidP="000D2D5A">
            <w:pPr>
              <w:pStyle w:val="TAC"/>
              <w:rPr>
                <w:rFonts w:eastAsia="SimSun"/>
              </w:rPr>
            </w:pPr>
            <w:r w:rsidRPr="00F72CD4">
              <w:rPr>
                <w:rFonts w:eastAsia="SimSun"/>
              </w:rPr>
              <w:t>15</w:t>
            </w:r>
          </w:p>
        </w:tc>
        <w:tc>
          <w:tcPr>
            <w:tcW w:w="36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7F07770" w14:textId="77777777" w:rsidR="007B35BB" w:rsidRPr="00F72CD4" w:rsidRDefault="007B35BB" w:rsidP="000D2D5A">
            <w:pPr>
              <w:pStyle w:val="TAC"/>
              <w:rPr>
                <w:rFonts w:eastAsia="SimSun"/>
              </w:rPr>
            </w:pPr>
            <w:r w:rsidRPr="00F72CD4">
              <w:rPr>
                <w:rFonts w:eastAsia="SimSun"/>
              </w:rPr>
              <w:t>24</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F22EFCF" w14:textId="77777777" w:rsidR="007B35BB" w:rsidRPr="00F72CD4" w:rsidRDefault="007B35BB" w:rsidP="000D2D5A">
            <w:pPr>
              <w:pStyle w:val="TAC"/>
              <w:rPr>
                <w:rFonts w:eastAsia="SimSun"/>
              </w:rPr>
            </w:pPr>
            <w:r w:rsidRPr="00F72CD4">
              <w:rPr>
                <w:rFonts w:eastAsia="SimSun"/>
              </w:rPr>
              <w:t>48</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A56C49F" w14:textId="77777777" w:rsidR="007B35BB" w:rsidRPr="00F72CD4" w:rsidRDefault="007B35BB" w:rsidP="000D2D5A">
            <w:pPr>
              <w:pStyle w:val="TAC"/>
              <w:rPr>
                <w:rFonts w:eastAsia="SimSun"/>
              </w:rPr>
            </w:pPr>
            <w:r w:rsidRPr="00F72CD4">
              <w:rPr>
                <w:rFonts w:eastAsia="SimSun"/>
              </w:rPr>
              <w:t>78</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DC1DB3B" w14:textId="77777777" w:rsidR="007B35BB" w:rsidRPr="00F72CD4" w:rsidRDefault="007B35BB" w:rsidP="000D2D5A">
            <w:pPr>
              <w:pStyle w:val="TAC"/>
              <w:rPr>
                <w:rFonts w:eastAsia="SimSun"/>
              </w:rPr>
            </w:pPr>
            <w:r w:rsidRPr="00F72CD4">
              <w:rPr>
                <w:rFonts w:eastAsia="SimSun"/>
              </w:rPr>
              <w:t>102</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1044D9D" w14:textId="77777777" w:rsidR="007B35BB" w:rsidRPr="00F72CD4" w:rsidRDefault="007B35BB" w:rsidP="000D2D5A">
            <w:pPr>
              <w:pStyle w:val="TAC"/>
              <w:rPr>
                <w:rFonts w:eastAsia="SimSun"/>
              </w:rPr>
            </w:pPr>
            <w:r w:rsidRPr="00F72CD4">
              <w:rPr>
                <w:rFonts w:eastAsia="SimSun"/>
              </w:rPr>
              <w:t>132</w:t>
            </w:r>
          </w:p>
        </w:tc>
        <w:tc>
          <w:tcPr>
            <w:tcW w:w="361" w:type="pct"/>
            <w:tcBorders>
              <w:top w:val="single" w:sz="4" w:space="0" w:color="auto"/>
              <w:left w:val="single" w:sz="4" w:space="0" w:color="auto"/>
              <w:bottom w:val="single" w:sz="4" w:space="0" w:color="auto"/>
              <w:right w:val="single" w:sz="4" w:space="0" w:color="auto"/>
            </w:tcBorders>
            <w:vAlign w:val="center"/>
            <w:hideMark/>
          </w:tcPr>
          <w:p w14:paraId="3D223815" w14:textId="77777777" w:rsidR="007B35BB" w:rsidRPr="00F72CD4" w:rsidRDefault="007B35BB" w:rsidP="000D2D5A">
            <w:pPr>
              <w:pStyle w:val="TAC"/>
              <w:rPr>
                <w:rFonts w:eastAsia="SimSun"/>
              </w:rPr>
            </w:pPr>
            <w:r w:rsidRPr="00F72CD4">
              <w:rPr>
                <w:rFonts w:eastAsia="SimSun"/>
              </w:rPr>
              <w:t>156</w:t>
            </w:r>
          </w:p>
        </w:tc>
        <w:tc>
          <w:tcPr>
            <w:tcW w:w="361" w:type="pct"/>
            <w:tcBorders>
              <w:top w:val="single" w:sz="4" w:space="0" w:color="auto"/>
              <w:left w:val="single" w:sz="4" w:space="0" w:color="auto"/>
              <w:bottom w:val="single" w:sz="4" w:space="0" w:color="auto"/>
              <w:right w:val="single" w:sz="4" w:space="0" w:color="auto"/>
            </w:tcBorders>
            <w:vAlign w:val="center"/>
            <w:hideMark/>
          </w:tcPr>
          <w:p w14:paraId="64CE525F" w14:textId="77777777" w:rsidR="007B35BB" w:rsidRPr="00F72CD4" w:rsidRDefault="007B35BB" w:rsidP="000D2D5A">
            <w:pPr>
              <w:pStyle w:val="TAC"/>
              <w:rPr>
                <w:rFonts w:eastAsia="SimSun"/>
              </w:rPr>
            </w:pPr>
            <w:r w:rsidRPr="00F72CD4">
              <w:rPr>
                <w:lang w:eastAsia="zh-CN"/>
              </w:rPr>
              <w:t>186</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A3AF10F" w14:textId="77777777" w:rsidR="007B35BB" w:rsidRPr="00F72CD4" w:rsidRDefault="007B35BB" w:rsidP="000D2D5A">
            <w:pPr>
              <w:pStyle w:val="TAC"/>
              <w:rPr>
                <w:rFonts w:eastAsia="SimSun"/>
              </w:rPr>
            </w:pPr>
            <w:r w:rsidRPr="00F72CD4">
              <w:rPr>
                <w:rFonts w:eastAsia="SimSun"/>
              </w:rPr>
              <w:t>216</w:t>
            </w:r>
          </w:p>
        </w:tc>
        <w:tc>
          <w:tcPr>
            <w:tcW w:w="366" w:type="pct"/>
            <w:tcBorders>
              <w:top w:val="single" w:sz="4" w:space="0" w:color="auto"/>
              <w:left w:val="single" w:sz="4" w:space="0" w:color="auto"/>
              <w:bottom w:val="single" w:sz="4" w:space="0" w:color="auto"/>
              <w:right w:val="single" w:sz="4" w:space="0" w:color="auto"/>
            </w:tcBorders>
            <w:vAlign w:val="center"/>
            <w:hideMark/>
          </w:tcPr>
          <w:p w14:paraId="223EB188" w14:textId="77777777" w:rsidR="007B35BB" w:rsidRPr="00F72CD4" w:rsidRDefault="007B35BB" w:rsidP="000D2D5A">
            <w:pPr>
              <w:pStyle w:val="TAC"/>
              <w:rPr>
                <w:rFonts w:eastAsia="SimSun"/>
              </w:rPr>
            </w:pPr>
            <w:r w:rsidRPr="00F72CD4">
              <w:rPr>
                <w:lang w:eastAsia="zh-CN"/>
              </w:rPr>
              <w:t>240</w:t>
            </w:r>
          </w:p>
        </w:tc>
        <w:tc>
          <w:tcPr>
            <w:tcW w:w="366"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A2D6328" w14:textId="77777777" w:rsidR="007B35BB" w:rsidRPr="00F72CD4" w:rsidRDefault="007B35BB" w:rsidP="000D2D5A">
            <w:pPr>
              <w:pStyle w:val="TAC"/>
              <w:rPr>
                <w:rFonts w:eastAsia="SimSun"/>
              </w:rPr>
            </w:pPr>
            <w:r w:rsidRPr="00F72CD4">
              <w:rPr>
                <w:rFonts w:eastAsia="SimSun"/>
              </w:rPr>
              <w:t>270</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1A41CA94" w14:textId="77777777" w:rsidR="007B35BB" w:rsidRPr="00F72CD4" w:rsidRDefault="007B35BB" w:rsidP="000D2D5A">
            <w:pPr>
              <w:pStyle w:val="TAC"/>
              <w:rPr>
                <w:rFonts w:eastAsia="SimSun"/>
              </w:rPr>
            </w:pPr>
            <w:r w:rsidRPr="00F72CD4">
              <w:rPr>
                <w:rFonts w:eastAsia="SimSun"/>
              </w:rPr>
              <w:t>N/A</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9054975" w14:textId="77777777" w:rsidR="007B35BB" w:rsidRPr="00F72CD4" w:rsidRDefault="007B35BB" w:rsidP="000D2D5A">
            <w:pPr>
              <w:pStyle w:val="TAC"/>
              <w:rPr>
                <w:rFonts w:eastAsia="SimSun"/>
              </w:rPr>
            </w:pPr>
            <w:r w:rsidRPr="00F72CD4">
              <w:rPr>
                <w:rFonts w:eastAsia="SimSun"/>
              </w:rPr>
              <w:t>N/A</w:t>
            </w:r>
          </w:p>
        </w:tc>
        <w:tc>
          <w:tcPr>
            <w:tcW w:w="37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AE00877" w14:textId="77777777" w:rsidR="007B35BB" w:rsidRPr="00F72CD4" w:rsidRDefault="007B35BB" w:rsidP="000D2D5A">
            <w:pPr>
              <w:pStyle w:val="TAC"/>
              <w:rPr>
                <w:rFonts w:eastAsia="SimSun"/>
              </w:rPr>
            </w:pPr>
            <w:r w:rsidRPr="00F72CD4">
              <w:rPr>
                <w:rFonts w:eastAsia="SimSun"/>
              </w:rPr>
              <w:t>N/A</w:t>
            </w:r>
          </w:p>
        </w:tc>
      </w:tr>
      <w:tr w:rsidR="007B35BB" w:rsidRPr="00F72CD4" w14:paraId="3BE44715" w14:textId="77777777" w:rsidTr="007B35BB">
        <w:tc>
          <w:tcPr>
            <w:tcW w:w="268"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5A7FCA4" w14:textId="77777777" w:rsidR="007B35BB" w:rsidRPr="00F72CD4" w:rsidRDefault="007B35BB" w:rsidP="000D2D5A">
            <w:pPr>
              <w:pStyle w:val="TAC"/>
              <w:rPr>
                <w:rFonts w:eastAsia="SimSun"/>
              </w:rPr>
            </w:pPr>
            <w:r w:rsidRPr="00F72CD4">
              <w:rPr>
                <w:rFonts w:eastAsia="SimSun"/>
              </w:rPr>
              <w:t>30</w:t>
            </w:r>
          </w:p>
        </w:tc>
        <w:tc>
          <w:tcPr>
            <w:tcW w:w="36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893F9F0" w14:textId="77777777" w:rsidR="007B35BB" w:rsidRPr="00F72CD4" w:rsidRDefault="007B35BB" w:rsidP="000D2D5A">
            <w:pPr>
              <w:pStyle w:val="TAC"/>
              <w:rPr>
                <w:rFonts w:eastAsia="SimSun"/>
              </w:rPr>
            </w:pPr>
            <w:r w:rsidRPr="00F72CD4">
              <w:rPr>
                <w:rFonts w:eastAsia="SimSun"/>
              </w:rPr>
              <w:t>6</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FE86EA3" w14:textId="77777777" w:rsidR="007B35BB" w:rsidRPr="00F72CD4" w:rsidRDefault="007B35BB" w:rsidP="000D2D5A">
            <w:pPr>
              <w:pStyle w:val="TAC"/>
              <w:rPr>
                <w:rFonts w:eastAsia="SimSun"/>
              </w:rPr>
            </w:pPr>
            <w:r w:rsidRPr="00F72CD4">
              <w:rPr>
                <w:rFonts w:eastAsia="SimSun"/>
              </w:rPr>
              <w:t>24</w:t>
            </w:r>
          </w:p>
        </w:tc>
        <w:tc>
          <w:tcPr>
            <w:tcW w:w="367"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2E94631" w14:textId="77777777" w:rsidR="007B35BB" w:rsidRPr="00F72CD4" w:rsidRDefault="007B35BB" w:rsidP="000D2D5A">
            <w:pPr>
              <w:pStyle w:val="TAC"/>
              <w:rPr>
                <w:rFonts w:eastAsia="SimSun"/>
              </w:rPr>
            </w:pPr>
            <w:r w:rsidRPr="00F72CD4">
              <w:rPr>
                <w:rFonts w:eastAsia="SimSun"/>
              </w:rPr>
              <w:t>36</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7A36C3FA" w14:textId="77777777" w:rsidR="007B35BB" w:rsidRPr="00F72CD4" w:rsidRDefault="007B35BB" w:rsidP="000D2D5A">
            <w:pPr>
              <w:pStyle w:val="TAC"/>
              <w:rPr>
                <w:rFonts w:eastAsia="SimSun"/>
              </w:rPr>
            </w:pPr>
            <w:r w:rsidRPr="00F72CD4">
              <w:rPr>
                <w:rFonts w:eastAsia="SimSun"/>
              </w:rPr>
              <w:t>48</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22094987" w14:textId="77777777" w:rsidR="007B35BB" w:rsidRPr="00F72CD4" w:rsidRDefault="007B35BB" w:rsidP="000D2D5A">
            <w:pPr>
              <w:pStyle w:val="TAC"/>
              <w:rPr>
                <w:rFonts w:eastAsia="SimSun"/>
              </w:rPr>
            </w:pPr>
            <w:r w:rsidRPr="00F72CD4">
              <w:rPr>
                <w:rFonts w:eastAsia="SimSun"/>
              </w:rPr>
              <w:t>60</w:t>
            </w:r>
          </w:p>
        </w:tc>
        <w:tc>
          <w:tcPr>
            <w:tcW w:w="361" w:type="pct"/>
            <w:tcBorders>
              <w:top w:val="single" w:sz="4" w:space="0" w:color="auto"/>
              <w:left w:val="single" w:sz="4" w:space="0" w:color="auto"/>
              <w:bottom w:val="single" w:sz="4" w:space="0" w:color="auto"/>
              <w:right w:val="single" w:sz="4" w:space="0" w:color="auto"/>
            </w:tcBorders>
            <w:vAlign w:val="center"/>
            <w:hideMark/>
          </w:tcPr>
          <w:p w14:paraId="595695AF" w14:textId="77777777" w:rsidR="007B35BB" w:rsidRPr="00F72CD4" w:rsidRDefault="007B35BB" w:rsidP="000D2D5A">
            <w:pPr>
              <w:pStyle w:val="TAC"/>
              <w:rPr>
                <w:rFonts w:eastAsia="SimSun"/>
              </w:rPr>
            </w:pPr>
            <w:r w:rsidRPr="00F72CD4">
              <w:rPr>
                <w:rFonts w:eastAsia="SimSun"/>
              </w:rPr>
              <w:t>78</w:t>
            </w:r>
          </w:p>
        </w:tc>
        <w:tc>
          <w:tcPr>
            <w:tcW w:w="361" w:type="pct"/>
            <w:tcBorders>
              <w:top w:val="single" w:sz="4" w:space="0" w:color="auto"/>
              <w:left w:val="single" w:sz="4" w:space="0" w:color="auto"/>
              <w:bottom w:val="single" w:sz="4" w:space="0" w:color="auto"/>
              <w:right w:val="single" w:sz="4" w:space="0" w:color="auto"/>
            </w:tcBorders>
            <w:vAlign w:val="center"/>
            <w:hideMark/>
          </w:tcPr>
          <w:p w14:paraId="69B94C03" w14:textId="77777777" w:rsidR="007B35BB" w:rsidRPr="00F72CD4" w:rsidRDefault="007B35BB" w:rsidP="000D2D5A">
            <w:pPr>
              <w:pStyle w:val="TAC"/>
              <w:rPr>
                <w:rFonts w:eastAsia="SimSun"/>
              </w:rPr>
            </w:pPr>
            <w:r w:rsidRPr="00F72CD4">
              <w:rPr>
                <w:lang w:eastAsia="zh-CN"/>
              </w:rPr>
              <w:t>90</w:t>
            </w:r>
          </w:p>
        </w:tc>
        <w:tc>
          <w:tcPr>
            <w:tcW w:w="36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4A60F72" w14:textId="77777777" w:rsidR="007B35BB" w:rsidRPr="00F72CD4" w:rsidRDefault="007B35BB" w:rsidP="000D2D5A">
            <w:pPr>
              <w:pStyle w:val="TAC"/>
              <w:rPr>
                <w:rFonts w:eastAsia="SimSun"/>
              </w:rPr>
            </w:pPr>
            <w:r w:rsidRPr="00F72CD4">
              <w:rPr>
                <w:rFonts w:eastAsia="SimSun"/>
              </w:rPr>
              <w:t>102</w:t>
            </w:r>
          </w:p>
        </w:tc>
        <w:tc>
          <w:tcPr>
            <w:tcW w:w="366" w:type="pct"/>
            <w:tcBorders>
              <w:top w:val="single" w:sz="4" w:space="0" w:color="auto"/>
              <w:left w:val="single" w:sz="4" w:space="0" w:color="auto"/>
              <w:bottom w:val="single" w:sz="4" w:space="0" w:color="auto"/>
              <w:right w:val="single" w:sz="4" w:space="0" w:color="auto"/>
            </w:tcBorders>
            <w:vAlign w:val="center"/>
            <w:hideMark/>
          </w:tcPr>
          <w:p w14:paraId="71AB41A8" w14:textId="77777777" w:rsidR="007B35BB" w:rsidRPr="00F72CD4" w:rsidRDefault="007B35BB" w:rsidP="000D2D5A">
            <w:pPr>
              <w:pStyle w:val="TAC"/>
              <w:rPr>
                <w:rFonts w:eastAsia="SimSun"/>
              </w:rPr>
            </w:pPr>
            <w:r w:rsidRPr="00F72CD4">
              <w:rPr>
                <w:lang w:eastAsia="zh-CN"/>
              </w:rPr>
              <w:t>114</w:t>
            </w:r>
          </w:p>
        </w:tc>
        <w:tc>
          <w:tcPr>
            <w:tcW w:w="366"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5202C18B" w14:textId="77777777" w:rsidR="007B35BB" w:rsidRPr="00F72CD4" w:rsidRDefault="007B35BB" w:rsidP="000D2D5A">
            <w:pPr>
              <w:pStyle w:val="TAC"/>
              <w:rPr>
                <w:rFonts w:eastAsia="SimSun"/>
              </w:rPr>
            </w:pPr>
            <w:r w:rsidRPr="00F72CD4">
              <w:rPr>
                <w:rFonts w:eastAsia="SimSun"/>
              </w:rPr>
              <w:t>132</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4EC7C08B" w14:textId="77777777" w:rsidR="007B35BB" w:rsidRPr="00F72CD4" w:rsidRDefault="007B35BB" w:rsidP="000D2D5A">
            <w:pPr>
              <w:pStyle w:val="TAC"/>
              <w:rPr>
                <w:rFonts w:eastAsia="SimSun"/>
              </w:rPr>
            </w:pPr>
            <w:r w:rsidRPr="00F72CD4">
              <w:rPr>
                <w:rFonts w:eastAsia="SimSun"/>
              </w:rPr>
              <w:t>162</w:t>
            </w:r>
          </w:p>
        </w:tc>
        <w:tc>
          <w:tcPr>
            <w:tcW w:w="36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60328689" w14:textId="77777777" w:rsidR="007B35BB" w:rsidRPr="00F72CD4" w:rsidRDefault="007B35BB" w:rsidP="000D2D5A">
            <w:pPr>
              <w:pStyle w:val="TAC"/>
              <w:rPr>
                <w:rFonts w:eastAsia="SimSun"/>
              </w:rPr>
            </w:pPr>
            <w:r w:rsidRPr="00F72CD4">
              <w:rPr>
                <w:rFonts w:eastAsia="SimSun"/>
              </w:rPr>
              <w:t>216</w:t>
            </w:r>
          </w:p>
        </w:tc>
        <w:tc>
          <w:tcPr>
            <w:tcW w:w="370"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14:paraId="0D602125" w14:textId="77777777" w:rsidR="007B35BB" w:rsidRPr="00F72CD4" w:rsidRDefault="007B35BB" w:rsidP="000D2D5A">
            <w:pPr>
              <w:pStyle w:val="TAC"/>
              <w:rPr>
                <w:rFonts w:eastAsia="SimSun"/>
              </w:rPr>
            </w:pPr>
            <w:r w:rsidRPr="00F72CD4">
              <w:rPr>
                <w:rFonts w:eastAsia="SimSun"/>
              </w:rPr>
              <w:t>270</w:t>
            </w:r>
          </w:p>
        </w:tc>
      </w:tr>
    </w:tbl>
    <w:p w14:paraId="3F87C4C6" w14:textId="77777777" w:rsidR="007B35BB" w:rsidRPr="00F72CD4" w:rsidRDefault="007B35BB" w:rsidP="000D2D5A">
      <w:pPr>
        <w:rPr>
          <w:rFonts w:eastAsia="SimSun"/>
          <w:lang w:eastAsia="en-US"/>
        </w:rPr>
      </w:pPr>
    </w:p>
    <w:p w14:paraId="5694B918" w14:textId="45920307" w:rsidR="007B35BB" w:rsidRPr="00F72CD4" w:rsidRDefault="007B35BB" w:rsidP="000D2D5A">
      <w:pPr>
        <w:pStyle w:val="TH"/>
      </w:pPr>
      <w:r w:rsidRPr="00F72CD4">
        <w:t>Table 5.5A</w:t>
      </w:r>
      <w:r w:rsidR="00E642D1" w:rsidRPr="00F72CD4">
        <w:rPr>
          <w:rFonts w:eastAsia="SimSun"/>
        </w:rPr>
        <w:t>.1.1.3</w:t>
      </w:r>
      <w:r w:rsidRPr="00F72CD4">
        <w:t>-5</w:t>
      </w:r>
      <w:r w:rsidRPr="00F72CD4">
        <w:rPr>
          <w:lang w:eastAsia="zh-CN"/>
        </w:rPr>
        <w:t>:</w:t>
      </w:r>
      <w:r w:rsidRPr="00F72CD4">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7B35BB" w:rsidRPr="00F72CD4" w14:paraId="7AC6425F"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28DAD68" w14:textId="77777777" w:rsidR="007B35BB" w:rsidRPr="00F72CD4" w:rsidRDefault="007B35BB" w:rsidP="000D2D5A">
            <w:pPr>
              <w:pStyle w:val="TAH"/>
              <w:rPr>
                <w:rFonts w:eastAsia="SimSun"/>
              </w:rPr>
            </w:pPr>
            <w:r w:rsidRPr="00F72CD4">
              <w:rPr>
                <w:rFonts w:eastAsia="SimSun"/>
              </w:rPr>
              <w:t>Maximum number of PDSCH MIMO layers</w:t>
            </w:r>
          </w:p>
        </w:tc>
        <w:tc>
          <w:tcPr>
            <w:tcW w:w="1838" w:type="dxa"/>
            <w:tcBorders>
              <w:top w:val="single" w:sz="4" w:space="0" w:color="auto"/>
              <w:left w:val="single" w:sz="4" w:space="0" w:color="auto"/>
              <w:bottom w:val="single" w:sz="4" w:space="0" w:color="auto"/>
              <w:right w:val="single" w:sz="4" w:space="0" w:color="auto"/>
            </w:tcBorders>
            <w:hideMark/>
          </w:tcPr>
          <w:p w14:paraId="30422089" w14:textId="77777777" w:rsidR="007B35BB" w:rsidRPr="00F72CD4" w:rsidRDefault="007B35BB" w:rsidP="000D2D5A">
            <w:pPr>
              <w:pStyle w:val="TAH"/>
              <w:rPr>
                <w:rFonts w:eastAsia="SimSun"/>
              </w:rPr>
            </w:pPr>
            <w:r w:rsidRPr="00F72CD4">
              <w:rPr>
                <w:rFonts w:eastAsia="SimSun"/>
              </w:rPr>
              <w:t>Maximum modulation format</w:t>
            </w:r>
          </w:p>
        </w:tc>
        <w:tc>
          <w:tcPr>
            <w:tcW w:w="1055" w:type="dxa"/>
            <w:tcBorders>
              <w:top w:val="single" w:sz="4" w:space="0" w:color="auto"/>
              <w:left w:val="single" w:sz="4" w:space="0" w:color="auto"/>
              <w:bottom w:val="single" w:sz="4" w:space="0" w:color="auto"/>
              <w:right w:val="single" w:sz="4" w:space="0" w:color="auto"/>
            </w:tcBorders>
            <w:hideMark/>
          </w:tcPr>
          <w:p w14:paraId="73E6F29F" w14:textId="77777777" w:rsidR="007B35BB" w:rsidRPr="00F72CD4" w:rsidRDefault="007B35BB" w:rsidP="000D2D5A">
            <w:pPr>
              <w:pStyle w:val="TAH"/>
              <w:rPr>
                <w:rFonts w:eastAsia="SimSun"/>
              </w:rPr>
            </w:pPr>
            <w:r w:rsidRPr="00F72CD4">
              <w:rPr>
                <w:rFonts w:eastAsia="SimSun"/>
              </w:rPr>
              <w:t>Scaling factor</w:t>
            </w:r>
          </w:p>
        </w:tc>
        <w:tc>
          <w:tcPr>
            <w:tcW w:w="1408" w:type="dxa"/>
            <w:tcBorders>
              <w:top w:val="single" w:sz="4" w:space="0" w:color="auto"/>
              <w:left w:val="single" w:sz="4" w:space="0" w:color="auto"/>
              <w:bottom w:val="single" w:sz="4" w:space="0" w:color="auto"/>
              <w:right w:val="single" w:sz="4" w:space="0" w:color="auto"/>
            </w:tcBorders>
            <w:hideMark/>
          </w:tcPr>
          <w:p w14:paraId="7DF6A935" w14:textId="77777777" w:rsidR="007B35BB" w:rsidRPr="00F72CD4" w:rsidRDefault="007B35BB" w:rsidP="000D2D5A">
            <w:pPr>
              <w:pStyle w:val="TAH"/>
              <w:rPr>
                <w:rFonts w:eastAsia="SimSun"/>
              </w:rPr>
            </w:pPr>
            <w:r w:rsidRPr="00F72CD4">
              <w:rPr>
                <w:rFonts w:eastAsia="SimSun"/>
              </w:rPr>
              <w:t>MCS</w:t>
            </w:r>
          </w:p>
        </w:tc>
      </w:tr>
      <w:tr w:rsidR="007B35BB" w:rsidRPr="00F72CD4" w14:paraId="65DD1EF8"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2ED3AEA" w14:textId="77777777" w:rsidR="007B35BB" w:rsidRPr="00F72CD4" w:rsidRDefault="007B35BB" w:rsidP="000D2D5A">
            <w:pPr>
              <w:pStyle w:val="TAC"/>
              <w:rPr>
                <w:rFonts w:eastAsia="SimSun"/>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1F9D4FD"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686CA74E"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B5B3A6D"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67E5FA9E"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EF9F2D9"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5E6581C"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70CEE596"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C4AAD44" w14:textId="77777777" w:rsidR="007B35BB" w:rsidRPr="00F72CD4" w:rsidRDefault="007B35BB" w:rsidP="000D2D5A">
            <w:pPr>
              <w:pStyle w:val="TAC"/>
              <w:rPr>
                <w:rFonts w:eastAsia="SimSun"/>
                <w:lang w:eastAsia="zh-CN"/>
              </w:rPr>
            </w:pPr>
            <w:r w:rsidRPr="00F72CD4">
              <w:rPr>
                <w:rFonts w:eastAsia="SimSun"/>
              </w:rPr>
              <w:t>21</w:t>
            </w:r>
          </w:p>
        </w:tc>
      </w:tr>
      <w:tr w:rsidR="007B35BB" w:rsidRPr="00F72CD4" w14:paraId="5D1299C3"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CCC7555"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4ABE3A56"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7ED0C3D7"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9F5FDB4" w14:textId="77777777" w:rsidR="007B35BB" w:rsidRPr="00F72CD4" w:rsidRDefault="007B35BB" w:rsidP="000D2D5A">
            <w:pPr>
              <w:pStyle w:val="TAC"/>
              <w:rPr>
                <w:rFonts w:eastAsia="SimSun"/>
                <w:lang w:eastAsia="zh-CN"/>
              </w:rPr>
            </w:pPr>
            <w:r w:rsidRPr="00F72CD4">
              <w:rPr>
                <w:rFonts w:eastAsia="SimSun"/>
              </w:rPr>
              <w:t>20</w:t>
            </w:r>
          </w:p>
        </w:tc>
      </w:tr>
      <w:tr w:rsidR="007B35BB" w:rsidRPr="00F72CD4" w14:paraId="1D4952AA"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DA1B099"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2F00A07F"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4619E37B"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6A38BA20"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51C5711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0F512F6"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74E51A9E"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143B0288"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36DCDADF"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6FDCF507"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1E9004D4"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1615F676"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639CBE3E"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0F3B4544"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737032C6"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AB0F7A5"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42193036"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5B5B5517"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59DC4C83"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253422E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3258D96E"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159A2269"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5526DAA1"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4E9E2D13"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23BD1DFF"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5C2B81BB"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C1CDB46"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4A14B4F7"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176F4BD6"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21EBE4AB"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9347D87"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DC07F3B"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3CDDD672"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2578AF5A"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266AC7EB"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1B026D8"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DCF2B8D"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5FC67618"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5BAD678F"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596185A1"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9845C95"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15E0B4A5"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687EE2B9"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66CCC9AB" w14:textId="77777777" w:rsidR="007B35BB" w:rsidRPr="00F72CD4" w:rsidRDefault="007B35BB" w:rsidP="000D2D5A">
            <w:pPr>
              <w:pStyle w:val="TAC"/>
              <w:rPr>
                <w:rFonts w:eastAsia="SimSun"/>
                <w:lang w:eastAsia="zh-CN"/>
              </w:rPr>
            </w:pPr>
            <w:r w:rsidRPr="00F72CD4">
              <w:rPr>
                <w:rFonts w:eastAsia="SimSun"/>
              </w:rPr>
              <w:t>10</w:t>
            </w:r>
          </w:p>
        </w:tc>
      </w:tr>
      <w:tr w:rsidR="007B35BB" w:rsidRPr="00F72CD4" w14:paraId="229C696C"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D504988"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C21AA4A"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128EC874"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0AACCF61"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6E0DD147"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5851C04"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3E909FBE"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4D4D1124"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2097791B"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58F2F91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3229425"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009A12F5"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31D5E75E"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7619DAFC"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045984EE"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C4A82B3" w14:textId="77777777" w:rsidR="007B35BB" w:rsidRPr="00F72CD4" w:rsidRDefault="007B35BB" w:rsidP="000D2D5A">
            <w:pPr>
              <w:pStyle w:val="TAC"/>
              <w:rPr>
                <w:rFonts w:eastAsia="SimSun"/>
                <w:lang w:eastAsia="en-US"/>
              </w:rPr>
            </w:pPr>
            <w:r w:rsidRPr="00F72CD4">
              <w:rPr>
                <w:rFonts w:eastAsia="SimSun"/>
              </w:rPr>
              <w:t>1</w:t>
            </w:r>
          </w:p>
        </w:tc>
        <w:tc>
          <w:tcPr>
            <w:tcW w:w="1838" w:type="dxa"/>
            <w:tcBorders>
              <w:top w:val="single" w:sz="4" w:space="0" w:color="auto"/>
              <w:left w:val="single" w:sz="4" w:space="0" w:color="auto"/>
              <w:bottom w:val="single" w:sz="4" w:space="0" w:color="auto"/>
              <w:right w:val="single" w:sz="4" w:space="0" w:color="auto"/>
            </w:tcBorders>
            <w:hideMark/>
          </w:tcPr>
          <w:p w14:paraId="518518B1"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7A112E51"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002AC879" w14:textId="77777777" w:rsidR="007B35BB" w:rsidRPr="00F72CD4" w:rsidRDefault="007B35BB" w:rsidP="000D2D5A">
            <w:pPr>
              <w:pStyle w:val="TAC"/>
              <w:rPr>
                <w:rFonts w:eastAsia="SimSun"/>
                <w:lang w:eastAsia="zh-CN"/>
              </w:rPr>
            </w:pPr>
            <w:r w:rsidRPr="00F72CD4">
              <w:rPr>
                <w:rFonts w:eastAsia="SimSun"/>
              </w:rPr>
              <w:t>4</w:t>
            </w:r>
          </w:p>
        </w:tc>
      </w:tr>
      <w:tr w:rsidR="007B35BB" w:rsidRPr="00F72CD4" w14:paraId="459361A1"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94D5010"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6056777"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385F1846"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3332F951"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3450A8BB"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42154916"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45A1A48A"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653209EA"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BB3304C" w14:textId="77777777" w:rsidR="007B35BB" w:rsidRPr="00F72CD4" w:rsidRDefault="007B35BB" w:rsidP="000D2D5A">
            <w:pPr>
              <w:pStyle w:val="TAC"/>
              <w:rPr>
                <w:rFonts w:eastAsia="SimSun"/>
                <w:lang w:eastAsia="zh-CN"/>
              </w:rPr>
            </w:pPr>
            <w:r w:rsidRPr="00F72CD4">
              <w:rPr>
                <w:rFonts w:eastAsia="SimSun"/>
              </w:rPr>
              <w:t>21</w:t>
            </w:r>
          </w:p>
        </w:tc>
      </w:tr>
      <w:tr w:rsidR="007B35BB" w:rsidRPr="00F72CD4" w14:paraId="516F654F"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1565CE9A"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7DB3940D"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6D43BA12"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5A462E69" w14:textId="77777777" w:rsidR="007B35BB" w:rsidRPr="00F72CD4" w:rsidRDefault="007B35BB" w:rsidP="000D2D5A">
            <w:pPr>
              <w:pStyle w:val="TAC"/>
              <w:rPr>
                <w:rFonts w:eastAsia="SimSun"/>
                <w:lang w:eastAsia="zh-CN"/>
              </w:rPr>
            </w:pPr>
            <w:r w:rsidRPr="00F72CD4">
              <w:rPr>
                <w:rFonts w:eastAsia="SimSun"/>
              </w:rPr>
              <w:t>20</w:t>
            </w:r>
          </w:p>
        </w:tc>
      </w:tr>
      <w:tr w:rsidR="007B35BB" w:rsidRPr="00F72CD4" w14:paraId="357EB3AE"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398E6882"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74C10C7"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2C2C7C0F"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41A01627"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6BD52D4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58BFE80F"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55367D16"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26699594"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3B9C0769"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738E7540"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C36A002"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06A554F5"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0FB8E198"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2B34C9A"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37B14377"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3B351921"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7F11CAA5"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68981CF7"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E9C27D8"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0E6FD5E8"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675F656"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16780D5F"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16A5BDF8"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6F759F5E"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77F316FF"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36DE963"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5A9F7F70"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33E8CAEC"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04BD9468"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6FE5ACF1"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43C61DD6"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273757C"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426EC840"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2F050D8D"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3D78FAE9"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592887C5"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02ED71E7"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6A375C85"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68E53D99"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04366FE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53E9ECC"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E5EF65D"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0C1E2A1A"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7C41D287" w14:textId="77777777" w:rsidR="007B35BB" w:rsidRPr="00F72CD4" w:rsidRDefault="007B35BB" w:rsidP="000D2D5A">
            <w:pPr>
              <w:pStyle w:val="TAC"/>
              <w:rPr>
                <w:rFonts w:eastAsia="SimSun"/>
                <w:lang w:eastAsia="zh-CN"/>
              </w:rPr>
            </w:pPr>
            <w:r w:rsidRPr="00F72CD4">
              <w:rPr>
                <w:rFonts w:eastAsia="SimSun"/>
              </w:rPr>
              <w:t>10</w:t>
            </w:r>
          </w:p>
        </w:tc>
      </w:tr>
      <w:tr w:rsidR="007B35BB" w:rsidRPr="00F72CD4" w14:paraId="50EAC6BB"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376F5891"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45A58B3E"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7ADB97D2"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555C4C5F"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217040F4"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59D6D530"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1BD89CD"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7F5C3E82"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10D6F48B"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7E96B453"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A789CEA"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3028B9C4"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256B583D"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2224F34E"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79F6C2C6"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690CECF" w14:textId="77777777" w:rsidR="007B35BB" w:rsidRPr="00F72CD4" w:rsidRDefault="007B35BB" w:rsidP="000D2D5A">
            <w:pPr>
              <w:pStyle w:val="TAC"/>
              <w:rPr>
                <w:rFonts w:eastAsia="SimSun"/>
                <w:lang w:eastAsia="en-US"/>
              </w:rPr>
            </w:pPr>
            <w:r w:rsidRPr="00F72CD4">
              <w:rPr>
                <w:rFonts w:eastAsia="SimSun"/>
              </w:rPr>
              <w:t>2</w:t>
            </w:r>
          </w:p>
        </w:tc>
        <w:tc>
          <w:tcPr>
            <w:tcW w:w="1838" w:type="dxa"/>
            <w:tcBorders>
              <w:top w:val="single" w:sz="4" w:space="0" w:color="auto"/>
              <w:left w:val="single" w:sz="4" w:space="0" w:color="auto"/>
              <w:bottom w:val="single" w:sz="4" w:space="0" w:color="auto"/>
              <w:right w:val="single" w:sz="4" w:space="0" w:color="auto"/>
            </w:tcBorders>
            <w:hideMark/>
          </w:tcPr>
          <w:p w14:paraId="2C5AC261"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30DFBB5C"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12239423" w14:textId="77777777" w:rsidR="007B35BB" w:rsidRPr="00F72CD4" w:rsidRDefault="007B35BB" w:rsidP="000D2D5A">
            <w:pPr>
              <w:pStyle w:val="TAC"/>
              <w:rPr>
                <w:rFonts w:eastAsia="SimSun"/>
                <w:lang w:eastAsia="zh-CN"/>
              </w:rPr>
            </w:pPr>
            <w:r w:rsidRPr="00F72CD4">
              <w:rPr>
                <w:rFonts w:eastAsia="SimSun"/>
              </w:rPr>
              <w:t>4</w:t>
            </w:r>
          </w:p>
        </w:tc>
      </w:tr>
      <w:tr w:rsidR="007B35BB" w:rsidRPr="00F72CD4" w14:paraId="4496E4CC"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A9B31C0"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ED04420"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16D2745E"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2C6EDA0" w14:textId="77777777" w:rsidR="007B35BB" w:rsidRPr="00F72CD4" w:rsidRDefault="007B35BB" w:rsidP="000D2D5A">
            <w:pPr>
              <w:pStyle w:val="TAC"/>
              <w:rPr>
                <w:rFonts w:eastAsia="SimSun"/>
                <w:lang w:eastAsia="zh-CN"/>
              </w:rPr>
            </w:pPr>
            <w:r w:rsidRPr="00F72CD4">
              <w:rPr>
                <w:rFonts w:eastAsia="SimSun"/>
              </w:rPr>
              <w:t>26</w:t>
            </w:r>
          </w:p>
        </w:tc>
      </w:tr>
      <w:tr w:rsidR="007B35BB" w:rsidRPr="00F72CD4" w14:paraId="26723CDF"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BD43F7F"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4894DFBA"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1257AE53"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8C77221"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54440B7A"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7960B89"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245360D"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54375BCD"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6AC9A176" w14:textId="77777777" w:rsidR="007B35BB" w:rsidRPr="00F72CD4" w:rsidRDefault="007B35BB" w:rsidP="000D2D5A">
            <w:pPr>
              <w:pStyle w:val="TAC"/>
              <w:rPr>
                <w:rFonts w:eastAsia="SimSun"/>
                <w:lang w:eastAsia="zh-CN"/>
              </w:rPr>
            </w:pPr>
            <w:r w:rsidRPr="00F72CD4">
              <w:rPr>
                <w:rFonts w:eastAsia="SimSun"/>
              </w:rPr>
              <w:t>22</w:t>
            </w:r>
          </w:p>
        </w:tc>
      </w:tr>
      <w:tr w:rsidR="007B35BB" w:rsidRPr="00F72CD4" w14:paraId="714E495D"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51791878"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DAC8292" w14:textId="77777777" w:rsidR="007B35BB" w:rsidRPr="00F72CD4" w:rsidRDefault="007B35BB" w:rsidP="000D2D5A">
            <w:pPr>
              <w:pStyle w:val="TAC"/>
              <w:rPr>
                <w:rFonts w:eastAsia="SimSun"/>
              </w:rPr>
            </w:pPr>
            <w:r w:rsidRPr="00F72CD4">
              <w:rPr>
                <w:rFonts w:eastAsia="SimSun"/>
              </w:rPr>
              <w:t>8</w:t>
            </w:r>
          </w:p>
        </w:tc>
        <w:tc>
          <w:tcPr>
            <w:tcW w:w="1055" w:type="dxa"/>
            <w:tcBorders>
              <w:top w:val="single" w:sz="4" w:space="0" w:color="auto"/>
              <w:left w:val="single" w:sz="4" w:space="0" w:color="auto"/>
              <w:bottom w:val="single" w:sz="4" w:space="0" w:color="auto"/>
              <w:right w:val="single" w:sz="4" w:space="0" w:color="auto"/>
            </w:tcBorders>
            <w:hideMark/>
          </w:tcPr>
          <w:p w14:paraId="4E19DFBF"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51A991E1" w14:textId="77777777" w:rsidR="007B35BB" w:rsidRPr="00F72CD4" w:rsidRDefault="007B35BB" w:rsidP="000D2D5A">
            <w:pPr>
              <w:pStyle w:val="TAC"/>
              <w:rPr>
                <w:rFonts w:eastAsia="SimSun"/>
                <w:lang w:eastAsia="zh-CN"/>
              </w:rPr>
            </w:pPr>
            <w:r w:rsidRPr="00F72CD4">
              <w:rPr>
                <w:rFonts w:eastAsia="SimSun"/>
              </w:rPr>
              <w:t>12</w:t>
            </w:r>
          </w:p>
        </w:tc>
      </w:tr>
      <w:tr w:rsidR="007B35BB" w:rsidRPr="00F72CD4" w14:paraId="1576D6F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36172D0"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C7E837C"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0C86F16F"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FE8EA72" w14:textId="77777777" w:rsidR="007B35BB" w:rsidRPr="00F72CD4" w:rsidRDefault="007B35BB" w:rsidP="000D2D5A">
            <w:pPr>
              <w:pStyle w:val="TAC"/>
              <w:rPr>
                <w:rFonts w:eastAsia="SimSun"/>
                <w:lang w:eastAsia="zh-CN"/>
              </w:rPr>
            </w:pPr>
            <w:r w:rsidRPr="00F72CD4">
              <w:rPr>
                <w:rFonts w:eastAsia="SimSun"/>
              </w:rPr>
              <w:t>27</w:t>
            </w:r>
          </w:p>
        </w:tc>
      </w:tr>
      <w:tr w:rsidR="007B35BB" w:rsidRPr="00F72CD4" w14:paraId="4C9D4E0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B2129AF"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1248C64A"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0CEBC2B4"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B99213F" w14:textId="77777777" w:rsidR="007B35BB" w:rsidRPr="00F72CD4" w:rsidRDefault="007B35BB" w:rsidP="000D2D5A">
            <w:pPr>
              <w:pStyle w:val="TAC"/>
              <w:rPr>
                <w:rFonts w:eastAsia="SimSun"/>
                <w:lang w:eastAsia="zh-CN"/>
              </w:rPr>
            </w:pPr>
            <w:r w:rsidRPr="00F72CD4">
              <w:rPr>
                <w:rFonts w:eastAsia="SimSun"/>
              </w:rPr>
              <w:t>24</w:t>
            </w:r>
          </w:p>
        </w:tc>
      </w:tr>
      <w:tr w:rsidR="007B35BB" w:rsidRPr="00F72CD4" w14:paraId="079DE858"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49C6F161"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026EEBA"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20A14344"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659E5E8B" w14:textId="77777777" w:rsidR="007B35BB" w:rsidRPr="00F72CD4" w:rsidRDefault="007B35BB" w:rsidP="000D2D5A">
            <w:pPr>
              <w:pStyle w:val="TAC"/>
              <w:rPr>
                <w:rFonts w:eastAsia="SimSun"/>
                <w:lang w:eastAsia="zh-CN"/>
              </w:rPr>
            </w:pPr>
            <w:r w:rsidRPr="00F72CD4">
              <w:rPr>
                <w:rFonts w:eastAsia="SimSun"/>
              </w:rPr>
              <w:t>23</w:t>
            </w:r>
          </w:p>
        </w:tc>
      </w:tr>
      <w:tr w:rsidR="007B35BB" w:rsidRPr="00F72CD4" w14:paraId="7D875882"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4FE73662"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41E3334" w14:textId="77777777" w:rsidR="007B35BB" w:rsidRPr="00F72CD4" w:rsidRDefault="007B35BB" w:rsidP="000D2D5A">
            <w:pPr>
              <w:pStyle w:val="TAC"/>
              <w:rPr>
                <w:rFonts w:eastAsia="SimSun"/>
              </w:rPr>
            </w:pPr>
            <w:r w:rsidRPr="00F72CD4">
              <w:rPr>
                <w:rFonts w:eastAsia="SimSun"/>
              </w:rPr>
              <w:t>6</w:t>
            </w:r>
          </w:p>
        </w:tc>
        <w:tc>
          <w:tcPr>
            <w:tcW w:w="1055" w:type="dxa"/>
            <w:tcBorders>
              <w:top w:val="single" w:sz="4" w:space="0" w:color="auto"/>
              <w:left w:val="single" w:sz="4" w:space="0" w:color="auto"/>
              <w:bottom w:val="single" w:sz="4" w:space="0" w:color="auto"/>
              <w:right w:val="single" w:sz="4" w:space="0" w:color="auto"/>
            </w:tcBorders>
            <w:hideMark/>
          </w:tcPr>
          <w:p w14:paraId="459F376B"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081DE282" w14:textId="77777777" w:rsidR="007B35BB" w:rsidRPr="00F72CD4" w:rsidRDefault="007B35BB" w:rsidP="000D2D5A">
            <w:pPr>
              <w:pStyle w:val="TAC"/>
              <w:rPr>
                <w:rFonts w:eastAsia="SimSun"/>
                <w:lang w:eastAsia="zh-CN"/>
              </w:rPr>
            </w:pPr>
            <w:r w:rsidRPr="00F72CD4">
              <w:rPr>
                <w:rFonts w:eastAsia="SimSun"/>
              </w:rPr>
              <w:t>14</w:t>
            </w:r>
          </w:p>
        </w:tc>
      </w:tr>
      <w:tr w:rsidR="007B35BB" w:rsidRPr="00F72CD4" w14:paraId="3AEBE91C"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4C5B77C6"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6C0ECD34"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0EE341C6"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3F5F0266"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01B23AC3"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75A99C9"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39CA79DA"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27B18520"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604CE9CD"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7928EC32"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2D8503C9"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62EF11A8"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0885507F"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7D6DD247" w14:textId="77777777" w:rsidR="007B35BB" w:rsidRPr="00F72CD4" w:rsidRDefault="007B35BB" w:rsidP="000D2D5A">
            <w:pPr>
              <w:pStyle w:val="TAC"/>
              <w:rPr>
                <w:rFonts w:eastAsia="SimSun"/>
                <w:lang w:eastAsia="zh-CN"/>
              </w:rPr>
            </w:pPr>
            <w:r w:rsidRPr="00F72CD4">
              <w:rPr>
                <w:rFonts w:eastAsia="SimSun"/>
              </w:rPr>
              <w:t>16</w:t>
            </w:r>
          </w:p>
        </w:tc>
      </w:tr>
      <w:tr w:rsidR="007B35BB" w:rsidRPr="00F72CD4" w14:paraId="59B06FE5"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31FA247D"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64569FA8" w14:textId="77777777" w:rsidR="007B35BB" w:rsidRPr="00F72CD4" w:rsidRDefault="007B35BB" w:rsidP="000D2D5A">
            <w:pPr>
              <w:pStyle w:val="TAC"/>
              <w:rPr>
                <w:rFonts w:eastAsia="SimSun"/>
              </w:rPr>
            </w:pPr>
            <w:r w:rsidRPr="00F72CD4">
              <w:rPr>
                <w:rFonts w:eastAsia="SimSun"/>
              </w:rPr>
              <w:t>4</w:t>
            </w:r>
          </w:p>
        </w:tc>
        <w:tc>
          <w:tcPr>
            <w:tcW w:w="1055" w:type="dxa"/>
            <w:tcBorders>
              <w:top w:val="single" w:sz="4" w:space="0" w:color="auto"/>
              <w:left w:val="single" w:sz="4" w:space="0" w:color="auto"/>
              <w:bottom w:val="single" w:sz="4" w:space="0" w:color="auto"/>
              <w:right w:val="single" w:sz="4" w:space="0" w:color="auto"/>
            </w:tcBorders>
            <w:hideMark/>
          </w:tcPr>
          <w:p w14:paraId="6A37DE79"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7C5EBE1E" w14:textId="77777777" w:rsidR="007B35BB" w:rsidRPr="00F72CD4" w:rsidRDefault="007B35BB" w:rsidP="000D2D5A">
            <w:pPr>
              <w:pStyle w:val="TAC"/>
              <w:rPr>
                <w:rFonts w:eastAsia="SimSun"/>
                <w:lang w:eastAsia="zh-CN"/>
              </w:rPr>
            </w:pPr>
            <w:r w:rsidRPr="00F72CD4">
              <w:rPr>
                <w:rFonts w:eastAsia="SimSun"/>
              </w:rPr>
              <w:t>11</w:t>
            </w:r>
          </w:p>
        </w:tc>
      </w:tr>
      <w:tr w:rsidR="007B35BB" w:rsidRPr="00F72CD4" w14:paraId="10292F6D"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60C18CB7"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7C40313A"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45AD7BBA" w14:textId="77777777" w:rsidR="007B35BB" w:rsidRPr="00F72CD4" w:rsidRDefault="007B35BB" w:rsidP="000D2D5A">
            <w:pPr>
              <w:pStyle w:val="TAC"/>
              <w:rPr>
                <w:rFonts w:eastAsia="SimSun"/>
              </w:rPr>
            </w:pPr>
            <w:r w:rsidRPr="00F72CD4">
              <w:rPr>
                <w:rFonts w:eastAsia="SimSun"/>
              </w:rPr>
              <w:t>1</w:t>
            </w:r>
          </w:p>
        </w:tc>
        <w:tc>
          <w:tcPr>
            <w:tcW w:w="1408" w:type="dxa"/>
            <w:tcBorders>
              <w:top w:val="single" w:sz="4" w:space="0" w:color="auto"/>
              <w:left w:val="single" w:sz="4" w:space="0" w:color="auto"/>
              <w:bottom w:val="single" w:sz="4" w:space="0" w:color="auto"/>
              <w:right w:val="single" w:sz="4" w:space="0" w:color="auto"/>
            </w:tcBorders>
            <w:hideMark/>
          </w:tcPr>
          <w:p w14:paraId="2B705993"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7725CBC9"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170D25F7"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6E764580"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4A55385C" w14:textId="77777777" w:rsidR="007B35BB" w:rsidRPr="00F72CD4" w:rsidRDefault="007B35BB" w:rsidP="000D2D5A">
            <w:pPr>
              <w:pStyle w:val="TAC"/>
              <w:rPr>
                <w:rFonts w:eastAsia="SimSun"/>
              </w:rPr>
            </w:pPr>
            <w:r w:rsidRPr="00F72CD4">
              <w:rPr>
                <w:rFonts w:eastAsia="SimSun"/>
              </w:rPr>
              <w:t>0.8</w:t>
            </w:r>
          </w:p>
        </w:tc>
        <w:tc>
          <w:tcPr>
            <w:tcW w:w="1408" w:type="dxa"/>
            <w:tcBorders>
              <w:top w:val="single" w:sz="4" w:space="0" w:color="auto"/>
              <w:left w:val="single" w:sz="4" w:space="0" w:color="auto"/>
              <w:bottom w:val="single" w:sz="4" w:space="0" w:color="auto"/>
              <w:right w:val="single" w:sz="4" w:space="0" w:color="auto"/>
            </w:tcBorders>
            <w:hideMark/>
          </w:tcPr>
          <w:p w14:paraId="425FFAD0"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3402F987"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0007D024"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46C89AC4"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18E6390F" w14:textId="77777777" w:rsidR="007B35BB" w:rsidRPr="00F72CD4" w:rsidRDefault="007B35BB" w:rsidP="000D2D5A">
            <w:pPr>
              <w:pStyle w:val="TAC"/>
              <w:rPr>
                <w:rFonts w:eastAsia="SimSun"/>
              </w:rPr>
            </w:pPr>
            <w:r w:rsidRPr="00F72CD4">
              <w:rPr>
                <w:rFonts w:eastAsia="SimSun"/>
              </w:rPr>
              <w:t>0.75</w:t>
            </w:r>
          </w:p>
        </w:tc>
        <w:tc>
          <w:tcPr>
            <w:tcW w:w="1408" w:type="dxa"/>
            <w:tcBorders>
              <w:top w:val="single" w:sz="4" w:space="0" w:color="auto"/>
              <w:left w:val="single" w:sz="4" w:space="0" w:color="auto"/>
              <w:bottom w:val="single" w:sz="4" w:space="0" w:color="auto"/>
              <w:right w:val="single" w:sz="4" w:space="0" w:color="auto"/>
            </w:tcBorders>
            <w:hideMark/>
          </w:tcPr>
          <w:p w14:paraId="5327AC1F" w14:textId="77777777" w:rsidR="007B35BB" w:rsidRPr="00F72CD4" w:rsidRDefault="007B35BB" w:rsidP="000D2D5A">
            <w:pPr>
              <w:pStyle w:val="TAC"/>
              <w:rPr>
                <w:rFonts w:eastAsia="SimSun"/>
                <w:lang w:eastAsia="zh-CN"/>
              </w:rPr>
            </w:pPr>
            <w:r w:rsidRPr="00F72CD4">
              <w:rPr>
                <w:rFonts w:eastAsia="SimSun"/>
              </w:rPr>
              <w:t>9</w:t>
            </w:r>
          </w:p>
        </w:tc>
      </w:tr>
      <w:tr w:rsidR="007B35BB" w:rsidRPr="00F72CD4" w14:paraId="09CE070B" w14:textId="77777777" w:rsidTr="007B35BB">
        <w:trPr>
          <w:jc w:val="center"/>
        </w:trPr>
        <w:tc>
          <w:tcPr>
            <w:tcW w:w="2034" w:type="dxa"/>
            <w:tcBorders>
              <w:top w:val="single" w:sz="4" w:space="0" w:color="auto"/>
              <w:left w:val="single" w:sz="4" w:space="0" w:color="auto"/>
              <w:bottom w:val="single" w:sz="4" w:space="0" w:color="auto"/>
              <w:right w:val="single" w:sz="4" w:space="0" w:color="auto"/>
            </w:tcBorders>
            <w:hideMark/>
          </w:tcPr>
          <w:p w14:paraId="712B88D5" w14:textId="77777777" w:rsidR="007B35BB" w:rsidRPr="00F72CD4" w:rsidRDefault="007B35BB" w:rsidP="000D2D5A">
            <w:pPr>
              <w:pStyle w:val="TAC"/>
              <w:rPr>
                <w:rFonts w:eastAsia="SimSun"/>
                <w:lang w:eastAsia="en-US"/>
              </w:rPr>
            </w:pPr>
            <w:r w:rsidRPr="00F72CD4">
              <w:rPr>
                <w:rFonts w:eastAsia="SimSun"/>
              </w:rPr>
              <w:t>4</w:t>
            </w:r>
          </w:p>
        </w:tc>
        <w:tc>
          <w:tcPr>
            <w:tcW w:w="1838" w:type="dxa"/>
            <w:tcBorders>
              <w:top w:val="single" w:sz="4" w:space="0" w:color="auto"/>
              <w:left w:val="single" w:sz="4" w:space="0" w:color="auto"/>
              <w:bottom w:val="single" w:sz="4" w:space="0" w:color="auto"/>
              <w:right w:val="single" w:sz="4" w:space="0" w:color="auto"/>
            </w:tcBorders>
            <w:hideMark/>
          </w:tcPr>
          <w:p w14:paraId="2E2D3696" w14:textId="77777777" w:rsidR="007B35BB" w:rsidRPr="00F72CD4" w:rsidRDefault="007B35BB" w:rsidP="000D2D5A">
            <w:pPr>
              <w:pStyle w:val="TAC"/>
              <w:rPr>
                <w:rFonts w:eastAsia="SimSun"/>
              </w:rPr>
            </w:pPr>
            <w:r w:rsidRPr="00F72CD4">
              <w:rPr>
                <w:rFonts w:eastAsia="SimSun"/>
              </w:rPr>
              <w:t>2</w:t>
            </w:r>
          </w:p>
        </w:tc>
        <w:tc>
          <w:tcPr>
            <w:tcW w:w="1055" w:type="dxa"/>
            <w:tcBorders>
              <w:top w:val="single" w:sz="4" w:space="0" w:color="auto"/>
              <w:left w:val="single" w:sz="4" w:space="0" w:color="auto"/>
              <w:bottom w:val="single" w:sz="4" w:space="0" w:color="auto"/>
              <w:right w:val="single" w:sz="4" w:space="0" w:color="auto"/>
            </w:tcBorders>
            <w:hideMark/>
          </w:tcPr>
          <w:p w14:paraId="1793DEDA" w14:textId="77777777" w:rsidR="007B35BB" w:rsidRPr="00F72CD4" w:rsidRDefault="007B35BB" w:rsidP="000D2D5A">
            <w:pPr>
              <w:pStyle w:val="TAC"/>
              <w:rPr>
                <w:rFonts w:eastAsia="SimSun"/>
              </w:rPr>
            </w:pPr>
            <w:r w:rsidRPr="00F72CD4">
              <w:rPr>
                <w:rFonts w:eastAsia="SimSun"/>
              </w:rPr>
              <w:t>0.4</w:t>
            </w:r>
          </w:p>
        </w:tc>
        <w:tc>
          <w:tcPr>
            <w:tcW w:w="1408" w:type="dxa"/>
            <w:tcBorders>
              <w:top w:val="single" w:sz="4" w:space="0" w:color="auto"/>
              <w:left w:val="single" w:sz="4" w:space="0" w:color="auto"/>
              <w:bottom w:val="single" w:sz="4" w:space="0" w:color="auto"/>
              <w:right w:val="single" w:sz="4" w:space="0" w:color="auto"/>
            </w:tcBorders>
            <w:hideMark/>
          </w:tcPr>
          <w:p w14:paraId="1ED91A2E" w14:textId="77777777" w:rsidR="007B35BB" w:rsidRPr="00F72CD4" w:rsidRDefault="007B35BB" w:rsidP="000D2D5A">
            <w:pPr>
              <w:pStyle w:val="TAC"/>
              <w:rPr>
                <w:rFonts w:eastAsia="SimSun"/>
                <w:lang w:eastAsia="zh-CN"/>
              </w:rPr>
            </w:pPr>
            <w:r w:rsidRPr="00F72CD4">
              <w:rPr>
                <w:rFonts w:eastAsia="SimSun"/>
              </w:rPr>
              <w:t>5</w:t>
            </w:r>
          </w:p>
        </w:tc>
      </w:tr>
      <w:tr w:rsidR="007B35BB" w:rsidRPr="00F72CD4" w14:paraId="1A33C606" w14:textId="77777777" w:rsidTr="007B35BB">
        <w:trPr>
          <w:jc w:val="center"/>
        </w:trPr>
        <w:tc>
          <w:tcPr>
            <w:tcW w:w="6335" w:type="dxa"/>
            <w:gridSpan w:val="4"/>
            <w:tcBorders>
              <w:top w:val="single" w:sz="4" w:space="0" w:color="auto"/>
              <w:left w:val="single" w:sz="4" w:space="0" w:color="auto"/>
              <w:bottom w:val="single" w:sz="4" w:space="0" w:color="auto"/>
              <w:right w:val="single" w:sz="4" w:space="0" w:color="auto"/>
            </w:tcBorders>
            <w:hideMark/>
          </w:tcPr>
          <w:p w14:paraId="3FF0EA8B" w14:textId="77777777" w:rsidR="007B35BB" w:rsidRPr="00F72CD4" w:rsidRDefault="007B35BB" w:rsidP="000D2D5A">
            <w:pPr>
              <w:pStyle w:val="TAN"/>
              <w:rPr>
                <w:lang w:eastAsia="zh-CN"/>
              </w:rPr>
            </w:pPr>
            <w:r w:rsidRPr="00F72CD4">
              <w:rPr>
                <w:lang w:eastAsia="zh-CN"/>
              </w:rPr>
              <w:t>Note 1:</w:t>
            </w:r>
            <w:r w:rsidRPr="00F72CD4">
              <w:rPr>
                <w:lang w:eastAsia="zh-CN"/>
              </w:rPr>
              <w:tab/>
              <w:t>MCS Index for maximum modulation format 2,4 and 6 is based on MCS index Table 1 defined in clause 5.1.3.1 of TS 38.214 [12]</w:t>
            </w:r>
          </w:p>
          <w:p w14:paraId="18629D28" w14:textId="77777777" w:rsidR="007B35BB" w:rsidRPr="00F72CD4" w:rsidRDefault="007B35BB" w:rsidP="000D2D5A">
            <w:pPr>
              <w:pStyle w:val="TAN"/>
              <w:rPr>
                <w:rFonts w:eastAsia="SimSun"/>
                <w:lang w:eastAsia="en-US"/>
              </w:rPr>
            </w:pPr>
            <w:r w:rsidRPr="00F72CD4">
              <w:rPr>
                <w:lang w:eastAsia="zh-CN"/>
              </w:rPr>
              <w:t>Note 2:</w:t>
            </w:r>
            <w:r w:rsidRPr="00F72CD4">
              <w:rPr>
                <w:lang w:eastAsia="zh-CN"/>
              </w:rPr>
              <w:tab/>
              <w:t>MCS Index for maximum modulation format 8 is based on MCS index Table 2 defined in clause 5.1.3.1 of TS 38.214 [12]</w:t>
            </w:r>
          </w:p>
        </w:tc>
      </w:tr>
    </w:tbl>
    <w:p w14:paraId="4F409A63" w14:textId="77777777" w:rsidR="007B35BB" w:rsidRPr="00F72CD4" w:rsidRDefault="007B35BB" w:rsidP="000D2D5A">
      <w:pPr>
        <w:rPr>
          <w:rFonts w:eastAsia="SimSun"/>
          <w:lang w:eastAsia="zh-CN"/>
        </w:rPr>
      </w:pPr>
    </w:p>
    <w:p w14:paraId="7C6FA95E" w14:textId="77777777" w:rsidR="007B35BB" w:rsidRPr="00F72CD4" w:rsidRDefault="007B35BB" w:rsidP="007B35BB">
      <w:pPr>
        <w:pStyle w:val="H6"/>
        <w:rPr>
          <w:rFonts w:eastAsia="SimSun"/>
          <w:lang w:eastAsia="en-US"/>
        </w:rPr>
      </w:pPr>
      <w:r w:rsidRPr="00F72CD4">
        <w:rPr>
          <w:rFonts w:eastAsia="SimSun"/>
        </w:rPr>
        <w:t>5.5A.1.1.3.1</w:t>
      </w:r>
      <w:r w:rsidRPr="00F72CD4">
        <w:rPr>
          <w:rFonts w:eastAsia="SimSun"/>
        </w:rPr>
        <w:tab/>
        <w:t>Procedure for test parameter selection</w:t>
      </w:r>
    </w:p>
    <w:p w14:paraId="37189718" w14:textId="0D951EB9" w:rsidR="00DE17B7" w:rsidRPr="00F72CD4" w:rsidRDefault="00DE17B7" w:rsidP="000D2D5A">
      <w:pPr>
        <w:rPr>
          <w:rFonts w:eastAsia="SimSun"/>
        </w:rPr>
      </w:pPr>
      <w:r w:rsidRPr="00F72CD4">
        <w:rPr>
          <w:rFonts w:eastAsia="SimSun"/>
        </w:rPr>
        <w:t>The test parameters are determined by the following procedure:</w:t>
      </w:r>
    </w:p>
    <w:p w14:paraId="45694A90" w14:textId="77777777" w:rsidR="00DE17B7" w:rsidRPr="00F72CD4" w:rsidRDefault="00DE17B7" w:rsidP="000D2D5A">
      <w:pPr>
        <w:rPr>
          <w:rFonts w:eastAsia="SimSun"/>
        </w:rPr>
      </w:pPr>
      <w:r w:rsidRPr="00F72CD4">
        <w:rPr>
          <w:rFonts w:eastAsia="SimSun"/>
        </w:rPr>
        <w:t>-</w:t>
      </w:r>
      <w:r w:rsidRPr="00F72CD4">
        <w:rPr>
          <w:rFonts w:eastAsia="SimSun"/>
        </w:rPr>
        <w:tab/>
        <w:t xml:space="preserve">Select one CA bandwidth combination among all supported CA configurations and set of per component carrier (CC) UE capabilities among all supported UE capabilities that provides the largest data rate </w:t>
      </w:r>
      <w:r w:rsidRPr="00F72CD4">
        <w:t>in accordance with</w:t>
      </w:r>
      <w:r w:rsidRPr="00F72CD4">
        <w:rPr>
          <w:rFonts w:eastAsia="SimSun"/>
        </w:rPr>
        <w:t xml:space="preserve"> clause </w:t>
      </w:r>
      <w:r w:rsidRPr="00F72CD4">
        <w:rPr>
          <w:rFonts w:eastAsia="SimSun"/>
          <w:lang w:eastAsia="zh-CN"/>
        </w:rPr>
        <w:t xml:space="preserve">4.1.2 of </w:t>
      </w:r>
      <w:r w:rsidRPr="00F72CD4">
        <w:rPr>
          <w:rFonts w:eastAsia="SimSun"/>
        </w:rPr>
        <w:t>TS 38.306</w:t>
      </w:r>
      <w:r w:rsidRPr="00F72CD4">
        <w:rPr>
          <w:rFonts w:eastAsia="SimSun"/>
          <w:lang w:eastAsia="zh-CN"/>
        </w:rPr>
        <w:t xml:space="preserve"> [14]</w:t>
      </w:r>
      <w:r w:rsidRPr="00F72CD4">
        <w:rPr>
          <w:rFonts w:eastAsia="SimSun"/>
        </w:rPr>
        <w:t>.</w:t>
      </w:r>
    </w:p>
    <w:p w14:paraId="735E3DCB" w14:textId="77777777" w:rsidR="00DE17B7" w:rsidRPr="00F72CD4" w:rsidRDefault="00DE17B7" w:rsidP="000D2D5A">
      <w:pPr>
        <w:rPr>
          <w:rFonts w:eastAsia="SimSun"/>
        </w:rPr>
      </w:pPr>
      <w:r w:rsidRPr="00F72CD4">
        <w:rPr>
          <w:rFonts w:eastAsia="SimSun"/>
        </w:rPr>
        <w:t>-</w:t>
      </w:r>
      <w:r w:rsidRPr="00F72CD4">
        <w:rPr>
          <w:rFonts w:eastAsia="SimSun"/>
        </w:rPr>
        <w:tab/>
        <w:t xml:space="preserve">Set of per CC UE capabilities includes channel bandwidth, subcarrier spacing, number of PDSCH MIMO layers, modulation format and scaling factor </w:t>
      </w:r>
      <w:r w:rsidRPr="00F72CD4">
        <w:t>in accordance with</w:t>
      </w:r>
      <w:r w:rsidRPr="00F72CD4">
        <w:rPr>
          <w:rFonts w:eastAsia="SimSun"/>
        </w:rPr>
        <w:t xml:space="preserve"> clause </w:t>
      </w:r>
      <w:r w:rsidRPr="00F72CD4">
        <w:rPr>
          <w:rFonts w:eastAsia="SimSun"/>
          <w:lang w:eastAsia="zh-CN"/>
        </w:rPr>
        <w:t xml:space="preserve">4.1.2 of </w:t>
      </w:r>
      <w:r w:rsidRPr="00F72CD4">
        <w:rPr>
          <w:rFonts w:eastAsia="SimSun"/>
        </w:rPr>
        <w:t>TS 38.306</w:t>
      </w:r>
      <w:r w:rsidRPr="00F72CD4">
        <w:rPr>
          <w:rFonts w:eastAsia="SimSun"/>
          <w:lang w:eastAsia="zh-CN"/>
        </w:rPr>
        <w:t xml:space="preserve"> [14]</w:t>
      </w:r>
      <w:r w:rsidRPr="00F72CD4">
        <w:rPr>
          <w:rFonts w:eastAsia="SimSun"/>
        </w:rPr>
        <w:t>.</w:t>
      </w:r>
    </w:p>
    <w:p w14:paraId="01757987" w14:textId="77777777" w:rsidR="00DE17B7" w:rsidRPr="00F72CD4" w:rsidRDefault="00DE17B7" w:rsidP="000D2D5A">
      <w:pPr>
        <w:rPr>
          <w:rFonts w:eastAsia="SimSun"/>
        </w:rPr>
      </w:pPr>
      <w:r w:rsidRPr="00F72CD4">
        <w:rPr>
          <w:rFonts w:eastAsia="SimSun"/>
        </w:rPr>
        <w:t>-</w:t>
      </w:r>
      <w:r w:rsidRPr="00F72CD4">
        <w:rPr>
          <w:rFonts w:eastAsia="SimSun"/>
        </w:rPr>
        <w:tab/>
        <w:t>When there are multiple sets of CA bandwidth combinations and UE capabilities (channel bandwidth, subcarrier spacing, number of MIMO layer, modulation format, scaling factor) with same largest data rate, select one among sets with the smallest aggregated channel bandwidth.</w:t>
      </w:r>
    </w:p>
    <w:p w14:paraId="12C3EF5C" w14:textId="0BD2180E" w:rsidR="00DE17B7" w:rsidRPr="00F72CD4" w:rsidRDefault="00DE17B7" w:rsidP="000D2D5A">
      <w:pPr>
        <w:rPr>
          <w:rFonts w:eastAsia="SimSun"/>
        </w:rPr>
      </w:pPr>
      <w:r w:rsidRPr="00F72CD4">
        <w:rPr>
          <w:rFonts w:eastAsia="SimSun"/>
        </w:rPr>
        <w:t>-</w:t>
      </w:r>
      <w:r w:rsidRPr="00F72CD4">
        <w:rPr>
          <w:rFonts w:eastAsia="SimSun"/>
        </w:rPr>
        <w:tab/>
        <w:t>For each CC in CA bandwidth combination, use Table 5.5A</w:t>
      </w:r>
      <w:r w:rsidR="00E642D1" w:rsidRPr="00F72CD4">
        <w:rPr>
          <w:rFonts w:eastAsia="SimSun"/>
        </w:rPr>
        <w:t>.1.1.3</w:t>
      </w:r>
      <w:r w:rsidRPr="00F72CD4">
        <w:rPr>
          <w:rFonts w:eastAsia="SimSun"/>
        </w:rPr>
        <w:t>-5 to determine MCS based on test parameters and indicated UE capabilities.</w:t>
      </w:r>
    </w:p>
    <w:p w14:paraId="62C18072" w14:textId="01C2628F" w:rsidR="007B35BB" w:rsidRPr="00F72CD4" w:rsidRDefault="00DE17B7" w:rsidP="000D2D5A">
      <w:pPr>
        <w:rPr>
          <w:rFonts w:ascii="Times-Roman" w:eastAsia="SimSun" w:hAnsi="Times-Roman" w:hint="eastAsia"/>
        </w:rPr>
      </w:pPr>
      <w:r w:rsidRPr="00F72CD4">
        <w:rPr>
          <w:rFonts w:eastAsia="SimSun"/>
        </w:rPr>
        <w:t xml:space="preserve">The normative reference for this requirement is TS 38.101-4 [5], clause </w:t>
      </w:r>
      <w:r w:rsidRPr="00F72CD4">
        <w:rPr>
          <w:lang w:eastAsia="zh-CN"/>
        </w:rPr>
        <w:t>5.5A.1.</w:t>
      </w:r>
    </w:p>
    <w:p w14:paraId="346974A6" w14:textId="77777777" w:rsidR="007B35BB" w:rsidRPr="00F72CD4" w:rsidRDefault="007B35BB" w:rsidP="007B35BB">
      <w:pPr>
        <w:pStyle w:val="H6"/>
      </w:pPr>
      <w:r w:rsidRPr="00F72CD4">
        <w:t>5.5A.1.1.4</w:t>
      </w:r>
      <w:r w:rsidRPr="00F72CD4">
        <w:tab/>
        <w:t>Test description</w:t>
      </w:r>
    </w:p>
    <w:p w14:paraId="4CACD8F9" w14:textId="77777777" w:rsidR="007B35BB" w:rsidRPr="00F72CD4" w:rsidRDefault="007B35BB" w:rsidP="007B35BB">
      <w:pPr>
        <w:pStyle w:val="H6"/>
      </w:pPr>
      <w:r w:rsidRPr="00F72CD4">
        <w:t>5.5A.1.1.4.1</w:t>
      </w:r>
      <w:r w:rsidRPr="00F72CD4">
        <w:tab/>
        <w:t>Initial conditions</w:t>
      </w:r>
    </w:p>
    <w:p w14:paraId="17FC7D2A" w14:textId="2CC854A2" w:rsidR="00DE17B7" w:rsidRPr="00F72CD4" w:rsidRDefault="00DE17B7" w:rsidP="000D2D5A">
      <w:pPr>
        <w:rPr>
          <w:rFonts w:eastAsia="Batang"/>
        </w:rPr>
      </w:pPr>
      <w:r w:rsidRPr="00F72CD4">
        <w:rPr>
          <w:rFonts w:eastAsia="Batang"/>
        </w:rPr>
        <w:t>Initial conditions are a set of test configurations the UE needs to be tested in and the steps for the SS to take with the UE to reach the correct measurement state.</w:t>
      </w:r>
    </w:p>
    <w:p w14:paraId="4C5A8508" w14:textId="77777777" w:rsidR="00DE17B7" w:rsidRPr="00F72CD4" w:rsidRDefault="00DE17B7" w:rsidP="000D2D5A">
      <w:r w:rsidRPr="00F72CD4">
        <w:t xml:space="preserve">The initial test configurations consist of environmental conditions, test frequencies, test channel bandwidths and sub-carrier spacing based on NR operating bands specified in Table 5.3.5-1 of TS 38.521-1. </w:t>
      </w:r>
    </w:p>
    <w:p w14:paraId="47AE5667" w14:textId="77777777" w:rsidR="00DE17B7" w:rsidRPr="00F72CD4" w:rsidRDefault="00DE17B7" w:rsidP="000D2D5A">
      <w:pPr>
        <w:rPr>
          <w:rFonts w:eastAsia="Batang"/>
        </w:rPr>
      </w:pPr>
      <w:r w:rsidRPr="00F72CD4">
        <w:rPr>
          <w:rFonts w:eastAsia="Batang"/>
        </w:rPr>
        <w:t>Configurations of PDSCH and PDCCH before measurement are specified in Annex C.</w:t>
      </w:r>
    </w:p>
    <w:p w14:paraId="063586BD" w14:textId="2A518687" w:rsidR="00DE17B7" w:rsidRPr="00F72CD4" w:rsidRDefault="00DE17B7" w:rsidP="000D2D5A">
      <w:pPr>
        <w:rPr>
          <w:rFonts w:eastAsia="Batang"/>
        </w:rPr>
      </w:pPr>
      <w:r w:rsidRPr="00F72CD4">
        <w:rPr>
          <w:rFonts w:eastAsia="Batang"/>
        </w:rPr>
        <w:t xml:space="preserve">Test Environment: Normal, as defined in TS 38.508-1 [6] clause </w:t>
      </w:r>
      <w:r w:rsidR="00E642D1" w:rsidRPr="00F72CD4">
        <w:rPr>
          <w:rFonts w:eastAsia="Batang"/>
        </w:rPr>
        <w:t>5.2.2</w:t>
      </w:r>
      <w:r w:rsidRPr="00F72CD4">
        <w:rPr>
          <w:rFonts w:eastAsia="Batang"/>
        </w:rPr>
        <w:t>.</w:t>
      </w:r>
    </w:p>
    <w:p w14:paraId="4E7EA18E" w14:textId="77777777" w:rsidR="00DE17B7" w:rsidRPr="00F72CD4" w:rsidRDefault="00DE17B7" w:rsidP="000D2D5A">
      <w:pPr>
        <w:rPr>
          <w:rFonts w:eastAsia="Batang"/>
        </w:rPr>
      </w:pPr>
      <w:r w:rsidRPr="00F72CD4">
        <w:rPr>
          <w:rFonts w:eastAsia="Batang"/>
        </w:rPr>
        <w:t>Frequencies to be tested: Mid Range, as defined in TS 38.508-1 [6] clause 4.3.1.1.</w:t>
      </w:r>
    </w:p>
    <w:p w14:paraId="6B089475" w14:textId="30E9A9D8" w:rsidR="00DE17B7" w:rsidRPr="00F72CD4" w:rsidRDefault="00DE17B7" w:rsidP="000D2D5A">
      <w:pPr>
        <w:pStyle w:val="B1"/>
      </w:pPr>
      <w:r w:rsidRPr="00F72CD4">
        <w:t>1.</w:t>
      </w:r>
      <w:r w:rsidRPr="00F72CD4">
        <w:tab/>
        <w:t>Connect the SS  to the UE antenna connectors as shown in TS 38.508-1 [6] Annex A, in Figure A.3.1.7</w:t>
      </w:r>
      <w:r w:rsidR="007913E3" w:rsidRPr="00F72CD4">
        <w:t>.2A, A.3.1.7.6, and A.3.1.7.7</w:t>
      </w:r>
      <w:r w:rsidRPr="00F72CD4">
        <w:t xml:space="preserve"> for TE diagram (without fader and AWGN) </w:t>
      </w:r>
      <w:r w:rsidR="006254EE" w:rsidRPr="00F72CD4">
        <w:t>for 2Rx and 4Rx CC</w:t>
      </w:r>
      <w:r w:rsidR="00351A8D" w:rsidRPr="00F72CD4">
        <w:t>(s)</w:t>
      </w:r>
      <w:r w:rsidR="006254EE" w:rsidRPr="00F72CD4">
        <w:t xml:space="preserve"> respectively </w:t>
      </w:r>
      <w:r w:rsidRPr="00F72CD4">
        <w:t>and clause A.3.2.</w:t>
      </w:r>
      <w:r w:rsidR="006254EE" w:rsidRPr="00F72CD4">
        <w:t xml:space="preserve">6 </w:t>
      </w:r>
      <w:r w:rsidRPr="00F72CD4">
        <w:t>for UE diagram.</w:t>
      </w:r>
    </w:p>
    <w:p w14:paraId="43343E78" w14:textId="77777777" w:rsidR="00DE17B7" w:rsidRPr="00F72CD4" w:rsidRDefault="00DE17B7" w:rsidP="000D2D5A">
      <w:pPr>
        <w:pStyle w:val="B1"/>
      </w:pPr>
      <w:r w:rsidRPr="00F72CD4">
        <w:t>2.</w:t>
      </w:r>
      <w:r w:rsidRPr="00F72CD4">
        <w:tab/>
        <w:t>The parameter settings for the NR cell are initially set up according to Table 5.5.1.3-1 as appropriate.</w:t>
      </w:r>
    </w:p>
    <w:p w14:paraId="464D6613" w14:textId="62D05C60" w:rsidR="00DE17B7" w:rsidRPr="00F72CD4" w:rsidRDefault="00DE17B7" w:rsidP="000D2D5A">
      <w:pPr>
        <w:pStyle w:val="B1"/>
      </w:pPr>
      <w:r w:rsidRPr="00F72CD4">
        <w:t>3.</w:t>
      </w:r>
      <w:r w:rsidRPr="00F72CD4">
        <w:tab/>
        <w:t>Downlink signals for the NR cell are initially set up according to Annexes C.0, C.1, C.2 and uplink signals according to Annexes G.0, G.1, G.2, G.3.1 of TS 38.521-1 [7].</w:t>
      </w:r>
    </w:p>
    <w:p w14:paraId="2251B0A2" w14:textId="77777777" w:rsidR="00DE17B7" w:rsidRPr="00F72CD4" w:rsidRDefault="00DE17B7" w:rsidP="000D2D5A">
      <w:pPr>
        <w:pStyle w:val="B1"/>
      </w:pPr>
      <w:r w:rsidRPr="00F72CD4">
        <w:t>4.</w:t>
      </w:r>
      <w:r w:rsidRPr="00F72CD4">
        <w:tab/>
        <w:t>Propagation conditions for the NR cell are set according to Annex B.1.</w:t>
      </w:r>
    </w:p>
    <w:p w14:paraId="32F20680" w14:textId="6E74C75B" w:rsidR="00DE17B7" w:rsidRPr="00F72CD4" w:rsidRDefault="00DE17B7" w:rsidP="000D2D5A">
      <w:pPr>
        <w:pStyle w:val="B1"/>
      </w:pPr>
      <w:r w:rsidRPr="00F72CD4">
        <w:t>5.</w:t>
      </w:r>
      <w:r w:rsidRPr="00F72CD4">
        <w:tab/>
        <w:t xml:space="preserve">Ensure the UE is in state RRC_CONNECTED with generic procedure parameters Connectivity NR with </w:t>
      </w:r>
      <w:r w:rsidRPr="00F72CD4">
        <w:rPr>
          <w:i/>
        </w:rPr>
        <w:t xml:space="preserve">Connected without release On, Test Loop Function On with UE Test Loop Mode A with UL_PDCP_SDU_SIZE = 0 </w:t>
      </w:r>
      <w:r w:rsidRPr="00F72CD4">
        <w:t>according to TS 38.508-1 [6] clause 4.5.4. Message content are defined in clause 5.5</w:t>
      </w:r>
      <w:r w:rsidR="009E18B0" w:rsidRPr="00F72CD4">
        <w:t xml:space="preserve"> A.1.1.4.3.</w:t>
      </w:r>
    </w:p>
    <w:p w14:paraId="09F03991" w14:textId="1D6EB7C3" w:rsidR="00DE17B7" w:rsidRPr="00F72CD4" w:rsidRDefault="00DE17B7" w:rsidP="000D2D5A">
      <w:pPr>
        <w:pStyle w:val="B1"/>
      </w:pPr>
      <w:r w:rsidRPr="00F72CD4">
        <w:t>6.</w:t>
      </w:r>
      <w:r w:rsidRPr="00F72CD4">
        <w:tab/>
        <w:t>Configure SCC</w:t>
      </w:r>
      <w:r w:rsidR="00351A8D" w:rsidRPr="00F72CD4">
        <w:t xml:space="preserve">(s) as applicable  </w:t>
      </w:r>
      <w:r w:rsidRPr="00F72CD4">
        <w:t>according to Annex C.0, C.1 and C.2 for all downlink physical channels.</w:t>
      </w:r>
    </w:p>
    <w:p w14:paraId="5FDD13B7" w14:textId="604260D0" w:rsidR="00DE17B7" w:rsidRPr="00F72CD4" w:rsidRDefault="00DE17B7" w:rsidP="000D2D5A">
      <w:pPr>
        <w:pStyle w:val="B1"/>
      </w:pPr>
      <w:r w:rsidRPr="00F72CD4">
        <w:t>7.</w:t>
      </w:r>
      <w:r w:rsidRPr="00F72CD4">
        <w:tab/>
        <w:t>The SS shall configure SCC</w:t>
      </w:r>
      <w:r w:rsidR="00351A8D" w:rsidRPr="00F72CD4">
        <w:t xml:space="preserve"> (s) as applicable</w:t>
      </w:r>
      <w:r w:rsidRPr="00F72CD4">
        <w:t xml:space="preserve"> as per TS 38.508-1 [6] clause 5.5.1. </w:t>
      </w:r>
    </w:p>
    <w:p w14:paraId="3F4A3B7B" w14:textId="79799C90" w:rsidR="00DE17B7" w:rsidRPr="00F72CD4" w:rsidRDefault="00DE17B7" w:rsidP="000D2D5A">
      <w:pPr>
        <w:pStyle w:val="B1"/>
      </w:pPr>
      <w:r w:rsidRPr="00F72CD4">
        <w:t>8.</w:t>
      </w:r>
      <w:r w:rsidRPr="00F72CD4">
        <w:tab/>
        <w:t>SS activates SCC</w:t>
      </w:r>
      <w:r w:rsidR="00351A8D" w:rsidRPr="00F72CD4">
        <w:t>(s)</w:t>
      </w:r>
      <w:r w:rsidRPr="00F72CD4">
        <w:t xml:space="preserve"> </w:t>
      </w:r>
      <w:r w:rsidR="00351A8D" w:rsidRPr="00F72CD4">
        <w:t xml:space="preserve">as applicable </w:t>
      </w:r>
      <w:r w:rsidRPr="00F72CD4">
        <w:t>by sending the activation MAC-CE (Refer TS 38.321 [</w:t>
      </w:r>
      <w:r w:rsidR="009E18B0" w:rsidRPr="00F72CD4">
        <w:t>24</w:t>
      </w:r>
      <w:r w:rsidRPr="00F72CD4">
        <w:t>], clauses 5.9, 6.1.3.10). Wait for at least 1 second (Refer TS 38.133[</w:t>
      </w:r>
      <w:r w:rsidR="009E18B0" w:rsidRPr="00F72CD4">
        <w:t>25</w:t>
      </w:r>
      <w:r w:rsidRPr="00F72CD4">
        <w:t>], clause9.3).</w:t>
      </w:r>
    </w:p>
    <w:p w14:paraId="1DD8BC05" w14:textId="77777777" w:rsidR="00DE17B7" w:rsidRPr="00F72CD4" w:rsidRDefault="00DE17B7" w:rsidP="000D2D5A">
      <w:pPr>
        <w:pStyle w:val="B1"/>
      </w:pPr>
      <w:r w:rsidRPr="00F72CD4">
        <w:t>9.</w:t>
      </w:r>
      <w:r w:rsidRPr="00F72CD4">
        <w:tab/>
        <w:t>SS shall transmit UECapabilityEnquiry message.</w:t>
      </w:r>
    </w:p>
    <w:p w14:paraId="1EB1D998" w14:textId="77777777" w:rsidR="00DE17B7" w:rsidRPr="00F72CD4" w:rsidRDefault="00DE17B7" w:rsidP="000D2D5A">
      <w:pPr>
        <w:pStyle w:val="B1"/>
      </w:pPr>
      <w:r w:rsidRPr="00F72CD4">
        <w:t>10.</w:t>
      </w:r>
      <w:r w:rsidRPr="00F72CD4">
        <w:tab/>
        <w:t>The UE shall transmit UECapabilityInformation message.</w:t>
      </w:r>
    </w:p>
    <w:p w14:paraId="27F56487" w14:textId="05BD578A" w:rsidR="00DE17B7" w:rsidRPr="00F72CD4" w:rsidRDefault="00DE17B7" w:rsidP="000D2D5A">
      <w:pPr>
        <w:pStyle w:val="B1"/>
      </w:pPr>
      <w:r w:rsidRPr="00F72CD4">
        <w:t>11.</w:t>
      </w:r>
      <w:r w:rsidRPr="00F72CD4">
        <w:tab/>
        <w:t xml:space="preserve">Using the UE capabilities advertised in the </w:t>
      </w:r>
      <w:r w:rsidRPr="00F72CD4">
        <w:rPr>
          <w:i/>
        </w:rPr>
        <w:t>UE-CapabilityRAT-Container</w:t>
      </w:r>
      <w:r w:rsidRPr="00F72CD4">
        <w:t xml:space="preserve"> of the type </w:t>
      </w:r>
      <w:r w:rsidRPr="00F72CD4">
        <w:rPr>
          <w:i/>
        </w:rPr>
        <w:t xml:space="preserve">UE-NR-Capability, </w:t>
      </w:r>
      <w:r w:rsidRPr="00F72CD4">
        <w:t>and the procedure outlined in 5.5A.</w:t>
      </w:r>
      <w:r w:rsidR="009E18B0" w:rsidRPr="00F72CD4">
        <w:t>1.</w:t>
      </w:r>
      <w:r w:rsidRPr="00F72CD4">
        <w:t>1.3.1 determine one set of parameters that would provide the largest data rate.</w:t>
      </w:r>
    </w:p>
    <w:p w14:paraId="0C1E4D63" w14:textId="77777777" w:rsidR="00DE17B7" w:rsidRPr="00F72CD4" w:rsidRDefault="00DE17B7" w:rsidP="000D2D5A">
      <w:pPr>
        <w:pStyle w:val="B1"/>
      </w:pPr>
      <w:r w:rsidRPr="00F72CD4">
        <w:t>12.</w:t>
      </w:r>
      <w:r w:rsidRPr="00F72CD4">
        <w:tab/>
        <w:t>Setup up the NR cells using these parameters for the test.</w:t>
      </w:r>
    </w:p>
    <w:p w14:paraId="1E0CAC0A" w14:textId="018B873D" w:rsidR="007B35BB" w:rsidRPr="00F72CD4" w:rsidRDefault="00DE17B7" w:rsidP="000D2D5A">
      <w:pPr>
        <w:pStyle w:val="B1"/>
      </w:pPr>
      <w:r w:rsidRPr="00F72CD4">
        <w:t>13.</w:t>
      </w:r>
      <w:r w:rsidRPr="00F72CD4">
        <w:tab/>
        <w:t>Configure the TBsize, DL RMC, UL RMC, PDCP size from Annex A.3.2_1 and Annex A.2.2 for UL as appropriate.</w:t>
      </w:r>
    </w:p>
    <w:p w14:paraId="6730BE77" w14:textId="17CDA422" w:rsidR="007B35BB" w:rsidRPr="00F72CD4" w:rsidRDefault="007B35BB" w:rsidP="007B35BB">
      <w:pPr>
        <w:pStyle w:val="H6"/>
      </w:pPr>
      <w:r w:rsidRPr="00F72CD4">
        <w:t>5.5</w:t>
      </w:r>
      <w:r w:rsidR="009E18B0" w:rsidRPr="00F72CD4">
        <w:t>A</w:t>
      </w:r>
      <w:r w:rsidRPr="00F72CD4">
        <w:t>.</w:t>
      </w:r>
      <w:r w:rsidR="009E18B0" w:rsidRPr="00F72CD4">
        <w:t>1.</w:t>
      </w:r>
      <w:r w:rsidRPr="00F72CD4">
        <w:t>1.4.2</w:t>
      </w:r>
      <w:r w:rsidRPr="00F72CD4">
        <w:tab/>
        <w:t>Test procedure</w:t>
      </w:r>
    </w:p>
    <w:p w14:paraId="28B34909" w14:textId="1C6391E3" w:rsidR="00DE17B7" w:rsidRPr="00F72CD4" w:rsidRDefault="00DE17B7" w:rsidP="000D2D5A">
      <w:pPr>
        <w:pStyle w:val="B1"/>
      </w:pPr>
      <w:r w:rsidRPr="00F72CD4">
        <w:t>1.</w:t>
      </w:r>
      <w:r w:rsidRPr="00F72CD4">
        <w:tab/>
        <w:t>SS configures T-reordering timer to be infinity.</w:t>
      </w:r>
    </w:p>
    <w:p w14:paraId="0105B74A" w14:textId="77777777" w:rsidR="00DE17B7" w:rsidRPr="00F72CD4" w:rsidRDefault="00DE17B7" w:rsidP="000D2D5A">
      <w:pPr>
        <w:pStyle w:val="B1"/>
      </w:pPr>
      <w:r w:rsidRPr="00F72CD4">
        <w:t>2.</w:t>
      </w:r>
      <w:r w:rsidRPr="00F72CD4">
        <w:tab/>
        <w:t>SS sends a PDCP reestablishment via RRC Reconfiguration message requesting for PDCP Status Report.</w:t>
      </w:r>
    </w:p>
    <w:p w14:paraId="53553D44" w14:textId="77777777" w:rsidR="00DE17B7" w:rsidRPr="00F72CD4" w:rsidRDefault="00DE17B7" w:rsidP="000D2D5A">
      <w:pPr>
        <w:pStyle w:val="B1"/>
      </w:pPr>
      <w:r w:rsidRPr="00F72CD4">
        <w:t>3.</w:t>
      </w:r>
      <w:r w:rsidRPr="00F72CD4">
        <w:tab/>
        <w:t>SS sets the counters N</w:t>
      </w:r>
      <w:r w:rsidRPr="00F72CD4">
        <w:rPr>
          <w:vertAlign w:val="subscript"/>
        </w:rPr>
        <w:t xml:space="preserve">DL_newtx </w:t>
      </w:r>
      <w:r w:rsidRPr="00F72CD4">
        <w:t>N</w:t>
      </w:r>
      <w:r w:rsidRPr="00F72CD4">
        <w:rPr>
          <w:vertAlign w:val="subscript"/>
        </w:rPr>
        <w:t>DL_retx</w:t>
      </w:r>
      <w:r w:rsidRPr="00F72CD4">
        <w:t xml:space="preserve"> to 0.</w:t>
      </w:r>
    </w:p>
    <w:p w14:paraId="081C3A11" w14:textId="466D786F" w:rsidR="00DE17B7" w:rsidRPr="00F72CD4" w:rsidRDefault="00DE17B7" w:rsidP="000D2D5A">
      <w:pPr>
        <w:pStyle w:val="B1"/>
      </w:pPr>
      <w:r w:rsidRPr="00F72CD4">
        <w:t>4.</w:t>
      </w:r>
      <w:r w:rsidRPr="00F72CD4">
        <w:tab/>
        <w:t>For each new DL HARQ transmission the SS generates sufficient PDCP SDUs (max PDCP SDU size and minimum  number of consecutive PDCP SDUs) to fill up the TB on both PCC and SCC</w:t>
      </w:r>
      <w:r w:rsidR="00351A8D" w:rsidRPr="00F72CD4">
        <w:t>(s) as applicable</w:t>
      </w:r>
      <w:r w:rsidRPr="00F72CD4">
        <w:t xml:space="preserve"> in accordance with Annex A.3.2_1. The SS ciphers the PDCP SDUs, concatenates the resultant PDCP PDUs to form an RLC PDU and then a MAC PDU. The SS transmits the MAC PDU. The SS increments then N</w:t>
      </w:r>
      <w:r w:rsidRPr="00F72CD4">
        <w:rPr>
          <w:vertAlign w:val="subscript"/>
        </w:rPr>
        <w:t>DL_newtx</w:t>
      </w:r>
      <w:r w:rsidRPr="00F72CD4">
        <w:t xml:space="preserve"> by one</w:t>
      </w:r>
    </w:p>
    <w:p w14:paraId="3DEC4D62" w14:textId="77777777" w:rsidR="00DE17B7" w:rsidRPr="00F72CD4" w:rsidRDefault="00DE17B7" w:rsidP="000D2D5A">
      <w:pPr>
        <w:pStyle w:val="B1"/>
      </w:pPr>
      <w:r w:rsidRPr="00F72CD4">
        <w:t>5.</w:t>
      </w:r>
      <w:r w:rsidRPr="00F72CD4">
        <w:tab/>
        <w:t>If PHY requests a DL HARQ retransmission, the SS performs a HARQ retransmission and increments N</w:t>
      </w:r>
      <w:r w:rsidRPr="00F72CD4">
        <w:rPr>
          <w:vertAlign w:val="subscript"/>
        </w:rPr>
        <w:t>DL_retx</w:t>
      </w:r>
      <w:r w:rsidRPr="00F72CD4">
        <w:t xml:space="preserve"> by one.</w:t>
      </w:r>
    </w:p>
    <w:p w14:paraId="2D616CB6" w14:textId="2FAA3C32" w:rsidR="00DE17B7" w:rsidRPr="00F72CD4" w:rsidRDefault="00DE17B7" w:rsidP="000D2D5A">
      <w:pPr>
        <w:pStyle w:val="B1"/>
      </w:pPr>
      <w:r w:rsidRPr="00F72CD4">
        <w:t>6.</w:t>
      </w:r>
      <w:r w:rsidRPr="00F72CD4">
        <w:tab/>
        <w:t xml:space="preserve">Steps </w:t>
      </w:r>
      <w:r w:rsidR="00425847" w:rsidRPr="00F72CD4">
        <w:t>4</w:t>
      </w:r>
      <w:r w:rsidRPr="00F72CD4">
        <w:t xml:space="preserve"> to </w:t>
      </w:r>
      <w:r w:rsidR="00425847" w:rsidRPr="00F72CD4">
        <w:t>5</w:t>
      </w:r>
      <w:r w:rsidRPr="00F72CD4">
        <w:t xml:space="preserve"> are repeated at every TTI for at least 300 frames and the SS waits for 300ms to let any HARQ retransmissions and RLC retransmissions to finish.</w:t>
      </w:r>
    </w:p>
    <w:p w14:paraId="0D94603B" w14:textId="77777777" w:rsidR="00DE17B7" w:rsidRPr="00F72CD4" w:rsidRDefault="00DE17B7" w:rsidP="000D2D5A">
      <w:pPr>
        <w:pStyle w:val="B1"/>
      </w:pPr>
      <w:r w:rsidRPr="00F72CD4">
        <w:t>7.</w:t>
      </w:r>
      <w:r w:rsidRPr="00F72CD4">
        <w:tab/>
        <w:t>SS sends a PDCP reestablishment via RRC Reconfiguration message requesting for PDCP Status Report.</w:t>
      </w:r>
    </w:p>
    <w:p w14:paraId="103C704F" w14:textId="77777777" w:rsidR="00DE17B7" w:rsidRPr="00F72CD4" w:rsidRDefault="00DE17B7" w:rsidP="000D2D5A">
      <w:pPr>
        <w:pStyle w:val="B1"/>
      </w:pPr>
      <w:r w:rsidRPr="00F72CD4">
        <w:t>8.</w:t>
      </w:r>
      <w:r w:rsidRPr="00F72CD4">
        <w:tab/>
        <w:t>The SS calculates the TB success rate as A = 100%*</w:t>
      </w:r>
      <w:r w:rsidRPr="00F72CD4">
        <w:rPr>
          <w:rFonts w:eastAsia="SimSun"/>
        </w:rPr>
        <w:t xml:space="preserve"> N</w:t>
      </w:r>
      <w:r w:rsidRPr="00F72CD4">
        <w:rPr>
          <w:rFonts w:eastAsia="SimSun"/>
          <w:sz w:val="14"/>
          <w:szCs w:val="14"/>
        </w:rPr>
        <w:t>DL_correct_rx</w:t>
      </w:r>
      <w:r w:rsidRPr="00F72CD4">
        <w:rPr>
          <w:rFonts w:eastAsia="SimSun"/>
        </w:rPr>
        <w:t xml:space="preserve"> </w:t>
      </w:r>
      <w:r w:rsidRPr="00F72CD4">
        <w:t>/ (N</w:t>
      </w:r>
      <w:r w:rsidRPr="00F72CD4">
        <w:rPr>
          <w:vertAlign w:val="subscript"/>
        </w:rPr>
        <w:t>DL_newtx</w:t>
      </w:r>
      <w:r w:rsidRPr="00F72CD4">
        <w:t xml:space="preserve"> + N</w:t>
      </w:r>
      <w:r w:rsidRPr="00F72CD4">
        <w:rPr>
          <w:vertAlign w:val="subscript"/>
        </w:rPr>
        <w:t>DL_retx</w:t>
      </w:r>
      <w:r w:rsidRPr="00F72CD4">
        <w:t>).</w:t>
      </w:r>
    </w:p>
    <w:p w14:paraId="79AD3500" w14:textId="0A0781FB" w:rsidR="00DE17B7" w:rsidRPr="00F72CD4" w:rsidRDefault="009E18B0" w:rsidP="000D2D5A">
      <w:pPr>
        <w:pStyle w:val="B1"/>
      </w:pPr>
      <w:r w:rsidRPr="00F72CD4">
        <w:t>9</w:t>
      </w:r>
      <w:r w:rsidR="00DE17B7" w:rsidRPr="00F72CD4">
        <w:t>.</w:t>
      </w:r>
      <w:r w:rsidR="00DE17B7" w:rsidRPr="00F72CD4">
        <w:tab/>
        <w:t>SS computes the PDCP SDU loss by looking into the FMC and Bitmap field in the PDCP Status Report. PDCP SDU loss B = COUNT reported in the Bitmap field of PDCP Stata Report.</w:t>
      </w:r>
    </w:p>
    <w:p w14:paraId="04D74AF2" w14:textId="5D122CE9" w:rsidR="00DE17B7" w:rsidRPr="00F72CD4" w:rsidRDefault="00DE17B7" w:rsidP="000D2D5A">
      <w:pPr>
        <w:pStyle w:val="B1"/>
      </w:pPr>
      <w:r w:rsidRPr="00F72CD4">
        <w:t>1</w:t>
      </w:r>
      <w:r w:rsidR="009E18B0" w:rsidRPr="00F72CD4">
        <w:t>0</w:t>
      </w:r>
      <w:r w:rsidRPr="00F72CD4">
        <w:t>.</w:t>
      </w:r>
      <w:r w:rsidRPr="00F72CD4">
        <w:tab/>
        <w:t>The UE passes the test if A ≥  85% TB success rate on both PCC and SCC and B = 0.</w:t>
      </w:r>
    </w:p>
    <w:p w14:paraId="5407DC55" w14:textId="5262E8D3" w:rsidR="007B35BB" w:rsidRPr="00F72CD4" w:rsidRDefault="00DE17B7" w:rsidP="000D2D5A">
      <w:pPr>
        <w:pStyle w:val="NO"/>
      </w:pPr>
      <w:r w:rsidRPr="00F72CD4">
        <w:t>Note 1:</w:t>
      </w:r>
      <w:r w:rsidRPr="00F72CD4">
        <w:tab/>
        <w:t>In case of RLC PDU retransmission, the number of new required PDCP SDUs is as many as to fill the rest of TB.</w:t>
      </w:r>
    </w:p>
    <w:p w14:paraId="4C9C8172" w14:textId="440D0308" w:rsidR="007B35BB" w:rsidRPr="00F72CD4" w:rsidRDefault="007B35BB" w:rsidP="007B35BB">
      <w:pPr>
        <w:pStyle w:val="H6"/>
      </w:pPr>
      <w:r w:rsidRPr="00F72CD4">
        <w:t>5.5A.</w:t>
      </w:r>
      <w:r w:rsidR="009E18B0" w:rsidRPr="00F72CD4">
        <w:t>1.</w:t>
      </w:r>
      <w:r w:rsidRPr="00F72CD4">
        <w:t>1.4.3</w:t>
      </w:r>
      <w:r w:rsidRPr="00F72CD4">
        <w:tab/>
        <w:t>Message contents</w:t>
      </w:r>
    </w:p>
    <w:p w14:paraId="7D6C03C5" w14:textId="20666C83" w:rsidR="00DE17B7" w:rsidRPr="00F72CD4" w:rsidRDefault="00DE17B7" w:rsidP="000D2D5A">
      <w:r w:rsidRPr="00F72CD4">
        <w:t>Message contents are according to TS 38.508-1 [6] clause 5.4.2 with the following exceptions</w:t>
      </w:r>
      <w:r w:rsidR="00B00E27" w:rsidRPr="00F72CD4">
        <w:t>:</w:t>
      </w:r>
    </w:p>
    <w:p w14:paraId="33D99E1E" w14:textId="1D51BF5D" w:rsidR="00DE17B7" w:rsidRPr="00F72CD4" w:rsidRDefault="00DE17B7" w:rsidP="000D2D5A">
      <w:pPr>
        <w:pStyle w:val="TH"/>
      </w:pPr>
      <w:r w:rsidRPr="00F72CD4">
        <w:t>Table 5.5</w:t>
      </w:r>
      <w:r w:rsidR="009E18B0" w:rsidRPr="00F72CD4">
        <w:t>A.1</w:t>
      </w:r>
      <w:r w:rsidRPr="00F72CD4">
        <w:t>.1.4.3-</w:t>
      </w:r>
      <w:r w:rsidR="009E18B0" w:rsidRPr="00F72CD4">
        <w:t>1</w:t>
      </w:r>
      <w:r w:rsidRPr="00F72CD4">
        <w:t>: CLOSE UE TEST LOOP (in the preamble)</w:t>
      </w:r>
    </w:p>
    <w:tbl>
      <w:tblPr>
        <w:tblW w:w="910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
        <w:gridCol w:w="4228"/>
        <w:gridCol w:w="1956"/>
        <w:gridCol w:w="1854"/>
        <w:gridCol w:w="1059"/>
      </w:tblGrid>
      <w:tr w:rsidR="00DE17B7" w:rsidRPr="00F72CD4" w14:paraId="455F6674" w14:textId="77777777" w:rsidTr="00175A6F">
        <w:trPr>
          <w:gridBefore w:val="1"/>
          <w:wBefore w:w="8" w:type="dxa"/>
          <w:trHeight w:val="209"/>
        </w:trPr>
        <w:tc>
          <w:tcPr>
            <w:tcW w:w="9094" w:type="dxa"/>
            <w:gridSpan w:val="4"/>
            <w:tcBorders>
              <w:top w:val="single" w:sz="4" w:space="0" w:color="auto"/>
              <w:left w:val="single" w:sz="4" w:space="0" w:color="auto"/>
              <w:bottom w:val="single" w:sz="4" w:space="0" w:color="auto"/>
              <w:right w:val="single" w:sz="4" w:space="0" w:color="auto"/>
            </w:tcBorders>
            <w:hideMark/>
          </w:tcPr>
          <w:p w14:paraId="3E93C0FC" w14:textId="32671A45" w:rsidR="00DE17B7" w:rsidRPr="00F72CD4" w:rsidRDefault="00DE17B7" w:rsidP="000D2D5A">
            <w:pPr>
              <w:pStyle w:val="TAL"/>
            </w:pPr>
            <w:r w:rsidRPr="00F72CD4">
              <w:t xml:space="preserve">Derivation Path: </w:t>
            </w:r>
            <w:r w:rsidR="009E18B0" w:rsidRPr="00F72CD4">
              <w:t xml:space="preserve">TS </w:t>
            </w:r>
            <w:r w:rsidRPr="00F72CD4">
              <w:t xml:space="preserve">38.509 </w:t>
            </w:r>
            <w:r w:rsidR="009E18B0" w:rsidRPr="00F72CD4">
              <w:t xml:space="preserve">[9] </w:t>
            </w:r>
            <w:r w:rsidRPr="00F72CD4">
              <w:t>clause 6.3.1</w:t>
            </w:r>
          </w:p>
        </w:tc>
      </w:tr>
      <w:tr w:rsidR="00DE17B7" w:rsidRPr="00F72CD4" w14:paraId="506970FD" w14:textId="77777777" w:rsidTr="00175A6F">
        <w:trPr>
          <w:trHeight w:val="276"/>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A40FC" w14:textId="77777777" w:rsidR="00DE17B7" w:rsidRPr="00F72CD4" w:rsidRDefault="00DE17B7" w:rsidP="000D2D5A">
            <w:pPr>
              <w:pStyle w:val="TAH"/>
            </w:pPr>
            <w:r w:rsidRPr="00F72CD4">
              <w:t>Information Element</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CC035F" w14:textId="77777777" w:rsidR="00DE17B7" w:rsidRPr="00F72CD4" w:rsidRDefault="00DE17B7" w:rsidP="000D2D5A">
            <w:pPr>
              <w:pStyle w:val="TAH"/>
            </w:pPr>
            <w:r w:rsidRPr="00F72CD4">
              <w:t>Value/remark</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AA4F38" w14:textId="77777777" w:rsidR="00DE17B7" w:rsidRPr="00F72CD4" w:rsidRDefault="00DE17B7" w:rsidP="000D2D5A">
            <w:pPr>
              <w:pStyle w:val="TAH"/>
            </w:pPr>
            <w:r w:rsidRPr="00F72CD4">
              <w:t>Comment</w:t>
            </w: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DECFC" w14:textId="77777777" w:rsidR="00DE17B7" w:rsidRPr="00F72CD4" w:rsidRDefault="00DE17B7" w:rsidP="000D2D5A">
            <w:pPr>
              <w:pStyle w:val="TAH"/>
            </w:pPr>
            <w:r w:rsidRPr="00F72CD4">
              <w:t>Condition</w:t>
            </w:r>
          </w:p>
        </w:tc>
      </w:tr>
      <w:tr w:rsidR="00DE17B7" w:rsidRPr="00F72CD4" w14:paraId="26A6BD30" w14:textId="77777777" w:rsidTr="00175A6F">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073E5" w14:textId="77777777" w:rsidR="00DE17B7" w:rsidRPr="00F72CD4" w:rsidRDefault="00DE17B7" w:rsidP="000D2D5A">
            <w:pPr>
              <w:pStyle w:val="TAL"/>
            </w:pPr>
            <w:r w:rsidRPr="00F72CD4">
              <w:t>Protocol discrimin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B1E2B" w14:textId="77777777" w:rsidR="00DE17B7" w:rsidRPr="00F72CD4" w:rsidRDefault="00DE17B7" w:rsidP="000D2D5A">
            <w:pPr>
              <w:pStyle w:val="TAL"/>
            </w:pPr>
            <w:r w:rsidRPr="00F72CD4">
              <w:t>1 1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10268" w14:textId="77777777" w:rsidR="00DE17B7" w:rsidRPr="00F72CD4" w:rsidRDefault="00DE17B7"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61EC1" w14:textId="77777777" w:rsidR="00DE17B7" w:rsidRPr="00F72CD4" w:rsidRDefault="00DE17B7" w:rsidP="000D2D5A">
            <w:pPr>
              <w:pStyle w:val="TAL"/>
            </w:pPr>
          </w:p>
        </w:tc>
      </w:tr>
      <w:tr w:rsidR="00DE17B7" w:rsidRPr="00F72CD4" w14:paraId="724949BE" w14:textId="77777777" w:rsidTr="00175A6F">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4A3A4" w14:textId="77777777" w:rsidR="00DE17B7" w:rsidRPr="00F72CD4" w:rsidRDefault="00DE17B7" w:rsidP="000D2D5A">
            <w:pPr>
              <w:pStyle w:val="TAL"/>
            </w:pPr>
            <w:r w:rsidRPr="00F72CD4">
              <w:t>Skip indic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6B62C" w14:textId="77777777" w:rsidR="00DE17B7" w:rsidRPr="00F72CD4" w:rsidRDefault="00DE17B7" w:rsidP="000D2D5A">
            <w:pPr>
              <w:pStyle w:val="TAL"/>
            </w:pPr>
            <w:r w:rsidRPr="00F72CD4">
              <w:t>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7AFE4" w14:textId="77777777" w:rsidR="00DE17B7" w:rsidRPr="00F72CD4" w:rsidRDefault="00DE17B7"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3ABFA" w14:textId="77777777" w:rsidR="00DE17B7" w:rsidRPr="00F72CD4" w:rsidRDefault="00DE17B7" w:rsidP="000D2D5A">
            <w:pPr>
              <w:pStyle w:val="TAL"/>
            </w:pPr>
          </w:p>
        </w:tc>
      </w:tr>
      <w:tr w:rsidR="00DE17B7" w:rsidRPr="00F72CD4" w14:paraId="4ED0DDE3" w14:textId="77777777" w:rsidTr="00175A6F">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EF982" w14:textId="77777777" w:rsidR="00DE17B7" w:rsidRPr="00F72CD4" w:rsidRDefault="00DE17B7" w:rsidP="000D2D5A">
            <w:pPr>
              <w:pStyle w:val="TAL"/>
            </w:pPr>
            <w:r w:rsidRPr="00F72CD4">
              <w:t>Message typ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6B0E3" w14:textId="77777777" w:rsidR="00DE17B7" w:rsidRPr="00F72CD4" w:rsidRDefault="00DE17B7" w:rsidP="000D2D5A">
            <w:pPr>
              <w:pStyle w:val="TAL"/>
            </w:pPr>
            <w:r w:rsidRPr="00F72CD4">
              <w:t>1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CEB4D" w14:textId="77777777" w:rsidR="00DE17B7" w:rsidRPr="00F72CD4" w:rsidRDefault="00DE17B7" w:rsidP="000D2D5A">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BD180" w14:textId="77777777" w:rsidR="00DE17B7" w:rsidRPr="00F72CD4" w:rsidRDefault="00DE17B7" w:rsidP="000D2D5A">
            <w:pPr>
              <w:pStyle w:val="TAL"/>
            </w:pPr>
          </w:p>
        </w:tc>
      </w:tr>
      <w:tr w:rsidR="00DE17B7" w:rsidRPr="00F72CD4" w14:paraId="10995B16" w14:textId="77777777" w:rsidTr="00175A6F">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D24C2" w14:textId="77777777" w:rsidR="00DE17B7" w:rsidRPr="00F72CD4" w:rsidRDefault="00DE17B7" w:rsidP="000D2D5A">
            <w:pPr>
              <w:pStyle w:val="TAL"/>
            </w:pPr>
            <w:r w:rsidRPr="00F72CD4">
              <w:t>UE test loop mod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80868" w14:textId="77777777" w:rsidR="00DE17B7" w:rsidRPr="00F72CD4" w:rsidRDefault="00DE17B7" w:rsidP="000D2D5A">
            <w:pPr>
              <w:pStyle w:val="TAL"/>
            </w:pPr>
            <w:r w:rsidRPr="00F72CD4">
              <w:t>0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76721" w14:textId="77777777" w:rsidR="00DE17B7" w:rsidRPr="00F72CD4" w:rsidRDefault="00DE17B7" w:rsidP="000D2D5A">
            <w:pPr>
              <w:pStyle w:val="TAL"/>
            </w:pPr>
            <w:r w:rsidRPr="00F72CD4">
              <w:t>UE test loop mode A</w:t>
            </w:r>
          </w:p>
        </w:tc>
        <w:tc>
          <w:tcPr>
            <w:tcW w:w="105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C45AA" w14:textId="77777777" w:rsidR="00DE17B7" w:rsidRPr="00F72CD4" w:rsidRDefault="00DE17B7" w:rsidP="000D2D5A">
            <w:pPr>
              <w:pStyle w:val="TAL"/>
            </w:pPr>
          </w:p>
        </w:tc>
      </w:tr>
      <w:tr w:rsidR="00DE17B7" w:rsidRPr="00F72CD4" w14:paraId="2F84217A" w14:textId="77777777" w:rsidTr="00175A6F">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803AD" w14:textId="77777777" w:rsidR="00DE17B7" w:rsidRPr="00F72CD4" w:rsidRDefault="00DE17B7" w:rsidP="000D2D5A">
            <w:pPr>
              <w:pStyle w:val="TAL"/>
            </w:pPr>
            <w:r w:rsidRPr="00F72CD4">
              <w:t>UE test loop mode A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1F5E3" w14:textId="77777777" w:rsidR="00DE17B7" w:rsidRPr="00F72CD4" w:rsidRDefault="00DE17B7" w:rsidP="000D2D5A">
            <w:pPr>
              <w:pStyle w:val="TAL"/>
            </w:pP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2F0D6" w14:textId="77777777" w:rsidR="00DE17B7" w:rsidRPr="00F72CD4" w:rsidRDefault="00DE17B7" w:rsidP="000D2D5A">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52DE26D2" w14:textId="77777777" w:rsidR="00DE17B7" w:rsidRPr="00F72CD4" w:rsidRDefault="00DE17B7" w:rsidP="000D2D5A"/>
        </w:tc>
      </w:tr>
      <w:tr w:rsidR="00DE17B7" w:rsidRPr="00F72CD4" w14:paraId="1F2B0DC4" w14:textId="77777777" w:rsidTr="00175A6F">
        <w:trPr>
          <w:trHeight w:val="403"/>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52154" w14:textId="77777777" w:rsidR="00DE17B7" w:rsidRPr="00F72CD4" w:rsidRDefault="00DE17B7" w:rsidP="000D2D5A">
            <w:pPr>
              <w:pStyle w:val="TAL"/>
            </w:pPr>
            <w:r w:rsidRPr="00F72CD4">
              <w:t xml:space="preserve">  Length of UE test loop mode A LB setup list in bytes</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C95D2" w14:textId="77777777" w:rsidR="00DE17B7" w:rsidRPr="00F72CD4" w:rsidRDefault="00DE17B7" w:rsidP="000D2D5A">
            <w:pPr>
              <w:pStyle w:val="TAL"/>
            </w:pPr>
            <w:r w:rsidRPr="00F72CD4">
              <w:t>0 0 0 0 0 0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C47F8" w14:textId="77777777" w:rsidR="00DE17B7" w:rsidRPr="00F72CD4" w:rsidRDefault="00DE17B7" w:rsidP="000D2D5A">
            <w:pPr>
              <w:pStyle w:val="TAL"/>
            </w:pPr>
            <w:r w:rsidRPr="00F72CD4">
              <w:t>Length of one LB setup DRB (3 bytes)</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3811D527" w14:textId="77777777" w:rsidR="00DE17B7" w:rsidRPr="00F72CD4" w:rsidRDefault="00DE17B7" w:rsidP="000D2D5A"/>
        </w:tc>
      </w:tr>
      <w:tr w:rsidR="00DE17B7" w:rsidRPr="00F72CD4" w14:paraId="368CBAE5" w14:textId="77777777" w:rsidTr="00175A6F">
        <w:trPr>
          <w:trHeight w:val="144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BCE73" w14:textId="77777777" w:rsidR="00DE17B7" w:rsidRPr="00F72CD4" w:rsidRDefault="00DE17B7" w:rsidP="000D2D5A">
            <w:pPr>
              <w:pStyle w:val="TAL"/>
            </w:pPr>
            <w:r w:rsidRPr="00F72CD4">
              <w:t xml:space="preserve">  LB setup DRB</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BFF19" w14:textId="77777777" w:rsidR="00DE17B7" w:rsidRPr="00F72CD4" w:rsidRDefault="00DE17B7" w:rsidP="000D2D5A">
            <w:pPr>
              <w:pStyle w:val="TAL"/>
            </w:pPr>
            <w:r w:rsidRPr="00F72CD4">
              <w:t>0 0 0 0 0 0 0 0,</w:t>
            </w:r>
          </w:p>
          <w:p w14:paraId="74A63C71" w14:textId="77777777" w:rsidR="00DE17B7" w:rsidRPr="00F72CD4" w:rsidRDefault="00DE17B7" w:rsidP="000D2D5A">
            <w:pPr>
              <w:pStyle w:val="TAL"/>
            </w:pPr>
            <w:r w:rsidRPr="00F72CD4">
              <w:t>0 0 0 0 0 0 0 0,</w:t>
            </w:r>
          </w:p>
          <w:p w14:paraId="2869BD81" w14:textId="77777777" w:rsidR="00DE17B7" w:rsidRPr="00F72CD4" w:rsidRDefault="00DE17B7" w:rsidP="000D2D5A">
            <w:pPr>
              <w:pStyle w:val="TAL"/>
            </w:pPr>
            <w:r w:rsidRPr="00F72CD4">
              <w:t>0 0 Q5 Q4 Q3 Q2 Q1 Q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7BA7A" w14:textId="77777777" w:rsidR="00DE17B7" w:rsidRPr="00F72CD4" w:rsidRDefault="00DE17B7" w:rsidP="000D2D5A">
            <w:pPr>
              <w:pStyle w:val="TAL"/>
            </w:pPr>
            <w:r w:rsidRPr="00F72CD4">
              <w:t>UL PDCP SDU size = 0</w:t>
            </w:r>
          </w:p>
          <w:p w14:paraId="06D9D881" w14:textId="77777777" w:rsidR="00DE17B7" w:rsidRPr="00F72CD4" w:rsidRDefault="00DE17B7" w:rsidP="000D2D5A">
            <w:pPr>
              <w:pStyle w:val="TAL"/>
            </w:pPr>
            <w:r w:rsidRPr="00F72CD4">
              <w:t>Q5 = 1 (for NR Data Radio Bearers)</w:t>
            </w:r>
          </w:p>
          <w:p w14:paraId="6E537BD7" w14:textId="77777777" w:rsidR="00DE17B7" w:rsidRPr="00F72CD4" w:rsidRDefault="00DE17B7" w:rsidP="000D2D5A">
            <w:pPr>
              <w:pStyle w:val="TAL"/>
            </w:pPr>
            <w:r w:rsidRPr="00F72CD4">
              <w:t>Q4..Q0 = Data Radio Bearer identity number -1 for the radio bearer. See 38.509 clause 6.3.1</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13C2E30A" w14:textId="77777777" w:rsidR="00DE17B7" w:rsidRPr="00F72CD4" w:rsidRDefault="00DE17B7" w:rsidP="000D2D5A"/>
        </w:tc>
      </w:tr>
      <w:tr w:rsidR="00DE17B7" w:rsidRPr="00F72CD4" w14:paraId="3F048BF8" w14:textId="77777777" w:rsidTr="00175A6F">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AA8E0" w14:textId="77777777" w:rsidR="00DE17B7" w:rsidRPr="00F72CD4" w:rsidRDefault="00DE17B7" w:rsidP="000D2D5A">
            <w:pPr>
              <w:pStyle w:val="TAL"/>
            </w:pPr>
            <w:r w:rsidRPr="00F72CD4">
              <w:t>UE test loop mode B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5D705D" w14:textId="77777777" w:rsidR="00DE17B7" w:rsidRPr="00F72CD4" w:rsidRDefault="00DE17B7" w:rsidP="000D2D5A">
            <w:pPr>
              <w:pStyle w:val="TAL"/>
            </w:pPr>
            <w:r w:rsidRPr="00F72CD4">
              <w:t>Not present</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C9B91" w14:textId="77777777" w:rsidR="00DE17B7" w:rsidRPr="00F72CD4" w:rsidRDefault="00DE17B7" w:rsidP="000D2D5A">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7FD8E635" w14:textId="77777777" w:rsidR="00DE17B7" w:rsidRPr="00F72CD4" w:rsidRDefault="00DE17B7" w:rsidP="000D2D5A"/>
        </w:tc>
      </w:tr>
    </w:tbl>
    <w:p w14:paraId="2C7A87BB" w14:textId="77777777" w:rsidR="00DE17B7" w:rsidRPr="00F72CD4" w:rsidRDefault="00DE17B7" w:rsidP="000D2D5A"/>
    <w:p w14:paraId="73B5D437" w14:textId="642708A8" w:rsidR="00DE17B7" w:rsidRPr="00F72CD4" w:rsidRDefault="00DE17B7" w:rsidP="000D2D5A">
      <w:pPr>
        <w:pStyle w:val="TH"/>
      </w:pPr>
      <w:r w:rsidRPr="00F72CD4">
        <w:t>Table 5.5</w:t>
      </w:r>
      <w:r w:rsidR="009E18B0" w:rsidRPr="00F72CD4">
        <w:t>A.1</w:t>
      </w:r>
      <w:r w:rsidRPr="00F72CD4">
        <w:t>.1.4.3-</w:t>
      </w:r>
      <w:r w:rsidR="009E18B0" w:rsidRPr="00F72CD4">
        <w:t>2</w:t>
      </w:r>
      <w:r w:rsidRPr="00F72CD4">
        <w:t>: RadioBearer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E17B7" w:rsidRPr="00F72CD4" w14:paraId="5CED8F52" w14:textId="77777777" w:rsidTr="00175A6F">
        <w:tc>
          <w:tcPr>
            <w:tcW w:w="9747" w:type="dxa"/>
            <w:gridSpan w:val="4"/>
            <w:tcBorders>
              <w:top w:val="single" w:sz="4" w:space="0" w:color="auto"/>
              <w:left w:val="single" w:sz="4" w:space="0" w:color="auto"/>
              <w:bottom w:val="single" w:sz="4" w:space="0" w:color="auto"/>
              <w:right w:val="single" w:sz="4" w:space="0" w:color="auto"/>
            </w:tcBorders>
            <w:hideMark/>
          </w:tcPr>
          <w:p w14:paraId="219B4688" w14:textId="77777777" w:rsidR="00DE17B7" w:rsidRPr="00F72CD4" w:rsidRDefault="00DE17B7" w:rsidP="000D2D5A">
            <w:pPr>
              <w:pStyle w:val="TAL"/>
            </w:pPr>
            <w:r w:rsidRPr="00F72CD4">
              <w:t>Derivation Path: TS 38.508</w:t>
            </w:r>
            <w:r w:rsidRPr="00F72CD4">
              <w:rPr>
                <w:rFonts w:cs="Arial"/>
              </w:rPr>
              <w:t>-1</w:t>
            </w:r>
            <w:r w:rsidRPr="00F72CD4">
              <w:t xml:space="preserve"> [6], clause 4.6.3-132</w:t>
            </w:r>
          </w:p>
        </w:tc>
      </w:tr>
      <w:tr w:rsidR="00DE17B7" w:rsidRPr="00F72CD4" w14:paraId="1B477AB4"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0A0144F" w14:textId="77777777" w:rsidR="00DE17B7" w:rsidRPr="00F72CD4" w:rsidRDefault="00DE17B7"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37D42C" w14:textId="77777777" w:rsidR="00DE17B7" w:rsidRPr="00F72CD4" w:rsidRDefault="00DE17B7"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50D35BAC" w14:textId="77777777" w:rsidR="00DE17B7" w:rsidRPr="00F72CD4" w:rsidRDefault="00DE17B7"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5770BE75" w14:textId="77777777" w:rsidR="00DE17B7" w:rsidRPr="00F72CD4" w:rsidRDefault="00DE17B7" w:rsidP="000D2D5A">
            <w:pPr>
              <w:pStyle w:val="TAH"/>
            </w:pPr>
            <w:r w:rsidRPr="00F72CD4">
              <w:t>Condition</w:t>
            </w:r>
          </w:p>
        </w:tc>
      </w:tr>
      <w:tr w:rsidR="00DE17B7" w:rsidRPr="00F72CD4" w14:paraId="1CC6368E"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03B09F5" w14:textId="77777777" w:rsidR="00DE17B7" w:rsidRPr="00F72CD4" w:rsidRDefault="00DE17B7" w:rsidP="000D2D5A">
            <w:pPr>
              <w:pStyle w:val="TAL"/>
            </w:pPr>
            <w:r w:rsidRPr="00F72CD4">
              <w:t xml:space="preserve">RadioBearer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3F9C92F"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70A7C6FE"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8A03F1" w14:textId="77777777" w:rsidR="00DE17B7" w:rsidRPr="00F72CD4" w:rsidRDefault="00DE17B7" w:rsidP="000D2D5A">
            <w:pPr>
              <w:pStyle w:val="TAL"/>
            </w:pPr>
          </w:p>
        </w:tc>
      </w:tr>
      <w:tr w:rsidR="00DE17B7" w:rsidRPr="00F72CD4" w14:paraId="188A7897"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7B279EC1" w14:textId="77777777" w:rsidR="00DE17B7" w:rsidRPr="00F72CD4" w:rsidRDefault="00DE17B7" w:rsidP="000D2D5A">
            <w:pPr>
              <w:pStyle w:val="TAL"/>
            </w:pPr>
            <w:r w:rsidRPr="00F72CD4">
              <w:t>drb-ToAddModList SEQUENCE (SIZE (1..maxDRB)) OF SEQUENCE {</w:t>
            </w:r>
          </w:p>
        </w:tc>
        <w:tc>
          <w:tcPr>
            <w:tcW w:w="2267" w:type="dxa"/>
            <w:tcBorders>
              <w:top w:val="single" w:sz="4" w:space="0" w:color="auto"/>
              <w:left w:val="single" w:sz="4" w:space="0" w:color="auto"/>
              <w:bottom w:val="single" w:sz="4" w:space="0" w:color="auto"/>
              <w:right w:val="single" w:sz="4" w:space="0" w:color="auto"/>
            </w:tcBorders>
            <w:hideMark/>
          </w:tcPr>
          <w:p w14:paraId="3A0242A8" w14:textId="77777777" w:rsidR="00DE17B7" w:rsidRPr="00F72CD4" w:rsidRDefault="00DE17B7" w:rsidP="000D2D5A">
            <w:pPr>
              <w:pStyle w:val="TAL"/>
            </w:pPr>
            <w:r w:rsidRPr="00F72CD4">
              <w:t>1 entry</w:t>
            </w:r>
          </w:p>
        </w:tc>
        <w:tc>
          <w:tcPr>
            <w:tcW w:w="1700" w:type="dxa"/>
            <w:tcBorders>
              <w:top w:val="single" w:sz="4" w:space="0" w:color="auto"/>
              <w:left w:val="single" w:sz="4" w:space="0" w:color="auto"/>
              <w:bottom w:val="single" w:sz="4" w:space="0" w:color="auto"/>
              <w:right w:val="single" w:sz="4" w:space="0" w:color="auto"/>
            </w:tcBorders>
          </w:tcPr>
          <w:p w14:paraId="03C3FA48"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0654811" w14:textId="323B1A23" w:rsidR="00DE17B7" w:rsidRPr="00F72CD4" w:rsidRDefault="00DE17B7" w:rsidP="000D2D5A">
            <w:pPr>
              <w:pStyle w:val="TAL"/>
            </w:pPr>
            <w:r w:rsidRPr="00F72CD4">
              <w:t>DRB1</w:t>
            </w:r>
          </w:p>
        </w:tc>
      </w:tr>
      <w:tr w:rsidR="00DE17B7" w:rsidRPr="00F72CD4" w14:paraId="7E659F76"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1340E61D" w14:textId="77777777" w:rsidR="00DE17B7" w:rsidRPr="00F72CD4" w:rsidRDefault="00DE17B7" w:rsidP="000D2D5A">
            <w:pPr>
              <w:pStyle w:val="TAL"/>
            </w:pPr>
            <w:r w:rsidRPr="00F72CD4">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3BC8B549"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1DDF87B1"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2365406F" w14:textId="77777777" w:rsidR="00DE17B7" w:rsidRPr="00F72CD4" w:rsidRDefault="00DE17B7" w:rsidP="000D2D5A">
            <w:pPr>
              <w:pStyle w:val="TAL"/>
            </w:pPr>
          </w:p>
        </w:tc>
      </w:tr>
      <w:tr w:rsidR="00DE17B7" w:rsidRPr="00F72CD4" w14:paraId="589436EC"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1BA37A77" w14:textId="77777777" w:rsidR="00DE17B7" w:rsidRPr="00F72CD4" w:rsidRDefault="00DE17B7" w:rsidP="000D2D5A">
            <w:pPr>
              <w:pStyle w:val="TAL"/>
            </w:pPr>
            <w:r w:rsidRPr="00F72CD4">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699DDFCD" w14:textId="27BA5427" w:rsidR="00DE17B7" w:rsidRPr="00F72CD4" w:rsidRDefault="00DE17B7" w:rsidP="000D2D5A">
            <w:pPr>
              <w:pStyle w:val="TAL"/>
            </w:pPr>
            <w:r w:rsidRPr="00F72CD4">
              <w:t>SDAP-Config</w:t>
            </w:r>
          </w:p>
        </w:tc>
        <w:tc>
          <w:tcPr>
            <w:tcW w:w="1700" w:type="dxa"/>
            <w:tcBorders>
              <w:top w:val="single" w:sz="4" w:space="0" w:color="auto"/>
              <w:left w:val="single" w:sz="4" w:space="0" w:color="auto"/>
              <w:bottom w:val="single" w:sz="4" w:space="0" w:color="auto"/>
              <w:right w:val="single" w:sz="4" w:space="0" w:color="auto"/>
            </w:tcBorders>
          </w:tcPr>
          <w:p w14:paraId="689F9AA1"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DFC068D" w14:textId="77777777" w:rsidR="00DE17B7" w:rsidRPr="00F72CD4" w:rsidRDefault="00DE17B7" w:rsidP="000D2D5A">
            <w:pPr>
              <w:pStyle w:val="TAL"/>
            </w:pPr>
          </w:p>
        </w:tc>
      </w:tr>
      <w:tr w:rsidR="00DE17B7" w:rsidRPr="00F72CD4" w14:paraId="77741281"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490BE48F" w14:textId="77777777" w:rsidR="00DE17B7" w:rsidRPr="00F72CD4" w:rsidRDefault="00DE17B7"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684C2035"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4B7C7E6D"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20AE807" w14:textId="77777777" w:rsidR="00DE17B7" w:rsidRPr="00F72CD4" w:rsidRDefault="00DE17B7" w:rsidP="000D2D5A">
            <w:pPr>
              <w:pStyle w:val="TAL"/>
            </w:pPr>
          </w:p>
        </w:tc>
      </w:tr>
      <w:tr w:rsidR="00DE17B7" w:rsidRPr="00F72CD4" w14:paraId="71CE230F"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3AF6E763" w14:textId="77777777" w:rsidR="00DE17B7" w:rsidRPr="00F72CD4" w:rsidRDefault="00DE17B7" w:rsidP="000D2D5A">
            <w:pPr>
              <w:pStyle w:val="TAL"/>
            </w:pPr>
            <w:r w:rsidRPr="00F72CD4">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2D178992" w14:textId="77777777" w:rsidR="00DE17B7" w:rsidRPr="00F72CD4" w:rsidRDefault="00DE17B7" w:rsidP="000D2D5A">
            <w:pPr>
              <w:pStyle w:val="TAL"/>
            </w:pPr>
            <w:r w:rsidRPr="00F72CD4">
              <w:t>DRB-Identity using condition DRB1</w:t>
            </w:r>
          </w:p>
        </w:tc>
        <w:tc>
          <w:tcPr>
            <w:tcW w:w="1700" w:type="dxa"/>
            <w:tcBorders>
              <w:top w:val="single" w:sz="4" w:space="0" w:color="auto"/>
              <w:left w:val="single" w:sz="4" w:space="0" w:color="auto"/>
              <w:bottom w:val="single" w:sz="4" w:space="0" w:color="auto"/>
              <w:right w:val="single" w:sz="4" w:space="0" w:color="auto"/>
            </w:tcBorders>
          </w:tcPr>
          <w:p w14:paraId="7B058040"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D160BC4" w14:textId="77777777" w:rsidR="00DE17B7" w:rsidRPr="00F72CD4" w:rsidRDefault="00DE17B7" w:rsidP="000D2D5A">
            <w:pPr>
              <w:pStyle w:val="TAL"/>
            </w:pPr>
          </w:p>
        </w:tc>
      </w:tr>
      <w:tr w:rsidR="00DE17B7" w:rsidRPr="00F72CD4" w14:paraId="63A75DCA" w14:textId="77777777" w:rsidTr="00175A6F">
        <w:tc>
          <w:tcPr>
            <w:tcW w:w="4535" w:type="dxa"/>
            <w:tcBorders>
              <w:top w:val="single" w:sz="4" w:space="0" w:color="auto"/>
              <w:left w:val="single" w:sz="4" w:space="0" w:color="auto"/>
              <w:bottom w:val="nil"/>
              <w:right w:val="single" w:sz="4" w:space="0" w:color="auto"/>
            </w:tcBorders>
            <w:hideMark/>
          </w:tcPr>
          <w:p w14:paraId="0C23F3E2" w14:textId="77777777" w:rsidR="00DE17B7" w:rsidRPr="00F72CD4" w:rsidRDefault="00DE17B7" w:rsidP="000D2D5A">
            <w:pPr>
              <w:pStyle w:val="TAL"/>
            </w:pPr>
            <w:r w:rsidRPr="00F72CD4">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5A4FDB46" w14:textId="77777777" w:rsidR="00DE17B7" w:rsidRPr="00F72CD4" w:rsidRDefault="00DE17B7" w:rsidP="000D2D5A">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tcPr>
          <w:p w14:paraId="449BF2C8"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DBDC124" w14:textId="77777777" w:rsidR="00DE17B7" w:rsidRPr="00F72CD4" w:rsidRDefault="00DE17B7" w:rsidP="000D2D5A">
            <w:pPr>
              <w:pStyle w:val="TAL"/>
            </w:pPr>
            <w:r w:rsidRPr="00F72CD4">
              <w:t>DRB1 AND Re-establish_PDCP</w:t>
            </w:r>
          </w:p>
        </w:tc>
      </w:tr>
      <w:tr w:rsidR="00DE17B7" w:rsidRPr="00F72CD4" w14:paraId="3D832A3A"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6C5F4D0" w14:textId="77777777" w:rsidR="00DE17B7" w:rsidRPr="00F72CD4" w:rsidRDefault="00DE17B7" w:rsidP="000D2D5A">
            <w:pPr>
              <w:pStyle w:val="TAL"/>
            </w:pPr>
            <w:r w:rsidRPr="00F72CD4">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134D8EA8" w14:textId="77777777" w:rsidR="00DE17B7" w:rsidRPr="00F72CD4" w:rsidRDefault="00DE17B7" w:rsidP="000D2D5A">
            <w:pPr>
              <w:pStyle w:val="TAL"/>
            </w:pPr>
            <w:r w:rsidRPr="00F72CD4">
              <w:t>PDCP-Config</w:t>
            </w:r>
          </w:p>
        </w:tc>
        <w:tc>
          <w:tcPr>
            <w:tcW w:w="1700" w:type="dxa"/>
            <w:tcBorders>
              <w:top w:val="single" w:sz="4" w:space="0" w:color="auto"/>
              <w:left w:val="single" w:sz="4" w:space="0" w:color="auto"/>
              <w:bottom w:val="single" w:sz="4" w:space="0" w:color="auto"/>
              <w:right w:val="single" w:sz="4" w:space="0" w:color="auto"/>
            </w:tcBorders>
          </w:tcPr>
          <w:p w14:paraId="21667443"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286EEC7" w14:textId="77777777" w:rsidR="00DE17B7" w:rsidRPr="00F72CD4" w:rsidRDefault="00DE17B7" w:rsidP="000D2D5A">
            <w:pPr>
              <w:pStyle w:val="TAL"/>
            </w:pPr>
          </w:p>
        </w:tc>
      </w:tr>
      <w:tr w:rsidR="00DE17B7" w:rsidRPr="00F72CD4" w14:paraId="60416B87"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6BF7B621" w14:textId="77777777" w:rsidR="00DE17B7" w:rsidRPr="00F72CD4" w:rsidRDefault="00DE17B7"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1912FFA2"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8E5B635"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F8BC640" w14:textId="77777777" w:rsidR="00DE17B7" w:rsidRPr="00F72CD4" w:rsidRDefault="00DE17B7" w:rsidP="000D2D5A">
            <w:pPr>
              <w:pStyle w:val="TAL"/>
            </w:pPr>
          </w:p>
        </w:tc>
      </w:tr>
    </w:tbl>
    <w:p w14:paraId="48C6F1A2" w14:textId="77777777" w:rsidR="00DE17B7" w:rsidRPr="00F72CD4" w:rsidRDefault="00DE17B7" w:rsidP="000D2D5A"/>
    <w:p w14:paraId="1330BAA8" w14:textId="488405E0" w:rsidR="00DE17B7" w:rsidRPr="00F72CD4" w:rsidRDefault="00DE17B7" w:rsidP="000D2D5A">
      <w:pPr>
        <w:pStyle w:val="TH"/>
        <w:rPr>
          <w:i/>
          <w:iCs/>
        </w:rPr>
      </w:pPr>
      <w:r w:rsidRPr="00F72CD4">
        <w:t>Table 5.5</w:t>
      </w:r>
      <w:r w:rsidR="009E18B0" w:rsidRPr="00F72CD4">
        <w:t>A.1</w:t>
      </w:r>
      <w:r w:rsidRPr="00F72CD4">
        <w:t>.1.4.3-</w:t>
      </w:r>
      <w:r w:rsidR="009E18B0" w:rsidRPr="00F72CD4">
        <w:t>3</w:t>
      </w:r>
      <w:r w:rsidRPr="00F72CD4">
        <w:t xml:space="preserve">: </w:t>
      </w:r>
      <w:r w:rsidRPr="00F72CD4">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E17B7" w:rsidRPr="00F72CD4" w14:paraId="68ED28EE" w14:textId="77777777" w:rsidTr="00175A6F">
        <w:tc>
          <w:tcPr>
            <w:tcW w:w="9747" w:type="dxa"/>
            <w:gridSpan w:val="4"/>
            <w:tcBorders>
              <w:top w:val="single" w:sz="4" w:space="0" w:color="auto"/>
              <w:left w:val="single" w:sz="4" w:space="0" w:color="auto"/>
              <w:bottom w:val="single" w:sz="4" w:space="0" w:color="auto"/>
              <w:right w:val="single" w:sz="4" w:space="0" w:color="auto"/>
            </w:tcBorders>
            <w:hideMark/>
          </w:tcPr>
          <w:p w14:paraId="4F757A99" w14:textId="77777777" w:rsidR="00DE17B7" w:rsidRPr="00F72CD4" w:rsidRDefault="00DE17B7" w:rsidP="000D2D5A">
            <w:pPr>
              <w:pStyle w:val="TAL"/>
            </w:pPr>
            <w:r w:rsidRPr="00F72CD4">
              <w:t>Derivation Path: TS 38.508</w:t>
            </w:r>
            <w:r w:rsidRPr="00F72CD4">
              <w:rPr>
                <w:rFonts w:cs="Arial"/>
              </w:rPr>
              <w:t>-1</w:t>
            </w:r>
            <w:r w:rsidRPr="00F72CD4">
              <w:t xml:space="preserve"> [6], Table 4.6.3-99</w:t>
            </w:r>
          </w:p>
        </w:tc>
      </w:tr>
      <w:tr w:rsidR="00DE17B7" w:rsidRPr="00F72CD4" w14:paraId="5D9FFEA0"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6D481B22" w14:textId="77777777" w:rsidR="00DE17B7" w:rsidRPr="00F72CD4" w:rsidRDefault="00DE17B7" w:rsidP="000D2D5A">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45DE0B" w14:textId="77777777" w:rsidR="00DE17B7" w:rsidRPr="00F72CD4" w:rsidRDefault="00DE17B7" w:rsidP="000D2D5A">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4D63F4AF" w14:textId="77777777" w:rsidR="00DE17B7" w:rsidRPr="00F72CD4" w:rsidRDefault="00DE17B7" w:rsidP="000D2D5A">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0EAEA942" w14:textId="77777777" w:rsidR="00DE17B7" w:rsidRPr="00F72CD4" w:rsidRDefault="00DE17B7" w:rsidP="000D2D5A">
            <w:pPr>
              <w:pStyle w:val="TAH"/>
            </w:pPr>
            <w:r w:rsidRPr="00F72CD4">
              <w:t>Condition</w:t>
            </w:r>
          </w:p>
        </w:tc>
      </w:tr>
      <w:tr w:rsidR="00DE17B7" w:rsidRPr="00F72CD4" w14:paraId="464B70AF"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DF81C0F" w14:textId="77777777" w:rsidR="00DE17B7" w:rsidRPr="00F72CD4" w:rsidRDefault="00DE17B7" w:rsidP="000D2D5A">
            <w:pPr>
              <w:pStyle w:val="TAL"/>
            </w:pPr>
            <w:r w:rsidRPr="00F72CD4">
              <w:t xml:space="preserve">PDCP-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125966C9"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0AC8DFC0"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573C7B1A" w14:textId="77777777" w:rsidR="00DE17B7" w:rsidRPr="00F72CD4" w:rsidRDefault="00DE17B7" w:rsidP="000D2D5A">
            <w:pPr>
              <w:pStyle w:val="TAL"/>
            </w:pPr>
          </w:p>
        </w:tc>
      </w:tr>
      <w:tr w:rsidR="00DE17B7" w:rsidRPr="00F72CD4" w14:paraId="61950797"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72EB40D" w14:textId="77777777" w:rsidR="00DE17B7" w:rsidRPr="00F72CD4" w:rsidRDefault="00DE17B7" w:rsidP="000D2D5A">
            <w:pPr>
              <w:pStyle w:val="TAL"/>
            </w:pPr>
            <w:r w:rsidRPr="00F72CD4">
              <w:t xml:space="preserve">  drb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5BE45B1"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F847183"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703A31A" w14:textId="77777777" w:rsidR="00DE17B7" w:rsidRPr="00F72CD4" w:rsidRDefault="00DE17B7" w:rsidP="000D2D5A">
            <w:pPr>
              <w:pStyle w:val="TAL"/>
            </w:pPr>
          </w:p>
        </w:tc>
      </w:tr>
      <w:tr w:rsidR="00DE17B7" w:rsidRPr="00F72CD4" w14:paraId="6947A0B6"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D512278" w14:textId="77777777" w:rsidR="00DE17B7" w:rsidRPr="00F72CD4" w:rsidRDefault="00DE17B7" w:rsidP="000D2D5A">
            <w:pPr>
              <w:pStyle w:val="TAL"/>
            </w:pPr>
            <w:r w:rsidRPr="00F72CD4">
              <w:t xml:space="preserve">    discardTimer</w:t>
            </w:r>
          </w:p>
        </w:tc>
        <w:tc>
          <w:tcPr>
            <w:tcW w:w="2267" w:type="dxa"/>
            <w:tcBorders>
              <w:top w:val="single" w:sz="4" w:space="0" w:color="auto"/>
              <w:left w:val="single" w:sz="4" w:space="0" w:color="auto"/>
              <w:bottom w:val="single" w:sz="4" w:space="0" w:color="auto"/>
              <w:right w:val="single" w:sz="4" w:space="0" w:color="auto"/>
            </w:tcBorders>
            <w:hideMark/>
          </w:tcPr>
          <w:p w14:paraId="1CA41DAD" w14:textId="77777777" w:rsidR="00DE17B7" w:rsidRPr="00F72CD4" w:rsidRDefault="00DE17B7" w:rsidP="000D2D5A">
            <w:pPr>
              <w:pStyle w:val="TAL"/>
            </w:pPr>
            <w:r w:rsidRPr="00F72CD4">
              <w:t>infinity</w:t>
            </w:r>
          </w:p>
        </w:tc>
        <w:tc>
          <w:tcPr>
            <w:tcW w:w="1700" w:type="dxa"/>
            <w:tcBorders>
              <w:top w:val="single" w:sz="4" w:space="0" w:color="auto"/>
              <w:left w:val="single" w:sz="4" w:space="0" w:color="auto"/>
              <w:bottom w:val="single" w:sz="4" w:space="0" w:color="auto"/>
              <w:right w:val="single" w:sz="4" w:space="0" w:color="auto"/>
            </w:tcBorders>
          </w:tcPr>
          <w:p w14:paraId="5F1345A5"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0163B5F1" w14:textId="77777777" w:rsidR="00DE17B7" w:rsidRPr="00F72CD4" w:rsidRDefault="00DE17B7" w:rsidP="000D2D5A">
            <w:pPr>
              <w:pStyle w:val="TAL"/>
            </w:pPr>
          </w:p>
        </w:tc>
      </w:tr>
      <w:tr w:rsidR="00DE17B7" w:rsidRPr="00F72CD4" w14:paraId="2F1145F4"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7BED4EDD" w14:textId="77777777" w:rsidR="00DE17B7" w:rsidRPr="00F72CD4" w:rsidRDefault="00DE17B7" w:rsidP="000D2D5A">
            <w:pPr>
              <w:pStyle w:val="TAL"/>
            </w:pPr>
            <w:r w:rsidRPr="00F72CD4">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59F77D67" w14:textId="77777777" w:rsidR="00DE17B7" w:rsidRPr="00F72CD4" w:rsidRDefault="00DE17B7" w:rsidP="000D2D5A">
            <w:pPr>
              <w:pStyle w:val="TAL"/>
            </w:pPr>
            <w:r w:rsidRPr="00F72CD4">
              <w:t>len18bits</w:t>
            </w:r>
          </w:p>
        </w:tc>
        <w:tc>
          <w:tcPr>
            <w:tcW w:w="1700" w:type="dxa"/>
            <w:tcBorders>
              <w:top w:val="single" w:sz="4" w:space="0" w:color="auto"/>
              <w:left w:val="single" w:sz="4" w:space="0" w:color="auto"/>
              <w:bottom w:val="single" w:sz="4" w:space="0" w:color="auto"/>
              <w:right w:val="single" w:sz="4" w:space="0" w:color="auto"/>
            </w:tcBorders>
          </w:tcPr>
          <w:p w14:paraId="0692C1D9"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72344C0" w14:textId="77777777" w:rsidR="00DE17B7" w:rsidRPr="00F72CD4" w:rsidRDefault="00DE17B7" w:rsidP="000D2D5A">
            <w:pPr>
              <w:pStyle w:val="TAL"/>
            </w:pPr>
          </w:p>
        </w:tc>
      </w:tr>
      <w:tr w:rsidR="00DE17B7" w:rsidRPr="00F72CD4" w14:paraId="58BD6AA4"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44B57111" w14:textId="77777777" w:rsidR="00DE17B7" w:rsidRPr="00F72CD4" w:rsidRDefault="00DE17B7" w:rsidP="000D2D5A">
            <w:pPr>
              <w:pStyle w:val="TAL"/>
            </w:pPr>
            <w:r w:rsidRPr="00F72CD4">
              <w:t xml:space="preserve">    pdcp-SN-Size-DL</w:t>
            </w:r>
          </w:p>
        </w:tc>
        <w:tc>
          <w:tcPr>
            <w:tcW w:w="2267" w:type="dxa"/>
            <w:tcBorders>
              <w:top w:val="single" w:sz="4" w:space="0" w:color="auto"/>
              <w:left w:val="single" w:sz="4" w:space="0" w:color="auto"/>
              <w:bottom w:val="single" w:sz="4" w:space="0" w:color="auto"/>
              <w:right w:val="single" w:sz="4" w:space="0" w:color="auto"/>
            </w:tcBorders>
            <w:hideMark/>
          </w:tcPr>
          <w:p w14:paraId="7FBF6154" w14:textId="77777777" w:rsidR="00DE17B7" w:rsidRPr="00F72CD4" w:rsidRDefault="00DE17B7" w:rsidP="000D2D5A">
            <w:pPr>
              <w:pStyle w:val="TAL"/>
            </w:pPr>
            <w:r w:rsidRPr="00F72CD4">
              <w:t>len18bits</w:t>
            </w:r>
          </w:p>
        </w:tc>
        <w:tc>
          <w:tcPr>
            <w:tcW w:w="1700" w:type="dxa"/>
            <w:tcBorders>
              <w:top w:val="single" w:sz="4" w:space="0" w:color="auto"/>
              <w:left w:val="single" w:sz="4" w:space="0" w:color="auto"/>
              <w:bottom w:val="single" w:sz="4" w:space="0" w:color="auto"/>
              <w:right w:val="single" w:sz="4" w:space="0" w:color="auto"/>
            </w:tcBorders>
          </w:tcPr>
          <w:p w14:paraId="6C05D0A5"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62230F8" w14:textId="77777777" w:rsidR="00DE17B7" w:rsidRPr="00F72CD4" w:rsidRDefault="00DE17B7" w:rsidP="000D2D5A">
            <w:pPr>
              <w:pStyle w:val="TAL"/>
            </w:pPr>
          </w:p>
        </w:tc>
      </w:tr>
      <w:tr w:rsidR="00DE17B7" w:rsidRPr="00F72CD4" w14:paraId="7E13CEC1"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75B0F988" w14:textId="77777777" w:rsidR="00DE17B7" w:rsidRPr="00F72CD4" w:rsidRDefault="00DE17B7" w:rsidP="000D2D5A">
            <w:pPr>
              <w:pStyle w:val="TAL"/>
            </w:pPr>
            <w:r w:rsidRPr="00F72CD4">
              <w:t xml:space="preserve">    headerCompression CHOICE {</w:t>
            </w:r>
          </w:p>
        </w:tc>
        <w:tc>
          <w:tcPr>
            <w:tcW w:w="2267" w:type="dxa"/>
            <w:tcBorders>
              <w:top w:val="single" w:sz="4" w:space="0" w:color="auto"/>
              <w:left w:val="single" w:sz="4" w:space="0" w:color="auto"/>
              <w:bottom w:val="single" w:sz="4" w:space="0" w:color="auto"/>
              <w:right w:val="single" w:sz="4" w:space="0" w:color="auto"/>
            </w:tcBorders>
          </w:tcPr>
          <w:p w14:paraId="2161BC16"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D795E33"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41FABEE" w14:textId="77777777" w:rsidR="00DE17B7" w:rsidRPr="00F72CD4" w:rsidRDefault="00DE17B7" w:rsidP="000D2D5A">
            <w:pPr>
              <w:pStyle w:val="TAL"/>
            </w:pPr>
          </w:p>
        </w:tc>
      </w:tr>
      <w:tr w:rsidR="00DE17B7" w:rsidRPr="00F72CD4" w14:paraId="1E69839A"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8EFC7B6" w14:textId="77777777" w:rsidR="00DE17B7" w:rsidRPr="00F72CD4" w:rsidRDefault="00DE17B7" w:rsidP="000D2D5A">
            <w:pPr>
              <w:pStyle w:val="TAL"/>
            </w:pPr>
            <w:r w:rsidRPr="00F72CD4">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01CD65DD" w14:textId="77777777" w:rsidR="00DE17B7" w:rsidRPr="00F72CD4" w:rsidRDefault="00DE17B7" w:rsidP="000D2D5A">
            <w:pPr>
              <w:pStyle w:val="TAL"/>
            </w:pPr>
            <w:r w:rsidRPr="00F72CD4">
              <w:t>Null</w:t>
            </w:r>
          </w:p>
        </w:tc>
        <w:tc>
          <w:tcPr>
            <w:tcW w:w="1700" w:type="dxa"/>
            <w:tcBorders>
              <w:top w:val="single" w:sz="4" w:space="0" w:color="auto"/>
              <w:left w:val="single" w:sz="4" w:space="0" w:color="auto"/>
              <w:bottom w:val="single" w:sz="4" w:space="0" w:color="auto"/>
              <w:right w:val="single" w:sz="4" w:space="0" w:color="auto"/>
            </w:tcBorders>
          </w:tcPr>
          <w:p w14:paraId="3FC99378"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32B47AD" w14:textId="77777777" w:rsidR="00DE17B7" w:rsidRPr="00F72CD4" w:rsidRDefault="00DE17B7" w:rsidP="000D2D5A">
            <w:pPr>
              <w:pStyle w:val="TAL"/>
            </w:pPr>
          </w:p>
        </w:tc>
      </w:tr>
      <w:tr w:rsidR="00DE17B7" w:rsidRPr="00F72CD4" w14:paraId="169BF289"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0EA76EC" w14:textId="77777777" w:rsidR="00DE17B7" w:rsidRPr="00F72CD4" w:rsidRDefault="00DE17B7"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DE11C9E"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013ADEB"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E03E604" w14:textId="77777777" w:rsidR="00DE17B7" w:rsidRPr="00F72CD4" w:rsidRDefault="00DE17B7" w:rsidP="000D2D5A">
            <w:pPr>
              <w:pStyle w:val="TAL"/>
            </w:pPr>
          </w:p>
        </w:tc>
      </w:tr>
      <w:tr w:rsidR="00DE17B7" w:rsidRPr="00F72CD4" w14:paraId="1204BEDF"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77B42564" w14:textId="77777777" w:rsidR="00DE17B7" w:rsidRPr="00F72CD4" w:rsidRDefault="00DE17B7" w:rsidP="000D2D5A">
            <w:pPr>
              <w:pStyle w:val="TAL"/>
            </w:pPr>
            <w:r w:rsidRPr="00F72CD4">
              <w:t xml:space="preserve">    integrityProtection</w:t>
            </w:r>
          </w:p>
        </w:tc>
        <w:tc>
          <w:tcPr>
            <w:tcW w:w="2267" w:type="dxa"/>
            <w:tcBorders>
              <w:top w:val="single" w:sz="4" w:space="0" w:color="auto"/>
              <w:left w:val="single" w:sz="4" w:space="0" w:color="auto"/>
              <w:bottom w:val="single" w:sz="4" w:space="0" w:color="auto"/>
              <w:right w:val="single" w:sz="4" w:space="0" w:color="auto"/>
            </w:tcBorders>
            <w:hideMark/>
          </w:tcPr>
          <w:p w14:paraId="550B734D" w14:textId="77777777" w:rsidR="00DE17B7" w:rsidRPr="00F72CD4" w:rsidRDefault="00DE17B7"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3353221F"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750CE3D" w14:textId="77777777" w:rsidR="00DE17B7" w:rsidRPr="00F72CD4" w:rsidRDefault="00DE17B7" w:rsidP="000D2D5A">
            <w:pPr>
              <w:pStyle w:val="TAL"/>
            </w:pPr>
          </w:p>
        </w:tc>
      </w:tr>
      <w:tr w:rsidR="00DE17B7" w:rsidRPr="00F72CD4" w14:paraId="6EDE8563"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5B1B3A24" w14:textId="77777777" w:rsidR="00DE17B7" w:rsidRPr="00F72CD4" w:rsidRDefault="00DE17B7" w:rsidP="000D2D5A">
            <w:pPr>
              <w:pStyle w:val="TAL"/>
            </w:pPr>
            <w:r w:rsidRPr="00F72CD4">
              <w:t xml:space="preserve">    statusReportRequired</w:t>
            </w:r>
          </w:p>
        </w:tc>
        <w:tc>
          <w:tcPr>
            <w:tcW w:w="2267" w:type="dxa"/>
            <w:tcBorders>
              <w:top w:val="single" w:sz="4" w:space="0" w:color="auto"/>
              <w:left w:val="single" w:sz="4" w:space="0" w:color="auto"/>
              <w:bottom w:val="single" w:sz="4" w:space="0" w:color="auto"/>
              <w:right w:val="single" w:sz="4" w:space="0" w:color="auto"/>
            </w:tcBorders>
            <w:hideMark/>
          </w:tcPr>
          <w:p w14:paraId="3E925BB5" w14:textId="77777777" w:rsidR="00DE17B7" w:rsidRPr="00F72CD4" w:rsidRDefault="00DE17B7" w:rsidP="000D2D5A">
            <w:pPr>
              <w:pStyle w:val="TAL"/>
            </w:pPr>
            <w:r w:rsidRPr="00F72CD4">
              <w:t>true</w:t>
            </w:r>
          </w:p>
        </w:tc>
        <w:tc>
          <w:tcPr>
            <w:tcW w:w="1700" w:type="dxa"/>
            <w:tcBorders>
              <w:top w:val="single" w:sz="4" w:space="0" w:color="auto"/>
              <w:left w:val="single" w:sz="4" w:space="0" w:color="auto"/>
              <w:bottom w:val="single" w:sz="4" w:space="0" w:color="auto"/>
              <w:right w:val="single" w:sz="4" w:space="0" w:color="auto"/>
            </w:tcBorders>
          </w:tcPr>
          <w:p w14:paraId="0FD5066C"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7A6424A3" w14:textId="77777777" w:rsidR="00DE17B7" w:rsidRPr="00F72CD4" w:rsidRDefault="00DE17B7" w:rsidP="000D2D5A">
            <w:pPr>
              <w:pStyle w:val="TAL"/>
            </w:pPr>
          </w:p>
        </w:tc>
      </w:tr>
      <w:tr w:rsidR="00DE17B7" w:rsidRPr="00F72CD4" w14:paraId="0A968350"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69B010B0" w14:textId="77777777" w:rsidR="00DE17B7" w:rsidRPr="00F72CD4" w:rsidRDefault="00DE17B7" w:rsidP="000D2D5A">
            <w:pPr>
              <w:pStyle w:val="TAL"/>
            </w:pPr>
            <w:r w:rsidRPr="00F72CD4">
              <w:t xml:space="preserve">    outOfOrderDelivery</w:t>
            </w:r>
          </w:p>
        </w:tc>
        <w:tc>
          <w:tcPr>
            <w:tcW w:w="2267" w:type="dxa"/>
            <w:tcBorders>
              <w:top w:val="single" w:sz="4" w:space="0" w:color="auto"/>
              <w:left w:val="single" w:sz="4" w:space="0" w:color="auto"/>
              <w:bottom w:val="single" w:sz="4" w:space="0" w:color="auto"/>
              <w:right w:val="single" w:sz="4" w:space="0" w:color="auto"/>
            </w:tcBorders>
            <w:hideMark/>
          </w:tcPr>
          <w:p w14:paraId="227D152B" w14:textId="77777777" w:rsidR="00DE17B7" w:rsidRPr="00F72CD4" w:rsidRDefault="00DE17B7"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33A1D54F"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62810480" w14:textId="77777777" w:rsidR="00DE17B7" w:rsidRPr="00F72CD4" w:rsidRDefault="00DE17B7" w:rsidP="000D2D5A">
            <w:pPr>
              <w:pStyle w:val="TAL"/>
            </w:pPr>
          </w:p>
        </w:tc>
      </w:tr>
      <w:tr w:rsidR="00DE17B7" w:rsidRPr="00F72CD4" w14:paraId="154543D9"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4B383B40" w14:textId="77777777" w:rsidR="00DE17B7" w:rsidRPr="00F72CD4" w:rsidRDefault="00DE17B7" w:rsidP="000D2D5A">
            <w:pPr>
              <w:pStyle w:val="TAL"/>
            </w:pPr>
            <w:r w:rsidRPr="00F72CD4">
              <w:t xml:space="preserve">    }</w:t>
            </w:r>
          </w:p>
        </w:tc>
        <w:tc>
          <w:tcPr>
            <w:tcW w:w="2267" w:type="dxa"/>
            <w:tcBorders>
              <w:top w:val="single" w:sz="4" w:space="0" w:color="auto"/>
              <w:left w:val="single" w:sz="4" w:space="0" w:color="auto"/>
              <w:bottom w:val="single" w:sz="4" w:space="0" w:color="auto"/>
              <w:right w:val="single" w:sz="4" w:space="0" w:color="auto"/>
            </w:tcBorders>
          </w:tcPr>
          <w:p w14:paraId="4745E004"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5EAFC428"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1805100B" w14:textId="77777777" w:rsidR="00DE17B7" w:rsidRPr="00F72CD4" w:rsidRDefault="00DE17B7" w:rsidP="000D2D5A">
            <w:pPr>
              <w:pStyle w:val="TAL"/>
            </w:pPr>
          </w:p>
        </w:tc>
      </w:tr>
      <w:tr w:rsidR="00DE17B7" w:rsidRPr="00F72CD4" w14:paraId="4EB23517"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1D48AB1C" w14:textId="77777777" w:rsidR="00DE17B7" w:rsidRPr="00F72CD4" w:rsidRDefault="00DE17B7" w:rsidP="000D2D5A">
            <w:pPr>
              <w:pStyle w:val="TAL"/>
            </w:pPr>
            <w:r w:rsidRPr="00F72CD4">
              <w:t xml:space="preserve">  t-Reordering</w:t>
            </w:r>
          </w:p>
        </w:tc>
        <w:tc>
          <w:tcPr>
            <w:tcW w:w="2267" w:type="dxa"/>
            <w:tcBorders>
              <w:top w:val="single" w:sz="4" w:space="0" w:color="auto"/>
              <w:left w:val="single" w:sz="4" w:space="0" w:color="auto"/>
              <w:bottom w:val="single" w:sz="4" w:space="0" w:color="auto"/>
              <w:right w:val="single" w:sz="4" w:space="0" w:color="auto"/>
            </w:tcBorders>
            <w:hideMark/>
          </w:tcPr>
          <w:p w14:paraId="07D90B65" w14:textId="77777777" w:rsidR="00DE17B7" w:rsidRPr="00F72CD4" w:rsidRDefault="00DE17B7" w:rsidP="000D2D5A">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tcPr>
          <w:p w14:paraId="2C96DA57"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3242FB5F" w14:textId="77777777" w:rsidR="00DE17B7" w:rsidRPr="00F72CD4" w:rsidRDefault="00DE17B7" w:rsidP="000D2D5A">
            <w:pPr>
              <w:pStyle w:val="TAL"/>
            </w:pPr>
          </w:p>
        </w:tc>
      </w:tr>
      <w:tr w:rsidR="00DE17B7" w:rsidRPr="00F72CD4" w14:paraId="41D18AA1" w14:textId="77777777" w:rsidTr="00175A6F">
        <w:tc>
          <w:tcPr>
            <w:tcW w:w="4535" w:type="dxa"/>
            <w:tcBorders>
              <w:top w:val="single" w:sz="4" w:space="0" w:color="auto"/>
              <w:left w:val="single" w:sz="4" w:space="0" w:color="auto"/>
              <w:bottom w:val="single" w:sz="4" w:space="0" w:color="auto"/>
              <w:right w:val="single" w:sz="4" w:space="0" w:color="auto"/>
            </w:tcBorders>
            <w:hideMark/>
          </w:tcPr>
          <w:p w14:paraId="25AB9B6F" w14:textId="77777777" w:rsidR="00DE17B7" w:rsidRPr="00F72CD4" w:rsidRDefault="00DE17B7" w:rsidP="000D2D5A">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4376B044" w14:textId="77777777" w:rsidR="00DE17B7" w:rsidRPr="00F72CD4" w:rsidRDefault="00DE17B7" w:rsidP="000D2D5A">
            <w:pPr>
              <w:pStyle w:val="TAL"/>
            </w:pPr>
          </w:p>
        </w:tc>
        <w:tc>
          <w:tcPr>
            <w:tcW w:w="1700" w:type="dxa"/>
            <w:tcBorders>
              <w:top w:val="single" w:sz="4" w:space="0" w:color="auto"/>
              <w:left w:val="single" w:sz="4" w:space="0" w:color="auto"/>
              <w:bottom w:val="single" w:sz="4" w:space="0" w:color="auto"/>
              <w:right w:val="single" w:sz="4" w:space="0" w:color="auto"/>
            </w:tcBorders>
          </w:tcPr>
          <w:p w14:paraId="3B54EA5C" w14:textId="77777777" w:rsidR="00DE17B7" w:rsidRPr="00F72CD4" w:rsidRDefault="00DE17B7" w:rsidP="000D2D5A">
            <w:pPr>
              <w:pStyle w:val="TAL"/>
            </w:pPr>
          </w:p>
        </w:tc>
        <w:tc>
          <w:tcPr>
            <w:tcW w:w="1245" w:type="dxa"/>
            <w:tcBorders>
              <w:top w:val="single" w:sz="4" w:space="0" w:color="auto"/>
              <w:left w:val="single" w:sz="4" w:space="0" w:color="auto"/>
              <w:bottom w:val="single" w:sz="4" w:space="0" w:color="auto"/>
              <w:right w:val="single" w:sz="4" w:space="0" w:color="auto"/>
            </w:tcBorders>
          </w:tcPr>
          <w:p w14:paraId="43AF941A" w14:textId="77777777" w:rsidR="00DE17B7" w:rsidRPr="00F72CD4" w:rsidRDefault="00DE17B7" w:rsidP="000D2D5A">
            <w:pPr>
              <w:pStyle w:val="TAL"/>
            </w:pPr>
          </w:p>
        </w:tc>
      </w:tr>
    </w:tbl>
    <w:p w14:paraId="3C8BCF2D" w14:textId="77777777" w:rsidR="00845CAB" w:rsidRPr="00F72CD4" w:rsidRDefault="00845CAB" w:rsidP="00845CAB">
      <w:pPr>
        <w:rPr>
          <w:rFonts w:asciiTheme="minorHAnsi" w:eastAsia="SimSun" w:hAnsiTheme="minorHAnsi" w:cstheme="minorBidi"/>
          <w:sz w:val="22"/>
          <w:szCs w:val="22"/>
          <w:lang w:eastAsia="ja-JP"/>
        </w:rPr>
      </w:pPr>
    </w:p>
    <w:p w14:paraId="5A97B814" w14:textId="77777777" w:rsidR="00845CAB" w:rsidRPr="00F72CD4" w:rsidRDefault="00845CAB" w:rsidP="00845CAB">
      <w:pPr>
        <w:pStyle w:val="TH"/>
        <w:rPr>
          <w:lang w:eastAsia="ja-JP"/>
        </w:rPr>
      </w:pPr>
      <w:r w:rsidRPr="00F72CD4">
        <w:t>Table 5.5A.1.1.4.3-4: Physical layer parameters for DCI format 1_1</w:t>
      </w:r>
    </w:p>
    <w:tbl>
      <w:tblPr>
        <w:tblW w:w="10350" w:type="dxa"/>
        <w:tblLayout w:type="fixed"/>
        <w:tblCellMar>
          <w:left w:w="99" w:type="dxa"/>
          <w:right w:w="99" w:type="dxa"/>
        </w:tblCellMar>
        <w:tblLook w:val="04A0" w:firstRow="1" w:lastRow="0" w:firstColumn="1" w:lastColumn="0" w:noHBand="0" w:noVBand="1"/>
      </w:tblPr>
      <w:tblGrid>
        <w:gridCol w:w="3117"/>
        <w:gridCol w:w="3120"/>
        <w:gridCol w:w="2128"/>
        <w:gridCol w:w="1985"/>
      </w:tblGrid>
      <w:tr w:rsidR="00845CAB" w:rsidRPr="00F72CD4" w14:paraId="38B20B71" w14:textId="77777777" w:rsidTr="007B62A4">
        <w:trPr>
          <w:cantSplit/>
          <w:trHeight w:val="57"/>
        </w:trPr>
        <w:tc>
          <w:tcPr>
            <w:tcW w:w="10350" w:type="dxa"/>
            <w:gridSpan w:val="4"/>
            <w:tcBorders>
              <w:top w:val="single" w:sz="4" w:space="0" w:color="auto"/>
              <w:left w:val="single" w:sz="4" w:space="0" w:color="auto"/>
              <w:bottom w:val="single" w:sz="4" w:space="0" w:color="auto"/>
              <w:right w:val="single" w:sz="4" w:space="0" w:color="auto"/>
            </w:tcBorders>
            <w:noWrap/>
            <w:vAlign w:val="center"/>
            <w:hideMark/>
          </w:tcPr>
          <w:p w14:paraId="097DC317" w14:textId="77777777" w:rsidR="00845CAB" w:rsidRPr="00F72CD4" w:rsidRDefault="00845CAB" w:rsidP="007B62A4">
            <w:pPr>
              <w:pStyle w:val="TAH"/>
              <w:jc w:val="left"/>
              <w:rPr>
                <w:b w:val="0"/>
              </w:rPr>
            </w:pPr>
            <w:r w:rsidRPr="00F72CD4">
              <w:rPr>
                <w:b w:val="0"/>
              </w:rPr>
              <w:t>Derivation Path: TS 38.508-1 [6], Table 5.4.2.0-1</w:t>
            </w:r>
          </w:p>
        </w:tc>
      </w:tr>
      <w:tr w:rsidR="00845CAB" w:rsidRPr="00F72CD4" w14:paraId="237A68F4" w14:textId="77777777" w:rsidTr="007B62A4">
        <w:trPr>
          <w:cantSplit/>
          <w:trHeight w:val="57"/>
        </w:trPr>
        <w:tc>
          <w:tcPr>
            <w:tcW w:w="3117" w:type="dxa"/>
            <w:tcBorders>
              <w:top w:val="single" w:sz="4" w:space="0" w:color="auto"/>
              <w:left w:val="single" w:sz="4" w:space="0" w:color="auto"/>
              <w:bottom w:val="single" w:sz="4" w:space="0" w:color="auto"/>
              <w:right w:val="single" w:sz="4" w:space="0" w:color="auto"/>
            </w:tcBorders>
            <w:noWrap/>
            <w:vAlign w:val="center"/>
            <w:hideMark/>
          </w:tcPr>
          <w:p w14:paraId="216DCFD6" w14:textId="77777777" w:rsidR="00845CAB" w:rsidRPr="00F72CD4" w:rsidRDefault="00845CAB" w:rsidP="007B62A4">
            <w:pPr>
              <w:pStyle w:val="TAH"/>
            </w:pPr>
            <w:r w:rsidRPr="00F72CD4">
              <w:t>Parameter</w:t>
            </w:r>
          </w:p>
        </w:tc>
        <w:tc>
          <w:tcPr>
            <w:tcW w:w="3120" w:type="dxa"/>
            <w:tcBorders>
              <w:top w:val="single" w:sz="4" w:space="0" w:color="auto"/>
              <w:left w:val="nil"/>
              <w:bottom w:val="single" w:sz="4" w:space="0" w:color="auto"/>
              <w:right w:val="single" w:sz="4" w:space="0" w:color="auto"/>
            </w:tcBorders>
            <w:noWrap/>
            <w:vAlign w:val="center"/>
            <w:hideMark/>
          </w:tcPr>
          <w:p w14:paraId="0CCAF9CB" w14:textId="77777777" w:rsidR="00845CAB" w:rsidRPr="00F72CD4" w:rsidRDefault="00845CAB" w:rsidP="007B62A4">
            <w:pPr>
              <w:pStyle w:val="TAH"/>
            </w:pPr>
            <w:r w:rsidRPr="00F72CD4">
              <w:t>Value</w:t>
            </w:r>
          </w:p>
        </w:tc>
        <w:tc>
          <w:tcPr>
            <w:tcW w:w="2128" w:type="dxa"/>
            <w:tcBorders>
              <w:top w:val="single" w:sz="4" w:space="0" w:color="auto"/>
              <w:left w:val="nil"/>
              <w:bottom w:val="single" w:sz="4" w:space="0" w:color="auto"/>
              <w:right w:val="single" w:sz="4" w:space="0" w:color="auto"/>
            </w:tcBorders>
            <w:noWrap/>
            <w:vAlign w:val="center"/>
            <w:hideMark/>
          </w:tcPr>
          <w:p w14:paraId="61DDAB4C" w14:textId="77777777" w:rsidR="00845CAB" w:rsidRPr="00F72CD4" w:rsidRDefault="00845CAB" w:rsidP="007B62A4">
            <w:pPr>
              <w:pStyle w:val="TAH"/>
            </w:pPr>
            <w:r w:rsidRPr="00F72CD4">
              <w:t>Value in binary</w:t>
            </w:r>
          </w:p>
        </w:tc>
        <w:tc>
          <w:tcPr>
            <w:tcW w:w="1985" w:type="dxa"/>
            <w:tcBorders>
              <w:top w:val="single" w:sz="4" w:space="0" w:color="auto"/>
              <w:left w:val="nil"/>
              <w:bottom w:val="single" w:sz="4" w:space="0" w:color="auto"/>
              <w:right w:val="single" w:sz="4" w:space="0" w:color="auto"/>
            </w:tcBorders>
            <w:hideMark/>
          </w:tcPr>
          <w:p w14:paraId="1001788D" w14:textId="77777777" w:rsidR="00845CAB" w:rsidRPr="00F72CD4" w:rsidRDefault="00845CAB" w:rsidP="007B62A4">
            <w:pPr>
              <w:pStyle w:val="TAH"/>
            </w:pPr>
            <w:r w:rsidRPr="00F72CD4">
              <w:t>Condition</w:t>
            </w:r>
          </w:p>
        </w:tc>
      </w:tr>
      <w:tr w:rsidR="00845CAB" w:rsidRPr="00F72CD4" w14:paraId="0A9C7170" w14:textId="77777777" w:rsidTr="007B62A4">
        <w:trPr>
          <w:cantSplit/>
          <w:trHeight w:val="57"/>
        </w:trPr>
        <w:tc>
          <w:tcPr>
            <w:tcW w:w="3117" w:type="dxa"/>
            <w:vMerge w:val="restart"/>
            <w:tcBorders>
              <w:top w:val="single" w:sz="4" w:space="0" w:color="auto"/>
              <w:left w:val="single" w:sz="4" w:space="0" w:color="auto"/>
              <w:right w:val="single" w:sz="4" w:space="0" w:color="auto"/>
            </w:tcBorders>
            <w:vAlign w:val="center"/>
            <w:hideMark/>
          </w:tcPr>
          <w:p w14:paraId="2A19272B" w14:textId="77777777" w:rsidR="00845CAB" w:rsidRPr="00F72CD4" w:rsidRDefault="00845CAB" w:rsidP="007B62A4">
            <w:pPr>
              <w:pStyle w:val="TAL"/>
              <w:rPr>
                <w:lang w:eastAsia="zh-CN"/>
              </w:rPr>
            </w:pPr>
            <w:r w:rsidRPr="00F72CD4">
              <w:rPr>
                <w:lang w:eastAsia="zh-CN"/>
              </w:rPr>
              <w:t>PDSCH-to-HARQ_feedback timing indicator</w:t>
            </w:r>
          </w:p>
        </w:tc>
        <w:tc>
          <w:tcPr>
            <w:tcW w:w="3120" w:type="dxa"/>
            <w:tcBorders>
              <w:top w:val="single" w:sz="4" w:space="0" w:color="auto"/>
              <w:left w:val="nil"/>
              <w:bottom w:val="single" w:sz="4" w:space="0" w:color="auto"/>
              <w:right w:val="single" w:sz="4" w:space="0" w:color="auto"/>
            </w:tcBorders>
            <w:noWrap/>
          </w:tcPr>
          <w:p w14:paraId="22005DE3" w14:textId="77777777" w:rsidR="00845CAB" w:rsidRPr="00F72CD4" w:rsidRDefault="00845CAB" w:rsidP="007B62A4">
            <w:pPr>
              <w:pStyle w:val="TAL"/>
            </w:pPr>
            <w:r w:rsidRPr="00F72CD4">
              <w:t>corresponding to K1 slots as per Table 9.2.3-1 in TS 38.213 [22] and dl-DataToUL-ACK in Table 4.6.3-112</w:t>
            </w:r>
          </w:p>
          <w:p w14:paraId="031E88F6" w14:textId="77777777" w:rsidR="00845CAB" w:rsidRPr="00F72CD4" w:rsidRDefault="00845CAB" w:rsidP="007B62A4">
            <w:pPr>
              <w:pStyle w:val="TAL"/>
            </w:pPr>
          </w:p>
          <w:p w14:paraId="45790162" w14:textId="77777777" w:rsidR="00845CAB" w:rsidRPr="00F72CD4" w:rsidRDefault="00845CAB" w:rsidP="007B62A4">
            <w:pPr>
              <w:pStyle w:val="TAL"/>
            </w:pPr>
            <w:r w:rsidRPr="00F72CD4">
              <w:t>For FDD 15kHz SCell:</w:t>
            </w:r>
          </w:p>
          <w:p w14:paraId="4E36F966" w14:textId="77777777" w:rsidR="00845CAB" w:rsidRPr="00F72CD4" w:rsidRDefault="00845CAB" w:rsidP="007B62A4">
            <w:pPr>
              <w:pStyle w:val="TAL"/>
            </w:pPr>
            <w:r w:rsidRPr="00F72CD4">
              <w:t>K1 = 7 if mod(i,5) = 0</w:t>
            </w:r>
          </w:p>
          <w:p w14:paraId="2E0AA502" w14:textId="77777777" w:rsidR="00845CAB" w:rsidRPr="00F72CD4" w:rsidRDefault="00845CAB" w:rsidP="007B62A4">
            <w:pPr>
              <w:pStyle w:val="TAL"/>
            </w:pPr>
            <w:r w:rsidRPr="00F72CD4">
              <w:t>K1 = 5 if mod(i,5) = 1</w:t>
            </w:r>
          </w:p>
          <w:p w14:paraId="6969073B" w14:textId="77777777" w:rsidR="00845CAB" w:rsidRPr="00F72CD4" w:rsidRDefault="00845CAB" w:rsidP="007B62A4">
            <w:pPr>
              <w:pStyle w:val="TAL"/>
            </w:pPr>
            <w:r w:rsidRPr="00F72CD4">
              <w:t>K1 = 4 if mod(i,5) = 2</w:t>
            </w:r>
          </w:p>
          <w:p w14:paraId="7D47438A" w14:textId="77777777" w:rsidR="00845CAB" w:rsidRPr="00F72CD4" w:rsidRDefault="00845CAB" w:rsidP="007B62A4">
            <w:pPr>
              <w:pStyle w:val="TAL"/>
            </w:pPr>
            <w:r w:rsidRPr="00F72CD4">
              <w:t>K1 = 11 if mod(i,5) = 3</w:t>
            </w:r>
          </w:p>
          <w:p w14:paraId="31F6EE8F" w14:textId="77777777" w:rsidR="00845CAB" w:rsidRPr="00F72CD4" w:rsidRDefault="00845CAB" w:rsidP="007B62A4">
            <w:pPr>
              <w:pStyle w:val="TAL"/>
            </w:pPr>
            <w:r w:rsidRPr="00F72CD4">
              <w:t>K1 = 9 if mod(i,5) = 4</w:t>
            </w:r>
          </w:p>
          <w:p w14:paraId="692AAD4D" w14:textId="77777777" w:rsidR="00845CAB" w:rsidRPr="00F72CD4" w:rsidRDefault="00845CAB" w:rsidP="007B62A4">
            <w:pPr>
              <w:pStyle w:val="TAL"/>
            </w:pPr>
          </w:p>
          <w:p w14:paraId="25475C82" w14:textId="77777777" w:rsidR="00845CAB" w:rsidRPr="00F72CD4" w:rsidRDefault="00845CAB" w:rsidP="007B62A4">
            <w:pPr>
              <w:pStyle w:val="TAL"/>
              <w:rPr>
                <w:i/>
              </w:rPr>
            </w:pPr>
            <w:r w:rsidRPr="00F72CD4">
              <w:t>where i is slot index per frame; i = {0,…,19}</w:t>
            </w:r>
          </w:p>
        </w:tc>
        <w:tc>
          <w:tcPr>
            <w:tcW w:w="2128" w:type="dxa"/>
            <w:tcBorders>
              <w:top w:val="single" w:sz="4" w:space="0" w:color="auto"/>
              <w:left w:val="nil"/>
              <w:bottom w:val="single" w:sz="4" w:space="0" w:color="auto"/>
              <w:right w:val="single" w:sz="4" w:space="0" w:color="auto"/>
            </w:tcBorders>
            <w:noWrap/>
            <w:vAlign w:val="center"/>
            <w:hideMark/>
          </w:tcPr>
          <w:p w14:paraId="3DB4B288" w14:textId="77777777" w:rsidR="00845CAB" w:rsidRPr="00F72CD4" w:rsidRDefault="00845CAB" w:rsidP="007B62A4">
            <w:pPr>
              <w:pStyle w:val="TAC"/>
            </w:pPr>
            <w:r w:rsidRPr="00F72CD4">
              <w:t>-</w:t>
            </w:r>
          </w:p>
        </w:tc>
        <w:tc>
          <w:tcPr>
            <w:tcW w:w="1985" w:type="dxa"/>
            <w:tcBorders>
              <w:top w:val="single" w:sz="4" w:space="0" w:color="auto"/>
              <w:left w:val="nil"/>
              <w:bottom w:val="single" w:sz="4" w:space="0" w:color="auto"/>
              <w:right w:val="single" w:sz="4" w:space="0" w:color="auto"/>
            </w:tcBorders>
            <w:hideMark/>
          </w:tcPr>
          <w:p w14:paraId="5831D3F0" w14:textId="77777777" w:rsidR="00845CAB" w:rsidRPr="00F72CD4" w:rsidRDefault="00845CAB" w:rsidP="007B62A4">
            <w:pPr>
              <w:pStyle w:val="TAC"/>
            </w:pPr>
            <w:r w:rsidRPr="00F72CD4">
              <w:rPr>
                <w:lang w:eastAsia="zh-CN"/>
              </w:rPr>
              <w:t>(For FDD CC if configured as SCell with TDD PCell)</w:t>
            </w:r>
          </w:p>
        </w:tc>
      </w:tr>
      <w:tr w:rsidR="00845CAB" w:rsidRPr="00F72CD4" w14:paraId="53382A9E" w14:textId="77777777" w:rsidTr="007B62A4">
        <w:trPr>
          <w:cantSplit/>
          <w:trHeight w:val="57"/>
        </w:trPr>
        <w:tc>
          <w:tcPr>
            <w:tcW w:w="3117" w:type="dxa"/>
            <w:vMerge/>
            <w:tcBorders>
              <w:left w:val="single" w:sz="4" w:space="0" w:color="auto"/>
              <w:bottom w:val="single" w:sz="4" w:space="0" w:color="auto"/>
              <w:right w:val="single" w:sz="4" w:space="0" w:color="auto"/>
            </w:tcBorders>
            <w:vAlign w:val="center"/>
          </w:tcPr>
          <w:p w14:paraId="2EB88199" w14:textId="77777777" w:rsidR="00845CAB" w:rsidRPr="00F72CD4" w:rsidRDefault="00845CAB" w:rsidP="007B62A4">
            <w:pPr>
              <w:pStyle w:val="TAL"/>
              <w:rPr>
                <w:lang w:eastAsia="zh-CN"/>
              </w:rPr>
            </w:pPr>
          </w:p>
        </w:tc>
        <w:tc>
          <w:tcPr>
            <w:tcW w:w="3120" w:type="dxa"/>
            <w:tcBorders>
              <w:top w:val="single" w:sz="4" w:space="0" w:color="auto"/>
              <w:left w:val="nil"/>
              <w:bottom w:val="single" w:sz="4" w:space="0" w:color="auto"/>
              <w:right w:val="single" w:sz="4" w:space="0" w:color="auto"/>
            </w:tcBorders>
            <w:noWrap/>
          </w:tcPr>
          <w:p w14:paraId="77508EFD" w14:textId="77777777" w:rsidR="00845CAB" w:rsidRPr="00F72CD4" w:rsidRDefault="00845CAB" w:rsidP="007B62A4">
            <w:pPr>
              <w:pStyle w:val="TAL"/>
            </w:pPr>
            <w:r w:rsidRPr="00F72CD4">
              <w:t>corresponding to K1 slots as per Table 9.2.3-1 in TS 38.213 [22] and dl-DataToUL-ACK in Table 4.6.3-112</w:t>
            </w:r>
          </w:p>
          <w:p w14:paraId="688A79E4" w14:textId="77777777" w:rsidR="00845CAB" w:rsidRPr="00F72CD4" w:rsidRDefault="00845CAB" w:rsidP="007B62A4">
            <w:pPr>
              <w:pStyle w:val="TAL"/>
            </w:pPr>
          </w:p>
          <w:p w14:paraId="237314F1" w14:textId="77777777" w:rsidR="00845CAB" w:rsidRPr="00F72CD4" w:rsidRDefault="00845CAB" w:rsidP="007B62A4">
            <w:pPr>
              <w:pStyle w:val="TAL"/>
            </w:pPr>
            <w:r w:rsidRPr="00F72CD4">
              <w:t>For TDD30kHz SCell:</w:t>
            </w:r>
          </w:p>
          <w:p w14:paraId="10F737B9" w14:textId="77777777" w:rsidR="00845CAB" w:rsidRPr="00F72CD4" w:rsidRDefault="00845CAB" w:rsidP="007B62A4">
            <w:pPr>
              <w:pStyle w:val="TAL"/>
            </w:pPr>
            <w:r w:rsidRPr="00F72CD4">
              <w:t>K1 = 3</w:t>
            </w:r>
          </w:p>
        </w:tc>
        <w:tc>
          <w:tcPr>
            <w:tcW w:w="2128" w:type="dxa"/>
            <w:tcBorders>
              <w:top w:val="single" w:sz="4" w:space="0" w:color="auto"/>
              <w:left w:val="nil"/>
              <w:bottom w:val="single" w:sz="4" w:space="0" w:color="auto"/>
              <w:right w:val="single" w:sz="4" w:space="0" w:color="auto"/>
            </w:tcBorders>
            <w:noWrap/>
            <w:vAlign w:val="center"/>
          </w:tcPr>
          <w:p w14:paraId="77216355" w14:textId="77777777" w:rsidR="00845CAB" w:rsidRPr="00F72CD4" w:rsidRDefault="00845CAB" w:rsidP="007B62A4">
            <w:pPr>
              <w:pStyle w:val="TAC"/>
            </w:pPr>
          </w:p>
        </w:tc>
        <w:tc>
          <w:tcPr>
            <w:tcW w:w="1985" w:type="dxa"/>
            <w:tcBorders>
              <w:top w:val="single" w:sz="4" w:space="0" w:color="auto"/>
              <w:left w:val="nil"/>
              <w:bottom w:val="single" w:sz="4" w:space="0" w:color="auto"/>
              <w:right w:val="single" w:sz="4" w:space="0" w:color="auto"/>
            </w:tcBorders>
          </w:tcPr>
          <w:p w14:paraId="56ECBDBF" w14:textId="77777777" w:rsidR="00845CAB" w:rsidRPr="00F72CD4" w:rsidRDefault="00845CAB" w:rsidP="007B62A4">
            <w:pPr>
              <w:pStyle w:val="TAC"/>
            </w:pPr>
            <w:r w:rsidRPr="00F72CD4">
              <w:rPr>
                <w:lang w:eastAsia="zh-CN"/>
              </w:rPr>
              <w:t>(For TDD CC if configured as SCell with FDD PCell)</w:t>
            </w:r>
          </w:p>
        </w:tc>
      </w:tr>
    </w:tbl>
    <w:p w14:paraId="2CC7CE42" w14:textId="77777777" w:rsidR="00845CAB" w:rsidRPr="00F72CD4" w:rsidRDefault="00845CAB" w:rsidP="00845CAB"/>
    <w:p w14:paraId="0840922C" w14:textId="77777777" w:rsidR="00845CAB" w:rsidRPr="00F72CD4" w:rsidRDefault="00845CAB" w:rsidP="00845CAB">
      <w:pPr>
        <w:pStyle w:val="TH"/>
      </w:pPr>
      <w:r w:rsidRPr="00F72CD4">
        <w:t>Table 5.5A.1.1.4.3-5: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45CAB" w:rsidRPr="00F72CD4" w14:paraId="618BCF60" w14:textId="77777777" w:rsidTr="007B62A4">
        <w:tc>
          <w:tcPr>
            <w:tcW w:w="9747" w:type="dxa"/>
            <w:gridSpan w:val="4"/>
            <w:tcBorders>
              <w:top w:val="single" w:sz="4" w:space="0" w:color="auto"/>
              <w:left w:val="single" w:sz="4" w:space="0" w:color="auto"/>
              <w:bottom w:val="single" w:sz="4" w:space="0" w:color="auto"/>
              <w:right w:val="single" w:sz="4" w:space="0" w:color="auto"/>
            </w:tcBorders>
            <w:hideMark/>
          </w:tcPr>
          <w:p w14:paraId="30344D72" w14:textId="77777777" w:rsidR="00845CAB" w:rsidRPr="00F72CD4" w:rsidRDefault="00845CAB" w:rsidP="007B62A4">
            <w:pPr>
              <w:pStyle w:val="TAH"/>
              <w:jc w:val="left"/>
              <w:rPr>
                <w:b w:val="0"/>
                <w:bCs/>
                <w:u w:val="single"/>
              </w:rPr>
            </w:pPr>
            <w:r w:rsidRPr="00F72CD4">
              <w:rPr>
                <w:b w:val="0"/>
                <w:bCs/>
                <w:u w:val="single"/>
              </w:rPr>
              <w:t>Derivation Path: TS 38.508-1 [6], Table 5.4.2.0-25</w:t>
            </w:r>
          </w:p>
        </w:tc>
      </w:tr>
      <w:tr w:rsidR="00845CAB" w:rsidRPr="00F72CD4" w14:paraId="6300F03E" w14:textId="77777777" w:rsidTr="007B62A4">
        <w:tc>
          <w:tcPr>
            <w:tcW w:w="4535" w:type="dxa"/>
            <w:tcBorders>
              <w:top w:val="single" w:sz="4" w:space="0" w:color="auto"/>
              <w:left w:val="single" w:sz="4" w:space="0" w:color="auto"/>
              <w:bottom w:val="single" w:sz="4" w:space="0" w:color="auto"/>
              <w:right w:val="single" w:sz="4" w:space="0" w:color="auto"/>
            </w:tcBorders>
            <w:hideMark/>
          </w:tcPr>
          <w:p w14:paraId="4B9F8239" w14:textId="77777777" w:rsidR="00845CAB" w:rsidRPr="00F72CD4" w:rsidRDefault="00845CAB" w:rsidP="007B62A4">
            <w:pPr>
              <w:pStyle w:val="TAH"/>
            </w:pPr>
            <w:r w:rsidRPr="00F72CD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539136" w14:textId="77777777" w:rsidR="00845CAB" w:rsidRPr="00F72CD4" w:rsidRDefault="00845CAB" w:rsidP="007B62A4">
            <w:pPr>
              <w:pStyle w:val="TAH"/>
            </w:pPr>
            <w:r w:rsidRPr="00F72CD4">
              <w:t>Value/remark</w:t>
            </w:r>
          </w:p>
        </w:tc>
        <w:tc>
          <w:tcPr>
            <w:tcW w:w="1700" w:type="dxa"/>
            <w:tcBorders>
              <w:top w:val="single" w:sz="4" w:space="0" w:color="auto"/>
              <w:left w:val="single" w:sz="4" w:space="0" w:color="auto"/>
              <w:bottom w:val="single" w:sz="4" w:space="0" w:color="auto"/>
              <w:right w:val="single" w:sz="4" w:space="0" w:color="auto"/>
            </w:tcBorders>
            <w:hideMark/>
          </w:tcPr>
          <w:p w14:paraId="3DF6898D" w14:textId="77777777" w:rsidR="00845CAB" w:rsidRPr="00F72CD4" w:rsidRDefault="00845CAB" w:rsidP="007B62A4">
            <w:pPr>
              <w:pStyle w:val="TAH"/>
            </w:pPr>
            <w:r w:rsidRPr="00F72CD4">
              <w:t>Comment</w:t>
            </w:r>
          </w:p>
        </w:tc>
        <w:tc>
          <w:tcPr>
            <w:tcW w:w="1245" w:type="dxa"/>
            <w:tcBorders>
              <w:top w:val="single" w:sz="4" w:space="0" w:color="auto"/>
              <w:left w:val="single" w:sz="4" w:space="0" w:color="auto"/>
              <w:bottom w:val="single" w:sz="4" w:space="0" w:color="auto"/>
              <w:right w:val="single" w:sz="4" w:space="0" w:color="auto"/>
            </w:tcBorders>
            <w:hideMark/>
          </w:tcPr>
          <w:p w14:paraId="3607C442" w14:textId="77777777" w:rsidR="00845CAB" w:rsidRPr="00F72CD4" w:rsidRDefault="00845CAB" w:rsidP="007B62A4">
            <w:pPr>
              <w:pStyle w:val="TAH"/>
            </w:pPr>
            <w:r w:rsidRPr="00F72CD4">
              <w:t>Condition</w:t>
            </w:r>
          </w:p>
        </w:tc>
      </w:tr>
      <w:tr w:rsidR="00845CAB" w:rsidRPr="00F72CD4" w14:paraId="337BD275" w14:textId="77777777" w:rsidTr="007B62A4">
        <w:tc>
          <w:tcPr>
            <w:tcW w:w="4535" w:type="dxa"/>
            <w:tcBorders>
              <w:top w:val="single" w:sz="4" w:space="0" w:color="auto"/>
              <w:left w:val="single" w:sz="4" w:space="0" w:color="auto"/>
              <w:bottom w:val="single" w:sz="4" w:space="0" w:color="auto"/>
              <w:right w:val="single" w:sz="4" w:space="0" w:color="auto"/>
            </w:tcBorders>
            <w:hideMark/>
          </w:tcPr>
          <w:p w14:paraId="360D5350" w14:textId="77777777" w:rsidR="00845CAB" w:rsidRPr="00F72CD4" w:rsidRDefault="00845CAB" w:rsidP="007B62A4">
            <w:pPr>
              <w:pStyle w:val="TAL"/>
            </w:pPr>
            <w:r w:rsidRPr="00F72CD4">
              <w:t xml:space="preserve">PDSCH-ServingCellConfig ::= </w:t>
            </w:r>
            <w:r w:rsidRPr="00F72CD4">
              <w:rPr>
                <w:snapToGrid w:val="0"/>
              </w:rPr>
              <w:t xml:space="preserve">SEQUENCE </w:t>
            </w:r>
            <w:r w:rsidRPr="00F72CD4">
              <w:t>{</w:t>
            </w:r>
          </w:p>
        </w:tc>
        <w:tc>
          <w:tcPr>
            <w:tcW w:w="2267" w:type="dxa"/>
            <w:tcBorders>
              <w:top w:val="single" w:sz="4" w:space="0" w:color="auto"/>
              <w:left w:val="single" w:sz="4" w:space="0" w:color="auto"/>
              <w:bottom w:val="single" w:sz="4" w:space="0" w:color="auto"/>
              <w:right w:val="single" w:sz="4" w:space="0" w:color="auto"/>
            </w:tcBorders>
          </w:tcPr>
          <w:p w14:paraId="38420745" w14:textId="77777777" w:rsidR="00845CAB" w:rsidRPr="00F72CD4" w:rsidRDefault="00845CAB" w:rsidP="007B62A4">
            <w:pPr>
              <w:pStyle w:val="TAL"/>
            </w:pPr>
          </w:p>
        </w:tc>
        <w:tc>
          <w:tcPr>
            <w:tcW w:w="1700" w:type="dxa"/>
            <w:tcBorders>
              <w:top w:val="single" w:sz="4" w:space="0" w:color="auto"/>
              <w:left w:val="single" w:sz="4" w:space="0" w:color="auto"/>
              <w:bottom w:val="single" w:sz="4" w:space="0" w:color="auto"/>
              <w:right w:val="single" w:sz="4" w:space="0" w:color="auto"/>
            </w:tcBorders>
          </w:tcPr>
          <w:p w14:paraId="581DA86C" w14:textId="77777777" w:rsidR="00845CAB" w:rsidRPr="00F72CD4" w:rsidRDefault="00845CAB"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04D32695" w14:textId="77777777" w:rsidR="00845CAB" w:rsidRPr="00F72CD4" w:rsidRDefault="00845CAB" w:rsidP="007B62A4">
            <w:pPr>
              <w:pStyle w:val="TAL"/>
            </w:pPr>
          </w:p>
        </w:tc>
      </w:tr>
      <w:tr w:rsidR="00845CAB" w:rsidRPr="00F72CD4" w14:paraId="21774F2C" w14:textId="77777777" w:rsidTr="007B62A4">
        <w:tc>
          <w:tcPr>
            <w:tcW w:w="4535" w:type="dxa"/>
            <w:tcBorders>
              <w:top w:val="single" w:sz="4" w:space="0" w:color="auto"/>
              <w:left w:val="single" w:sz="4" w:space="0" w:color="auto"/>
              <w:bottom w:val="single" w:sz="4" w:space="0" w:color="auto"/>
              <w:right w:val="single" w:sz="4" w:space="0" w:color="auto"/>
            </w:tcBorders>
            <w:hideMark/>
          </w:tcPr>
          <w:p w14:paraId="3045B26A" w14:textId="77777777" w:rsidR="00845CAB" w:rsidRPr="00F72CD4" w:rsidRDefault="00845CAB" w:rsidP="007B62A4">
            <w:pPr>
              <w:pStyle w:val="TAL"/>
            </w:pPr>
            <w:r w:rsidRPr="00F72CD4">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7CDA5329" w14:textId="77777777" w:rsidR="00845CAB" w:rsidRPr="00F72CD4" w:rsidRDefault="00845CAB" w:rsidP="007B62A4">
            <w:pPr>
              <w:pStyle w:val="TAL"/>
            </w:pPr>
            <w:r w:rsidRPr="00F72CD4">
              <w:t>Not present</w:t>
            </w:r>
          </w:p>
        </w:tc>
        <w:tc>
          <w:tcPr>
            <w:tcW w:w="1700" w:type="dxa"/>
            <w:tcBorders>
              <w:top w:val="single" w:sz="4" w:space="0" w:color="auto"/>
              <w:left w:val="single" w:sz="4" w:space="0" w:color="auto"/>
              <w:bottom w:val="single" w:sz="4" w:space="0" w:color="auto"/>
              <w:right w:val="single" w:sz="4" w:space="0" w:color="auto"/>
            </w:tcBorders>
            <w:hideMark/>
          </w:tcPr>
          <w:p w14:paraId="5EB5571C" w14:textId="77777777" w:rsidR="00845CAB" w:rsidRPr="00F72CD4" w:rsidRDefault="00845CAB" w:rsidP="007B62A4">
            <w:pPr>
              <w:pStyle w:val="TAL"/>
            </w:pPr>
            <w:r w:rsidRPr="00F72CD4">
              <w:t>n8</w:t>
            </w:r>
          </w:p>
        </w:tc>
        <w:tc>
          <w:tcPr>
            <w:tcW w:w="1245" w:type="dxa"/>
            <w:tcBorders>
              <w:top w:val="single" w:sz="4" w:space="0" w:color="auto"/>
              <w:left w:val="single" w:sz="4" w:space="0" w:color="auto"/>
              <w:bottom w:val="single" w:sz="4" w:space="0" w:color="auto"/>
              <w:right w:val="single" w:sz="4" w:space="0" w:color="auto"/>
            </w:tcBorders>
          </w:tcPr>
          <w:p w14:paraId="6DDBB9E4" w14:textId="77777777" w:rsidR="00845CAB" w:rsidRPr="00F72CD4" w:rsidRDefault="00845CAB" w:rsidP="007B62A4">
            <w:pPr>
              <w:pStyle w:val="TAL"/>
            </w:pPr>
            <w:r w:rsidRPr="00F72CD4">
              <w:rPr>
                <w:lang w:eastAsia="zh-CN"/>
              </w:rPr>
              <w:t>(For FDD CC if configured as SCell with TDD PCell)</w:t>
            </w:r>
          </w:p>
        </w:tc>
      </w:tr>
      <w:tr w:rsidR="00845CAB" w:rsidRPr="00F72CD4" w14:paraId="18C370FC" w14:textId="77777777" w:rsidTr="007B62A4">
        <w:tc>
          <w:tcPr>
            <w:tcW w:w="4535" w:type="dxa"/>
            <w:tcBorders>
              <w:top w:val="single" w:sz="4" w:space="0" w:color="auto"/>
              <w:left w:val="single" w:sz="4" w:space="0" w:color="auto"/>
              <w:bottom w:val="single" w:sz="4" w:space="0" w:color="auto"/>
              <w:right w:val="single" w:sz="4" w:space="0" w:color="auto"/>
            </w:tcBorders>
            <w:hideMark/>
          </w:tcPr>
          <w:p w14:paraId="792521D3" w14:textId="77777777" w:rsidR="00845CAB" w:rsidRPr="00F72CD4" w:rsidRDefault="00845CAB" w:rsidP="007B62A4">
            <w:pPr>
              <w:pStyle w:val="TAL"/>
            </w:pPr>
            <w:r w:rsidRPr="00F72CD4">
              <w:t>}</w:t>
            </w:r>
          </w:p>
        </w:tc>
        <w:tc>
          <w:tcPr>
            <w:tcW w:w="2267" w:type="dxa"/>
            <w:tcBorders>
              <w:top w:val="single" w:sz="4" w:space="0" w:color="auto"/>
              <w:left w:val="single" w:sz="4" w:space="0" w:color="auto"/>
              <w:bottom w:val="single" w:sz="4" w:space="0" w:color="auto"/>
              <w:right w:val="single" w:sz="4" w:space="0" w:color="auto"/>
            </w:tcBorders>
          </w:tcPr>
          <w:p w14:paraId="208F8980" w14:textId="77777777" w:rsidR="00845CAB" w:rsidRPr="00F72CD4" w:rsidRDefault="00845CAB" w:rsidP="007B62A4">
            <w:pPr>
              <w:pStyle w:val="TAL"/>
            </w:pPr>
          </w:p>
        </w:tc>
        <w:tc>
          <w:tcPr>
            <w:tcW w:w="1700" w:type="dxa"/>
            <w:tcBorders>
              <w:top w:val="single" w:sz="4" w:space="0" w:color="auto"/>
              <w:left w:val="single" w:sz="4" w:space="0" w:color="auto"/>
              <w:bottom w:val="single" w:sz="4" w:space="0" w:color="auto"/>
              <w:right w:val="single" w:sz="4" w:space="0" w:color="auto"/>
            </w:tcBorders>
          </w:tcPr>
          <w:p w14:paraId="3D9AB211" w14:textId="77777777" w:rsidR="00845CAB" w:rsidRPr="00F72CD4" w:rsidRDefault="00845CAB"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72AE0359" w14:textId="77777777" w:rsidR="00845CAB" w:rsidRPr="00F72CD4" w:rsidRDefault="00845CAB" w:rsidP="007B62A4">
            <w:pPr>
              <w:pStyle w:val="TAL"/>
            </w:pPr>
          </w:p>
        </w:tc>
      </w:tr>
    </w:tbl>
    <w:p w14:paraId="7F9DB81D" w14:textId="77777777" w:rsidR="00845CAB" w:rsidRPr="00F72CD4" w:rsidRDefault="00845CAB" w:rsidP="000D2D5A">
      <w:pPr>
        <w:rPr>
          <w:rFonts w:eastAsia="SimSun"/>
        </w:rPr>
      </w:pPr>
    </w:p>
    <w:p w14:paraId="55D3FF33" w14:textId="33606F7A" w:rsidR="007B35BB" w:rsidRPr="00F72CD4" w:rsidRDefault="007B35BB" w:rsidP="007B35BB">
      <w:pPr>
        <w:pStyle w:val="H6"/>
      </w:pPr>
      <w:r w:rsidRPr="00F72CD4">
        <w:t>5.5</w:t>
      </w:r>
      <w:r w:rsidR="009E18B0" w:rsidRPr="00F72CD4">
        <w:t>A.1</w:t>
      </w:r>
      <w:r w:rsidRPr="00F72CD4">
        <w:t>.1.5</w:t>
      </w:r>
      <w:r w:rsidRPr="00F72CD4">
        <w:tab/>
        <w:t>Test requirement</w:t>
      </w:r>
    </w:p>
    <w:p w14:paraId="40F235BF" w14:textId="66ACB64A" w:rsidR="007B35BB" w:rsidRPr="00F72CD4" w:rsidRDefault="007B35BB" w:rsidP="000D2D5A">
      <w:r w:rsidRPr="00F72CD4">
        <w:t xml:space="preserve">The </w:t>
      </w:r>
      <w:r w:rsidR="00DE17B7" w:rsidRPr="00F72CD4">
        <w:t>TB</w:t>
      </w:r>
      <w:r w:rsidRPr="00F72CD4">
        <w:t xml:space="preserve"> success rate of greater than 85% </w:t>
      </w:r>
      <w:r w:rsidR="00DE17B7" w:rsidRPr="00F72CD4">
        <w:t xml:space="preserve">with no PDCP SDU loss </w:t>
      </w:r>
      <w:r w:rsidRPr="00F72CD4">
        <w:t xml:space="preserve">shall be sustained during at least </w:t>
      </w:r>
      <w:r w:rsidRPr="00F72CD4">
        <w:rPr>
          <w:rFonts w:eastAsia="MS Mincho"/>
        </w:rPr>
        <w:t>300</w:t>
      </w:r>
      <w:r w:rsidRPr="00F72CD4">
        <w:t xml:space="preserve"> frames on each CC.</w:t>
      </w:r>
    </w:p>
    <w:bookmarkEnd w:id="1372"/>
    <w:bookmarkEnd w:id="1373"/>
    <w:p w14:paraId="488686A1" w14:textId="77777777" w:rsidR="00351A8D" w:rsidRPr="00F72CD4" w:rsidRDefault="00351A8D" w:rsidP="00A14655">
      <w:pPr>
        <w:pStyle w:val="Heading4"/>
      </w:pPr>
      <w:r w:rsidRPr="00F72CD4">
        <w:t>5.5A.1.2</w:t>
      </w:r>
      <w:r w:rsidRPr="00F72CD4">
        <w:tab/>
        <w:t>FR1 SDR performance for CA (3DL CA)</w:t>
      </w:r>
    </w:p>
    <w:p w14:paraId="6BE7ACF8" w14:textId="77777777" w:rsidR="00351A8D" w:rsidRPr="00F72CD4" w:rsidRDefault="00351A8D" w:rsidP="00A14655">
      <w:pPr>
        <w:pStyle w:val="Heading5"/>
      </w:pPr>
      <w:r w:rsidRPr="00F72CD4">
        <w:t>5.5A.1.2.1</w:t>
      </w:r>
      <w:r w:rsidRPr="00F72CD4">
        <w:tab/>
        <w:t>Test Purpose</w:t>
      </w:r>
    </w:p>
    <w:p w14:paraId="31E3A82C" w14:textId="77777777" w:rsidR="00351A8D" w:rsidRPr="00F72CD4" w:rsidRDefault="00351A8D" w:rsidP="000D2D5A">
      <w:pPr>
        <w:rPr>
          <w:rFonts w:eastAsia="SimSun"/>
        </w:rPr>
      </w:pPr>
      <w:r w:rsidRPr="00F72CD4">
        <w:rPr>
          <w:rFonts w:eastAsia="SimSun"/>
        </w:rPr>
        <w:t>Same as in clause 5.5A.1.1.1</w:t>
      </w:r>
    </w:p>
    <w:p w14:paraId="05B7600D" w14:textId="77777777" w:rsidR="00351A8D" w:rsidRPr="00F72CD4" w:rsidRDefault="00351A8D" w:rsidP="00A14655">
      <w:pPr>
        <w:pStyle w:val="Heading5"/>
      </w:pPr>
      <w:r w:rsidRPr="00F72CD4">
        <w:t>5.5A.1.2.2</w:t>
      </w:r>
      <w:r w:rsidRPr="00F72CD4">
        <w:tab/>
        <w:t>Test applicability</w:t>
      </w:r>
    </w:p>
    <w:p w14:paraId="66EC91CF" w14:textId="77777777" w:rsidR="00351A8D" w:rsidRPr="00F72CD4" w:rsidRDefault="00351A8D" w:rsidP="000D2D5A">
      <w:r w:rsidRPr="00F72CD4">
        <w:t>This test applies to all types of NR UE release 15 and forward that supports 3DL CA</w:t>
      </w:r>
    </w:p>
    <w:p w14:paraId="1CA2B028" w14:textId="77777777" w:rsidR="00351A8D" w:rsidRPr="00F72CD4" w:rsidRDefault="00351A8D" w:rsidP="00A14655">
      <w:pPr>
        <w:pStyle w:val="Heading5"/>
      </w:pPr>
      <w:r w:rsidRPr="00F72CD4">
        <w:t>5.5A.1.2.3</w:t>
      </w:r>
      <w:r w:rsidRPr="00F72CD4">
        <w:tab/>
        <w:t>Minimum conformance requirements</w:t>
      </w:r>
    </w:p>
    <w:p w14:paraId="284CAEF9" w14:textId="77777777" w:rsidR="00351A8D" w:rsidRPr="00F72CD4" w:rsidRDefault="00351A8D" w:rsidP="000D2D5A">
      <w:r w:rsidRPr="00F72CD4">
        <w:t>Same as in clause 5.5A.1.1.3</w:t>
      </w:r>
    </w:p>
    <w:p w14:paraId="20E14207" w14:textId="77777777" w:rsidR="00351A8D" w:rsidRPr="00F72CD4" w:rsidRDefault="00351A8D" w:rsidP="00351A8D">
      <w:pPr>
        <w:pStyle w:val="H6"/>
        <w:rPr>
          <w:rFonts w:eastAsia="SimSun"/>
        </w:rPr>
      </w:pPr>
      <w:r w:rsidRPr="00F72CD4">
        <w:rPr>
          <w:rFonts w:eastAsia="SimSun"/>
        </w:rPr>
        <w:t>5.5A.1.2.3.1</w:t>
      </w:r>
      <w:r w:rsidRPr="00F72CD4">
        <w:rPr>
          <w:rFonts w:eastAsia="SimSun"/>
        </w:rPr>
        <w:tab/>
        <w:t>Procedure for test parameter selection</w:t>
      </w:r>
    </w:p>
    <w:p w14:paraId="7CAEC987" w14:textId="77777777" w:rsidR="00351A8D" w:rsidRPr="00F72CD4" w:rsidRDefault="00351A8D" w:rsidP="000D2D5A">
      <w:pPr>
        <w:rPr>
          <w:rFonts w:ascii="Times-Roman" w:eastAsia="SimSun" w:hAnsi="Times-Roman" w:hint="eastAsia"/>
        </w:rPr>
      </w:pPr>
      <w:r w:rsidRPr="00F72CD4">
        <w:t>Same as in clause 5.5A.1.1.3.1</w:t>
      </w:r>
    </w:p>
    <w:p w14:paraId="587628B7" w14:textId="77777777" w:rsidR="00351A8D" w:rsidRPr="00F72CD4" w:rsidRDefault="00351A8D" w:rsidP="00A14655">
      <w:pPr>
        <w:pStyle w:val="Heading5"/>
      </w:pPr>
      <w:r w:rsidRPr="00F72CD4">
        <w:t>5.5A.1.2.4</w:t>
      </w:r>
      <w:r w:rsidRPr="00F72CD4">
        <w:tab/>
        <w:t>Test description</w:t>
      </w:r>
    </w:p>
    <w:p w14:paraId="4804EB3E" w14:textId="77777777" w:rsidR="00351A8D" w:rsidRPr="00F72CD4" w:rsidRDefault="00351A8D" w:rsidP="000D2D5A">
      <w:pPr>
        <w:rPr>
          <w:rFonts w:ascii="Times-Roman" w:eastAsia="SimSun" w:hAnsi="Times-Roman" w:hint="eastAsia"/>
        </w:rPr>
      </w:pPr>
      <w:r w:rsidRPr="00F72CD4">
        <w:t>Same as in clause 5.5A.1.1.4</w:t>
      </w:r>
    </w:p>
    <w:p w14:paraId="5E1C418B" w14:textId="77777777" w:rsidR="00351A8D" w:rsidRPr="00F72CD4" w:rsidRDefault="00351A8D" w:rsidP="00351A8D">
      <w:pPr>
        <w:pStyle w:val="H6"/>
      </w:pPr>
      <w:r w:rsidRPr="00F72CD4">
        <w:t>5.5A.1.2.4.3</w:t>
      </w:r>
      <w:r w:rsidRPr="00F72CD4">
        <w:tab/>
        <w:t>Message contents</w:t>
      </w:r>
    </w:p>
    <w:p w14:paraId="7D0B59F1" w14:textId="77777777" w:rsidR="00351A8D" w:rsidRPr="00F72CD4" w:rsidRDefault="00351A8D" w:rsidP="000D2D5A">
      <w:pPr>
        <w:rPr>
          <w:rFonts w:eastAsia="SimSun"/>
        </w:rPr>
      </w:pPr>
      <w:r w:rsidRPr="00F72CD4">
        <w:t>Same as in clause 5.5A.1.1.4.3</w:t>
      </w:r>
    </w:p>
    <w:p w14:paraId="37867AB2" w14:textId="77777777" w:rsidR="00351A8D" w:rsidRPr="00F72CD4" w:rsidRDefault="00351A8D" w:rsidP="00A14655">
      <w:pPr>
        <w:pStyle w:val="Heading5"/>
      </w:pPr>
      <w:r w:rsidRPr="00F72CD4">
        <w:t>5.5A.1.2.5</w:t>
      </w:r>
      <w:r w:rsidRPr="00F72CD4">
        <w:tab/>
        <w:t>Test requirement</w:t>
      </w:r>
    </w:p>
    <w:p w14:paraId="3D1DDA27" w14:textId="77777777" w:rsidR="00351A8D" w:rsidRPr="00F72CD4" w:rsidRDefault="00351A8D" w:rsidP="000D2D5A">
      <w:r w:rsidRPr="00F72CD4">
        <w:t xml:space="preserve">The TB success rate of greater than 85% with no PDCP SDU loss shall be sustained during at least </w:t>
      </w:r>
      <w:r w:rsidRPr="00F72CD4">
        <w:rPr>
          <w:rFonts w:eastAsia="MS Mincho"/>
        </w:rPr>
        <w:t>300</w:t>
      </w:r>
      <w:r w:rsidRPr="00F72CD4">
        <w:t xml:space="preserve"> frames on each CC.</w:t>
      </w:r>
    </w:p>
    <w:p w14:paraId="3D46DBB1" w14:textId="77777777" w:rsidR="00351A8D" w:rsidRPr="00F72CD4" w:rsidRDefault="00351A8D" w:rsidP="00A14655">
      <w:pPr>
        <w:pStyle w:val="Heading4"/>
      </w:pPr>
      <w:r w:rsidRPr="00F72CD4">
        <w:t>5.5A.1.3</w:t>
      </w:r>
      <w:r w:rsidRPr="00F72CD4">
        <w:tab/>
      </w:r>
      <w:r w:rsidRPr="00F72CD4">
        <w:tab/>
        <w:t>FR1 SDR performance for CA (4DL CA)</w:t>
      </w:r>
    </w:p>
    <w:p w14:paraId="6266E0C0" w14:textId="77777777" w:rsidR="00351A8D" w:rsidRPr="00F72CD4" w:rsidRDefault="00351A8D" w:rsidP="00A14655">
      <w:pPr>
        <w:pStyle w:val="Heading5"/>
      </w:pPr>
      <w:r w:rsidRPr="00F72CD4">
        <w:t>5.5A.1.3.1</w:t>
      </w:r>
      <w:r w:rsidRPr="00F72CD4">
        <w:tab/>
        <w:t>Test Purpose</w:t>
      </w:r>
    </w:p>
    <w:p w14:paraId="1FC92295" w14:textId="77777777" w:rsidR="00351A8D" w:rsidRPr="00F72CD4" w:rsidRDefault="00351A8D" w:rsidP="000D2D5A">
      <w:pPr>
        <w:rPr>
          <w:rFonts w:eastAsia="SimSun"/>
        </w:rPr>
      </w:pPr>
      <w:r w:rsidRPr="00F72CD4">
        <w:rPr>
          <w:rFonts w:eastAsia="SimSun"/>
        </w:rPr>
        <w:t>Same as in clause 5.5A.1.1.1</w:t>
      </w:r>
    </w:p>
    <w:p w14:paraId="02407923" w14:textId="77777777" w:rsidR="00351A8D" w:rsidRPr="00F72CD4" w:rsidRDefault="00351A8D" w:rsidP="00A14655">
      <w:pPr>
        <w:pStyle w:val="Heading5"/>
      </w:pPr>
      <w:r w:rsidRPr="00F72CD4">
        <w:t>5.5A.1.3.2</w:t>
      </w:r>
      <w:r w:rsidRPr="00F72CD4">
        <w:tab/>
        <w:t>Test applicability</w:t>
      </w:r>
    </w:p>
    <w:p w14:paraId="7E73E05E" w14:textId="77777777" w:rsidR="00351A8D" w:rsidRPr="00F72CD4" w:rsidRDefault="00351A8D" w:rsidP="000D2D5A">
      <w:r w:rsidRPr="00F72CD4">
        <w:t>This test applies to all types of NR UE release 15 and forward that supports 4DL CA</w:t>
      </w:r>
    </w:p>
    <w:p w14:paraId="3E73803E" w14:textId="77777777" w:rsidR="00351A8D" w:rsidRPr="00F72CD4" w:rsidRDefault="00351A8D" w:rsidP="00A14655">
      <w:pPr>
        <w:pStyle w:val="Heading5"/>
      </w:pPr>
      <w:r w:rsidRPr="00F72CD4">
        <w:t>5.5A.1.3.3</w:t>
      </w:r>
      <w:r w:rsidRPr="00F72CD4">
        <w:tab/>
        <w:t>Minimum conformance requirements</w:t>
      </w:r>
    </w:p>
    <w:p w14:paraId="700BB24C" w14:textId="77777777" w:rsidR="00351A8D" w:rsidRPr="00F72CD4" w:rsidRDefault="00351A8D" w:rsidP="000D2D5A">
      <w:r w:rsidRPr="00F72CD4">
        <w:t>Same as in clause 5.5A.1.1.3</w:t>
      </w:r>
    </w:p>
    <w:p w14:paraId="0BC3FD68" w14:textId="77777777" w:rsidR="00351A8D" w:rsidRPr="00F72CD4" w:rsidRDefault="00351A8D" w:rsidP="00351A8D">
      <w:pPr>
        <w:pStyle w:val="H6"/>
        <w:rPr>
          <w:rFonts w:eastAsia="SimSun"/>
        </w:rPr>
      </w:pPr>
      <w:r w:rsidRPr="00F72CD4">
        <w:rPr>
          <w:rFonts w:eastAsia="SimSun"/>
        </w:rPr>
        <w:t>5.5A.1.3.3.1</w:t>
      </w:r>
      <w:r w:rsidRPr="00F72CD4">
        <w:rPr>
          <w:rFonts w:eastAsia="SimSun"/>
        </w:rPr>
        <w:tab/>
        <w:t>Procedure for test parameter selection</w:t>
      </w:r>
    </w:p>
    <w:p w14:paraId="78DD328E" w14:textId="77777777" w:rsidR="00351A8D" w:rsidRPr="00F72CD4" w:rsidRDefault="00351A8D" w:rsidP="000D2D5A">
      <w:pPr>
        <w:rPr>
          <w:rFonts w:ascii="Times-Roman" w:eastAsia="SimSun" w:hAnsi="Times-Roman" w:hint="eastAsia"/>
        </w:rPr>
      </w:pPr>
      <w:r w:rsidRPr="00F72CD4">
        <w:t>Same as in clause 5.5A.1.1.3.1</w:t>
      </w:r>
    </w:p>
    <w:p w14:paraId="58E95F21" w14:textId="77777777" w:rsidR="00351A8D" w:rsidRPr="00F72CD4" w:rsidRDefault="00351A8D" w:rsidP="00A14655">
      <w:pPr>
        <w:pStyle w:val="Heading5"/>
      </w:pPr>
      <w:r w:rsidRPr="00F72CD4">
        <w:t>5.5A.1.3.4</w:t>
      </w:r>
      <w:r w:rsidRPr="00F72CD4">
        <w:tab/>
        <w:t>Test description</w:t>
      </w:r>
    </w:p>
    <w:p w14:paraId="0BF36469" w14:textId="77777777" w:rsidR="00351A8D" w:rsidRPr="00F72CD4" w:rsidRDefault="00351A8D" w:rsidP="000D2D5A">
      <w:pPr>
        <w:rPr>
          <w:rFonts w:ascii="Times-Roman" w:eastAsia="SimSun" w:hAnsi="Times-Roman" w:hint="eastAsia"/>
        </w:rPr>
      </w:pPr>
      <w:r w:rsidRPr="00F72CD4">
        <w:t>Same as in clause 5.5A.1.1.4</w:t>
      </w:r>
    </w:p>
    <w:p w14:paraId="135FC772" w14:textId="59605CD7" w:rsidR="00351A8D" w:rsidRPr="00F72CD4" w:rsidRDefault="00351A8D" w:rsidP="00351A8D">
      <w:pPr>
        <w:pStyle w:val="H6"/>
      </w:pPr>
      <w:r w:rsidRPr="00F72CD4">
        <w:t>5.5A.1.3.4.3</w:t>
      </w:r>
      <w:r w:rsidRPr="00F72CD4">
        <w:tab/>
        <w:t>Message contents</w:t>
      </w:r>
    </w:p>
    <w:p w14:paraId="5C7315D6" w14:textId="77777777" w:rsidR="00351A8D" w:rsidRPr="00F72CD4" w:rsidRDefault="00351A8D" w:rsidP="000D2D5A">
      <w:pPr>
        <w:rPr>
          <w:rFonts w:eastAsia="SimSun"/>
        </w:rPr>
      </w:pPr>
      <w:r w:rsidRPr="00F72CD4">
        <w:t>Same as in clause 5.5A.1.1.4.3</w:t>
      </w:r>
    </w:p>
    <w:p w14:paraId="4619A023" w14:textId="77777777" w:rsidR="00351A8D" w:rsidRPr="00F72CD4" w:rsidRDefault="00351A8D" w:rsidP="00A14655">
      <w:pPr>
        <w:pStyle w:val="Heading5"/>
      </w:pPr>
      <w:r w:rsidRPr="00F72CD4">
        <w:t>5.5A.1.3.5</w:t>
      </w:r>
      <w:r w:rsidRPr="00F72CD4">
        <w:tab/>
        <w:t>Test requirement</w:t>
      </w:r>
    </w:p>
    <w:p w14:paraId="6021400C" w14:textId="77777777" w:rsidR="00351A8D" w:rsidRPr="00F72CD4" w:rsidRDefault="00351A8D" w:rsidP="000D2D5A">
      <w:r w:rsidRPr="00F72CD4">
        <w:t xml:space="preserve">The TB success rate of greater than 85% with no PDCP SDU loss shall be sustained during at least </w:t>
      </w:r>
      <w:r w:rsidRPr="00F72CD4">
        <w:rPr>
          <w:rFonts w:eastAsia="MS Mincho"/>
        </w:rPr>
        <w:t>300</w:t>
      </w:r>
      <w:r w:rsidRPr="00F72CD4">
        <w:t xml:space="preserve"> frames on each CC.</w:t>
      </w:r>
    </w:p>
    <w:p w14:paraId="76A2E452" w14:textId="77777777" w:rsidR="00351A8D" w:rsidRPr="00F72CD4" w:rsidRDefault="00351A8D" w:rsidP="00A14655">
      <w:pPr>
        <w:pStyle w:val="Heading4"/>
      </w:pPr>
      <w:r w:rsidRPr="00F72CD4">
        <w:t>5.5A.1.4</w:t>
      </w:r>
      <w:r w:rsidRPr="00F72CD4">
        <w:tab/>
      </w:r>
      <w:r w:rsidRPr="00F72CD4">
        <w:tab/>
        <w:t>FR1 SDR performance for CA (5DL CA)</w:t>
      </w:r>
    </w:p>
    <w:p w14:paraId="621E276E" w14:textId="77777777" w:rsidR="00351A8D" w:rsidRPr="00F72CD4" w:rsidRDefault="00351A8D" w:rsidP="00A14655">
      <w:pPr>
        <w:pStyle w:val="Heading5"/>
      </w:pPr>
      <w:r w:rsidRPr="00F72CD4">
        <w:t>5.5A.1.4.1</w:t>
      </w:r>
      <w:r w:rsidRPr="00F72CD4">
        <w:tab/>
        <w:t>Test Purpose</w:t>
      </w:r>
    </w:p>
    <w:p w14:paraId="39DB9ABA" w14:textId="77777777" w:rsidR="00351A8D" w:rsidRPr="00F72CD4" w:rsidRDefault="00351A8D" w:rsidP="000D2D5A">
      <w:pPr>
        <w:rPr>
          <w:rFonts w:eastAsia="SimSun"/>
        </w:rPr>
      </w:pPr>
      <w:r w:rsidRPr="00F72CD4">
        <w:rPr>
          <w:rFonts w:eastAsia="SimSun"/>
        </w:rPr>
        <w:t>Same as in clause 5.5A.1.1.1</w:t>
      </w:r>
    </w:p>
    <w:p w14:paraId="38CB9D66" w14:textId="77777777" w:rsidR="00351A8D" w:rsidRPr="00F72CD4" w:rsidRDefault="00351A8D" w:rsidP="00A14655">
      <w:pPr>
        <w:pStyle w:val="Heading5"/>
      </w:pPr>
      <w:r w:rsidRPr="00F72CD4">
        <w:t>5.5A.1.4.2</w:t>
      </w:r>
      <w:r w:rsidRPr="00F72CD4">
        <w:tab/>
        <w:t>Test applicability</w:t>
      </w:r>
    </w:p>
    <w:p w14:paraId="766224FF" w14:textId="77777777" w:rsidR="00351A8D" w:rsidRPr="00F72CD4" w:rsidRDefault="00351A8D" w:rsidP="000D2D5A">
      <w:r w:rsidRPr="00F72CD4">
        <w:t>This test applies to all types of NR UE release 15 and forward that supports 5DL CA</w:t>
      </w:r>
    </w:p>
    <w:p w14:paraId="2E324DC3" w14:textId="77777777" w:rsidR="00351A8D" w:rsidRPr="00F72CD4" w:rsidRDefault="00351A8D" w:rsidP="00A14655">
      <w:pPr>
        <w:pStyle w:val="Heading5"/>
      </w:pPr>
      <w:r w:rsidRPr="00F72CD4">
        <w:t>5.5A.1.4.3</w:t>
      </w:r>
      <w:r w:rsidRPr="00F72CD4">
        <w:tab/>
        <w:t>Minimum conformance requirements</w:t>
      </w:r>
    </w:p>
    <w:p w14:paraId="5ADE06E2" w14:textId="77777777" w:rsidR="00351A8D" w:rsidRPr="00F72CD4" w:rsidRDefault="00351A8D" w:rsidP="000D2D5A">
      <w:r w:rsidRPr="00F72CD4">
        <w:t>Same as in clause 5.5A.1.1.3</w:t>
      </w:r>
    </w:p>
    <w:p w14:paraId="12BAEC2A" w14:textId="77777777" w:rsidR="00351A8D" w:rsidRPr="00F72CD4" w:rsidRDefault="00351A8D" w:rsidP="00351A8D">
      <w:pPr>
        <w:pStyle w:val="H6"/>
        <w:rPr>
          <w:rFonts w:eastAsia="SimSun"/>
        </w:rPr>
      </w:pPr>
      <w:r w:rsidRPr="00F72CD4">
        <w:rPr>
          <w:rFonts w:eastAsia="SimSun"/>
        </w:rPr>
        <w:t>5.5A.1.4.3.1</w:t>
      </w:r>
      <w:r w:rsidRPr="00F72CD4">
        <w:rPr>
          <w:rFonts w:eastAsia="SimSun"/>
        </w:rPr>
        <w:tab/>
        <w:t>Procedure for test parameter selection</w:t>
      </w:r>
    </w:p>
    <w:p w14:paraId="2802B57E" w14:textId="77777777" w:rsidR="00351A8D" w:rsidRPr="00F72CD4" w:rsidRDefault="00351A8D" w:rsidP="000D2D5A">
      <w:pPr>
        <w:rPr>
          <w:rFonts w:ascii="Times-Roman" w:eastAsia="SimSun" w:hAnsi="Times-Roman" w:hint="eastAsia"/>
        </w:rPr>
      </w:pPr>
      <w:r w:rsidRPr="00F72CD4">
        <w:t>Same as in clause 5.5A.1.1.3.1</w:t>
      </w:r>
    </w:p>
    <w:p w14:paraId="0AF95906" w14:textId="77777777" w:rsidR="00351A8D" w:rsidRPr="00F72CD4" w:rsidRDefault="00351A8D" w:rsidP="00A14655">
      <w:pPr>
        <w:pStyle w:val="Heading5"/>
      </w:pPr>
      <w:r w:rsidRPr="00F72CD4">
        <w:t>5.5A.1.4.4</w:t>
      </w:r>
      <w:r w:rsidRPr="00F72CD4">
        <w:tab/>
        <w:t>Test description</w:t>
      </w:r>
    </w:p>
    <w:p w14:paraId="1AD90224" w14:textId="77777777" w:rsidR="00351A8D" w:rsidRPr="00F72CD4" w:rsidRDefault="00351A8D" w:rsidP="000D2D5A">
      <w:pPr>
        <w:rPr>
          <w:rFonts w:ascii="Times-Roman" w:eastAsia="SimSun" w:hAnsi="Times-Roman" w:hint="eastAsia"/>
        </w:rPr>
      </w:pPr>
      <w:r w:rsidRPr="00F72CD4">
        <w:t>Same as in clause 5.5A.1.1.4</w:t>
      </w:r>
    </w:p>
    <w:p w14:paraId="1233D315" w14:textId="77777777" w:rsidR="00351A8D" w:rsidRPr="00F72CD4" w:rsidRDefault="00351A8D" w:rsidP="00351A8D">
      <w:pPr>
        <w:pStyle w:val="H6"/>
      </w:pPr>
      <w:r w:rsidRPr="00F72CD4">
        <w:t>5.5A.1.4.4.3</w:t>
      </w:r>
      <w:r w:rsidRPr="00F72CD4">
        <w:tab/>
        <w:t>Message contents</w:t>
      </w:r>
    </w:p>
    <w:p w14:paraId="6935825A" w14:textId="77777777" w:rsidR="00351A8D" w:rsidRPr="00F72CD4" w:rsidRDefault="00351A8D" w:rsidP="000D2D5A">
      <w:pPr>
        <w:rPr>
          <w:rFonts w:eastAsia="SimSun"/>
        </w:rPr>
      </w:pPr>
      <w:r w:rsidRPr="00F72CD4">
        <w:t>Same as in clause 5.5A.1.1.4.3</w:t>
      </w:r>
    </w:p>
    <w:p w14:paraId="44D6999A" w14:textId="77777777" w:rsidR="00351A8D" w:rsidRPr="00F72CD4" w:rsidRDefault="00351A8D" w:rsidP="00A14655">
      <w:pPr>
        <w:pStyle w:val="Heading5"/>
      </w:pPr>
      <w:r w:rsidRPr="00F72CD4">
        <w:t>5.5A.1.4.5</w:t>
      </w:r>
      <w:r w:rsidRPr="00F72CD4">
        <w:tab/>
        <w:t>Test requirement</w:t>
      </w:r>
    </w:p>
    <w:p w14:paraId="77CF79CA" w14:textId="77777777" w:rsidR="00351A8D" w:rsidRPr="00F72CD4" w:rsidRDefault="00351A8D" w:rsidP="000D2D5A">
      <w:r w:rsidRPr="00F72CD4">
        <w:t xml:space="preserve">The TB success rate of greater than 85% with no PDCP SDU loss shall be sustained during at least </w:t>
      </w:r>
      <w:r w:rsidRPr="00F72CD4">
        <w:rPr>
          <w:rFonts w:eastAsia="MS Mincho"/>
        </w:rPr>
        <w:t>300</w:t>
      </w:r>
      <w:r w:rsidRPr="00F72CD4">
        <w:t xml:space="preserve"> frames on each CC.</w:t>
      </w:r>
    </w:p>
    <w:p w14:paraId="7520A23F" w14:textId="63150369" w:rsidR="001674D9" w:rsidRPr="00F72CD4" w:rsidRDefault="001674D9" w:rsidP="000D2D5A"/>
    <w:sectPr w:rsidR="001674D9" w:rsidRPr="00F72CD4" w:rsidSect="00197D7A">
      <w:headerReference w:type="default" r:id="rId80"/>
      <w:footerReference w:type="default" r:id="rId81"/>
      <w:footnotePr>
        <w:numRestart w:val="eachSect"/>
      </w:footnotePr>
      <w:pgSz w:w="11907" w:h="16840" w:code="9"/>
      <w:pgMar w:top="1417" w:right="1134" w:bottom="1134" w:left="1134" w:header="850" w:footer="340" w:gutter="0"/>
      <w:pgNumType w:start="2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E9892F" w14:textId="77777777" w:rsidR="00DA1C5C" w:rsidRPr="00774B3D" w:rsidRDefault="00DA1C5C" w:rsidP="000D2D5A">
      <w:r w:rsidRPr="00774B3D">
        <w:separator/>
      </w:r>
    </w:p>
    <w:p w14:paraId="2640C26B" w14:textId="77777777" w:rsidR="00DA1C5C" w:rsidRPr="00774B3D" w:rsidRDefault="00DA1C5C" w:rsidP="000D2D5A"/>
    <w:p w14:paraId="1D6F3D8B" w14:textId="77777777" w:rsidR="00DA1C5C" w:rsidRPr="00774B3D" w:rsidRDefault="00DA1C5C" w:rsidP="000D2D5A"/>
  </w:endnote>
  <w:endnote w:type="continuationSeparator" w:id="0">
    <w:p w14:paraId="3114A342" w14:textId="77777777" w:rsidR="00DA1C5C" w:rsidRPr="00774B3D" w:rsidRDefault="00DA1C5C" w:rsidP="000D2D5A">
      <w:r w:rsidRPr="00774B3D">
        <w:continuationSeparator/>
      </w:r>
    </w:p>
    <w:p w14:paraId="7FC7E6CD" w14:textId="77777777" w:rsidR="00DA1C5C" w:rsidRPr="00774B3D" w:rsidRDefault="00DA1C5C" w:rsidP="000D2D5A"/>
    <w:p w14:paraId="32EE3FC8" w14:textId="77777777" w:rsidR="00DA1C5C" w:rsidRPr="00774B3D" w:rsidRDefault="00DA1C5C" w:rsidP="000D2D5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ookman">
    <w:altName w:val="Bookman Old Style"/>
    <w:charset w:val="00"/>
    <w:family w:val="roman"/>
    <w:pitch w:val="default"/>
    <w:sig w:usb0="00000000" w:usb1="00000000" w:usb2="00000000" w:usb3="00000000" w:csb0="00000001" w:csb1="00000000"/>
  </w:font>
  <w:font w:name="‚l‚r ‚oƒSƒVƒbƒN">
    <w:altName w:val="Yu Gothic"/>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4002EFF" w:usb1="C200247B" w:usb2="00000009" w:usb3="00000000" w:csb0="000001FF" w:csb1="00000000"/>
  </w:font>
  <w:font w:name="Osaka">
    <w:altName w:val="Yu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Geneva">
    <w:altName w:val="Arial"/>
    <w:panose1 w:val="00000000000000000000"/>
    <w:charset w:val="00"/>
    <w:family w:val="roman"/>
    <w:notTrueType/>
    <w:pitch w:val="default"/>
  </w:font>
  <w:font w:name="MingLiU">
    <w:altName w:val="細明體"/>
    <w:panose1 w:val="02010609000101010101"/>
    <w:charset w:val="88"/>
    <w:family w:val="modern"/>
    <w:pitch w:val="fixed"/>
    <w:sig w:usb0="A00002FF" w:usb1="28CFFCFA" w:usb2="00000016" w:usb3="00000000" w:csb0="001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
    <w:altName w:val="MS Mincho"/>
    <w:charset w:val="80"/>
    <w:family w:val="roman"/>
    <w:pitch w:val="default"/>
    <w:sig w:usb0="00000000" w:usb1="0000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8A7A4B" w14:textId="2990C322" w:rsidR="00175A6F" w:rsidRPr="00774B3D" w:rsidRDefault="00175A6F" w:rsidP="00931F62">
    <w:pPr>
      <w:pStyle w:val="Footer"/>
      <w:rPr>
        <w:noProof w:val="0"/>
      </w:rPr>
    </w:pPr>
    <w:r w:rsidRPr="00774B3D">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723245" w14:textId="77777777" w:rsidR="00DA1C5C" w:rsidRPr="00774B3D" w:rsidRDefault="00DA1C5C" w:rsidP="000D2D5A">
      <w:r w:rsidRPr="00774B3D">
        <w:separator/>
      </w:r>
    </w:p>
    <w:p w14:paraId="57FF4DDE" w14:textId="77777777" w:rsidR="00DA1C5C" w:rsidRPr="00774B3D" w:rsidRDefault="00DA1C5C" w:rsidP="000D2D5A"/>
    <w:p w14:paraId="785B1E74" w14:textId="77777777" w:rsidR="00DA1C5C" w:rsidRPr="00774B3D" w:rsidRDefault="00DA1C5C" w:rsidP="000D2D5A"/>
  </w:footnote>
  <w:footnote w:type="continuationSeparator" w:id="0">
    <w:p w14:paraId="1C88BEED" w14:textId="77777777" w:rsidR="00DA1C5C" w:rsidRPr="00774B3D" w:rsidRDefault="00DA1C5C" w:rsidP="000D2D5A">
      <w:r w:rsidRPr="00774B3D">
        <w:continuationSeparator/>
      </w:r>
    </w:p>
    <w:p w14:paraId="45115BC5" w14:textId="77777777" w:rsidR="00DA1C5C" w:rsidRPr="00774B3D" w:rsidRDefault="00DA1C5C" w:rsidP="000D2D5A"/>
    <w:p w14:paraId="45FA6DF5" w14:textId="77777777" w:rsidR="00DA1C5C" w:rsidRPr="00774B3D" w:rsidRDefault="00DA1C5C" w:rsidP="000D2D5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E9616" w14:textId="122DCD76" w:rsidR="00175A6F" w:rsidRPr="00774B3D" w:rsidRDefault="00175A6F" w:rsidP="00931F62">
    <w:pPr>
      <w:pStyle w:val="Header"/>
      <w:framePr w:wrap="auto" w:vAnchor="text" w:hAnchor="margin" w:xAlign="right" w:y="1"/>
      <w:widowControl/>
      <w:rPr>
        <w:noProof w:val="0"/>
      </w:rPr>
    </w:pPr>
    <w:r w:rsidRPr="00774B3D">
      <w:rPr>
        <w:noProof w:val="0"/>
      </w:rPr>
      <w:t>3GPP TS 38.521-4 V1</w:t>
    </w:r>
    <w:r w:rsidR="00BF1F82">
      <w:rPr>
        <w:noProof w:val="0"/>
      </w:rPr>
      <w:t>8</w:t>
    </w:r>
    <w:r w:rsidRPr="00774B3D">
      <w:rPr>
        <w:noProof w:val="0"/>
      </w:rPr>
      <w:t>.</w:t>
    </w:r>
    <w:r w:rsidR="004C3788">
      <w:rPr>
        <w:noProof w:val="0"/>
      </w:rPr>
      <w:t>2</w:t>
    </w:r>
    <w:r w:rsidR="000C438D" w:rsidRPr="00774B3D">
      <w:rPr>
        <w:noProof w:val="0"/>
      </w:rPr>
      <w:t>.0</w:t>
    </w:r>
    <w:r w:rsidRPr="00774B3D">
      <w:rPr>
        <w:noProof w:val="0"/>
      </w:rPr>
      <w:t xml:space="preserve"> (202</w:t>
    </w:r>
    <w:r w:rsidR="004C3788">
      <w:rPr>
        <w:noProof w:val="0"/>
      </w:rPr>
      <w:t>4</w:t>
    </w:r>
    <w:r w:rsidRPr="00774B3D">
      <w:rPr>
        <w:noProof w:val="0"/>
      </w:rPr>
      <w:t>-</w:t>
    </w:r>
    <w:r w:rsidR="004C3788">
      <w:rPr>
        <w:noProof w:val="0"/>
      </w:rPr>
      <w:t>03</w:t>
    </w:r>
    <w:r w:rsidRPr="00774B3D">
      <w:rPr>
        <w:noProof w:val="0"/>
      </w:rPr>
      <w:t>)</w:t>
    </w:r>
  </w:p>
  <w:p w14:paraId="61F0B404" w14:textId="3687DC39" w:rsidR="00175A6F" w:rsidRPr="00774B3D" w:rsidRDefault="00175A6F" w:rsidP="00931F62">
    <w:pPr>
      <w:pStyle w:val="Header"/>
      <w:framePr w:wrap="auto" w:vAnchor="text" w:hAnchor="margin" w:xAlign="center" w:y="1"/>
      <w:widowControl/>
      <w:rPr>
        <w:noProof w:val="0"/>
      </w:rPr>
    </w:pPr>
    <w:r w:rsidRPr="00774B3D">
      <w:rPr>
        <w:noProof w:val="0"/>
      </w:rPr>
      <w:fldChar w:fldCharType="begin"/>
    </w:r>
    <w:r w:rsidRPr="00774B3D">
      <w:rPr>
        <w:noProof w:val="0"/>
      </w:rPr>
      <w:instrText xml:space="preserve"> PAGE </w:instrText>
    </w:r>
    <w:r w:rsidRPr="00774B3D">
      <w:rPr>
        <w:noProof w:val="0"/>
      </w:rPr>
      <w:fldChar w:fldCharType="separate"/>
    </w:r>
    <w:r w:rsidR="00E23F2E" w:rsidRPr="00774B3D">
      <w:rPr>
        <w:noProof w:val="0"/>
      </w:rPr>
      <w:t>66</w:t>
    </w:r>
    <w:r w:rsidRPr="00774B3D">
      <w:rPr>
        <w:noProof w:val="0"/>
      </w:rPr>
      <w:fldChar w:fldCharType="end"/>
    </w:r>
  </w:p>
  <w:p w14:paraId="6A36D81D" w14:textId="15E72449" w:rsidR="00175A6F" w:rsidRPr="00774B3D" w:rsidRDefault="00175A6F" w:rsidP="00931F62">
    <w:pPr>
      <w:pStyle w:val="Header"/>
      <w:framePr w:wrap="auto" w:vAnchor="text" w:hAnchor="margin" w:y="1"/>
      <w:widowControl/>
      <w:rPr>
        <w:noProof w:val="0"/>
      </w:rPr>
    </w:pPr>
    <w:r w:rsidRPr="00774B3D">
      <w:rPr>
        <w:noProof w:val="0"/>
      </w:rPr>
      <w:t>Release 1</w:t>
    </w:r>
  </w:p>
  <w:p w14:paraId="7BCE76C8" w14:textId="69C08136" w:rsidR="004D5A85" w:rsidRPr="00774B3D" w:rsidRDefault="00BF1F82" w:rsidP="003773A2">
    <w:pPr>
      <w:pStyle w:val="Header"/>
      <w:rPr>
        <w:noProof w:val="0"/>
      </w:rPr>
    </w:pPr>
    <w:r>
      <w:rPr>
        <w:noProof w:val="0"/>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styleLink w:val="SGS211"/>
    <w:lvl w:ilvl="0">
      <w:start w:val="1"/>
      <w:numFmt w:val="decimal"/>
      <w:lvlText w:val="%1."/>
      <w:lvlJc w:val="left"/>
      <w:pPr>
        <w:tabs>
          <w:tab w:val="num" w:pos="1492"/>
        </w:tabs>
        <w:ind w:left="1492" w:hanging="360"/>
      </w:pPr>
      <w:rPr>
        <w:rFonts w:cs="Times New Roman"/>
      </w:rPr>
    </w:lvl>
  </w:abstractNum>
  <w:abstractNum w:abstractNumId="1" w15:restartNumberingAfterBreak="0">
    <w:nsid w:val="019F585B"/>
    <w:multiLevelType w:val="hybridMultilevel"/>
    <w:tmpl w:val="D1DC83A4"/>
    <w:styleLink w:val="LFO19"/>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20CD0E09"/>
    <w:multiLevelType w:val="hybridMultilevel"/>
    <w:tmpl w:val="2E6A0BB6"/>
    <w:lvl w:ilvl="0" w:tplc="041D0001">
      <w:start w:val="1"/>
      <w:numFmt w:val="decimal"/>
      <w:pStyle w:val="Numbered1"/>
      <w:lvlText w:val="%1."/>
      <w:lvlJc w:val="left"/>
      <w:pPr>
        <w:ind w:left="1080" w:hanging="360"/>
      </w:pPr>
      <w:rPr>
        <w:rFonts w:hint="default"/>
      </w:rPr>
    </w:lvl>
    <w:lvl w:ilvl="1" w:tplc="041D0003" w:tentative="1">
      <w:start w:val="1"/>
      <w:numFmt w:val="lowerLetter"/>
      <w:lvlText w:val="%2."/>
      <w:lvlJc w:val="left"/>
      <w:pPr>
        <w:ind w:left="1800" w:hanging="360"/>
      </w:pPr>
    </w:lvl>
    <w:lvl w:ilvl="2" w:tplc="041D0005" w:tentative="1">
      <w:start w:val="1"/>
      <w:numFmt w:val="lowerRoman"/>
      <w:lvlText w:val="%3."/>
      <w:lvlJc w:val="right"/>
      <w:pPr>
        <w:ind w:left="2520" w:hanging="180"/>
      </w:pPr>
    </w:lvl>
    <w:lvl w:ilvl="3" w:tplc="041D0001" w:tentative="1">
      <w:start w:val="1"/>
      <w:numFmt w:val="decimal"/>
      <w:lvlText w:val="%4."/>
      <w:lvlJc w:val="left"/>
      <w:pPr>
        <w:ind w:left="3240" w:hanging="360"/>
      </w:pPr>
    </w:lvl>
    <w:lvl w:ilvl="4" w:tplc="041D0003" w:tentative="1">
      <w:start w:val="1"/>
      <w:numFmt w:val="lowerLetter"/>
      <w:lvlText w:val="%5."/>
      <w:lvlJc w:val="left"/>
      <w:pPr>
        <w:ind w:left="3960" w:hanging="360"/>
      </w:pPr>
    </w:lvl>
    <w:lvl w:ilvl="5" w:tplc="041D0005" w:tentative="1">
      <w:start w:val="1"/>
      <w:numFmt w:val="lowerRoman"/>
      <w:lvlText w:val="%6."/>
      <w:lvlJc w:val="right"/>
      <w:pPr>
        <w:ind w:left="4680" w:hanging="180"/>
      </w:pPr>
    </w:lvl>
    <w:lvl w:ilvl="6" w:tplc="041D0001" w:tentative="1">
      <w:start w:val="1"/>
      <w:numFmt w:val="decimal"/>
      <w:lvlText w:val="%7."/>
      <w:lvlJc w:val="left"/>
      <w:pPr>
        <w:ind w:left="5400" w:hanging="360"/>
      </w:pPr>
    </w:lvl>
    <w:lvl w:ilvl="7" w:tplc="041D0003" w:tentative="1">
      <w:start w:val="1"/>
      <w:numFmt w:val="lowerLetter"/>
      <w:lvlText w:val="%8."/>
      <w:lvlJc w:val="left"/>
      <w:pPr>
        <w:ind w:left="6120" w:hanging="360"/>
      </w:pPr>
    </w:lvl>
    <w:lvl w:ilvl="8" w:tplc="041D0005" w:tentative="1">
      <w:start w:val="1"/>
      <w:numFmt w:val="lowerRoman"/>
      <w:lvlText w:val="%9."/>
      <w:lvlJc w:val="right"/>
      <w:pPr>
        <w:ind w:left="6840" w:hanging="180"/>
      </w:pPr>
    </w:lvl>
  </w:abstractNum>
  <w:abstractNum w:abstractNumId="4" w15:restartNumberingAfterBreak="0">
    <w:nsid w:val="2FB01FD2"/>
    <w:multiLevelType w:val="hybridMultilevel"/>
    <w:tmpl w:val="E8F228B2"/>
    <w:styleLink w:val="Style11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5C80964"/>
    <w:multiLevelType w:val="hybridMultilevel"/>
    <w:tmpl w:val="E9C00184"/>
    <w:styleLink w:val="Style1211"/>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start w:val="1"/>
      <w:numFmt w:val="bullet"/>
      <w:lvlText w:val="o"/>
      <w:lvlJc w:val="left"/>
      <w:pPr>
        <w:ind w:left="2215" w:hanging="360"/>
      </w:pPr>
      <w:rPr>
        <w:rFonts w:ascii="Courier New" w:hAnsi="Courier New" w:cs="Courier New" w:hint="default"/>
      </w:rPr>
    </w:lvl>
    <w:lvl w:ilvl="2" w:tplc="04090005">
      <w:start w:val="1"/>
      <w:numFmt w:val="bullet"/>
      <w:lvlText w:val=""/>
      <w:lvlJc w:val="left"/>
      <w:pPr>
        <w:ind w:left="2935" w:hanging="360"/>
      </w:pPr>
      <w:rPr>
        <w:rFonts w:ascii="Wingdings" w:hAnsi="Wingdings" w:hint="default"/>
      </w:rPr>
    </w:lvl>
    <w:lvl w:ilvl="3" w:tplc="04090001">
      <w:start w:val="1"/>
      <w:numFmt w:val="bullet"/>
      <w:lvlText w:val=""/>
      <w:lvlJc w:val="left"/>
      <w:pPr>
        <w:ind w:left="3655" w:hanging="360"/>
      </w:pPr>
      <w:rPr>
        <w:rFonts w:ascii="Symbol" w:hAnsi="Symbol" w:hint="default"/>
      </w:rPr>
    </w:lvl>
    <w:lvl w:ilvl="4" w:tplc="04090003">
      <w:start w:val="1"/>
      <w:numFmt w:val="bullet"/>
      <w:lvlText w:val="o"/>
      <w:lvlJc w:val="left"/>
      <w:pPr>
        <w:ind w:left="4375" w:hanging="360"/>
      </w:pPr>
      <w:rPr>
        <w:rFonts w:ascii="Courier New" w:hAnsi="Courier New" w:cs="Courier New" w:hint="default"/>
      </w:rPr>
    </w:lvl>
    <w:lvl w:ilvl="5" w:tplc="04090005">
      <w:start w:val="1"/>
      <w:numFmt w:val="bullet"/>
      <w:lvlText w:val=""/>
      <w:lvlJc w:val="left"/>
      <w:pPr>
        <w:ind w:left="5095" w:hanging="360"/>
      </w:pPr>
      <w:rPr>
        <w:rFonts w:ascii="Wingdings" w:hAnsi="Wingdings" w:hint="default"/>
      </w:rPr>
    </w:lvl>
    <w:lvl w:ilvl="6" w:tplc="04090001">
      <w:start w:val="1"/>
      <w:numFmt w:val="bullet"/>
      <w:lvlText w:val=""/>
      <w:lvlJc w:val="left"/>
      <w:pPr>
        <w:ind w:left="5815" w:hanging="360"/>
      </w:pPr>
      <w:rPr>
        <w:rFonts w:ascii="Symbol" w:hAnsi="Symbol" w:hint="default"/>
      </w:rPr>
    </w:lvl>
    <w:lvl w:ilvl="7" w:tplc="04090003">
      <w:start w:val="1"/>
      <w:numFmt w:val="bullet"/>
      <w:lvlText w:val="o"/>
      <w:lvlJc w:val="left"/>
      <w:pPr>
        <w:ind w:left="6535" w:hanging="360"/>
      </w:pPr>
      <w:rPr>
        <w:rFonts w:ascii="Courier New" w:hAnsi="Courier New" w:cs="Courier New" w:hint="default"/>
      </w:rPr>
    </w:lvl>
    <w:lvl w:ilvl="8" w:tplc="04090005">
      <w:start w:val="1"/>
      <w:numFmt w:val="bullet"/>
      <w:lvlText w:val=""/>
      <w:lvlJc w:val="left"/>
      <w:pPr>
        <w:ind w:left="7255" w:hanging="360"/>
      </w:pPr>
      <w:rPr>
        <w:rFonts w:ascii="Wingdings" w:hAnsi="Wingdings" w:hint="default"/>
      </w:rPr>
    </w:lvl>
  </w:abstractNum>
  <w:abstractNum w:abstractNumId="7" w15:restartNumberingAfterBreak="0">
    <w:nsid w:val="435F687E"/>
    <w:multiLevelType w:val="multilevel"/>
    <w:tmpl w:val="CB68E4D0"/>
    <w:styleLink w:val="SGS3"/>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8" w15:restartNumberingAfterBreak="0">
    <w:nsid w:val="4F570AD0"/>
    <w:multiLevelType w:val="hybridMultilevel"/>
    <w:tmpl w:val="1BDE6BAC"/>
    <w:styleLink w:val="Style111"/>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9" w15:restartNumberingAfterBreak="0">
    <w:nsid w:val="5101505E"/>
    <w:multiLevelType w:val="hybridMultilevel"/>
    <w:tmpl w:val="6C28A41A"/>
    <w:styleLink w:val="Style13"/>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0"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11"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2"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 w15:restartNumberingAfterBreak="0">
    <w:nsid w:val="6CEA2025"/>
    <w:multiLevelType w:val="multilevel"/>
    <w:tmpl w:val="D4F8C736"/>
    <w:styleLink w:val="SGS12"/>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suff w:val="nothing"/>
      <w:lvlText w:val="%17.2.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1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7" w15:restartNumberingAfterBreak="0">
    <w:nsid w:val="70D15105"/>
    <w:multiLevelType w:val="hybridMultilevel"/>
    <w:tmpl w:val="79F64A5A"/>
    <w:lvl w:ilvl="0" w:tplc="C2389502">
      <w:start w:val="1"/>
      <w:numFmt w:val="bullet"/>
      <w:pStyle w:val="List1"/>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15:restartNumberingAfterBreak="0">
    <w:nsid w:val="771077E0"/>
    <w:multiLevelType w:val="hybridMultilevel"/>
    <w:tmpl w:val="460A477A"/>
    <w:styleLink w:val="Style131"/>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16cid:durableId="1330987519">
    <w:abstractNumId w:val="17"/>
  </w:num>
  <w:num w:numId="2" w16cid:durableId="2109082949">
    <w:abstractNumId w:val="3"/>
  </w:num>
  <w:num w:numId="3" w16cid:durableId="1705014108">
    <w:abstractNumId w:val="16"/>
  </w:num>
  <w:num w:numId="4" w16cid:durableId="1315064100">
    <w:abstractNumId w:val="6"/>
  </w:num>
  <w:num w:numId="5" w16cid:durableId="567152493">
    <w:abstractNumId w:val="10"/>
  </w:num>
  <w:num w:numId="6" w16cid:durableId="1954097272">
    <w:abstractNumId w:val="11"/>
  </w:num>
  <w:num w:numId="7" w16cid:durableId="1065496904">
    <w:abstractNumId w:val="12"/>
  </w:num>
  <w:num w:numId="8" w16cid:durableId="485631263">
    <w:abstractNumId w:val="13"/>
  </w:num>
  <w:num w:numId="9" w16cid:durableId="1541824728">
    <w:abstractNumId w:val="14"/>
  </w:num>
  <w:num w:numId="10" w16cid:durableId="650796525">
    <w:abstractNumId w:val="5"/>
  </w:num>
  <w:num w:numId="11" w16cid:durableId="7474294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58482102">
    <w:abstractNumId w:val="1"/>
  </w:num>
  <w:num w:numId="13" w16cid:durableId="2135443225">
    <w:abstractNumId w:val="18"/>
  </w:num>
  <w:num w:numId="14" w16cid:durableId="752118830">
    <w:abstractNumId w:val="8"/>
  </w:num>
  <w:num w:numId="15" w16cid:durableId="4680595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8927064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461464699">
    <w:abstractNumId w:val="0"/>
  </w:num>
  <w:num w:numId="18" w16cid:durableId="2033719548">
    <w:abstractNumId w:val="15"/>
  </w:num>
  <w:num w:numId="19" w16cid:durableId="101850815">
    <w:abstractNumId w:val="2"/>
  </w:num>
  <w:num w:numId="20" w16cid:durableId="2107269907">
    <w:abstractNumId w:val="4"/>
  </w:num>
  <w:num w:numId="21" w16cid:durableId="158347731">
    <w:abstractNumId w:val="7"/>
  </w:num>
  <w:num w:numId="22" w16cid:durableId="779497771">
    <w:abstractNumId w:val="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1MDI0NTY3NbU0sDRR0lEKTi0uzszPAykwMqoFAEuze+ctAAAA"/>
  </w:docVars>
  <w:rsids>
    <w:rsidRoot w:val="004E213A"/>
    <w:rsid w:val="00001307"/>
    <w:rsid w:val="000017CB"/>
    <w:rsid w:val="00001E11"/>
    <w:rsid w:val="0000408C"/>
    <w:rsid w:val="00004186"/>
    <w:rsid w:val="00004330"/>
    <w:rsid w:val="0000483A"/>
    <w:rsid w:val="00005722"/>
    <w:rsid w:val="00005C02"/>
    <w:rsid w:val="00005C5F"/>
    <w:rsid w:val="0000609A"/>
    <w:rsid w:val="000061DF"/>
    <w:rsid w:val="00006E5F"/>
    <w:rsid w:val="000102A5"/>
    <w:rsid w:val="00010783"/>
    <w:rsid w:val="00015B9B"/>
    <w:rsid w:val="00020540"/>
    <w:rsid w:val="00021350"/>
    <w:rsid w:val="00021C7F"/>
    <w:rsid w:val="00022961"/>
    <w:rsid w:val="00024D46"/>
    <w:rsid w:val="00025FD0"/>
    <w:rsid w:val="00026E38"/>
    <w:rsid w:val="00030A19"/>
    <w:rsid w:val="00031358"/>
    <w:rsid w:val="000325A0"/>
    <w:rsid w:val="00032F43"/>
    <w:rsid w:val="00033397"/>
    <w:rsid w:val="0003494B"/>
    <w:rsid w:val="00036040"/>
    <w:rsid w:val="00036C74"/>
    <w:rsid w:val="00040095"/>
    <w:rsid w:val="0004287F"/>
    <w:rsid w:val="0004456E"/>
    <w:rsid w:val="00044BF3"/>
    <w:rsid w:val="0004618F"/>
    <w:rsid w:val="00047264"/>
    <w:rsid w:val="000472F2"/>
    <w:rsid w:val="000503C4"/>
    <w:rsid w:val="00050AE8"/>
    <w:rsid w:val="00051834"/>
    <w:rsid w:val="00053849"/>
    <w:rsid w:val="00054901"/>
    <w:rsid w:val="00054A22"/>
    <w:rsid w:val="00055640"/>
    <w:rsid w:val="0005774E"/>
    <w:rsid w:val="00060420"/>
    <w:rsid w:val="00060FFF"/>
    <w:rsid w:val="00063B05"/>
    <w:rsid w:val="000655A6"/>
    <w:rsid w:val="000664F3"/>
    <w:rsid w:val="00066716"/>
    <w:rsid w:val="00066975"/>
    <w:rsid w:val="00070D78"/>
    <w:rsid w:val="00071A68"/>
    <w:rsid w:val="0007268D"/>
    <w:rsid w:val="00072C59"/>
    <w:rsid w:val="00073439"/>
    <w:rsid w:val="00080512"/>
    <w:rsid w:val="000812F7"/>
    <w:rsid w:val="00081A81"/>
    <w:rsid w:val="00082608"/>
    <w:rsid w:val="00082885"/>
    <w:rsid w:val="00083B12"/>
    <w:rsid w:val="000850DA"/>
    <w:rsid w:val="0008617E"/>
    <w:rsid w:val="00087BA2"/>
    <w:rsid w:val="00087F05"/>
    <w:rsid w:val="00091013"/>
    <w:rsid w:val="00091945"/>
    <w:rsid w:val="00092377"/>
    <w:rsid w:val="00092506"/>
    <w:rsid w:val="00093F1A"/>
    <w:rsid w:val="000943A1"/>
    <w:rsid w:val="00094AA7"/>
    <w:rsid w:val="00096213"/>
    <w:rsid w:val="00096F1F"/>
    <w:rsid w:val="00097537"/>
    <w:rsid w:val="000A0CC0"/>
    <w:rsid w:val="000A1739"/>
    <w:rsid w:val="000A22FA"/>
    <w:rsid w:val="000A2A83"/>
    <w:rsid w:val="000A3213"/>
    <w:rsid w:val="000A41A1"/>
    <w:rsid w:val="000B0AEA"/>
    <w:rsid w:val="000B75CF"/>
    <w:rsid w:val="000B7F21"/>
    <w:rsid w:val="000C09A5"/>
    <w:rsid w:val="000C0F70"/>
    <w:rsid w:val="000C2CBF"/>
    <w:rsid w:val="000C344A"/>
    <w:rsid w:val="000C417F"/>
    <w:rsid w:val="000C438D"/>
    <w:rsid w:val="000C4D52"/>
    <w:rsid w:val="000C56DB"/>
    <w:rsid w:val="000C6956"/>
    <w:rsid w:val="000D173C"/>
    <w:rsid w:val="000D2D5A"/>
    <w:rsid w:val="000D58AB"/>
    <w:rsid w:val="000D5C64"/>
    <w:rsid w:val="000D60E5"/>
    <w:rsid w:val="000D6B6E"/>
    <w:rsid w:val="000D7583"/>
    <w:rsid w:val="000D760B"/>
    <w:rsid w:val="000D76C5"/>
    <w:rsid w:val="000E1266"/>
    <w:rsid w:val="000E181B"/>
    <w:rsid w:val="000E286A"/>
    <w:rsid w:val="000E321B"/>
    <w:rsid w:val="000E3905"/>
    <w:rsid w:val="000E44A1"/>
    <w:rsid w:val="000E55D7"/>
    <w:rsid w:val="000F02D5"/>
    <w:rsid w:val="000F043D"/>
    <w:rsid w:val="000F1533"/>
    <w:rsid w:val="000F165F"/>
    <w:rsid w:val="000F20CD"/>
    <w:rsid w:val="000F25D7"/>
    <w:rsid w:val="000F2ADF"/>
    <w:rsid w:val="000F55F7"/>
    <w:rsid w:val="000F56D0"/>
    <w:rsid w:val="00100265"/>
    <w:rsid w:val="001002EB"/>
    <w:rsid w:val="00100A84"/>
    <w:rsid w:val="00101450"/>
    <w:rsid w:val="0010208D"/>
    <w:rsid w:val="00103AE9"/>
    <w:rsid w:val="00103BD0"/>
    <w:rsid w:val="0010589C"/>
    <w:rsid w:val="00105AF4"/>
    <w:rsid w:val="00105FD7"/>
    <w:rsid w:val="00106B02"/>
    <w:rsid w:val="00111572"/>
    <w:rsid w:val="0011233B"/>
    <w:rsid w:val="00112792"/>
    <w:rsid w:val="00112C3C"/>
    <w:rsid w:val="001144CD"/>
    <w:rsid w:val="001155F6"/>
    <w:rsid w:val="00115E1F"/>
    <w:rsid w:val="00117739"/>
    <w:rsid w:val="0012035A"/>
    <w:rsid w:val="00124578"/>
    <w:rsid w:val="001259D6"/>
    <w:rsid w:val="00126425"/>
    <w:rsid w:val="00127C16"/>
    <w:rsid w:val="00131C8A"/>
    <w:rsid w:val="001341D1"/>
    <w:rsid w:val="00134CEC"/>
    <w:rsid w:val="00135D8C"/>
    <w:rsid w:val="00136BBD"/>
    <w:rsid w:val="00136BBF"/>
    <w:rsid w:val="00143669"/>
    <w:rsid w:val="00143B77"/>
    <w:rsid w:val="00145095"/>
    <w:rsid w:val="00147537"/>
    <w:rsid w:val="00150960"/>
    <w:rsid w:val="00150CFD"/>
    <w:rsid w:val="001517E2"/>
    <w:rsid w:val="00151A70"/>
    <w:rsid w:val="001537B5"/>
    <w:rsid w:val="00154DC4"/>
    <w:rsid w:val="00156141"/>
    <w:rsid w:val="00156611"/>
    <w:rsid w:val="00156AA0"/>
    <w:rsid w:val="0015719F"/>
    <w:rsid w:val="00157E7A"/>
    <w:rsid w:val="00160266"/>
    <w:rsid w:val="001674D9"/>
    <w:rsid w:val="0017071A"/>
    <w:rsid w:val="00171018"/>
    <w:rsid w:val="00172CA5"/>
    <w:rsid w:val="00175A6F"/>
    <w:rsid w:val="00175F40"/>
    <w:rsid w:val="001762FD"/>
    <w:rsid w:val="001763BF"/>
    <w:rsid w:val="00176BF3"/>
    <w:rsid w:val="001772D3"/>
    <w:rsid w:val="00177DA5"/>
    <w:rsid w:val="00180BB7"/>
    <w:rsid w:val="00182796"/>
    <w:rsid w:val="00183149"/>
    <w:rsid w:val="00183240"/>
    <w:rsid w:val="00184F85"/>
    <w:rsid w:val="0019039B"/>
    <w:rsid w:val="001913CB"/>
    <w:rsid w:val="00195022"/>
    <w:rsid w:val="0019577E"/>
    <w:rsid w:val="00196A5E"/>
    <w:rsid w:val="00196AD7"/>
    <w:rsid w:val="00197D7A"/>
    <w:rsid w:val="001A3F02"/>
    <w:rsid w:val="001A4516"/>
    <w:rsid w:val="001A5DAB"/>
    <w:rsid w:val="001A7AC2"/>
    <w:rsid w:val="001A7C42"/>
    <w:rsid w:val="001B08AD"/>
    <w:rsid w:val="001B0D25"/>
    <w:rsid w:val="001B0E31"/>
    <w:rsid w:val="001B2F3A"/>
    <w:rsid w:val="001C16C4"/>
    <w:rsid w:val="001C1D0E"/>
    <w:rsid w:val="001C3DEA"/>
    <w:rsid w:val="001C4334"/>
    <w:rsid w:val="001C465F"/>
    <w:rsid w:val="001C4C46"/>
    <w:rsid w:val="001C5E92"/>
    <w:rsid w:val="001C73E2"/>
    <w:rsid w:val="001C7C9A"/>
    <w:rsid w:val="001D02C2"/>
    <w:rsid w:val="001D1779"/>
    <w:rsid w:val="001D4843"/>
    <w:rsid w:val="001D5666"/>
    <w:rsid w:val="001D5696"/>
    <w:rsid w:val="001D6520"/>
    <w:rsid w:val="001D72F5"/>
    <w:rsid w:val="001D7616"/>
    <w:rsid w:val="001E018E"/>
    <w:rsid w:val="001E1BB6"/>
    <w:rsid w:val="001E3377"/>
    <w:rsid w:val="001E6967"/>
    <w:rsid w:val="001E6B83"/>
    <w:rsid w:val="001E6DC1"/>
    <w:rsid w:val="001F0868"/>
    <w:rsid w:val="001F1144"/>
    <w:rsid w:val="001F168B"/>
    <w:rsid w:val="001F4AF9"/>
    <w:rsid w:val="001F5A1B"/>
    <w:rsid w:val="001F6068"/>
    <w:rsid w:val="002007E7"/>
    <w:rsid w:val="00200EF3"/>
    <w:rsid w:val="00203326"/>
    <w:rsid w:val="00203540"/>
    <w:rsid w:val="0020544D"/>
    <w:rsid w:val="0020657C"/>
    <w:rsid w:val="00206BC7"/>
    <w:rsid w:val="002073C9"/>
    <w:rsid w:val="002119C4"/>
    <w:rsid w:val="00211F67"/>
    <w:rsid w:val="002121E4"/>
    <w:rsid w:val="00212D70"/>
    <w:rsid w:val="00213176"/>
    <w:rsid w:val="00213839"/>
    <w:rsid w:val="00213CC1"/>
    <w:rsid w:val="00213F97"/>
    <w:rsid w:val="00214839"/>
    <w:rsid w:val="00214DFB"/>
    <w:rsid w:val="00216078"/>
    <w:rsid w:val="00220A84"/>
    <w:rsid w:val="002219A3"/>
    <w:rsid w:val="0022203B"/>
    <w:rsid w:val="00223070"/>
    <w:rsid w:val="0022337E"/>
    <w:rsid w:val="0022458D"/>
    <w:rsid w:val="0022585C"/>
    <w:rsid w:val="0022658D"/>
    <w:rsid w:val="00231108"/>
    <w:rsid w:val="002319D5"/>
    <w:rsid w:val="00231D8C"/>
    <w:rsid w:val="00231D9D"/>
    <w:rsid w:val="00232695"/>
    <w:rsid w:val="00232E42"/>
    <w:rsid w:val="002347A2"/>
    <w:rsid w:val="00237090"/>
    <w:rsid w:val="00237335"/>
    <w:rsid w:val="0023761E"/>
    <w:rsid w:val="00237741"/>
    <w:rsid w:val="00240A64"/>
    <w:rsid w:val="00241A34"/>
    <w:rsid w:val="00242517"/>
    <w:rsid w:val="002439B5"/>
    <w:rsid w:val="00246F42"/>
    <w:rsid w:val="002478D8"/>
    <w:rsid w:val="00250C72"/>
    <w:rsid w:val="00250EC2"/>
    <w:rsid w:val="002510A7"/>
    <w:rsid w:val="00251667"/>
    <w:rsid w:val="002533D6"/>
    <w:rsid w:val="002535A2"/>
    <w:rsid w:val="002538D9"/>
    <w:rsid w:val="00254D28"/>
    <w:rsid w:val="002550BC"/>
    <w:rsid w:val="00257556"/>
    <w:rsid w:val="00260568"/>
    <w:rsid w:val="00261709"/>
    <w:rsid w:val="00262212"/>
    <w:rsid w:val="00263498"/>
    <w:rsid w:val="00265680"/>
    <w:rsid w:val="00265F4F"/>
    <w:rsid w:val="00266C22"/>
    <w:rsid w:val="00267593"/>
    <w:rsid w:val="0027001E"/>
    <w:rsid w:val="0027002A"/>
    <w:rsid w:val="00270253"/>
    <w:rsid w:val="002708E4"/>
    <w:rsid w:val="0027176A"/>
    <w:rsid w:val="00271895"/>
    <w:rsid w:val="00272D98"/>
    <w:rsid w:val="002802A4"/>
    <w:rsid w:val="00281BEE"/>
    <w:rsid w:val="002830A7"/>
    <w:rsid w:val="002840AE"/>
    <w:rsid w:val="002843EF"/>
    <w:rsid w:val="00286DB3"/>
    <w:rsid w:val="00286EDA"/>
    <w:rsid w:val="00287A64"/>
    <w:rsid w:val="002912CE"/>
    <w:rsid w:val="00291DB5"/>
    <w:rsid w:val="00293D8F"/>
    <w:rsid w:val="00293E31"/>
    <w:rsid w:val="00295774"/>
    <w:rsid w:val="00297342"/>
    <w:rsid w:val="002976C0"/>
    <w:rsid w:val="00297DD6"/>
    <w:rsid w:val="002A0BEB"/>
    <w:rsid w:val="002A0D87"/>
    <w:rsid w:val="002A27DD"/>
    <w:rsid w:val="002A37EE"/>
    <w:rsid w:val="002A3B26"/>
    <w:rsid w:val="002A5721"/>
    <w:rsid w:val="002A65C4"/>
    <w:rsid w:val="002A7C55"/>
    <w:rsid w:val="002B01DF"/>
    <w:rsid w:val="002B1525"/>
    <w:rsid w:val="002B156F"/>
    <w:rsid w:val="002B1B7B"/>
    <w:rsid w:val="002B1E48"/>
    <w:rsid w:val="002B23D4"/>
    <w:rsid w:val="002B32CB"/>
    <w:rsid w:val="002B3BD2"/>
    <w:rsid w:val="002B3E85"/>
    <w:rsid w:val="002B6C61"/>
    <w:rsid w:val="002B70C4"/>
    <w:rsid w:val="002B7140"/>
    <w:rsid w:val="002B7CDE"/>
    <w:rsid w:val="002C14F2"/>
    <w:rsid w:val="002C1D3B"/>
    <w:rsid w:val="002D1C71"/>
    <w:rsid w:val="002D220C"/>
    <w:rsid w:val="002D4D4D"/>
    <w:rsid w:val="002E12B0"/>
    <w:rsid w:val="002E1F9F"/>
    <w:rsid w:val="002E26B7"/>
    <w:rsid w:val="002E2E2D"/>
    <w:rsid w:val="002E5ACE"/>
    <w:rsid w:val="002E64B8"/>
    <w:rsid w:val="002E6747"/>
    <w:rsid w:val="002E7A3F"/>
    <w:rsid w:val="002F0547"/>
    <w:rsid w:val="002F1031"/>
    <w:rsid w:val="002F1C72"/>
    <w:rsid w:val="002F206D"/>
    <w:rsid w:val="002F2F0C"/>
    <w:rsid w:val="002F5966"/>
    <w:rsid w:val="002F65EB"/>
    <w:rsid w:val="002F6727"/>
    <w:rsid w:val="002F6C7D"/>
    <w:rsid w:val="002F6E5B"/>
    <w:rsid w:val="002F6F69"/>
    <w:rsid w:val="00300C32"/>
    <w:rsid w:val="00302622"/>
    <w:rsid w:val="00302949"/>
    <w:rsid w:val="003036A7"/>
    <w:rsid w:val="00304324"/>
    <w:rsid w:val="00304C16"/>
    <w:rsid w:val="003058B8"/>
    <w:rsid w:val="00305E77"/>
    <w:rsid w:val="00310E99"/>
    <w:rsid w:val="00313476"/>
    <w:rsid w:val="0031363E"/>
    <w:rsid w:val="00316EC4"/>
    <w:rsid w:val="003172DC"/>
    <w:rsid w:val="003200A5"/>
    <w:rsid w:val="0032089E"/>
    <w:rsid w:val="00323894"/>
    <w:rsid w:val="00323CA7"/>
    <w:rsid w:val="00324514"/>
    <w:rsid w:val="00325AF0"/>
    <w:rsid w:val="003270E5"/>
    <w:rsid w:val="00327A94"/>
    <w:rsid w:val="00327D55"/>
    <w:rsid w:val="00332BFC"/>
    <w:rsid w:val="0033451E"/>
    <w:rsid w:val="00334F73"/>
    <w:rsid w:val="0033715A"/>
    <w:rsid w:val="00337F9B"/>
    <w:rsid w:val="0034075F"/>
    <w:rsid w:val="003424F6"/>
    <w:rsid w:val="00343DB0"/>
    <w:rsid w:val="003451C4"/>
    <w:rsid w:val="003460FA"/>
    <w:rsid w:val="0034611E"/>
    <w:rsid w:val="0034616A"/>
    <w:rsid w:val="003518A9"/>
    <w:rsid w:val="00351A8D"/>
    <w:rsid w:val="00352B81"/>
    <w:rsid w:val="0035462D"/>
    <w:rsid w:val="003547D8"/>
    <w:rsid w:val="00354C82"/>
    <w:rsid w:val="003557AB"/>
    <w:rsid w:val="003622F6"/>
    <w:rsid w:val="00363AB7"/>
    <w:rsid w:val="003649B8"/>
    <w:rsid w:val="00364DD6"/>
    <w:rsid w:val="003657C8"/>
    <w:rsid w:val="00370A53"/>
    <w:rsid w:val="003714F1"/>
    <w:rsid w:val="0037430F"/>
    <w:rsid w:val="0037491E"/>
    <w:rsid w:val="00374951"/>
    <w:rsid w:val="00375273"/>
    <w:rsid w:val="003773A2"/>
    <w:rsid w:val="00381196"/>
    <w:rsid w:val="00382AC2"/>
    <w:rsid w:val="00383C04"/>
    <w:rsid w:val="0038430D"/>
    <w:rsid w:val="00386F01"/>
    <w:rsid w:val="0038742F"/>
    <w:rsid w:val="00387D68"/>
    <w:rsid w:val="00390213"/>
    <w:rsid w:val="003912E6"/>
    <w:rsid w:val="00391717"/>
    <w:rsid w:val="00393928"/>
    <w:rsid w:val="003948BD"/>
    <w:rsid w:val="00394F3C"/>
    <w:rsid w:val="00395B27"/>
    <w:rsid w:val="00395BA3"/>
    <w:rsid w:val="003A035D"/>
    <w:rsid w:val="003A2A58"/>
    <w:rsid w:val="003A2D6D"/>
    <w:rsid w:val="003A4AB9"/>
    <w:rsid w:val="003A54C2"/>
    <w:rsid w:val="003A713C"/>
    <w:rsid w:val="003A7D10"/>
    <w:rsid w:val="003B001E"/>
    <w:rsid w:val="003B0D47"/>
    <w:rsid w:val="003B1C47"/>
    <w:rsid w:val="003B2016"/>
    <w:rsid w:val="003B689E"/>
    <w:rsid w:val="003B69EF"/>
    <w:rsid w:val="003C1964"/>
    <w:rsid w:val="003C2A2B"/>
    <w:rsid w:val="003C361E"/>
    <w:rsid w:val="003C3971"/>
    <w:rsid w:val="003C4CDE"/>
    <w:rsid w:val="003C57B4"/>
    <w:rsid w:val="003C60EA"/>
    <w:rsid w:val="003C6CF6"/>
    <w:rsid w:val="003D0170"/>
    <w:rsid w:val="003D0DAF"/>
    <w:rsid w:val="003D23FA"/>
    <w:rsid w:val="003D30BE"/>
    <w:rsid w:val="003D415C"/>
    <w:rsid w:val="003D6993"/>
    <w:rsid w:val="003D6ABE"/>
    <w:rsid w:val="003D6C3C"/>
    <w:rsid w:val="003D7954"/>
    <w:rsid w:val="003E19C9"/>
    <w:rsid w:val="003E218A"/>
    <w:rsid w:val="003E29BD"/>
    <w:rsid w:val="003E2DC5"/>
    <w:rsid w:val="003E2FC8"/>
    <w:rsid w:val="003E42B5"/>
    <w:rsid w:val="003E5843"/>
    <w:rsid w:val="003E7B3C"/>
    <w:rsid w:val="003F1038"/>
    <w:rsid w:val="003F20E3"/>
    <w:rsid w:val="003F54CE"/>
    <w:rsid w:val="003F5C64"/>
    <w:rsid w:val="003F6140"/>
    <w:rsid w:val="003F66F8"/>
    <w:rsid w:val="003F78DF"/>
    <w:rsid w:val="00403089"/>
    <w:rsid w:val="0040308B"/>
    <w:rsid w:val="0040360A"/>
    <w:rsid w:val="004037AF"/>
    <w:rsid w:val="00403E38"/>
    <w:rsid w:val="004050E5"/>
    <w:rsid w:val="004053FA"/>
    <w:rsid w:val="0040588A"/>
    <w:rsid w:val="004060BE"/>
    <w:rsid w:val="00406634"/>
    <w:rsid w:val="00406EC7"/>
    <w:rsid w:val="004075EC"/>
    <w:rsid w:val="00411983"/>
    <w:rsid w:val="004136F4"/>
    <w:rsid w:val="004144A2"/>
    <w:rsid w:val="00414F37"/>
    <w:rsid w:val="00416EFD"/>
    <w:rsid w:val="00417C9F"/>
    <w:rsid w:val="00417D34"/>
    <w:rsid w:val="00420B98"/>
    <w:rsid w:val="00420E5C"/>
    <w:rsid w:val="004227F4"/>
    <w:rsid w:val="00422A18"/>
    <w:rsid w:val="00422BD9"/>
    <w:rsid w:val="00422CC8"/>
    <w:rsid w:val="00423D72"/>
    <w:rsid w:val="0042501C"/>
    <w:rsid w:val="00425847"/>
    <w:rsid w:val="00426904"/>
    <w:rsid w:val="004275DE"/>
    <w:rsid w:val="004316E7"/>
    <w:rsid w:val="0043178D"/>
    <w:rsid w:val="00432436"/>
    <w:rsid w:val="00432481"/>
    <w:rsid w:val="00432F85"/>
    <w:rsid w:val="00433B03"/>
    <w:rsid w:val="00435456"/>
    <w:rsid w:val="004359A9"/>
    <w:rsid w:val="004360F0"/>
    <w:rsid w:val="0043733C"/>
    <w:rsid w:val="00437473"/>
    <w:rsid w:val="0043757B"/>
    <w:rsid w:val="0044104F"/>
    <w:rsid w:val="00441DE4"/>
    <w:rsid w:val="004429EF"/>
    <w:rsid w:val="004436EF"/>
    <w:rsid w:val="00443D13"/>
    <w:rsid w:val="00443DFA"/>
    <w:rsid w:val="00443E21"/>
    <w:rsid w:val="00445D12"/>
    <w:rsid w:val="0045070E"/>
    <w:rsid w:val="00451AB8"/>
    <w:rsid w:val="00452E10"/>
    <w:rsid w:val="004537F2"/>
    <w:rsid w:val="00453CC8"/>
    <w:rsid w:val="00455694"/>
    <w:rsid w:val="00455ABE"/>
    <w:rsid w:val="00455FE9"/>
    <w:rsid w:val="004565B2"/>
    <w:rsid w:val="00457E6E"/>
    <w:rsid w:val="00462B55"/>
    <w:rsid w:val="00462F2F"/>
    <w:rsid w:val="00463E0B"/>
    <w:rsid w:val="00465906"/>
    <w:rsid w:val="00466150"/>
    <w:rsid w:val="004662D8"/>
    <w:rsid w:val="0046789B"/>
    <w:rsid w:val="004679AA"/>
    <w:rsid w:val="00471705"/>
    <w:rsid w:val="00473526"/>
    <w:rsid w:val="004739E7"/>
    <w:rsid w:val="00474BB8"/>
    <w:rsid w:val="00476B01"/>
    <w:rsid w:val="0047738A"/>
    <w:rsid w:val="00480988"/>
    <w:rsid w:val="0048511B"/>
    <w:rsid w:val="00486214"/>
    <w:rsid w:val="00490B8E"/>
    <w:rsid w:val="00491D22"/>
    <w:rsid w:val="00494B47"/>
    <w:rsid w:val="00494BDF"/>
    <w:rsid w:val="00496F09"/>
    <w:rsid w:val="004A0AD6"/>
    <w:rsid w:val="004A136E"/>
    <w:rsid w:val="004A1B73"/>
    <w:rsid w:val="004A1C35"/>
    <w:rsid w:val="004A2FE6"/>
    <w:rsid w:val="004A34FF"/>
    <w:rsid w:val="004A4C05"/>
    <w:rsid w:val="004A5639"/>
    <w:rsid w:val="004A5692"/>
    <w:rsid w:val="004A5D0C"/>
    <w:rsid w:val="004A5D76"/>
    <w:rsid w:val="004A6977"/>
    <w:rsid w:val="004A7A31"/>
    <w:rsid w:val="004B1471"/>
    <w:rsid w:val="004B5BED"/>
    <w:rsid w:val="004B6188"/>
    <w:rsid w:val="004B61A9"/>
    <w:rsid w:val="004C11D2"/>
    <w:rsid w:val="004C1510"/>
    <w:rsid w:val="004C27E4"/>
    <w:rsid w:val="004C3570"/>
    <w:rsid w:val="004C3788"/>
    <w:rsid w:val="004C5082"/>
    <w:rsid w:val="004C62B0"/>
    <w:rsid w:val="004D029C"/>
    <w:rsid w:val="004D0B09"/>
    <w:rsid w:val="004D2323"/>
    <w:rsid w:val="004D2A4C"/>
    <w:rsid w:val="004D3578"/>
    <w:rsid w:val="004D362B"/>
    <w:rsid w:val="004D5A85"/>
    <w:rsid w:val="004D6E21"/>
    <w:rsid w:val="004E0E9B"/>
    <w:rsid w:val="004E15ED"/>
    <w:rsid w:val="004E18F3"/>
    <w:rsid w:val="004E2135"/>
    <w:rsid w:val="004E213A"/>
    <w:rsid w:val="004E4E82"/>
    <w:rsid w:val="004E5BA0"/>
    <w:rsid w:val="004E725D"/>
    <w:rsid w:val="004F2076"/>
    <w:rsid w:val="004F4827"/>
    <w:rsid w:val="004F5703"/>
    <w:rsid w:val="004F60B3"/>
    <w:rsid w:val="004F7185"/>
    <w:rsid w:val="004F777F"/>
    <w:rsid w:val="00501773"/>
    <w:rsid w:val="005042D9"/>
    <w:rsid w:val="00504FA7"/>
    <w:rsid w:val="005074B9"/>
    <w:rsid w:val="0051390C"/>
    <w:rsid w:val="005145B0"/>
    <w:rsid w:val="00515282"/>
    <w:rsid w:val="0051684C"/>
    <w:rsid w:val="005173A1"/>
    <w:rsid w:val="005217A9"/>
    <w:rsid w:val="00524159"/>
    <w:rsid w:val="005243FA"/>
    <w:rsid w:val="00524EFB"/>
    <w:rsid w:val="005250A9"/>
    <w:rsid w:val="00525BC7"/>
    <w:rsid w:val="00525F6D"/>
    <w:rsid w:val="0052776B"/>
    <w:rsid w:val="00530F44"/>
    <w:rsid w:val="00531BA6"/>
    <w:rsid w:val="005332B7"/>
    <w:rsid w:val="00533D28"/>
    <w:rsid w:val="00534A4C"/>
    <w:rsid w:val="00535397"/>
    <w:rsid w:val="00537762"/>
    <w:rsid w:val="00541936"/>
    <w:rsid w:val="00542B49"/>
    <w:rsid w:val="00543E6C"/>
    <w:rsid w:val="00544F8D"/>
    <w:rsid w:val="00545694"/>
    <w:rsid w:val="00546323"/>
    <w:rsid w:val="0055347B"/>
    <w:rsid w:val="0055449A"/>
    <w:rsid w:val="0055464B"/>
    <w:rsid w:val="00555DC4"/>
    <w:rsid w:val="00556E3D"/>
    <w:rsid w:val="005601A2"/>
    <w:rsid w:val="005606CB"/>
    <w:rsid w:val="00563221"/>
    <w:rsid w:val="005639E2"/>
    <w:rsid w:val="00565087"/>
    <w:rsid w:val="00571D2D"/>
    <w:rsid w:val="005748B0"/>
    <w:rsid w:val="00574BB6"/>
    <w:rsid w:val="005755EA"/>
    <w:rsid w:val="00575C92"/>
    <w:rsid w:val="00580D6A"/>
    <w:rsid w:val="00584461"/>
    <w:rsid w:val="005863D2"/>
    <w:rsid w:val="00586710"/>
    <w:rsid w:val="00586E27"/>
    <w:rsid w:val="005911E7"/>
    <w:rsid w:val="00591A46"/>
    <w:rsid w:val="005924B3"/>
    <w:rsid w:val="00596CB7"/>
    <w:rsid w:val="005A0B81"/>
    <w:rsid w:val="005A26B6"/>
    <w:rsid w:val="005A3F1D"/>
    <w:rsid w:val="005A473F"/>
    <w:rsid w:val="005A4D80"/>
    <w:rsid w:val="005A657E"/>
    <w:rsid w:val="005A7246"/>
    <w:rsid w:val="005B0C38"/>
    <w:rsid w:val="005B29FF"/>
    <w:rsid w:val="005B32F5"/>
    <w:rsid w:val="005B4735"/>
    <w:rsid w:val="005B634E"/>
    <w:rsid w:val="005B662C"/>
    <w:rsid w:val="005C16D5"/>
    <w:rsid w:val="005C3AC4"/>
    <w:rsid w:val="005C5BAE"/>
    <w:rsid w:val="005C618E"/>
    <w:rsid w:val="005C6E49"/>
    <w:rsid w:val="005D2125"/>
    <w:rsid w:val="005D2394"/>
    <w:rsid w:val="005D2E01"/>
    <w:rsid w:val="005D4747"/>
    <w:rsid w:val="005D4B6B"/>
    <w:rsid w:val="005D4FC6"/>
    <w:rsid w:val="005E1B83"/>
    <w:rsid w:val="005E4D15"/>
    <w:rsid w:val="005E5DB5"/>
    <w:rsid w:val="005F1397"/>
    <w:rsid w:val="005F2252"/>
    <w:rsid w:val="005F5CE2"/>
    <w:rsid w:val="0060464E"/>
    <w:rsid w:val="00604BAA"/>
    <w:rsid w:val="006071E2"/>
    <w:rsid w:val="00610A80"/>
    <w:rsid w:val="006123EF"/>
    <w:rsid w:val="00613503"/>
    <w:rsid w:val="00613F3C"/>
    <w:rsid w:val="00614870"/>
    <w:rsid w:val="00614FDF"/>
    <w:rsid w:val="00621C79"/>
    <w:rsid w:val="006254EE"/>
    <w:rsid w:val="006259B4"/>
    <w:rsid w:val="0062616D"/>
    <w:rsid w:val="00626552"/>
    <w:rsid w:val="00631229"/>
    <w:rsid w:val="00631718"/>
    <w:rsid w:val="006324B0"/>
    <w:rsid w:val="00632985"/>
    <w:rsid w:val="006337D5"/>
    <w:rsid w:val="0063456C"/>
    <w:rsid w:val="00635929"/>
    <w:rsid w:val="00637AF5"/>
    <w:rsid w:val="006400AE"/>
    <w:rsid w:val="0064063D"/>
    <w:rsid w:val="0064069D"/>
    <w:rsid w:val="0064206D"/>
    <w:rsid w:val="006428AD"/>
    <w:rsid w:val="00653E95"/>
    <w:rsid w:val="0065501E"/>
    <w:rsid w:val="006603EA"/>
    <w:rsid w:val="00661C64"/>
    <w:rsid w:val="00661D82"/>
    <w:rsid w:val="00663A90"/>
    <w:rsid w:val="0066758C"/>
    <w:rsid w:val="0067106C"/>
    <w:rsid w:val="00671CD7"/>
    <w:rsid w:val="00673344"/>
    <w:rsid w:val="006751DA"/>
    <w:rsid w:val="00675C57"/>
    <w:rsid w:val="00680BA0"/>
    <w:rsid w:val="00680F8A"/>
    <w:rsid w:val="00682AA4"/>
    <w:rsid w:val="00683534"/>
    <w:rsid w:val="006841B9"/>
    <w:rsid w:val="006857FB"/>
    <w:rsid w:val="006867B3"/>
    <w:rsid w:val="00691725"/>
    <w:rsid w:val="006924B3"/>
    <w:rsid w:val="00693289"/>
    <w:rsid w:val="0069347A"/>
    <w:rsid w:val="0069409B"/>
    <w:rsid w:val="00694AE7"/>
    <w:rsid w:val="00694D1A"/>
    <w:rsid w:val="00695F78"/>
    <w:rsid w:val="006A0B93"/>
    <w:rsid w:val="006A19DF"/>
    <w:rsid w:val="006A1E53"/>
    <w:rsid w:val="006A2383"/>
    <w:rsid w:val="006A2ADB"/>
    <w:rsid w:val="006A3E05"/>
    <w:rsid w:val="006A520C"/>
    <w:rsid w:val="006A52A4"/>
    <w:rsid w:val="006A5348"/>
    <w:rsid w:val="006B02B1"/>
    <w:rsid w:val="006B175D"/>
    <w:rsid w:val="006B4086"/>
    <w:rsid w:val="006B79C9"/>
    <w:rsid w:val="006B7BB8"/>
    <w:rsid w:val="006C0015"/>
    <w:rsid w:val="006C0911"/>
    <w:rsid w:val="006C0B0A"/>
    <w:rsid w:val="006C238A"/>
    <w:rsid w:val="006C7E10"/>
    <w:rsid w:val="006D2EE3"/>
    <w:rsid w:val="006D4DAC"/>
    <w:rsid w:val="006D536B"/>
    <w:rsid w:val="006D61E8"/>
    <w:rsid w:val="006D67DD"/>
    <w:rsid w:val="006E2150"/>
    <w:rsid w:val="006E2CDF"/>
    <w:rsid w:val="006E34A4"/>
    <w:rsid w:val="006E4C2E"/>
    <w:rsid w:val="006E6A3F"/>
    <w:rsid w:val="006E6D6A"/>
    <w:rsid w:val="006E796F"/>
    <w:rsid w:val="006E7F98"/>
    <w:rsid w:val="006F2814"/>
    <w:rsid w:val="006F291F"/>
    <w:rsid w:val="006F2BCC"/>
    <w:rsid w:val="006F3680"/>
    <w:rsid w:val="006F53EE"/>
    <w:rsid w:val="006F7902"/>
    <w:rsid w:val="00702CE4"/>
    <w:rsid w:val="00703BEA"/>
    <w:rsid w:val="00703C9B"/>
    <w:rsid w:val="00703D6D"/>
    <w:rsid w:val="0070411F"/>
    <w:rsid w:val="00704481"/>
    <w:rsid w:val="0070490D"/>
    <w:rsid w:val="0070586B"/>
    <w:rsid w:val="00706E71"/>
    <w:rsid w:val="007073A1"/>
    <w:rsid w:val="0070788A"/>
    <w:rsid w:val="00710065"/>
    <w:rsid w:val="0071324A"/>
    <w:rsid w:val="0071401D"/>
    <w:rsid w:val="0071500E"/>
    <w:rsid w:val="0071706C"/>
    <w:rsid w:val="007172A8"/>
    <w:rsid w:val="00717F5A"/>
    <w:rsid w:val="00722ED0"/>
    <w:rsid w:val="0072385B"/>
    <w:rsid w:val="0072483C"/>
    <w:rsid w:val="007309F6"/>
    <w:rsid w:val="007317FC"/>
    <w:rsid w:val="00732513"/>
    <w:rsid w:val="00732B36"/>
    <w:rsid w:val="00734A5B"/>
    <w:rsid w:val="00735EF0"/>
    <w:rsid w:val="00737C00"/>
    <w:rsid w:val="0074018A"/>
    <w:rsid w:val="0074147C"/>
    <w:rsid w:val="00741A28"/>
    <w:rsid w:val="00741D59"/>
    <w:rsid w:val="0074382C"/>
    <w:rsid w:val="007442B0"/>
    <w:rsid w:val="0074460A"/>
    <w:rsid w:val="007448FA"/>
    <w:rsid w:val="00744E76"/>
    <w:rsid w:val="00747BF6"/>
    <w:rsid w:val="007509E8"/>
    <w:rsid w:val="00750D14"/>
    <w:rsid w:val="007518B4"/>
    <w:rsid w:val="007522F9"/>
    <w:rsid w:val="0075279D"/>
    <w:rsid w:val="00755BBE"/>
    <w:rsid w:val="007562B6"/>
    <w:rsid w:val="00756F02"/>
    <w:rsid w:val="00757DE8"/>
    <w:rsid w:val="007604CD"/>
    <w:rsid w:val="0076138F"/>
    <w:rsid w:val="007629E1"/>
    <w:rsid w:val="00762A62"/>
    <w:rsid w:val="00762E78"/>
    <w:rsid w:val="00767E20"/>
    <w:rsid w:val="00770E29"/>
    <w:rsid w:val="00771B1F"/>
    <w:rsid w:val="00771CD2"/>
    <w:rsid w:val="00772B1D"/>
    <w:rsid w:val="00772C0A"/>
    <w:rsid w:val="0077331F"/>
    <w:rsid w:val="00773C5B"/>
    <w:rsid w:val="00774752"/>
    <w:rsid w:val="00774B3D"/>
    <w:rsid w:val="00781993"/>
    <w:rsid w:val="00781F0F"/>
    <w:rsid w:val="007829B5"/>
    <w:rsid w:val="00783E1A"/>
    <w:rsid w:val="007873CB"/>
    <w:rsid w:val="00787F55"/>
    <w:rsid w:val="007902E9"/>
    <w:rsid w:val="00790D13"/>
    <w:rsid w:val="007913E3"/>
    <w:rsid w:val="00791D4E"/>
    <w:rsid w:val="00792CB0"/>
    <w:rsid w:val="007932FF"/>
    <w:rsid w:val="00793799"/>
    <w:rsid w:val="00795B1C"/>
    <w:rsid w:val="00796CD9"/>
    <w:rsid w:val="007A2C83"/>
    <w:rsid w:val="007A33AC"/>
    <w:rsid w:val="007A466E"/>
    <w:rsid w:val="007A5478"/>
    <w:rsid w:val="007A5F05"/>
    <w:rsid w:val="007B11B1"/>
    <w:rsid w:val="007B1B48"/>
    <w:rsid w:val="007B35BB"/>
    <w:rsid w:val="007B3C51"/>
    <w:rsid w:val="007B54EE"/>
    <w:rsid w:val="007B5E22"/>
    <w:rsid w:val="007B5F6E"/>
    <w:rsid w:val="007B7176"/>
    <w:rsid w:val="007C1936"/>
    <w:rsid w:val="007C5A75"/>
    <w:rsid w:val="007C65E5"/>
    <w:rsid w:val="007C78EF"/>
    <w:rsid w:val="007D0568"/>
    <w:rsid w:val="007D0891"/>
    <w:rsid w:val="007D11A6"/>
    <w:rsid w:val="007D2446"/>
    <w:rsid w:val="007D3B08"/>
    <w:rsid w:val="007D6ED9"/>
    <w:rsid w:val="007D7702"/>
    <w:rsid w:val="007E174F"/>
    <w:rsid w:val="007E27C6"/>
    <w:rsid w:val="007E31B4"/>
    <w:rsid w:val="007E46DC"/>
    <w:rsid w:val="007E52B4"/>
    <w:rsid w:val="007E6065"/>
    <w:rsid w:val="007F0F7C"/>
    <w:rsid w:val="007F100F"/>
    <w:rsid w:val="007F2A83"/>
    <w:rsid w:val="007F2F40"/>
    <w:rsid w:val="007F39CF"/>
    <w:rsid w:val="007F40A6"/>
    <w:rsid w:val="007F437D"/>
    <w:rsid w:val="007F5AFC"/>
    <w:rsid w:val="007F7708"/>
    <w:rsid w:val="007F7A60"/>
    <w:rsid w:val="00800730"/>
    <w:rsid w:val="00800D52"/>
    <w:rsid w:val="008028A4"/>
    <w:rsid w:val="00803B23"/>
    <w:rsid w:val="00805380"/>
    <w:rsid w:val="0080603A"/>
    <w:rsid w:val="00806715"/>
    <w:rsid w:val="00806C7E"/>
    <w:rsid w:val="00807FCE"/>
    <w:rsid w:val="00811CFF"/>
    <w:rsid w:val="00812566"/>
    <w:rsid w:val="00812638"/>
    <w:rsid w:val="0081321F"/>
    <w:rsid w:val="00813D5C"/>
    <w:rsid w:val="008151C3"/>
    <w:rsid w:val="00820608"/>
    <w:rsid w:val="00820D81"/>
    <w:rsid w:val="00823BD1"/>
    <w:rsid w:val="0082668E"/>
    <w:rsid w:val="00827685"/>
    <w:rsid w:val="00831C82"/>
    <w:rsid w:val="00832866"/>
    <w:rsid w:val="008338D4"/>
    <w:rsid w:val="00835BA2"/>
    <w:rsid w:val="00836066"/>
    <w:rsid w:val="00837447"/>
    <w:rsid w:val="00841D05"/>
    <w:rsid w:val="00841DD1"/>
    <w:rsid w:val="00842C3A"/>
    <w:rsid w:val="008439C6"/>
    <w:rsid w:val="008445C6"/>
    <w:rsid w:val="00844600"/>
    <w:rsid w:val="00844650"/>
    <w:rsid w:val="00845CAB"/>
    <w:rsid w:val="00846ABE"/>
    <w:rsid w:val="008506F3"/>
    <w:rsid w:val="00851127"/>
    <w:rsid w:val="008524FD"/>
    <w:rsid w:val="00855F29"/>
    <w:rsid w:val="00857AF6"/>
    <w:rsid w:val="008609A3"/>
    <w:rsid w:val="0086161F"/>
    <w:rsid w:val="00862DAD"/>
    <w:rsid w:val="008655EA"/>
    <w:rsid w:val="00865AE0"/>
    <w:rsid w:val="00871B94"/>
    <w:rsid w:val="008730B5"/>
    <w:rsid w:val="00876462"/>
    <w:rsid w:val="008768CA"/>
    <w:rsid w:val="008778E4"/>
    <w:rsid w:val="00880CBD"/>
    <w:rsid w:val="00886C3D"/>
    <w:rsid w:val="00886F00"/>
    <w:rsid w:val="008912C5"/>
    <w:rsid w:val="008915A2"/>
    <w:rsid w:val="008921B3"/>
    <w:rsid w:val="0089742B"/>
    <w:rsid w:val="008975D5"/>
    <w:rsid w:val="008A1704"/>
    <w:rsid w:val="008A2206"/>
    <w:rsid w:val="008A2974"/>
    <w:rsid w:val="008A2BE2"/>
    <w:rsid w:val="008A384D"/>
    <w:rsid w:val="008A3920"/>
    <w:rsid w:val="008A4CD0"/>
    <w:rsid w:val="008A4E12"/>
    <w:rsid w:val="008A797B"/>
    <w:rsid w:val="008A7D11"/>
    <w:rsid w:val="008B0EA6"/>
    <w:rsid w:val="008B3015"/>
    <w:rsid w:val="008B416A"/>
    <w:rsid w:val="008B4718"/>
    <w:rsid w:val="008B485B"/>
    <w:rsid w:val="008C095C"/>
    <w:rsid w:val="008C0FFC"/>
    <w:rsid w:val="008C1574"/>
    <w:rsid w:val="008C18C5"/>
    <w:rsid w:val="008C3091"/>
    <w:rsid w:val="008C34AE"/>
    <w:rsid w:val="008C399A"/>
    <w:rsid w:val="008C3B0D"/>
    <w:rsid w:val="008C4EC4"/>
    <w:rsid w:val="008C5164"/>
    <w:rsid w:val="008C60F4"/>
    <w:rsid w:val="008C765E"/>
    <w:rsid w:val="008D107A"/>
    <w:rsid w:val="008D155C"/>
    <w:rsid w:val="008D1852"/>
    <w:rsid w:val="008D20E8"/>
    <w:rsid w:val="008D223B"/>
    <w:rsid w:val="008D2679"/>
    <w:rsid w:val="008D2B17"/>
    <w:rsid w:val="008D2FEF"/>
    <w:rsid w:val="008D3FA4"/>
    <w:rsid w:val="008D4B2E"/>
    <w:rsid w:val="008D6FC5"/>
    <w:rsid w:val="008D7D21"/>
    <w:rsid w:val="008E13DA"/>
    <w:rsid w:val="008E246F"/>
    <w:rsid w:val="008E2C75"/>
    <w:rsid w:val="008E2EDA"/>
    <w:rsid w:val="008E2F41"/>
    <w:rsid w:val="008E3058"/>
    <w:rsid w:val="008E3AF9"/>
    <w:rsid w:val="008E3E0E"/>
    <w:rsid w:val="008E6157"/>
    <w:rsid w:val="008E6395"/>
    <w:rsid w:val="008E793F"/>
    <w:rsid w:val="008F163D"/>
    <w:rsid w:val="008F2759"/>
    <w:rsid w:val="008F29A5"/>
    <w:rsid w:val="008F2A42"/>
    <w:rsid w:val="008F377D"/>
    <w:rsid w:val="008F3F55"/>
    <w:rsid w:val="008F6A09"/>
    <w:rsid w:val="008F7425"/>
    <w:rsid w:val="008F7474"/>
    <w:rsid w:val="008F79FE"/>
    <w:rsid w:val="008F7F7A"/>
    <w:rsid w:val="00901440"/>
    <w:rsid w:val="00901A95"/>
    <w:rsid w:val="0090271F"/>
    <w:rsid w:val="00902E23"/>
    <w:rsid w:val="00906920"/>
    <w:rsid w:val="00906A32"/>
    <w:rsid w:val="00906ACB"/>
    <w:rsid w:val="00910361"/>
    <w:rsid w:val="00910701"/>
    <w:rsid w:val="009110C5"/>
    <w:rsid w:val="00912900"/>
    <w:rsid w:val="0091348E"/>
    <w:rsid w:val="00915501"/>
    <w:rsid w:val="00915E81"/>
    <w:rsid w:val="009162F2"/>
    <w:rsid w:val="00917251"/>
    <w:rsid w:val="00917B71"/>
    <w:rsid w:val="00917FFE"/>
    <w:rsid w:val="009203B6"/>
    <w:rsid w:val="009203D8"/>
    <w:rsid w:val="00920884"/>
    <w:rsid w:val="00921AD9"/>
    <w:rsid w:val="0092309C"/>
    <w:rsid w:val="00923709"/>
    <w:rsid w:val="00924F7C"/>
    <w:rsid w:val="0092683E"/>
    <w:rsid w:val="00926B1D"/>
    <w:rsid w:val="00926C8D"/>
    <w:rsid w:val="00931F61"/>
    <w:rsid w:val="00931F62"/>
    <w:rsid w:val="00932D96"/>
    <w:rsid w:val="009331D7"/>
    <w:rsid w:val="009337F0"/>
    <w:rsid w:val="009340DA"/>
    <w:rsid w:val="009376CE"/>
    <w:rsid w:val="00940975"/>
    <w:rsid w:val="00940EA4"/>
    <w:rsid w:val="00941EA8"/>
    <w:rsid w:val="00942EC2"/>
    <w:rsid w:val="00943AEC"/>
    <w:rsid w:val="00943D24"/>
    <w:rsid w:val="00946770"/>
    <w:rsid w:val="00951A08"/>
    <w:rsid w:val="00951A10"/>
    <w:rsid w:val="00952D86"/>
    <w:rsid w:val="00953566"/>
    <w:rsid w:val="0095373D"/>
    <w:rsid w:val="00955820"/>
    <w:rsid w:val="00956F3C"/>
    <w:rsid w:val="0095729B"/>
    <w:rsid w:val="00957643"/>
    <w:rsid w:val="0096073B"/>
    <w:rsid w:val="009619B5"/>
    <w:rsid w:val="0096296D"/>
    <w:rsid w:val="0096444D"/>
    <w:rsid w:val="0096742B"/>
    <w:rsid w:val="0097128E"/>
    <w:rsid w:val="00971DB7"/>
    <w:rsid w:val="009740AD"/>
    <w:rsid w:val="00975A37"/>
    <w:rsid w:val="00977104"/>
    <w:rsid w:val="00977AB0"/>
    <w:rsid w:val="00977E6D"/>
    <w:rsid w:val="00980450"/>
    <w:rsid w:val="0098159E"/>
    <w:rsid w:val="00981C76"/>
    <w:rsid w:val="009825AE"/>
    <w:rsid w:val="009848AA"/>
    <w:rsid w:val="00985334"/>
    <w:rsid w:val="009854D6"/>
    <w:rsid w:val="0098574C"/>
    <w:rsid w:val="00986338"/>
    <w:rsid w:val="00987048"/>
    <w:rsid w:val="00987767"/>
    <w:rsid w:val="0099057B"/>
    <w:rsid w:val="009912FF"/>
    <w:rsid w:val="00991EA8"/>
    <w:rsid w:val="00993EDC"/>
    <w:rsid w:val="00994B82"/>
    <w:rsid w:val="00995F6A"/>
    <w:rsid w:val="00996AFA"/>
    <w:rsid w:val="00996CB5"/>
    <w:rsid w:val="0099717F"/>
    <w:rsid w:val="00997966"/>
    <w:rsid w:val="009A16FD"/>
    <w:rsid w:val="009A1923"/>
    <w:rsid w:val="009A389C"/>
    <w:rsid w:val="009A3EEC"/>
    <w:rsid w:val="009A4C33"/>
    <w:rsid w:val="009A6162"/>
    <w:rsid w:val="009B0705"/>
    <w:rsid w:val="009B33F1"/>
    <w:rsid w:val="009B3961"/>
    <w:rsid w:val="009B3E3C"/>
    <w:rsid w:val="009B3ED0"/>
    <w:rsid w:val="009B4BDD"/>
    <w:rsid w:val="009B5A83"/>
    <w:rsid w:val="009C070C"/>
    <w:rsid w:val="009C07AB"/>
    <w:rsid w:val="009C0E49"/>
    <w:rsid w:val="009C269D"/>
    <w:rsid w:val="009C3B95"/>
    <w:rsid w:val="009C3D69"/>
    <w:rsid w:val="009C5825"/>
    <w:rsid w:val="009C6BF5"/>
    <w:rsid w:val="009C6CB5"/>
    <w:rsid w:val="009C7045"/>
    <w:rsid w:val="009C786C"/>
    <w:rsid w:val="009C7CF9"/>
    <w:rsid w:val="009D052C"/>
    <w:rsid w:val="009D2D26"/>
    <w:rsid w:val="009D4B22"/>
    <w:rsid w:val="009D5481"/>
    <w:rsid w:val="009D5F76"/>
    <w:rsid w:val="009D687F"/>
    <w:rsid w:val="009D760A"/>
    <w:rsid w:val="009E18B0"/>
    <w:rsid w:val="009E2E69"/>
    <w:rsid w:val="009E34FF"/>
    <w:rsid w:val="009E4B72"/>
    <w:rsid w:val="009F0242"/>
    <w:rsid w:val="009F1C39"/>
    <w:rsid w:val="009F220C"/>
    <w:rsid w:val="009F32D7"/>
    <w:rsid w:val="009F37B7"/>
    <w:rsid w:val="009F54AF"/>
    <w:rsid w:val="00A00915"/>
    <w:rsid w:val="00A01358"/>
    <w:rsid w:val="00A029EE"/>
    <w:rsid w:val="00A04324"/>
    <w:rsid w:val="00A04ADB"/>
    <w:rsid w:val="00A06C20"/>
    <w:rsid w:val="00A1021C"/>
    <w:rsid w:val="00A10F02"/>
    <w:rsid w:val="00A1150D"/>
    <w:rsid w:val="00A12189"/>
    <w:rsid w:val="00A14655"/>
    <w:rsid w:val="00A149DE"/>
    <w:rsid w:val="00A164B4"/>
    <w:rsid w:val="00A20D41"/>
    <w:rsid w:val="00A223B1"/>
    <w:rsid w:val="00A224EB"/>
    <w:rsid w:val="00A23472"/>
    <w:rsid w:val="00A26177"/>
    <w:rsid w:val="00A26438"/>
    <w:rsid w:val="00A2727A"/>
    <w:rsid w:val="00A30C1C"/>
    <w:rsid w:val="00A31BD2"/>
    <w:rsid w:val="00A34F53"/>
    <w:rsid w:val="00A357F9"/>
    <w:rsid w:val="00A35B5B"/>
    <w:rsid w:val="00A35EC9"/>
    <w:rsid w:val="00A3688E"/>
    <w:rsid w:val="00A36B53"/>
    <w:rsid w:val="00A41CAE"/>
    <w:rsid w:val="00A4271F"/>
    <w:rsid w:val="00A42E84"/>
    <w:rsid w:val="00A43624"/>
    <w:rsid w:val="00A44346"/>
    <w:rsid w:val="00A45515"/>
    <w:rsid w:val="00A4628F"/>
    <w:rsid w:val="00A462CD"/>
    <w:rsid w:val="00A477D0"/>
    <w:rsid w:val="00A47F1B"/>
    <w:rsid w:val="00A501D0"/>
    <w:rsid w:val="00A50CE2"/>
    <w:rsid w:val="00A50F38"/>
    <w:rsid w:val="00A5137D"/>
    <w:rsid w:val="00A5252A"/>
    <w:rsid w:val="00A5369C"/>
    <w:rsid w:val="00A53724"/>
    <w:rsid w:val="00A6096A"/>
    <w:rsid w:val="00A60A08"/>
    <w:rsid w:val="00A61C96"/>
    <w:rsid w:val="00A6525E"/>
    <w:rsid w:val="00A65B8F"/>
    <w:rsid w:val="00A65C1C"/>
    <w:rsid w:val="00A67DE9"/>
    <w:rsid w:val="00A700E2"/>
    <w:rsid w:val="00A714D6"/>
    <w:rsid w:val="00A715E1"/>
    <w:rsid w:val="00A7171E"/>
    <w:rsid w:val="00A71DAE"/>
    <w:rsid w:val="00A71F48"/>
    <w:rsid w:val="00A7446D"/>
    <w:rsid w:val="00A75061"/>
    <w:rsid w:val="00A759C2"/>
    <w:rsid w:val="00A763F6"/>
    <w:rsid w:val="00A76CE5"/>
    <w:rsid w:val="00A778B3"/>
    <w:rsid w:val="00A80F84"/>
    <w:rsid w:val="00A82346"/>
    <w:rsid w:val="00A8298F"/>
    <w:rsid w:val="00A829D3"/>
    <w:rsid w:val="00A82B64"/>
    <w:rsid w:val="00A83049"/>
    <w:rsid w:val="00A84822"/>
    <w:rsid w:val="00A86AE6"/>
    <w:rsid w:val="00A87E40"/>
    <w:rsid w:val="00A906E2"/>
    <w:rsid w:val="00A90EE1"/>
    <w:rsid w:val="00A919E5"/>
    <w:rsid w:val="00A91CE4"/>
    <w:rsid w:val="00A95E00"/>
    <w:rsid w:val="00A977EE"/>
    <w:rsid w:val="00A97B2D"/>
    <w:rsid w:val="00AA0743"/>
    <w:rsid w:val="00AA135D"/>
    <w:rsid w:val="00AA17FC"/>
    <w:rsid w:val="00AA21CE"/>
    <w:rsid w:val="00AA3AE9"/>
    <w:rsid w:val="00AA4F5B"/>
    <w:rsid w:val="00AA54D3"/>
    <w:rsid w:val="00AA61B9"/>
    <w:rsid w:val="00AA7407"/>
    <w:rsid w:val="00AA760A"/>
    <w:rsid w:val="00AB05B0"/>
    <w:rsid w:val="00AB22A6"/>
    <w:rsid w:val="00AB23A2"/>
    <w:rsid w:val="00AB3250"/>
    <w:rsid w:val="00AB4076"/>
    <w:rsid w:val="00AB4D06"/>
    <w:rsid w:val="00AB75E5"/>
    <w:rsid w:val="00AC1F0B"/>
    <w:rsid w:val="00AC35F4"/>
    <w:rsid w:val="00AC4255"/>
    <w:rsid w:val="00AC510F"/>
    <w:rsid w:val="00AC51AE"/>
    <w:rsid w:val="00AC6534"/>
    <w:rsid w:val="00AC670B"/>
    <w:rsid w:val="00AC7B96"/>
    <w:rsid w:val="00AC7CEA"/>
    <w:rsid w:val="00AC7D4B"/>
    <w:rsid w:val="00AD086E"/>
    <w:rsid w:val="00AD0E25"/>
    <w:rsid w:val="00AD0F86"/>
    <w:rsid w:val="00AD16B4"/>
    <w:rsid w:val="00AD18B8"/>
    <w:rsid w:val="00AD2D0A"/>
    <w:rsid w:val="00AD3CAF"/>
    <w:rsid w:val="00AD5BCC"/>
    <w:rsid w:val="00AD6F6B"/>
    <w:rsid w:val="00AD78C7"/>
    <w:rsid w:val="00AD7E9F"/>
    <w:rsid w:val="00AE0B53"/>
    <w:rsid w:val="00AE1ECE"/>
    <w:rsid w:val="00AE5F9B"/>
    <w:rsid w:val="00AE7126"/>
    <w:rsid w:val="00AE7281"/>
    <w:rsid w:val="00AF2F47"/>
    <w:rsid w:val="00AF6A4A"/>
    <w:rsid w:val="00AF6F2F"/>
    <w:rsid w:val="00AF7340"/>
    <w:rsid w:val="00AF79AA"/>
    <w:rsid w:val="00B00B2D"/>
    <w:rsid w:val="00B00E27"/>
    <w:rsid w:val="00B010E6"/>
    <w:rsid w:val="00B019B9"/>
    <w:rsid w:val="00B01AF7"/>
    <w:rsid w:val="00B01F1E"/>
    <w:rsid w:val="00B0277A"/>
    <w:rsid w:val="00B04658"/>
    <w:rsid w:val="00B05104"/>
    <w:rsid w:val="00B063A0"/>
    <w:rsid w:val="00B076BB"/>
    <w:rsid w:val="00B1117D"/>
    <w:rsid w:val="00B11732"/>
    <w:rsid w:val="00B117D3"/>
    <w:rsid w:val="00B11C66"/>
    <w:rsid w:val="00B15449"/>
    <w:rsid w:val="00B15CDA"/>
    <w:rsid w:val="00B16D0F"/>
    <w:rsid w:val="00B210A3"/>
    <w:rsid w:val="00B2264F"/>
    <w:rsid w:val="00B24CDE"/>
    <w:rsid w:val="00B32206"/>
    <w:rsid w:val="00B333A2"/>
    <w:rsid w:val="00B34380"/>
    <w:rsid w:val="00B353D5"/>
    <w:rsid w:val="00B36A29"/>
    <w:rsid w:val="00B40273"/>
    <w:rsid w:val="00B40D5A"/>
    <w:rsid w:val="00B4241E"/>
    <w:rsid w:val="00B42804"/>
    <w:rsid w:val="00B4350A"/>
    <w:rsid w:val="00B438B5"/>
    <w:rsid w:val="00B46DC7"/>
    <w:rsid w:val="00B472F6"/>
    <w:rsid w:val="00B5113B"/>
    <w:rsid w:val="00B52657"/>
    <w:rsid w:val="00B52CCA"/>
    <w:rsid w:val="00B554DF"/>
    <w:rsid w:val="00B569E7"/>
    <w:rsid w:val="00B57D6E"/>
    <w:rsid w:val="00B6020E"/>
    <w:rsid w:val="00B6128C"/>
    <w:rsid w:val="00B6210B"/>
    <w:rsid w:val="00B628A2"/>
    <w:rsid w:val="00B629AB"/>
    <w:rsid w:val="00B63688"/>
    <w:rsid w:val="00B649DA"/>
    <w:rsid w:val="00B652C8"/>
    <w:rsid w:val="00B673B1"/>
    <w:rsid w:val="00B70062"/>
    <w:rsid w:val="00B706E1"/>
    <w:rsid w:val="00B732F0"/>
    <w:rsid w:val="00B74CBE"/>
    <w:rsid w:val="00B75E7D"/>
    <w:rsid w:val="00B75FAB"/>
    <w:rsid w:val="00B8081F"/>
    <w:rsid w:val="00B827AF"/>
    <w:rsid w:val="00B829F6"/>
    <w:rsid w:val="00B82AC6"/>
    <w:rsid w:val="00B82F01"/>
    <w:rsid w:val="00B8374D"/>
    <w:rsid w:val="00B83EE0"/>
    <w:rsid w:val="00B84546"/>
    <w:rsid w:val="00B85525"/>
    <w:rsid w:val="00B87321"/>
    <w:rsid w:val="00B9083A"/>
    <w:rsid w:val="00B908F0"/>
    <w:rsid w:val="00B90F54"/>
    <w:rsid w:val="00B93DEE"/>
    <w:rsid w:val="00B949B8"/>
    <w:rsid w:val="00B9528C"/>
    <w:rsid w:val="00B96638"/>
    <w:rsid w:val="00BA07C8"/>
    <w:rsid w:val="00BA123E"/>
    <w:rsid w:val="00BA41FC"/>
    <w:rsid w:val="00BA64A7"/>
    <w:rsid w:val="00BA64AE"/>
    <w:rsid w:val="00BA6CF9"/>
    <w:rsid w:val="00BA6D9D"/>
    <w:rsid w:val="00BA6DCD"/>
    <w:rsid w:val="00BA785C"/>
    <w:rsid w:val="00BB0E56"/>
    <w:rsid w:val="00BB165C"/>
    <w:rsid w:val="00BB2324"/>
    <w:rsid w:val="00BB2B8C"/>
    <w:rsid w:val="00BB2F6D"/>
    <w:rsid w:val="00BB34AA"/>
    <w:rsid w:val="00BB45A5"/>
    <w:rsid w:val="00BB5CC4"/>
    <w:rsid w:val="00BB5F30"/>
    <w:rsid w:val="00BB659E"/>
    <w:rsid w:val="00BC0F7D"/>
    <w:rsid w:val="00BC1907"/>
    <w:rsid w:val="00BC25D5"/>
    <w:rsid w:val="00BC3367"/>
    <w:rsid w:val="00BC3877"/>
    <w:rsid w:val="00BC3DBD"/>
    <w:rsid w:val="00BC5DA5"/>
    <w:rsid w:val="00BC708F"/>
    <w:rsid w:val="00BC7DF2"/>
    <w:rsid w:val="00BC7EEC"/>
    <w:rsid w:val="00BD1F9B"/>
    <w:rsid w:val="00BD31BE"/>
    <w:rsid w:val="00BD4636"/>
    <w:rsid w:val="00BD5734"/>
    <w:rsid w:val="00BD6418"/>
    <w:rsid w:val="00BD7A9A"/>
    <w:rsid w:val="00BE055E"/>
    <w:rsid w:val="00BE0ADC"/>
    <w:rsid w:val="00BE1BE2"/>
    <w:rsid w:val="00BE22AA"/>
    <w:rsid w:val="00BE2CB3"/>
    <w:rsid w:val="00BE3116"/>
    <w:rsid w:val="00BE55AA"/>
    <w:rsid w:val="00BE6547"/>
    <w:rsid w:val="00BE6D95"/>
    <w:rsid w:val="00BE7088"/>
    <w:rsid w:val="00BF0CBF"/>
    <w:rsid w:val="00BF0E22"/>
    <w:rsid w:val="00BF14E4"/>
    <w:rsid w:val="00BF1F82"/>
    <w:rsid w:val="00BF33C4"/>
    <w:rsid w:val="00BF407D"/>
    <w:rsid w:val="00BF47EC"/>
    <w:rsid w:val="00BF5F7B"/>
    <w:rsid w:val="00BF7AF1"/>
    <w:rsid w:val="00C00A61"/>
    <w:rsid w:val="00C02E36"/>
    <w:rsid w:val="00C04571"/>
    <w:rsid w:val="00C058CB"/>
    <w:rsid w:val="00C05A28"/>
    <w:rsid w:val="00C05A87"/>
    <w:rsid w:val="00C06078"/>
    <w:rsid w:val="00C06460"/>
    <w:rsid w:val="00C068AD"/>
    <w:rsid w:val="00C068B0"/>
    <w:rsid w:val="00C07B23"/>
    <w:rsid w:val="00C12E2F"/>
    <w:rsid w:val="00C14113"/>
    <w:rsid w:val="00C142CF"/>
    <w:rsid w:val="00C14C10"/>
    <w:rsid w:val="00C21C2A"/>
    <w:rsid w:val="00C22C81"/>
    <w:rsid w:val="00C22D00"/>
    <w:rsid w:val="00C24A2D"/>
    <w:rsid w:val="00C25BE3"/>
    <w:rsid w:val="00C2798D"/>
    <w:rsid w:val="00C30681"/>
    <w:rsid w:val="00C30D25"/>
    <w:rsid w:val="00C30FEA"/>
    <w:rsid w:val="00C32FAE"/>
    <w:rsid w:val="00C32FB7"/>
    <w:rsid w:val="00C33079"/>
    <w:rsid w:val="00C34E8C"/>
    <w:rsid w:val="00C3597B"/>
    <w:rsid w:val="00C3667F"/>
    <w:rsid w:val="00C4088B"/>
    <w:rsid w:val="00C414EE"/>
    <w:rsid w:val="00C41560"/>
    <w:rsid w:val="00C438B9"/>
    <w:rsid w:val="00C45231"/>
    <w:rsid w:val="00C456F3"/>
    <w:rsid w:val="00C465DD"/>
    <w:rsid w:val="00C47517"/>
    <w:rsid w:val="00C479AA"/>
    <w:rsid w:val="00C47A3F"/>
    <w:rsid w:val="00C51832"/>
    <w:rsid w:val="00C5283A"/>
    <w:rsid w:val="00C56230"/>
    <w:rsid w:val="00C60541"/>
    <w:rsid w:val="00C60621"/>
    <w:rsid w:val="00C61504"/>
    <w:rsid w:val="00C639CE"/>
    <w:rsid w:val="00C63C8F"/>
    <w:rsid w:val="00C64315"/>
    <w:rsid w:val="00C64368"/>
    <w:rsid w:val="00C657F8"/>
    <w:rsid w:val="00C66929"/>
    <w:rsid w:val="00C66D9C"/>
    <w:rsid w:val="00C70B7B"/>
    <w:rsid w:val="00C70F7F"/>
    <w:rsid w:val="00C72833"/>
    <w:rsid w:val="00C74246"/>
    <w:rsid w:val="00C75920"/>
    <w:rsid w:val="00C75B7C"/>
    <w:rsid w:val="00C77CB7"/>
    <w:rsid w:val="00C801E5"/>
    <w:rsid w:val="00C824E1"/>
    <w:rsid w:val="00C85C90"/>
    <w:rsid w:val="00C8655E"/>
    <w:rsid w:val="00C8663F"/>
    <w:rsid w:val="00C9124D"/>
    <w:rsid w:val="00C93EB9"/>
    <w:rsid w:val="00C93F40"/>
    <w:rsid w:val="00C940CC"/>
    <w:rsid w:val="00C944D5"/>
    <w:rsid w:val="00C94A8C"/>
    <w:rsid w:val="00C94BAA"/>
    <w:rsid w:val="00C94EFD"/>
    <w:rsid w:val="00C9650E"/>
    <w:rsid w:val="00C9789E"/>
    <w:rsid w:val="00C97F4D"/>
    <w:rsid w:val="00CA0A53"/>
    <w:rsid w:val="00CA0BF5"/>
    <w:rsid w:val="00CA1DB5"/>
    <w:rsid w:val="00CA24D8"/>
    <w:rsid w:val="00CA37A8"/>
    <w:rsid w:val="00CA3D0C"/>
    <w:rsid w:val="00CA3FC8"/>
    <w:rsid w:val="00CA6647"/>
    <w:rsid w:val="00CA7705"/>
    <w:rsid w:val="00CA7A65"/>
    <w:rsid w:val="00CB0DD4"/>
    <w:rsid w:val="00CB2BFA"/>
    <w:rsid w:val="00CB43BA"/>
    <w:rsid w:val="00CB6804"/>
    <w:rsid w:val="00CB70A4"/>
    <w:rsid w:val="00CB71C0"/>
    <w:rsid w:val="00CC0236"/>
    <w:rsid w:val="00CC4476"/>
    <w:rsid w:val="00CD0622"/>
    <w:rsid w:val="00CD0962"/>
    <w:rsid w:val="00CD1160"/>
    <w:rsid w:val="00CD6144"/>
    <w:rsid w:val="00CD7BA9"/>
    <w:rsid w:val="00CE1AE5"/>
    <w:rsid w:val="00CE276B"/>
    <w:rsid w:val="00CE499A"/>
    <w:rsid w:val="00CE4B38"/>
    <w:rsid w:val="00CE4DA4"/>
    <w:rsid w:val="00CE5AB2"/>
    <w:rsid w:val="00CF0062"/>
    <w:rsid w:val="00CF01E0"/>
    <w:rsid w:val="00CF1D4B"/>
    <w:rsid w:val="00CF2423"/>
    <w:rsid w:val="00CF2B76"/>
    <w:rsid w:val="00CF2F8A"/>
    <w:rsid w:val="00CF31AB"/>
    <w:rsid w:val="00CF3207"/>
    <w:rsid w:val="00CF786B"/>
    <w:rsid w:val="00D01177"/>
    <w:rsid w:val="00D01677"/>
    <w:rsid w:val="00D01C79"/>
    <w:rsid w:val="00D031E5"/>
    <w:rsid w:val="00D03B35"/>
    <w:rsid w:val="00D05558"/>
    <w:rsid w:val="00D0625D"/>
    <w:rsid w:val="00D06F55"/>
    <w:rsid w:val="00D077F5"/>
    <w:rsid w:val="00D1127D"/>
    <w:rsid w:val="00D11F23"/>
    <w:rsid w:val="00D1288A"/>
    <w:rsid w:val="00D12B5D"/>
    <w:rsid w:val="00D13908"/>
    <w:rsid w:val="00D172E4"/>
    <w:rsid w:val="00D2022C"/>
    <w:rsid w:val="00D203F9"/>
    <w:rsid w:val="00D2051E"/>
    <w:rsid w:val="00D22503"/>
    <w:rsid w:val="00D231BE"/>
    <w:rsid w:val="00D233BC"/>
    <w:rsid w:val="00D23C6A"/>
    <w:rsid w:val="00D24335"/>
    <w:rsid w:val="00D249D9"/>
    <w:rsid w:val="00D25D82"/>
    <w:rsid w:val="00D2734E"/>
    <w:rsid w:val="00D30DB7"/>
    <w:rsid w:val="00D31B03"/>
    <w:rsid w:val="00D32523"/>
    <w:rsid w:val="00D32842"/>
    <w:rsid w:val="00D32C58"/>
    <w:rsid w:val="00D32ED8"/>
    <w:rsid w:val="00D33997"/>
    <w:rsid w:val="00D3452F"/>
    <w:rsid w:val="00D35424"/>
    <w:rsid w:val="00D375DE"/>
    <w:rsid w:val="00D37A5B"/>
    <w:rsid w:val="00D4070F"/>
    <w:rsid w:val="00D41AF1"/>
    <w:rsid w:val="00D429C6"/>
    <w:rsid w:val="00D42FE4"/>
    <w:rsid w:val="00D459A0"/>
    <w:rsid w:val="00D47FC2"/>
    <w:rsid w:val="00D52878"/>
    <w:rsid w:val="00D52B17"/>
    <w:rsid w:val="00D55807"/>
    <w:rsid w:val="00D55C79"/>
    <w:rsid w:val="00D567EC"/>
    <w:rsid w:val="00D62313"/>
    <w:rsid w:val="00D638C3"/>
    <w:rsid w:val="00D6502D"/>
    <w:rsid w:val="00D65374"/>
    <w:rsid w:val="00D673D5"/>
    <w:rsid w:val="00D67542"/>
    <w:rsid w:val="00D67ED7"/>
    <w:rsid w:val="00D70CA6"/>
    <w:rsid w:val="00D735B5"/>
    <w:rsid w:val="00D738D6"/>
    <w:rsid w:val="00D755EB"/>
    <w:rsid w:val="00D76D95"/>
    <w:rsid w:val="00D8066E"/>
    <w:rsid w:val="00D81079"/>
    <w:rsid w:val="00D81891"/>
    <w:rsid w:val="00D841D8"/>
    <w:rsid w:val="00D84CB9"/>
    <w:rsid w:val="00D86F5D"/>
    <w:rsid w:val="00D87536"/>
    <w:rsid w:val="00D87E00"/>
    <w:rsid w:val="00D91102"/>
    <w:rsid w:val="00D9134D"/>
    <w:rsid w:val="00D919BB"/>
    <w:rsid w:val="00D91D15"/>
    <w:rsid w:val="00D92C00"/>
    <w:rsid w:val="00D941D8"/>
    <w:rsid w:val="00D94FC6"/>
    <w:rsid w:val="00D95422"/>
    <w:rsid w:val="00D9581C"/>
    <w:rsid w:val="00D963B6"/>
    <w:rsid w:val="00DA188E"/>
    <w:rsid w:val="00DA193C"/>
    <w:rsid w:val="00DA1C5C"/>
    <w:rsid w:val="00DA2E84"/>
    <w:rsid w:val="00DA3B51"/>
    <w:rsid w:val="00DA725A"/>
    <w:rsid w:val="00DA7784"/>
    <w:rsid w:val="00DA7A03"/>
    <w:rsid w:val="00DB0C25"/>
    <w:rsid w:val="00DB14F5"/>
    <w:rsid w:val="00DB1818"/>
    <w:rsid w:val="00DB30AC"/>
    <w:rsid w:val="00DB42D7"/>
    <w:rsid w:val="00DB5405"/>
    <w:rsid w:val="00DB5D0B"/>
    <w:rsid w:val="00DB6E8A"/>
    <w:rsid w:val="00DB7613"/>
    <w:rsid w:val="00DB787C"/>
    <w:rsid w:val="00DC0862"/>
    <w:rsid w:val="00DC309B"/>
    <w:rsid w:val="00DC3AD1"/>
    <w:rsid w:val="00DC4DA2"/>
    <w:rsid w:val="00DC50D7"/>
    <w:rsid w:val="00DC66A3"/>
    <w:rsid w:val="00DC6FA8"/>
    <w:rsid w:val="00DC7244"/>
    <w:rsid w:val="00DC73DF"/>
    <w:rsid w:val="00DD1B4B"/>
    <w:rsid w:val="00DD2300"/>
    <w:rsid w:val="00DD364F"/>
    <w:rsid w:val="00DE0830"/>
    <w:rsid w:val="00DE17B7"/>
    <w:rsid w:val="00DE23C2"/>
    <w:rsid w:val="00DE427B"/>
    <w:rsid w:val="00DE5252"/>
    <w:rsid w:val="00DF0357"/>
    <w:rsid w:val="00DF2B1F"/>
    <w:rsid w:val="00DF33D4"/>
    <w:rsid w:val="00DF465A"/>
    <w:rsid w:val="00DF5C79"/>
    <w:rsid w:val="00DF62CD"/>
    <w:rsid w:val="00E013AF"/>
    <w:rsid w:val="00E01DC7"/>
    <w:rsid w:val="00E034DB"/>
    <w:rsid w:val="00E06458"/>
    <w:rsid w:val="00E07327"/>
    <w:rsid w:val="00E10684"/>
    <w:rsid w:val="00E12746"/>
    <w:rsid w:val="00E13C56"/>
    <w:rsid w:val="00E16904"/>
    <w:rsid w:val="00E20DA6"/>
    <w:rsid w:val="00E217EF"/>
    <w:rsid w:val="00E23F2E"/>
    <w:rsid w:val="00E242D8"/>
    <w:rsid w:val="00E24B25"/>
    <w:rsid w:val="00E25301"/>
    <w:rsid w:val="00E257B8"/>
    <w:rsid w:val="00E266F0"/>
    <w:rsid w:val="00E277EB"/>
    <w:rsid w:val="00E30C04"/>
    <w:rsid w:val="00E30C5D"/>
    <w:rsid w:val="00E3243A"/>
    <w:rsid w:val="00E33BC4"/>
    <w:rsid w:val="00E3419A"/>
    <w:rsid w:val="00E36011"/>
    <w:rsid w:val="00E372CF"/>
    <w:rsid w:val="00E409F4"/>
    <w:rsid w:val="00E40F99"/>
    <w:rsid w:val="00E4200F"/>
    <w:rsid w:val="00E433B7"/>
    <w:rsid w:val="00E4379D"/>
    <w:rsid w:val="00E45845"/>
    <w:rsid w:val="00E45E88"/>
    <w:rsid w:val="00E461A2"/>
    <w:rsid w:val="00E47053"/>
    <w:rsid w:val="00E474E4"/>
    <w:rsid w:val="00E5336A"/>
    <w:rsid w:val="00E55B24"/>
    <w:rsid w:val="00E56FEF"/>
    <w:rsid w:val="00E57469"/>
    <w:rsid w:val="00E57647"/>
    <w:rsid w:val="00E609DD"/>
    <w:rsid w:val="00E61BD1"/>
    <w:rsid w:val="00E62FE2"/>
    <w:rsid w:val="00E6346A"/>
    <w:rsid w:val="00E642D1"/>
    <w:rsid w:val="00E65185"/>
    <w:rsid w:val="00E66628"/>
    <w:rsid w:val="00E67570"/>
    <w:rsid w:val="00E71844"/>
    <w:rsid w:val="00E71BA7"/>
    <w:rsid w:val="00E71EE3"/>
    <w:rsid w:val="00E74873"/>
    <w:rsid w:val="00E76F28"/>
    <w:rsid w:val="00E77645"/>
    <w:rsid w:val="00E80CCE"/>
    <w:rsid w:val="00E82B26"/>
    <w:rsid w:val="00E82F74"/>
    <w:rsid w:val="00E834AE"/>
    <w:rsid w:val="00E848F3"/>
    <w:rsid w:val="00E85CD9"/>
    <w:rsid w:val="00E87F0B"/>
    <w:rsid w:val="00E87FF6"/>
    <w:rsid w:val="00E91133"/>
    <w:rsid w:val="00E94AFC"/>
    <w:rsid w:val="00E94D1B"/>
    <w:rsid w:val="00EA382F"/>
    <w:rsid w:val="00EA3D23"/>
    <w:rsid w:val="00EA41A9"/>
    <w:rsid w:val="00EA5938"/>
    <w:rsid w:val="00EA7105"/>
    <w:rsid w:val="00EB002A"/>
    <w:rsid w:val="00EB0368"/>
    <w:rsid w:val="00EB092A"/>
    <w:rsid w:val="00EB2865"/>
    <w:rsid w:val="00EB2C4E"/>
    <w:rsid w:val="00EB33E8"/>
    <w:rsid w:val="00EB430F"/>
    <w:rsid w:val="00EB7743"/>
    <w:rsid w:val="00EB7FD5"/>
    <w:rsid w:val="00EC252E"/>
    <w:rsid w:val="00EC27B9"/>
    <w:rsid w:val="00EC29B0"/>
    <w:rsid w:val="00EC4129"/>
    <w:rsid w:val="00EC4A25"/>
    <w:rsid w:val="00EC4C25"/>
    <w:rsid w:val="00EC78AA"/>
    <w:rsid w:val="00EC7DC1"/>
    <w:rsid w:val="00ED0CEC"/>
    <w:rsid w:val="00ED1713"/>
    <w:rsid w:val="00ED22A5"/>
    <w:rsid w:val="00ED2A65"/>
    <w:rsid w:val="00ED2EA6"/>
    <w:rsid w:val="00ED38CA"/>
    <w:rsid w:val="00ED4EE9"/>
    <w:rsid w:val="00ED53F8"/>
    <w:rsid w:val="00ED60FB"/>
    <w:rsid w:val="00ED65D4"/>
    <w:rsid w:val="00ED69B8"/>
    <w:rsid w:val="00ED74AE"/>
    <w:rsid w:val="00ED7CF8"/>
    <w:rsid w:val="00EE18EE"/>
    <w:rsid w:val="00EE1D5C"/>
    <w:rsid w:val="00EE3A76"/>
    <w:rsid w:val="00EE7461"/>
    <w:rsid w:val="00EF272C"/>
    <w:rsid w:val="00EF33AE"/>
    <w:rsid w:val="00EF479A"/>
    <w:rsid w:val="00EF5881"/>
    <w:rsid w:val="00EF6702"/>
    <w:rsid w:val="00EF6C4D"/>
    <w:rsid w:val="00F0090D"/>
    <w:rsid w:val="00F00FBC"/>
    <w:rsid w:val="00F015DF"/>
    <w:rsid w:val="00F025A2"/>
    <w:rsid w:val="00F03AB9"/>
    <w:rsid w:val="00F041E3"/>
    <w:rsid w:val="00F041FE"/>
    <w:rsid w:val="00F04712"/>
    <w:rsid w:val="00F06526"/>
    <w:rsid w:val="00F06D21"/>
    <w:rsid w:val="00F070BC"/>
    <w:rsid w:val="00F07389"/>
    <w:rsid w:val="00F12380"/>
    <w:rsid w:val="00F124FF"/>
    <w:rsid w:val="00F12F2A"/>
    <w:rsid w:val="00F134EF"/>
    <w:rsid w:val="00F1410E"/>
    <w:rsid w:val="00F15599"/>
    <w:rsid w:val="00F15980"/>
    <w:rsid w:val="00F16985"/>
    <w:rsid w:val="00F16F05"/>
    <w:rsid w:val="00F204A9"/>
    <w:rsid w:val="00F207E3"/>
    <w:rsid w:val="00F21B6A"/>
    <w:rsid w:val="00F22813"/>
    <w:rsid w:val="00F22EC7"/>
    <w:rsid w:val="00F26528"/>
    <w:rsid w:val="00F269D4"/>
    <w:rsid w:val="00F27A07"/>
    <w:rsid w:val="00F300FB"/>
    <w:rsid w:val="00F31094"/>
    <w:rsid w:val="00F32456"/>
    <w:rsid w:val="00F324AF"/>
    <w:rsid w:val="00F32DE1"/>
    <w:rsid w:val="00F32E50"/>
    <w:rsid w:val="00F34455"/>
    <w:rsid w:val="00F34599"/>
    <w:rsid w:val="00F34B20"/>
    <w:rsid w:val="00F35C51"/>
    <w:rsid w:val="00F35E2C"/>
    <w:rsid w:val="00F371F7"/>
    <w:rsid w:val="00F40A93"/>
    <w:rsid w:val="00F416D2"/>
    <w:rsid w:val="00F41E7F"/>
    <w:rsid w:val="00F4226E"/>
    <w:rsid w:val="00F439C5"/>
    <w:rsid w:val="00F43D01"/>
    <w:rsid w:val="00F442CC"/>
    <w:rsid w:val="00F47935"/>
    <w:rsid w:val="00F506DE"/>
    <w:rsid w:val="00F51089"/>
    <w:rsid w:val="00F52A51"/>
    <w:rsid w:val="00F52FD8"/>
    <w:rsid w:val="00F54230"/>
    <w:rsid w:val="00F55663"/>
    <w:rsid w:val="00F563D9"/>
    <w:rsid w:val="00F5655D"/>
    <w:rsid w:val="00F578EF"/>
    <w:rsid w:val="00F5794C"/>
    <w:rsid w:val="00F60033"/>
    <w:rsid w:val="00F601CB"/>
    <w:rsid w:val="00F619B9"/>
    <w:rsid w:val="00F63E37"/>
    <w:rsid w:val="00F643A5"/>
    <w:rsid w:val="00F65318"/>
    <w:rsid w:val="00F653B8"/>
    <w:rsid w:val="00F653C1"/>
    <w:rsid w:val="00F654B0"/>
    <w:rsid w:val="00F659A0"/>
    <w:rsid w:val="00F67696"/>
    <w:rsid w:val="00F67B60"/>
    <w:rsid w:val="00F7092D"/>
    <w:rsid w:val="00F712D1"/>
    <w:rsid w:val="00F71952"/>
    <w:rsid w:val="00F72CD4"/>
    <w:rsid w:val="00F746AF"/>
    <w:rsid w:val="00F77207"/>
    <w:rsid w:val="00F77673"/>
    <w:rsid w:val="00F80515"/>
    <w:rsid w:val="00F809CA"/>
    <w:rsid w:val="00F80DE8"/>
    <w:rsid w:val="00F821E6"/>
    <w:rsid w:val="00F829FF"/>
    <w:rsid w:val="00F869E0"/>
    <w:rsid w:val="00F870F4"/>
    <w:rsid w:val="00F90D04"/>
    <w:rsid w:val="00F9211B"/>
    <w:rsid w:val="00F96B4F"/>
    <w:rsid w:val="00F96F7C"/>
    <w:rsid w:val="00F97087"/>
    <w:rsid w:val="00F978E9"/>
    <w:rsid w:val="00FA086A"/>
    <w:rsid w:val="00FA0BA4"/>
    <w:rsid w:val="00FA1266"/>
    <w:rsid w:val="00FA3C8D"/>
    <w:rsid w:val="00FA4264"/>
    <w:rsid w:val="00FA7100"/>
    <w:rsid w:val="00FB01D7"/>
    <w:rsid w:val="00FB03D9"/>
    <w:rsid w:val="00FB08C7"/>
    <w:rsid w:val="00FB1C35"/>
    <w:rsid w:val="00FB5089"/>
    <w:rsid w:val="00FB6B46"/>
    <w:rsid w:val="00FB6BAB"/>
    <w:rsid w:val="00FC1192"/>
    <w:rsid w:val="00FC16C6"/>
    <w:rsid w:val="00FC35A3"/>
    <w:rsid w:val="00FC492D"/>
    <w:rsid w:val="00FC5BDF"/>
    <w:rsid w:val="00FD071F"/>
    <w:rsid w:val="00FD0D0A"/>
    <w:rsid w:val="00FD10DE"/>
    <w:rsid w:val="00FD177B"/>
    <w:rsid w:val="00FD280A"/>
    <w:rsid w:val="00FD35BA"/>
    <w:rsid w:val="00FD4FF2"/>
    <w:rsid w:val="00FD6C8C"/>
    <w:rsid w:val="00FE0E55"/>
    <w:rsid w:val="00FE2450"/>
    <w:rsid w:val="00FE44E6"/>
    <w:rsid w:val="00FE644C"/>
    <w:rsid w:val="00FE6616"/>
    <w:rsid w:val="00FF2D91"/>
    <w:rsid w:val="00FF49A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5F0C69B6"/>
  <w15:chartTrackingRefBased/>
  <w15:docId w15:val="{3ED56230-2F7F-4B4D-9B74-E3EAEC8FE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envelope return" w:qFormat="1"/>
    <w:lsdException w:name="footnote reference" w:qFormat="1"/>
    <w:lsdException w:name="annotation reference"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uiPriority="99" w:qFormat="1"/>
    <w:lsdException w:name="Strong" w:qFormat="1"/>
    <w:lsdException w:name="Emphasis" w:qFormat="1"/>
    <w:lsdException w:name="Document Map" w:qFormat="1"/>
    <w:lsdException w:name="Plain Text" w:qFormat="1"/>
    <w:lsdException w:name="Normal (Web)" w:qFormat="1"/>
    <w:lsdException w:name="HTML Acronym" w:uiPriority="99"/>
    <w:lsdException w:name="HTML Keyboard"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2CD4"/>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uvudrubrik,heading 1,h17,h111,h121,h131,h141,h151,h161,h18,h112,h122,h132,h142,h152,h162,h19,h113,h123,h133,h143,h153,h163,Head 1 (Chapter heading),Titre§,1,1.0,Telia"/>
    <w:next w:val="Normal"/>
    <w:link w:val="Heading1Char"/>
    <w:qFormat/>
    <w:rsid w:val="00F72CD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F72CD4"/>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F72CD4"/>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F72CD4"/>
    <w:pPr>
      <w:ind w:left="1418" w:hanging="1418"/>
      <w:outlineLvl w:val="3"/>
    </w:pPr>
    <w:rPr>
      <w:sz w:val="24"/>
    </w:rPr>
  </w:style>
  <w:style w:type="paragraph" w:styleId="Heading5">
    <w:name w:val="heading 5"/>
    <w:aliases w:val="h5,Heading5,Head5,H5,M5,mh2,Module heading 2,heading 8,Numbered Sub-list,Heading 81,标题 81,Heading 811,Level_2,5,Heading 8111,Heading 81111,标题 811,标题 8111"/>
    <w:basedOn w:val="Heading4"/>
    <w:next w:val="Normal"/>
    <w:link w:val="Heading5Char"/>
    <w:qFormat/>
    <w:rsid w:val="00F72CD4"/>
    <w:pPr>
      <w:ind w:left="1701" w:hanging="1701"/>
      <w:outlineLvl w:val="4"/>
    </w:pPr>
    <w:rPr>
      <w:sz w:val="22"/>
    </w:rPr>
  </w:style>
  <w:style w:type="paragraph" w:styleId="Heading6">
    <w:name w:val="heading 6"/>
    <w:aliases w:val="T1,Header 6"/>
    <w:basedOn w:val="H6"/>
    <w:next w:val="Normal"/>
    <w:link w:val="Heading6Char"/>
    <w:qFormat/>
    <w:rsid w:val="00F72CD4"/>
    <w:pPr>
      <w:outlineLvl w:val="5"/>
    </w:pPr>
  </w:style>
  <w:style w:type="paragraph" w:styleId="Heading7">
    <w:name w:val="heading 7"/>
    <w:aliases w:val="L7,Header 7"/>
    <w:basedOn w:val="H6"/>
    <w:next w:val="Normal"/>
    <w:link w:val="Heading7Char"/>
    <w:qFormat/>
    <w:rsid w:val="00F72CD4"/>
    <w:pPr>
      <w:outlineLvl w:val="6"/>
    </w:pPr>
  </w:style>
  <w:style w:type="paragraph" w:styleId="Heading8">
    <w:name w:val="heading 8"/>
    <w:basedOn w:val="Heading1"/>
    <w:next w:val="Normal"/>
    <w:link w:val="Heading8Char"/>
    <w:qFormat/>
    <w:rsid w:val="00F72CD4"/>
    <w:pPr>
      <w:ind w:left="0" w:firstLine="0"/>
      <w:outlineLvl w:val="7"/>
    </w:pPr>
  </w:style>
  <w:style w:type="paragraph" w:styleId="Heading9">
    <w:name w:val="heading 9"/>
    <w:aliases w:val="Figure Heading,FH"/>
    <w:basedOn w:val="Heading8"/>
    <w:next w:val="Normal"/>
    <w:link w:val="Heading9Char"/>
    <w:qFormat/>
    <w:rsid w:val="00F72CD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NMP Heading 1 Char1,H1 Char1,h1 Char1,app heading 1 Char1,l1 Char1,Memo Heading 1 Char1,h11 Char1,h12 Char1,h13 Char1,h14 Char1,h15 Char1,h16 Char1,Huvudrubrik Char1,heading 1 Char1,h17 Char1,h111 Char1,h121 Char1,h131 Char1,h141 Char1"/>
    <w:link w:val="Heading1"/>
    <w:qFormat/>
    <w:rsid w:val="00832866"/>
    <w:rPr>
      <w:rFonts w:ascii="Arial" w:eastAsia="Times New Roman"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836066"/>
    <w:rPr>
      <w:rFonts w:ascii="Arial" w:eastAsia="Times New Roman" w:hAnsi="Arial"/>
      <w:sz w:val="32"/>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sid w:val="00836066"/>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36066"/>
    <w:rPr>
      <w:rFonts w:ascii="Arial" w:eastAsia="Times New Roman" w:hAnsi="Arial"/>
      <w:sz w:val="24"/>
    </w:rPr>
  </w:style>
  <w:style w:type="character" w:customStyle="1" w:styleId="Heading5Char">
    <w:name w:val="Heading 5 Char"/>
    <w:aliases w:val="h5 Char,Heading5 Char,Head5 Char,H5 Char,M5 Char,mh2 Char,Module heading 2 Char,heading 8 Char,Numbered Sub-list Char,Heading 81 Char,标题 81 Char,Heading 811 Char,Level_2 Char,5 Char,Heading 8111 Char,Heading 81111 Char,标题 811 Char"/>
    <w:link w:val="Heading5"/>
    <w:qFormat/>
    <w:rsid w:val="00836066"/>
    <w:rPr>
      <w:rFonts w:ascii="Arial" w:eastAsia="Times New Roman" w:hAnsi="Arial"/>
      <w:sz w:val="22"/>
    </w:rPr>
  </w:style>
  <w:style w:type="paragraph" w:customStyle="1" w:styleId="H6">
    <w:name w:val="H6"/>
    <w:basedOn w:val="Heading5"/>
    <w:next w:val="Normal"/>
    <w:link w:val="H6Char"/>
    <w:rsid w:val="00F72CD4"/>
    <w:pPr>
      <w:ind w:left="1985" w:hanging="1985"/>
      <w:outlineLvl w:val="9"/>
    </w:pPr>
    <w:rPr>
      <w:sz w:val="20"/>
    </w:rPr>
  </w:style>
  <w:style w:type="character" w:customStyle="1" w:styleId="H6Char">
    <w:name w:val="H6 Char"/>
    <w:link w:val="H6"/>
    <w:qFormat/>
    <w:locked/>
    <w:rsid w:val="00231D8C"/>
    <w:rPr>
      <w:rFonts w:ascii="Arial" w:eastAsia="Times New Roman" w:hAnsi="Arial"/>
    </w:rPr>
  </w:style>
  <w:style w:type="character" w:customStyle="1" w:styleId="Heading6Char">
    <w:name w:val="Heading 6 Char"/>
    <w:aliases w:val="T1 Char,Header 6 Char"/>
    <w:link w:val="Heading6"/>
    <w:qFormat/>
    <w:rsid w:val="00832866"/>
    <w:rPr>
      <w:rFonts w:ascii="Arial" w:eastAsia="Times New Roman" w:hAnsi="Arial"/>
    </w:rPr>
  </w:style>
  <w:style w:type="character" w:customStyle="1" w:styleId="Heading7Char">
    <w:name w:val="Heading 7 Char"/>
    <w:aliases w:val="L7 Char,Header 7 Char"/>
    <w:link w:val="Heading7"/>
    <w:qFormat/>
    <w:rsid w:val="00832866"/>
    <w:rPr>
      <w:rFonts w:ascii="Arial" w:eastAsia="Times New Roman" w:hAnsi="Arial"/>
    </w:rPr>
  </w:style>
  <w:style w:type="character" w:customStyle="1" w:styleId="Heading8Char">
    <w:name w:val="Heading 8 Char"/>
    <w:link w:val="Heading8"/>
    <w:qFormat/>
    <w:rsid w:val="00832866"/>
    <w:rPr>
      <w:rFonts w:ascii="Arial" w:eastAsia="Times New Roman" w:hAnsi="Arial"/>
      <w:sz w:val="36"/>
    </w:rPr>
  </w:style>
  <w:style w:type="character" w:customStyle="1" w:styleId="Heading9Char">
    <w:name w:val="Heading 9 Char"/>
    <w:aliases w:val="Figure Heading Char,FH Char"/>
    <w:link w:val="Heading9"/>
    <w:qFormat/>
    <w:rsid w:val="00832866"/>
    <w:rPr>
      <w:rFonts w:ascii="Arial" w:eastAsia="Times New Roman" w:hAnsi="Arial"/>
      <w:sz w:val="36"/>
    </w:rPr>
  </w:style>
  <w:style w:type="paragraph" w:styleId="TOC9">
    <w:name w:val="toc 9"/>
    <w:basedOn w:val="TOC8"/>
    <w:rsid w:val="00F72CD4"/>
    <w:pPr>
      <w:ind w:left="1418" w:hanging="1418"/>
    </w:pPr>
  </w:style>
  <w:style w:type="paragraph" w:styleId="TOC8">
    <w:name w:val="toc 8"/>
    <w:basedOn w:val="TOC1"/>
    <w:rsid w:val="00F72CD4"/>
    <w:pPr>
      <w:spacing w:before="180"/>
      <w:ind w:left="2693" w:hanging="2693"/>
    </w:pPr>
    <w:rPr>
      <w:b/>
    </w:rPr>
  </w:style>
  <w:style w:type="paragraph" w:styleId="TOC1">
    <w:name w:val="toc 1"/>
    <w:rsid w:val="00F72CD4"/>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F72CD4"/>
    <w:pPr>
      <w:keepLines/>
      <w:tabs>
        <w:tab w:val="center" w:pos="4536"/>
        <w:tab w:val="right" w:pos="9072"/>
      </w:tabs>
    </w:pPr>
    <w:rPr>
      <w:noProof/>
    </w:rPr>
  </w:style>
  <w:style w:type="character" w:customStyle="1" w:styleId="EQChar">
    <w:name w:val="EQ Char"/>
    <w:link w:val="EQ"/>
    <w:qFormat/>
    <w:rsid w:val="00836066"/>
    <w:rPr>
      <w:rFonts w:eastAsia="Times New Roman"/>
      <w:noProof/>
    </w:rPr>
  </w:style>
  <w:style w:type="character" w:customStyle="1" w:styleId="ZGSM">
    <w:name w:val="ZGSM"/>
    <w:rsid w:val="00F72CD4"/>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F72CD4"/>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836066"/>
    <w:rPr>
      <w:rFonts w:ascii="Arial" w:eastAsia="Times New Roman" w:hAnsi="Arial"/>
      <w:b/>
      <w:noProof/>
      <w:sz w:val="18"/>
    </w:rPr>
  </w:style>
  <w:style w:type="paragraph" w:customStyle="1" w:styleId="ZD">
    <w:name w:val="ZD"/>
    <w:rsid w:val="00F72CD4"/>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2CD4"/>
    <w:pPr>
      <w:ind w:left="1701" w:hanging="1701"/>
    </w:pPr>
  </w:style>
  <w:style w:type="paragraph" w:styleId="TOC4">
    <w:name w:val="toc 4"/>
    <w:basedOn w:val="TOC3"/>
    <w:rsid w:val="00F72CD4"/>
    <w:pPr>
      <w:ind w:left="1418" w:hanging="1418"/>
    </w:pPr>
  </w:style>
  <w:style w:type="paragraph" w:styleId="TOC3">
    <w:name w:val="toc 3"/>
    <w:basedOn w:val="TOC2"/>
    <w:rsid w:val="00F72CD4"/>
    <w:pPr>
      <w:ind w:left="1134" w:hanging="1134"/>
    </w:pPr>
  </w:style>
  <w:style w:type="paragraph" w:styleId="TOC2">
    <w:name w:val="toc 2"/>
    <w:basedOn w:val="TOC1"/>
    <w:rsid w:val="00F72CD4"/>
    <w:pPr>
      <w:keepNext w:val="0"/>
      <w:spacing w:before="0"/>
      <w:ind w:left="851" w:hanging="851"/>
    </w:pPr>
    <w:rPr>
      <w:sz w:val="20"/>
    </w:rPr>
  </w:style>
  <w:style w:type="paragraph" w:styleId="Footer">
    <w:name w:val="footer"/>
    <w:aliases w:val="footer odd,footer,fo,pie de página"/>
    <w:basedOn w:val="Header"/>
    <w:link w:val="FooterChar"/>
    <w:rsid w:val="00F72CD4"/>
    <w:pPr>
      <w:jc w:val="center"/>
    </w:pPr>
    <w:rPr>
      <w:i/>
    </w:rPr>
  </w:style>
  <w:style w:type="character" w:customStyle="1" w:styleId="FooterChar">
    <w:name w:val="Footer Char"/>
    <w:aliases w:val="footer odd Char,footer Char,fo Char,pie de página Char"/>
    <w:link w:val="Footer"/>
    <w:qFormat/>
    <w:rsid w:val="00832866"/>
    <w:rPr>
      <w:rFonts w:ascii="Arial" w:eastAsia="Times New Roman" w:hAnsi="Arial"/>
      <w:b/>
      <w:i/>
      <w:noProof/>
      <w:sz w:val="18"/>
    </w:rPr>
  </w:style>
  <w:style w:type="paragraph" w:customStyle="1" w:styleId="TT">
    <w:name w:val="TT"/>
    <w:basedOn w:val="Heading1"/>
    <w:next w:val="Normal"/>
    <w:rsid w:val="00F72CD4"/>
    <w:pPr>
      <w:outlineLvl w:val="9"/>
    </w:pPr>
  </w:style>
  <w:style w:type="paragraph" w:customStyle="1" w:styleId="NF">
    <w:name w:val="NF"/>
    <w:basedOn w:val="NO"/>
    <w:rsid w:val="00F72CD4"/>
    <w:pPr>
      <w:keepNext/>
      <w:spacing w:after="0"/>
    </w:pPr>
    <w:rPr>
      <w:rFonts w:ascii="Arial" w:hAnsi="Arial"/>
      <w:sz w:val="18"/>
    </w:rPr>
  </w:style>
  <w:style w:type="paragraph" w:customStyle="1" w:styleId="NO">
    <w:name w:val="NO"/>
    <w:basedOn w:val="Normal"/>
    <w:link w:val="NOChar"/>
    <w:rsid w:val="00F72CD4"/>
    <w:pPr>
      <w:keepLines/>
      <w:ind w:left="1135" w:hanging="851"/>
    </w:pPr>
  </w:style>
  <w:style w:type="character" w:customStyle="1" w:styleId="NOChar">
    <w:name w:val="NO Char"/>
    <w:link w:val="NO"/>
    <w:qFormat/>
    <w:rsid w:val="00836066"/>
    <w:rPr>
      <w:rFonts w:eastAsia="Times New Roman"/>
    </w:rPr>
  </w:style>
  <w:style w:type="paragraph" w:customStyle="1" w:styleId="PL">
    <w:name w:val="PL"/>
    <w:link w:val="PLChar"/>
    <w:rsid w:val="00F72C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2CD4"/>
    <w:pPr>
      <w:jc w:val="right"/>
    </w:pPr>
  </w:style>
  <w:style w:type="paragraph" w:customStyle="1" w:styleId="TAL">
    <w:name w:val="TAL"/>
    <w:basedOn w:val="Normal"/>
    <w:link w:val="TALChar"/>
    <w:rsid w:val="00F72CD4"/>
    <w:pPr>
      <w:keepNext/>
      <w:keepLines/>
      <w:spacing w:after="0"/>
    </w:pPr>
    <w:rPr>
      <w:rFonts w:ascii="Arial" w:hAnsi="Arial"/>
      <w:sz w:val="18"/>
    </w:rPr>
  </w:style>
  <w:style w:type="character" w:customStyle="1" w:styleId="TALChar">
    <w:name w:val="TAL Char"/>
    <w:link w:val="TAL"/>
    <w:qFormat/>
    <w:rsid w:val="000A0CC0"/>
    <w:rPr>
      <w:rFonts w:ascii="Arial" w:eastAsia="Times New Roman" w:hAnsi="Arial"/>
      <w:sz w:val="18"/>
    </w:rPr>
  </w:style>
  <w:style w:type="paragraph" w:customStyle="1" w:styleId="TAH">
    <w:name w:val="TAH"/>
    <w:basedOn w:val="TAC"/>
    <w:link w:val="TAHCar"/>
    <w:rsid w:val="00F72CD4"/>
    <w:rPr>
      <w:b/>
    </w:rPr>
  </w:style>
  <w:style w:type="paragraph" w:customStyle="1" w:styleId="TAC">
    <w:name w:val="TAC"/>
    <w:basedOn w:val="TAL"/>
    <w:link w:val="TACCar"/>
    <w:rsid w:val="00F72CD4"/>
    <w:pPr>
      <w:jc w:val="center"/>
    </w:pPr>
  </w:style>
  <w:style w:type="character" w:customStyle="1" w:styleId="TACCar">
    <w:name w:val="TAC Car"/>
    <w:link w:val="TAC"/>
    <w:qFormat/>
    <w:locked/>
    <w:rsid w:val="00231D8C"/>
    <w:rPr>
      <w:rFonts w:ascii="Arial" w:eastAsia="Times New Roman" w:hAnsi="Arial"/>
      <w:sz w:val="18"/>
    </w:rPr>
  </w:style>
  <w:style w:type="character" w:customStyle="1" w:styleId="TAHCar">
    <w:name w:val="TAH Car"/>
    <w:link w:val="TAH"/>
    <w:qFormat/>
    <w:locked/>
    <w:rsid w:val="00231D8C"/>
    <w:rPr>
      <w:rFonts w:ascii="Arial" w:eastAsia="Times New Roman" w:hAnsi="Arial"/>
      <w:b/>
      <w:sz w:val="18"/>
    </w:rPr>
  </w:style>
  <w:style w:type="paragraph" w:customStyle="1" w:styleId="LD">
    <w:name w:val="LD"/>
    <w:rsid w:val="00F72CD4"/>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2CD4"/>
    <w:pPr>
      <w:keepLines/>
      <w:ind w:left="1702" w:hanging="1418"/>
    </w:pPr>
  </w:style>
  <w:style w:type="character" w:customStyle="1" w:styleId="EXChar">
    <w:name w:val="EX Char"/>
    <w:link w:val="EX"/>
    <w:qFormat/>
    <w:locked/>
    <w:rsid w:val="00B8081F"/>
    <w:rPr>
      <w:rFonts w:eastAsia="Times New Roman"/>
    </w:rPr>
  </w:style>
  <w:style w:type="paragraph" w:customStyle="1" w:styleId="FP">
    <w:name w:val="FP"/>
    <w:basedOn w:val="Normal"/>
    <w:rsid w:val="00F72CD4"/>
    <w:pPr>
      <w:spacing w:after="0"/>
    </w:pPr>
  </w:style>
  <w:style w:type="paragraph" w:customStyle="1" w:styleId="NW">
    <w:name w:val="NW"/>
    <w:basedOn w:val="NO"/>
    <w:rsid w:val="00F72CD4"/>
    <w:pPr>
      <w:spacing w:after="0"/>
    </w:pPr>
  </w:style>
  <w:style w:type="paragraph" w:customStyle="1" w:styleId="EW">
    <w:name w:val="EW"/>
    <w:basedOn w:val="EX"/>
    <w:rsid w:val="00F72CD4"/>
    <w:pPr>
      <w:spacing w:after="0"/>
    </w:pPr>
  </w:style>
  <w:style w:type="paragraph" w:customStyle="1" w:styleId="B1">
    <w:name w:val="B1"/>
    <w:basedOn w:val="List"/>
    <w:link w:val="B1Zchn"/>
    <w:rsid w:val="00F72CD4"/>
  </w:style>
  <w:style w:type="paragraph" w:styleId="List">
    <w:name w:val="List"/>
    <w:basedOn w:val="Normal"/>
    <w:link w:val="ListChar"/>
    <w:rsid w:val="00F72CD4"/>
    <w:pPr>
      <w:ind w:left="568" w:hanging="284"/>
    </w:pPr>
  </w:style>
  <w:style w:type="character" w:customStyle="1" w:styleId="ListChar">
    <w:name w:val="List Char"/>
    <w:link w:val="List"/>
    <w:qFormat/>
    <w:rsid w:val="00832866"/>
    <w:rPr>
      <w:rFonts w:eastAsia="Times New Roman"/>
    </w:rPr>
  </w:style>
  <w:style w:type="character" w:customStyle="1" w:styleId="B1Zchn">
    <w:name w:val="B1 Zchn"/>
    <w:link w:val="B1"/>
    <w:qFormat/>
    <w:rsid w:val="00B210A3"/>
    <w:rPr>
      <w:rFonts w:eastAsia="Times New Roman"/>
    </w:rPr>
  </w:style>
  <w:style w:type="paragraph" w:styleId="TOC6">
    <w:name w:val="toc 6"/>
    <w:basedOn w:val="TOC5"/>
    <w:next w:val="Normal"/>
    <w:rsid w:val="00F72CD4"/>
    <w:pPr>
      <w:ind w:left="1985" w:hanging="1985"/>
    </w:pPr>
  </w:style>
  <w:style w:type="paragraph" w:styleId="TOC7">
    <w:name w:val="toc 7"/>
    <w:basedOn w:val="TOC6"/>
    <w:next w:val="Normal"/>
    <w:rsid w:val="00F72CD4"/>
    <w:pPr>
      <w:ind w:left="2268" w:hanging="2268"/>
    </w:pPr>
  </w:style>
  <w:style w:type="paragraph" w:customStyle="1" w:styleId="EditorsNote">
    <w:name w:val="Editor's Note"/>
    <w:aliases w:val="EN,Editor's Noteormal"/>
    <w:basedOn w:val="NO"/>
    <w:link w:val="EditorsNoteChar"/>
    <w:rsid w:val="00F72CD4"/>
    <w:rPr>
      <w:color w:val="FF0000"/>
    </w:rPr>
  </w:style>
  <w:style w:type="character" w:customStyle="1" w:styleId="EditorsNoteChar">
    <w:name w:val="Editor's Note Char"/>
    <w:link w:val="EditorsNote"/>
    <w:qFormat/>
    <w:locked/>
    <w:rsid w:val="00231D8C"/>
    <w:rPr>
      <w:rFonts w:eastAsia="Times New Roman"/>
      <w:color w:val="FF0000"/>
    </w:rPr>
  </w:style>
  <w:style w:type="paragraph" w:customStyle="1" w:styleId="TH">
    <w:name w:val="TH"/>
    <w:basedOn w:val="Normal"/>
    <w:link w:val="THChar"/>
    <w:rsid w:val="00F72CD4"/>
    <w:pPr>
      <w:keepNext/>
      <w:keepLines/>
      <w:spacing w:before="60"/>
      <w:jc w:val="center"/>
    </w:pPr>
    <w:rPr>
      <w:rFonts w:ascii="Arial" w:hAnsi="Arial"/>
      <w:b/>
    </w:rPr>
  </w:style>
  <w:style w:type="character" w:customStyle="1" w:styleId="THChar">
    <w:name w:val="TH Char"/>
    <w:link w:val="TH"/>
    <w:qFormat/>
    <w:locked/>
    <w:rsid w:val="004359A9"/>
    <w:rPr>
      <w:rFonts w:ascii="Arial" w:eastAsia="Times New Roman" w:hAnsi="Arial"/>
      <w:b/>
    </w:rPr>
  </w:style>
  <w:style w:type="paragraph" w:customStyle="1" w:styleId="ZA">
    <w:name w:val="ZA"/>
    <w:rsid w:val="00F72CD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2CD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2CD4"/>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2CD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F72CD4"/>
    <w:pPr>
      <w:ind w:left="851" w:hanging="851"/>
    </w:pPr>
  </w:style>
  <w:style w:type="character" w:customStyle="1" w:styleId="TANChar">
    <w:name w:val="TAN Char"/>
    <w:link w:val="TAN"/>
    <w:qFormat/>
    <w:rsid w:val="00231D8C"/>
    <w:rPr>
      <w:rFonts w:ascii="Arial" w:eastAsia="Times New Roman" w:hAnsi="Arial"/>
      <w:sz w:val="18"/>
    </w:rPr>
  </w:style>
  <w:style w:type="paragraph" w:customStyle="1" w:styleId="ZH">
    <w:name w:val="ZH"/>
    <w:rsid w:val="00F72CD4"/>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F72CD4"/>
    <w:pPr>
      <w:keepNext w:val="0"/>
      <w:spacing w:before="0" w:after="240"/>
    </w:pPr>
  </w:style>
  <w:style w:type="character" w:customStyle="1" w:styleId="TFChar">
    <w:name w:val="TF Char"/>
    <w:link w:val="TF"/>
    <w:qFormat/>
    <w:rsid w:val="00836066"/>
    <w:rPr>
      <w:rFonts w:ascii="Arial" w:eastAsia="Times New Roman" w:hAnsi="Arial"/>
      <w:b/>
    </w:rPr>
  </w:style>
  <w:style w:type="paragraph" w:customStyle="1" w:styleId="ZG">
    <w:name w:val="ZG"/>
    <w:rsid w:val="00F72CD4"/>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2CD4"/>
  </w:style>
  <w:style w:type="paragraph" w:styleId="List2">
    <w:name w:val="List 2"/>
    <w:basedOn w:val="List"/>
    <w:link w:val="List2Char"/>
    <w:rsid w:val="00F72CD4"/>
    <w:pPr>
      <w:ind w:left="851"/>
    </w:pPr>
  </w:style>
  <w:style w:type="character" w:customStyle="1" w:styleId="B2Char">
    <w:name w:val="B2 Char"/>
    <w:link w:val="B2"/>
    <w:qFormat/>
    <w:rsid w:val="00D1127D"/>
    <w:rPr>
      <w:rFonts w:eastAsia="Times New Roman"/>
    </w:rPr>
  </w:style>
  <w:style w:type="paragraph" w:customStyle="1" w:styleId="B3">
    <w:name w:val="B3"/>
    <w:basedOn w:val="List3"/>
    <w:link w:val="B3Char"/>
    <w:rsid w:val="00F72CD4"/>
  </w:style>
  <w:style w:type="paragraph" w:styleId="List3">
    <w:name w:val="List 3"/>
    <w:basedOn w:val="List2"/>
    <w:link w:val="List3Char"/>
    <w:rsid w:val="00F72CD4"/>
    <w:pPr>
      <w:ind w:left="1135"/>
    </w:pPr>
  </w:style>
  <w:style w:type="character" w:customStyle="1" w:styleId="B3Char">
    <w:name w:val="B3 Char"/>
    <w:link w:val="B3"/>
    <w:qFormat/>
    <w:rsid w:val="00832866"/>
    <w:rPr>
      <w:rFonts w:eastAsia="Times New Roman"/>
    </w:rPr>
  </w:style>
  <w:style w:type="paragraph" w:customStyle="1" w:styleId="B4">
    <w:name w:val="B4"/>
    <w:basedOn w:val="List4"/>
    <w:link w:val="B4Char"/>
    <w:rsid w:val="00F72CD4"/>
  </w:style>
  <w:style w:type="paragraph" w:styleId="List4">
    <w:name w:val="List 4"/>
    <w:basedOn w:val="List3"/>
    <w:rsid w:val="00F72CD4"/>
    <w:pPr>
      <w:ind w:left="1418"/>
    </w:pPr>
  </w:style>
  <w:style w:type="character" w:customStyle="1" w:styleId="B4Char">
    <w:name w:val="B4 Char"/>
    <w:link w:val="B4"/>
    <w:qFormat/>
    <w:rsid w:val="00832866"/>
    <w:rPr>
      <w:rFonts w:eastAsia="Times New Roman"/>
    </w:rPr>
  </w:style>
  <w:style w:type="paragraph" w:customStyle="1" w:styleId="B5">
    <w:name w:val="B5"/>
    <w:basedOn w:val="List5"/>
    <w:link w:val="B5Char"/>
    <w:rsid w:val="00F72CD4"/>
  </w:style>
  <w:style w:type="paragraph" w:styleId="List5">
    <w:name w:val="List 5"/>
    <w:basedOn w:val="List4"/>
    <w:rsid w:val="00F72CD4"/>
    <w:pPr>
      <w:ind w:left="1702"/>
    </w:pPr>
  </w:style>
  <w:style w:type="character" w:customStyle="1" w:styleId="B5Char">
    <w:name w:val="B5 Char"/>
    <w:link w:val="B5"/>
    <w:qFormat/>
    <w:rsid w:val="00832866"/>
    <w:rPr>
      <w:rFonts w:eastAsia="Times New Roman"/>
    </w:rPr>
  </w:style>
  <w:style w:type="paragraph" w:customStyle="1" w:styleId="ZTD">
    <w:name w:val="ZTD"/>
    <w:basedOn w:val="ZB"/>
    <w:rsid w:val="00F72CD4"/>
    <w:pPr>
      <w:framePr w:hRule="auto" w:wrap="notBeside" w:y="852"/>
    </w:pPr>
    <w:rPr>
      <w:i w:val="0"/>
      <w:sz w:val="40"/>
    </w:rPr>
  </w:style>
  <w:style w:type="paragraph" w:customStyle="1" w:styleId="ZV">
    <w:name w:val="ZV"/>
    <w:basedOn w:val="ZU"/>
    <w:rsid w:val="00F72CD4"/>
    <w:pPr>
      <w:framePr w:wrap="notBeside" w:y="16161"/>
    </w:pPr>
  </w:style>
  <w:style w:type="character" w:styleId="CommentReference">
    <w:name w:val="annotation reference"/>
    <w:qFormat/>
    <w:rsid w:val="00383C04"/>
    <w:rPr>
      <w:sz w:val="16"/>
      <w:szCs w:val="16"/>
    </w:rPr>
  </w:style>
  <w:style w:type="paragraph" w:styleId="CommentText">
    <w:name w:val="annotation text"/>
    <w:basedOn w:val="Normal"/>
    <w:link w:val="CommentTextChar"/>
    <w:qFormat/>
    <w:rsid w:val="00383C04"/>
    <w:rPr>
      <w:lang w:val="x-none"/>
    </w:rPr>
  </w:style>
  <w:style w:type="character" w:customStyle="1" w:styleId="CommentTextChar">
    <w:name w:val="Comment Text Char"/>
    <w:link w:val="CommentText"/>
    <w:qFormat/>
    <w:rsid w:val="00383C04"/>
    <w:rPr>
      <w:lang w:eastAsia="en-US"/>
    </w:rPr>
  </w:style>
  <w:style w:type="paragraph" w:styleId="CommentSubject">
    <w:name w:val="annotation subject"/>
    <w:basedOn w:val="CommentText"/>
    <w:next w:val="CommentText"/>
    <w:link w:val="CommentSubjectChar"/>
    <w:qFormat/>
    <w:rsid w:val="00383C04"/>
    <w:rPr>
      <w:b/>
      <w:bCs/>
    </w:rPr>
  </w:style>
  <w:style w:type="character" w:customStyle="1" w:styleId="CommentSubjectChar">
    <w:name w:val="Comment Subject Char"/>
    <w:link w:val="CommentSubject"/>
    <w:qFormat/>
    <w:rsid w:val="00383C04"/>
    <w:rPr>
      <w:b/>
      <w:bCs/>
      <w:lang w:eastAsia="en-US"/>
    </w:rPr>
  </w:style>
  <w:style w:type="paragraph" w:styleId="BalloonText">
    <w:name w:val="Balloon Text"/>
    <w:basedOn w:val="Normal"/>
    <w:link w:val="BalloonTextChar"/>
    <w:qFormat/>
    <w:rsid w:val="00383C04"/>
    <w:pPr>
      <w:spacing w:after="0"/>
    </w:pPr>
    <w:rPr>
      <w:rFonts w:ascii="Segoe UI" w:hAnsi="Segoe UI"/>
      <w:sz w:val="18"/>
      <w:szCs w:val="18"/>
      <w:lang w:val="x-none"/>
    </w:rPr>
  </w:style>
  <w:style w:type="character" w:customStyle="1" w:styleId="BalloonTextChar">
    <w:name w:val="Balloon Text Char"/>
    <w:link w:val="BalloonText"/>
    <w:qFormat/>
    <w:rsid w:val="00383C04"/>
    <w:rPr>
      <w:rFonts w:ascii="Segoe UI" w:hAnsi="Segoe UI" w:cs="Segoe UI"/>
      <w:sz w:val="18"/>
      <w:szCs w:val="18"/>
      <w:lang w:eastAsia="en-US"/>
    </w:rPr>
  </w:style>
  <w:style w:type="paragraph" w:styleId="Revision">
    <w:name w:val="Revision"/>
    <w:hidden/>
    <w:uiPriority w:val="99"/>
    <w:qFormat/>
    <w:rsid w:val="0004456E"/>
    <w:rPr>
      <w:lang w:eastAsia="en-US"/>
    </w:rPr>
  </w:style>
  <w:style w:type="paragraph" w:styleId="Index1">
    <w:name w:val="index 1"/>
    <w:basedOn w:val="Normal"/>
    <w:rsid w:val="00F72CD4"/>
    <w:pPr>
      <w:keepLines/>
      <w:spacing w:after="0"/>
    </w:pPr>
  </w:style>
  <w:style w:type="paragraph" w:styleId="NormalWeb">
    <w:name w:val="Normal (Web)"/>
    <w:basedOn w:val="Normal"/>
    <w:unhideWhenUsed/>
    <w:qFormat/>
    <w:rsid w:val="00524159"/>
    <w:pPr>
      <w:spacing w:before="100" w:beforeAutospacing="1" w:after="100" w:afterAutospacing="1"/>
    </w:pPr>
    <w:rPr>
      <w:sz w:val="24"/>
      <w:szCs w:val="24"/>
      <w:lang w:val="en-US"/>
    </w:rPr>
  </w:style>
  <w:style w:type="character" w:styleId="Hyperlink">
    <w:name w:val="Hyperlink"/>
    <w:qFormat/>
    <w:rsid w:val="00406634"/>
    <w:rPr>
      <w:color w:val="0563C1"/>
      <w:u w:val="single"/>
    </w:rPr>
  </w:style>
  <w:style w:type="paragraph" w:styleId="Index2">
    <w:name w:val="index 2"/>
    <w:basedOn w:val="Index1"/>
    <w:rsid w:val="00F72CD4"/>
    <w:pPr>
      <w:ind w:left="284"/>
    </w:pPr>
  </w:style>
  <w:style w:type="paragraph" w:styleId="ListNumber">
    <w:name w:val="List Number"/>
    <w:basedOn w:val="List"/>
    <w:rsid w:val="00F72CD4"/>
  </w:style>
  <w:style w:type="character" w:styleId="FollowedHyperlink">
    <w:name w:val="FollowedHyperlink"/>
    <w:uiPriority w:val="99"/>
    <w:qFormat/>
    <w:rsid w:val="00836066"/>
    <w:rPr>
      <w:color w:val="800080"/>
      <w:u w:val="single"/>
    </w:rPr>
  </w:style>
  <w:style w:type="paragraph" w:styleId="DocumentMap">
    <w:name w:val="Document Map"/>
    <w:basedOn w:val="Normal"/>
    <w:link w:val="DocumentMapChar"/>
    <w:qFormat/>
    <w:rsid w:val="00836066"/>
    <w:pPr>
      <w:shd w:val="clear" w:color="auto" w:fill="000080"/>
    </w:pPr>
    <w:rPr>
      <w:rFonts w:ascii="Tahoma" w:eastAsia="PMingLiU" w:hAnsi="Tahoma" w:cs="Tahoma"/>
    </w:rPr>
  </w:style>
  <w:style w:type="character" w:customStyle="1" w:styleId="DocumentMapChar">
    <w:name w:val="Document Map Char"/>
    <w:link w:val="DocumentMap"/>
    <w:qFormat/>
    <w:rsid w:val="00836066"/>
    <w:rPr>
      <w:rFonts w:ascii="Tahoma" w:eastAsia="PMingLiU" w:hAnsi="Tahoma" w:cs="Tahoma"/>
      <w:shd w:val="clear" w:color="auto" w:fill="000080"/>
      <w:lang w:val="en-GB"/>
    </w:rPr>
  </w:style>
  <w:style w:type="paragraph" w:styleId="BodyTextIndent">
    <w:name w:val="Body Text Indent"/>
    <w:basedOn w:val="Normal"/>
    <w:link w:val="BodyTextIndentChar"/>
    <w:qFormat/>
    <w:rsid w:val="00836066"/>
    <w:pPr>
      <w:spacing w:after="120"/>
      <w:ind w:left="360"/>
    </w:pPr>
    <w:rPr>
      <w:rFonts w:eastAsia="SimSun"/>
    </w:rPr>
  </w:style>
  <w:style w:type="character" w:customStyle="1" w:styleId="BodyTextIndentChar">
    <w:name w:val="Body Text Indent Char"/>
    <w:link w:val="BodyTextIndent"/>
    <w:qFormat/>
    <w:rsid w:val="00836066"/>
    <w:rPr>
      <w:rFonts w:eastAsia="SimSun"/>
      <w:lang w:val="en-GB"/>
    </w:rPr>
  </w:style>
  <w:style w:type="paragraph" w:styleId="PlainText">
    <w:name w:val="Plain Text"/>
    <w:basedOn w:val="Normal"/>
    <w:link w:val="PlainTextChar"/>
    <w:qFormat/>
    <w:rsid w:val="00836066"/>
    <w:pPr>
      <w:widowControl w:val="0"/>
      <w:spacing w:after="0"/>
    </w:pPr>
    <w:rPr>
      <w:rFonts w:ascii="Courier New" w:eastAsia="PMingLiU" w:hAnsi="Courier New"/>
      <w:kern w:val="2"/>
      <w:sz w:val="24"/>
      <w:szCs w:val="22"/>
      <w:lang w:val="nb-NO" w:eastAsia="zh-TW"/>
    </w:rPr>
  </w:style>
  <w:style w:type="character" w:customStyle="1" w:styleId="PlainTextChar">
    <w:name w:val="Plain Text Char"/>
    <w:link w:val="PlainText"/>
    <w:qFormat/>
    <w:rsid w:val="00836066"/>
    <w:rPr>
      <w:rFonts w:ascii="Courier New" w:eastAsia="PMingLiU" w:hAnsi="Courier New"/>
      <w:kern w:val="2"/>
      <w:sz w:val="24"/>
      <w:szCs w:val="22"/>
      <w:lang w:val="nb-NO" w:eastAsia="zh-TW"/>
    </w:rPr>
  </w:style>
  <w:style w:type="paragraph" w:customStyle="1" w:styleId="FL">
    <w:name w:val="FL"/>
    <w:basedOn w:val="Normal"/>
    <w:qFormat/>
    <w:rsid w:val="00931F62"/>
    <w:pPr>
      <w:keepNext/>
      <w:keepLines/>
      <w:spacing w:before="60"/>
      <w:jc w:val="center"/>
    </w:pPr>
    <w:rPr>
      <w:rFonts w:ascii="Arial" w:hAnsi="Arial"/>
      <w:b/>
    </w:rPr>
  </w:style>
  <w:style w:type="paragraph" w:customStyle="1" w:styleId="TAJ">
    <w:name w:val="TAJ"/>
    <w:basedOn w:val="TH"/>
    <w:qFormat/>
    <w:rsid w:val="00832866"/>
    <w:pPr>
      <w:overflowPunct/>
      <w:autoSpaceDE/>
      <w:autoSpaceDN/>
      <w:adjustRightInd/>
      <w:textAlignment w:val="auto"/>
    </w:pPr>
    <w:rPr>
      <w:rFonts w:eastAsia="Batang"/>
      <w:lang w:eastAsia="en-US"/>
    </w:rPr>
  </w:style>
  <w:style w:type="paragraph" w:customStyle="1" w:styleId="ZK">
    <w:name w:val="ZK"/>
    <w:qFormat/>
    <w:rsid w:val="00832866"/>
    <w:pPr>
      <w:spacing w:after="240" w:line="240" w:lineRule="atLeast"/>
      <w:ind w:left="1191" w:right="113" w:hanging="1191"/>
    </w:pPr>
    <w:rPr>
      <w:lang w:eastAsia="en-US"/>
    </w:rPr>
  </w:style>
  <w:style w:type="paragraph" w:customStyle="1" w:styleId="ZC">
    <w:name w:val="ZC"/>
    <w:qFormat/>
    <w:rsid w:val="00832866"/>
    <w:pPr>
      <w:spacing w:line="360" w:lineRule="atLeast"/>
      <w:jc w:val="center"/>
    </w:pPr>
    <w:rPr>
      <w:lang w:eastAsia="en-US"/>
    </w:rPr>
  </w:style>
  <w:style w:type="paragraph" w:customStyle="1" w:styleId="a">
    <w:name w:val="修订"/>
    <w:hidden/>
    <w:semiHidden/>
    <w:rsid w:val="00832866"/>
    <w:rPr>
      <w:rFonts w:eastAsia="Batang"/>
      <w:lang w:eastAsia="en-US"/>
    </w:rPr>
  </w:style>
  <w:style w:type="paragraph" w:styleId="IndexHeading">
    <w:name w:val="index heading"/>
    <w:basedOn w:val="Normal"/>
    <w:next w:val="Normal"/>
    <w:qFormat/>
    <w:rsid w:val="00832866"/>
    <w:pPr>
      <w:pBdr>
        <w:top w:val="single" w:sz="12" w:space="0" w:color="auto"/>
      </w:pBdr>
      <w:spacing w:before="360" w:after="240"/>
    </w:pPr>
    <w:rPr>
      <w:b/>
      <w:i/>
      <w:sz w:val="26"/>
      <w:lang w:eastAsia="en-US"/>
    </w:rPr>
  </w:style>
  <w:style w:type="paragraph" w:styleId="BodyText2">
    <w:name w:val="Body Text 2"/>
    <w:basedOn w:val="Normal"/>
    <w:link w:val="BodyText2Char"/>
    <w:qFormat/>
    <w:rsid w:val="00832866"/>
    <w:rPr>
      <w:i/>
      <w:lang w:eastAsia="en-US"/>
    </w:rPr>
  </w:style>
  <w:style w:type="character" w:customStyle="1" w:styleId="BodyText2Char">
    <w:name w:val="Body Text 2 Char"/>
    <w:link w:val="BodyText2"/>
    <w:qFormat/>
    <w:rsid w:val="00832866"/>
    <w:rPr>
      <w:rFonts w:eastAsia="Times New Roman"/>
      <w:i/>
      <w:lang w:eastAsia="en-US"/>
    </w:rPr>
  </w:style>
  <w:style w:type="character" w:styleId="PageNumber">
    <w:name w:val="page number"/>
    <w:basedOn w:val="DefaultParagraphFont"/>
    <w:rsid w:val="00832866"/>
  </w:style>
  <w:style w:type="paragraph" w:styleId="EndnoteText">
    <w:name w:val="endnote text"/>
    <w:basedOn w:val="Normal"/>
    <w:link w:val="EndnoteTextChar"/>
    <w:qFormat/>
    <w:rsid w:val="00832866"/>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qFormat/>
    <w:rsid w:val="00832866"/>
    <w:rPr>
      <w:rFonts w:eastAsia="SimSun"/>
      <w:lang w:eastAsia="en-US"/>
    </w:rPr>
  </w:style>
  <w:style w:type="character" w:styleId="EndnoteReference">
    <w:name w:val="endnote reference"/>
    <w:qFormat/>
    <w:rsid w:val="00832866"/>
    <w:rPr>
      <w:vertAlign w:val="superscript"/>
    </w:rPr>
  </w:style>
  <w:style w:type="paragraph" w:styleId="Date">
    <w:name w:val="Date"/>
    <w:basedOn w:val="Normal"/>
    <w:next w:val="Normal"/>
    <w:link w:val="DateChar"/>
    <w:qFormat/>
    <w:rsid w:val="00832866"/>
    <w:rPr>
      <w:lang w:eastAsia="en-US"/>
    </w:rPr>
  </w:style>
  <w:style w:type="character" w:customStyle="1" w:styleId="DateChar">
    <w:name w:val="Date Char"/>
    <w:link w:val="Date"/>
    <w:qFormat/>
    <w:rsid w:val="00832866"/>
    <w:rPr>
      <w:rFonts w:eastAsia="Times New Roman"/>
      <w:lang w:eastAsia="en-US"/>
    </w:rPr>
  </w:style>
  <w:style w:type="paragraph" w:customStyle="1" w:styleId="Createdby">
    <w:name w:val="Created by"/>
    <w:qFormat/>
    <w:rsid w:val="00832866"/>
    <w:rPr>
      <w:rFonts w:eastAsia="Times New Roman"/>
      <w:sz w:val="24"/>
      <w:szCs w:val="24"/>
      <w:lang w:eastAsia="ko-KR"/>
    </w:rPr>
  </w:style>
  <w:style w:type="paragraph" w:customStyle="1" w:styleId="Createdon">
    <w:name w:val="Created on"/>
    <w:qFormat/>
    <w:rsid w:val="00832866"/>
    <w:rPr>
      <w:rFonts w:eastAsia="Times New Roman"/>
      <w:sz w:val="24"/>
      <w:szCs w:val="24"/>
      <w:lang w:eastAsia="ko-KR"/>
    </w:rPr>
  </w:style>
  <w:style w:type="paragraph" w:customStyle="1" w:styleId="Lastprinted">
    <w:name w:val="Last printed"/>
    <w:qFormat/>
    <w:rsid w:val="00832866"/>
    <w:rPr>
      <w:rFonts w:eastAsia="Times New Roman"/>
      <w:sz w:val="24"/>
      <w:szCs w:val="24"/>
      <w:lang w:eastAsia="ko-KR"/>
    </w:rPr>
  </w:style>
  <w:style w:type="paragraph" w:customStyle="1" w:styleId="Lastsavedby">
    <w:name w:val="Last saved by"/>
    <w:qFormat/>
    <w:rsid w:val="00832866"/>
    <w:rPr>
      <w:rFonts w:eastAsia="Times New Roman"/>
      <w:sz w:val="24"/>
      <w:szCs w:val="24"/>
      <w:lang w:eastAsia="ko-KR"/>
    </w:rPr>
  </w:style>
  <w:style w:type="paragraph" w:customStyle="1" w:styleId="Filename">
    <w:name w:val="Filename"/>
    <w:qFormat/>
    <w:rsid w:val="00832866"/>
    <w:rPr>
      <w:rFonts w:eastAsia="Times New Roman"/>
      <w:sz w:val="24"/>
      <w:szCs w:val="24"/>
      <w:lang w:eastAsia="ko-KR"/>
    </w:rPr>
  </w:style>
  <w:style w:type="paragraph" w:customStyle="1" w:styleId="Filenameandpath">
    <w:name w:val="Filename and path"/>
    <w:qFormat/>
    <w:rsid w:val="00832866"/>
    <w:rPr>
      <w:rFonts w:eastAsia="Times New Roman"/>
      <w:sz w:val="24"/>
      <w:szCs w:val="24"/>
      <w:lang w:eastAsia="ko-KR"/>
    </w:rPr>
  </w:style>
  <w:style w:type="paragraph" w:customStyle="1" w:styleId="INDENT1">
    <w:name w:val="INDENT1"/>
    <w:basedOn w:val="Normal"/>
    <w:qFormat/>
    <w:rsid w:val="00832866"/>
    <w:pPr>
      <w:ind w:left="851"/>
    </w:pPr>
  </w:style>
  <w:style w:type="paragraph" w:customStyle="1" w:styleId="INDENT2">
    <w:name w:val="INDENT2"/>
    <w:basedOn w:val="Normal"/>
    <w:qFormat/>
    <w:rsid w:val="00832866"/>
    <w:pPr>
      <w:ind w:left="1135" w:hanging="284"/>
    </w:pPr>
  </w:style>
  <w:style w:type="paragraph" w:customStyle="1" w:styleId="INDENT3">
    <w:name w:val="INDENT3"/>
    <w:basedOn w:val="Normal"/>
    <w:qFormat/>
    <w:rsid w:val="00832866"/>
    <w:pPr>
      <w:ind w:left="1701" w:hanging="567"/>
    </w:pPr>
  </w:style>
  <w:style w:type="paragraph" w:customStyle="1" w:styleId="FigureTitle">
    <w:name w:val="Figure_Title"/>
    <w:basedOn w:val="Normal"/>
    <w:next w:val="Normal"/>
    <w:qFormat/>
    <w:rsid w:val="00832866"/>
    <w:pPr>
      <w:keepLines/>
      <w:tabs>
        <w:tab w:val="left" w:pos="794"/>
        <w:tab w:val="left" w:pos="1191"/>
        <w:tab w:val="left" w:pos="1588"/>
        <w:tab w:val="left" w:pos="1985"/>
      </w:tabs>
      <w:spacing w:before="120" w:after="480"/>
      <w:jc w:val="center"/>
    </w:pPr>
    <w:rPr>
      <w:b/>
      <w:sz w:val="24"/>
    </w:rPr>
  </w:style>
  <w:style w:type="paragraph" w:customStyle="1" w:styleId="Guidance">
    <w:name w:val="Guidance"/>
    <w:basedOn w:val="Normal"/>
    <w:link w:val="GuidanceChar"/>
    <w:qFormat/>
    <w:rsid w:val="00832866"/>
    <w:rPr>
      <w:i/>
      <w:color w:val="0000FF"/>
    </w:rPr>
  </w:style>
  <w:style w:type="character" w:customStyle="1" w:styleId="GuidanceChar">
    <w:name w:val="Guidance Char"/>
    <w:link w:val="Guidance"/>
    <w:qFormat/>
    <w:rsid w:val="00832866"/>
    <w:rPr>
      <w:rFonts w:eastAsia="Times New Roman"/>
      <w:i/>
      <w:color w:val="0000FF"/>
      <w:lang w:eastAsia="ja-JP"/>
    </w:rPr>
  </w:style>
  <w:style w:type="paragraph" w:customStyle="1" w:styleId="Figure">
    <w:name w:val="Figure"/>
    <w:basedOn w:val="Normal"/>
    <w:qFormat/>
    <w:rsid w:val="00832866"/>
    <w:pPr>
      <w:tabs>
        <w:tab w:val="num" w:pos="1440"/>
      </w:tabs>
      <w:overflowPunct/>
      <w:autoSpaceDE/>
      <w:autoSpaceDN/>
      <w:adjustRightInd/>
      <w:spacing w:before="180" w:after="240" w:line="280" w:lineRule="atLeast"/>
      <w:ind w:left="720" w:hanging="360"/>
      <w:jc w:val="center"/>
      <w:textAlignment w:val="auto"/>
    </w:pPr>
    <w:rPr>
      <w:rFonts w:ascii="Arial" w:hAnsi="Arial"/>
      <w:b/>
      <w:lang w:val="en-US"/>
    </w:rPr>
  </w:style>
  <w:style w:type="paragraph" w:customStyle="1" w:styleId="Data">
    <w:name w:val="Data"/>
    <w:basedOn w:val="Normal"/>
    <w:qFormat/>
    <w:rsid w:val="00832866"/>
    <w:pPr>
      <w:tabs>
        <w:tab w:val="left" w:pos="1418"/>
      </w:tabs>
      <w:spacing w:after="120"/>
    </w:pPr>
    <w:rPr>
      <w:rFonts w:ascii="Arial" w:eastAsia="MS Mincho" w:hAnsi="Arial"/>
      <w:sz w:val="24"/>
      <w:lang w:val="fr-FR" w:eastAsia="en-US"/>
    </w:rPr>
  </w:style>
  <w:style w:type="paragraph" w:customStyle="1" w:styleId="Bullet">
    <w:name w:val="Bullet"/>
    <w:basedOn w:val="Normal"/>
    <w:qFormat/>
    <w:rsid w:val="00832866"/>
    <w:pPr>
      <w:tabs>
        <w:tab w:val="num" w:pos="928"/>
      </w:tabs>
      <w:overflowPunct/>
      <w:autoSpaceDE/>
      <w:autoSpaceDN/>
      <w:adjustRightInd/>
      <w:ind w:left="928" w:hanging="360"/>
      <w:textAlignment w:val="auto"/>
    </w:pPr>
    <w:rPr>
      <w:rFonts w:eastAsia="Batang"/>
      <w:lang w:eastAsia="en-US"/>
    </w:rPr>
  </w:style>
  <w:style w:type="paragraph" w:customStyle="1" w:styleId="StyleHeading6Left0cmHanging349cmAfter9pt">
    <w:name w:val="Style Heading 6 + Left:  0 cm Hanging:  3.49 cm After:  9 pt"/>
    <w:basedOn w:val="Heading6"/>
    <w:qFormat/>
    <w:rsid w:val="00832866"/>
    <w:pPr>
      <w:keepNext w:val="0"/>
      <w:keepLines w:val="0"/>
      <w:overflowPunct/>
      <w:autoSpaceDE/>
      <w:autoSpaceDN/>
      <w:adjustRightInd/>
      <w:spacing w:before="240"/>
      <w:ind w:left="1980" w:hanging="1980"/>
      <w:textAlignment w:val="auto"/>
    </w:pPr>
    <w:rPr>
      <w:rFonts w:eastAsia="MS Mincho"/>
      <w:bCs/>
      <w:lang w:eastAsia="x-none"/>
    </w:rPr>
  </w:style>
  <w:style w:type="paragraph" w:customStyle="1" w:styleId="StyleHeading6After9pt">
    <w:name w:val="Style Heading 6 + After:  9 pt"/>
    <w:basedOn w:val="Heading6"/>
    <w:qFormat/>
    <w:rsid w:val="00832866"/>
    <w:pPr>
      <w:keepNext w:val="0"/>
      <w:keepLines w:val="0"/>
      <w:overflowPunct/>
      <w:autoSpaceDE/>
      <w:autoSpaceDN/>
      <w:adjustRightInd/>
      <w:spacing w:before="240"/>
      <w:ind w:left="0" w:firstLine="0"/>
      <w:textAlignment w:val="auto"/>
    </w:pPr>
    <w:rPr>
      <w:rFonts w:eastAsia="MS Mincho"/>
      <w:bCs/>
      <w:lang w:eastAsia="x-none"/>
    </w:rPr>
  </w:style>
  <w:style w:type="paragraph" w:customStyle="1" w:styleId="Caption1">
    <w:name w:val="Caption1"/>
    <w:basedOn w:val="Normal"/>
    <w:next w:val="Normal"/>
    <w:qFormat/>
    <w:rsid w:val="00832866"/>
    <w:pPr>
      <w:spacing w:before="120" w:after="120"/>
    </w:pPr>
    <w:rPr>
      <w:rFonts w:eastAsia="MS Mincho"/>
      <w:b/>
    </w:rPr>
  </w:style>
  <w:style w:type="paragraph" w:customStyle="1" w:styleId="HE">
    <w:name w:val="HE"/>
    <w:basedOn w:val="Normal"/>
    <w:qFormat/>
    <w:rsid w:val="00832866"/>
    <w:pPr>
      <w:spacing w:after="0"/>
    </w:pPr>
    <w:rPr>
      <w:rFonts w:eastAsia="MS Mincho"/>
      <w:b/>
    </w:rPr>
  </w:style>
  <w:style w:type="paragraph" w:customStyle="1" w:styleId="HO">
    <w:name w:val="HO"/>
    <w:basedOn w:val="Normal"/>
    <w:qFormat/>
    <w:rsid w:val="00832866"/>
    <w:pPr>
      <w:spacing w:after="0"/>
      <w:jc w:val="right"/>
    </w:pPr>
    <w:rPr>
      <w:rFonts w:eastAsia="MS Mincho"/>
      <w:b/>
    </w:rPr>
  </w:style>
  <w:style w:type="paragraph" w:customStyle="1" w:styleId="WP">
    <w:name w:val="WP"/>
    <w:basedOn w:val="Normal"/>
    <w:qFormat/>
    <w:rsid w:val="00832866"/>
    <w:pPr>
      <w:spacing w:after="0"/>
      <w:jc w:val="both"/>
    </w:pPr>
    <w:rPr>
      <w:rFonts w:eastAsia="MS Mincho"/>
    </w:rPr>
  </w:style>
  <w:style w:type="paragraph" w:customStyle="1" w:styleId="FooterCentred">
    <w:name w:val="FooterCentred"/>
    <w:basedOn w:val="Footer"/>
    <w:qFormat/>
    <w:rsid w:val="00832866"/>
    <w:pPr>
      <w:tabs>
        <w:tab w:val="center" w:pos="4678"/>
        <w:tab w:val="right" w:pos="9356"/>
      </w:tabs>
      <w:jc w:val="both"/>
    </w:pPr>
    <w:rPr>
      <w:rFonts w:ascii="Times New Roman" w:eastAsia="MS Mincho" w:hAnsi="Times New Roman"/>
      <w:b w:val="0"/>
      <w:bCs/>
      <w:i w:val="0"/>
      <w:iCs/>
      <w:noProof w:val="0"/>
      <w:sz w:val="20"/>
      <w:szCs w:val="18"/>
      <w:lang w:val="en-US"/>
    </w:rPr>
  </w:style>
  <w:style w:type="paragraph" w:customStyle="1" w:styleId="NumberedList">
    <w:name w:val="Numbered List"/>
    <w:basedOn w:val="Normal"/>
    <w:link w:val="NumberedListChar"/>
    <w:qFormat/>
    <w:rsid w:val="00C9650E"/>
    <w:pPr>
      <w:tabs>
        <w:tab w:val="left" w:pos="360"/>
      </w:tabs>
      <w:spacing w:before="120" w:after="120"/>
      <w:ind w:left="360" w:hanging="360"/>
    </w:pPr>
    <w:rPr>
      <w:rFonts w:eastAsia="MS Mincho"/>
      <w:lang w:val="en-US"/>
    </w:rPr>
  </w:style>
  <w:style w:type="paragraph" w:customStyle="1" w:styleId="Copyright">
    <w:name w:val="Copyright"/>
    <w:basedOn w:val="Normal"/>
    <w:qFormat/>
    <w:rsid w:val="00832866"/>
    <w:pPr>
      <w:spacing w:after="0"/>
      <w:jc w:val="center"/>
    </w:pPr>
    <w:rPr>
      <w:rFonts w:ascii="Arial" w:eastAsia="MS Mincho" w:hAnsi="Arial"/>
      <w:b/>
      <w:sz w:val="16"/>
    </w:rPr>
  </w:style>
  <w:style w:type="paragraph" w:customStyle="1" w:styleId="Reference">
    <w:name w:val="Reference"/>
    <w:basedOn w:val="Normal"/>
    <w:qFormat/>
    <w:rsid w:val="00832866"/>
    <w:pPr>
      <w:overflowPunct/>
      <w:autoSpaceDE/>
      <w:autoSpaceDN/>
      <w:adjustRightInd/>
      <w:spacing w:after="0"/>
      <w:ind w:left="567" w:hanging="283"/>
      <w:textAlignment w:val="auto"/>
    </w:pPr>
    <w:rPr>
      <w:rFonts w:eastAsia="MS Mincho"/>
    </w:rPr>
  </w:style>
  <w:style w:type="paragraph" w:customStyle="1" w:styleId="Bullets">
    <w:name w:val="Bullets"/>
    <w:basedOn w:val="Normal"/>
    <w:qFormat/>
    <w:rsid w:val="00C9650E"/>
    <w:pPr>
      <w:widowControl w:val="0"/>
      <w:spacing w:after="120"/>
      <w:ind w:left="283" w:hanging="283"/>
    </w:pPr>
    <w:rPr>
      <w:rFonts w:eastAsia="MS Mincho"/>
      <w:lang w:eastAsia="de-DE"/>
    </w:rPr>
  </w:style>
  <w:style w:type="paragraph" w:customStyle="1" w:styleId="NormalArial">
    <w:name w:val="Normal + Arial"/>
    <w:aliases w:val="9 pt,Right,Right:  0,24 cm,After:  0 pt,Normal + Times New Roman"/>
    <w:basedOn w:val="Normal"/>
    <w:qFormat/>
    <w:rsid w:val="00832866"/>
    <w:pPr>
      <w:keepNext/>
      <w:keepLines/>
      <w:spacing w:after="0"/>
      <w:ind w:right="134"/>
      <w:jc w:val="right"/>
    </w:pPr>
    <w:rPr>
      <w:rFonts w:ascii="Arial" w:hAnsi="Arial" w:cs="Arial"/>
      <w:sz w:val="18"/>
      <w:szCs w:val="18"/>
      <w:lang w:val="en-US" w:eastAsia="en-US"/>
    </w:rPr>
  </w:style>
  <w:style w:type="paragraph" w:customStyle="1" w:styleId="1">
    <w:name w:val="修订1"/>
    <w:hidden/>
    <w:semiHidden/>
    <w:qFormat/>
    <w:rsid w:val="00832866"/>
    <w:rPr>
      <w:rFonts w:eastAsia="Batang"/>
      <w:lang w:eastAsia="en-US"/>
    </w:rPr>
  </w:style>
  <w:style w:type="paragraph" w:customStyle="1" w:styleId="a0">
    <w:name w:val="変更箇所"/>
    <w:hidden/>
    <w:semiHidden/>
    <w:qFormat/>
    <w:rsid w:val="00832866"/>
    <w:rPr>
      <w:lang w:eastAsia="en-US"/>
    </w:rPr>
  </w:style>
  <w:style w:type="paragraph" w:customStyle="1" w:styleId="a1">
    <w:name w:val="수정"/>
    <w:hidden/>
    <w:semiHidden/>
    <w:qFormat/>
    <w:rsid w:val="00832866"/>
    <w:rPr>
      <w:rFonts w:eastAsia="Batang"/>
      <w:lang w:eastAsia="en-US"/>
    </w:rPr>
  </w:style>
  <w:style w:type="paragraph" w:customStyle="1" w:styleId="Revision1">
    <w:name w:val="Revision1"/>
    <w:hidden/>
    <w:semiHidden/>
    <w:qFormat/>
    <w:rsid w:val="00832866"/>
    <w:rPr>
      <w:rFonts w:eastAsia="Batang"/>
      <w:lang w:eastAsia="en-US"/>
    </w:rPr>
  </w:style>
  <w:style w:type="paragraph" w:customStyle="1" w:styleId="Arial">
    <w:name w:val="Arial"/>
    <w:basedOn w:val="Normal"/>
    <w:qFormat/>
    <w:rsid w:val="00832866"/>
    <w:pPr>
      <w:tabs>
        <w:tab w:val="right" w:pos="9639"/>
      </w:tabs>
      <w:overflowPunct/>
      <w:autoSpaceDE/>
      <w:autoSpaceDN/>
      <w:adjustRightInd/>
      <w:textAlignment w:val="auto"/>
    </w:pPr>
    <w:rPr>
      <w:rFonts w:eastAsia="Batang"/>
      <w:b/>
      <w:bCs/>
      <w:lang w:val="fr-FR" w:eastAsia="en-US"/>
    </w:rPr>
  </w:style>
  <w:style w:type="paragraph" w:customStyle="1" w:styleId="2">
    <w:name w:val="修订2"/>
    <w:hidden/>
    <w:semiHidden/>
    <w:qFormat/>
    <w:rsid w:val="00832866"/>
    <w:rPr>
      <w:rFonts w:eastAsia="Batang"/>
      <w:lang w:eastAsia="en-US"/>
    </w:rPr>
  </w:style>
  <w:style w:type="paragraph" w:customStyle="1" w:styleId="tal0">
    <w:name w:val="tal"/>
    <w:basedOn w:val="Normal"/>
    <w:qFormat/>
    <w:rsid w:val="00832866"/>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
    <w:name w:val="変更箇所1"/>
    <w:hidden/>
    <w:semiHidden/>
    <w:qFormat/>
    <w:rsid w:val="00832866"/>
    <w:rPr>
      <w:lang w:eastAsia="en-US"/>
    </w:rPr>
  </w:style>
  <w:style w:type="paragraph" w:customStyle="1" w:styleId="Es">
    <w:name w:val="Es"/>
    <w:basedOn w:val="B1"/>
    <w:qFormat/>
    <w:rsid w:val="00832866"/>
    <w:rPr>
      <w:rFonts w:eastAsia="SimSun" w:cs="v4.2.0"/>
    </w:rPr>
  </w:style>
  <w:style w:type="paragraph" w:customStyle="1" w:styleId="Default">
    <w:name w:val="Default"/>
    <w:qFormat/>
    <w:rsid w:val="0083286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11">
    <w:name w:val="수정1"/>
    <w:hidden/>
    <w:semiHidden/>
    <w:qFormat/>
    <w:rsid w:val="00832866"/>
    <w:rPr>
      <w:rFonts w:eastAsia="Batang"/>
      <w:lang w:eastAsia="en-US"/>
    </w:rPr>
  </w:style>
  <w:style w:type="paragraph" w:customStyle="1" w:styleId="StyleFPArialLatin9ptCentrGauche5cmDroite5">
    <w:name w:val="Style FP + Arial (Latin) 9 pt Centré Gauche :  5 cm Droite :  5..."/>
    <w:basedOn w:val="FP"/>
    <w:qFormat/>
    <w:rsid w:val="00832866"/>
    <w:pPr>
      <w:spacing w:after="20"/>
      <w:ind w:left="2835" w:right="2835"/>
      <w:jc w:val="center"/>
    </w:pPr>
    <w:rPr>
      <w:rFonts w:ascii="Arial" w:eastAsia="SimSun" w:hAnsi="Arial" w:cs="Arial"/>
      <w:sz w:val="18"/>
      <w:lang w:eastAsia="en-US"/>
    </w:rPr>
  </w:style>
  <w:style w:type="character" w:customStyle="1" w:styleId="TFZchn">
    <w:name w:val="TF Zchn"/>
    <w:link w:val="TF1"/>
    <w:rsid w:val="00832866"/>
    <w:rPr>
      <w:rFonts w:ascii="Arial" w:eastAsia="MS Mincho" w:hAnsi="Arial"/>
      <w:b/>
      <w:bCs/>
      <w:lang w:val="en-GB" w:eastAsia="en-GB"/>
    </w:rPr>
  </w:style>
  <w:style w:type="paragraph" w:customStyle="1" w:styleId="TF1">
    <w:name w:val="TF1"/>
    <w:link w:val="TFZchn"/>
    <w:qFormat/>
    <w:rsid w:val="00C25BE3"/>
    <w:pPr>
      <w:keepLines/>
      <w:spacing w:after="240"/>
      <w:jc w:val="center"/>
    </w:pPr>
    <w:rPr>
      <w:rFonts w:ascii="Arial" w:hAnsi="Arial"/>
      <w:b/>
      <w:bCs/>
    </w:rPr>
  </w:style>
  <w:style w:type="paragraph" w:customStyle="1" w:styleId="TAH8pt">
    <w:name w:val="TAH + 8 pt"/>
    <w:basedOn w:val="TAH"/>
    <w:qFormat/>
    <w:rsid w:val="00832866"/>
    <w:rPr>
      <w:rFonts w:eastAsia="MS Mincho"/>
      <w:bCs/>
      <w:noProof/>
      <w:sz w:val="16"/>
      <w:szCs w:val="16"/>
    </w:rPr>
  </w:style>
  <w:style w:type="paragraph" w:customStyle="1" w:styleId="tal00">
    <w:name w:val="tal0"/>
    <w:basedOn w:val="Normal"/>
    <w:qFormat/>
    <w:rsid w:val="00832866"/>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ListBullet1">
    <w:name w:val="List Bullet1"/>
    <w:basedOn w:val="Normal"/>
    <w:qFormat/>
    <w:rsid w:val="00832866"/>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31">
    <w:name w:val="List Bullet 31"/>
    <w:basedOn w:val="Normal"/>
    <w:qFormat/>
    <w:rsid w:val="00683534"/>
    <w:pPr>
      <w:tabs>
        <w:tab w:val="num" w:pos="1494"/>
      </w:tabs>
      <w:suppressAutoHyphens/>
      <w:overflowPunct/>
      <w:autoSpaceDE/>
      <w:autoSpaceDN/>
      <w:adjustRightInd/>
      <w:ind w:left="1135" w:hanging="284"/>
      <w:textAlignment w:val="auto"/>
    </w:pPr>
    <w:rPr>
      <w:rFonts w:eastAsia="MS Mincho"/>
      <w:lang w:eastAsia="ar-SA"/>
    </w:rPr>
  </w:style>
  <w:style w:type="paragraph" w:customStyle="1" w:styleId="ListBullet41">
    <w:name w:val="List Bullet 41"/>
    <w:basedOn w:val="ListBullet31"/>
    <w:qFormat/>
    <w:rsid w:val="00832866"/>
    <w:pPr>
      <w:ind w:left="1418"/>
    </w:pPr>
  </w:style>
  <w:style w:type="paragraph" w:customStyle="1" w:styleId="ListBullet51">
    <w:name w:val="List Bullet 51"/>
    <w:basedOn w:val="ListBullet41"/>
    <w:qFormat/>
    <w:rsid w:val="00832866"/>
    <w:pPr>
      <w:ind w:left="1702"/>
    </w:pPr>
  </w:style>
  <w:style w:type="paragraph" w:customStyle="1" w:styleId="Caption11">
    <w:name w:val="Caption11"/>
    <w:basedOn w:val="Normal"/>
    <w:next w:val="Normal"/>
    <w:qFormat/>
    <w:rsid w:val="00832866"/>
    <w:pPr>
      <w:suppressAutoHyphens/>
      <w:overflowPunct/>
      <w:autoSpaceDE/>
      <w:autoSpaceDN/>
      <w:adjustRightInd/>
      <w:spacing w:before="120" w:after="120"/>
      <w:textAlignment w:val="auto"/>
    </w:pPr>
    <w:rPr>
      <w:rFonts w:eastAsia="MS Mincho"/>
      <w:b/>
      <w:lang w:eastAsia="ar-SA"/>
    </w:rPr>
  </w:style>
  <w:style w:type="paragraph" w:customStyle="1" w:styleId="List31">
    <w:name w:val="List 31"/>
    <w:basedOn w:val="Normal"/>
    <w:qFormat/>
    <w:rsid w:val="00832866"/>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qFormat/>
    <w:rsid w:val="00832866"/>
    <w:pPr>
      <w:ind w:left="1418" w:hanging="284"/>
    </w:pPr>
  </w:style>
  <w:style w:type="paragraph" w:customStyle="1" w:styleId="List21">
    <w:name w:val="List 21"/>
    <w:basedOn w:val="List"/>
    <w:qFormat/>
    <w:rsid w:val="00832866"/>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qFormat/>
    <w:rsid w:val="00832866"/>
    <w:pPr>
      <w:ind w:left="1702"/>
    </w:pPr>
  </w:style>
  <w:style w:type="paragraph" w:customStyle="1" w:styleId="numberedlist0">
    <w:name w:val="numbered list"/>
    <w:basedOn w:val="Normal"/>
    <w:qFormat/>
    <w:rsid w:val="0019039B"/>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NormalAfter3pt">
    <w:name w:val="Normal + After:  3 pt"/>
    <w:basedOn w:val="Normal"/>
    <w:qFormat/>
    <w:rsid w:val="00832866"/>
    <w:pPr>
      <w:tabs>
        <w:tab w:val="num" w:pos="2560"/>
      </w:tabs>
      <w:overflowPunct/>
      <w:autoSpaceDE/>
      <w:autoSpaceDN/>
      <w:adjustRightInd/>
      <w:ind w:left="2560" w:hanging="357"/>
      <w:textAlignment w:val="auto"/>
    </w:pPr>
    <w:rPr>
      <w:rFonts w:eastAsia="SimSun"/>
      <w:lang w:val="en-AU"/>
    </w:rPr>
  </w:style>
  <w:style w:type="paragraph" w:customStyle="1" w:styleId="Revision2">
    <w:name w:val="Revision2"/>
    <w:hidden/>
    <w:semiHidden/>
    <w:qFormat/>
    <w:rsid w:val="00832866"/>
    <w:rPr>
      <w:lang w:eastAsia="en-US"/>
    </w:rPr>
  </w:style>
  <w:style w:type="paragraph" w:customStyle="1" w:styleId="20">
    <w:name w:val="変更箇所2"/>
    <w:hidden/>
    <w:semiHidden/>
    <w:qFormat/>
    <w:rsid w:val="00832866"/>
    <w:rPr>
      <w:lang w:eastAsia="en-US"/>
    </w:rPr>
  </w:style>
  <w:style w:type="paragraph" w:customStyle="1" w:styleId="3">
    <w:name w:val="修订3"/>
    <w:hidden/>
    <w:semiHidden/>
    <w:qFormat/>
    <w:rsid w:val="00832866"/>
    <w:rPr>
      <w:rFonts w:eastAsia="Batang"/>
      <w:lang w:eastAsia="en-US"/>
    </w:rPr>
  </w:style>
  <w:style w:type="paragraph" w:styleId="Subtitle">
    <w:name w:val="Subtitle"/>
    <w:basedOn w:val="Normal"/>
    <w:next w:val="Normal"/>
    <w:link w:val="SubtitleChar"/>
    <w:qFormat/>
    <w:rsid w:val="00832866"/>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rsid w:val="00832866"/>
    <w:rPr>
      <w:rFonts w:ascii="Cambria" w:eastAsia="PMingLiU" w:hAnsi="Cambria"/>
      <w:i/>
      <w:iCs/>
      <w:sz w:val="24"/>
      <w:szCs w:val="24"/>
      <w:lang w:eastAsia="en-US"/>
    </w:rPr>
  </w:style>
  <w:style w:type="paragraph" w:styleId="NoSpacing">
    <w:name w:val="No Spacing"/>
    <w:basedOn w:val="Normal"/>
    <w:link w:val="NoSpacing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NoSpacingChar">
    <w:name w:val="No Spacing Char"/>
    <w:link w:val="NoSpacing"/>
    <w:uiPriority w:val="1"/>
    <w:rsid w:val="00832866"/>
    <w:rPr>
      <w:rFonts w:ascii="Arial" w:eastAsia="PMingLiU" w:hAnsi="Arial"/>
      <w:lang w:eastAsia="x-none"/>
    </w:rPr>
  </w:style>
  <w:style w:type="paragraph" w:styleId="Quote">
    <w:name w:val="Quote"/>
    <w:basedOn w:val="Normal"/>
    <w:next w:val="Normal"/>
    <w:link w:val="QuoteChar"/>
    <w:uiPriority w:val="29"/>
    <w:qFormat/>
    <w:rsid w:val="00832866"/>
    <w:pPr>
      <w:overflowPunct/>
      <w:autoSpaceDE/>
      <w:autoSpaceDN/>
      <w:adjustRightInd/>
      <w:jc w:val="both"/>
      <w:textAlignment w:val="auto"/>
    </w:pPr>
    <w:rPr>
      <w:rFonts w:ascii="Arial" w:eastAsia="PMingLiU" w:hAnsi="Arial"/>
      <w:i/>
      <w:iCs/>
      <w:lang w:eastAsia="en-US"/>
    </w:rPr>
  </w:style>
  <w:style w:type="character" w:customStyle="1" w:styleId="QuoteChar">
    <w:name w:val="Quote Char"/>
    <w:link w:val="Quote"/>
    <w:uiPriority w:val="29"/>
    <w:rsid w:val="00832866"/>
    <w:rPr>
      <w:rFonts w:ascii="Arial" w:eastAsia="PMingLiU" w:hAnsi="Arial"/>
      <w:i/>
      <w:iCs/>
      <w:color w:val="000000"/>
      <w:lang w:eastAsia="en-US"/>
    </w:rPr>
  </w:style>
  <w:style w:type="paragraph" w:styleId="IntenseQuote">
    <w:name w:val="Intense Quote"/>
    <w:basedOn w:val="Normal"/>
    <w:next w:val="Normal"/>
    <w:link w:val="IntenseQuoteChar"/>
    <w:uiPriority w:val="30"/>
    <w:qFormat/>
    <w:rsid w:val="0083286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rsid w:val="00832866"/>
    <w:rPr>
      <w:rFonts w:ascii="Arial" w:eastAsia="PMingLiU" w:hAnsi="Arial"/>
      <w:b/>
      <w:bCs/>
      <w:i/>
      <w:iCs/>
      <w:color w:val="4F81BD"/>
      <w:lang w:eastAsia="en-US"/>
    </w:rPr>
  </w:style>
  <w:style w:type="character" w:styleId="SubtleEmphasis">
    <w:name w:val="Subtle Emphasis"/>
    <w:uiPriority w:val="19"/>
    <w:qFormat/>
    <w:rsid w:val="00832866"/>
    <w:rPr>
      <w:i/>
      <w:iCs/>
      <w:color w:val="808080"/>
    </w:rPr>
  </w:style>
  <w:style w:type="character" w:styleId="IntenseEmphasis">
    <w:name w:val="Intense Emphasis"/>
    <w:uiPriority w:val="21"/>
    <w:qFormat/>
    <w:rsid w:val="00832866"/>
    <w:rPr>
      <w:b/>
      <w:bCs/>
      <w:i/>
      <w:iCs/>
      <w:color w:val="4F81BD"/>
    </w:rPr>
  </w:style>
  <w:style w:type="character" w:styleId="SubtleReference">
    <w:name w:val="Subtle Reference"/>
    <w:uiPriority w:val="31"/>
    <w:qFormat/>
    <w:rsid w:val="00832866"/>
    <w:rPr>
      <w:smallCaps/>
      <w:color w:val="C0504D"/>
      <w:u w:val="single"/>
    </w:rPr>
  </w:style>
  <w:style w:type="character" w:styleId="IntenseReference">
    <w:name w:val="Intense Reference"/>
    <w:uiPriority w:val="32"/>
    <w:qFormat/>
    <w:rsid w:val="00832866"/>
    <w:rPr>
      <w:b/>
      <w:bCs/>
      <w:smallCaps/>
      <w:color w:val="C0504D"/>
      <w:spacing w:val="5"/>
      <w:u w:val="single"/>
    </w:rPr>
  </w:style>
  <w:style w:type="character" w:styleId="BookTitle">
    <w:name w:val="Book Title"/>
    <w:uiPriority w:val="33"/>
    <w:qFormat/>
    <w:rsid w:val="00832866"/>
    <w:rPr>
      <w:b/>
      <w:bCs/>
      <w:smallCaps/>
      <w:spacing w:val="5"/>
    </w:rPr>
  </w:style>
  <w:style w:type="paragraph" w:styleId="TOCHeading">
    <w:name w:val="TOC Heading"/>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List1">
    <w:name w:val="List 1"/>
    <w:basedOn w:val="Normal"/>
    <w:link w:val="List1Char"/>
    <w:uiPriority w:val="99"/>
    <w:qFormat/>
    <w:rsid w:val="00832866"/>
    <w:pPr>
      <w:numPr>
        <w:numId w:val="1"/>
      </w:numPr>
      <w:spacing w:before="60"/>
    </w:pPr>
    <w:rPr>
      <w:rFonts w:eastAsia="PMingLiU"/>
      <w:lang w:eastAsia="x-none" w:bidi="en-US"/>
    </w:rPr>
  </w:style>
  <w:style w:type="character" w:customStyle="1" w:styleId="List1Char">
    <w:name w:val="List 1 Char"/>
    <w:link w:val="List1"/>
    <w:uiPriority w:val="99"/>
    <w:rsid w:val="00832866"/>
    <w:rPr>
      <w:rFonts w:eastAsia="PMingLiU"/>
      <w:lang w:eastAsia="x-none" w:bidi="en-US"/>
    </w:rPr>
  </w:style>
  <w:style w:type="paragraph" w:customStyle="1" w:styleId="Highlight">
    <w:name w:val="Highlight"/>
    <w:basedOn w:val="Normal"/>
    <w:uiPriority w:val="99"/>
    <w:qFormat/>
    <w:rsid w:val="00832866"/>
    <w:rPr>
      <w:color w:val="E36C0A"/>
      <w:lang w:eastAsia="en-US"/>
    </w:rPr>
  </w:style>
  <w:style w:type="paragraph" w:customStyle="1" w:styleId="Numbered1">
    <w:name w:val="Numbered 1"/>
    <w:basedOn w:val="Normal"/>
    <w:qFormat/>
    <w:rsid w:val="00832866"/>
    <w:pPr>
      <w:numPr>
        <w:numId w:val="2"/>
      </w:numPr>
      <w:spacing w:before="60"/>
    </w:pPr>
    <w:rPr>
      <w:lang w:eastAsia="en-US"/>
    </w:rPr>
  </w:style>
  <w:style w:type="paragraph" w:customStyle="1" w:styleId="StyleHeading5Firstline0cm">
    <w:name w:val="Style Heading 5 + First line:  0 cm"/>
    <w:basedOn w:val="Heading5"/>
    <w:qFormat/>
    <w:rsid w:val="00832866"/>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832866"/>
    <w:pPr>
      <w:spacing w:before="40"/>
    </w:pPr>
    <w:rPr>
      <w:sz w:val="16"/>
      <w:szCs w:val="16"/>
    </w:rPr>
  </w:style>
  <w:style w:type="character" w:customStyle="1" w:styleId="GlossaryChar">
    <w:name w:val="Glossary Char"/>
    <w:link w:val="Glossary"/>
    <w:uiPriority w:val="99"/>
    <w:rsid w:val="00832866"/>
    <w:rPr>
      <w:rFonts w:eastAsia="Times New Roman"/>
      <w:sz w:val="16"/>
      <w:szCs w:val="16"/>
    </w:rPr>
  </w:style>
  <w:style w:type="paragraph" w:customStyle="1" w:styleId="30">
    <w:name w:val="変更箇所3"/>
    <w:hidden/>
    <w:semiHidden/>
    <w:qFormat/>
    <w:rsid w:val="00832866"/>
    <w:rPr>
      <w:lang w:eastAsia="en-US"/>
    </w:rPr>
  </w:style>
  <w:style w:type="paragraph" w:customStyle="1" w:styleId="MediumGrid21">
    <w:name w:val="Medium Grid 21"/>
    <w:basedOn w:val="Normal"/>
    <w:link w:val="MediumGrid2Char"/>
    <w:uiPriority w:val="1"/>
    <w:qFormat/>
    <w:rsid w:val="00832866"/>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832866"/>
    <w:rPr>
      <w:rFonts w:ascii="Arial" w:eastAsia="PMingLiU" w:hAnsi="Arial"/>
      <w:lang w:eastAsia="x-none"/>
    </w:rPr>
  </w:style>
  <w:style w:type="character" w:customStyle="1" w:styleId="ColorfulGrid-Accent1Char">
    <w:name w:val="Colorful Grid - Accent 1 Char"/>
    <w:link w:val="ColorfulGrid-Accent1"/>
    <w:uiPriority w:val="29"/>
    <w:rsid w:val="00832866"/>
    <w:rPr>
      <w:rFonts w:ascii="Arial" w:eastAsia="PMingLiU" w:hAnsi="Arial"/>
      <w:i/>
      <w:iCs/>
      <w:color w:val="000000"/>
      <w:lang w:val="en-GB" w:eastAsia="en-US"/>
    </w:rPr>
  </w:style>
  <w:style w:type="table" w:styleId="ColorfulGrid-Accent1">
    <w:name w:val="Colorful Grid Accent 1"/>
    <w:basedOn w:val="TableNormal"/>
    <w:link w:val="ColorfulGrid-Accent1Char"/>
    <w:uiPriority w:val="29"/>
    <w:unhideWhenUsed/>
    <w:rsid w:val="00832866"/>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LightShading-Accent2Char">
    <w:name w:val="Light Shading - Accent 2 Char"/>
    <w:link w:val="LightShading-Accent2"/>
    <w:uiPriority w:val="30"/>
    <w:rsid w:val="00832866"/>
    <w:rPr>
      <w:rFonts w:ascii="Arial" w:eastAsia="PMingLiU" w:hAnsi="Arial"/>
      <w:b/>
      <w:bCs/>
      <w:i/>
      <w:iCs/>
      <w:color w:val="4F81BD"/>
      <w:lang w:val="en-GB" w:eastAsia="en-US"/>
    </w:rPr>
  </w:style>
  <w:style w:type="table" w:styleId="LightShading-Accent2">
    <w:name w:val="Light Shading Accent 2"/>
    <w:basedOn w:val="TableNormal"/>
    <w:link w:val="LightShading-Accent2Char"/>
    <w:uiPriority w:val="30"/>
    <w:unhideWhenUsed/>
    <w:rsid w:val="00832866"/>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GridTable1Light1">
    <w:name w:val="Grid Table 1 Light1"/>
    <w:uiPriority w:val="33"/>
    <w:qFormat/>
    <w:rsid w:val="00832866"/>
    <w:rPr>
      <w:b/>
      <w:bCs/>
      <w:smallCaps/>
      <w:spacing w:val="5"/>
    </w:rPr>
  </w:style>
  <w:style w:type="paragraph" w:customStyle="1" w:styleId="GridTable31">
    <w:name w:val="Grid Table 31"/>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21">
    <w:name w:val="수정2"/>
    <w:hidden/>
    <w:semiHidden/>
    <w:qFormat/>
    <w:rsid w:val="00832866"/>
    <w:rPr>
      <w:rFonts w:eastAsia="Batang"/>
      <w:lang w:eastAsia="en-US"/>
    </w:rPr>
  </w:style>
  <w:style w:type="paragraph" w:customStyle="1" w:styleId="4">
    <w:name w:val="修订4"/>
    <w:hidden/>
    <w:semiHidden/>
    <w:qFormat/>
    <w:rsid w:val="00832866"/>
    <w:rPr>
      <w:rFonts w:eastAsia="Batang"/>
      <w:lang w:eastAsia="en-US"/>
    </w:rPr>
  </w:style>
  <w:style w:type="paragraph" w:customStyle="1" w:styleId="-31">
    <w:name w:val="深色列表 - 着色 31"/>
    <w:hidden/>
    <w:uiPriority w:val="99"/>
    <w:semiHidden/>
    <w:qFormat/>
    <w:rsid w:val="00C25BE3"/>
    <w:rPr>
      <w:lang w:eastAsia="en-US"/>
    </w:rPr>
  </w:style>
  <w:style w:type="paragraph" w:customStyle="1" w:styleId="centered">
    <w:name w:val="centered"/>
    <w:basedOn w:val="Normal"/>
    <w:qFormat/>
    <w:rsid w:val="00C25BE3"/>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qFormat/>
    <w:rsid w:val="00C25BE3"/>
    <w:pPr>
      <w:numPr>
        <w:numId w:val="3"/>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C25BE3"/>
    <w:pPr>
      <w:ind w:left="720"/>
      <w:contextualSpacing/>
    </w:pPr>
    <w:rPr>
      <w:rFonts w:eastAsia="SimSun"/>
      <w:lang w:eastAsia="en-US"/>
    </w:rPr>
  </w:style>
  <w:style w:type="paragraph" w:customStyle="1" w:styleId="LightList-Accent31">
    <w:name w:val="Light List - Accent 31"/>
    <w:semiHidden/>
    <w:qFormat/>
    <w:rsid w:val="00C25BE3"/>
    <w:rPr>
      <w:rFonts w:eastAsia="Batang"/>
      <w:lang w:eastAsia="en-US"/>
    </w:rPr>
  </w:style>
  <w:style w:type="paragraph" w:customStyle="1" w:styleId="121">
    <w:name w:val="表 (青) 121"/>
    <w:hidden/>
    <w:uiPriority w:val="71"/>
    <w:qFormat/>
    <w:rsid w:val="00C25BE3"/>
    <w:rPr>
      <w:rFonts w:eastAsia="SimSun"/>
      <w:lang w:eastAsia="en-US"/>
    </w:rPr>
  </w:style>
  <w:style w:type="paragraph" w:customStyle="1" w:styleId="Equation">
    <w:name w:val="Equation"/>
    <w:basedOn w:val="Normal"/>
    <w:next w:val="Normal"/>
    <w:link w:val="EquationChar"/>
    <w:qFormat/>
    <w:rsid w:val="00C25BE3"/>
    <w:pPr>
      <w:tabs>
        <w:tab w:val="center" w:pos="4620"/>
        <w:tab w:val="right" w:pos="9240"/>
      </w:tabs>
      <w:overflowPunct/>
      <w:snapToGrid w:val="0"/>
      <w:spacing w:after="120"/>
      <w:jc w:val="both"/>
      <w:textAlignment w:val="auto"/>
    </w:pPr>
    <w:rPr>
      <w:rFonts w:eastAsia="SimSun"/>
      <w:sz w:val="22"/>
      <w:szCs w:val="22"/>
      <w:lang w:val="x-none" w:eastAsia="x-none"/>
    </w:rPr>
  </w:style>
  <w:style w:type="character" w:customStyle="1" w:styleId="EquationChar">
    <w:name w:val="Equation Char"/>
    <w:link w:val="Equation"/>
    <w:qFormat/>
    <w:rsid w:val="00C25BE3"/>
    <w:rPr>
      <w:rFonts w:eastAsia="SimSun"/>
      <w:sz w:val="22"/>
      <w:szCs w:val="22"/>
      <w:lang w:val="x-none" w:eastAsia="x-none"/>
    </w:rPr>
  </w:style>
  <w:style w:type="paragraph" w:customStyle="1" w:styleId="-11">
    <w:name w:val="彩色底纹 - 着色 11"/>
    <w:hidden/>
    <w:uiPriority w:val="99"/>
    <w:semiHidden/>
    <w:qFormat/>
    <w:rsid w:val="00C25BE3"/>
    <w:rPr>
      <w:rFonts w:eastAsia="SimSun"/>
      <w:lang w:eastAsia="en-US"/>
    </w:rPr>
  </w:style>
  <w:style w:type="paragraph" w:customStyle="1" w:styleId="GridTable35">
    <w:name w:val="Grid Table 35"/>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2">
    <w:name w:val="Grid Table 32"/>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C25BE3"/>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character" w:customStyle="1" w:styleId="GridTable1Light5">
    <w:name w:val="Grid Table 1 Light5"/>
    <w:uiPriority w:val="33"/>
    <w:qFormat/>
    <w:rsid w:val="00C25BE3"/>
    <w:rPr>
      <w:b/>
      <w:bCs/>
      <w:smallCaps/>
      <w:spacing w:val="5"/>
    </w:rPr>
  </w:style>
  <w:style w:type="character" w:customStyle="1" w:styleId="GridTable1Light2">
    <w:name w:val="Grid Table 1 Light2"/>
    <w:uiPriority w:val="33"/>
    <w:qFormat/>
    <w:rsid w:val="00C25BE3"/>
    <w:rPr>
      <w:b/>
      <w:bCs/>
      <w:smallCaps/>
      <w:spacing w:val="5"/>
    </w:rPr>
  </w:style>
  <w:style w:type="character" w:customStyle="1" w:styleId="GridTable1Light3">
    <w:name w:val="Grid Table 1 Light3"/>
    <w:uiPriority w:val="33"/>
    <w:qFormat/>
    <w:rsid w:val="00C25BE3"/>
    <w:rPr>
      <w:b/>
      <w:bCs/>
      <w:smallCaps/>
      <w:spacing w:val="5"/>
    </w:rPr>
  </w:style>
  <w:style w:type="table" w:customStyle="1" w:styleId="LightShading-Accent21">
    <w:name w:val="Light Shading - Accent 21"/>
    <w:basedOn w:val="TableNormal"/>
    <w:uiPriority w:val="30"/>
    <w:rsid w:val="00C25BE3"/>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GridTable1Light4">
    <w:name w:val="Grid Table 1 Light4"/>
    <w:uiPriority w:val="33"/>
    <w:qFormat/>
    <w:rsid w:val="00C25BE3"/>
    <w:rPr>
      <w:b/>
      <w:bCs/>
      <w:smallCaps/>
      <w:spacing w:val="5"/>
    </w:rPr>
  </w:style>
  <w:style w:type="paragraph" w:customStyle="1" w:styleId="GridTable34">
    <w:name w:val="Grid Table 34"/>
    <w:basedOn w:val="Heading1"/>
    <w:next w:val="Normal"/>
    <w:uiPriority w:val="39"/>
    <w:unhideWhenUsed/>
    <w:qFormat/>
    <w:rsid w:val="00C25BE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8">
    <w:name w:val="修订8"/>
    <w:hidden/>
    <w:semiHidden/>
    <w:qFormat/>
    <w:rsid w:val="00C25BE3"/>
    <w:rPr>
      <w:rFonts w:eastAsia="Batang"/>
      <w:lang w:eastAsia="en-US"/>
    </w:rPr>
  </w:style>
  <w:style w:type="character" w:styleId="PlaceholderText">
    <w:name w:val="Placeholder Text"/>
    <w:uiPriority w:val="99"/>
    <w:unhideWhenUsed/>
    <w:qFormat/>
    <w:rsid w:val="00C25BE3"/>
    <w:rPr>
      <w:color w:val="808080"/>
    </w:rPr>
  </w:style>
  <w:style w:type="paragraph" w:customStyle="1" w:styleId="5">
    <w:name w:val="変更箇所5"/>
    <w:hidden/>
    <w:semiHidden/>
    <w:qFormat/>
    <w:rsid w:val="00C25BE3"/>
    <w:rPr>
      <w:lang w:eastAsia="en-US"/>
    </w:rPr>
  </w:style>
  <w:style w:type="paragraph" w:customStyle="1" w:styleId="Caption2">
    <w:name w:val="Caption2"/>
    <w:basedOn w:val="Normal"/>
    <w:next w:val="Normal"/>
    <w:qFormat/>
    <w:rsid w:val="00C25BE3"/>
    <w:pPr>
      <w:spacing w:before="120" w:after="120"/>
    </w:pPr>
    <w:rPr>
      <w:rFonts w:eastAsia="MS Mincho"/>
      <w:b/>
      <w:lang w:eastAsia="zh-CN"/>
    </w:rPr>
  </w:style>
  <w:style w:type="paragraph" w:customStyle="1" w:styleId="9">
    <w:name w:val="修订9"/>
    <w:hidden/>
    <w:semiHidden/>
    <w:qFormat/>
    <w:rsid w:val="00C25BE3"/>
    <w:rPr>
      <w:rFonts w:eastAsia="Batang"/>
      <w:lang w:eastAsia="en-US"/>
    </w:rPr>
  </w:style>
  <w:style w:type="paragraph" w:customStyle="1" w:styleId="tah0">
    <w:name w:val="tah0"/>
    <w:basedOn w:val="Normal"/>
    <w:qFormat/>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
    <w:name w:val="tal1"/>
    <w:basedOn w:val="Normal"/>
    <w:qFormat/>
    <w:rsid w:val="00C25BE3"/>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00">
    <w:name w:val="修订10"/>
    <w:hidden/>
    <w:semiHidden/>
    <w:qFormat/>
    <w:rsid w:val="00C25BE3"/>
    <w:rPr>
      <w:rFonts w:eastAsia="Batang"/>
      <w:lang w:eastAsia="en-US"/>
    </w:rPr>
  </w:style>
  <w:style w:type="table" w:customStyle="1" w:styleId="LightShading-Accent22">
    <w:name w:val="Light Shading - Accent 22"/>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Left">
    <w:name w:val="TAH + Left"/>
    <w:basedOn w:val="TAL"/>
    <w:qFormat/>
    <w:rsid w:val="00C25BE3"/>
    <w:pPr>
      <w:overflowPunct/>
      <w:autoSpaceDE/>
      <w:autoSpaceDN/>
      <w:adjustRightInd/>
      <w:textAlignment w:val="auto"/>
    </w:pPr>
    <w:rPr>
      <w:rFonts w:eastAsia="SimSun"/>
      <w:lang w:eastAsia="en-US"/>
    </w:rPr>
  </w:style>
  <w:style w:type="paragraph" w:customStyle="1" w:styleId="ReferenceLine">
    <w:name w:val="Reference Line"/>
    <w:basedOn w:val="Normal"/>
    <w:qFormat/>
    <w:rsid w:val="00C9650E"/>
    <w:pPr>
      <w:widowControl w:val="0"/>
      <w:spacing w:after="120"/>
    </w:pPr>
    <w:rPr>
      <w:rFonts w:ascii="Arial" w:eastAsia="‚l‚r ‚oƒSƒVƒbƒN" w:hAnsi="Arial"/>
      <w:snapToGrid w:val="0"/>
      <w:lang w:eastAsia="zh-CN"/>
    </w:rPr>
  </w:style>
  <w:style w:type="paragraph" w:customStyle="1" w:styleId="L3">
    <w:name w:val="L3"/>
    <w:qFormat/>
    <w:rsid w:val="00C25BE3"/>
    <w:pPr>
      <w:tabs>
        <w:tab w:val="left" w:pos="3969"/>
        <w:tab w:val="right" w:pos="8505"/>
      </w:tabs>
      <w:spacing w:line="240" w:lineRule="atLeast"/>
      <w:ind w:left="567"/>
    </w:pPr>
    <w:rPr>
      <w:rFonts w:ascii="Arial" w:hAnsi="Arial"/>
      <w:lang w:eastAsia="ja-JP"/>
    </w:rPr>
  </w:style>
  <w:style w:type="paragraph" w:customStyle="1" w:styleId="00BodyText">
    <w:name w:val="00 BodyText"/>
    <w:basedOn w:val="Normal"/>
    <w:qFormat/>
    <w:rsid w:val="00C25BE3"/>
    <w:pPr>
      <w:spacing w:after="220"/>
    </w:pPr>
    <w:rPr>
      <w:rFonts w:ascii="Arial" w:eastAsia="SimSun" w:hAnsi="Arial"/>
      <w:sz w:val="22"/>
      <w:lang w:val="en-US" w:eastAsia="zh-CN"/>
    </w:rPr>
  </w:style>
  <w:style w:type="paragraph" w:customStyle="1" w:styleId="NormalAfter0pt">
    <w:name w:val="Normal + After:  0 pt"/>
    <w:basedOn w:val="Normal"/>
    <w:qFormat/>
    <w:rsid w:val="00C25BE3"/>
    <w:pPr>
      <w:overflowPunct/>
      <w:spacing w:after="0"/>
      <w:textAlignment w:val="auto"/>
    </w:pPr>
    <w:rPr>
      <w:rFonts w:ascii="Arial" w:eastAsia="SimSun" w:hAnsi="Arial"/>
      <w:lang w:eastAsia="zh-CN"/>
    </w:rPr>
  </w:style>
  <w:style w:type="paragraph" w:customStyle="1" w:styleId="Pl0">
    <w:name w:val="Pl"/>
    <w:basedOn w:val="Normal"/>
    <w:qFormat/>
    <w:rsid w:val="00C25BE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Caption3">
    <w:name w:val="Caption3"/>
    <w:basedOn w:val="Normal"/>
    <w:next w:val="Normal"/>
    <w:qFormat/>
    <w:rsid w:val="00C25BE3"/>
    <w:pPr>
      <w:spacing w:before="120" w:after="120"/>
    </w:pPr>
    <w:rPr>
      <w:rFonts w:eastAsia="MS Mincho"/>
      <w:b/>
      <w:lang w:eastAsia="zh-CN"/>
    </w:rPr>
  </w:style>
  <w:style w:type="paragraph" w:customStyle="1" w:styleId="StyleFPArialLatin9ptCentrGauche5cmDroite50">
    <w:name w:val="Style FP + Arial (Latin) 9 pt Centré Gauche? :  5 cm Droite :  5.."/>
    <w:basedOn w:val="FP"/>
    <w:qFormat/>
    <w:rsid w:val="00C25BE3"/>
    <w:pPr>
      <w:spacing w:after="20"/>
      <w:ind w:left="2835" w:right="2835"/>
      <w:jc w:val="center"/>
    </w:pPr>
    <w:rPr>
      <w:rFonts w:ascii="Arial" w:eastAsia="SimSun" w:hAnsi="Arial" w:cs="Arial"/>
      <w:sz w:val="18"/>
      <w:lang w:eastAsia="zh-CN"/>
    </w:rPr>
  </w:style>
  <w:style w:type="paragraph" w:customStyle="1" w:styleId="6">
    <w:name w:val="変更箇所6"/>
    <w:hidden/>
    <w:semiHidden/>
    <w:qFormat/>
    <w:rsid w:val="00C25BE3"/>
    <w:rPr>
      <w:lang w:eastAsia="en-US"/>
    </w:rPr>
  </w:style>
  <w:style w:type="character" w:customStyle="1" w:styleId="MediumShading1-Accent1Char">
    <w:name w:val="Medium Shading 1 - Accent 1 Char"/>
    <w:link w:val="MediumShading1-Accent1"/>
    <w:uiPriority w:val="1"/>
    <w:rsid w:val="00C25BE3"/>
    <w:rPr>
      <w:rFonts w:ascii="Arial" w:eastAsia="PMingLiU" w:hAnsi="Arial"/>
      <w:lang w:val="x-none" w:eastAsia="x-none"/>
    </w:rPr>
  </w:style>
  <w:style w:type="table" w:styleId="MediumShading1-Accent1">
    <w:name w:val="Medium Shading 1 Accent 1"/>
    <w:basedOn w:val="TableNormal"/>
    <w:link w:val="MediumShading1-Accent1Char"/>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MediumGrid2-Accent2Char">
    <w:name w:val="Medium Grid 2 - Accent 2 Char"/>
    <w:link w:val="MediumGrid2-Accent2"/>
    <w:uiPriority w:val="29"/>
    <w:rsid w:val="00C25BE3"/>
    <w:rPr>
      <w:rFonts w:ascii="Arial" w:eastAsia="PMingLiU" w:hAnsi="Arial"/>
      <w:i/>
      <w:iCs/>
      <w:color w:val="000000"/>
      <w:lang w:val="en-GB" w:eastAsia="en-GB"/>
    </w:rPr>
  </w:style>
  <w:style w:type="table" w:styleId="MediumGrid2-Accent2">
    <w:name w:val="Medium Grid 2 Accent 2"/>
    <w:basedOn w:val="TableNormal"/>
    <w:link w:val="MediumGrid2-Accent2Char"/>
    <w:uiPriority w:val="29"/>
    <w:qFormat/>
    <w:rsid w:val="00C25BE3"/>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character" w:customStyle="1" w:styleId="MediumGrid3-Accent2Char">
    <w:name w:val="Medium Grid 3 - Accent 2 Char"/>
    <w:link w:val="MediumGrid3-Accent2"/>
    <w:uiPriority w:val="30"/>
    <w:rsid w:val="00C25BE3"/>
    <w:rPr>
      <w:rFonts w:ascii="Arial" w:eastAsia="PMingLiU" w:hAnsi="Arial"/>
      <w:b/>
      <w:bCs/>
      <w:i/>
      <w:iCs/>
      <w:color w:val="4F81BD"/>
      <w:lang w:val="en-GB" w:eastAsia="en-GB"/>
    </w:rPr>
  </w:style>
  <w:style w:type="table" w:styleId="MediumGrid3-Accent2">
    <w:name w:val="Medium Grid 3 Accent 2"/>
    <w:basedOn w:val="TableNormal"/>
    <w:link w:val="MediumGrid3-Accent2Char"/>
    <w:uiPriority w:val="30"/>
    <w:qFormat/>
    <w:rsid w:val="00C25BE3"/>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styleId="MediumShading1-Accent3">
    <w:name w:val="Medium Shading 1 Accent 3"/>
    <w:basedOn w:val="TableNormal"/>
    <w:uiPriority w:val="29"/>
    <w:unhideWhenUsed/>
    <w:qFormat/>
    <w:rsid w:val="00C25BE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1">
    <w:name w:val="Medium Shading 1 - Accent 11"/>
    <w:basedOn w:val="TableNormal"/>
    <w:uiPriority w:val="1"/>
    <w:qFormat/>
    <w:rsid w:val="00C25BE3"/>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C25BE3"/>
    <w:pPr>
      <w:autoSpaceDN w:val="0"/>
    </w:pPr>
    <w:rPr>
      <w:rFonts w:eastAsia="SimSun"/>
      <w:lang w:eastAsia="en-US"/>
    </w:rPr>
  </w:style>
  <w:style w:type="paragraph" w:customStyle="1" w:styleId="LightList-Accent52">
    <w:name w:val="Light List - Accent 52"/>
    <w:basedOn w:val="Normal"/>
    <w:uiPriority w:val="34"/>
    <w:qFormat/>
    <w:rsid w:val="00C25BE3"/>
    <w:pPr>
      <w:ind w:left="720"/>
      <w:textAlignment w:val="auto"/>
    </w:pPr>
    <w:rPr>
      <w:rFonts w:eastAsia="DengXian"/>
      <w:lang w:eastAsia="zh-CN"/>
    </w:rPr>
  </w:style>
  <w:style w:type="paragraph" w:customStyle="1" w:styleId="MediumList1-Accent42">
    <w:name w:val="Medium List 1 - Accent 42"/>
    <w:uiPriority w:val="99"/>
    <w:semiHidden/>
    <w:qFormat/>
    <w:rsid w:val="00C25BE3"/>
    <w:pPr>
      <w:autoSpaceDN w:val="0"/>
    </w:pPr>
    <w:rPr>
      <w:rFonts w:eastAsia="SimSun"/>
      <w:lang w:eastAsia="en-US"/>
    </w:rPr>
  </w:style>
  <w:style w:type="paragraph" w:customStyle="1" w:styleId="LightList-Accent33">
    <w:name w:val="Light List - Accent 33"/>
    <w:uiPriority w:val="99"/>
    <w:semiHidden/>
    <w:qFormat/>
    <w:rsid w:val="00C25BE3"/>
    <w:pPr>
      <w:autoSpaceDN w:val="0"/>
    </w:pPr>
    <w:rPr>
      <w:rFonts w:eastAsia="SimSun"/>
      <w:lang w:eastAsia="en-US"/>
    </w:rPr>
  </w:style>
  <w:style w:type="paragraph" w:customStyle="1" w:styleId="LightShading-Accent51">
    <w:name w:val="Light Shading - Accent 51"/>
    <w:uiPriority w:val="99"/>
    <w:semiHidden/>
    <w:qFormat/>
    <w:rsid w:val="00C25BE3"/>
    <w:pPr>
      <w:autoSpaceDN w:val="0"/>
    </w:pPr>
    <w:rPr>
      <w:rFonts w:eastAsia="SimSun"/>
      <w:lang w:eastAsia="en-US"/>
    </w:rPr>
  </w:style>
  <w:style w:type="paragraph" w:customStyle="1" w:styleId="LightList-Accent51">
    <w:name w:val="Light List - Accent 51"/>
    <w:basedOn w:val="Normal"/>
    <w:uiPriority w:val="34"/>
    <w:qFormat/>
    <w:rsid w:val="00C25BE3"/>
    <w:pPr>
      <w:ind w:left="720"/>
      <w:textAlignment w:val="auto"/>
    </w:pPr>
    <w:rPr>
      <w:rFonts w:eastAsia="DengXian"/>
      <w:lang w:eastAsia="zh-CN"/>
    </w:rPr>
  </w:style>
  <w:style w:type="paragraph" w:customStyle="1" w:styleId="MediumList1-Accent41">
    <w:name w:val="Medium List 1 - Accent 41"/>
    <w:uiPriority w:val="99"/>
    <w:semiHidden/>
    <w:qFormat/>
    <w:rsid w:val="00C25BE3"/>
    <w:pPr>
      <w:autoSpaceDN w:val="0"/>
    </w:pPr>
    <w:rPr>
      <w:rFonts w:eastAsia="SimSun"/>
      <w:lang w:eastAsia="en-US"/>
    </w:rPr>
  </w:style>
  <w:style w:type="paragraph" w:customStyle="1" w:styleId="LightList-Accent32">
    <w:name w:val="Light List - Accent 32"/>
    <w:uiPriority w:val="99"/>
    <w:semiHidden/>
    <w:qFormat/>
    <w:rsid w:val="00C25BE3"/>
    <w:pPr>
      <w:autoSpaceDN w:val="0"/>
    </w:pPr>
    <w:rPr>
      <w:rFonts w:eastAsia="SimSun"/>
      <w:lang w:eastAsia="en-US"/>
    </w:rPr>
  </w:style>
  <w:style w:type="paragraph" w:customStyle="1" w:styleId="ColorfulShading-Accent11">
    <w:name w:val="Colorful Shading - Accent 11"/>
    <w:uiPriority w:val="99"/>
    <w:qFormat/>
    <w:rsid w:val="00C25BE3"/>
    <w:pPr>
      <w:autoSpaceDN w:val="0"/>
    </w:pPr>
    <w:rPr>
      <w:rFonts w:eastAsia="SimSun"/>
      <w:lang w:eastAsia="en-US"/>
    </w:rPr>
  </w:style>
  <w:style w:type="table" w:customStyle="1" w:styleId="LightShading-Accent211">
    <w:name w:val="Light Shading - Accent 211"/>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110">
    <w:name w:val="修订11"/>
    <w:hidden/>
    <w:semiHidden/>
    <w:qFormat/>
    <w:rsid w:val="00C25BE3"/>
    <w:rPr>
      <w:rFonts w:eastAsia="Batang"/>
      <w:lang w:eastAsia="en-US"/>
    </w:rPr>
  </w:style>
  <w:style w:type="paragraph" w:customStyle="1" w:styleId="LightShading-Accent53">
    <w:name w:val="Light Shading - Accent 53"/>
    <w:hidden/>
    <w:uiPriority w:val="99"/>
    <w:semiHidden/>
    <w:qFormat/>
    <w:rsid w:val="00C25BE3"/>
    <w:rPr>
      <w:rFonts w:eastAsia="SimSun"/>
      <w:lang w:eastAsia="en-US"/>
    </w:rPr>
  </w:style>
  <w:style w:type="paragraph" w:customStyle="1" w:styleId="LightList-Accent53">
    <w:name w:val="Light List - Accent 53"/>
    <w:basedOn w:val="Normal"/>
    <w:uiPriority w:val="34"/>
    <w:qFormat/>
    <w:rsid w:val="00C25BE3"/>
    <w:pPr>
      <w:ind w:left="720"/>
    </w:pPr>
    <w:rPr>
      <w:rFonts w:eastAsia="DengXian"/>
      <w:lang w:eastAsia="zh-CN"/>
    </w:rPr>
  </w:style>
  <w:style w:type="paragraph" w:customStyle="1" w:styleId="MediumList1-Accent43">
    <w:name w:val="Medium List 1 - Accent 43"/>
    <w:hidden/>
    <w:uiPriority w:val="99"/>
    <w:semiHidden/>
    <w:qFormat/>
    <w:rsid w:val="00C25BE3"/>
    <w:rPr>
      <w:rFonts w:eastAsia="SimSun"/>
      <w:lang w:eastAsia="en-US"/>
    </w:rPr>
  </w:style>
  <w:style w:type="paragraph" w:customStyle="1" w:styleId="LightList-Accent34">
    <w:name w:val="Light List - Accent 34"/>
    <w:hidden/>
    <w:uiPriority w:val="99"/>
    <w:semiHidden/>
    <w:qFormat/>
    <w:rsid w:val="00C25BE3"/>
    <w:rPr>
      <w:rFonts w:eastAsia="SimSun"/>
      <w:lang w:eastAsia="en-US"/>
    </w:rPr>
  </w:style>
  <w:style w:type="paragraph" w:customStyle="1" w:styleId="ColorfulShading-Accent13">
    <w:name w:val="Colorful Shading - Accent 13"/>
    <w:hidden/>
    <w:uiPriority w:val="99"/>
    <w:unhideWhenUsed/>
    <w:qFormat/>
    <w:rsid w:val="00C25BE3"/>
    <w:rPr>
      <w:rFonts w:eastAsia="SimSun"/>
      <w:lang w:eastAsia="en-US"/>
    </w:rPr>
  </w:style>
  <w:style w:type="character" w:customStyle="1" w:styleId="MediumGrid2Char1">
    <w:name w:val="Medium Grid 2 Char1"/>
    <w:link w:val="MediumGrid2"/>
    <w:uiPriority w:val="1"/>
    <w:rsid w:val="00C25BE3"/>
    <w:rPr>
      <w:rFonts w:ascii="Arial" w:eastAsia="PMingLiU" w:hAnsi="Arial"/>
      <w:lang w:val="x-none" w:eastAsia="x-none"/>
    </w:rPr>
  </w:style>
  <w:style w:type="table" w:styleId="MediumGrid2">
    <w:name w:val="Medium Grid 2"/>
    <w:basedOn w:val="TableNormal"/>
    <w:link w:val="MediumGrid2Char1"/>
    <w:uiPriority w:val="1"/>
    <w:unhideWhenUsed/>
    <w:rsid w:val="00C25BE3"/>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LightShading-Accent2Char1">
    <w:name w:val="Light Shading - Accent 2 Char1"/>
    <w:uiPriority w:val="30"/>
    <w:rsid w:val="00C25BE3"/>
    <w:rPr>
      <w:rFonts w:ascii="Arial" w:eastAsia="PMingLiU" w:hAnsi="Arial"/>
      <w:b/>
      <w:bCs/>
      <w:i/>
      <w:iCs/>
      <w:color w:val="4F81BD"/>
      <w:lang w:val="en-GB" w:eastAsia="en-GB"/>
    </w:rPr>
  </w:style>
  <w:style w:type="table" w:styleId="MediumGrid2-Accent1">
    <w:name w:val="Medium Grid 2 Accent 1"/>
    <w:basedOn w:val="TableNormal"/>
    <w:uiPriority w:val="1"/>
    <w:qFormat/>
    <w:rsid w:val="00C25BE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12">
    <w:name w:val="修订12"/>
    <w:hidden/>
    <w:semiHidden/>
    <w:qFormat/>
    <w:rsid w:val="00C25BE3"/>
    <w:rPr>
      <w:rFonts w:eastAsia="Batang"/>
      <w:lang w:eastAsia="en-US"/>
    </w:rPr>
  </w:style>
  <w:style w:type="character" w:customStyle="1" w:styleId="MediumGrid2Char2">
    <w:name w:val="Medium Grid 2 Char2"/>
    <w:uiPriority w:val="1"/>
    <w:locked/>
    <w:rsid w:val="00C25BE3"/>
    <w:rPr>
      <w:rFonts w:ascii="Arial" w:eastAsia="PMingLiU" w:hAnsi="Arial" w:cs="Arial"/>
      <w:lang w:val="x-none" w:eastAsia="x-none"/>
    </w:rPr>
  </w:style>
  <w:style w:type="character" w:customStyle="1" w:styleId="LightShading-Accent2Char2">
    <w:name w:val="Light Shading - Accent 2 Char2"/>
    <w:uiPriority w:val="30"/>
    <w:rsid w:val="00C25BE3"/>
    <w:rPr>
      <w:rFonts w:ascii="Arial" w:eastAsia="PMingLiU" w:hAnsi="Arial"/>
      <w:b/>
      <w:bCs/>
      <w:i/>
      <w:iCs/>
      <w:color w:val="4F81BD"/>
      <w:lang w:val="en-GB" w:eastAsia="en-GB"/>
    </w:rPr>
  </w:style>
  <w:style w:type="character" w:customStyle="1" w:styleId="MediumGrid11">
    <w:name w:val="Medium Grid 11"/>
    <w:uiPriority w:val="99"/>
    <w:rsid w:val="00C25BE3"/>
    <w:rPr>
      <w:color w:val="808080"/>
    </w:rPr>
  </w:style>
  <w:style w:type="table" w:styleId="MediumGrid1-Accent2">
    <w:name w:val="Medium Grid 1 Accent 2"/>
    <w:basedOn w:val="TableNormal"/>
    <w:uiPriority w:val="34"/>
    <w:unhideWhenUsed/>
    <w:rsid w:val="00C25BE3"/>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C25BE3"/>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C25BE3"/>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C25BE3"/>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EnvelopeReturn">
    <w:name w:val="envelope return"/>
    <w:basedOn w:val="Normal"/>
    <w:unhideWhenUsed/>
    <w:qFormat/>
    <w:rsid w:val="00E87F0B"/>
    <w:pPr>
      <w:textAlignment w:val="auto"/>
    </w:pPr>
    <w:rPr>
      <w:rFonts w:ascii="Arial" w:hAnsi="Arial" w:cs="Arial"/>
      <w:lang w:eastAsia="en-US"/>
    </w:rPr>
  </w:style>
  <w:style w:type="paragraph" w:customStyle="1" w:styleId="StyleFPArialLatin9ptCentrGauche5cmDroite51">
    <w:name w:val="Style FP + Arial (Latin) 9 pt Centré Gauche?? :  5 cm Droite :  5."/>
    <w:basedOn w:val="FP"/>
    <w:qFormat/>
    <w:rsid w:val="00E87F0B"/>
    <w:pPr>
      <w:spacing w:after="20"/>
      <w:ind w:left="2835" w:right="2835"/>
      <w:jc w:val="center"/>
      <w:textAlignment w:val="auto"/>
    </w:pPr>
    <w:rPr>
      <w:rFonts w:ascii="Arial" w:eastAsia="SimSun" w:hAnsi="Arial" w:cs="Arial"/>
      <w:sz w:val="18"/>
    </w:rPr>
  </w:style>
  <w:style w:type="paragraph" w:customStyle="1" w:styleId="InsideAddress">
    <w:name w:val="Inside Address"/>
    <w:basedOn w:val="Normal"/>
    <w:qFormat/>
    <w:rsid w:val="00E87F0B"/>
    <w:pPr>
      <w:spacing w:after="0" w:line="220" w:lineRule="atLeast"/>
      <w:textAlignment w:val="auto"/>
    </w:pPr>
    <w:rPr>
      <w:rFonts w:ascii="Arial" w:eastAsia="SimSun" w:hAnsi="Arial" w:cs="Arial"/>
      <w:spacing w:val="-5"/>
    </w:rPr>
  </w:style>
  <w:style w:type="paragraph" w:customStyle="1" w:styleId="H9">
    <w:name w:val="H9"/>
    <w:basedOn w:val="Normal"/>
    <w:qFormat/>
    <w:rsid w:val="00E87F0B"/>
    <w:pPr>
      <w:keepNext/>
      <w:keepLines/>
      <w:spacing w:before="120"/>
      <w:ind w:left="1985" w:hanging="1985"/>
      <w:textAlignment w:val="auto"/>
    </w:pPr>
    <w:rPr>
      <w:rFonts w:ascii="Arial" w:eastAsia="SimSun" w:hAnsi="Arial" w:cs="Arial"/>
    </w:rPr>
  </w:style>
  <w:style w:type="paragraph" w:customStyle="1" w:styleId="Formatvorlage">
    <w:name w:val="Formatvorlage"/>
    <w:qFormat/>
    <w:rsid w:val="00E87F0B"/>
    <w:pPr>
      <w:autoSpaceDN w:val="0"/>
      <w:snapToGrid w:val="0"/>
    </w:pPr>
    <w:rPr>
      <w:rFonts w:eastAsia="SimSun"/>
      <w:b/>
      <w:spacing w:val="-1"/>
      <w:kern w:val="3276"/>
      <w:position w:val="-1"/>
      <w:sz w:val="24"/>
      <w:lang w:val="en-US" w:eastAsia="de-DE"/>
    </w:rPr>
  </w:style>
  <w:style w:type="paragraph" w:customStyle="1" w:styleId="Caption4">
    <w:name w:val="Caption4"/>
    <w:basedOn w:val="Normal"/>
    <w:next w:val="Normal"/>
    <w:uiPriority w:val="99"/>
    <w:rsid w:val="00C34E8C"/>
    <w:pPr>
      <w:spacing w:before="120" w:after="120"/>
      <w:textAlignment w:val="auto"/>
    </w:pPr>
    <w:rPr>
      <w:rFonts w:eastAsia="MS Mincho"/>
      <w:b/>
    </w:rPr>
  </w:style>
  <w:style w:type="paragraph" w:styleId="ListNumber2">
    <w:name w:val="List Number 2"/>
    <w:basedOn w:val="ListNumber"/>
    <w:rsid w:val="00F72CD4"/>
    <w:pPr>
      <w:ind w:left="851"/>
    </w:pPr>
  </w:style>
  <w:style w:type="paragraph" w:styleId="ListBullet2">
    <w:name w:val="List Bullet 2"/>
    <w:aliases w:val="lb2"/>
    <w:basedOn w:val="ListBullet"/>
    <w:link w:val="ListBullet2Char"/>
    <w:rsid w:val="00F72CD4"/>
    <w:pPr>
      <w:ind w:left="851"/>
    </w:pPr>
  </w:style>
  <w:style w:type="paragraph" w:styleId="ListBullet">
    <w:name w:val="List Bullet"/>
    <w:aliases w:val="UL"/>
    <w:basedOn w:val="List"/>
    <w:link w:val="ListBulletChar"/>
    <w:rsid w:val="00F72CD4"/>
  </w:style>
  <w:style w:type="paragraph" w:styleId="ListBullet3">
    <w:name w:val="List Bullet 3"/>
    <w:basedOn w:val="ListBullet2"/>
    <w:link w:val="ListBullet3Char"/>
    <w:rsid w:val="00F72CD4"/>
    <w:pPr>
      <w:ind w:left="1135"/>
    </w:pPr>
  </w:style>
  <w:style w:type="paragraph" w:styleId="ListBullet4">
    <w:name w:val="List Bullet 4"/>
    <w:basedOn w:val="ListBullet3"/>
    <w:rsid w:val="00F72CD4"/>
    <w:pPr>
      <w:ind w:left="1418"/>
    </w:pPr>
  </w:style>
  <w:style w:type="paragraph" w:styleId="ListBullet5">
    <w:name w:val="List Bullet 5"/>
    <w:basedOn w:val="ListBullet4"/>
    <w:rsid w:val="00F72CD4"/>
    <w:pPr>
      <w:ind w:left="1702"/>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F72CD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F72CD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Pr>
      <w:rFonts w:eastAsia="Times New Roman"/>
      <w:sz w:val="16"/>
    </w:rPr>
  </w:style>
  <w:style w:type="character" w:styleId="HTMLCite">
    <w:name w:val="HTML Cite"/>
    <w:unhideWhenUsed/>
    <w:rsid w:val="007B35BB"/>
    <w:rPr>
      <w:i w:val="0"/>
      <w:iCs w:val="0"/>
      <w:color w:val="008000"/>
    </w:rPr>
  </w:style>
  <w:style w:type="character" w:styleId="HTMLCode">
    <w:name w:val="HTML Code"/>
    <w:unhideWhenUsed/>
    <w:rsid w:val="007B35BB"/>
    <w:rPr>
      <w:rFonts w:ascii="Arial Unicode MS" w:eastAsia="Arial Unicode MS" w:hAnsi="Arial Unicode MS" w:cs="Arial Unicode MS" w:hint="eastAsia"/>
      <w:sz w:val="20"/>
      <w:szCs w:val="20"/>
    </w:rPr>
  </w:style>
  <w:style w:type="character" w:customStyle="1" w:styleId="Heading1Char1">
    <w:name w:val="Heading 1 Char1"/>
    <w:aliases w:val="NMP Heading 1 Char,H1 Char,h1 Char,app heading 1 Char,l1 Char,Memo Heading 1 Char,h11 Char,h12 Char,h13 Char,h14 Char,h15 Char,h16 Char,Huvudrubrik Char,heading 1 Char,h17 Char,h111 Char,h121 Char,h131 Char,h141 Char,h151 Char,h161 Char"/>
    <w:qFormat/>
    <w:rsid w:val="007B35BB"/>
    <w:rPr>
      <w:rFonts w:ascii="Arial" w:hAnsi="Arial" w:cs="Arial" w:hint="default"/>
      <w:sz w:val="36"/>
      <w:lang w:val="en-GB" w:eastAsia="en-US" w:bidi="ar-SA"/>
    </w:rPr>
  </w:style>
  <w:style w:type="character" w:customStyle="1" w:styleId="Heading2Char1">
    <w:name w:val="Heading 2 Char1"/>
    <w:aliases w:val="Head2A Char1,2 Char1,H2 Char1,h2 Char1,DO NOT USE_h2 Char1,h21 Char1,UNDERRUBRIK 1-2 Char1,Head 2 Char1,l2 Char1,TitreProp Char1,Header 2 Char1,ITT t2 Char1,PA Major Section Char1,Livello 2 Char1,R2 Char1,H21 Char1,Heading 2 Hidden Char1"/>
    <w:qFormat/>
    <w:rsid w:val="007B35BB"/>
    <w:rPr>
      <w:rFonts w:ascii="Arial" w:hAnsi="Arial" w:cs="Arial" w:hint="default"/>
      <w:sz w:val="32"/>
      <w:lang w:val="en-GB" w:eastAsia="ja-JP" w:bidi="ar-SA"/>
    </w:rPr>
  </w:style>
  <w:style w:type="character" w:customStyle="1" w:styleId="Heading3Char1">
    <w:name w:val="Heading 3 Char1"/>
    <w:aliases w:val="Underrubrik2 Char1,H3 Char1,h3 Char1,0H Char1,Memo Heading 3 Char1,no break Char1,l3 Char1,3 Char1,list 3 Char1,Head 3 Char1,1.1.1 Char1,3rd level Char1,Major Section Sub Section Char1,PA Minor Section Char1,Head3 Char1,31 Char1,32 Char1"/>
    <w:qFormat/>
    <w:rsid w:val="007B35BB"/>
    <w:rPr>
      <w:rFonts w:ascii="Arial" w:hAnsi="Arial" w:cs="Arial" w:hint="default"/>
      <w:sz w:val="28"/>
      <w:lang w:val="en-GB" w:eastAsia="ja-JP" w:bidi="ar-SA"/>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7B35BB"/>
    <w:rPr>
      <w:rFonts w:ascii="Arial" w:hAnsi="Arial" w:cs="Arial" w:hint="default"/>
      <w:sz w:val="24"/>
      <w:szCs w:val="28"/>
      <w:lang w:val="en-GB"/>
    </w:rPr>
  </w:style>
  <w:style w:type="character" w:customStyle="1" w:styleId="Heading5Char1">
    <w:name w:val="Heading 5 Char1"/>
    <w:aliases w:val="h5 Char1,Heading5 Char1,Head5 Char1,H5 Char1,M5 Char1,mh2 Char1,Module heading 2 Char1,heading 8 Char1,Numbered Sub-list Char1,Heading 81 Char1,标题 81 Char1,Heading 811 Char1,Level_2 Char1,5 Char1,Heading 8111 Char1,Heading 81111 Char1"/>
    <w:qFormat/>
    <w:rsid w:val="007B35BB"/>
    <w:rPr>
      <w:rFonts w:ascii="Arial" w:hAnsi="Arial" w:cs="Arial" w:hint="default"/>
      <w:sz w:val="22"/>
      <w:lang w:val="en-GB" w:eastAsia="ja-JP" w:bidi="ar-SA"/>
    </w:rPr>
  </w:style>
  <w:style w:type="paragraph" w:styleId="HTMLPreformatted">
    <w:name w:val="HTML Preformatted"/>
    <w:basedOn w:val="Normal"/>
    <w:link w:val="HTMLPreformattedChar"/>
    <w:unhideWhenUsed/>
    <w:rsid w:val="007B3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auto"/>
    </w:pPr>
    <w:rPr>
      <w:rFonts w:ascii="Courier New" w:eastAsia="MS Mincho" w:hAnsi="Courier New"/>
      <w:lang w:eastAsia="x-none"/>
    </w:rPr>
  </w:style>
  <w:style w:type="character" w:customStyle="1" w:styleId="HTMLPreformattedChar">
    <w:name w:val="HTML Preformatted Char"/>
    <w:basedOn w:val="DefaultParagraphFont"/>
    <w:link w:val="HTMLPreformatted"/>
    <w:rsid w:val="007B35BB"/>
    <w:rPr>
      <w:rFonts w:ascii="Courier New" w:hAnsi="Courier New"/>
      <w:lang w:eastAsia="x-none"/>
    </w:rPr>
  </w:style>
  <w:style w:type="character" w:styleId="HTMLTypewriter">
    <w:name w:val="HTML Typewriter"/>
    <w:unhideWhenUsed/>
    <w:rsid w:val="007B35BB"/>
    <w:rPr>
      <w:rFonts w:ascii="Courier New" w:eastAsia="Times New Roman" w:hAnsi="Courier New" w:cs="Courier New" w:hint="default"/>
      <w:sz w:val="20"/>
      <w:szCs w:val="20"/>
    </w:rPr>
  </w:style>
  <w:style w:type="paragraph" w:customStyle="1" w:styleId="msonormal0">
    <w:name w:val="msonormal"/>
    <w:basedOn w:val="Normal"/>
    <w:qFormat/>
    <w:rsid w:val="007B35BB"/>
    <w:pPr>
      <w:overflowPunct/>
      <w:autoSpaceDE/>
      <w:adjustRightInd/>
      <w:spacing w:before="100" w:beforeAutospacing="1" w:after="100" w:afterAutospacing="1"/>
      <w:textAlignment w:val="auto"/>
    </w:pPr>
    <w:rPr>
      <w:sz w:val="24"/>
      <w:szCs w:val="24"/>
    </w:rPr>
  </w:style>
  <w:style w:type="character" w:customStyle="1" w:styleId="Heading9Char1">
    <w:name w:val="Heading 9 Char1"/>
    <w:aliases w:val="Figure Heading Char1,FH Char1"/>
    <w:semiHidden/>
    <w:qFormat/>
    <w:rsid w:val="007B35BB"/>
    <w:rPr>
      <w:rFonts w:ascii="Arial" w:hAnsi="Arial" w:cs="Arial" w:hint="default"/>
      <w:sz w:val="36"/>
      <w:lang w:val="en-GB" w:eastAsia="en-GB" w:bidi="ar-SA"/>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unhideWhenUsed/>
    <w:qFormat/>
    <w:rsid w:val="007B35BB"/>
    <w:pPr>
      <w:overflowPunct/>
      <w:autoSpaceDE/>
      <w:adjustRightInd/>
      <w:spacing w:after="0"/>
      <w:ind w:left="851"/>
      <w:textAlignment w:val="auto"/>
    </w:pPr>
    <w:rPr>
      <w:rFonts w:eastAsia="MS Mincho"/>
      <w:lang w:val="it-IT"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uiPriority w:val="99"/>
    <w:semiHidden/>
    <w:qFormat/>
    <w:rsid w:val="007B35BB"/>
    <w:rPr>
      <w:rFonts w:eastAsia="Times New Roman"/>
      <w:color w:val="000000"/>
      <w:lang w:eastAsia="ja-JP"/>
    </w:rPr>
  </w:style>
  <w:style w:type="character" w:customStyle="1" w:styleId="HeaderChar1">
    <w:name w:val="Header Char1"/>
    <w:aliases w:val="header odd Char,header odd1 Char,header odd2 Char,header odd3 Char,header odd4 Char,header odd5 Char,header odd6 Char,header Char,header1 Char,header2 Char,header3 Char,header odd11 Char,header odd21 Char,header odd7 Char,header4 Char"/>
    <w:basedOn w:val="DefaultParagraphFont"/>
    <w:uiPriority w:val="99"/>
    <w:semiHidden/>
    <w:rsid w:val="007B35BB"/>
    <w:rPr>
      <w:rFonts w:eastAsia="Times New Roman"/>
      <w:color w:val="000000"/>
      <w:lang w:eastAsia="ja-JP"/>
    </w:rPr>
  </w:style>
  <w:style w:type="character" w:customStyle="1" w:styleId="FooterChar1">
    <w:name w:val="Footer Char1"/>
    <w:aliases w:val="footer odd Char1,footer Char1,fo Char1,pie de página Char1"/>
    <w:basedOn w:val="DefaultParagraphFont"/>
    <w:uiPriority w:val="99"/>
    <w:semiHidden/>
    <w:rsid w:val="007B35BB"/>
    <w:rPr>
      <w:rFonts w:eastAsia="Times New Roman"/>
      <w:color w:val="000000"/>
      <w:lang w:eastAsia="ja-JP"/>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qFormat/>
    <w:locked/>
    <w:rsid w:val="007B35BB"/>
    <w:rPr>
      <w:rFonts w:ascii="SimSun" w:eastAsia="SimSun" w:hAnsi="SimSun"/>
      <w:b/>
      <w:bCs/>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sid w:val="007B35BB"/>
    <w:pPr>
      <w:textAlignment w:val="auto"/>
    </w:pPr>
    <w:rPr>
      <w:rFonts w:ascii="SimSun" w:eastAsia="SimSun" w:hAnsi="SimSun"/>
      <w:b/>
      <w:bCs/>
      <w:lang w:eastAsia="en-US"/>
    </w:rPr>
  </w:style>
  <w:style w:type="paragraph" w:styleId="TableofFigures">
    <w:name w:val="table of figures"/>
    <w:basedOn w:val="Normal"/>
    <w:next w:val="Normal"/>
    <w:unhideWhenUsed/>
    <w:qFormat/>
    <w:rsid w:val="007B35BB"/>
    <w:pPr>
      <w:ind w:left="400" w:hanging="400"/>
      <w:jc w:val="center"/>
      <w:textAlignment w:val="auto"/>
    </w:pPr>
    <w:rPr>
      <w:rFonts w:eastAsia="SimSun"/>
      <w:b/>
      <w:lang w:eastAsia="en-US"/>
    </w:rPr>
  </w:style>
  <w:style w:type="character" w:customStyle="1" w:styleId="ListBulletChar">
    <w:name w:val="List Bullet Char"/>
    <w:aliases w:val="UL Char"/>
    <w:link w:val="ListBullet"/>
    <w:qFormat/>
    <w:locked/>
    <w:rsid w:val="007B35BB"/>
    <w:rPr>
      <w:rFonts w:eastAsia="Times New Roman"/>
    </w:rPr>
  </w:style>
  <w:style w:type="character" w:customStyle="1" w:styleId="List2Char">
    <w:name w:val="List 2 Char"/>
    <w:link w:val="List2"/>
    <w:qFormat/>
    <w:locked/>
    <w:rsid w:val="007B35BB"/>
    <w:rPr>
      <w:rFonts w:eastAsia="Times New Roman"/>
    </w:rPr>
  </w:style>
  <w:style w:type="character" w:customStyle="1" w:styleId="List3Char">
    <w:name w:val="List 3 Char"/>
    <w:link w:val="List3"/>
    <w:locked/>
    <w:rsid w:val="007B35BB"/>
    <w:rPr>
      <w:rFonts w:eastAsia="Times New Roman"/>
    </w:rPr>
  </w:style>
  <w:style w:type="character" w:customStyle="1" w:styleId="ListBullet2Char">
    <w:name w:val="List Bullet 2 Char"/>
    <w:aliases w:val="lb2 Char"/>
    <w:link w:val="ListBullet2"/>
    <w:qFormat/>
    <w:locked/>
    <w:rsid w:val="007B35BB"/>
    <w:rPr>
      <w:rFonts w:eastAsia="Times New Roman"/>
    </w:rPr>
  </w:style>
  <w:style w:type="character" w:customStyle="1" w:styleId="ListBullet3Char">
    <w:name w:val="List Bullet 3 Char"/>
    <w:link w:val="ListBullet3"/>
    <w:qFormat/>
    <w:locked/>
    <w:rsid w:val="007B35BB"/>
    <w:rPr>
      <w:rFonts w:eastAsia="Times New Roman"/>
    </w:rPr>
  </w:style>
  <w:style w:type="paragraph" w:styleId="ListNumber3">
    <w:name w:val="List Number 3"/>
    <w:basedOn w:val="Normal"/>
    <w:unhideWhenUsed/>
    <w:qFormat/>
    <w:rsid w:val="007B35BB"/>
    <w:pPr>
      <w:tabs>
        <w:tab w:val="num" w:pos="720"/>
        <w:tab w:val="num" w:pos="926"/>
      </w:tabs>
      <w:ind w:left="926" w:hanging="360"/>
      <w:textAlignment w:val="auto"/>
    </w:pPr>
    <w:rPr>
      <w:rFonts w:eastAsia="MS Mincho"/>
      <w:lang w:eastAsia="en-US"/>
    </w:rPr>
  </w:style>
  <w:style w:type="paragraph" w:styleId="ListNumber4">
    <w:name w:val="List Number 4"/>
    <w:basedOn w:val="Normal"/>
    <w:unhideWhenUsed/>
    <w:qFormat/>
    <w:rsid w:val="007B35BB"/>
    <w:pPr>
      <w:tabs>
        <w:tab w:val="num" w:pos="720"/>
        <w:tab w:val="num" w:pos="1209"/>
      </w:tabs>
      <w:ind w:left="1209" w:hanging="360"/>
      <w:textAlignment w:val="auto"/>
    </w:pPr>
    <w:rPr>
      <w:rFonts w:eastAsia="MS Mincho"/>
      <w:lang w:eastAsia="en-US"/>
    </w:rPr>
  </w:style>
  <w:style w:type="paragraph" w:styleId="ListNumber5">
    <w:name w:val="List Number 5"/>
    <w:basedOn w:val="Normal"/>
    <w:unhideWhenUsed/>
    <w:qFormat/>
    <w:rsid w:val="007B35BB"/>
    <w:pPr>
      <w:tabs>
        <w:tab w:val="num" w:pos="851"/>
        <w:tab w:val="num" w:pos="1800"/>
      </w:tabs>
      <w:ind w:left="1800" w:hanging="851"/>
      <w:textAlignment w:val="auto"/>
    </w:pPr>
    <w:rPr>
      <w:rFonts w:eastAsia="MS Mincho"/>
      <w:lang w:eastAsia="en-US"/>
    </w:rPr>
  </w:style>
  <w:style w:type="character" w:customStyle="1" w:styleId="TitleChar">
    <w:name w:val="Title Char"/>
    <w:aliases w:val="Section Header Char"/>
    <w:basedOn w:val="DefaultParagraphFont"/>
    <w:link w:val="Title"/>
    <w:qFormat/>
    <w:locked/>
    <w:rsid w:val="007B35BB"/>
    <w:rPr>
      <w:rFonts w:ascii="Courier New" w:hAnsi="Courier New" w:cs="Courier New"/>
      <w:lang w:val="nb-NO" w:eastAsia="en-US"/>
    </w:rPr>
  </w:style>
  <w:style w:type="paragraph" w:styleId="Title">
    <w:name w:val="Title"/>
    <w:aliases w:val="Section Header"/>
    <w:basedOn w:val="Normal"/>
    <w:next w:val="Normal"/>
    <w:link w:val="TitleChar"/>
    <w:qFormat/>
    <w:rsid w:val="007B35BB"/>
    <w:pPr>
      <w:spacing w:before="240" w:after="60"/>
      <w:textAlignment w:val="auto"/>
      <w:outlineLvl w:val="0"/>
    </w:pPr>
    <w:rPr>
      <w:rFonts w:ascii="Courier New" w:eastAsia="MS Mincho" w:hAnsi="Courier New" w:cs="Courier New"/>
      <w:lang w:val="nb-NO" w:eastAsia="en-US"/>
    </w:rPr>
  </w:style>
  <w:style w:type="character" w:customStyle="1" w:styleId="TitleChar1">
    <w:name w:val="Title Char1"/>
    <w:aliases w:val="Section Header Char1"/>
    <w:basedOn w:val="DefaultParagraphFont"/>
    <w:qFormat/>
    <w:rsid w:val="007B35BB"/>
    <w:rPr>
      <w:rFonts w:asciiTheme="majorHAnsi" w:eastAsiaTheme="majorEastAsia" w:hAnsiTheme="majorHAnsi" w:cstheme="majorBidi"/>
      <w:spacing w:val="-10"/>
      <w:kern w:val="28"/>
      <w:sz w:val="56"/>
      <w:szCs w:val="56"/>
      <w:lang w:eastAsia="ja-JP"/>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locked/>
    <w:rsid w:val="007B35BB"/>
    <w:rPr>
      <w:rFonts w:ascii="SimSun" w:eastAsia="SimSun" w:hAnsi="SimSun"/>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7B35BB"/>
    <w:pPr>
      <w:spacing w:after="120"/>
      <w:textAlignment w:val="auto"/>
    </w:pPr>
    <w:rPr>
      <w:rFonts w:ascii="SimSun" w:eastAsia="SimSun" w:hAnsi="SimSun"/>
      <w:lang w:eastAsia="en-US"/>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qFormat/>
    <w:rsid w:val="007B35BB"/>
    <w:rPr>
      <w:rFonts w:eastAsia="Times New Roman"/>
      <w:color w:val="000000"/>
      <w:lang w:eastAsia="ja-JP"/>
    </w:rPr>
  </w:style>
  <w:style w:type="paragraph" w:styleId="NoteHeading">
    <w:name w:val="Note Heading"/>
    <w:basedOn w:val="Normal"/>
    <w:next w:val="Normal"/>
    <w:link w:val="NoteHeadingChar"/>
    <w:unhideWhenUsed/>
    <w:qFormat/>
    <w:rsid w:val="007B35BB"/>
    <w:pPr>
      <w:textAlignment w:val="auto"/>
    </w:pPr>
    <w:rPr>
      <w:rFonts w:eastAsia="MS Mincho"/>
      <w:lang w:eastAsia="en-US"/>
    </w:rPr>
  </w:style>
  <w:style w:type="character" w:customStyle="1" w:styleId="NoteHeadingChar">
    <w:name w:val="Note Heading Char"/>
    <w:basedOn w:val="DefaultParagraphFont"/>
    <w:link w:val="NoteHeading"/>
    <w:qFormat/>
    <w:rsid w:val="007B35BB"/>
    <w:rPr>
      <w:lang w:eastAsia="en-US"/>
    </w:rPr>
  </w:style>
  <w:style w:type="paragraph" w:styleId="BodyText3">
    <w:name w:val="Body Text 3"/>
    <w:basedOn w:val="Normal"/>
    <w:link w:val="BodyText3Char"/>
    <w:unhideWhenUsed/>
    <w:qFormat/>
    <w:rsid w:val="007B35BB"/>
    <w:pPr>
      <w:keepNext/>
      <w:keepLines/>
      <w:textAlignment w:val="auto"/>
    </w:pPr>
    <w:rPr>
      <w:rFonts w:eastAsia="Osaka"/>
      <w:lang w:eastAsia="en-US"/>
    </w:rPr>
  </w:style>
  <w:style w:type="character" w:customStyle="1" w:styleId="BodyText3Char">
    <w:name w:val="Body Text 3 Char"/>
    <w:basedOn w:val="DefaultParagraphFont"/>
    <w:link w:val="BodyText3"/>
    <w:qFormat/>
    <w:rsid w:val="007B35BB"/>
    <w:rPr>
      <w:rFonts w:eastAsia="Osaka"/>
      <w:color w:val="000000"/>
      <w:lang w:eastAsia="en-US"/>
    </w:rPr>
  </w:style>
  <w:style w:type="paragraph" w:styleId="BodyTextIndent2">
    <w:name w:val="Body Text Indent 2"/>
    <w:basedOn w:val="Normal"/>
    <w:link w:val="BodyTextIndent2Char"/>
    <w:unhideWhenUsed/>
    <w:qFormat/>
    <w:rsid w:val="007B35BB"/>
    <w:pPr>
      <w:ind w:leftChars="100" w:left="400" w:hangingChars="100" w:hanging="200"/>
      <w:textAlignment w:val="auto"/>
    </w:pPr>
    <w:rPr>
      <w:rFonts w:eastAsia="MS Mincho"/>
      <w:lang w:eastAsia="en-US"/>
    </w:rPr>
  </w:style>
  <w:style w:type="character" w:customStyle="1" w:styleId="BodyTextIndent2Char">
    <w:name w:val="Body Text Indent 2 Char"/>
    <w:basedOn w:val="DefaultParagraphFont"/>
    <w:link w:val="BodyTextIndent2"/>
    <w:qFormat/>
    <w:rsid w:val="007B35BB"/>
    <w:rPr>
      <w:lang w:eastAsia="en-US"/>
    </w:rPr>
  </w:style>
  <w:style w:type="paragraph" w:styleId="BodyTextIndent3">
    <w:name w:val="Body Text Indent 3"/>
    <w:basedOn w:val="Normal"/>
    <w:link w:val="BodyTextIndent3Char"/>
    <w:unhideWhenUsed/>
    <w:qFormat/>
    <w:rsid w:val="007B35BB"/>
    <w:pPr>
      <w:overflowPunct/>
      <w:autoSpaceDE/>
      <w:adjustRightInd/>
      <w:spacing w:after="0"/>
      <w:ind w:left="1080"/>
      <w:textAlignment w:val="auto"/>
    </w:pPr>
    <w:rPr>
      <w:rFonts w:eastAsia="SimSun"/>
      <w:lang w:val="x-none" w:eastAsia="en-US"/>
    </w:rPr>
  </w:style>
  <w:style w:type="character" w:customStyle="1" w:styleId="BodyTextIndent3Char">
    <w:name w:val="Body Text Indent 3 Char"/>
    <w:basedOn w:val="DefaultParagraphFont"/>
    <w:link w:val="BodyTextIndent3"/>
    <w:qFormat/>
    <w:rsid w:val="007B35BB"/>
    <w:rPr>
      <w:rFonts w:eastAsia="SimSun"/>
      <w:lang w:val="x-none" w:eastAsia="en-US"/>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列出段落 Char,¥¡¡¡¡ì¬º¥¹¥È¶ÎÂä Char,ÁÐ³ö¶ÎÂä Char,¥ê¥¹¥È¶ÎÂä Char1,列表段落1 Char"/>
    <w:link w:val="ListParagraph"/>
    <w:uiPriority w:val="34"/>
    <w:qFormat/>
    <w:locked/>
    <w:rsid w:val="007B35BB"/>
    <w:rPr>
      <w:rFonts w:ascii="Calibri" w:eastAsia="Calibri" w:hAnsi="Calibri" w:cs="Calibri"/>
      <w:sz w:val="22"/>
      <w:szCs w:val="22"/>
      <w:lang w:eastAsia="en-US"/>
    </w:rPr>
  </w:style>
  <w:style w:type="paragraph" w:styleId="ListParagraph">
    <w:name w:val="List Paragraph"/>
    <w:aliases w:val="- Bullets,목록 단락,リスト段落,?? ??,?????,????,Lista1,?? ?목록 단락 Char,¥ê¥¹¥È¶ÎÂä Char,¥¨º¥¹¥È¶ÎÂä Char,清單段落1,列出段落,¥¡¡¡¡ì¬º¥¹¥È¶ÎÂä,ÁÐ³ö¶ÎÂä,¥ê¥¹¥È¶ÎÂä,列表段落1,—ño’i—Ž,1st level - Bullet List Paragraph,Lettre d'introduction,Paragrafo elenco,列表段落"/>
    <w:basedOn w:val="Normal"/>
    <w:link w:val="ListParagraphChar"/>
    <w:uiPriority w:val="34"/>
    <w:qFormat/>
    <w:rsid w:val="007B35BB"/>
    <w:pPr>
      <w:spacing w:after="0"/>
      <w:ind w:left="720"/>
      <w:contextualSpacing/>
      <w:textAlignment w:val="auto"/>
    </w:pPr>
    <w:rPr>
      <w:rFonts w:ascii="Calibri" w:eastAsia="Calibri" w:hAnsi="Calibri" w:cs="Calibri"/>
      <w:sz w:val="22"/>
      <w:szCs w:val="22"/>
      <w:lang w:eastAsia="en-US"/>
    </w:rPr>
  </w:style>
  <w:style w:type="character" w:customStyle="1" w:styleId="PLChar">
    <w:name w:val="PL Char"/>
    <w:link w:val="PL"/>
    <w:qFormat/>
    <w:locked/>
    <w:rsid w:val="007B35BB"/>
    <w:rPr>
      <w:rFonts w:ascii="Courier New" w:eastAsia="Times New Roman" w:hAnsi="Courier New"/>
      <w:noProof/>
      <w:sz w:val="16"/>
    </w:rPr>
  </w:style>
  <w:style w:type="character" w:customStyle="1" w:styleId="CRCoverPageChar">
    <w:name w:val="CR Cover Page Char"/>
    <w:link w:val="CRCoverPage"/>
    <w:qFormat/>
    <w:locked/>
    <w:rsid w:val="007B35BB"/>
    <w:rPr>
      <w:rFonts w:ascii="Arial" w:eastAsia="Times New Roman" w:hAnsi="Arial" w:cs="Arial"/>
      <w:lang w:eastAsia="en-US"/>
    </w:rPr>
  </w:style>
  <w:style w:type="paragraph" w:customStyle="1" w:styleId="CRCoverPage">
    <w:name w:val="CR Cover Page"/>
    <w:link w:val="CRCoverPageChar"/>
    <w:qFormat/>
    <w:rsid w:val="007B35BB"/>
    <w:pPr>
      <w:autoSpaceDN w:val="0"/>
      <w:spacing w:after="120"/>
    </w:pPr>
    <w:rPr>
      <w:rFonts w:ascii="Arial" w:eastAsia="Times New Roman" w:hAnsi="Arial" w:cs="Arial"/>
      <w:lang w:eastAsia="en-US"/>
    </w:rPr>
  </w:style>
  <w:style w:type="paragraph" w:customStyle="1" w:styleId="tdoc-header">
    <w:name w:val="tdoc-header"/>
    <w:qFormat/>
    <w:rsid w:val="007B35BB"/>
    <w:pPr>
      <w:autoSpaceDN w:val="0"/>
    </w:pPr>
    <w:rPr>
      <w:rFonts w:ascii="Arial" w:eastAsia="Times New Roman" w:hAnsi="Arial"/>
      <w:sz w:val="24"/>
      <w:lang w:eastAsia="en-US"/>
    </w:rPr>
  </w:style>
  <w:style w:type="character" w:customStyle="1" w:styleId="B1Car">
    <w:name w:val="B1+ Car"/>
    <w:link w:val="B10"/>
    <w:locked/>
    <w:rsid w:val="007B35BB"/>
    <w:rPr>
      <w:lang w:eastAsia="en-US"/>
    </w:rPr>
  </w:style>
  <w:style w:type="paragraph" w:customStyle="1" w:styleId="B10">
    <w:name w:val="B1+"/>
    <w:basedOn w:val="B1"/>
    <w:link w:val="B1Car"/>
    <w:qFormat/>
    <w:rsid w:val="007B35BB"/>
    <w:pPr>
      <w:tabs>
        <w:tab w:val="num" w:pos="737"/>
      </w:tabs>
      <w:ind w:left="737" w:hanging="453"/>
      <w:textAlignment w:val="auto"/>
    </w:pPr>
    <w:rPr>
      <w:rFonts w:eastAsia="MS Mincho"/>
      <w:lang w:eastAsia="en-US"/>
    </w:rPr>
  </w:style>
  <w:style w:type="paragraph" w:customStyle="1" w:styleId="40">
    <w:name w:val="(文字) (文字)4"/>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eparation">
    <w:name w:val="Separation"/>
    <w:basedOn w:val="Heading1"/>
    <w:next w:val="Normal"/>
    <w:qFormat/>
    <w:rsid w:val="007B35BB"/>
    <w:pPr>
      <w:pBdr>
        <w:top w:val="none" w:sz="0" w:space="0" w:color="auto"/>
      </w:pBdr>
      <w:overflowPunct/>
      <w:autoSpaceDE/>
      <w:adjustRightInd/>
      <w:textAlignment w:val="auto"/>
    </w:pPr>
    <w:rPr>
      <w:b/>
      <w:color w:val="0000FF"/>
      <w:lang w:eastAsia="en-US"/>
    </w:rPr>
  </w:style>
  <w:style w:type="paragraph" w:customStyle="1" w:styleId="TableText">
    <w:name w:val="TableText"/>
    <w:basedOn w:val="BodyTextIndent"/>
    <w:qFormat/>
    <w:rsid w:val="007B35BB"/>
    <w:pPr>
      <w:widowControl w:val="0"/>
      <w:snapToGrid w:val="0"/>
      <w:spacing w:after="180"/>
      <w:ind w:left="210"/>
      <w:jc w:val="both"/>
      <w:textAlignment w:val="auto"/>
    </w:pPr>
    <w:rPr>
      <w:rFonts w:eastAsia="Times New Roman"/>
      <w:kern w:val="2"/>
      <w:sz w:val="21"/>
      <w:lang w:eastAsia="en-US"/>
    </w:rPr>
  </w:style>
  <w:style w:type="paragraph" w:customStyle="1" w:styleId="CharCharCharCharChar">
    <w:name w:val="Char Char 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7B35BB"/>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harCharCharCharCharChar">
    <w:name w:val="Char Char Char Char Char Char"/>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
    <w:name w:val="(文字) (文字)3"/>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qFormat/>
    <w:rsid w:val="007B35BB"/>
    <w:pPr>
      <w:autoSpaceDN w:val="0"/>
    </w:pPr>
    <w:rPr>
      <w:rFonts w:eastAsia="Times New Roman"/>
      <w:sz w:val="24"/>
      <w:szCs w:val="24"/>
      <w:lang w:eastAsia="ko-KR"/>
    </w:rPr>
  </w:style>
  <w:style w:type="paragraph" w:customStyle="1" w:styleId="-PAGE-">
    <w:name w:val="- PAGE -"/>
    <w:qFormat/>
    <w:rsid w:val="007B35BB"/>
    <w:pPr>
      <w:autoSpaceDN w:val="0"/>
    </w:pPr>
    <w:rPr>
      <w:rFonts w:eastAsia="Times New Roman"/>
      <w:sz w:val="24"/>
      <w:szCs w:val="24"/>
      <w:lang w:eastAsia="ko-KR"/>
    </w:rPr>
  </w:style>
  <w:style w:type="paragraph" w:customStyle="1" w:styleId="PageXofY">
    <w:name w:val="Page X of Y"/>
    <w:qFormat/>
    <w:rsid w:val="007B35BB"/>
    <w:pPr>
      <w:autoSpaceDN w:val="0"/>
    </w:pPr>
    <w:rPr>
      <w:rFonts w:eastAsia="Times New Roman"/>
      <w:sz w:val="24"/>
      <w:szCs w:val="24"/>
      <w:lang w:eastAsia="ko-KR"/>
    </w:rPr>
  </w:style>
  <w:style w:type="paragraph" w:customStyle="1" w:styleId="AuthorPageDate">
    <w:name w:val="Author  Page #  Date"/>
    <w:qFormat/>
    <w:rsid w:val="007B35BB"/>
    <w:pPr>
      <w:autoSpaceDN w:val="0"/>
    </w:pPr>
    <w:rPr>
      <w:rFonts w:eastAsia="Times New Roman"/>
      <w:sz w:val="24"/>
      <w:szCs w:val="24"/>
      <w:lang w:eastAsia="ko-KR"/>
    </w:rPr>
  </w:style>
  <w:style w:type="paragraph" w:customStyle="1" w:styleId="ConfidentialPageDate">
    <w:name w:val="Confidential  Page #  Date"/>
    <w:qFormat/>
    <w:rsid w:val="007B35BB"/>
    <w:pPr>
      <w:autoSpaceDN w:val="0"/>
    </w:pPr>
    <w:rPr>
      <w:rFonts w:eastAsia="Times New Roman"/>
      <w:sz w:val="24"/>
      <w:szCs w:val="24"/>
      <w:lang w:eastAsia="ko-KR"/>
    </w:rPr>
  </w:style>
  <w:style w:type="paragraph" w:customStyle="1" w:styleId="RecCCITT">
    <w:name w:val="Rec_CCITT_#"/>
    <w:basedOn w:val="Normal"/>
    <w:qFormat/>
    <w:rsid w:val="007B35BB"/>
    <w:pPr>
      <w:keepNext/>
      <w:keepLines/>
      <w:textAlignment w:val="auto"/>
    </w:pPr>
    <w:rPr>
      <w:b/>
    </w:rPr>
  </w:style>
  <w:style w:type="paragraph" w:customStyle="1" w:styleId="enumlev2">
    <w:name w:val="enumlev2"/>
    <w:basedOn w:val="Normal"/>
    <w:qFormat/>
    <w:rsid w:val="007B35BB"/>
    <w:pPr>
      <w:tabs>
        <w:tab w:val="left" w:pos="794"/>
        <w:tab w:val="left" w:pos="1191"/>
        <w:tab w:val="left" w:pos="1588"/>
        <w:tab w:val="left" w:pos="1985"/>
      </w:tabs>
      <w:spacing w:before="86"/>
      <w:ind w:left="1588" w:hanging="397"/>
      <w:jc w:val="both"/>
      <w:textAlignment w:val="auto"/>
    </w:pPr>
    <w:rPr>
      <w:lang w:val="en-US"/>
    </w:rPr>
  </w:style>
  <w:style w:type="paragraph" w:customStyle="1" w:styleId="CouvRecTitle">
    <w:name w:val="Couv Rec Title"/>
    <w:basedOn w:val="Normal"/>
    <w:qFormat/>
    <w:rsid w:val="007B35BB"/>
    <w:pPr>
      <w:keepNext/>
      <w:keepLines/>
      <w:spacing w:before="240"/>
      <w:ind w:left="1418"/>
      <w:textAlignment w:val="auto"/>
    </w:pPr>
    <w:rPr>
      <w:rFonts w:ascii="Arial" w:hAnsi="Arial"/>
      <w:b/>
      <w:sz w:val="36"/>
      <w:lang w:val="en-US"/>
    </w:rPr>
  </w:style>
  <w:style w:type="character" w:customStyle="1" w:styleId="MTDisplayEquationZchn">
    <w:name w:val="MTDisplayEquation Zchn"/>
    <w:link w:val="MTDisplayEquation"/>
    <w:locked/>
    <w:rsid w:val="007B35BB"/>
    <w:rPr>
      <w:lang w:eastAsia="ja-JP"/>
    </w:rPr>
  </w:style>
  <w:style w:type="paragraph" w:customStyle="1" w:styleId="MTDisplayEquation">
    <w:name w:val="MTDisplayEquation"/>
    <w:basedOn w:val="Normal"/>
    <w:link w:val="MTDisplayEquationZchn"/>
    <w:qFormat/>
    <w:rsid w:val="007B35BB"/>
    <w:pPr>
      <w:tabs>
        <w:tab w:val="center" w:pos="4820"/>
        <w:tab w:val="right" w:pos="9640"/>
      </w:tabs>
      <w:overflowPunct/>
      <w:autoSpaceDE/>
      <w:adjustRightInd/>
      <w:textAlignment w:val="auto"/>
    </w:pPr>
    <w:rPr>
      <w:rFonts w:eastAsia="MS Mincho"/>
    </w:rPr>
  </w:style>
  <w:style w:type="paragraph" w:customStyle="1" w:styleId="p20">
    <w:name w:val="p20"/>
    <w:basedOn w:val="Normal"/>
    <w:qFormat/>
    <w:rsid w:val="007B35BB"/>
    <w:pPr>
      <w:overflowPunct/>
      <w:autoSpaceDE/>
      <w:adjustRightInd/>
      <w:snapToGrid w:val="0"/>
      <w:spacing w:after="0"/>
      <w:textAlignment w:val="auto"/>
    </w:pPr>
    <w:rPr>
      <w:rFonts w:ascii="Arial" w:eastAsia="SimSun" w:hAnsi="Arial" w:cs="Arial"/>
      <w:sz w:val="18"/>
      <w:szCs w:val="18"/>
      <w:lang w:val="en-US" w:eastAsia="zh-CN"/>
    </w:rPr>
  </w:style>
  <w:style w:type="paragraph" w:customStyle="1" w:styleId="ATC">
    <w:name w:val="ATC"/>
    <w:basedOn w:val="Normal"/>
    <w:qFormat/>
    <w:rsid w:val="007B35BB"/>
    <w:pPr>
      <w:textAlignment w:val="auto"/>
    </w:pPr>
  </w:style>
  <w:style w:type="paragraph" w:customStyle="1" w:styleId="1CharChar1Char">
    <w:name w:val="(文字) (文字)1 Char (文字) (文字) Char (文字) (文字)1 Char (文字) (文字)"/>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7B35BB"/>
    <w:pPr>
      <w:shd w:val="clear" w:color="auto" w:fill="FFFF00"/>
      <w:overflowPunct/>
      <w:autoSpaceDE/>
      <w:adjustRightInd/>
      <w:spacing w:before="100" w:beforeAutospacing="1" w:after="100" w:afterAutospacing="1"/>
      <w:jc w:val="center"/>
      <w:textAlignment w:val="auto"/>
    </w:pPr>
    <w:rPr>
      <w:rFonts w:ascii="Arial" w:hAnsi="Arial" w:cs="Arial"/>
      <w:b/>
      <w:bCs/>
      <w:sz w:val="16"/>
      <w:szCs w:val="16"/>
      <w:lang w:eastAsia="en-US"/>
    </w:rPr>
  </w:style>
  <w:style w:type="paragraph" w:customStyle="1" w:styleId="a3">
    <w:name w:val="吹き出し"/>
    <w:basedOn w:val="Normal"/>
    <w:qFormat/>
    <w:rsid w:val="007B35BB"/>
    <w:pPr>
      <w:overflowPunct/>
      <w:autoSpaceDE/>
      <w:adjustRightInd/>
      <w:textAlignment w:val="auto"/>
    </w:pPr>
    <w:rPr>
      <w:rFonts w:ascii="Tahoma" w:eastAsia="MS Mincho" w:hAnsi="Tahoma" w:cs="Tahoma"/>
      <w:sz w:val="16"/>
      <w:szCs w:val="16"/>
      <w:lang w:eastAsia="en-US"/>
    </w:rPr>
  </w:style>
  <w:style w:type="paragraph" w:customStyle="1" w:styleId="JK-text-simpledoc">
    <w:name w:val="JK - text - simple doc"/>
    <w:basedOn w:val="BodyText"/>
    <w:autoRedefine/>
    <w:qFormat/>
    <w:rsid w:val="007B35BB"/>
    <w:pPr>
      <w:tabs>
        <w:tab w:val="num" w:pos="928"/>
        <w:tab w:val="num" w:pos="1097"/>
      </w:tabs>
      <w:overflowPunct/>
      <w:autoSpaceDE/>
      <w:adjustRightInd/>
      <w:spacing w:line="288" w:lineRule="auto"/>
      <w:ind w:left="1097" w:hanging="360"/>
    </w:pPr>
    <w:rPr>
      <w:rFonts w:ascii="Arial" w:hAnsi="Arial" w:cs="Arial"/>
      <w:lang w:val="en-US"/>
    </w:rPr>
  </w:style>
  <w:style w:type="paragraph" w:customStyle="1" w:styleId="b11">
    <w:name w:val="b1"/>
    <w:basedOn w:val="Normal"/>
    <w:qFormat/>
    <w:rsid w:val="007B35BB"/>
    <w:pPr>
      <w:overflowPunct/>
      <w:autoSpaceDE/>
      <w:adjustRightInd/>
      <w:spacing w:before="100" w:beforeAutospacing="1" w:after="100" w:afterAutospacing="1"/>
      <w:textAlignment w:val="auto"/>
    </w:pPr>
    <w:rPr>
      <w:sz w:val="24"/>
      <w:szCs w:val="24"/>
      <w:lang w:val="en-US" w:eastAsia="en-US"/>
    </w:rPr>
  </w:style>
  <w:style w:type="paragraph" w:customStyle="1" w:styleId="14">
    <w:name w:val="吹き出し1"/>
    <w:basedOn w:val="Normal"/>
    <w:qFormat/>
    <w:rsid w:val="007B35BB"/>
    <w:pPr>
      <w:overflowPunct/>
      <w:autoSpaceDE/>
      <w:adjustRightInd/>
      <w:textAlignment w:val="auto"/>
    </w:pPr>
    <w:rPr>
      <w:rFonts w:ascii="Tahoma" w:eastAsia="MS Mincho" w:hAnsi="Tahoma" w:cs="Tahoma"/>
      <w:sz w:val="16"/>
      <w:szCs w:val="16"/>
      <w:lang w:eastAsia="en-US"/>
    </w:rPr>
  </w:style>
  <w:style w:type="paragraph" w:customStyle="1" w:styleId="ZchnZchn">
    <w:name w:val="Zchn Zchn"/>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
    <w:name w:val="吹き出し2"/>
    <w:basedOn w:val="Normal"/>
    <w:semiHidden/>
    <w:qFormat/>
    <w:rsid w:val="007B35BB"/>
    <w:pPr>
      <w:overflowPunct/>
      <w:autoSpaceDE/>
      <w:adjustRightInd/>
      <w:textAlignment w:val="auto"/>
    </w:pPr>
    <w:rPr>
      <w:rFonts w:ascii="Tahoma" w:eastAsia="MS Mincho" w:hAnsi="Tahoma" w:cs="Tahoma"/>
      <w:sz w:val="16"/>
      <w:szCs w:val="16"/>
      <w:lang w:eastAsia="en-US"/>
    </w:rPr>
  </w:style>
  <w:style w:type="paragraph" w:customStyle="1" w:styleId="Note">
    <w:name w:val="Note"/>
    <w:basedOn w:val="B1"/>
    <w:qFormat/>
    <w:rsid w:val="007B35BB"/>
    <w:pPr>
      <w:textAlignment w:val="auto"/>
    </w:pPr>
    <w:rPr>
      <w:rFonts w:eastAsia="MS Mincho"/>
      <w:lang w:eastAsia="en-US"/>
    </w:rPr>
  </w:style>
  <w:style w:type="paragraph" w:customStyle="1" w:styleId="tabletext0">
    <w:name w:val="table text"/>
    <w:basedOn w:val="Normal"/>
    <w:next w:val="Normal"/>
    <w:qFormat/>
    <w:rsid w:val="007B35BB"/>
    <w:pPr>
      <w:textAlignment w:val="auto"/>
    </w:pPr>
    <w:rPr>
      <w:rFonts w:eastAsia="MS Mincho"/>
      <w:i/>
      <w:lang w:eastAsia="en-US"/>
    </w:rPr>
  </w:style>
  <w:style w:type="paragraph" w:customStyle="1" w:styleId="TOC91">
    <w:name w:val="TOC 91"/>
    <w:basedOn w:val="TOC8"/>
    <w:qFormat/>
    <w:rsid w:val="007B35BB"/>
    <w:pPr>
      <w:ind w:left="1418" w:hanging="1418"/>
      <w:textAlignment w:val="auto"/>
    </w:pPr>
    <w:rPr>
      <w:rFonts w:eastAsia="MS Mincho"/>
      <w:bCs/>
      <w:szCs w:val="22"/>
      <w:lang w:val="en-US" w:eastAsia="en-US"/>
    </w:rPr>
  </w:style>
  <w:style w:type="paragraph" w:customStyle="1" w:styleId="CRfront">
    <w:name w:val="CR_front"/>
    <w:basedOn w:val="Normal"/>
    <w:qFormat/>
    <w:rsid w:val="007B35BB"/>
    <w:pPr>
      <w:textAlignment w:val="auto"/>
    </w:pPr>
    <w:rPr>
      <w:rFonts w:eastAsia="MS Mincho"/>
      <w:lang w:eastAsia="en-US"/>
    </w:rPr>
  </w:style>
  <w:style w:type="paragraph" w:customStyle="1" w:styleId="Para1">
    <w:name w:val="Para1"/>
    <w:basedOn w:val="Normal"/>
    <w:qFormat/>
    <w:rsid w:val="007B35BB"/>
    <w:pPr>
      <w:spacing w:before="120" w:after="120"/>
      <w:textAlignment w:val="auto"/>
    </w:pPr>
    <w:rPr>
      <w:rFonts w:eastAsia="MS Mincho"/>
      <w:lang w:val="en-US" w:eastAsia="en-US"/>
    </w:rPr>
  </w:style>
  <w:style w:type="paragraph" w:customStyle="1" w:styleId="Teststep">
    <w:name w:val="Test step"/>
    <w:basedOn w:val="Normal"/>
    <w:qFormat/>
    <w:rsid w:val="007B35BB"/>
    <w:pPr>
      <w:tabs>
        <w:tab w:val="left" w:pos="720"/>
      </w:tabs>
      <w:spacing w:after="0"/>
      <w:ind w:left="720" w:hanging="720"/>
      <w:textAlignment w:val="auto"/>
    </w:pPr>
    <w:rPr>
      <w:rFonts w:eastAsia="MS Mincho"/>
      <w:lang w:eastAsia="en-US"/>
    </w:rPr>
  </w:style>
  <w:style w:type="paragraph" w:customStyle="1" w:styleId="TableTitle">
    <w:name w:val="TableTitle"/>
    <w:basedOn w:val="BodyText2"/>
    <w:next w:val="BodyText2"/>
    <w:qFormat/>
    <w:rsid w:val="007B35BB"/>
    <w:pPr>
      <w:keepNext/>
      <w:keepLines/>
      <w:spacing w:after="60"/>
      <w:ind w:left="210"/>
      <w:jc w:val="center"/>
      <w:textAlignment w:val="auto"/>
    </w:pPr>
    <w:rPr>
      <w:rFonts w:eastAsia="MS Mincho"/>
      <w:b/>
      <w:i w:val="0"/>
      <w:lang w:eastAsia="en-GB"/>
    </w:rPr>
  </w:style>
  <w:style w:type="paragraph" w:customStyle="1" w:styleId="TableofFigures1">
    <w:name w:val="Table of Figures1"/>
    <w:basedOn w:val="Normal"/>
    <w:next w:val="Normal"/>
    <w:qFormat/>
    <w:rsid w:val="007B35BB"/>
    <w:pPr>
      <w:ind w:left="400" w:hanging="400"/>
      <w:jc w:val="center"/>
      <w:textAlignment w:val="auto"/>
    </w:pPr>
    <w:rPr>
      <w:rFonts w:eastAsia="MS Mincho"/>
      <w:b/>
      <w:lang w:eastAsia="en-US"/>
    </w:rPr>
  </w:style>
  <w:style w:type="paragraph" w:customStyle="1" w:styleId="table">
    <w:name w:val="table"/>
    <w:basedOn w:val="Normal"/>
    <w:next w:val="Normal"/>
    <w:qFormat/>
    <w:rsid w:val="007B35BB"/>
    <w:pPr>
      <w:spacing w:after="0"/>
      <w:jc w:val="center"/>
      <w:textAlignment w:val="auto"/>
    </w:pPr>
    <w:rPr>
      <w:rFonts w:eastAsia="MS Mincho"/>
      <w:lang w:val="en-US" w:eastAsia="en-US"/>
    </w:rPr>
  </w:style>
  <w:style w:type="paragraph" w:customStyle="1" w:styleId="t2">
    <w:name w:val="t2"/>
    <w:basedOn w:val="Normal"/>
    <w:qFormat/>
    <w:rsid w:val="007B35BB"/>
    <w:pPr>
      <w:spacing w:after="0"/>
      <w:textAlignment w:val="auto"/>
    </w:pPr>
    <w:rPr>
      <w:rFonts w:eastAsia="MS Mincho"/>
      <w:lang w:eastAsia="en-US"/>
    </w:rPr>
  </w:style>
  <w:style w:type="paragraph" w:customStyle="1" w:styleId="CommentNokia">
    <w:name w:val="Comment Nokia"/>
    <w:basedOn w:val="Normal"/>
    <w:qFormat/>
    <w:rsid w:val="007B35BB"/>
    <w:pPr>
      <w:tabs>
        <w:tab w:val="left" w:pos="360"/>
      </w:tabs>
      <w:ind w:left="360" w:hanging="360"/>
      <w:textAlignment w:val="auto"/>
    </w:pPr>
    <w:rPr>
      <w:rFonts w:eastAsia="MS Mincho"/>
      <w:sz w:val="22"/>
      <w:lang w:val="en-US" w:eastAsia="en-US"/>
    </w:rPr>
  </w:style>
  <w:style w:type="paragraph" w:customStyle="1" w:styleId="Tdoctable">
    <w:name w:val="Tdoc_table"/>
    <w:qFormat/>
    <w:rsid w:val="007B35BB"/>
    <w:pPr>
      <w:autoSpaceDN w:val="0"/>
      <w:ind w:left="244" w:hanging="244"/>
    </w:pPr>
    <w:rPr>
      <w:rFonts w:ascii="Arial" w:eastAsia="SimSun" w:hAnsi="Arial"/>
      <w:noProof/>
      <w:color w:val="000000"/>
      <w:lang w:eastAsia="en-US"/>
    </w:rPr>
  </w:style>
  <w:style w:type="paragraph" w:customStyle="1" w:styleId="Heading2Head2A2">
    <w:name w:val="Heading 2.Head2A.2"/>
    <w:basedOn w:val="Heading1"/>
    <w:next w:val="Normal"/>
    <w:qFormat/>
    <w:rsid w:val="007B35BB"/>
    <w:pPr>
      <w:pBdr>
        <w:top w:val="none" w:sz="0" w:space="0" w:color="auto"/>
      </w:pBdr>
      <w:spacing w:before="180"/>
      <w:textAlignment w:val="auto"/>
      <w:outlineLvl w:val="1"/>
    </w:pPr>
    <w:rPr>
      <w:rFonts w:eastAsia="SimSun"/>
      <w:sz w:val="32"/>
      <w:szCs w:val="36"/>
      <w:lang w:eastAsia="es-ES"/>
    </w:rPr>
  </w:style>
  <w:style w:type="paragraph" w:customStyle="1" w:styleId="TitleText">
    <w:name w:val="Title Text"/>
    <w:basedOn w:val="Normal"/>
    <w:next w:val="Normal"/>
    <w:qFormat/>
    <w:rsid w:val="007B35BB"/>
    <w:pPr>
      <w:spacing w:after="220"/>
      <w:textAlignment w:val="auto"/>
    </w:pPr>
    <w:rPr>
      <w:rFonts w:eastAsia="MS Mincho"/>
      <w:b/>
      <w:lang w:val="en-US" w:eastAsia="en-US"/>
    </w:rPr>
  </w:style>
  <w:style w:type="paragraph" w:customStyle="1" w:styleId="berschrift2Head2A2">
    <w:name w:val="Überschrift 2.Head2A.2"/>
    <w:basedOn w:val="Heading1"/>
    <w:next w:val="Normal"/>
    <w:qFormat/>
    <w:rsid w:val="007B35BB"/>
    <w:pPr>
      <w:pBdr>
        <w:top w:val="none" w:sz="0" w:space="0" w:color="auto"/>
      </w:pBdr>
      <w:overflowPunct/>
      <w:autoSpaceDE/>
      <w:adjustRightInd/>
      <w:spacing w:before="180"/>
      <w:textAlignment w:val="auto"/>
      <w:outlineLvl w:val="1"/>
    </w:pPr>
    <w:rPr>
      <w:rFonts w:eastAsia="MS Mincho"/>
      <w:sz w:val="32"/>
      <w:szCs w:val="36"/>
      <w:lang w:eastAsia="de-DE"/>
    </w:rPr>
  </w:style>
  <w:style w:type="paragraph" w:customStyle="1" w:styleId="berschrift3h3H3Underrubrik2">
    <w:name w:val="Überschrift 3.h3.H3.Underrubrik2"/>
    <w:basedOn w:val="Heading2"/>
    <w:next w:val="Normal"/>
    <w:qFormat/>
    <w:rsid w:val="007B35BB"/>
    <w:pPr>
      <w:overflowPunct/>
      <w:autoSpaceDE/>
      <w:adjustRightInd/>
      <w:spacing w:before="120"/>
      <w:textAlignment w:val="auto"/>
      <w:outlineLvl w:val="2"/>
    </w:pPr>
    <w:rPr>
      <w:rFonts w:eastAsia="MS Mincho"/>
      <w:sz w:val="28"/>
      <w:szCs w:val="32"/>
      <w:lang w:eastAsia="de-DE"/>
    </w:rPr>
  </w:style>
  <w:style w:type="character" w:customStyle="1" w:styleId="11BodyTextChar">
    <w:name w:val="11 BodyText Char"/>
    <w:link w:val="11BodyText"/>
    <w:locked/>
    <w:rsid w:val="007B35BB"/>
    <w:rPr>
      <w:rFonts w:ascii="Arial" w:eastAsia="SimSun" w:hAnsi="Arial" w:cs="Arial"/>
      <w:lang w:val="en-US" w:eastAsia="en-US"/>
    </w:rPr>
  </w:style>
  <w:style w:type="paragraph" w:customStyle="1" w:styleId="11BodyText">
    <w:name w:val="11 BodyText"/>
    <w:basedOn w:val="Normal"/>
    <w:link w:val="11BodyTextChar"/>
    <w:qFormat/>
    <w:rsid w:val="007B35BB"/>
    <w:pPr>
      <w:overflowPunct/>
      <w:autoSpaceDE/>
      <w:adjustRightInd/>
      <w:spacing w:after="220"/>
      <w:ind w:left="1298"/>
      <w:textAlignment w:val="auto"/>
    </w:pPr>
    <w:rPr>
      <w:rFonts w:ascii="Arial" w:eastAsia="SimSun" w:hAnsi="Arial" w:cs="Arial"/>
      <w:lang w:val="en-US" w:eastAsia="en-US"/>
    </w:rPr>
  </w:style>
  <w:style w:type="paragraph" w:customStyle="1" w:styleId="1030302">
    <w:name w:val="样式 样式 标题 1 + 两端对齐 段前: 0.3 行 段后: 0.3 行 行距: 单倍行距 + 段前: 0.2 行 段后: ..."/>
    <w:basedOn w:val="Normal"/>
    <w:autoRedefine/>
    <w:qFormat/>
    <w:rsid w:val="007B35BB"/>
    <w:pPr>
      <w:keepNext/>
      <w:tabs>
        <w:tab w:val="num" w:pos="0"/>
      </w:tabs>
      <w:overflowPunct/>
      <w:autoSpaceDE/>
      <w:adjustRightInd/>
      <w:spacing w:beforeLines="20" w:afterLines="10" w:after="0"/>
      <w:ind w:right="284"/>
      <w:jc w:val="both"/>
      <w:textAlignment w:val="auto"/>
      <w:outlineLvl w:val="0"/>
    </w:pPr>
    <w:rPr>
      <w:rFonts w:ascii="Arial" w:eastAsia="SimSun" w:hAnsi="Arial" w:cs="SimSun"/>
      <w:b/>
      <w:bCs/>
      <w:sz w:val="28"/>
      <w:lang w:val="en-US" w:eastAsia="zh-CN"/>
    </w:rPr>
  </w:style>
  <w:style w:type="character" w:customStyle="1" w:styleId="B6Char">
    <w:name w:val="B6 Char"/>
    <w:link w:val="B6"/>
    <w:qFormat/>
    <w:locked/>
    <w:rsid w:val="007B35BB"/>
    <w:rPr>
      <w:rFonts w:ascii="SimSun" w:eastAsia="SimSun" w:hAnsi="SimSun"/>
      <w:lang w:eastAsia="x-none"/>
    </w:rPr>
  </w:style>
  <w:style w:type="paragraph" w:customStyle="1" w:styleId="B6">
    <w:name w:val="B6"/>
    <w:basedOn w:val="B5"/>
    <w:link w:val="B6Char"/>
    <w:qFormat/>
    <w:rsid w:val="007B35BB"/>
    <w:pPr>
      <w:ind w:left="1985"/>
      <w:textAlignment w:val="auto"/>
    </w:pPr>
    <w:rPr>
      <w:rFonts w:ascii="SimSun" w:eastAsia="SimSun" w:hAnsi="SimSun"/>
      <w:lang w:eastAsia="x-none"/>
    </w:rPr>
  </w:style>
  <w:style w:type="paragraph" w:customStyle="1" w:styleId="B20">
    <w:name w:val="B2+"/>
    <w:basedOn w:val="B2"/>
    <w:qFormat/>
    <w:rsid w:val="007B35BB"/>
    <w:pPr>
      <w:tabs>
        <w:tab w:val="num" w:pos="1191"/>
      </w:tabs>
      <w:ind w:left="1191" w:hanging="454"/>
      <w:textAlignment w:val="auto"/>
    </w:pPr>
    <w:rPr>
      <w:rFonts w:eastAsia="SimSun"/>
      <w:lang w:eastAsia="en-US"/>
    </w:rPr>
  </w:style>
  <w:style w:type="paragraph" w:customStyle="1" w:styleId="B30">
    <w:name w:val="B3+"/>
    <w:basedOn w:val="B3"/>
    <w:qFormat/>
    <w:rsid w:val="007B35BB"/>
    <w:pPr>
      <w:tabs>
        <w:tab w:val="left" w:pos="1134"/>
        <w:tab w:val="num" w:pos="1644"/>
      </w:tabs>
      <w:ind w:left="1644" w:hanging="453"/>
      <w:textAlignment w:val="auto"/>
    </w:pPr>
    <w:rPr>
      <w:rFonts w:eastAsia="SimSun"/>
      <w:lang w:eastAsia="x-none"/>
    </w:rPr>
  </w:style>
  <w:style w:type="paragraph" w:customStyle="1" w:styleId="CarCar1CharCharCarCar">
    <w:name w:val="Car Car1 Char Char Car Car"/>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LatinItaliqueCar">
    <w:name w:val="B1 + (Latin) Italique Car"/>
    <w:link w:val="B1LatinItalique"/>
    <w:locked/>
    <w:rsid w:val="007B35BB"/>
    <w:rPr>
      <w:rFonts w:ascii="SimSun" w:eastAsia="SimSun" w:hAnsi="SimSun"/>
      <w:i/>
      <w:iCs/>
      <w:lang w:eastAsia="x-none"/>
    </w:rPr>
  </w:style>
  <w:style w:type="paragraph" w:customStyle="1" w:styleId="B1LatinItalique">
    <w:name w:val="B1 + (Latin) Italique"/>
    <w:basedOn w:val="B1"/>
    <w:link w:val="B1LatinItaliqueCar"/>
    <w:qFormat/>
    <w:rsid w:val="007B35BB"/>
    <w:pPr>
      <w:overflowPunct/>
      <w:autoSpaceDE/>
      <w:adjustRightInd/>
      <w:textAlignment w:val="auto"/>
    </w:pPr>
    <w:rPr>
      <w:rFonts w:ascii="SimSun" w:eastAsia="SimSun" w:hAnsi="SimSun"/>
      <w:i/>
      <w:iCs/>
      <w:lang w:eastAsia="x-none"/>
    </w:rPr>
  </w:style>
  <w:style w:type="paragraph" w:customStyle="1" w:styleId="Objetducommentaire">
    <w:name w:val="Objet du commentaire"/>
    <w:basedOn w:val="CommentText"/>
    <w:next w:val="CommentText"/>
    <w:semiHidden/>
    <w:qFormat/>
    <w:rsid w:val="007B35BB"/>
    <w:pPr>
      <w:overflowPunct/>
      <w:autoSpaceDE/>
      <w:adjustRightInd/>
      <w:textAlignment w:val="auto"/>
    </w:pPr>
    <w:rPr>
      <w:rFonts w:eastAsia="PMingLiU"/>
      <w:b/>
      <w:bCs/>
      <w:lang w:val="en-GB" w:eastAsia="x-none"/>
    </w:rPr>
  </w:style>
  <w:style w:type="paragraph" w:customStyle="1" w:styleId="Textedebulles">
    <w:name w:val="Texte de bulles"/>
    <w:basedOn w:val="Normal"/>
    <w:semiHidden/>
    <w:qFormat/>
    <w:rsid w:val="007B35BB"/>
    <w:pPr>
      <w:overflowPunct/>
      <w:autoSpaceDE/>
      <w:adjustRightInd/>
      <w:textAlignment w:val="auto"/>
    </w:pPr>
    <w:rPr>
      <w:rFonts w:ascii="Tahoma" w:eastAsia="PMingLiU" w:hAnsi="Tahoma" w:cs="Tahoma"/>
      <w:sz w:val="16"/>
      <w:szCs w:val="16"/>
      <w:lang w:eastAsia="en-US"/>
    </w:rPr>
  </w:style>
  <w:style w:type="character" w:customStyle="1" w:styleId="TALCharCharChar">
    <w:name w:val="TAL Char Char Char"/>
    <w:link w:val="TALCharChar"/>
    <w:locked/>
    <w:rsid w:val="007B35BB"/>
    <w:rPr>
      <w:rFonts w:ascii="Arial" w:hAnsi="Arial" w:cs="Arial"/>
      <w:sz w:val="18"/>
      <w:lang w:eastAsia="x-none"/>
    </w:rPr>
  </w:style>
  <w:style w:type="paragraph" w:customStyle="1" w:styleId="TALCharChar">
    <w:name w:val="TAL Char Char"/>
    <w:basedOn w:val="Normal"/>
    <w:link w:val="TALCharCharChar"/>
    <w:qFormat/>
    <w:rsid w:val="007B35BB"/>
    <w:pPr>
      <w:keepNext/>
      <w:keepLines/>
      <w:spacing w:after="0"/>
      <w:textAlignment w:val="auto"/>
    </w:pPr>
    <w:rPr>
      <w:rFonts w:ascii="Arial" w:eastAsia="MS Mincho" w:hAnsi="Arial" w:cs="Arial"/>
      <w:sz w:val="18"/>
      <w:lang w:eastAsia="x-none"/>
    </w:rPr>
  </w:style>
  <w:style w:type="paragraph" w:customStyle="1" w:styleId="Arial0">
    <w:name w:val="正文 + Arial"/>
    <w:aliases w:val="8 磅,加粗,段后: 0 磅"/>
    <w:basedOn w:val="TAL"/>
    <w:qFormat/>
    <w:rsid w:val="007B35BB"/>
    <w:pPr>
      <w:overflowPunct/>
      <w:autoSpaceDE/>
      <w:adjustRightInd/>
      <w:textAlignment w:val="auto"/>
    </w:pPr>
    <w:rPr>
      <w:rFonts w:eastAsia="SimSun" w:cs="Arial"/>
      <w:sz w:val="16"/>
      <w:szCs w:val="16"/>
      <w:lang w:eastAsia="x-none"/>
    </w:rPr>
  </w:style>
  <w:style w:type="paragraph" w:customStyle="1" w:styleId="xl22">
    <w:name w:val="xl22"/>
    <w:basedOn w:val="Normal"/>
    <w:qFormat/>
    <w:rsid w:val="007B35BB"/>
    <w:pPr>
      <w:pBdr>
        <w:bottom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6"/>
      <w:szCs w:val="16"/>
      <w:lang w:eastAsia="en-US"/>
    </w:rPr>
  </w:style>
  <w:style w:type="paragraph" w:customStyle="1" w:styleId="xl23">
    <w:name w:val="xl23"/>
    <w:basedOn w:val="Normal"/>
    <w:qFormat/>
    <w:rsid w:val="007B35BB"/>
    <w:pPr>
      <w:pBdr>
        <w:top w:val="single" w:sz="4" w:space="0" w:color="auto"/>
        <w:left w:val="single" w:sz="4" w:space="0" w:color="auto"/>
        <w:right w:val="single" w:sz="4" w:space="0" w:color="auto"/>
      </w:pBdr>
      <w:overflowPunct/>
      <w:autoSpaceDE/>
      <w:adjustRightInd/>
      <w:spacing w:before="100" w:beforeAutospacing="1" w:after="100" w:afterAutospacing="1"/>
      <w:jc w:val="center"/>
      <w:textAlignment w:val="auto"/>
    </w:pPr>
    <w:rPr>
      <w:rFonts w:ascii="Arial" w:eastAsia="PMingLiU" w:hAnsi="Arial" w:cs="Arial"/>
      <w:sz w:val="16"/>
      <w:szCs w:val="16"/>
      <w:lang w:eastAsia="en-US"/>
    </w:rPr>
  </w:style>
  <w:style w:type="paragraph" w:customStyle="1" w:styleId="xl24">
    <w:name w:val="xl24"/>
    <w:basedOn w:val="Normal"/>
    <w:qFormat/>
    <w:rsid w:val="007B35BB"/>
    <w:pPr>
      <w:pBdr>
        <w:left w:val="single" w:sz="4" w:space="0" w:color="auto"/>
        <w:right w:val="single" w:sz="4" w:space="0" w:color="auto"/>
      </w:pBdr>
      <w:overflowPunct/>
      <w:autoSpaceDE/>
      <w:adjustRightInd/>
      <w:spacing w:before="100" w:beforeAutospacing="1" w:after="100" w:afterAutospacing="1"/>
      <w:jc w:val="center"/>
      <w:textAlignment w:val="auto"/>
    </w:pPr>
    <w:rPr>
      <w:rFonts w:ascii="Arial" w:eastAsia="PMingLiU" w:hAnsi="Arial" w:cs="Arial"/>
      <w:sz w:val="16"/>
      <w:szCs w:val="16"/>
      <w:lang w:eastAsia="en-US"/>
    </w:rPr>
  </w:style>
  <w:style w:type="paragraph" w:customStyle="1" w:styleId="xl25">
    <w:name w:val="xl25"/>
    <w:basedOn w:val="Normal"/>
    <w:qFormat/>
    <w:rsid w:val="007B35BB"/>
    <w:pPr>
      <w:pBdr>
        <w:left w:val="single" w:sz="4" w:space="0" w:color="auto"/>
        <w:bottom w:val="single" w:sz="4" w:space="0" w:color="auto"/>
        <w:right w:val="single" w:sz="4" w:space="0" w:color="auto"/>
      </w:pBdr>
      <w:overflowPunct/>
      <w:autoSpaceDE/>
      <w:adjustRightInd/>
      <w:spacing w:before="100" w:beforeAutospacing="1" w:after="100" w:afterAutospacing="1"/>
      <w:jc w:val="center"/>
      <w:textAlignment w:val="auto"/>
    </w:pPr>
    <w:rPr>
      <w:rFonts w:ascii="Arial" w:eastAsia="PMingLiU" w:hAnsi="Arial" w:cs="Arial"/>
      <w:sz w:val="16"/>
      <w:szCs w:val="16"/>
      <w:lang w:eastAsia="en-US"/>
    </w:rPr>
  </w:style>
  <w:style w:type="paragraph" w:customStyle="1" w:styleId="xl26">
    <w:name w:val="xl26"/>
    <w:basedOn w:val="Normal"/>
    <w:qFormat/>
    <w:rsid w:val="007B35BB"/>
    <w:pPr>
      <w:pBdr>
        <w:top w:val="single" w:sz="4" w:space="0" w:color="auto"/>
        <w:left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6"/>
      <w:szCs w:val="16"/>
      <w:lang w:eastAsia="en-US"/>
    </w:rPr>
  </w:style>
  <w:style w:type="paragraph" w:customStyle="1" w:styleId="xl27">
    <w:name w:val="xl27"/>
    <w:basedOn w:val="Normal"/>
    <w:qFormat/>
    <w:rsid w:val="007B35BB"/>
    <w:pPr>
      <w:pBdr>
        <w:left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6"/>
      <w:szCs w:val="16"/>
      <w:lang w:eastAsia="en-US"/>
    </w:rPr>
  </w:style>
  <w:style w:type="paragraph" w:customStyle="1" w:styleId="xl28">
    <w:name w:val="xl28"/>
    <w:basedOn w:val="Normal"/>
    <w:qFormat/>
    <w:rsid w:val="007B35BB"/>
    <w:pPr>
      <w:pBdr>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6"/>
      <w:szCs w:val="16"/>
      <w:lang w:eastAsia="en-US"/>
    </w:rPr>
  </w:style>
  <w:style w:type="paragraph" w:customStyle="1" w:styleId="xl29">
    <w:name w:val="xl29"/>
    <w:basedOn w:val="Normal"/>
    <w:qFormat/>
    <w:rsid w:val="007B35BB"/>
    <w:pPr>
      <w:pBdr>
        <w:top w:val="single" w:sz="4" w:space="0" w:color="auto"/>
        <w:left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8"/>
      <w:szCs w:val="18"/>
      <w:lang w:eastAsia="en-US"/>
    </w:rPr>
  </w:style>
  <w:style w:type="paragraph" w:customStyle="1" w:styleId="xl30">
    <w:name w:val="xl30"/>
    <w:basedOn w:val="Normal"/>
    <w:qFormat/>
    <w:rsid w:val="007B35BB"/>
    <w:pPr>
      <w:pBdr>
        <w:left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8"/>
      <w:szCs w:val="18"/>
      <w:lang w:eastAsia="en-US"/>
    </w:rPr>
  </w:style>
  <w:style w:type="paragraph" w:customStyle="1" w:styleId="xl31">
    <w:name w:val="xl31"/>
    <w:basedOn w:val="Normal"/>
    <w:qFormat/>
    <w:rsid w:val="007B35BB"/>
    <w:pPr>
      <w:pBdr>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8"/>
      <w:szCs w:val="18"/>
      <w:lang w:eastAsia="en-US"/>
    </w:rPr>
  </w:style>
  <w:style w:type="paragraph" w:customStyle="1" w:styleId="xl32">
    <w:name w:val="xl32"/>
    <w:basedOn w:val="Normal"/>
    <w:qFormat/>
    <w:rsid w:val="007B35BB"/>
    <w:pPr>
      <w:pBdr>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PMingLiU" w:hAnsi="Arial" w:cs="Arial"/>
      <w:sz w:val="16"/>
      <w:szCs w:val="16"/>
      <w:lang w:eastAsia="en-US"/>
    </w:rPr>
  </w:style>
  <w:style w:type="paragraph" w:customStyle="1" w:styleId="a4">
    <w:name w:val="无间隔"/>
    <w:uiPriority w:val="99"/>
    <w:qFormat/>
    <w:rsid w:val="007B35BB"/>
    <w:pPr>
      <w:autoSpaceDN w:val="0"/>
    </w:pPr>
    <w:rPr>
      <w:rFonts w:eastAsia="SimSun"/>
      <w:lang w:eastAsia="en-US"/>
    </w:rPr>
  </w:style>
  <w:style w:type="paragraph" w:customStyle="1" w:styleId="15">
    <w:name w:val="无间隔1"/>
    <w:qFormat/>
    <w:rsid w:val="007B35BB"/>
    <w:pPr>
      <w:autoSpaceDN w:val="0"/>
    </w:pPr>
    <w:rPr>
      <w:rFonts w:eastAsia="SimSun"/>
      <w:lang w:eastAsia="en-US"/>
    </w:rPr>
  </w:style>
  <w:style w:type="paragraph" w:customStyle="1" w:styleId="24">
    <w:name w:val="无间隔2"/>
    <w:qFormat/>
    <w:rsid w:val="007B35BB"/>
    <w:pPr>
      <w:autoSpaceDN w:val="0"/>
    </w:pPr>
    <w:rPr>
      <w:rFonts w:eastAsia="SimSun"/>
      <w:lang w:eastAsia="en-US"/>
    </w:rPr>
  </w:style>
  <w:style w:type="character" w:customStyle="1" w:styleId="DATextZchn">
    <w:name w:val="DA_Text Zchn"/>
    <w:link w:val="DAText"/>
    <w:locked/>
    <w:rsid w:val="007B35BB"/>
    <w:rPr>
      <w:rFonts w:ascii="Malgun Gothic" w:eastAsia="Malgun Gothic" w:hAnsi="Malgun Gothic"/>
      <w:szCs w:val="24"/>
      <w:lang w:val="de-DE" w:eastAsia="de-DE"/>
    </w:rPr>
  </w:style>
  <w:style w:type="paragraph" w:customStyle="1" w:styleId="DAText">
    <w:name w:val="DA_Text"/>
    <w:basedOn w:val="Normal"/>
    <w:link w:val="DATextZchn"/>
    <w:qFormat/>
    <w:rsid w:val="007B35BB"/>
    <w:pPr>
      <w:overflowPunct/>
      <w:autoSpaceDE/>
      <w:adjustRightInd/>
      <w:spacing w:after="0"/>
      <w:jc w:val="both"/>
      <w:textAlignment w:val="auto"/>
    </w:pPr>
    <w:rPr>
      <w:rFonts w:ascii="Malgun Gothic" w:eastAsia="Malgun Gothic" w:hAnsi="Malgun Gothic"/>
      <w:szCs w:val="24"/>
      <w:lang w:val="de-DE" w:eastAsia="de-DE"/>
    </w:rPr>
  </w:style>
  <w:style w:type="character" w:customStyle="1" w:styleId="HeadingChar">
    <w:name w:val="Heading Char"/>
    <w:link w:val="Heading"/>
    <w:qFormat/>
    <w:locked/>
    <w:rsid w:val="007B35BB"/>
    <w:rPr>
      <w:rFonts w:ascii="Arial" w:eastAsia="SimSun" w:hAnsi="Arial" w:cs="Arial"/>
      <w:b/>
      <w:sz w:val="22"/>
      <w:lang w:val="en-US" w:eastAsia="en-US"/>
    </w:rPr>
  </w:style>
  <w:style w:type="paragraph" w:customStyle="1" w:styleId="Heading">
    <w:name w:val="Heading"/>
    <w:next w:val="BodyText"/>
    <w:link w:val="HeadingChar"/>
    <w:qFormat/>
    <w:rsid w:val="007B35BB"/>
    <w:pPr>
      <w:autoSpaceDN w:val="0"/>
      <w:spacing w:before="360"/>
      <w:ind w:left="2552"/>
    </w:pPr>
    <w:rPr>
      <w:rFonts w:ascii="Arial" w:eastAsia="SimSun" w:hAnsi="Arial" w:cs="Arial"/>
      <w:b/>
      <w:sz w:val="22"/>
      <w:lang w:val="en-US" w:eastAsia="en-US"/>
    </w:rPr>
  </w:style>
  <w:style w:type="character" w:customStyle="1" w:styleId="NormalLatinItaliqueCar">
    <w:name w:val="Normal + (Latin) Italique Car"/>
    <w:link w:val="NormalLatinItalique"/>
    <w:locked/>
    <w:rsid w:val="007B35BB"/>
    <w:rPr>
      <w:rFonts w:ascii="SimSun" w:eastAsia="SimSun" w:hAnsi="SimSun"/>
      <w:lang w:eastAsia="x-none"/>
    </w:rPr>
  </w:style>
  <w:style w:type="paragraph" w:customStyle="1" w:styleId="NormalLatinItalique">
    <w:name w:val="Normal + (Latin) Italique"/>
    <w:basedOn w:val="Normal"/>
    <w:link w:val="NormalLatinItaliqueCar"/>
    <w:qFormat/>
    <w:rsid w:val="007B35BB"/>
    <w:pPr>
      <w:overflowPunct/>
      <w:autoSpaceDE/>
      <w:adjustRightInd/>
      <w:textAlignment w:val="auto"/>
    </w:pPr>
    <w:rPr>
      <w:rFonts w:ascii="SimSun" w:eastAsia="SimSun" w:hAnsi="SimSun"/>
      <w:lang w:eastAsia="x-none"/>
    </w:rPr>
  </w:style>
  <w:style w:type="paragraph" w:customStyle="1" w:styleId="BL">
    <w:name w:val="BL"/>
    <w:basedOn w:val="Normal"/>
    <w:qFormat/>
    <w:rsid w:val="007B35BB"/>
    <w:pPr>
      <w:tabs>
        <w:tab w:val="left" w:pos="851"/>
      </w:tabs>
      <w:ind w:left="644" w:hanging="360"/>
      <w:textAlignment w:val="auto"/>
    </w:pPr>
    <w:rPr>
      <w:rFonts w:eastAsia="Malgun Gothic"/>
      <w:lang w:eastAsia="en-US"/>
    </w:rPr>
  </w:style>
  <w:style w:type="paragraph" w:customStyle="1" w:styleId="BN">
    <w:name w:val="BN"/>
    <w:basedOn w:val="Normal"/>
    <w:qFormat/>
    <w:rsid w:val="007B35BB"/>
    <w:pPr>
      <w:ind w:left="644" w:hanging="360"/>
      <w:textAlignment w:val="auto"/>
    </w:pPr>
    <w:rPr>
      <w:rFonts w:eastAsia="Malgun Gothic"/>
      <w:lang w:eastAsia="en-US"/>
    </w:rPr>
  </w:style>
  <w:style w:type="paragraph" w:customStyle="1" w:styleId="Normal1">
    <w:name w:val="Normal 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B2">
    <w:name w:val="NB2"/>
    <w:basedOn w:val="ZG"/>
    <w:qFormat/>
    <w:rsid w:val="007B35BB"/>
    <w:pPr>
      <w:framePr w:wrap="notBeside"/>
      <w:overflowPunct/>
      <w:autoSpaceDE/>
      <w:adjustRightInd/>
      <w:textAlignment w:val="auto"/>
    </w:pPr>
    <w:rPr>
      <w:rFonts w:eastAsia="SimSun"/>
      <w:lang w:val="en-US" w:eastAsia="en-US"/>
    </w:rPr>
  </w:style>
  <w:style w:type="paragraph" w:customStyle="1" w:styleId="tableentry">
    <w:name w:val="table entry"/>
    <w:basedOn w:val="Normal"/>
    <w:qFormat/>
    <w:rsid w:val="007B35BB"/>
    <w:pPr>
      <w:keepNext/>
      <w:overflowPunct/>
      <w:autoSpaceDE/>
      <w:adjustRightInd/>
      <w:spacing w:before="60" w:after="60"/>
      <w:textAlignment w:val="auto"/>
    </w:pPr>
    <w:rPr>
      <w:rFonts w:ascii="Bookman Old Style" w:eastAsia="SimSun" w:hAnsi="Bookman Old Style"/>
      <w:lang w:val="en-US" w:eastAsia="en-US"/>
    </w:rPr>
  </w:style>
  <w:style w:type="paragraph" w:customStyle="1" w:styleId="ZchnZchn3">
    <w:name w:val="Zchn Zchn3"/>
    <w:semiHidden/>
    <w:qFormat/>
    <w:rsid w:val="007B35B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font5">
    <w:name w:val="font5"/>
    <w:basedOn w:val="Normal"/>
    <w:qFormat/>
    <w:rsid w:val="007B35BB"/>
    <w:pPr>
      <w:overflowPunct/>
      <w:autoSpaceDE/>
      <w:adjustRightInd/>
      <w:spacing w:before="100" w:beforeAutospacing="1" w:after="100" w:afterAutospacing="1"/>
      <w:textAlignment w:val="auto"/>
    </w:pPr>
    <w:rPr>
      <w:rFonts w:ascii="Arial" w:eastAsia="Gulim" w:hAnsi="Arial" w:cs="Arial"/>
      <w:b/>
      <w:bCs/>
      <w:sz w:val="18"/>
      <w:szCs w:val="18"/>
      <w:lang w:val="en-US" w:eastAsia="en-US"/>
    </w:rPr>
  </w:style>
  <w:style w:type="paragraph" w:customStyle="1" w:styleId="font6">
    <w:name w:val="font6"/>
    <w:basedOn w:val="Normal"/>
    <w:qFormat/>
    <w:rsid w:val="007B35BB"/>
    <w:pPr>
      <w:overflowPunct/>
      <w:autoSpaceDE/>
      <w:adjustRightInd/>
      <w:spacing w:before="100" w:beforeAutospacing="1" w:after="100" w:afterAutospacing="1"/>
      <w:textAlignment w:val="auto"/>
    </w:pPr>
    <w:rPr>
      <w:rFonts w:ascii="Arial" w:eastAsia="Gulim" w:hAnsi="Arial" w:cs="Arial"/>
      <w:sz w:val="18"/>
      <w:szCs w:val="18"/>
      <w:lang w:val="en-US" w:eastAsia="en-US"/>
    </w:rPr>
  </w:style>
  <w:style w:type="paragraph" w:customStyle="1" w:styleId="font7">
    <w:name w:val="font7"/>
    <w:basedOn w:val="Normal"/>
    <w:qFormat/>
    <w:rsid w:val="007B35BB"/>
    <w:pP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font8">
    <w:name w:val="font8"/>
    <w:basedOn w:val="Normal"/>
    <w:qFormat/>
    <w:rsid w:val="007B35BB"/>
    <w:pPr>
      <w:overflowPunct/>
      <w:autoSpaceDE/>
      <w:adjustRightInd/>
      <w:spacing w:before="100" w:beforeAutospacing="1" w:after="100" w:afterAutospacing="1"/>
      <w:textAlignment w:val="auto"/>
    </w:pPr>
    <w:rPr>
      <w:rFonts w:ascii="Malgun Gothic" w:eastAsia="Malgun Gothic" w:hAnsi="Malgun Gothic" w:cs="Gulim"/>
      <w:sz w:val="16"/>
      <w:szCs w:val="16"/>
      <w:lang w:val="en-US" w:eastAsia="en-US"/>
    </w:rPr>
  </w:style>
  <w:style w:type="paragraph" w:customStyle="1" w:styleId="xl65">
    <w:name w:val="xl65"/>
    <w:basedOn w:val="Normal"/>
    <w:qFormat/>
    <w:rsid w:val="007B35BB"/>
    <w:pPr>
      <w:pBdr>
        <w:right w:val="single" w:sz="8" w:space="0" w:color="auto"/>
      </w:pBdr>
      <w:overflowPunct/>
      <w:autoSpaceDE/>
      <w:adjustRightInd/>
      <w:spacing w:before="100" w:beforeAutospacing="1" w:after="100" w:afterAutospacing="1"/>
      <w:jc w:val="center"/>
      <w:textAlignment w:val="auto"/>
    </w:pPr>
    <w:rPr>
      <w:rFonts w:ascii="Arial" w:eastAsia="Gulim" w:hAnsi="Arial" w:cs="Arial"/>
      <w:color w:val="0000FF"/>
      <w:sz w:val="16"/>
      <w:szCs w:val="16"/>
      <w:lang w:val="en-US" w:eastAsia="en-US"/>
    </w:rPr>
  </w:style>
  <w:style w:type="paragraph" w:customStyle="1" w:styleId="xl66">
    <w:name w:val="xl66"/>
    <w:basedOn w:val="Normal"/>
    <w:qFormat/>
    <w:rsid w:val="007B35BB"/>
    <w:pPr>
      <w:pBdr>
        <w:righ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67">
    <w:name w:val="xl67"/>
    <w:basedOn w:val="Normal"/>
    <w:qFormat/>
    <w:rsid w:val="007B35BB"/>
    <w:pPr>
      <w:pBdr>
        <w:bottom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68">
    <w:name w:val="xl68"/>
    <w:basedOn w:val="Normal"/>
    <w:qFormat/>
    <w:rsid w:val="007B35BB"/>
    <w:pPr>
      <w:pBdr>
        <w:left w:val="single" w:sz="8" w:space="0" w:color="auto"/>
        <w:bottom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69">
    <w:name w:val="xl69"/>
    <w:basedOn w:val="Normal"/>
    <w:qFormat/>
    <w:rsid w:val="007B35BB"/>
    <w:pPr>
      <w:pBdr>
        <w:bottom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70">
    <w:name w:val="xl70"/>
    <w:basedOn w:val="Normal"/>
    <w:qFormat/>
    <w:rsid w:val="007B35BB"/>
    <w:pPr>
      <w:pBdr>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color w:val="0000FF"/>
      <w:sz w:val="16"/>
      <w:szCs w:val="16"/>
      <w:lang w:val="en-US" w:eastAsia="en-US"/>
    </w:rPr>
  </w:style>
  <w:style w:type="paragraph" w:customStyle="1" w:styleId="xl71">
    <w:name w:val="xl71"/>
    <w:basedOn w:val="Normal"/>
    <w:qFormat/>
    <w:rsid w:val="007B35BB"/>
    <w:pPr>
      <w:pBdr>
        <w:right w:val="single" w:sz="8" w:space="0" w:color="auto"/>
      </w:pBdr>
      <w:overflowPunct/>
      <w:autoSpaceDE/>
      <w:adjustRightInd/>
      <w:spacing w:before="100" w:beforeAutospacing="1" w:after="100" w:afterAutospacing="1"/>
      <w:textAlignment w:val="auto"/>
    </w:pPr>
    <w:rPr>
      <w:rFonts w:ascii="Arial" w:eastAsia="Gulim" w:hAnsi="Arial" w:cs="Arial"/>
      <w:sz w:val="18"/>
      <w:szCs w:val="18"/>
      <w:lang w:val="en-US" w:eastAsia="en-US"/>
    </w:rPr>
  </w:style>
  <w:style w:type="paragraph" w:customStyle="1" w:styleId="xl72">
    <w:name w:val="xl72"/>
    <w:basedOn w:val="Normal"/>
    <w:qFormat/>
    <w:rsid w:val="007B35BB"/>
    <w:pPr>
      <w:pBdr>
        <w:top w:val="single" w:sz="8" w:space="0" w:color="auto"/>
        <w:lef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73">
    <w:name w:val="xl73"/>
    <w:basedOn w:val="Normal"/>
    <w:qFormat/>
    <w:rsid w:val="007B35BB"/>
    <w:pPr>
      <w:pBdr>
        <w:left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74">
    <w:name w:val="xl74"/>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75">
    <w:name w:val="xl75"/>
    <w:basedOn w:val="Normal"/>
    <w:qFormat/>
    <w:rsid w:val="007B35BB"/>
    <w:pPr>
      <w:pBdr>
        <w:top w:val="single" w:sz="8" w:space="0" w:color="auto"/>
        <w:left w:val="single" w:sz="8" w:space="0" w:color="auto"/>
        <w:bottom w:val="single" w:sz="8" w:space="0" w:color="auto"/>
      </w:pBdr>
      <w:shd w:val="pct12" w:color="000000" w:fill="E5E5E5"/>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76">
    <w:name w:val="xl76"/>
    <w:basedOn w:val="Normal"/>
    <w:qFormat/>
    <w:rsid w:val="007B35BB"/>
    <w:pPr>
      <w:pBdr>
        <w:top w:val="single" w:sz="8" w:space="0" w:color="auto"/>
        <w:bottom w:val="single" w:sz="8" w:space="0" w:color="auto"/>
      </w:pBdr>
      <w:shd w:val="pct12" w:color="000000" w:fill="E5E5E5"/>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77">
    <w:name w:val="xl77"/>
    <w:basedOn w:val="Normal"/>
    <w:qFormat/>
    <w:rsid w:val="007B35BB"/>
    <w:pPr>
      <w:pBdr>
        <w:top w:val="single" w:sz="8" w:space="0" w:color="auto"/>
        <w:bottom w:val="single" w:sz="8" w:space="0" w:color="auto"/>
        <w:right w:val="single" w:sz="8" w:space="0" w:color="auto"/>
      </w:pBdr>
      <w:shd w:val="pct12" w:color="000000" w:fill="E5E5E5"/>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78">
    <w:name w:val="xl78"/>
    <w:basedOn w:val="Normal"/>
    <w:qFormat/>
    <w:rsid w:val="007B35BB"/>
    <w:pPr>
      <w:pBdr>
        <w:top w:val="single" w:sz="8" w:space="0" w:color="auto"/>
        <w:left w:val="single" w:sz="8" w:space="0" w:color="auto"/>
      </w:pBdr>
      <w:overflowPunct/>
      <w:autoSpaceDE/>
      <w:adjustRightInd/>
      <w:spacing w:before="100" w:beforeAutospacing="1" w:after="100" w:afterAutospacing="1"/>
      <w:textAlignment w:val="auto"/>
    </w:pPr>
    <w:rPr>
      <w:rFonts w:ascii="Arial" w:eastAsia="Gulim" w:hAnsi="Arial" w:cs="Arial"/>
      <w:color w:val="0000FF"/>
      <w:sz w:val="16"/>
      <w:szCs w:val="16"/>
      <w:lang w:val="en-US" w:eastAsia="en-US"/>
    </w:rPr>
  </w:style>
  <w:style w:type="paragraph" w:customStyle="1" w:styleId="xl79">
    <w:name w:val="xl79"/>
    <w:basedOn w:val="Normal"/>
    <w:qFormat/>
    <w:rsid w:val="007B35BB"/>
    <w:pPr>
      <w:pBdr>
        <w:left w:val="single" w:sz="8" w:space="0" w:color="auto"/>
        <w:bottom w:val="single" w:sz="8" w:space="0" w:color="auto"/>
      </w:pBdr>
      <w:overflowPunct/>
      <w:autoSpaceDE/>
      <w:adjustRightInd/>
      <w:spacing w:before="100" w:beforeAutospacing="1" w:after="100" w:afterAutospacing="1"/>
      <w:textAlignment w:val="auto"/>
    </w:pPr>
    <w:rPr>
      <w:rFonts w:ascii="Arial" w:eastAsia="Gulim" w:hAnsi="Arial" w:cs="Arial"/>
      <w:color w:val="0000FF"/>
      <w:sz w:val="16"/>
      <w:szCs w:val="16"/>
      <w:lang w:val="en-US" w:eastAsia="en-US"/>
    </w:rPr>
  </w:style>
  <w:style w:type="paragraph" w:customStyle="1" w:styleId="xl80">
    <w:name w:val="xl80"/>
    <w:basedOn w:val="Normal"/>
    <w:qFormat/>
    <w:rsid w:val="007B35BB"/>
    <w:pPr>
      <w:pBdr>
        <w:top w:val="single" w:sz="8" w:space="0" w:color="auto"/>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6"/>
      <w:szCs w:val="16"/>
      <w:lang w:val="en-US" w:eastAsia="en-US"/>
    </w:rPr>
  </w:style>
  <w:style w:type="paragraph" w:customStyle="1" w:styleId="xl81">
    <w:name w:val="xl81"/>
    <w:basedOn w:val="Normal"/>
    <w:qFormat/>
    <w:rsid w:val="007B35BB"/>
    <w:pPr>
      <w:pBdr>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6"/>
      <w:szCs w:val="16"/>
      <w:lang w:val="en-US" w:eastAsia="en-US"/>
    </w:rPr>
  </w:style>
  <w:style w:type="paragraph" w:customStyle="1" w:styleId="xl82">
    <w:name w:val="xl82"/>
    <w:basedOn w:val="Normal"/>
    <w:qFormat/>
    <w:rsid w:val="007B35BB"/>
    <w:pPr>
      <w:pBdr>
        <w:bottom w:val="single" w:sz="8" w:space="0" w:color="auto"/>
        <w:right w:val="single" w:sz="8" w:space="0" w:color="auto"/>
      </w:pBdr>
      <w:overflowPunct/>
      <w:autoSpaceDE/>
      <w:adjustRightInd/>
      <w:spacing w:before="100" w:beforeAutospacing="1" w:after="100" w:afterAutospacing="1"/>
      <w:jc w:val="both"/>
      <w:textAlignment w:val="auto"/>
    </w:pPr>
    <w:rPr>
      <w:rFonts w:ascii="Gulim" w:eastAsia="Gulim" w:cs="Gulim"/>
      <w:lang w:val="en-US" w:eastAsia="en-US"/>
    </w:rPr>
  </w:style>
  <w:style w:type="paragraph" w:customStyle="1" w:styleId="xl83">
    <w:name w:val="xl83"/>
    <w:basedOn w:val="Normal"/>
    <w:qFormat/>
    <w:rsid w:val="007B35BB"/>
    <w:pPr>
      <w:pBdr>
        <w:bottom w:val="single" w:sz="8" w:space="0" w:color="auto"/>
        <w:right w:val="single" w:sz="8" w:space="0" w:color="auto"/>
      </w:pBdr>
      <w:overflowPunct/>
      <w:autoSpaceDE/>
      <w:adjustRightInd/>
      <w:spacing w:before="100" w:beforeAutospacing="1" w:after="100" w:afterAutospacing="1"/>
      <w:jc w:val="both"/>
      <w:textAlignment w:val="auto"/>
    </w:pPr>
    <w:rPr>
      <w:rFonts w:ascii="Gulim" w:eastAsia="Gulim" w:cs="Gulim"/>
      <w:b/>
      <w:bCs/>
      <w:lang w:val="en-US" w:eastAsia="en-US"/>
    </w:rPr>
  </w:style>
  <w:style w:type="paragraph" w:customStyle="1" w:styleId="xl84">
    <w:name w:val="xl84"/>
    <w:basedOn w:val="Normal"/>
    <w:qFormat/>
    <w:rsid w:val="007B35BB"/>
    <w:pPr>
      <w:pBdr>
        <w:left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sz w:val="18"/>
      <w:szCs w:val="18"/>
      <w:lang w:val="en-US" w:eastAsia="en-US"/>
    </w:rPr>
  </w:style>
  <w:style w:type="paragraph" w:customStyle="1" w:styleId="xl85">
    <w:name w:val="xl85"/>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textAlignment w:val="auto"/>
    </w:pPr>
    <w:rPr>
      <w:rFonts w:ascii="Gulim" w:eastAsia="Gulim" w:cs="Gulim"/>
      <w:sz w:val="16"/>
      <w:szCs w:val="16"/>
      <w:lang w:val="en-US" w:eastAsia="en-US"/>
    </w:rPr>
  </w:style>
  <w:style w:type="paragraph" w:customStyle="1" w:styleId="xl86">
    <w:name w:val="xl86"/>
    <w:basedOn w:val="Normal"/>
    <w:qFormat/>
    <w:rsid w:val="007B35BB"/>
    <w:pPr>
      <w:pBdr>
        <w:bottom w:val="single" w:sz="8" w:space="0" w:color="auto"/>
        <w:right w:val="single" w:sz="8" w:space="0" w:color="auto"/>
      </w:pBdr>
      <w:overflowPunct/>
      <w:autoSpaceDE/>
      <w:adjustRightInd/>
      <w:spacing w:before="100" w:beforeAutospacing="1" w:after="100" w:afterAutospacing="1"/>
      <w:textAlignment w:val="auto"/>
    </w:pPr>
    <w:rPr>
      <w:rFonts w:ascii="Gulim" w:eastAsia="Gulim" w:cs="Gulim"/>
      <w:sz w:val="16"/>
      <w:szCs w:val="16"/>
      <w:lang w:val="en-US" w:eastAsia="en-US"/>
    </w:rPr>
  </w:style>
  <w:style w:type="paragraph" w:customStyle="1" w:styleId="xl87">
    <w:name w:val="xl87"/>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jc w:val="both"/>
      <w:textAlignment w:val="auto"/>
    </w:pPr>
    <w:rPr>
      <w:rFonts w:ascii="Gulim" w:eastAsia="Gulim" w:cs="Gulim"/>
      <w:lang w:val="en-US" w:eastAsia="en-US"/>
    </w:rPr>
  </w:style>
  <w:style w:type="paragraph" w:customStyle="1" w:styleId="xl88">
    <w:name w:val="xl88"/>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textAlignment w:val="auto"/>
    </w:pPr>
    <w:rPr>
      <w:rFonts w:ascii="Gulim" w:eastAsia="Gulim" w:cs="Gulim"/>
      <w:sz w:val="18"/>
      <w:szCs w:val="18"/>
      <w:lang w:val="en-US" w:eastAsia="en-US"/>
    </w:rPr>
  </w:style>
  <w:style w:type="paragraph" w:customStyle="1" w:styleId="xl89">
    <w:name w:val="xl89"/>
    <w:basedOn w:val="Normal"/>
    <w:qFormat/>
    <w:rsid w:val="007B35BB"/>
    <w:pPr>
      <w:pBdr>
        <w:right w:val="single" w:sz="8" w:space="0" w:color="auto"/>
      </w:pBdr>
      <w:overflowPunct/>
      <w:autoSpaceDE/>
      <w:adjustRightInd/>
      <w:spacing w:before="100" w:beforeAutospacing="1" w:after="100" w:afterAutospacing="1"/>
      <w:jc w:val="both"/>
      <w:textAlignment w:val="auto"/>
    </w:pPr>
    <w:rPr>
      <w:rFonts w:ascii="Arial" w:eastAsia="Gulim" w:hAnsi="Arial" w:cs="Arial"/>
      <w:sz w:val="16"/>
      <w:szCs w:val="16"/>
      <w:lang w:val="en-US" w:eastAsia="en-US"/>
    </w:rPr>
  </w:style>
  <w:style w:type="paragraph" w:customStyle="1" w:styleId="xl90">
    <w:name w:val="xl90"/>
    <w:basedOn w:val="Normal"/>
    <w:qFormat/>
    <w:rsid w:val="007B35BB"/>
    <w:pPr>
      <w:pBdr>
        <w:bottom w:val="single" w:sz="8" w:space="0" w:color="auto"/>
        <w:right w:val="single" w:sz="8" w:space="0" w:color="auto"/>
      </w:pBdr>
      <w:overflowPunct/>
      <w:autoSpaceDE/>
      <w:adjustRightInd/>
      <w:spacing w:before="100" w:beforeAutospacing="1" w:after="100" w:afterAutospacing="1"/>
      <w:textAlignment w:val="auto"/>
    </w:pPr>
    <w:rPr>
      <w:rFonts w:ascii="Gulim" w:eastAsia="Gulim" w:cs="Gulim"/>
      <w:sz w:val="24"/>
      <w:szCs w:val="24"/>
      <w:lang w:val="en-US" w:eastAsia="en-US"/>
    </w:rPr>
  </w:style>
  <w:style w:type="paragraph" w:customStyle="1" w:styleId="xl91">
    <w:name w:val="xl91"/>
    <w:basedOn w:val="Normal"/>
    <w:qFormat/>
    <w:rsid w:val="007B35BB"/>
    <w:pPr>
      <w:pBdr>
        <w:left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92">
    <w:name w:val="xl92"/>
    <w:basedOn w:val="Normal"/>
    <w:qFormat/>
    <w:rsid w:val="007B35BB"/>
    <w:pPr>
      <w:pBdr>
        <w:top w:val="single" w:sz="4" w:space="0" w:color="auto"/>
        <w:left w:val="single" w:sz="4" w:space="0" w:color="auto"/>
        <w:bottom w:val="single" w:sz="4" w:space="0" w:color="auto"/>
        <w:right w:val="single" w:sz="4" w:space="0" w:color="auto"/>
      </w:pBdr>
      <w:shd w:val="pct12" w:color="000000" w:fill="E5E5E5"/>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93">
    <w:name w:val="xl93"/>
    <w:basedOn w:val="Normal"/>
    <w:qFormat/>
    <w:rsid w:val="007B35BB"/>
    <w:pPr>
      <w:pBdr>
        <w:top w:val="single" w:sz="4" w:space="0" w:color="auto"/>
        <w:left w:val="single" w:sz="4" w:space="0" w:color="auto"/>
        <w:bottom w:val="single" w:sz="4" w:space="0" w:color="auto"/>
        <w:right w:val="single" w:sz="4" w:space="0" w:color="auto"/>
      </w:pBdr>
      <w:overflowPunct/>
      <w:autoSpaceDE/>
      <w:adjustRightInd/>
      <w:spacing w:before="100" w:beforeAutospacing="1" w:after="100" w:afterAutospacing="1"/>
      <w:jc w:val="center"/>
      <w:textAlignment w:val="auto"/>
    </w:pPr>
    <w:rPr>
      <w:rFonts w:ascii="Arial" w:eastAsia="Gulim" w:hAnsi="Arial" w:cs="Arial"/>
      <w:sz w:val="16"/>
      <w:szCs w:val="16"/>
      <w:lang w:val="en-US" w:eastAsia="en-US"/>
    </w:rPr>
  </w:style>
  <w:style w:type="paragraph" w:customStyle="1" w:styleId="xl94">
    <w:name w:val="xl94"/>
    <w:basedOn w:val="Normal"/>
    <w:qFormat/>
    <w:rsid w:val="007B35BB"/>
    <w:pPr>
      <w:pBdr>
        <w:top w:val="single" w:sz="4" w:space="0" w:color="auto"/>
        <w:left w:val="single" w:sz="4" w:space="0" w:color="auto"/>
        <w:bottom w:val="single" w:sz="4" w:space="0" w:color="auto"/>
        <w:right w:val="single" w:sz="4" w:space="0" w:color="auto"/>
      </w:pBdr>
      <w:overflowPunct/>
      <w:autoSpaceDE/>
      <w:adjustRightInd/>
      <w:spacing w:before="100" w:beforeAutospacing="1" w:after="100" w:afterAutospacing="1"/>
      <w:jc w:val="center"/>
      <w:textAlignment w:val="auto"/>
    </w:pPr>
    <w:rPr>
      <w:rFonts w:ascii="Arial" w:eastAsia="Gulim" w:hAnsi="Arial" w:cs="Arial"/>
      <w:color w:val="0000FF"/>
      <w:sz w:val="16"/>
      <w:szCs w:val="16"/>
      <w:lang w:val="en-US" w:eastAsia="en-US"/>
    </w:rPr>
  </w:style>
  <w:style w:type="paragraph" w:customStyle="1" w:styleId="xl95">
    <w:name w:val="xl95"/>
    <w:basedOn w:val="Normal"/>
    <w:qFormat/>
    <w:rsid w:val="007B35BB"/>
    <w:pPr>
      <w:pBdr>
        <w:top w:val="single" w:sz="4" w:space="0" w:color="auto"/>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96">
    <w:name w:val="xl96"/>
    <w:basedOn w:val="Normal"/>
    <w:qFormat/>
    <w:rsid w:val="007B35BB"/>
    <w:pPr>
      <w:pBdr>
        <w:top w:val="single" w:sz="4" w:space="0" w:color="auto"/>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Gulim" w:hAnsi="Arial" w:cs="Arial"/>
      <w:color w:val="0000FF"/>
      <w:sz w:val="16"/>
      <w:szCs w:val="16"/>
      <w:lang w:val="en-US" w:eastAsia="en-US"/>
    </w:rPr>
  </w:style>
  <w:style w:type="paragraph" w:customStyle="1" w:styleId="xl97">
    <w:name w:val="xl97"/>
    <w:basedOn w:val="Normal"/>
    <w:qFormat/>
    <w:rsid w:val="007B35BB"/>
    <w:pPr>
      <w:pBdr>
        <w:top w:val="single" w:sz="4" w:space="0" w:color="auto"/>
        <w:left w:val="single" w:sz="4" w:space="0" w:color="auto"/>
        <w:bottom w:val="single" w:sz="4" w:space="0" w:color="auto"/>
        <w:right w:val="single" w:sz="4" w:space="0" w:color="auto"/>
      </w:pBdr>
      <w:shd w:val="clear" w:color="auto" w:fill="D9D9D9"/>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98">
    <w:name w:val="xl98"/>
    <w:basedOn w:val="Normal"/>
    <w:qFormat/>
    <w:rsid w:val="007B35BB"/>
    <w:pPr>
      <w:pBdr>
        <w:top w:val="single" w:sz="4" w:space="0" w:color="auto"/>
        <w:left w:val="single" w:sz="4" w:space="0" w:color="auto"/>
        <w:bottom w:val="single" w:sz="4" w:space="0" w:color="auto"/>
        <w:right w:val="single" w:sz="4" w:space="0" w:color="auto"/>
      </w:pBdr>
      <w:overflowPunct/>
      <w:autoSpaceDE/>
      <w:adjustRightInd/>
      <w:spacing w:before="100" w:beforeAutospacing="1" w:after="100" w:afterAutospacing="1"/>
      <w:textAlignment w:val="auto"/>
    </w:pPr>
    <w:rPr>
      <w:rFonts w:ascii="Arial" w:eastAsia="Gulim" w:hAnsi="Arial" w:cs="Arial"/>
      <w:sz w:val="16"/>
      <w:szCs w:val="16"/>
      <w:lang w:val="en-US" w:eastAsia="en-US"/>
    </w:rPr>
  </w:style>
  <w:style w:type="paragraph" w:customStyle="1" w:styleId="xl99">
    <w:name w:val="xl99"/>
    <w:basedOn w:val="Normal"/>
    <w:qFormat/>
    <w:rsid w:val="007B35BB"/>
    <w:pPr>
      <w:pBdr>
        <w:top w:val="single" w:sz="8" w:space="0" w:color="auto"/>
        <w:left w:val="single" w:sz="8" w:space="0" w:color="auto"/>
        <w:bottom w:val="single" w:sz="8" w:space="0" w:color="auto"/>
      </w:pBdr>
      <w:overflowPunct/>
      <w:autoSpaceDE/>
      <w:adjustRightInd/>
      <w:spacing w:before="100" w:beforeAutospacing="1" w:after="100" w:afterAutospacing="1"/>
      <w:jc w:val="center"/>
      <w:textAlignment w:val="auto"/>
    </w:pPr>
    <w:rPr>
      <w:rFonts w:ascii="Arial" w:eastAsia="Gulim" w:hAnsi="Arial" w:cs="Arial"/>
      <w:b/>
      <w:bCs/>
      <w:sz w:val="16"/>
      <w:szCs w:val="16"/>
      <w:lang w:val="en-US" w:eastAsia="en-US"/>
    </w:rPr>
  </w:style>
  <w:style w:type="paragraph" w:customStyle="1" w:styleId="xl100">
    <w:name w:val="xl100"/>
    <w:basedOn w:val="Normal"/>
    <w:qFormat/>
    <w:rsid w:val="007B35BB"/>
    <w:pPr>
      <w:pBdr>
        <w:top w:val="single" w:sz="8" w:space="0" w:color="auto"/>
        <w:left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8"/>
      <w:szCs w:val="18"/>
      <w:lang w:val="en-US" w:eastAsia="en-US"/>
    </w:rPr>
  </w:style>
  <w:style w:type="paragraph" w:customStyle="1" w:styleId="xl101">
    <w:name w:val="xl101"/>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8"/>
      <w:szCs w:val="18"/>
      <w:lang w:val="en-US" w:eastAsia="en-US"/>
    </w:rPr>
  </w:style>
  <w:style w:type="paragraph" w:customStyle="1" w:styleId="xl102">
    <w:name w:val="xl102"/>
    <w:basedOn w:val="Normal"/>
    <w:qFormat/>
    <w:rsid w:val="007B35BB"/>
    <w:pPr>
      <w:pBdr>
        <w:top w:val="single" w:sz="8" w:space="0" w:color="auto"/>
        <w:left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6"/>
      <w:szCs w:val="16"/>
      <w:lang w:val="en-US" w:eastAsia="en-US"/>
    </w:rPr>
  </w:style>
  <w:style w:type="paragraph" w:customStyle="1" w:styleId="xl103">
    <w:name w:val="xl103"/>
    <w:basedOn w:val="Normal"/>
    <w:qFormat/>
    <w:rsid w:val="007B35BB"/>
    <w:pPr>
      <w:pBdr>
        <w:left w:val="single" w:sz="8" w:space="0" w:color="auto"/>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Gulim" w:hAnsi="Arial" w:cs="Arial"/>
      <w:b/>
      <w:bCs/>
      <w:sz w:val="16"/>
      <w:szCs w:val="16"/>
      <w:lang w:val="en-US" w:eastAsia="en-US"/>
    </w:rPr>
  </w:style>
  <w:style w:type="paragraph" w:customStyle="1" w:styleId="xl104">
    <w:name w:val="xl104"/>
    <w:basedOn w:val="Normal"/>
    <w:qFormat/>
    <w:rsid w:val="007B35BB"/>
    <w:pPr>
      <w:pBdr>
        <w:top w:val="single" w:sz="8" w:space="0" w:color="auto"/>
        <w:left w:val="single" w:sz="8" w:space="0" w:color="auto"/>
        <w:bottom w:val="single" w:sz="8" w:space="0" w:color="auto"/>
      </w:pBdr>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105">
    <w:name w:val="xl105"/>
    <w:basedOn w:val="Normal"/>
    <w:qFormat/>
    <w:rsid w:val="007B35BB"/>
    <w:pPr>
      <w:pBdr>
        <w:top w:val="single" w:sz="8" w:space="0" w:color="auto"/>
        <w:bottom w:val="single" w:sz="8" w:space="0" w:color="auto"/>
      </w:pBdr>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xl106">
    <w:name w:val="xl106"/>
    <w:basedOn w:val="Normal"/>
    <w:qFormat/>
    <w:rsid w:val="007B35BB"/>
    <w:pPr>
      <w:pBdr>
        <w:top w:val="single" w:sz="8" w:space="0" w:color="auto"/>
        <w:bottom w:val="single" w:sz="8" w:space="0" w:color="auto"/>
        <w:right w:val="single" w:sz="8" w:space="0" w:color="auto"/>
      </w:pBdr>
      <w:overflowPunct/>
      <w:autoSpaceDE/>
      <w:adjustRightInd/>
      <w:spacing w:before="100" w:beforeAutospacing="1" w:after="100" w:afterAutospacing="1"/>
      <w:textAlignment w:val="auto"/>
    </w:pPr>
    <w:rPr>
      <w:rFonts w:ascii="Arial" w:eastAsia="Gulim" w:hAnsi="Arial" w:cs="Arial"/>
      <w:b/>
      <w:bCs/>
      <w:sz w:val="16"/>
      <w:szCs w:val="16"/>
      <w:lang w:val="en-US" w:eastAsia="en-US"/>
    </w:rPr>
  </w:style>
  <w:style w:type="paragraph" w:customStyle="1" w:styleId="CharCharCharCharChar1">
    <w:name w:val="Char Char 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7B35BB"/>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32">
    <w:name w:val="吹き出し3"/>
    <w:basedOn w:val="Normal"/>
    <w:semiHidden/>
    <w:qFormat/>
    <w:rsid w:val="007B35BB"/>
    <w:pPr>
      <w:textAlignment w:val="auto"/>
    </w:pPr>
    <w:rPr>
      <w:rFonts w:ascii="Tahoma" w:eastAsia="MS Mincho" w:hAnsi="Tahoma" w:cs="Tahoma"/>
      <w:sz w:val="16"/>
      <w:szCs w:val="16"/>
    </w:rPr>
  </w:style>
  <w:style w:type="paragraph" w:customStyle="1" w:styleId="TableContent-Bulleted">
    <w:name w:val="Table Content - Bulleted"/>
    <w:basedOn w:val="Normal"/>
    <w:qFormat/>
    <w:rsid w:val="007B35BB"/>
    <w:pPr>
      <w:tabs>
        <w:tab w:val="num" w:pos="460"/>
      </w:tabs>
      <w:ind w:left="412" w:hanging="312"/>
      <w:textAlignment w:val="auto"/>
    </w:pPr>
    <w:rPr>
      <w:lang w:eastAsia="en-US"/>
    </w:rPr>
  </w:style>
  <w:style w:type="paragraph" w:customStyle="1" w:styleId="Tadc">
    <w:name w:val="Tadc"/>
    <w:basedOn w:val="Normal"/>
    <w:qFormat/>
    <w:rsid w:val="007B35BB"/>
    <w:pPr>
      <w:textAlignment w:val="auto"/>
    </w:pPr>
    <w:rPr>
      <w:rFonts w:eastAsia="SimSun" w:cs="v4.2.0"/>
      <w:lang w:eastAsia="en-US"/>
    </w:rPr>
  </w:style>
  <w:style w:type="paragraph" w:customStyle="1" w:styleId="Atl">
    <w:name w:val="Atl"/>
    <w:basedOn w:val="Normal"/>
    <w:qFormat/>
    <w:rsid w:val="007B35BB"/>
    <w:pPr>
      <w:textAlignment w:val="auto"/>
    </w:pPr>
    <w:rPr>
      <w:rFonts w:eastAsia="SimSun" w:cs="v4.2.0"/>
      <w:lang w:eastAsia="en-US"/>
    </w:rPr>
  </w:style>
  <w:style w:type="paragraph" w:customStyle="1" w:styleId="TTH">
    <w:name w:val="TTH"/>
    <w:basedOn w:val="Normal"/>
    <w:qFormat/>
    <w:rsid w:val="007B35BB"/>
    <w:pPr>
      <w:jc w:val="center"/>
      <w:textAlignment w:val="auto"/>
    </w:pPr>
    <w:rPr>
      <w:rFonts w:ascii="Arial" w:eastAsia="SimSun" w:hAnsi="Arial" w:cs="Arial"/>
      <w:b/>
    </w:rPr>
  </w:style>
  <w:style w:type="paragraph" w:customStyle="1" w:styleId="standard">
    <w:name w:val="standard"/>
    <w:qFormat/>
    <w:rsid w:val="007B35BB"/>
    <w:pPr>
      <w:tabs>
        <w:tab w:val="left" w:pos="426"/>
        <w:tab w:val="num" w:pos="1191"/>
      </w:tabs>
      <w:autoSpaceDN w:val="0"/>
    </w:pPr>
    <w:rPr>
      <w:rFonts w:eastAsia="SimSun"/>
      <w:lang w:eastAsia="zh-CN"/>
    </w:rPr>
  </w:style>
  <w:style w:type="paragraph" w:customStyle="1" w:styleId="Headernonumber">
    <w:name w:val="Header_nonumber"/>
    <w:basedOn w:val="Heading1"/>
    <w:qFormat/>
    <w:rsid w:val="007B35BB"/>
    <w:pPr>
      <w:tabs>
        <w:tab w:val="left" w:pos="432"/>
        <w:tab w:val="num" w:pos="737"/>
      </w:tabs>
      <w:overflowPunct/>
      <w:autoSpaceDE/>
      <w:adjustRightInd/>
      <w:ind w:left="0" w:firstLine="0"/>
      <w:textAlignment w:val="auto"/>
      <w:outlineLvl w:val="9"/>
    </w:pPr>
    <w:rPr>
      <w:rFonts w:eastAsia="SimSun"/>
      <w:lang w:eastAsia="zh-CN"/>
    </w:rPr>
  </w:style>
  <w:style w:type="paragraph" w:customStyle="1" w:styleId="210">
    <w:name w:val="21"/>
    <w:basedOn w:val="Normal"/>
    <w:qFormat/>
    <w:rsid w:val="007B35BB"/>
    <w:pPr>
      <w:snapToGrid w:val="0"/>
      <w:spacing w:before="100" w:beforeAutospacing="1" w:after="100" w:afterAutospacing="1"/>
      <w:textAlignment w:val="auto"/>
    </w:pPr>
    <w:rPr>
      <w:rFonts w:ascii="Arial" w:eastAsia="SimSun" w:hAnsi="Arial" w:cs="Arial"/>
      <w:sz w:val="18"/>
      <w:szCs w:val="18"/>
      <w:lang w:val="en-US" w:eastAsia="zh-CN"/>
    </w:rPr>
  </w:style>
  <w:style w:type="character" w:customStyle="1" w:styleId="TableDescriptionChar">
    <w:name w:val="Table Description Char"/>
    <w:link w:val="TableDescription"/>
    <w:locked/>
    <w:rsid w:val="007B35BB"/>
    <w:rPr>
      <w:rFonts w:ascii="SimSun" w:eastAsia="SimSun" w:hAnsi="SimSun"/>
      <w:spacing w:val="-4"/>
      <w:kern w:val="2"/>
      <w:sz w:val="21"/>
      <w:szCs w:val="21"/>
      <w:lang w:val="x-none" w:eastAsia="zh-CN"/>
    </w:rPr>
  </w:style>
  <w:style w:type="paragraph" w:customStyle="1" w:styleId="TableDescription">
    <w:name w:val="Table Description"/>
    <w:basedOn w:val="Normal"/>
    <w:next w:val="Normal"/>
    <w:link w:val="TableDescriptionChar"/>
    <w:qFormat/>
    <w:rsid w:val="007B35BB"/>
    <w:pPr>
      <w:keepNext/>
      <w:topLinePunct/>
      <w:snapToGrid w:val="0"/>
      <w:spacing w:before="320" w:after="80" w:line="240" w:lineRule="atLeast"/>
      <w:textAlignment w:val="auto"/>
      <w:outlineLvl w:val="7"/>
    </w:pPr>
    <w:rPr>
      <w:rFonts w:ascii="SimSun" w:eastAsia="SimSun" w:hAnsi="SimSun"/>
      <w:spacing w:val="-4"/>
      <w:kern w:val="2"/>
      <w:sz w:val="21"/>
      <w:szCs w:val="21"/>
      <w:lang w:val="x-none" w:eastAsia="zh-CN"/>
    </w:rPr>
  </w:style>
  <w:style w:type="paragraph" w:customStyle="1" w:styleId="Heading3Specs">
    <w:name w:val="Heading 3 Specs"/>
    <w:basedOn w:val="Heading3"/>
    <w:qFormat/>
    <w:rsid w:val="007B35BB"/>
    <w:pPr>
      <w:spacing w:before="200" w:after="0"/>
      <w:ind w:left="0" w:firstLine="0"/>
      <w:textAlignment w:val="auto"/>
    </w:pPr>
    <w:rPr>
      <w:rFonts w:cs="Arial"/>
      <w:bCs/>
      <w:lang w:eastAsia="en-US"/>
    </w:rPr>
  </w:style>
  <w:style w:type="paragraph" w:customStyle="1" w:styleId="Heading4specs">
    <w:name w:val="Heading4 specs"/>
    <w:basedOn w:val="Heading3Specs"/>
    <w:qFormat/>
    <w:rsid w:val="007B35BB"/>
    <w:rPr>
      <w:sz w:val="24"/>
    </w:rPr>
  </w:style>
  <w:style w:type="paragraph" w:customStyle="1" w:styleId="41">
    <w:name w:val="(文字) (文字)4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0">
    <w:name w:val="(文字) (文字)9"/>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0">
    <w:name w:val="(文字) (文字)31"/>
    <w:uiPriority w:val="99"/>
    <w:semiHidden/>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1">
    <w:name w:val="(文字) (文字)11"/>
    <w:uiPriority w:val="99"/>
    <w:semiHidden/>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O">
    <w:name w:val="MO"/>
    <w:basedOn w:val="Normal"/>
    <w:qFormat/>
    <w:rsid w:val="007B35BB"/>
    <w:pPr>
      <w:overflowPunct/>
      <w:autoSpaceDE/>
      <w:adjustRightInd/>
      <w:textAlignment w:val="auto"/>
    </w:pPr>
    <w:rPr>
      <w:rFonts w:eastAsia="SimSun"/>
    </w:rPr>
  </w:style>
  <w:style w:type="paragraph" w:customStyle="1" w:styleId="CarCar1CharCharCarCar1">
    <w:name w:val="Car Car1 Char Char Car Car1"/>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IBN">
    <w:name w:val="IBN"/>
    <w:basedOn w:val="Normal"/>
    <w:qFormat/>
    <w:rsid w:val="007B35BB"/>
    <w:pPr>
      <w:tabs>
        <w:tab w:val="left" w:pos="567"/>
      </w:tabs>
      <w:overflowPunct/>
      <w:autoSpaceDE/>
      <w:adjustRightInd/>
      <w:textAlignment w:val="auto"/>
    </w:pPr>
    <w:rPr>
      <w:rFonts w:eastAsia="SimSun"/>
      <w:lang w:eastAsia="en-US"/>
    </w:rPr>
  </w:style>
  <w:style w:type="character" w:customStyle="1" w:styleId="1e9ptCar">
    <w:name w:val="1e) 9 pt Car"/>
    <w:link w:val="1e9pt"/>
    <w:locked/>
    <w:rsid w:val="007B35BB"/>
    <w:rPr>
      <w:rFonts w:ascii="SimSun" w:eastAsia="SimSun" w:hAnsi="SimSun"/>
      <w:noProof/>
      <w:szCs w:val="18"/>
      <w:lang w:eastAsia="x-none"/>
    </w:rPr>
  </w:style>
  <w:style w:type="paragraph" w:customStyle="1" w:styleId="1e9pt">
    <w:name w:val="1e) 9 pt"/>
    <w:basedOn w:val="B1"/>
    <w:link w:val="1e9ptCar"/>
    <w:qFormat/>
    <w:rsid w:val="007B35BB"/>
    <w:pPr>
      <w:textAlignment w:val="auto"/>
    </w:pPr>
    <w:rPr>
      <w:rFonts w:ascii="SimSun" w:eastAsia="SimSun" w:hAnsi="SimSun"/>
      <w:noProof/>
      <w:szCs w:val="18"/>
      <w:lang w:eastAsia="x-none"/>
    </w:rPr>
  </w:style>
  <w:style w:type="paragraph" w:customStyle="1" w:styleId="Npr">
    <w:name w:val="Npr"/>
    <w:basedOn w:val="Normal"/>
    <w:qFormat/>
    <w:rsid w:val="007B35BB"/>
    <w:pPr>
      <w:overflowPunct/>
      <w:autoSpaceDE/>
      <w:adjustRightInd/>
      <w:ind w:firstLine="284"/>
      <w:textAlignment w:val="auto"/>
    </w:pPr>
    <w:rPr>
      <w:rFonts w:eastAsia="MS Mincho"/>
    </w:rPr>
  </w:style>
  <w:style w:type="paragraph" w:customStyle="1" w:styleId="B3H6">
    <w:name w:val="B3H6"/>
    <w:basedOn w:val="B3"/>
    <w:qFormat/>
    <w:rsid w:val="007B35BB"/>
    <w:pPr>
      <w:textAlignment w:val="auto"/>
    </w:pPr>
    <w:rPr>
      <w:rFonts w:eastAsia="SimSun"/>
      <w:lang w:eastAsia="x-none"/>
    </w:rPr>
  </w:style>
  <w:style w:type="paragraph" w:customStyle="1" w:styleId="berschrift1H1">
    <w:name w:val="Überschrift 1.H1"/>
    <w:basedOn w:val="Normal"/>
    <w:next w:val="Normal"/>
    <w:qFormat/>
    <w:rsid w:val="007B35BB"/>
    <w:pPr>
      <w:keepNext/>
      <w:keepLines/>
      <w:pBdr>
        <w:top w:val="single" w:sz="12" w:space="3" w:color="auto"/>
      </w:pBdr>
      <w:tabs>
        <w:tab w:val="num" w:pos="735"/>
      </w:tabs>
      <w:overflowPunct/>
      <w:autoSpaceDE/>
      <w:adjustRightInd/>
      <w:spacing w:before="240"/>
      <w:ind w:left="735" w:hanging="735"/>
      <w:textAlignment w:val="auto"/>
      <w:outlineLvl w:val="0"/>
    </w:pPr>
    <w:rPr>
      <w:rFonts w:ascii="Arial" w:eastAsia="SimSun" w:hAnsi="Arial"/>
      <w:sz w:val="36"/>
      <w:lang w:eastAsia="de-DE"/>
    </w:rPr>
  </w:style>
  <w:style w:type="paragraph" w:customStyle="1" w:styleId="text">
    <w:name w:val="text"/>
    <w:basedOn w:val="Normal"/>
    <w:qFormat/>
    <w:rsid w:val="007B35BB"/>
    <w:pPr>
      <w:widowControl w:val="0"/>
      <w:overflowPunct/>
      <w:autoSpaceDE/>
      <w:adjustRightInd/>
      <w:spacing w:after="240"/>
      <w:jc w:val="both"/>
      <w:textAlignment w:val="auto"/>
    </w:pPr>
    <w:rPr>
      <w:rFonts w:eastAsia="SimSun"/>
      <w:sz w:val="24"/>
      <w:lang w:val="en-AU"/>
    </w:rPr>
  </w:style>
  <w:style w:type="paragraph" w:customStyle="1" w:styleId="textintend2">
    <w:name w:val="text intend 2"/>
    <w:basedOn w:val="text"/>
    <w:qFormat/>
    <w:rsid w:val="007B35BB"/>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7B35BB"/>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7B35BB"/>
    <w:pPr>
      <w:widowControl w:val="0"/>
      <w:tabs>
        <w:tab w:val="num" w:pos="360"/>
      </w:tabs>
      <w:overflowPunct/>
      <w:autoSpaceDE/>
      <w:adjustRightInd/>
      <w:spacing w:before="60" w:after="60"/>
      <w:ind w:left="360" w:hanging="360"/>
      <w:jc w:val="both"/>
      <w:textAlignment w:val="auto"/>
    </w:pPr>
    <w:rPr>
      <w:rFonts w:eastAsia="MS Mincho"/>
    </w:rPr>
  </w:style>
  <w:style w:type="paragraph" w:customStyle="1" w:styleId="TdocHeading1">
    <w:name w:val="Tdoc_Heading_1"/>
    <w:basedOn w:val="Heading1"/>
    <w:next w:val="Normal"/>
    <w:autoRedefine/>
    <w:qFormat/>
    <w:rsid w:val="007B35BB"/>
    <w:pPr>
      <w:keepLines w:val="0"/>
      <w:pBdr>
        <w:top w:val="none" w:sz="0" w:space="0" w:color="auto"/>
      </w:pBdr>
      <w:tabs>
        <w:tab w:val="num" w:pos="360"/>
      </w:tabs>
      <w:spacing w:after="0"/>
      <w:ind w:left="360" w:hanging="360"/>
      <w:textAlignment w:val="auto"/>
    </w:pPr>
    <w:rPr>
      <w:rFonts w:eastAsia="SimSun"/>
      <w:b/>
      <w:noProof/>
      <w:kern w:val="28"/>
      <w:sz w:val="24"/>
      <w:lang w:val="en-US"/>
    </w:rPr>
  </w:style>
  <w:style w:type="paragraph" w:customStyle="1" w:styleId="CharCharCharChar">
    <w:name w:val="Char Char Char Char"/>
    <w:qFormat/>
    <w:rsid w:val="007B35BB"/>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paragraph" w:customStyle="1" w:styleId="H60">
    <w:name w:val="样式 H6"/>
    <w:basedOn w:val="H6"/>
    <w:qFormat/>
    <w:rsid w:val="007B35BB"/>
    <w:pPr>
      <w:overflowPunct/>
      <w:autoSpaceDE/>
      <w:adjustRightInd/>
      <w:textAlignment w:val="auto"/>
    </w:pPr>
    <w:rPr>
      <w:rFonts w:eastAsia="SimSun" w:cs="Arial"/>
      <w:lang w:eastAsia="zh-TW"/>
    </w:rPr>
  </w:style>
  <w:style w:type="paragraph" w:customStyle="1" w:styleId="TH0">
    <w:name w:val="样式 TH"/>
    <w:basedOn w:val="TH"/>
    <w:qFormat/>
    <w:rsid w:val="007B35BB"/>
    <w:pPr>
      <w:overflowPunct/>
      <w:autoSpaceDE/>
      <w:adjustRightInd/>
      <w:textAlignment w:val="auto"/>
    </w:pPr>
    <w:rPr>
      <w:rFonts w:eastAsia="SimSun" w:cs="Arial"/>
      <w:bCs/>
      <w:lang w:eastAsia="en-US"/>
    </w:rPr>
  </w:style>
  <w:style w:type="paragraph" w:customStyle="1" w:styleId="TableEntry0">
    <w:name w:val="Table Entry"/>
    <w:basedOn w:val="Normal"/>
    <w:next w:val="Normal"/>
    <w:qFormat/>
    <w:rsid w:val="007B35BB"/>
    <w:pPr>
      <w:overflowPunct/>
      <w:autoSpaceDE/>
      <w:adjustRightInd/>
      <w:spacing w:after="0"/>
      <w:textAlignment w:val="auto"/>
    </w:pPr>
    <w:rPr>
      <w:rFonts w:ascii="IMHNGF+BookmanOldStyle" w:eastAsia="SimSun" w:hAnsi="IMHNGF+BookmanOldStyle"/>
      <w:sz w:val="24"/>
      <w:szCs w:val="24"/>
      <w:lang w:val="en-US"/>
    </w:rPr>
  </w:style>
  <w:style w:type="paragraph" w:customStyle="1" w:styleId="tac0">
    <w:name w:val="tac0"/>
    <w:basedOn w:val="Normal"/>
    <w:qFormat/>
    <w:rsid w:val="007B35BB"/>
    <w:pPr>
      <w:keepNext/>
      <w:overflowPunct/>
      <w:autoSpaceDE/>
      <w:adjustRightInd/>
      <w:spacing w:after="0"/>
      <w:jc w:val="center"/>
      <w:textAlignment w:val="auto"/>
    </w:pPr>
    <w:rPr>
      <w:rFonts w:ascii="Arial" w:eastAsia="SimSun" w:hAnsi="Arial" w:cs="Arial"/>
      <w:sz w:val="18"/>
      <w:szCs w:val="18"/>
      <w:lang w:val="en-US" w:eastAsia="zh-CN"/>
    </w:rPr>
  </w:style>
  <w:style w:type="paragraph" w:customStyle="1" w:styleId="91">
    <w:name w:val="目录 91"/>
    <w:basedOn w:val="TOC8"/>
    <w:qFormat/>
    <w:rsid w:val="007B35BB"/>
    <w:pPr>
      <w:keepNext w:val="0"/>
      <w:ind w:left="1418" w:hanging="1418"/>
      <w:textAlignment w:val="auto"/>
    </w:pPr>
    <w:rPr>
      <w:rFonts w:eastAsia="MS Mincho"/>
      <w:lang w:val="en-US"/>
    </w:rPr>
  </w:style>
  <w:style w:type="paragraph" w:customStyle="1" w:styleId="msolistparagraph0">
    <w:name w:val="msolistparagraph"/>
    <w:basedOn w:val="Normal"/>
    <w:qFormat/>
    <w:rsid w:val="007B35BB"/>
    <w:pPr>
      <w:overflowPunct/>
      <w:autoSpaceDE/>
      <w:adjustRightInd/>
      <w:spacing w:after="0"/>
      <w:ind w:leftChars="400" w:left="400"/>
      <w:textAlignment w:val="auto"/>
    </w:pPr>
    <w:rPr>
      <w:rFonts w:eastAsia="SimSun"/>
      <w:sz w:val="24"/>
      <w:szCs w:val="24"/>
      <w:lang w:val="en-US"/>
    </w:rPr>
  </w:style>
  <w:style w:type="paragraph" w:customStyle="1" w:styleId="no0">
    <w:name w:val="no"/>
    <w:basedOn w:val="Normal"/>
    <w:qFormat/>
    <w:rsid w:val="007B35BB"/>
    <w:pPr>
      <w:overflowPunct/>
      <w:autoSpaceDE/>
      <w:adjustRightInd/>
      <w:ind w:left="1135" w:hanging="851"/>
      <w:textAlignment w:val="auto"/>
    </w:pPr>
    <w:rPr>
      <w:rFonts w:eastAsia="SimSun"/>
      <w:lang w:val="en-US"/>
    </w:rPr>
  </w:style>
  <w:style w:type="paragraph" w:customStyle="1" w:styleId="talcharchar0">
    <w:name w:val="talcharchar"/>
    <w:basedOn w:val="Normal"/>
    <w:qFormat/>
    <w:rsid w:val="007B35BB"/>
    <w:pPr>
      <w:overflowPunct/>
      <w:autoSpaceDE/>
      <w:adjustRightInd/>
      <w:spacing w:before="100" w:beforeAutospacing="1" w:after="100" w:afterAutospacing="1"/>
      <w:textAlignment w:val="auto"/>
    </w:pPr>
    <w:rPr>
      <w:rFonts w:eastAsia="Calibri"/>
      <w:sz w:val="24"/>
      <w:szCs w:val="24"/>
      <w:lang w:eastAsia="en-US"/>
    </w:rPr>
  </w:style>
  <w:style w:type="character" w:customStyle="1" w:styleId="PLBoldChar">
    <w:name w:val="PL Bold Char"/>
    <w:link w:val="PLBold"/>
    <w:locked/>
    <w:rsid w:val="007B35BB"/>
    <w:rPr>
      <w:rFonts w:ascii="Courier New" w:eastAsia="MS Gothic" w:hAnsi="Courier New" w:cs="Courier New"/>
      <w:b/>
      <w:bCs/>
      <w:noProof/>
      <w:sz w:val="16"/>
      <w:lang w:val="en-US" w:eastAsia="ja-JP"/>
    </w:rPr>
  </w:style>
  <w:style w:type="paragraph" w:customStyle="1" w:styleId="PLBold">
    <w:name w:val="PL Bold"/>
    <w:basedOn w:val="PL"/>
    <w:link w:val="PLBoldChar"/>
    <w:qFormat/>
    <w:rsid w:val="007B35BB"/>
    <w:pPr>
      <w:textAlignment w:val="auto"/>
    </w:pPr>
    <w:rPr>
      <w:rFonts w:eastAsia="MS Gothic" w:cs="Courier New"/>
      <w:b/>
      <w:bCs/>
      <w:lang w:val="en-US"/>
    </w:rPr>
  </w:style>
  <w:style w:type="character" w:customStyle="1" w:styleId="PLBoldChar0">
    <w:name w:val="PL + Bold Char"/>
    <w:link w:val="PLBold0"/>
    <w:locked/>
    <w:rsid w:val="007B35BB"/>
    <w:rPr>
      <w:rFonts w:ascii="Courier New" w:eastAsia="SimSun" w:hAnsi="Courier New" w:cs="Courier New"/>
      <w:noProof/>
      <w:sz w:val="16"/>
      <w:lang w:val="en-US" w:eastAsia="ja-JP"/>
    </w:rPr>
  </w:style>
  <w:style w:type="paragraph" w:customStyle="1" w:styleId="PLBold0">
    <w:name w:val="PL + Bold"/>
    <w:basedOn w:val="PL"/>
    <w:link w:val="PLBoldChar0"/>
    <w:qFormat/>
    <w:rsid w:val="007B35BB"/>
    <w:pPr>
      <w:textAlignment w:val="auto"/>
    </w:pPr>
    <w:rPr>
      <w:rFonts w:eastAsia="SimSun" w:cs="Courier New"/>
      <w:lang w:val="en-US"/>
    </w:rPr>
  </w:style>
  <w:style w:type="paragraph" w:customStyle="1" w:styleId="TOC911">
    <w:name w:val="TOC 911"/>
    <w:basedOn w:val="TOC8"/>
    <w:qFormat/>
    <w:rsid w:val="007B35BB"/>
    <w:pPr>
      <w:keepNext w:val="0"/>
      <w:ind w:left="1418" w:hanging="1418"/>
      <w:textAlignment w:val="auto"/>
    </w:pPr>
    <w:rPr>
      <w:rFonts w:eastAsia="MS Mincho"/>
      <w:lang w:val="en-US"/>
    </w:rPr>
  </w:style>
  <w:style w:type="paragraph" w:customStyle="1" w:styleId="Char1">
    <w:name w:val="Char1"/>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rsid w:val="007B35B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30mm">
    <w:name w:val="段落フォント + 左 :  30 mm"/>
    <w:aliases w:val="ぶら下げインデント :  2.81 字"/>
    <w:basedOn w:val="B2"/>
    <w:qFormat/>
    <w:rsid w:val="007B35BB"/>
    <w:pPr>
      <w:ind w:left="1984" w:hanging="281"/>
      <w:textAlignment w:val="auto"/>
    </w:pPr>
    <w:rPr>
      <w:rFonts w:eastAsia="SimSun"/>
      <w:lang w:eastAsia="en-US"/>
    </w:rPr>
  </w:style>
  <w:style w:type="paragraph" w:customStyle="1" w:styleId="LD1">
    <w:name w:val="LD 1"/>
    <w:basedOn w:val="Normal"/>
    <w:qFormat/>
    <w:rsid w:val="007B35BB"/>
    <w:pPr>
      <w:keepNext/>
      <w:keepLines/>
      <w:overflowPunct/>
      <w:autoSpaceDE/>
      <w:adjustRightInd/>
      <w:spacing w:before="60" w:after="60"/>
      <w:jc w:val="center"/>
      <w:textAlignment w:val="auto"/>
    </w:pPr>
    <w:rPr>
      <w:rFonts w:ascii="Courier New" w:eastAsia="SimSun" w:hAnsi="Courier New"/>
      <w:lang w:eastAsia="en-US"/>
    </w:rPr>
  </w:style>
  <w:style w:type="paragraph" w:customStyle="1" w:styleId="a5">
    <w:name w:val="標準番号"/>
    <w:basedOn w:val="Normal"/>
    <w:qFormat/>
    <w:rsid w:val="007B35BB"/>
    <w:pPr>
      <w:widowControl w:val="0"/>
      <w:tabs>
        <w:tab w:val="num" w:pos="420"/>
      </w:tabs>
      <w:overflowPunct/>
      <w:autoSpaceDE/>
      <w:adjustRightInd/>
      <w:spacing w:after="0" w:line="240" w:lineRule="atLeast"/>
      <w:ind w:left="420" w:hanging="420"/>
      <w:jc w:val="both"/>
      <w:textAlignment w:val="auto"/>
    </w:pPr>
    <w:rPr>
      <w:rFonts w:ascii="Arial" w:eastAsia="MS PGothic" w:hAnsi="Arial"/>
      <w:kern w:val="2"/>
      <w:sz w:val="24"/>
      <w:lang w:val="en-US" w:eastAsia="en-US"/>
    </w:rPr>
  </w:style>
  <w:style w:type="paragraph" w:customStyle="1" w:styleId="Arial1">
    <w:name w:val="標準 + Arial"/>
    <w:aliases w:val="左 :  1.8 mm,段落後 :  0 pt"/>
    <w:basedOn w:val="Normal"/>
    <w:qFormat/>
    <w:rsid w:val="007B35BB"/>
    <w:pPr>
      <w:overflowPunct/>
      <w:autoSpaceDE/>
      <w:adjustRightInd/>
      <w:textAlignment w:val="auto"/>
    </w:pPr>
    <w:rPr>
      <w:rFonts w:ascii="Arial" w:eastAsia="MS Mincho" w:hAnsi="Arial"/>
      <w:noProof/>
      <w:lang w:eastAsia="en-US"/>
    </w:rPr>
  </w:style>
  <w:style w:type="paragraph" w:customStyle="1" w:styleId="H600">
    <w:name w:val="H6 + 左侧:  0 厘米"/>
    <w:aliases w:val="首行缩进:  0 厘H6米"/>
    <w:basedOn w:val="H6"/>
    <w:qFormat/>
    <w:rsid w:val="007B35BB"/>
    <w:pPr>
      <w:overflowPunct/>
      <w:autoSpaceDE/>
      <w:adjustRightInd/>
      <w:ind w:left="0" w:firstLine="0"/>
      <w:textAlignment w:val="auto"/>
    </w:pPr>
    <w:rPr>
      <w:rFonts w:eastAsia="SimSun" w:cs="Arial"/>
      <w:lang w:eastAsia="zh-CN"/>
    </w:rPr>
  </w:style>
  <w:style w:type="paragraph" w:customStyle="1" w:styleId="25">
    <w:name w:val="列出段落2"/>
    <w:basedOn w:val="Normal"/>
    <w:qFormat/>
    <w:rsid w:val="007B35BB"/>
    <w:pPr>
      <w:overflowPunct/>
      <w:autoSpaceDE/>
      <w:adjustRightInd/>
      <w:ind w:firstLineChars="200" w:firstLine="420"/>
      <w:textAlignment w:val="auto"/>
    </w:pPr>
    <w:rPr>
      <w:rFonts w:eastAsia="SimSun"/>
      <w:lang w:eastAsia="en-US"/>
    </w:rPr>
  </w:style>
  <w:style w:type="paragraph" w:customStyle="1" w:styleId="16">
    <w:name w:val="列出段落1"/>
    <w:basedOn w:val="Normal"/>
    <w:qFormat/>
    <w:rsid w:val="007B35BB"/>
    <w:pPr>
      <w:overflowPunct/>
      <w:autoSpaceDE/>
      <w:adjustRightInd/>
      <w:ind w:firstLineChars="200" w:firstLine="420"/>
      <w:textAlignment w:val="auto"/>
    </w:pPr>
    <w:rPr>
      <w:rFonts w:eastAsia="SimSun"/>
      <w:lang w:eastAsia="en-US"/>
    </w:rPr>
  </w:style>
  <w:style w:type="paragraph" w:customStyle="1" w:styleId="CarCar5">
    <w:name w:val="Car Car5"/>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b31">
    <w:name w:val="b3"/>
    <w:basedOn w:val="Normal"/>
    <w:qFormat/>
    <w:rsid w:val="007B35BB"/>
    <w:pPr>
      <w:overflowPunct/>
      <w:autoSpaceDE/>
      <w:adjustRightInd/>
      <w:ind w:left="1135" w:hanging="284"/>
      <w:textAlignment w:val="auto"/>
    </w:pPr>
    <w:rPr>
      <w:rFonts w:ascii="Calibri" w:eastAsia="MS PGothic" w:hAnsi="Calibri" w:cs="Calibri"/>
      <w:sz w:val="22"/>
      <w:szCs w:val="22"/>
      <w:lang w:eastAsia="en-US"/>
    </w:rPr>
  </w:style>
  <w:style w:type="paragraph" w:customStyle="1" w:styleId="b40">
    <w:name w:val="b4"/>
    <w:basedOn w:val="Normal"/>
    <w:qFormat/>
    <w:rsid w:val="007B35BB"/>
    <w:pPr>
      <w:overflowPunct/>
      <w:autoSpaceDE/>
      <w:adjustRightInd/>
      <w:ind w:left="1418" w:hanging="284"/>
      <w:textAlignment w:val="auto"/>
    </w:pPr>
    <w:rPr>
      <w:rFonts w:ascii="Calibri" w:eastAsia="MS PGothic" w:hAnsi="Calibri" w:cs="Calibri"/>
      <w:sz w:val="22"/>
      <w:szCs w:val="22"/>
      <w:lang w:eastAsia="en-US"/>
    </w:rPr>
  </w:style>
  <w:style w:type="paragraph" w:customStyle="1" w:styleId="b21">
    <w:name w:val="b2"/>
    <w:basedOn w:val="Normal"/>
    <w:qFormat/>
    <w:rsid w:val="007B35BB"/>
    <w:pPr>
      <w:overflowPunct/>
      <w:autoSpaceDE/>
      <w:adjustRightInd/>
      <w:ind w:left="851" w:hanging="284"/>
      <w:textAlignment w:val="auto"/>
    </w:pPr>
    <w:rPr>
      <w:rFonts w:eastAsia="MS PGothic"/>
      <w:lang w:eastAsia="en-US"/>
    </w:rPr>
  </w:style>
  <w:style w:type="paragraph" w:customStyle="1" w:styleId="a6">
    <w:name w:val="見出し"/>
    <w:basedOn w:val="Normal"/>
    <w:next w:val="BodyText"/>
    <w:qFormat/>
    <w:rsid w:val="007B35BB"/>
    <w:pPr>
      <w:keepNext/>
      <w:suppressAutoHyphens/>
      <w:overflowPunct/>
      <w:autoSpaceDE/>
      <w:adjustRightInd/>
      <w:spacing w:before="240" w:after="120"/>
      <w:textAlignment w:val="auto"/>
    </w:pPr>
    <w:rPr>
      <w:rFonts w:ascii="Arial" w:eastAsia="MS PGothic" w:hAnsi="Arial" w:cs="Mangal"/>
      <w:sz w:val="28"/>
      <w:szCs w:val="28"/>
      <w:lang w:eastAsia="ar-SA"/>
    </w:rPr>
  </w:style>
  <w:style w:type="paragraph" w:customStyle="1" w:styleId="a7">
    <w:name w:val="図表番号"/>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8">
    <w:name w:val="索引"/>
    <w:basedOn w:val="Normal"/>
    <w:qFormat/>
    <w:rsid w:val="007B35BB"/>
    <w:pPr>
      <w:suppressLineNumbers/>
      <w:suppressAutoHyphens/>
      <w:overflowPunct/>
      <w:autoSpaceDE/>
      <w:adjustRightInd/>
      <w:textAlignment w:val="auto"/>
    </w:pPr>
    <w:rPr>
      <w:rFonts w:eastAsia="MS Mincho" w:cs="Mangal"/>
      <w:lang w:eastAsia="ar-SA"/>
    </w:rPr>
  </w:style>
  <w:style w:type="paragraph" w:customStyle="1" w:styleId="a9">
    <w:name w:val="段落番号"/>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6">
    <w:name w:val="段落番号 2"/>
    <w:basedOn w:val="a9"/>
    <w:qFormat/>
    <w:rsid w:val="007B35BB"/>
    <w:pPr>
      <w:ind w:left="851" w:hanging="284"/>
    </w:pPr>
  </w:style>
  <w:style w:type="paragraph" w:customStyle="1" w:styleId="aa">
    <w:name w:val="箇条書き"/>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7">
    <w:name w:val="箇条書き 2"/>
    <w:basedOn w:val="aa"/>
    <w:qFormat/>
    <w:rsid w:val="007B35BB"/>
    <w:pPr>
      <w:tabs>
        <w:tab w:val="clear" w:pos="644"/>
        <w:tab w:val="num" w:pos="1494"/>
      </w:tabs>
      <w:ind w:left="851" w:hanging="284"/>
    </w:pPr>
  </w:style>
  <w:style w:type="paragraph" w:customStyle="1" w:styleId="33">
    <w:name w:val="箇条書き 3"/>
    <w:basedOn w:val="27"/>
    <w:qFormat/>
    <w:rsid w:val="007B35BB"/>
    <w:pPr>
      <w:ind w:left="1135"/>
    </w:pPr>
  </w:style>
  <w:style w:type="paragraph" w:customStyle="1" w:styleId="28">
    <w:name w:val="一覧 2"/>
    <w:basedOn w:val="List"/>
    <w:qFormat/>
    <w:rsid w:val="007B35BB"/>
    <w:pPr>
      <w:suppressAutoHyphens/>
      <w:overflowPunct/>
      <w:autoSpaceDE/>
      <w:adjustRightInd/>
      <w:ind w:left="851"/>
      <w:textAlignment w:val="auto"/>
    </w:pPr>
    <w:rPr>
      <w:rFonts w:eastAsia="MS Mincho" w:cs="CG Times (WN)"/>
      <w:lang w:eastAsia="ar-SA"/>
    </w:rPr>
  </w:style>
  <w:style w:type="paragraph" w:customStyle="1" w:styleId="34">
    <w:name w:val="一覧 3"/>
    <w:basedOn w:val="28"/>
    <w:qFormat/>
    <w:rsid w:val="007B35BB"/>
    <w:pPr>
      <w:ind w:left="1135"/>
    </w:pPr>
  </w:style>
  <w:style w:type="paragraph" w:customStyle="1" w:styleId="42">
    <w:name w:val="一覧 4"/>
    <w:basedOn w:val="34"/>
    <w:qFormat/>
    <w:rsid w:val="007B35BB"/>
    <w:pPr>
      <w:ind w:left="1418"/>
    </w:pPr>
  </w:style>
  <w:style w:type="paragraph" w:customStyle="1" w:styleId="50">
    <w:name w:val="一覧 5"/>
    <w:basedOn w:val="42"/>
    <w:qFormat/>
    <w:rsid w:val="007B35BB"/>
    <w:pPr>
      <w:ind w:left="1702"/>
    </w:pPr>
  </w:style>
  <w:style w:type="paragraph" w:customStyle="1" w:styleId="43">
    <w:name w:val="箇条書き 4"/>
    <w:basedOn w:val="33"/>
    <w:qFormat/>
    <w:rsid w:val="007B35BB"/>
    <w:pPr>
      <w:ind w:left="1418"/>
    </w:pPr>
  </w:style>
  <w:style w:type="paragraph" w:customStyle="1" w:styleId="51">
    <w:name w:val="箇条書き 5"/>
    <w:basedOn w:val="43"/>
    <w:qFormat/>
    <w:rsid w:val="007B35BB"/>
    <w:pPr>
      <w:ind w:left="1702"/>
    </w:pPr>
  </w:style>
  <w:style w:type="paragraph" w:customStyle="1" w:styleId="ab">
    <w:name w:val="コメント文字列"/>
    <w:basedOn w:val="Normal"/>
    <w:qFormat/>
    <w:rsid w:val="007B35BB"/>
    <w:pPr>
      <w:suppressAutoHyphens/>
      <w:overflowPunct/>
      <w:autoSpaceDE/>
      <w:adjustRightInd/>
      <w:textAlignment w:val="auto"/>
    </w:pPr>
    <w:rPr>
      <w:rFonts w:eastAsia="MS Mincho" w:cs="CG Times (WN)"/>
      <w:lang w:eastAsia="ar-SA"/>
    </w:rPr>
  </w:style>
  <w:style w:type="paragraph" w:customStyle="1" w:styleId="ac">
    <w:name w:val="コメント内容"/>
    <w:basedOn w:val="ab"/>
    <w:next w:val="ab"/>
    <w:qFormat/>
    <w:rsid w:val="007B35BB"/>
    <w:rPr>
      <w:b/>
      <w:bCs/>
    </w:rPr>
  </w:style>
  <w:style w:type="paragraph" w:customStyle="1" w:styleId="ad">
    <w:name w:val="見出しマップ"/>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WW-">
    <w:name w:val="WW-図表番号"/>
    <w:basedOn w:val="Normal"/>
    <w:next w:val="Normal"/>
    <w:qFormat/>
    <w:rsid w:val="007B35BB"/>
    <w:pPr>
      <w:suppressAutoHyphens/>
      <w:overflowPunct/>
      <w:autoSpaceDE/>
      <w:adjustRightInd/>
      <w:spacing w:before="120" w:after="120"/>
      <w:textAlignment w:val="auto"/>
    </w:pPr>
    <w:rPr>
      <w:rFonts w:eastAsia="MS Mincho" w:cs="CG Times (WN)"/>
      <w:b/>
      <w:lang w:eastAsia="ar-SA"/>
    </w:rPr>
  </w:style>
  <w:style w:type="paragraph" w:customStyle="1" w:styleId="ae">
    <w:name w:val="書式なし"/>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220">
    <w:name w:val="本文 22"/>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20">
    <w:name w:val="本文 32"/>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7B35BB"/>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9">
    <w:name w:val="本文インデント 2"/>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af">
    <w:name w:val="標準インデント"/>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af0">
    <w:name w:val="記"/>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af1">
    <w:name w:val="表の内容"/>
    <w:basedOn w:val="Normal"/>
    <w:qFormat/>
    <w:rsid w:val="007B35BB"/>
    <w:pPr>
      <w:suppressLineNumbers/>
      <w:suppressAutoHyphens/>
      <w:overflowPunct/>
      <w:autoSpaceDE/>
      <w:adjustRightInd/>
      <w:textAlignment w:val="auto"/>
    </w:pPr>
    <w:rPr>
      <w:rFonts w:eastAsia="MS Mincho" w:cs="CG Times (WN)"/>
      <w:lang w:eastAsia="ar-SA"/>
    </w:rPr>
  </w:style>
  <w:style w:type="paragraph" w:customStyle="1" w:styleId="af2">
    <w:name w:val="表の見出し"/>
    <w:basedOn w:val="af1"/>
    <w:qFormat/>
    <w:rsid w:val="007B35BB"/>
    <w:pPr>
      <w:jc w:val="center"/>
    </w:pPr>
    <w:rPr>
      <w:b/>
      <w:bCs/>
    </w:rPr>
  </w:style>
  <w:style w:type="paragraph" w:customStyle="1" w:styleId="ListBullet21">
    <w:name w:val="List Bullet 21"/>
    <w:basedOn w:val="ListBullet1"/>
    <w:qFormat/>
    <w:rsid w:val="007B35BB"/>
    <w:pPr>
      <w:tabs>
        <w:tab w:val="clear" w:pos="644"/>
        <w:tab w:val="num" w:pos="1494"/>
      </w:tabs>
      <w:autoSpaceDN w:val="0"/>
      <w:ind w:left="851"/>
    </w:pPr>
  </w:style>
  <w:style w:type="paragraph" w:customStyle="1" w:styleId="DocumentMap1">
    <w:name w:val="Document Map1"/>
    <w:basedOn w:val="Normal"/>
    <w:qFormat/>
    <w:rsid w:val="007B35BB"/>
    <w:pPr>
      <w:shd w:val="clear" w:color="auto" w:fill="000080"/>
      <w:suppressAutoHyphens/>
      <w:overflowPunct/>
      <w:autoSpaceDE/>
      <w:adjustRightInd/>
      <w:textAlignment w:val="auto"/>
    </w:pPr>
    <w:rPr>
      <w:rFonts w:ascii="Tahoma" w:eastAsia="MS Mincho" w:hAnsi="Tahoma"/>
      <w:lang w:eastAsia="ar-SA"/>
    </w:rPr>
  </w:style>
  <w:style w:type="paragraph" w:customStyle="1" w:styleId="PlainText1">
    <w:name w:val="Plain Text1"/>
    <w:basedOn w:val="Normal"/>
    <w:qFormat/>
    <w:rsid w:val="007B35BB"/>
    <w:pPr>
      <w:suppressAutoHyphens/>
      <w:overflowPunct/>
      <w:autoSpaceDE/>
      <w:adjustRightInd/>
      <w:textAlignment w:val="auto"/>
    </w:pPr>
    <w:rPr>
      <w:rFonts w:ascii="Courier New" w:eastAsia="MS Mincho" w:hAnsi="Courier New"/>
      <w:lang w:val="nb-NO" w:eastAsia="ar-SA"/>
    </w:rPr>
  </w:style>
  <w:style w:type="paragraph" w:customStyle="1" w:styleId="CommentText1">
    <w:name w:val="Comment Text1"/>
    <w:basedOn w:val="Normal"/>
    <w:qFormat/>
    <w:rsid w:val="007B35BB"/>
    <w:pPr>
      <w:suppressAutoHyphens/>
      <w:overflowPunct/>
      <w:autoSpaceDE/>
      <w:adjustRightInd/>
      <w:textAlignment w:val="auto"/>
    </w:pPr>
    <w:rPr>
      <w:rFonts w:eastAsia="MS Mincho"/>
      <w:lang w:eastAsia="ar-SA"/>
    </w:rPr>
  </w:style>
  <w:style w:type="paragraph" w:customStyle="1" w:styleId="ListNumber1">
    <w:name w:val="List Number1"/>
    <w:basedOn w:val="List"/>
    <w:qFormat/>
    <w:rsid w:val="007B35BB"/>
    <w:pPr>
      <w:tabs>
        <w:tab w:val="num" w:pos="644"/>
      </w:tabs>
      <w:suppressAutoHyphens/>
      <w:overflowPunct/>
      <w:autoSpaceDE/>
      <w:adjustRightInd/>
      <w:ind w:left="644" w:hanging="360"/>
      <w:textAlignment w:val="auto"/>
    </w:pPr>
    <w:rPr>
      <w:rFonts w:eastAsia="MS Mincho"/>
      <w:lang w:eastAsia="ar-SA"/>
    </w:rPr>
  </w:style>
  <w:style w:type="paragraph" w:customStyle="1" w:styleId="ListNumber21">
    <w:name w:val="List Number 21"/>
    <w:basedOn w:val="ListNumber1"/>
    <w:qFormat/>
    <w:rsid w:val="007B35BB"/>
    <w:pPr>
      <w:ind w:left="851" w:hanging="284"/>
    </w:pPr>
  </w:style>
  <w:style w:type="paragraph" w:customStyle="1" w:styleId="BodyText21">
    <w:name w:val="Body Text 21"/>
    <w:basedOn w:val="Normal"/>
    <w:qFormat/>
    <w:rsid w:val="007B35BB"/>
    <w:pPr>
      <w:suppressAutoHyphens/>
      <w:overflowPunct/>
      <w:autoSpaceDE/>
      <w:adjustRightInd/>
      <w:spacing w:after="120"/>
      <w:textAlignment w:val="auto"/>
    </w:pPr>
    <w:rPr>
      <w:rFonts w:eastAsia="MS Mincho"/>
      <w:lang w:eastAsia="ar-SA"/>
    </w:rPr>
  </w:style>
  <w:style w:type="paragraph" w:customStyle="1" w:styleId="BodyText31">
    <w:name w:val="Body Text 31"/>
    <w:basedOn w:val="Normal"/>
    <w:qFormat/>
    <w:rsid w:val="007B35BB"/>
    <w:pPr>
      <w:suppressAutoHyphens/>
      <w:overflowPunct/>
      <w:autoSpaceDE/>
      <w:adjustRightInd/>
      <w:spacing w:after="120"/>
      <w:textAlignment w:val="auto"/>
    </w:pPr>
    <w:rPr>
      <w:rFonts w:eastAsia="MS Mincho"/>
      <w:lang w:eastAsia="ar-SA"/>
    </w:rPr>
  </w:style>
  <w:style w:type="paragraph" w:customStyle="1" w:styleId="BodyTextIndent21">
    <w:name w:val="Body Text Indent 21"/>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NormalIndent1">
    <w:name w:val="Normal Indent1"/>
    <w:basedOn w:val="Normal"/>
    <w:qFormat/>
    <w:rsid w:val="007B35BB"/>
    <w:pPr>
      <w:suppressAutoHyphens/>
      <w:overflowPunct/>
      <w:autoSpaceDE/>
      <w:adjustRightInd/>
      <w:ind w:left="708"/>
      <w:textAlignment w:val="auto"/>
    </w:pPr>
    <w:rPr>
      <w:rFonts w:eastAsia="MS Mincho"/>
      <w:lang w:eastAsia="ar-SA"/>
    </w:rPr>
  </w:style>
  <w:style w:type="paragraph" w:customStyle="1" w:styleId="NoteHeading1">
    <w:name w:val="Note Heading1"/>
    <w:basedOn w:val="Normal"/>
    <w:next w:val="Normal"/>
    <w:qFormat/>
    <w:rsid w:val="007B35BB"/>
    <w:pPr>
      <w:suppressAutoHyphens/>
      <w:overflowPunct/>
      <w:autoSpaceDE/>
      <w:adjustRightInd/>
      <w:textAlignment w:val="auto"/>
    </w:pPr>
    <w:rPr>
      <w:rFonts w:eastAsia="MS Mincho"/>
      <w:lang w:eastAsia="ar-SA"/>
    </w:rPr>
  </w:style>
  <w:style w:type="paragraph" w:customStyle="1" w:styleId="af3">
    <w:name w:val="枠の内容"/>
    <w:basedOn w:val="BodyText"/>
    <w:qFormat/>
    <w:rsid w:val="007B35BB"/>
    <w:pPr>
      <w:suppressAutoHyphens/>
      <w:overflowPunct/>
      <w:autoSpaceDE/>
      <w:adjustRightInd/>
      <w:spacing w:after="180"/>
    </w:pPr>
    <w:rPr>
      <w:rFonts w:eastAsia="MS Mincho"/>
      <w:lang w:eastAsia="ar-SA"/>
    </w:rPr>
  </w:style>
  <w:style w:type="paragraph" w:customStyle="1" w:styleId="TabList">
    <w:name w:val="TabList"/>
    <w:basedOn w:val="Normal"/>
    <w:qFormat/>
    <w:rsid w:val="007B35BB"/>
    <w:pPr>
      <w:tabs>
        <w:tab w:val="left" w:pos="1134"/>
      </w:tabs>
      <w:overflowPunct/>
      <w:autoSpaceDE/>
      <w:adjustRightInd/>
      <w:spacing w:after="0"/>
      <w:textAlignment w:val="auto"/>
    </w:pPr>
    <w:rPr>
      <w:rFonts w:eastAsia="MS Mincho"/>
      <w:lang w:eastAsia="en-US"/>
    </w:rPr>
  </w:style>
  <w:style w:type="paragraph" w:customStyle="1" w:styleId="Meetingcaption">
    <w:name w:val="Meeting caption"/>
    <w:basedOn w:val="Normal"/>
    <w:qFormat/>
    <w:rsid w:val="007B35BB"/>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djustRightInd/>
      <w:snapToGrid w:val="0"/>
      <w:spacing w:after="120"/>
      <w:textAlignment w:val="auto"/>
    </w:pPr>
    <w:rPr>
      <w:rFonts w:eastAsia="SimSun"/>
      <w:sz w:val="22"/>
      <w:lang w:val="fr-FR" w:eastAsia="en-US"/>
    </w:rPr>
  </w:style>
  <w:style w:type="paragraph" w:customStyle="1" w:styleId="para">
    <w:name w:val="para"/>
    <w:basedOn w:val="Normal"/>
    <w:qFormat/>
    <w:rsid w:val="007B35BB"/>
    <w:pPr>
      <w:overflowPunct/>
      <w:autoSpaceDE/>
      <w:adjustRightInd/>
      <w:spacing w:after="240"/>
      <w:jc w:val="both"/>
      <w:textAlignment w:val="auto"/>
    </w:pPr>
    <w:rPr>
      <w:rFonts w:ascii="Helvetica" w:eastAsia="SimSun" w:hAnsi="Helvetica"/>
      <w:lang w:eastAsia="en-US"/>
    </w:rPr>
  </w:style>
  <w:style w:type="paragraph" w:customStyle="1" w:styleId="Cell">
    <w:name w:val="Cell"/>
    <w:basedOn w:val="Normal"/>
    <w:qFormat/>
    <w:rsid w:val="007B35BB"/>
    <w:pPr>
      <w:overflowPunct/>
      <w:autoSpaceDE/>
      <w:adjustRightInd/>
      <w:spacing w:after="0" w:line="240" w:lineRule="exact"/>
      <w:jc w:val="center"/>
      <w:textAlignment w:val="auto"/>
    </w:pPr>
    <w:rPr>
      <w:rFonts w:eastAsia="SimSun"/>
      <w:sz w:val="16"/>
      <w:lang w:val="en-US" w:eastAsia="en-US"/>
    </w:rPr>
  </w:style>
  <w:style w:type="paragraph" w:customStyle="1" w:styleId="h61">
    <w:name w:val="h6"/>
    <w:basedOn w:val="Normal"/>
    <w:qFormat/>
    <w:rsid w:val="007B35BB"/>
    <w:pPr>
      <w:overflowPunct/>
      <w:autoSpaceDE/>
      <w:adjustRightInd/>
      <w:spacing w:before="100" w:beforeAutospacing="1" w:after="100" w:afterAutospacing="1"/>
      <w:textAlignment w:val="auto"/>
    </w:pPr>
    <w:rPr>
      <w:rFonts w:eastAsia="SimSun"/>
      <w:sz w:val="24"/>
      <w:szCs w:val="24"/>
      <w:lang w:val="en-US" w:eastAsia="en-US"/>
    </w:rPr>
  </w:style>
  <w:style w:type="paragraph" w:customStyle="1" w:styleId="tah1">
    <w:name w:val="tah"/>
    <w:basedOn w:val="Normal"/>
    <w:qFormat/>
    <w:rsid w:val="007B35BB"/>
    <w:pPr>
      <w:keepNext/>
      <w:overflowPunct/>
      <w:autoSpaceDE/>
      <w:adjustRightInd/>
      <w:spacing w:after="0"/>
      <w:jc w:val="center"/>
      <w:textAlignment w:val="auto"/>
    </w:pPr>
    <w:rPr>
      <w:rFonts w:ascii="Arial" w:eastAsia="Batang" w:hAnsi="Arial" w:cs="Arial"/>
      <w:b/>
      <w:bCs/>
      <w:sz w:val="18"/>
      <w:szCs w:val="18"/>
      <w:lang w:val="en-US" w:eastAsia="en-US"/>
    </w:rPr>
  </w:style>
  <w:style w:type="paragraph" w:customStyle="1" w:styleId="CharCharCharCharCharCharCharCharCharCharCharChar">
    <w:name w:val="Char Char Char Char Char Char Char Char Char 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1">
    <w:name w:val="List Paragraph1"/>
    <w:basedOn w:val="Normal"/>
    <w:qFormat/>
    <w:rsid w:val="007B35BB"/>
    <w:pPr>
      <w:overflowPunct/>
      <w:autoSpaceDE/>
      <w:adjustRightInd/>
      <w:ind w:left="720"/>
      <w:contextualSpacing/>
      <w:textAlignment w:val="auto"/>
    </w:pPr>
    <w:rPr>
      <w:rFonts w:eastAsia="SimSun"/>
      <w:lang w:eastAsia="en-US"/>
    </w:rPr>
  </w:style>
  <w:style w:type="paragraph" w:customStyle="1" w:styleId="17">
    <w:name w:val="図表番号1"/>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18">
    <w:name w:val="段落番号1"/>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12">
    <w:name w:val="段落番号 21"/>
    <w:basedOn w:val="18"/>
    <w:qFormat/>
    <w:rsid w:val="007B35BB"/>
    <w:pPr>
      <w:ind w:left="851" w:hanging="284"/>
    </w:pPr>
  </w:style>
  <w:style w:type="paragraph" w:customStyle="1" w:styleId="19">
    <w:name w:val="箇条書き1"/>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13">
    <w:name w:val="箇条書き 21"/>
    <w:basedOn w:val="19"/>
    <w:qFormat/>
    <w:rsid w:val="007B35BB"/>
    <w:pPr>
      <w:tabs>
        <w:tab w:val="clear" w:pos="644"/>
        <w:tab w:val="num" w:pos="1494"/>
      </w:tabs>
      <w:ind w:left="851" w:hanging="284"/>
    </w:pPr>
  </w:style>
  <w:style w:type="paragraph" w:customStyle="1" w:styleId="311">
    <w:name w:val="箇条書き 31"/>
    <w:basedOn w:val="213"/>
    <w:qFormat/>
    <w:rsid w:val="007B35BB"/>
    <w:pPr>
      <w:ind w:left="1135"/>
    </w:pPr>
  </w:style>
  <w:style w:type="paragraph" w:customStyle="1" w:styleId="214">
    <w:name w:val="一覧 21"/>
    <w:basedOn w:val="List"/>
    <w:qFormat/>
    <w:rsid w:val="007B35BB"/>
    <w:pPr>
      <w:suppressAutoHyphens/>
      <w:overflowPunct/>
      <w:autoSpaceDE/>
      <w:adjustRightInd/>
      <w:ind w:left="851"/>
      <w:textAlignment w:val="auto"/>
    </w:pPr>
    <w:rPr>
      <w:rFonts w:eastAsia="MS Mincho" w:cs="CG Times (WN)"/>
      <w:lang w:eastAsia="ar-SA"/>
    </w:rPr>
  </w:style>
  <w:style w:type="paragraph" w:customStyle="1" w:styleId="312">
    <w:name w:val="一覧 31"/>
    <w:basedOn w:val="214"/>
    <w:qFormat/>
    <w:rsid w:val="007B35BB"/>
    <w:pPr>
      <w:ind w:left="1135"/>
    </w:pPr>
  </w:style>
  <w:style w:type="paragraph" w:customStyle="1" w:styleId="410">
    <w:name w:val="一覧 41"/>
    <w:basedOn w:val="312"/>
    <w:qFormat/>
    <w:rsid w:val="007B35BB"/>
    <w:pPr>
      <w:ind w:left="1418"/>
    </w:pPr>
  </w:style>
  <w:style w:type="paragraph" w:customStyle="1" w:styleId="510">
    <w:name w:val="一覧 51"/>
    <w:basedOn w:val="410"/>
    <w:qFormat/>
    <w:rsid w:val="007B35BB"/>
    <w:pPr>
      <w:ind w:left="1702"/>
    </w:pPr>
  </w:style>
  <w:style w:type="paragraph" w:customStyle="1" w:styleId="411">
    <w:name w:val="箇条書き 41"/>
    <w:basedOn w:val="311"/>
    <w:qFormat/>
    <w:rsid w:val="007B35BB"/>
    <w:pPr>
      <w:ind w:left="1418"/>
    </w:pPr>
  </w:style>
  <w:style w:type="paragraph" w:customStyle="1" w:styleId="511">
    <w:name w:val="箇条書き 51"/>
    <w:basedOn w:val="411"/>
    <w:qFormat/>
    <w:rsid w:val="007B35BB"/>
    <w:pPr>
      <w:ind w:left="1702"/>
    </w:pPr>
  </w:style>
  <w:style w:type="paragraph" w:customStyle="1" w:styleId="1a">
    <w:name w:val="コメント文字列1"/>
    <w:basedOn w:val="Normal"/>
    <w:qFormat/>
    <w:rsid w:val="007B35BB"/>
    <w:pPr>
      <w:suppressAutoHyphens/>
      <w:overflowPunct/>
      <w:autoSpaceDE/>
      <w:adjustRightInd/>
      <w:textAlignment w:val="auto"/>
    </w:pPr>
    <w:rPr>
      <w:rFonts w:eastAsia="MS Mincho" w:cs="CG Times (WN)"/>
      <w:lang w:eastAsia="ar-SA"/>
    </w:rPr>
  </w:style>
  <w:style w:type="paragraph" w:customStyle="1" w:styleId="1b">
    <w:name w:val="コメント内容1"/>
    <w:basedOn w:val="1a"/>
    <w:next w:val="1a"/>
    <w:qFormat/>
    <w:rsid w:val="007B35BB"/>
    <w:rPr>
      <w:b/>
      <w:bCs/>
    </w:rPr>
  </w:style>
  <w:style w:type="paragraph" w:customStyle="1" w:styleId="1c">
    <w:name w:val="見出しマップ1"/>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1d">
    <w:name w:val="書式なし1"/>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215">
    <w:name w:val="本文 21"/>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13">
    <w:name w:val="本文 31"/>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Web1">
    <w:name w:val="標準 (Web)1"/>
    <w:basedOn w:val="Normal"/>
    <w:qFormat/>
    <w:rsid w:val="007B35BB"/>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16">
    <w:name w:val="本文インデント 21"/>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1e">
    <w:name w:val="標準インデント1"/>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1f">
    <w:name w:val="記1"/>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1">
    <w:name w:val="HTML 書式付き1"/>
    <w:basedOn w:val="Normal"/>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1f0">
    <w:name w:val="题注1"/>
    <w:basedOn w:val="Normal"/>
    <w:next w:val="Normal"/>
    <w:qFormat/>
    <w:rsid w:val="007B35BB"/>
    <w:pPr>
      <w:overflowPunct/>
      <w:autoSpaceDE/>
      <w:adjustRightInd/>
      <w:spacing w:before="120" w:after="120"/>
      <w:textAlignment w:val="auto"/>
    </w:pPr>
    <w:rPr>
      <w:rFonts w:eastAsia="MS Mincho"/>
      <w:b/>
      <w:lang w:eastAsia="en-US"/>
    </w:rPr>
  </w:style>
  <w:style w:type="paragraph" w:customStyle="1" w:styleId="1f1">
    <w:name w:val="图表目录1"/>
    <w:basedOn w:val="Normal"/>
    <w:next w:val="Normal"/>
    <w:qFormat/>
    <w:rsid w:val="007B35BB"/>
    <w:pPr>
      <w:overflowPunct/>
      <w:autoSpaceDE/>
      <w:adjustRightInd/>
      <w:ind w:left="400" w:hanging="400"/>
      <w:jc w:val="center"/>
      <w:textAlignment w:val="auto"/>
    </w:pPr>
    <w:rPr>
      <w:rFonts w:eastAsia="MS Mincho"/>
      <w:b/>
      <w:lang w:eastAsia="en-US"/>
    </w:rPr>
  </w:style>
  <w:style w:type="paragraph" w:customStyle="1" w:styleId="1Char1">
    <w:name w:val="(文字) (文字)1 Char (文字) (文字)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
    <w:name w:val="(文字) (文字)1 Char (文字) (文字) Char (文字) (文字)1 Char (文字) (文字)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CharCharCharCharCharChar">
    <w:name w:val="Char Char3 Char Char Char Char Char Char"/>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44">
    <w:name w:val="吹き出し4"/>
    <w:basedOn w:val="Normal"/>
    <w:qFormat/>
    <w:rsid w:val="007B35BB"/>
    <w:pPr>
      <w:textAlignment w:val="auto"/>
    </w:pPr>
    <w:rPr>
      <w:rFonts w:ascii="Tahoma" w:eastAsia="MS Mincho" w:hAnsi="Tahoma" w:cs="Tahoma"/>
      <w:sz w:val="16"/>
      <w:szCs w:val="16"/>
      <w:lang w:eastAsia="en-US"/>
    </w:rPr>
  </w:style>
  <w:style w:type="paragraph" w:customStyle="1" w:styleId="2a">
    <w:name w:val="図表番号2"/>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2b">
    <w:name w:val="段落番号2"/>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21">
    <w:name w:val="段落番号 22"/>
    <w:basedOn w:val="2b"/>
    <w:qFormat/>
    <w:rsid w:val="007B35BB"/>
    <w:pPr>
      <w:ind w:left="851" w:hanging="284"/>
    </w:pPr>
  </w:style>
  <w:style w:type="paragraph" w:customStyle="1" w:styleId="2c">
    <w:name w:val="箇条書き2"/>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22">
    <w:name w:val="箇条書き 22"/>
    <w:basedOn w:val="2c"/>
    <w:qFormat/>
    <w:rsid w:val="007B35BB"/>
    <w:pPr>
      <w:tabs>
        <w:tab w:val="clear" w:pos="644"/>
        <w:tab w:val="num" w:pos="1494"/>
      </w:tabs>
      <w:ind w:left="851" w:hanging="284"/>
    </w:pPr>
  </w:style>
  <w:style w:type="paragraph" w:customStyle="1" w:styleId="321">
    <w:name w:val="箇条書き 32"/>
    <w:basedOn w:val="222"/>
    <w:qFormat/>
    <w:rsid w:val="007B35BB"/>
    <w:pPr>
      <w:ind w:left="1135"/>
    </w:pPr>
  </w:style>
  <w:style w:type="paragraph" w:customStyle="1" w:styleId="223">
    <w:name w:val="一覧 22"/>
    <w:basedOn w:val="List"/>
    <w:qFormat/>
    <w:rsid w:val="007B35BB"/>
    <w:pPr>
      <w:suppressAutoHyphens/>
      <w:overflowPunct/>
      <w:autoSpaceDE/>
      <w:adjustRightInd/>
      <w:ind w:left="851"/>
      <w:textAlignment w:val="auto"/>
    </w:pPr>
    <w:rPr>
      <w:rFonts w:eastAsia="MS Mincho" w:cs="CG Times (WN)"/>
      <w:lang w:eastAsia="ar-SA"/>
    </w:rPr>
  </w:style>
  <w:style w:type="paragraph" w:customStyle="1" w:styleId="322">
    <w:name w:val="一覧 32"/>
    <w:basedOn w:val="223"/>
    <w:qFormat/>
    <w:rsid w:val="007B35BB"/>
    <w:pPr>
      <w:ind w:left="1135"/>
    </w:pPr>
  </w:style>
  <w:style w:type="paragraph" w:customStyle="1" w:styleId="420">
    <w:name w:val="一覧 42"/>
    <w:basedOn w:val="322"/>
    <w:qFormat/>
    <w:rsid w:val="007B35BB"/>
    <w:pPr>
      <w:ind w:left="1418"/>
    </w:pPr>
  </w:style>
  <w:style w:type="paragraph" w:customStyle="1" w:styleId="52">
    <w:name w:val="一覧 52"/>
    <w:basedOn w:val="420"/>
    <w:qFormat/>
    <w:rsid w:val="007B35BB"/>
    <w:pPr>
      <w:ind w:left="1702"/>
    </w:pPr>
  </w:style>
  <w:style w:type="paragraph" w:customStyle="1" w:styleId="421">
    <w:name w:val="箇条書き 42"/>
    <w:basedOn w:val="321"/>
    <w:qFormat/>
    <w:rsid w:val="007B35BB"/>
    <w:pPr>
      <w:ind w:left="1418"/>
    </w:pPr>
  </w:style>
  <w:style w:type="paragraph" w:customStyle="1" w:styleId="520">
    <w:name w:val="箇条書き 52"/>
    <w:basedOn w:val="421"/>
    <w:qFormat/>
    <w:rsid w:val="007B35BB"/>
    <w:pPr>
      <w:ind w:left="1702"/>
    </w:pPr>
  </w:style>
  <w:style w:type="paragraph" w:customStyle="1" w:styleId="2d">
    <w:name w:val="コメント文字列2"/>
    <w:basedOn w:val="Normal"/>
    <w:qFormat/>
    <w:rsid w:val="007B35BB"/>
    <w:pPr>
      <w:suppressAutoHyphens/>
      <w:overflowPunct/>
      <w:autoSpaceDE/>
      <w:adjustRightInd/>
      <w:textAlignment w:val="auto"/>
    </w:pPr>
    <w:rPr>
      <w:rFonts w:eastAsia="MS Mincho" w:cs="CG Times (WN)"/>
      <w:lang w:eastAsia="ar-SA"/>
    </w:rPr>
  </w:style>
  <w:style w:type="paragraph" w:customStyle="1" w:styleId="2e">
    <w:name w:val="コメント内容2"/>
    <w:basedOn w:val="2d"/>
    <w:next w:val="2d"/>
    <w:qFormat/>
    <w:rsid w:val="007B35BB"/>
    <w:rPr>
      <w:b/>
      <w:bCs/>
    </w:rPr>
  </w:style>
  <w:style w:type="paragraph" w:customStyle="1" w:styleId="2f">
    <w:name w:val="見出しマップ2"/>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2f0">
    <w:name w:val="書式なし2"/>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Web2">
    <w:name w:val="標準 (Web)2"/>
    <w:basedOn w:val="Normal"/>
    <w:qFormat/>
    <w:rsid w:val="007B35BB"/>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24">
    <w:name w:val="本文インデント 22"/>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2f1">
    <w:name w:val="標準インデント2"/>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2f2">
    <w:name w:val="記2"/>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2">
    <w:name w:val="HTML 書式付き2"/>
    <w:basedOn w:val="Normal"/>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35">
    <w:name w:val="无间隔3"/>
    <w:qFormat/>
    <w:rsid w:val="007B35BB"/>
    <w:pPr>
      <w:autoSpaceDN w:val="0"/>
    </w:pPr>
    <w:rPr>
      <w:rFonts w:eastAsia="SimSun"/>
      <w:lang w:eastAsia="en-US"/>
    </w:rPr>
  </w:style>
  <w:style w:type="paragraph" w:customStyle="1" w:styleId="TableofFigures11">
    <w:name w:val="Table of Figures11"/>
    <w:basedOn w:val="Normal"/>
    <w:next w:val="Normal"/>
    <w:qFormat/>
    <w:rsid w:val="007B35BB"/>
    <w:pPr>
      <w:ind w:left="400" w:hanging="400"/>
      <w:jc w:val="center"/>
      <w:textAlignment w:val="auto"/>
    </w:pPr>
    <w:rPr>
      <w:rFonts w:eastAsia="MS Mincho"/>
      <w:b/>
      <w:lang w:eastAsia="en-US"/>
    </w:rPr>
  </w:style>
  <w:style w:type="paragraph" w:customStyle="1" w:styleId="editorsnote0">
    <w:name w:val="editorsnote"/>
    <w:basedOn w:val="Normal"/>
    <w:qFormat/>
    <w:rsid w:val="007B35BB"/>
    <w:pPr>
      <w:overflowPunct/>
      <w:autoSpaceDE/>
      <w:adjustRightInd/>
      <w:spacing w:after="0"/>
      <w:textAlignment w:val="auto"/>
    </w:pPr>
    <w:rPr>
      <w:rFonts w:ascii="MS PGothic" w:eastAsia="MS PGothic" w:hAnsi="MS PGothic" w:cs="MS PGothic"/>
      <w:sz w:val="24"/>
      <w:szCs w:val="24"/>
      <w:lang w:val="en-US"/>
    </w:rPr>
  </w:style>
  <w:style w:type="paragraph" w:customStyle="1" w:styleId="List20">
    <w:name w:val="List2"/>
    <w:basedOn w:val="List1"/>
    <w:uiPriority w:val="99"/>
    <w:qFormat/>
    <w:rsid w:val="007B35BB"/>
    <w:pPr>
      <w:numPr>
        <w:numId w:val="0"/>
      </w:numPr>
      <w:spacing w:before="0"/>
      <w:textAlignment w:val="auto"/>
    </w:pPr>
    <w:rPr>
      <w:szCs w:val="24"/>
      <w:lang w:val="fr-FR" w:eastAsia="fr-FR" w:bidi="ar-SA"/>
    </w:rPr>
  </w:style>
  <w:style w:type="paragraph" w:customStyle="1" w:styleId="2f3">
    <w:name w:val="本文 2"/>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6">
    <w:name w:val="本文 3"/>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CarCar51">
    <w:name w:val="Car Car51"/>
    <w:semiHidden/>
    <w:qFormat/>
    <w:rsid w:val="007B35B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3">
    <w:name w:val="吹き出し5"/>
    <w:basedOn w:val="Normal"/>
    <w:qFormat/>
    <w:rsid w:val="007B35BB"/>
    <w:pPr>
      <w:textAlignment w:val="auto"/>
    </w:pPr>
    <w:rPr>
      <w:rFonts w:ascii="Tahoma" w:eastAsia="MS Mincho" w:hAnsi="Tahoma" w:cs="Tahoma"/>
      <w:sz w:val="16"/>
      <w:szCs w:val="16"/>
      <w:lang w:eastAsia="en-US"/>
    </w:rPr>
  </w:style>
  <w:style w:type="paragraph" w:customStyle="1" w:styleId="37">
    <w:name w:val="図表番号3"/>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38">
    <w:name w:val="段落番号3"/>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30">
    <w:name w:val="段落番号 23"/>
    <w:basedOn w:val="38"/>
    <w:qFormat/>
    <w:rsid w:val="007B35BB"/>
    <w:pPr>
      <w:ind w:left="851" w:hanging="284"/>
    </w:pPr>
  </w:style>
  <w:style w:type="paragraph" w:customStyle="1" w:styleId="39">
    <w:name w:val="箇条書き3"/>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31">
    <w:name w:val="箇条書き 23"/>
    <w:basedOn w:val="39"/>
    <w:qFormat/>
    <w:rsid w:val="007B35BB"/>
    <w:pPr>
      <w:tabs>
        <w:tab w:val="clear" w:pos="644"/>
        <w:tab w:val="num" w:pos="1494"/>
      </w:tabs>
      <w:ind w:left="851" w:hanging="284"/>
    </w:pPr>
  </w:style>
  <w:style w:type="paragraph" w:customStyle="1" w:styleId="330">
    <w:name w:val="箇条書き 33"/>
    <w:basedOn w:val="231"/>
    <w:qFormat/>
    <w:rsid w:val="007B35BB"/>
    <w:pPr>
      <w:ind w:left="1135"/>
    </w:pPr>
  </w:style>
  <w:style w:type="paragraph" w:customStyle="1" w:styleId="232">
    <w:name w:val="一覧 23"/>
    <w:basedOn w:val="List"/>
    <w:qFormat/>
    <w:rsid w:val="007B35BB"/>
    <w:pPr>
      <w:suppressAutoHyphens/>
      <w:overflowPunct/>
      <w:autoSpaceDE/>
      <w:adjustRightInd/>
      <w:ind w:left="851"/>
      <w:textAlignment w:val="auto"/>
    </w:pPr>
    <w:rPr>
      <w:rFonts w:eastAsia="MS Mincho" w:cs="CG Times (WN)"/>
      <w:lang w:eastAsia="ar-SA"/>
    </w:rPr>
  </w:style>
  <w:style w:type="paragraph" w:customStyle="1" w:styleId="331">
    <w:name w:val="一覧 33"/>
    <w:basedOn w:val="232"/>
    <w:qFormat/>
    <w:rsid w:val="007B35BB"/>
    <w:pPr>
      <w:ind w:left="1135"/>
    </w:pPr>
  </w:style>
  <w:style w:type="paragraph" w:customStyle="1" w:styleId="430">
    <w:name w:val="一覧 43"/>
    <w:basedOn w:val="331"/>
    <w:qFormat/>
    <w:rsid w:val="007B35BB"/>
    <w:pPr>
      <w:ind w:left="1418"/>
    </w:pPr>
  </w:style>
  <w:style w:type="paragraph" w:customStyle="1" w:styleId="530">
    <w:name w:val="一覧 53"/>
    <w:basedOn w:val="430"/>
    <w:qFormat/>
    <w:rsid w:val="007B35BB"/>
    <w:pPr>
      <w:ind w:left="1702"/>
    </w:pPr>
  </w:style>
  <w:style w:type="paragraph" w:customStyle="1" w:styleId="431">
    <w:name w:val="箇条書き 43"/>
    <w:basedOn w:val="330"/>
    <w:qFormat/>
    <w:rsid w:val="007B35BB"/>
    <w:pPr>
      <w:ind w:left="1418"/>
    </w:pPr>
  </w:style>
  <w:style w:type="paragraph" w:customStyle="1" w:styleId="531">
    <w:name w:val="箇条書き 53"/>
    <w:basedOn w:val="431"/>
    <w:qFormat/>
    <w:rsid w:val="007B35BB"/>
    <w:pPr>
      <w:ind w:left="1702"/>
    </w:pPr>
  </w:style>
  <w:style w:type="paragraph" w:customStyle="1" w:styleId="3a">
    <w:name w:val="コメント文字列3"/>
    <w:basedOn w:val="Normal"/>
    <w:qFormat/>
    <w:rsid w:val="007B35BB"/>
    <w:pPr>
      <w:suppressAutoHyphens/>
      <w:overflowPunct/>
      <w:autoSpaceDE/>
      <w:adjustRightInd/>
      <w:textAlignment w:val="auto"/>
    </w:pPr>
    <w:rPr>
      <w:rFonts w:eastAsia="MS Mincho" w:cs="CG Times (WN)"/>
      <w:lang w:eastAsia="ar-SA"/>
    </w:rPr>
  </w:style>
  <w:style w:type="paragraph" w:customStyle="1" w:styleId="3b">
    <w:name w:val="コメント内容3"/>
    <w:basedOn w:val="3a"/>
    <w:next w:val="3a"/>
    <w:qFormat/>
    <w:rsid w:val="007B35BB"/>
    <w:rPr>
      <w:b/>
      <w:bCs/>
    </w:rPr>
  </w:style>
  <w:style w:type="paragraph" w:customStyle="1" w:styleId="3c">
    <w:name w:val="見出しマップ3"/>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3d">
    <w:name w:val="書式なし3"/>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Web3">
    <w:name w:val="標準 (Web)3"/>
    <w:basedOn w:val="Normal"/>
    <w:qFormat/>
    <w:rsid w:val="007B35BB"/>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33">
    <w:name w:val="本文インデント 23"/>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3e">
    <w:name w:val="標準インデント3"/>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3f">
    <w:name w:val="記3"/>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3">
    <w:name w:val="HTML 書式付き3"/>
    <w:basedOn w:val="Normal"/>
    <w:qFormat/>
    <w:rsid w:val="007B35BB"/>
    <w:pPr>
      <w:suppressAutoHyphens/>
      <w:overflowPunct/>
      <w:autoSpaceDE/>
      <w:adjustRightInd/>
      <w:textAlignment w:val="auto"/>
    </w:pPr>
    <w:rPr>
      <w:rFonts w:ascii="Courier New" w:eastAsia="MS Mincho" w:hAnsi="Courier New" w:cs="Courier New"/>
      <w:lang w:eastAsia="ar-SA"/>
    </w:rPr>
  </w:style>
  <w:style w:type="character" w:customStyle="1" w:styleId="B7Char">
    <w:name w:val="B7 Char"/>
    <w:link w:val="B7"/>
    <w:qFormat/>
    <w:locked/>
    <w:rsid w:val="007B35BB"/>
    <w:rPr>
      <w:rFonts w:ascii="SimSun" w:eastAsia="SimSun" w:hAnsi="SimSun"/>
      <w:lang w:eastAsia="x-none"/>
    </w:rPr>
  </w:style>
  <w:style w:type="paragraph" w:customStyle="1" w:styleId="B7">
    <w:name w:val="B7"/>
    <w:basedOn w:val="B6"/>
    <w:link w:val="B7Char"/>
    <w:qFormat/>
    <w:rsid w:val="007B35BB"/>
  </w:style>
  <w:style w:type="paragraph" w:customStyle="1" w:styleId="45">
    <w:name w:val="无间隔4"/>
    <w:qFormat/>
    <w:rsid w:val="007B35BB"/>
    <w:pPr>
      <w:autoSpaceDN w:val="0"/>
    </w:pPr>
    <w:rPr>
      <w:rFonts w:eastAsia="SimSun"/>
      <w:lang w:eastAsia="en-US"/>
    </w:rPr>
  </w:style>
  <w:style w:type="paragraph" w:customStyle="1" w:styleId="TTan">
    <w:name w:val="TTan"/>
    <w:basedOn w:val="FP"/>
    <w:qFormat/>
    <w:rsid w:val="007B35BB"/>
    <w:pPr>
      <w:textAlignment w:val="auto"/>
    </w:pPr>
    <w:rPr>
      <w:rFonts w:ascii="Arial" w:hAnsi="Arial"/>
      <w:sz w:val="18"/>
      <w:lang w:eastAsia="en-US"/>
    </w:rPr>
  </w:style>
  <w:style w:type="paragraph" w:customStyle="1" w:styleId="tac1">
    <w:name w:val="tac"/>
    <w:basedOn w:val="Normal"/>
    <w:uiPriority w:val="99"/>
    <w:qFormat/>
    <w:rsid w:val="007B35B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7B35B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N">
    <w:name w:val="TN"/>
    <w:basedOn w:val="Normal"/>
    <w:qFormat/>
    <w:rsid w:val="007B35BB"/>
    <w:pPr>
      <w:keepNext/>
      <w:keepLines/>
      <w:overflowPunct/>
      <w:autoSpaceDE/>
      <w:adjustRightInd/>
      <w:spacing w:after="0"/>
      <w:ind w:left="851" w:hanging="851"/>
      <w:textAlignment w:val="auto"/>
    </w:pPr>
    <w:rPr>
      <w:rFonts w:ascii="Arial" w:eastAsia="SimSun" w:hAnsi="Arial"/>
      <w:sz w:val="18"/>
      <w:lang w:eastAsia="en-US"/>
    </w:rPr>
  </w:style>
  <w:style w:type="paragraph" w:customStyle="1" w:styleId="TB1">
    <w:name w:val="TB1"/>
    <w:basedOn w:val="Normal"/>
    <w:qFormat/>
    <w:rsid w:val="007B35BB"/>
    <w:pPr>
      <w:keepNext/>
      <w:keepLines/>
      <w:tabs>
        <w:tab w:val="left" w:pos="720"/>
      </w:tabs>
      <w:spacing w:after="0"/>
      <w:ind w:left="737" w:hanging="380"/>
      <w:textAlignment w:val="auto"/>
    </w:pPr>
    <w:rPr>
      <w:rFonts w:ascii="Arial" w:hAnsi="Arial"/>
      <w:sz w:val="18"/>
      <w:lang w:eastAsia="en-US"/>
    </w:rPr>
  </w:style>
  <w:style w:type="paragraph" w:customStyle="1" w:styleId="TB2">
    <w:name w:val="TB2"/>
    <w:basedOn w:val="Normal"/>
    <w:qFormat/>
    <w:rsid w:val="007B35BB"/>
    <w:pPr>
      <w:keepNext/>
      <w:keepLines/>
      <w:tabs>
        <w:tab w:val="left" w:pos="1109"/>
      </w:tabs>
      <w:spacing w:after="0"/>
      <w:ind w:left="1100" w:hanging="380"/>
      <w:textAlignment w:val="auto"/>
    </w:pPr>
    <w:rPr>
      <w:rFonts w:ascii="Arial" w:hAnsi="Arial"/>
      <w:sz w:val="18"/>
      <w:lang w:eastAsia="en-US"/>
    </w:rPr>
  </w:style>
  <w:style w:type="character" w:customStyle="1" w:styleId="Char0">
    <w:name w:val="样式 页眉 Char"/>
    <w:link w:val="af4"/>
    <w:qFormat/>
    <w:locked/>
    <w:rsid w:val="007B35BB"/>
    <w:rPr>
      <w:rFonts w:ascii="Arial" w:eastAsia="Arial" w:hAnsi="Arial" w:cs="Arial"/>
      <w:b/>
      <w:bCs/>
      <w:noProof/>
      <w:sz w:val="22"/>
      <w:lang w:val="en-US" w:eastAsia="en-US"/>
    </w:rPr>
  </w:style>
  <w:style w:type="paragraph" w:customStyle="1" w:styleId="af4">
    <w:name w:val="样式 页眉"/>
    <w:basedOn w:val="Header"/>
    <w:link w:val="Char0"/>
    <w:qFormat/>
    <w:rsid w:val="007B35BB"/>
    <w:pPr>
      <w:textAlignment w:val="auto"/>
    </w:pPr>
    <w:rPr>
      <w:rFonts w:eastAsia="Arial" w:cs="Arial"/>
      <w:bCs/>
      <w:sz w:val="22"/>
      <w:lang w:val="en-US" w:eastAsia="en-US"/>
    </w:rPr>
  </w:style>
  <w:style w:type="paragraph" w:customStyle="1" w:styleId="-310">
    <w:name w:val="彩色底纹 - 着色 31"/>
    <w:basedOn w:val="Normal"/>
    <w:uiPriority w:val="34"/>
    <w:qFormat/>
    <w:rsid w:val="007B35BB"/>
    <w:pPr>
      <w:ind w:left="720"/>
      <w:contextualSpacing/>
      <w:textAlignment w:val="auto"/>
    </w:pPr>
    <w:rPr>
      <w:rFonts w:eastAsia="SimSun"/>
      <w:lang w:eastAsia="en-US"/>
    </w:rPr>
  </w:style>
  <w:style w:type="paragraph" w:customStyle="1" w:styleId="contribution">
    <w:name w:val="contribution"/>
    <w:basedOn w:val="Heading1"/>
    <w:semiHidden/>
    <w:qFormat/>
    <w:rsid w:val="007B35BB"/>
    <w:pPr>
      <w:tabs>
        <w:tab w:val="num" w:pos="45"/>
      </w:tabs>
      <w:ind w:left="405" w:hanging="405"/>
      <w:textAlignment w:val="auto"/>
    </w:pPr>
    <w:rPr>
      <w:rFonts w:eastAsia="Arial"/>
      <w:lang w:eastAsia="en-US"/>
    </w:rPr>
  </w:style>
  <w:style w:type="paragraph" w:customStyle="1" w:styleId="MotorolaResponse1">
    <w:name w:val="Motorola Response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
    <w:name w:val="(文字) (文字)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locked/>
    <w:rsid w:val="007B35BB"/>
    <w:rPr>
      <w:rFonts w:ascii="Batang" w:eastAsia="Batang" w:hAnsi="Batang"/>
      <w:sz w:val="24"/>
      <w:lang w:eastAsia="en-US"/>
    </w:rPr>
  </w:style>
  <w:style w:type="paragraph" w:customStyle="1" w:styleId="enumlev1">
    <w:name w:val="enumlev1"/>
    <w:basedOn w:val="Normal"/>
    <w:link w:val="enumlev1Char"/>
    <w:qFormat/>
    <w:rsid w:val="007B35BB"/>
    <w:pPr>
      <w:tabs>
        <w:tab w:val="left" w:pos="794"/>
        <w:tab w:val="left" w:pos="1191"/>
        <w:tab w:val="left" w:pos="1588"/>
        <w:tab w:val="left" w:pos="1985"/>
      </w:tabs>
      <w:spacing w:before="80" w:after="0"/>
      <w:ind w:left="794" w:hanging="794"/>
      <w:jc w:val="both"/>
      <w:textAlignment w:val="auto"/>
    </w:pPr>
    <w:rPr>
      <w:rFonts w:ascii="Batang" w:eastAsia="Batang" w:hAnsi="Batang"/>
      <w:sz w:val="24"/>
      <w:lang w:eastAsia="en-US"/>
    </w:rPr>
  </w:style>
  <w:style w:type="paragraph" w:customStyle="1" w:styleId="FBCharCharCharChar1">
    <w:name w:val="FB Char Char Char Char1"/>
    <w:next w:val="Normal"/>
    <w:semiHidden/>
    <w:qFormat/>
    <w:rsid w:val="007B35BB"/>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7B35BB"/>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7B35BB"/>
    <w:pPr>
      <w:keepNext/>
      <w:tabs>
        <w:tab w:val="num" w:pos="720"/>
      </w:tabs>
      <w:autoSpaceDE w:val="0"/>
      <w:autoSpaceDN w:val="0"/>
      <w:adjustRightInd w:val="0"/>
      <w:ind w:left="720" w:hanging="360"/>
      <w:jc w:val="both"/>
    </w:pPr>
    <w:rPr>
      <w:kern w:val="2"/>
      <w:lang w:eastAsia="zh-CN"/>
    </w:rPr>
  </w:style>
  <w:style w:type="character" w:customStyle="1" w:styleId="Heading4Char0">
    <w:name w:val="Heading4 Char"/>
    <w:link w:val="Heading40"/>
    <w:semiHidden/>
    <w:qFormat/>
    <w:locked/>
    <w:rsid w:val="007B35BB"/>
    <w:rPr>
      <w:rFonts w:ascii="Arial" w:eastAsia="Arial" w:hAnsi="Arial" w:cs="Arial"/>
      <w:sz w:val="28"/>
      <w:lang w:eastAsia="en-US"/>
    </w:rPr>
  </w:style>
  <w:style w:type="paragraph" w:customStyle="1" w:styleId="Heading40">
    <w:name w:val="Heading4"/>
    <w:basedOn w:val="Heading3"/>
    <w:link w:val="Heading4Char0"/>
    <w:semiHidden/>
    <w:qFormat/>
    <w:rsid w:val="007B35BB"/>
    <w:pPr>
      <w:keepNext w:val="0"/>
      <w:keepLines w:val="0"/>
      <w:tabs>
        <w:tab w:val="num" w:pos="1100"/>
      </w:tabs>
      <w:overflowPunct/>
      <w:autoSpaceDE/>
      <w:adjustRightInd/>
      <w:spacing w:before="100" w:beforeAutospacing="1" w:afterLines="100" w:after="0"/>
      <w:ind w:left="930" w:hanging="510"/>
      <w:textAlignment w:val="auto"/>
    </w:pPr>
    <w:rPr>
      <w:rFonts w:eastAsia="Arial" w:cs="Arial"/>
      <w:lang w:eastAsia="en-US"/>
    </w:rPr>
  </w:style>
  <w:style w:type="paragraph" w:customStyle="1" w:styleId="af5">
    <w:name w:val="表格题注"/>
    <w:next w:val="Normal"/>
    <w:qFormat/>
    <w:rsid w:val="007B35BB"/>
    <w:pPr>
      <w:tabs>
        <w:tab w:val="num" w:pos="397"/>
      </w:tabs>
      <w:autoSpaceDN w:val="0"/>
      <w:spacing w:beforeLines="50" w:afterLines="50"/>
      <w:ind w:left="1248" w:hanging="624"/>
      <w:jc w:val="center"/>
    </w:pPr>
    <w:rPr>
      <w:rFonts w:eastAsia="Times New Roman"/>
      <w:b/>
      <w:lang w:eastAsia="zh-CN"/>
    </w:rPr>
  </w:style>
  <w:style w:type="paragraph" w:customStyle="1" w:styleId="af6">
    <w:name w:val="插图题注"/>
    <w:next w:val="Normal"/>
    <w:qFormat/>
    <w:rsid w:val="007B35BB"/>
    <w:pPr>
      <w:tabs>
        <w:tab w:val="num" w:pos="397"/>
      </w:tabs>
      <w:autoSpaceDN w:val="0"/>
      <w:ind w:left="624" w:hanging="624"/>
      <w:jc w:val="center"/>
    </w:pPr>
    <w:rPr>
      <w:rFonts w:eastAsia="Times New Roman"/>
      <w:b/>
      <w:lang w:eastAsia="zh-CN"/>
    </w:rPr>
  </w:style>
  <w:style w:type="paragraph" w:customStyle="1" w:styleId="List10">
    <w:name w:val="List1"/>
    <w:basedOn w:val="Normal"/>
    <w:qFormat/>
    <w:rsid w:val="007B35BB"/>
    <w:pPr>
      <w:overflowPunct/>
      <w:autoSpaceDE/>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TdocText">
    <w:name w:val="Tdoc_Text"/>
    <w:basedOn w:val="Normal"/>
    <w:qFormat/>
    <w:rsid w:val="007B35BB"/>
    <w:pPr>
      <w:overflowPunct/>
      <w:autoSpaceDE/>
      <w:adjustRightInd/>
      <w:spacing w:before="120" w:after="0"/>
      <w:jc w:val="both"/>
      <w:textAlignment w:val="auto"/>
    </w:pPr>
    <w:rPr>
      <w:rFonts w:eastAsia="SimSun"/>
      <w:lang w:val="en-US" w:eastAsia="en-US"/>
    </w:rPr>
  </w:style>
  <w:style w:type="paragraph" w:customStyle="1" w:styleId="81">
    <w:name w:val="表 (赤)  81"/>
    <w:basedOn w:val="Normal"/>
    <w:uiPriority w:val="34"/>
    <w:qFormat/>
    <w:rsid w:val="007B35BB"/>
    <w:pPr>
      <w:ind w:left="720"/>
      <w:contextualSpacing/>
      <w:textAlignment w:val="auto"/>
    </w:pPr>
    <w:rPr>
      <w:rFonts w:eastAsia="SimSun"/>
      <w:lang w:eastAsia="zh-CN"/>
    </w:rPr>
  </w:style>
  <w:style w:type="paragraph" w:customStyle="1" w:styleId="note0">
    <w:name w:val="note"/>
    <w:basedOn w:val="Normal"/>
    <w:qFormat/>
    <w:rsid w:val="007B35BB"/>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7B35BB"/>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qFormat/>
    <w:locked/>
    <w:rsid w:val="007B35BB"/>
    <w:rPr>
      <w:rFonts w:ascii="Arial" w:eastAsia="SimSun" w:hAnsi="Arial" w:cs="Arial"/>
      <w:szCs w:val="24"/>
      <w:lang w:eastAsia="en-US"/>
    </w:rPr>
  </w:style>
  <w:style w:type="paragraph" w:customStyle="1" w:styleId="ECCParagraph">
    <w:name w:val="ECC Paragraph"/>
    <w:basedOn w:val="Normal"/>
    <w:link w:val="ECCParagraphZchn"/>
    <w:qFormat/>
    <w:rsid w:val="007B35BB"/>
    <w:pPr>
      <w:overflowPunct/>
      <w:autoSpaceDE/>
      <w:adjustRightInd/>
      <w:spacing w:after="240"/>
      <w:jc w:val="both"/>
      <w:textAlignment w:val="auto"/>
    </w:pPr>
    <w:rPr>
      <w:rFonts w:ascii="Arial" w:eastAsia="SimSun" w:hAnsi="Arial" w:cs="Arial"/>
      <w:szCs w:val="24"/>
      <w:lang w:eastAsia="en-US"/>
    </w:rPr>
  </w:style>
  <w:style w:type="paragraph" w:customStyle="1" w:styleId="ECCFootnote">
    <w:name w:val="ECC Footnote"/>
    <w:basedOn w:val="Normal"/>
    <w:autoRedefine/>
    <w:uiPriority w:val="99"/>
    <w:qFormat/>
    <w:rsid w:val="007B35BB"/>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qFormat/>
    <w:rsid w:val="007B35BB"/>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7B35BB"/>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qFormat/>
    <w:rsid w:val="007B35BB"/>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7B35BB"/>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7B35BB"/>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qFormat/>
    <w:rsid w:val="007B35BB"/>
    <w:pPr>
      <w:snapToGrid w:val="0"/>
      <w:spacing w:before="100" w:beforeAutospacing="1" w:after="100" w:afterAutospacing="1"/>
      <w:jc w:val="center"/>
      <w:textAlignment w:val="auto"/>
    </w:pPr>
    <w:rPr>
      <w:rFonts w:ascii="Arial" w:eastAsia="MS Mincho" w:hAnsi="Arial" w:cs="Arial"/>
      <w:sz w:val="18"/>
      <w:szCs w:val="18"/>
    </w:rPr>
  </w:style>
  <w:style w:type="paragraph" w:customStyle="1" w:styleId="200">
    <w:name w:val="20"/>
    <w:basedOn w:val="Normal"/>
    <w:qFormat/>
    <w:rsid w:val="007B35BB"/>
    <w:pPr>
      <w:snapToGrid w:val="0"/>
      <w:spacing w:before="100" w:beforeAutospacing="1" w:after="100" w:afterAutospacing="1"/>
      <w:jc w:val="center"/>
      <w:textAlignment w:val="auto"/>
    </w:pPr>
    <w:rPr>
      <w:rFonts w:ascii="Arial" w:eastAsia="MS Mincho" w:hAnsi="Arial" w:cs="Arial"/>
      <w:b/>
      <w:bCs/>
      <w:sz w:val="18"/>
      <w:szCs w:val="18"/>
    </w:rPr>
  </w:style>
  <w:style w:type="paragraph" w:customStyle="1" w:styleId="2-21">
    <w:name w:val="中等深浅列表 2 - 着色 21"/>
    <w:uiPriority w:val="99"/>
    <w:semiHidden/>
    <w:qFormat/>
    <w:rsid w:val="007B35BB"/>
    <w:pPr>
      <w:autoSpaceDN w:val="0"/>
    </w:pPr>
    <w:rPr>
      <w:rFonts w:eastAsia="SimSun"/>
      <w:lang w:eastAsia="en-US"/>
    </w:rPr>
  </w:style>
  <w:style w:type="paragraph" w:customStyle="1" w:styleId="1-21">
    <w:name w:val="中等深浅网格 1 - 着色 21"/>
    <w:basedOn w:val="Normal"/>
    <w:uiPriority w:val="34"/>
    <w:qFormat/>
    <w:rsid w:val="007B35BB"/>
    <w:pPr>
      <w:ind w:left="720"/>
      <w:contextualSpacing/>
      <w:textAlignment w:val="auto"/>
    </w:pPr>
    <w:rPr>
      <w:rFonts w:eastAsia="SimSun"/>
      <w:lang w:eastAsia="en-US"/>
    </w:rPr>
  </w:style>
  <w:style w:type="paragraph" w:customStyle="1" w:styleId="7">
    <w:name w:val="修订7"/>
    <w:semiHidden/>
    <w:qFormat/>
    <w:rsid w:val="007B35BB"/>
    <w:pPr>
      <w:autoSpaceDN w:val="0"/>
    </w:pPr>
    <w:rPr>
      <w:rFonts w:eastAsia="Batang"/>
      <w:lang w:eastAsia="en-US"/>
    </w:rPr>
  </w:style>
  <w:style w:type="paragraph" w:customStyle="1" w:styleId="60">
    <w:name w:val="无间隔6"/>
    <w:qFormat/>
    <w:rsid w:val="007B35BB"/>
    <w:pPr>
      <w:autoSpaceDN w:val="0"/>
    </w:pPr>
    <w:rPr>
      <w:rFonts w:eastAsia="SimSun"/>
      <w:lang w:eastAsia="en-US"/>
    </w:rPr>
  </w:style>
  <w:style w:type="paragraph" w:customStyle="1" w:styleId="54">
    <w:name w:val="修订5"/>
    <w:semiHidden/>
    <w:qFormat/>
    <w:rsid w:val="007B35BB"/>
    <w:pPr>
      <w:autoSpaceDN w:val="0"/>
    </w:pPr>
    <w:rPr>
      <w:rFonts w:eastAsia="Batang"/>
      <w:lang w:eastAsia="en-US"/>
    </w:rPr>
  </w:style>
  <w:style w:type="paragraph" w:customStyle="1" w:styleId="910">
    <w:name w:val="目錄 91"/>
    <w:basedOn w:val="TOC8"/>
    <w:qFormat/>
    <w:rsid w:val="007B35BB"/>
    <w:pPr>
      <w:ind w:left="1418" w:hanging="1418"/>
      <w:textAlignment w:val="auto"/>
    </w:pPr>
    <w:rPr>
      <w:rFonts w:eastAsia="MS Mincho"/>
      <w:lang w:val="en-US" w:eastAsia="en-US"/>
    </w:rPr>
  </w:style>
  <w:style w:type="paragraph" w:customStyle="1" w:styleId="1f2">
    <w:name w:val="標號1"/>
    <w:basedOn w:val="Normal"/>
    <w:next w:val="Normal"/>
    <w:qFormat/>
    <w:rsid w:val="007B35BB"/>
    <w:pPr>
      <w:spacing w:before="120" w:after="120"/>
      <w:textAlignment w:val="auto"/>
    </w:pPr>
    <w:rPr>
      <w:rFonts w:eastAsia="MS Mincho"/>
      <w:b/>
      <w:lang w:eastAsia="en-US"/>
    </w:rPr>
  </w:style>
  <w:style w:type="paragraph" w:customStyle="1" w:styleId="1f3">
    <w:name w:val="圖表目錄1"/>
    <w:basedOn w:val="Normal"/>
    <w:next w:val="Normal"/>
    <w:qFormat/>
    <w:rsid w:val="007B35BB"/>
    <w:pPr>
      <w:ind w:left="400" w:hanging="400"/>
      <w:jc w:val="center"/>
      <w:textAlignment w:val="auto"/>
    </w:pPr>
    <w:rPr>
      <w:rFonts w:eastAsia="MS Mincho"/>
      <w:b/>
      <w:lang w:eastAsia="en-US"/>
    </w:rPr>
  </w:style>
  <w:style w:type="paragraph" w:customStyle="1" w:styleId="Verzeichnis91">
    <w:name w:val="Verzeichnis 91"/>
    <w:basedOn w:val="TOC8"/>
    <w:qFormat/>
    <w:rsid w:val="007B35BB"/>
    <w:pPr>
      <w:ind w:left="1418" w:hanging="1418"/>
      <w:textAlignment w:val="auto"/>
    </w:pPr>
    <w:rPr>
      <w:rFonts w:eastAsia="MS Mincho"/>
      <w:lang w:val="en-US"/>
    </w:rPr>
  </w:style>
  <w:style w:type="paragraph" w:customStyle="1" w:styleId="Beschriftung1">
    <w:name w:val="Beschriftung1"/>
    <w:basedOn w:val="Normal"/>
    <w:next w:val="Normal"/>
    <w:qFormat/>
    <w:rsid w:val="007B35BB"/>
    <w:pPr>
      <w:spacing w:before="120" w:after="120"/>
      <w:textAlignment w:val="auto"/>
    </w:pPr>
    <w:rPr>
      <w:rFonts w:eastAsia="MS Mincho"/>
      <w:b/>
    </w:rPr>
  </w:style>
  <w:style w:type="paragraph" w:customStyle="1" w:styleId="Abbildungsverzeichnis1">
    <w:name w:val="Abbildungsverzeichnis1"/>
    <w:basedOn w:val="Normal"/>
    <w:next w:val="Normal"/>
    <w:qFormat/>
    <w:rsid w:val="007B35BB"/>
    <w:pPr>
      <w:ind w:left="400" w:hanging="400"/>
      <w:jc w:val="center"/>
      <w:textAlignment w:val="auto"/>
    </w:pPr>
    <w:rPr>
      <w:rFonts w:eastAsia="MS Mincho"/>
      <w:b/>
    </w:rPr>
  </w:style>
  <w:style w:type="paragraph" w:customStyle="1" w:styleId="61">
    <w:name w:val="修订6"/>
    <w:semiHidden/>
    <w:qFormat/>
    <w:rsid w:val="007B35BB"/>
    <w:pPr>
      <w:autoSpaceDN w:val="0"/>
    </w:pPr>
    <w:rPr>
      <w:rFonts w:eastAsia="Batang"/>
      <w:lang w:eastAsia="en-US"/>
    </w:rPr>
  </w:style>
  <w:style w:type="paragraph" w:customStyle="1" w:styleId="3f0">
    <w:name w:val="수정3"/>
    <w:semiHidden/>
    <w:qFormat/>
    <w:rsid w:val="007B35BB"/>
    <w:pPr>
      <w:autoSpaceDN w:val="0"/>
    </w:pPr>
    <w:rPr>
      <w:rFonts w:eastAsia="Batang"/>
      <w:lang w:eastAsia="en-US"/>
    </w:rPr>
  </w:style>
  <w:style w:type="paragraph" w:customStyle="1" w:styleId="46">
    <w:name w:val="수정4"/>
    <w:semiHidden/>
    <w:qFormat/>
    <w:rsid w:val="007B35BB"/>
    <w:pPr>
      <w:autoSpaceDN w:val="0"/>
    </w:pPr>
    <w:rPr>
      <w:rFonts w:eastAsia="Batang"/>
      <w:lang w:eastAsia="en-US"/>
    </w:rPr>
  </w:style>
  <w:style w:type="paragraph" w:customStyle="1" w:styleId="xl63">
    <w:name w:val="xl63"/>
    <w:basedOn w:val="Normal"/>
    <w:qFormat/>
    <w:rsid w:val="007B35BB"/>
    <w:pPr>
      <w:pBdr>
        <w:top w:val="single" w:sz="8" w:space="0" w:color="auto"/>
        <w:left w:val="single" w:sz="8" w:space="0" w:color="auto"/>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SimSun" w:hAnsi="Arial" w:cs="Arial"/>
      <w:sz w:val="18"/>
      <w:szCs w:val="18"/>
      <w:lang w:val="de-DE" w:eastAsia="de-DE"/>
    </w:rPr>
  </w:style>
  <w:style w:type="paragraph" w:customStyle="1" w:styleId="xl64">
    <w:name w:val="xl64"/>
    <w:basedOn w:val="Normal"/>
    <w:qFormat/>
    <w:rsid w:val="007B35BB"/>
    <w:pPr>
      <w:pBdr>
        <w:top w:val="single" w:sz="8" w:space="0" w:color="auto"/>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SimSun" w:hAnsi="Arial" w:cs="Arial"/>
      <w:sz w:val="18"/>
      <w:szCs w:val="18"/>
      <w:lang w:val="de-DE" w:eastAsia="de-DE"/>
    </w:rPr>
  </w:style>
  <w:style w:type="paragraph" w:customStyle="1" w:styleId="xl107">
    <w:name w:val="xl107"/>
    <w:basedOn w:val="Normal"/>
    <w:qFormat/>
    <w:rsid w:val="007B35BB"/>
    <w:pPr>
      <w:pBdr>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SimSun" w:hAnsi="Arial" w:cs="Arial"/>
      <w:sz w:val="16"/>
      <w:szCs w:val="16"/>
      <w:lang w:val="de-DE" w:eastAsia="de-DE"/>
    </w:rPr>
  </w:style>
  <w:style w:type="paragraph" w:customStyle="1" w:styleId="xl108">
    <w:name w:val="xl108"/>
    <w:basedOn w:val="Normal"/>
    <w:qFormat/>
    <w:rsid w:val="007B35BB"/>
    <w:pPr>
      <w:pBdr>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SimSun" w:hAnsi="Arial" w:cs="Arial"/>
      <w:sz w:val="16"/>
      <w:szCs w:val="16"/>
      <w:lang w:val="de-DE" w:eastAsia="de-DE"/>
    </w:rPr>
  </w:style>
  <w:style w:type="paragraph" w:customStyle="1" w:styleId="xl109">
    <w:name w:val="xl109"/>
    <w:basedOn w:val="Normal"/>
    <w:qFormat/>
    <w:rsid w:val="007B35BB"/>
    <w:pPr>
      <w:pBdr>
        <w:bottom w:val="single" w:sz="8" w:space="0" w:color="auto"/>
        <w:right w:val="single" w:sz="8" w:space="0" w:color="auto"/>
      </w:pBdr>
      <w:overflowPunct/>
      <w:autoSpaceDE/>
      <w:adjustRightInd/>
      <w:spacing w:before="100" w:beforeAutospacing="1" w:after="100" w:afterAutospacing="1"/>
      <w:jc w:val="center"/>
      <w:textAlignment w:val="auto"/>
    </w:pPr>
    <w:rPr>
      <w:rFonts w:ascii="Arial" w:eastAsia="SimSun" w:hAnsi="Arial" w:cs="Arial"/>
      <w:sz w:val="16"/>
      <w:szCs w:val="16"/>
      <w:lang w:val="de-DE" w:eastAsia="de-DE"/>
    </w:rPr>
  </w:style>
  <w:style w:type="paragraph" w:customStyle="1" w:styleId="55">
    <w:name w:val="无间隔5"/>
    <w:qFormat/>
    <w:rsid w:val="007B35BB"/>
    <w:pPr>
      <w:autoSpaceDN w:val="0"/>
    </w:pPr>
    <w:rPr>
      <w:rFonts w:eastAsia="SimSun"/>
      <w:lang w:eastAsia="en-US"/>
    </w:rPr>
  </w:style>
  <w:style w:type="paragraph" w:customStyle="1" w:styleId="62">
    <w:name w:val="吹き出し6"/>
    <w:basedOn w:val="Normal"/>
    <w:qFormat/>
    <w:rsid w:val="007B35BB"/>
    <w:pPr>
      <w:textAlignment w:val="auto"/>
    </w:pPr>
    <w:rPr>
      <w:rFonts w:ascii="Tahoma" w:eastAsia="MS Mincho" w:hAnsi="Tahoma" w:cs="Tahoma"/>
      <w:sz w:val="16"/>
      <w:szCs w:val="16"/>
      <w:lang w:eastAsia="en-US"/>
    </w:rPr>
  </w:style>
  <w:style w:type="paragraph" w:customStyle="1" w:styleId="47">
    <w:name w:val="変更箇所4"/>
    <w:semiHidden/>
    <w:qFormat/>
    <w:rsid w:val="007B35BB"/>
    <w:pPr>
      <w:autoSpaceDN w:val="0"/>
    </w:pPr>
    <w:rPr>
      <w:lang w:eastAsia="en-US"/>
    </w:rPr>
  </w:style>
  <w:style w:type="paragraph" w:customStyle="1" w:styleId="48">
    <w:name w:val="図表番号4"/>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49">
    <w:name w:val="段落番号4"/>
    <w:basedOn w:val="List"/>
    <w:qFormat/>
    <w:rsid w:val="007B35BB"/>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40">
    <w:name w:val="段落番号 24"/>
    <w:basedOn w:val="49"/>
    <w:qFormat/>
    <w:rsid w:val="007B35BB"/>
    <w:pPr>
      <w:ind w:left="851" w:hanging="284"/>
    </w:pPr>
  </w:style>
  <w:style w:type="paragraph" w:customStyle="1" w:styleId="4a">
    <w:name w:val="箇条書き4"/>
    <w:basedOn w:val="List"/>
    <w:qFormat/>
    <w:rsid w:val="007B35BB"/>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41">
    <w:name w:val="箇条書き 24"/>
    <w:basedOn w:val="4a"/>
    <w:qFormat/>
    <w:rsid w:val="007B35BB"/>
    <w:pPr>
      <w:tabs>
        <w:tab w:val="clear" w:pos="644"/>
        <w:tab w:val="num" w:pos="1494"/>
      </w:tabs>
      <w:ind w:left="851" w:hanging="284"/>
    </w:pPr>
  </w:style>
  <w:style w:type="paragraph" w:customStyle="1" w:styleId="340">
    <w:name w:val="箇条書き 34"/>
    <w:basedOn w:val="241"/>
    <w:qFormat/>
    <w:rsid w:val="007B35BB"/>
    <w:pPr>
      <w:ind w:left="1135"/>
    </w:pPr>
  </w:style>
  <w:style w:type="paragraph" w:customStyle="1" w:styleId="242">
    <w:name w:val="一覧 24"/>
    <w:basedOn w:val="List"/>
    <w:qFormat/>
    <w:rsid w:val="007B35BB"/>
    <w:pPr>
      <w:suppressAutoHyphens/>
      <w:overflowPunct/>
      <w:autoSpaceDE/>
      <w:adjustRightInd/>
      <w:ind w:left="851"/>
      <w:textAlignment w:val="auto"/>
    </w:pPr>
    <w:rPr>
      <w:rFonts w:ascii="MS Mincho" w:eastAsia="MS Mincho" w:hAnsi="MS Mincho" w:cs="CG Times (WN)"/>
      <w:lang w:eastAsia="ar-SA"/>
    </w:rPr>
  </w:style>
  <w:style w:type="paragraph" w:customStyle="1" w:styleId="341">
    <w:name w:val="一覧 34"/>
    <w:basedOn w:val="242"/>
    <w:qFormat/>
    <w:rsid w:val="007B35BB"/>
    <w:pPr>
      <w:ind w:left="1135"/>
    </w:pPr>
  </w:style>
  <w:style w:type="paragraph" w:customStyle="1" w:styleId="440">
    <w:name w:val="一覧 44"/>
    <w:basedOn w:val="341"/>
    <w:qFormat/>
    <w:rsid w:val="007B35BB"/>
    <w:pPr>
      <w:ind w:left="1418"/>
    </w:pPr>
  </w:style>
  <w:style w:type="paragraph" w:customStyle="1" w:styleId="540">
    <w:name w:val="一覧 54"/>
    <w:basedOn w:val="440"/>
    <w:qFormat/>
    <w:rsid w:val="007B35BB"/>
    <w:pPr>
      <w:ind w:left="1702"/>
    </w:pPr>
  </w:style>
  <w:style w:type="paragraph" w:customStyle="1" w:styleId="441">
    <w:name w:val="箇条書き 44"/>
    <w:basedOn w:val="340"/>
    <w:qFormat/>
    <w:rsid w:val="007B35BB"/>
    <w:pPr>
      <w:ind w:left="1418"/>
    </w:pPr>
  </w:style>
  <w:style w:type="paragraph" w:customStyle="1" w:styleId="541">
    <w:name w:val="箇条書き 54"/>
    <w:basedOn w:val="441"/>
    <w:qFormat/>
    <w:rsid w:val="007B35BB"/>
    <w:pPr>
      <w:ind w:left="1702"/>
    </w:pPr>
  </w:style>
  <w:style w:type="paragraph" w:customStyle="1" w:styleId="4b">
    <w:name w:val="コメント文字列4"/>
    <w:basedOn w:val="Normal"/>
    <w:qFormat/>
    <w:rsid w:val="007B35BB"/>
    <w:pPr>
      <w:suppressAutoHyphens/>
      <w:overflowPunct/>
      <w:autoSpaceDE/>
      <w:adjustRightInd/>
      <w:textAlignment w:val="auto"/>
    </w:pPr>
    <w:rPr>
      <w:rFonts w:eastAsia="MS Mincho" w:cs="CG Times (WN)"/>
      <w:lang w:eastAsia="ar-SA"/>
    </w:rPr>
  </w:style>
  <w:style w:type="paragraph" w:customStyle="1" w:styleId="4c">
    <w:name w:val="コメント内容4"/>
    <w:basedOn w:val="4b"/>
    <w:next w:val="4b"/>
    <w:qFormat/>
    <w:rsid w:val="007B35BB"/>
    <w:rPr>
      <w:b/>
      <w:bCs/>
    </w:rPr>
  </w:style>
  <w:style w:type="paragraph" w:customStyle="1" w:styleId="4d">
    <w:name w:val="見出しマップ4"/>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4e">
    <w:name w:val="書式なし4"/>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Web4">
    <w:name w:val="標準 (Web)4"/>
    <w:basedOn w:val="Normal"/>
    <w:qFormat/>
    <w:rsid w:val="007B35BB"/>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43">
    <w:name w:val="本文インデント 24"/>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4f">
    <w:name w:val="標準インデント4"/>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4f0">
    <w:name w:val="記4"/>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4">
    <w:name w:val="HTML 書式付き4"/>
    <w:basedOn w:val="Normal"/>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234">
    <w:name w:val="本文 23"/>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32">
    <w:name w:val="本文 33"/>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244">
    <w:name w:val="本文 24"/>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42">
    <w:name w:val="本文 34"/>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92">
    <w:name w:val="目录 92"/>
    <w:basedOn w:val="TOC8"/>
    <w:qFormat/>
    <w:rsid w:val="007B35BB"/>
    <w:pPr>
      <w:ind w:left="1418" w:hanging="1418"/>
      <w:textAlignment w:val="auto"/>
    </w:pPr>
    <w:rPr>
      <w:rFonts w:eastAsia="MS Mincho"/>
      <w:bCs/>
      <w:szCs w:val="22"/>
      <w:lang w:val="en-US" w:eastAsia="zh-CN"/>
    </w:rPr>
  </w:style>
  <w:style w:type="paragraph" w:customStyle="1" w:styleId="2f4">
    <w:name w:val="题注2"/>
    <w:basedOn w:val="Normal"/>
    <w:next w:val="Normal"/>
    <w:qFormat/>
    <w:rsid w:val="007B35BB"/>
    <w:pPr>
      <w:spacing w:before="120" w:after="120"/>
      <w:textAlignment w:val="auto"/>
    </w:pPr>
    <w:rPr>
      <w:rFonts w:eastAsia="MS Mincho"/>
      <w:b/>
      <w:lang w:eastAsia="zh-CN"/>
    </w:rPr>
  </w:style>
  <w:style w:type="paragraph" w:customStyle="1" w:styleId="2f5">
    <w:name w:val="图表目录2"/>
    <w:basedOn w:val="Normal"/>
    <w:next w:val="Normal"/>
    <w:qFormat/>
    <w:rsid w:val="007B35BB"/>
    <w:pPr>
      <w:ind w:left="400" w:hanging="400"/>
      <w:jc w:val="center"/>
      <w:textAlignment w:val="auto"/>
    </w:pPr>
    <w:rPr>
      <w:rFonts w:eastAsia="MS Mincho"/>
      <w:b/>
      <w:lang w:eastAsia="zh-CN"/>
    </w:rPr>
  </w:style>
  <w:style w:type="paragraph" w:customStyle="1" w:styleId="70">
    <w:name w:val="无间隔7"/>
    <w:qFormat/>
    <w:rsid w:val="007B35BB"/>
    <w:pPr>
      <w:autoSpaceDN w:val="0"/>
    </w:pPr>
    <w:rPr>
      <w:rFonts w:eastAsia="SimSun"/>
      <w:lang w:eastAsia="en-US"/>
    </w:rPr>
  </w:style>
  <w:style w:type="paragraph" w:customStyle="1" w:styleId="80">
    <w:name w:val="无间隔8"/>
    <w:qFormat/>
    <w:rsid w:val="007B35BB"/>
    <w:pPr>
      <w:autoSpaceDN w:val="0"/>
    </w:pPr>
    <w:rPr>
      <w:rFonts w:eastAsia="SimSun"/>
      <w:lang w:eastAsia="en-US"/>
    </w:rPr>
  </w:style>
  <w:style w:type="paragraph" w:customStyle="1" w:styleId="71">
    <w:name w:val="吹き出し7"/>
    <w:basedOn w:val="Normal"/>
    <w:qFormat/>
    <w:rsid w:val="007B35BB"/>
    <w:pPr>
      <w:overflowPunct/>
      <w:autoSpaceDE/>
      <w:adjustRightInd/>
      <w:textAlignment w:val="auto"/>
    </w:pPr>
    <w:rPr>
      <w:rFonts w:ascii="Tahoma" w:eastAsia="MS Mincho" w:hAnsi="Tahoma" w:cs="Tahoma"/>
      <w:sz w:val="16"/>
      <w:szCs w:val="16"/>
      <w:lang w:eastAsia="zh-CN"/>
    </w:rPr>
  </w:style>
  <w:style w:type="paragraph" w:customStyle="1" w:styleId="56">
    <w:name w:val="図表番号5"/>
    <w:basedOn w:val="Normal"/>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57">
    <w:name w:val="段落番号5"/>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50">
    <w:name w:val="段落番号 25"/>
    <w:basedOn w:val="57"/>
    <w:qFormat/>
    <w:rsid w:val="007B35BB"/>
    <w:pPr>
      <w:ind w:left="851" w:hanging="284"/>
    </w:pPr>
  </w:style>
  <w:style w:type="paragraph" w:customStyle="1" w:styleId="58">
    <w:name w:val="箇条書き5"/>
    <w:basedOn w:val="List"/>
    <w:qFormat/>
    <w:rsid w:val="007B35BB"/>
    <w:pPr>
      <w:tabs>
        <w:tab w:val="num" w:pos="644"/>
      </w:tabs>
      <w:suppressAutoHyphens/>
      <w:overflowPunct/>
      <w:autoSpaceDE/>
      <w:adjustRightInd/>
      <w:ind w:left="644" w:hanging="360"/>
      <w:textAlignment w:val="auto"/>
    </w:pPr>
    <w:rPr>
      <w:rFonts w:eastAsia="MS Mincho" w:cs="CG Times (WN)"/>
      <w:lang w:eastAsia="ar-SA"/>
    </w:rPr>
  </w:style>
  <w:style w:type="paragraph" w:customStyle="1" w:styleId="251">
    <w:name w:val="箇条書き 25"/>
    <w:basedOn w:val="58"/>
    <w:qFormat/>
    <w:rsid w:val="007B35BB"/>
    <w:pPr>
      <w:tabs>
        <w:tab w:val="clear" w:pos="644"/>
        <w:tab w:val="num" w:pos="1494"/>
      </w:tabs>
      <w:ind w:left="851" w:hanging="284"/>
    </w:pPr>
  </w:style>
  <w:style w:type="paragraph" w:customStyle="1" w:styleId="350">
    <w:name w:val="箇条書き 35"/>
    <w:basedOn w:val="251"/>
    <w:qFormat/>
    <w:rsid w:val="007B35BB"/>
    <w:pPr>
      <w:ind w:left="1135"/>
    </w:pPr>
  </w:style>
  <w:style w:type="paragraph" w:customStyle="1" w:styleId="252">
    <w:name w:val="一覧 25"/>
    <w:basedOn w:val="List"/>
    <w:qFormat/>
    <w:rsid w:val="007B35BB"/>
    <w:pPr>
      <w:suppressAutoHyphens/>
      <w:overflowPunct/>
      <w:autoSpaceDE/>
      <w:adjustRightInd/>
      <w:ind w:left="851"/>
      <w:textAlignment w:val="auto"/>
    </w:pPr>
    <w:rPr>
      <w:rFonts w:eastAsia="MS Mincho" w:cs="CG Times (WN)"/>
      <w:lang w:eastAsia="ar-SA"/>
    </w:rPr>
  </w:style>
  <w:style w:type="paragraph" w:customStyle="1" w:styleId="351">
    <w:name w:val="一覧 35"/>
    <w:basedOn w:val="252"/>
    <w:qFormat/>
    <w:rsid w:val="007B35BB"/>
    <w:pPr>
      <w:ind w:left="1135"/>
    </w:pPr>
  </w:style>
  <w:style w:type="paragraph" w:customStyle="1" w:styleId="450">
    <w:name w:val="一覧 45"/>
    <w:basedOn w:val="351"/>
    <w:qFormat/>
    <w:rsid w:val="007B35BB"/>
    <w:pPr>
      <w:ind w:left="1418"/>
    </w:pPr>
  </w:style>
  <w:style w:type="paragraph" w:customStyle="1" w:styleId="550">
    <w:name w:val="一覧 55"/>
    <w:basedOn w:val="450"/>
    <w:qFormat/>
    <w:rsid w:val="007B35BB"/>
    <w:pPr>
      <w:ind w:left="1702"/>
    </w:pPr>
  </w:style>
  <w:style w:type="paragraph" w:customStyle="1" w:styleId="451">
    <w:name w:val="箇条書き 45"/>
    <w:basedOn w:val="350"/>
    <w:qFormat/>
    <w:rsid w:val="007B35BB"/>
    <w:pPr>
      <w:ind w:left="1418"/>
    </w:pPr>
  </w:style>
  <w:style w:type="paragraph" w:customStyle="1" w:styleId="551">
    <w:name w:val="箇条書き 55"/>
    <w:basedOn w:val="451"/>
    <w:qFormat/>
    <w:rsid w:val="007B35BB"/>
    <w:pPr>
      <w:ind w:left="1702"/>
    </w:pPr>
  </w:style>
  <w:style w:type="paragraph" w:customStyle="1" w:styleId="59">
    <w:name w:val="コメント文字列5"/>
    <w:basedOn w:val="Normal"/>
    <w:qFormat/>
    <w:rsid w:val="007B35BB"/>
    <w:pPr>
      <w:suppressAutoHyphens/>
      <w:overflowPunct/>
      <w:autoSpaceDE/>
      <w:adjustRightInd/>
      <w:textAlignment w:val="auto"/>
    </w:pPr>
    <w:rPr>
      <w:rFonts w:eastAsia="MS Mincho" w:cs="CG Times (WN)"/>
      <w:lang w:eastAsia="ar-SA"/>
    </w:rPr>
  </w:style>
  <w:style w:type="paragraph" w:customStyle="1" w:styleId="5a">
    <w:name w:val="コメント内容5"/>
    <w:basedOn w:val="59"/>
    <w:next w:val="59"/>
    <w:qFormat/>
    <w:rsid w:val="007B35BB"/>
    <w:rPr>
      <w:b/>
      <w:bCs/>
    </w:rPr>
  </w:style>
  <w:style w:type="paragraph" w:customStyle="1" w:styleId="5b">
    <w:name w:val="見出しマップ5"/>
    <w:basedOn w:val="Normal"/>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5c">
    <w:name w:val="書式なし5"/>
    <w:basedOn w:val="Normal"/>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Web5">
    <w:name w:val="標準 (Web)5"/>
    <w:basedOn w:val="Normal"/>
    <w:qFormat/>
    <w:rsid w:val="007B35BB"/>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5d">
    <w:name w:val="標準インデント5"/>
    <w:basedOn w:val="Normal"/>
    <w:qFormat/>
    <w:rsid w:val="007B35BB"/>
    <w:pPr>
      <w:suppressAutoHyphens/>
      <w:overflowPunct/>
      <w:autoSpaceDE/>
      <w:adjustRightInd/>
      <w:ind w:left="708"/>
      <w:textAlignment w:val="auto"/>
    </w:pPr>
    <w:rPr>
      <w:rFonts w:eastAsia="MS Mincho" w:cs="CG Times (WN)"/>
      <w:lang w:eastAsia="ar-SA"/>
    </w:rPr>
  </w:style>
  <w:style w:type="paragraph" w:customStyle="1" w:styleId="5e">
    <w:name w:val="記5"/>
    <w:basedOn w:val="Normal"/>
    <w:next w:val="Normal"/>
    <w:qFormat/>
    <w:rsid w:val="007B35BB"/>
    <w:pPr>
      <w:suppressAutoHyphens/>
      <w:overflowPunct/>
      <w:autoSpaceDE/>
      <w:adjustRightInd/>
      <w:textAlignment w:val="auto"/>
    </w:pPr>
    <w:rPr>
      <w:rFonts w:eastAsia="MS Mincho" w:cs="CG Times (WN)"/>
      <w:lang w:eastAsia="ar-SA"/>
    </w:rPr>
  </w:style>
  <w:style w:type="paragraph" w:customStyle="1" w:styleId="HTML5">
    <w:name w:val="HTML 書式付き5"/>
    <w:basedOn w:val="Normal"/>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254">
    <w:name w:val="本文 25"/>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7B35BB"/>
    <w:pPr>
      <w:suppressAutoHyphens/>
      <w:overflowPunct/>
      <w:autoSpaceDE/>
      <w:adjustRightInd/>
      <w:spacing w:after="120"/>
      <w:textAlignment w:val="auto"/>
    </w:pPr>
    <w:rPr>
      <w:rFonts w:eastAsia="MS Mincho" w:cs="CG Times (WN)"/>
      <w:lang w:eastAsia="ar-SA"/>
    </w:rPr>
  </w:style>
  <w:style w:type="paragraph" w:customStyle="1" w:styleId="93">
    <w:name w:val="目录 93"/>
    <w:basedOn w:val="TOC8"/>
    <w:qFormat/>
    <w:rsid w:val="007B35BB"/>
    <w:pPr>
      <w:ind w:left="1418" w:hanging="1418"/>
      <w:textAlignment w:val="auto"/>
    </w:pPr>
    <w:rPr>
      <w:rFonts w:eastAsia="MS Mincho"/>
      <w:lang w:val="en-US" w:eastAsia="zh-CN"/>
    </w:rPr>
  </w:style>
  <w:style w:type="paragraph" w:customStyle="1" w:styleId="3f1">
    <w:name w:val="题注3"/>
    <w:basedOn w:val="Normal"/>
    <w:next w:val="Normal"/>
    <w:qFormat/>
    <w:rsid w:val="007B35BB"/>
    <w:pPr>
      <w:spacing w:before="120" w:after="120"/>
      <w:textAlignment w:val="auto"/>
    </w:pPr>
    <w:rPr>
      <w:rFonts w:eastAsia="MS Mincho"/>
      <w:b/>
      <w:lang w:eastAsia="zh-CN"/>
    </w:rPr>
  </w:style>
  <w:style w:type="paragraph" w:customStyle="1" w:styleId="3f2">
    <w:name w:val="图表目录3"/>
    <w:basedOn w:val="Normal"/>
    <w:next w:val="Normal"/>
    <w:qFormat/>
    <w:rsid w:val="007B35BB"/>
    <w:pPr>
      <w:ind w:left="400" w:hanging="400"/>
      <w:jc w:val="center"/>
      <w:textAlignment w:val="auto"/>
    </w:pPr>
    <w:rPr>
      <w:rFonts w:eastAsia="MS Mincho"/>
      <w:b/>
      <w:lang w:eastAsia="zh-CN"/>
    </w:rPr>
  </w:style>
  <w:style w:type="character" w:customStyle="1" w:styleId="qqqChar">
    <w:name w:val="qqq Char"/>
    <w:link w:val="qqq"/>
    <w:locked/>
    <w:rsid w:val="007B35BB"/>
    <w:rPr>
      <w:rFonts w:ascii="Arial" w:eastAsia="SimSun" w:hAnsi="Arial" w:cs="Arial"/>
      <w:sz w:val="22"/>
      <w:lang w:eastAsia="zh-CN"/>
    </w:rPr>
  </w:style>
  <w:style w:type="paragraph" w:customStyle="1" w:styleId="qqq">
    <w:name w:val="qqq"/>
    <w:basedOn w:val="Heading5"/>
    <w:link w:val="qqqChar"/>
    <w:qFormat/>
    <w:rsid w:val="007B35BB"/>
    <w:pPr>
      <w:textAlignment w:val="auto"/>
    </w:pPr>
    <w:rPr>
      <w:rFonts w:eastAsia="SimSun" w:cs="Arial"/>
      <w:lang w:eastAsia="zh-CN"/>
    </w:rPr>
  </w:style>
  <w:style w:type="paragraph" w:customStyle="1" w:styleId="TOC92">
    <w:name w:val="TOC 92"/>
    <w:basedOn w:val="TOC8"/>
    <w:qFormat/>
    <w:rsid w:val="007B35BB"/>
    <w:pPr>
      <w:ind w:left="1418" w:hanging="1418"/>
      <w:textAlignment w:val="auto"/>
    </w:pPr>
    <w:rPr>
      <w:rFonts w:eastAsia="MS Mincho"/>
      <w:bCs/>
      <w:szCs w:val="22"/>
      <w:lang w:val="en-US" w:eastAsia="zh-CN"/>
    </w:rPr>
  </w:style>
  <w:style w:type="paragraph" w:customStyle="1" w:styleId="TableofFigures2">
    <w:name w:val="Table of Figures2"/>
    <w:basedOn w:val="Normal"/>
    <w:next w:val="Normal"/>
    <w:qFormat/>
    <w:rsid w:val="007B35BB"/>
    <w:pPr>
      <w:ind w:left="400" w:hanging="400"/>
      <w:jc w:val="center"/>
      <w:textAlignment w:val="auto"/>
    </w:pPr>
    <w:rPr>
      <w:rFonts w:eastAsia="MS Mincho"/>
      <w:b/>
      <w:lang w:eastAsia="zh-CN"/>
    </w:rPr>
  </w:style>
  <w:style w:type="paragraph" w:customStyle="1" w:styleId="aria">
    <w:name w:val="aria"/>
    <w:basedOn w:val="Normal"/>
    <w:qFormat/>
    <w:rsid w:val="007B35BB"/>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tan1">
    <w:name w:val="tan1"/>
    <w:basedOn w:val="Normal"/>
    <w:qFormat/>
    <w:rsid w:val="007B35B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B1s">
    <w:name w:val="B1s"/>
    <w:basedOn w:val="B1"/>
    <w:qFormat/>
    <w:rsid w:val="007B35BB"/>
    <w:pPr>
      <w:textAlignment w:val="auto"/>
    </w:pPr>
    <w:rPr>
      <w:rFonts w:eastAsia="SimSun"/>
      <w:lang w:eastAsia="zh-CN"/>
    </w:rPr>
  </w:style>
  <w:style w:type="paragraph" w:customStyle="1" w:styleId="TAHCarNotBold">
    <w:name w:val="TAH Car + Not Bold"/>
    <w:basedOn w:val="Normal"/>
    <w:qFormat/>
    <w:rsid w:val="007B35BB"/>
    <w:pPr>
      <w:keepNext/>
      <w:keepLines/>
      <w:overflowPunct/>
      <w:autoSpaceDE/>
      <w:adjustRightInd/>
      <w:spacing w:after="0"/>
      <w:textAlignment w:val="auto"/>
    </w:pPr>
    <w:rPr>
      <w:rFonts w:ascii="Arial" w:eastAsia="SimSun" w:hAnsi="Arial"/>
      <w:sz w:val="18"/>
      <w:lang w:eastAsia="zh-CN"/>
    </w:rPr>
  </w:style>
  <w:style w:type="character" w:customStyle="1" w:styleId="B8Char">
    <w:name w:val="B8 Char"/>
    <w:link w:val="B8"/>
    <w:locked/>
    <w:rsid w:val="007B35BB"/>
    <w:rPr>
      <w:lang w:eastAsia="ja-JP"/>
    </w:rPr>
  </w:style>
  <w:style w:type="paragraph" w:customStyle="1" w:styleId="B8">
    <w:name w:val="B8"/>
    <w:basedOn w:val="B7"/>
    <w:link w:val="B8Char"/>
    <w:qFormat/>
    <w:rsid w:val="007B35BB"/>
    <w:pPr>
      <w:ind w:left="2552"/>
    </w:pPr>
    <w:rPr>
      <w:rFonts w:ascii="Times New Roman" w:eastAsia="MS Mincho" w:hAnsi="Times New Roman"/>
      <w:lang w:eastAsia="ja-JP"/>
    </w:rPr>
  </w:style>
  <w:style w:type="paragraph" w:customStyle="1" w:styleId="BalloonText1">
    <w:name w:val="Balloon Text1"/>
    <w:basedOn w:val="Normal"/>
    <w:qFormat/>
    <w:rsid w:val="007B35BB"/>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qFormat/>
    <w:rsid w:val="007B35BB"/>
    <w:pPr>
      <w:adjustRightInd/>
      <w:textAlignment w:val="auto"/>
    </w:pPr>
    <w:rPr>
      <w:rFonts w:eastAsia="Calibri"/>
      <w:b/>
      <w:bCs/>
      <w:lang w:val="en-US" w:eastAsia="en-US"/>
    </w:rPr>
  </w:style>
  <w:style w:type="paragraph" w:customStyle="1" w:styleId="87">
    <w:name w:val="87"/>
    <w:basedOn w:val="Normal"/>
    <w:qFormat/>
    <w:rsid w:val="007B35BB"/>
    <w:pPr>
      <w:ind w:left="2269" w:hanging="284"/>
      <w:textAlignment w:val="auto"/>
    </w:pPr>
    <w:rPr>
      <w:rFonts w:eastAsia="SimSun"/>
    </w:rPr>
  </w:style>
  <w:style w:type="paragraph" w:customStyle="1" w:styleId="TDC91">
    <w:name w:val="TDC 91"/>
    <w:basedOn w:val="TOC8"/>
    <w:qFormat/>
    <w:rsid w:val="007B35BB"/>
    <w:pPr>
      <w:keepNext w:val="0"/>
      <w:ind w:left="1418" w:hanging="1418"/>
      <w:textAlignment w:val="auto"/>
    </w:pPr>
    <w:rPr>
      <w:rFonts w:eastAsia="MS Mincho"/>
      <w:lang w:val="en-US"/>
    </w:rPr>
  </w:style>
  <w:style w:type="paragraph" w:customStyle="1" w:styleId="Epgrafe1">
    <w:name w:val="Epígrafe1"/>
    <w:basedOn w:val="Normal"/>
    <w:next w:val="Normal"/>
    <w:qFormat/>
    <w:rsid w:val="007B35BB"/>
    <w:pPr>
      <w:spacing w:before="120" w:after="120"/>
      <w:textAlignment w:val="auto"/>
    </w:pPr>
    <w:rPr>
      <w:rFonts w:eastAsia="MS Mincho"/>
      <w:b/>
    </w:rPr>
  </w:style>
  <w:style w:type="paragraph" w:customStyle="1" w:styleId="Tabladeilustraciones1">
    <w:name w:val="Tabla de ilustraciones1"/>
    <w:basedOn w:val="Normal"/>
    <w:next w:val="Normal"/>
    <w:qFormat/>
    <w:rsid w:val="007B35BB"/>
    <w:pPr>
      <w:ind w:left="400" w:hanging="400"/>
      <w:jc w:val="center"/>
      <w:textAlignment w:val="auto"/>
    </w:pPr>
    <w:rPr>
      <w:rFonts w:eastAsia="MS Mincho"/>
      <w:b/>
    </w:rPr>
  </w:style>
  <w:style w:type="paragraph" w:customStyle="1" w:styleId="3f3">
    <w:name w:val="列出段落3"/>
    <w:basedOn w:val="Normal"/>
    <w:qFormat/>
    <w:rsid w:val="007B35BB"/>
    <w:pPr>
      <w:overflowPunct/>
      <w:autoSpaceDE/>
      <w:adjustRightInd/>
      <w:ind w:firstLineChars="200" w:firstLine="420"/>
      <w:textAlignment w:val="auto"/>
    </w:pPr>
    <w:rPr>
      <w:rFonts w:eastAsia="SimSun"/>
      <w:lang w:eastAsia="zh-CN"/>
    </w:rPr>
  </w:style>
  <w:style w:type="character" w:customStyle="1" w:styleId="B-BodyChar">
    <w:name w:val="B-Body Char"/>
    <w:link w:val="B-Body"/>
    <w:locked/>
    <w:rsid w:val="007B35BB"/>
    <w:rPr>
      <w:rFonts w:ascii="SimSun" w:eastAsia="SimSun" w:hAnsi="SimSun"/>
      <w:sz w:val="22"/>
    </w:rPr>
  </w:style>
  <w:style w:type="paragraph" w:customStyle="1" w:styleId="B-Body">
    <w:name w:val="B-Body"/>
    <w:link w:val="B-BodyChar"/>
    <w:qFormat/>
    <w:rsid w:val="007B35BB"/>
    <w:pPr>
      <w:tabs>
        <w:tab w:val="left" w:pos="2160"/>
      </w:tabs>
      <w:autoSpaceDN w:val="0"/>
      <w:spacing w:before="120" w:after="40"/>
      <w:ind w:left="720"/>
    </w:pPr>
    <w:rPr>
      <w:rFonts w:ascii="SimSun" w:eastAsia="SimSun" w:hAnsi="SimSun"/>
      <w:sz w:val="22"/>
    </w:rPr>
  </w:style>
  <w:style w:type="paragraph" w:customStyle="1" w:styleId="4f1">
    <w:name w:val="列出段落4"/>
    <w:basedOn w:val="Normal"/>
    <w:qFormat/>
    <w:rsid w:val="007B35BB"/>
    <w:pPr>
      <w:overflowPunct/>
      <w:autoSpaceDE/>
      <w:adjustRightInd/>
      <w:ind w:firstLineChars="200" w:firstLine="420"/>
      <w:textAlignment w:val="auto"/>
    </w:pPr>
    <w:rPr>
      <w:rFonts w:eastAsia="SimSun"/>
      <w:lang w:eastAsia="zh-CN"/>
    </w:rPr>
  </w:style>
  <w:style w:type="paragraph" w:customStyle="1" w:styleId="Commentnokia0">
    <w:name w:val="Comment nokia"/>
    <w:basedOn w:val="Heading4"/>
    <w:qFormat/>
    <w:rsid w:val="007B35BB"/>
    <w:pPr>
      <w:textAlignment w:val="auto"/>
    </w:pPr>
    <w:rPr>
      <w:rFonts w:eastAsia="SimSun"/>
      <w:b/>
      <w:sz w:val="28"/>
      <w:lang w:eastAsia="x-none"/>
    </w:rPr>
  </w:style>
  <w:style w:type="paragraph" w:customStyle="1" w:styleId="5f">
    <w:name w:val="列出段落5"/>
    <w:basedOn w:val="Normal"/>
    <w:qFormat/>
    <w:rsid w:val="007B35BB"/>
    <w:pPr>
      <w:overflowPunct/>
      <w:autoSpaceDE/>
      <w:adjustRightInd/>
      <w:ind w:firstLineChars="200" w:firstLine="420"/>
      <w:textAlignment w:val="auto"/>
    </w:pPr>
    <w:rPr>
      <w:rFonts w:eastAsia="SimSun"/>
      <w:lang w:eastAsia="zh-CN"/>
    </w:rPr>
  </w:style>
  <w:style w:type="paragraph" w:customStyle="1" w:styleId="wxs">
    <w:name w:val="wxs_正文"/>
    <w:basedOn w:val="Normal"/>
    <w:qFormat/>
    <w:rsid w:val="007B35BB"/>
    <w:pPr>
      <w:spacing w:beforeLines="50" w:afterLines="50" w:after="0"/>
      <w:ind w:firstLineChars="200" w:firstLine="200"/>
      <w:textAlignment w:val="auto"/>
    </w:pPr>
    <w:rPr>
      <w:rFonts w:eastAsia="SimSun"/>
      <w:szCs w:val="21"/>
      <w:lang w:eastAsia="zh-CN"/>
    </w:rPr>
  </w:style>
  <w:style w:type="paragraph" w:customStyle="1" w:styleId="wxs1">
    <w:name w:val="wxs_1级标题"/>
    <w:basedOn w:val="Heading1"/>
    <w:next w:val="wxs"/>
    <w:qFormat/>
    <w:rsid w:val="007B35BB"/>
    <w:pPr>
      <w:keepNext w:val="0"/>
      <w:keepLines w:val="0"/>
      <w:pBdr>
        <w:top w:val="none" w:sz="0" w:space="0" w:color="auto"/>
      </w:pBdr>
      <w:tabs>
        <w:tab w:val="num" w:pos="720"/>
      </w:tabs>
      <w:spacing w:before="156" w:after="156" w:line="480" w:lineRule="auto"/>
      <w:ind w:left="720" w:hanging="360"/>
      <w:textAlignment w:val="auto"/>
    </w:pPr>
    <w:rPr>
      <w:rFonts w:ascii="Times New Roman" w:eastAsia="SimSun" w:hAnsi="Times New Roman"/>
      <w:b/>
      <w:bCs/>
      <w:kern w:val="44"/>
      <w:szCs w:val="44"/>
      <w:lang w:eastAsia="en-US"/>
    </w:rPr>
  </w:style>
  <w:style w:type="character" w:customStyle="1" w:styleId="wxs2Char">
    <w:name w:val="wxs_2级标题 Char"/>
    <w:link w:val="wxs2"/>
    <w:locked/>
    <w:rsid w:val="007B35BB"/>
    <w:rPr>
      <w:rFonts w:ascii="SimSun" w:eastAsia="SimSun" w:hAnsi="SimSun"/>
      <w:b/>
      <w:bCs/>
      <w:kern w:val="44"/>
      <w:sz w:val="30"/>
      <w:szCs w:val="32"/>
      <w:lang w:eastAsia="en-US"/>
    </w:rPr>
  </w:style>
  <w:style w:type="paragraph" w:customStyle="1" w:styleId="wxs2">
    <w:name w:val="wxs_2级标题"/>
    <w:basedOn w:val="Heading2"/>
    <w:next w:val="wxs"/>
    <w:link w:val="wxs2Char"/>
    <w:qFormat/>
    <w:rsid w:val="007B35BB"/>
    <w:pPr>
      <w:keepNext w:val="0"/>
      <w:keepLines w:val="0"/>
      <w:spacing w:before="260" w:after="260" w:line="480" w:lineRule="auto"/>
      <w:ind w:left="0" w:firstLine="0"/>
      <w:textAlignment w:val="auto"/>
    </w:pPr>
    <w:rPr>
      <w:rFonts w:ascii="SimSun" w:eastAsia="SimSun" w:hAnsi="SimSun"/>
      <w:b/>
      <w:bCs/>
      <w:kern w:val="44"/>
      <w:sz w:val="30"/>
      <w:szCs w:val="32"/>
      <w:lang w:eastAsia="en-US"/>
    </w:rPr>
  </w:style>
  <w:style w:type="paragraph" w:customStyle="1" w:styleId="NOTE1">
    <w:name w:val="NOTE"/>
    <w:basedOn w:val="B3"/>
    <w:qFormat/>
    <w:rsid w:val="007B35BB"/>
    <w:pPr>
      <w:overflowPunct/>
      <w:autoSpaceDE/>
      <w:adjustRightInd/>
      <w:textAlignment w:val="auto"/>
    </w:pPr>
    <w:rPr>
      <w:rFonts w:eastAsia="SimSun"/>
      <w:lang w:eastAsia="zh-CN"/>
    </w:rPr>
  </w:style>
  <w:style w:type="paragraph" w:customStyle="1" w:styleId="Bullet2">
    <w:name w:val="Bullet2"/>
    <w:basedOn w:val="Normal"/>
    <w:qFormat/>
    <w:rsid w:val="007B35BB"/>
    <w:pPr>
      <w:ind w:left="720" w:hanging="360"/>
      <w:textAlignment w:val="auto"/>
    </w:pPr>
    <w:rPr>
      <w:rFonts w:ascii="Arial" w:eastAsia="SimSun" w:hAnsi="Arial"/>
      <w:lang w:eastAsia="zh-CN"/>
    </w:rPr>
  </w:style>
  <w:style w:type="paragraph" w:customStyle="1" w:styleId="text3bullet">
    <w:name w:val="text3 bullet"/>
    <w:basedOn w:val="Normal"/>
    <w:qFormat/>
    <w:rsid w:val="007B35BB"/>
    <w:pPr>
      <w:tabs>
        <w:tab w:val="num" w:pos="1492"/>
      </w:tabs>
      <w:ind w:left="1492" w:hanging="360"/>
      <w:textAlignment w:val="auto"/>
    </w:pPr>
    <w:rPr>
      <w:rFonts w:ascii="Arial" w:eastAsia="SimSun" w:hAnsi="Arial"/>
      <w:lang w:eastAsia="zh-CN"/>
    </w:rPr>
  </w:style>
  <w:style w:type="paragraph" w:customStyle="1" w:styleId="UnnumberedSubheading">
    <w:name w:val="Unnumbered Subheading"/>
    <w:basedOn w:val="H6"/>
    <w:next w:val="PlainText"/>
    <w:qFormat/>
    <w:rsid w:val="007B35BB"/>
    <w:pPr>
      <w:overflowPunct/>
      <w:autoSpaceDE/>
      <w:adjustRightInd/>
      <w:spacing w:after="120"/>
      <w:ind w:left="0" w:firstLine="0"/>
      <w:textAlignment w:val="auto"/>
    </w:pPr>
    <w:rPr>
      <w:rFonts w:eastAsia="SimSun" w:cs="Arial"/>
      <w:b/>
      <w:lang w:eastAsia="zh-CN"/>
    </w:rPr>
  </w:style>
  <w:style w:type="paragraph" w:customStyle="1" w:styleId="HTMLBody">
    <w:name w:val="HTML Body"/>
    <w:qFormat/>
    <w:rsid w:val="007B35BB"/>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7B35BB"/>
    <w:pPr>
      <w:autoSpaceDN w:val="0"/>
      <w:spacing w:before="120" w:after="220"/>
    </w:pPr>
    <w:rPr>
      <w:rFonts w:ascii="Arial" w:hAnsi="Arial"/>
      <w:noProof/>
      <w:lang w:val="en-US" w:eastAsia="en-US"/>
    </w:rPr>
  </w:style>
  <w:style w:type="paragraph" w:customStyle="1" w:styleId="nroaml">
    <w:name w:val="nroaml"/>
    <w:basedOn w:val="H6"/>
    <w:qFormat/>
    <w:rsid w:val="007B35BB"/>
    <w:pPr>
      <w:snapToGrid w:val="0"/>
      <w:ind w:left="0" w:firstLine="0"/>
      <w:textAlignment w:val="auto"/>
    </w:pPr>
    <w:rPr>
      <w:rFonts w:eastAsia="SimSun" w:cs="Arial"/>
      <w:lang w:eastAsia="zh-CN"/>
    </w:rPr>
  </w:style>
  <w:style w:type="paragraph" w:customStyle="1" w:styleId="ActionPoint">
    <w:name w:val="ActionPoint"/>
    <w:basedOn w:val="Normal"/>
    <w:qFormat/>
    <w:rsid w:val="007B35BB"/>
    <w:pPr>
      <w:pBdr>
        <w:top w:val="single" w:sz="4" w:space="1" w:color="C0C0C0"/>
        <w:bottom w:val="single" w:sz="4" w:space="1" w:color="C0C0C0"/>
      </w:pBdr>
      <w:overflowPunct/>
      <w:autoSpaceDE/>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7B35BB"/>
    <w:pPr>
      <w:keepNext/>
      <w:keepLines/>
      <w:pBdr>
        <w:top w:val="single" w:sz="12" w:space="3" w:color="auto"/>
      </w:pBdr>
      <w:tabs>
        <w:tab w:val="num" w:pos="432"/>
      </w:tabs>
      <w:autoSpaceDN w:val="0"/>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7B35BB"/>
    <w:pPr>
      <w:pBdr>
        <w:top w:val="none" w:sz="0" w:space="0" w:color="auto"/>
      </w:pBdr>
      <w:tabs>
        <w:tab w:val="clear" w:pos="432"/>
        <w:tab w:val="num" w:pos="360"/>
      </w:tabs>
      <w:spacing w:before="480"/>
      <w:ind w:left="578" w:hanging="578"/>
      <w:outlineLvl w:val="1"/>
    </w:pPr>
    <w:rPr>
      <w:sz w:val="24"/>
    </w:rPr>
  </w:style>
  <w:style w:type="paragraph" w:customStyle="1" w:styleId="TdocList">
    <w:name w:val="Tdoc_List"/>
    <w:basedOn w:val="Normal"/>
    <w:qFormat/>
    <w:rsid w:val="007B35BB"/>
    <w:pPr>
      <w:tabs>
        <w:tab w:val="num" w:pos="432"/>
      </w:tabs>
      <w:overflowPunct/>
      <w:autoSpaceDE/>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7B35B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qFormat/>
    <w:rsid w:val="007B35B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7B35BB"/>
    <w:pPr>
      <w:ind w:left="2836"/>
    </w:pPr>
    <w:rPr>
      <w:rFonts w:eastAsia="Times New Roman"/>
      <w:lang w:val="x-none"/>
    </w:rPr>
  </w:style>
  <w:style w:type="character" w:customStyle="1" w:styleId="wordsection1Char">
    <w:name w:val="wordsection1 Char"/>
    <w:link w:val="wordsection1"/>
    <w:locked/>
    <w:rsid w:val="007B35BB"/>
    <w:rPr>
      <w:rFonts w:ascii="Calibri" w:eastAsia="Calibri" w:hAnsi="Calibri" w:cs="Calibri"/>
      <w:lang w:val="en-US" w:eastAsia="ja-JP"/>
    </w:rPr>
  </w:style>
  <w:style w:type="paragraph" w:customStyle="1" w:styleId="wordsection1">
    <w:name w:val="wordsection1"/>
    <w:basedOn w:val="Normal"/>
    <w:link w:val="wordsection1Char"/>
    <w:qFormat/>
    <w:rsid w:val="007B35BB"/>
    <w:pPr>
      <w:overflowPunct/>
      <w:autoSpaceDE/>
      <w:adjustRightInd/>
      <w:spacing w:after="0"/>
      <w:textAlignment w:val="auto"/>
    </w:pPr>
    <w:rPr>
      <w:rFonts w:ascii="Calibri" w:eastAsia="Calibri" w:hAnsi="Calibri" w:cs="Calibri"/>
      <w:lang w:val="en-US"/>
    </w:rPr>
  </w:style>
  <w:style w:type="paragraph" w:customStyle="1" w:styleId="Char11">
    <w:name w:val="Char11"/>
    <w:semiHidden/>
    <w:qFormat/>
    <w:rsid w:val="007B35B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CharCharCharChar2">
    <w:name w:val="Char Char Char Char2"/>
    <w:qFormat/>
    <w:rsid w:val="007B35B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semiHidden/>
    <w:qFormat/>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qFormat/>
    <w:rsid w:val="007B35B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7B35B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2">
    <w:name w:val="吹き出し8"/>
    <w:basedOn w:val="Normal"/>
    <w:qFormat/>
    <w:rsid w:val="007B35BB"/>
    <w:pPr>
      <w:textAlignment w:val="auto"/>
    </w:pPr>
    <w:rPr>
      <w:rFonts w:ascii="Tahoma" w:eastAsia="MS Mincho" w:hAnsi="Tahoma" w:cs="Tahoma"/>
      <w:sz w:val="16"/>
      <w:szCs w:val="16"/>
      <w:lang w:eastAsia="zh-CN"/>
    </w:rPr>
  </w:style>
  <w:style w:type="paragraph" w:customStyle="1" w:styleId="63">
    <w:name w:val="図表番号6"/>
    <w:basedOn w:val="Normal"/>
    <w:qFormat/>
    <w:rsid w:val="007B35BB"/>
    <w:pPr>
      <w:suppressLineNumbers/>
      <w:suppressAutoHyphens/>
      <w:spacing w:before="120" w:after="120"/>
      <w:textAlignment w:val="auto"/>
    </w:pPr>
    <w:rPr>
      <w:rFonts w:eastAsia="MS Mincho" w:cs="Mangal"/>
      <w:i/>
      <w:iCs/>
      <w:sz w:val="24"/>
      <w:szCs w:val="24"/>
      <w:lang w:eastAsia="ar-SA"/>
    </w:rPr>
  </w:style>
  <w:style w:type="paragraph" w:customStyle="1" w:styleId="64">
    <w:name w:val="段落番号6"/>
    <w:basedOn w:val="List"/>
    <w:qFormat/>
    <w:rsid w:val="007B35BB"/>
    <w:pPr>
      <w:tabs>
        <w:tab w:val="num" w:pos="644"/>
      </w:tabs>
      <w:suppressAutoHyphens/>
      <w:ind w:left="644" w:hanging="360"/>
      <w:textAlignment w:val="auto"/>
    </w:pPr>
    <w:rPr>
      <w:rFonts w:eastAsia="SimSun" w:cs="CG Times (WN)"/>
      <w:lang w:eastAsia="ar-SA"/>
    </w:rPr>
  </w:style>
  <w:style w:type="paragraph" w:customStyle="1" w:styleId="260">
    <w:name w:val="段落番号 26"/>
    <w:basedOn w:val="64"/>
    <w:qFormat/>
    <w:rsid w:val="007B35BB"/>
    <w:pPr>
      <w:ind w:left="851" w:hanging="284"/>
    </w:pPr>
  </w:style>
  <w:style w:type="paragraph" w:customStyle="1" w:styleId="65">
    <w:name w:val="箇条書き6"/>
    <w:basedOn w:val="List"/>
    <w:qFormat/>
    <w:rsid w:val="007B35BB"/>
    <w:pPr>
      <w:tabs>
        <w:tab w:val="num" w:pos="644"/>
      </w:tabs>
      <w:suppressAutoHyphens/>
      <w:ind w:left="644" w:hanging="360"/>
      <w:textAlignment w:val="auto"/>
    </w:pPr>
    <w:rPr>
      <w:rFonts w:eastAsia="SimSun" w:cs="CG Times (WN)"/>
      <w:lang w:eastAsia="ar-SA"/>
    </w:rPr>
  </w:style>
  <w:style w:type="paragraph" w:customStyle="1" w:styleId="261">
    <w:name w:val="箇条書き 26"/>
    <w:basedOn w:val="65"/>
    <w:qFormat/>
    <w:rsid w:val="007B35BB"/>
    <w:pPr>
      <w:tabs>
        <w:tab w:val="clear" w:pos="644"/>
        <w:tab w:val="num" w:pos="1494"/>
      </w:tabs>
      <w:ind w:left="851" w:hanging="284"/>
    </w:pPr>
  </w:style>
  <w:style w:type="paragraph" w:customStyle="1" w:styleId="360">
    <w:name w:val="箇条書き 36"/>
    <w:basedOn w:val="261"/>
    <w:qFormat/>
    <w:rsid w:val="007B35BB"/>
    <w:pPr>
      <w:ind w:left="1135"/>
    </w:pPr>
  </w:style>
  <w:style w:type="paragraph" w:customStyle="1" w:styleId="262">
    <w:name w:val="一覧 26"/>
    <w:basedOn w:val="List"/>
    <w:qFormat/>
    <w:rsid w:val="007B35BB"/>
    <w:pPr>
      <w:suppressAutoHyphens/>
      <w:ind w:left="851"/>
      <w:textAlignment w:val="auto"/>
    </w:pPr>
    <w:rPr>
      <w:rFonts w:eastAsia="SimSun" w:cs="CG Times (WN)"/>
      <w:lang w:eastAsia="ar-SA"/>
    </w:rPr>
  </w:style>
  <w:style w:type="paragraph" w:customStyle="1" w:styleId="361">
    <w:name w:val="一覧 36"/>
    <w:basedOn w:val="262"/>
    <w:qFormat/>
    <w:rsid w:val="007B35BB"/>
    <w:pPr>
      <w:ind w:left="1135"/>
    </w:pPr>
  </w:style>
  <w:style w:type="paragraph" w:customStyle="1" w:styleId="460">
    <w:name w:val="一覧 46"/>
    <w:basedOn w:val="361"/>
    <w:qFormat/>
    <w:rsid w:val="007B35BB"/>
    <w:pPr>
      <w:ind w:left="1418"/>
    </w:pPr>
  </w:style>
  <w:style w:type="paragraph" w:customStyle="1" w:styleId="560">
    <w:name w:val="一覧 56"/>
    <w:basedOn w:val="460"/>
    <w:qFormat/>
    <w:rsid w:val="007B35BB"/>
  </w:style>
  <w:style w:type="paragraph" w:customStyle="1" w:styleId="461">
    <w:name w:val="箇条書き 46"/>
    <w:basedOn w:val="360"/>
    <w:qFormat/>
    <w:rsid w:val="007B35BB"/>
    <w:pPr>
      <w:ind w:left="1418"/>
    </w:pPr>
  </w:style>
  <w:style w:type="paragraph" w:customStyle="1" w:styleId="561">
    <w:name w:val="箇条書き 56"/>
    <w:basedOn w:val="461"/>
    <w:qFormat/>
    <w:rsid w:val="007B35BB"/>
    <w:pPr>
      <w:ind w:left="1702"/>
    </w:pPr>
  </w:style>
  <w:style w:type="paragraph" w:customStyle="1" w:styleId="66">
    <w:name w:val="コメント文字列6"/>
    <w:basedOn w:val="Normal"/>
    <w:qFormat/>
    <w:rsid w:val="007B35BB"/>
    <w:pPr>
      <w:suppressAutoHyphens/>
      <w:textAlignment w:val="auto"/>
    </w:pPr>
    <w:rPr>
      <w:rFonts w:eastAsia="MS Mincho" w:cs="CG Times (WN)"/>
      <w:lang w:eastAsia="ar-SA"/>
    </w:rPr>
  </w:style>
  <w:style w:type="paragraph" w:customStyle="1" w:styleId="67">
    <w:name w:val="コメント内容6"/>
    <w:basedOn w:val="66"/>
    <w:next w:val="66"/>
    <w:qFormat/>
    <w:rsid w:val="007B35BB"/>
    <w:rPr>
      <w:b/>
      <w:bCs/>
    </w:rPr>
  </w:style>
  <w:style w:type="paragraph" w:customStyle="1" w:styleId="68">
    <w:name w:val="見出しマップ6"/>
    <w:basedOn w:val="Normal"/>
    <w:qFormat/>
    <w:rsid w:val="007B35BB"/>
    <w:pPr>
      <w:shd w:val="clear" w:color="auto" w:fill="000080"/>
      <w:suppressAutoHyphens/>
      <w:textAlignment w:val="auto"/>
    </w:pPr>
    <w:rPr>
      <w:rFonts w:ascii="Tahoma" w:eastAsia="MS Mincho" w:hAnsi="Tahoma" w:cs="Tahoma"/>
      <w:lang w:eastAsia="ar-SA"/>
    </w:rPr>
  </w:style>
  <w:style w:type="paragraph" w:customStyle="1" w:styleId="69">
    <w:name w:val="書式なし6"/>
    <w:basedOn w:val="Normal"/>
    <w:qFormat/>
    <w:rsid w:val="007B35BB"/>
    <w:pPr>
      <w:suppressAutoHyphens/>
      <w:textAlignment w:val="auto"/>
    </w:pPr>
    <w:rPr>
      <w:rFonts w:ascii="Courier New" w:eastAsia="MS Mincho" w:hAnsi="Courier New" w:cs="CG Times (WN)"/>
      <w:lang w:val="nb-NO" w:eastAsia="ar-SA"/>
    </w:rPr>
  </w:style>
  <w:style w:type="paragraph" w:customStyle="1" w:styleId="263">
    <w:name w:val="本文 26"/>
    <w:basedOn w:val="Normal"/>
    <w:qFormat/>
    <w:rsid w:val="007B35BB"/>
    <w:pPr>
      <w:suppressAutoHyphens/>
      <w:spacing w:after="120"/>
      <w:textAlignment w:val="auto"/>
    </w:pPr>
    <w:rPr>
      <w:rFonts w:eastAsia="MS Mincho" w:cs="CG Times (WN)"/>
      <w:lang w:eastAsia="ar-SA"/>
    </w:rPr>
  </w:style>
  <w:style w:type="paragraph" w:customStyle="1" w:styleId="362">
    <w:name w:val="本文 36"/>
    <w:basedOn w:val="Normal"/>
    <w:qFormat/>
    <w:rsid w:val="007B35BB"/>
    <w:pPr>
      <w:suppressAutoHyphens/>
      <w:spacing w:after="120"/>
      <w:textAlignment w:val="auto"/>
    </w:pPr>
    <w:rPr>
      <w:rFonts w:eastAsia="MS Mincho" w:cs="CG Times (WN)"/>
      <w:lang w:eastAsia="ar-SA"/>
    </w:rPr>
  </w:style>
  <w:style w:type="paragraph" w:customStyle="1" w:styleId="Web6">
    <w:name w:val="標準 (Web)6"/>
    <w:basedOn w:val="Normal"/>
    <w:qFormat/>
    <w:rsid w:val="007B35BB"/>
    <w:pPr>
      <w:suppressAutoHyphens/>
      <w:spacing w:before="100" w:after="100"/>
      <w:textAlignment w:val="auto"/>
    </w:pPr>
    <w:rPr>
      <w:rFonts w:eastAsia="Arial Unicode MS" w:cs="CG Times (WN)"/>
      <w:sz w:val="24"/>
      <w:szCs w:val="24"/>
      <w:lang w:eastAsia="zh-CN"/>
    </w:rPr>
  </w:style>
  <w:style w:type="paragraph" w:customStyle="1" w:styleId="264">
    <w:name w:val="本文インデント 26"/>
    <w:basedOn w:val="Normal"/>
    <w:qFormat/>
    <w:rsid w:val="007B35BB"/>
    <w:pPr>
      <w:suppressAutoHyphens/>
      <w:ind w:left="567"/>
      <w:textAlignment w:val="auto"/>
    </w:pPr>
    <w:rPr>
      <w:rFonts w:ascii="Arial" w:eastAsia="MS Mincho" w:hAnsi="Arial" w:cs="Arial"/>
      <w:lang w:eastAsia="ar-SA"/>
    </w:rPr>
  </w:style>
  <w:style w:type="paragraph" w:customStyle="1" w:styleId="6a">
    <w:name w:val="標準インデント6"/>
    <w:basedOn w:val="Normal"/>
    <w:qFormat/>
    <w:rsid w:val="007B35BB"/>
    <w:pPr>
      <w:suppressAutoHyphens/>
      <w:ind w:left="708"/>
      <w:textAlignment w:val="auto"/>
    </w:pPr>
    <w:rPr>
      <w:rFonts w:eastAsia="MS Mincho" w:cs="CG Times (WN)"/>
      <w:lang w:eastAsia="ar-SA"/>
    </w:rPr>
  </w:style>
  <w:style w:type="paragraph" w:customStyle="1" w:styleId="6b">
    <w:name w:val="記6"/>
    <w:basedOn w:val="Normal"/>
    <w:next w:val="Normal"/>
    <w:qFormat/>
    <w:rsid w:val="007B35BB"/>
    <w:pPr>
      <w:suppressAutoHyphens/>
      <w:textAlignment w:val="auto"/>
    </w:pPr>
    <w:rPr>
      <w:rFonts w:eastAsia="MS Mincho" w:cs="CG Times (WN)"/>
      <w:lang w:eastAsia="ar-SA"/>
    </w:rPr>
  </w:style>
  <w:style w:type="paragraph" w:customStyle="1" w:styleId="HTML6">
    <w:name w:val="HTML 書式付き6"/>
    <w:basedOn w:val="Normal"/>
    <w:qFormat/>
    <w:rsid w:val="007B35BB"/>
    <w:pPr>
      <w:suppressAutoHyphens/>
      <w:textAlignment w:val="auto"/>
    </w:pPr>
    <w:rPr>
      <w:rFonts w:ascii="Courier New" w:eastAsia="MS Mincho" w:hAnsi="Courier New" w:cs="Courier New"/>
      <w:lang w:eastAsia="ar-SA"/>
    </w:rPr>
  </w:style>
  <w:style w:type="paragraph" w:customStyle="1" w:styleId="ColorfulShading-Accent12">
    <w:name w:val="Colorful Shading - Accent 12"/>
    <w:uiPriority w:val="99"/>
    <w:qFormat/>
    <w:rsid w:val="007B35BB"/>
    <w:pPr>
      <w:autoSpaceDN w:val="0"/>
    </w:pPr>
    <w:rPr>
      <w:rFonts w:eastAsia="SimSun"/>
      <w:lang w:eastAsia="en-US"/>
    </w:rPr>
  </w:style>
  <w:style w:type="paragraph" w:customStyle="1" w:styleId="94">
    <w:name w:val="无间隔9"/>
    <w:qFormat/>
    <w:rsid w:val="007B35BB"/>
    <w:pPr>
      <w:autoSpaceDN w:val="0"/>
    </w:pPr>
    <w:rPr>
      <w:rFonts w:eastAsia="SimSun"/>
      <w:lang w:eastAsia="en-US"/>
    </w:rPr>
  </w:style>
  <w:style w:type="paragraph" w:customStyle="1" w:styleId="72">
    <w:name w:val="変更箇所7"/>
    <w:uiPriority w:val="99"/>
    <w:semiHidden/>
    <w:qFormat/>
    <w:rsid w:val="007B35BB"/>
    <w:pPr>
      <w:autoSpaceDN w:val="0"/>
    </w:pPr>
    <w:rPr>
      <w:lang w:eastAsia="en-US"/>
    </w:rPr>
  </w:style>
  <w:style w:type="paragraph" w:customStyle="1" w:styleId="95">
    <w:name w:val="吹き出し9"/>
    <w:basedOn w:val="Normal"/>
    <w:uiPriority w:val="99"/>
    <w:qFormat/>
    <w:rsid w:val="007B35BB"/>
    <w:pPr>
      <w:overflowPunct/>
      <w:autoSpaceDE/>
      <w:adjustRightInd/>
      <w:textAlignment w:val="auto"/>
    </w:pPr>
    <w:rPr>
      <w:rFonts w:ascii="Tahoma" w:eastAsia="MS Mincho" w:hAnsi="Tahoma" w:cs="Tahoma"/>
      <w:sz w:val="16"/>
      <w:szCs w:val="16"/>
      <w:lang w:eastAsia="zh-CN"/>
    </w:rPr>
  </w:style>
  <w:style w:type="paragraph" w:customStyle="1" w:styleId="73">
    <w:name w:val="図表番号7"/>
    <w:basedOn w:val="Normal"/>
    <w:uiPriority w:val="99"/>
    <w:qFormat/>
    <w:rsid w:val="007B35B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4">
    <w:name w:val="段落番号7"/>
    <w:basedOn w:val="List"/>
    <w:uiPriority w:val="99"/>
    <w:qFormat/>
    <w:rsid w:val="007B35BB"/>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4"/>
    <w:uiPriority w:val="99"/>
    <w:qFormat/>
    <w:rsid w:val="007B35BB"/>
    <w:pPr>
      <w:ind w:left="851" w:hanging="284"/>
    </w:pPr>
  </w:style>
  <w:style w:type="paragraph" w:customStyle="1" w:styleId="75">
    <w:name w:val="箇条書き7"/>
    <w:basedOn w:val="List"/>
    <w:uiPriority w:val="99"/>
    <w:qFormat/>
    <w:rsid w:val="007B35BB"/>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5"/>
    <w:uiPriority w:val="99"/>
    <w:qFormat/>
    <w:rsid w:val="007B35BB"/>
    <w:pPr>
      <w:tabs>
        <w:tab w:val="clear" w:pos="644"/>
        <w:tab w:val="num" w:pos="1494"/>
      </w:tabs>
      <w:ind w:left="851" w:hanging="284"/>
    </w:pPr>
  </w:style>
  <w:style w:type="paragraph" w:customStyle="1" w:styleId="370">
    <w:name w:val="箇条書き 37"/>
    <w:basedOn w:val="271"/>
    <w:uiPriority w:val="99"/>
    <w:qFormat/>
    <w:rsid w:val="007B35BB"/>
    <w:pPr>
      <w:ind w:left="1135"/>
    </w:pPr>
  </w:style>
  <w:style w:type="paragraph" w:customStyle="1" w:styleId="272">
    <w:name w:val="一覧 27"/>
    <w:basedOn w:val="List"/>
    <w:uiPriority w:val="99"/>
    <w:qFormat/>
    <w:rsid w:val="007B35BB"/>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qFormat/>
    <w:rsid w:val="007B35BB"/>
    <w:pPr>
      <w:ind w:left="1135"/>
    </w:pPr>
  </w:style>
  <w:style w:type="paragraph" w:customStyle="1" w:styleId="470">
    <w:name w:val="一覧 47"/>
    <w:basedOn w:val="371"/>
    <w:uiPriority w:val="99"/>
    <w:qFormat/>
    <w:rsid w:val="007B35BB"/>
    <w:pPr>
      <w:ind w:left="1418"/>
    </w:pPr>
  </w:style>
  <w:style w:type="paragraph" w:customStyle="1" w:styleId="570">
    <w:name w:val="一覧 57"/>
    <w:basedOn w:val="470"/>
    <w:uiPriority w:val="99"/>
    <w:qFormat/>
    <w:rsid w:val="007B35BB"/>
    <w:pPr>
      <w:ind w:left="1702"/>
    </w:pPr>
  </w:style>
  <w:style w:type="paragraph" w:customStyle="1" w:styleId="471">
    <w:name w:val="箇条書き 47"/>
    <w:basedOn w:val="370"/>
    <w:uiPriority w:val="99"/>
    <w:qFormat/>
    <w:rsid w:val="007B35BB"/>
    <w:pPr>
      <w:ind w:left="1418"/>
    </w:pPr>
  </w:style>
  <w:style w:type="paragraph" w:customStyle="1" w:styleId="571">
    <w:name w:val="箇条書き 57"/>
    <w:basedOn w:val="471"/>
    <w:uiPriority w:val="99"/>
    <w:qFormat/>
    <w:rsid w:val="007B35BB"/>
    <w:pPr>
      <w:ind w:left="1702"/>
    </w:pPr>
  </w:style>
  <w:style w:type="paragraph" w:customStyle="1" w:styleId="76">
    <w:name w:val="コメント文字列7"/>
    <w:basedOn w:val="Normal"/>
    <w:uiPriority w:val="99"/>
    <w:qFormat/>
    <w:rsid w:val="007B35BB"/>
    <w:pPr>
      <w:suppressAutoHyphens/>
      <w:overflowPunct/>
      <w:autoSpaceDE/>
      <w:adjustRightInd/>
      <w:textAlignment w:val="auto"/>
    </w:pPr>
    <w:rPr>
      <w:rFonts w:eastAsia="MS Mincho" w:cs="CG Times (WN)"/>
      <w:lang w:eastAsia="ar-SA"/>
    </w:rPr>
  </w:style>
  <w:style w:type="paragraph" w:customStyle="1" w:styleId="77">
    <w:name w:val="コメント内容7"/>
    <w:basedOn w:val="76"/>
    <w:next w:val="76"/>
    <w:uiPriority w:val="99"/>
    <w:qFormat/>
    <w:rsid w:val="007B35BB"/>
    <w:rPr>
      <w:b/>
      <w:bCs/>
    </w:rPr>
  </w:style>
  <w:style w:type="paragraph" w:customStyle="1" w:styleId="78">
    <w:name w:val="見出しマップ7"/>
    <w:basedOn w:val="Normal"/>
    <w:uiPriority w:val="99"/>
    <w:qFormat/>
    <w:rsid w:val="007B35B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9">
    <w:name w:val="書式なし7"/>
    <w:basedOn w:val="Normal"/>
    <w:uiPriority w:val="99"/>
    <w:qFormat/>
    <w:rsid w:val="007B35BB"/>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7B35BB"/>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qFormat/>
    <w:rsid w:val="007B35BB"/>
    <w:pPr>
      <w:suppressAutoHyphens/>
      <w:overflowPunct/>
      <w:autoSpaceDE/>
      <w:adjustRightInd/>
      <w:ind w:left="567"/>
      <w:textAlignment w:val="auto"/>
    </w:pPr>
    <w:rPr>
      <w:rFonts w:ascii="Arial" w:eastAsia="MS Mincho" w:hAnsi="Arial" w:cs="Arial"/>
      <w:lang w:eastAsia="ar-SA"/>
    </w:rPr>
  </w:style>
  <w:style w:type="paragraph" w:customStyle="1" w:styleId="7a">
    <w:name w:val="標準インデント7"/>
    <w:basedOn w:val="Normal"/>
    <w:uiPriority w:val="99"/>
    <w:qFormat/>
    <w:rsid w:val="007B35BB"/>
    <w:pPr>
      <w:suppressAutoHyphens/>
      <w:overflowPunct/>
      <w:autoSpaceDE/>
      <w:adjustRightInd/>
      <w:ind w:left="708"/>
      <w:textAlignment w:val="auto"/>
    </w:pPr>
    <w:rPr>
      <w:rFonts w:eastAsia="MS Mincho" w:cs="CG Times (WN)"/>
      <w:lang w:eastAsia="ar-SA"/>
    </w:rPr>
  </w:style>
  <w:style w:type="paragraph" w:customStyle="1" w:styleId="7b">
    <w:name w:val="記7"/>
    <w:basedOn w:val="Normal"/>
    <w:next w:val="Normal"/>
    <w:uiPriority w:val="99"/>
    <w:qFormat/>
    <w:rsid w:val="007B35BB"/>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7B35BB"/>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7B35BB"/>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7B35BB"/>
    <w:pPr>
      <w:suppressAutoHyphens/>
      <w:overflowPunct/>
      <w:autoSpaceDE/>
      <w:adjustRightInd/>
      <w:spacing w:after="120"/>
      <w:textAlignment w:val="auto"/>
    </w:pPr>
    <w:rPr>
      <w:rFonts w:eastAsia="MS Mincho" w:cs="CG Times (WN)"/>
      <w:lang w:eastAsia="ar-SA"/>
    </w:rPr>
  </w:style>
  <w:style w:type="paragraph" w:customStyle="1" w:styleId="1f4">
    <w:name w:val="正文1"/>
    <w:qFormat/>
    <w:rsid w:val="007B35BB"/>
    <w:pPr>
      <w:autoSpaceDN w:val="0"/>
      <w:jc w:val="both"/>
    </w:pPr>
    <w:rPr>
      <w:rFonts w:eastAsia="SimSun"/>
      <w:kern w:val="2"/>
      <w:sz w:val="21"/>
      <w:szCs w:val="21"/>
      <w:lang w:val="en-US" w:eastAsia="zh-CN"/>
    </w:rPr>
  </w:style>
  <w:style w:type="paragraph" w:customStyle="1" w:styleId="CharCharCharCharChar2">
    <w:name w:val="Char Char Char Char Char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2">
    <w:name w:val="Char Char Char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qFormat/>
    <w:rsid w:val="007B35BB"/>
    <w:pPr>
      <w:tabs>
        <w:tab w:val="left" w:pos="540"/>
        <w:tab w:val="left" w:pos="1260"/>
        <w:tab w:val="left" w:pos="1800"/>
      </w:tabs>
      <w:spacing w:before="240" w:after="160" w:line="240" w:lineRule="exact"/>
      <w:textAlignment w:val="auto"/>
    </w:pPr>
    <w:rPr>
      <w:rFonts w:ascii="Geneva" w:eastAsia="Bookman Old Style" w:hAnsi="Geneva"/>
      <w:sz w:val="24"/>
      <w:lang w:val="en-US" w:eastAsia="zh-CN"/>
    </w:rPr>
  </w:style>
  <w:style w:type="paragraph" w:customStyle="1" w:styleId="CharCharCharCharCharChar2">
    <w:name w:val="Char Char Char Char Char Char2"/>
    <w:semiHidden/>
    <w:qFormat/>
    <w:rsid w:val="007B35BB"/>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5">
    <w:name w:val="(文字) (文字)2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3">
    <w:name w:val="(文字) (文字)3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0">
    <w:name w:val="(文字) (文字)1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10">
    <w:name w:val="(文字) (文字) Char1"/>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CharCharCharCharCharCharCharCharChar1">
    <w:name w:val="Char Char Char Char Char Char Char Char Char Char Char Char Char1"/>
    <w:semiHidden/>
    <w:qFormat/>
    <w:rsid w:val="007B35B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940">
    <w:name w:val="目录 94"/>
    <w:basedOn w:val="TOC8"/>
    <w:qFormat/>
    <w:rsid w:val="007B35BB"/>
    <w:pPr>
      <w:ind w:left="1418" w:hanging="1418"/>
      <w:textAlignment w:val="auto"/>
    </w:pPr>
    <w:rPr>
      <w:rFonts w:eastAsia="Calibri Light"/>
      <w:bCs/>
      <w:szCs w:val="22"/>
      <w:lang w:val="en-US" w:eastAsia="en-US"/>
    </w:rPr>
  </w:style>
  <w:style w:type="paragraph" w:customStyle="1" w:styleId="4f2">
    <w:name w:val="题注4"/>
    <w:basedOn w:val="Normal"/>
    <w:next w:val="Normal"/>
    <w:qFormat/>
    <w:rsid w:val="007B35BB"/>
    <w:pPr>
      <w:spacing w:before="120" w:after="120"/>
      <w:textAlignment w:val="auto"/>
    </w:pPr>
    <w:rPr>
      <w:rFonts w:eastAsia="Calibri Light"/>
      <w:b/>
      <w:lang w:eastAsia="en-US"/>
    </w:rPr>
  </w:style>
  <w:style w:type="paragraph" w:customStyle="1" w:styleId="4f3">
    <w:name w:val="图表目录4"/>
    <w:basedOn w:val="Normal"/>
    <w:next w:val="Normal"/>
    <w:qFormat/>
    <w:rsid w:val="007B35BB"/>
    <w:pPr>
      <w:ind w:left="400" w:hanging="400"/>
      <w:jc w:val="center"/>
      <w:textAlignment w:val="auto"/>
    </w:pPr>
    <w:rPr>
      <w:rFonts w:eastAsia="Calibri Light"/>
      <w:b/>
      <w:lang w:eastAsia="en-US"/>
    </w:rPr>
  </w:style>
  <w:style w:type="paragraph" w:customStyle="1" w:styleId="101">
    <w:name w:val="无间隔10"/>
    <w:qFormat/>
    <w:rsid w:val="007B35BB"/>
    <w:pPr>
      <w:autoSpaceDN w:val="0"/>
    </w:pPr>
    <w:rPr>
      <w:rFonts w:eastAsia="SimSun"/>
      <w:lang w:eastAsia="en-US"/>
    </w:rPr>
  </w:style>
  <w:style w:type="paragraph" w:customStyle="1" w:styleId="112">
    <w:name w:val="无间隔11"/>
    <w:uiPriority w:val="99"/>
    <w:qFormat/>
    <w:rsid w:val="007B35BB"/>
    <w:pPr>
      <w:autoSpaceDN w:val="0"/>
    </w:pPr>
    <w:rPr>
      <w:rFonts w:eastAsia="SimSun"/>
      <w:lang w:eastAsia="en-US"/>
    </w:rPr>
  </w:style>
  <w:style w:type="character" w:customStyle="1" w:styleId="ColorfulList-Accent1Char1">
    <w:name w:val="Colorful List - Accent 1 Char1"/>
    <w:link w:val="ColorfulList-Accent11"/>
    <w:uiPriority w:val="34"/>
    <w:locked/>
    <w:rsid w:val="007B35BB"/>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7B35BB"/>
    <w:pPr>
      <w:spacing w:after="200" w:line="276" w:lineRule="auto"/>
      <w:ind w:left="720"/>
      <w:contextualSpacing/>
      <w:textAlignment w:val="auto"/>
    </w:pPr>
    <w:rPr>
      <w:rFonts w:ascii="Calibri" w:eastAsia="Calibri" w:hAnsi="Calibri" w:cs="Calibri"/>
      <w:sz w:val="22"/>
      <w:szCs w:val="22"/>
    </w:rPr>
  </w:style>
  <w:style w:type="paragraph" w:customStyle="1" w:styleId="xxxxxxxb1">
    <w:name w:val="x_x_x_xxxxb1"/>
    <w:basedOn w:val="Normal"/>
    <w:qFormat/>
    <w:rsid w:val="007B35BB"/>
    <w:pPr>
      <w:overflowPunct/>
      <w:autoSpaceDE/>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7B35BB"/>
    <w:pPr>
      <w:overflowPunct/>
      <w:autoSpaceDE/>
      <w:adjustRightInd/>
      <w:spacing w:before="100" w:beforeAutospacing="1" w:after="100" w:afterAutospacing="1"/>
      <w:textAlignment w:val="auto"/>
    </w:pPr>
    <w:rPr>
      <w:sz w:val="24"/>
      <w:szCs w:val="24"/>
      <w:lang w:val="en-US" w:eastAsia="zh-CN"/>
    </w:rPr>
  </w:style>
  <w:style w:type="paragraph" w:customStyle="1" w:styleId="2f6">
    <w:name w:val="正文2"/>
    <w:qFormat/>
    <w:rsid w:val="007B35BB"/>
    <w:pPr>
      <w:autoSpaceDN w:val="0"/>
      <w:jc w:val="both"/>
    </w:pPr>
    <w:rPr>
      <w:rFonts w:eastAsia="SimSun"/>
      <w:kern w:val="2"/>
      <w:sz w:val="21"/>
      <w:szCs w:val="21"/>
      <w:lang w:val="en-US" w:eastAsia="zh-CN"/>
    </w:rPr>
  </w:style>
  <w:style w:type="character" w:customStyle="1" w:styleId="3GPPNormalTextChar">
    <w:name w:val="3GPP Normal Text Char"/>
    <w:link w:val="3GPPNormalText"/>
    <w:locked/>
    <w:rsid w:val="007B35BB"/>
    <w:rPr>
      <w:rFonts w:ascii="Arial" w:hAnsi="Arial" w:cs="Arial"/>
      <w:sz w:val="24"/>
      <w:szCs w:val="24"/>
      <w:lang w:eastAsia="en-US"/>
    </w:rPr>
  </w:style>
  <w:style w:type="paragraph" w:customStyle="1" w:styleId="3GPPNormalText">
    <w:name w:val="3GPP Normal Text"/>
    <w:basedOn w:val="BodyText"/>
    <w:link w:val="3GPPNormalTextChar"/>
    <w:qFormat/>
    <w:rsid w:val="007B35BB"/>
    <w:pPr>
      <w:overflowPunct/>
      <w:autoSpaceDE/>
      <w:adjustRightInd/>
      <w:ind w:hanging="22"/>
      <w:jc w:val="both"/>
    </w:pPr>
    <w:rPr>
      <w:rFonts w:ascii="Arial" w:eastAsia="MS Mincho" w:hAnsi="Arial" w:cs="Arial"/>
      <w:sz w:val="24"/>
      <w:szCs w:val="24"/>
    </w:rPr>
  </w:style>
  <w:style w:type="paragraph" w:customStyle="1" w:styleId="CharChar33">
    <w:name w:val="Char Char33"/>
    <w:uiPriority w:val="99"/>
    <w:semiHidden/>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edo1">
    <w:name w:val="Bulleted o 1"/>
    <w:basedOn w:val="Normal"/>
    <w:uiPriority w:val="99"/>
    <w:qFormat/>
    <w:rsid w:val="007B35BB"/>
    <w:pPr>
      <w:tabs>
        <w:tab w:val="num" w:pos="360"/>
      </w:tabs>
      <w:spacing w:before="120" w:after="120"/>
      <w:ind w:left="360" w:hanging="360"/>
      <w:textAlignment w:val="auto"/>
    </w:pPr>
    <w:rPr>
      <w:rFonts w:eastAsia="SimSun"/>
      <w:lang w:eastAsia="zh-CN"/>
    </w:rPr>
  </w:style>
  <w:style w:type="character" w:customStyle="1" w:styleId="IvDbodytextChar">
    <w:name w:val="IvD bodytext Char"/>
    <w:link w:val="IvDbodytext"/>
    <w:locked/>
    <w:rsid w:val="007B35BB"/>
    <w:rPr>
      <w:rFonts w:ascii="Arial" w:eastAsia="Malgun Gothic" w:hAnsi="Arial" w:cs="Arial"/>
      <w:spacing w:val="2"/>
      <w:lang w:eastAsia="en-US"/>
    </w:rPr>
  </w:style>
  <w:style w:type="paragraph" w:customStyle="1" w:styleId="IvDbodytext">
    <w:name w:val="IvD bodytext"/>
    <w:basedOn w:val="BodyText"/>
    <w:link w:val="IvDbodytextChar"/>
    <w:qFormat/>
    <w:rsid w:val="007B35BB"/>
    <w:pPr>
      <w:keepLines/>
      <w:tabs>
        <w:tab w:val="left" w:pos="2552"/>
        <w:tab w:val="left" w:pos="3856"/>
        <w:tab w:val="left" w:pos="5216"/>
        <w:tab w:val="left" w:pos="6464"/>
        <w:tab w:val="left" w:pos="7768"/>
        <w:tab w:val="left" w:pos="9072"/>
        <w:tab w:val="left" w:pos="9639"/>
      </w:tabs>
      <w:overflowPunct/>
      <w:autoSpaceDE/>
      <w:adjustRightInd/>
      <w:spacing w:before="240" w:after="0"/>
    </w:pPr>
    <w:rPr>
      <w:rFonts w:ascii="Arial" w:eastAsia="Malgun Gothic" w:hAnsi="Arial" w:cs="Arial"/>
      <w:spacing w:val="2"/>
    </w:rPr>
  </w:style>
  <w:style w:type="paragraph" w:customStyle="1" w:styleId="911">
    <w:name w:val="目次 91"/>
    <w:basedOn w:val="TOC8"/>
    <w:qFormat/>
    <w:rsid w:val="007B35BB"/>
    <w:pPr>
      <w:ind w:left="1418" w:hanging="1418"/>
      <w:textAlignment w:val="auto"/>
    </w:pPr>
    <w:rPr>
      <w:rFonts w:eastAsia="MS Mincho"/>
      <w:lang w:val="en-US" w:eastAsia="en-US"/>
    </w:rPr>
  </w:style>
  <w:style w:type="paragraph" w:customStyle="1" w:styleId="1f5">
    <w:name w:val="図表目次1"/>
    <w:basedOn w:val="Normal"/>
    <w:next w:val="Normal"/>
    <w:qFormat/>
    <w:rsid w:val="007B35BB"/>
    <w:pPr>
      <w:ind w:left="400" w:hanging="400"/>
      <w:jc w:val="center"/>
      <w:textAlignment w:val="auto"/>
    </w:pPr>
    <w:rPr>
      <w:rFonts w:eastAsia="MS Mincho"/>
      <w:b/>
      <w:lang w:eastAsia="en-US"/>
    </w:rPr>
  </w:style>
  <w:style w:type="character" w:customStyle="1" w:styleId="H53GPPChar">
    <w:name w:val="H5 3GPP Char"/>
    <w:link w:val="H53GPP"/>
    <w:locked/>
    <w:rsid w:val="007B35BB"/>
    <w:rPr>
      <w:rFonts w:ascii="Arial" w:hAnsi="Arial" w:cs="Arial"/>
      <w:sz w:val="22"/>
      <w:szCs w:val="22"/>
    </w:rPr>
  </w:style>
  <w:style w:type="paragraph" w:customStyle="1" w:styleId="H53GPP">
    <w:name w:val="H5 3GPP"/>
    <w:basedOn w:val="Normal"/>
    <w:link w:val="H53GPPChar"/>
    <w:qFormat/>
    <w:rsid w:val="007B35BB"/>
    <w:pPr>
      <w:keepNext/>
      <w:keepLines/>
      <w:snapToGrid w:val="0"/>
      <w:spacing w:before="120"/>
      <w:ind w:left="1134" w:hanging="1134"/>
      <w:textAlignment w:val="auto"/>
      <w:outlineLvl w:val="2"/>
    </w:pPr>
    <w:rPr>
      <w:rFonts w:ascii="Arial" w:eastAsia="MS Mincho" w:hAnsi="Arial" w:cs="Arial"/>
      <w:sz w:val="22"/>
      <w:szCs w:val="22"/>
    </w:rPr>
  </w:style>
  <w:style w:type="paragraph" w:customStyle="1" w:styleId="TALTAL">
    <w:name w:val="TALTAL"/>
    <w:basedOn w:val="TAL"/>
    <w:qFormat/>
    <w:rsid w:val="007B35BB"/>
    <w:pPr>
      <w:keepNext w:val="0"/>
      <w:keepLines w:val="0"/>
      <w:textAlignment w:val="auto"/>
    </w:pPr>
    <w:rPr>
      <w:rFonts w:eastAsia="MS Mincho" w:cs="Arial"/>
      <w:b/>
      <w:lang w:eastAsia="zh-CN"/>
    </w:rPr>
  </w:style>
  <w:style w:type="paragraph" w:customStyle="1" w:styleId="TOC2Message">
    <w:name w:val="TOC 2 Message"/>
    <w:basedOn w:val="TOC2"/>
    <w:qFormat/>
    <w:rsid w:val="007B35BB"/>
    <w:pPr>
      <w:keepLines w:val="0"/>
      <w:widowControl/>
      <w:tabs>
        <w:tab w:val="clear" w:pos="9639"/>
        <w:tab w:val="right" w:leader="dot" w:pos="9631"/>
      </w:tabs>
      <w:spacing w:after="120"/>
      <w:ind w:left="1152" w:right="0" w:firstLine="0"/>
      <w:textAlignment w:val="auto"/>
    </w:pPr>
    <w:rPr>
      <w:caps/>
      <w:smallCaps/>
      <w:sz w:val="16"/>
      <w:szCs w:val="24"/>
      <w:lang w:val="en-US"/>
    </w:rPr>
  </w:style>
  <w:style w:type="paragraph" w:customStyle="1" w:styleId="Style2">
    <w:name w:val="Style2"/>
    <w:basedOn w:val="Heading6"/>
    <w:next w:val="Heading6"/>
    <w:qFormat/>
    <w:rsid w:val="007B35BB"/>
    <w:pPr>
      <w:keepNext w:val="0"/>
      <w:keepLines w:val="0"/>
      <w:tabs>
        <w:tab w:val="num" w:pos="780"/>
      </w:tabs>
      <w:spacing w:before="240" w:after="60"/>
      <w:ind w:left="780" w:hanging="360"/>
      <w:textAlignment w:val="auto"/>
    </w:pPr>
    <w:rPr>
      <w:rFonts w:ascii="Times New Roman" w:hAnsi="Times New Roman" w:cs="Arial"/>
      <w:b/>
      <w:bCs/>
      <w:sz w:val="22"/>
      <w:szCs w:val="22"/>
    </w:rPr>
  </w:style>
  <w:style w:type="paragraph" w:customStyle="1" w:styleId="BodyTextIndent1">
    <w:name w:val="Body Text Indent1"/>
    <w:basedOn w:val="Normal"/>
    <w:qFormat/>
    <w:rsid w:val="007B35BB"/>
    <w:pPr>
      <w:spacing w:after="120"/>
      <w:ind w:left="283"/>
      <w:textAlignment w:val="auto"/>
    </w:pPr>
    <w:rPr>
      <w:rFonts w:eastAsia="SimSun"/>
      <w:lang w:eastAsia="zh-CN"/>
    </w:rPr>
  </w:style>
  <w:style w:type="paragraph" w:customStyle="1" w:styleId="H8">
    <w:name w:val="H8"/>
    <w:basedOn w:val="Normal"/>
    <w:qFormat/>
    <w:rsid w:val="007B35BB"/>
    <w:pPr>
      <w:keepNext/>
      <w:keepLines/>
      <w:spacing w:before="120"/>
      <w:ind w:left="1985" w:hanging="1985"/>
      <w:textAlignment w:val="auto"/>
    </w:pPr>
    <w:rPr>
      <w:rFonts w:ascii="Arial" w:eastAsia="SimSun" w:hAnsi="Arial" w:cs="Arial"/>
    </w:rPr>
  </w:style>
  <w:style w:type="paragraph" w:customStyle="1" w:styleId="TOC93">
    <w:name w:val="TOC 93"/>
    <w:basedOn w:val="TOC8"/>
    <w:qFormat/>
    <w:rsid w:val="007B35BB"/>
    <w:pPr>
      <w:ind w:left="1418" w:hanging="1418"/>
      <w:textAlignment w:val="auto"/>
    </w:pPr>
    <w:rPr>
      <w:rFonts w:eastAsia="MS Mincho"/>
      <w:lang w:val="en-US" w:eastAsia="en-US"/>
    </w:rPr>
  </w:style>
  <w:style w:type="paragraph" w:customStyle="1" w:styleId="TableofFigures3">
    <w:name w:val="Table of Figures3"/>
    <w:basedOn w:val="Normal"/>
    <w:next w:val="Normal"/>
    <w:qFormat/>
    <w:rsid w:val="007B35BB"/>
    <w:pPr>
      <w:ind w:left="400" w:hanging="400"/>
      <w:jc w:val="center"/>
      <w:textAlignment w:val="auto"/>
    </w:pPr>
    <w:rPr>
      <w:rFonts w:eastAsia="MS Mincho"/>
      <w:b/>
      <w:lang w:eastAsia="en-US"/>
    </w:rPr>
  </w:style>
  <w:style w:type="paragraph" w:customStyle="1" w:styleId="TOC94">
    <w:name w:val="TOC 94"/>
    <w:basedOn w:val="TOC8"/>
    <w:uiPriority w:val="99"/>
    <w:rsid w:val="007B35BB"/>
    <w:pPr>
      <w:ind w:left="1418" w:hanging="1418"/>
      <w:textAlignment w:val="auto"/>
    </w:pPr>
    <w:rPr>
      <w:rFonts w:eastAsia="MS Mincho"/>
      <w:lang w:val="en-US" w:eastAsia="en-US"/>
    </w:rPr>
  </w:style>
  <w:style w:type="paragraph" w:customStyle="1" w:styleId="TableofFigures4">
    <w:name w:val="Table of Figures4"/>
    <w:basedOn w:val="Normal"/>
    <w:next w:val="Normal"/>
    <w:uiPriority w:val="99"/>
    <w:rsid w:val="007B35BB"/>
    <w:pPr>
      <w:ind w:left="400" w:hanging="400"/>
      <w:jc w:val="center"/>
      <w:textAlignment w:val="auto"/>
    </w:pPr>
    <w:rPr>
      <w:rFonts w:eastAsia="MS Mincho"/>
      <w:b/>
      <w:lang w:eastAsia="en-US"/>
    </w:rPr>
  </w:style>
  <w:style w:type="paragraph" w:customStyle="1" w:styleId="7c">
    <w:name w:val="目录 7"/>
    <w:basedOn w:val="Normal"/>
    <w:next w:val="Normal"/>
    <w:uiPriority w:val="39"/>
    <w:rsid w:val="007B35BB"/>
    <w:pPr>
      <w:keepLines/>
      <w:widowControl w:val="0"/>
      <w:tabs>
        <w:tab w:val="right" w:leader="dot" w:pos="9639"/>
      </w:tabs>
      <w:overflowPunct/>
      <w:autoSpaceDE/>
      <w:adjustRightInd/>
      <w:spacing w:after="0"/>
      <w:ind w:left="2268" w:right="425" w:hanging="2268"/>
      <w:textAlignment w:val="auto"/>
    </w:pPr>
    <w:rPr>
      <w:rFonts w:eastAsia="Malgun Gothic"/>
      <w:noProof/>
      <w:lang w:eastAsia="en-US"/>
    </w:rPr>
  </w:style>
  <w:style w:type="paragraph" w:customStyle="1" w:styleId="CharChar34">
    <w:name w:val="Char Char34"/>
    <w:uiPriority w:val="99"/>
    <w:semiHidden/>
    <w:rsid w:val="007B35B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1">
    <w:name w:val="中等深浅底纹 1 - 强调文字颜色 11"/>
    <w:basedOn w:val="Normal"/>
    <w:uiPriority w:val="99"/>
    <w:rsid w:val="007B35BB"/>
    <w:pPr>
      <w:overflowPunct/>
      <w:autoSpaceDE/>
      <w:adjustRightInd/>
      <w:textAlignment w:val="auto"/>
    </w:pPr>
    <w:rPr>
      <w:rFonts w:eastAsia="Malgun Gothic"/>
      <w:lang w:eastAsia="en-US"/>
    </w:rPr>
  </w:style>
  <w:style w:type="paragraph" w:customStyle="1" w:styleId="217">
    <w:name w:val="中等深浅网格 21"/>
    <w:basedOn w:val="Normal"/>
    <w:uiPriority w:val="99"/>
    <w:rsid w:val="007B35BB"/>
    <w:pPr>
      <w:overflowPunct/>
      <w:autoSpaceDE/>
      <w:adjustRightInd/>
      <w:textAlignment w:val="auto"/>
    </w:pPr>
    <w:rPr>
      <w:rFonts w:eastAsia="Malgun Gothic"/>
      <w:lang w:eastAsia="en-US"/>
    </w:rPr>
  </w:style>
  <w:style w:type="character" w:customStyle="1" w:styleId="StyleTACChar">
    <w:name w:val="Style TAC + Char"/>
    <w:link w:val="StyleTAC"/>
    <w:qFormat/>
    <w:locked/>
    <w:rsid w:val="007B35BB"/>
    <w:rPr>
      <w:rFonts w:ascii="Arial" w:eastAsia="SimSun" w:hAnsi="Arial" w:cs="Arial"/>
      <w:kern w:val="2"/>
      <w:sz w:val="18"/>
      <w:lang w:eastAsia="en-US"/>
    </w:rPr>
  </w:style>
  <w:style w:type="paragraph" w:customStyle="1" w:styleId="StyleTAC">
    <w:name w:val="Style TAC +"/>
    <w:basedOn w:val="TAC"/>
    <w:next w:val="TAC"/>
    <w:link w:val="StyleTACChar"/>
    <w:autoRedefine/>
    <w:qFormat/>
    <w:rsid w:val="007B35BB"/>
    <w:pPr>
      <w:overflowPunct/>
      <w:autoSpaceDE/>
      <w:adjustRightInd/>
      <w:textAlignment w:val="auto"/>
    </w:pPr>
    <w:rPr>
      <w:rFonts w:eastAsia="SimSun" w:cs="Arial"/>
      <w:kern w:val="2"/>
      <w:lang w:eastAsia="en-US"/>
    </w:rPr>
  </w:style>
  <w:style w:type="character" w:customStyle="1" w:styleId="1Char0">
    <w:name w:val="样式1 Char"/>
    <w:link w:val="1f6"/>
    <w:qFormat/>
    <w:locked/>
    <w:rsid w:val="007B35BB"/>
    <w:rPr>
      <w:rFonts w:ascii="Arial" w:hAnsi="Arial" w:cs="Arial"/>
      <w:sz w:val="18"/>
      <w:lang w:val="x-none" w:eastAsia="ja-JP"/>
    </w:rPr>
  </w:style>
  <w:style w:type="paragraph" w:customStyle="1" w:styleId="1f6">
    <w:name w:val="样式1"/>
    <w:basedOn w:val="TAN"/>
    <w:link w:val="1Char0"/>
    <w:qFormat/>
    <w:rsid w:val="007B35BB"/>
    <w:pPr>
      <w:ind w:left="360" w:hanging="360"/>
      <w:textAlignment w:val="auto"/>
    </w:pPr>
    <w:rPr>
      <w:rFonts w:eastAsia="MS Mincho" w:cs="Arial"/>
      <w:lang w:val="x-none"/>
    </w:rPr>
  </w:style>
  <w:style w:type="paragraph" w:customStyle="1" w:styleId="TaOC">
    <w:name w:val="TaOC"/>
    <w:basedOn w:val="TAC"/>
    <w:qFormat/>
    <w:rsid w:val="007B35BB"/>
    <w:pPr>
      <w:textAlignment w:val="auto"/>
    </w:pPr>
    <w:rPr>
      <w:rFonts w:eastAsia="MS Mincho" w:cs="Arial"/>
      <w:szCs w:val="18"/>
    </w:rPr>
  </w:style>
  <w:style w:type="paragraph" w:customStyle="1" w:styleId="Heading3Underrubrik2H3">
    <w:name w:val="Heading 3.Underrubrik2.H3"/>
    <w:basedOn w:val="Heading2Head2A2"/>
    <w:next w:val="Normal"/>
    <w:qFormat/>
    <w:rsid w:val="007B35BB"/>
    <w:pPr>
      <w:spacing w:before="120"/>
      <w:outlineLvl w:val="2"/>
    </w:pPr>
    <w:rPr>
      <w:sz w:val="28"/>
    </w:rPr>
  </w:style>
  <w:style w:type="paragraph" w:customStyle="1" w:styleId="textintend1">
    <w:name w:val="text intend 1"/>
    <w:basedOn w:val="text"/>
    <w:qFormat/>
    <w:rsid w:val="007B35BB"/>
    <w:pPr>
      <w:widowControl/>
      <w:tabs>
        <w:tab w:val="num" w:pos="992"/>
      </w:tabs>
      <w:spacing w:after="120"/>
      <w:ind w:left="992" w:hanging="425"/>
    </w:pPr>
    <w:rPr>
      <w:rFonts w:eastAsia="MS Mincho"/>
      <w:lang w:val="en-US"/>
    </w:rPr>
  </w:style>
  <w:style w:type="paragraph" w:customStyle="1" w:styleId="T">
    <w:name w:val="T"/>
    <w:basedOn w:val="TAC"/>
    <w:rsid w:val="007B35BB"/>
    <w:pPr>
      <w:textAlignment w:val="auto"/>
    </w:pPr>
    <w:rPr>
      <w:rFonts w:eastAsia="SimSun" w:cs="Arial"/>
      <w:lang w:eastAsia="x-none"/>
    </w:rPr>
  </w:style>
  <w:style w:type="character" w:customStyle="1" w:styleId="TACChar">
    <w:name w:val="TAC Char"/>
    <w:qFormat/>
    <w:locked/>
    <w:rsid w:val="007B35BB"/>
    <w:rPr>
      <w:rFonts w:ascii="Arial" w:hAnsi="Arial" w:cs="Arial" w:hint="default"/>
      <w:sz w:val="18"/>
      <w:lang w:eastAsia="en-US"/>
    </w:rPr>
  </w:style>
  <w:style w:type="character" w:customStyle="1" w:styleId="TALCar">
    <w:name w:val="TAL Car"/>
    <w:qFormat/>
    <w:locked/>
    <w:rsid w:val="007B35BB"/>
    <w:rPr>
      <w:rFonts w:ascii="Arial" w:hAnsi="Arial" w:cs="Arial" w:hint="default"/>
      <w:sz w:val="18"/>
      <w:lang w:eastAsia="en-US"/>
    </w:rPr>
  </w:style>
  <w:style w:type="character" w:customStyle="1" w:styleId="ListChar3">
    <w:name w:val="List Char3"/>
    <w:locked/>
    <w:rsid w:val="007B35BB"/>
    <w:rPr>
      <w:lang w:eastAsia="en-US"/>
    </w:rPr>
  </w:style>
  <w:style w:type="character" w:customStyle="1" w:styleId="B2Car">
    <w:name w:val="B2 Car"/>
    <w:rsid w:val="007B35BB"/>
    <w:rPr>
      <w:lang w:val="en-GB" w:eastAsia="en-US"/>
    </w:rPr>
  </w:style>
  <w:style w:type="character" w:customStyle="1" w:styleId="B1Char">
    <w:name w:val="B1 Char"/>
    <w:qFormat/>
    <w:rsid w:val="007B35BB"/>
    <w:rPr>
      <w:lang w:val="en-GB" w:eastAsia="en-US" w:bidi="ar-SA"/>
    </w:rPr>
  </w:style>
  <w:style w:type="character" w:customStyle="1" w:styleId="fontstyle01">
    <w:name w:val="fontstyle01"/>
    <w:qFormat/>
    <w:rsid w:val="007B35BB"/>
    <w:rPr>
      <w:rFonts w:ascii="Times New Roman" w:hAnsi="Times New Roman" w:cs="Times New Roman" w:hint="default"/>
      <w:b w:val="0"/>
      <w:bCs w:val="0"/>
      <w:i w:val="0"/>
      <w:iCs w:val="0"/>
      <w:color w:val="000000"/>
      <w:sz w:val="20"/>
      <w:szCs w:val="20"/>
    </w:rPr>
  </w:style>
  <w:style w:type="character" w:customStyle="1" w:styleId="msoins0">
    <w:name w:val="msoins"/>
    <w:basedOn w:val="DefaultParagraphFont"/>
    <w:qFormat/>
    <w:rsid w:val="007B35BB"/>
  </w:style>
  <w:style w:type="character" w:customStyle="1" w:styleId="B2Char1">
    <w:name w:val="B2 Char1"/>
    <w:rsid w:val="007B35BB"/>
    <w:rPr>
      <w:rFonts w:ascii="Times New Roman" w:hAnsi="Times New Roman" w:cs="Times New Roman" w:hint="default"/>
      <w:lang w:val="en-GB"/>
    </w:rPr>
  </w:style>
  <w:style w:type="character" w:customStyle="1" w:styleId="CharChar4">
    <w:name w:val="Char Char4"/>
    <w:qFormat/>
    <w:rsid w:val="007B35BB"/>
    <w:rPr>
      <w:rFonts w:ascii="Arial" w:hAnsi="Arial" w:cs="Arial" w:hint="default"/>
      <w:sz w:val="24"/>
      <w:lang w:val="en-GB" w:eastAsia="en-US" w:bidi="ar-SA"/>
    </w:rPr>
  </w:style>
  <w:style w:type="character" w:customStyle="1" w:styleId="CharChar3">
    <w:name w:val="Char Char3"/>
    <w:rsid w:val="007B35BB"/>
    <w:rPr>
      <w:rFonts w:ascii="Arial" w:hAnsi="Arial" w:cs="Arial" w:hint="default"/>
      <w:sz w:val="22"/>
      <w:lang w:val="en-GB" w:eastAsia="en-US" w:bidi="ar-SA"/>
    </w:rPr>
  </w:style>
  <w:style w:type="character" w:customStyle="1" w:styleId="CharChar2">
    <w:name w:val="Char Char2"/>
    <w:rsid w:val="007B35BB"/>
    <w:rPr>
      <w:rFonts w:ascii="Arial" w:hAnsi="Arial" w:cs="Arial" w:hint="default"/>
      <w:lang w:val="en-GB" w:eastAsia="en-US" w:bidi="ar-SA"/>
    </w:rPr>
  </w:style>
  <w:style w:type="character" w:customStyle="1" w:styleId="CharChar5">
    <w:name w:val="Char Char5"/>
    <w:rsid w:val="007B35BB"/>
    <w:rPr>
      <w:rFonts w:ascii="Arial" w:hAnsi="Arial" w:cs="Arial" w:hint="default"/>
      <w:sz w:val="28"/>
      <w:lang w:val="en-GB" w:eastAsia="en-US" w:bidi="ar-SA"/>
    </w:rPr>
  </w:style>
  <w:style w:type="character" w:customStyle="1" w:styleId="EditorsNoteCarCar">
    <w:name w:val="Editor's Note Car Car"/>
    <w:qFormat/>
    <w:rsid w:val="007B35BB"/>
    <w:rPr>
      <w:rFonts w:ascii="Times New Roman" w:hAnsi="Times New Roman" w:cs="Times New Roman" w:hint="default"/>
      <w:color w:val="FF0000"/>
      <w:lang w:val="en-GB" w:eastAsia="en-US"/>
    </w:rPr>
  </w:style>
  <w:style w:type="character" w:customStyle="1" w:styleId="TAL2">
    <w:name w:val="TAL (文字)"/>
    <w:qFormat/>
    <w:rsid w:val="007B35BB"/>
    <w:rPr>
      <w:rFonts w:ascii="Arial" w:hAnsi="Arial" w:cs="Arial" w:hint="default"/>
      <w:sz w:val="18"/>
      <w:szCs w:val="18"/>
      <w:lang w:val="en-GB" w:eastAsia="en-US" w:bidi="he-IL"/>
    </w:rPr>
  </w:style>
  <w:style w:type="character" w:customStyle="1" w:styleId="B1Char1">
    <w:name w:val="B1 Char1"/>
    <w:qFormat/>
    <w:rsid w:val="007B35BB"/>
    <w:rPr>
      <w:rFonts w:ascii="Times New Roman" w:hAnsi="Times New Roman" w:cs="Times New Roman" w:hint="default"/>
      <w:lang w:val="en-GB"/>
    </w:rPr>
  </w:style>
  <w:style w:type="character" w:customStyle="1" w:styleId="CharChar1">
    <w:name w:val="Char Char1"/>
    <w:rsid w:val="007B35BB"/>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7B35B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7B35B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B35BB"/>
    <w:rPr>
      <w:rFonts w:ascii="Arial" w:hAnsi="Arial" w:cs="Arial" w:hint="default"/>
      <w:sz w:val="32"/>
      <w:lang w:val="en-GB" w:eastAsia="ja-JP" w:bidi="ar-SA"/>
    </w:rPr>
  </w:style>
  <w:style w:type="character" w:customStyle="1" w:styleId="AndreaLeonardi">
    <w:name w:val="Andrea Leonardi"/>
    <w:semiHidden/>
    <w:qFormat/>
    <w:rsid w:val="007B35BB"/>
    <w:rPr>
      <w:rFonts w:ascii="Arial" w:hAnsi="Arial" w:cs="Arial" w:hint="default"/>
      <w:color w:val="auto"/>
      <w:sz w:val="20"/>
      <w:szCs w:val="20"/>
    </w:rPr>
  </w:style>
  <w:style w:type="character" w:customStyle="1" w:styleId="NOCharChar">
    <w:name w:val="NO Char Char"/>
    <w:qFormat/>
    <w:rsid w:val="007B35BB"/>
    <w:rPr>
      <w:lang w:val="en-GB" w:eastAsia="en-US" w:bidi="ar-SA"/>
    </w:rPr>
  </w:style>
  <w:style w:type="character" w:customStyle="1" w:styleId="NOZchn">
    <w:name w:val="NO Zchn"/>
    <w:qFormat/>
    <w:rsid w:val="007B35BB"/>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B35B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B35BB"/>
    <w:rPr>
      <w:rFonts w:ascii="Arial" w:hAnsi="Arial" w:cs="Arial" w:hint="default"/>
      <w:sz w:val="32"/>
      <w:lang w:val="en-GB" w:eastAsia="en-US" w:bidi="ar-SA"/>
    </w:rPr>
  </w:style>
  <w:style w:type="character" w:customStyle="1" w:styleId="T1Char2">
    <w:name w:val="T1 Char2"/>
    <w:aliases w:val="Header 6 Char Char2"/>
    <w:qFormat/>
    <w:rsid w:val="007B35BB"/>
    <w:rPr>
      <w:rFonts w:ascii="Arial" w:hAnsi="Arial" w:cs="Arial" w:hint="default"/>
      <w:lang w:val="en-GB" w:eastAsia="en-US" w:bidi="ar-SA"/>
    </w:rPr>
  </w:style>
  <w:style w:type="character" w:customStyle="1" w:styleId="CharChar7">
    <w:name w:val="Char Char7"/>
    <w:qFormat/>
    <w:rsid w:val="007B35BB"/>
    <w:rPr>
      <w:rFonts w:ascii="Tahoma" w:hAnsi="Tahoma" w:cs="Tahoma" w:hint="default"/>
      <w:shd w:val="clear" w:color="auto" w:fill="000080"/>
      <w:lang w:val="en-GB" w:eastAsia="en-US"/>
    </w:rPr>
  </w:style>
  <w:style w:type="character" w:customStyle="1" w:styleId="ZchnZchn5">
    <w:name w:val="Zchn Zchn5"/>
    <w:qFormat/>
    <w:rsid w:val="007B35BB"/>
    <w:rPr>
      <w:rFonts w:ascii="Courier New" w:eastAsia="Batang" w:hAnsi="Courier New" w:cs="Courier New" w:hint="default"/>
      <w:lang w:val="nb-NO" w:eastAsia="en-US" w:bidi="ar-SA"/>
    </w:rPr>
  </w:style>
  <w:style w:type="character" w:customStyle="1" w:styleId="CharChar10">
    <w:name w:val="Char Char10"/>
    <w:qFormat/>
    <w:rsid w:val="007B35BB"/>
    <w:rPr>
      <w:rFonts w:ascii="Times New Roman" w:hAnsi="Times New Roman" w:cs="Times New Roman" w:hint="default"/>
      <w:lang w:val="en-GB" w:eastAsia="en-US"/>
    </w:rPr>
  </w:style>
  <w:style w:type="character" w:customStyle="1" w:styleId="CharChar9">
    <w:name w:val="Char Char9"/>
    <w:qFormat/>
    <w:rsid w:val="007B35BB"/>
    <w:rPr>
      <w:rFonts w:ascii="Tahoma" w:hAnsi="Tahoma" w:cs="Tahoma" w:hint="default"/>
      <w:sz w:val="16"/>
      <w:szCs w:val="16"/>
      <w:lang w:val="en-GB" w:eastAsia="en-US"/>
    </w:rPr>
  </w:style>
  <w:style w:type="character" w:customStyle="1" w:styleId="CharChar8">
    <w:name w:val="Char Char8"/>
    <w:qFormat/>
    <w:rsid w:val="007B35BB"/>
    <w:rPr>
      <w:rFonts w:ascii="Times New Roman" w:hAnsi="Times New Roman" w:cs="Times New Roman" w:hint="default"/>
      <w:b/>
      <w:bCs/>
      <w:lang w:val="en-GB" w:eastAsia="en-US"/>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7B35BB"/>
    <w:rPr>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B35BB"/>
    <w:rPr>
      <w:rFonts w:ascii="Arial" w:hAnsi="Arial" w:cs="Arial" w:hint="default"/>
      <w:sz w:val="24"/>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uiPriority w:val="9"/>
    <w:rsid w:val="007B35BB"/>
    <w:rPr>
      <w:rFonts w:ascii="Arial" w:hAnsi="Arial" w:cs="Arial" w:hint="default"/>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B35BB"/>
    <w:rPr>
      <w:rFonts w:ascii="Arial" w:hAnsi="Arial" w:cs="Arial" w:hint="default"/>
      <w:sz w:val="28"/>
      <w:lang w:val="en-GB" w:eastAsia="en-US" w:bidi="ar-SA"/>
    </w:rPr>
  </w:style>
  <w:style w:type="character" w:customStyle="1" w:styleId="T1Char3">
    <w:name w:val="T1 Char3"/>
    <w:aliases w:val="Header 6 Char Char3"/>
    <w:qFormat/>
    <w:rsid w:val="007B35BB"/>
    <w:rPr>
      <w:rFonts w:ascii="Arial" w:hAnsi="Arial" w:cs="Arial" w:hint="default"/>
      <w:lang w:val="en-GB" w:eastAsia="en-US" w:bidi="ar-SA"/>
    </w:rPr>
  </w:style>
  <w:style w:type="character" w:customStyle="1" w:styleId="CharChar29">
    <w:name w:val="Char Char29"/>
    <w:qFormat/>
    <w:rsid w:val="007B35BB"/>
    <w:rPr>
      <w:rFonts w:ascii="Arial" w:hAnsi="Arial" w:cs="Arial" w:hint="default"/>
      <w:sz w:val="36"/>
      <w:lang w:val="en-GB" w:eastAsia="en-US" w:bidi="ar-SA"/>
    </w:rPr>
  </w:style>
  <w:style w:type="character" w:customStyle="1" w:styleId="CharChar28">
    <w:name w:val="Char Char28"/>
    <w:qFormat/>
    <w:rsid w:val="007B35BB"/>
    <w:rPr>
      <w:rFonts w:ascii="Arial" w:hAnsi="Arial" w:cs="Arial" w:hint="default"/>
      <w:sz w:val="32"/>
      <w:lang w:val="en-GB"/>
    </w:rPr>
  </w:style>
  <w:style w:type="character" w:customStyle="1" w:styleId="msoins00">
    <w:name w:val="msoins0"/>
    <w:qFormat/>
    <w:rsid w:val="007B35B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B35B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sid w:val="007B35BB"/>
    <w:rPr>
      <w:rFonts w:ascii="Arial" w:hAnsi="Arial" w:cs="Arial" w:hint="default"/>
      <w:sz w:val="22"/>
      <w:lang w:val="en-GB" w:eastAsia="en-GB" w:bidi="ar-SA"/>
    </w:rPr>
  </w:style>
  <w:style w:type="character" w:customStyle="1" w:styleId="CharChar21">
    <w:name w:val="Char Char21"/>
    <w:rsid w:val="007B35BB"/>
    <w:rPr>
      <w:rFonts w:ascii="Times New Roman" w:hAnsi="Times New Roman" w:cs="Times New Roman" w:hint="default"/>
      <w:lang w:val="en-GB" w:eastAsia="en-US"/>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7B35BB"/>
    <w:rPr>
      <w:rFonts w:ascii="Arial" w:eastAsia="SimSun" w:hAnsi="Arial" w:cs="Arial" w:hint="default"/>
      <w:sz w:val="32"/>
      <w:lang w:val="en-GB" w:eastAsia="en-US" w:bidi="ar-SA"/>
    </w:rPr>
  </w:style>
  <w:style w:type="character" w:customStyle="1" w:styleId="CharChar16">
    <w:name w:val="Char Char16"/>
    <w:rsid w:val="007B35BB"/>
    <w:rPr>
      <w:rFonts w:ascii="Arial" w:eastAsia="SimSun" w:hAnsi="Arial" w:cs="Arial" w:hint="default"/>
      <w:lang w:val="en-GB" w:eastAsia="en-US" w:bidi="ar-SA"/>
    </w:rPr>
  </w:style>
  <w:style w:type="character" w:customStyle="1" w:styleId="CharChar14">
    <w:name w:val="Char Char14"/>
    <w:rsid w:val="007B35BB"/>
    <w:rPr>
      <w:rFonts w:ascii="Arial" w:eastAsia="SimSun" w:hAnsi="Arial" w:cs="Arial" w:hint="default"/>
      <w:sz w:val="36"/>
      <w:lang w:val="en-GB" w:eastAsia="en-US" w:bidi="ar-SA"/>
    </w:rPr>
  </w:style>
  <w:style w:type="character" w:customStyle="1" w:styleId="CharChar25">
    <w:name w:val="Char Char25"/>
    <w:rsid w:val="007B35BB"/>
    <w:rPr>
      <w:rFonts w:ascii="Arial" w:hAnsi="Arial" w:cs="Arial" w:hint="default"/>
      <w:lang w:val="en-GB" w:eastAsia="en-US"/>
    </w:rPr>
  </w:style>
  <w:style w:type="character" w:customStyle="1" w:styleId="CharChar24">
    <w:name w:val="Char Char24"/>
    <w:rsid w:val="007B35BB"/>
    <w:rPr>
      <w:rFonts w:ascii="Arial" w:hAnsi="Arial" w:cs="Arial" w:hint="default"/>
      <w:sz w:val="36"/>
      <w:lang w:val="en-GB" w:eastAsia="en-US"/>
    </w:rPr>
  </w:style>
  <w:style w:type="character" w:customStyle="1" w:styleId="CharChar17">
    <w:name w:val="Char Char17"/>
    <w:rsid w:val="007B35BB"/>
    <w:rPr>
      <w:rFonts w:ascii="Tahoma" w:hAnsi="Tahoma" w:cs="Tahoma" w:hint="default"/>
      <w:shd w:val="clear" w:color="auto" w:fill="000080"/>
      <w:lang w:val="en-GB" w:eastAsia="en-US"/>
    </w:rPr>
  </w:style>
  <w:style w:type="character" w:customStyle="1" w:styleId="CharChar19">
    <w:name w:val="Char Char19"/>
    <w:rsid w:val="007B35BB"/>
    <w:rPr>
      <w:rFonts w:ascii="Times New Roman" w:hAnsi="Times New Roman" w:cs="Times New Roman" w:hint="default"/>
      <w:lang w:val="en-GB"/>
    </w:rPr>
  </w:style>
  <w:style w:type="character" w:customStyle="1" w:styleId="CharChar20">
    <w:name w:val="Char Char20"/>
    <w:rsid w:val="007B35BB"/>
    <w:rPr>
      <w:rFonts w:ascii="Tahoma" w:hAnsi="Tahoma" w:cs="Tahoma" w:hint="default"/>
      <w:sz w:val="16"/>
      <w:szCs w:val="16"/>
      <w:lang w:val="en-GB" w:eastAsia="en-US"/>
    </w:rPr>
  </w:style>
  <w:style w:type="character" w:customStyle="1" w:styleId="CharChar30">
    <w:name w:val="Char Char30"/>
    <w:rsid w:val="007B35BB"/>
    <w:rPr>
      <w:rFonts w:ascii="Arial" w:hAnsi="Arial" w:cs="Arial" w:hint="default"/>
      <w:lang w:val="en-GB" w:eastAsia="en-US"/>
    </w:rPr>
  </w:style>
  <w:style w:type="character" w:customStyle="1" w:styleId="CharChar26">
    <w:name w:val="Char Char26"/>
    <w:rsid w:val="007B35BB"/>
    <w:rPr>
      <w:rFonts w:ascii="Times New Roman" w:hAnsi="Times New Roman" w:cs="Times New Roman" w:hint="default"/>
      <w:lang w:val="en-GB" w:eastAsia="en-US"/>
    </w:rPr>
  </w:style>
  <w:style w:type="character" w:customStyle="1" w:styleId="CharChar27">
    <w:name w:val="Char Char27"/>
    <w:rsid w:val="007B35BB"/>
    <w:rPr>
      <w:rFonts w:ascii="Arial" w:hAnsi="Arial" w:cs="Arial" w:hint="default"/>
      <w:b/>
      <w:bCs w:val="0"/>
      <w:i/>
      <w:iCs w:val="0"/>
      <w:noProof/>
      <w:sz w:val="18"/>
      <w:lang w:val="en-GB" w:eastAsia="en-US"/>
    </w:rPr>
  </w:style>
  <w:style w:type="character" w:customStyle="1" w:styleId="salin1c">
    <w:name w:val="salin1c"/>
    <w:semiHidden/>
    <w:rsid w:val="007B35BB"/>
    <w:rPr>
      <w:rFonts w:ascii="Arial" w:hAnsi="Arial" w:cs="Arial" w:hint="default"/>
      <w:color w:val="auto"/>
      <w:sz w:val="20"/>
      <w:szCs w:val="20"/>
    </w:rPr>
  </w:style>
  <w:style w:type="character" w:customStyle="1" w:styleId="EXCar">
    <w:name w:val="EX Car"/>
    <w:qFormat/>
    <w:rsid w:val="007B35BB"/>
    <w:rPr>
      <w:lang w:val="en-GB"/>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3GPP Caption Table Char"/>
    <w:rsid w:val="007B35BB"/>
    <w:rPr>
      <w:b/>
      <w:bCs w:val="0"/>
      <w:lang w:val="en-GB" w:eastAsia="en-US" w:bidi="ar-SA"/>
    </w:rPr>
  </w:style>
  <w:style w:type="character" w:customStyle="1" w:styleId="CharChar13">
    <w:name w:val="Char Char13"/>
    <w:semiHidden/>
    <w:rsid w:val="007B35BB"/>
    <w:rPr>
      <w:rFonts w:ascii="SimSun" w:eastAsia="SimSun" w:hAnsi="SimSun" w:hint="eastAsia"/>
      <w:lang w:val="en-GB" w:eastAsia="en-US" w:bidi="ar-SA"/>
    </w:rPr>
  </w:style>
  <w:style w:type="character" w:customStyle="1" w:styleId="CharChar11">
    <w:name w:val="Char Char11"/>
    <w:qFormat/>
    <w:rsid w:val="007B35BB"/>
    <w:rPr>
      <w:rFonts w:ascii="Tahoma" w:eastAsia="SimSun" w:hAnsi="Tahoma" w:cs="Tahoma" w:hint="default"/>
      <w:lang w:val="en-GB" w:eastAsia="en-US" w:bidi="ar-SA"/>
    </w:rPr>
  </w:style>
  <w:style w:type="character" w:customStyle="1" w:styleId="af7">
    <w:name w:val="コメント内容 (文字)"/>
    <w:qFormat/>
    <w:rsid w:val="007B35BB"/>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7B35BB"/>
    <w:rPr>
      <w:rFonts w:ascii="Arial" w:hAnsi="Arial" w:cs="Arial" w:hint="default"/>
      <w:sz w:val="36"/>
      <w:lang w:val="en-GB" w:eastAsia="en-US"/>
    </w:rPr>
  </w:style>
  <w:style w:type="character" w:customStyle="1" w:styleId="EditorsNoteChar1">
    <w:name w:val="Editor's Note Char1"/>
    <w:rsid w:val="007B35BB"/>
    <w:rPr>
      <w:rFonts w:ascii="Times New Roman" w:hAnsi="Times New Roman" w:cs="Times New Roman" w:hint="default"/>
      <w:color w:val="FF0000"/>
      <w:lang w:val="en-GB" w:eastAsia="en-US"/>
    </w:rPr>
  </w:style>
  <w:style w:type="character" w:customStyle="1" w:styleId="NurTextZchn1">
    <w:name w:val="Nur Text Zchn1"/>
    <w:rsid w:val="007B35BB"/>
    <w:rPr>
      <w:rFonts w:ascii="Courier New" w:hAnsi="Courier New" w:cs="Courier New" w:hint="default"/>
      <w:lang w:val="en-GB" w:eastAsia="en-US"/>
    </w:rPr>
  </w:style>
  <w:style w:type="character" w:customStyle="1" w:styleId="EndnotentextZchn1">
    <w:name w:val="Endnotentext Zchn1"/>
    <w:rsid w:val="007B35BB"/>
    <w:rPr>
      <w:rFonts w:ascii="Times New Roman" w:hAnsi="Times New Roman" w:cs="Times New Roman" w:hint="default"/>
      <w:lang w:val="en-GB" w:eastAsia="en-US"/>
    </w:rPr>
  </w:style>
  <w:style w:type="character" w:customStyle="1" w:styleId="CharChar12">
    <w:name w:val="Char Char12"/>
    <w:qFormat/>
    <w:rsid w:val="007B35BB"/>
    <w:rPr>
      <w:lang w:val="en-GB" w:eastAsia="ja-JP"/>
    </w:rPr>
  </w:style>
  <w:style w:type="character" w:customStyle="1" w:styleId="CharChar41">
    <w:name w:val="Char Char41"/>
    <w:qFormat/>
    <w:rsid w:val="007B35BB"/>
    <w:rPr>
      <w:rFonts w:ascii="Courier New" w:hAnsi="Courier New" w:cs="Courier New" w:hint="default"/>
      <w:lang w:val="nb-NO" w:eastAsia="ja-JP"/>
    </w:rPr>
  </w:style>
  <w:style w:type="character" w:customStyle="1" w:styleId="Heading1Char2">
    <w:name w:val="Heading 1 Char2"/>
    <w:rsid w:val="007B35BB"/>
    <w:rPr>
      <w:rFonts w:ascii="Arial" w:hAnsi="Arial" w:cs="Arial" w:hint="default"/>
      <w:sz w:val="36"/>
      <w:lang w:val="en-GB" w:eastAsia="en-US"/>
    </w:rPr>
  </w:style>
  <w:style w:type="character" w:customStyle="1" w:styleId="CharChar71">
    <w:name w:val="Char Char71"/>
    <w:qFormat/>
    <w:rsid w:val="007B35BB"/>
    <w:rPr>
      <w:rFonts w:ascii="Tahoma" w:hAnsi="Tahoma" w:cs="Tahoma" w:hint="default"/>
      <w:shd w:val="clear" w:color="auto" w:fill="000080"/>
      <w:lang w:val="en-GB" w:eastAsia="en-US"/>
    </w:rPr>
  </w:style>
  <w:style w:type="character" w:customStyle="1" w:styleId="CharChar101">
    <w:name w:val="Char Char101"/>
    <w:qFormat/>
    <w:rsid w:val="007B35BB"/>
    <w:rPr>
      <w:rFonts w:ascii="Times New Roman" w:hAnsi="Times New Roman" w:cs="Times New Roman" w:hint="default"/>
      <w:lang w:val="en-GB" w:eastAsia="en-US"/>
    </w:rPr>
  </w:style>
  <w:style w:type="character" w:customStyle="1" w:styleId="CharChar91">
    <w:name w:val="Char Char91"/>
    <w:qFormat/>
    <w:rsid w:val="007B35BB"/>
    <w:rPr>
      <w:rFonts w:ascii="Tahoma" w:hAnsi="Tahoma" w:cs="Tahoma" w:hint="default"/>
      <w:sz w:val="16"/>
      <w:lang w:val="en-GB" w:eastAsia="en-US"/>
    </w:rPr>
  </w:style>
  <w:style w:type="character" w:customStyle="1" w:styleId="CharChar81">
    <w:name w:val="Char Char81"/>
    <w:semiHidden/>
    <w:qFormat/>
    <w:rsid w:val="007B35BB"/>
    <w:rPr>
      <w:rFonts w:ascii="Times New Roman" w:hAnsi="Times New Roman" w:cs="Times New Roman" w:hint="default"/>
      <w:b/>
      <w:bCs w:val="0"/>
      <w:lang w:val="en-GB" w:eastAsia="en-US"/>
    </w:rPr>
  </w:style>
  <w:style w:type="character" w:customStyle="1" w:styleId="PlainTextChar1">
    <w:name w:val="Plain Text Char1"/>
    <w:rsid w:val="007B35BB"/>
    <w:rPr>
      <w:rFonts w:ascii="Courier New" w:hAnsi="Courier New" w:cs="Courier New" w:hint="default"/>
      <w:lang w:val="en-GB" w:eastAsia="en-US"/>
    </w:rPr>
  </w:style>
  <w:style w:type="character" w:customStyle="1" w:styleId="EndnoteTextChar1">
    <w:name w:val="Endnote Text Char1"/>
    <w:uiPriority w:val="99"/>
    <w:qFormat/>
    <w:rsid w:val="007B35BB"/>
    <w:rPr>
      <w:lang w:val="en-GB" w:eastAsia="en-US"/>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7B35BB"/>
    <w:rPr>
      <w:rFonts w:ascii="Times New Roman" w:hAnsi="Times New Roman" w:cs="Times New Roman" w:hint="default"/>
      <w:b/>
      <w:bCs w:val="0"/>
      <w:lang w:val="en-GB" w:eastAsia="ko-KR"/>
    </w:rPr>
  </w:style>
  <w:style w:type="character" w:customStyle="1" w:styleId="searchcontent1">
    <w:name w:val="search_content1"/>
    <w:rsid w:val="007B35BB"/>
    <w:rPr>
      <w:sz w:val="13"/>
      <w:szCs w:val="13"/>
    </w:rPr>
  </w:style>
  <w:style w:type="character" w:customStyle="1" w:styleId="1f7">
    <w:name w:val="書式なし (文字)1"/>
    <w:rsid w:val="007B35BB"/>
    <w:rPr>
      <w:rFonts w:ascii="MS Mincho" w:eastAsia="MS Mincho" w:hAnsi="Courier New" w:cs="Courier New" w:hint="eastAsia"/>
      <w:sz w:val="21"/>
      <w:szCs w:val="21"/>
      <w:lang w:val="en-GB" w:eastAsia="en-US"/>
    </w:rPr>
  </w:style>
  <w:style w:type="character" w:customStyle="1" w:styleId="1f8">
    <w:name w:val="文末脚注文字列 (文字)1"/>
    <w:rsid w:val="007B35BB"/>
    <w:rPr>
      <w:rFonts w:ascii="Times New Roman" w:hAnsi="Times New Roman" w:cs="Times New Roman" w:hint="default"/>
      <w:lang w:val="en-GB" w:eastAsia="en-US"/>
    </w:rPr>
  </w:style>
  <w:style w:type="character" w:customStyle="1" w:styleId="1f9">
    <w:name w:val="純文字 字元1"/>
    <w:rsid w:val="007B35BB"/>
    <w:rPr>
      <w:rFonts w:ascii="MingLiU" w:eastAsia="MingLiU" w:hAnsi="Courier New" w:cs="Courier New" w:hint="eastAsia"/>
      <w:sz w:val="24"/>
      <w:szCs w:val="24"/>
      <w:lang w:val="en-GB" w:eastAsia="en-US"/>
    </w:rPr>
  </w:style>
  <w:style w:type="character" w:customStyle="1" w:styleId="1fa">
    <w:name w:val="章節附註文字 字元1"/>
    <w:rsid w:val="007B35BB"/>
    <w:rPr>
      <w:lang w:val="en-GB" w:eastAsia="en-US"/>
    </w:rPr>
  </w:style>
  <w:style w:type="character" w:customStyle="1" w:styleId="CharChar31">
    <w:name w:val="Char Char31"/>
    <w:rsid w:val="007B35BB"/>
    <w:rPr>
      <w:rFonts w:ascii="Arial" w:hAnsi="Arial" w:cs="Arial" w:hint="default"/>
      <w:sz w:val="22"/>
      <w:lang w:val="en-GB" w:eastAsia="en-US" w:bidi="ar-SA"/>
    </w:rPr>
  </w:style>
  <w:style w:type="character" w:customStyle="1" w:styleId="CharChar210">
    <w:name w:val="Char Char210"/>
    <w:rsid w:val="007B35BB"/>
    <w:rPr>
      <w:rFonts w:ascii="Arial" w:hAnsi="Arial" w:cs="Arial" w:hint="default"/>
      <w:lang w:val="en-GB" w:eastAsia="en-US" w:bidi="ar-SA"/>
    </w:rPr>
  </w:style>
  <w:style w:type="character" w:customStyle="1" w:styleId="CharChar51">
    <w:name w:val="Char Char51"/>
    <w:rsid w:val="007B35BB"/>
    <w:rPr>
      <w:rFonts w:ascii="Arial" w:hAnsi="Arial" w:cs="Arial" w:hint="default"/>
      <w:sz w:val="28"/>
      <w:lang w:val="en-GB" w:eastAsia="en-US" w:bidi="ar-SA"/>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7B35BB"/>
    <w:rPr>
      <w:rFonts w:ascii="Arial" w:eastAsia="Times New Roman" w:hAnsi="Arial" w:cs="Arial" w:hint="default"/>
      <w:sz w:val="36"/>
      <w:lang w:val="en-GB" w:eastAsia="ja-JP" w:bidi="ar-SA"/>
    </w:rPr>
  </w:style>
  <w:style w:type="character" w:customStyle="1" w:styleId="FooterChar2">
    <w:name w:val="Footer Char2"/>
    <w:rsid w:val="007B35BB"/>
    <w:rPr>
      <w:sz w:val="18"/>
      <w:szCs w:val="18"/>
    </w:rPr>
  </w:style>
  <w:style w:type="character" w:customStyle="1" w:styleId="Heading7Char3">
    <w:name w:val="Heading 7 Char3"/>
    <w:rsid w:val="007B35BB"/>
    <w:rPr>
      <w:rFonts w:ascii="Arial" w:eastAsia="SimSun" w:hAnsi="Arial" w:cs="Times New Roman" w:hint="default"/>
      <w:kern w:val="0"/>
      <w:sz w:val="20"/>
      <w:szCs w:val="20"/>
      <w:lang w:val="en-GB" w:eastAsia="en-US"/>
    </w:rPr>
  </w:style>
  <w:style w:type="character" w:customStyle="1" w:styleId="Heading8Char3">
    <w:name w:val="Heading 8 Char3"/>
    <w:rsid w:val="007B35BB"/>
    <w:rPr>
      <w:rFonts w:ascii="Arial" w:eastAsia="SimSun" w:hAnsi="Arial" w:cs="Times New Roman" w:hint="default"/>
      <w:kern w:val="0"/>
      <w:sz w:val="36"/>
      <w:szCs w:val="20"/>
      <w:lang w:val="en-GB" w:eastAsia="en-US"/>
    </w:rPr>
  </w:style>
  <w:style w:type="character" w:customStyle="1" w:styleId="Heading9Char2">
    <w:name w:val="Heading 9 Char2"/>
    <w:rsid w:val="007B35BB"/>
    <w:rPr>
      <w:rFonts w:ascii="Arial" w:eastAsia="SimSun" w:hAnsi="Arial" w:cs="Times New Roman" w:hint="default"/>
      <w:kern w:val="0"/>
      <w:sz w:val="36"/>
      <w:szCs w:val="20"/>
      <w:lang w:val="en-GB" w:eastAsia="en-US"/>
    </w:rPr>
  </w:style>
  <w:style w:type="character" w:customStyle="1" w:styleId="BalloonTextChar1">
    <w:name w:val="Balloon Text Char1"/>
    <w:uiPriority w:val="99"/>
    <w:rsid w:val="007B35BB"/>
    <w:rPr>
      <w:rFonts w:ascii="Tahoma" w:eastAsia="SimSun" w:hAnsi="Tahoma" w:cs="Times New Roman" w:hint="default"/>
      <w:kern w:val="0"/>
      <w:sz w:val="16"/>
      <w:szCs w:val="16"/>
      <w:lang w:val="en-GB" w:eastAsia="ja-JP"/>
    </w:rPr>
  </w:style>
  <w:style w:type="character" w:customStyle="1" w:styleId="CommentSubjectChar1">
    <w:name w:val="Comment Subject Char1"/>
    <w:uiPriority w:val="99"/>
    <w:rsid w:val="007B35BB"/>
    <w:rPr>
      <w:rFonts w:ascii="Times New Roman" w:eastAsia="MS Mincho" w:hAnsi="Times New Roman" w:cs="Times New Roman" w:hint="default"/>
      <w:lang w:val="en-GB" w:eastAsia="en-US"/>
    </w:rPr>
  </w:style>
  <w:style w:type="character" w:customStyle="1" w:styleId="CharChar211">
    <w:name w:val="Char Char211"/>
    <w:rsid w:val="007B35BB"/>
    <w:rPr>
      <w:rFonts w:ascii="Times New Roman" w:hAnsi="Times New Roman" w:cs="Times New Roman" w:hint="default"/>
      <w:lang w:val="en-GB" w:eastAsia="en-US"/>
    </w:rPr>
  </w:style>
  <w:style w:type="character" w:customStyle="1" w:styleId="DocumentMapChar1">
    <w:name w:val="Document Map Char1"/>
    <w:uiPriority w:val="99"/>
    <w:semiHidden/>
    <w:rsid w:val="007B35BB"/>
    <w:rPr>
      <w:rFonts w:ascii="Tahoma" w:eastAsia="SimSun" w:hAnsi="Tahoma" w:cs="Times New Roman" w:hint="default"/>
      <w:kern w:val="0"/>
      <w:sz w:val="20"/>
      <w:szCs w:val="20"/>
      <w:shd w:val="clear" w:color="auto" w:fill="000080"/>
      <w:lang w:val="en-GB" w:eastAsia="en-US"/>
    </w:rPr>
  </w:style>
  <w:style w:type="character" w:customStyle="1" w:styleId="CharChar61">
    <w:name w:val="Char Char61"/>
    <w:rsid w:val="007B35BB"/>
    <w:rPr>
      <w:rFonts w:ascii="Arial" w:eastAsia="SimSun" w:hAnsi="Arial" w:cs="Arial" w:hint="default"/>
      <w:sz w:val="32"/>
      <w:lang w:val="en-GB" w:eastAsia="en-US" w:bidi="ar-SA"/>
    </w:rPr>
  </w:style>
  <w:style w:type="character" w:customStyle="1" w:styleId="CharChar161">
    <w:name w:val="Char Char161"/>
    <w:rsid w:val="007B35BB"/>
    <w:rPr>
      <w:rFonts w:ascii="Arial" w:eastAsia="SimSun" w:hAnsi="Arial" w:cs="Arial" w:hint="default"/>
      <w:lang w:val="en-GB" w:eastAsia="en-US" w:bidi="ar-SA"/>
    </w:rPr>
  </w:style>
  <w:style w:type="character" w:customStyle="1" w:styleId="CharChar141">
    <w:name w:val="Char Char141"/>
    <w:rsid w:val="007B35BB"/>
    <w:rPr>
      <w:rFonts w:ascii="Arial" w:eastAsia="SimSun" w:hAnsi="Arial" w:cs="Arial" w:hint="default"/>
      <w:sz w:val="36"/>
      <w:lang w:val="en-GB" w:eastAsia="en-US" w:bidi="ar-SA"/>
    </w:rPr>
  </w:style>
  <w:style w:type="character" w:customStyle="1" w:styleId="PlainTextChar3">
    <w:name w:val="Plain Text Char3"/>
    <w:rsid w:val="007B35BB"/>
    <w:rPr>
      <w:rFonts w:ascii="Courier New" w:eastAsia="SimSun" w:hAnsi="Courier New" w:cs="Times New Roman" w:hint="default"/>
      <w:kern w:val="0"/>
      <w:sz w:val="20"/>
      <w:szCs w:val="20"/>
      <w:lang w:val="nb-NO" w:eastAsia="ja-JP"/>
    </w:rPr>
  </w:style>
  <w:style w:type="character" w:customStyle="1" w:styleId="CharChar251">
    <w:name w:val="Char Char251"/>
    <w:rsid w:val="007B35BB"/>
    <w:rPr>
      <w:rFonts w:ascii="Arial" w:hAnsi="Arial" w:cs="Arial" w:hint="default"/>
      <w:lang w:val="en-GB" w:eastAsia="en-US"/>
    </w:rPr>
  </w:style>
  <w:style w:type="character" w:customStyle="1" w:styleId="CharChar241">
    <w:name w:val="Char Char241"/>
    <w:rsid w:val="007B35BB"/>
    <w:rPr>
      <w:rFonts w:ascii="Arial" w:hAnsi="Arial" w:cs="Arial" w:hint="default"/>
      <w:sz w:val="36"/>
      <w:lang w:val="en-GB" w:eastAsia="en-US"/>
    </w:rPr>
  </w:style>
  <w:style w:type="character" w:customStyle="1" w:styleId="CharChar171">
    <w:name w:val="Char Char171"/>
    <w:rsid w:val="007B35BB"/>
    <w:rPr>
      <w:rFonts w:ascii="Tahoma" w:hAnsi="Tahoma" w:cs="Tahoma" w:hint="default"/>
      <w:shd w:val="clear" w:color="auto" w:fill="000080"/>
      <w:lang w:val="en-GB" w:eastAsia="en-US"/>
    </w:rPr>
  </w:style>
  <w:style w:type="character" w:customStyle="1" w:styleId="CharChar191">
    <w:name w:val="Char Char191"/>
    <w:rsid w:val="007B35BB"/>
    <w:rPr>
      <w:rFonts w:ascii="Times New Roman" w:hAnsi="Times New Roman" w:cs="Times New Roman" w:hint="default"/>
      <w:lang w:val="en-GB"/>
    </w:rPr>
  </w:style>
  <w:style w:type="character" w:customStyle="1" w:styleId="CharChar201">
    <w:name w:val="Char Char201"/>
    <w:rsid w:val="007B35BB"/>
    <w:rPr>
      <w:rFonts w:ascii="Tahoma" w:hAnsi="Tahoma" w:cs="Tahoma" w:hint="default"/>
      <w:sz w:val="16"/>
      <w:szCs w:val="16"/>
      <w:lang w:val="en-GB" w:eastAsia="en-US"/>
    </w:rPr>
  </w:style>
  <w:style w:type="character" w:customStyle="1" w:styleId="CharChar301">
    <w:name w:val="Char Char301"/>
    <w:rsid w:val="007B35BB"/>
    <w:rPr>
      <w:rFonts w:ascii="Arial" w:hAnsi="Arial" w:cs="Arial" w:hint="default"/>
      <w:lang w:val="en-GB" w:eastAsia="en-US"/>
    </w:rPr>
  </w:style>
  <w:style w:type="character" w:customStyle="1" w:styleId="CharChar291">
    <w:name w:val="Char Char291"/>
    <w:qFormat/>
    <w:rsid w:val="007B35BB"/>
    <w:rPr>
      <w:rFonts w:ascii="Arial" w:hAnsi="Arial" w:cs="Arial" w:hint="default"/>
      <w:sz w:val="36"/>
      <w:lang w:val="en-GB" w:eastAsia="en-US"/>
    </w:rPr>
  </w:style>
  <w:style w:type="character" w:customStyle="1" w:styleId="CharChar261">
    <w:name w:val="Char Char261"/>
    <w:rsid w:val="007B35BB"/>
    <w:rPr>
      <w:rFonts w:ascii="Times New Roman" w:hAnsi="Times New Roman" w:cs="Times New Roman" w:hint="default"/>
      <w:lang w:val="en-GB" w:eastAsia="en-US"/>
    </w:rPr>
  </w:style>
  <w:style w:type="character" w:customStyle="1" w:styleId="CharChar281">
    <w:name w:val="Char Char281"/>
    <w:qFormat/>
    <w:rsid w:val="007B35BB"/>
    <w:rPr>
      <w:rFonts w:ascii="Arial" w:hAnsi="Arial" w:cs="Arial" w:hint="default"/>
      <w:sz w:val="36"/>
      <w:lang w:val="en-GB" w:eastAsia="en-US"/>
    </w:rPr>
  </w:style>
  <w:style w:type="character" w:customStyle="1" w:styleId="CharChar271">
    <w:name w:val="Char Char271"/>
    <w:rsid w:val="007B35BB"/>
    <w:rPr>
      <w:rFonts w:ascii="Arial" w:hAnsi="Arial" w:cs="Arial" w:hint="default"/>
      <w:b/>
      <w:bCs w:val="0"/>
      <w:i/>
      <w:iCs w:val="0"/>
      <w:noProof/>
      <w:sz w:val="18"/>
      <w:lang w:val="en-GB" w:eastAsia="en-US"/>
    </w:rPr>
  </w:style>
  <w:style w:type="character" w:customStyle="1" w:styleId="Titre3Car">
    <w:name w:val="Titre 3 Car"/>
    <w:rsid w:val="007B35BB"/>
    <w:rPr>
      <w:rFonts w:ascii="Arial" w:hAnsi="Arial" w:cs="Arial" w:hint="default"/>
      <w:sz w:val="28"/>
      <w:szCs w:val="28"/>
      <w:lang w:val="en-GB" w:eastAsia="en-GB"/>
    </w:rPr>
  </w:style>
  <w:style w:type="character" w:customStyle="1" w:styleId="B3Char2">
    <w:name w:val="B3 Char2"/>
    <w:qFormat/>
    <w:rsid w:val="007B35BB"/>
    <w:rPr>
      <w:lang w:val="en-GB" w:eastAsia="en-GB"/>
    </w:rPr>
  </w:style>
  <w:style w:type="character" w:customStyle="1" w:styleId="H6Car">
    <w:name w:val="H6 Car"/>
    <w:rsid w:val="007B35BB"/>
    <w:rPr>
      <w:rFonts w:ascii="Arial" w:hAnsi="Arial" w:cs="Arial" w:hint="default"/>
      <w:sz w:val="22"/>
      <w:lang w:val="en-GB"/>
    </w:rPr>
  </w:style>
  <w:style w:type="character" w:customStyle="1" w:styleId="NOChar1">
    <w:name w:val="NO Char1"/>
    <w:qFormat/>
    <w:rsid w:val="007B35BB"/>
    <w:rPr>
      <w:rFonts w:ascii="MS Mincho" w:eastAsia="MS Mincho" w:hAnsi="MS Mincho" w:hint="eastAsia"/>
      <w:lang w:val="en-GB" w:eastAsia="en-US" w:bidi="ar-SA"/>
    </w:rPr>
  </w:style>
  <w:style w:type="character" w:customStyle="1" w:styleId="TALZchn">
    <w:name w:val="TAL Zchn"/>
    <w:rsid w:val="007B35BB"/>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7B35BB"/>
    <w:rPr>
      <w:rFonts w:ascii="Arial" w:eastAsia="SimSun" w:hAnsi="Arial" w:cs="Arial" w:hint="default"/>
      <w:color w:val="0000FF"/>
      <w:kern w:val="2"/>
      <w:sz w:val="24"/>
      <w:szCs w:val="28"/>
      <w:lang w:val="en-GB" w:eastAsia="en-GB"/>
    </w:rPr>
  </w:style>
  <w:style w:type="character" w:customStyle="1" w:styleId="BodyText2Char3">
    <w:name w:val="Body Text 2 Char3"/>
    <w:rsid w:val="007B35BB"/>
    <w:rPr>
      <w:rFonts w:ascii="Times New Roman" w:eastAsia="SimSun" w:hAnsi="Times New Roman" w:cs="Times New Roman" w:hint="default"/>
      <w:kern w:val="0"/>
      <w:sz w:val="20"/>
      <w:szCs w:val="20"/>
      <w:lang w:val="en-GB" w:eastAsia="ja-JP"/>
    </w:rPr>
  </w:style>
  <w:style w:type="character" w:customStyle="1" w:styleId="BodyText3Char3">
    <w:name w:val="Body Text 3 Char3"/>
    <w:rsid w:val="007B35BB"/>
    <w:rPr>
      <w:rFonts w:ascii="Times New Roman" w:eastAsia="SimSun" w:hAnsi="Times New Roman" w:cs="Times New Roman" w:hint="default"/>
      <w:kern w:val="0"/>
      <w:sz w:val="20"/>
      <w:szCs w:val="20"/>
      <w:lang w:val="en-GB" w:eastAsia="ja-JP"/>
    </w:rPr>
  </w:style>
  <w:style w:type="character" w:customStyle="1" w:styleId="af8">
    <w:name w:val="+"/>
    <w:aliases w:val="superscript"/>
    <w:qFormat/>
    <w:rsid w:val="007B35BB"/>
    <w:rPr>
      <w:vertAlign w:val="superscript"/>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7B35BB"/>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7B35BB"/>
    <w:rPr>
      <w:rFonts w:ascii="Arial" w:hAnsi="Arial" w:cs="Arial" w:hint="default"/>
      <w:sz w:val="28"/>
      <w:lang w:val="en-GB" w:eastAsia="en-US" w:bidi="ar-SA"/>
    </w:rPr>
  </w:style>
  <w:style w:type="character" w:customStyle="1" w:styleId="apple-style-span">
    <w:name w:val="apple-style-span"/>
    <w:rsid w:val="007B35BB"/>
  </w:style>
  <w:style w:type="character" w:customStyle="1" w:styleId="apple-converted-space">
    <w:name w:val="apple-converted-space"/>
    <w:qFormat/>
    <w:rsid w:val="007B35BB"/>
  </w:style>
  <w:style w:type="character" w:customStyle="1" w:styleId="ENChar">
    <w:name w:val="EN Char"/>
    <w:rsid w:val="007B35BB"/>
    <w:rPr>
      <w:color w:val="FF0000"/>
      <w:lang w:val="en-GB" w:eastAsia="en-US"/>
    </w:rPr>
  </w:style>
  <w:style w:type="character" w:customStyle="1" w:styleId="BodyTextIndentChar3">
    <w:name w:val="Body Text Indent Char3"/>
    <w:rsid w:val="007B35BB"/>
    <w:rPr>
      <w:rFonts w:ascii="Times New Roman" w:eastAsia="SimSun" w:hAnsi="Times New Roman" w:cs="Times New Roman" w:hint="default"/>
      <w:kern w:val="0"/>
      <w:sz w:val="20"/>
      <w:szCs w:val="20"/>
      <w:lang w:val="en-GB" w:eastAsia="ja-JP"/>
    </w:rPr>
  </w:style>
  <w:style w:type="character" w:customStyle="1" w:styleId="CharChar111">
    <w:name w:val="Char Char111"/>
    <w:rsid w:val="007B35BB"/>
    <w:rPr>
      <w:lang w:val="en-GB" w:eastAsia="en-US" w:bidi="ar-SA"/>
    </w:rPr>
  </w:style>
  <w:style w:type="character" w:customStyle="1" w:styleId="BodyTextIndent2Char3">
    <w:name w:val="Body Text Indent 2 Char3"/>
    <w:rsid w:val="007B35BB"/>
    <w:rPr>
      <w:rFonts w:ascii="Arial" w:eastAsia="MS Mincho" w:hAnsi="Arial" w:cs="Times New Roman" w:hint="default"/>
      <w:kern w:val="0"/>
      <w:sz w:val="20"/>
      <w:szCs w:val="20"/>
      <w:lang w:val="en-GB" w:eastAsia="ja-JP"/>
    </w:rPr>
  </w:style>
  <w:style w:type="character" w:customStyle="1" w:styleId="EditorsNoteCharCharChar">
    <w:name w:val="Editor's Note Char Char Char"/>
    <w:rsid w:val="007B35BB"/>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7B35BB"/>
    <w:rPr>
      <w:rFonts w:ascii="Arial" w:hAnsi="Arial" w:cs="Arial" w:hint="default"/>
      <w:sz w:val="24"/>
      <w:lang w:val="en-GB" w:eastAsia="en-US" w:bidi="ar-SA"/>
    </w:rPr>
  </w:style>
  <w:style w:type="character" w:customStyle="1" w:styleId="CharChar15">
    <w:name w:val="Char Char15"/>
    <w:rsid w:val="007B35BB"/>
    <w:rPr>
      <w:rFonts w:ascii="Arial" w:hAnsi="Arial" w:cs="Arial" w:hint="default"/>
      <w:sz w:val="36"/>
      <w:lang w:val="en-GB" w:eastAsia="en-US" w:bidi="ar-SA"/>
    </w:rPr>
  </w:style>
  <w:style w:type="character" w:customStyle="1" w:styleId="mediumtext1">
    <w:name w:val="medium_text1"/>
    <w:rsid w:val="007B35BB"/>
    <w:rPr>
      <w:sz w:val="18"/>
      <w:szCs w:val="18"/>
    </w:rPr>
  </w:style>
  <w:style w:type="character" w:customStyle="1" w:styleId="shorttext1">
    <w:name w:val="short_text1"/>
    <w:rsid w:val="007B35BB"/>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7B35BB"/>
    <w:rPr>
      <w:rFonts w:ascii="Arial" w:hAnsi="Arial" w:cs="Arial" w:hint="default"/>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7B35BB"/>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7B35BB"/>
    <w:rPr>
      <w:rFonts w:ascii="Arial" w:hAnsi="Arial" w:cs="Arial" w:hint="default"/>
      <w:sz w:val="24"/>
      <w:szCs w:val="28"/>
      <w:lang w:val="en-GB" w:eastAsia="en-US"/>
    </w:rPr>
  </w:style>
  <w:style w:type="character" w:customStyle="1" w:styleId="CharChar18">
    <w:name w:val="Char Char18"/>
    <w:rsid w:val="007B35BB"/>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7B35BB"/>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7B35BB"/>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7B35BB"/>
    <w:rPr>
      <w:rFonts w:ascii="Arial" w:hAnsi="Arial" w:cs="Arial" w:hint="default"/>
      <w:sz w:val="24"/>
      <w:szCs w:val="28"/>
      <w:lang w:val="en-GB" w:eastAsia="en-GB" w:bidi="ar-SA"/>
    </w:rPr>
  </w:style>
  <w:style w:type="character" w:customStyle="1" w:styleId="Heading7Char2">
    <w:name w:val="Heading 7 Char2"/>
    <w:rsid w:val="007B35BB"/>
    <w:rPr>
      <w:rFonts w:ascii="Arial" w:hAnsi="Arial" w:cs="Arial" w:hint="default"/>
      <w:lang w:val="en-GB" w:eastAsia="en-GB" w:bidi="ar-SA"/>
    </w:rPr>
  </w:style>
  <w:style w:type="character" w:customStyle="1" w:styleId="Heading8Char2">
    <w:name w:val="Heading 8 Char2"/>
    <w:rsid w:val="007B35BB"/>
    <w:rPr>
      <w:rFonts w:ascii="Arial" w:hAnsi="Arial" w:cs="Arial" w:hint="default"/>
      <w:sz w:val="36"/>
      <w:lang w:val="en-GB" w:eastAsia="en-GB" w:bidi="ar-SA"/>
    </w:rPr>
  </w:style>
  <w:style w:type="character" w:customStyle="1" w:styleId="ListChar2">
    <w:name w:val="List Char2"/>
    <w:rsid w:val="007B35BB"/>
    <w:rPr>
      <w:lang w:val="en-GB" w:eastAsia="en-GB" w:bidi="ar-SA"/>
    </w:rPr>
  </w:style>
  <w:style w:type="character" w:customStyle="1" w:styleId="PlainTextChar2">
    <w:name w:val="Plain Text Char2"/>
    <w:rsid w:val="007B35BB"/>
    <w:rPr>
      <w:rFonts w:ascii="Courier New" w:hAnsi="Courier New" w:cs="Courier New" w:hint="default"/>
      <w:lang w:val="nb-NO" w:eastAsia="en-US" w:bidi="ar-SA"/>
    </w:rPr>
  </w:style>
  <w:style w:type="character" w:customStyle="1" w:styleId="CommentTextChar2">
    <w:name w:val="Comment Text Char2"/>
    <w:semiHidden/>
    <w:rsid w:val="007B35BB"/>
    <w:rPr>
      <w:lang w:val="en-GB" w:eastAsia="en-US" w:bidi="ar-SA"/>
    </w:rPr>
  </w:style>
  <w:style w:type="character" w:customStyle="1" w:styleId="BodyText2Char2">
    <w:name w:val="Body Text 2 Char2"/>
    <w:rsid w:val="007B35BB"/>
    <w:rPr>
      <w:lang w:val="en-GB" w:eastAsia="ja-JP" w:bidi="ar-SA"/>
    </w:rPr>
  </w:style>
  <w:style w:type="character" w:customStyle="1" w:styleId="BodyText3Char2">
    <w:name w:val="Body Text 3 Char2"/>
    <w:rsid w:val="007B35BB"/>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7B35BB"/>
    <w:rPr>
      <w:rFonts w:ascii="Arial" w:eastAsia="SimSun" w:hAnsi="Arial" w:cs="Arial" w:hint="default"/>
      <w:sz w:val="32"/>
      <w:lang w:val="en-GB" w:eastAsia="en-US" w:bidi="ar-SA"/>
    </w:rPr>
  </w:style>
  <w:style w:type="character" w:customStyle="1" w:styleId="BodyTextIndentChar2">
    <w:name w:val="Body Text Indent Char2"/>
    <w:rsid w:val="007B35BB"/>
    <w:rPr>
      <w:lang w:val="en-GB" w:eastAsia="en-US" w:bidi="ar-SA"/>
    </w:rPr>
  </w:style>
  <w:style w:type="character" w:customStyle="1" w:styleId="BodyTextIndent2Char2">
    <w:name w:val="Body Text Indent 2 Char2"/>
    <w:rsid w:val="007B35BB"/>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7B35BB"/>
    <w:rPr>
      <w:rFonts w:ascii="Arial" w:eastAsia="SimSun"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7B35BB"/>
    <w:rPr>
      <w:rFonts w:ascii="Arial" w:hAnsi="Arial" w:cs="Arial" w:hint="default"/>
      <w:sz w:val="28"/>
      <w:lang w:val="en-GB" w:eastAsia="en-GB" w:bidi="ar-SA"/>
    </w:rPr>
  </w:style>
  <w:style w:type="character" w:customStyle="1" w:styleId="CarCar9">
    <w:name w:val="Car Car9"/>
    <w:rsid w:val="007B35BB"/>
    <w:rPr>
      <w:rFonts w:ascii="Arial" w:hAnsi="Arial" w:cs="Arial" w:hint="default"/>
      <w:lang w:val="en-GB" w:eastAsia="ja-JP" w:bidi="ar-SA"/>
    </w:rPr>
  </w:style>
  <w:style w:type="character" w:customStyle="1" w:styleId="Heading7Char1">
    <w:name w:val="Heading 7 Char1"/>
    <w:rsid w:val="007B35BB"/>
    <w:rPr>
      <w:rFonts w:ascii="Arial" w:hAnsi="Arial" w:cs="Arial" w:hint="default"/>
      <w:lang w:val="en-GB" w:eastAsia="ja-JP" w:bidi="ar-SA"/>
    </w:rPr>
  </w:style>
  <w:style w:type="character" w:customStyle="1" w:styleId="Heading8Char1">
    <w:name w:val="Heading 8 Char1"/>
    <w:rsid w:val="007B35BB"/>
    <w:rPr>
      <w:rFonts w:ascii="Arial" w:hAnsi="Arial" w:cs="Arial" w:hint="default"/>
      <w:sz w:val="36"/>
      <w:lang w:val="en-GB" w:eastAsia="ja-JP" w:bidi="ar-SA"/>
    </w:rPr>
  </w:style>
  <w:style w:type="character" w:customStyle="1" w:styleId="ListChar1">
    <w:name w:val="List Char1"/>
    <w:rsid w:val="007B35BB"/>
    <w:rPr>
      <w:lang w:val="en-GB" w:eastAsia="ja-JP" w:bidi="ar-SA"/>
    </w:rPr>
  </w:style>
  <w:style w:type="character" w:customStyle="1" w:styleId="CommentTextChar1">
    <w:name w:val="Comment Text Char1"/>
    <w:rsid w:val="007B35BB"/>
    <w:rPr>
      <w:lang w:val="en-GB" w:eastAsia="en-US" w:bidi="ar-SA"/>
    </w:rPr>
  </w:style>
  <w:style w:type="character" w:customStyle="1" w:styleId="BodyText2Char1">
    <w:name w:val="Body Text 2 Char1"/>
    <w:qFormat/>
    <w:rsid w:val="007B35BB"/>
    <w:rPr>
      <w:lang w:val="en-GB" w:eastAsia="ja-JP" w:bidi="ar-SA"/>
    </w:rPr>
  </w:style>
  <w:style w:type="character" w:customStyle="1" w:styleId="BodyText3Char1">
    <w:name w:val="Body Text 3 Char1"/>
    <w:qFormat/>
    <w:rsid w:val="007B35BB"/>
    <w:rPr>
      <w:lang w:val="en-GB" w:eastAsia="ja-JP" w:bidi="ar-SA"/>
    </w:rPr>
  </w:style>
  <w:style w:type="character" w:customStyle="1" w:styleId="BodyTextIndentChar1">
    <w:name w:val="Body Text Indent Char1"/>
    <w:qFormat/>
    <w:rsid w:val="007B35BB"/>
    <w:rPr>
      <w:lang w:val="en-GB" w:eastAsia="en-US" w:bidi="ar-SA"/>
    </w:rPr>
  </w:style>
  <w:style w:type="character" w:customStyle="1" w:styleId="BodyTextIndent2Char1">
    <w:name w:val="Body Text Indent 2 Char1"/>
    <w:qFormat/>
    <w:rsid w:val="007B35BB"/>
    <w:rPr>
      <w:rFonts w:ascii="Arial" w:eastAsia="MS Mincho" w:hAnsi="Arial" w:cs="Arial" w:hint="default"/>
      <w:lang w:val="en-GB" w:eastAsia="ja-JP" w:bidi="ar-SA"/>
    </w:rPr>
  </w:style>
  <w:style w:type="character" w:customStyle="1" w:styleId="Absatz-Standardschriftart4">
    <w:name w:val="Absatz-Standardschriftart4"/>
    <w:rsid w:val="007B35BB"/>
  </w:style>
  <w:style w:type="character" w:customStyle="1" w:styleId="WW-Absatz-Standardschriftart">
    <w:name w:val="WW-Absatz-Standardschriftart"/>
    <w:rsid w:val="007B35BB"/>
  </w:style>
  <w:style w:type="character" w:customStyle="1" w:styleId="WW8Num1z0">
    <w:name w:val="WW8Num1z0"/>
    <w:rsid w:val="007B35BB"/>
    <w:rPr>
      <w:rFonts w:ascii="Symbol" w:hAnsi="Symbol" w:hint="default"/>
    </w:rPr>
  </w:style>
  <w:style w:type="character" w:customStyle="1" w:styleId="WW8Num5z0">
    <w:name w:val="WW8Num5z0"/>
    <w:rsid w:val="007B35BB"/>
    <w:rPr>
      <w:rFonts w:ascii="Times New Roman" w:eastAsia="MS Mincho" w:hAnsi="Times New Roman" w:cs="Times New Roman" w:hint="default"/>
    </w:rPr>
  </w:style>
  <w:style w:type="character" w:customStyle="1" w:styleId="WW8Num5z1">
    <w:name w:val="WW8Num5z1"/>
    <w:rsid w:val="007B35BB"/>
    <w:rPr>
      <w:rFonts w:ascii="Courier New" w:hAnsi="Courier New" w:cs="Courier New" w:hint="default"/>
    </w:rPr>
  </w:style>
  <w:style w:type="character" w:customStyle="1" w:styleId="WW8Num5z2">
    <w:name w:val="WW8Num5z2"/>
    <w:rsid w:val="007B35BB"/>
    <w:rPr>
      <w:rFonts w:ascii="Wingdings" w:hAnsi="Wingdings" w:hint="default"/>
    </w:rPr>
  </w:style>
  <w:style w:type="character" w:customStyle="1" w:styleId="WW8Num5z3">
    <w:name w:val="WW8Num5z3"/>
    <w:rsid w:val="007B35BB"/>
    <w:rPr>
      <w:rFonts w:ascii="Symbol" w:hAnsi="Symbol" w:hint="default"/>
    </w:rPr>
  </w:style>
  <w:style w:type="character" w:customStyle="1" w:styleId="WW8Num6z0">
    <w:name w:val="WW8Num6z0"/>
    <w:rsid w:val="007B35BB"/>
    <w:rPr>
      <w:rFonts w:ascii="Arial" w:eastAsia="MS Mincho" w:hAnsi="Arial" w:cs="Arial" w:hint="default"/>
    </w:rPr>
  </w:style>
  <w:style w:type="character" w:customStyle="1" w:styleId="WW8Num6z1">
    <w:name w:val="WW8Num6z1"/>
    <w:rsid w:val="007B35BB"/>
    <w:rPr>
      <w:rFonts w:ascii="Courier New" w:hAnsi="Courier New" w:cs="Courier New" w:hint="default"/>
    </w:rPr>
  </w:style>
  <w:style w:type="character" w:customStyle="1" w:styleId="WW8Num6z2">
    <w:name w:val="WW8Num6z2"/>
    <w:rsid w:val="007B35BB"/>
    <w:rPr>
      <w:rFonts w:ascii="Wingdings" w:hAnsi="Wingdings" w:hint="default"/>
    </w:rPr>
  </w:style>
  <w:style w:type="character" w:customStyle="1" w:styleId="WW8Num6z3">
    <w:name w:val="WW8Num6z3"/>
    <w:rsid w:val="007B35BB"/>
    <w:rPr>
      <w:rFonts w:ascii="Symbol" w:hAnsi="Symbol" w:hint="default"/>
    </w:rPr>
  </w:style>
  <w:style w:type="character" w:customStyle="1" w:styleId="WW8Num9z0">
    <w:name w:val="WW8Num9z0"/>
    <w:rsid w:val="007B35BB"/>
    <w:rPr>
      <w:rFonts w:ascii="Times New Roman" w:eastAsia="MS Mincho" w:hAnsi="Times New Roman" w:cs="Times New Roman" w:hint="default"/>
    </w:rPr>
  </w:style>
  <w:style w:type="character" w:customStyle="1" w:styleId="WW8Num9z1">
    <w:name w:val="WW8Num9z1"/>
    <w:rsid w:val="007B35BB"/>
    <w:rPr>
      <w:rFonts w:ascii="Courier New" w:hAnsi="Courier New" w:cs="Courier New" w:hint="default"/>
    </w:rPr>
  </w:style>
  <w:style w:type="character" w:customStyle="1" w:styleId="WW8Num9z2">
    <w:name w:val="WW8Num9z2"/>
    <w:rsid w:val="007B35BB"/>
    <w:rPr>
      <w:rFonts w:ascii="Wingdings" w:hAnsi="Wingdings" w:hint="default"/>
    </w:rPr>
  </w:style>
  <w:style w:type="character" w:customStyle="1" w:styleId="WW8Num9z3">
    <w:name w:val="WW8Num9z3"/>
    <w:rsid w:val="007B35BB"/>
    <w:rPr>
      <w:rFonts w:ascii="Symbol" w:hAnsi="Symbol" w:hint="default"/>
    </w:rPr>
  </w:style>
  <w:style w:type="character" w:customStyle="1" w:styleId="WW8Num11z0">
    <w:name w:val="WW8Num11z0"/>
    <w:rsid w:val="007B35BB"/>
    <w:rPr>
      <w:rFonts w:ascii="Times New Roman" w:eastAsia="MS Mincho" w:hAnsi="Times New Roman" w:cs="Times New Roman" w:hint="default"/>
    </w:rPr>
  </w:style>
  <w:style w:type="character" w:customStyle="1" w:styleId="WW8Num11z1">
    <w:name w:val="WW8Num11z1"/>
    <w:rsid w:val="007B35BB"/>
    <w:rPr>
      <w:rFonts w:ascii="Courier New" w:hAnsi="Courier New" w:cs="Courier New" w:hint="default"/>
    </w:rPr>
  </w:style>
  <w:style w:type="character" w:customStyle="1" w:styleId="WW8Num11z2">
    <w:name w:val="WW8Num11z2"/>
    <w:rsid w:val="007B35BB"/>
    <w:rPr>
      <w:rFonts w:ascii="Wingdings" w:hAnsi="Wingdings" w:hint="default"/>
    </w:rPr>
  </w:style>
  <w:style w:type="character" w:customStyle="1" w:styleId="WW8Num11z3">
    <w:name w:val="WW8Num11z3"/>
    <w:rsid w:val="007B35BB"/>
    <w:rPr>
      <w:rFonts w:ascii="Symbol" w:hAnsi="Symbol" w:hint="default"/>
    </w:rPr>
  </w:style>
  <w:style w:type="character" w:customStyle="1" w:styleId="WW8Num15z0">
    <w:name w:val="WW8Num15z0"/>
    <w:rsid w:val="007B35BB"/>
    <w:rPr>
      <w:rFonts w:ascii="Times New Roman" w:eastAsia="Times New Roman" w:hAnsi="Times New Roman" w:cs="Times New Roman" w:hint="default"/>
    </w:rPr>
  </w:style>
  <w:style w:type="character" w:customStyle="1" w:styleId="WW8Num15z1">
    <w:name w:val="WW8Num15z1"/>
    <w:rsid w:val="007B35BB"/>
    <w:rPr>
      <w:rFonts w:ascii="Courier New" w:hAnsi="Courier New" w:cs="Courier New" w:hint="default"/>
    </w:rPr>
  </w:style>
  <w:style w:type="character" w:customStyle="1" w:styleId="WW8Num15z2">
    <w:name w:val="WW8Num15z2"/>
    <w:rsid w:val="007B35BB"/>
    <w:rPr>
      <w:rFonts w:ascii="Wingdings" w:hAnsi="Wingdings" w:hint="default"/>
    </w:rPr>
  </w:style>
  <w:style w:type="character" w:customStyle="1" w:styleId="WW8Num15z3">
    <w:name w:val="WW8Num15z3"/>
    <w:rsid w:val="007B35BB"/>
    <w:rPr>
      <w:rFonts w:ascii="Symbol" w:hAnsi="Symbol" w:hint="default"/>
    </w:rPr>
  </w:style>
  <w:style w:type="character" w:customStyle="1" w:styleId="WW8Num16z0">
    <w:name w:val="WW8Num16z0"/>
    <w:rsid w:val="007B35BB"/>
    <w:rPr>
      <w:rFonts w:ascii="Times New Roman" w:eastAsia="MS Mincho" w:hAnsi="Times New Roman" w:cs="Times New Roman" w:hint="default"/>
    </w:rPr>
  </w:style>
  <w:style w:type="character" w:customStyle="1" w:styleId="WW8Num16z1">
    <w:name w:val="WW8Num16z1"/>
    <w:rsid w:val="007B35BB"/>
    <w:rPr>
      <w:rFonts w:ascii="Courier New" w:hAnsi="Courier New" w:cs="Courier New" w:hint="default"/>
    </w:rPr>
  </w:style>
  <w:style w:type="character" w:customStyle="1" w:styleId="WW8Num16z2">
    <w:name w:val="WW8Num16z2"/>
    <w:rsid w:val="007B35BB"/>
    <w:rPr>
      <w:rFonts w:ascii="Wingdings" w:hAnsi="Wingdings" w:hint="default"/>
    </w:rPr>
  </w:style>
  <w:style w:type="character" w:customStyle="1" w:styleId="WW8Num16z3">
    <w:name w:val="WW8Num16z3"/>
    <w:rsid w:val="007B35BB"/>
    <w:rPr>
      <w:rFonts w:ascii="Symbol" w:hAnsi="Symbol" w:hint="default"/>
    </w:rPr>
  </w:style>
  <w:style w:type="character" w:customStyle="1" w:styleId="WW8Num18z0">
    <w:name w:val="WW8Num18z0"/>
    <w:rsid w:val="007B35BB"/>
    <w:rPr>
      <w:rFonts w:ascii="Times New Roman" w:eastAsia="Times New Roman" w:hAnsi="Times New Roman" w:cs="Times New Roman" w:hint="default"/>
    </w:rPr>
  </w:style>
  <w:style w:type="character" w:customStyle="1" w:styleId="WW8Num18z1">
    <w:name w:val="WW8Num18z1"/>
    <w:rsid w:val="007B35BB"/>
    <w:rPr>
      <w:rFonts w:ascii="Courier New" w:hAnsi="Courier New" w:cs="Courier New" w:hint="default"/>
    </w:rPr>
  </w:style>
  <w:style w:type="character" w:customStyle="1" w:styleId="WW8Num18z2">
    <w:name w:val="WW8Num18z2"/>
    <w:rsid w:val="007B35BB"/>
    <w:rPr>
      <w:rFonts w:ascii="Wingdings" w:hAnsi="Wingdings" w:hint="default"/>
    </w:rPr>
  </w:style>
  <w:style w:type="character" w:customStyle="1" w:styleId="WW8Num18z3">
    <w:name w:val="WW8Num18z3"/>
    <w:rsid w:val="007B35BB"/>
    <w:rPr>
      <w:rFonts w:ascii="Symbol" w:hAnsi="Symbol" w:hint="default"/>
    </w:rPr>
  </w:style>
  <w:style w:type="character" w:customStyle="1" w:styleId="WW8Num19z0">
    <w:name w:val="WW8Num19z0"/>
    <w:rsid w:val="007B35BB"/>
    <w:rPr>
      <w:rFonts w:ascii="Times New Roman" w:eastAsia="MS Mincho" w:hAnsi="Times New Roman" w:cs="Times New Roman" w:hint="default"/>
    </w:rPr>
  </w:style>
  <w:style w:type="character" w:customStyle="1" w:styleId="WW8Num19z1">
    <w:name w:val="WW8Num19z1"/>
    <w:rsid w:val="007B35BB"/>
    <w:rPr>
      <w:rFonts w:ascii="Wingdings" w:hAnsi="Wingdings" w:hint="default"/>
    </w:rPr>
  </w:style>
  <w:style w:type="character" w:customStyle="1" w:styleId="WW8Num25z0">
    <w:name w:val="WW8Num25z0"/>
    <w:rsid w:val="007B35BB"/>
    <w:rPr>
      <w:rFonts w:ascii="Arial" w:eastAsia="SimSun" w:hAnsi="Arial" w:cs="Arial" w:hint="default"/>
    </w:rPr>
  </w:style>
  <w:style w:type="character" w:customStyle="1" w:styleId="WW8Num25z1">
    <w:name w:val="WW8Num25z1"/>
    <w:rsid w:val="007B35BB"/>
    <w:rPr>
      <w:rFonts w:ascii="Wingdings" w:hAnsi="Wingdings" w:hint="default"/>
    </w:rPr>
  </w:style>
  <w:style w:type="character" w:customStyle="1" w:styleId="WW8Num28z0">
    <w:name w:val="WW8Num28z0"/>
    <w:rsid w:val="007B35BB"/>
    <w:rPr>
      <w:rFonts w:ascii="Times New Roman" w:eastAsia="MS Mincho" w:hAnsi="Times New Roman" w:cs="Times New Roman" w:hint="default"/>
    </w:rPr>
  </w:style>
  <w:style w:type="character" w:customStyle="1" w:styleId="WW8Num28z1">
    <w:name w:val="WW8Num28z1"/>
    <w:rsid w:val="007B35BB"/>
    <w:rPr>
      <w:rFonts w:ascii="Courier New" w:hAnsi="Courier New" w:cs="Courier New" w:hint="default"/>
    </w:rPr>
  </w:style>
  <w:style w:type="character" w:customStyle="1" w:styleId="WW8Num28z2">
    <w:name w:val="WW8Num28z2"/>
    <w:rsid w:val="007B35BB"/>
    <w:rPr>
      <w:rFonts w:ascii="Wingdings" w:hAnsi="Wingdings" w:hint="default"/>
    </w:rPr>
  </w:style>
  <w:style w:type="character" w:customStyle="1" w:styleId="WW8Num28z3">
    <w:name w:val="WW8Num28z3"/>
    <w:rsid w:val="007B35BB"/>
    <w:rPr>
      <w:rFonts w:ascii="Symbol" w:hAnsi="Symbol" w:hint="default"/>
    </w:rPr>
  </w:style>
  <w:style w:type="character" w:customStyle="1" w:styleId="WW8Num32z0">
    <w:name w:val="WW8Num32z0"/>
    <w:rsid w:val="007B35BB"/>
    <w:rPr>
      <w:rFonts w:ascii="Times New Roman" w:eastAsia="Times New Roman" w:hAnsi="Times New Roman" w:cs="Times New Roman" w:hint="default"/>
    </w:rPr>
  </w:style>
  <w:style w:type="character" w:customStyle="1" w:styleId="WW8Num32z1">
    <w:name w:val="WW8Num32z1"/>
    <w:rsid w:val="007B35BB"/>
    <w:rPr>
      <w:rFonts w:ascii="Courier New" w:hAnsi="Courier New" w:cs="Courier New" w:hint="default"/>
    </w:rPr>
  </w:style>
  <w:style w:type="character" w:customStyle="1" w:styleId="WW8Num32z2">
    <w:name w:val="WW8Num32z2"/>
    <w:rsid w:val="007B35BB"/>
    <w:rPr>
      <w:rFonts w:ascii="Wingdings" w:hAnsi="Wingdings" w:hint="default"/>
    </w:rPr>
  </w:style>
  <w:style w:type="character" w:customStyle="1" w:styleId="WW8Num32z3">
    <w:name w:val="WW8Num32z3"/>
    <w:rsid w:val="007B35BB"/>
    <w:rPr>
      <w:rFonts w:ascii="Symbol" w:hAnsi="Symbol" w:hint="default"/>
    </w:rPr>
  </w:style>
  <w:style w:type="character" w:customStyle="1" w:styleId="WW8Num34z0">
    <w:name w:val="WW8Num34z0"/>
    <w:rsid w:val="007B35BB"/>
    <w:rPr>
      <w:rFonts w:ascii="Times New Roman" w:eastAsia="SimSun" w:hAnsi="Times New Roman" w:cs="Times New Roman" w:hint="default"/>
    </w:rPr>
  </w:style>
  <w:style w:type="character" w:customStyle="1" w:styleId="WW8Num34z1">
    <w:name w:val="WW8Num34z1"/>
    <w:rsid w:val="007B35BB"/>
    <w:rPr>
      <w:rFonts w:ascii="Wingdings" w:hAnsi="Wingdings" w:hint="default"/>
    </w:rPr>
  </w:style>
  <w:style w:type="character" w:customStyle="1" w:styleId="WW8Num35z0">
    <w:name w:val="WW8Num35z0"/>
    <w:rsid w:val="007B35BB"/>
    <w:rPr>
      <w:rFonts w:ascii="Times New Roman" w:eastAsia="SimSun" w:hAnsi="Times New Roman" w:cs="Times New Roman" w:hint="default"/>
    </w:rPr>
  </w:style>
  <w:style w:type="character" w:customStyle="1" w:styleId="WW8Num35z1">
    <w:name w:val="WW8Num35z1"/>
    <w:rsid w:val="007B35BB"/>
    <w:rPr>
      <w:rFonts w:ascii="Wingdings" w:hAnsi="Wingdings" w:hint="default"/>
    </w:rPr>
  </w:style>
  <w:style w:type="character" w:customStyle="1" w:styleId="WW8Num36z0">
    <w:name w:val="WW8Num36z0"/>
    <w:rsid w:val="007B35BB"/>
    <w:rPr>
      <w:rFonts w:ascii="Times New Roman" w:eastAsia="SimSun" w:hAnsi="Times New Roman" w:cs="Times New Roman" w:hint="default"/>
    </w:rPr>
  </w:style>
  <w:style w:type="character" w:customStyle="1" w:styleId="WW8Num36z1">
    <w:name w:val="WW8Num36z1"/>
    <w:rsid w:val="007B35BB"/>
    <w:rPr>
      <w:rFonts w:ascii="Wingdings" w:hAnsi="Wingdings" w:hint="default"/>
    </w:rPr>
  </w:style>
  <w:style w:type="character" w:customStyle="1" w:styleId="WW8Num39z0">
    <w:name w:val="WW8Num39z0"/>
    <w:rsid w:val="007B35BB"/>
    <w:rPr>
      <w:rFonts w:ascii="Times New Roman" w:eastAsia="SimSun" w:hAnsi="Times New Roman" w:cs="Times New Roman" w:hint="default"/>
    </w:rPr>
  </w:style>
  <w:style w:type="character" w:customStyle="1" w:styleId="WW8Num39z1">
    <w:name w:val="WW8Num39z1"/>
    <w:rsid w:val="007B35BB"/>
    <w:rPr>
      <w:rFonts w:ascii="Wingdings" w:hAnsi="Wingdings" w:hint="default"/>
    </w:rPr>
  </w:style>
  <w:style w:type="character" w:customStyle="1" w:styleId="WW8NumSt1z0">
    <w:name w:val="WW8NumSt1z0"/>
    <w:rsid w:val="007B35BB"/>
    <w:rPr>
      <w:rFonts w:ascii="Symbol" w:hAnsi="Symbol" w:hint="default"/>
    </w:rPr>
  </w:style>
  <w:style w:type="character" w:customStyle="1" w:styleId="WW8NumSt18z0">
    <w:name w:val="WW8NumSt18z0"/>
    <w:rsid w:val="007B35BB"/>
    <w:rPr>
      <w:rFonts w:ascii="Geneva" w:hAnsi="Geneva" w:hint="default"/>
    </w:rPr>
  </w:style>
  <w:style w:type="character" w:customStyle="1" w:styleId="af9">
    <w:name w:val="段落フォント"/>
    <w:rsid w:val="007B35BB"/>
  </w:style>
  <w:style w:type="character" w:customStyle="1" w:styleId="afa">
    <w:name w:val="脚注番号"/>
    <w:rsid w:val="007B35BB"/>
    <w:rPr>
      <w:b/>
      <w:bCs w:val="0"/>
      <w:position w:val="3"/>
      <w:sz w:val="16"/>
    </w:rPr>
  </w:style>
  <w:style w:type="character" w:customStyle="1" w:styleId="afb">
    <w:name w:val="コメント参照"/>
    <w:rsid w:val="007B35BB"/>
    <w:rPr>
      <w:sz w:val="16"/>
    </w:rPr>
  </w:style>
  <w:style w:type="character" w:customStyle="1" w:styleId="H1">
    <w:name w:val="H1 (文字)"/>
    <w:rsid w:val="007B35BB"/>
    <w:rPr>
      <w:rFonts w:ascii="Arial" w:eastAsia="MS Mincho" w:hAnsi="Arial" w:cs="Arial" w:hint="default"/>
      <w:sz w:val="36"/>
      <w:lang w:val="en-GB" w:eastAsia="ar-SA" w:bidi="ar-SA"/>
    </w:rPr>
  </w:style>
  <w:style w:type="character" w:customStyle="1" w:styleId="Head2A">
    <w:name w:val="Head2A (文字)"/>
    <w:rsid w:val="007B35BB"/>
    <w:rPr>
      <w:rFonts w:ascii="Arial" w:eastAsia="MS Mincho" w:hAnsi="Arial" w:cs="Arial" w:hint="default"/>
      <w:sz w:val="32"/>
      <w:lang w:val="en-GB" w:eastAsia="ar-SA" w:bidi="ar-SA"/>
    </w:rPr>
  </w:style>
  <w:style w:type="character" w:customStyle="1" w:styleId="Underrubrik2">
    <w:name w:val="Underrubrik2 (文字)"/>
    <w:rsid w:val="007B35BB"/>
    <w:rPr>
      <w:rFonts w:ascii="Arial" w:eastAsia="MS Mincho" w:hAnsi="Arial" w:cs="Arial" w:hint="default"/>
      <w:sz w:val="28"/>
      <w:lang w:val="en-GB" w:eastAsia="ar-SA" w:bidi="ar-SA"/>
    </w:rPr>
  </w:style>
  <w:style w:type="character" w:customStyle="1" w:styleId="h4">
    <w:name w:val="h4 (文字)"/>
    <w:rsid w:val="007B35BB"/>
    <w:rPr>
      <w:rFonts w:ascii="Arial" w:eastAsia="MS Mincho" w:hAnsi="Arial" w:cs="Arial" w:hint="default"/>
      <w:color w:val="0000FF"/>
      <w:kern w:val="2"/>
      <w:sz w:val="24"/>
      <w:szCs w:val="28"/>
      <w:lang w:val="en-GB" w:eastAsia="ar-SA" w:bidi="ar-SA"/>
    </w:rPr>
  </w:style>
  <w:style w:type="character" w:customStyle="1" w:styleId="M5">
    <w:name w:val="M5 (文字)"/>
    <w:rsid w:val="007B35BB"/>
    <w:rPr>
      <w:rFonts w:ascii="Arial" w:eastAsia="MS Mincho" w:hAnsi="Arial" w:cs="Arial" w:hint="default"/>
      <w:sz w:val="22"/>
      <w:lang w:val="en-GB" w:eastAsia="ar-SA" w:bidi="ar-SA"/>
    </w:rPr>
  </w:style>
  <w:style w:type="character" w:customStyle="1" w:styleId="T1">
    <w:name w:val="T1 (文字)"/>
    <w:rsid w:val="007B35BB"/>
    <w:rPr>
      <w:rFonts w:ascii="Arial" w:eastAsia="MS Mincho" w:hAnsi="Arial" w:cs="Arial" w:hint="default"/>
      <w:lang w:val="en-GB" w:eastAsia="ar-SA" w:bidi="ar-SA"/>
    </w:rPr>
  </w:style>
  <w:style w:type="character" w:customStyle="1" w:styleId="83">
    <w:name w:val="(文字) (文字)8"/>
    <w:rsid w:val="007B35BB"/>
    <w:rPr>
      <w:rFonts w:ascii="Arial" w:eastAsia="MS Mincho" w:hAnsi="Arial" w:cs="Arial" w:hint="default"/>
      <w:lang w:val="en-GB" w:eastAsia="ar-SA" w:bidi="ar-SA"/>
    </w:rPr>
  </w:style>
  <w:style w:type="character" w:customStyle="1" w:styleId="7d">
    <w:name w:val="(文字) (文字)7"/>
    <w:rsid w:val="007B35BB"/>
    <w:rPr>
      <w:rFonts w:ascii="Arial" w:eastAsia="MS Mincho" w:hAnsi="Arial" w:cs="Arial" w:hint="default"/>
      <w:sz w:val="36"/>
      <w:lang w:val="en-GB" w:eastAsia="ar-SA" w:bidi="ar-SA"/>
    </w:rPr>
  </w:style>
  <w:style w:type="character" w:customStyle="1" w:styleId="headerodd">
    <w:name w:val="header odd (文字)"/>
    <w:rsid w:val="007B35BB"/>
    <w:rPr>
      <w:rFonts w:ascii="Arial" w:eastAsia="MS Mincho" w:hAnsi="Arial" w:cs="Arial" w:hint="default"/>
      <w:b/>
      <w:bCs w:val="0"/>
      <w:sz w:val="18"/>
      <w:lang w:val="en-GB" w:eastAsia="ar-SA" w:bidi="ar-SA"/>
    </w:rPr>
  </w:style>
  <w:style w:type="character" w:customStyle="1" w:styleId="footnotetext1">
    <w:name w:val="footnote text1 (文字)"/>
    <w:rsid w:val="007B35BB"/>
    <w:rPr>
      <w:rFonts w:ascii="MS Mincho" w:eastAsia="MS Mincho" w:hAnsi="MS Mincho" w:hint="eastAsia"/>
      <w:sz w:val="16"/>
      <w:lang w:val="en-GB" w:eastAsia="ar-SA" w:bidi="ar-SA"/>
    </w:rPr>
  </w:style>
  <w:style w:type="character" w:customStyle="1" w:styleId="6c">
    <w:name w:val="(文字) (文字)6"/>
    <w:rsid w:val="007B35BB"/>
    <w:rPr>
      <w:rFonts w:ascii="MS Mincho" w:eastAsia="MS Mincho" w:hAnsi="MS Mincho" w:hint="eastAsia"/>
      <w:lang w:val="en-GB" w:eastAsia="ar-SA" w:bidi="ar-SA"/>
    </w:rPr>
  </w:style>
  <w:style w:type="character" w:customStyle="1" w:styleId="cap">
    <w:name w:val="cap (文字)"/>
    <w:rsid w:val="007B35BB"/>
    <w:rPr>
      <w:rFonts w:ascii="MS Mincho" w:eastAsia="MS Mincho" w:hAnsi="MS Mincho" w:hint="eastAsia"/>
      <w:b/>
      <w:bCs w:val="0"/>
      <w:lang w:val="en-GB" w:eastAsia="ar-SA" w:bidi="ar-SA"/>
    </w:rPr>
  </w:style>
  <w:style w:type="character" w:customStyle="1" w:styleId="5f0">
    <w:name w:val="(文字) (文字)5"/>
    <w:rsid w:val="007B35BB"/>
    <w:rPr>
      <w:rFonts w:ascii="Courier New" w:eastAsia="MS Mincho" w:hAnsi="Courier New" w:cs="Courier New" w:hint="default"/>
      <w:lang w:val="nb-NO" w:eastAsia="ar-SA" w:bidi="ar-SA"/>
    </w:rPr>
  </w:style>
  <w:style w:type="character" w:customStyle="1" w:styleId="bt">
    <w:name w:val="bt (文字)"/>
    <w:rsid w:val="007B35BB"/>
    <w:rPr>
      <w:rFonts w:ascii="MS Mincho" w:eastAsia="MS Mincho" w:hAnsi="MS Mincho" w:hint="eastAsia"/>
      <w:lang w:val="en-GB" w:eastAsia="ar-SA" w:bidi="ar-SA"/>
    </w:rPr>
  </w:style>
  <w:style w:type="character" w:customStyle="1" w:styleId="afc">
    <w:name w:val="番号付け記号"/>
    <w:rsid w:val="007B35BB"/>
  </w:style>
  <w:style w:type="character" w:customStyle="1" w:styleId="WW8Num27z0">
    <w:name w:val="WW8Num27z0"/>
    <w:rsid w:val="007B35BB"/>
    <w:rPr>
      <w:rFonts w:ascii="Arial" w:eastAsia="Times New Roman" w:hAnsi="Arial" w:cs="Arial" w:hint="default"/>
    </w:rPr>
  </w:style>
  <w:style w:type="character" w:customStyle="1" w:styleId="WW8Num27z1">
    <w:name w:val="WW8Num27z1"/>
    <w:rsid w:val="007B35BB"/>
    <w:rPr>
      <w:rFonts w:ascii="Courier New" w:hAnsi="Courier New" w:cs="Courier New" w:hint="default"/>
    </w:rPr>
  </w:style>
  <w:style w:type="character" w:customStyle="1" w:styleId="WW8Num27z2">
    <w:name w:val="WW8Num27z2"/>
    <w:rsid w:val="007B35BB"/>
    <w:rPr>
      <w:rFonts w:ascii="Wingdings" w:hAnsi="Wingdings" w:hint="default"/>
    </w:rPr>
  </w:style>
  <w:style w:type="character" w:customStyle="1" w:styleId="WW8Num27z3">
    <w:name w:val="WW8Num27z3"/>
    <w:rsid w:val="007B35BB"/>
    <w:rPr>
      <w:rFonts w:ascii="Symbol" w:hAnsi="Symbol" w:hint="default"/>
    </w:rPr>
  </w:style>
  <w:style w:type="character" w:customStyle="1" w:styleId="WW8Num29z0">
    <w:name w:val="WW8Num29z0"/>
    <w:rsid w:val="007B35BB"/>
    <w:rPr>
      <w:rFonts w:ascii="Times New Roman" w:eastAsia="MS Mincho" w:hAnsi="Times New Roman" w:cs="Times New Roman" w:hint="default"/>
    </w:rPr>
  </w:style>
  <w:style w:type="character" w:customStyle="1" w:styleId="WW8Num29z1">
    <w:name w:val="WW8Num29z1"/>
    <w:rsid w:val="007B35BB"/>
    <w:rPr>
      <w:rFonts w:ascii="Courier New" w:hAnsi="Courier New" w:cs="Courier New" w:hint="default"/>
    </w:rPr>
  </w:style>
  <w:style w:type="character" w:customStyle="1" w:styleId="WW8Num29z2">
    <w:name w:val="WW8Num29z2"/>
    <w:rsid w:val="007B35BB"/>
    <w:rPr>
      <w:rFonts w:ascii="Wingdings" w:hAnsi="Wingdings" w:hint="default"/>
    </w:rPr>
  </w:style>
  <w:style w:type="character" w:customStyle="1" w:styleId="WW8Num29z3">
    <w:name w:val="WW8Num29z3"/>
    <w:rsid w:val="007B35BB"/>
    <w:rPr>
      <w:rFonts w:ascii="Symbol" w:hAnsi="Symbol" w:hint="default"/>
    </w:rPr>
  </w:style>
  <w:style w:type="character" w:customStyle="1" w:styleId="WW8Num31z0">
    <w:name w:val="WW8Num31z0"/>
    <w:rsid w:val="007B35BB"/>
    <w:rPr>
      <w:rFonts w:ascii="Symbol" w:hAnsi="Symbol" w:hint="default"/>
    </w:rPr>
  </w:style>
  <w:style w:type="character" w:customStyle="1" w:styleId="WW8Num31z1">
    <w:name w:val="WW8Num31z1"/>
    <w:rsid w:val="007B35BB"/>
    <w:rPr>
      <w:rFonts w:ascii="Courier New" w:hAnsi="Courier New" w:cs="Courier New" w:hint="default"/>
    </w:rPr>
  </w:style>
  <w:style w:type="character" w:customStyle="1" w:styleId="WW8Num31z2">
    <w:name w:val="WW8Num31z2"/>
    <w:rsid w:val="007B35BB"/>
    <w:rPr>
      <w:rFonts w:ascii="Wingdings" w:hAnsi="Wingdings" w:hint="default"/>
    </w:rPr>
  </w:style>
  <w:style w:type="character" w:customStyle="1" w:styleId="WW8Num34z2">
    <w:name w:val="WW8Num34z2"/>
    <w:rsid w:val="007B35BB"/>
    <w:rPr>
      <w:rFonts w:ascii="Wingdings" w:hAnsi="Wingdings" w:hint="default"/>
    </w:rPr>
  </w:style>
  <w:style w:type="character" w:customStyle="1" w:styleId="WW8Num34z3">
    <w:name w:val="WW8Num34z3"/>
    <w:rsid w:val="007B35BB"/>
    <w:rPr>
      <w:rFonts w:ascii="Symbol" w:hAnsi="Symbol" w:hint="default"/>
    </w:rPr>
  </w:style>
  <w:style w:type="character" w:customStyle="1" w:styleId="WW8Num37z0">
    <w:name w:val="WW8Num37z0"/>
    <w:rsid w:val="007B35BB"/>
    <w:rPr>
      <w:rFonts w:ascii="Times New Roman" w:eastAsia="SimSun" w:hAnsi="Times New Roman" w:cs="Times New Roman" w:hint="default"/>
    </w:rPr>
  </w:style>
  <w:style w:type="character" w:customStyle="1" w:styleId="WW8Num37z1">
    <w:name w:val="WW8Num37z1"/>
    <w:rsid w:val="007B35BB"/>
    <w:rPr>
      <w:rFonts w:ascii="Wingdings" w:hAnsi="Wingdings" w:hint="default"/>
    </w:rPr>
  </w:style>
  <w:style w:type="character" w:customStyle="1" w:styleId="WW8Num38z0">
    <w:name w:val="WW8Num38z0"/>
    <w:rsid w:val="007B35BB"/>
    <w:rPr>
      <w:rFonts w:ascii="Times New Roman" w:eastAsia="SimSun" w:hAnsi="Times New Roman" w:cs="Times New Roman" w:hint="default"/>
    </w:rPr>
  </w:style>
  <w:style w:type="character" w:customStyle="1" w:styleId="WW8Num38z1">
    <w:name w:val="WW8Num38z1"/>
    <w:rsid w:val="007B35BB"/>
    <w:rPr>
      <w:rFonts w:ascii="Wingdings" w:hAnsi="Wingdings" w:hint="default"/>
    </w:rPr>
  </w:style>
  <w:style w:type="character" w:customStyle="1" w:styleId="WW8Num41z0">
    <w:name w:val="WW8Num41z0"/>
    <w:rsid w:val="007B35BB"/>
    <w:rPr>
      <w:rFonts w:ascii="Times New Roman" w:eastAsia="SimSun" w:hAnsi="Times New Roman" w:cs="Times New Roman" w:hint="default"/>
    </w:rPr>
  </w:style>
  <w:style w:type="character" w:customStyle="1" w:styleId="WW8Num41z1">
    <w:name w:val="WW8Num41z1"/>
    <w:rsid w:val="007B35BB"/>
    <w:rPr>
      <w:rFonts w:ascii="Wingdings" w:hAnsi="Wingdings" w:hint="default"/>
    </w:rPr>
  </w:style>
  <w:style w:type="character" w:customStyle="1" w:styleId="WW8NumSt20z0">
    <w:name w:val="WW8NumSt20z0"/>
    <w:rsid w:val="007B35BB"/>
    <w:rPr>
      <w:rFonts w:ascii="Geneva" w:hAnsi="Geneva" w:hint="default"/>
    </w:rPr>
  </w:style>
  <w:style w:type="character" w:customStyle="1" w:styleId="DefaultParagraphFont1">
    <w:name w:val="Default Paragraph Font1"/>
    <w:rsid w:val="007B35BB"/>
  </w:style>
  <w:style w:type="character" w:customStyle="1" w:styleId="CommentReference1">
    <w:name w:val="Comment Reference1"/>
    <w:rsid w:val="007B35BB"/>
    <w:rPr>
      <w:sz w:val="16"/>
    </w:rPr>
  </w:style>
  <w:style w:type="character" w:customStyle="1" w:styleId="CharChar22">
    <w:name w:val="Char Char22"/>
    <w:rsid w:val="007B35BB"/>
    <w:rPr>
      <w:rFonts w:ascii="Arial" w:hAnsi="Arial" w:cs="Arial" w:hint="default"/>
      <w:lang w:val="en-GB"/>
    </w:rPr>
  </w:style>
  <w:style w:type="character" w:customStyle="1" w:styleId="h4CharChar">
    <w:name w:val="h4 Char Char"/>
    <w:rsid w:val="007B35BB"/>
    <w:rPr>
      <w:rFonts w:ascii="Arial" w:hAnsi="Arial" w:cs="Arial" w:hint="default"/>
      <w:sz w:val="24"/>
      <w:lang w:val="en-GB" w:eastAsia="ja-JP" w:bidi="ar-SA"/>
    </w:rPr>
  </w:style>
  <w:style w:type="character" w:customStyle="1" w:styleId="FigureCaption1">
    <w:name w:val="Figure Caption1"/>
    <w:aliases w:val="fc Char1,Figure Caption Char Char"/>
    <w:rsid w:val="007B35BB"/>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7B35BB"/>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7B35BB"/>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7B35BB"/>
    <w:rPr>
      <w:lang w:val="en-GB" w:eastAsia="ja-JP" w:bidi="ar-SA"/>
    </w:rPr>
  </w:style>
  <w:style w:type="character" w:customStyle="1" w:styleId="CarCar10">
    <w:name w:val="Car Car10"/>
    <w:rsid w:val="007B35BB"/>
    <w:rPr>
      <w:rFonts w:ascii="Arial" w:hAnsi="Arial" w:cs="Arial" w:hint="default"/>
      <w:lang w:val="en-GB" w:eastAsia="ja-JP" w:bidi="ar-SA"/>
    </w:rPr>
  </w:style>
  <w:style w:type="character" w:customStyle="1" w:styleId="1fb">
    <w:name w:val="段落フォント1"/>
    <w:rsid w:val="007B35BB"/>
  </w:style>
  <w:style w:type="character" w:customStyle="1" w:styleId="1fc">
    <w:name w:val="コメント参照1"/>
    <w:rsid w:val="007B35BB"/>
    <w:rPr>
      <w:sz w:val="16"/>
    </w:rPr>
  </w:style>
  <w:style w:type="character" w:customStyle="1" w:styleId="CharChar23">
    <w:name w:val="Char Char23"/>
    <w:rsid w:val="007B35BB"/>
    <w:rPr>
      <w:rFonts w:ascii="Arial" w:hAnsi="Arial" w:cs="Arial" w:hint="default"/>
      <w:lang w:val="en-GB" w:eastAsia="en-US"/>
    </w:rPr>
  </w:style>
  <w:style w:type="character" w:customStyle="1" w:styleId="EmailStyle97">
    <w:name w:val="EmailStyle97"/>
    <w:semiHidden/>
    <w:rsid w:val="007B35BB"/>
    <w:rPr>
      <w:rFonts w:ascii="Arial" w:hAnsi="Arial" w:cs="Arial" w:hint="default"/>
      <w:color w:val="auto"/>
      <w:sz w:val="20"/>
      <w:szCs w:val="20"/>
    </w:rPr>
  </w:style>
  <w:style w:type="character" w:customStyle="1" w:styleId="THC">
    <w:name w:val="TH C"/>
    <w:rsid w:val="007B35BB"/>
    <w:rPr>
      <w:rFonts w:ascii="Arial" w:eastAsia="MS Mincho" w:hAnsi="Arial" w:cs="Arial" w:hint="default"/>
      <w:b/>
      <w:bCs/>
      <w:lang w:val="en-GB" w:eastAsia="ja-JP"/>
    </w:rPr>
  </w:style>
  <w:style w:type="character" w:customStyle="1" w:styleId="B1C">
    <w:name w:val="B1 C"/>
    <w:rsid w:val="007B35BB"/>
    <w:rPr>
      <w:lang w:val="en-GB" w:eastAsia="en-US" w:bidi="ar-SA"/>
    </w:rPr>
  </w:style>
  <w:style w:type="character" w:customStyle="1" w:styleId="Heading4C">
    <w:name w:val="Heading 4 C"/>
    <w:rsid w:val="007B35BB"/>
    <w:rPr>
      <w:rFonts w:ascii="Arial" w:hAnsi="Arial" w:cs="Arial" w:hint="default"/>
      <w:sz w:val="24"/>
      <w:szCs w:val="28"/>
      <w:lang w:val="en-GB" w:eastAsia="en-US" w:bidi="ar-SA"/>
    </w:rPr>
  </w:style>
  <w:style w:type="character" w:customStyle="1" w:styleId="Titre3">
    <w:name w:val="Titre 3"/>
    <w:rsid w:val="007B35BB"/>
    <w:rPr>
      <w:rFonts w:ascii="Arial" w:hAnsi="Arial" w:cs="Arial" w:hint="default"/>
      <w:sz w:val="28"/>
      <w:szCs w:val="28"/>
      <w:lang w:val="en-GB" w:eastAsia="en-GB"/>
    </w:rPr>
  </w:style>
  <w:style w:type="character" w:customStyle="1" w:styleId="B3c">
    <w:name w:val="B3 c"/>
    <w:rsid w:val="007B35BB"/>
    <w:rPr>
      <w:lang w:val="en-GB" w:eastAsia="en-GB"/>
    </w:rPr>
  </w:style>
  <w:style w:type="character" w:customStyle="1" w:styleId="B2C">
    <w:name w:val="B2 C"/>
    <w:rsid w:val="007B35BB"/>
    <w:rPr>
      <w:lang w:val="en-GB" w:eastAsia="en-GB"/>
    </w:rPr>
  </w:style>
  <w:style w:type="character" w:customStyle="1" w:styleId="H6C">
    <w:name w:val="H6 C"/>
    <w:rsid w:val="007B35BB"/>
    <w:rPr>
      <w:rFonts w:ascii="Arial" w:eastAsia="Times New Roman" w:hAnsi="Arial" w:cs="Arial" w:hint="default"/>
      <w:sz w:val="22"/>
      <w:lang w:eastAsia="en-US"/>
    </w:rPr>
  </w:style>
  <w:style w:type="character" w:customStyle="1" w:styleId="h51">
    <w:name w:val="h5 1"/>
    <w:rsid w:val="007B35BB"/>
    <w:rPr>
      <w:rFonts w:ascii="Arial" w:eastAsia="MS Mincho" w:hAnsi="Arial" w:cs="Arial" w:hint="default"/>
      <w:sz w:val="22"/>
      <w:lang w:val="en-GB" w:eastAsia="en-US" w:bidi="ar-SA"/>
    </w:rPr>
  </w:style>
  <w:style w:type="character" w:customStyle="1" w:styleId="st1">
    <w:name w:val="st1"/>
    <w:rsid w:val="007B35BB"/>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7B35BB"/>
    <w:rPr>
      <w:rFonts w:ascii="Arial" w:hAnsi="Arial" w:cs="Arial" w:hint="default"/>
      <w:sz w:val="24"/>
      <w:szCs w:val="28"/>
      <w:lang w:val="en-GB" w:eastAsia="en-US"/>
    </w:rPr>
  </w:style>
  <w:style w:type="character" w:customStyle="1" w:styleId="T1Char5">
    <w:name w:val="T1 Char5"/>
    <w:aliases w:val="Header 6 Char Char5"/>
    <w:rsid w:val="007B35BB"/>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7B35BB"/>
    <w:rPr>
      <w:rFonts w:ascii="Times New Roman" w:eastAsia="Times New Roman" w:hAnsi="Times New Roman" w:cs="Times New Roman" w:hint="default"/>
    </w:rPr>
  </w:style>
  <w:style w:type="character" w:customStyle="1" w:styleId="ZchnZchn51">
    <w:name w:val="Zchn Zchn51"/>
    <w:qFormat/>
    <w:rsid w:val="007B35BB"/>
    <w:rPr>
      <w:rFonts w:ascii="Courier New" w:eastAsia="Batang" w:hAnsi="Courier New" w:cs="Courier New" w:hint="default"/>
      <w:lang w:val="nb-NO" w:eastAsia="en-US" w:bidi="ar-SA"/>
    </w:rPr>
  </w:style>
  <w:style w:type="character" w:customStyle="1" w:styleId="Heading6Char3">
    <w:name w:val="Heading 6 Char3"/>
    <w:aliases w:val="T1 Char10,Header 6 Char1,T1 Char11,Header 6 Char2"/>
    <w:rsid w:val="007B35BB"/>
    <w:rPr>
      <w:rFonts w:ascii="Arial" w:hAnsi="Arial" w:cs="Arial" w:hint="default"/>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7B35BB"/>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7B35BB"/>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7B35BB"/>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7B35BB"/>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7B35BB"/>
    <w:rPr>
      <w:rFonts w:ascii="Arial" w:eastAsia="MS Mincho" w:hAnsi="Arial" w:cs="Arial" w:hint="default"/>
      <w:sz w:val="22"/>
      <w:lang w:val="en-GB" w:eastAsia="en-US" w:bidi="ar-SA"/>
    </w:rPr>
  </w:style>
  <w:style w:type="character" w:customStyle="1" w:styleId="T1Car">
    <w:name w:val="T1 Car"/>
    <w:aliases w:val="Header 6 Car Car"/>
    <w:rsid w:val="007B35BB"/>
    <w:rPr>
      <w:rFonts w:ascii="Arial" w:eastAsia="MS Mincho" w:hAnsi="Arial" w:cs="Arial" w:hint="default"/>
      <w:lang w:val="en-GB" w:eastAsia="en-US" w:bidi="ar-SA"/>
    </w:rPr>
  </w:style>
  <w:style w:type="character" w:customStyle="1" w:styleId="CarCar4">
    <w:name w:val="Car Car4"/>
    <w:rsid w:val="007B35BB"/>
    <w:rPr>
      <w:rFonts w:ascii="Arial" w:eastAsia="MS Mincho" w:hAnsi="Arial" w:cs="Arial" w:hint="default"/>
      <w:lang w:val="en-GB" w:eastAsia="en-US" w:bidi="ar-SA"/>
    </w:rPr>
  </w:style>
  <w:style w:type="character" w:customStyle="1" w:styleId="CarCar8">
    <w:name w:val="Car Car8"/>
    <w:rsid w:val="007B35BB"/>
    <w:rPr>
      <w:rFonts w:ascii="Arial" w:eastAsia="MS Mincho" w:hAnsi="Arial" w:cs="Arial" w:hint="default"/>
      <w:sz w:val="36"/>
      <w:lang w:val="en-GB" w:eastAsia="en-US" w:bidi="ar-SA"/>
    </w:rPr>
  </w:style>
  <w:style w:type="character" w:customStyle="1" w:styleId="CarCar3">
    <w:name w:val="Car Car3"/>
    <w:rsid w:val="007B35BB"/>
    <w:rPr>
      <w:rFonts w:ascii="Arial" w:eastAsia="MS Mincho" w:hAnsi="Arial" w:cs="Arial" w:hint="default"/>
      <w:sz w:val="36"/>
      <w:lang w:val="en-GB" w:eastAsia="en-US" w:bidi="ar-SA"/>
    </w:rPr>
  </w:style>
  <w:style w:type="character" w:customStyle="1" w:styleId="CarCar7">
    <w:name w:val="Car Car7"/>
    <w:rsid w:val="007B35BB"/>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7B35BB"/>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7B35BB"/>
    <w:rPr>
      <w:b/>
      <w:bCs w:val="0"/>
      <w:lang w:val="en-GB" w:eastAsia="ja-JP" w:bidi="ar-SA"/>
    </w:rPr>
  </w:style>
  <w:style w:type="character" w:customStyle="1" w:styleId="CarCar6">
    <w:name w:val="Car Car6"/>
    <w:rsid w:val="007B35BB"/>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7B35BB"/>
    <w:rPr>
      <w:lang w:val="en-GB" w:eastAsia="ja-JP" w:bidi="ar-SA"/>
    </w:rPr>
  </w:style>
  <w:style w:type="character" w:customStyle="1" w:styleId="T1Char6">
    <w:name w:val="T1 Char6"/>
    <w:aliases w:val="Header 6 Char Char6"/>
    <w:rsid w:val="007B35BB"/>
  </w:style>
  <w:style w:type="character" w:customStyle="1" w:styleId="capChar5">
    <w:name w:val="cap Char5"/>
    <w:aliases w:val="cap Char Char5,Caption Char Char4,Caption Char1 Char Char4,cap Char Char1 Char4,Caption Char Char1 Char Char4,cap Char2 Char Char Char4"/>
    <w:rsid w:val="007B35BB"/>
    <w:rPr>
      <w:b/>
      <w:bCs w:val="0"/>
      <w:lang w:val="en-GB" w:eastAsia="en-US" w:bidi="ar-SA"/>
    </w:rPr>
  </w:style>
  <w:style w:type="character" w:customStyle="1" w:styleId="Head2AZchn">
    <w:name w:val="Head2A Zchn"/>
    <w:aliases w:val="2 Zchn,H2 Zchn,h2 Zchn,DO NOT USE_h2 Zchn,h21 Zchn,UNDERRUBRIK 1-2 Zchn Zchn"/>
    <w:rsid w:val="007B35BB"/>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7B35BB"/>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7B35BB"/>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sid w:val="007B35BB"/>
    <w:rPr>
      <w:rFonts w:ascii="Arial" w:hAnsi="Arial" w:cs="Arial" w:hint="default"/>
      <w:sz w:val="22"/>
      <w:lang w:val="en-GB" w:eastAsia="en-GB" w:bidi="ar-SA"/>
    </w:rPr>
  </w:style>
  <w:style w:type="character" w:customStyle="1" w:styleId="T1Zchn">
    <w:name w:val="T1 Zchn"/>
    <w:aliases w:val="Header 6 Zchn Zchn"/>
    <w:rsid w:val="007B35BB"/>
  </w:style>
  <w:style w:type="character" w:customStyle="1" w:styleId="capChar3">
    <w:name w:val="cap Char3"/>
    <w:aliases w:val="cap Char Char3,Caption Char Char2,Caption Char1 Char Char2,cap Char Char1 Char2,Caption Char Char1 Char Char2,cap Char2 Char Char Char2"/>
    <w:rsid w:val="007B35BB"/>
    <w:rPr>
      <w:rFonts w:ascii="Times New Roman" w:eastAsia="Batang" w:hAnsi="Times New Roman" w:cs="Times New Roman" w:hint="default"/>
      <w:b/>
      <w:bCs w:val="0"/>
      <w:lang w:val="en-GB"/>
    </w:rPr>
  </w:style>
  <w:style w:type="character" w:customStyle="1" w:styleId="Heading6Char2">
    <w:name w:val="Heading 6 Char2"/>
    <w:rsid w:val="007B35BB"/>
  </w:style>
  <w:style w:type="character" w:customStyle="1" w:styleId="capChar4">
    <w:name w:val="cap Char4"/>
    <w:aliases w:val="cap Char Char4,Caption Char Char3,Caption Char1 Char Char3,cap Char Char1 Char3,Caption Char Char1 Char Char3,cap Char2 Char Char Char3"/>
    <w:rsid w:val="007B35BB"/>
    <w:rPr>
      <w:rFonts w:ascii="Times New Roman" w:eastAsia="MS Mincho" w:hAnsi="Times New Roman" w:cs="Times New Roman" w:hint="default"/>
      <w:b/>
      <w:bCs w:val="0"/>
      <w:lang w:val="en-GB"/>
    </w:rPr>
  </w:style>
  <w:style w:type="character" w:customStyle="1" w:styleId="T1Char8">
    <w:name w:val="T1 Char8"/>
    <w:aliases w:val="Header 6 Char Char7"/>
    <w:rsid w:val="007B35BB"/>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7B35BB"/>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7B35BB"/>
    <w:rPr>
      <w:rFonts w:ascii="Arial" w:hAnsi="Arial" w:cs="Arial" w:hint="default"/>
      <w:sz w:val="24"/>
      <w:szCs w:val="28"/>
      <w:lang w:val="en-GB" w:eastAsia="en-US"/>
    </w:rPr>
  </w:style>
  <w:style w:type="character" w:customStyle="1" w:styleId="T1Char7">
    <w:name w:val="T1 Char7"/>
    <w:aliases w:val="Header 6 Char Char8"/>
    <w:rsid w:val="007B35BB"/>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7B35BB"/>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7B35BB"/>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7B35BB"/>
    <w:rPr>
      <w:rFonts w:ascii="Arial" w:hAnsi="Arial" w:cs="Arial" w:hint="default"/>
      <w:sz w:val="24"/>
      <w:szCs w:val="24"/>
      <w:lang w:val="en-GB" w:eastAsia="en-US" w:bidi="he-IL"/>
    </w:rPr>
  </w:style>
  <w:style w:type="character" w:customStyle="1" w:styleId="T1Char9">
    <w:name w:val="T1 Char9"/>
    <w:aliases w:val="Header 6 Char Char9"/>
    <w:rsid w:val="007B35BB"/>
    <w:rPr>
      <w:rFonts w:ascii="Arial" w:hAnsi="Arial" w:cs="Arial" w:hint="default"/>
      <w:lang w:val="en-GB" w:eastAsia="en-US" w:bidi="he-IL"/>
    </w:rPr>
  </w:style>
  <w:style w:type="character" w:customStyle="1" w:styleId="CommentSubjectChar2">
    <w:name w:val="Comment Subject Char2"/>
    <w:rsid w:val="007B35BB"/>
    <w:rPr>
      <w:rFonts w:ascii="Times New Roman" w:eastAsia="Times New Roman" w:hAnsi="Times New Roman" w:cs="Times New Roman" w:hint="default"/>
      <w:b/>
      <w:bCs/>
      <w:lang w:val="en-GB"/>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7B35BB"/>
    <w:rPr>
      <w:rFonts w:ascii="CG Times (WN)" w:eastAsia="Malgun Gothic" w:hAnsi="CG Times (WN)" w:hint="default"/>
      <w:b/>
      <w:bCs w:val="0"/>
      <w:lang w:val="en-GB" w:eastAsia="en-US"/>
    </w:rPr>
  </w:style>
  <w:style w:type="character" w:customStyle="1" w:styleId="2f7">
    <w:name w:val="段落フォント2"/>
    <w:rsid w:val="007B35BB"/>
  </w:style>
  <w:style w:type="character" w:customStyle="1" w:styleId="2f8">
    <w:name w:val="コメント参照2"/>
    <w:rsid w:val="007B35BB"/>
    <w:rPr>
      <w:sz w:val="16"/>
    </w:rPr>
  </w:style>
  <w:style w:type="character" w:customStyle="1" w:styleId="Char12">
    <w:name w:val="纯文本 Char1"/>
    <w:rsid w:val="007B35BB"/>
    <w:rPr>
      <w:rFonts w:ascii="SimSun" w:eastAsia="SimSun" w:hAnsi="Courier New" w:cs="Courier New" w:hint="eastAsia"/>
      <w:sz w:val="21"/>
      <w:szCs w:val="21"/>
      <w:lang w:val="en-GB" w:eastAsia="en-US"/>
    </w:rPr>
  </w:style>
  <w:style w:type="character" w:customStyle="1" w:styleId="Char13">
    <w:name w:val="尾注文本 Char1"/>
    <w:rsid w:val="007B35BB"/>
    <w:rPr>
      <w:rFonts w:ascii="Times New Roman" w:hAnsi="Times New Roman" w:cs="Times New Roman" w:hint="default"/>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7B35BB"/>
    <w:rPr>
      <w:rFonts w:ascii="Arial" w:eastAsia="Times New Roman" w:hAnsi="Arial" w:cs="Arial" w:hint="default"/>
      <w:sz w:val="36"/>
      <w:lang w:val="en-GB"/>
    </w:rPr>
  </w:style>
  <w:style w:type="character" w:customStyle="1" w:styleId="Absatz-Standardschriftart1">
    <w:name w:val="Absatz-Standardschriftart1"/>
    <w:rsid w:val="007B35BB"/>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7B35BB"/>
    <w:rPr>
      <w:rFonts w:ascii="Arial" w:hAnsi="Arial" w:cs="Arial" w:hint="default"/>
      <w:sz w:val="36"/>
      <w:lang w:val="en-GB" w:eastAsia="en-US"/>
    </w:rPr>
  </w:style>
  <w:style w:type="character" w:customStyle="1" w:styleId="Absatz-Standardschriftart3">
    <w:name w:val="Absatz-Standardschriftart3"/>
    <w:rsid w:val="007B35BB"/>
  </w:style>
  <w:style w:type="character" w:customStyle="1" w:styleId="Char4">
    <w:name w:val="批注主题 Char"/>
    <w:qFormat/>
    <w:rsid w:val="007B35BB"/>
    <w:rPr>
      <w:b/>
      <w:bCs/>
      <w:lang w:val="en-GB" w:eastAsia="en-US" w:bidi="ar-SA"/>
    </w:rPr>
  </w:style>
  <w:style w:type="character" w:customStyle="1" w:styleId="Absatz-Standardschriftart2">
    <w:name w:val="Absatz-Standardschriftart2"/>
    <w:rsid w:val="007B35BB"/>
  </w:style>
  <w:style w:type="character" w:customStyle="1" w:styleId="3f4">
    <w:name w:val="段落フォント3"/>
    <w:rsid w:val="007B35BB"/>
  </w:style>
  <w:style w:type="character" w:customStyle="1" w:styleId="3f5">
    <w:name w:val="コメント参照3"/>
    <w:rsid w:val="007B35BB"/>
    <w:rPr>
      <w:sz w:val="16"/>
    </w:rPr>
  </w:style>
  <w:style w:type="character" w:customStyle="1" w:styleId="CommentSubjectChar3">
    <w:name w:val="Comment Subject Char3"/>
    <w:rsid w:val="007B35BB"/>
    <w:rPr>
      <w:rFonts w:ascii="Times New Roman" w:hAnsi="Times New Roman" w:cs="Times New Roman" w:hint="default"/>
      <w:b/>
      <w:bCs/>
      <w:lang w:val="en-GB" w:eastAsia="en-US"/>
    </w:rPr>
  </w:style>
  <w:style w:type="character" w:customStyle="1" w:styleId="CharChar151">
    <w:name w:val="Char Char151"/>
    <w:rsid w:val="007B35BB"/>
    <w:rPr>
      <w:rFonts w:ascii="Arial" w:hAnsi="Arial" w:cs="Arial" w:hint="default"/>
      <w:sz w:val="36"/>
      <w:lang w:val="en-GB"/>
    </w:rPr>
  </w:style>
  <w:style w:type="character" w:customStyle="1" w:styleId="CharChar131">
    <w:name w:val="Char Char131"/>
    <w:semiHidden/>
    <w:rsid w:val="007B35BB"/>
    <w:rPr>
      <w:rFonts w:ascii="SimSun" w:eastAsia="SimSun" w:hAnsi="SimSun" w:hint="eastAsia"/>
      <w:lang w:val="en-GB" w:eastAsia="en-US" w:bidi="ar-SA"/>
    </w:rPr>
  </w:style>
  <w:style w:type="character" w:customStyle="1" w:styleId="hps">
    <w:name w:val="hps"/>
    <w:rsid w:val="007B35BB"/>
  </w:style>
  <w:style w:type="character" w:customStyle="1" w:styleId="im-content1">
    <w:name w:val="im-content1"/>
    <w:qFormat/>
    <w:rsid w:val="007B35BB"/>
    <w:rPr>
      <w:color w:val="333333"/>
    </w:rPr>
  </w:style>
  <w:style w:type="character" w:customStyle="1" w:styleId="1fd">
    <w:name w:val="吹き出し (文字)1"/>
    <w:uiPriority w:val="99"/>
    <w:semiHidden/>
    <w:rsid w:val="007B35BB"/>
    <w:rPr>
      <w:rFonts w:ascii="MS Mincho" w:eastAsia="MS Mincho" w:hAnsi="Times New Roman" w:hint="eastAsia"/>
      <w:sz w:val="18"/>
      <w:szCs w:val="18"/>
      <w:lang w:val="en-GB" w:eastAsia="en-US"/>
    </w:rPr>
  </w:style>
  <w:style w:type="character" w:customStyle="1" w:styleId="1fe">
    <w:name w:val="見出しマップ (文字)1"/>
    <w:uiPriority w:val="99"/>
    <w:semiHidden/>
    <w:rsid w:val="007B35BB"/>
    <w:rPr>
      <w:rFonts w:ascii="MS Mincho" w:eastAsia="MS Mincho" w:hAnsi="Times New Roman" w:hint="eastAsia"/>
      <w:sz w:val="24"/>
      <w:szCs w:val="24"/>
      <w:lang w:val="en-GB" w:eastAsia="en-US"/>
    </w:rPr>
  </w:style>
  <w:style w:type="character" w:customStyle="1" w:styleId="1ff">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7B35BB"/>
    <w:rPr>
      <w:rFonts w:ascii="Times New Roman" w:eastAsia="Times New Roman" w:hAnsi="Times New Roman" w:cs="Times New Roman" w:hint="default"/>
      <w:lang w:val="en-GB" w:eastAsia="en-US"/>
    </w:rPr>
  </w:style>
  <w:style w:type="character" w:customStyle="1" w:styleId="1ff0">
    <w:name w:val="コメント文字列 (文字)1"/>
    <w:uiPriority w:val="99"/>
    <w:semiHidden/>
    <w:rsid w:val="007B35BB"/>
    <w:rPr>
      <w:rFonts w:ascii="Times New Roman" w:eastAsia="Times New Roman" w:hAnsi="Times New Roman" w:cs="Times New Roman" w:hint="default"/>
      <w:lang w:val="en-GB" w:eastAsia="en-US"/>
    </w:rPr>
  </w:style>
  <w:style w:type="character" w:customStyle="1" w:styleId="1ff1">
    <w:name w:val="コメント内容 (文字)1"/>
    <w:uiPriority w:val="99"/>
    <w:semiHidden/>
    <w:rsid w:val="007B35BB"/>
    <w:rPr>
      <w:rFonts w:ascii="Times New Roman" w:eastAsia="Times New Roman" w:hAnsi="Times New Roman" w:cs="Times New Roman" w:hint="default"/>
      <w:b/>
      <w:bCs/>
      <w:lang w:val="en-GB" w:eastAsia="en-US"/>
    </w:rPr>
  </w:style>
  <w:style w:type="character" w:customStyle="1" w:styleId="PlainTable31">
    <w:name w:val="Plain Table 31"/>
    <w:uiPriority w:val="19"/>
    <w:qFormat/>
    <w:rsid w:val="007B35BB"/>
    <w:rPr>
      <w:i/>
      <w:iCs/>
      <w:color w:val="808080"/>
    </w:rPr>
  </w:style>
  <w:style w:type="character" w:customStyle="1" w:styleId="PlainTable41">
    <w:name w:val="Plain Table 41"/>
    <w:uiPriority w:val="21"/>
    <w:qFormat/>
    <w:rsid w:val="007B35BB"/>
    <w:rPr>
      <w:b/>
      <w:bCs/>
      <w:i/>
      <w:iCs/>
      <w:color w:val="4F81BD"/>
    </w:rPr>
  </w:style>
  <w:style w:type="character" w:customStyle="1" w:styleId="PlainTable51">
    <w:name w:val="Plain Table 51"/>
    <w:uiPriority w:val="31"/>
    <w:qFormat/>
    <w:rsid w:val="007B35BB"/>
    <w:rPr>
      <w:smallCaps/>
      <w:color w:val="C0504D"/>
      <w:u w:val="single"/>
    </w:rPr>
  </w:style>
  <w:style w:type="character" w:customStyle="1" w:styleId="TableGridLight1">
    <w:name w:val="Table Grid Light1"/>
    <w:uiPriority w:val="32"/>
    <w:qFormat/>
    <w:rsid w:val="007B35BB"/>
    <w:rPr>
      <w:b/>
      <w:bCs/>
      <w:smallCaps/>
      <w:color w:val="C0504D"/>
      <w:spacing w:val="5"/>
      <w:u w:val="single"/>
    </w:rPr>
  </w:style>
  <w:style w:type="character" w:customStyle="1" w:styleId="afd">
    <w:name w:val="註解文字 字元"/>
    <w:rsid w:val="007B35BB"/>
    <w:rPr>
      <w:rFonts w:ascii="Times New Roman" w:eastAsia="Times New Roman" w:hAnsi="Times New Roman" w:cs="Times New Roman" w:hint="default"/>
      <w:lang w:val="en-GB"/>
    </w:rPr>
  </w:style>
  <w:style w:type="character" w:customStyle="1" w:styleId="1ff2">
    <w:name w:val="註解主旨 字元1"/>
    <w:rsid w:val="007B35BB"/>
    <w:rPr>
      <w:b/>
      <w:bCs/>
      <w:lang w:val="en-GB" w:eastAsia="sv-SE"/>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7B35BB"/>
    <w:rPr>
      <w:sz w:val="28"/>
      <w:lang w:val="en-GB" w:eastAsia="en-US"/>
    </w:rPr>
  </w:style>
  <w:style w:type="character" w:customStyle="1" w:styleId="Absatz-Standardschriftart">
    <w:name w:val="Absatz-Standardschriftart"/>
    <w:rsid w:val="007B35BB"/>
  </w:style>
  <w:style w:type="character" w:customStyle="1" w:styleId="TF0">
    <w:name w:val="TF字符"/>
    <w:aliases w:val="left字符"/>
    <w:rsid w:val="007B35BB"/>
    <w:rPr>
      <w:rFonts w:ascii="Arial" w:hAnsi="Arial" w:cs="Arial" w:hint="default"/>
      <w:b/>
      <w:bCs w:val="0"/>
      <w:lang w:val="en-GB" w:eastAsia="en-US"/>
    </w:rPr>
  </w:style>
  <w:style w:type="character" w:customStyle="1" w:styleId="search-word-mail">
    <w:name w:val="search-word-mail"/>
    <w:rsid w:val="007B35BB"/>
  </w:style>
  <w:style w:type="character" w:customStyle="1" w:styleId="UnresolvedMention1">
    <w:name w:val="Unresolved Mention1"/>
    <w:uiPriority w:val="99"/>
    <w:rsid w:val="007B35BB"/>
    <w:rPr>
      <w:color w:val="808080"/>
      <w:shd w:val="clear" w:color="auto" w:fill="E6E6E6"/>
    </w:rPr>
  </w:style>
  <w:style w:type="character" w:customStyle="1" w:styleId="ListChar5">
    <w:name w:val="List Char5"/>
    <w:qFormat/>
    <w:rsid w:val="007B35BB"/>
    <w:rPr>
      <w:rFonts w:ascii="Times New Roman" w:hAnsi="Times New Roman" w:cs="Times New Roman" w:hint="default"/>
      <w:lang w:val="en-GB" w:eastAsia="en-US"/>
    </w:rPr>
  </w:style>
  <w:style w:type="character" w:customStyle="1" w:styleId="Char5">
    <w:name w:val="日期 Char"/>
    <w:rsid w:val="007B35BB"/>
    <w:rPr>
      <w:rFonts w:ascii="Times New Roman" w:hAnsi="Times New Roman" w:cs="Times New Roman" w:hint="default"/>
      <w:lang w:val="en-GB" w:eastAsia="en-US"/>
    </w:rPr>
  </w:style>
  <w:style w:type="character" w:customStyle="1" w:styleId="1-110">
    <w:name w:val="网格表 1 浅色 - 着色 11"/>
    <w:uiPriority w:val="31"/>
    <w:qFormat/>
    <w:rsid w:val="007B35BB"/>
    <w:rPr>
      <w:smallCaps/>
      <w:color w:val="5A5A5A"/>
    </w:rPr>
  </w:style>
  <w:style w:type="character" w:customStyle="1" w:styleId="T1Char1">
    <w:name w:val="T1 Char1"/>
    <w:aliases w:val="Header 6 Char Char1,Heading 6 Char1"/>
    <w:qFormat/>
    <w:rsid w:val="007B35BB"/>
    <w:rPr>
      <w:rFonts w:ascii="Arial" w:hAnsi="Arial" w:cs="Arial" w:hint="default"/>
      <w:lang w:val="en-GB" w:eastAsia="en-US"/>
    </w:rPr>
  </w:style>
  <w:style w:type="character" w:customStyle="1" w:styleId="textbodybold1">
    <w:name w:val="textbodybold1"/>
    <w:qFormat/>
    <w:rsid w:val="007B35BB"/>
    <w:rPr>
      <w:rFonts w:ascii="Arial" w:hAnsi="Arial" w:cs="Arial" w:hint="default"/>
      <w:b/>
      <w:bCs/>
      <w:color w:val="902630"/>
      <w:sz w:val="18"/>
      <w:szCs w:val="18"/>
      <w:bdr w:val="none" w:sz="0" w:space="0" w:color="auto" w:frame="1"/>
    </w:rPr>
  </w:style>
  <w:style w:type="character" w:customStyle="1" w:styleId="MTEquationSection">
    <w:name w:val="MTEquationSection"/>
    <w:qFormat/>
    <w:rsid w:val="007B35BB"/>
    <w:rPr>
      <w:vanish w:val="0"/>
      <w:webHidden w:val="0"/>
      <w:color w:val="FF0000"/>
      <w:lang w:eastAsia="en-US"/>
      <w:specVanish w:val="0"/>
    </w:rPr>
  </w:style>
  <w:style w:type="character" w:customStyle="1" w:styleId="-21">
    <w:name w:val="浅色网格 - 着色 21"/>
    <w:uiPriority w:val="99"/>
    <w:rsid w:val="007B35BB"/>
    <w:rPr>
      <w:color w:val="808080"/>
    </w:rPr>
  </w:style>
  <w:style w:type="character" w:customStyle="1" w:styleId="nowrap1">
    <w:name w:val="nowrap1"/>
    <w:qFormat/>
    <w:rsid w:val="007B35BB"/>
  </w:style>
  <w:style w:type="character" w:customStyle="1" w:styleId="shorttext">
    <w:name w:val="short_text"/>
    <w:qFormat/>
    <w:rsid w:val="007B35BB"/>
  </w:style>
  <w:style w:type="character" w:customStyle="1" w:styleId="-110">
    <w:name w:val="浅色网格 - 着色 11"/>
    <w:uiPriority w:val="99"/>
    <w:rsid w:val="007B35BB"/>
    <w:rPr>
      <w:color w:val="808080"/>
    </w:rPr>
  </w:style>
  <w:style w:type="character" w:customStyle="1" w:styleId="UnresolvedMention2">
    <w:name w:val="Unresolved Mention2"/>
    <w:uiPriority w:val="99"/>
    <w:qFormat/>
    <w:rsid w:val="007B35BB"/>
    <w:rPr>
      <w:color w:val="808080"/>
      <w:shd w:val="clear" w:color="auto" w:fill="E6E6E6"/>
    </w:rPr>
  </w:style>
  <w:style w:type="character" w:customStyle="1" w:styleId="UnresolvedMention3">
    <w:name w:val="Unresolved Mention3"/>
    <w:uiPriority w:val="99"/>
    <w:rsid w:val="007B35BB"/>
    <w:rPr>
      <w:color w:val="808080"/>
      <w:shd w:val="clear" w:color="auto" w:fill="E6E6E6"/>
    </w:rPr>
  </w:style>
  <w:style w:type="character" w:customStyle="1" w:styleId="afe">
    <w:name w:val="未处理的提及"/>
    <w:uiPriority w:val="52"/>
    <w:rsid w:val="007B35BB"/>
    <w:rPr>
      <w:color w:val="808080"/>
      <w:shd w:val="clear" w:color="auto" w:fill="E6E6E6"/>
    </w:rPr>
  </w:style>
  <w:style w:type="character" w:customStyle="1" w:styleId="Char30">
    <w:name w:val="批注主题 Char3"/>
    <w:qFormat/>
    <w:locked/>
    <w:rsid w:val="007B35BB"/>
    <w:rPr>
      <w:rFonts w:ascii="Times New Roman" w:eastAsia="MS Mincho" w:hAnsi="Times New Roman" w:cs="Times New Roman" w:hint="default"/>
      <w:b/>
      <w:bCs/>
      <w:lang w:eastAsia="en-US"/>
    </w:rPr>
  </w:style>
  <w:style w:type="character" w:customStyle="1" w:styleId="Char14">
    <w:name w:val="批注主题 Char1"/>
    <w:rsid w:val="007B35BB"/>
    <w:rPr>
      <w:rFonts w:ascii="MS Mincho" w:eastAsia="MS Mincho" w:hAnsi="MS Mincho" w:hint="eastAsia"/>
      <w:b/>
      <w:bCs/>
      <w:lang w:val="en-GB"/>
    </w:rPr>
  </w:style>
  <w:style w:type="character" w:customStyle="1" w:styleId="Char15">
    <w:name w:val="日期 Char1"/>
    <w:rsid w:val="007B35BB"/>
    <w:rPr>
      <w:rFonts w:ascii="MS Mincho" w:eastAsia="MS Mincho" w:hAnsi="MS Mincho" w:hint="eastAsia"/>
      <w:lang w:val="en-GB"/>
    </w:rPr>
  </w:style>
  <w:style w:type="character" w:customStyle="1" w:styleId="8Char1">
    <w:name w:val="标题 8 Char1"/>
    <w:rsid w:val="007B35BB"/>
    <w:rPr>
      <w:rFonts w:ascii="Arial" w:hAnsi="Arial" w:cs="Arial" w:hint="default"/>
      <w:sz w:val="36"/>
      <w:lang w:val="en-GB" w:eastAsia="en-US" w:bidi="ar-SA"/>
    </w:rPr>
  </w:style>
  <w:style w:type="character" w:customStyle="1" w:styleId="Char16">
    <w:name w:val="批注文字 Char1"/>
    <w:rsid w:val="007B35BB"/>
    <w:rPr>
      <w:rFonts w:ascii="SimSun" w:eastAsia="SimSun" w:hAnsi="SimSun" w:hint="eastAsia"/>
      <w:lang w:eastAsia="en-US"/>
    </w:rPr>
  </w:style>
  <w:style w:type="character" w:customStyle="1" w:styleId="Char20">
    <w:name w:val="批注主题 Char2"/>
    <w:rsid w:val="007B35BB"/>
    <w:rPr>
      <w:rFonts w:ascii="SimSun" w:eastAsia="SimSun" w:hAnsi="SimSun" w:hint="eastAsia"/>
      <w:b/>
      <w:bCs/>
      <w:lang w:eastAsia="en-US"/>
    </w:rPr>
  </w:style>
  <w:style w:type="character" w:customStyle="1" w:styleId="Char17">
    <w:name w:val="注释标题 Char1"/>
    <w:rsid w:val="007B35BB"/>
    <w:rPr>
      <w:rFonts w:ascii="MS Mincho" w:eastAsia="MS Mincho" w:hAnsi="MS Mincho" w:hint="eastAsia"/>
      <w:lang w:eastAsia="en-US"/>
    </w:rPr>
  </w:style>
  <w:style w:type="character" w:customStyle="1" w:styleId="9Char1">
    <w:name w:val="标题 9 Char1"/>
    <w:rsid w:val="007B35BB"/>
    <w:rPr>
      <w:rFonts w:ascii="Arial" w:hAnsi="Arial" w:cs="Arial" w:hint="default"/>
      <w:sz w:val="36"/>
      <w:lang w:val="en-GB"/>
    </w:rPr>
  </w:style>
  <w:style w:type="character" w:customStyle="1" w:styleId="Char18">
    <w:name w:val="文档结构图 Char1"/>
    <w:semiHidden/>
    <w:rsid w:val="007B35BB"/>
    <w:rPr>
      <w:rFonts w:ascii="Tahoma" w:hAnsi="Tahoma" w:cs="Tahoma" w:hint="default"/>
      <w:shd w:val="clear" w:color="auto" w:fill="000080"/>
      <w:lang w:val="en-GB"/>
    </w:rPr>
  </w:style>
  <w:style w:type="character" w:customStyle="1" w:styleId="Char19">
    <w:name w:val="批注框文本 Char1"/>
    <w:uiPriority w:val="99"/>
    <w:rsid w:val="007B35BB"/>
    <w:rPr>
      <w:rFonts w:ascii="Tahoma" w:hAnsi="Tahoma" w:cs="Tahoma" w:hint="default"/>
      <w:sz w:val="16"/>
      <w:szCs w:val="16"/>
      <w:lang w:val="en-GB"/>
    </w:rPr>
  </w:style>
  <w:style w:type="character" w:customStyle="1" w:styleId="Char1a">
    <w:name w:val="正文文本缩进 Char1"/>
    <w:rsid w:val="007B35BB"/>
    <w:rPr>
      <w:rFonts w:ascii="Batang" w:eastAsia="Batang" w:hAnsi="Batang" w:hint="eastAsia"/>
      <w:lang w:val="en-GB"/>
    </w:rPr>
  </w:style>
  <w:style w:type="character" w:customStyle="1" w:styleId="2Char1">
    <w:name w:val="正文文本 2 Char1"/>
    <w:rsid w:val="007B35BB"/>
    <w:rPr>
      <w:rFonts w:ascii="CG Times (WN)" w:eastAsia="Malgun Gothic" w:hAnsi="CG Times (WN)" w:hint="default"/>
      <w:i/>
      <w:iCs w:val="0"/>
      <w:lang w:val="en-GB" w:eastAsia="ko-KR"/>
    </w:rPr>
  </w:style>
  <w:style w:type="character" w:customStyle="1" w:styleId="3Char1">
    <w:name w:val="正文文本 3 Char1"/>
    <w:rsid w:val="007B35BB"/>
    <w:rPr>
      <w:rFonts w:ascii="CG Times (WN)" w:eastAsia="Osaka" w:hAnsi="CG Times (WN)" w:hint="default"/>
      <w:color w:val="000000"/>
      <w:lang w:val="en-GB" w:eastAsia="ko-KR"/>
    </w:rPr>
  </w:style>
  <w:style w:type="character" w:customStyle="1" w:styleId="2Char10">
    <w:name w:val="正文文本缩进 2 Char1"/>
    <w:rsid w:val="007B35BB"/>
    <w:rPr>
      <w:rFonts w:ascii="CG Times (WN)" w:eastAsia="MS Mincho" w:hAnsi="CG Times (WN)" w:hint="default"/>
      <w:lang w:val="en-GB"/>
    </w:rPr>
  </w:style>
  <w:style w:type="character" w:customStyle="1" w:styleId="HTMLChar1">
    <w:name w:val="HTML 预设格式 Char1"/>
    <w:rsid w:val="007B35BB"/>
    <w:rPr>
      <w:rFonts w:ascii="Courier New" w:eastAsia="MS Mincho" w:hAnsi="Courier New" w:cs="Courier New" w:hint="default"/>
      <w:lang w:val="en-GB"/>
    </w:rPr>
  </w:style>
  <w:style w:type="character" w:customStyle="1" w:styleId="h48">
    <w:name w:val="h48"/>
    <w:rsid w:val="007B35BB"/>
    <w:rPr>
      <w:rFonts w:ascii="Arial" w:hAnsi="Arial" w:cs="Arial" w:hint="default"/>
      <w:sz w:val="24"/>
      <w:lang w:val="en-GB"/>
    </w:rPr>
  </w:style>
  <w:style w:type="character" w:customStyle="1" w:styleId="h510">
    <w:name w:val="h51"/>
    <w:rsid w:val="007B35BB"/>
    <w:rPr>
      <w:rFonts w:ascii="Arial" w:eastAsia="SimSun" w:hAnsi="Arial" w:cs="Arial" w:hint="default"/>
      <w:sz w:val="22"/>
      <w:lang w:val="en-GB" w:eastAsia="en-US" w:bidi="ar-SA"/>
    </w:rPr>
  </w:style>
  <w:style w:type="character" w:customStyle="1" w:styleId="gt-baf-word-clickable1">
    <w:name w:val="gt-baf-word-clickable1"/>
    <w:rsid w:val="007B35BB"/>
    <w:rPr>
      <w:color w:val="000000"/>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7B35BB"/>
    <w:rPr>
      <w:rFonts w:ascii="Arial" w:hAnsi="Arial" w:cs="Arial" w:hint="default"/>
      <w:b/>
      <w:bCs w:val="0"/>
      <w:sz w:val="18"/>
      <w:lang w:val="en-GB" w:eastAsia="en-US"/>
    </w:rPr>
  </w:style>
  <w:style w:type="character" w:customStyle="1" w:styleId="Char21">
    <w:name w:val="메모 주제 Char2"/>
    <w:rsid w:val="007B35BB"/>
    <w:rPr>
      <w:rFonts w:ascii="Times New Roman" w:eastAsia="Times New Roman" w:hAnsi="Times New Roman" w:cs="Times New Roman" w:hint="default"/>
      <w:b/>
      <w:bCs/>
      <w:lang w:val="en-GB" w:eastAsia="en-US"/>
    </w:rPr>
  </w:style>
  <w:style w:type="character" w:customStyle="1" w:styleId="PlainTable35">
    <w:name w:val="Plain Table 35"/>
    <w:uiPriority w:val="19"/>
    <w:qFormat/>
    <w:rsid w:val="007B35BB"/>
    <w:rPr>
      <w:i/>
      <w:iCs/>
      <w:color w:val="808080"/>
    </w:rPr>
  </w:style>
  <w:style w:type="character" w:customStyle="1" w:styleId="PlainTable45">
    <w:name w:val="Plain Table 45"/>
    <w:uiPriority w:val="21"/>
    <w:qFormat/>
    <w:rsid w:val="007B35BB"/>
    <w:rPr>
      <w:b/>
      <w:bCs/>
      <w:i/>
      <w:iCs/>
      <w:color w:val="4F81BD"/>
    </w:rPr>
  </w:style>
  <w:style w:type="character" w:customStyle="1" w:styleId="PlainTable55">
    <w:name w:val="Plain Table 55"/>
    <w:uiPriority w:val="31"/>
    <w:qFormat/>
    <w:rsid w:val="007B35BB"/>
    <w:rPr>
      <w:smallCaps/>
      <w:color w:val="C0504D"/>
      <w:u w:val="single"/>
    </w:rPr>
  </w:style>
  <w:style w:type="character" w:customStyle="1" w:styleId="TableGridLight5">
    <w:name w:val="Table Grid Light5"/>
    <w:uiPriority w:val="32"/>
    <w:qFormat/>
    <w:rsid w:val="007B35BB"/>
    <w:rPr>
      <w:b/>
      <w:bCs/>
      <w:smallCaps/>
      <w:color w:val="C0504D"/>
      <w:spacing w:val="5"/>
      <w:u w:val="single"/>
    </w:rPr>
  </w:style>
  <w:style w:type="character" w:customStyle="1" w:styleId="4f4">
    <w:name w:val="段落フォント4"/>
    <w:rsid w:val="007B35BB"/>
  </w:style>
  <w:style w:type="character" w:customStyle="1" w:styleId="4f5">
    <w:name w:val="コメント参照4"/>
    <w:rsid w:val="007B35BB"/>
    <w:rPr>
      <w:sz w:val="16"/>
    </w:rPr>
  </w:style>
  <w:style w:type="character" w:customStyle="1" w:styleId="Char1b">
    <w:name w:val="글자만 Char1"/>
    <w:uiPriority w:val="99"/>
    <w:semiHidden/>
    <w:rsid w:val="007B35BB"/>
    <w:rPr>
      <w:rFonts w:ascii="Malgun Gothic" w:eastAsia="Malgun Gothic" w:hAnsi="Courier New" w:cs="Courier New" w:hint="eastAsia"/>
      <w:lang w:val="en-GB" w:eastAsia="en-US"/>
    </w:rPr>
  </w:style>
  <w:style w:type="character" w:customStyle="1" w:styleId="Char1c">
    <w:name w:val="미주 텍스트 Char1"/>
    <w:uiPriority w:val="99"/>
    <w:semiHidden/>
    <w:rsid w:val="007B35BB"/>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7B35BB"/>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7B35BB"/>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7B35BB"/>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7B35BB"/>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7B35BB"/>
    <w:rPr>
      <w:rFonts w:ascii="Times New Roman" w:eastAsia="Times New Roman" w:hAnsi="Times New Roman" w:cs="Times New Roman" w:hint="default"/>
      <w:b/>
      <w:bCs/>
      <w:lang w:val="en-GB" w:eastAsia="en-US"/>
    </w:rPr>
  </w:style>
  <w:style w:type="character" w:customStyle="1" w:styleId="CommentSubjectChar4">
    <w:name w:val="Comment Subject Char4"/>
    <w:rsid w:val="007B35BB"/>
    <w:rPr>
      <w:rFonts w:ascii="Times New Roman" w:hAnsi="Times New Roman" w:cs="Times New Roman" w:hint="default"/>
      <w:b/>
      <w:bCs/>
      <w:lang w:val="en-GB" w:eastAsia="en-US"/>
    </w:rPr>
  </w:style>
  <w:style w:type="character" w:customStyle="1" w:styleId="Char6">
    <w:name w:val="메모 주제 Char"/>
    <w:rsid w:val="007B35BB"/>
    <w:rPr>
      <w:rFonts w:ascii="Times New Roman" w:hAnsi="Times New Roman" w:cs="Times New Roman" w:hint="default"/>
      <w:b/>
      <w:bCs/>
      <w:lang w:val="en-GB" w:eastAsia="en-US"/>
    </w:rPr>
  </w:style>
  <w:style w:type="character" w:customStyle="1" w:styleId="Absatz-Standardschriftart5">
    <w:name w:val="Absatz-Standardschriftart5"/>
    <w:rsid w:val="007B35BB"/>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7B35BB"/>
    <w:rPr>
      <w:rFonts w:ascii="Arial" w:eastAsia="MS Gothic" w:hAnsi="Arial" w:cs="Times New Roman" w:hint="default"/>
      <w:lang w:val="en-GB" w:eastAsia="en-US"/>
    </w:rPr>
  </w:style>
  <w:style w:type="character" w:customStyle="1" w:styleId="PlainTable32">
    <w:name w:val="Plain Table 32"/>
    <w:uiPriority w:val="19"/>
    <w:qFormat/>
    <w:rsid w:val="007B35BB"/>
    <w:rPr>
      <w:i/>
      <w:iCs/>
      <w:color w:val="808080"/>
    </w:rPr>
  </w:style>
  <w:style w:type="character" w:customStyle="1" w:styleId="PlainTable42">
    <w:name w:val="Plain Table 42"/>
    <w:uiPriority w:val="21"/>
    <w:qFormat/>
    <w:rsid w:val="007B35BB"/>
    <w:rPr>
      <w:b/>
      <w:bCs/>
      <w:i/>
      <w:iCs/>
      <w:color w:val="4F81BD"/>
    </w:rPr>
  </w:style>
  <w:style w:type="character" w:customStyle="1" w:styleId="PlainTable52">
    <w:name w:val="Plain Table 52"/>
    <w:uiPriority w:val="31"/>
    <w:qFormat/>
    <w:rsid w:val="007B35BB"/>
    <w:rPr>
      <w:smallCaps/>
      <w:color w:val="C0504D"/>
      <w:u w:val="single"/>
    </w:rPr>
  </w:style>
  <w:style w:type="character" w:customStyle="1" w:styleId="TableGridLight2">
    <w:name w:val="Table Grid Light2"/>
    <w:uiPriority w:val="32"/>
    <w:qFormat/>
    <w:rsid w:val="007B35BB"/>
    <w:rPr>
      <w:b/>
      <w:bCs/>
      <w:smallCaps/>
      <w:color w:val="C0504D"/>
      <w:spacing w:val="5"/>
      <w:u w:val="single"/>
    </w:rPr>
  </w:style>
  <w:style w:type="character" w:customStyle="1" w:styleId="Absatz-Standardschriftart6">
    <w:name w:val="Absatz-Standardschriftart6"/>
    <w:rsid w:val="007B35BB"/>
  </w:style>
  <w:style w:type="character" w:customStyle="1" w:styleId="PlainTable33">
    <w:name w:val="Plain Table 33"/>
    <w:uiPriority w:val="19"/>
    <w:qFormat/>
    <w:rsid w:val="007B35BB"/>
    <w:rPr>
      <w:i/>
      <w:iCs/>
      <w:color w:val="808080"/>
    </w:rPr>
  </w:style>
  <w:style w:type="character" w:customStyle="1" w:styleId="PlainTable43">
    <w:name w:val="Plain Table 43"/>
    <w:uiPriority w:val="21"/>
    <w:qFormat/>
    <w:rsid w:val="007B35BB"/>
    <w:rPr>
      <w:b/>
      <w:bCs/>
      <w:i/>
      <w:iCs/>
      <w:color w:val="4F81BD"/>
    </w:rPr>
  </w:style>
  <w:style w:type="character" w:customStyle="1" w:styleId="PlainTable53">
    <w:name w:val="Plain Table 53"/>
    <w:uiPriority w:val="31"/>
    <w:qFormat/>
    <w:rsid w:val="007B35BB"/>
    <w:rPr>
      <w:smallCaps/>
      <w:color w:val="C0504D"/>
      <w:u w:val="single"/>
    </w:rPr>
  </w:style>
  <w:style w:type="character" w:customStyle="1" w:styleId="TableGridLight3">
    <w:name w:val="Table Grid Light3"/>
    <w:uiPriority w:val="32"/>
    <w:qFormat/>
    <w:rsid w:val="007B35BB"/>
    <w:rPr>
      <w:b/>
      <w:bCs/>
      <w:smallCaps/>
      <w:color w:val="C0504D"/>
      <w:spacing w:val="5"/>
      <w:u w:val="single"/>
    </w:rPr>
  </w:style>
  <w:style w:type="character" w:customStyle="1" w:styleId="Absatz-Standardschriftart7">
    <w:name w:val="Absatz-Standardschriftart7"/>
    <w:rsid w:val="007B35BB"/>
  </w:style>
  <w:style w:type="character" w:customStyle="1" w:styleId="KommentarthemaZchn">
    <w:name w:val="Kommentarthema Zchn"/>
    <w:rsid w:val="007B35BB"/>
    <w:rPr>
      <w:b/>
      <w:bCs/>
      <w:lang w:val="en-GB" w:eastAsia="en-US" w:bidi="ar-SA"/>
    </w:rPr>
  </w:style>
  <w:style w:type="character" w:customStyle="1" w:styleId="PlainTable34">
    <w:name w:val="Plain Table 34"/>
    <w:uiPriority w:val="19"/>
    <w:qFormat/>
    <w:rsid w:val="007B35BB"/>
    <w:rPr>
      <w:i/>
      <w:iCs/>
      <w:color w:val="808080"/>
    </w:rPr>
  </w:style>
  <w:style w:type="character" w:customStyle="1" w:styleId="PlainTable44">
    <w:name w:val="Plain Table 44"/>
    <w:uiPriority w:val="21"/>
    <w:qFormat/>
    <w:rsid w:val="007B35BB"/>
    <w:rPr>
      <w:b/>
      <w:bCs/>
      <w:i/>
      <w:iCs/>
      <w:color w:val="4F81BD"/>
    </w:rPr>
  </w:style>
  <w:style w:type="character" w:customStyle="1" w:styleId="PlainTable54">
    <w:name w:val="Plain Table 54"/>
    <w:uiPriority w:val="31"/>
    <w:qFormat/>
    <w:rsid w:val="007B35BB"/>
    <w:rPr>
      <w:smallCaps/>
      <w:color w:val="C0504D"/>
      <w:u w:val="single"/>
    </w:rPr>
  </w:style>
  <w:style w:type="character" w:customStyle="1" w:styleId="TableGridLight4">
    <w:name w:val="Table Grid Light4"/>
    <w:uiPriority w:val="32"/>
    <w:qFormat/>
    <w:rsid w:val="007B35BB"/>
    <w:rPr>
      <w:b/>
      <w:bCs/>
      <w:smallCaps/>
      <w:color w:val="C0504D"/>
      <w:spacing w:val="5"/>
      <w:u w:val="single"/>
    </w:rPr>
  </w:style>
  <w:style w:type="character" w:customStyle="1" w:styleId="113">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B35BB"/>
    <w:rPr>
      <w:rFonts w:ascii="Yu Gothic Light" w:eastAsia="Yu Gothic Light" w:hAnsi="Yu Gothic Light" w:cs="Times New Roman" w:hint="eastAsia"/>
      <w:sz w:val="24"/>
      <w:szCs w:val="24"/>
      <w:lang w:val="en-GB" w:eastAsia="en-US"/>
    </w:rPr>
  </w:style>
  <w:style w:type="character" w:customStyle="1" w:styleId="218">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B35BB"/>
    <w:rPr>
      <w:rFonts w:ascii="Yu Gothic Light" w:eastAsia="Yu Gothic Light" w:hAnsi="Yu Gothic Light" w:cs="Times New Roman" w:hint="eastAsia"/>
      <w:lang w:val="en-GB" w:eastAsia="en-US"/>
    </w:rPr>
  </w:style>
  <w:style w:type="character" w:customStyle="1" w:styleId="314">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B35BB"/>
    <w:rPr>
      <w:rFonts w:ascii="Yu Gothic Light" w:eastAsia="Yu Gothic Light" w:hAnsi="Yu Gothic Light" w:cs="Times New Roman" w:hint="eastAsia"/>
      <w:lang w:val="en-GB" w:eastAsia="en-US"/>
    </w:rPr>
  </w:style>
  <w:style w:type="character" w:customStyle="1" w:styleId="412">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B35BB"/>
    <w:rPr>
      <w:rFonts w:ascii="Times New Roman" w:eastAsia="Yu Mincho" w:hAnsi="Times New Roman" w:cs="Times New Roman" w:hint="default"/>
      <w:b/>
      <w:bCs/>
      <w:lang w:val="en-GB" w:eastAsia="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B35BB"/>
    <w:rPr>
      <w:rFonts w:ascii="Times New Roman" w:eastAsia="Yu Mincho" w:hAnsi="Times New Roman" w:cs="Times New Roman" w:hint="default"/>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B35BB"/>
    <w:rPr>
      <w:rFonts w:ascii="Times New Roman" w:eastAsia="Yu Mincho" w:hAnsi="Times New Roman" w:cs="Times New Roman" w:hint="default"/>
      <w:lang w:val="en-GB" w:eastAsia="en-US"/>
    </w:rPr>
  </w:style>
  <w:style w:type="character" w:customStyle="1" w:styleId="1ff5">
    <w:name w:val="註解文字 字元1"/>
    <w:uiPriority w:val="99"/>
    <w:rsid w:val="007B35BB"/>
    <w:rPr>
      <w:lang w:eastAsia="en-US"/>
    </w:rPr>
  </w:style>
  <w:style w:type="character" w:customStyle="1" w:styleId="5f1">
    <w:name w:val="段落フォント5"/>
    <w:rsid w:val="007B35BB"/>
  </w:style>
  <w:style w:type="character" w:customStyle="1" w:styleId="5f2">
    <w:name w:val="コメント参照5"/>
    <w:rsid w:val="007B35BB"/>
    <w:rPr>
      <w:sz w:val="16"/>
    </w:rPr>
  </w:style>
  <w:style w:type="character" w:customStyle="1" w:styleId="Char40">
    <w:name w:val="批注主题 Char4"/>
    <w:rsid w:val="007B35BB"/>
    <w:rPr>
      <w:b/>
      <w:bCs/>
      <w:lang w:eastAsia="en-US"/>
    </w:rPr>
  </w:style>
  <w:style w:type="character" w:customStyle="1" w:styleId="Char22">
    <w:name w:val="日期 Char2"/>
    <w:rsid w:val="007B35BB"/>
    <w:rPr>
      <w:rFonts w:ascii="Times New Roman" w:eastAsia="Times New Roman" w:hAnsi="Times New Roman" w:cs="Times New Roman" w:hint="default"/>
      <w:lang w:val="en-GB" w:eastAsia="en-US"/>
    </w:rPr>
  </w:style>
  <w:style w:type="character" w:customStyle="1" w:styleId="Char31">
    <w:name w:val="批注框文本 Char3"/>
    <w:qFormat/>
    <w:rsid w:val="007B35BB"/>
    <w:rPr>
      <w:rFonts w:ascii="Segoe UI" w:hAnsi="Segoe UI" w:cs="Segoe UI" w:hint="default"/>
      <w:sz w:val="18"/>
      <w:szCs w:val="18"/>
      <w:lang w:val="en-GB"/>
    </w:rPr>
  </w:style>
  <w:style w:type="character" w:customStyle="1" w:styleId="Char41">
    <w:name w:val="批注文字 Char4"/>
    <w:qFormat/>
    <w:rsid w:val="007B35BB"/>
    <w:rPr>
      <w:lang w:val="en-GB"/>
    </w:rPr>
  </w:style>
  <w:style w:type="character" w:customStyle="1" w:styleId="Char32">
    <w:name w:val="文档结构图 Char3"/>
    <w:qFormat/>
    <w:rsid w:val="007B35BB"/>
    <w:rPr>
      <w:rFonts w:ascii="Tahoma" w:hAnsi="Tahoma" w:cs="Tahoma" w:hint="default"/>
      <w:shd w:val="clear" w:color="auto" w:fill="000080"/>
      <w:lang w:val="en-GB"/>
    </w:rPr>
  </w:style>
  <w:style w:type="character" w:customStyle="1" w:styleId="8Char3">
    <w:name w:val="标题 8 Char3"/>
    <w:qFormat/>
    <w:rsid w:val="007B35BB"/>
    <w:rPr>
      <w:rFonts w:ascii="Arial" w:eastAsia="SimSun" w:hAnsi="Arial" w:cs="Arial" w:hint="default"/>
      <w:sz w:val="36"/>
      <w:lang w:eastAsia="zh-CN"/>
    </w:rPr>
  </w:style>
  <w:style w:type="character" w:customStyle="1" w:styleId="9Char3">
    <w:name w:val="标题 9 Char3"/>
    <w:qFormat/>
    <w:rsid w:val="007B35BB"/>
    <w:rPr>
      <w:rFonts w:ascii="Arial" w:eastAsia="SimSun" w:hAnsi="Arial" w:cs="Arial" w:hint="default"/>
      <w:sz w:val="36"/>
      <w:lang w:eastAsia="zh-CN"/>
    </w:rPr>
  </w:style>
  <w:style w:type="character" w:customStyle="1" w:styleId="Char33">
    <w:name w:val="纯文本 Char3"/>
    <w:qFormat/>
    <w:rsid w:val="007B35BB"/>
    <w:rPr>
      <w:rFonts w:ascii="Courier New" w:hAnsi="Courier New" w:cs="Courier New" w:hint="default"/>
      <w:lang w:val="nb-NO"/>
    </w:rPr>
  </w:style>
  <w:style w:type="character" w:customStyle="1" w:styleId="Char1f2">
    <w:name w:val="列表 Char1"/>
    <w:qFormat/>
    <w:rsid w:val="007B35BB"/>
    <w:rPr>
      <w:rFonts w:ascii="SimSun" w:eastAsia="SimSun" w:hAnsi="SimSun" w:hint="eastAsia"/>
      <w:lang w:eastAsia="zh-CN"/>
    </w:rPr>
  </w:style>
  <w:style w:type="character" w:customStyle="1" w:styleId="abstractlabel">
    <w:name w:val="abstractlabel"/>
    <w:rsid w:val="007B35BB"/>
  </w:style>
  <w:style w:type="character" w:customStyle="1" w:styleId="TF2">
    <w:name w:val="TF (文字)"/>
    <w:rsid w:val="007B35BB"/>
    <w:rPr>
      <w:rFonts w:ascii="Arial" w:hAnsi="Arial" w:cs="Arial" w:hint="default"/>
      <w:b/>
      <w:bCs w:val="0"/>
      <w:lang w:val="en-US" w:eastAsia="en-US"/>
    </w:rPr>
  </w:style>
  <w:style w:type="character" w:customStyle="1" w:styleId="B12">
    <w:name w:val="B1 (文字)"/>
    <w:qFormat/>
    <w:locked/>
    <w:rsid w:val="007B35BB"/>
    <w:rPr>
      <w:lang w:val="en-GB"/>
    </w:rPr>
  </w:style>
  <w:style w:type="character" w:customStyle="1" w:styleId="NOChar2">
    <w:name w:val="NO Char2"/>
    <w:locked/>
    <w:rsid w:val="007B35BB"/>
    <w:rPr>
      <w:lang w:eastAsia="en-US"/>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7B35BB"/>
    <w:rPr>
      <w:rFonts w:ascii="Times New Roman" w:hAnsi="Times New Roman" w:cs="Times New Roman" w:hint="default"/>
      <w:lang w:val="en-GB"/>
    </w:rPr>
  </w:style>
  <w:style w:type="character" w:customStyle="1" w:styleId="H10">
    <w:name w:val="H1_"/>
    <w:rsid w:val="007B35BB"/>
    <w:rPr>
      <w:rFonts w:ascii="Arial" w:eastAsia="MS Mincho" w:hAnsi="Arial" w:cs="Arial" w:hint="default"/>
      <w:sz w:val="36"/>
      <w:lang w:val="en-GB" w:eastAsia="en-US"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7B35BB"/>
    <w:rPr>
      <w:lang w:val="en-GB" w:eastAsia="en-US" w:bidi="ar-SA"/>
    </w:rPr>
  </w:style>
  <w:style w:type="character" w:customStyle="1" w:styleId="Heading2-">
    <w:name w:val="Heading 2-"/>
    <w:rsid w:val="007B35BB"/>
    <w:rPr>
      <w:rFonts w:ascii="Arial" w:hAnsi="Arial" w:cs="Arial" w:hint="default"/>
      <w:sz w:val="32"/>
      <w:lang w:val="en-GB"/>
    </w:rPr>
  </w:style>
  <w:style w:type="character" w:customStyle="1" w:styleId="T1Char4">
    <w:name w:val="T1 Char4"/>
    <w:aliases w:val="Header 6 Char Char4"/>
    <w:rsid w:val="007B35BB"/>
    <w:rPr>
      <w:rFonts w:ascii="Arial" w:eastAsia="Times New Roman" w:hAnsi="Arial" w:cs="Times New Roman" w:hint="default"/>
      <w:sz w:val="20"/>
      <w:szCs w:val="20"/>
      <w:lang w:val="en-GB"/>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7B35BB"/>
    <w:rPr>
      <w:rFonts w:ascii="Arial" w:hAnsi="Arial" w:cs="Arial" w:hint="default"/>
      <w:sz w:val="28"/>
      <w:szCs w:val="28"/>
      <w:lang w:val="en-GB" w:eastAsia="en-US" w:bidi="he-IL"/>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7B35BB"/>
    <w:rPr>
      <w:rFonts w:ascii="Arial" w:hAnsi="Arial" w:cs="Arial" w:hint="default"/>
      <w:sz w:val="32"/>
      <w:lang w:val="en-GB" w:eastAsia="en-US"/>
    </w:rPr>
  </w:style>
  <w:style w:type="character" w:customStyle="1" w:styleId="NoteHeadingChar1">
    <w:name w:val="Note Heading Char1"/>
    <w:rsid w:val="007B35BB"/>
    <w:rPr>
      <w:rFonts w:ascii="MS Mincho" w:eastAsia="MS Mincho" w:hAnsi="MS Mincho" w:hint="eastAsia"/>
      <w:lang w:val="en-GB" w:eastAsia="x-none"/>
    </w:rPr>
  </w:style>
  <w:style w:type="character" w:customStyle="1" w:styleId="HTMLPreformattedChar1">
    <w:name w:val="HTML Preformatted Char1"/>
    <w:rsid w:val="007B35BB"/>
    <w:rPr>
      <w:rFonts w:ascii="Courier New" w:eastAsia="MS Mincho" w:hAnsi="Courier New" w:cs="Courier New" w:hint="default"/>
      <w:lang w:val="en-GB" w:eastAsia="x-none"/>
    </w:rPr>
  </w:style>
  <w:style w:type="character" w:customStyle="1" w:styleId="3f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7B35BB"/>
    <w:rPr>
      <w:rFonts w:ascii="Arial" w:hAnsi="Arial" w:cs="Arial" w:hint="default"/>
      <w:sz w:val="28"/>
      <w:lang w:val="en-GB"/>
    </w:rPr>
  </w:style>
  <w:style w:type="character" w:customStyle="1" w:styleId="4f6">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7B35BB"/>
    <w:rPr>
      <w:rFonts w:ascii="Arial" w:hAnsi="Arial" w:cs="Arial" w:hint="default"/>
      <w:sz w:val="24"/>
      <w:lang w:val="en-GB"/>
    </w:rPr>
  </w:style>
  <w:style w:type="character" w:customStyle="1" w:styleId="Titre32">
    <w:name w:val="Titre 32"/>
    <w:rsid w:val="007B35BB"/>
    <w:rPr>
      <w:rFonts w:ascii="Arial" w:hAnsi="Arial" w:cs="Arial" w:hint="default"/>
      <w:sz w:val="28"/>
      <w:szCs w:val="28"/>
      <w:lang w:val="en-GB" w:eastAsia="en-GB"/>
    </w:rPr>
  </w:style>
  <w:style w:type="character" w:customStyle="1" w:styleId="Titre31">
    <w:name w:val="Titre 31"/>
    <w:rsid w:val="007B35BB"/>
    <w:rPr>
      <w:rFonts w:ascii="Arial" w:hAnsi="Arial" w:cs="Arial" w:hint="default"/>
      <w:sz w:val="28"/>
      <w:szCs w:val="28"/>
      <w:lang w:val="en-GB" w:eastAsia="en-GB"/>
    </w:rPr>
  </w:style>
  <w:style w:type="character" w:customStyle="1" w:styleId="trans">
    <w:name w:val="trans"/>
    <w:rsid w:val="007B35BB"/>
  </w:style>
  <w:style w:type="character" w:customStyle="1" w:styleId="Head2A1">
    <w:name w:val="Head2A1"/>
    <w:rsid w:val="007B35BB"/>
    <w:rPr>
      <w:rFonts w:ascii="Arial" w:eastAsia="MS Mincho" w:hAnsi="Arial" w:cs="Arial" w:hint="default"/>
      <w:sz w:val="32"/>
      <w:lang w:val="en-GB" w:eastAsia="en-US" w:bidi="ar-SA"/>
    </w:rPr>
  </w:style>
  <w:style w:type="character" w:customStyle="1" w:styleId="Heading7Char4">
    <w:name w:val="Heading 7 Char4"/>
    <w:aliases w:val="L7 Char1,Header 7 Char1"/>
    <w:rsid w:val="007B35BB"/>
    <w:rPr>
      <w:rFonts w:ascii="Arial" w:eastAsia="Times New Roman" w:hAnsi="Arial" w:cs="Arial" w:hint="default"/>
    </w:rPr>
  </w:style>
  <w:style w:type="character" w:customStyle="1" w:styleId="Heading8Char4">
    <w:name w:val="Heading 8 Char4"/>
    <w:rsid w:val="007B35BB"/>
    <w:rPr>
      <w:rFonts w:ascii="Arial" w:eastAsia="Times New Roman" w:hAnsi="Arial" w:cs="Arial" w:hint="default"/>
      <w:sz w:val="36"/>
    </w:rPr>
  </w:style>
  <w:style w:type="character" w:customStyle="1" w:styleId="Heading9Char3">
    <w:name w:val="Heading 9 Char3"/>
    <w:rsid w:val="007B35BB"/>
    <w:rPr>
      <w:rFonts w:ascii="Arial" w:eastAsia="Times New Roman" w:hAnsi="Arial" w:cs="Arial" w:hint="default"/>
      <w:sz w:val="36"/>
    </w:rPr>
  </w:style>
  <w:style w:type="character" w:customStyle="1" w:styleId="FooterChar3">
    <w:name w:val="Footer Char3"/>
    <w:rsid w:val="007B35BB"/>
    <w:rPr>
      <w:rFonts w:ascii="Arial" w:eastAsia="Times New Roman" w:hAnsi="Arial" w:cs="Arial" w:hint="default"/>
      <w:b/>
      <w:bCs w:val="0"/>
      <w:i/>
      <w:iCs w:val="0"/>
      <w:noProof/>
      <w:sz w:val="18"/>
    </w:rPr>
  </w:style>
  <w:style w:type="character" w:customStyle="1" w:styleId="CommentTextChar3">
    <w:name w:val="Comment Text Char3"/>
    <w:rsid w:val="007B35BB"/>
    <w:rPr>
      <w:rFonts w:ascii="SimSun" w:eastAsia="SimSun" w:hAnsi="SimSun" w:hint="eastAsia"/>
      <w:lang w:val="en-GB"/>
    </w:rPr>
  </w:style>
  <w:style w:type="character" w:customStyle="1" w:styleId="DocumentMapChar2">
    <w:name w:val="Document Map Char2"/>
    <w:uiPriority w:val="99"/>
    <w:rsid w:val="007B35BB"/>
    <w:rPr>
      <w:rFonts w:ascii="Tahoma" w:eastAsia="Times New Roman" w:hAnsi="Tahoma" w:cs="Tahoma" w:hint="default"/>
      <w:shd w:val="clear" w:color="auto" w:fill="000080"/>
      <w:lang w:val="en-GB"/>
    </w:rPr>
  </w:style>
  <w:style w:type="character" w:customStyle="1" w:styleId="NoteHeadingChar2">
    <w:name w:val="Note Heading Char2"/>
    <w:rsid w:val="007B35BB"/>
    <w:rPr>
      <w:lang w:val="x-none" w:eastAsia="x-none"/>
    </w:rPr>
  </w:style>
  <w:style w:type="character" w:customStyle="1" w:styleId="PlainTextChar4">
    <w:name w:val="Plain Text Char4"/>
    <w:rsid w:val="007B35BB"/>
    <w:rPr>
      <w:rFonts w:ascii="Courier New" w:eastAsia="SimSun" w:hAnsi="Courier New" w:cs="Courier New" w:hint="default"/>
      <w:lang w:val="nb-NO"/>
    </w:rPr>
  </w:style>
  <w:style w:type="character" w:customStyle="1" w:styleId="BalloonTextChar2">
    <w:name w:val="Balloon Text Char2"/>
    <w:uiPriority w:val="99"/>
    <w:rsid w:val="007B35BB"/>
    <w:rPr>
      <w:rFonts w:ascii="Tahoma" w:eastAsia="Times New Roman" w:hAnsi="Tahoma" w:cs="Tahoma" w:hint="default"/>
      <w:sz w:val="16"/>
      <w:szCs w:val="16"/>
      <w:lang w:val="en-GB"/>
    </w:rPr>
  </w:style>
  <w:style w:type="character" w:customStyle="1" w:styleId="BodyTextIndentChar4">
    <w:name w:val="Body Text Indent Char4"/>
    <w:rsid w:val="007B35BB"/>
    <w:rPr>
      <w:rFonts w:ascii="Batang" w:eastAsia="Batang" w:hAnsi="Batang" w:hint="eastAsia"/>
      <w:lang w:val="en-GB"/>
    </w:rPr>
  </w:style>
  <w:style w:type="character" w:customStyle="1" w:styleId="BodyText2Char4">
    <w:name w:val="Body Text 2 Char4"/>
    <w:rsid w:val="007B35BB"/>
    <w:rPr>
      <w:rFonts w:ascii="CG Times (WN)" w:eastAsia="Malgun Gothic" w:hAnsi="CG Times (WN)" w:hint="default"/>
      <w:i/>
      <w:iCs w:val="0"/>
      <w:lang w:val="en-GB" w:eastAsia="ko-KR"/>
    </w:rPr>
  </w:style>
  <w:style w:type="character" w:customStyle="1" w:styleId="BodyText3Char4">
    <w:name w:val="Body Text 3 Char4"/>
    <w:rsid w:val="007B35BB"/>
    <w:rPr>
      <w:rFonts w:ascii="CG Times (WN)" w:eastAsia="Osaka" w:hAnsi="CG Times (WN)" w:hint="default"/>
      <w:color w:val="000000"/>
      <w:lang w:val="en-GB" w:eastAsia="ko-KR"/>
    </w:rPr>
  </w:style>
  <w:style w:type="character" w:customStyle="1" w:styleId="BodyTextIndent2Char4">
    <w:name w:val="Body Text Indent 2 Char4"/>
    <w:rsid w:val="007B35BB"/>
    <w:rPr>
      <w:rFonts w:ascii="CG Times (WN)" w:hAnsi="CG Times (WN)" w:hint="default"/>
      <w:lang w:val="en-GB"/>
    </w:rPr>
  </w:style>
  <w:style w:type="character" w:customStyle="1" w:styleId="HTMLPreformattedChar2">
    <w:name w:val="HTML Preformatted Char2"/>
    <w:rsid w:val="007B35BB"/>
    <w:rPr>
      <w:rFonts w:ascii="Courier New" w:hAnsi="Courier New" w:cs="Courier New" w:hint="default"/>
      <w:lang w:val="en-GB" w:eastAsia="x-none"/>
    </w:rPr>
  </w:style>
  <w:style w:type="character" w:customStyle="1" w:styleId="ListChar4">
    <w:name w:val="List Char4"/>
    <w:rsid w:val="007B35BB"/>
    <w:rPr>
      <w:rFonts w:ascii="Times New Roman" w:eastAsia="Times New Roman" w:hAnsi="Times New Roman" w:cs="Times New Roman" w:hint="default"/>
    </w:rPr>
  </w:style>
  <w:style w:type="character" w:customStyle="1" w:styleId="aff0">
    <w:name w:val="標準太字"/>
    <w:autoRedefine/>
    <w:rsid w:val="007B35BB"/>
    <w:rPr>
      <w:b/>
      <w:bCs w:val="0"/>
    </w:rPr>
  </w:style>
  <w:style w:type="character" w:customStyle="1" w:styleId="PTK">
    <w:name w:val="PTK"/>
    <w:semiHidden/>
    <w:rsid w:val="007B35BB"/>
    <w:rPr>
      <w:rFonts w:ascii="Arial" w:hAnsi="Arial" w:cs="Arial" w:hint="default"/>
      <w:color w:val="000080"/>
      <w:sz w:val="20"/>
      <w:szCs w:val="20"/>
    </w:rPr>
  </w:style>
  <w:style w:type="character" w:customStyle="1" w:styleId="Char23">
    <w:name w:val="批注文字 Char2"/>
    <w:qFormat/>
    <w:rsid w:val="007B35BB"/>
    <w:rPr>
      <w:lang w:val="en-GB" w:eastAsia="en-US"/>
    </w:rPr>
  </w:style>
  <w:style w:type="character" w:customStyle="1" w:styleId="Char24">
    <w:name w:val="页脚 Char2"/>
    <w:aliases w:val="footer odd Char2,footer Char2,fo Char2,pie de página Char2,页脚 Char3"/>
    <w:rsid w:val="007B35BB"/>
    <w:rPr>
      <w:rFonts w:ascii="Arial" w:hAnsi="Arial" w:cs="Arial" w:hint="default"/>
      <w:b/>
      <w:bCs w:val="0"/>
      <w:i/>
      <w:iCs w:val="0"/>
      <w:noProof/>
      <w:sz w:val="18"/>
    </w:rPr>
  </w:style>
  <w:style w:type="character" w:customStyle="1" w:styleId="Char34">
    <w:name w:val="批注文字 Char3"/>
    <w:uiPriority w:val="99"/>
    <w:qFormat/>
    <w:rsid w:val="007B35BB"/>
    <w:rPr>
      <w:lang w:val="en-GB" w:eastAsia="en-US"/>
    </w:rPr>
  </w:style>
  <w:style w:type="character" w:customStyle="1" w:styleId="8Char2">
    <w:name w:val="标题 8 Char2"/>
    <w:rsid w:val="007B35BB"/>
    <w:rPr>
      <w:rFonts w:ascii="Arial" w:eastAsia="Times New Roman" w:hAnsi="Arial" w:cs="Arial" w:hint="default"/>
      <w:sz w:val="36"/>
      <w:lang w:val="en-GB" w:eastAsia="en-GB"/>
    </w:rPr>
  </w:style>
  <w:style w:type="character" w:customStyle="1" w:styleId="9Char2">
    <w:name w:val="标题 9 Char2"/>
    <w:aliases w:val="Figure Heading Char2,FH Char2"/>
    <w:rsid w:val="007B35BB"/>
    <w:rPr>
      <w:rFonts w:ascii="Arial" w:eastAsia="Times New Roman" w:hAnsi="Arial" w:cs="Arial" w:hint="default"/>
      <w:sz w:val="36"/>
      <w:lang w:val="en-GB" w:eastAsia="en-GB"/>
    </w:rPr>
  </w:style>
  <w:style w:type="character" w:customStyle="1" w:styleId="Char25">
    <w:name w:val="批注框文本 Char2"/>
    <w:rsid w:val="007B35BB"/>
    <w:rPr>
      <w:rFonts w:ascii="Segoe UI" w:eastAsia="Times New Roman" w:hAnsi="Segoe UI" w:cs="Segoe UI" w:hint="default"/>
      <w:sz w:val="18"/>
      <w:szCs w:val="18"/>
      <w:lang w:val="x-none" w:eastAsia="en-GB"/>
    </w:rPr>
  </w:style>
  <w:style w:type="character" w:customStyle="1" w:styleId="Char26">
    <w:name w:val="文档结构图 Char2"/>
    <w:rsid w:val="007B35BB"/>
    <w:rPr>
      <w:rFonts w:ascii="Tahoma" w:eastAsia="Times New Roman" w:hAnsi="Tahoma" w:cs="Tahoma" w:hint="default"/>
      <w:shd w:val="clear" w:color="auto" w:fill="000080"/>
      <w:lang w:val="en-GB" w:eastAsia="en-GB"/>
    </w:rPr>
  </w:style>
  <w:style w:type="character" w:customStyle="1" w:styleId="Char27">
    <w:name w:val="纯文本 Char2"/>
    <w:rsid w:val="007B35BB"/>
    <w:rPr>
      <w:rFonts w:ascii="Courier New" w:eastAsia="Times New Roman" w:hAnsi="Courier New" w:cs="Courier New" w:hint="default"/>
      <w:lang w:val="nb-NO" w:eastAsia="en-GB"/>
    </w:rPr>
  </w:style>
  <w:style w:type="character" w:customStyle="1" w:styleId="opdict3lineoneresulttip">
    <w:name w:val="op_dict3_lineone_result_tip"/>
    <w:rsid w:val="007B35BB"/>
    <w:rPr>
      <w:color w:val="999999"/>
    </w:rPr>
  </w:style>
  <w:style w:type="character" w:customStyle="1" w:styleId="c-icon">
    <w:name w:val="c-icon"/>
    <w:rsid w:val="007B35BB"/>
  </w:style>
  <w:style w:type="character" w:customStyle="1" w:styleId="422">
    <w:name w:val="(文字) (文字)42"/>
    <w:rsid w:val="007B35BB"/>
    <w:rPr>
      <w:rFonts w:ascii="MS Mincho" w:eastAsia="MS Mincho" w:hAnsi="MS Mincho" w:hint="eastAsia"/>
      <w:lang w:val="en-GB" w:eastAsia="ar-SA" w:bidi="ar-SA"/>
    </w:rPr>
  </w:style>
  <w:style w:type="character" w:customStyle="1" w:styleId="CharChar221">
    <w:name w:val="Char Char221"/>
    <w:rsid w:val="007B35BB"/>
    <w:rPr>
      <w:rFonts w:ascii="Arial" w:hAnsi="Arial" w:cs="Arial" w:hint="default"/>
      <w:b/>
      <w:bCs w:val="0"/>
      <w:i/>
      <w:iCs w:val="0"/>
      <w:noProof/>
      <w:sz w:val="18"/>
      <w:lang w:val="en-GB"/>
    </w:rPr>
  </w:style>
  <w:style w:type="character" w:customStyle="1" w:styleId="CharChar181">
    <w:name w:val="Char Char181"/>
    <w:rsid w:val="007B35BB"/>
    <w:rPr>
      <w:rFonts w:ascii="Arial" w:hAnsi="Arial" w:cs="Arial" w:hint="default"/>
      <w:lang w:val="x-none" w:eastAsia="en-US"/>
    </w:rPr>
  </w:style>
  <w:style w:type="character" w:customStyle="1" w:styleId="CarCar41">
    <w:name w:val="Car Car41"/>
    <w:rsid w:val="007B35BB"/>
    <w:rPr>
      <w:rFonts w:ascii="Arial" w:eastAsia="MS Mincho" w:hAnsi="Arial" w:cs="Arial" w:hint="default"/>
      <w:lang w:val="en-GB" w:eastAsia="en-US"/>
    </w:rPr>
  </w:style>
  <w:style w:type="character" w:customStyle="1" w:styleId="CarCar81">
    <w:name w:val="Car Car81"/>
    <w:rsid w:val="007B35BB"/>
    <w:rPr>
      <w:rFonts w:ascii="Arial" w:eastAsia="MS Mincho" w:hAnsi="Arial" w:cs="Arial" w:hint="default"/>
      <w:sz w:val="36"/>
      <w:lang w:val="en-GB" w:eastAsia="en-US"/>
    </w:rPr>
  </w:style>
  <w:style w:type="character" w:customStyle="1" w:styleId="CarCar31">
    <w:name w:val="Car Car31"/>
    <w:rsid w:val="007B35BB"/>
    <w:rPr>
      <w:rFonts w:ascii="Arial" w:eastAsia="MS Mincho" w:hAnsi="Arial" w:cs="Arial" w:hint="default"/>
      <w:sz w:val="36"/>
      <w:lang w:val="en-GB" w:eastAsia="en-US"/>
    </w:rPr>
  </w:style>
  <w:style w:type="character" w:customStyle="1" w:styleId="CarCar71">
    <w:name w:val="Car Car71"/>
    <w:rsid w:val="007B35BB"/>
    <w:rPr>
      <w:rFonts w:ascii="MS Mincho" w:eastAsia="MS Mincho" w:hAnsi="MS Mincho" w:hint="eastAsia"/>
      <w:lang w:val="en-GB" w:eastAsia="en-US"/>
    </w:rPr>
  </w:style>
  <w:style w:type="character" w:customStyle="1" w:styleId="CarCar61">
    <w:name w:val="Car Car61"/>
    <w:rsid w:val="007B35BB"/>
    <w:rPr>
      <w:rFonts w:ascii="Courier New" w:hAnsi="Courier New" w:cs="Courier New" w:hint="default"/>
      <w:lang w:val="nb-NO" w:eastAsia="ja-JP"/>
    </w:rPr>
  </w:style>
  <w:style w:type="character" w:customStyle="1" w:styleId="CarCar21">
    <w:name w:val="Car Car21"/>
    <w:rsid w:val="007B35BB"/>
    <w:rPr>
      <w:rFonts w:ascii="MS Mincho" w:eastAsia="MS Mincho" w:hAnsi="MS Mincho" w:hint="eastAsia"/>
      <w:lang w:val="en-GB" w:eastAsia="ja-JP"/>
    </w:rPr>
  </w:style>
  <w:style w:type="character" w:customStyle="1" w:styleId="CarCar91">
    <w:name w:val="Car Car91"/>
    <w:rsid w:val="007B35BB"/>
    <w:rPr>
      <w:rFonts w:ascii="Arial" w:hAnsi="Arial" w:cs="Arial" w:hint="default"/>
      <w:lang w:val="en-GB" w:eastAsia="ja-JP"/>
    </w:rPr>
  </w:style>
  <w:style w:type="character" w:customStyle="1" w:styleId="CarCar101">
    <w:name w:val="Car Car101"/>
    <w:rsid w:val="007B35BB"/>
    <w:rPr>
      <w:rFonts w:ascii="Arial" w:hAnsi="Arial" w:cs="Arial" w:hint="default"/>
      <w:lang w:val="en-GB" w:eastAsia="ja-JP"/>
    </w:rPr>
  </w:style>
  <w:style w:type="character" w:customStyle="1" w:styleId="810">
    <w:name w:val="(文字) (文字)81"/>
    <w:rsid w:val="007B35BB"/>
    <w:rPr>
      <w:rFonts w:ascii="Arial" w:eastAsia="MS Mincho" w:hAnsi="Arial" w:cs="Arial" w:hint="default"/>
      <w:lang w:val="en-GB" w:eastAsia="ar-SA" w:bidi="ar-SA"/>
    </w:rPr>
  </w:style>
  <w:style w:type="character" w:customStyle="1" w:styleId="710">
    <w:name w:val="(文字) (文字)71"/>
    <w:rsid w:val="007B35BB"/>
    <w:rPr>
      <w:rFonts w:ascii="Arial" w:eastAsia="MS Mincho" w:hAnsi="Arial" w:cs="Arial" w:hint="default"/>
      <w:sz w:val="36"/>
      <w:lang w:val="en-GB" w:eastAsia="ar-SA" w:bidi="ar-SA"/>
    </w:rPr>
  </w:style>
  <w:style w:type="character" w:customStyle="1" w:styleId="610">
    <w:name w:val="(文字) (文字)61"/>
    <w:rsid w:val="007B35BB"/>
    <w:rPr>
      <w:rFonts w:ascii="MS Mincho" w:eastAsia="MS Mincho" w:hAnsi="MS Mincho" w:hint="eastAsia"/>
      <w:lang w:val="en-GB" w:eastAsia="ar-SA" w:bidi="ar-SA"/>
    </w:rPr>
  </w:style>
  <w:style w:type="character" w:customStyle="1" w:styleId="513">
    <w:name w:val="(文字) (文字)51"/>
    <w:rsid w:val="007B35BB"/>
    <w:rPr>
      <w:rFonts w:ascii="Courier New" w:eastAsia="MS Mincho" w:hAnsi="Courier New" w:cs="Courier New" w:hint="default"/>
      <w:lang w:val="nb-NO" w:eastAsia="ar-SA" w:bidi="ar-SA"/>
    </w:rPr>
  </w:style>
  <w:style w:type="character" w:customStyle="1" w:styleId="CharChar231">
    <w:name w:val="Char Char231"/>
    <w:rsid w:val="007B35BB"/>
    <w:rPr>
      <w:rFonts w:ascii="Arial" w:hAnsi="Arial" w:cs="Arial" w:hint="default"/>
      <w:lang w:val="en-GB" w:eastAsia="en-US"/>
    </w:rPr>
  </w:style>
  <w:style w:type="character" w:customStyle="1" w:styleId="Titre33">
    <w:name w:val="Titre 33"/>
    <w:rsid w:val="007B35BB"/>
    <w:rPr>
      <w:rFonts w:ascii="Arial" w:hAnsi="Arial" w:cs="Arial" w:hint="default"/>
      <w:sz w:val="28"/>
      <w:lang w:val="en-GB" w:eastAsia="en-GB"/>
    </w:rPr>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7B35BB"/>
    <w:rPr>
      <w:rFonts w:ascii="Arial" w:hAnsi="Arial" w:cs="Arial" w:hint="default"/>
      <w:sz w:val="28"/>
    </w:rPr>
  </w:style>
  <w:style w:type="character" w:customStyle="1" w:styleId="6d">
    <w:name w:val="段落フォント6"/>
    <w:rsid w:val="007B35BB"/>
  </w:style>
  <w:style w:type="character" w:customStyle="1" w:styleId="6e">
    <w:name w:val="コメント参照6"/>
    <w:rsid w:val="007B35BB"/>
    <w:rPr>
      <w:sz w:val="16"/>
    </w:rPr>
  </w:style>
  <w:style w:type="character" w:customStyle="1" w:styleId="UnresolvedMention4">
    <w:name w:val="Unresolved Mention4"/>
    <w:uiPriority w:val="99"/>
    <w:rsid w:val="007B35BB"/>
    <w:rPr>
      <w:color w:val="808080"/>
      <w:shd w:val="clear" w:color="auto" w:fill="E6E6E6"/>
    </w:rPr>
  </w:style>
  <w:style w:type="character" w:customStyle="1" w:styleId="2f9">
    <w:name w:val="未处理的提及2"/>
    <w:uiPriority w:val="52"/>
    <w:rsid w:val="007B35BB"/>
    <w:rPr>
      <w:color w:val="808080"/>
      <w:shd w:val="clear" w:color="auto" w:fill="E6E6E6"/>
    </w:rPr>
  </w:style>
  <w:style w:type="character" w:customStyle="1" w:styleId="1ff6">
    <w:name w:val="未处理的提及1"/>
    <w:uiPriority w:val="52"/>
    <w:rsid w:val="007B35BB"/>
    <w:rPr>
      <w:color w:val="808080"/>
      <w:shd w:val="clear" w:color="auto" w:fill="E6E6E6"/>
    </w:rPr>
  </w:style>
  <w:style w:type="character" w:customStyle="1" w:styleId="1ff7">
    <w:name w:val="フッター (文字)1"/>
    <w:aliases w:val="footer odd (文字)1,footer (文字)1,fo (文字)1,pie de página (文字)1"/>
    <w:semiHidden/>
    <w:rsid w:val="007B35BB"/>
    <w:rPr>
      <w:rFonts w:ascii="Times New Roman" w:eastAsia="Times New Roman" w:hAnsi="Times New Roman" w:cs="Times New Roman" w:hint="default"/>
      <w:lang w:eastAsia="en-GB"/>
    </w:rPr>
  </w:style>
  <w:style w:type="character" w:customStyle="1" w:styleId="1ff8">
    <w:name w:val="表題 (文字)1"/>
    <w:aliases w:val="Section Header (文字)1"/>
    <w:rsid w:val="007B35BB"/>
    <w:rPr>
      <w:rFonts w:ascii="Calibri Light" w:eastAsia="Yu Gothic Light" w:hAnsi="Calibri Light" w:cs="Times New Roman" w:hint="default"/>
      <w:b/>
      <w:bCs/>
      <w:kern w:val="28"/>
      <w:sz w:val="32"/>
      <w:szCs w:val="32"/>
      <w:lang w:eastAsia="en-US"/>
    </w:rPr>
  </w:style>
  <w:style w:type="character" w:customStyle="1" w:styleId="7e">
    <w:name w:val="段落フォント7"/>
    <w:rsid w:val="007B35BB"/>
  </w:style>
  <w:style w:type="character" w:customStyle="1" w:styleId="7f">
    <w:name w:val="コメント参照7"/>
    <w:rsid w:val="007B35BB"/>
    <w:rPr>
      <w:sz w:val="16"/>
    </w:rPr>
  </w:style>
  <w:style w:type="character" w:customStyle="1" w:styleId="CharChar42">
    <w:name w:val="Char Char42"/>
    <w:qFormat/>
    <w:rsid w:val="007B35BB"/>
    <w:rPr>
      <w:rFonts w:ascii="Yu Gothic Light" w:eastAsia="Yu Gothic Light" w:hAnsi="Yu Gothic Light" w:cs="Yu Gothic Light" w:hint="eastAsia"/>
      <w:lang w:val="nb-NO" w:eastAsia="ja-JP" w:bidi="ar-SA"/>
    </w:rPr>
  </w:style>
  <w:style w:type="character" w:customStyle="1" w:styleId="CharChar72">
    <w:name w:val="Char Char72"/>
    <w:qFormat/>
    <w:rsid w:val="007B35BB"/>
    <w:rPr>
      <w:rFonts w:ascii="Calibri" w:hAnsi="Calibri" w:cs="Calibri" w:hint="default"/>
      <w:shd w:val="clear" w:color="auto" w:fill="000080"/>
      <w:lang w:val="en-GB" w:eastAsia="en-US"/>
    </w:rPr>
  </w:style>
  <w:style w:type="character" w:customStyle="1" w:styleId="CharChar102">
    <w:name w:val="Char Char102"/>
    <w:qFormat/>
    <w:rsid w:val="007B35BB"/>
    <w:rPr>
      <w:rFonts w:ascii="Osaka" w:eastAsia="Osaka" w:hAnsi="Osaka" w:cs="Osaka" w:hint="eastAsia"/>
      <w:lang w:val="en-GB" w:eastAsia="en-US"/>
    </w:rPr>
  </w:style>
  <w:style w:type="character" w:customStyle="1" w:styleId="CharChar92">
    <w:name w:val="Char Char92"/>
    <w:qFormat/>
    <w:rsid w:val="007B35BB"/>
    <w:rPr>
      <w:rFonts w:ascii="Calibri" w:hAnsi="Calibri" w:cs="Calibri" w:hint="default"/>
      <w:sz w:val="16"/>
      <w:szCs w:val="16"/>
      <w:lang w:val="en-GB" w:eastAsia="en-US"/>
    </w:rPr>
  </w:style>
  <w:style w:type="character" w:customStyle="1" w:styleId="CharChar82">
    <w:name w:val="Char Char82"/>
    <w:semiHidden/>
    <w:qFormat/>
    <w:rsid w:val="007B35BB"/>
    <w:rPr>
      <w:rFonts w:ascii="Osaka" w:eastAsia="Osaka" w:hAnsi="Osaka" w:cs="Osaka" w:hint="eastAsia"/>
      <w:b/>
      <w:bCs/>
      <w:lang w:val="en-GB" w:eastAsia="en-US"/>
    </w:rPr>
  </w:style>
  <w:style w:type="character" w:customStyle="1" w:styleId="CharChar292">
    <w:name w:val="Char Char292"/>
    <w:qFormat/>
    <w:rsid w:val="007B35BB"/>
    <w:rPr>
      <w:rFonts w:ascii="Helvetica" w:hAnsi="Helvetica" w:cs="Helvetica" w:hint="default"/>
      <w:sz w:val="36"/>
      <w:lang w:val="en-GB" w:eastAsia="en-US" w:bidi="ar-SA"/>
    </w:rPr>
  </w:style>
  <w:style w:type="character" w:customStyle="1" w:styleId="CharChar282">
    <w:name w:val="Char Char282"/>
    <w:qFormat/>
    <w:rsid w:val="007B35BB"/>
    <w:rPr>
      <w:rFonts w:ascii="Helvetica" w:hAnsi="Helvetica" w:cs="Helvetica" w:hint="default"/>
      <w:sz w:val="32"/>
      <w:lang w:val="en-GB"/>
    </w:rPr>
  </w:style>
  <w:style w:type="character" w:customStyle="1" w:styleId="ZchnZchn52">
    <w:name w:val="Zchn Zchn52"/>
    <w:qFormat/>
    <w:rsid w:val="007B35BB"/>
    <w:rPr>
      <w:rFonts w:ascii="Yu Gothic Light" w:eastAsia="Bookman Old Style" w:hAnsi="Yu Gothic Light" w:hint="eastAsia"/>
      <w:lang w:val="nb-NO" w:eastAsia="en-US" w:bidi="ar-SA"/>
    </w:rPr>
  </w:style>
  <w:style w:type="character" w:customStyle="1" w:styleId="UnresolvedMention11">
    <w:name w:val="Unresolved Mention11"/>
    <w:uiPriority w:val="99"/>
    <w:semiHidden/>
    <w:qFormat/>
    <w:rsid w:val="007B35BB"/>
    <w:rPr>
      <w:color w:val="808080"/>
      <w:shd w:val="clear" w:color="auto" w:fill="E6E6E6"/>
    </w:rPr>
  </w:style>
  <w:style w:type="character" w:customStyle="1" w:styleId="tlid-translation">
    <w:name w:val="tlid-translation"/>
    <w:rsid w:val="007B35BB"/>
  </w:style>
  <w:style w:type="character" w:customStyle="1" w:styleId="3f7">
    <w:name w:val="未处理的提及3"/>
    <w:uiPriority w:val="52"/>
    <w:rsid w:val="007B35BB"/>
    <w:rPr>
      <w:color w:val="808080"/>
      <w:shd w:val="clear" w:color="auto" w:fill="E6E6E6"/>
    </w:rPr>
  </w:style>
  <w:style w:type="character" w:customStyle="1" w:styleId="UnresolvedMention5">
    <w:name w:val="Unresolved Mention5"/>
    <w:uiPriority w:val="99"/>
    <w:rsid w:val="007B35BB"/>
    <w:rPr>
      <w:color w:val="808080"/>
      <w:shd w:val="clear" w:color="auto" w:fill="E6E6E6"/>
    </w:rPr>
  </w:style>
  <w:style w:type="character" w:customStyle="1" w:styleId="ColorfulGrid-Accent1Char1">
    <w:name w:val="Colorful Grid - Accent 1 Char1"/>
    <w:uiPriority w:val="29"/>
    <w:rsid w:val="007B35BB"/>
    <w:rPr>
      <w:rFonts w:ascii="Arial" w:eastAsia="PMingLiU" w:hAnsi="Arial" w:cs="Arial" w:hint="default"/>
      <w:i/>
      <w:iCs/>
      <w:color w:val="000000"/>
      <w:lang w:val="en-GB" w:eastAsia="en-GB"/>
    </w:rPr>
  </w:style>
  <w:style w:type="table" w:styleId="ColorfulList-Accent1">
    <w:name w:val="Colorful List Accent 1"/>
    <w:basedOn w:val="TableNormal"/>
    <w:link w:val="ColorfulList-Accent1Char"/>
    <w:uiPriority w:val="34"/>
    <w:semiHidden/>
    <w:unhideWhenUsed/>
    <w:rsid w:val="007B35BB"/>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olorfulList-Accent1Char">
    <w:name w:val="Colorful List - Accent 1 Char"/>
    <w:link w:val="ColorfulList-Accent1"/>
    <w:uiPriority w:val="34"/>
    <w:semiHidden/>
    <w:locked/>
    <w:rsid w:val="007B35BB"/>
    <w:rPr>
      <w:rFonts w:ascii="Calibri" w:eastAsia="Calibri" w:hAnsi="Calibri" w:cs="Calibri" w:hint="default"/>
      <w:sz w:val="22"/>
      <w:szCs w:val="22"/>
      <w:lang w:eastAsia="en-GB"/>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7B35BB"/>
    <w:rPr>
      <w:rFonts w:ascii="Times New Roman" w:eastAsia="Times New Roman" w:hAnsi="Times New Roman" w:cs="Times New Roman" w:hint="default"/>
      <w:b/>
      <w:bCs/>
      <w:kern w:val="44"/>
      <w:sz w:val="44"/>
      <w:szCs w:val="44"/>
      <w:lang w:val="en-GB" w:eastAsia="en-GB"/>
    </w:rPr>
  </w:style>
  <w:style w:type="character" w:customStyle="1" w:styleId="219">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7B35BB"/>
    <w:rPr>
      <w:rFonts w:ascii="Cambria" w:eastAsia="SimSun" w:hAnsi="Cambria" w:cs="Times New Roman" w:hint="default"/>
      <w:b/>
      <w:bCs/>
      <w:sz w:val="32"/>
      <w:szCs w:val="32"/>
      <w:lang w:val="en-GB" w:eastAsia="en-GB"/>
    </w:rPr>
  </w:style>
  <w:style w:type="character" w:customStyle="1" w:styleId="413">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7B35BB"/>
    <w:rPr>
      <w:rFonts w:ascii="Cambria" w:eastAsia="SimSun" w:hAnsi="Cambria" w:cs="Times New Roman" w:hint="default"/>
      <w:b/>
      <w:bCs/>
      <w:sz w:val="28"/>
      <w:szCs w:val="28"/>
      <w:lang w:val="en-GB" w:eastAsia="en-GB"/>
    </w:rPr>
  </w:style>
  <w:style w:type="character" w:customStyle="1" w:styleId="514">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7B35BB"/>
    <w:rPr>
      <w:rFonts w:ascii="Times New Roman" w:eastAsia="Times New Roman" w:hAnsi="Times New Roman" w:cs="Times New Roman" w:hint="default"/>
      <w:b/>
      <w:bCs/>
      <w:sz w:val="28"/>
      <w:szCs w:val="28"/>
      <w:lang w:val="en-GB" w:eastAsia="en-GB"/>
    </w:rPr>
  </w:style>
  <w:style w:type="character" w:customStyle="1" w:styleId="1ff9">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7B35BB"/>
    <w:rPr>
      <w:rFonts w:ascii="Times New Roman" w:eastAsia="Times New Roman" w:hAnsi="Times New Roman" w:cs="Times New Roman" w:hint="default"/>
      <w:sz w:val="18"/>
      <w:szCs w:val="18"/>
      <w:lang w:val="en-GB" w:eastAsia="en-GB"/>
    </w:rPr>
  </w:style>
  <w:style w:type="character" w:customStyle="1" w:styleId="1ffa">
    <w:name w:val="页脚 字符1"/>
    <w:aliases w:val="footer odd 字符1,footer 字符1,fo 字符1,pie de página 字符1"/>
    <w:semiHidden/>
    <w:rsid w:val="007B35BB"/>
    <w:rPr>
      <w:rFonts w:ascii="Times New Roman" w:eastAsia="Times New Roman" w:hAnsi="Times New Roman" w:cs="Times New Roman" w:hint="default"/>
      <w:sz w:val="18"/>
      <w:szCs w:val="18"/>
      <w:lang w:val="en-GB" w:eastAsia="en-GB"/>
    </w:rPr>
  </w:style>
  <w:style w:type="character" w:customStyle="1" w:styleId="1ffb">
    <w:name w:val="标题 字符1"/>
    <w:aliases w:val="Section Header 字符1"/>
    <w:rsid w:val="007B35BB"/>
    <w:rPr>
      <w:rFonts w:ascii="Cambria" w:eastAsia="SimSun" w:hAnsi="Cambria" w:cs="Times New Roman" w:hint="default"/>
      <w:b/>
      <w:bCs/>
      <w:sz w:val="32"/>
      <w:szCs w:val="32"/>
      <w:lang w:val="en-GB" w:eastAsia="en-US"/>
    </w:rPr>
  </w:style>
  <w:style w:type="character" w:customStyle="1" w:styleId="1ffc">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7B35BB"/>
    <w:rPr>
      <w:rFonts w:ascii="Times New Roman" w:hAnsi="Times New Roman" w:cs="Times New Roman" w:hint="default"/>
      <w:lang w:val="en-GB" w:eastAsia="en-US"/>
    </w:rPr>
  </w:style>
  <w:style w:type="character" w:customStyle="1" w:styleId="ColorfulGrid-Accent1Char2">
    <w:name w:val="Colorful Grid - Accent 1 Char2"/>
    <w:uiPriority w:val="29"/>
    <w:rsid w:val="007B35BB"/>
    <w:rPr>
      <w:rFonts w:ascii="Arial" w:eastAsia="PMingLiU" w:hAnsi="Arial" w:cs="Arial" w:hint="default"/>
      <w:i/>
      <w:iCs/>
      <w:color w:val="000000"/>
      <w:lang w:val="en-GB" w:eastAsia="en-GB"/>
    </w:rPr>
  </w:style>
  <w:style w:type="character" w:customStyle="1" w:styleId="5f3">
    <w:name w:val="未处理的提及5"/>
    <w:uiPriority w:val="52"/>
    <w:rsid w:val="007B35BB"/>
    <w:rPr>
      <w:color w:val="808080"/>
      <w:shd w:val="clear" w:color="auto" w:fill="E6E6E6"/>
    </w:rPr>
  </w:style>
  <w:style w:type="character" w:customStyle="1" w:styleId="4f7">
    <w:name w:val="未处理的提及4"/>
    <w:uiPriority w:val="52"/>
    <w:rsid w:val="007B35BB"/>
    <w:rPr>
      <w:color w:val="808080"/>
      <w:shd w:val="clear" w:color="auto" w:fill="E6E6E6"/>
    </w:rPr>
  </w:style>
  <w:style w:type="character" w:customStyle="1" w:styleId="FooterChar4">
    <w:name w:val="Footer Char4"/>
    <w:aliases w:val="footer odd Char3,footer Char3,fo Char3,pie de página Char3"/>
    <w:locked/>
    <w:rsid w:val="007B35BB"/>
    <w:rPr>
      <w:rFonts w:ascii="Arial" w:hAnsi="Arial" w:cs="Arial" w:hint="default"/>
      <w:b/>
      <w:bCs w:val="0"/>
      <w:i/>
      <w:iCs w:val="0"/>
      <w:noProof/>
      <w:sz w:val="18"/>
      <w:lang w:eastAsia="en-US"/>
    </w:rPr>
  </w:style>
  <w:style w:type="character" w:customStyle="1" w:styleId="MTDisplayEquationChar">
    <w:name w:val="MTDisplayEquation Char"/>
    <w:locked/>
    <w:rsid w:val="007B35BB"/>
  </w:style>
  <w:style w:type="character" w:customStyle="1" w:styleId="Heading8Char5">
    <w:name w:val="Heading 8 Char5"/>
    <w:locked/>
    <w:rsid w:val="007B35BB"/>
    <w:rPr>
      <w:rFonts w:ascii="Arial" w:eastAsia="SimSun" w:hAnsi="Arial" w:cs="Arial" w:hint="default"/>
      <w:sz w:val="36"/>
      <w:lang w:eastAsia="en-US"/>
    </w:rPr>
  </w:style>
  <w:style w:type="character" w:customStyle="1" w:styleId="Char7">
    <w:name w:val="纯文本 Char"/>
    <w:rsid w:val="007B35BB"/>
    <w:rPr>
      <w:rFonts w:ascii="SimSun" w:eastAsia="SimSun" w:hAnsi="Courier New" w:cs="Courier New" w:hint="eastAsia"/>
      <w:sz w:val="21"/>
      <w:szCs w:val="21"/>
      <w:lang w:val="en-GB" w:eastAsia="en-US"/>
    </w:rPr>
  </w:style>
  <w:style w:type="character" w:customStyle="1" w:styleId="PlainTextChar5">
    <w:name w:val="Plain Text Char5"/>
    <w:locked/>
    <w:rsid w:val="007B35BB"/>
    <w:rPr>
      <w:rFonts w:ascii="Courier New" w:eastAsia="Malgun Gothic" w:hAnsi="Courier New" w:cs="Courier New" w:hint="default"/>
      <w:lang w:val="nb-NO"/>
    </w:rPr>
  </w:style>
  <w:style w:type="character" w:customStyle="1" w:styleId="BodyText2Char5">
    <w:name w:val="Body Text 2 Char5"/>
    <w:uiPriority w:val="99"/>
    <w:locked/>
    <w:rsid w:val="007B35BB"/>
    <w:rPr>
      <w:rFonts w:ascii="Malgun Gothic" w:eastAsia="Malgun Gothic" w:hAnsi="Malgun Gothic" w:hint="eastAsia"/>
      <w:lang w:eastAsia="ja-JP"/>
    </w:rPr>
  </w:style>
  <w:style w:type="character" w:customStyle="1" w:styleId="BodyText3Char5">
    <w:name w:val="Body Text 3 Char5"/>
    <w:uiPriority w:val="99"/>
    <w:locked/>
    <w:rsid w:val="007B35BB"/>
    <w:rPr>
      <w:rFonts w:ascii="Malgun Gothic" w:eastAsia="Malgun Gothic" w:hAnsi="Malgun Gothic" w:hint="eastAsia"/>
      <w:lang w:eastAsia="ja-JP"/>
    </w:rPr>
  </w:style>
  <w:style w:type="character" w:customStyle="1" w:styleId="NoteHeadingChar3">
    <w:name w:val="Note Heading Char3"/>
    <w:locked/>
    <w:rsid w:val="007B35BB"/>
    <w:rPr>
      <w:lang w:val="x-none" w:eastAsia="x-none"/>
    </w:rPr>
  </w:style>
  <w:style w:type="character" w:customStyle="1" w:styleId="BodyTextIndent2Char5">
    <w:name w:val="Body Text Indent 2 Char5"/>
    <w:uiPriority w:val="99"/>
    <w:locked/>
    <w:rsid w:val="007B35BB"/>
    <w:rPr>
      <w:rFonts w:ascii="CG Times (WN)" w:hAnsi="CG Times (WN)" w:hint="default"/>
    </w:rPr>
  </w:style>
  <w:style w:type="character" w:customStyle="1" w:styleId="HTMLPreformattedChar3">
    <w:name w:val="HTML Preformatted Char3"/>
    <w:locked/>
    <w:rsid w:val="007B35BB"/>
    <w:rPr>
      <w:rFonts w:ascii="Courier New" w:hAnsi="Courier New" w:cs="Courier New" w:hint="default"/>
      <w:lang w:eastAsia="x-none"/>
    </w:rPr>
  </w:style>
  <w:style w:type="character" w:customStyle="1" w:styleId="2Char">
    <w:name w:val="标题 2 Char"/>
    <w:aliases w:val="22 Char,level 2 Char,Heading 2 3GPP Char"/>
    <w:uiPriority w:val="9"/>
    <w:rsid w:val="007B35BB"/>
    <w:rPr>
      <w:rFonts w:ascii="Arial" w:hAnsi="Arial" w:cs="Arial" w:hint="default"/>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7B35BB"/>
    <w:rPr>
      <w:rFonts w:ascii="Arial" w:hAnsi="Arial" w:cs="Arial" w:hint="default"/>
      <w:sz w:val="28"/>
      <w:lang w:val="en-GB"/>
    </w:rPr>
  </w:style>
  <w:style w:type="character" w:customStyle="1" w:styleId="6Char">
    <w:name w:val="标题 6 Char"/>
    <w:uiPriority w:val="9"/>
    <w:rsid w:val="007B35BB"/>
    <w:rPr>
      <w:rFonts w:ascii="Arial" w:hAnsi="Arial" w:cs="Arial" w:hint="default"/>
      <w:lang w:val="en-GB"/>
    </w:rPr>
  </w:style>
  <w:style w:type="character" w:customStyle="1" w:styleId="7Char">
    <w:name w:val="标题 7 Char"/>
    <w:uiPriority w:val="9"/>
    <w:rsid w:val="007B35BB"/>
    <w:rPr>
      <w:rFonts w:ascii="Arial" w:hAnsi="Arial" w:cs="Arial" w:hint="default"/>
      <w:lang w:val="en-GB"/>
    </w:rPr>
  </w:style>
  <w:style w:type="character" w:customStyle="1" w:styleId="8Char">
    <w:name w:val="标题 8 Char"/>
    <w:uiPriority w:val="9"/>
    <w:rsid w:val="007B35BB"/>
    <w:rPr>
      <w:rFonts w:ascii="Arial" w:hAnsi="Arial" w:cs="Arial" w:hint="default"/>
      <w:sz w:val="36"/>
      <w:lang w:val="en-GB"/>
    </w:rPr>
  </w:style>
  <w:style w:type="character" w:customStyle="1" w:styleId="9Char">
    <w:name w:val="标题 9 Char"/>
    <w:uiPriority w:val="9"/>
    <w:rsid w:val="007B35BB"/>
    <w:rPr>
      <w:rFonts w:ascii="Arial" w:hAnsi="Arial" w:cs="Arial" w:hint="default"/>
      <w:sz w:val="36"/>
      <w:lang w:val="en-GB"/>
    </w:rPr>
  </w:style>
  <w:style w:type="character" w:customStyle="1" w:styleId="Char8">
    <w:name w:val="页脚 Char"/>
    <w:uiPriority w:val="99"/>
    <w:rsid w:val="007B35BB"/>
    <w:rPr>
      <w:rFonts w:ascii="Arial" w:hAnsi="Arial" w:cs="Arial" w:hint="default"/>
      <w:b/>
      <w:bCs w:val="0"/>
      <w:i/>
      <w:iCs w:val="0"/>
      <w:noProof/>
      <w:sz w:val="18"/>
    </w:rPr>
  </w:style>
  <w:style w:type="character" w:customStyle="1" w:styleId="Char9">
    <w:name w:val="列表 Char"/>
    <w:rsid w:val="007B35BB"/>
    <w:rPr>
      <w:lang w:val="en-GB"/>
    </w:rPr>
  </w:style>
  <w:style w:type="character" w:customStyle="1" w:styleId="Chara">
    <w:name w:val="文档结构图 Char"/>
    <w:uiPriority w:val="99"/>
    <w:rsid w:val="007B35BB"/>
    <w:rPr>
      <w:rFonts w:ascii="Tahoma" w:hAnsi="Tahoma" w:cs="Tahoma" w:hint="default"/>
      <w:lang w:val="en-GB" w:eastAsia="en-US"/>
    </w:rPr>
  </w:style>
  <w:style w:type="character" w:customStyle="1" w:styleId="Charb">
    <w:name w:val="批注框文本 Char"/>
    <w:uiPriority w:val="99"/>
    <w:rsid w:val="007B35BB"/>
    <w:rPr>
      <w:rFonts w:ascii="Tahoma" w:hAnsi="Tahoma" w:cs="Tahoma" w:hint="default"/>
      <w:sz w:val="16"/>
      <w:szCs w:val="16"/>
      <w:lang w:val="en-GB" w:eastAsia="en-GB" w:bidi="ar-SA"/>
    </w:rPr>
  </w:style>
  <w:style w:type="character" w:customStyle="1" w:styleId="Charc">
    <w:name w:val="批注文字 Char"/>
    <w:uiPriority w:val="99"/>
    <w:qFormat/>
    <w:rsid w:val="007B35BB"/>
    <w:rPr>
      <w:lang w:val="en-GB" w:eastAsia="x-none"/>
    </w:rPr>
  </w:style>
  <w:style w:type="character" w:customStyle="1" w:styleId="h49">
    <w:name w:val="h49"/>
    <w:rsid w:val="007B35BB"/>
    <w:rPr>
      <w:rFonts w:ascii="Arial" w:hAnsi="Arial" w:cs="Arial" w:hint="default"/>
      <w:sz w:val="24"/>
      <w:lang w:val="en-GB"/>
    </w:rPr>
  </w:style>
  <w:style w:type="character" w:customStyle="1" w:styleId="h52">
    <w:name w:val="h52"/>
    <w:rsid w:val="007B35BB"/>
    <w:rPr>
      <w:rFonts w:ascii="Arial" w:eastAsia="SimSun" w:hAnsi="Arial" w:cs="Arial" w:hint="default"/>
      <w:sz w:val="22"/>
      <w:lang w:val="en-GB" w:eastAsia="en-US" w:bidi="ar-SA"/>
    </w:rPr>
  </w:style>
  <w:style w:type="character" w:customStyle="1" w:styleId="Head2A2">
    <w:name w:val="Head2A2"/>
    <w:rsid w:val="007B35BB"/>
    <w:rPr>
      <w:rFonts w:ascii="Arial" w:eastAsia="MS Mincho" w:hAnsi="Arial" w:cs="Arial" w:hint="default"/>
      <w:sz w:val="32"/>
      <w:lang w:val="en-GB" w:eastAsia="en-US" w:bidi="ar-SA"/>
    </w:rPr>
  </w:style>
  <w:style w:type="character" w:customStyle="1" w:styleId="EditorsNoteChar2">
    <w:name w:val="Editor's Note Char2"/>
    <w:aliases w:val="EN Char1"/>
    <w:rsid w:val="007B35BB"/>
    <w:rPr>
      <w:rFonts w:ascii="Times New Roman" w:eastAsia="Times New Roman" w:hAnsi="Times New Roman" w:cs="Times New Roman" w:hint="default"/>
      <w:color w:val="FF0000"/>
      <w:lang w:eastAsia="en-US"/>
    </w:rPr>
  </w:style>
  <w:style w:type="character" w:customStyle="1" w:styleId="Char50">
    <w:name w:val="批注主题 Char5"/>
    <w:rsid w:val="007B35BB"/>
    <w:rPr>
      <w:b/>
      <w:bCs/>
      <w:lang w:val="en-GB"/>
    </w:rPr>
  </w:style>
  <w:style w:type="character" w:customStyle="1" w:styleId="FootnoteTextChar2">
    <w:name w:val="Footnote Text Char2"/>
    <w:rsid w:val="007B35BB"/>
    <w:rPr>
      <w:rFonts w:ascii="Times New Roman" w:eastAsia="Times New Roman" w:hAnsi="Times New Roman" w:cs="Times New Roman" w:hint="default"/>
      <w:sz w:val="16"/>
      <w:lang w:val="en-GB"/>
    </w:rPr>
  </w:style>
  <w:style w:type="character" w:customStyle="1" w:styleId="Char35">
    <w:name w:val="日期 Char3"/>
    <w:qFormat/>
    <w:rsid w:val="007B35BB"/>
    <w:rPr>
      <w:lang w:val="en-GB" w:eastAsia="x-none"/>
    </w:rPr>
  </w:style>
  <w:style w:type="character" w:customStyle="1" w:styleId="Char1f3">
    <w:name w:val="脚注文本 Char1"/>
    <w:uiPriority w:val="99"/>
    <w:semiHidden/>
    <w:rsid w:val="007B35BB"/>
    <w:rPr>
      <w:rFonts w:ascii="Times New Roman" w:eastAsia="Times New Roman" w:hAnsi="Times New Roman" w:cs="Times New Roman" w:hint="default"/>
      <w:kern w:val="0"/>
      <w:sz w:val="18"/>
      <w:szCs w:val="18"/>
      <w:lang w:val="en-GB" w:eastAsia="en-US"/>
    </w:rPr>
  </w:style>
  <w:style w:type="character" w:customStyle="1" w:styleId="CommentSubjectChar5">
    <w:name w:val="Comment Subject Char5"/>
    <w:rsid w:val="007B35BB"/>
    <w:rPr>
      <w:rFonts w:ascii="Times New Roman" w:hAnsi="Times New Roman" w:cs="Times New Roman" w:hint="default"/>
      <w:b/>
      <w:bCs/>
      <w:lang w:val="en-GB" w:eastAsia="en-US"/>
    </w:rPr>
  </w:style>
  <w:style w:type="character" w:customStyle="1" w:styleId="aff1">
    <w:name w:val="文档结构图 字符"/>
    <w:rsid w:val="007B35BB"/>
    <w:rPr>
      <w:rFonts w:ascii="SimSun" w:eastAsia="SimSun" w:hAnsi="SimSun" w:hint="eastAsia"/>
      <w:sz w:val="18"/>
      <w:szCs w:val="18"/>
      <w:lang w:val="en-GB" w:eastAsia="en-US"/>
    </w:rPr>
  </w:style>
  <w:style w:type="character" w:customStyle="1" w:styleId="aff2">
    <w:name w:val="页脚 字符"/>
    <w:aliases w:val="footer odd 字符,footer 字符,fo 字符,pie de página 字符"/>
    <w:rsid w:val="007B35BB"/>
    <w:rPr>
      <w:rFonts w:ascii="Arial" w:eastAsia="Times New Roman" w:hAnsi="Arial" w:cs="Arial" w:hint="default"/>
      <w:b/>
      <w:bCs w:val="0"/>
      <w:i/>
      <w:iCs w:val="0"/>
      <w:noProof/>
      <w:sz w:val="18"/>
    </w:rPr>
  </w:style>
  <w:style w:type="character" w:customStyle="1" w:styleId="aff3">
    <w:name w:val="批注框文本 字符"/>
    <w:rsid w:val="007B35BB"/>
    <w:rPr>
      <w:sz w:val="18"/>
      <w:szCs w:val="18"/>
      <w:lang w:val="en-GB" w:eastAsia="en-US"/>
    </w:rPr>
  </w:style>
  <w:style w:type="character" w:customStyle="1" w:styleId="aff4">
    <w:name w:val="批注文字 字符"/>
    <w:rsid w:val="007B35BB"/>
    <w:rPr>
      <w:rFonts w:ascii="MS Mincho" w:eastAsia="MS Mincho" w:hAnsi="MS Mincho" w:hint="eastAsia"/>
      <w:lang w:val="x-none" w:eastAsia="en-US"/>
    </w:rPr>
  </w:style>
  <w:style w:type="character" w:customStyle="1" w:styleId="aff5">
    <w:name w:val="批注主题 字符"/>
    <w:rsid w:val="007B35BB"/>
    <w:rPr>
      <w:rFonts w:ascii="MS Mincho" w:eastAsia="MS Mincho" w:hAnsi="MS Mincho" w:hint="eastAsia"/>
      <w:b/>
      <w:bCs/>
      <w:lang w:val="x-none" w:eastAsia="en-US"/>
    </w:rPr>
  </w:style>
  <w:style w:type="character" w:customStyle="1" w:styleId="1ffd">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7B35BB"/>
    <w:rPr>
      <w:rFonts w:ascii="Arial" w:eastAsia="Times New Roman" w:hAnsi="Arial" w:cs="Arial" w:hint="default"/>
      <w:sz w:val="36"/>
    </w:rPr>
  </w:style>
  <w:style w:type="character" w:customStyle="1" w:styleId="aff6">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7B35BB"/>
    <w:rPr>
      <w:rFonts w:ascii="Times New Roman" w:eastAsia="Times New Roman" w:hAnsi="Times New Roman" w:cs="Times New Roman" w:hint="default"/>
      <w:sz w:val="16"/>
    </w:rPr>
  </w:style>
  <w:style w:type="character" w:customStyle="1" w:styleId="aff7">
    <w:name w:val="正文文本缩进 字符"/>
    <w:rsid w:val="007B35BB"/>
    <w:rPr>
      <w:rFonts w:ascii="MS Mincho" w:eastAsia="MS Mincho" w:hAnsi="MS Mincho" w:hint="eastAsia"/>
      <w:lang w:val="en-GB" w:eastAsia="en-US"/>
    </w:rPr>
  </w:style>
  <w:style w:type="character" w:customStyle="1" w:styleId="5f4">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qFormat/>
    <w:rsid w:val="007B35BB"/>
    <w:rPr>
      <w:rFonts w:ascii="Arial" w:eastAsia="Times New Roman" w:hAnsi="Arial" w:cs="Arial" w:hint="default"/>
      <w:sz w:val="22"/>
    </w:rPr>
  </w:style>
  <w:style w:type="character" w:customStyle="1" w:styleId="2fa">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7B35BB"/>
    <w:rPr>
      <w:rFonts w:ascii="Arial" w:eastAsia="Times New Roman" w:hAnsi="Arial" w:cs="Arial" w:hint="default"/>
      <w:sz w:val="32"/>
    </w:rPr>
  </w:style>
  <w:style w:type="character" w:customStyle="1" w:styleId="6f">
    <w:name w:val="标题 6 字符"/>
    <w:aliases w:val="T1 字符,Header 6 字符"/>
    <w:rsid w:val="007B35BB"/>
    <w:rPr>
      <w:rFonts w:ascii="Arial" w:eastAsia="Times New Roman" w:hAnsi="Arial" w:cs="Arial" w:hint="default"/>
    </w:rPr>
  </w:style>
  <w:style w:type="character" w:customStyle="1" w:styleId="1ffe">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7B35BB"/>
    <w:rPr>
      <w:rFonts w:ascii="Arial" w:eastAsia="Times New Roman" w:hAnsi="Arial" w:cs="Arial" w:hint="default"/>
      <w:b/>
      <w:bCs w:val="0"/>
      <w:noProof/>
      <w:sz w:val="18"/>
    </w:rPr>
  </w:style>
  <w:style w:type="character" w:customStyle="1" w:styleId="aff8">
    <w:name w:val="纯文本 字符"/>
    <w:rsid w:val="007B35BB"/>
    <w:rPr>
      <w:rFonts w:ascii="Courier New" w:eastAsia="SimSun" w:hAnsi="Courier New" w:cs="Courier New" w:hint="default"/>
      <w:lang w:val="nb-NO" w:eastAsia="ja-JP"/>
    </w:rPr>
  </w:style>
  <w:style w:type="character" w:customStyle="1" w:styleId="aff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7B35BB"/>
    <w:rPr>
      <w:rFonts w:ascii="SimSun" w:eastAsia="SimSun" w:hAnsi="SimSun" w:hint="eastAsia"/>
      <w:lang w:val="en-GB" w:eastAsia="ja-JP"/>
    </w:rPr>
  </w:style>
  <w:style w:type="character" w:customStyle="1" w:styleId="2fb">
    <w:name w:val="正文文本 2 字符"/>
    <w:rsid w:val="007B35BB"/>
    <w:rPr>
      <w:rFonts w:ascii="SimSun" w:eastAsia="SimSun" w:hAnsi="SimSun" w:hint="eastAsia"/>
      <w:i/>
      <w:iCs w:val="0"/>
      <w:lang w:val="en-GB" w:eastAsia="x-none"/>
    </w:rPr>
  </w:style>
  <w:style w:type="character" w:customStyle="1" w:styleId="3f8">
    <w:name w:val="正文文本 3 字符"/>
    <w:rsid w:val="007B35BB"/>
    <w:rPr>
      <w:rFonts w:ascii="Osaka" w:eastAsia="Osaka" w:hint="eastAsia"/>
      <w:color w:val="000000"/>
      <w:lang w:val="en-GB" w:eastAsia="x-none"/>
    </w:rPr>
  </w:style>
  <w:style w:type="character" w:customStyle="1" w:styleId="2fc">
    <w:name w:val="正文文本缩进 2 字符"/>
    <w:rsid w:val="007B35BB"/>
    <w:rPr>
      <w:rFonts w:ascii="MS Mincho" w:eastAsia="MS Mincho" w:hAnsi="MS Mincho" w:hint="eastAsia"/>
      <w:lang w:val="en-GB" w:eastAsia="en-GB"/>
    </w:rPr>
  </w:style>
  <w:style w:type="character" w:customStyle="1" w:styleId="affa">
    <w:name w:val="尾注文本 字符"/>
    <w:rsid w:val="007B35BB"/>
    <w:rPr>
      <w:rFonts w:ascii="SimSun" w:eastAsia="SimSun" w:hAnsi="SimSun" w:hint="eastAsia"/>
      <w:lang w:val="en-GB" w:eastAsia="x-none"/>
    </w:rPr>
  </w:style>
  <w:style w:type="character" w:customStyle="1" w:styleId="affb">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7B35BB"/>
    <w:rPr>
      <w:rFonts w:ascii="MS Mincho" w:eastAsia="MS Mincho" w:hAnsi="MS Mincho" w:hint="eastAsia"/>
      <w:b/>
      <w:bCs w:val="0"/>
      <w:lang w:val="en-GB" w:eastAsia="en-US"/>
    </w:rPr>
  </w:style>
  <w:style w:type="character" w:customStyle="1" w:styleId="7f0">
    <w:name w:val="标题 7 字符"/>
    <w:aliases w:val="L7 字符,Header 7 字符"/>
    <w:rsid w:val="007B35BB"/>
    <w:rPr>
      <w:rFonts w:ascii="Arial" w:eastAsia="Times New Roman" w:hAnsi="Arial" w:cs="Arial" w:hint="default"/>
    </w:rPr>
  </w:style>
  <w:style w:type="character" w:customStyle="1" w:styleId="84">
    <w:name w:val="标题 8 字符"/>
    <w:rsid w:val="007B35BB"/>
    <w:rPr>
      <w:rFonts w:ascii="Arial" w:eastAsia="Times New Roman" w:hAnsi="Arial" w:cs="Arial" w:hint="default"/>
      <w:sz w:val="36"/>
    </w:rPr>
  </w:style>
  <w:style w:type="character" w:customStyle="1" w:styleId="96">
    <w:name w:val="标题 9 字符"/>
    <w:aliases w:val="Figure Heading 字符,FH 字符,标题 9 字符1"/>
    <w:qFormat/>
    <w:rsid w:val="007B35BB"/>
    <w:rPr>
      <w:rFonts w:ascii="Arial" w:eastAsia="Times New Roman" w:hAnsi="Arial" w:cs="Arial" w:hint="default"/>
      <w:sz w:val="36"/>
    </w:rPr>
  </w:style>
  <w:style w:type="character" w:customStyle="1" w:styleId="affc">
    <w:name w:val="注释标题 字符"/>
    <w:rsid w:val="007B35BB"/>
    <w:rPr>
      <w:rFonts w:ascii="MS Mincho" w:eastAsia="MS Mincho" w:hAnsi="MS Mincho" w:hint="eastAsia"/>
      <w:lang w:eastAsia="en-US"/>
    </w:rPr>
  </w:style>
  <w:style w:type="character" w:customStyle="1" w:styleId="HTML0">
    <w:name w:val="HTML 预设格式 字符"/>
    <w:rsid w:val="007B35BB"/>
    <w:rPr>
      <w:rFonts w:ascii="Courier New" w:eastAsia="MS Mincho" w:hAnsi="Courier New" w:cs="Courier New" w:hint="default"/>
      <w:lang w:val="en-GB" w:eastAsia="ja-JP"/>
    </w:rPr>
  </w:style>
  <w:style w:type="character" w:customStyle="1" w:styleId="CaptionChar6">
    <w:name w:val="Caption Char6"/>
    <w:aliases w:val="cap Char10,cap Char Char10,Caption Char Char9,Caption Char1 Char Char9,cap Char Char1 Char9,Caption Char Char1 Char Char9,cap Char2 Char Char5,Ca Char5,Caption Char C... Char5,cap1 Char3,cap2 Char3,cap11 Char3,Légende-figure Char4"/>
    <w:rsid w:val="007B35BB"/>
    <w:rPr>
      <w:rFonts w:ascii="Times New Roman" w:eastAsia="Times New Roman" w:hAnsi="Times New Roman" w:cs="Times New Roman" w:hint="default"/>
      <w:b/>
      <w:bCs w:val="0"/>
      <w:lang w:val="en-GB" w:eastAsia="x-none"/>
    </w:rPr>
  </w:style>
  <w:style w:type="character" w:customStyle="1" w:styleId="115">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7B35BB"/>
    <w:rPr>
      <w:rFonts w:ascii="Cambria" w:eastAsia="PMingLiU" w:hAnsi="Cambria" w:cs="Times New Roman" w:hint="default"/>
      <w:b/>
      <w:bCs/>
      <w:kern w:val="52"/>
      <w:sz w:val="52"/>
      <w:szCs w:val="52"/>
      <w:lang w:val="en-GB" w:eastAsia="ko-KR"/>
    </w:rPr>
  </w:style>
  <w:style w:type="character" w:customStyle="1" w:styleId="21a">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7B35BB"/>
    <w:rPr>
      <w:rFonts w:ascii="Cambria" w:eastAsia="PMingLiU" w:hAnsi="Cambria" w:cs="Times New Roman" w:hint="default"/>
      <w:b/>
      <w:bCs/>
      <w:sz w:val="48"/>
      <w:szCs w:val="48"/>
      <w:lang w:val="en-GB" w:eastAsia="ko-KR"/>
    </w:rPr>
  </w:style>
  <w:style w:type="character" w:customStyle="1" w:styleId="316">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7B35BB"/>
    <w:rPr>
      <w:rFonts w:ascii="Cambria" w:eastAsia="PMingLiU" w:hAnsi="Cambria" w:cs="Times New Roman" w:hint="default"/>
      <w:b/>
      <w:bCs/>
      <w:sz w:val="36"/>
      <w:szCs w:val="36"/>
      <w:lang w:val="en-GB" w:eastAsia="ko-KR"/>
    </w:rPr>
  </w:style>
  <w:style w:type="character" w:customStyle="1" w:styleId="414">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7B35BB"/>
    <w:rPr>
      <w:rFonts w:ascii="Cambria" w:eastAsia="PMingLiU" w:hAnsi="Cambria" w:cs="Times New Roman" w:hint="default"/>
      <w:sz w:val="36"/>
      <w:szCs w:val="36"/>
      <w:lang w:val="en-GB" w:eastAsia="ko-KR"/>
    </w:rPr>
  </w:style>
  <w:style w:type="character" w:customStyle="1" w:styleId="515">
    <w:name w:val="標題 5 字元1"/>
    <w:aliases w:val="h5 字元1,Heading5 字元1,Head5 字元1,H5 字元1,M5 字元1,mh2 字元1,Module heading 2 字元1,heading 8 字元1,Numbered Sub-list 字元1,Heading 81 字元1"/>
    <w:semiHidden/>
    <w:rsid w:val="007B35BB"/>
    <w:rPr>
      <w:rFonts w:ascii="Cambria" w:eastAsia="PMingLiU" w:hAnsi="Cambria" w:cs="Times New Roman" w:hint="default"/>
      <w:b/>
      <w:bCs/>
      <w:sz w:val="36"/>
      <w:szCs w:val="36"/>
      <w:lang w:val="en-GB" w:eastAsia="ko-KR"/>
    </w:rPr>
  </w:style>
  <w:style w:type="character" w:customStyle="1" w:styleId="1fff">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7B35BB"/>
    <w:rPr>
      <w:rFonts w:ascii="Times New Roman" w:eastAsia="Times New Roman" w:hAnsi="Times New Roman" w:cs="Times New Roman" w:hint="default"/>
      <w:lang w:val="en-GB" w:eastAsia="ko-KR"/>
    </w:rPr>
  </w:style>
  <w:style w:type="character" w:customStyle="1" w:styleId="1fff0">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7B35BB"/>
    <w:rPr>
      <w:rFonts w:ascii="Times New Roman" w:eastAsia="Times New Roman" w:hAnsi="Times New Roman" w:cs="Times New Roman" w:hint="default"/>
      <w:lang w:val="en-GB" w:eastAsia="ko-KR"/>
    </w:rPr>
  </w:style>
  <w:style w:type="character" w:customStyle="1" w:styleId="1fff1">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7B35BB"/>
    <w:rPr>
      <w:rFonts w:ascii="Times New Roman" w:eastAsia="Times New Roman" w:hAnsi="Times New Roman" w:cs="Times New Roman" w:hint="default"/>
      <w:lang w:val="en-GB" w:eastAsia="ko-KR"/>
    </w:rPr>
  </w:style>
  <w:style w:type="character" w:customStyle="1" w:styleId="NichtaufgelsteErwhnung1">
    <w:name w:val="Nicht aufgelöste Erwähnung1"/>
    <w:uiPriority w:val="99"/>
    <w:semiHidden/>
    <w:rsid w:val="007B35BB"/>
    <w:rPr>
      <w:color w:val="808080"/>
      <w:shd w:val="clear" w:color="auto" w:fill="E6E6E6"/>
    </w:rPr>
  </w:style>
  <w:style w:type="table" w:styleId="TableClassic2">
    <w:name w:val="Table Classic 2"/>
    <w:basedOn w:val="TableNormal"/>
    <w:semiHidden/>
    <w:unhideWhenUsed/>
    <w:qFormat/>
    <w:rsid w:val="007B35BB"/>
    <w:rPr>
      <w:rFonts w:eastAsia="PMingLiU"/>
      <w:lang w:val="fr-FR" w:eastAsia="fr-FR"/>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lassic3">
    <w:name w:val="Table Classic 3"/>
    <w:basedOn w:val="TableNormal"/>
    <w:semiHidden/>
    <w:unhideWhenUsed/>
    <w:rsid w:val="007B35BB"/>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semiHidden/>
    <w:unhideWhenUsed/>
    <w:rsid w:val="007B35BB"/>
    <w:rPr>
      <w:rFonts w:eastAsia="PMingLiU"/>
      <w:color w:val="FFFFFF"/>
      <w:lang w:val="fr-FR" w:eastAsia="fr-FR"/>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Grid1">
    <w:name w:val="Table Grid 1"/>
    <w:basedOn w:val="TableNormal"/>
    <w:semiHidden/>
    <w:unhideWhenUsed/>
    <w:rsid w:val="007B35BB"/>
    <w:pPr>
      <w:overflowPunct w:val="0"/>
      <w:autoSpaceDE w:val="0"/>
      <w:autoSpaceDN w:val="0"/>
      <w:adjustRightInd w:val="0"/>
      <w:spacing w:after="180"/>
    </w:pPr>
    <w:rPr>
      <w:rFonts w:ascii="CG Times (WN)" w:eastAsia="Times New Roma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List8">
    <w:name w:val="Table List 8"/>
    <w:basedOn w:val="TableNormal"/>
    <w:semiHidden/>
    <w:unhideWhenUsed/>
    <w:rsid w:val="007B35BB"/>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Grid">
    <w:name w:val="Table Grid"/>
    <w:aliases w:val="SGS Table Basic 1,TableGrid"/>
    <w:basedOn w:val="TableNormal"/>
    <w:qFormat/>
    <w:rsid w:val="007B35BB"/>
    <w:rPr>
      <w:rFonts w:ascii="Calibri" w:eastAsia="Calibri" w:hAnsi="Calibri"/>
      <w:sz w:val="22"/>
      <w:szCs w:val="22"/>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olorfulList-Accent3">
    <w:name w:val="Colorful List Accent 3"/>
    <w:basedOn w:val="TableNormal"/>
    <w:uiPriority w:val="29"/>
    <w:semiHidden/>
    <w:unhideWhenUsed/>
    <w:qFormat/>
    <w:rsid w:val="007B35BB"/>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semiHidden/>
    <w:unhideWhenUsed/>
    <w:qFormat/>
    <w:rsid w:val="007B35BB"/>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10">
    <w:name w:val="Table Grid1"/>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sid w:val="007B35BB"/>
    <w:pPr>
      <w:overflowPunct w:val="0"/>
      <w:autoSpaceDE w:val="0"/>
      <w:autoSpaceDN w:val="0"/>
      <w:adjustRightInd w:val="0"/>
      <w:spacing w:after="180"/>
    </w:pPr>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9">
    <w:name w:val="网格型3"/>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8">
    <w:name w:val="网格型4"/>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Normal"/>
    <w:qFormat/>
    <w:rsid w:val="007B35BB"/>
    <w:rPr>
      <w:rFonts w:eastAsia="PMingLiU"/>
      <w:lang w:val="fr-FR" w:eastAsia="fr-FR"/>
    </w:rPr>
    <w:tblPr>
      <w:tblInd w:w="0" w:type="nil"/>
    </w:tblPr>
  </w:style>
  <w:style w:type="table" w:customStyle="1" w:styleId="TableGrid4">
    <w:name w:val="Table Grid4"/>
    <w:basedOn w:val="TableNormal"/>
    <w:qFormat/>
    <w:rsid w:val="007B35BB"/>
    <w:pPr>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rsid w:val="007B35BB"/>
    <w:pPr>
      <w:spacing w:after="180"/>
    </w:pPr>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B35BB"/>
    <w:rPr>
      <w:rFonts w:eastAsia="Times New Roman"/>
      <w:lang w:val="fr-FR" w:eastAsia="fr-FR"/>
    </w:rPr>
    <w:tblPr>
      <w:tblInd w:w="0" w:type="nil"/>
    </w:tblPr>
  </w:style>
  <w:style w:type="table" w:customStyle="1" w:styleId="TableGrid11">
    <w:name w:val="Table Grid11"/>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rsid w:val="007B35BB"/>
    <w:pPr>
      <w:overflowPunct w:val="0"/>
      <w:autoSpaceDE w:val="0"/>
      <w:autoSpaceDN w:val="0"/>
      <w:adjustRightInd w:val="0"/>
      <w:spacing w:after="180"/>
    </w:pPr>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sid w:val="007B35BB"/>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7B35BB"/>
    <w:pPr>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7B35BB"/>
    <w:pPr>
      <w:overflowPunct w:val="0"/>
      <w:autoSpaceDE w:val="0"/>
      <w:autoSpaceDN w:val="0"/>
      <w:adjustRightInd w:val="0"/>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sid w:val="007B35BB"/>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sid w:val="007B35BB"/>
    <w:rPr>
      <w:rFonts w:ascii="Arial" w:eastAsia="PMingLiU" w:hAnsi="Arial" w:cs="Arial"/>
      <w:i/>
      <w:iCs/>
      <w:color w:val="000000"/>
      <w:lang w:val="fr-FR" w:eastAsia="fr-FR"/>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leClassic21">
    <w:name w:val="Table Classic 21"/>
    <w:basedOn w:val="TableNormal"/>
    <w:qFormat/>
    <w:rsid w:val="007B35BB"/>
    <w:rPr>
      <w:rFonts w:eastAsia="PMingLiU"/>
      <w:lang w:val="fr-FR" w:eastAsia="fr-FR"/>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7B35BB"/>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sid w:val="007B35BB"/>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7B35BB"/>
    <w:pPr>
      <w:overflowPunct w:val="0"/>
      <w:autoSpaceDE w:val="0"/>
      <w:autoSpaceDN w:val="0"/>
      <w:adjustRightInd w:val="0"/>
      <w:spacing w:after="180"/>
    </w:pPr>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7B35BB"/>
    <w:pPr>
      <w:overflowPunct w:val="0"/>
      <w:autoSpaceDE w:val="0"/>
      <w:autoSpaceDN w:val="0"/>
      <w:adjustRightInd w:val="0"/>
      <w:spacing w:after="180"/>
    </w:pPr>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7B35BB"/>
    <w:rPr>
      <w:rFonts w:eastAsia="PMingLiU"/>
      <w:lang w:val="fr-FR" w:eastAsia="fr-FR"/>
    </w:rPr>
    <w:tblPr>
      <w:tblInd w:w="0" w:type="nil"/>
    </w:tblPr>
  </w:style>
  <w:style w:type="table" w:customStyle="1" w:styleId="TableGrid111">
    <w:name w:val="Table Grid111"/>
    <w:basedOn w:val="TableNormal"/>
    <w:qFormat/>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7B35BB"/>
    <w:pPr>
      <w:overflowPunct w:val="0"/>
      <w:autoSpaceDE w:val="0"/>
      <w:autoSpaceDN w:val="0"/>
      <w:adjustRightInd w:val="0"/>
      <w:spacing w:after="180"/>
    </w:pPr>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7B35BB"/>
    <w:pPr>
      <w:overflowPunct w:val="0"/>
      <w:autoSpaceDE w:val="0"/>
      <w:autoSpaceDN w:val="0"/>
      <w:adjustRightInd w:val="0"/>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7B35BB"/>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Grid51">
    <w:name w:val="Table Grid51"/>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
    <w:basedOn w:val="TableNormal"/>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
    <w:basedOn w:val="TableNormal"/>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7B35BB"/>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7B35BB"/>
    <w:pPr>
      <w:overflowPunct w:val="0"/>
      <w:autoSpaceDE w:val="0"/>
      <w:autoSpaceDN w:val="0"/>
      <w:adjustRightInd w:val="0"/>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qFormat/>
    <w:rsid w:val="007B35BB"/>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7B35BB"/>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7B35BB"/>
    <w:rPr>
      <w:rFonts w:eastAsia="SimSun"/>
      <w:lang w:val="sv-SE" w:eastAsia="sv-SE"/>
    </w:rPr>
    <w:tblPr>
      <w:tblInd w:w="0" w:type="nil"/>
    </w:tblPr>
  </w:style>
  <w:style w:type="table" w:customStyle="1" w:styleId="TableColorful11">
    <w:name w:val="Table Colorful 11"/>
    <w:basedOn w:val="TableNormal"/>
    <w:rsid w:val="007B35B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rsid w:val="007B35BB"/>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7B35BB"/>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7B35BB"/>
    <w:rPr>
      <w:rFonts w:eastAsia="PMingLiU"/>
      <w:lang w:val="sv-SE" w:eastAsia="sv-SE"/>
    </w:rPr>
    <w:tblPr>
      <w:tblInd w:w="0" w:type="nil"/>
    </w:tblPr>
  </w:style>
  <w:style w:type="table" w:customStyle="1" w:styleId="TableGrid43">
    <w:name w:val="Table Grid43"/>
    <w:basedOn w:val="TableNormal"/>
    <w:qFormat/>
    <w:rsid w:val="007B35B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7B35BB"/>
    <w:rPr>
      <w:rFonts w:eastAsia="SimSun"/>
      <w:lang w:val="sv-SE" w:eastAsia="sv-SE"/>
    </w:rPr>
    <w:tblPr>
      <w:tblInd w:w="0" w:type="nil"/>
    </w:tblPr>
  </w:style>
  <w:style w:type="table" w:customStyle="1" w:styleId="TableGrid212">
    <w:name w:val="Table Grid212"/>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7B35BB"/>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7B35BB"/>
    <w:rPr>
      <w:rFonts w:eastAsia="PMingLiU"/>
      <w:lang w:val="sv-SE" w:eastAsia="sv-SE"/>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rsid w:val="007B35B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rsid w:val="007B35BB"/>
    <w:rPr>
      <w:rFonts w:eastAsia="PMingLiU"/>
      <w:lang w:val="sv-SE" w:eastAsia="sv-SE"/>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rsid w:val="007B35BB"/>
    <w:rPr>
      <w:rFonts w:eastAsia="PMingLiU"/>
      <w:lang w:val="sv-SE" w:eastAsia="sv-SE"/>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uiPriority w:val="29"/>
    <w:rsid w:val="007B35BB"/>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fff2">
    <w:name w:val="网格型1"/>
    <w:basedOn w:val="TableNormal"/>
    <w:qFormat/>
    <w:rsid w:val="007B35BB"/>
    <w:pPr>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7B35BB"/>
    <w:pPr>
      <w:spacing w:after="180"/>
    </w:pPr>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
    <w:name w:val="SGS Table Basic 111"/>
    <w:basedOn w:val="TableNormal"/>
    <w:rsid w:val="007B35BB"/>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7B35B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basedOn w:val="TableNormal"/>
    <w:semiHidden/>
    <w:rsid w:val="007B35BB"/>
    <w:rPr>
      <w:rFonts w:eastAsia="DengXian"/>
      <w:lang w:val="fr-FR" w:eastAsia="fr-FR"/>
    </w:rPr>
    <w:tblPr>
      <w:tblInd w:w="0" w:type="nil"/>
    </w:tblPr>
  </w:style>
  <w:style w:type="table" w:customStyle="1" w:styleId="SGSTableBasic13">
    <w:name w:val="SGS Table Basic 13"/>
    <w:basedOn w:val="TableNormal"/>
    <w:qFormat/>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7B35BB"/>
    <w:pPr>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7B35BB"/>
    <w:rPr>
      <w:lang w:val="sv-SE" w:eastAsia="sv-SE"/>
    </w:rPr>
    <w:tblPr>
      <w:tblInd w:w="0" w:type="nil"/>
    </w:tblPr>
  </w:style>
  <w:style w:type="table" w:customStyle="1" w:styleId="TableGrid113">
    <w:name w:val="Table Grid113"/>
    <w:basedOn w:val="TableNormal"/>
    <w:qFormat/>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表 (クラシック) 21"/>
    <w:basedOn w:val="TableNormal"/>
    <w:rsid w:val="007B35B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uiPriority w:val="30"/>
    <w:rsid w:val="007B35BB"/>
    <w:rPr>
      <w:rFonts w:ascii="Arial" w:eastAsia="PMingLiU" w:hAnsi="Arial"/>
      <w:b/>
      <w:bCs/>
      <w:i/>
      <w:iCs/>
      <w:color w:val="4F81BD"/>
      <w:lang w:val="fr-FR" w:eastAsia="fr-FR" w:bidi="x-none"/>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7B35BB"/>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7B35B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7B35BB"/>
    <w:pPr>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7B35BB"/>
    <w:pPr>
      <w:overflowPunct w:val="0"/>
      <w:autoSpaceDE w:val="0"/>
      <w:autoSpaceDN w:val="0"/>
      <w:adjustRightInd w:val="0"/>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rsid w:val="007B35B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rsid w:val="007B35B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rsid w:val="007B35BB"/>
    <w:rPr>
      <w:rFonts w:eastAsia="PMingLiU"/>
      <w:lang w:val="sv-SE" w:eastAsia="sv-SE"/>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rsid w:val="007B35BB"/>
    <w:rPr>
      <w:rFonts w:eastAsia="PMingLiU"/>
      <w:lang w:val="sv-SE" w:eastAsia="sv-SE"/>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uiPriority w:val="29"/>
    <w:rsid w:val="007B35BB"/>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
    <w:name w:val="Tabellengitternetz1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7B35BB"/>
    <w:pPr>
      <w:spacing w:after="180"/>
    </w:pPr>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rsid w:val="007B35B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7B35BB"/>
    <w:rPr>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7B35B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7B35B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rsid w:val="007B35B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fff3">
    <w:name w:val="表格格線1"/>
    <w:basedOn w:val="TableNormal"/>
    <w:rsid w:val="007B35BB"/>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7B35BB"/>
    <w:rPr>
      <w:rFonts w:eastAsia="Times New Roman"/>
      <w:lang w:val="en-US" w:eastAsia="en-US"/>
    </w:rPr>
    <w:tblPr>
      <w:tblCellMar>
        <w:top w:w="0" w:type="dxa"/>
        <w:left w:w="108" w:type="dxa"/>
        <w:bottom w:w="0" w:type="dxa"/>
        <w:right w:w="108" w:type="dxa"/>
      </w:tblCellMar>
    </w:tblPr>
  </w:style>
  <w:style w:type="table" w:customStyle="1" w:styleId="TableClassic23">
    <w:name w:val="Table Classic 23"/>
    <w:basedOn w:val="TableNormal"/>
    <w:rsid w:val="007B35B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65">
    <w:name w:val="Table Grid65"/>
    <w:basedOn w:val="TableNormal"/>
    <w:rsid w:val="007B35BB"/>
    <w:pPr>
      <w:overflowPunct w:val="0"/>
      <w:autoSpaceDE w:val="0"/>
      <w:autoSpaceDN w:val="0"/>
      <w:adjustRightInd w:val="0"/>
      <w:spacing w:after="180"/>
    </w:pPr>
    <w:rPr>
      <w:rFonts w:eastAsia="Batang"/>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7B35BB"/>
    <w:pPr>
      <w:overflowPunct w:val="0"/>
      <w:autoSpaceDE w:val="0"/>
      <w:autoSpaceDN w:val="0"/>
      <w:adjustRightInd w:val="0"/>
      <w:spacing w:after="180"/>
    </w:pPr>
    <w:rPr>
      <w:rFonts w:eastAsia="SimSu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rsid w:val="007B35BB"/>
    <w:pPr>
      <w:overflowPunct w:val="0"/>
      <w:autoSpaceDE w:val="0"/>
      <w:autoSpaceDN w:val="0"/>
      <w:adjustRightInd w:val="0"/>
      <w:spacing w:after="180"/>
    </w:pPr>
    <w:rPr>
      <w:rFonts w:eastAsia="SimSu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7B35BB"/>
    <w:pPr>
      <w:overflowPunct w:val="0"/>
      <w:autoSpaceDE w:val="0"/>
      <w:autoSpaceDN w:val="0"/>
      <w:adjustRightInd w:val="0"/>
      <w:spacing w:after="180"/>
    </w:pPr>
    <w:rPr>
      <w:rFonts w:eastAsia="SimSu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7B35BB"/>
    <w:pPr>
      <w:overflowPunct w:val="0"/>
      <w:autoSpaceDE w:val="0"/>
      <w:autoSpaceDN w:val="0"/>
      <w:adjustRightInd w:val="0"/>
      <w:spacing w:after="180"/>
    </w:pPr>
    <w:rPr>
      <w:rFonts w:eastAsia="SimSu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7B35BB"/>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3">
    <w:name w:val="网格型33"/>
    <w:basedOn w:val="TableNormal"/>
    <w:rsid w:val="007B35BB"/>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rsid w:val="007B35BB"/>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7B35BB"/>
    <w:pPr>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7B35BB"/>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7B35BB"/>
    <w:rPr>
      <w:rFonts w:eastAsia="PMingLiU"/>
      <w:lang w:val="fr-FR" w:eastAsia="fr-FR"/>
    </w:rPr>
    <w:tblPr>
      <w:tblInd w:w="0" w:type="nil"/>
    </w:tblPr>
  </w:style>
  <w:style w:type="table" w:customStyle="1" w:styleId="SGSTableBasic211">
    <w:name w:val="SGS Table Basic 211"/>
    <w:basedOn w:val="TableNormal"/>
    <w:uiPriority w:val="99"/>
    <w:qFormat/>
    <w:rsid w:val="007B35BB"/>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1-111">
    <w:name w:val="中等深浅底纹 1 - 强调文字颜色 111"/>
    <w:basedOn w:val="TableNormal"/>
    <w:uiPriority w:val="1"/>
    <w:qFormat/>
    <w:rsid w:val="007B35BB"/>
    <w:rPr>
      <w:rFonts w:ascii="Arial" w:eastAsia="PMingLiU" w:hAnsi="Arial"/>
      <w:lang w:val="fr-FR" w:eastAsia="fr-FR"/>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style>
  <w:style w:type="table" w:customStyle="1" w:styleId="1-112">
    <w:name w:val="中等深浅底纹 1 - 强调文字颜色 112"/>
    <w:basedOn w:val="TableNormal"/>
    <w:uiPriority w:val="1"/>
    <w:qFormat/>
    <w:rsid w:val="007B35BB"/>
    <w:rPr>
      <w:rFonts w:ascii="CG Times (WN)" w:eastAsia="Malgun Gothic" w:hAnsi="CG Times (WN)"/>
      <w:lang w:val="fr-FR" w:eastAsia="fr-FR"/>
    </w:rPr>
    <w:tblPr>
      <w:tblInd w:w="0" w:type="nil"/>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style>
  <w:style w:type="table" w:customStyle="1" w:styleId="1-113">
    <w:name w:val="中等深浅底纹 1 - 强调文字颜色 113"/>
    <w:basedOn w:val="TableNormal"/>
    <w:uiPriority w:val="1"/>
    <w:qFormat/>
    <w:rsid w:val="007B35BB"/>
    <w:rPr>
      <w:rFonts w:ascii="CG Times (WN)" w:eastAsia="Malgun Gothic" w:hAnsi="CG Times (WN)"/>
      <w:lang w:val="fr-FR" w:eastAsia="fr-FR"/>
    </w:rPr>
    <w:tblPr>
      <w:tblInd w:w="0" w:type="nil"/>
    </w:tbl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style>
  <w:style w:type="table" w:customStyle="1" w:styleId="1-114">
    <w:name w:val="中等深浅底纹 1 - 强调文字颜色 114"/>
    <w:basedOn w:val="TableNormal"/>
    <w:uiPriority w:val="1"/>
    <w:qFormat/>
    <w:rsid w:val="007B35BB"/>
    <w:rPr>
      <w:rFonts w:ascii="CG Times (WN)" w:eastAsia="Malgun Gothic" w:hAnsi="CG Times (WN)"/>
      <w:lang w:val="fr-FR" w:eastAsia="fr-FR"/>
    </w:rPr>
    <w:tblPr>
      <w:tblInd w:w="0" w:type="nil"/>
    </w:tblPr>
    <w:tblStylePr w:type="band1Vert">
      <w:tblPr/>
      <w:tcPr>
        <w:shd w:val="clear" w:color="auto" w:fill="D0DBF0"/>
      </w:tcPr>
    </w:tblStylePr>
  </w:style>
  <w:style w:type="table" w:customStyle="1" w:styleId="1-115">
    <w:name w:val="中等深浅底纹 1 - 强调文字颜色 115"/>
    <w:basedOn w:val="TableNormal"/>
    <w:uiPriority w:val="1"/>
    <w:qFormat/>
    <w:rsid w:val="007B35BB"/>
    <w:rPr>
      <w:rFonts w:ascii="CG Times (WN)" w:eastAsia="Malgun Gothic" w:hAnsi="CG Times (WN)"/>
      <w:lang w:val="fr-FR" w:eastAsia="fr-FR"/>
    </w:rPr>
    <w:tblPr>
      <w:tblInd w:w="0" w:type="nil"/>
    </w:tblPr>
    <w:tblStylePr w:type="band1Horz">
      <w:tblPr/>
      <w:tcPr>
        <w:tcBorders>
          <w:insideH w:val="nil"/>
          <w:insideV w:val="nil"/>
        </w:tcBorders>
        <w:shd w:val="clear" w:color="auto" w:fill="D0DBF0"/>
      </w:tcPr>
    </w:tblStylePr>
  </w:style>
  <w:style w:type="table" w:customStyle="1" w:styleId="1-116">
    <w:name w:val="中等深浅底纹 1 - 强调文字颜色 116"/>
    <w:basedOn w:val="TableNormal"/>
    <w:uiPriority w:val="1"/>
    <w:qFormat/>
    <w:rsid w:val="007B35BB"/>
    <w:rPr>
      <w:rFonts w:ascii="Arial" w:eastAsia="PMingLiU" w:hAnsi="Arial" w:cs="Arial"/>
      <w:lang w:val="fr-FR" w:eastAsia="fr-FR"/>
    </w:rPr>
    <w:tblPr>
      <w:tblInd w:w="0" w:type="nil"/>
    </w:tblPr>
    <w:tblStylePr w:type="band2Horz">
      <w:tblPr/>
      <w:tcPr>
        <w:tcBorders>
          <w:insideH w:val="nil"/>
          <w:insideV w:val="nil"/>
        </w:tcBorders>
      </w:tcPr>
    </w:tblStylePr>
  </w:style>
  <w:style w:type="table" w:customStyle="1" w:styleId="2110">
    <w:name w:val="中等深浅网格 211"/>
    <w:basedOn w:val="TableNormal"/>
    <w:uiPriority w:val="1"/>
    <w:rsid w:val="007B35BB"/>
    <w:rPr>
      <w:rFonts w:ascii="Arial" w:eastAsia="PMingLiU" w:hAnsi="Arial"/>
      <w:lang w:val="fr-FR" w:eastAsia="fr-FR"/>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style>
  <w:style w:type="table" w:customStyle="1" w:styleId="2120">
    <w:name w:val="中等深浅网格 212"/>
    <w:basedOn w:val="TableNormal"/>
    <w:uiPriority w:val="1"/>
    <w:rsid w:val="007B35BB"/>
    <w:rPr>
      <w:rFonts w:ascii="CG Times (WN)" w:eastAsia="Malgun Gothic" w:hAnsi="CG Times (WN)"/>
      <w:lang w:val="fr-FR" w:eastAsia="fr-FR"/>
    </w:rPr>
    <w:tblPr>
      <w:tblInd w:w="0" w:type="nil"/>
    </w:tblPr>
    <w:tblStylePr w:type="firstRow">
      <w:tblPr/>
      <w:tcPr>
        <w:shd w:val="clear" w:color="auto" w:fill="E6E6E6"/>
      </w:tcPr>
    </w:tblStylePr>
  </w:style>
  <w:style w:type="table" w:customStyle="1" w:styleId="2130">
    <w:name w:val="中等深浅网格 213"/>
    <w:basedOn w:val="TableNormal"/>
    <w:uiPriority w:val="1"/>
    <w:rsid w:val="007B35BB"/>
    <w:rPr>
      <w:rFonts w:ascii="CG Times (WN)" w:eastAsia="Malgun Gothic" w:hAnsi="CG Times (WN)"/>
      <w:lang w:val="fr-FR" w:eastAsia="fr-FR"/>
    </w:rPr>
    <w:tblPr>
      <w:tblInd w:w="0" w:type="nil"/>
    </w:tblPr>
    <w:tblStylePr w:type="lastRow">
      <w:tblPr/>
      <w:tcPr>
        <w:tcBorders>
          <w:top w:val="single" w:sz="12" w:space="0" w:color="000000"/>
          <w:left w:val="nil"/>
          <w:bottom w:val="nil"/>
          <w:right w:val="nil"/>
          <w:insideH w:val="nil"/>
          <w:insideV w:val="nil"/>
        </w:tcBorders>
        <w:shd w:val="clear" w:color="auto" w:fill="FFFFFF"/>
      </w:tcPr>
    </w:tblStylePr>
  </w:style>
  <w:style w:type="table" w:customStyle="1" w:styleId="2140">
    <w:name w:val="中等深浅网格 214"/>
    <w:basedOn w:val="TableNormal"/>
    <w:uiPriority w:val="1"/>
    <w:rsid w:val="007B35BB"/>
    <w:rPr>
      <w:rFonts w:ascii="CG Times (WN)" w:eastAsia="Malgun Gothic" w:hAnsi="CG Times (WN)"/>
      <w:lang w:val="fr-FR" w:eastAsia="fr-FR"/>
    </w:rPr>
    <w:tblPr>
      <w:tblInd w:w="0" w:type="nil"/>
    </w:tblPr>
    <w:tblStylePr w:type="firstCol">
      <w:tblPr/>
      <w:tcPr>
        <w:tcBorders>
          <w:top w:val="nil"/>
          <w:left w:val="nil"/>
          <w:bottom w:val="nil"/>
          <w:right w:val="nil"/>
          <w:insideH w:val="nil"/>
          <w:insideV w:val="nil"/>
        </w:tcBorders>
        <w:shd w:val="clear" w:color="auto" w:fill="FFFFFF"/>
      </w:tcPr>
    </w:tblStylePr>
  </w:style>
  <w:style w:type="table" w:customStyle="1" w:styleId="2150">
    <w:name w:val="中等深浅网格 215"/>
    <w:basedOn w:val="TableNormal"/>
    <w:uiPriority w:val="1"/>
    <w:rsid w:val="007B35BB"/>
    <w:rPr>
      <w:rFonts w:ascii="CG Times (WN)" w:eastAsia="Malgun Gothic" w:hAnsi="CG Times (WN)"/>
      <w:lang w:val="fr-FR" w:eastAsia="fr-FR"/>
    </w:rPr>
    <w:tblPr>
      <w:tblInd w:w="0" w:type="nil"/>
    </w:tblPr>
    <w:tblStylePr w:type="lastCol">
      <w:tblPr/>
      <w:tcPr>
        <w:tcBorders>
          <w:top w:val="nil"/>
          <w:left w:val="nil"/>
          <w:bottom w:val="nil"/>
          <w:right w:val="nil"/>
          <w:insideH w:val="nil"/>
          <w:insideV w:val="nil"/>
        </w:tcBorders>
        <w:shd w:val="clear" w:color="auto" w:fill="CCCCCC"/>
      </w:tcPr>
    </w:tblStylePr>
  </w:style>
  <w:style w:type="table" w:customStyle="1" w:styleId="2160">
    <w:name w:val="中等深浅网格 216"/>
    <w:basedOn w:val="TableNormal"/>
    <w:uiPriority w:val="1"/>
    <w:rsid w:val="007B35BB"/>
    <w:rPr>
      <w:rFonts w:ascii="CG Times (WN)" w:eastAsia="Malgun Gothic" w:hAnsi="CG Times (WN)"/>
      <w:lang w:val="fr-FR" w:eastAsia="fr-FR"/>
    </w:rPr>
    <w:tblPr>
      <w:tblInd w:w="0" w:type="nil"/>
    </w:tblPr>
    <w:tblStylePr w:type="band1Vert">
      <w:tblPr/>
      <w:tcPr>
        <w:shd w:val="clear" w:color="auto" w:fill="808080"/>
      </w:tcPr>
    </w:tblStylePr>
  </w:style>
  <w:style w:type="table" w:customStyle="1" w:styleId="2170">
    <w:name w:val="中等深浅网格 217"/>
    <w:basedOn w:val="TableNormal"/>
    <w:uiPriority w:val="1"/>
    <w:rsid w:val="007B35BB"/>
    <w:rPr>
      <w:rFonts w:ascii="CG Times (WN)" w:eastAsia="Malgun Gothic" w:hAnsi="CG Times (WN)"/>
      <w:lang w:val="fr-FR" w:eastAsia="fr-FR"/>
    </w:rPr>
    <w:tblPr>
      <w:tblInd w:w="0" w:type="nil"/>
    </w:tblPr>
    <w:tblStylePr w:type="band1Horz">
      <w:tblPr/>
      <w:tcPr>
        <w:tcBorders>
          <w:insideH w:val="single" w:sz="6" w:space="0" w:color="000000"/>
          <w:insideV w:val="single" w:sz="6" w:space="0" w:color="000000"/>
        </w:tcBorders>
        <w:shd w:val="clear" w:color="auto" w:fill="808080"/>
      </w:tcPr>
    </w:tblStylePr>
  </w:style>
  <w:style w:type="table" w:customStyle="1" w:styleId="2180">
    <w:name w:val="中等深浅网格 218"/>
    <w:basedOn w:val="TableNormal"/>
    <w:uiPriority w:val="1"/>
    <w:rsid w:val="007B35BB"/>
    <w:rPr>
      <w:rFonts w:ascii="Arial" w:eastAsia="PMingLiU" w:hAnsi="Arial" w:cs="Arial"/>
      <w:lang w:val="fr-FR" w:eastAsia="fr-FR"/>
    </w:rPr>
    <w:tblPr>
      <w:tblInd w:w="0" w:type="nil"/>
    </w:tblPr>
    <w:tblStylePr w:type="nwCell">
      <w:tblPr/>
      <w:tcPr>
        <w:shd w:val="clear" w:color="auto" w:fill="FFFFFF"/>
      </w:tcPr>
    </w:tblStylePr>
  </w:style>
  <w:style w:type="paragraph" w:customStyle="1" w:styleId="63-13">
    <w:name w:val=".6.3-13"/>
    <w:basedOn w:val="TAH"/>
    <w:rsid w:val="007B35BB"/>
    <w:pPr>
      <w:overflowPunct/>
      <w:autoSpaceDE/>
      <w:adjustRightInd/>
      <w:jc w:val="left"/>
      <w:textAlignment w:val="auto"/>
    </w:pPr>
    <w:rPr>
      <w:rFonts w:eastAsia="SimSun" w:cs="Arial"/>
      <w:b w:val="0"/>
      <w:lang w:eastAsia="en-US"/>
    </w:rPr>
  </w:style>
  <w:style w:type="numbering" w:customStyle="1" w:styleId="SGS21">
    <w:name w:val="SGS21"/>
    <w:uiPriority w:val="99"/>
    <w:rsid w:val="007B35BB"/>
    <w:pPr>
      <w:numPr>
        <w:numId w:val="4"/>
      </w:numPr>
    </w:pPr>
  </w:style>
  <w:style w:type="numbering" w:customStyle="1" w:styleId="SGS1">
    <w:name w:val="SGS1"/>
    <w:uiPriority w:val="99"/>
    <w:rsid w:val="007B35BB"/>
    <w:pPr>
      <w:numPr>
        <w:numId w:val="5"/>
      </w:numPr>
    </w:pPr>
  </w:style>
  <w:style w:type="numbering" w:customStyle="1" w:styleId="SGS11">
    <w:name w:val="SGS11"/>
    <w:uiPriority w:val="99"/>
    <w:rsid w:val="007B35BB"/>
    <w:pPr>
      <w:numPr>
        <w:numId w:val="6"/>
      </w:numPr>
    </w:pPr>
  </w:style>
  <w:style w:type="numbering" w:customStyle="1" w:styleId="SGS">
    <w:name w:val="SGS"/>
    <w:uiPriority w:val="99"/>
    <w:rsid w:val="007B35BB"/>
    <w:pPr>
      <w:numPr>
        <w:numId w:val="7"/>
      </w:numPr>
    </w:pPr>
  </w:style>
  <w:style w:type="numbering" w:customStyle="1" w:styleId="Style1">
    <w:name w:val="Style1"/>
    <w:uiPriority w:val="99"/>
    <w:rsid w:val="007B35BB"/>
    <w:pPr>
      <w:numPr>
        <w:numId w:val="8"/>
      </w:numPr>
    </w:pPr>
  </w:style>
  <w:style w:type="numbering" w:customStyle="1" w:styleId="Style11">
    <w:name w:val="Style11"/>
    <w:uiPriority w:val="99"/>
    <w:rsid w:val="007B35BB"/>
    <w:pPr>
      <w:numPr>
        <w:numId w:val="9"/>
      </w:numPr>
    </w:pPr>
  </w:style>
  <w:style w:type="character" w:styleId="UnresolvedMention">
    <w:name w:val="Unresolved Mention"/>
    <w:basedOn w:val="DefaultParagraphFont"/>
    <w:uiPriority w:val="99"/>
    <w:unhideWhenUsed/>
    <w:rsid w:val="00E65185"/>
    <w:rPr>
      <w:color w:val="605E5C"/>
      <w:shd w:val="clear" w:color="auto" w:fill="E1DFDD"/>
    </w:rPr>
  </w:style>
  <w:style w:type="character" w:styleId="Emphasis">
    <w:name w:val="Emphasis"/>
    <w:basedOn w:val="DefaultParagraphFont"/>
    <w:qFormat/>
    <w:rsid w:val="00E65185"/>
    <w:rPr>
      <w:i/>
      <w:iCs/>
    </w:rPr>
  </w:style>
  <w:style w:type="character" w:styleId="Strong">
    <w:name w:val="Strong"/>
    <w:qFormat/>
    <w:rsid w:val="00E65185"/>
    <w:rPr>
      <w:b/>
      <w:bCs/>
    </w:rPr>
  </w:style>
  <w:style w:type="character" w:styleId="HTMLAcronym">
    <w:name w:val="HTML Acronym"/>
    <w:uiPriority w:val="99"/>
    <w:unhideWhenUsed/>
    <w:rsid w:val="00E65185"/>
  </w:style>
  <w:style w:type="paragraph" w:customStyle="1" w:styleId="Subtitle1">
    <w:name w:val="Subtitle1"/>
    <w:basedOn w:val="Normal"/>
    <w:next w:val="Normal"/>
    <w:uiPriority w:val="11"/>
    <w:qFormat/>
    <w:rsid w:val="00E65185"/>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1">
    <w:name w:val="Subtitle Char1"/>
    <w:rsid w:val="00E65185"/>
    <w:rPr>
      <w:rFonts w:ascii="Calibri" w:eastAsia="SimSun" w:hAnsi="Calibri" w:cs="Arial"/>
      <w:color w:val="5A5A5A"/>
      <w:spacing w:val="15"/>
      <w:sz w:val="22"/>
      <w:szCs w:val="22"/>
      <w:lang w:val="en-GB" w:eastAsia="en-US"/>
    </w:rPr>
  </w:style>
  <w:style w:type="table" w:customStyle="1" w:styleId="117">
    <w:name w:val="表格格線11"/>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4">
    <w:name w:val="副标题1"/>
    <w:basedOn w:val="Normal"/>
    <w:next w:val="Normal"/>
    <w:uiPriority w:val="11"/>
    <w:qFormat/>
    <w:rsid w:val="00E65185"/>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Char1f4">
    <w:name w:val="副标题 Char1"/>
    <w:basedOn w:val="DefaultParagraphFont"/>
    <w:rsid w:val="00E65185"/>
    <w:rPr>
      <w:rFonts w:asciiTheme="majorHAnsi" w:eastAsia="SimSun" w:hAnsiTheme="majorHAnsi" w:cstheme="majorBidi"/>
      <w:b/>
      <w:bCs/>
      <w:kern w:val="28"/>
      <w:sz w:val="32"/>
      <w:szCs w:val="32"/>
      <w:lang w:val="en-GB" w:eastAsia="en-US"/>
    </w:rPr>
  </w:style>
  <w:style w:type="paragraph" w:customStyle="1" w:styleId="1fff5">
    <w:name w:val="明显引用1"/>
    <w:basedOn w:val="Normal"/>
    <w:next w:val="Normal"/>
    <w:uiPriority w:val="30"/>
    <w:qFormat/>
    <w:rsid w:val="00E65185"/>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1f5">
    <w:name w:val="明显引用 Char1"/>
    <w:basedOn w:val="DefaultParagraphFont"/>
    <w:uiPriority w:val="30"/>
    <w:rsid w:val="00E65185"/>
    <w:rPr>
      <w:rFonts w:ascii="Times New Roman" w:hAnsi="Times New Roman"/>
      <w:i/>
      <w:iCs/>
      <w:color w:val="4472C4" w:themeColor="accent1"/>
      <w:lang w:val="en-GB" w:eastAsia="en-US"/>
    </w:rPr>
  </w:style>
  <w:style w:type="table" w:customStyle="1" w:styleId="2fd">
    <w:name w:val="网格型2"/>
    <w:basedOn w:val="TableNormal"/>
    <w:next w:val="TableGrid"/>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E65185"/>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SubtitleChar2">
    <w:name w:val="Subtitle Char2"/>
    <w:basedOn w:val="DefaultParagraphFont"/>
    <w:rsid w:val="00E65185"/>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E65185"/>
    <w:rPr>
      <w:rFonts w:ascii="Times New Roman" w:hAnsi="Times New Roman"/>
      <w:i/>
      <w:iCs/>
      <w:color w:val="4472C4" w:themeColor="accent1"/>
      <w:lang w:val="en-GB" w:eastAsia="en-US"/>
    </w:rPr>
  </w:style>
  <w:style w:type="table" w:customStyle="1" w:styleId="130">
    <w:name w:val="表格格線13"/>
    <w:basedOn w:val="TableNormal"/>
    <w:rsid w:val="00E65185"/>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rsid w:val="00E65185"/>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qFormat/>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qFormat/>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qFormat/>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E65185"/>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rsid w:val="00E65185"/>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rsid w:val="00E65185"/>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E65185"/>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qFormat/>
    <w:rsid w:val="00E65185"/>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qFormat/>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qFormat/>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E65185"/>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E65185"/>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
    <w:basedOn w:val="TableNormal"/>
    <w:next w:val="TableGrid"/>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E65185"/>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网格型21"/>
    <w:basedOn w:val="TableNormal"/>
    <w:next w:val="TableGrid"/>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rsid w:val="00E65185"/>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E65185"/>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E65185"/>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E65185"/>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uiPriority w:val="99"/>
    <w:rsid w:val="00E65185"/>
    <w:rPr>
      <w:color w:val="000000"/>
      <w:lang w:val="en-US" w:eastAsia="ja-JP"/>
    </w:rPr>
  </w:style>
  <w:style w:type="paragraph" w:customStyle="1" w:styleId="Doc-text2">
    <w:name w:val="Doc-text2"/>
    <w:basedOn w:val="Normal"/>
    <w:link w:val="Doc-text2Char"/>
    <w:qFormat/>
    <w:rsid w:val="00E65185"/>
    <w:pPr>
      <w:tabs>
        <w:tab w:val="left" w:pos="1622"/>
      </w:tabs>
      <w:spacing w:before="120" w:after="120"/>
      <w:ind w:left="1622" w:hanging="363"/>
      <w:jc w:val="both"/>
    </w:pPr>
    <w:rPr>
      <w:rFonts w:ascii="Arial" w:eastAsia="MS Mincho" w:hAnsi="Arial" w:cs="Arial"/>
    </w:rPr>
  </w:style>
  <w:style w:type="character" w:customStyle="1" w:styleId="Doc-text2Char">
    <w:name w:val="Doc-text2 Char"/>
    <w:link w:val="Doc-text2"/>
    <w:locked/>
    <w:rsid w:val="00E65185"/>
    <w:rPr>
      <w:rFonts w:ascii="Arial" w:hAnsi="Arial" w:cs="Arial"/>
      <w:lang w:eastAsia="ja-JP"/>
    </w:rPr>
  </w:style>
  <w:style w:type="character" w:customStyle="1" w:styleId="11Char">
    <w:name w:val="1.1 Char"/>
    <w:rsid w:val="00E65185"/>
    <w:rPr>
      <w:rFonts w:ascii="Arial" w:eastAsia="MS Mincho" w:hAnsi="Arial"/>
      <w:b/>
      <w:bCs/>
      <w:sz w:val="24"/>
      <w:szCs w:val="26"/>
    </w:rPr>
  </w:style>
  <w:style w:type="character" w:customStyle="1" w:styleId="1fff6">
    <w:name w:val="明显强调1"/>
    <w:uiPriority w:val="21"/>
    <w:qFormat/>
    <w:rsid w:val="00E65185"/>
    <w:rPr>
      <w:b/>
      <w:bCs/>
      <w:i/>
      <w:iCs/>
      <w:color w:val="4F81BD"/>
    </w:rPr>
  </w:style>
  <w:style w:type="paragraph" w:customStyle="1" w:styleId="Paragraphedeliste">
    <w:name w:val="Paragraphe de liste"/>
    <w:basedOn w:val="Normal"/>
    <w:uiPriority w:val="34"/>
    <w:qFormat/>
    <w:rsid w:val="00E65185"/>
    <w:pPr>
      <w:spacing w:before="120" w:after="120"/>
      <w:ind w:left="720"/>
      <w:jc w:val="both"/>
    </w:pPr>
    <w:rPr>
      <w:rFonts w:eastAsia="SimSun"/>
      <w:sz w:val="24"/>
      <w:lang w:val="fr-FR" w:eastAsia="en-US"/>
    </w:rPr>
  </w:style>
  <w:style w:type="paragraph" w:customStyle="1" w:styleId="Observation">
    <w:name w:val="Observation"/>
    <w:basedOn w:val="Normal"/>
    <w:uiPriority w:val="99"/>
    <w:qFormat/>
    <w:rsid w:val="00E65185"/>
    <w:pPr>
      <w:numPr>
        <w:numId w:val="11"/>
      </w:numPr>
      <w:tabs>
        <w:tab w:val="num" w:pos="1644"/>
        <w:tab w:val="left" w:pos="1701"/>
      </w:tabs>
      <w:spacing w:before="120" w:after="120"/>
      <w:ind w:left="1644" w:hanging="453"/>
      <w:jc w:val="both"/>
    </w:pPr>
    <w:rPr>
      <w:rFonts w:ascii="Arial" w:eastAsia="SimSun" w:hAnsi="Arial"/>
      <w:b/>
      <w:bCs/>
      <w:lang w:eastAsia="en-US"/>
    </w:rPr>
  </w:style>
  <w:style w:type="paragraph" w:customStyle="1" w:styleId="Header-3gppTdoc">
    <w:name w:val="Header-3gpp Tdoc"/>
    <w:basedOn w:val="Header"/>
    <w:link w:val="Header-3gppTdocChar"/>
    <w:qFormat/>
    <w:rsid w:val="00E65185"/>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E65185"/>
    <w:rPr>
      <w:rFonts w:ascii="Arial" w:hAnsi="Arial" w:cs="Arial"/>
      <w:b/>
      <w:sz w:val="24"/>
      <w:szCs w:val="24"/>
      <w:lang w:val="en-US"/>
    </w:rPr>
  </w:style>
  <w:style w:type="character" w:customStyle="1" w:styleId="Char28">
    <w:name w:val="明显引用 Char2"/>
    <w:basedOn w:val="DefaultParagraphFont"/>
    <w:uiPriority w:val="30"/>
    <w:rsid w:val="00E65185"/>
    <w:rPr>
      <w:rFonts w:ascii="Times New Roman" w:hAnsi="Times New Roman"/>
      <w:i/>
      <w:iCs/>
      <w:color w:val="4472C4" w:themeColor="accent1"/>
      <w:lang w:val="en-GB" w:eastAsia="en-US"/>
    </w:rPr>
  </w:style>
  <w:style w:type="character" w:customStyle="1" w:styleId="CharChar35">
    <w:name w:val="Char Char35"/>
    <w:rsid w:val="00E65185"/>
    <w:rPr>
      <w:rFonts w:ascii="Arial" w:hAnsi="Arial"/>
      <w:sz w:val="28"/>
      <w:lang w:val="en-GB" w:eastAsia="ko-KR" w:bidi="ar-SA"/>
    </w:rPr>
  </w:style>
  <w:style w:type="table" w:customStyle="1" w:styleId="TableGrid71">
    <w:name w:val="Table Grid71"/>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5">
    <w:name w:val="网格型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qFormat/>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网格型3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
    <w:name w:val="网格型3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网格型5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网格型213"/>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6">
    <w:name w:val="明显引用 Char3"/>
    <w:uiPriority w:val="30"/>
    <w:rsid w:val="00E65185"/>
    <w:rPr>
      <w:rFonts w:ascii="Times New Roman" w:hAnsi="Times New Roman" w:cs="Times New Roman" w:hint="default"/>
      <w:i/>
      <w:iCs/>
      <w:color w:val="4F81BD"/>
      <w:lang w:val="en-GB" w:eastAsia="en-US"/>
    </w:rPr>
  </w:style>
  <w:style w:type="paragraph" w:customStyle="1" w:styleId="1fff7">
    <w:name w:val="副標題1"/>
    <w:basedOn w:val="Normal"/>
    <w:next w:val="Normal"/>
    <w:uiPriority w:val="11"/>
    <w:qFormat/>
    <w:rsid w:val="00E65185"/>
    <w:pPr>
      <w:spacing w:before="240" w:after="60" w:line="312" w:lineRule="auto"/>
      <w:jc w:val="center"/>
      <w:textAlignment w:val="auto"/>
      <w:outlineLvl w:val="1"/>
    </w:pPr>
    <w:rPr>
      <w:rFonts w:ascii="Calibri Light" w:eastAsia="SimSun" w:hAnsi="Calibri Light"/>
      <w:b/>
      <w:bCs/>
      <w:kern w:val="28"/>
      <w:sz w:val="32"/>
      <w:szCs w:val="32"/>
      <w:lang w:eastAsia="ko-KR"/>
    </w:rPr>
  </w:style>
  <w:style w:type="paragraph" w:customStyle="1" w:styleId="1fff8">
    <w:name w:val="鮮明引文1"/>
    <w:basedOn w:val="Normal"/>
    <w:next w:val="Normal"/>
    <w:uiPriority w:val="30"/>
    <w:qFormat/>
    <w:rsid w:val="00E65185"/>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29">
    <w:name w:val="副标题 Char2"/>
    <w:uiPriority w:val="11"/>
    <w:rsid w:val="00E65185"/>
    <w:rPr>
      <w:rFonts w:ascii="Cambria" w:hAnsi="Cambria" w:cs="Times New Roman" w:hint="default"/>
      <w:b/>
      <w:bCs/>
      <w:kern w:val="28"/>
      <w:sz w:val="32"/>
      <w:szCs w:val="32"/>
      <w:lang w:val="en-GB" w:eastAsia="en-US"/>
    </w:rPr>
  </w:style>
  <w:style w:type="character" w:customStyle="1" w:styleId="1fff9">
    <w:name w:val="副標題 字元1"/>
    <w:rsid w:val="00E65185"/>
    <w:rPr>
      <w:rFonts w:ascii="Calibri" w:eastAsia="SimSun" w:hAnsi="Calibri" w:cs="Times New Roman" w:hint="default"/>
      <w:color w:val="5A5A5A"/>
      <w:spacing w:val="15"/>
      <w:sz w:val="22"/>
      <w:szCs w:val="22"/>
      <w:lang w:val="en-GB" w:eastAsia="en-US"/>
    </w:rPr>
  </w:style>
  <w:style w:type="character" w:customStyle="1" w:styleId="1fffa">
    <w:name w:val="鮮明引文 字元1"/>
    <w:uiPriority w:val="30"/>
    <w:rsid w:val="00E65185"/>
    <w:rPr>
      <w:rFonts w:ascii="Times New Roman" w:hAnsi="Times New Roman" w:cs="Times New Roman" w:hint="default"/>
      <w:i/>
      <w:iCs/>
      <w:color w:val="4F81BD"/>
      <w:lang w:val="en-GB" w:eastAsia="en-US"/>
    </w:rPr>
  </w:style>
  <w:style w:type="table" w:customStyle="1" w:styleId="TableGrid712">
    <w:name w:val="Table Grid7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E65185"/>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E65185"/>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E65185"/>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E65185"/>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E65185"/>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E65185"/>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E65185"/>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E65185"/>
    <w:pPr>
      <w:spacing w:after="180"/>
    </w:pPr>
    <w:rPr>
      <w:rFonts w:ascii="Tms Rmn"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d">
    <w:name w:val="修订21"/>
    <w:semiHidden/>
    <w:rsid w:val="00E65185"/>
    <w:rPr>
      <w:rFonts w:eastAsia="Batang"/>
      <w:lang w:eastAsia="en-US"/>
    </w:rPr>
  </w:style>
  <w:style w:type="table" w:customStyle="1" w:styleId="6f0">
    <w:name w:val="网格型6"/>
    <w:basedOn w:val="TableNormal"/>
    <w:next w:val="TableGrid"/>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E65185"/>
    <w:rPr>
      <w:rFonts w:asciiTheme="minorHAnsi" w:eastAsiaTheme="minorEastAsia" w:hAnsiTheme="minorHAnsi" w:cstheme="minorBidi"/>
      <w:color w:val="5A5A5A" w:themeColor="text1" w:themeTint="A5"/>
      <w:spacing w:val="15"/>
      <w:sz w:val="22"/>
      <w:szCs w:val="22"/>
      <w:lang w:val="en-GB" w:eastAsia="en-US"/>
    </w:rPr>
  </w:style>
  <w:style w:type="table" w:customStyle="1" w:styleId="TableGrid1a">
    <w:name w:val="TableGrid1"/>
    <w:basedOn w:val="TableNormal"/>
    <w:next w:val="TableGrid"/>
    <w:qFormat/>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qFormat/>
    <w:rsid w:val="00E65185"/>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E65185"/>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rsid w:val="00E65185"/>
    <w:rPr>
      <w:rFonts w:ascii="Arial" w:eastAsia="SimSun" w:hAnsi="Arial"/>
      <w:lang w:eastAsia="en-US" w:bidi="ar-SA"/>
    </w:rPr>
  </w:style>
  <w:style w:type="paragraph" w:customStyle="1" w:styleId="Comments">
    <w:name w:val="Comments"/>
    <w:basedOn w:val="Normal"/>
    <w:link w:val="CommentsChar"/>
    <w:qFormat/>
    <w:rsid w:val="00E65185"/>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E65185"/>
    <w:rPr>
      <w:rFonts w:ascii="Arial" w:hAnsi="Arial"/>
      <w:i/>
      <w:noProof/>
      <w:sz w:val="18"/>
      <w:szCs w:val="24"/>
      <w:lang w:val="x-none" w:eastAsia="x-none"/>
    </w:rPr>
  </w:style>
  <w:style w:type="table" w:customStyle="1" w:styleId="171">
    <w:name w:val="网格型17"/>
    <w:basedOn w:val="TableNormal"/>
    <w:next w:val="TableGrid"/>
    <w:rsid w:val="00E65185"/>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5">
    <w:name w:val="网格型26"/>
    <w:basedOn w:val="TableNormal"/>
    <w:next w:val="TableGrid"/>
    <w:rsid w:val="00E65185"/>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列表 字符"/>
    <w:rsid w:val="00E65185"/>
    <w:rPr>
      <w:rFonts w:eastAsia="MS Mincho"/>
      <w:lang w:val="en-GB" w:eastAsia="en-US"/>
    </w:rPr>
  </w:style>
  <w:style w:type="character" w:customStyle="1" w:styleId="affe">
    <w:name w:val="列表项目符号 字符"/>
    <w:rsid w:val="00E65185"/>
    <w:rPr>
      <w:rFonts w:eastAsia="MS Mincho"/>
      <w:lang w:val="en-GB" w:eastAsia="en-US"/>
    </w:rPr>
  </w:style>
  <w:style w:type="character" w:customStyle="1" w:styleId="2fe">
    <w:name w:val="列表项目符号 2 字符"/>
    <w:rsid w:val="00E65185"/>
    <w:rPr>
      <w:rFonts w:eastAsia="MS Mincho"/>
      <w:lang w:val="en-GB" w:eastAsia="en-US"/>
    </w:rPr>
  </w:style>
  <w:style w:type="character" w:customStyle="1" w:styleId="3fa">
    <w:name w:val="列表项目符号 3 字符"/>
    <w:rsid w:val="00E65185"/>
    <w:rPr>
      <w:rFonts w:eastAsia="MS Mincho"/>
      <w:lang w:val="en-GB" w:eastAsia="en-US"/>
    </w:rPr>
  </w:style>
  <w:style w:type="character" w:customStyle="1" w:styleId="2ff">
    <w:name w:val="列表 2 字符"/>
    <w:rsid w:val="00E65185"/>
    <w:rPr>
      <w:rFonts w:eastAsia="MS Mincho"/>
      <w:lang w:val="en-GB" w:eastAsia="en-US"/>
    </w:rPr>
  </w:style>
  <w:style w:type="character" w:customStyle="1" w:styleId="afff">
    <w:name w:val="列表段落 字符"/>
    <w:aliases w:val="- Bullets 字符,목록 단락 字符,?? ?? 字符,????? 字符,???? 字符,リスト段落 字符,清單段落1 字符,Lista1 字符,中等深浅网格 1 - 着色 21 字符,¥¡¡¡¡ì¬º¥¹¥È¶ÎÂä 字符,ÁÐ³ö¶ÎÂä 字符,¥ê¥¹¥È¶ÎÂä 字符,列表段落1 字符,—ño’i—Ž 字符,1st level - Bullet List Paragraph 字符,Lettre d'introduction 字符,Paragrafo elenco 字符"/>
    <w:uiPriority w:val="34"/>
    <w:qFormat/>
    <w:rsid w:val="00E65185"/>
    <w:rPr>
      <w:sz w:val="24"/>
      <w:szCs w:val="24"/>
      <w:lang w:eastAsia="en-US"/>
    </w:rPr>
  </w:style>
  <w:style w:type="character" w:customStyle="1" w:styleId="afff0">
    <w:name w:val="标题 字符"/>
    <w:rsid w:val="00E65185"/>
    <w:rPr>
      <w:rFonts w:ascii="Courier New" w:eastAsia="Malgun Gothic" w:hAnsi="Courier New"/>
      <w:lang w:val="nb-NO"/>
    </w:rPr>
  </w:style>
  <w:style w:type="character" w:customStyle="1" w:styleId="afff1">
    <w:name w:val="日期 字符"/>
    <w:rsid w:val="00E65185"/>
    <w:rPr>
      <w:rFonts w:eastAsia="Malgun Gothic"/>
    </w:rPr>
  </w:style>
  <w:style w:type="character" w:customStyle="1" w:styleId="afff2">
    <w:name w:val="副标题 字符"/>
    <w:uiPriority w:val="11"/>
    <w:rsid w:val="00E65185"/>
    <w:rPr>
      <w:rFonts w:ascii="Calibri Light" w:hAnsi="Calibri Light" w:cs="Times New Roman"/>
      <w:b/>
      <w:bCs/>
      <w:kern w:val="28"/>
      <w:sz w:val="32"/>
      <w:szCs w:val="32"/>
    </w:rPr>
  </w:style>
  <w:style w:type="table" w:customStyle="1" w:styleId="TableGrid1110">
    <w:name w:val="Table Grid1110"/>
    <w:basedOn w:val="TableNormal"/>
    <w:next w:val="TableGrid"/>
    <w:uiPriority w:val="39"/>
    <w:rsid w:val="00E65185"/>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E65185"/>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E65185"/>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E65185"/>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E65185"/>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qFormat/>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E65185"/>
    <w:pPr>
      <w:spacing w:after="180"/>
    </w:pPr>
    <w:rPr>
      <w:rFonts w:ascii="Tms Rmn"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11">
    <w:name w:val="font11"/>
    <w:basedOn w:val="DefaultParagraphFont"/>
    <w:qFormat/>
    <w:rsid w:val="00B16D0F"/>
    <w:rPr>
      <w:rFonts w:ascii="Arial" w:hAnsi="Arial" w:cs="Arial" w:hint="default"/>
      <w:color w:val="000000"/>
      <w:sz w:val="18"/>
      <w:szCs w:val="18"/>
      <w:u w:val="none"/>
      <w:vertAlign w:val="superscript"/>
    </w:rPr>
  </w:style>
  <w:style w:type="character" w:customStyle="1" w:styleId="font31">
    <w:name w:val="font31"/>
    <w:basedOn w:val="DefaultParagraphFont"/>
    <w:qFormat/>
    <w:rsid w:val="00B16D0F"/>
    <w:rPr>
      <w:rFonts w:ascii="Arial" w:hAnsi="Arial" w:cs="Arial" w:hint="default"/>
      <w:color w:val="000000"/>
      <w:sz w:val="18"/>
      <w:szCs w:val="18"/>
      <w:u w:val="none"/>
    </w:rPr>
  </w:style>
  <w:style w:type="character" w:styleId="HTMLSample">
    <w:name w:val="HTML Sample"/>
    <w:unhideWhenUsed/>
    <w:rsid w:val="003A713C"/>
    <w:rPr>
      <w:rFonts w:ascii="Courier New" w:eastAsia="SimSun" w:hAnsi="Courier New" w:cs="Courier New" w:hint="default"/>
      <w:color w:val="0000FF"/>
      <w:kern w:val="2"/>
      <w:lang w:val="en-US" w:eastAsia="zh-CN" w:bidi="ar-SA"/>
    </w:rPr>
  </w:style>
  <w:style w:type="paragraph" w:styleId="BlockText">
    <w:name w:val="Block Text"/>
    <w:basedOn w:val="Normal"/>
    <w:unhideWhenUsed/>
    <w:qFormat/>
    <w:rsid w:val="003A713C"/>
    <w:pPr>
      <w:overflowPunct/>
      <w:autoSpaceDE/>
      <w:adjustRightInd/>
      <w:spacing w:after="120"/>
      <w:ind w:left="1440" w:right="1440"/>
      <w:textAlignment w:val="auto"/>
    </w:pPr>
    <w:rPr>
      <w:rFonts w:eastAsia="MS Mincho"/>
      <w:lang w:eastAsia="en-US"/>
    </w:rPr>
  </w:style>
  <w:style w:type="paragraph" w:customStyle="1" w:styleId="446">
    <w:name w:val="(文字) (文字)4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4">
    <w:name w:val="Char Char Char Char Char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7">
    <w:name w:val="Char Char37"/>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42">
    <w:name w:val="Char4"/>
    <w:uiPriority w:val="99"/>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3">
    <w:name w:val="Char Char Char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4">
    <w:name w:val="(文字) (文字)1 Char (文字) (文字)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4">
    <w:name w:val="Char Char1 Char Char4"/>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4">
    <w:name w:val="(文字) (文字)1 Char (文字) (文字) Char (文字) (文字)1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4">
    <w:name w:val="(文字) (文字)1 Char (文字) (文字) Char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4">
    <w:name w:val="Char Char Char Char1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4">
    <w:name w:val="Char Char2 Char Char4"/>
    <w:basedOn w:val="Normal"/>
    <w:qFormat/>
    <w:rsid w:val="003A713C"/>
    <w:pPr>
      <w:tabs>
        <w:tab w:val="left" w:pos="540"/>
        <w:tab w:val="left" w:pos="1260"/>
        <w:tab w:val="left" w:pos="1800"/>
      </w:tabs>
      <w:spacing w:before="240" w:after="160" w:line="240" w:lineRule="exact"/>
      <w:textAlignment w:val="auto"/>
    </w:pPr>
    <w:rPr>
      <w:rFonts w:ascii="Verdana" w:eastAsia="Batang" w:hAnsi="Verdana"/>
      <w:sz w:val="24"/>
      <w:lang w:val="en-US"/>
    </w:rPr>
  </w:style>
  <w:style w:type="paragraph" w:customStyle="1" w:styleId="CharCharCharCharCharChar4">
    <w:name w:val="Char Char Char Char Char Char4"/>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55">
    <w:name w:val="(文字) (文字)15"/>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2">
    <w:name w:val="Car Car12"/>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4">
    <w:name w:val="Zchn Zchn1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6">
    <w:name w:val="(文字) (文字)2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46">
    <w:name w:val="(文字) (文字)3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4">
    <w:name w:val="Zchn Zchn2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46">
    <w:name w:val="(文字) (文字)1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4">
    <w:name w:val="(文字) (文字)1 Char (文字) (文字) Char (文字) (文字)1 Char (文字) (文字)4"/>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7">
    <w:name w:val="Zchn Zchn7"/>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3">
    <w:name w:val="Car Car1 Char Char Car Car3"/>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53">
    <w:name w:val="Car Car53"/>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2a">
    <w:name w:val="(文字) (文字) Char2"/>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3">
    <w:name w:val="Char Char Char Char3"/>
    <w:basedOn w:val="Normal"/>
    <w:qFormat/>
    <w:rsid w:val="003A713C"/>
    <w:pPr>
      <w:tabs>
        <w:tab w:val="left" w:pos="540"/>
        <w:tab w:val="left" w:pos="1260"/>
        <w:tab w:val="left" w:pos="1800"/>
      </w:tabs>
      <w:spacing w:before="240" w:after="160" w:line="240" w:lineRule="exact"/>
      <w:textAlignment w:val="auto"/>
    </w:pPr>
    <w:rPr>
      <w:rFonts w:ascii="Verdana" w:eastAsia="Batang" w:hAnsi="Verdana"/>
      <w:sz w:val="24"/>
      <w:lang w:val="en-US"/>
    </w:rPr>
  </w:style>
  <w:style w:type="paragraph" w:customStyle="1" w:styleId="CharCharCharCharCharCharCharCharCharCharCharCharChar2">
    <w:name w:val="Char Char Char Char Char Char Char Char Char Char Char Char Char2"/>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1">
    <w:name w:val="TOC 921"/>
    <w:basedOn w:val="TOC8"/>
    <w:qFormat/>
    <w:rsid w:val="003A713C"/>
    <w:pPr>
      <w:ind w:left="1418" w:hanging="1418"/>
      <w:textAlignment w:val="auto"/>
    </w:pPr>
    <w:rPr>
      <w:rFonts w:eastAsia="MS Mincho"/>
      <w:bCs/>
      <w:szCs w:val="22"/>
      <w:lang w:eastAsia="ja-JP"/>
    </w:rPr>
  </w:style>
  <w:style w:type="paragraph" w:customStyle="1" w:styleId="Caption21">
    <w:name w:val="Caption21"/>
    <w:basedOn w:val="Normal"/>
    <w:next w:val="Normal"/>
    <w:qFormat/>
    <w:rsid w:val="003A713C"/>
    <w:pPr>
      <w:spacing w:before="120" w:after="120"/>
      <w:textAlignment w:val="auto"/>
    </w:pPr>
    <w:rPr>
      <w:rFonts w:eastAsia="MS Mincho"/>
      <w:b/>
    </w:rPr>
  </w:style>
  <w:style w:type="paragraph" w:customStyle="1" w:styleId="TableofFigures21">
    <w:name w:val="Table of Figures21"/>
    <w:basedOn w:val="Normal"/>
    <w:next w:val="Normal"/>
    <w:qFormat/>
    <w:rsid w:val="003A713C"/>
    <w:pPr>
      <w:ind w:left="400" w:hanging="400"/>
      <w:jc w:val="center"/>
      <w:textAlignment w:val="auto"/>
    </w:pPr>
    <w:rPr>
      <w:rFonts w:eastAsia="MS Mincho"/>
      <w:b/>
    </w:rPr>
  </w:style>
  <w:style w:type="paragraph" w:customStyle="1" w:styleId="LightShading-Accent511">
    <w:name w:val="Light Shading - Accent 511"/>
    <w:uiPriority w:val="99"/>
    <w:semiHidden/>
    <w:qFormat/>
    <w:rsid w:val="003A713C"/>
    <w:pPr>
      <w:autoSpaceDN w:val="0"/>
    </w:pPr>
    <w:rPr>
      <w:rFonts w:eastAsia="SimSun"/>
      <w:lang w:eastAsia="en-US"/>
    </w:rPr>
  </w:style>
  <w:style w:type="paragraph" w:customStyle="1" w:styleId="LightList-Accent511">
    <w:name w:val="Light List - Accent 511"/>
    <w:basedOn w:val="Normal"/>
    <w:uiPriority w:val="34"/>
    <w:qFormat/>
    <w:rsid w:val="003A713C"/>
    <w:pPr>
      <w:ind w:left="720"/>
      <w:textAlignment w:val="auto"/>
    </w:pPr>
    <w:rPr>
      <w:rFonts w:eastAsia="DengXian"/>
    </w:rPr>
  </w:style>
  <w:style w:type="paragraph" w:customStyle="1" w:styleId="MediumList1-Accent411">
    <w:name w:val="Medium List 1 - Accent 411"/>
    <w:uiPriority w:val="99"/>
    <w:semiHidden/>
    <w:qFormat/>
    <w:rsid w:val="003A713C"/>
    <w:pPr>
      <w:autoSpaceDN w:val="0"/>
    </w:pPr>
    <w:rPr>
      <w:rFonts w:eastAsia="SimSun"/>
      <w:lang w:eastAsia="en-US"/>
    </w:rPr>
  </w:style>
  <w:style w:type="paragraph" w:customStyle="1" w:styleId="LightList-Accent321">
    <w:name w:val="Light List - Accent 321"/>
    <w:uiPriority w:val="99"/>
    <w:semiHidden/>
    <w:qFormat/>
    <w:rsid w:val="003A713C"/>
    <w:pPr>
      <w:autoSpaceDN w:val="0"/>
    </w:pPr>
    <w:rPr>
      <w:rFonts w:eastAsia="SimSun"/>
      <w:lang w:eastAsia="en-US"/>
    </w:rPr>
  </w:style>
  <w:style w:type="paragraph" w:customStyle="1" w:styleId="ColorfulShading-Accent111">
    <w:name w:val="Colorful Shading - Accent 111"/>
    <w:uiPriority w:val="99"/>
    <w:qFormat/>
    <w:rsid w:val="003A713C"/>
    <w:pPr>
      <w:autoSpaceDN w:val="0"/>
    </w:pPr>
    <w:rPr>
      <w:rFonts w:eastAsia="SimSun"/>
      <w:lang w:eastAsia="en-US"/>
    </w:rPr>
  </w:style>
  <w:style w:type="paragraph" w:customStyle="1" w:styleId="CarCar11">
    <w:name w:val="Car Car11"/>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7">
    <w:name w:val="Char3"/>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3">
    <w:name w:val="Char Char Char Char Char Char3"/>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3">
    <w:name w:val="Char Char Char Char1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2">
    <w:name w:val="Car Car1 Char Char Car Car2"/>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6">
    <w:name w:val="Zchn Zchn6"/>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436">
    <w:name w:val="(文字) (文字)4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3">
    <w:name w:val="Char Char Char Char Char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3">
    <w:name w:val="Char Char1 Char Char3"/>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3">
    <w:name w:val="Char Char2 Char Char3"/>
    <w:basedOn w:val="Normal"/>
    <w:qFormat/>
    <w:rsid w:val="003A713C"/>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CarCar52">
    <w:name w:val="Car Car52"/>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Char3">
    <w:name w:val="(文字) (文字)1 Char (文字) (文字)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3">
    <w:name w:val="(文字) (文字)1 Char (文字) (文字) Char (文字) (文字)1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3">
    <w:name w:val="(文字) (文字)1 Char (文字) (文字) Char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3">
    <w:name w:val="(文字) (文字)1 Char (文字) (文字) Char (文字) (文字)1 Char (文字) (文字) Char Char Char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2">
    <w:name w:val="(文字) (文字)10"/>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3">
    <w:name w:val="Zchn Zchn1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6">
    <w:name w:val="(文字) (文字)2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36">
    <w:name w:val="(文字) (文字)3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3">
    <w:name w:val="Zchn Zchn2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6">
    <w:name w:val="(文字) (文字)1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3">
    <w:name w:val="(文字) (文字)1 Char (文字) (文字) Char (文字) (文字)1 Char (文字) (文字)3"/>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ble0">
    <w:name w:val="Table (文字)"/>
    <w:link w:val="Table1"/>
    <w:locked/>
    <w:rsid w:val="003A713C"/>
    <w:rPr>
      <w:rFonts w:ascii="Arial" w:eastAsia="SimSun" w:hAnsi="Arial" w:cs="Arial"/>
      <w:b/>
      <w:lang w:eastAsia="en-US"/>
    </w:rPr>
  </w:style>
  <w:style w:type="paragraph" w:customStyle="1" w:styleId="Table1">
    <w:name w:val="Table"/>
    <w:basedOn w:val="Normal"/>
    <w:link w:val="Table0"/>
    <w:qFormat/>
    <w:rsid w:val="003A713C"/>
    <w:pPr>
      <w:overflowPunct/>
      <w:autoSpaceDE/>
      <w:adjustRightInd/>
      <w:jc w:val="center"/>
      <w:textAlignment w:val="auto"/>
    </w:pPr>
    <w:rPr>
      <w:rFonts w:ascii="Arial" w:eastAsia="SimSun" w:hAnsi="Arial" w:cs="Arial"/>
      <w:b/>
      <w:lang w:eastAsia="en-US"/>
    </w:rPr>
  </w:style>
  <w:style w:type="paragraph" w:customStyle="1" w:styleId="TOC10">
    <w:name w:val="TOC 标题1"/>
    <w:basedOn w:val="Heading1"/>
    <w:next w:val="Normal"/>
    <w:uiPriority w:val="39"/>
    <w:qFormat/>
    <w:rsid w:val="003A713C"/>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qFormat/>
    <w:rsid w:val="003A713C"/>
    <w:pPr>
      <w:textAlignment w:val="auto"/>
    </w:pPr>
    <w:rPr>
      <w:rFonts w:ascii="Arial" w:hAnsi="Arial" w:cs="Arial"/>
      <w:b/>
    </w:rPr>
  </w:style>
  <w:style w:type="paragraph" w:customStyle="1" w:styleId="9110">
    <w:name w:val="目录 911"/>
    <w:basedOn w:val="TOC8"/>
    <w:qFormat/>
    <w:rsid w:val="003A713C"/>
    <w:pPr>
      <w:keepNext w:val="0"/>
      <w:ind w:left="1418" w:hanging="1418"/>
      <w:textAlignment w:val="auto"/>
    </w:pPr>
    <w:rPr>
      <w:rFonts w:eastAsia="MS Mincho"/>
      <w:lang w:val="en-US" w:eastAsia="ja-JP"/>
    </w:rPr>
  </w:style>
  <w:style w:type="paragraph" w:customStyle="1" w:styleId="119">
    <w:name w:val="题注11"/>
    <w:basedOn w:val="Normal"/>
    <w:next w:val="Normal"/>
    <w:qFormat/>
    <w:rsid w:val="003A713C"/>
    <w:pPr>
      <w:spacing w:before="120" w:after="120"/>
      <w:textAlignment w:val="auto"/>
    </w:pPr>
    <w:rPr>
      <w:rFonts w:eastAsia="MS Mincho"/>
      <w:b/>
    </w:rPr>
  </w:style>
  <w:style w:type="paragraph" w:customStyle="1" w:styleId="11a">
    <w:name w:val="图表目录11"/>
    <w:basedOn w:val="Normal"/>
    <w:next w:val="Normal"/>
    <w:qFormat/>
    <w:rsid w:val="003A713C"/>
    <w:pPr>
      <w:ind w:left="400" w:hanging="400"/>
      <w:jc w:val="center"/>
      <w:textAlignment w:val="auto"/>
    </w:pPr>
    <w:rPr>
      <w:rFonts w:eastAsia="MS Mincho"/>
      <w:b/>
    </w:rPr>
  </w:style>
  <w:style w:type="paragraph" w:customStyle="1" w:styleId="HT6">
    <w:name w:val="HT 6"/>
    <w:basedOn w:val="Heading6"/>
    <w:qFormat/>
    <w:rsid w:val="003A713C"/>
    <w:pPr>
      <w:textAlignment w:val="auto"/>
    </w:pPr>
  </w:style>
  <w:style w:type="paragraph" w:customStyle="1" w:styleId="Figuretitle0">
    <w:name w:val="Figure_title"/>
    <w:basedOn w:val="Normal"/>
    <w:next w:val="Normal"/>
    <w:qFormat/>
    <w:rsid w:val="003A713C"/>
    <w:pPr>
      <w:keepNext/>
      <w:keepLines/>
      <w:tabs>
        <w:tab w:val="left" w:pos="1134"/>
        <w:tab w:val="left" w:pos="1871"/>
        <w:tab w:val="left" w:pos="2268"/>
      </w:tabs>
      <w:spacing w:after="480"/>
      <w:jc w:val="center"/>
      <w:textAlignment w:val="auto"/>
    </w:pPr>
    <w:rPr>
      <w:rFonts w:ascii="Times New Roman Bold" w:eastAsia="Malgun Gothic" w:hAnsi="Times New Roman Bold"/>
      <w:b/>
      <w:lang w:eastAsia="en-US"/>
    </w:rPr>
  </w:style>
  <w:style w:type="paragraph" w:customStyle="1" w:styleId="FigureNo">
    <w:name w:val="Figure_No"/>
    <w:basedOn w:val="Normal"/>
    <w:next w:val="Normal"/>
    <w:qFormat/>
    <w:rsid w:val="003A713C"/>
    <w:pPr>
      <w:keepNext/>
      <w:keepLines/>
      <w:tabs>
        <w:tab w:val="left" w:pos="1134"/>
        <w:tab w:val="left" w:pos="1871"/>
        <w:tab w:val="left" w:pos="2268"/>
      </w:tabs>
      <w:spacing w:before="480" w:after="120"/>
      <w:jc w:val="center"/>
      <w:textAlignment w:val="auto"/>
    </w:pPr>
    <w:rPr>
      <w:rFonts w:eastAsia="Malgun Gothic"/>
      <w:caps/>
      <w:lang w:eastAsia="en-US"/>
    </w:rPr>
  </w:style>
  <w:style w:type="paragraph" w:customStyle="1" w:styleId="Tabletext1">
    <w:name w:val="Table_text"/>
    <w:basedOn w:val="Normal"/>
    <w:qFormat/>
    <w:rsid w:val="003A713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eastAsia="en-US"/>
    </w:rPr>
  </w:style>
  <w:style w:type="paragraph" w:customStyle="1" w:styleId="Tablelegend">
    <w:name w:val="Table_legend"/>
    <w:basedOn w:val="Normal"/>
    <w:qFormat/>
    <w:rsid w:val="003A713C"/>
    <w:pPr>
      <w:tabs>
        <w:tab w:val="left" w:pos="1134"/>
        <w:tab w:val="left" w:pos="1871"/>
        <w:tab w:val="left" w:pos="2268"/>
      </w:tabs>
      <w:spacing w:before="120" w:after="0"/>
      <w:textAlignment w:val="auto"/>
    </w:pPr>
    <w:rPr>
      <w:rFonts w:eastAsia="Malgun Gothic"/>
      <w:lang w:eastAsia="en-US"/>
    </w:rPr>
  </w:style>
  <w:style w:type="paragraph" w:customStyle="1" w:styleId="TableNo">
    <w:name w:val="Table_No"/>
    <w:basedOn w:val="Normal"/>
    <w:next w:val="Normal"/>
    <w:qFormat/>
    <w:rsid w:val="003A713C"/>
    <w:pPr>
      <w:keepNext/>
      <w:tabs>
        <w:tab w:val="left" w:pos="1134"/>
        <w:tab w:val="left" w:pos="1871"/>
        <w:tab w:val="left" w:pos="2268"/>
      </w:tabs>
      <w:spacing w:before="560" w:after="120"/>
      <w:jc w:val="center"/>
      <w:textAlignment w:val="auto"/>
    </w:pPr>
    <w:rPr>
      <w:rFonts w:eastAsia="Malgun Gothic"/>
      <w:caps/>
      <w:lang w:eastAsia="en-US"/>
    </w:rPr>
  </w:style>
  <w:style w:type="paragraph" w:customStyle="1" w:styleId="Tabletitle0">
    <w:name w:val="Table_title"/>
    <w:basedOn w:val="Normal"/>
    <w:next w:val="Tabletext1"/>
    <w:qFormat/>
    <w:rsid w:val="003A713C"/>
    <w:pPr>
      <w:keepNext/>
      <w:keepLines/>
      <w:tabs>
        <w:tab w:val="left" w:pos="1134"/>
        <w:tab w:val="left" w:pos="1871"/>
        <w:tab w:val="left" w:pos="2268"/>
      </w:tabs>
      <w:spacing w:after="120"/>
      <w:jc w:val="center"/>
      <w:textAlignment w:val="auto"/>
    </w:pPr>
    <w:rPr>
      <w:rFonts w:ascii="Times New Roman Bold" w:eastAsia="Malgun Gothic" w:hAnsi="Times New Roman Bold"/>
      <w:b/>
      <w:lang w:eastAsia="en-US"/>
    </w:rPr>
  </w:style>
  <w:style w:type="paragraph" w:customStyle="1" w:styleId="Rientra1">
    <w:name w:val="Rientra1"/>
    <w:basedOn w:val="Normal"/>
    <w:uiPriority w:val="99"/>
    <w:qFormat/>
    <w:rsid w:val="003A713C"/>
    <w:pPr>
      <w:tabs>
        <w:tab w:val="left" w:pos="0"/>
      </w:tabs>
      <w:suppressAutoHyphens/>
      <w:overflowPunct/>
      <w:autoSpaceDE/>
      <w:adjustRightInd/>
      <w:spacing w:before="60" w:after="60"/>
      <w:ind w:left="360" w:hanging="360"/>
      <w:jc w:val="both"/>
      <w:textAlignment w:val="auto"/>
    </w:pPr>
    <w:rPr>
      <w:lang w:eastAsia="en-US"/>
    </w:rPr>
  </w:style>
  <w:style w:type="paragraph" w:customStyle="1" w:styleId="Tablefin">
    <w:name w:val="Table_fin"/>
    <w:basedOn w:val="Normal"/>
    <w:next w:val="Normal"/>
    <w:qFormat/>
    <w:rsid w:val="003A713C"/>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qFormat/>
    <w:rsid w:val="003A713C"/>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eastAsia="en-US"/>
    </w:rPr>
  </w:style>
  <w:style w:type="paragraph" w:customStyle="1" w:styleId="TdocHeader2">
    <w:name w:val="Tdoc_Header_2"/>
    <w:basedOn w:val="Normal"/>
    <w:qFormat/>
    <w:rsid w:val="003A713C"/>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Style88">
    <w:name w:val="_Style 88"/>
    <w:uiPriority w:val="99"/>
    <w:semiHidden/>
    <w:qFormat/>
    <w:rsid w:val="003A713C"/>
    <w:pPr>
      <w:autoSpaceDN w:val="0"/>
      <w:spacing w:after="160" w:line="256" w:lineRule="auto"/>
    </w:pPr>
    <w:rPr>
      <w:lang w:eastAsia="en-US"/>
    </w:rPr>
  </w:style>
  <w:style w:type="paragraph" w:customStyle="1" w:styleId="Style90">
    <w:name w:val="_Style 90"/>
    <w:uiPriority w:val="99"/>
    <w:semiHidden/>
    <w:qFormat/>
    <w:rsid w:val="003A713C"/>
    <w:pPr>
      <w:autoSpaceDN w:val="0"/>
      <w:spacing w:after="160" w:line="256" w:lineRule="auto"/>
    </w:pPr>
    <w:rPr>
      <w:lang w:eastAsia="en-US"/>
    </w:rPr>
  </w:style>
  <w:style w:type="paragraph" w:customStyle="1" w:styleId="TOC912">
    <w:name w:val="TOC 912"/>
    <w:basedOn w:val="TOC8"/>
    <w:qFormat/>
    <w:rsid w:val="003A713C"/>
    <w:pPr>
      <w:keepNext w:val="0"/>
      <w:ind w:left="1418" w:hanging="1418"/>
      <w:textAlignment w:val="auto"/>
    </w:pPr>
    <w:rPr>
      <w:rFonts w:eastAsia="MS Mincho"/>
      <w:lang w:val="en-US" w:eastAsia="ja-JP"/>
    </w:rPr>
  </w:style>
  <w:style w:type="paragraph" w:customStyle="1" w:styleId="Char120">
    <w:name w:val="Char12"/>
    <w:semiHidden/>
    <w:qFormat/>
    <w:rsid w:val="003A713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2">
    <w:name w:val="Car Car22"/>
    <w:semiHidden/>
    <w:qFormat/>
    <w:rsid w:val="003A713C"/>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Caption12">
    <w:name w:val="Caption12"/>
    <w:basedOn w:val="Normal"/>
    <w:next w:val="Normal"/>
    <w:qFormat/>
    <w:rsid w:val="003A713C"/>
    <w:pPr>
      <w:suppressAutoHyphens/>
      <w:spacing w:before="120" w:after="120"/>
      <w:textAlignment w:val="auto"/>
    </w:pPr>
    <w:rPr>
      <w:rFonts w:eastAsia="MS Mincho"/>
      <w:b/>
      <w:lang w:eastAsia="ar-SA"/>
    </w:rPr>
  </w:style>
  <w:style w:type="paragraph" w:customStyle="1" w:styleId="CharCharCharCharCharCharCharCharCharCharCharChar2">
    <w:name w:val="Char Char Char Char Char Char Char Char Char Char Char Char2"/>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e">
    <w:name w:val="无间隔21"/>
    <w:qFormat/>
    <w:rsid w:val="003A713C"/>
    <w:pPr>
      <w:autoSpaceDN w:val="0"/>
    </w:pPr>
    <w:rPr>
      <w:rFonts w:eastAsia="SimSun"/>
      <w:lang w:eastAsia="en-US"/>
    </w:rPr>
  </w:style>
  <w:style w:type="paragraph" w:customStyle="1" w:styleId="TableofFigures12">
    <w:name w:val="Table of Figures12"/>
    <w:basedOn w:val="Normal"/>
    <w:next w:val="Normal"/>
    <w:qFormat/>
    <w:rsid w:val="003A713C"/>
    <w:pPr>
      <w:ind w:left="400" w:hanging="400"/>
      <w:jc w:val="center"/>
      <w:textAlignment w:val="auto"/>
    </w:pPr>
    <w:rPr>
      <w:rFonts w:eastAsia="MS Mincho"/>
      <w:b/>
    </w:rPr>
  </w:style>
  <w:style w:type="paragraph" w:customStyle="1" w:styleId="711">
    <w:name w:val="修订71"/>
    <w:semiHidden/>
    <w:qFormat/>
    <w:rsid w:val="003A713C"/>
    <w:pPr>
      <w:autoSpaceDN w:val="0"/>
    </w:pPr>
    <w:rPr>
      <w:rFonts w:eastAsia="Batang"/>
      <w:lang w:eastAsia="en-US"/>
    </w:rPr>
  </w:style>
  <w:style w:type="paragraph" w:customStyle="1" w:styleId="156">
    <w:name w:val="15"/>
    <w:basedOn w:val="Normal"/>
    <w:qFormat/>
    <w:rsid w:val="003A713C"/>
    <w:pPr>
      <w:overflowPunct/>
      <w:autoSpaceDE/>
      <w:adjustRightInd/>
      <w:spacing w:after="0"/>
      <w:textAlignment w:val="auto"/>
    </w:pPr>
    <w:rPr>
      <w:rFonts w:ascii="SimSun" w:eastAsia="SimSun" w:hAnsi="SimSun"/>
      <w:sz w:val="24"/>
      <w:szCs w:val="24"/>
      <w:lang w:val="en-US" w:eastAsia="zh-CN"/>
    </w:rPr>
  </w:style>
  <w:style w:type="paragraph" w:customStyle="1" w:styleId="712">
    <w:name w:val="目录 71"/>
    <w:basedOn w:val="Normal"/>
    <w:next w:val="Normal"/>
    <w:uiPriority w:val="39"/>
    <w:qFormat/>
    <w:rsid w:val="003A713C"/>
    <w:pPr>
      <w:keepLines/>
      <w:widowControl w:val="0"/>
      <w:tabs>
        <w:tab w:val="right" w:leader="dot" w:pos="9639"/>
      </w:tabs>
      <w:overflowPunct/>
      <w:autoSpaceDE/>
      <w:adjustRightInd/>
      <w:spacing w:after="0"/>
      <w:ind w:left="2268" w:right="425" w:hanging="2268"/>
      <w:textAlignment w:val="auto"/>
    </w:pPr>
    <w:rPr>
      <w:rFonts w:eastAsia="Malgun Gothic"/>
      <w:noProof/>
      <w:lang w:eastAsia="en-US"/>
    </w:rPr>
  </w:style>
  <w:style w:type="paragraph" w:customStyle="1" w:styleId="Style95">
    <w:name w:val="_Style 95"/>
    <w:uiPriority w:val="99"/>
    <w:semiHidden/>
    <w:qFormat/>
    <w:rsid w:val="003A713C"/>
    <w:pPr>
      <w:autoSpaceDN w:val="0"/>
      <w:spacing w:after="160" w:line="252" w:lineRule="auto"/>
    </w:pPr>
    <w:rPr>
      <w:rFonts w:ascii="CG Times (WN)" w:eastAsia="Times New Roman" w:hAnsi="CG Times (WN)"/>
      <w:lang w:eastAsia="en-US"/>
    </w:rPr>
  </w:style>
  <w:style w:type="paragraph" w:customStyle="1" w:styleId="Style91">
    <w:name w:val="_Style 91"/>
    <w:uiPriority w:val="99"/>
    <w:semiHidden/>
    <w:qFormat/>
    <w:rsid w:val="003A713C"/>
    <w:pPr>
      <w:autoSpaceDN w:val="0"/>
      <w:spacing w:after="160" w:line="254" w:lineRule="auto"/>
    </w:pPr>
    <w:rPr>
      <w:rFonts w:ascii="CG Times (WN)" w:eastAsia="Times New Roman" w:hAnsi="CG Times (WN)"/>
      <w:lang w:eastAsia="en-US"/>
    </w:rPr>
  </w:style>
  <w:style w:type="paragraph" w:customStyle="1" w:styleId="Style79">
    <w:name w:val="_Style 79"/>
    <w:uiPriority w:val="99"/>
    <w:semiHidden/>
    <w:qFormat/>
    <w:rsid w:val="003A713C"/>
    <w:pPr>
      <w:autoSpaceDN w:val="0"/>
      <w:spacing w:after="160" w:line="256" w:lineRule="auto"/>
    </w:pPr>
    <w:rPr>
      <w:lang w:eastAsia="en-US"/>
    </w:rPr>
  </w:style>
  <w:style w:type="paragraph" w:customStyle="1" w:styleId="CharChar39">
    <w:name w:val="Char Char39"/>
    <w:semiHidden/>
    <w:qFormat/>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LineNumber">
    <w:name w:val="line number"/>
    <w:unhideWhenUsed/>
    <w:rsid w:val="003A713C"/>
    <w:rPr>
      <w:rFonts w:ascii="Arial" w:eastAsia="SimSun" w:hAnsi="Arial" w:cs="Arial" w:hint="default"/>
      <w:color w:val="0000FF"/>
      <w:kern w:val="2"/>
      <w:lang w:val="en-US" w:eastAsia="zh-CN" w:bidi="ar-SA"/>
    </w:rPr>
  </w:style>
  <w:style w:type="character" w:customStyle="1" w:styleId="6f1">
    <w:name w:val="未处理的提及6"/>
    <w:uiPriority w:val="52"/>
    <w:rsid w:val="003A713C"/>
    <w:rPr>
      <w:color w:val="808080"/>
      <w:shd w:val="clear" w:color="auto" w:fill="E6E6E6"/>
    </w:rPr>
  </w:style>
  <w:style w:type="character" w:customStyle="1" w:styleId="CharChar44">
    <w:name w:val="Char Char44"/>
    <w:rsid w:val="003A713C"/>
    <w:rPr>
      <w:rFonts w:ascii="Arial" w:hAnsi="Arial" w:cs="Arial" w:hint="default"/>
      <w:sz w:val="24"/>
      <w:lang w:val="en-GB" w:eastAsia="en-US" w:bidi="ar-SA"/>
    </w:rPr>
  </w:style>
  <w:style w:type="character" w:customStyle="1" w:styleId="CharChar114">
    <w:name w:val="Char Char114"/>
    <w:rsid w:val="003A713C"/>
    <w:rPr>
      <w:lang w:val="en-GB" w:eastAsia="ja-JP" w:bidi="ar-SA"/>
    </w:rPr>
  </w:style>
  <w:style w:type="character" w:customStyle="1" w:styleId="CharChar74">
    <w:name w:val="Char Char74"/>
    <w:rsid w:val="003A713C"/>
    <w:rPr>
      <w:rFonts w:ascii="Tahoma" w:hAnsi="Tahoma" w:cs="Tahoma" w:hint="default"/>
      <w:shd w:val="clear" w:color="auto" w:fill="000080"/>
      <w:lang w:val="en-GB" w:eastAsia="en-US"/>
    </w:rPr>
  </w:style>
  <w:style w:type="character" w:customStyle="1" w:styleId="ZchnZchn54">
    <w:name w:val="Zchn Zchn54"/>
    <w:rsid w:val="003A713C"/>
    <w:rPr>
      <w:rFonts w:ascii="Courier New" w:eastAsia="Batang" w:hAnsi="Courier New" w:cs="Courier New" w:hint="default"/>
      <w:lang w:val="nb-NO" w:eastAsia="en-US" w:bidi="ar-SA"/>
    </w:rPr>
  </w:style>
  <w:style w:type="character" w:customStyle="1" w:styleId="CharChar104">
    <w:name w:val="Char Char104"/>
    <w:semiHidden/>
    <w:rsid w:val="003A713C"/>
    <w:rPr>
      <w:rFonts w:ascii="Times New Roman" w:hAnsi="Times New Roman" w:cs="Times New Roman" w:hint="default"/>
      <w:lang w:val="en-GB" w:eastAsia="en-US"/>
    </w:rPr>
  </w:style>
  <w:style w:type="character" w:customStyle="1" w:styleId="CharChar94">
    <w:name w:val="Char Char94"/>
    <w:rsid w:val="003A713C"/>
    <w:rPr>
      <w:rFonts w:ascii="Tahoma" w:hAnsi="Tahoma" w:cs="Tahoma" w:hint="default"/>
      <w:sz w:val="16"/>
      <w:szCs w:val="16"/>
      <w:lang w:val="en-GB" w:eastAsia="en-US"/>
    </w:rPr>
  </w:style>
  <w:style w:type="character" w:customStyle="1" w:styleId="CharChar84">
    <w:name w:val="Char Char84"/>
    <w:semiHidden/>
    <w:rsid w:val="003A713C"/>
    <w:rPr>
      <w:rFonts w:ascii="Times New Roman" w:hAnsi="Times New Roman" w:cs="Times New Roman" w:hint="default"/>
      <w:b/>
      <w:bCs/>
      <w:lang w:val="en-GB" w:eastAsia="en-US"/>
    </w:rPr>
  </w:style>
  <w:style w:type="character" w:customStyle="1" w:styleId="CharChar294">
    <w:name w:val="Char Char294"/>
    <w:rsid w:val="003A713C"/>
    <w:rPr>
      <w:rFonts w:ascii="Arial" w:hAnsi="Arial" w:cs="Arial" w:hint="default"/>
      <w:sz w:val="36"/>
      <w:lang w:val="en-GB" w:eastAsia="en-US" w:bidi="ar-SA"/>
    </w:rPr>
  </w:style>
  <w:style w:type="character" w:customStyle="1" w:styleId="CharChar284">
    <w:name w:val="Char Char284"/>
    <w:rsid w:val="003A713C"/>
    <w:rPr>
      <w:rFonts w:ascii="Arial" w:hAnsi="Arial" w:cs="Arial" w:hint="default"/>
      <w:sz w:val="32"/>
      <w:lang w:val="en-GB"/>
    </w:rPr>
  </w:style>
  <w:style w:type="character" w:customStyle="1" w:styleId="CharChar243">
    <w:name w:val="Char Char243"/>
    <w:rsid w:val="003A713C"/>
    <w:rPr>
      <w:rFonts w:ascii="Arial" w:hAnsi="Arial" w:cs="Arial" w:hint="default"/>
      <w:sz w:val="36"/>
      <w:lang w:val="en-GB" w:eastAsia="en-US"/>
    </w:rPr>
  </w:style>
  <w:style w:type="character" w:customStyle="1" w:styleId="CharChar36">
    <w:name w:val="Char Char36"/>
    <w:rsid w:val="003A713C"/>
    <w:rPr>
      <w:rFonts w:ascii="Arial" w:hAnsi="Arial" w:cs="Arial" w:hint="default"/>
      <w:sz w:val="22"/>
      <w:lang w:val="en-GB" w:eastAsia="en-US" w:bidi="ar-SA"/>
    </w:rPr>
  </w:style>
  <w:style w:type="character" w:customStyle="1" w:styleId="CharChar215">
    <w:name w:val="Char Char215"/>
    <w:rsid w:val="003A713C"/>
    <w:rPr>
      <w:rFonts w:ascii="Times New Roman" w:hAnsi="Times New Roman" w:cs="Times New Roman" w:hint="default"/>
      <w:lang w:val="en-GB" w:eastAsia="en-US"/>
    </w:rPr>
  </w:style>
  <w:style w:type="character" w:customStyle="1" w:styleId="CharChar63">
    <w:name w:val="Char Char63"/>
    <w:rsid w:val="003A713C"/>
    <w:rPr>
      <w:rFonts w:ascii="Arial" w:eastAsia="SimSun" w:hAnsi="Arial" w:cs="Arial" w:hint="default"/>
      <w:sz w:val="32"/>
      <w:lang w:val="en-GB" w:eastAsia="en-US" w:bidi="ar-SA"/>
    </w:rPr>
  </w:style>
  <w:style w:type="character" w:customStyle="1" w:styleId="CharChar53">
    <w:name w:val="Char Char53"/>
    <w:rsid w:val="003A713C"/>
    <w:rPr>
      <w:rFonts w:ascii="Arial" w:eastAsia="SimSun" w:hAnsi="Arial" w:cs="Arial" w:hint="default"/>
      <w:sz w:val="28"/>
      <w:lang w:val="en-GB" w:eastAsia="en-US" w:bidi="ar-SA"/>
    </w:rPr>
  </w:style>
  <w:style w:type="character" w:customStyle="1" w:styleId="CharChar163">
    <w:name w:val="Char Char163"/>
    <w:rsid w:val="003A713C"/>
    <w:rPr>
      <w:rFonts w:ascii="Arial" w:eastAsia="SimSun" w:hAnsi="Arial" w:cs="Arial" w:hint="default"/>
      <w:lang w:val="en-GB" w:eastAsia="en-US" w:bidi="ar-SA"/>
    </w:rPr>
  </w:style>
  <w:style w:type="character" w:customStyle="1" w:styleId="CharChar143">
    <w:name w:val="Char Char143"/>
    <w:rsid w:val="003A713C"/>
    <w:rPr>
      <w:rFonts w:ascii="Arial" w:eastAsia="SimSun" w:hAnsi="Arial" w:cs="Arial" w:hint="default"/>
      <w:sz w:val="36"/>
      <w:lang w:val="en-GB" w:eastAsia="en-US" w:bidi="ar-SA"/>
    </w:rPr>
  </w:style>
  <w:style w:type="character" w:customStyle="1" w:styleId="CharChar253">
    <w:name w:val="Char Char253"/>
    <w:rsid w:val="003A713C"/>
    <w:rPr>
      <w:rFonts w:ascii="Arial" w:hAnsi="Arial" w:cs="Arial" w:hint="default"/>
      <w:lang w:val="en-GB" w:eastAsia="en-US"/>
    </w:rPr>
  </w:style>
  <w:style w:type="character" w:customStyle="1" w:styleId="CharChar173">
    <w:name w:val="Char Char173"/>
    <w:rsid w:val="003A713C"/>
    <w:rPr>
      <w:rFonts w:ascii="Tahoma" w:hAnsi="Tahoma" w:cs="Tahoma" w:hint="default"/>
      <w:shd w:val="clear" w:color="auto" w:fill="000080"/>
      <w:lang w:val="en-GB" w:eastAsia="en-US"/>
    </w:rPr>
  </w:style>
  <w:style w:type="character" w:customStyle="1" w:styleId="CharChar193">
    <w:name w:val="Char Char193"/>
    <w:rsid w:val="003A713C"/>
    <w:rPr>
      <w:rFonts w:ascii="Times New Roman" w:hAnsi="Times New Roman" w:cs="Times New Roman" w:hint="default"/>
      <w:lang w:val="en-GB"/>
    </w:rPr>
  </w:style>
  <w:style w:type="character" w:customStyle="1" w:styleId="CharChar203">
    <w:name w:val="Char Char203"/>
    <w:rsid w:val="003A713C"/>
    <w:rPr>
      <w:rFonts w:ascii="Tahoma" w:hAnsi="Tahoma" w:cs="Tahoma" w:hint="default"/>
      <w:sz w:val="16"/>
      <w:szCs w:val="16"/>
      <w:lang w:val="en-GB" w:eastAsia="en-US"/>
    </w:rPr>
  </w:style>
  <w:style w:type="character" w:customStyle="1" w:styleId="CharChar303">
    <w:name w:val="Char Char303"/>
    <w:rsid w:val="003A713C"/>
    <w:rPr>
      <w:rFonts w:ascii="Arial" w:hAnsi="Arial" w:cs="Arial" w:hint="default"/>
      <w:lang w:val="en-GB" w:eastAsia="en-US"/>
    </w:rPr>
  </w:style>
  <w:style w:type="character" w:customStyle="1" w:styleId="CharChar263">
    <w:name w:val="Char Char263"/>
    <w:rsid w:val="003A713C"/>
    <w:rPr>
      <w:rFonts w:ascii="Times New Roman" w:hAnsi="Times New Roman" w:cs="Times New Roman" w:hint="default"/>
      <w:lang w:val="en-GB" w:eastAsia="en-US"/>
    </w:rPr>
  </w:style>
  <w:style w:type="character" w:customStyle="1" w:styleId="CharChar273">
    <w:name w:val="Char Char273"/>
    <w:rsid w:val="003A713C"/>
    <w:rPr>
      <w:rFonts w:ascii="Arial" w:hAnsi="Arial" w:cs="Arial" w:hint="default"/>
      <w:b/>
      <w:bCs w:val="0"/>
      <w:i/>
      <w:iCs w:val="0"/>
      <w:noProof/>
      <w:sz w:val="18"/>
      <w:lang w:val="en-GB" w:eastAsia="en-US"/>
    </w:rPr>
  </w:style>
  <w:style w:type="character" w:customStyle="1" w:styleId="CharChar214">
    <w:name w:val="Char Char214"/>
    <w:rsid w:val="003A713C"/>
    <w:rPr>
      <w:rFonts w:ascii="Arial" w:hAnsi="Arial" w:cs="Arial" w:hint="default"/>
      <w:lang w:val="en-GB" w:eastAsia="en-US" w:bidi="ar-SA"/>
    </w:rPr>
  </w:style>
  <w:style w:type="character" w:customStyle="1" w:styleId="CharChar113">
    <w:name w:val="Char Char113"/>
    <w:rsid w:val="003A713C"/>
    <w:rPr>
      <w:rFonts w:ascii="Tahoma" w:eastAsia="SimSun" w:hAnsi="Tahoma" w:cs="Tahoma" w:hint="default"/>
      <w:lang w:val="en-GB" w:eastAsia="en-US" w:bidi="ar-SA"/>
    </w:rPr>
  </w:style>
  <w:style w:type="character" w:customStyle="1" w:styleId="CharChar133">
    <w:name w:val="Char Char133"/>
    <w:semiHidden/>
    <w:rsid w:val="003A713C"/>
    <w:rPr>
      <w:rFonts w:ascii="SimSun" w:eastAsia="SimSun" w:hAnsi="SimSun" w:hint="eastAsia"/>
      <w:lang w:val="en-GB" w:eastAsia="en-US" w:bidi="ar-SA"/>
    </w:rPr>
  </w:style>
  <w:style w:type="character" w:customStyle="1" w:styleId="CharChar153">
    <w:name w:val="Char Char153"/>
    <w:rsid w:val="003A713C"/>
    <w:rPr>
      <w:rFonts w:ascii="Arial" w:hAnsi="Arial" w:cs="Arial" w:hint="default"/>
      <w:sz w:val="36"/>
      <w:lang w:val="en-GB"/>
    </w:rPr>
  </w:style>
  <w:style w:type="character" w:customStyle="1" w:styleId="h410">
    <w:name w:val="h410"/>
    <w:rsid w:val="003A713C"/>
    <w:rPr>
      <w:rFonts w:ascii="Arial" w:hAnsi="Arial" w:cs="Arial" w:hint="default"/>
      <w:sz w:val="24"/>
      <w:lang w:val="en-GB"/>
    </w:rPr>
  </w:style>
  <w:style w:type="character" w:customStyle="1" w:styleId="h53">
    <w:name w:val="h53"/>
    <w:rsid w:val="003A713C"/>
    <w:rPr>
      <w:rFonts w:ascii="Arial" w:eastAsia="SimSun" w:hAnsi="Arial" w:cs="Arial" w:hint="default"/>
      <w:sz w:val="22"/>
      <w:lang w:val="en-GB" w:eastAsia="en-US" w:bidi="ar-SA"/>
    </w:rPr>
  </w:style>
  <w:style w:type="character" w:customStyle="1" w:styleId="CharChar110">
    <w:name w:val="Char Char110"/>
    <w:rsid w:val="003A713C"/>
    <w:rPr>
      <w:rFonts w:ascii="Arial" w:hAnsi="Arial" w:cs="Arial" w:hint="default"/>
      <w:sz w:val="32"/>
      <w:lang w:val="en-GB" w:eastAsia="en-US" w:bidi="ar-SA"/>
    </w:rPr>
  </w:style>
  <w:style w:type="character" w:customStyle="1" w:styleId="CharChar213">
    <w:name w:val="Char Char213"/>
    <w:rsid w:val="003A713C"/>
    <w:rPr>
      <w:rFonts w:ascii="Times New Roman" w:hAnsi="Times New Roman" w:cs="Times New Roman" w:hint="default"/>
      <w:lang w:val="en-GB" w:eastAsia="en-US"/>
    </w:rPr>
  </w:style>
  <w:style w:type="character" w:customStyle="1" w:styleId="CharChar83">
    <w:name w:val="Char Char83"/>
    <w:semiHidden/>
    <w:rsid w:val="003A713C"/>
    <w:rPr>
      <w:rFonts w:ascii="Times New Roman" w:hAnsi="Times New Roman" w:cs="Times New Roman" w:hint="default"/>
      <w:b/>
      <w:bCs/>
      <w:lang w:val="en-GB" w:eastAsia="en-US"/>
    </w:rPr>
  </w:style>
  <w:style w:type="character" w:customStyle="1" w:styleId="CharChar132">
    <w:name w:val="Char Char132"/>
    <w:semiHidden/>
    <w:rsid w:val="003A713C"/>
    <w:rPr>
      <w:rFonts w:ascii="SimSun" w:eastAsia="SimSun" w:hAnsi="SimSun" w:hint="eastAsia"/>
      <w:lang w:val="en-GB" w:eastAsia="en-US" w:bidi="ar-SA"/>
    </w:rPr>
  </w:style>
  <w:style w:type="character" w:customStyle="1" w:styleId="CharChar73">
    <w:name w:val="Char Char73"/>
    <w:rsid w:val="003A713C"/>
    <w:rPr>
      <w:rFonts w:ascii="Arial" w:eastAsia="SimSun" w:hAnsi="Arial" w:cs="Arial" w:hint="default"/>
      <w:sz w:val="36"/>
      <w:lang w:val="en-GB" w:eastAsia="en-US" w:bidi="ar-SA"/>
    </w:rPr>
  </w:style>
  <w:style w:type="character" w:customStyle="1" w:styleId="CharChar62">
    <w:name w:val="Char Char62"/>
    <w:rsid w:val="003A713C"/>
    <w:rPr>
      <w:rFonts w:ascii="Arial" w:eastAsia="SimSun" w:hAnsi="Arial" w:cs="Arial" w:hint="default"/>
      <w:sz w:val="32"/>
      <w:lang w:val="en-GB" w:eastAsia="en-US" w:bidi="ar-SA"/>
    </w:rPr>
  </w:style>
  <w:style w:type="character" w:customStyle="1" w:styleId="CharChar52">
    <w:name w:val="Char Char52"/>
    <w:rsid w:val="003A713C"/>
    <w:rPr>
      <w:rFonts w:ascii="Arial" w:eastAsia="SimSun" w:hAnsi="Arial" w:cs="Arial" w:hint="default"/>
      <w:sz w:val="28"/>
      <w:lang w:val="en-GB" w:eastAsia="en-US" w:bidi="ar-SA"/>
    </w:rPr>
  </w:style>
  <w:style w:type="character" w:customStyle="1" w:styleId="CharChar162">
    <w:name w:val="Char Char162"/>
    <w:rsid w:val="003A713C"/>
    <w:rPr>
      <w:rFonts w:ascii="Arial" w:eastAsia="SimSun" w:hAnsi="Arial" w:cs="Arial" w:hint="default"/>
      <w:lang w:val="en-GB" w:eastAsia="en-US" w:bidi="ar-SA"/>
    </w:rPr>
  </w:style>
  <w:style w:type="character" w:customStyle="1" w:styleId="CharChar142">
    <w:name w:val="Char Char142"/>
    <w:rsid w:val="003A713C"/>
    <w:rPr>
      <w:rFonts w:ascii="Arial" w:eastAsia="SimSun" w:hAnsi="Arial" w:cs="Arial" w:hint="default"/>
      <w:sz w:val="36"/>
      <w:lang w:val="en-GB" w:eastAsia="en-US" w:bidi="ar-SA"/>
    </w:rPr>
  </w:style>
  <w:style w:type="character" w:customStyle="1" w:styleId="CharChar112">
    <w:name w:val="Char Char112"/>
    <w:rsid w:val="003A713C"/>
    <w:rPr>
      <w:rFonts w:ascii="Tahoma" w:eastAsia="SimSun" w:hAnsi="Tahoma" w:cs="Tahoma" w:hint="default"/>
      <w:lang w:val="en-GB" w:eastAsia="en-US" w:bidi="ar-SA"/>
    </w:rPr>
  </w:style>
  <w:style w:type="character" w:customStyle="1" w:styleId="CharChar252">
    <w:name w:val="Char Char252"/>
    <w:rsid w:val="003A713C"/>
    <w:rPr>
      <w:rFonts w:ascii="Arial" w:hAnsi="Arial" w:cs="Arial" w:hint="default"/>
      <w:lang w:val="en-GB" w:eastAsia="en-US"/>
    </w:rPr>
  </w:style>
  <w:style w:type="character" w:customStyle="1" w:styleId="CharChar242">
    <w:name w:val="Char Char242"/>
    <w:rsid w:val="003A713C"/>
    <w:rPr>
      <w:rFonts w:ascii="Arial" w:hAnsi="Arial" w:cs="Arial" w:hint="default"/>
      <w:sz w:val="36"/>
      <w:lang w:val="en-GB" w:eastAsia="en-US"/>
    </w:rPr>
  </w:style>
  <w:style w:type="character" w:customStyle="1" w:styleId="CharChar172">
    <w:name w:val="Char Char172"/>
    <w:rsid w:val="003A713C"/>
    <w:rPr>
      <w:rFonts w:ascii="Tahoma" w:hAnsi="Tahoma" w:cs="Tahoma" w:hint="default"/>
      <w:shd w:val="clear" w:color="auto" w:fill="000080"/>
      <w:lang w:val="en-GB" w:eastAsia="en-US"/>
    </w:rPr>
  </w:style>
  <w:style w:type="character" w:customStyle="1" w:styleId="CharChar192">
    <w:name w:val="Char Char192"/>
    <w:rsid w:val="003A713C"/>
    <w:rPr>
      <w:rFonts w:ascii="Times New Roman" w:hAnsi="Times New Roman" w:cs="Times New Roman" w:hint="default"/>
      <w:lang w:val="en-GB"/>
    </w:rPr>
  </w:style>
  <w:style w:type="character" w:customStyle="1" w:styleId="CharChar202">
    <w:name w:val="Char Char202"/>
    <w:rsid w:val="003A713C"/>
    <w:rPr>
      <w:rFonts w:ascii="Tahoma" w:hAnsi="Tahoma" w:cs="Tahoma" w:hint="default"/>
      <w:sz w:val="16"/>
      <w:szCs w:val="16"/>
      <w:lang w:val="en-GB" w:eastAsia="en-US"/>
    </w:rPr>
  </w:style>
  <w:style w:type="character" w:customStyle="1" w:styleId="CharChar302">
    <w:name w:val="Char Char302"/>
    <w:rsid w:val="003A713C"/>
    <w:rPr>
      <w:rFonts w:ascii="Arial" w:hAnsi="Arial" w:cs="Arial" w:hint="default"/>
      <w:lang w:val="en-GB" w:eastAsia="en-US"/>
    </w:rPr>
  </w:style>
  <w:style w:type="character" w:customStyle="1" w:styleId="CharChar293">
    <w:name w:val="Char Char293"/>
    <w:rsid w:val="003A713C"/>
    <w:rPr>
      <w:rFonts w:ascii="Arial" w:hAnsi="Arial" w:cs="Arial" w:hint="default"/>
      <w:sz w:val="36"/>
      <w:lang w:val="en-GB" w:eastAsia="en-US"/>
    </w:rPr>
  </w:style>
  <w:style w:type="character" w:customStyle="1" w:styleId="CharChar262">
    <w:name w:val="Char Char262"/>
    <w:rsid w:val="003A713C"/>
    <w:rPr>
      <w:rFonts w:ascii="Times New Roman" w:hAnsi="Times New Roman" w:cs="Times New Roman" w:hint="default"/>
      <w:lang w:val="en-GB" w:eastAsia="en-US"/>
    </w:rPr>
  </w:style>
  <w:style w:type="character" w:customStyle="1" w:styleId="CharChar283">
    <w:name w:val="Char Char283"/>
    <w:rsid w:val="003A713C"/>
    <w:rPr>
      <w:rFonts w:ascii="Arial" w:hAnsi="Arial" w:cs="Arial" w:hint="default"/>
      <w:sz w:val="36"/>
      <w:lang w:val="en-GB" w:eastAsia="en-US"/>
    </w:rPr>
  </w:style>
  <w:style w:type="character" w:customStyle="1" w:styleId="CharChar272">
    <w:name w:val="Char Char272"/>
    <w:rsid w:val="003A713C"/>
    <w:rPr>
      <w:rFonts w:ascii="Arial" w:hAnsi="Arial" w:cs="Arial" w:hint="default"/>
      <w:b/>
      <w:bCs w:val="0"/>
      <w:i/>
      <w:iCs w:val="0"/>
      <w:noProof/>
      <w:sz w:val="18"/>
      <w:lang w:val="en-GB" w:eastAsia="en-US"/>
    </w:rPr>
  </w:style>
  <w:style w:type="character" w:customStyle="1" w:styleId="CharChar93">
    <w:name w:val="Char Char93"/>
    <w:rsid w:val="003A713C"/>
    <w:rPr>
      <w:rFonts w:ascii="Arial" w:eastAsia="MS Mincho" w:hAnsi="Arial" w:cs="CG Times (WN)" w:hint="default"/>
      <w:kern w:val="0"/>
      <w:sz w:val="22"/>
      <w:szCs w:val="20"/>
      <w:lang w:val="en-GB" w:eastAsia="ar-SA"/>
    </w:rPr>
  </w:style>
  <w:style w:type="character" w:customStyle="1" w:styleId="CharChar43">
    <w:name w:val="Char Char43"/>
    <w:rsid w:val="003A713C"/>
    <w:rPr>
      <w:rFonts w:ascii="Courier New" w:hAnsi="Courier New" w:cs="Courier New" w:hint="default"/>
      <w:lang w:val="nb-NO" w:eastAsia="ja-JP" w:bidi="ar-SA"/>
    </w:rPr>
  </w:style>
  <w:style w:type="character" w:customStyle="1" w:styleId="CharChar103">
    <w:name w:val="Char Char103"/>
    <w:semiHidden/>
    <w:rsid w:val="003A713C"/>
    <w:rPr>
      <w:rFonts w:ascii="Times New Roman" w:hAnsi="Times New Roman" w:cs="Times New Roman" w:hint="default"/>
      <w:lang w:val="en-GB" w:eastAsia="en-US"/>
    </w:rPr>
  </w:style>
  <w:style w:type="character" w:customStyle="1" w:styleId="CharChar152">
    <w:name w:val="Char Char152"/>
    <w:rsid w:val="003A713C"/>
    <w:rPr>
      <w:rFonts w:ascii="Arial" w:hAnsi="Arial" w:cs="Arial" w:hint="default"/>
      <w:sz w:val="36"/>
      <w:lang w:val="en-GB"/>
    </w:rPr>
  </w:style>
  <w:style w:type="character" w:customStyle="1" w:styleId="CharChar212">
    <w:name w:val="Char Char212"/>
    <w:rsid w:val="003A713C"/>
    <w:rPr>
      <w:rFonts w:ascii="Arial" w:hAnsi="Arial" w:cs="Arial" w:hint="default"/>
      <w:lang w:val="en-GB" w:eastAsia="en-US" w:bidi="ar-SA"/>
    </w:rPr>
  </w:style>
  <w:style w:type="character" w:customStyle="1" w:styleId="ZchnZchn53">
    <w:name w:val="Zchn Zchn53"/>
    <w:rsid w:val="003A713C"/>
    <w:rPr>
      <w:rFonts w:ascii="Courier New" w:eastAsia="Batang" w:hAnsi="Courier New" w:cs="Courier New" w:hint="default"/>
      <w:lang w:val="nb-NO" w:eastAsia="en-US" w:bidi="ar-SA"/>
    </w:rPr>
  </w:style>
  <w:style w:type="character" w:customStyle="1" w:styleId="font4">
    <w:name w:val="font4"/>
    <w:qFormat/>
    <w:rsid w:val="003A713C"/>
  </w:style>
  <w:style w:type="character" w:customStyle="1" w:styleId="1fffb">
    <w:name w:val="不明显参考1"/>
    <w:uiPriority w:val="31"/>
    <w:qFormat/>
    <w:rsid w:val="003A713C"/>
    <w:rPr>
      <w:smallCaps/>
      <w:color w:val="5A5A5A"/>
    </w:rPr>
  </w:style>
  <w:style w:type="character" w:customStyle="1" w:styleId="Char60">
    <w:name w:val="批注主题 Char6"/>
    <w:qFormat/>
    <w:rsid w:val="003A713C"/>
    <w:rPr>
      <w:rFonts w:ascii="MS Mincho" w:eastAsia="MS Mincho" w:hAnsi="MS Mincho" w:hint="eastAsia"/>
      <w:b/>
      <w:bCs/>
      <w:lang w:val="x-none" w:eastAsia="en-US"/>
    </w:rPr>
  </w:style>
  <w:style w:type="character" w:customStyle="1" w:styleId="href">
    <w:name w:val="href"/>
    <w:basedOn w:val="DefaultParagraphFont"/>
    <w:rsid w:val="003A713C"/>
  </w:style>
  <w:style w:type="character" w:customStyle="1" w:styleId="st">
    <w:name w:val="st"/>
    <w:basedOn w:val="DefaultParagraphFont"/>
    <w:rsid w:val="003A713C"/>
  </w:style>
  <w:style w:type="character" w:customStyle="1" w:styleId="Style105">
    <w:name w:val="_Style 105"/>
    <w:uiPriority w:val="31"/>
    <w:qFormat/>
    <w:rsid w:val="003A713C"/>
    <w:rPr>
      <w:smallCaps/>
      <w:color w:val="5A5A5A"/>
    </w:rPr>
  </w:style>
  <w:style w:type="character" w:customStyle="1" w:styleId="Style113">
    <w:name w:val="_Style 113"/>
    <w:uiPriority w:val="31"/>
    <w:qFormat/>
    <w:rsid w:val="003A713C"/>
    <w:rPr>
      <w:smallCaps/>
      <w:color w:val="5A5A5A"/>
    </w:rPr>
  </w:style>
  <w:style w:type="character" w:customStyle="1" w:styleId="Char70">
    <w:name w:val="批注主题 Char7"/>
    <w:qFormat/>
    <w:rsid w:val="003A713C"/>
    <w:rPr>
      <w:rFonts w:ascii="MS Mincho" w:eastAsia="MS Mincho" w:hAnsi="MS Mincho" w:hint="eastAsia"/>
      <w:b/>
      <w:bCs/>
      <w:lang w:val="x-none" w:eastAsia="zh-CN"/>
    </w:rPr>
  </w:style>
  <w:style w:type="character" w:customStyle="1" w:styleId="Char43">
    <w:name w:val="日期 Char4"/>
    <w:qFormat/>
    <w:rsid w:val="003A713C"/>
    <w:rPr>
      <w:lang w:eastAsia="x-none"/>
    </w:rPr>
  </w:style>
  <w:style w:type="character" w:customStyle="1" w:styleId="1fffc">
    <w:name w:val="文档结构图 字符1"/>
    <w:qFormat/>
    <w:rsid w:val="003A713C"/>
    <w:rPr>
      <w:rFonts w:ascii="SimSun" w:eastAsia="SimSun" w:hAnsi="SimSun" w:hint="eastAsia"/>
      <w:sz w:val="18"/>
      <w:szCs w:val="18"/>
      <w:lang w:val="en-GB" w:eastAsia="en-US"/>
    </w:rPr>
  </w:style>
  <w:style w:type="character" w:customStyle="1" w:styleId="2ff0">
    <w:name w:val="页脚 字符2"/>
    <w:aliases w:val="footer odd 字符2,footer 字符2,fo 字符2,pie de página 字符2"/>
    <w:qFormat/>
    <w:rsid w:val="003A713C"/>
    <w:rPr>
      <w:rFonts w:ascii="Arial" w:eastAsia="Times New Roman" w:hAnsi="Arial" w:cs="Arial" w:hint="default"/>
      <w:b/>
      <w:bCs w:val="0"/>
      <w:i/>
      <w:iCs w:val="0"/>
      <w:noProof/>
      <w:sz w:val="18"/>
    </w:rPr>
  </w:style>
  <w:style w:type="character" w:customStyle="1" w:styleId="1fffd">
    <w:name w:val="批注框文本 字符1"/>
    <w:qFormat/>
    <w:rsid w:val="003A713C"/>
    <w:rPr>
      <w:sz w:val="18"/>
      <w:szCs w:val="18"/>
      <w:lang w:val="en-GB" w:eastAsia="en-US"/>
    </w:rPr>
  </w:style>
  <w:style w:type="character" w:customStyle="1" w:styleId="1fffe">
    <w:name w:val="批注文字 字符1"/>
    <w:qFormat/>
    <w:rsid w:val="003A713C"/>
    <w:rPr>
      <w:rFonts w:ascii="MS Mincho" w:eastAsia="MS Mincho" w:hAnsi="MS Mincho" w:hint="eastAsia"/>
      <w:lang w:val="x-none" w:eastAsia="en-US"/>
    </w:rPr>
  </w:style>
  <w:style w:type="character" w:customStyle="1" w:styleId="1ffff">
    <w:name w:val="批注主题 字符1"/>
    <w:qFormat/>
    <w:rsid w:val="003A713C"/>
    <w:rPr>
      <w:rFonts w:ascii="MS Mincho" w:eastAsia="MS Mincho" w:hAnsi="MS Mincho" w:hint="eastAsia"/>
      <w:b/>
      <w:bCs/>
      <w:lang w:val="x-none" w:eastAsia="en-US"/>
    </w:rPr>
  </w:style>
  <w:style w:type="character" w:customStyle="1" w:styleId="128">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3A713C"/>
    <w:rPr>
      <w:rFonts w:ascii="Arial" w:eastAsia="Times New Roman" w:hAnsi="Arial" w:cs="Arial" w:hint="default"/>
      <w:sz w:val="36"/>
    </w:rPr>
  </w:style>
  <w:style w:type="character" w:customStyle="1" w:styleId="2ff1">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3A713C"/>
    <w:rPr>
      <w:rFonts w:ascii="Times New Roman" w:eastAsia="Times New Roman" w:hAnsi="Times New Roman" w:cs="Times New Roman" w:hint="default"/>
      <w:sz w:val="16"/>
    </w:rPr>
  </w:style>
  <w:style w:type="character" w:customStyle="1" w:styleId="1ffff0">
    <w:name w:val="正文文本缩进 字符1"/>
    <w:qFormat/>
    <w:rsid w:val="003A713C"/>
    <w:rPr>
      <w:rFonts w:ascii="MS Mincho" w:eastAsia="MS Mincho" w:hAnsi="MS Mincho" w:hint="eastAsia"/>
      <w:lang w:val="en-GB" w:eastAsia="en-US"/>
    </w:rPr>
  </w:style>
  <w:style w:type="character" w:customStyle="1" w:styleId="328">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3A713C"/>
    <w:rPr>
      <w:rFonts w:ascii="Arial" w:eastAsia="Times New Roman" w:hAnsi="Arial" w:cs="Arial" w:hint="default"/>
      <w:sz w:val="28"/>
    </w:rPr>
  </w:style>
  <w:style w:type="character" w:customStyle="1" w:styleId="428">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3A713C"/>
    <w:rPr>
      <w:rFonts w:ascii="Arial" w:eastAsia="Times New Roman" w:hAnsi="Arial" w:cs="Arial" w:hint="default"/>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3A713C"/>
    <w:rPr>
      <w:rFonts w:ascii="Arial" w:eastAsia="Times New Roman" w:hAnsi="Arial" w:cs="Arial" w:hint="default"/>
      <w:sz w:val="22"/>
    </w:rPr>
  </w:style>
  <w:style w:type="character" w:customStyle="1" w:styleId="227">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3A713C"/>
    <w:rPr>
      <w:rFonts w:ascii="Arial" w:eastAsia="Times New Roman" w:hAnsi="Arial" w:cs="Arial" w:hint="default"/>
      <w:sz w:val="32"/>
    </w:rPr>
  </w:style>
  <w:style w:type="character" w:customStyle="1" w:styleId="611">
    <w:name w:val="标题 6 字符1"/>
    <w:aliases w:val="T1 字符1,Header 6 字符1"/>
    <w:qFormat/>
    <w:rsid w:val="003A713C"/>
    <w:rPr>
      <w:rFonts w:ascii="Arial" w:eastAsia="Times New Roman" w:hAnsi="Arial" w:cs="Arial" w:hint="default"/>
    </w:rPr>
  </w:style>
  <w:style w:type="character" w:customStyle="1" w:styleId="2ff2">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3A713C"/>
    <w:rPr>
      <w:rFonts w:ascii="Arial" w:eastAsia="Times New Roman" w:hAnsi="Arial" w:cs="Arial" w:hint="default"/>
      <w:b/>
      <w:bCs w:val="0"/>
      <w:noProof/>
      <w:sz w:val="18"/>
    </w:rPr>
  </w:style>
  <w:style w:type="character" w:customStyle="1" w:styleId="1ffff1">
    <w:name w:val="纯文本 字符1"/>
    <w:qFormat/>
    <w:rsid w:val="003A713C"/>
    <w:rPr>
      <w:rFonts w:ascii="Courier New" w:eastAsia="SimSun" w:hAnsi="Courier New" w:cs="Courier New" w:hint="default"/>
      <w:lang w:val="nb-NO" w:eastAsia="ja-JP"/>
    </w:rPr>
  </w:style>
  <w:style w:type="character" w:customStyle="1" w:styleId="2ff3">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3A713C"/>
    <w:rPr>
      <w:rFonts w:ascii="SimSun" w:eastAsia="SimSun" w:hAnsi="SimSun" w:hint="eastAsia"/>
      <w:lang w:val="en-GB" w:eastAsia="ja-JP"/>
    </w:rPr>
  </w:style>
  <w:style w:type="character" w:customStyle="1" w:styleId="21f">
    <w:name w:val="正文文本 2 字符1"/>
    <w:qFormat/>
    <w:rsid w:val="003A713C"/>
    <w:rPr>
      <w:rFonts w:ascii="SimSun" w:eastAsia="SimSun" w:hAnsi="SimSun" w:hint="eastAsia"/>
      <w:i/>
      <w:iCs w:val="0"/>
      <w:lang w:val="en-GB" w:eastAsia="x-none"/>
    </w:rPr>
  </w:style>
  <w:style w:type="character" w:customStyle="1" w:styleId="318">
    <w:name w:val="正文文本 3 字符1"/>
    <w:qFormat/>
    <w:rsid w:val="003A713C"/>
    <w:rPr>
      <w:rFonts w:ascii="Osaka" w:eastAsia="Osaka" w:hint="eastAsia"/>
      <w:color w:val="000000"/>
      <w:lang w:val="en-GB" w:eastAsia="x-none"/>
    </w:rPr>
  </w:style>
  <w:style w:type="character" w:customStyle="1" w:styleId="21f0">
    <w:name w:val="正文文本缩进 2 字符1"/>
    <w:qFormat/>
    <w:rsid w:val="003A713C"/>
    <w:rPr>
      <w:rFonts w:ascii="MS Mincho" w:eastAsia="MS Mincho" w:hAnsi="MS Mincho" w:hint="eastAsia"/>
      <w:lang w:val="en-GB" w:eastAsia="en-GB"/>
    </w:rPr>
  </w:style>
  <w:style w:type="character" w:customStyle="1" w:styleId="1ffff2">
    <w:name w:val="尾注文本 字符1"/>
    <w:qFormat/>
    <w:rsid w:val="003A713C"/>
    <w:rPr>
      <w:rFonts w:ascii="SimSun" w:eastAsia="SimSun" w:hAnsi="SimSun" w:hint="eastAsia"/>
      <w:lang w:val="en-GB" w:eastAsia="x-none"/>
    </w:rPr>
  </w:style>
  <w:style w:type="character" w:customStyle="1" w:styleId="1ffff3">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3A713C"/>
    <w:rPr>
      <w:rFonts w:ascii="MS Mincho" w:eastAsia="MS Mincho" w:hAnsi="MS Mincho" w:hint="eastAsia"/>
      <w:b/>
      <w:bCs w:val="0"/>
      <w:lang w:val="en-GB" w:eastAsia="en-US"/>
    </w:rPr>
  </w:style>
  <w:style w:type="character" w:customStyle="1" w:styleId="713">
    <w:name w:val="标题 7 字符1"/>
    <w:aliases w:val="L7 字符1,Header 7 字符1"/>
    <w:qFormat/>
    <w:rsid w:val="003A713C"/>
    <w:rPr>
      <w:rFonts w:ascii="Arial" w:eastAsia="Times New Roman" w:hAnsi="Arial" w:cs="Arial" w:hint="default"/>
    </w:rPr>
  </w:style>
  <w:style w:type="character" w:customStyle="1" w:styleId="811">
    <w:name w:val="标题 8 字符1"/>
    <w:qFormat/>
    <w:rsid w:val="003A713C"/>
    <w:rPr>
      <w:rFonts w:ascii="Arial" w:eastAsia="Times New Roman" w:hAnsi="Arial" w:cs="Arial" w:hint="default"/>
      <w:sz w:val="36"/>
    </w:rPr>
  </w:style>
  <w:style w:type="character" w:customStyle="1" w:styleId="1ffff4">
    <w:name w:val="注释标题 字符1"/>
    <w:qFormat/>
    <w:rsid w:val="003A713C"/>
    <w:rPr>
      <w:rFonts w:ascii="MS Mincho" w:eastAsia="MS Mincho" w:hAnsi="MS Mincho" w:hint="eastAsia"/>
      <w:lang w:eastAsia="en-US"/>
    </w:rPr>
  </w:style>
  <w:style w:type="character" w:customStyle="1" w:styleId="HTML10">
    <w:name w:val="HTML 预设格式 字符1"/>
    <w:rsid w:val="003A713C"/>
    <w:rPr>
      <w:rFonts w:ascii="Courier New" w:eastAsia="MS Mincho" w:hAnsi="Courier New" w:cs="Courier New" w:hint="default"/>
      <w:lang w:val="en-GB" w:eastAsia="ja-JP"/>
    </w:rPr>
  </w:style>
  <w:style w:type="character" w:customStyle="1" w:styleId="jlqj4b">
    <w:name w:val="jlqj4b"/>
    <w:basedOn w:val="DefaultParagraphFont"/>
    <w:rsid w:val="003A713C"/>
  </w:style>
  <w:style w:type="character" w:customStyle="1" w:styleId="yieifb">
    <w:name w:val="yieifb"/>
    <w:basedOn w:val="DefaultParagraphFont"/>
    <w:rsid w:val="003A713C"/>
  </w:style>
  <w:style w:type="character" w:customStyle="1" w:styleId="kihvae">
    <w:name w:val="kihvae"/>
    <w:basedOn w:val="DefaultParagraphFont"/>
    <w:rsid w:val="003A713C"/>
  </w:style>
  <w:style w:type="character" w:customStyle="1" w:styleId="viiyi">
    <w:name w:val="viiyi"/>
    <w:basedOn w:val="DefaultParagraphFont"/>
    <w:rsid w:val="003A713C"/>
  </w:style>
  <w:style w:type="character" w:customStyle="1" w:styleId="Heading1Char8">
    <w:name w:val="Heading 1 Char8"/>
    <w:aliases w:val="NMP Heading 1 Char3,H1 Char3,h1 Char3,app heading 1 Char3,l1 Char3,Memo Heading 1 Char3,h11 Char3,h12 Char3,h13 Char3,h14 Char3,h15 Char3,h16 Char3,h17 Char3,h111 Char3,h121 Char3,h131 Char3,h141 Char3,h151 Char3,h161 Char2"/>
    <w:basedOn w:val="DefaultParagraphFont"/>
    <w:qFormat/>
    <w:rsid w:val="003A713C"/>
    <w:rPr>
      <w:rFonts w:ascii="Arial" w:eastAsia="Times New Roman" w:hAnsi="Arial" w:cs="Arial" w:hint="default"/>
      <w:sz w:val="36"/>
      <w:lang w:val="en-GB" w:eastAsia="en-GB"/>
    </w:rPr>
  </w:style>
  <w:style w:type="character" w:customStyle="1" w:styleId="Char80">
    <w:name w:val="批注主题 Char8"/>
    <w:qFormat/>
    <w:rsid w:val="003A713C"/>
    <w:rPr>
      <w:rFonts w:ascii="MS Mincho" w:eastAsia="MS Mincho" w:hAnsi="MS Mincho" w:hint="eastAsia"/>
      <w:b/>
      <w:bCs/>
      <w:lang w:val="x-none" w:eastAsia="zh-CN"/>
    </w:rPr>
  </w:style>
  <w:style w:type="character" w:customStyle="1" w:styleId="Char51">
    <w:name w:val="日期 Char5"/>
    <w:qFormat/>
    <w:rsid w:val="003A713C"/>
    <w:rPr>
      <w:lang w:eastAsia="x-none"/>
    </w:rPr>
  </w:style>
  <w:style w:type="character" w:customStyle="1" w:styleId="ListChar6">
    <w:name w:val="List Char6"/>
    <w:rsid w:val="003A713C"/>
    <w:rPr>
      <w:rFonts w:ascii="Times New Roman" w:hAnsi="Times New Roman" w:cs="Times New Roman" w:hint="default"/>
      <w:lang w:val="en-GB" w:eastAsia="en-US"/>
    </w:rPr>
  </w:style>
  <w:style w:type="character" w:customStyle="1" w:styleId="PlainTextChar6">
    <w:name w:val="Plain Text Char6"/>
    <w:basedOn w:val="DefaultParagraphFont"/>
    <w:rsid w:val="003A713C"/>
    <w:rPr>
      <w:rFonts w:ascii="Courier New" w:eastAsia="SimSun" w:hAnsi="Courier New" w:cs="Courier New" w:hint="default"/>
      <w:lang w:val="nb-NO" w:eastAsia="ja-JP"/>
    </w:rPr>
  </w:style>
  <w:style w:type="character" w:customStyle="1" w:styleId="BodyText2Char6">
    <w:name w:val="Body Text 2 Char6"/>
    <w:basedOn w:val="DefaultParagraphFont"/>
    <w:qFormat/>
    <w:rsid w:val="003A713C"/>
    <w:rPr>
      <w:rFonts w:ascii="Times New Roman" w:eastAsia="SimSun" w:hAnsi="Times New Roman" w:cs="Times New Roman" w:hint="default"/>
      <w:i/>
      <w:iCs w:val="0"/>
      <w:lang w:val="en-GB" w:eastAsia="zh-CN"/>
    </w:rPr>
  </w:style>
  <w:style w:type="character" w:customStyle="1" w:styleId="BodyText3Char6">
    <w:name w:val="Body Text 3 Char6"/>
    <w:basedOn w:val="DefaultParagraphFont"/>
    <w:qFormat/>
    <w:rsid w:val="003A713C"/>
    <w:rPr>
      <w:rFonts w:ascii="Times New Roman" w:eastAsia="Osaka" w:hAnsi="Times New Roman" w:cs="Times New Roman" w:hint="default"/>
      <w:color w:val="000000"/>
      <w:lang w:val="en-GB" w:eastAsia="zh-CN"/>
    </w:rPr>
  </w:style>
  <w:style w:type="character" w:customStyle="1" w:styleId="BodyTextIndent2Char6">
    <w:name w:val="Body Text Indent 2 Char6"/>
    <w:basedOn w:val="DefaultParagraphFont"/>
    <w:qFormat/>
    <w:rsid w:val="003A713C"/>
    <w:rPr>
      <w:rFonts w:ascii="Times New Roman" w:eastAsia="SimSun" w:hAnsi="Times New Roman" w:cs="Times New Roman" w:hint="default"/>
      <w:lang w:val="en-GB" w:eastAsia="zh-CN"/>
    </w:rPr>
  </w:style>
  <w:style w:type="character" w:customStyle="1" w:styleId="NoteHeadingChar4">
    <w:name w:val="Note Heading Char4"/>
    <w:basedOn w:val="DefaultParagraphFont"/>
    <w:qFormat/>
    <w:rsid w:val="003A713C"/>
    <w:rPr>
      <w:rFonts w:ascii="Times New Roman" w:eastAsia="SimSun" w:hAnsi="Times New Roman" w:cs="Times New Roman" w:hint="default"/>
      <w:lang w:val="en-GB" w:eastAsia="zh-CN"/>
    </w:rPr>
  </w:style>
  <w:style w:type="character" w:customStyle="1" w:styleId="HTMLPreformattedChar4">
    <w:name w:val="HTML Preformatted Char4"/>
    <w:basedOn w:val="DefaultParagraphFont"/>
    <w:rsid w:val="003A713C"/>
    <w:rPr>
      <w:rFonts w:ascii="Courier New" w:eastAsia="MS Mincho" w:hAnsi="Courier New" w:cs="Courier New" w:hint="default"/>
      <w:lang w:val="en-GB" w:eastAsia="ja-JP"/>
    </w:rPr>
  </w:style>
  <w:style w:type="character" w:customStyle="1" w:styleId="Char2b">
    <w:name w:val="列表 Char2"/>
    <w:qFormat/>
    <w:locked/>
    <w:rsid w:val="003A713C"/>
    <w:rPr>
      <w:rFonts w:ascii="Times New Roman" w:eastAsia="Times New Roman" w:hAnsi="Times New Roman" w:cs="Times New Roman" w:hint="default"/>
    </w:rPr>
  </w:style>
  <w:style w:type="character" w:customStyle="1" w:styleId="Char52">
    <w:name w:val="批注文字 Char5"/>
    <w:uiPriority w:val="99"/>
    <w:qFormat/>
    <w:locked/>
    <w:rsid w:val="003A713C"/>
    <w:rPr>
      <w:rFonts w:ascii="Times New Roman" w:eastAsia="Times New Roman" w:hAnsi="Times New Roman" w:cs="Times New Roman" w:hint="default"/>
      <w:lang w:val="x-none" w:eastAsia="en-GB"/>
    </w:rPr>
  </w:style>
  <w:style w:type="character" w:customStyle="1" w:styleId="Char44">
    <w:name w:val="批注框文本 Char4"/>
    <w:uiPriority w:val="99"/>
    <w:qFormat/>
    <w:locked/>
    <w:rsid w:val="003A713C"/>
    <w:rPr>
      <w:rFonts w:ascii="Segoe UI" w:eastAsia="Times New Roman" w:hAnsi="Segoe UI" w:cs="Segoe UI" w:hint="default"/>
      <w:sz w:val="18"/>
      <w:szCs w:val="18"/>
      <w:lang w:val="x-none" w:eastAsia="en-GB"/>
    </w:rPr>
  </w:style>
  <w:style w:type="character" w:customStyle="1" w:styleId="Char45">
    <w:name w:val="文档结构图 Char4"/>
    <w:uiPriority w:val="99"/>
    <w:qFormat/>
    <w:locked/>
    <w:rsid w:val="003A713C"/>
    <w:rPr>
      <w:rFonts w:ascii="Tahoma" w:eastAsia="PMingLiU" w:hAnsi="Tahoma" w:cs="Tahoma" w:hint="default"/>
      <w:shd w:val="clear" w:color="auto" w:fill="000080"/>
      <w:lang w:val="en-GB" w:eastAsia="en-GB"/>
    </w:rPr>
  </w:style>
  <w:style w:type="character" w:customStyle="1" w:styleId="Char46">
    <w:name w:val="纯文本 Char4"/>
    <w:qFormat/>
    <w:locked/>
    <w:rsid w:val="003A713C"/>
    <w:rPr>
      <w:rFonts w:ascii="Courier New" w:eastAsia="PMingLiU" w:hAnsi="Courier New" w:cs="Courier New" w:hint="default"/>
      <w:kern w:val="2"/>
      <w:sz w:val="24"/>
      <w:szCs w:val="22"/>
      <w:lang w:val="nb-NO" w:eastAsia="zh-TW"/>
    </w:rPr>
  </w:style>
  <w:style w:type="character" w:customStyle="1" w:styleId="7Char1">
    <w:name w:val="标题 7 Char1"/>
    <w:uiPriority w:val="9"/>
    <w:qFormat/>
    <w:locked/>
    <w:rsid w:val="003A713C"/>
    <w:rPr>
      <w:rFonts w:ascii="Times New Roman" w:eastAsia="Times New Roman" w:hAnsi="Times New Roman" w:cs="Times New Roman" w:hint="default"/>
      <w:b/>
      <w:bCs/>
      <w:sz w:val="24"/>
      <w:szCs w:val="24"/>
      <w:lang w:val="en-GB" w:eastAsia="en-GB"/>
    </w:rPr>
  </w:style>
  <w:style w:type="character" w:customStyle="1" w:styleId="6Char1">
    <w:name w:val="标题 6 Char1"/>
    <w:uiPriority w:val="9"/>
    <w:qFormat/>
    <w:locked/>
    <w:rsid w:val="003A713C"/>
    <w:rPr>
      <w:rFonts w:asciiTheme="majorHAnsi" w:eastAsiaTheme="majorEastAsia" w:hAnsiTheme="majorHAnsi" w:cstheme="majorBidi" w:hint="default"/>
      <w:b/>
      <w:bCs/>
      <w:sz w:val="24"/>
      <w:szCs w:val="24"/>
      <w:lang w:val="en-GB" w:eastAsia="en-GB"/>
    </w:rPr>
  </w:style>
  <w:style w:type="character" w:customStyle="1" w:styleId="8Char4">
    <w:name w:val="标题 8 Char4"/>
    <w:qFormat/>
    <w:locked/>
    <w:rsid w:val="003A713C"/>
    <w:rPr>
      <w:rFonts w:ascii="Arial" w:eastAsia="Times New Roman" w:hAnsi="Arial" w:cs="Arial" w:hint="default"/>
      <w:sz w:val="36"/>
      <w:lang w:val="en-GB" w:eastAsia="en-GB"/>
    </w:rPr>
  </w:style>
  <w:style w:type="character" w:customStyle="1" w:styleId="Heading6Char4">
    <w:name w:val="Heading 6 Char4"/>
    <w:qFormat/>
    <w:rsid w:val="003A713C"/>
    <w:rPr>
      <w:rFonts w:ascii="Arial" w:eastAsia="Times New Roman" w:hAnsi="Arial" w:cs="Arial" w:hint="default"/>
      <w:lang w:eastAsia="en-US"/>
    </w:rPr>
  </w:style>
  <w:style w:type="character" w:customStyle="1" w:styleId="Heading5Char2">
    <w:name w:val="Heading 5 Char2"/>
    <w:aliases w:val="M5 Cha"/>
    <w:rsid w:val="003A713C"/>
    <w:rPr>
      <w:rFonts w:ascii="Arial" w:eastAsia="Times New Roman" w:hAnsi="Arial" w:cs="Arial" w:hint="default"/>
      <w:sz w:val="22"/>
      <w:lang w:val="en-GB"/>
    </w:rPr>
  </w:style>
  <w:style w:type="character" w:customStyle="1" w:styleId="EditorsNoteChar3">
    <w:name w:val="Editor's Note Char3"/>
    <w:locked/>
    <w:rsid w:val="003A713C"/>
    <w:rPr>
      <w:rFonts w:ascii="Times New Roman" w:eastAsia="Times New Roman" w:hAnsi="Times New Roman" w:cs="Times New Roman" w:hint="default"/>
      <w:color w:val="FF0000"/>
      <w:sz w:val="20"/>
      <w:szCs w:val="20"/>
    </w:rPr>
  </w:style>
  <w:style w:type="character" w:customStyle="1" w:styleId="Heading9Char4">
    <w:name w:val="Heading 9 Char4"/>
    <w:aliases w:val="Figure Heading Char3,FH Char3"/>
    <w:rsid w:val="003A713C"/>
    <w:rPr>
      <w:rFonts w:ascii="Arial" w:hAnsi="Arial" w:cs="Arial" w:hint="default"/>
      <w:sz w:val="36"/>
      <w:lang w:val="en-GB" w:eastAsia="en-US"/>
    </w:rPr>
  </w:style>
  <w:style w:type="character" w:customStyle="1" w:styleId="Titre34">
    <w:name w:val="Titre 34"/>
    <w:rsid w:val="003A713C"/>
    <w:rPr>
      <w:rFonts w:ascii="Arial" w:hAnsi="Arial" w:cs="Arial" w:hint="default"/>
      <w:sz w:val="28"/>
      <w:szCs w:val="28"/>
      <w:lang w:val="en-GB" w:eastAsia="en-GB"/>
    </w:rPr>
  </w:style>
  <w:style w:type="character" w:customStyle="1" w:styleId="CharChar182">
    <w:name w:val="Char Char182"/>
    <w:rsid w:val="003A713C"/>
    <w:rPr>
      <w:rFonts w:ascii="Arial" w:hAnsi="Arial" w:cs="Arial" w:hint="default"/>
      <w:lang w:eastAsia="en-US"/>
    </w:rPr>
  </w:style>
  <w:style w:type="character" w:customStyle="1" w:styleId="CarCar92">
    <w:name w:val="Car Car92"/>
    <w:rsid w:val="003A713C"/>
    <w:rPr>
      <w:rFonts w:ascii="Arial" w:hAnsi="Arial" w:cs="Arial" w:hint="default"/>
      <w:lang w:val="en-GB" w:eastAsia="ja-JP" w:bidi="ar-SA"/>
    </w:rPr>
  </w:style>
  <w:style w:type="character" w:customStyle="1" w:styleId="820">
    <w:name w:val="(文字) (文字)82"/>
    <w:rsid w:val="003A713C"/>
    <w:rPr>
      <w:rFonts w:ascii="Arial" w:eastAsia="MS Mincho" w:hAnsi="Arial" w:cs="Arial" w:hint="default"/>
      <w:lang w:val="en-GB" w:eastAsia="ar-SA" w:bidi="ar-SA"/>
    </w:rPr>
  </w:style>
  <w:style w:type="character" w:customStyle="1" w:styleId="720">
    <w:name w:val="(文字) (文字)72"/>
    <w:rsid w:val="003A713C"/>
    <w:rPr>
      <w:rFonts w:ascii="Arial" w:eastAsia="MS Mincho" w:hAnsi="Arial" w:cs="Arial" w:hint="default"/>
      <w:sz w:val="36"/>
      <w:lang w:val="en-GB" w:eastAsia="ar-SA" w:bidi="ar-SA"/>
    </w:rPr>
  </w:style>
  <w:style w:type="character" w:customStyle="1" w:styleId="620">
    <w:name w:val="(文字) (文字)62"/>
    <w:rsid w:val="003A713C"/>
    <w:rPr>
      <w:rFonts w:ascii="MS Mincho" w:eastAsia="MS Mincho" w:hAnsi="MS Mincho" w:hint="eastAsia"/>
      <w:lang w:val="en-GB" w:eastAsia="ar-SA" w:bidi="ar-SA"/>
    </w:rPr>
  </w:style>
  <w:style w:type="character" w:customStyle="1" w:styleId="523">
    <w:name w:val="(文字) (文字)52"/>
    <w:rsid w:val="003A713C"/>
    <w:rPr>
      <w:rFonts w:ascii="Courier New" w:eastAsia="MS Mincho" w:hAnsi="Courier New" w:cs="Courier New" w:hint="default"/>
      <w:lang w:val="nb-NO" w:eastAsia="ar-SA" w:bidi="ar-SA"/>
    </w:rPr>
  </w:style>
  <w:style w:type="character" w:customStyle="1" w:styleId="CharChar222">
    <w:name w:val="Char Char222"/>
    <w:rsid w:val="003A713C"/>
    <w:rPr>
      <w:rFonts w:ascii="Arial" w:hAnsi="Arial" w:cs="Arial" w:hint="default"/>
      <w:lang w:val="en-GB"/>
    </w:rPr>
  </w:style>
  <w:style w:type="character" w:customStyle="1" w:styleId="CarCar102">
    <w:name w:val="Car Car102"/>
    <w:rsid w:val="003A713C"/>
    <w:rPr>
      <w:rFonts w:ascii="Arial" w:hAnsi="Arial" w:cs="Arial" w:hint="default"/>
      <w:lang w:val="en-GB" w:eastAsia="ja-JP" w:bidi="ar-SA"/>
    </w:rPr>
  </w:style>
  <w:style w:type="character" w:customStyle="1" w:styleId="CharChar232">
    <w:name w:val="Char Char232"/>
    <w:rsid w:val="003A713C"/>
    <w:rPr>
      <w:rFonts w:ascii="Arial" w:hAnsi="Arial" w:cs="Arial" w:hint="default"/>
      <w:lang w:val="en-GB" w:eastAsia="en-US"/>
    </w:rPr>
  </w:style>
  <w:style w:type="character" w:customStyle="1" w:styleId="CarCar42">
    <w:name w:val="Car Car42"/>
    <w:rsid w:val="003A713C"/>
    <w:rPr>
      <w:rFonts w:ascii="Arial" w:eastAsia="MS Mincho" w:hAnsi="Arial" w:cs="Arial" w:hint="default"/>
      <w:lang w:val="en-GB" w:eastAsia="en-US" w:bidi="ar-SA"/>
    </w:rPr>
  </w:style>
  <w:style w:type="character" w:customStyle="1" w:styleId="CarCar82">
    <w:name w:val="Car Car82"/>
    <w:rsid w:val="003A713C"/>
    <w:rPr>
      <w:rFonts w:ascii="Arial" w:eastAsia="MS Mincho" w:hAnsi="Arial" w:cs="Arial" w:hint="default"/>
      <w:sz w:val="36"/>
      <w:lang w:val="en-GB" w:eastAsia="en-US" w:bidi="ar-SA"/>
    </w:rPr>
  </w:style>
  <w:style w:type="character" w:customStyle="1" w:styleId="CarCar32">
    <w:name w:val="Car Car32"/>
    <w:rsid w:val="003A713C"/>
    <w:rPr>
      <w:rFonts w:ascii="Arial" w:eastAsia="MS Mincho" w:hAnsi="Arial" w:cs="Arial" w:hint="default"/>
      <w:sz w:val="36"/>
      <w:lang w:val="en-GB" w:eastAsia="en-US" w:bidi="ar-SA"/>
    </w:rPr>
  </w:style>
  <w:style w:type="character" w:customStyle="1" w:styleId="CarCar72">
    <w:name w:val="Car Car72"/>
    <w:rsid w:val="003A713C"/>
    <w:rPr>
      <w:rFonts w:ascii="MS Mincho" w:eastAsia="MS Mincho" w:hAnsi="MS Mincho" w:hint="eastAsia"/>
      <w:lang w:val="en-GB" w:eastAsia="en-US" w:bidi="ar-SA"/>
    </w:rPr>
  </w:style>
  <w:style w:type="character" w:customStyle="1" w:styleId="CarCar62">
    <w:name w:val="Car Car62"/>
    <w:rsid w:val="003A713C"/>
    <w:rPr>
      <w:rFonts w:ascii="Courier New" w:hAnsi="Courier New" w:cs="Courier New" w:hint="default"/>
      <w:lang w:val="nb-NO" w:eastAsia="ja-JP" w:bidi="ar-SA"/>
    </w:rPr>
  </w:style>
  <w:style w:type="character" w:customStyle="1" w:styleId="2Char11">
    <w:name w:val="标题 2 Char1"/>
    <w:aliases w:val="I2 Char"/>
    <w:basedOn w:val="DefaultParagraphFont"/>
    <w:qFormat/>
    <w:rsid w:val="003A713C"/>
    <w:rPr>
      <w:rFonts w:ascii="Arial" w:eastAsia="Times New Roman" w:hAnsi="Arial" w:cs="Times New Roman" w:hint="default"/>
      <w:sz w:val="32"/>
      <w:szCs w:val="20"/>
      <w:lang w:eastAsia="en-GB"/>
    </w:rPr>
  </w:style>
  <w:style w:type="character" w:customStyle="1" w:styleId="3Char2">
    <w:name w:val="标题 3 Char2"/>
    <w:basedOn w:val="DefaultParagraphFont"/>
    <w:qFormat/>
    <w:rsid w:val="003A713C"/>
    <w:rPr>
      <w:rFonts w:ascii="Arial" w:eastAsia="Times New Roman" w:hAnsi="Arial" w:cs="Times New Roman" w:hint="default"/>
      <w:sz w:val="28"/>
      <w:szCs w:val="20"/>
      <w:lang w:eastAsia="en-GB"/>
    </w:rPr>
  </w:style>
  <w:style w:type="character" w:customStyle="1" w:styleId="Char90">
    <w:name w:val="批注主题 Char9"/>
    <w:basedOn w:val="Char52"/>
    <w:qFormat/>
    <w:rsid w:val="003A713C"/>
    <w:rPr>
      <w:rFonts w:ascii="Times New Roman" w:eastAsia="MS Mincho" w:hAnsi="Times New Roman" w:cs="Times New Roman" w:hint="default"/>
      <w:b/>
      <w:bCs/>
      <w:color w:val="000000"/>
      <w:sz w:val="20"/>
      <w:szCs w:val="20"/>
      <w:lang w:val="x-none" w:eastAsia="ja-JP"/>
    </w:rPr>
  </w:style>
  <w:style w:type="character" w:customStyle="1" w:styleId="Char61">
    <w:name w:val="日期 Char6"/>
    <w:basedOn w:val="DefaultParagraphFont"/>
    <w:qFormat/>
    <w:rsid w:val="003A713C"/>
    <w:rPr>
      <w:rFonts w:ascii="Times New Roman" w:eastAsia="Times New Roman" w:hAnsi="Times New Roman" w:cs="Times New Roman" w:hint="default"/>
      <w:color w:val="000000"/>
      <w:sz w:val="20"/>
      <w:szCs w:val="20"/>
      <w:lang w:eastAsia="x-none"/>
    </w:rPr>
  </w:style>
  <w:style w:type="character" w:customStyle="1" w:styleId="EndnoteTextChar2">
    <w:name w:val="Endnote Text Char2"/>
    <w:basedOn w:val="DefaultParagraphFont"/>
    <w:semiHidden/>
    <w:rsid w:val="003A713C"/>
    <w:rPr>
      <w:rFonts w:ascii="Times New Roman" w:eastAsia="Times New Roman" w:hAnsi="Times New Roman" w:cs="Times New Roman" w:hint="default"/>
      <w:sz w:val="20"/>
      <w:szCs w:val="20"/>
      <w:lang w:eastAsia="en-GB"/>
    </w:rPr>
  </w:style>
  <w:style w:type="character" w:customStyle="1" w:styleId="Heading8Char6">
    <w:name w:val="Heading 8 Char6"/>
    <w:basedOn w:val="DefaultParagraphFont"/>
    <w:rsid w:val="003A713C"/>
    <w:rPr>
      <w:rFonts w:ascii="Arial" w:hAnsi="Arial" w:cs="Arial" w:hint="default"/>
      <w:sz w:val="36"/>
      <w:lang w:val="en-GB" w:eastAsia="en-US"/>
    </w:rPr>
  </w:style>
  <w:style w:type="character" w:customStyle="1" w:styleId="FooterChar5">
    <w:name w:val="Footer Char5"/>
    <w:aliases w:val="footer odd Char4,footer Char4,fo Char4,pie de página Char4"/>
    <w:basedOn w:val="DefaultParagraphFont"/>
    <w:rsid w:val="003A713C"/>
    <w:rPr>
      <w:rFonts w:ascii="Arial" w:hAnsi="Arial" w:cs="Arial" w:hint="default"/>
      <w:b/>
      <w:bCs w:val="0"/>
      <w:i/>
      <w:iCs w:val="0"/>
      <w:noProof/>
      <w:sz w:val="18"/>
      <w:lang w:val="en-GB" w:eastAsia="en-US"/>
    </w:rPr>
  </w:style>
  <w:style w:type="character" w:customStyle="1" w:styleId="ListChar7">
    <w:name w:val="List Char7"/>
    <w:qFormat/>
    <w:rsid w:val="003A713C"/>
    <w:rPr>
      <w:rFonts w:ascii="Times New Roman" w:hAnsi="Times New Roman" w:cs="Times New Roman" w:hint="default"/>
      <w:lang w:val="en-GB" w:eastAsia="en-US"/>
    </w:rPr>
  </w:style>
  <w:style w:type="character" w:customStyle="1" w:styleId="PlainTextChar7">
    <w:name w:val="Plain Text Char7"/>
    <w:basedOn w:val="DefaultParagraphFont"/>
    <w:rsid w:val="003A713C"/>
    <w:rPr>
      <w:rFonts w:ascii="Courier New" w:eastAsia="MS Mincho" w:hAnsi="Courier New" w:cs="Courier New" w:hint="default"/>
      <w:lang w:val="nb-NO" w:eastAsia="ja-JP"/>
    </w:rPr>
  </w:style>
  <w:style w:type="character" w:customStyle="1" w:styleId="BodyText2Char7">
    <w:name w:val="Body Text 2 Char7"/>
    <w:basedOn w:val="DefaultParagraphFont"/>
    <w:rsid w:val="003A713C"/>
    <w:rPr>
      <w:rFonts w:ascii="Times New Roman" w:eastAsia="MS Mincho" w:hAnsi="Times New Roman" w:cs="Times New Roman" w:hint="default"/>
      <w:i/>
      <w:iCs w:val="0"/>
      <w:lang w:val="en-GB" w:eastAsia="en-US"/>
    </w:rPr>
  </w:style>
  <w:style w:type="character" w:customStyle="1" w:styleId="BodyText3Char7">
    <w:name w:val="Body Text 3 Char7"/>
    <w:basedOn w:val="DefaultParagraphFont"/>
    <w:rsid w:val="003A713C"/>
    <w:rPr>
      <w:rFonts w:ascii="Times New Roman" w:eastAsia="Osaka" w:hAnsi="Times New Roman" w:cs="Times New Roman" w:hint="default"/>
      <w:color w:val="000000"/>
      <w:lang w:val="en-GB" w:eastAsia="en-US"/>
    </w:rPr>
  </w:style>
  <w:style w:type="character" w:customStyle="1" w:styleId="BodyTextIndent2Char7">
    <w:name w:val="Body Text Indent 2 Char7"/>
    <w:basedOn w:val="DefaultParagraphFont"/>
    <w:rsid w:val="003A713C"/>
    <w:rPr>
      <w:rFonts w:ascii="Times New Roman" w:eastAsia="MS Mincho" w:hAnsi="Times New Roman" w:cs="Times New Roman" w:hint="default"/>
      <w:lang w:val="en-GB" w:eastAsia="zh-CN"/>
    </w:rPr>
  </w:style>
  <w:style w:type="character" w:customStyle="1" w:styleId="NoteHeadingChar5">
    <w:name w:val="Note Heading Char5"/>
    <w:basedOn w:val="DefaultParagraphFont"/>
    <w:rsid w:val="003A713C"/>
    <w:rPr>
      <w:rFonts w:ascii="Times New Roman" w:eastAsia="MS Mincho" w:hAnsi="Times New Roman" w:cs="Times New Roman" w:hint="default"/>
      <w:lang w:val="x-none" w:eastAsia="zh-CN"/>
    </w:rPr>
  </w:style>
  <w:style w:type="character" w:customStyle="1" w:styleId="HTMLPreformattedChar5">
    <w:name w:val="HTML Preformatted Char5"/>
    <w:basedOn w:val="DefaultParagraphFont"/>
    <w:rsid w:val="003A713C"/>
    <w:rPr>
      <w:rFonts w:ascii="Courier New" w:eastAsia="MS Mincho" w:hAnsi="Courier New" w:cs="Courier New" w:hint="default"/>
      <w:lang w:val="en-GB" w:eastAsia="ja-JP"/>
    </w:rPr>
  </w:style>
  <w:style w:type="character" w:customStyle="1" w:styleId="137">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basedOn w:val="DefaultParagraphFont"/>
    <w:qFormat/>
    <w:rsid w:val="003A713C"/>
    <w:rPr>
      <w:rFonts w:ascii="Arial" w:eastAsia="Times New Roman" w:hAnsi="Arial" w:cs="Times New Roman" w:hint="default"/>
      <w:sz w:val="36"/>
      <w:szCs w:val="20"/>
      <w:lang w:eastAsia="en-GB"/>
    </w:rPr>
  </w:style>
  <w:style w:type="character" w:customStyle="1" w:styleId="237">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basedOn w:val="DefaultParagraphFont"/>
    <w:qFormat/>
    <w:rsid w:val="003A713C"/>
    <w:rPr>
      <w:rFonts w:ascii="Arial" w:eastAsia="Times New Roman" w:hAnsi="Arial" w:cs="Times New Roman" w:hint="default"/>
      <w:sz w:val="32"/>
      <w:szCs w:val="20"/>
      <w:lang w:eastAsia="en-GB"/>
    </w:rPr>
  </w:style>
  <w:style w:type="character" w:customStyle="1" w:styleId="437">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basedOn w:val="DefaultParagraphFont"/>
    <w:qFormat/>
    <w:rsid w:val="003A713C"/>
    <w:rPr>
      <w:rFonts w:ascii="Arial" w:eastAsia="Times New Roman" w:hAnsi="Arial" w:cs="Times New Roman" w:hint="default"/>
      <w:sz w:val="24"/>
      <w:szCs w:val="20"/>
      <w:lang w:eastAsia="en-GB"/>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标题 811 字符1"/>
    <w:basedOn w:val="DefaultParagraphFont"/>
    <w:qFormat/>
    <w:rsid w:val="003A713C"/>
    <w:rPr>
      <w:rFonts w:ascii="Arial" w:eastAsia="Times New Roman" w:hAnsi="Arial" w:cs="Times New Roman" w:hint="default"/>
      <w:szCs w:val="20"/>
      <w:lang w:eastAsia="en-GB"/>
    </w:rPr>
  </w:style>
  <w:style w:type="character" w:customStyle="1" w:styleId="621">
    <w:name w:val="标题 6 字符2"/>
    <w:aliases w:val="T1 字符2,Header 6 字符2"/>
    <w:basedOn w:val="DefaultParagraphFont"/>
    <w:qFormat/>
    <w:rsid w:val="003A713C"/>
    <w:rPr>
      <w:rFonts w:ascii="Arial" w:eastAsia="Times New Roman" w:hAnsi="Arial" w:cs="Times New Roman" w:hint="default"/>
      <w:sz w:val="20"/>
      <w:szCs w:val="20"/>
      <w:lang w:eastAsia="ja-JP"/>
    </w:rPr>
  </w:style>
  <w:style w:type="character" w:customStyle="1" w:styleId="721">
    <w:name w:val="标题 7 字符2"/>
    <w:aliases w:val="L7 字符2,Header 7 字符2"/>
    <w:basedOn w:val="DefaultParagraphFont"/>
    <w:qFormat/>
    <w:rsid w:val="003A713C"/>
    <w:rPr>
      <w:rFonts w:ascii="Arial" w:eastAsia="Times New Roman" w:hAnsi="Arial" w:cs="Times New Roman" w:hint="default"/>
      <w:sz w:val="20"/>
      <w:szCs w:val="20"/>
      <w:lang w:eastAsia="ja-JP"/>
    </w:rPr>
  </w:style>
  <w:style w:type="character" w:customStyle="1" w:styleId="821">
    <w:name w:val="标题 8 字符2"/>
    <w:basedOn w:val="DefaultParagraphFont"/>
    <w:qFormat/>
    <w:rsid w:val="003A713C"/>
    <w:rPr>
      <w:rFonts w:ascii="Arial" w:eastAsia="Times New Roman" w:hAnsi="Arial" w:cs="Times New Roman" w:hint="default"/>
      <w:sz w:val="36"/>
      <w:szCs w:val="20"/>
      <w:lang w:eastAsia="en-GB"/>
    </w:rPr>
  </w:style>
  <w:style w:type="character" w:customStyle="1" w:styleId="920">
    <w:name w:val="标题 9 字符2"/>
    <w:aliases w:val="Figure Heading 字符1,FH 字符1"/>
    <w:basedOn w:val="DefaultParagraphFont"/>
    <w:qFormat/>
    <w:rsid w:val="003A713C"/>
    <w:rPr>
      <w:rFonts w:ascii="Arial" w:eastAsia="Times New Roman" w:hAnsi="Arial" w:cs="Times New Roman" w:hint="default"/>
      <w:sz w:val="36"/>
      <w:szCs w:val="20"/>
      <w:lang w:eastAsia="en-GB"/>
    </w:rPr>
  </w:style>
  <w:style w:type="character" w:customStyle="1" w:styleId="3fb">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basedOn w:val="DefaultParagraphFont"/>
    <w:qFormat/>
    <w:rsid w:val="003A713C"/>
    <w:rPr>
      <w:rFonts w:ascii="Arial" w:eastAsia="Times New Roman" w:hAnsi="Arial" w:cs="Times New Roman" w:hint="default"/>
      <w:b/>
      <w:bCs w:val="0"/>
      <w:noProof/>
      <w:sz w:val="18"/>
      <w:szCs w:val="20"/>
      <w:lang w:eastAsia="ja-JP"/>
    </w:rPr>
  </w:style>
  <w:style w:type="character" w:customStyle="1" w:styleId="3fc">
    <w:name w:val="页脚 字符3"/>
    <w:aliases w:val="footer odd 字符3,footer 字符3,fo 字符3,pie de página 字符3"/>
    <w:basedOn w:val="DefaultParagraphFont"/>
    <w:qFormat/>
    <w:rsid w:val="003A713C"/>
    <w:rPr>
      <w:rFonts w:ascii="Times New Roman" w:eastAsia="Times New Roman" w:hAnsi="Times New Roman" w:cs="Times New Roman" w:hint="default"/>
      <w:color w:val="000000"/>
      <w:sz w:val="20"/>
      <w:szCs w:val="20"/>
      <w:lang w:eastAsia="ja-JP"/>
    </w:rPr>
  </w:style>
  <w:style w:type="character" w:customStyle="1" w:styleId="3fd">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basedOn w:val="DefaultParagraphFont"/>
    <w:qFormat/>
    <w:rsid w:val="003A713C"/>
    <w:rPr>
      <w:rFonts w:ascii="Times New Roman" w:eastAsia="Times New Roman" w:hAnsi="Times New Roman" w:cs="Times New Roman" w:hint="default"/>
      <w:color w:val="000000"/>
      <w:sz w:val="16"/>
      <w:szCs w:val="20"/>
      <w:lang w:eastAsia="ja-JP"/>
    </w:rPr>
  </w:style>
  <w:style w:type="character" w:customStyle="1" w:styleId="2ff4">
    <w:name w:val="文档结构图 字符2"/>
    <w:basedOn w:val="DefaultParagraphFont"/>
    <w:qFormat/>
    <w:rsid w:val="003A713C"/>
    <w:rPr>
      <w:rFonts w:ascii="SimSun" w:eastAsia="Times New Roman" w:hAnsi="Times New Roman" w:cs="Times New Roman" w:hint="eastAsia"/>
      <w:color w:val="000000"/>
      <w:sz w:val="18"/>
      <w:szCs w:val="18"/>
      <w:lang w:eastAsia="ja-JP"/>
    </w:rPr>
  </w:style>
  <w:style w:type="character" w:customStyle="1" w:styleId="2ff5">
    <w:name w:val="批注框文本 字符2"/>
    <w:basedOn w:val="DefaultParagraphFont"/>
    <w:qFormat/>
    <w:rsid w:val="003A713C"/>
    <w:rPr>
      <w:rFonts w:ascii="Times New Roman" w:eastAsia="Times New Roman" w:hAnsi="Times New Roman" w:cs="Times New Roman" w:hint="default"/>
      <w:color w:val="000000"/>
      <w:sz w:val="18"/>
      <w:szCs w:val="18"/>
      <w:lang w:eastAsia="ja-JP"/>
    </w:rPr>
  </w:style>
  <w:style w:type="character" w:customStyle="1" w:styleId="2ff6">
    <w:name w:val="批注文字 字符2"/>
    <w:basedOn w:val="DefaultParagraphFont"/>
    <w:qFormat/>
    <w:rsid w:val="003A713C"/>
    <w:rPr>
      <w:rFonts w:ascii="Times New Roman" w:eastAsia="MS Mincho" w:hAnsi="Times New Roman" w:cs="Times New Roman" w:hint="default"/>
      <w:color w:val="000000"/>
      <w:sz w:val="20"/>
      <w:szCs w:val="20"/>
      <w:lang w:val="x-none" w:eastAsia="ja-JP"/>
    </w:rPr>
  </w:style>
  <w:style w:type="character" w:customStyle="1" w:styleId="2ff7">
    <w:name w:val="批注主题 字符2"/>
    <w:basedOn w:val="2ff6"/>
    <w:qFormat/>
    <w:rsid w:val="003A713C"/>
    <w:rPr>
      <w:rFonts w:ascii="Times New Roman" w:eastAsia="MS Mincho" w:hAnsi="Times New Roman" w:cs="Times New Roman" w:hint="default"/>
      <w:b/>
      <w:bCs/>
      <w:color w:val="000000"/>
      <w:sz w:val="20"/>
      <w:szCs w:val="20"/>
      <w:lang w:val="x-none" w:eastAsia="ja-JP"/>
    </w:rPr>
  </w:style>
  <w:style w:type="character" w:customStyle="1" w:styleId="2ff8">
    <w:name w:val="正文文本缩进 字符2"/>
    <w:basedOn w:val="DefaultParagraphFont"/>
    <w:qFormat/>
    <w:rsid w:val="003A713C"/>
    <w:rPr>
      <w:rFonts w:ascii="Times New Roman" w:eastAsia="MS Mincho" w:hAnsi="Times New Roman" w:cs="Times New Roman" w:hint="default"/>
      <w:color w:val="000000"/>
      <w:sz w:val="20"/>
      <w:szCs w:val="20"/>
      <w:lang w:eastAsia="ja-JP"/>
    </w:rPr>
  </w:style>
  <w:style w:type="character" w:customStyle="1" w:styleId="2ff9">
    <w:name w:val="纯文本 字符2"/>
    <w:basedOn w:val="DefaultParagraphFont"/>
    <w:qFormat/>
    <w:rsid w:val="003A713C"/>
    <w:rPr>
      <w:rFonts w:ascii="Courier New" w:eastAsia="Times New Roman" w:hAnsi="Courier New" w:cs="Times New Roman" w:hint="default"/>
      <w:color w:val="000000"/>
      <w:sz w:val="20"/>
      <w:szCs w:val="20"/>
      <w:lang w:val="nb-NO" w:eastAsia="ja-JP"/>
    </w:rPr>
  </w:style>
  <w:style w:type="character" w:customStyle="1" w:styleId="3fe">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3A713C"/>
    <w:rPr>
      <w:rFonts w:ascii="Times New Roman" w:eastAsia="Times New Roman" w:hAnsi="Times New Roman" w:cs="Times New Roman" w:hint="default"/>
      <w:color w:val="000000"/>
      <w:sz w:val="20"/>
      <w:szCs w:val="20"/>
      <w:lang w:eastAsia="ja-JP"/>
    </w:rPr>
  </w:style>
  <w:style w:type="character" w:customStyle="1" w:styleId="228">
    <w:name w:val="正文文本 2 字符2"/>
    <w:basedOn w:val="DefaultParagraphFont"/>
    <w:qFormat/>
    <w:rsid w:val="003A713C"/>
    <w:rPr>
      <w:rFonts w:ascii="Times New Roman" w:eastAsia="Times New Roman" w:hAnsi="Times New Roman" w:cs="Times New Roman" w:hint="default"/>
      <w:i/>
      <w:iCs w:val="0"/>
      <w:color w:val="000000"/>
      <w:sz w:val="20"/>
      <w:szCs w:val="20"/>
      <w:lang w:eastAsia="x-none"/>
    </w:rPr>
  </w:style>
  <w:style w:type="character" w:customStyle="1" w:styleId="329">
    <w:name w:val="正文文本 3 字符2"/>
    <w:basedOn w:val="DefaultParagraphFont"/>
    <w:qFormat/>
    <w:rsid w:val="003A713C"/>
    <w:rPr>
      <w:rFonts w:ascii="Times New Roman" w:eastAsia="Osaka" w:hAnsi="Times New Roman" w:cs="Times New Roman" w:hint="default"/>
      <w:color w:val="000000"/>
      <w:sz w:val="20"/>
      <w:szCs w:val="20"/>
      <w:lang w:eastAsia="x-none"/>
    </w:rPr>
  </w:style>
  <w:style w:type="character" w:customStyle="1" w:styleId="229">
    <w:name w:val="正文文本缩进 2 字符2"/>
    <w:basedOn w:val="DefaultParagraphFont"/>
    <w:qFormat/>
    <w:rsid w:val="003A713C"/>
    <w:rPr>
      <w:rFonts w:ascii="Times New Roman" w:eastAsia="MS Mincho" w:hAnsi="Times New Roman" w:cs="Times New Roman" w:hint="default"/>
      <w:color w:val="000000"/>
      <w:sz w:val="20"/>
      <w:szCs w:val="20"/>
      <w:lang w:eastAsia="ja-JP"/>
    </w:rPr>
  </w:style>
  <w:style w:type="character" w:customStyle="1" w:styleId="2ffa">
    <w:name w:val="尾注文本 字符2"/>
    <w:basedOn w:val="DefaultParagraphFont"/>
    <w:qFormat/>
    <w:rsid w:val="003A713C"/>
    <w:rPr>
      <w:rFonts w:ascii="Times New Roman" w:eastAsia="Times New Roman" w:hAnsi="Times New Roman" w:cs="Times New Roman" w:hint="default"/>
      <w:color w:val="000000"/>
      <w:sz w:val="20"/>
      <w:szCs w:val="20"/>
      <w:lang w:eastAsia="x-none"/>
    </w:rPr>
  </w:style>
  <w:style w:type="character" w:customStyle="1" w:styleId="2ffb">
    <w:name w:val="注释标题 字符2"/>
    <w:basedOn w:val="DefaultParagraphFont"/>
    <w:qFormat/>
    <w:rsid w:val="003A713C"/>
    <w:rPr>
      <w:rFonts w:ascii="Times New Roman" w:eastAsia="MS Mincho" w:hAnsi="Times New Roman" w:cs="Times New Roman" w:hint="default"/>
      <w:color w:val="000000"/>
      <w:sz w:val="20"/>
      <w:szCs w:val="20"/>
      <w:lang w:val="x-none" w:eastAsia="ja-JP"/>
    </w:rPr>
  </w:style>
  <w:style w:type="character" w:customStyle="1" w:styleId="HTML20">
    <w:name w:val="HTML 预设格式 字符2"/>
    <w:basedOn w:val="DefaultParagraphFont"/>
    <w:rsid w:val="003A713C"/>
    <w:rPr>
      <w:rFonts w:ascii="Courier New" w:eastAsia="MS Mincho" w:hAnsi="Courier New" w:cs="Times New Roman" w:hint="default"/>
      <w:color w:val="000000"/>
      <w:sz w:val="20"/>
      <w:szCs w:val="20"/>
      <w:lang w:eastAsia="ja-JP"/>
    </w:rPr>
  </w:style>
  <w:style w:type="character" w:customStyle="1" w:styleId="Style115">
    <w:name w:val="_Style 115"/>
    <w:uiPriority w:val="31"/>
    <w:qFormat/>
    <w:rsid w:val="003A713C"/>
    <w:rPr>
      <w:smallCaps/>
      <w:color w:val="5A5A5A"/>
    </w:rPr>
  </w:style>
  <w:style w:type="character" w:customStyle="1" w:styleId="Style104">
    <w:name w:val="_Style 104"/>
    <w:uiPriority w:val="31"/>
    <w:qFormat/>
    <w:rsid w:val="003A713C"/>
    <w:rPr>
      <w:smallCaps/>
      <w:color w:val="5A5A5A"/>
    </w:rPr>
  </w:style>
  <w:style w:type="character" w:customStyle="1" w:styleId="8Char5">
    <w:name w:val="标题 8 Char5"/>
    <w:basedOn w:val="DefaultParagraphFont"/>
    <w:uiPriority w:val="9"/>
    <w:qFormat/>
    <w:rsid w:val="003A713C"/>
    <w:rPr>
      <w:rFonts w:ascii="Arial" w:eastAsia="Times New Roman" w:hAnsi="Arial" w:cs="Times New Roman" w:hint="default"/>
      <w:sz w:val="36"/>
      <w:szCs w:val="20"/>
      <w:lang w:eastAsia="en-GB"/>
    </w:rPr>
  </w:style>
  <w:style w:type="character" w:customStyle="1" w:styleId="Char53">
    <w:name w:val="文档结构图 Char5"/>
    <w:basedOn w:val="DefaultParagraphFont"/>
    <w:uiPriority w:val="99"/>
    <w:qFormat/>
    <w:rsid w:val="003A713C"/>
    <w:rPr>
      <w:rFonts w:ascii="SimSun" w:eastAsia="Times New Roman" w:hAnsi="Times New Roman" w:cs="Times New Roman" w:hint="eastAsia"/>
      <w:color w:val="000000"/>
      <w:sz w:val="18"/>
      <w:szCs w:val="18"/>
      <w:lang w:eastAsia="ja-JP"/>
    </w:rPr>
  </w:style>
  <w:style w:type="character" w:customStyle="1" w:styleId="Char54">
    <w:name w:val="批注框文本 Char5"/>
    <w:basedOn w:val="DefaultParagraphFont"/>
    <w:uiPriority w:val="99"/>
    <w:qFormat/>
    <w:rsid w:val="003A713C"/>
    <w:rPr>
      <w:rFonts w:ascii="Times New Roman" w:eastAsia="Times New Roman" w:hAnsi="Times New Roman" w:cs="Times New Roman" w:hint="default"/>
      <w:color w:val="000000"/>
      <w:sz w:val="18"/>
      <w:szCs w:val="18"/>
      <w:lang w:eastAsia="ja-JP"/>
    </w:rPr>
  </w:style>
  <w:style w:type="character" w:customStyle="1" w:styleId="Char62">
    <w:name w:val="批注文字 Char6"/>
    <w:basedOn w:val="DefaultParagraphFont"/>
    <w:uiPriority w:val="99"/>
    <w:qFormat/>
    <w:rsid w:val="003A713C"/>
    <w:rPr>
      <w:rFonts w:ascii="Times New Roman" w:eastAsia="MS Mincho" w:hAnsi="Times New Roman" w:cs="Times New Roman" w:hint="default"/>
      <w:color w:val="000000"/>
      <w:sz w:val="20"/>
      <w:szCs w:val="20"/>
      <w:lang w:val="x-none" w:eastAsia="ja-JP"/>
    </w:rPr>
  </w:style>
  <w:style w:type="character" w:customStyle="1" w:styleId="Char100">
    <w:name w:val="批注主题 Char10"/>
    <w:basedOn w:val="Char62"/>
    <w:qFormat/>
    <w:rsid w:val="003A713C"/>
    <w:rPr>
      <w:rFonts w:ascii="Times New Roman" w:eastAsia="MS Mincho" w:hAnsi="Times New Roman" w:cs="Times New Roman" w:hint="default"/>
      <w:b/>
      <w:bCs/>
      <w:color w:val="000000"/>
      <w:sz w:val="20"/>
      <w:szCs w:val="20"/>
      <w:lang w:val="x-none" w:eastAsia="ja-JP"/>
    </w:rPr>
  </w:style>
  <w:style w:type="character" w:customStyle="1" w:styleId="Char55">
    <w:name w:val="纯文本 Char5"/>
    <w:basedOn w:val="DefaultParagraphFont"/>
    <w:qFormat/>
    <w:rsid w:val="003A713C"/>
    <w:rPr>
      <w:rFonts w:ascii="Courier New" w:eastAsia="Times New Roman" w:hAnsi="Courier New" w:cs="Times New Roman" w:hint="default"/>
      <w:color w:val="000000"/>
      <w:sz w:val="20"/>
      <w:szCs w:val="20"/>
      <w:lang w:val="nb-NO" w:eastAsia="ja-JP"/>
    </w:rPr>
  </w:style>
  <w:style w:type="character" w:customStyle="1" w:styleId="Char71">
    <w:name w:val="日期 Char7"/>
    <w:basedOn w:val="DefaultParagraphFont"/>
    <w:qFormat/>
    <w:rsid w:val="003A713C"/>
    <w:rPr>
      <w:rFonts w:ascii="Times New Roman" w:eastAsia="Times New Roman" w:hAnsi="Times New Roman" w:cs="Times New Roman" w:hint="default"/>
      <w:color w:val="000000"/>
      <w:sz w:val="20"/>
      <w:szCs w:val="20"/>
      <w:lang w:eastAsia="x-none"/>
    </w:rPr>
  </w:style>
  <w:style w:type="character" w:customStyle="1" w:styleId="Char38">
    <w:name w:val="列表 Char3"/>
    <w:qFormat/>
    <w:rsid w:val="003A713C"/>
    <w:rPr>
      <w:rFonts w:ascii="Times New Roman" w:eastAsia="Times New Roman" w:hAnsi="Times New Roman" w:cs="Times New Roman" w:hint="default"/>
      <w:color w:val="000000"/>
      <w:sz w:val="20"/>
      <w:szCs w:val="20"/>
      <w:lang w:eastAsia="ja-JP"/>
    </w:rPr>
  </w:style>
  <w:style w:type="character" w:customStyle="1" w:styleId="2ffc">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3A713C"/>
    <w:rPr>
      <w:rFonts w:ascii="Times New Roman" w:eastAsia="MS Mincho" w:hAnsi="Times New Roman" w:cs="Times New Roman" w:hint="default"/>
      <w:b/>
      <w:bCs w:val="0"/>
      <w:color w:val="000000"/>
      <w:sz w:val="20"/>
      <w:szCs w:val="20"/>
      <w:lang w:eastAsia="ja-JP"/>
    </w:rPr>
  </w:style>
  <w:style w:type="character" w:customStyle="1" w:styleId="337">
    <w:name w:val="标题 3 字符3"/>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basedOn w:val="DefaultParagraphFont"/>
    <w:qFormat/>
    <w:rsid w:val="003A713C"/>
    <w:rPr>
      <w:rFonts w:ascii="Arial" w:eastAsia="Times New Roman" w:hAnsi="Arial" w:cs="Times New Roman" w:hint="default"/>
      <w:sz w:val="28"/>
      <w:szCs w:val="20"/>
      <w:lang w:eastAsia="en-GB"/>
    </w:rPr>
  </w:style>
  <w:style w:type="table" w:customStyle="1" w:styleId="TableClassic24">
    <w:name w:val="Table Classic 24"/>
    <w:basedOn w:val="TableNormal"/>
    <w:qFormat/>
    <w:rsid w:val="003A713C"/>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3A713C"/>
    <w:rPr>
      <w:rFonts w:eastAsia="PMingLiU"/>
      <w:lang w:val="fr-FR" w:eastAsia="fr-FR"/>
    </w:rPr>
    <w:tblPr>
      <w:tblInd w:w="0" w:type="nil"/>
    </w:tblPr>
  </w:style>
  <w:style w:type="table" w:customStyle="1" w:styleId="SGSTableBasic23">
    <w:name w:val="SGS Table Basic 23"/>
    <w:basedOn w:val="TableNormal"/>
    <w:uiPriority w:val="99"/>
    <w:qFormat/>
    <w:rsid w:val="003A713C"/>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rsid w:val="003A713C"/>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rsid w:val="003A713C"/>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uiPriority w:val="29"/>
    <w:rsid w:val="003A713C"/>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uiPriority w:val="30"/>
    <w:rsid w:val="003A713C"/>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uiPriority w:val="29"/>
    <w:rsid w:val="003A713C"/>
    <w:rPr>
      <w:rFonts w:ascii="Arial" w:eastAsia="PMingLiU" w:hAnsi="Arial" w:cs="Arial"/>
      <w:i/>
      <w:iCs/>
      <w:color w:val="000000"/>
      <w:lang w:val="fr-FR" w:eastAsia="fr-FR"/>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uiPriority w:val="30"/>
    <w:rsid w:val="003A713C"/>
    <w:rPr>
      <w:rFonts w:ascii="Arial" w:eastAsia="PMingLiU" w:hAnsi="Arial" w:cs="Arial"/>
      <w:b/>
      <w:bCs/>
      <w:i/>
      <w:iCs/>
      <w:color w:val="4F81BD"/>
      <w:lang w:val="fr-FR" w:eastAsia="fr-FR"/>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qFormat/>
    <w:rsid w:val="003A713C"/>
    <w:rPr>
      <w:rFonts w:eastAsia="PMingLiU"/>
      <w:lang w:val="fr-FR" w:eastAsia="fr-FR"/>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rsid w:val="003A713C"/>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rsid w:val="003A713C"/>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rsid w:val="003A713C"/>
    <w:pPr>
      <w:overflowPunct w:val="0"/>
      <w:autoSpaceDE w:val="0"/>
      <w:autoSpaceDN w:val="0"/>
      <w:adjustRightInd w:val="0"/>
      <w:spacing w:after="180"/>
    </w:pPr>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3A713C"/>
    <w:rPr>
      <w:rFonts w:eastAsia="PMingLiU"/>
      <w:lang w:val="fr-FR" w:eastAsia="fr-FR"/>
    </w:rPr>
    <w:tblPr>
      <w:tblInd w:w="0" w:type="nil"/>
    </w:tblPr>
  </w:style>
  <w:style w:type="table" w:customStyle="1" w:styleId="SGSTableBasic212">
    <w:name w:val="SGS Table Basic 212"/>
    <w:basedOn w:val="TableNormal"/>
    <w:uiPriority w:val="99"/>
    <w:qFormat/>
    <w:rsid w:val="003A713C"/>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uiPriority w:val="29"/>
    <w:qFormat/>
    <w:rsid w:val="003A713C"/>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uiPriority w:val="30"/>
    <w:qFormat/>
    <w:rsid w:val="003A713C"/>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uiPriority w:val="1"/>
    <w:qFormat/>
    <w:rsid w:val="003A713C"/>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uiPriority w:val="29"/>
    <w:qFormat/>
    <w:rsid w:val="003A713C"/>
    <w:rPr>
      <w:rFonts w:ascii="Arial" w:eastAsia="PMingLiU" w:hAnsi="Arial"/>
      <w:i/>
      <w:iCs/>
      <w:color w:val="000000"/>
      <w:lang w:val="fr-FR" w:eastAsia="fr-FR"/>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uiPriority w:val="30"/>
    <w:qFormat/>
    <w:rsid w:val="003A713C"/>
    <w:rPr>
      <w:rFonts w:ascii="Arial" w:eastAsia="PMingLiU" w:hAnsi="Arial"/>
      <w:b/>
      <w:bCs/>
      <w:i/>
      <w:iCs/>
      <w:color w:val="4F81BD"/>
      <w:lang w:val="fr-FR" w:eastAsia="fr-FR"/>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41">
    <w:name w:val="Table Grid541"/>
    <w:basedOn w:val="TableNormal"/>
    <w:rsid w:val="003A713C"/>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rsid w:val="003A713C"/>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rsid w:val="003A713C"/>
    <w:rPr>
      <w:rFonts w:ascii="CG Times (WN)" w:eastAsia="SimSun" w:hAnsi="CG Times (W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3A713C"/>
    <w:rPr>
      <w:rFonts w:ascii="Arial" w:eastAsia="PMingLiU" w:hAnsi="Arial"/>
      <w:lang w:val="x-none" w:eastAsia="x-none" w:bidi="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uiPriority w:val="29"/>
    <w:qFormat/>
    <w:rsid w:val="003A713C"/>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uiPriority w:val="30"/>
    <w:qFormat/>
    <w:rsid w:val="003A713C"/>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uiPriority w:val="1"/>
    <w:qFormat/>
    <w:rsid w:val="003A713C"/>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uiPriority w:val="1"/>
    <w:rsid w:val="003A713C"/>
    <w:rPr>
      <w:rFonts w:ascii="Arial" w:eastAsia="PMingLiU" w:hAnsi="Arial"/>
      <w:lang w:val="x-none" w:eastAsia="x-none"/>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uiPriority w:val="34"/>
    <w:rsid w:val="003A713C"/>
    <w:rPr>
      <w:rFonts w:ascii="Calibri" w:eastAsia="Calibri" w:hAnsi="Calibri"/>
      <w:sz w:val="22"/>
      <w:szCs w:val="22"/>
      <w:lang w:val="fr-FR" w:eastAsia="fr-FR"/>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uiPriority w:val="34"/>
    <w:rsid w:val="003A713C"/>
    <w:rPr>
      <w:rFonts w:ascii="Calibri" w:eastAsia="Calibri" w:hAnsi="Calibri" w:cs="Calibri"/>
      <w:sz w:val="22"/>
      <w:szCs w:val="22"/>
      <w:lang w:val="fr-FR" w:eastAsia="fr-FR"/>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uiPriority w:val="1"/>
    <w:qFormat/>
    <w:rsid w:val="003A713C"/>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uiPriority w:val="29"/>
    <w:rsid w:val="003A713C"/>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uiPriority w:val="30"/>
    <w:rsid w:val="003A713C"/>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rsid w:val="003A713C"/>
    <w:pPr>
      <w:overflowPunct w:val="0"/>
      <w:autoSpaceDE w:val="0"/>
      <w:autoSpaceDN w:val="0"/>
      <w:adjustRightInd w:val="0"/>
      <w:spacing w:after="180"/>
    </w:pPr>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3A713C"/>
    <w:rPr>
      <w:lang w:val="fr-FR" w:eastAsia="fr-FR"/>
    </w:rPr>
    <w:tblPr>
      <w:tblInd w:w="0" w:type="nil"/>
    </w:tblPr>
  </w:style>
  <w:style w:type="table" w:customStyle="1" w:styleId="TableClassic231">
    <w:name w:val="Table Classic 231"/>
    <w:basedOn w:val="TableNormal"/>
    <w:rsid w:val="003A713C"/>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51">
    <w:name w:val="Table Grid551"/>
    <w:basedOn w:val="TableNormal"/>
    <w:rsid w:val="003A713C"/>
    <w:pPr>
      <w:spacing w:after="180"/>
    </w:pPr>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3A713C"/>
    <w:rPr>
      <w:rFonts w:eastAsia="Times New Roman"/>
      <w:lang w:val="fr-FR" w:eastAsia="fr-FR"/>
    </w:rPr>
    <w:tblPr>
      <w:tblInd w:w="0" w:type="nil"/>
    </w:tblPr>
  </w:style>
  <w:style w:type="table" w:customStyle="1" w:styleId="TableGrid4151">
    <w:name w:val="Table Grid4151"/>
    <w:basedOn w:val="TableNormal"/>
    <w:rsid w:val="003A713C"/>
    <w:pPr>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rsid w:val="003A713C"/>
    <w:pPr>
      <w:overflowPunct w:val="0"/>
      <w:autoSpaceDE w:val="0"/>
      <w:autoSpaceDN w:val="0"/>
      <w:adjustRightInd w:val="0"/>
      <w:spacing w:after="180"/>
    </w:pPr>
    <w:rPr>
      <w:rFonts w:eastAsia="Batang"/>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3A713C"/>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rsid w:val="003A713C"/>
    <w:rPr>
      <w:rFonts w:eastAsia="PMingLiU"/>
      <w:color w:val="FFFFFF"/>
      <w:lang w:val="fr-FR" w:eastAsia="fr-FR"/>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rsid w:val="003A713C"/>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rsid w:val="003A713C"/>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uiPriority w:val="29"/>
    <w:rsid w:val="003A713C"/>
    <w:rPr>
      <w:rFonts w:ascii="Arial" w:eastAsia="PMingLiU" w:hAnsi="Arial"/>
      <w:i/>
      <w:iCs/>
      <w:color w:val="000000"/>
      <w:lang w:val="fr-FR"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uiPriority w:val="30"/>
    <w:rsid w:val="003A713C"/>
    <w:rPr>
      <w:rFonts w:ascii="Arial" w:eastAsia="PMingLiU" w:hAnsi="Arial"/>
      <w:b/>
      <w:bCs/>
      <w:i/>
      <w:iCs/>
      <w:color w:val="4F81BD"/>
      <w:lang w:val="fr-FR"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uiPriority w:val="29"/>
    <w:rsid w:val="003A713C"/>
    <w:rPr>
      <w:rFonts w:ascii="Arial" w:eastAsia="PMingLiU" w:hAnsi="Arial" w:cs="Arial"/>
      <w:i/>
      <w:iCs/>
      <w:color w:val="000000"/>
      <w:lang w:val="fr-FR" w:eastAsia="fr-FR"/>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uiPriority w:val="30"/>
    <w:rsid w:val="003A713C"/>
    <w:rPr>
      <w:rFonts w:ascii="Arial" w:eastAsia="PMingLiU" w:hAnsi="Arial" w:cs="Arial"/>
      <w:b/>
      <w:bCs/>
      <w:i/>
      <w:iCs/>
      <w:color w:val="4F81BD"/>
      <w:lang w:val="fr-FR" w:eastAsia="fr-FR"/>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rsid w:val="003A713C"/>
    <w:rPr>
      <w:rFonts w:eastAsia="PMingLiU"/>
      <w:lang w:val="fr-FR" w:eastAsia="fr-FR"/>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rsid w:val="003A713C"/>
    <w:rPr>
      <w:rFonts w:eastAsia="PMingLiU"/>
      <w:lang w:val="fr-FR" w:eastAsia="fr-FR"/>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rsid w:val="003A713C"/>
    <w:rPr>
      <w:rFonts w:eastAsia="PMingLiU"/>
      <w:lang w:val="fr-FR" w:eastAsia="fr-FR"/>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rsid w:val="003A713C"/>
    <w:pPr>
      <w:overflowPunct w:val="0"/>
      <w:autoSpaceDE w:val="0"/>
      <w:autoSpaceDN w:val="0"/>
      <w:adjustRightInd w:val="0"/>
      <w:spacing w:after="180"/>
    </w:pPr>
    <w:rPr>
      <w:rFonts w:eastAsia="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3A713C"/>
    <w:rPr>
      <w:rFonts w:eastAsia="PMingLiU"/>
      <w:lang w:val="fr-FR" w:eastAsia="fr-FR"/>
    </w:rPr>
    <w:tblPr>
      <w:tblInd w:w="0" w:type="nil"/>
    </w:tblPr>
  </w:style>
  <w:style w:type="table" w:customStyle="1" w:styleId="SGSTableBasic2111">
    <w:name w:val="SGS Table Basic 2111"/>
    <w:basedOn w:val="TableNormal"/>
    <w:uiPriority w:val="99"/>
    <w:qFormat/>
    <w:rsid w:val="003A713C"/>
    <w:rPr>
      <w:rFonts w:eastAsia="PMingLiU"/>
      <w:lang w:val="fr-FR" w:eastAsia="fr-FR"/>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4">
    <w:name w:val="SGS Table Basic 14"/>
    <w:basedOn w:val="TableNormal"/>
    <w:rsid w:val="003A713C"/>
    <w:rPr>
      <w:rFonts w:eastAsia="SimSu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3A713C"/>
    <w:rPr>
      <w:rFonts w:eastAsia="SimSun"/>
      <w:lang w:val="sv-SE" w:eastAsia="sv-SE"/>
    </w:rPr>
    <w:tblPr>
      <w:tblInd w:w="0" w:type="nil"/>
    </w:tblPr>
  </w:style>
  <w:style w:type="table" w:customStyle="1" w:styleId="TableColorful13">
    <w:name w:val="Table Colorful 13"/>
    <w:basedOn w:val="TableNormal"/>
    <w:rsid w:val="003A713C"/>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Style1121">
    <w:name w:val="Table Style1121"/>
    <w:basedOn w:val="TableNormal"/>
    <w:rsid w:val="003A713C"/>
    <w:rPr>
      <w:rFonts w:eastAsia="SimSun"/>
      <w:lang w:val="sv-SE" w:eastAsia="sv-SE"/>
    </w:rPr>
    <w:tblPr>
      <w:tblInd w:w="0" w:type="nil"/>
    </w:tblPr>
  </w:style>
  <w:style w:type="table" w:customStyle="1" w:styleId="TableClassic222">
    <w:name w:val="Table Classic 222"/>
    <w:basedOn w:val="TableNormal"/>
    <w:rsid w:val="003A713C"/>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rsid w:val="003A713C"/>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Normal11">
    <w:name w:val="Table Normal11"/>
    <w:basedOn w:val="TableNormal"/>
    <w:semiHidden/>
    <w:rsid w:val="003A713C"/>
    <w:rPr>
      <w:rFonts w:eastAsia="DengXian"/>
      <w:lang w:val="fr-FR" w:eastAsia="fr-FR"/>
    </w:rPr>
    <w:tblPr>
      <w:tblInd w:w="0" w:type="nil"/>
    </w:tblPr>
  </w:style>
  <w:style w:type="table" w:customStyle="1" w:styleId="SGSTableBasic131">
    <w:name w:val="SGS Table Basic 131"/>
    <w:basedOn w:val="TableNormal"/>
    <w:rsid w:val="003A713C"/>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3A713C"/>
    <w:rPr>
      <w:lang w:val="sv-SE" w:eastAsia="sv-SE"/>
    </w:rPr>
    <w:tblPr>
      <w:tblInd w:w="0" w:type="nil"/>
    </w:tblPr>
  </w:style>
  <w:style w:type="table" w:customStyle="1" w:styleId="2112">
    <w:name w:val="表 (クラシック) 211"/>
    <w:basedOn w:val="TableNormal"/>
    <w:rsid w:val="003A713C"/>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7">
    <w:name w:val="表 (赤)  111"/>
    <w:basedOn w:val="TableNormal"/>
    <w:uiPriority w:val="30"/>
    <w:rsid w:val="003A713C"/>
    <w:rPr>
      <w:rFonts w:ascii="Arial" w:eastAsia="PMingLiU" w:hAnsi="Arial"/>
      <w:b/>
      <w:bCs/>
      <w:i/>
      <w:iCs/>
      <w:color w:val="4F81BD"/>
      <w:lang w:val="fr-FR" w:eastAsia="fr-FR" w:bidi="x-none"/>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211">
    <w:name w:val="Table Classic 2211"/>
    <w:basedOn w:val="TableNormal"/>
    <w:rsid w:val="003A713C"/>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21f1">
    <w:name w:val="古典型 21"/>
    <w:basedOn w:val="TableNormal"/>
    <w:qFormat/>
    <w:rsid w:val="003A713C"/>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40">
    <w:name w:val="Char Char40"/>
    <w:semiHidden/>
    <w:rsid w:val="003A713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Style1211">
    <w:name w:val="Style1211"/>
    <w:uiPriority w:val="99"/>
    <w:rsid w:val="003A713C"/>
    <w:pPr>
      <w:numPr>
        <w:numId w:val="10"/>
      </w:numPr>
    </w:pPr>
  </w:style>
  <w:style w:type="numbering" w:customStyle="1" w:styleId="SGS211">
    <w:name w:val="SGS211"/>
    <w:uiPriority w:val="99"/>
    <w:rsid w:val="003A713C"/>
    <w:pPr>
      <w:numPr>
        <w:numId w:val="17"/>
      </w:numPr>
    </w:pPr>
  </w:style>
  <w:style w:type="numbering" w:customStyle="1" w:styleId="SGS12">
    <w:name w:val="SGS12"/>
    <w:uiPriority w:val="99"/>
    <w:rsid w:val="003A713C"/>
    <w:pPr>
      <w:numPr>
        <w:numId w:val="18"/>
      </w:numPr>
    </w:pPr>
  </w:style>
  <w:style w:type="numbering" w:customStyle="1" w:styleId="Style13">
    <w:name w:val="Style13"/>
    <w:uiPriority w:val="99"/>
    <w:rsid w:val="003A713C"/>
    <w:pPr>
      <w:numPr>
        <w:numId w:val="22"/>
      </w:numPr>
    </w:pPr>
  </w:style>
  <w:style w:type="numbering" w:customStyle="1" w:styleId="LFO19">
    <w:name w:val="LFO19"/>
    <w:rsid w:val="003A713C"/>
    <w:pPr>
      <w:numPr>
        <w:numId w:val="12"/>
      </w:numPr>
    </w:pPr>
  </w:style>
  <w:style w:type="numbering" w:customStyle="1" w:styleId="Style131">
    <w:name w:val="Style131"/>
    <w:uiPriority w:val="99"/>
    <w:rsid w:val="003A713C"/>
    <w:pPr>
      <w:numPr>
        <w:numId w:val="13"/>
      </w:numPr>
    </w:pPr>
  </w:style>
  <w:style w:type="numbering" w:customStyle="1" w:styleId="Style111">
    <w:name w:val="Style111"/>
    <w:uiPriority w:val="99"/>
    <w:rsid w:val="003A713C"/>
    <w:pPr>
      <w:numPr>
        <w:numId w:val="14"/>
      </w:numPr>
    </w:pPr>
  </w:style>
  <w:style w:type="numbering" w:customStyle="1" w:styleId="SGS2">
    <w:name w:val="SGS2"/>
    <w:uiPriority w:val="99"/>
    <w:rsid w:val="003A713C"/>
    <w:pPr>
      <w:numPr>
        <w:numId w:val="19"/>
      </w:numPr>
    </w:pPr>
  </w:style>
  <w:style w:type="numbering" w:customStyle="1" w:styleId="Style112">
    <w:name w:val="Style112"/>
    <w:uiPriority w:val="99"/>
    <w:rsid w:val="003A713C"/>
    <w:pPr>
      <w:numPr>
        <w:numId w:val="20"/>
      </w:numPr>
    </w:pPr>
  </w:style>
  <w:style w:type="numbering" w:customStyle="1" w:styleId="SGS3">
    <w:name w:val="SGS3"/>
    <w:uiPriority w:val="99"/>
    <w:rsid w:val="003A713C"/>
    <w:pPr>
      <w:numPr>
        <w:numId w:val="2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273641">
      <w:bodyDiv w:val="1"/>
      <w:marLeft w:val="0"/>
      <w:marRight w:val="0"/>
      <w:marTop w:val="0"/>
      <w:marBottom w:val="0"/>
      <w:divBdr>
        <w:top w:val="none" w:sz="0" w:space="0" w:color="auto"/>
        <w:left w:val="none" w:sz="0" w:space="0" w:color="auto"/>
        <w:bottom w:val="none" w:sz="0" w:space="0" w:color="auto"/>
        <w:right w:val="none" w:sz="0" w:space="0" w:color="auto"/>
      </w:divBdr>
    </w:div>
    <w:div w:id="34277723">
      <w:bodyDiv w:val="1"/>
      <w:marLeft w:val="0"/>
      <w:marRight w:val="0"/>
      <w:marTop w:val="0"/>
      <w:marBottom w:val="0"/>
      <w:divBdr>
        <w:top w:val="none" w:sz="0" w:space="0" w:color="auto"/>
        <w:left w:val="none" w:sz="0" w:space="0" w:color="auto"/>
        <w:bottom w:val="none" w:sz="0" w:space="0" w:color="auto"/>
        <w:right w:val="none" w:sz="0" w:space="0" w:color="auto"/>
      </w:divBdr>
    </w:div>
    <w:div w:id="67460740">
      <w:bodyDiv w:val="1"/>
      <w:marLeft w:val="0"/>
      <w:marRight w:val="0"/>
      <w:marTop w:val="0"/>
      <w:marBottom w:val="0"/>
      <w:divBdr>
        <w:top w:val="none" w:sz="0" w:space="0" w:color="auto"/>
        <w:left w:val="none" w:sz="0" w:space="0" w:color="auto"/>
        <w:bottom w:val="none" w:sz="0" w:space="0" w:color="auto"/>
        <w:right w:val="none" w:sz="0" w:space="0" w:color="auto"/>
      </w:divBdr>
    </w:div>
    <w:div w:id="71440331">
      <w:bodyDiv w:val="1"/>
      <w:marLeft w:val="0"/>
      <w:marRight w:val="0"/>
      <w:marTop w:val="0"/>
      <w:marBottom w:val="0"/>
      <w:divBdr>
        <w:top w:val="none" w:sz="0" w:space="0" w:color="auto"/>
        <w:left w:val="none" w:sz="0" w:space="0" w:color="auto"/>
        <w:bottom w:val="none" w:sz="0" w:space="0" w:color="auto"/>
        <w:right w:val="none" w:sz="0" w:space="0" w:color="auto"/>
      </w:divBdr>
    </w:div>
    <w:div w:id="90661646">
      <w:bodyDiv w:val="1"/>
      <w:marLeft w:val="0"/>
      <w:marRight w:val="0"/>
      <w:marTop w:val="0"/>
      <w:marBottom w:val="0"/>
      <w:divBdr>
        <w:top w:val="none" w:sz="0" w:space="0" w:color="auto"/>
        <w:left w:val="none" w:sz="0" w:space="0" w:color="auto"/>
        <w:bottom w:val="none" w:sz="0" w:space="0" w:color="auto"/>
        <w:right w:val="none" w:sz="0" w:space="0" w:color="auto"/>
      </w:divBdr>
    </w:div>
    <w:div w:id="101192191">
      <w:bodyDiv w:val="1"/>
      <w:marLeft w:val="0"/>
      <w:marRight w:val="0"/>
      <w:marTop w:val="0"/>
      <w:marBottom w:val="0"/>
      <w:divBdr>
        <w:top w:val="none" w:sz="0" w:space="0" w:color="auto"/>
        <w:left w:val="none" w:sz="0" w:space="0" w:color="auto"/>
        <w:bottom w:val="none" w:sz="0" w:space="0" w:color="auto"/>
        <w:right w:val="none" w:sz="0" w:space="0" w:color="auto"/>
      </w:divBdr>
    </w:div>
    <w:div w:id="101343871">
      <w:bodyDiv w:val="1"/>
      <w:marLeft w:val="0"/>
      <w:marRight w:val="0"/>
      <w:marTop w:val="0"/>
      <w:marBottom w:val="0"/>
      <w:divBdr>
        <w:top w:val="none" w:sz="0" w:space="0" w:color="auto"/>
        <w:left w:val="none" w:sz="0" w:space="0" w:color="auto"/>
        <w:bottom w:val="none" w:sz="0" w:space="0" w:color="auto"/>
        <w:right w:val="none" w:sz="0" w:space="0" w:color="auto"/>
      </w:divBdr>
    </w:div>
    <w:div w:id="112136204">
      <w:bodyDiv w:val="1"/>
      <w:marLeft w:val="0"/>
      <w:marRight w:val="0"/>
      <w:marTop w:val="0"/>
      <w:marBottom w:val="0"/>
      <w:divBdr>
        <w:top w:val="none" w:sz="0" w:space="0" w:color="auto"/>
        <w:left w:val="none" w:sz="0" w:space="0" w:color="auto"/>
        <w:bottom w:val="none" w:sz="0" w:space="0" w:color="auto"/>
        <w:right w:val="none" w:sz="0" w:space="0" w:color="auto"/>
      </w:divBdr>
    </w:div>
    <w:div w:id="127205861">
      <w:bodyDiv w:val="1"/>
      <w:marLeft w:val="0"/>
      <w:marRight w:val="0"/>
      <w:marTop w:val="0"/>
      <w:marBottom w:val="0"/>
      <w:divBdr>
        <w:top w:val="none" w:sz="0" w:space="0" w:color="auto"/>
        <w:left w:val="none" w:sz="0" w:space="0" w:color="auto"/>
        <w:bottom w:val="none" w:sz="0" w:space="0" w:color="auto"/>
        <w:right w:val="none" w:sz="0" w:space="0" w:color="auto"/>
      </w:divBdr>
    </w:div>
    <w:div w:id="149639539">
      <w:bodyDiv w:val="1"/>
      <w:marLeft w:val="0"/>
      <w:marRight w:val="0"/>
      <w:marTop w:val="0"/>
      <w:marBottom w:val="0"/>
      <w:divBdr>
        <w:top w:val="none" w:sz="0" w:space="0" w:color="auto"/>
        <w:left w:val="none" w:sz="0" w:space="0" w:color="auto"/>
        <w:bottom w:val="none" w:sz="0" w:space="0" w:color="auto"/>
        <w:right w:val="none" w:sz="0" w:space="0" w:color="auto"/>
      </w:divBdr>
    </w:div>
    <w:div w:id="156457538">
      <w:bodyDiv w:val="1"/>
      <w:marLeft w:val="0"/>
      <w:marRight w:val="0"/>
      <w:marTop w:val="0"/>
      <w:marBottom w:val="0"/>
      <w:divBdr>
        <w:top w:val="none" w:sz="0" w:space="0" w:color="auto"/>
        <w:left w:val="none" w:sz="0" w:space="0" w:color="auto"/>
        <w:bottom w:val="none" w:sz="0" w:space="0" w:color="auto"/>
        <w:right w:val="none" w:sz="0" w:space="0" w:color="auto"/>
      </w:divBdr>
    </w:div>
    <w:div w:id="161700501">
      <w:bodyDiv w:val="1"/>
      <w:marLeft w:val="0"/>
      <w:marRight w:val="0"/>
      <w:marTop w:val="0"/>
      <w:marBottom w:val="0"/>
      <w:divBdr>
        <w:top w:val="none" w:sz="0" w:space="0" w:color="auto"/>
        <w:left w:val="none" w:sz="0" w:space="0" w:color="auto"/>
        <w:bottom w:val="none" w:sz="0" w:space="0" w:color="auto"/>
        <w:right w:val="none" w:sz="0" w:space="0" w:color="auto"/>
      </w:divBdr>
    </w:div>
    <w:div w:id="192815634">
      <w:bodyDiv w:val="1"/>
      <w:marLeft w:val="0"/>
      <w:marRight w:val="0"/>
      <w:marTop w:val="0"/>
      <w:marBottom w:val="0"/>
      <w:divBdr>
        <w:top w:val="none" w:sz="0" w:space="0" w:color="auto"/>
        <w:left w:val="none" w:sz="0" w:space="0" w:color="auto"/>
        <w:bottom w:val="none" w:sz="0" w:space="0" w:color="auto"/>
        <w:right w:val="none" w:sz="0" w:space="0" w:color="auto"/>
      </w:divBdr>
    </w:div>
    <w:div w:id="214238550">
      <w:bodyDiv w:val="1"/>
      <w:marLeft w:val="0"/>
      <w:marRight w:val="0"/>
      <w:marTop w:val="0"/>
      <w:marBottom w:val="0"/>
      <w:divBdr>
        <w:top w:val="none" w:sz="0" w:space="0" w:color="auto"/>
        <w:left w:val="none" w:sz="0" w:space="0" w:color="auto"/>
        <w:bottom w:val="none" w:sz="0" w:space="0" w:color="auto"/>
        <w:right w:val="none" w:sz="0" w:space="0" w:color="auto"/>
      </w:divBdr>
    </w:div>
    <w:div w:id="252323640">
      <w:bodyDiv w:val="1"/>
      <w:marLeft w:val="0"/>
      <w:marRight w:val="0"/>
      <w:marTop w:val="0"/>
      <w:marBottom w:val="0"/>
      <w:divBdr>
        <w:top w:val="none" w:sz="0" w:space="0" w:color="auto"/>
        <w:left w:val="none" w:sz="0" w:space="0" w:color="auto"/>
        <w:bottom w:val="none" w:sz="0" w:space="0" w:color="auto"/>
        <w:right w:val="none" w:sz="0" w:space="0" w:color="auto"/>
      </w:divBdr>
    </w:div>
    <w:div w:id="259528590">
      <w:bodyDiv w:val="1"/>
      <w:marLeft w:val="0"/>
      <w:marRight w:val="0"/>
      <w:marTop w:val="0"/>
      <w:marBottom w:val="0"/>
      <w:divBdr>
        <w:top w:val="none" w:sz="0" w:space="0" w:color="auto"/>
        <w:left w:val="none" w:sz="0" w:space="0" w:color="auto"/>
        <w:bottom w:val="none" w:sz="0" w:space="0" w:color="auto"/>
        <w:right w:val="none" w:sz="0" w:space="0" w:color="auto"/>
      </w:divBdr>
    </w:div>
    <w:div w:id="271867023">
      <w:bodyDiv w:val="1"/>
      <w:marLeft w:val="0"/>
      <w:marRight w:val="0"/>
      <w:marTop w:val="0"/>
      <w:marBottom w:val="0"/>
      <w:divBdr>
        <w:top w:val="none" w:sz="0" w:space="0" w:color="auto"/>
        <w:left w:val="none" w:sz="0" w:space="0" w:color="auto"/>
        <w:bottom w:val="none" w:sz="0" w:space="0" w:color="auto"/>
        <w:right w:val="none" w:sz="0" w:space="0" w:color="auto"/>
      </w:divBdr>
    </w:div>
    <w:div w:id="280038013">
      <w:bodyDiv w:val="1"/>
      <w:marLeft w:val="0"/>
      <w:marRight w:val="0"/>
      <w:marTop w:val="0"/>
      <w:marBottom w:val="0"/>
      <w:divBdr>
        <w:top w:val="none" w:sz="0" w:space="0" w:color="auto"/>
        <w:left w:val="none" w:sz="0" w:space="0" w:color="auto"/>
        <w:bottom w:val="none" w:sz="0" w:space="0" w:color="auto"/>
        <w:right w:val="none" w:sz="0" w:space="0" w:color="auto"/>
      </w:divBdr>
    </w:div>
    <w:div w:id="295179777">
      <w:bodyDiv w:val="1"/>
      <w:marLeft w:val="0"/>
      <w:marRight w:val="0"/>
      <w:marTop w:val="0"/>
      <w:marBottom w:val="0"/>
      <w:divBdr>
        <w:top w:val="none" w:sz="0" w:space="0" w:color="auto"/>
        <w:left w:val="none" w:sz="0" w:space="0" w:color="auto"/>
        <w:bottom w:val="none" w:sz="0" w:space="0" w:color="auto"/>
        <w:right w:val="none" w:sz="0" w:space="0" w:color="auto"/>
      </w:divBdr>
    </w:div>
    <w:div w:id="306010838">
      <w:bodyDiv w:val="1"/>
      <w:marLeft w:val="0"/>
      <w:marRight w:val="0"/>
      <w:marTop w:val="0"/>
      <w:marBottom w:val="0"/>
      <w:divBdr>
        <w:top w:val="none" w:sz="0" w:space="0" w:color="auto"/>
        <w:left w:val="none" w:sz="0" w:space="0" w:color="auto"/>
        <w:bottom w:val="none" w:sz="0" w:space="0" w:color="auto"/>
        <w:right w:val="none" w:sz="0" w:space="0" w:color="auto"/>
      </w:divBdr>
    </w:div>
    <w:div w:id="316500306">
      <w:bodyDiv w:val="1"/>
      <w:marLeft w:val="0"/>
      <w:marRight w:val="0"/>
      <w:marTop w:val="0"/>
      <w:marBottom w:val="0"/>
      <w:divBdr>
        <w:top w:val="none" w:sz="0" w:space="0" w:color="auto"/>
        <w:left w:val="none" w:sz="0" w:space="0" w:color="auto"/>
        <w:bottom w:val="none" w:sz="0" w:space="0" w:color="auto"/>
        <w:right w:val="none" w:sz="0" w:space="0" w:color="auto"/>
      </w:divBdr>
    </w:div>
    <w:div w:id="326324183">
      <w:bodyDiv w:val="1"/>
      <w:marLeft w:val="0"/>
      <w:marRight w:val="0"/>
      <w:marTop w:val="0"/>
      <w:marBottom w:val="0"/>
      <w:divBdr>
        <w:top w:val="none" w:sz="0" w:space="0" w:color="auto"/>
        <w:left w:val="none" w:sz="0" w:space="0" w:color="auto"/>
        <w:bottom w:val="none" w:sz="0" w:space="0" w:color="auto"/>
        <w:right w:val="none" w:sz="0" w:space="0" w:color="auto"/>
      </w:divBdr>
    </w:div>
    <w:div w:id="353073488">
      <w:bodyDiv w:val="1"/>
      <w:marLeft w:val="0"/>
      <w:marRight w:val="0"/>
      <w:marTop w:val="0"/>
      <w:marBottom w:val="0"/>
      <w:divBdr>
        <w:top w:val="none" w:sz="0" w:space="0" w:color="auto"/>
        <w:left w:val="none" w:sz="0" w:space="0" w:color="auto"/>
        <w:bottom w:val="none" w:sz="0" w:space="0" w:color="auto"/>
        <w:right w:val="none" w:sz="0" w:space="0" w:color="auto"/>
      </w:divBdr>
    </w:div>
    <w:div w:id="359622947">
      <w:bodyDiv w:val="1"/>
      <w:marLeft w:val="0"/>
      <w:marRight w:val="0"/>
      <w:marTop w:val="0"/>
      <w:marBottom w:val="0"/>
      <w:divBdr>
        <w:top w:val="none" w:sz="0" w:space="0" w:color="auto"/>
        <w:left w:val="none" w:sz="0" w:space="0" w:color="auto"/>
        <w:bottom w:val="none" w:sz="0" w:space="0" w:color="auto"/>
        <w:right w:val="none" w:sz="0" w:space="0" w:color="auto"/>
      </w:divBdr>
    </w:div>
    <w:div w:id="382826704">
      <w:bodyDiv w:val="1"/>
      <w:marLeft w:val="0"/>
      <w:marRight w:val="0"/>
      <w:marTop w:val="0"/>
      <w:marBottom w:val="0"/>
      <w:divBdr>
        <w:top w:val="none" w:sz="0" w:space="0" w:color="auto"/>
        <w:left w:val="none" w:sz="0" w:space="0" w:color="auto"/>
        <w:bottom w:val="none" w:sz="0" w:space="0" w:color="auto"/>
        <w:right w:val="none" w:sz="0" w:space="0" w:color="auto"/>
      </w:divBdr>
    </w:div>
    <w:div w:id="414405520">
      <w:bodyDiv w:val="1"/>
      <w:marLeft w:val="0"/>
      <w:marRight w:val="0"/>
      <w:marTop w:val="0"/>
      <w:marBottom w:val="0"/>
      <w:divBdr>
        <w:top w:val="none" w:sz="0" w:space="0" w:color="auto"/>
        <w:left w:val="none" w:sz="0" w:space="0" w:color="auto"/>
        <w:bottom w:val="none" w:sz="0" w:space="0" w:color="auto"/>
        <w:right w:val="none" w:sz="0" w:space="0" w:color="auto"/>
      </w:divBdr>
    </w:div>
    <w:div w:id="447747086">
      <w:bodyDiv w:val="1"/>
      <w:marLeft w:val="0"/>
      <w:marRight w:val="0"/>
      <w:marTop w:val="0"/>
      <w:marBottom w:val="0"/>
      <w:divBdr>
        <w:top w:val="none" w:sz="0" w:space="0" w:color="auto"/>
        <w:left w:val="none" w:sz="0" w:space="0" w:color="auto"/>
        <w:bottom w:val="none" w:sz="0" w:space="0" w:color="auto"/>
        <w:right w:val="none" w:sz="0" w:space="0" w:color="auto"/>
      </w:divBdr>
    </w:div>
    <w:div w:id="449278060">
      <w:bodyDiv w:val="1"/>
      <w:marLeft w:val="0"/>
      <w:marRight w:val="0"/>
      <w:marTop w:val="0"/>
      <w:marBottom w:val="0"/>
      <w:divBdr>
        <w:top w:val="none" w:sz="0" w:space="0" w:color="auto"/>
        <w:left w:val="none" w:sz="0" w:space="0" w:color="auto"/>
        <w:bottom w:val="none" w:sz="0" w:space="0" w:color="auto"/>
        <w:right w:val="none" w:sz="0" w:space="0" w:color="auto"/>
      </w:divBdr>
    </w:div>
    <w:div w:id="458258121">
      <w:bodyDiv w:val="1"/>
      <w:marLeft w:val="0"/>
      <w:marRight w:val="0"/>
      <w:marTop w:val="0"/>
      <w:marBottom w:val="0"/>
      <w:divBdr>
        <w:top w:val="none" w:sz="0" w:space="0" w:color="auto"/>
        <w:left w:val="none" w:sz="0" w:space="0" w:color="auto"/>
        <w:bottom w:val="none" w:sz="0" w:space="0" w:color="auto"/>
        <w:right w:val="none" w:sz="0" w:space="0" w:color="auto"/>
      </w:divBdr>
    </w:div>
    <w:div w:id="463695260">
      <w:bodyDiv w:val="1"/>
      <w:marLeft w:val="0"/>
      <w:marRight w:val="0"/>
      <w:marTop w:val="0"/>
      <w:marBottom w:val="0"/>
      <w:divBdr>
        <w:top w:val="none" w:sz="0" w:space="0" w:color="auto"/>
        <w:left w:val="none" w:sz="0" w:space="0" w:color="auto"/>
        <w:bottom w:val="none" w:sz="0" w:space="0" w:color="auto"/>
        <w:right w:val="none" w:sz="0" w:space="0" w:color="auto"/>
      </w:divBdr>
    </w:div>
    <w:div w:id="464204161">
      <w:bodyDiv w:val="1"/>
      <w:marLeft w:val="0"/>
      <w:marRight w:val="0"/>
      <w:marTop w:val="0"/>
      <w:marBottom w:val="0"/>
      <w:divBdr>
        <w:top w:val="none" w:sz="0" w:space="0" w:color="auto"/>
        <w:left w:val="none" w:sz="0" w:space="0" w:color="auto"/>
        <w:bottom w:val="none" w:sz="0" w:space="0" w:color="auto"/>
        <w:right w:val="none" w:sz="0" w:space="0" w:color="auto"/>
      </w:divBdr>
    </w:div>
    <w:div w:id="483744074">
      <w:bodyDiv w:val="1"/>
      <w:marLeft w:val="0"/>
      <w:marRight w:val="0"/>
      <w:marTop w:val="0"/>
      <w:marBottom w:val="0"/>
      <w:divBdr>
        <w:top w:val="none" w:sz="0" w:space="0" w:color="auto"/>
        <w:left w:val="none" w:sz="0" w:space="0" w:color="auto"/>
        <w:bottom w:val="none" w:sz="0" w:space="0" w:color="auto"/>
        <w:right w:val="none" w:sz="0" w:space="0" w:color="auto"/>
      </w:divBdr>
    </w:div>
    <w:div w:id="503862914">
      <w:bodyDiv w:val="1"/>
      <w:marLeft w:val="0"/>
      <w:marRight w:val="0"/>
      <w:marTop w:val="0"/>
      <w:marBottom w:val="0"/>
      <w:divBdr>
        <w:top w:val="none" w:sz="0" w:space="0" w:color="auto"/>
        <w:left w:val="none" w:sz="0" w:space="0" w:color="auto"/>
        <w:bottom w:val="none" w:sz="0" w:space="0" w:color="auto"/>
        <w:right w:val="none" w:sz="0" w:space="0" w:color="auto"/>
      </w:divBdr>
    </w:div>
    <w:div w:id="546573759">
      <w:bodyDiv w:val="1"/>
      <w:marLeft w:val="0"/>
      <w:marRight w:val="0"/>
      <w:marTop w:val="0"/>
      <w:marBottom w:val="0"/>
      <w:divBdr>
        <w:top w:val="none" w:sz="0" w:space="0" w:color="auto"/>
        <w:left w:val="none" w:sz="0" w:space="0" w:color="auto"/>
        <w:bottom w:val="none" w:sz="0" w:space="0" w:color="auto"/>
        <w:right w:val="none" w:sz="0" w:space="0" w:color="auto"/>
      </w:divBdr>
    </w:div>
    <w:div w:id="550654699">
      <w:bodyDiv w:val="1"/>
      <w:marLeft w:val="0"/>
      <w:marRight w:val="0"/>
      <w:marTop w:val="0"/>
      <w:marBottom w:val="0"/>
      <w:divBdr>
        <w:top w:val="none" w:sz="0" w:space="0" w:color="auto"/>
        <w:left w:val="none" w:sz="0" w:space="0" w:color="auto"/>
        <w:bottom w:val="none" w:sz="0" w:space="0" w:color="auto"/>
        <w:right w:val="none" w:sz="0" w:space="0" w:color="auto"/>
      </w:divBdr>
    </w:div>
    <w:div w:id="597569547">
      <w:bodyDiv w:val="1"/>
      <w:marLeft w:val="0"/>
      <w:marRight w:val="0"/>
      <w:marTop w:val="0"/>
      <w:marBottom w:val="0"/>
      <w:divBdr>
        <w:top w:val="none" w:sz="0" w:space="0" w:color="auto"/>
        <w:left w:val="none" w:sz="0" w:space="0" w:color="auto"/>
        <w:bottom w:val="none" w:sz="0" w:space="0" w:color="auto"/>
        <w:right w:val="none" w:sz="0" w:space="0" w:color="auto"/>
      </w:divBdr>
    </w:div>
    <w:div w:id="606038866">
      <w:bodyDiv w:val="1"/>
      <w:marLeft w:val="0"/>
      <w:marRight w:val="0"/>
      <w:marTop w:val="0"/>
      <w:marBottom w:val="0"/>
      <w:divBdr>
        <w:top w:val="none" w:sz="0" w:space="0" w:color="auto"/>
        <w:left w:val="none" w:sz="0" w:space="0" w:color="auto"/>
        <w:bottom w:val="none" w:sz="0" w:space="0" w:color="auto"/>
        <w:right w:val="none" w:sz="0" w:space="0" w:color="auto"/>
      </w:divBdr>
    </w:div>
    <w:div w:id="609169712">
      <w:bodyDiv w:val="1"/>
      <w:marLeft w:val="0"/>
      <w:marRight w:val="0"/>
      <w:marTop w:val="0"/>
      <w:marBottom w:val="0"/>
      <w:divBdr>
        <w:top w:val="none" w:sz="0" w:space="0" w:color="auto"/>
        <w:left w:val="none" w:sz="0" w:space="0" w:color="auto"/>
        <w:bottom w:val="none" w:sz="0" w:space="0" w:color="auto"/>
        <w:right w:val="none" w:sz="0" w:space="0" w:color="auto"/>
      </w:divBdr>
    </w:div>
    <w:div w:id="637492094">
      <w:bodyDiv w:val="1"/>
      <w:marLeft w:val="0"/>
      <w:marRight w:val="0"/>
      <w:marTop w:val="0"/>
      <w:marBottom w:val="0"/>
      <w:divBdr>
        <w:top w:val="none" w:sz="0" w:space="0" w:color="auto"/>
        <w:left w:val="none" w:sz="0" w:space="0" w:color="auto"/>
        <w:bottom w:val="none" w:sz="0" w:space="0" w:color="auto"/>
        <w:right w:val="none" w:sz="0" w:space="0" w:color="auto"/>
      </w:divBdr>
    </w:div>
    <w:div w:id="651640369">
      <w:bodyDiv w:val="1"/>
      <w:marLeft w:val="0"/>
      <w:marRight w:val="0"/>
      <w:marTop w:val="0"/>
      <w:marBottom w:val="0"/>
      <w:divBdr>
        <w:top w:val="none" w:sz="0" w:space="0" w:color="auto"/>
        <w:left w:val="none" w:sz="0" w:space="0" w:color="auto"/>
        <w:bottom w:val="none" w:sz="0" w:space="0" w:color="auto"/>
        <w:right w:val="none" w:sz="0" w:space="0" w:color="auto"/>
      </w:divBdr>
    </w:div>
    <w:div w:id="652296372">
      <w:bodyDiv w:val="1"/>
      <w:marLeft w:val="0"/>
      <w:marRight w:val="0"/>
      <w:marTop w:val="0"/>
      <w:marBottom w:val="0"/>
      <w:divBdr>
        <w:top w:val="none" w:sz="0" w:space="0" w:color="auto"/>
        <w:left w:val="none" w:sz="0" w:space="0" w:color="auto"/>
        <w:bottom w:val="none" w:sz="0" w:space="0" w:color="auto"/>
        <w:right w:val="none" w:sz="0" w:space="0" w:color="auto"/>
      </w:divBdr>
    </w:div>
    <w:div w:id="664288929">
      <w:bodyDiv w:val="1"/>
      <w:marLeft w:val="0"/>
      <w:marRight w:val="0"/>
      <w:marTop w:val="0"/>
      <w:marBottom w:val="0"/>
      <w:divBdr>
        <w:top w:val="none" w:sz="0" w:space="0" w:color="auto"/>
        <w:left w:val="none" w:sz="0" w:space="0" w:color="auto"/>
        <w:bottom w:val="none" w:sz="0" w:space="0" w:color="auto"/>
        <w:right w:val="none" w:sz="0" w:space="0" w:color="auto"/>
      </w:divBdr>
    </w:div>
    <w:div w:id="672730262">
      <w:bodyDiv w:val="1"/>
      <w:marLeft w:val="0"/>
      <w:marRight w:val="0"/>
      <w:marTop w:val="0"/>
      <w:marBottom w:val="0"/>
      <w:divBdr>
        <w:top w:val="none" w:sz="0" w:space="0" w:color="auto"/>
        <w:left w:val="none" w:sz="0" w:space="0" w:color="auto"/>
        <w:bottom w:val="none" w:sz="0" w:space="0" w:color="auto"/>
        <w:right w:val="none" w:sz="0" w:space="0" w:color="auto"/>
      </w:divBdr>
    </w:div>
    <w:div w:id="673921372">
      <w:bodyDiv w:val="1"/>
      <w:marLeft w:val="0"/>
      <w:marRight w:val="0"/>
      <w:marTop w:val="0"/>
      <w:marBottom w:val="0"/>
      <w:divBdr>
        <w:top w:val="none" w:sz="0" w:space="0" w:color="auto"/>
        <w:left w:val="none" w:sz="0" w:space="0" w:color="auto"/>
        <w:bottom w:val="none" w:sz="0" w:space="0" w:color="auto"/>
        <w:right w:val="none" w:sz="0" w:space="0" w:color="auto"/>
      </w:divBdr>
    </w:div>
    <w:div w:id="710882899">
      <w:bodyDiv w:val="1"/>
      <w:marLeft w:val="0"/>
      <w:marRight w:val="0"/>
      <w:marTop w:val="0"/>
      <w:marBottom w:val="0"/>
      <w:divBdr>
        <w:top w:val="none" w:sz="0" w:space="0" w:color="auto"/>
        <w:left w:val="none" w:sz="0" w:space="0" w:color="auto"/>
        <w:bottom w:val="none" w:sz="0" w:space="0" w:color="auto"/>
        <w:right w:val="none" w:sz="0" w:space="0" w:color="auto"/>
      </w:divBdr>
    </w:div>
    <w:div w:id="730268804">
      <w:bodyDiv w:val="1"/>
      <w:marLeft w:val="0"/>
      <w:marRight w:val="0"/>
      <w:marTop w:val="0"/>
      <w:marBottom w:val="0"/>
      <w:divBdr>
        <w:top w:val="none" w:sz="0" w:space="0" w:color="auto"/>
        <w:left w:val="none" w:sz="0" w:space="0" w:color="auto"/>
        <w:bottom w:val="none" w:sz="0" w:space="0" w:color="auto"/>
        <w:right w:val="none" w:sz="0" w:space="0" w:color="auto"/>
      </w:divBdr>
    </w:div>
    <w:div w:id="751314186">
      <w:bodyDiv w:val="1"/>
      <w:marLeft w:val="0"/>
      <w:marRight w:val="0"/>
      <w:marTop w:val="0"/>
      <w:marBottom w:val="0"/>
      <w:divBdr>
        <w:top w:val="none" w:sz="0" w:space="0" w:color="auto"/>
        <w:left w:val="none" w:sz="0" w:space="0" w:color="auto"/>
        <w:bottom w:val="none" w:sz="0" w:space="0" w:color="auto"/>
        <w:right w:val="none" w:sz="0" w:space="0" w:color="auto"/>
      </w:divBdr>
    </w:div>
    <w:div w:id="766778134">
      <w:bodyDiv w:val="1"/>
      <w:marLeft w:val="0"/>
      <w:marRight w:val="0"/>
      <w:marTop w:val="0"/>
      <w:marBottom w:val="0"/>
      <w:divBdr>
        <w:top w:val="none" w:sz="0" w:space="0" w:color="auto"/>
        <w:left w:val="none" w:sz="0" w:space="0" w:color="auto"/>
        <w:bottom w:val="none" w:sz="0" w:space="0" w:color="auto"/>
        <w:right w:val="none" w:sz="0" w:space="0" w:color="auto"/>
      </w:divBdr>
    </w:div>
    <w:div w:id="772359978">
      <w:bodyDiv w:val="1"/>
      <w:marLeft w:val="0"/>
      <w:marRight w:val="0"/>
      <w:marTop w:val="0"/>
      <w:marBottom w:val="0"/>
      <w:divBdr>
        <w:top w:val="none" w:sz="0" w:space="0" w:color="auto"/>
        <w:left w:val="none" w:sz="0" w:space="0" w:color="auto"/>
        <w:bottom w:val="none" w:sz="0" w:space="0" w:color="auto"/>
        <w:right w:val="none" w:sz="0" w:space="0" w:color="auto"/>
      </w:divBdr>
    </w:div>
    <w:div w:id="772433180">
      <w:bodyDiv w:val="1"/>
      <w:marLeft w:val="0"/>
      <w:marRight w:val="0"/>
      <w:marTop w:val="0"/>
      <w:marBottom w:val="0"/>
      <w:divBdr>
        <w:top w:val="none" w:sz="0" w:space="0" w:color="auto"/>
        <w:left w:val="none" w:sz="0" w:space="0" w:color="auto"/>
        <w:bottom w:val="none" w:sz="0" w:space="0" w:color="auto"/>
        <w:right w:val="none" w:sz="0" w:space="0" w:color="auto"/>
      </w:divBdr>
    </w:div>
    <w:div w:id="774905941">
      <w:bodyDiv w:val="1"/>
      <w:marLeft w:val="0"/>
      <w:marRight w:val="0"/>
      <w:marTop w:val="0"/>
      <w:marBottom w:val="0"/>
      <w:divBdr>
        <w:top w:val="none" w:sz="0" w:space="0" w:color="auto"/>
        <w:left w:val="none" w:sz="0" w:space="0" w:color="auto"/>
        <w:bottom w:val="none" w:sz="0" w:space="0" w:color="auto"/>
        <w:right w:val="none" w:sz="0" w:space="0" w:color="auto"/>
      </w:divBdr>
    </w:div>
    <w:div w:id="798229400">
      <w:bodyDiv w:val="1"/>
      <w:marLeft w:val="0"/>
      <w:marRight w:val="0"/>
      <w:marTop w:val="0"/>
      <w:marBottom w:val="0"/>
      <w:divBdr>
        <w:top w:val="none" w:sz="0" w:space="0" w:color="auto"/>
        <w:left w:val="none" w:sz="0" w:space="0" w:color="auto"/>
        <w:bottom w:val="none" w:sz="0" w:space="0" w:color="auto"/>
        <w:right w:val="none" w:sz="0" w:space="0" w:color="auto"/>
      </w:divBdr>
    </w:div>
    <w:div w:id="802506200">
      <w:bodyDiv w:val="1"/>
      <w:marLeft w:val="0"/>
      <w:marRight w:val="0"/>
      <w:marTop w:val="0"/>
      <w:marBottom w:val="0"/>
      <w:divBdr>
        <w:top w:val="none" w:sz="0" w:space="0" w:color="auto"/>
        <w:left w:val="none" w:sz="0" w:space="0" w:color="auto"/>
        <w:bottom w:val="none" w:sz="0" w:space="0" w:color="auto"/>
        <w:right w:val="none" w:sz="0" w:space="0" w:color="auto"/>
      </w:divBdr>
    </w:div>
    <w:div w:id="816990953">
      <w:bodyDiv w:val="1"/>
      <w:marLeft w:val="0"/>
      <w:marRight w:val="0"/>
      <w:marTop w:val="0"/>
      <w:marBottom w:val="0"/>
      <w:divBdr>
        <w:top w:val="none" w:sz="0" w:space="0" w:color="auto"/>
        <w:left w:val="none" w:sz="0" w:space="0" w:color="auto"/>
        <w:bottom w:val="none" w:sz="0" w:space="0" w:color="auto"/>
        <w:right w:val="none" w:sz="0" w:space="0" w:color="auto"/>
      </w:divBdr>
    </w:div>
    <w:div w:id="828326463">
      <w:bodyDiv w:val="1"/>
      <w:marLeft w:val="0"/>
      <w:marRight w:val="0"/>
      <w:marTop w:val="0"/>
      <w:marBottom w:val="0"/>
      <w:divBdr>
        <w:top w:val="none" w:sz="0" w:space="0" w:color="auto"/>
        <w:left w:val="none" w:sz="0" w:space="0" w:color="auto"/>
        <w:bottom w:val="none" w:sz="0" w:space="0" w:color="auto"/>
        <w:right w:val="none" w:sz="0" w:space="0" w:color="auto"/>
      </w:divBdr>
    </w:div>
    <w:div w:id="835610992">
      <w:bodyDiv w:val="1"/>
      <w:marLeft w:val="0"/>
      <w:marRight w:val="0"/>
      <w:marTop w:val="0"/>
      <w:marBottom w:val="0"/>
      <w:divBdr>
        <w:top w:val="none" w:sz="0" w:space="0" w:color="auto"/>
        <w:left w:val="none" w:sz="0" w:space="0" w:color="auto"/>
        <w:bottom w:val="none" w:sz="0" w:space="0" w:color="auto"/>
        <w:right w:val="none" w:sz="0" w:space="0" w:color="auto"/>
      </w:divBdr>
    </w:div>
    <w:div w:id="854926261">
      <w:bodyDiv w:val="1"/>
      <w:marLeft w:val="0"/>
      <w:marRight w:val="0"/>
      <w:marTop w:val="0"/>
      <w:marBottom w:val="0"/>
      <w:divBdr>
        <w:top w:val="none" w:sz="0" w:space="0" w:color="auto"/>
        <w:left w:val="none" w:sz="0" w:space="0" w:color="auto"/>
        <w:bottom w:val="none" w:sz="0" w:space="0" w:color="auto"/>
        <w:right w:val="none" w:sz="0" w:space="0" w:color="auto"/>
      </w:divBdr>
    </w:div>
    <w:div w:id="875776373">
      <w:bodyDiv w:val="1"/>
      <w:marLeft w:val="0"/>
      <w:marRight w:val="0"/>
      <w:marTop w:val="0"/>
      <w:marBottom w:val="0"/>
      <w:divBdr>
        <w:top w:val="none" w:sz="0" w:space="0" w:color="auto"/>
        <w:left w:val="none" w:sz="0" w:space="0" w:color="auto"/>
        <w:bottom w:val="none" w:sz="0" w:space="0" w:color="auto"/>
        <w:right w:val="none" w:sz="0" w:space="0" w:color="auto"/>
      </w:divBdr>
    </w:div>
    <w:div w:id="881789306">
      <w:bodyDiv w:val="1"/>
      <w:marLeft w:val="0"/>
      <w:marRight w:val="0"/>
      <w:marTop w:val="0"/>
      <w:marBottom w:val="0"/>
      <w:divBdr>
        <w:top w:val="none" w:sz="0" w:space="0" w:color="auto"/>
        <w:left w:val="none" w:sz="0" w:space="0" w:color="auto"/>
        <w:bottom w:val="none" w:sz="0" w:space="0" w:color="auto"/>
        <w:right w:val="none" w:sz="0" w:space="0" w:color="auto"/>
      </w:divBdr>
    </w:div>
    <w:div w:id="885948171">
      <w:bodyDiv w:val="1"/>
      <w:marLeft w:val="0"/>
      <w:marRight w:val="0"/>
      <w:marTop w:val="0"/>
      <w:marBottom w:val="0"/>
      <w:divBdr>
        <w:top w:val="none" w:sz="0" w:space="0" w:color="auto"/>
        <w:left w:val="none" w:sz="0" w:space="0" w:color="auto"/>
        <w:bottom w:val="none" w:sz="0" w:space="0" w:color="auto"/>
        <w:right w:val="none" w:sz="0" w:space="0" w:color="auto"/>
      </w:divBdr>
    </w:div>
    <w:div w:id="892737389">
      <w:bodyDiv w:val="1"/>
      <w:marLeft w:val="0"/>
      <w:marRight w:val="0"/>
      <w:marTop w:val="0"/>
      <w:marBottom w:val="0"/>
      <w:divBdr>
        <w:top w:val="none" w:sz="0" w:space="0" w:color="auto"/>
        <w:left w:val="none" w:sz="0" w:space="0" w:color="auto"/>
        <w:bottom w:val="none" w:sz="0" w:space="0" w:color="auto"/>
        <w:right w:val="none" w:sz="0" w:space="0" w:color="auto"/>
      </w:divBdr>
    </w:div>
    <w:div w:id="912276173">
      <w:bodyDiv w:val="1"/>
      <w:marLeft w:val="0"/>
      <w:marRight w:val="0"/>
      <w:marTop w:val="0"/>
      <w:marBottom w:val="0"/>
      <w:divBdr>
        <w:top w:val="none" w:sz="0" w:space="0" w:color="auto"/>
        <w:left w:val="none" w:sz="0" w:space="0" w:color="auto"/>
        <w:bottom w:val="none" w:sz="0" w:space="0" w:color="auto"/>
        <w:right w:val="none" w:sz="0" w:space="0" w:color="auto"/>
      </w:divBdr>
    </w:div>
    <w:div w:id="930889737">
      <w:bodyDiv w:val="1"/>
      <w:marLeft w:val="0"/>
      <w:marRight w:val="0"/>
      <w:marTop w:val="0"/>
      <w:marBottom w:val="0"/>
      <w:divBdr>
        <w:top w:val="none" w:sz="0" w:space="0" w:color="auto"/>
        <w:left w:val="none" w:sz="0" w:space="0" w:color="auto"/>
        <w:bottom w:val="none" w:sz="0" w:space="0" w:color="auto"/>
        <w:right w:val="none" w:sz="0" w:space="0" w:color="auto"/>
      </w:divBdr>
    </w:div>
    <w:div w:id="960381872">
      <w:bodyDiv w:val="1"/>
      <w:marLeft w:val="0"/>
      <w:marRight w:val="0"/>
      <w:marTop w:val="0"/>
      <w:marBottom w:val="0"/>
      <w:divBdr>
        <w:top w:val="none" w:sz="0" w:space="0" w:color="auto"/>
        <w:left w:val="none" w:sz="0" w:space="0" w:color="auto"/>
        <w:bottom w:val="none" w:sz="0" w:space="0" w:color="auto"/>
        <w:right w:val="none" w:sz="0" w:space="0" w:color="auto"/>
      </w:divBdr>
    </w:div>
    <w:div w:id="961031049">
      <w:bodyDiv w:val="1"/>
      <w:marLeft w:val="0"/>
      <w:marRight w:val="0"/>
      <w:marTop w:val="0"/>
      <w:marBottom w:val="0"/>
      <w:divBdr>
        <w:top w:val="none" w:sz="0" w:space="0" w:color="auto"/>
        <w:left w:val="none" w:sz="0" w:space="0" w:color="auto"/>
        <w:bottom w:val="none" w:sz="0" w:space="0" w:color="auto"/>
        <w:right w:val="none" w:sz="0" w:space="0" w:color="auto"/>
      </w:divBdr>
    </w:div>
    <w:div w:id="961153366">
      <w:bodyDiv w:val="1"/>
      <w:marLeft w:val="0"/>
      <w:marRight w:val="0"/>
      <w:marTop w:val="0"/>
      <w:marBottom w:val="0"/>
      <w:divBdr>
        <w:top w:val="none" w:sz="0" w:space="0" w:color="auto"/>
        <w:left w:val="none" w:sz="0" w:space="0" w:color="auto"/>
        <w:bottom w:val="none" w:sz="0" w:space="0" w:color="auto"/>
        <w:right w:val="none" w:sz="0" w:space="0" w:color="auto"/>
      </w:divBdr>
    </w:div>
    <w:div w:id="980840461">
      <w:bodyDiv w:val="1"/>
      <w:marLeft w:val="0"/>
      <w:marRight w:val="0"/>
      <w:marTop w:val="0"/>
      <w:marBottom w:val="0"/>
      <w:divBdr>
        <w:top w:val="none" w:sz="0" w:space="0" w:color="auto"/>
        <w:left w:val="none" w:sz="0" w:space="0" w:color="auto"/>
        <w:bottom w:val="none" w:sz="0" w:space="0" w:color="auto"/>
        <w:right w:val="none" w:sz="0" w:space="0" w:color="auto"/>
      </w:divBdr>
    </w:div>
    <w:div w:id="983198946">
      <w:bodyDiv w:val="1"/>
      <w:marLeft w:val="0"/>
      <w:marRight w:val="0"/>
      <w:marTop w:val="0"/>
      <w:marBottom w:val="0"/>
      <w:divBdr>
        <w:top w:val="none" w:sz="0" w:space="0" w:color="auto"/>
        <w:left w:val="none" w:sz="0" w:space="0" w:color="auto"/>
        <w:bottom w:val="none" w:sz="0" w:space="0" w:color="auto"/>
        <w:right w:val="none" w:sz="0" w:space="0" w:color="auto"/>
      </w:divBdr>
    </w:div>
    <w:div w:id="998728379">
      <w:bodyDiv w:val="1"/>
      <w:marLeft w:val="0"/>
      <w:marRight w:val="0"/>
      <w:marTop w:val="0"/>
      <w:marBottom w:val="0"/>
      <w:divBdr>
        <w:top w:val="none" w:sz="0" w:space="0" w:color="auto"/>
        <w:left w:val="none" w:sz="0" w:space="0" w:color="auto"/>
        <w:bottom w:val="none" w:sz="0" w:space="0" w:color="auto"/>
        <w:right w:val="none" w:sz="0" w:space="0" w:color="auto"/>
      </w:divBdr>
    </w:div>
    <w:div w:id="999622770">
      <w:bodyDiv w:val="1"/>
      <w:marLeft w:val="0"/>
      <w:marRight w:val="0"/>
      <w:marTop w:val="0"/>
      <w:marBottom w:val="0"/>
      <w:divBdr>
        <w:top w:val="none" w:sz="0" w:space="0" w:color="auto"/>
        <w:left w:val="none" w:sz="0" w:space="0" w:color="auto"/>
        <w:bottom w:val="none" w:sz="0" w:space="0" w:color="auto"/>
        <w:right w:val="none" w:sz="0" w:space="0" w:color="auto"/>
      </w:divBdr>
    </w:div>
    <w:div w:id="1013998781">
      <w:bodyDiv w:val="1"/>
      <w:marLeft w:val="0"/>
      <w:marRight w:val="0"/>
      <w:marTop w:val="0"/>
      <w:marBottom w:val="0"/>
      <w:divBdr>
        <w:top w:val="none" w:sz="0" w:space="0" w:color="auto"/>
        <w:left w:val="none" w:sz="0" w:space="0" w:color="auto"/>
        <w:bottom w:val="none" w:sz="0" w:space="0" w:color="auto"/>
        <w:right w:val="none" w:sz="0" w:space="0" w:color="auto"/>
      </w:divBdr>
    </w:div>
    <w:div w:id="1014457469">
      <w:bodyDiv w:val="1"/>
      <w:marLeft w:val="0"/>
      <w:marRight w:val="0"/>
      <w:marTop w:val="0"/>
      <w:marBottom w:val="0"/>
      <w:divBdr>
        <w:top w:val="none" w:sz="0" w:space="0" w:color="auto"/>
        <w:left w:val="none" w:sz="0" w:space="0" w:color="auto"/>
        <w:bottom w:val="none" w:sz="0" w:space="0" w:color="auto"/>
        <w:right w:val="none" w:sz="0" w:space="0" w:color="auto"/>
      </w:divBdr>
    </w:div>
    <w:div w:id="1021510317">
      <w:bodyDiv w:val="1"/>
      <w:marLeft w:val="0"/>
      <w:marRight w:val="0"/>
      <w:marTop w:val="0"/>
      <w:marBottom w:val="0"/>
      <w:divBdr>
        <w:top w:val="none" w:sz="0" w:space="0" w:color="auto"/>
        <w:left w:val="none" w:sz="0" w:space="0" w:color="auto"/>
        <w:bottom w:val="none" w:sz="0" w:space="0" w:color="auto"/>
        <w:right w:val="none" w:sz="0" w:space="0" w:color="auto"/>
      </w:divBdr>
    </w:div>
    <w:div w:id="1041832193">
      <w:bodyDiv w:val="1"/>
      <w:marLeft w:val="0"/>
      <w:marRight w:val="0"/>
      <w:marTop w:val="0"/>
      <w:marBottom w:val="0"/>
      <w:divBdr>
        <w:top w:val="none" w:sz="0" w:space="0" w:color="auto"/>
        <w:left w:val="none" w:sz="0" w:space="0" w:color="auto"/>
        <w:bottom w:val="none" w:sz="0" w:space="0" w:color="auto"/>
        <w:right w:val="none" w:sz="0" w:space="0" w:color="auto"/>
      </w:divBdr>
    </w:div>
    <w:div w:id="1050421094">
      <w:bodyDiv w:val="1"/>
      <w:marLeft w:val="0"/>
      <w:marRight w:val="0"/>
      <w:marTop w:val="0"/>
      <w:marBottom w:val="0"/>
      <w:divBdr>
        <w:top w:val="none" w:sz="0" w:space="0" w:color="auto"/>
        <w:left w:val="none" w:sz="0" w:space="0" w:color="auto"/>
        <w:bottom w:val="none" w:sz="0" w:space="0" w:color="auto"/>
        <w:right w:val="none" w:sz="0" w:space="0" w:color="auto"/>
      </w:divBdr>
    </w:div>
    <w:div w:id="1054239457">
      <w:bodyDiv w:val="1"/>
      <w:marLeft w:val="0"/>
      <w:marRight w:val="0"/>
      <w:marTop w:val="0"/>
      <w:marBottom w:val="0"/>
      <w:divBdr>
        <w:top w:val="none" w:sz="0" w:space="0" w:color="auto"/>
        <w:left w:val="none" w:sz="0" w:space="0" w:color="auto"/>
        <w:bottom w:val="none" w:sz="0" w:space="0" w:color="auto"/>
        <w:right w:val="none" w:sz="0" w:space="0" w:color="auto"/>
      </w:divBdr>
    </w:div>
    <w:div w:id="1066297256">
      <w:bodyDiv w:val="1"/>
      <w:marLeft w:val="0"/>
      <w:marRight w:val="0"/>
      <w:marTop w:val="0"/>
      <w:marBottom w:val="0"/>
      <w:divBdr>
        <w:top w:val="none" w:sz="0" w:space="0" w:color="auto"/>
        <w:left w:val="none" w:sz="0" w:space="0" w:color="auto"/>
        <w:bottom w:val="none" w:sz="0" w:space="0" w:color="auto"/>
        <w:right w:val="none" w:sz="0" w:space="0" w:color="auto"/>
      </w:divBdr>
    </w:div>
    <w:div w:id="1069428132">
      <w:bodyDiv w:val="1"/>
      <w:marLeft w:val="0"/>
      <w:marRight w:val="0"/>
      <w:marTop w:val="0"/>
      <w:marBottom w:val="0"/>
      <w:divBdr>
        <w:top w:val="none" w:sz="0" w:space="0" w:color="auto"/>
        <w:left w:val="none" w:sz="0" w:space="0" w:color="auto"/>
        <w:bottom w:val="none" w:sz="0" w:space="0" w:color="auto"/>
        <w:right w:val="none" w:sz="0" w:space="0" w:color="auto"/>
      </w:divBdr>
    </w:div>
    <w:div w:id="1069765993">
      <w:bodyDiv w:val="1"/>
      <w:marLeft w:val="0"/>
      <w:marRight w:val="0"/>
      <w:marTop w:val="0"/>
      <w:marBottom w:val="0"/>
      <w:divBdr>
        <w:top w:val="none" w:sz="0" w:space="0" w:color="auto"/>
        <w:left w:val="none" w:sz="0" w:space="0" w:color="auto"/>
        <w:bottom w:val="none" w:sz="0" w:space="0" w:color="auto"/>
        <w:right w:val="none" w:sz="0" w:space="0" w:color="auto"/>
      </w:divBdr>
    </w:div>
    <w:div w:id="1071924214">
      <w:bodyDiv w:val="1"/>
      <w:marLeft w:val="0"/>
      <w:marRight w:val="0"/>
      <w:marTop w:val="0"/>
      <w:marBottom w:val="0"/>
      <w:divBdr>
        <w:top w:val="none" w:sz="0" w:space="0" w:color="auto"/>
        <w:left w:val="none" w:sz="0" w:space="0" w:color="auto"/>
        <w:bottom w:val="none" w:sz="0" w:space="0" w:color="auto"/>
        <w:right w:val="none" w:sz="0" w:space="0" w:color="auto"/>
      </w:divBdr>
    </w:div>
    <w:div w:id="1094787632">
      <w:bodyDiv w:val="1"/>
      <w:marLeft w:val="0"/>
      <w:marRight w:val="0"/>
      <w:marTop w:val="0"/>
      <w:marBottom w:val="0"/>
      <w:divBdr>
        <w:top w:val="none" w:sz="0" w:space="0" w:color="auto"/>
        <w:left w:val="none" w:sz="0" w:space="0" w:color="auto"/>
        <w:bottom w:val="none" w:sz="0" w:space="0" w:color="auto"/>
        <w:right w:val="none" w:sz="0" w:space="0" w:color="auto"/>
      </w:divBdr>
    </w:div>
    <w:div w:id="1111556243">
      <w:bodyDiv w:val="1"/>
      <w:marLeft w:val="0"/>
      <w:marRight w:val="0"/>
      <w:marTop w:val="0"/>
      <w:marBottom w:val="0"/>
      <w:divBdr>
        <w:top w:val="none" w:sz="0" w:space="0" w:color="auto"/>
        <w:left w:val="none" w:sz="0" w:space="0" w:color="auto"/>
        <w:bottom w:val="none" w:sz="0" w:space="0" w:color="auto"/>
        <w:right w:val="none" w:sz="0" w:space="0" w:color="auto"/>
      </w:divBdr>
    </w:div>
    <w:div w:id="1123426053">
      <w:bodyDiv w:val="1"/>
      <w:marLeft w:val="0"/>
      <w:marRight w:val="0"/>
      <w:marTop w:val="0"/>
      <w:marBottom w:val="0"/>
      <w:divBdr>
        <w:top w:val="none" w:sz="0" w:space="0" w:color="auto"/>
        <w:left w:val="none" w:sz="0" w:space="0" w:color="auto"/>
        <w:bottom w:val="none" w:sz="0" w:space="0" w:color="auto"/>
        <w:right w:val="none" w:sz="0" w:space="0" w:color="auto"/>
      </w:divBdr>
    </w:div>
    <w:div w:id="1152328312">
      <w:bodyDiv w:val="1"/>
      <w:marLeft w:val="0"/>
      <w:marRight w:val="0"/>
      <w:marTop w:val="0"/>
      <w:marBottom w:val="0"/>
      <w:divBdr>
        <w:top w:val="none" w:sz="0" w:space="0" w:color="auto"/>
        <w:left w:val="none" w:sz="0" w:space="0" w:color="auto"/>
        <w:bottom w:val="none" w:sz="0" w:space="0" w:color="auto"/>
        <w:right w:val="none" w:sz="0" w:space="0" w:color="auto"/>
      </w:divBdr>
    </w:div>
    <w:div w:id="1156605922">
      <w:bodyDiv w:val="1"/>
      <w:marLeft w:val="0"/>
      <w:marRight w:val="0"/>
      <w:marTop w:val="0"/>
      <w:marBottom w:val="0"/>
      <w:divBdr>
        <w:top w:val="none" w:sz="0" w:space="0" w:color="auto"/>
        <w:left w:val="none" w:sz="0" w:space="0" w:color="auto"/>
        <w:bottom w:val="none" w:sz="0" w:space="0" w:color="auto"/>
        <w:right w:val="none" w:sz="0" w:space="0" w:color="auto"/>
      </w:divBdr>
    </w:div>
    <w:div w:id="1168524547">
      <w:bodyDiv w:val="1"/>
      <w:marLeft w:val="0"/>
      <w:marRight w:val="0"/>
      <w:marTop w:val="0"/>
      <w:marBottom w:val="0"/>
      <w:divBdr>
        <w:top w:val="none" w:sz="0" w:space="0" w:color="auto"/>
        <w:left w:val="none" w:sz="0" w:space="0" w:color="auto"/>
        <w:bottom w:val="none" w:sz="0" w:space="0" w:color="auto"/>
        <w:right w:val="none" w:sz="0" w:space="0" w:color="auto"/>
      </w:divBdr>
    </w:div>
    <w:div w:id="1232038776">
      <w:bodyDiv w:val="1"/>
      <w:marLeft w:val="0"/>
      <w:marRight w:val="0"/>
      <w:marTop w:val="0"/>
      <w:marBottom w:val="0"/>
      <w:divBdr>
        <w:top w:val="none" w:sz="0" w:space="0" w:color="auto"/>
        <w:left w:val="none" w:sz="0" w:space="0" w:color="auto"/>
        <w:bottom w:val="none" w:sz="0" w:space="0" w:color="auto"/>
        <w:right w:val="none" w:sz="0" w:space="0" w:color="auto"/>
      </w:divBdr>
    </w:div>
    <w:div w:id="1240824400">
      <w:bodyDiv w:val="1"/>
      <w:marLeft w:val="0"/>
      <w:marRight w:val="0"/>
      <w:marTop w:val="0"/>
      <w:marBottom w:val="0"/>
      <w:divBdr>
        <w:top w:val="none" w:sz="0" w:space="0" w:color="auto"/>
        <w:left w:val="none" w:sz="0" w:space="0" w:color="auto"/>
        <w:bottom w:val="none" w:sz="0" w:space="0" w:color="auto"/>
        <w:right w:val="none" w:sz="0" w:space="0" w:color="auto"/>
      </w:divBdr>
    </w:div>
    <w:div w:id="1242566526">
      <w:bodyDiv w:val="1"/>
      <w:marLeft w:val="0"/>
      <w:marRight w:val="0"/>
      <w:marTop w:val="0"/>
      <w:marBottom w:val="0"/>
      <w:divBdr>
        <w:top w:val="none" w:sz="0" w:space="0" w:color="auto"/>
        <w:left w:val="none" w:sz="0" w:space="0" w:color="auto"/>
        <w:bottom w:val="none" w:sz="0" w:space="0" w:color="auto"/>
        <w:right w:val="none" w:sz="0" w:space="0" w:color="auto"/>
      </w:divBdr>
    </w:div>
    <w:div w:id="1250624584">
      <w:bodyDiv w:val="1"/>
      <w:marLeft w:val="0"/>
      <w:marRight w:val="0"/>
      <w:marTop w:val="0"/>
      <w:marBottom w:val="0"/>
      <w:divBdr>
        <w:top w:val="none" w:sz="0" w:space="0" w:color="auto"/>
        <w:left w:val="none" w:sz="0" w:space="0" w:color="auto"/>
        <w:bottom w:val="none" w:sz="0" w:space="0" w:color="auto"/>
        <w:right w:val="none" w:sz="0" w:space="0" w:color="auto"/>
      </w:divBdr>
    </w:div>
    <w:div w:id="1253704161">
      <w:bodyDiv w:val="1"/>
      <w:marLeft w:val="0"/>
      <w:marRight w:val="0"/>
      <w:marTop w:val="0"/>
      <w:marBottom w:val="0"/>
      <w:divBdr>
        <w:top w:val="none" w:sz="0" w:space="0" w:color="auto"/>
        <w:left w:val="none" w:sz="0" w:space="0" w:color="auto"/>
        <w:bottom w:val="none" w:sz="0" w:space="0" w:color="auto"/>
        <w:right w:val="none" w:sz="0" w:space="0" w:color="auto"/>
      </w:divBdr>
    </w:div>
    <w:div w:id="1265576777">
      <w:bodyDiv w:val="1"/>
      <w:marLeft w:val="0"/>
      <w:marRight w:val="0"/>
      <w:marTop w:val="0"/>
      <w:marBottom w:val="0"/>
      <w:divBdr>
        <w:top w:val="none" w:sz="0" w:space="0" w:color="auto"/>
        <w:left w:val="none" w:sz="0" w:space="0" w:color="auto"/>
        <w:bottom w:val="none" w:sz="0" w:space="0" w:color="auto"/>
        <w:right w:val="none" w:sz="0" w:space="0" w:color="auto"/>
      </w:divBdr>
    </w:div>
    <w:div w:id="1268928115">
      <w:bodyDiv w:val="1"/>
      <w:marLeft w:val="0"/>
      <w:marRight w:val="0"/>
      <w:marTop w:val="0"/>
      <w:marBottom w:val="0"/>
      <w:divBdr>
        <w:top w:val="none" w:sz="0" w:space="0" w:color="auto"/>
        <w:left w:val="none" w:sz="0" w:space="0" w:color="auto"/>
        <w:bottom w:val="none" w:sz="0" w:space="0" w:color="auto"/>
        <w:right w:val="none" w:sz="0" w:space="0" w:color="auto"/>
      </w:divBdr>
    </w:div>
    <w:div w:id="1277904460">
      <w:bodyDiv w:val="1"/>
      <w:marLeft w:val="0"/>
      <w:marRight w:val="0"/>
      <w:marTop w:val="0"/>
      <w:marBottom w:val="0"/>
      <w:divBdr>
        <w:top w:val="none" w:sz="0" w:space="0" w:color="auto"/>
        <w:left w:val="none" w:sz="0" w:space="0" w:color="auto"/>
        <w:bottom w:val="none" w:sz="0" w:space="0" w:color="auto"/>
        <w:right w:val="none" w:sz="0" w:space="0" w:color="auto"/>
      </w:divBdr>
    </w:div>
    <w:div w:id="1281378365">
      <w:bodyDiv w:val="1"/>
      <w:marLeft w:val="0"/>
      <w:marRight w:val="0"/>
      <w:marTop w:val="0"/>
      <w:marBottom w:val="0"/>
      <w:divBdr>
        <w:top w:val="none" w:sz="0" w:space="0" w:color="auto"/>
        <w:left w:val="none" w:sz="0" w:space="0" w:color="auto"/>
        <w:bottom w:val="none" w:sz="0" w:space="0" w:color="auto"/>
        <w:right w:val="none" w:sz="0" w:space="0" w:color="auto"/>
      </w:divBdr>
    </w:div>
    <w:div w:id="1286496690">
      <w:bodyDiv w:val="1"/>
      <w:marLeft w:val="0"/>
      <w:marRight w:val="0"/>
      <w:marTop w:val="0"/>
      <w:marBottom w:val="0"/>
      <w:divBdr>
        <w:top w:val="none" w:sz="0" w:space="0" w:color="auto"/>
        <w:left w:val="none" w:sz="0" w:space="0" w:color="auto"/>
        <w:bottom w:val="none" w:sz="0" w:space="0" w:color="auto"/>
        <w:right w:val="none" w:sz="0" w:space="0" w:color="auto"/>
      </w:divBdr>
    </w:div>
    <w:div w:id="1300380674">
      <w:bodyDiv w:val="1"/>
      <w:marLeft w:val="0"/>
      <w:marRight w:val="0"/>
      <w:marTop w:val="0"/>
      <w:marBottom w:val="0"/>
      <w:divBdr>
        <w:top w:val="none" w:sz="0" w:space="0" w:color="auto"/>
        <w:left w:val="none" w:sz="0" w:space="0" w:color="auto"/>
        <w:bottom w:val="none" w:sz="0" w:space="0" w:color="auto"/>
        <w:right w:val="none" w:sz="0" w:space="0" w:color="auto"/>
      </w:divBdr>
    </w:div>
    <w:div w:id="1316492709">
      <w:bodyDiv w:val="1"/>
      <w:marLeft w:val="0"/>
      <w:marRight w:val="0"/>
      <w:marTop w:val="0"/>
      <w:marBottom w:val="0"/>
      <w:divBdr>
        <w:top w:val="none" w:sz="0" w:space="0" w:color="auto"/>
        <w:left w:val="none" w:sz="0" w:space="0" w:color="auto"/>
        <w:bottom w:val="none" w:sz="0" w:space="0" w:color="auto"/>
        <w:right w:val="none" w:sz="0" w:space="0" w:color="auto"/>
      </w:divBdr>
    </w:div>
    <w:div w:id="1320500397">
      <w:bodyDiv w:val="1"/>
      <w:marLeft w:val="0"/>
      <w:marRight w:val="0"/>
      <w:marTop w:val="0"/>
      <w:marBottom w:val="0"/>
      <w:divBdr>
        <w:top w:val="none" w:sz="0" w:space="0" w:color="auto"/>
        <w:left w:val="none" w:sz="0" w:space="0" w:color="auto"/>
        <w:bottom w:val="none" w:sz="0" w:space="0" w:color="auto"/>
        <w:right w:val="none" w:sz="0" w:space="0" w:color="auto"/>
      </w:divBdr>
    </w:div>
    <w:div w:id="1330717535">
      <w:bodyDiv w:val="1"/>
      <w:marLeft w:val="0"/>
      <w:marRight w:val="0"/>
      <w:marTop w:val="0"/>
      <w:marBottom w:val="0"/>
      <w:divBdr>
        <w:top w:val="none" w:sz="0" w:space="0" w:color="auto"/>
        <w:left w:val="none" w:sz="0" w:space="0" w:color="auto"/>
        <w:bottom w:val="none" w:sz="0" w:space="0" w:color="auto"/>
        <w:right w:val="none" w:sz="0" w:space="0" w:color="auto"/>
      </w:divBdr>
    </w:div>
    <w:div w:id="1340308827">
      <w:bodyDiv w:val="1"/>
      <w:marLeft w:val="0"/>
      <w:marRight w:val="0"/>
      <w:marTop w:val="0"/>
      <w:marBottom w:val="0"/>
      <w:divBdr>
        <w:top w:val="none" w:sz="0" w:space="0" w:color="auto"/>
        <w:left w:val="none" w:sz="0" w:space="0" w:color="auto"/>
        <w:bottom w:val="none" w:sz="0" w:space="0" w:color="auto"/>
        <w:right w:val="none" w:sz="0" w:space="0" w:color="auto"/>
      </w:divBdr>
    </w:div>
    <w:div w:id="1369139893">
      <w:bodyDiv w:val="1"/>
      <w:marLeft w:val="0"/>
      <w:marRight w:val="0"/>
      <w:marTop w:val="0"/>
      <w:marBottom w:val="0"/>
      <w:divBdr>
        <w:top w:val="none" w:sz="0" w:space="0" w:color="auto"/>
        <w:left w:val="none" w:sz="0" w:space="0" w:color="auto"/>
        <w:bottom w:val="none" w:sz="0" w:space="0" w:color="auto"/>
        <w:right w:val="none" w:sz="0" w:space="0" w:color="auto"/>
      </w:divBdr>
    </w:div>
    <w:div w:id="1381830191">
      <w:bodyDiv w:val="1"/>
      <w:marLeft w:val="0"/>
      <w:marRight w:val="0"/>
      <w:marTop w:val="0"/>
      <w:marBottom w:val="0"/>
      <w:divBdr>
        <w:top w:val="none" w:sz="0" w:space="0" w:color="auto"/>
        <w:left w:val="none" w:sz="0" w:space="0" w:color="auto"/>
        <w:bottom w:val="none" w:sz="0" w:space="0" w:color="auto"/>
        <w:right w:val="none" w:sz="0" w:space="0" w:color="auto"/>
      </w:divBdr>
    </w:div>
    <w:div w:id="1387099071">
      <w:bodyDiv w:val="1"/>
      <w:marLeft w:val="0"/>
      <w:marRight w:val="0"/>
      <w:marTop w:val="0"/>
      <w:marBottom w:val="0"/>
      <w:divBdr>
        <w:top w:val="none" w:sz="0" w:space="0" w:color="auto"/>
        <w:left w:val="none" w:sz="0" w:space="0" w:color="auto"/>
        <w:bottom w:val="none" w:sz="0" w:space="0" w:color="auto"/>
        <w:right w:val="none" w:sz="0" w:space="0" w:color="auto"/>
      </w:divBdr>
    </w:div>
    <w:div w:id="1389961250">
      <w:bodyDiv w:val="1"/>
      <w:marLeft w:val="0"/>
      <w:marRight w:val="0"/>
      <w:marTop w:val="0"/>
      <w:marBottom w:val="0"/>
      <w:divBdr>
        <w:top w:val="none" w:sz="0" w:space="0" w:color="auto"/>
        <w:left w:val="none" w:sz="0" w:space="0" w:color="auto"/>
        <w:bottom w:val="none" w:sz="0" w:space="0" w:color="auto"/>
        <w:right w:val="none" w:sz="0" w:space="0" w:color="auto"/>
      </w:divBdr>
    </w:div>
    <w:div w:id="1410032537">
      <w:bodyDiv w:val="1"/>
      <w:marLeft w:val="0"/>
      <w:marRight w:val="0"/>
      <w:marTop w:val="0"/>
      <w:marBottom w:val="0"/>
      <w:divBdr>
        <w:top w:val="none" w:sz="0" w:space="0" w:color="auto"/>
        <w:left w:val="none" w:sz="0" w:space="0" w:color="auto"/>
        <w:bottom w:val="none" w:sz="0" w:space="0" w:color="auto"/>
        <w:right w:val="none" w:sz="0" w:space="0" w:color="auto"/>
      </w:divBdr>
    </w:div>
    <w:div w:id="1415322933">
      <w:bodyDiv w:val="1"/>
      <w:marLeft w:val="0"/>
      <w:marRight w:val="0"/>
      <w:marTop w:val="0"/>
      <w:marBottom w:val="0"/>
      <w:divBdr>
        <w:top w:val="none" w:sz="0" w:space="0" w:color="auto"/>
        <w:left w:val="none" w:sz="0" w:space="0" w:color="auto"/>
        <w:bottom w:val="none" w:sz="0" w:space="0" w:color="auto"/>
        <w:right w:val="none" w:sz="0" w:space="0" w:color="auto"/>
      </w:divBdr>
    </w:div>
    <w:div w:id="1416514328">
      <w:bodyDiv w:val="1"/>
      <w:marLeft w:val="0"/>
      <w:marRight w:val="0"/>
      <w:marTop w:val="0"/>
      <w:marBottom w:val="0"/>
      <w:divBdr>
        <w:top w:val="none" w:sz="0" w:space="0" w:color="auto"/>
        <w:left w:val="none" w:sz="0" w:space="0" w:color="auto"/>
        <w:bottom w:val="none" w:sz="0" w:space="0" w:color="auto"/>
        <w:right w:val="none" w:sz="0" w:space="0" w:color="auto"/>
      </w:divBdr>
    </w:div>
    <w:div w:id="1419712579">
      <w:bodyDiv w:val="1"/>
      <w:marLeft w:val="0"/>
      <w:marRight w:val="0"/>
      <w:marTop w:val="0"/>
      <w:marBottom w:val="0"/>
      <w:divBdr>
        <w:top w:val="none" w:sz="0" w:space="0" w:color="auto"/>
        <w:left w:val="none" w:sz="0" w:space="0" w:color="auto"/>
        <w:bottom w:val="none" w:sz="0" w:space="0" w:color="auto"/>
        <w:right w:val="none" w:sz="0" w:space="0" w:color="auto"/>
      </w:divBdr>
    </w:div>
    <w:div w:id="1449355174">
      <w:bodyDiv w:val="1"/>
      <w:marLeft w:val="0"/>
      <w:marRight w:val="0"/>
      <w:marTop w:val="0"/>
      <w:marBottom w:val="0"/>
      <w:divBdr>
        <w:top w:val="none" w:sz="0" w:space="0" w:color="auto"/>
        <w:left w:val="none" w:sz="0" w:space="0" w:color="auto"/>
        <w:bottom w:val="none" w:sz="0" w:space="0" w:color="auto"/>
        <w:right w:val="none" w:sz="0" w:space="0" w:color="auto"/>
      </w:divBdr>
    </w:div>
    <w:div w:id="1458911880">
      <w:bodyDiv w:val="1"/>
      <w:marLeft w:val="0"/>
      <w:marRight w:val="0"/>
      <w:marTop w:val="0"/>
      <w:marBottom w:val="0"/>
      <w:divBdr>
        <w:top w:val="none" w:sz="0" w:space="0" w:color="auto"/>
        <w:left w:val="none" w:sz="0" w:space="0" w:color="auto"/>
        <w:bottom w:val="none" w:sz="0" w:space="0" w:color="auto"/>
        <w:right w:val="none" w:sz="0" w:space="0" w:color="auto"/>
      </w:divBdr>
    </w:div>
    <w:div w:id="1460687243">
      <w:bodyDiv w:val="1"/>
      <w:marLeft w:val="0"/>
      <w:marRight w:val="0"/>
      <w:marTop w:val="0"/>
      <w:marBottom w:val="0"/>
      <w:divBdr>
        <w:top w:val="none" w:sz="0" w:space="0" w:color="auto"/>
        <w:left w:val="none" w:sz="0" w:space="0" w:color="auto"/>
        <w:bottom w:val="none" w:sz="0" w:space="0" w:color="auto"/>
        <w:right w:val="none" w:sz="0" w:space="0" w:color="auto"/>
      </w:divBdr>
    </w:div>
    <w:div w:id="1475297802">
      <w:bodyDiv w:val="1"/>
      <w:marLeft w:val="0"/>
      <w:marRight w:val="0"/>
      <w:marTop w:val="0"/>
      <w:marBottom w:val="0"/>
      <w:divBdr>
        <w:top w:val="none" w:sz="0" w:space="0" w:color="auto"/>
        <w:left w:val="none" w:sz="0" w:space="0" w:color="auto"/>
        <w:bottom w:val="none" w:sz="0" w:space="0" w:color="auto"/>
        <w:right w:val="none" w:sz="0" w:space="0" w:color="auto"/>
      </w:divBdr>
    </w:div>
    <w:div w:id="1517303459">
      <w:bodyDiv w:val="1"/>
      <w:marLeft w:val="0"/>
      <w:marRight w:val="0"/>
      <w:marTop w:val="0"/>
      <w:marBottom w:val="0"/>
      <w:divBdr>
        <w:top w:val="none" w:sz="0" w:space="0" w:color="auto"/>
        <w:left w:val="none" w:sz="0" w:space="0" w:color="auto"/>
        <w:bottom w:val="none" w:sz="0" w:space="0" w:color="auto"/>
        <w:right w:val="none" w:sz="0" w:space="0" w:color="auto"/>
      </w:divBdr>
    </w:div>
    <w:div w:id="1538346083">
      <w:bodyDiv w:val="1"/>
      <w:marLeft w:val="0"/>
      <w:marRight w:val="0"/>
      <w:marTop w:val="0"/>
      <w:marBottom w:val="0"/>
      <w:divBdr>
        <w:top w:val="none" w:sz="0" w:space="0" w:color="auto"/>
        <w:left w:val="none" w:sz="0" w:space="0" w:color="auto"/>
        <w:bottom w:val="none" w:sz="0" w:space="0" w:color="auto"/>
        <w:right w:val="none" w:sz="0" w:space="0" w:color="auto"/>
      </w:divBdr>
    </w:div>
    <w:div w:id="1554074286">
      <w:bodyDiv w:val="1"/>
      <w:marLeft w:val="0"/>
      <w:marRight w:val="0"/>
      <w:marTop w:val="0"/>
      <w:marBottom w:val="0"/>
      <w:divBdr>
        <w:top w:val="none" w:sz="0" w:space="0" w:color="auto"/>
        <w:left w:val="none" w:sz="0" w:space="0" w:color="auto"/>
        <w:bottom w:val="none" w:sz="0" w:space="0" w:color="auto"/>
        <w:right w:val="none" w:sz="0" w:space="0" w:color="auto"/>
      </w:divBdr>
    </w:div>
    <w:div w:id="1586037761">
      <w:bodyDiv w:val="1"/>
      <w:marLeft w:val="0"/>
      <w:marRight w:val="0"/>
      <w:marTop w:val="0"/>
      <w:marBottom w:val="0"/>
      <w:divBdr>
        <w:top w:val="none" w:sz="0" w:space="0" w:color="auto"/>
        <w:left w:val="none" w:sz="0" w:space="0" w:color="auto"/>
        <w:bottom w:val="none" w:sz="0" w:space="0" w:color="auto"/>
        <w:right w:val="none" w:sz="0" w:space="0" w:color="auto"/>
      </w:divBdr>
    </w:div>
    <w:div w:id="1588808361">
      <w:bodyDiv w:val="1"/>
      <w:marLeft w:val="0"/>
      <w:marRight w:val="0"/>
      <w:marTop w:val="0"/>
      <w:marBottom w:val="0"/>
      <w:divBdr>
        <w:top w:val="none" w:sz="0" w:space="0" w:color="auto"/>
        <w:left w:val="none" w:sz="0" w:space="0" w:color="auto"/>
        <w:bottom w:val="none" w:sz="0" w:space="0" w:color="auto"/>
        <w:right w:val="none" w:sz="0" w:space="0" w:color="auto"/>
      </w:divBdr>
    </w:div>
    <w:div w:id="1608735815">
      <w:bodyDiv w:val="1"/>
      <w:marLeft w:val="0"/>
      <w:marRight w:val="0"/>
      <w:marTop w:val="0"/>
      <w:marBottom w:val="0"/>
      <w:divBdr>
        <w:top w:val="none" w:sz="0" w:space="0" w:color="auto"/>
        <w:left w:val="none" w:sz="0" w:space="0" w:color="auto"/>
        <w:bottom w:val="none" w:sz="0" w:space="0" w:color="auto"/>
        <w:right w:val="none" w:sz="0" w:space="0" w:color="auto"/>
      </w:divBdr>
    </w:div>
    <w:div w:id="1609778621">
      <w:bodyDiv w:val="1"/>
      <w:marLeft w:val="0"/>
      <w:marRight w:val="0"/>
      <w:marTop w:val="0"/>
      <w:marBottom w:val="0"/>
      <w:divBdr>
        <w:top w:val="none" w:sz="0" w:space="0" w:color="auto"/>
        <w:left w:val="none" w:sz="0" w:space="0" w:color="auto"/>
        <w:bottom w:val="none" w:sz="0" w:space="0" w:color="auto"/>
        <w:right w:val="none" w:sz="0" w:space="0" w:color="auto"/>
      </w:divBdr>
    </w:div>
    <w:div w:id="1617563511">
      <w:bodyDiv w:val="1"/>
      <w:marLeft w:val="0"/>
      <w:marRight w:val="0"/>
      <w:marTop w:val="0"/>
      <w:marBottom w:val="0"/>
      <w:divBdr>
        <w:top w:val="none" w:sz="0" w:space="0" w:color="auto"/>
        <w:left w:val="none" w:sz="0" w:space="0" w:color="auto"/>
        <w:bottom w:val="none" w:sz="0" w:space="0" w:color="auto"/>
        <w:right w:val="none" w:sz="0" w:space="0" w:color="auto"/>
      </w:divBdr>
    </w:div>
    <w:div w:id="1627931166">
      <w:bodyDiv w:val="1"/>
      <w:marLeft w:val="0"/>
      <w:marRight w:val="0"/>
      <w:marTop w:val="0"/>
      <w:marBottom w:val="0"/>
      <w:divBdr>
        <w:top w:val="none" w:sz="0" w:space="0" w:color="auto"/>
        <w:left w:val="none" w:sz="0" w:space="0" w:color="auto"/>
        <w:bottom w:val="none" w:sz="0" w:space="0" w:color="auto"/>
        <w:right w:val="none" w:sz="0" w:space="0" w:color="auto"/>
      </w:divBdr>
    </w:div>
    <w:div w:id="1637831611">
      <w:bodyDiv w:val="1"/>
      <w:marLeft w:val="0"/>
      <w:marRight w:val="0"/>
      <w:marTop w:val="0"/>
      <w:marBottom w:val="0"/>
      <w:divBdr>
        <w:top w:val="none" w:sz="0" w:space="0" w:color="auto"/>
        <w:left w:val="none" w:sz="0" w:space="0" w:color="auto"/>
        <w:bottom w:val="none" w:sz="0" w:space="0" w:color="auto"/>
        <w:right w:val="none" w:sz="0" w:space="0" w:color="auto"/>
      </w:divBdr>
    </w:div>
    <w:div w:id="1670599853">
      <w:bodyDiv w:val="1"/>
      <w:marLeft w:val="0"/>
      <w:marRight w:val="0"/>
      <w:marTop w:val="0"/>
      <w:marBottom w:val="0"/>
      <w:divBdr>
        <w:top w:val="none" w:sz="0" w:space="0" w:color="auto"/>
        <w:left w:val="none" w:sz="0" w:space="0" w:color="auto"/>
        <w:bottom w:val="none" w:sz="0" w:space="0" w:color="auto"/>
        <w:right w:val="none" w:sz="0" w:space="0" w:color="auto"/>
      </w:divBdr>
    </w:div>
    <w:div w:id="1677226305">
      <w:bodyDiv w:val="1"/>
      <w:marLeft w:val="0"/>
      <w:marRight w:val="0"/>
      <w:marTop w:val="0"/>
      <w:marBottom w:val="0"/>
      <w:divBdr>
        <w:top w:val="none" w:sz="0" w:space="0" w:color="auto"/>
        <w:left w:val="none" w:sz="0" w:space="0" w:color="auto"/>
        <w:bottom w:val="none" w:sz="0" w:space="0" w:color="auto"/>
        <w:right w:val="none" w:sz="0" w:space="0" w:color="auto"/>
      </w:divBdr>
    </w:div>
    <w:div w:id="1686860689">
      <w:bodyDiv w:val="1"/>
      <w:marLeft w:val="0"/>
      <w:marRight w:val="0"/>
      <w:marTop w:val="0"/>
      <w:marBottom w:val="0"/>
      <w:divBdr>
        <w:top w:val="none" w:sz="0" w:space="0" w:color="auto"/>
        <w:left w:val="none" w:sz="0" w:space="0" w:color="auto"/>
        <w:bottom w:val="none" w:sz="0" w:space="0" w:color="auto"/>
        <w:right w:val="none" w:sz="0" w:space="0" w:color="auto"/>
      </w:divBdr>
    </w:div>
    <w:div w:id="1689327156">
      <w:bodyDiv w:val="1"/>
      <w:marLeft w:val="0"/>
      <w:marRight w:val="0"/>
      <w:marTop w:val="0"/>
      <w:marBottom w:val="0"/>
      <w:divBdr>
        <w:top w:val="none" w:sz="0" w:space="0" w:color="auto"/>
        <w:left w:val="none" w:sz="0" w:space="0" w:color="auto"/>
        <w:bottom w:val="none" w:sz="0" w:space="0" w:color="auto"/>
        <w:right w:val="none" w:sz="0" w:space="0" w:color="auto"/>
      </w:divBdr>
    </w:div>
    <w:div w:id="1697537917">
      <w:bodyDiv w:val="1"/>
      <w:marLeft w:val="0"/>
      <w:marRight w:val="0"/>
      <w:marTop w:val="0"/>
      <w:marBottom w:val="0"/>
      <w:divBdr>
        <w:top w:val="none" w:sz="0" w:space="0" w:color="auto"/>
        <w:left w:val="none" w:sz="0" w:space="0" w:color="auto"/>
        <w:bottom w:val="none" w:sz="0" w:space="0" w:color="auto"/>
        <w:right w:val="none" w:sz="0" w:space="0" w:color="auto"/>
      </w:divBdr>
    </w:div>
    <w:div w:id="1702896105">
      <w:bodyDiv w:val="1"/>
      <w:marLeft w:val="0"/>
      <w:marRight w:val="0"/>
      <w:marTop w:val="0"/>
      <w:marBottom w:val="0"/>
      <w:divBdr>
        <w:top w:val="none" w:sz="0" w:space="0" w:color="auto"/>
        <w:left w:val="none" w:sz="0" w:space="0" w:color="auto"/>
        <w:bottom w:val="none" w:sz="0" w:space="0" w:color="auto"/>
        <w:right w:val="none" w:sz="0" w:space="0" w:color="auto"/>
      </w:divBdr>
    </w:div>
    <w:div w:id="1706252791">
      <w:bodyDiv w:val="1"/>
      <w:marLeft w:val="0"/>
      <w:marRight w:val="0"/>
      <w:marTop w:val="0"/>
      <w:marBottom w:val="0"/>
      <w:divBdr>
        <w:top w:val="none" w:sz="0" w:space="0" w:color="auto"/>
        <w:left w:val="none" w:sz="0" w:space="0" w:color="auto"/>
        <w:bottom w:val="none" w:sz="0" w:space="0" w:color="auto"/>
        <w:right w:val="none" w:sz="0" w:space="0" w:color="auto"/>
      </w:divBdr>
    </w:div>
    <w:div w:id="1707368387">
      <w:bodyDiv w:val="1"/>
      <w:marLeft w:val="0"/>
      <w:marRight w:val="0"/>
      <w:marTop w:val="0"/>
      <w:marBottom w:val="0"/>
      <w:divBdr>
        <w:top w:val="none" w:sz="0" w:space="0" w:color="auto"/>
        <w:left w:val="none" w:sz="0" w:space="0" w:color="auto"/>
        <w:bottom w:val="none" w:sz="0" w:space="0" w:color="auto"/>
        <w:right w:val="none" w:sz="0" w:space="0" w:color="auto"/>
      </w:divBdr>
    </w:div>
    <w:div w:id="1709525257">
      <w:bodyDiv w:val="1"/>
      <w:marLeft w:val="0"/>
      <w:marRight w:val="0"/>
      <w:marTop w:val="0"/>
      <w:marBottom w:val="0"/>
      <w:divBdr>
        <w:top w:val="none" w:sz="0" w:space="0" w:color="auto"/>
        <w:left w:val="none" w:sz="0" w:space="0" w:color="auto"/>
        <w:bottom w:val="none" w:sz="0" w:space="0" w:color="auto"/>
        <w:right w:val="none" w:sz="0" w:space="0" w:color="auto"/>
      </w:divBdr>
    </w:div>
    <w:div w:id="1749842209">
      <w:bodyDiv w:val="1"/>
      <w:marLeft w:val="0"/>
      <w:marRight w:val="0"/>
      <w:marTop w:val="0"/>
      <w:marBottom w:val="0"/>
      <w:divBdr>
        <w:top w:val="none" w:sz="0" w:space="0" w:color="auto"/>
        <w:left w:val="none" w:sz="0" w:space="0" w:color="auto"/>
        <w:bottom w:val="none" w:sz="0" w:space="0" w:color="auto"/>
        <w:right w:val="none" w:sz="0" w:space="0" w:color="auto"/>
      </w:divBdr>
    </w:div>
    <w:div w:id="1786193566">
      <w:bodyDiv w:val="1"/>
      <w:marLeft w:val="0"/>
      <w:marRight w:val="0"/>
      <w:marTop w:val="0"/>
      <w:marBottom w:val="0"/>
      <w:divBdr>
        <w:top w:val="none" w:sz="0" w:space="0" w:color="auto"/>
        <w:left w:val="none" w:sz="0" w:space="0" w:color="auto"/>
        <w:bottom w:val="none" w:sz="0" w:space="0" w:color="auto"/>
        <w:right w:val="none" w:sz="0" w:space="0" w:color="auto"/>
      </w:divBdr>
    </w:div>
    <w:div w:id="1788114977">
      <w:bodyDiv w:val="1"/>
      <w:marLeft w:val="0"/>
      <w:marRight w:val="0"/>
      <w:marTop w:val="0"/>
      <w:marBottom w:val="0"/>
      <w:divBdr>
        <w:top w:val="none" w:sz="0" w:space="0" w:color="auto"/>
        <w:left w:val="none" w:sz="0" w:space="0" w:color="auto"/>
        <w:bottom w:val="none" w:sz="0" w:space="0" w:color="auto"/>
        <w:right w:val="none" w:sz="0" w:space="0" w:color="auto"/>
      </w:divBdr>
    </w:div>
    <w:div w:id="1788351123">
      <w:bodyDiv w:val="1"/>
      <w:marLeft w:val="0"/>
      <w:marRight w:val="0"/>
      <w:marTop w:val="0"/>
      <w:marBottom w:val="0"/>
      <w:divBdr>
        <w:top w:val="none" w:sz="0" w:space="0" w:color="auto"/>
        <w:left w:val="none" w:sz="0" w:space="0" w:color="auto"/>
        <w:bottom w:val="none" w:sz="0" w:space="0" w:color="auto"/>
        <w:right w:val="none" w:sz="0" w:space="0" w:color="auto"/>
      </w:divBdr>
    </w:div>
    <w:div w:id="1806973244">
      <w:bodyDiv w:val="1"/>
      <w:marLeft w:val="0"/>
      <w:marRight w:val="0"/>
      <w:marTop w:val="0"/>
      <w:marBottom w:val="0"/>
      <w:divBdr>
        <w:top w:val="none" w:sz="0" w:space="0" w:color="auto"/>
        <w:left w:val="none" w:sz="0" w:space="0" w:color="auto"/>
        <w:bottom w:val="none" w:sz="0" w:space="0" w:color="auto"/>
        <w:right w:val="none" w:sz="0" w:space="0" w:color="auto"/>
      </w:divBdr>
    </w:div>
    <w:div w:id="1813402846">
      <w:bodyDiv w:val="1"/>
      <w:marLeft w:val="0"/>
      <w:marRight w:val="0"/>
      <w:marTop w:val="0"/>
      <w:marBottom w:val="0"/>
      <w:divBdr>
        <w:top w:val="none" w:sz="0" w:space="0" w:color="auto"/>
        <w:left w:val="none" w:sz="0" w:space="0" w:color="auto"/>
        <w:bottom w:val="none" w:sz="0" w:space="0" w:color="auto"/>
        <w:right w:val="none" w:sz="0" w:space="0" w:color="auto"/>
      </w:divBdr>
    </w:div>
    <w:div w:id="1815021074">
      <w:bodyDiv w:val="1"/>
      <w:marLeft w:val="0"/>
      <w:marRight w:val="0"/>
      <w:marTop w:val="0"/>
      <w:marBottom w:val="0"/>
      <w:divBdr>
        <w:top w:val="none" w:sz="0" w:space="0" w:color="auto"/>
        <w:left w:val="none" w:sz="0" w:space="0" w:color="auto"/>
        <w:bottom w:val="none" w:sz="0" w:space="0" w:color="auto"/>
        <w:right w:val="none" w:sz="0" w:space="0" w:color="auto"/>
      </w:divBdr>
    </w:div>
    <w:div w:id="1822841113">
      <w:bodyDiv w:val="1"/>
      <w:marLeft w:val="0"/>
      <w:marRight w:val="0"/>
      <w:marTop w:val="0"/>
      <w:marBottom w:val="0"/>
      <w:divBdr>
        <w:top w:val="none" w:sz="0" w:space="0" w:color="auto"/>
        <w:left w:val="none" w:sz="0" w:space="0" w:color="auto"/>
        <w:bottom w:val="none" w:sz="0" w:space="0" w:color="auto"/>
        <w:right w:val="none" w:sz="0" w:space="0" w:color="auto"/>
      </w:divBdr>
    </w:div>
    <w:div w:id="1838767795">
      <w:bodyDiv w:val="1"/>
      <w:marLeft w:val="0"/>
      <w:marRight w:val="0"/>
      <w:marTop w:val="0"/>
      <w:marBottom w:val="0"/>
      <w:divBdr>
        <w:top w:val="none" w:sz="0" w:space="0" w:color="auto"/>
        <w:left w:val="none" w:sz="0" w:space="0" w:color="auto"/>
        <w:bottom w:val="none" w:sz="0" w:space="0" w:color="auto"/>
        <w:right w:val="none" w:sz="0" w:space="0" w:color="auto"/>
      </w:divBdr>
    </w:div>
    <w:div w:id="1849054216">
      <w:bodyDiv w:val="1"/>
      <w:marLeft w:val="0"/>
      <w:marRight w:val="0"/>
      <w:marTop w:val="0"/>
      <w:marBottom w:val="0"/>
      <w:divBdr>
        <w:top w:val="none" w:sz="0" w:space="0" w:color="auto"/>
        <w:left w:val="none" w:sz="0" w:space="0" w:color="auto"/>
        <w:bottom w:val="none" w:sz="0" w:space="0" w:color="auto"/>
        <w:right w:val="none" w:sz="0" w:space="0" w:color="auto"/>
      </w:divBdr>
    </w:div>
    <w:div w:id="1864511290">
      <w:bodyDiv w:val="1"/>
      <w:marLeft w:val="0"/>
      <w:marRight w:val="0"/>
      <w:marTop w:val="0"/>
      <w:marBottom w:val="0"/>
      <w:divBdr>
        <w:top w:val="none" w:sz="0" w:space="0" w:color="auto"/>
        <w:left w:val="none" w:sz="0" w:space="0" w:color="auto"/>
        <w:bottom w:val="none" w:sz="0" w:space="0" w:color="auto"/>
        <w:right w:val="none" w:sz="0" w:space="0" w:color="auto"/>
      </w:divBdr>
    </w:div>
    <w:div w:id="1882130743">
      <w:bodyDiv w:val="1"/>
      <w:marLeft w:val="0"/>
      <w:marRight w:val="0"/>
      <w:marTop w:val="0"/>
      <w:marBottom w:val="0"/>
      <w:divBdr>
        <w:top w:val="none" w:sz="0" w:space="0" w:color="auto"/>
        <w:left w:val="none" w:sz="0" w:space="0" w:color="auto"/>
        <w:bottom w:val="none" w:sz="0" w:space="0" w:color="auto"/>
        <w:right w:val="none" w:sz="0" w:space="0" w:color="auto"/>
      </w:divBdr>
    </w:div>
    <w:div w:id="1882206313">
      <w:bodyDiv w:val="1"/>
      <w:marLeft w:val="0"/>
      <w:marRight w:val="0"/>
      <w:marTop w:val="0"/>
      <w:marBottom w:val="0"/>
      <w:divBdr>
        <w:top w:val="none" w:sz="0" w:space="0" w:color="auto"/>
        <w:left w:val="none" w:sz="0" w:space="0" w:color="auto"/>
        <w:bottom w:val="none" w:sz="0" w:space="0" w:color="auto"/>
        <w:right w:val="none" w:sz="0" w:space="0" w:color="auto"/>
      </w:divBdr>
    </w:div>
    <w:div w:id="1882591503">
      <w:bodyDiv w:val="1"/>
      <w:marLeft w:val="0"/>
      <w:marRight w:val="0"/>
      <w:marTop w:val="0"/>
      <w:marBottom w:val="0"/>
      <w:divBdr>
        <w:top w:val="none" w:sz="0" w:space="0" w:color="auto"/>
        <w:left w:val="none" w:sz="0" w:space="0" w:color="auto"/>
        <w:bottom w:val="none" w:sz="0" w:space="0" w:color="auto"/>
        <w:right w:val="none" w:sz="0" w:space="0" w:color="auto"/>
      </w:divBdr>
    </w:div>
    <w:div w:id="1920945451">
      <w:bodyDiv w:val="1"/>
      <w:marLeft w:val="0"/>
      <w:marRight w:val="0"/>
      <w:marTop w:val="0"/>
      <w:marBottom w:val="0"/>
      <w:divBdr>
        <w:top w:val="none" w:sz="0" w:space="0" w:color="auto"/>
        <w:left w:val="none" w:sz="0" w:space="0" w:color="auto"/>
        <w:bottom w:val="none" w:sz="0" w:space="0" w:color="auto"/>
        <w:right w:val="none" w:sz="0" w:space="0" w:color="auto"/>
      </w:divBdr>
    </w:div>
    <w:div w:id="1921715029">
      <w:bodyDiv w:val="1"/>
      <w:marLeft w:val="0"/>
      <w:marRight w:val="0"/>
      <w:marTop w:val="0"/>
      <w:marBottom w:val="0"/>
      <w:divBdr>
        <w:top w:val="none" w:sz="0" w:space="0" w:color="auto"/>
        <w:left w:val="none" w:sz="0" w:space="0" w:color="auto"/>
        <w:bottom w:val="none" w:sz="0" w:space="0" w:color="auto"/>
        <w:right w:val="none" w:sz="0" w:space="0" w:color="auto"/>
      </w:divBdr>
    </w:div>
    <w:div w:id="1922133970">
      <w:bodyDiv w:val="1"/>
      <w:marLeft w:val="0"/>
      <w:marRight w:val="0"/>
      <w:marTop w:val="0"/>
      <w:marBottom w:val="0"/>
      <w:divBdr>
        <w:top w:val="none" w:sz="0" w:space="0" w:color="auto"/>
        <w:left w:val="none" w:sz="0" w:space="0" w:color="auto"/>
        <w:bottom w:val="none" w:sz="0" w:space="0" w:color="auto"/>
        <w:right w:val="none" w:sz="0" w:space="0" w:color="auto"/>
      </w:divBdr>
    </w:div>
    <w:div w:id="1937247047">
      <w:bodyDiv w:val="1"/>
      <w:marLeft w:val="0"/>
      <w:marRight w:val="0"/>
      <w:marTop w:val="0"/>
      <w:marBottom w:val="0"/>
      <w:divBdr>
        <w:top w:val="none" w:sz="0" w:space="0" w:color="auto"/>
        <w:left w:val="none" w:sz="0" w:space="0" w:color="auto"/>
        <w:bottom w:val="none" w:sz="0" w:space="0" w:color="auto"/>
        <w:right w:val="none" w:sz="0" w:space="0" w:color="auto"/>
      </w:divBdr>
    </w:div>
    <w:div w:id="1953316221">
      <w:bodyDiv w:val="1"/>
      <w:marLeft w:val="0"/>
      <w:marRight w:val="0"/>
      <w:marTop w:val="0"/>
      <w:marBottom w:val="0"/>
      <w:divBdr>
        <w:top w:val="none" w:sz="0" w:space="0" w:color="auto"/>
        <w:left w:val="none" w:sz="0" w:space="0" w:color="auto"/>
        <w:bottom w:val="none" w:sz="0" w:space="0" w:color="auto"/>
        <w:right w:val="none" w:sz="0" w:space="0" w:color="auto"/>
      </w:divBdr>
    </w:div>
    <w:div w:id="1966235700">
      <w:bodyDiv w:val="1"/>
      <w:marLeft w:val="0"/>
      <w:marRight w:val="0"/>
      <w:marTop w:val="0"/>
      <w:marBottom w:val="0"/>
      <w:divBdr>
        <w:top w:val="none" w:sz="0" w:space="0" w:color="auto"/>
        <w:left w:val="none" w:sz="0" w:space="0" w:color="auto"/>
        <w:bottom w:val="none" w:sz="0" w:space="0" w:color="auto"/>
        <w:right w:val="none" w:sz="0" w:space="0" w:color="auto"/>
      </w:divBdr>
    </w:div>
    <w:div w:id="1973443601">
      <w:bodyDiv w:val="1"/>
      <w:marLeft w:val="0"/>
      <w:marRight w:val="0"/>
      <w:marTop w:val="0"/>
      <w:marBottom w:val="0"/>
      <w:divBdr>
        <w:top w:val="none" w:sz="0" w:space="0" w:color="auto"/>
        <w:left w:val="none" w:sz="0" w:space="0" w:color="auto"/>
        <w:bottom w:val="none" w:sz="0" w:space="0" w:color="auto"/>
        <w:right w:val="none" w:sz="0" w:space="0" w:color="auto"/>
      </w:divBdr>
    </w:div>
    <w:div w:id="1983077098">
      <w:bodyDiv w:val="1"/>
      <w:marLeft w:val="0"/>
      <w:marRight w:val="0"/>
      <w:marTop w:val="0"/>
      <w:marBottom w:val="0"/>
      <w:divBdr>
        <w:top w:val="none" w:sz="0" w:space="0" w:color="auto"/>
        <w:left w:val="none" w:sz="0" w:space="0" w:color="auto"/>
        <w:bottom w:val="none" w:sz="0" w:space="0" w:color="auto"/>
        <w:right w:val="none" w:sz="0" w:space="0" w:color="auto"/>
      </w:divBdr>
    </w:div>
    <w:div w:id="1991403185">
      <w:bodyDiv w:val="1"/>
      <w:marLeft w:val="0"/>
      <w:marRight w:val="0"/>
      <w:marTop w:val="0"/>
      <w:marBottom w:val="0"/>
      <w:divBdr>
        <w:top w:val="none" w:sz="0" w:space="0" w:color="auto"/>
        <w:left w:val="none" w:sz="0" w:space="0" w:color="auto"/>
        <w:bottom w:val="none" w:sz="0" w:space="0" w:color="auto"/>
        <w:right w:val="none" w:sz="0" w:space="0" w:color="auto"/>
      </w:divBdr>
    </w:div>
    <w:div w:id="2019111619">
      <w:bodyDiv w:val="1"/>
      <w:marLeft w:val="0"/>
      <w:marRight w:val="0"/>
      <w:marTop w:val="0"/>
      <w:marBottom w:val="0"/>
      <w:divBdr>
        <w:top w:val="none" w:sz="0" w:space="0" w:color="auto"/>
        <w:left w:val="none" w:sz="0" w:space="0" w:color="auto"/>
        <w:bottom w:val="none" w:sz="0" w:space="0" w:color="auto"/>
        <w:right w:val="none" w:sz="0" w:space="0" w:color="auto"/>
      </w:divBdr>
    </w:div>
    <w:div w:id="2053070705">
      <w:bodyDiv w:val="1"/>
      <w:marLeft w:val="0"/>
      <w:marRight w:val="0"/>
      <w:marTop w:val="0"/>
      <w:marBottom w:val="0"/>
      <w:divBdr>
        <w:top w:val="none" w:sz="0" w:space="0" w:color="auto"/>
        <w:left w:val="none" w:sz="0" w:space="0" w:color="auto"/>
        <w:bottom w:val="none" w:sz="0" w:space="0" w:color="auto"/>
        <w:right w:val="none" w:sz="0" w:space="0" w:color="auto"/>
      </w:divBdr>
    </w:div>
    <w:div w:id="2053340322">
      <w:bodyDiv w:val="1"/>
      <w:marLeft w:val="0"/>
      <w:marRight w:val="0"/>
      <w:marTop w:val="0"/>
      <w:marBottom w:val="0"/>
      <w:divBdr>
        <w:top w:val="none" w:sz="0" w:space="0" w:color="auto"/>
        <w:left w:val="none" w:sz="0" w:space="0" w:color="auto"/>
        <w:bottom w:val="none" w:sz="0" w:space="0" w:color="auto"/>
        <w:right w:val="none" w:sz="0" w:space="0" w:color="auto"/>
      </w:divBdr>
    </w:div>
    <w:div w:id="2072579089">
      <w:bodyDiv w:val="1"/>
      <w:marLeft w:val="0"/>
      <w:marRight w:val="0"/>
      <w:marTop w:val="0"/>
      <w:marBottom w:val="0"/>
      <w:divBdr>
        <w:top w:val="none" w:sz="0" w:space="0" w:color="auto"/>
        <w:left w:val="none" w:sz="0" w:space="0" w:color="auto"/>
        <w:bottom w:val="none" w:sz="0" w:space="0" w:color="auto"/>
        <w:right w:val="none" w:sz="0" w:space="0" w:color="auto"/>
      </w:divBdr>
    </w:div>
    <w:div w:id="2088334502">
      <w:bodyDiv w:val="1"/>
      <w:marLeft w:val="0"/>
      <w:marRight w:val="0"/>
      <w:marTop w:val="0"/>
      <w:marBottom w:val="0"/>
      <w:divBdr>
        <w:top w:val="none" w:sz="0" w:space="0" w:color="auto"/>
        <w:left w:val="none" w:sz="0" w:space="0" w:color="auto"/>
        <w:bottom w:val="none" w:sz="0" w:space="0" w:color="auto"/>
        <w:right w:val="none" w:sz="0" w:space="0" w:color="auto"/>
      </w:divBdr>
    </w:div>
    <w:div w:id="2096395335">
      <w:bodyDiv w:val="1"/>
      <w:marLeft w:val="0"/>
      <w:marRight w:val="0"/>
      <w:marTop w:val="0"/>
      <w:marBottom w:val="0"/>
      <w:divBdr>
        <w:top w:val="none" w:sz="0" w:space="0" w:color="auto"/>
        <w:left w:val="none" w:sz="0" w:space="0" w:color="auto"/>
        <w:bottom w:val="none" w:sz="0" w:space="0" w:color="auto"/>
        <w:right w:val="none" w:sz="0" w:space="0" w:color="auto"/>
      </w:divBdr>
    </w:div>
    <w:div w:id="2101221150">
      <w:bodyDiv w:val="1"/>
      <w:marLeft w:val="0"/>
      <w:marRight w:val="0"/>
      <w:marTop w:val="0"/>
      <w:marBottom w:val="0"/>
      <w:divBdr>
        <w:top w:val="none" w:sz="0" w:space="0" w:color="auto"/>
        <w:left w:val="none" w:sz="0" w:space="0" w:color="auto"/>
        <w:bottom w:val="none" w:sz="0" w:space="0" w:color="auto"/>
        <w:right w:val="none" w:sz="0" w:space="0" w:color="auto"/>
      </w:divBdr>
    </w:div>
    <w:div w:id="2101367727">
      <w:bodyDiv w:val="1"/>
      <w:marLeft w:val="0"/>
      <w:marRight w:val="0"/>
      <w:marTop w:val="0"/>
      <w:marBottom w:val="0"/>
      <w:divBdr>
        <w:top w:val="none" w:sz="0" w:space="0" w:color="auto"/>
        <w:left w:val="none" w:sz="0" w:space="0" w:color="auto"/>
        <w:bottom w:val="none" w:sz="0" w:space="0" w:color="auto"/>
        <w:right w:val="none" w:sz="0" w:space="0" w:color="auto"/>
      </w:divBdr>
    </w:div>
    <w:div w:id="2106610515">
      <w:bodyDiv w:val="1"/>
      <w:marLeft w:val="0"/>
      <w:marRight w:val="0"/>
      <w:marTop w:val="0"/>
      <w:marBottom w:val="0"/>
      <w:divBdr>
        <w:top w:val="none" w:sz="0" w:space="0" w:color="auto"/>
        <w:left w:val="none" w:sz="0" w:space="0" w:color="auto"/>
        <w:bottom w:val="none" w:sz="0" w:space="0" w:color="auto"/>
        <w:right w:val="none" w:sz="0" w:space="0" w:color="auto"/>
      </w:divBdr>
    </w:div>
    <w:div w:id="2118329098">
      <w:bodyDiv w:val="1"/>
      <w:marLeft w:val="0"/>
      <w:marRight w:val="0"/>
      <w:marTop w:val="0"/>
      <w:marBottom w:val="0"/>
      <w:divBdr>
        <w:top w:val="none" w:sz="0" w:space="0" w:color="auto"/>
        <w:left w:val="none" w:sz="0" w:space="0" w:color="auto"/>
        <w:bottom w:val="none" w:sz="0" w:space="0" w:color="auto"/>
        <w:right w:val="none" w:sz="0" w:space="0" w:color="auto"/>
      </w:divBdr>
    </w:div>
    <w:div w:id="2121871720">
      <w:bodyDiv w:val="1"/>
      <w:marLeft w:val="0"/>
      <w:marRight w:val="0"/>
      <w:marTop w:val="0"/>
      <w:marBottom w:val="0"/>
      <w:divBdr>
        <w:top w:val="none" w:sz="0" w:space="0" w:color="auto"/>
        <w:left w:val="none" w:sz="0" w:space="0" w:color="auto"/>
        <w:bottom w:val="none" w:sz="0" w:space="0" w:color="auto"/>
        <w:right w:val="none" w:sz="0" w:space="0" w:color="auto"/>
      </w:divBdr>
    </w:div>
    <w:div w:id="2128813683">
      <w:bodyDiv w:val="1"/>
      <w:marLeft w:val="0"/>
      <w:marRight w:val="0"/>
      <w:marTop w:val="0"/>
      <w:marBottom w:val="0"/>
      <w:divBdr>
        <w:top w:val="none" w:sz="0" w:space="0" w:color="auto"/>
        <w:left w:val="none" w:sz="0" w:space="0" w:color="auto"/>
        <w:bottom w:val="none" w:sz="0" w:space="0" w:color="auto"/>
        <w:right w:val="none" w:sz="0" w:space="0" w:color="auto"/>
      </w:divBdr>
    </w:div>
    <w:div w:id="2144888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5.bin"/><Relationship Id="rId63" Type="http://schemas.openxmlformats.org/officeDocument/2006/relationships/image" Target="media/image18.wmf"/><Relationship Id="rId68"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oleObject" Target="embeddings/oleObject31.bin"/><Relationship Id="rId58" Type="http://schemas.openxmlformats.org/officeDocument/2006/relationships/image" Target="media/image15.wmf"/><Relationship Id="rId74" Type="http://schemas.openxmlformats.org/officeDocument/2006/relationships/image" Target="media/image23.wmf"/><Relationship Id="rId79"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image" Target="media/image17.wm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oleObject" Target="embeddings/oleObject41.bin"/><Relationship Id="rId77"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oleObject" Target="embeddings/oleObject29.bin"/><Relationship Id="rId72" Type="http://schemas.openxmlformats.org/officeDocument/2006/relationships/image" Target="media/image22.wmf"/><Relationship Id="rId80"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6.png"/><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oleObject" Target="embeddings/oleObject36.bin"/><Relationship Id="rId67"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image" Target="media/image21.wmf"/><Relationship Id="rId75" Type="http://schemas.openxmlformats.org/officeDocument/2006/relationships/oleObject" Target="embeddings/oleObject44.bin"/><Relationship Id="rId8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9.png"/><Relationship Id="rId36" Type="http://schemas.openxmlformats.org/officeDocument/2006/relationships/oleObject" Target="embeddings/oleObject16.bin"/><Relationship Id="rId49" Type="http://schemas.openxmlformats.org/officeDocument/2006/relationships/oleObject" Target="embeddings/oleObject27.bin"/><Relationship Id="rId57" Type="http://schemas.openxmlformats.org/officeDocument/2006/relationships/oleObject" Target="embeddings/oleObject35.bin"/><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image" Target="media/image16.wmf"/><Relationship Id="rId65" Type="http://schemas.openxmlformats.org/officeDocument/2006/relationships/image" Target="media/image19.wmf"/><Relationship Id="rId73" Type="http://schemas.openxmlformats.org/officeDocument/2006/relationships/oleObject" Target="embeddings/oleObject43.bin"/><Relationship Id="rId78" Type="http://schemas.openxmlformats.org/officeDocument/2006/relationships/image" Target="media/image24.wmf"/><Relationship Id="rId8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oleObject" Target="embeddings/oleObject28.bin"/><Relationship Id="rId55" Type="http://schemas.openxmlformats.org/officeDocument/2006/relationships/oleObject" Target="embeddings/oleObject33.bin"/><Relationship Id="rId76"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oleObject" Target="embeddings/oleObject42.bin"/><Relationship Id="rId2" Type="http://schemas.openxmlformats.org/officeDocument/2006/relationships/customXml" Target="../customXml/item1.xml"/><Relationship Id="rId29" Type="http://schemas.openxmlformats.org/officeDocument/2006/relationships/image" Target="media/image10.png"/><Relationship Id="rId24"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760C23-8D1B-4478-BA3B-D81AF71F9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190174</Words>
  <Characters>1007926</Characters>
  <Application>Microsoft Office Word</Application>
  <DocSecurity>0</DocSecurity>
  <Lines>8399</Lines>
  <Paragraphs>239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213</vt:lpstr>
      <vt:lpstr>3GPP TS 38.213</vt:lpstr>
    </vt:vector>
  </TitlesOfParts>
  <Company>ETSI</Company>
  <LinksUpToDate>false</LinksUpToDate>
  <CharactersWithSpaces>1195709</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Release 15</dc:subject>
  <dc:creator>vijayb@qti.qualcomm.com</dc:creator>
  <cp:keywords>3GPP;NR</cp:keywords>
  <dc:description/>
  <cp:lastModifiedBy>Wilhelm Meding</cp:lastModifiedBy>
  <cp:revision>2</cp:revision>
  <dcterms:created xsi:type="dcterms:W3CDTF">2024-07-04T12:56:00Z</dcterms:created>
  <dcterms:modified xsi:type="dcterms:W3CDTF">2024-07-04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